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drawings/drawing1.xml" ContentType="application/vnd.openxmlformats-officedocument.drawingml.chartshapes+xml"/>
  <Override PartName="/ppt/charts/chart6.xml" ContentType="application/vnd.openxmlformats-officedocument.drawingml.chart+xml"/>
  <Override PartName="/ppt/drawings/drawing2.xml" ContentType="application/vnd.openxmlformats-officedocument.drawingml.chartshapes+xml"/>
  <Override PartName="/ppt/charts/chart7.xml" ContentType="application/vnd.openxmlformats-officedocument.drawingml.chart+xml"/>
  <Override PartName="/ppt/drawings/drawing3.xml" ContentType="application/vnd.openxmlformats-officedocument.drawingml.chartshapes+xml"/>
  <Override PartName="/ppt/notesSlides/notesSlide2.xml" ContentType="application/vnd.openxmlformats-officedocument.presentationml.notesSlide+xml"/>
  <Override PartName="/ppt/charts/chart8.xml" ContentType="application/vnd.openxmlformats-officedocument.drawingml.chart+xml"/>
  <Override PartName="/ppt/drawings/drawing4.xml" ContentType="application/vnd.openxmlformats-officedocument.drawingml.chartshapes+xml"/>
  <Override PartName="/ppt/charts/chart9.xml" ContentType="application/vnd.openxmlformats-officedocument.drawingml.chart+xml"/>
  <Override PartName="/ppt/theme/themeOverride1.xml" ContentType="application/vnd.openxmlformats-officedocument.themeOverride+xml"/>
  <Override PartName="/ppt/drawings/drawing5.xml" ContentType="application/vnd.openxmlformats-officedocument.drawingml.chartshape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0.xml" ContentType="application/vnd.openxmlformats-officedocument.drawingml.chart+xml"/>
  <Override PartName="/ppt/theme/themeOverride2.xml" ContentType="application/vnd.openxmlformats-officedocument.themeOverride+xml"/>
  <Override PartName="/ppt/charts/chart11.xml" ContentType="application/vnd.openxmlformats-officedocument.drawingml.chart+xml"/>
  <Override PartName="/ppt/theme/themeOverride3.xml" ContentType="application/vnd.openxmlformats-officedocument.themeOverride+xml"/>
  <Override PartName="/ppt/charts/chart12.xml" ContentType="application/vnd.openxmlformats-officedocument.drawingml.chart+xml"/>
  <Override PartName="/ppt/theme/themeOverride4.xml" ContentType="application/vnd.openxmlformats-officedocument.themeOverride+xml"/>
  <Override PartName="/ppt/charts/chart13.xml" ContentType="application/vnd.openxmlformats-officedocument.drawingml.chart+xml"/>
  <Override PartName="/ppt/theme/themeOverride5.xml" ContentType="application/vnd.openxmlformats-officedocument.themeOverride+xml"/>
  <Override PartName="/ppt/charts/chart14.xml" ContentType="application/vnd.openxmlformats-officedocument.drawingml.chart+xml"/>
  <Override PartName="/ppt/theme/themeOverride6.xml" ContentType="application/vnd.openxmlformats-officedocument.themeOverride+xml"/>
  <Override PartName="/ppt/drawings/drawing6.xml" ContentType="application/vnd.openxmlformats-officedocument.drawingml.chartshape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6"/>
  </p:notesMasterIdLst>
  <p:sldIdLst>
    <p:sldId id="378" r:id="rId2"/>
    <p:sldId id="291" r:id="rId3"/>
    <p:sldId id="295" r:id="rId4"/>
    <p:sldId id="296" r:id="rId5"/>
    <p:sldId id="297" r:id="rId6"/>
    <p:sldId id="298" r:id="rId7"/>
    <p:sldId id="299" r:id="rId8"/>
    <p:sldId id="300" r:id="rId9"/>
    <p:sldId id="301" r:id="rId10"/>
    <p:sldId id="302" r:id="rId11"/>
    <p:sldId id="303" r:id="rId12"/>
    <p:sldId id="310" r:id="rId13"/>
    <p:sldId id="311" r:id="rId14"/>
    <p:sldId id="312" r:id="rId15"/>
    <p:sldId id="313" r:id="rId16"/>
    <p:sldId id="314" r:id="rId17"/>
    <p:sldId id="315" r:id="rId18"/>
    <p:sldId id="316" r:id="rId19"/>
    <p:sldId id="317" r:id="rId20"/>
    <p:sldId id="318" r:id="rId21"/>
    <p:sldId id="319" r:id="rId22"/>
    <p:sldId id="320" r:id="rId23"/>
    <p:sldId id="321" r:id="rId24"/>
    <p:sldId id="322" r:id="rId25"/>
    <p:sldId id="279" r:id="rId26"/>
    <p:sldId id="280" r:id="rId27"/>
    <p:sldId id="281" r:id="rId28"/>
    <p:sldId id="282" r:id="rId29"/>
    <p:sldId id="354" r:id="rId30"/>
    <p:sldId id="355" r:id="rId31"/>
    <p:sldId id="356" r:id="rId32"/>
    <p:sldId id="357" r:id="rId33"/>
    <p:sldId id="358" r:id="rId34"/>
    <p:sldId id="359" r:id="rId35"/>
    <p:sldId id="323" r:id="rId36"/>
    <p:sldId id="324" r:id="rId37"/>
    <p:sldId id="325" r:id="rId38"/>
    <p:sldId id="326" r:id="rId39"/>
    <p:sldId id="337" r:id="rId40"/>
    <p:sldId id="328" r:id="rId41"/>
    <p:sldId id="329" r:id="rId42"/>
    <p:sldId id="330" r:id="rId43"/>
    <p:sldId id="304" r:id="rId44"/>
    <p:sldId id="305" r:id="rId45"/>
    <p:sldId id="306" r:id="rId46"/>
    <p:sldId id="307" r:id="rId47"/>
    <p:sldId id="308" r:id="rId48"/>
    <p:sldId id="309" r:id="rId49"/>
    <p:sldId id="360" r:id="rId50"/>
    <p:sldId id="361" r:id="rId51"/>
    <p:sldId id="362" r:id="rId52"/>
    <p:sldId id="363" r:id="rId53"/>
    <p:sldId id="364" r:id="rId54"/>
    <p:sldId id="365" r:id="rId55"/>
    <p:sldId id="366" r:id="rId56"/>
    <p:sldId id="367" r:id="rId57"/>
    <p:sldId id="368" r:id="rId58"/>
    <p:sldId id="369" r:id="rId59"/>
    <p:sldId id="370" r:id="rId60"/>
    <p:sldId id="371" r:id="rId61"/>
    <p:sldId id="372" r:id="rId62"/>
    <p:sldId id="373" r:id="rId63"/>
    <p:sldId id="374" r:id="rId64"/>
    <p:sldId id="375" r:id="rId65"/>
    <p:sldId id="376" r:id="rId66"/>
    <p:sldId id="377" r:id="rId67"/>
    <p:sldId id="286" r:id="rId68"/>
    <p:sldId id="287" r:id="rId69"/>
    <p:sldId id="288" r:id="rId70"/>
    <p:sldId id="289" r:id="rId71"/>
    <p:sldId id="290" r:id="rId72"/>
    <p:sldId id="331" r:id="rId73"/>
    <p:sldId id="332" r:id="rId74"/>
    <p:sldId id="333" r:id="rId75"/>
    <p:sldId id="334" r:id="rId76"/>
    <p:sldId id="335" r:id="rId77"/>
    <p:sldId id="336" r:id="rId78"/>
    <p:sldId id="283" r:id="rId79"/>
    <p:sldId id="284" r:id="rId80"/>
    <p:sldId id="285" r:id="rId81"/>
    <p:sldId id="292" r:id="rId82"/>
    <p:sldId id="293" r:id="rId83"/>
    <p:sldId id="294" r:id="rId84"/>
    <p:sldId id="379" r:id="rId8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3" autoAdjust="0"/>
    <p:restoredTop sz="94660"/>
  </p:normalViewPr>
  <p:slideViewPr>
    <p:cSldViewPr>
      <p:cViewPr varScale="1">
        <p:scale>
          <a:sx n="100" d="100"/>
          <a:sy n="100" d="100"/>
        </p:scale>
        <p:origin x="-540" y="-84"/>
      </p:cViewPr>
      <p:guideLst>
        <p:guide orient="horz" pos="2160"/>
        <p:guide pos="2880"/>
      </p:guideLst>
    </p:cSldViewPr>
  </p:slideViewPr>
  <p:notesTextViewPr>
    <p:cViewPr>
      <p:scale>
        <a:sx n="1" d="1"/>
        <a:sy n="1" d="1"/>
      </p:scale>
      <p:origin x="0" y="0"/>
    </p:cViewPr>
  </p:notesTextViewPr>
  <p:sorterViewPr>
    <p:cViewPr>
      <p:scale>
        <a:sx n="100" d="100"/>
        <a:sy n="100" d="100"/>
      </p:scale>
      <p:origin x="0" y="1721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10.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2.xml"/></Relationships>
</file>

<file path=ppt/charts/_rels/chart11.xml.rels><?xml version="1.0" encoding="UTF-8" standalone="yes"?>
<Relationships xmlns="http://schemas.openxmlformats.org/package/2006/relationships"><Relationship Id="rId2" Type="http://schemas.openxmlformats.org/officeDocument/2006/relationships/oleObject" Target="file:///H:\F2HA-Stress-KL-Results.xlsx" TargetMode="External"/><Relationship Id="rId1" Type="http://schemas.openxmlformats.org/officeDocument/2006/relationships/themeOverride" Target="../theme/themeOverride3.xml"/></Relationships>
</file>

<file path=ppt/charts/_rels/chart12.xml.rels><?xml version="1.0" encoding="UTF-8" standalone="yes"?>
<Relationships xmlns="http://schemas.openxmlformats.org/package/2006/relationships"><Relationship Id="rId2" Type="http://schemas.openxmlformats.org/officeDocument/2006/relationships/oleObject" Target="file:///H:\F2HA-Stress-Results-Run8.xlsx" TargetMode="External"/><Relationship Id="rId1" Type="http://schemas.openxmlformats.org/officeDocument/2006/relationships/themeOverride" Target="../theme/themeOverride4.xml"/></Relationships>
</file>

<file path=ppt/charts/_rels/chart13.xml.rels><?xml version="1.0" encoding="UTF-8" standalone="yes"?>
<Relationships xmlns="http://schemas.openxmlformats.org/package/2006/relationships"><Relationship Id="rId2" Type="http://schemas.openxmlformats.org/officeDocument/2006/relationships/oleObject" Target="file:///H:\F2HA-Stress-Results-Run8.xlsx" TargetMode="External"/><Relationship Id="rId1" Type="http://schemas.openxmlformats.org/officeDocument/2006/relationships/themeOverride" Target="../theme/themeOverride5.xml"/></Relationships>
</file>

<file path=ppt/charts/_rels/chart14.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H:\F2HA-Stress-Results-Run8.xlsx" TargetMode="External"/><Relationship Id="rId1" Type="http://schemas.openxmlformats.org/officeDocument/2006/relationships/themeOverride" Target="../theme/themeOverride6.xm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oleObject" Target="file:///C:\Users\mamccawley\Documents\New%20folder\1.WVU\GRANTS\GREEN%20DRILLING\MSEEL%20PAD.xlsx" TargetMode="External"/></Relationships>
</file>

<file path=ppt/charts/_rels/chart5.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mamccawley\Documents\New%20folder\1.WVU\GRANTS\GREEN%20DRILLING\MSEEL%20PAD(2).xlsx" TargetMode="External"/></Relationships>
</file>

<file path=ppt/charts/_rels/chart6.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Book1" TargetMode="External"/></Relationships>
</file>

<file path=ppt/charts/_rels/chart7.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Book1" TargetMode="External"/></Relationships>
</file>

<file path=ppt/charts/_rels/chart8.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4.xlsx"/></Relationships>
</file>

<file path=ppt/charts/_rels/chart9.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Chart%20in%20Microsoft%20PowerPoint"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Diesel Only</c:v>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Efficiency!$J$16:$L$16</c:f>
              <c:strCache>
                <c:ptCount val="3"/>
                <c:pt idx="0">
                  <c:v>Steady State Drilling</c:v>
                </c:pt>
                <c:pt idx="1">
                  <c:v>Pipe Tripping</c:v>
                </c:pt>
                <c:pt idx="2">
                  <c:v>Hydraulic Fracturing</c:v>
                </c:pt>
              </c:strCache>
            </c:strRef>
          </c:cat>
          <c:val>
            <c:numRef>
              <c:f>Efficiency!$J$17:$L$17</c:f>
              <c:numCache>
                <c:formatCode>0.0%</c:formatCode>
                <c:ptCount val="3"/>
                <c:pt idx="0">
                  <c:v>0.40400000000000003</c:v>
                </c:pt>
                <c:pt idx="1">
                  <c:v>0.36299999999999999</c:v>
                </c:pt>
                <c:pt idx="2" formatCode="0%">
                  <c:v>0.35911421433647606</c:v>
                </c:pt>
              </c:numCache>
            </c:numRef>
          </c:val>
        </c:ser>
        <c:ser>
          <c:idx val="1"/>
          <c:order val="1"/>
          <c:tx>
            <c:v>Dual Fuel</c:v>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Efficiency!$J$16:$L$16</c:f>
              <c:strCache>
                <c:ptCount val="3"/>
                <c:pt idx="0">
                  <c:v>Steady State Drilling</c:v>
                </c:pt>
                <c:pt idx="1">
                  <c:v>Pipe Tripping</c:v>
                </c:pt>
                <c:pt idx="2">
                  <c:v>Hydraulic Fracturing</c:v>
                </c:pt>
              </c:strCache>
            </c:strRef>
          </c:cat>
          <c:val>
            <c:numRef>
              <c:f>Efficiency!$J$18:$L$18</c:f>
              <c:numCache>
                <c:formatCode>0.0%</c:formatCode>
                <c:ptCount val="3"/>
                <c:pt idx="0">
                  <c:v>0.26900000000000002</c:v>
                </c:pt>
                <c:pt idx="1">
                  <c:v>0.25800000000000001</c:v>
                </c:pt>
                <c:pt idx="2" formatCode="0%">
                  <c:v>0.23062570708263014</c:v>
                </c:pt>
              </c:numCache>
            </c:numRef>
          </c:val>
        </c:ser>
        <c:dLbls>
          <c:showLegendKey val="0"/>
          <c:showVal val="1"/>
          <c:showCatName val="0"/>
          <c:showSerName val="0"/>
          <c:showPercent val="0"/>
          <c:showBubbleSize val="0"/>
        </c:dLbls>
        <c:gapWidth val="75"/>
        <c:overlap val="40"/>
        <c:axId val="127398272"/>
        <c:axId val="127399808"/>
      </c:barChart>
      <c:catAx>
        <c:axId val="127398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mn-lt"/>
                <a:ea typeface="+mn-ea"/>
                <a:cs typeface="+mn-cs"/>
              </a:defRPr>
            </a:pPr>
            <a:endParaRPr lang="en-US"/>
          </a:p>
        </c:txPr>
        <c:crossAx val="127399808"/>
        <c:crosses val="autoZero"/>
        <c:auto val="1"/>
        <c:lblAlgn val="ctr"/>
        <c:lblOffset val="100"/>
        <c:noMultiLvlLbl val="0"/>
      </c:catAx>
      <c:valAx>
        <c:axId val="127399808"/>
        <c:scaling>
          <c:orientation val="minMax"/>
          <c:max val="0.5"/>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mn-lt"/>
                <a:ea typeface="+mn-ea"/>
                <a:cs typeface="+mn-cs"/>
              </a:defRPr>
            </a:pPr>
            <a:endParaRPr lang="en-US"/>
          </a:p>
        </c:txPr>
        <c:crossAx val="127398272"/>
        <c:crosses val="autoZero"/>
        <c:crossBetween val="between"/>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mn-lt"/>
              <a:ea typeface="+mn-ea"/>
              <a:cs typeface="+mn-cs"/>
            </a:defRPr>
          </a:pPr>
          <a:endParaRPr lang="en-US"/>
        </a:p>
      </c:txPr>
    </c:legend>
    <c:plotVisOnly val="1"/>
    <c:dispBlanksAs val="gap"/>
    <c:showDLblsOverMax val="0"/>
  </c:chart>
  <c:spPr>
    <a:solidFill>
      <a:schemeClr val="bg1"/>
    </a:solidFill>
    <a:ln>
      <a:noFill/>
    </a:ln>
    <a:effectLst/>
  </c:spPr>
  <c:txPr>
    <a:bodyPr/>
    <a:lstStyle/>
    <a:p>
      <a:pPr>
        <a:defRPr sz="1200" b="1">
          <a:solidFill>
            <a:schemeClr val="tx1"/>
          </a:solidFill>
        </a:defRPr>
      </a:pPr>
      <a:endParaRPr lang="en-US"/>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380095851217586"/>
          <c:y val="4.0560330661055001E-2"/>
          <c:w val="0.58641412226874834"/>
          <c:h val="0.67274147823197494"/>
        </c:manualLayout>
      </c:layout>
      <c:scatterChart>
        <c:scatterStyle val="smoothMarker"/>
        <c:varyColors val="0"/>
        <c:ser>
          <c:idx val="0"/>
          <c:order val="0"/>
          <c:tx>
            <c:strRef>
              <c:f>'Merged Time-Line'!$L$5</c:f>
              <c:strCache>
                <c:ptCount val="1"/>
                <c:pt idx="0">
                  <c:v>400K_SW_Base_Design</c:v>
                </c:pt>
              </c:strCache>
            </c:strRef>
          </c:tx>
          <c:spPr>
            <a:ln w="19050">
              <a:solidFill>
                <a:sysClr val="windowText" lastClr="000000"/>
              </a:solidFill>
            </a:ln>
          </c:spPr>
          <c:marker>
            <c:symbol val="none"/>
          </c:marker>
          <c:xVal>
            <c:numRef>
              <c:f>'Merged Time-Line'!$K$6:$K$67</c:f>
              <c:numCache>
                <c:formatCode>mm/dd/yyyy</c:formatCode>
                <c:ptCount val="62"/>
                <c:pt idx="0">
                  <c:v>42005</c:v>
                </c:pt>
                <c:pt idx="1">
                  <c:v>42005.000099999997</c:v>
                </c:pt>
                <c:pt idx="2">
                  <c:v>42005.000145740742</c:v>
                </c:pt>
                <c:pt idx="3">
                  <c:v>42005.000155740738</c:v>
                </c:pt>
                <c:pt idx="4">
                  <c:v>42005.000185740741</c:v>
                </c:pt>
                <c:pt idx="5">
                  <c:v>42005.000259780092</c:v>
                </c:pt>
                <c:pt idx="6">
                  <c:v>42005.000341608793</c:v>
                </c:pt>
                <c:pt idx="7">
                  <c:v>42005.000501076385</c:v>
                </c:pt>
                <c:pt idx="8">
                  <c:v>42005.000763159725</c:v>
                </c:pt>
                <c:pt idx="9">
                  <c:v>42005.00145246528</c:v>
                </c:pt>
                <c:pt idx="10">
                  <c:v>42005.003520358798</c:v>
                </c:pt>
                <c:pt idx="11">
                  <c:v>42005.008975856479</c:v>
                </c:pt>
                <c:pt idx="12">
                  <c:v>42005.016577476854</c:v>
                </c:pt>
                <c:pt idx="13">
                  <c:v>42005.030799826389</c:v>
                </c:pt>
                <c:pt idx="14">
                  <c:v>42005.054067094905</c:v>
                </c:pt>
                <c:pt idx="15">
                  <c:v>42005.094883993057</c:v>
                </c:pt>
                <c:pt idx="16">
                  <c:v>42005.166144490744</c:v>
                </c:pt>
                <c:pt idx="17">
                  <c:v>42005.29337486111</c:v>
                </c:pt>
                <c:pt idx="18">
                  <c:v>42005.516860069445</c:v>
                </c:pt>
                <c:pt idx="19">
                  <c:v>42005.853823240737</c:v>
                </c:pt>
                <c:pt idx="20">
                  <c:v>42006.380188460651</c:v>
                </c:pt>
                <c:pt idx="21">
                  <c:v>42007.164470439813</c:v>
                </c:pt>
                <c:pt idx="22">
                  <c:v>42008.421837326387</c:v>
                </c:pt>
                <c:pt idx="23">
                  <c:v>42010.490990636572</c:v>
                </c:pt>
                <c:pt idx="24">
                  <c:v>42013.883213993053</c:v>
                </c:pt>
                <c:pt idx="25">
                  <c:v>42019.65977096065</c:v>
                </c:pt>
                <c:pt idx="26">
                  <c:v>42029.65977096065</c:v>
                </c:pt>
                <c:pt idx="27">
                  <c:v>42039.65977096065</c:v>
                </c:pt>
                <c:pt idx="28">
                  <c:v>42049.65977096065</c:v>
                </c:pt>
                <c:pt idx="29">
                  <c:v>42059.65977096065</c:v>
                </c:pt>
                <c:pt idx="30">
                  <c:v>42069.659767152778</c:v>
                </c:pt>
                <c:pt idx="31">
                  <c:v>42079.659767152778</c:v>
                </c:pt>
                <c:pt idx="32">
                  <c:v>42089.659767152778</c:v>
                </c:pt>
                <c:pt idx="33">
                  <c:v>42099.659767152778</c:v>
                </c:pt>
                <c:pt idx="34">
                  <c:v>42109.659767152778</c:v>
                </c:pt>
                <c:pt idx="35">
                  <c:v>42119.659767152778</c:v>
                </c:pt>
                <c:pt idx="36">
                  <c:v>42129.659767152778</c:v>
                </c:pt>
                <c:pt idx="37">
                  <c:v>42139.659774780092</c:v>
                </c:pt>
                <c:pt idx="38">
                  <c:v>42149.659774780092</c:v>
                </c:pt>
                <c:pt idx="39">
                  <c:v>42159.659774780092</c:v>
                </c:pt>
                <c:pt idx="40">
                  <c:v>42169.659774780092</c:v>
                </c:pt>
                <c:pt idx="41">
                  <c:v>42179.659774780092</c:v>
                </c:pt>
                <c:pt idx="42">
                  <c:v>42189.659774780092</c:v>
                </c:pt>
                <c:pt idx="43">
                  <c:v>42199.659774780092</c:v>
                </c:pt>
                <c:pt idx="44">
                  <c:v>42209.659774780092</c:v>
                </c:pt>
                <c:pt idx="45">
                  <c:v>42219.659774780092</c:v>
                </c:pt>
                <c:pt idx="46">
                  <c:v>42229.659774780092</c:v>
                </c:pt>
                <c:pt idx="47">
                  <c:v>42239.659774780092</c:v>
                </c:pt>
                <c:pt idx="48">
                  <c:v>42249.659774780092</c:v>
                </c:pt>
                <c:pt idx="49">
                  <c:v>42259.659774780092</c:v>
                </c:pt>
                <c:pt idx="50">
                  <c:v>42269.659759525464</c:v>
                </c:pt>
                <c:pt idx="51">
                  <c:v>42279.659759525464</c:v>
                </c:pt>
                <c:pt idx="52">
                  <c:v>42289.659759525464</c:v>
                </c:pt>
                <c:pt idx="53">
                  <c:v>42299.659759525464</c:v>
                </c:pt>
                <c:pt idx="54">
                  <c:v>42309.659759525464</c:v>
                </c:pt>
                <c:pt idx="55">
                  <c:v>42319.659759525464</c:v>
                </c:pt>
                <c:pt idx="56">
                  <c:v>42329.659759525464</c:v>
                </c:pt>
                <c:pt idx="57">
                  <c:v>42339.659759525464</c:v>
                </c:pt>
                <c:pt idx="58">
                  <c:v>42349.659759525464</c:v>
                </c:pt>
                <c:pt idx="59">
                  <c:v>42359.659759525464</c:v>
                </c:pt>
                <c:pt idx="60">
                  <c:v>42364.829895023147</c:v>
                </c:pt>
                <c:pt idx="61">
                  <c:v>42370</c:v>
                </c:pt>
              </c:numCache>
            </c:numRef>
          </c:xVal>
          <c:yVal>
            <c:numRef>
              <c:f>'Merged Time-Line'!$N$6:$N$770</c:f>
              <c:numCache>
                <c:formatCode>General</c:formatCode>
                <c:ptCount val="765"/>
                <c:pt idx="0">
                  <c:v>0</c:v>
                </c:pt>
                <c:pt idx="1">
                  <c:v>2.7579457191412176E-6</c:v>
                </c:pt>
                <c:pt idx="2">
                  <c:v>3.79417635718288E-6</c:v>
                </c:pt>
                <c:pt idx="3">
                  <c:v>4.0155638989474778E-6</c:v>
                </c:pt>
                <c:pt idx="4">
                  <c:v>4.6537056526175224E-6</c:v>
                </c:pt>
                <c:pt idx="5">
                  <c:v>6.1496791657329303E-6</c:v>
                </c:pt>
                <c:pt idx="6">
                  <c:v>7.7487090959682252E-6</c:v>
                </c:pt>
                <c:pt idx="7">
                  <c:v>1.0762662207682923E-5</c:v>
                </c:pt>
                <c:pt idx="8">
                  <c:v>1.5575121087668083E-5</c:v>
                </c:pt>
                <c:pt idx="9">
                  <c:v>2.7712644983640998E-5</c:v>
                </c:pt>
                <c:pt idx="10">
                  <c:v>6.1400374462398808E-5</c:v>
                </c:pt>
                <c:pt idx="11">
                  <c:v>1.401473318465099E-4</c:v>
                </c:pt>
                <c:pt idx="12">
                  <c:v>2.3888499303040793E-4</c:v>
                </c:pt>
                <c:pt idx="13">
                  <c:v>4.0349210091256864E-4</c:v>
                </c:pt>
                <c:pt idx="14">
                  <c:v>6.4489581174277698E-4</c:v>
                </c:pt>
                <c:pt idx="15">
                  <c:v>1.0246886754817991E-3</c:v>
                </c:pt>
                <c:pt idx="16">
                  <c:v>1.6194881050840978E-3</c:v>
                </c:pt>
                <c:pt idx="17">
                  <c:v>2.5677914113875137E-3</c:v>
                </c:pt>
                <c:pt idx="18">
                  <c:v>4.0466620139017516E-3</c:v>
                </c:pt>
                <c:pt idx="19">
                  <c:v>6.0390185958587453E-3</c:v>
                </c:pt>
                <c:pt idx="20">
                  <c:v>8.8264984779824751E-3</c:v>
                </c:pt>
                <c:pt idx="21">
                  <c:v>1.2574971930817792E-2</c:v>
                </c:pt>
                <c:pt idx="22">
                  <c:v>1.8017540007592876E-2</c:v>
                </c:pt>
                <c:pt idx="23">
                  <c:v>2.6159130964347459E-2</c:v>
                </c:pt>
                <c:pt idx="24">
                  <c:v>3.8346757553572891E-2</c:v>
                </c:pt>
                <c:pt idx="25">
                  <c:v>5.7320487506595338E-2</c:v>
                </c:pt>
                <c:pt idx="26">
                  <c:v>8.7353750238809064E-2</c:v>
                </c:pt>
                <c:pt idx="27">
                  <c:v>0.11562362980201694</c:v>
                </c:pt>
                <c:pt idx="28">
                  <c:v>0.14265863894765998</c:v>
                </c:pt>
                <c:pt idx="29">
                  <c:v>0.16876280334585936</c:v>
                </c:pt>
                <c:pt idx="30">
                  <c:v>0.19413144459145476</c:v>
                </c:pt>
                <c:pt idx="31">
                  <c:v>0.21889776766483898</c:v>
                </c:pt>
                <c:pt idx="32">
                  <c:v>0.24315716489618275</c:v>
                </c:pt>
                <c:pt idx="33">
                  <c:v>0.26698114770963299</c:v>
                </c:pt>
                <c:pt idx="34">
                  <c:v>0.29042534096448641</c:v>
                </c:pt>
                <c:pt idx="35">
                  <c:v>0.31353336342006555</c:v>
                </c:pt>
                <c:pt idx="36">
                  <c:v>0.3363405769066708</c:v>
                </c:pt>
                <c:pt idx="37">
                  <c:v>0.35887598279337696</c:v>
                </c:pt>
                <c:pt idx="38">
                  <c:v>0.38116365163298715</c:v>
                </c:pt>
                <c:pt idx="39">
                  <c:v>0.40322389021913951</c:v>
                </c:pt>
                <c:pt idx="40">
                  <c:v>0.42507411687913527</c:v>
                </c:pt>
                <c:pt idx="41">
                  <c:v>0.44672935747320941</c:v>
                </c:pt>
                <c:pt idx="42">
                  <c:v>0.4682029456287935</c:v>
                </c:pt>
                <c:pt idx="43">
                  <c:v>0.48950646438766099</c:v>
                </c:pt>
                <c:pt idx="44">
                  <c:v>0.51065009632305836</c:v>
                </c:pt>
                <c:pt idx="45">
                  <c:v>0.53164300283326449</c:v>
                </c:pt>
                <c:pt idx="46">
                  <c:v>0.55249347002372984</c:v>
                </c:pt>
                <c:pt idx="47">
                  <c:v>0.57320896705992996</c:v>
                </c:pt>
                <c:pt idx="48">
                  <c:v>0.59379632122593295</c:v>
                </c:pt>
                <c:pt idx="49">
                  <c:v>0.61426177627725365</c:v>
                </c:pt>
                <c:pt idx="50">
                  <c:v>0.63461087573514396</c:v>
                </c:pt>
                <c:pt idx="51">
                  <c:v>0.65484898806228975</c:v>
                </c:pt>
                <c:pt idx="52">
                  <c:v>0.67498072313425794</c:v>
                </c:pt>
                <c:pt idx="53">
                  <c:v>0.69501045741519507</c:v>
                </c:pt>
                <c:pt idx="54">
                  <c:v>0.71494227560497037</c:v>
                </c:pt>
                <c:pt idx="55">
                  <c:v>0.73478008734488798</c:v>
                </c:pt>
                <c:pt idx="56">
                  <c:v>0.75452727710055401</c:v>
                </c:pt>
                <c:pt idx="57">
                  <c:v>0.77418711263186446</c:v>
                </c:pt>
                <c:pt idx="58">
                  <c:v>0.79376256993443839</c:v>
                </c:pt>
                <c:pt idx="59">
                  <c:v>0.81325650829818463</c:v>
                </c:pt>
                <c:pt idx="60">
                  <c:v>0.82331368125873194</c:v>
                </c:pt>
                <c:pt idx="61">
                  <c:v>0.83334990554423327</c:v>
                </c:pt>
              </c:numCache>
            </c:numRef>
          </c:yVal>
          <c:smooth val="1"/>
        </c:ser>
        <c:ser>
          <c:idx val="2"/>
          <c:order val="1"/>
          <c:tx>
            <c:strRef>
              <c:f>'Merged Time-Line'!$B$5</c:f>
              <c:strCache>
                <c:ptCount val="1"/>
                <c:pt idx="0">
                  <c:v>400K_SapphireVF_Optimized_Design</c:v>
                </c:pt>
              </c:strCache>
            </c:strRef>
          </c:tx>
          <c:spPr>
            <a:ln w="19050">
              <a:solidFill>
                <a:srgbClr val="0518CD"/>
              </a:solidFill>
              <a:prstDash val="dash"/>
            </a:ln>
          </c:spPr>
          <c:marker>
            <c:symbol val="none"/>
          </c:marker>
          <c:xVal>
            <c:numRef>
              <c:f>'Merged Time-Line'!$A$6:$A$68</c:f>
              <c:numCache>
                <c:formatCode>mm/dd/yyyy</c:formatCode>
                <c:ptCount val="63"/>
                <c:pt idx="0">
                  <c:v>42005</c:v>
                </c:pt>
                <c:pt idx="1">
                  <c:v>42005.000099999997</c:v>
                </c:pt>
                <c:pt idx="2">
                  <c:v>42005.000145439815</c:v>
                </c:pt>
                <c:pt idx="3">
                  <c:v>42005.000155439811</c:v>
                </c:pt>
                <c:pt idx="4">
                  <c:v>42005.000185439814</c:v>
                </c:pt>
                <c:pt idx="5">
                  <c:v>42005.000266967596</c:v>
                </c:pt>
                <c:pt idx="6">
                  <c:v>42005.000390925925</c:v>
                </c:pt>
                <c:pt idx="7">
                  <c:v>42005.000593113429</c:v>
                </c:pt>
                <c:pt idx="8">
                  <c:v>42005.000919652775</c:v>
                </c:pt>
                <c:pt idx="9">
                  <c:v>42005.001489965274</c:v>
                </c:pt>
                <c:pt idx="10">
                  <c:v>42005.002684664352</c:v>
                </c:pt>
                <c:pt idx="11">
                  <c:v>42005.005788310184</c:v>
                </c:pt>
                <c:pt idx="12">
                  <c:v>42005.013185555559</c:v>
                </c:pt>
                <c:pt idx="13">
                  <c:v>42005.02338648148</c:v>
                </c:pt>
                <c:pt idx="14">
                  <c:v>42005.043122673611</c:v>
                </c:pt>
                <c:pt idx="15">
                  <c:v>42005.074995011571</c:v>
                </c:pt>
                <c:pt idx="16">
                  <c:v>42005.130735335646</c:v>
                </c:pt>
                <c:pt idx="17">
                  <c:v>42005.220425659725</c:v>
                </c:pt>
                <c:pt idx="18">
                  <c:v>42005.37826326389</c:v>
                </c:pt>
                <c:pt idx="19">
                  <c:v>42005.606041793981</c:v>
                </c:pt>
                <c:pt idx="20">
                  <c:v>42005.970159652781</c:v>
                </c:pt>
                <c:pt idx="21">
                  <c:v>42006.488790868054</c:v>
                </c:pt>
                <c:pt idx="22">
                  <c:v>42007.319807766202</c:v>
                </c:pt>
                <c:pt idx="23">
                  <c:v>42008.546090358795</c:v>
                </c:pt>
                <c:pt idx="24">
                  <c:v>42010.530001643521</c:v>
                </c:pt>
                <c:pt idx="25">
                  <c:v>42013.642961504629</c:v>
                </c:pt>
                <c:pt idx="26">
                  <c:v>42018.163653368058</c:v>
                </c:pt>
                <c:pt idx="27">
                  <c:v>42025.148006435185</c:v>
                </c:pt>
                <c:pt idx="28">
                  <c:v>42035.148006435185</c:v>
                </c:pt>
                <c:pt idx="29">
                  <c:v>42045.148006435185</c:v>
                </c:pt>
                <c:pt idx="30">
                  <c:v>42055.148006435185</c:v>
                </c:pt>
                <c:pt idx="31">
                  <c:v>42065.148006435185</c:v>
                </c:pt>
                <c:pt idx="32">
                  <c:v>42075.148010254627</c:v>
                </c:pt>
                <c:pt idx="33">
                  <c:v>42085.148010254627</c:v>
                </c:pt>
                <c:pt idx="34">
                  <c:v>42095.148010254627</c:v>
                </c:pt>
                <c:pt idx="35">
                  <c:v>42105.148010254627</c:v>
                </c:pt>
                <c:pt idx="36">
                  <c:v>42115.148010254627</c:v>
                </c:pt>
                <c:pt idx="37">
                  <c:v>42125.148010254627</c:v>
                </c:pt>
                <c:pt idx="38">
                  <c:v>42135.148010254627</c:v>
                </c:pt>
                <c:pt idx="39">
                  <c:v>42145.148010254627</c:v>
                </c:pt>
                <c:pt idx="40">
                  <c:v>42155.148010254627</c:v>
                </c:pt>
                <c:pt idx="41">
                  <c:v>42165.148010254627</c:v>
                </c:pt>
                <c:pt idx="42">
                  <c:v>42175.148010254627</c:v>
                </c:pt>
                <c:pt idx="43">
                  <c:v>42185.148010254627</c:v>
                </c:pt>
                <c:pt idx="44">
                  <c:v>42195.148010254627</c:v>
                </c:pt>
                <c:pt idx="45">
                  <c:v>42205.148010254627</c:v>
                </c:pt>
                <c:pt idx="46">
                  <c:v>42215.148010254627</c:v>
                </c:pt>
                <c:pt idx="47">
                  <c:v>42225.148010254627</c:v>
                </c:pt>
                <c:pt idx="48">
                  <c:v>42235.148010254627</c:v>
                </c:pt>
                <c:pt idx="49">
                  <c:v>42245.148010254627</c:v>
                </c:pt>
                <c:pt idx="50">
                  <c:v>42255.148010254627</c:v>
                </c:pt>
                <c:pt idx="51">
                  <c:v>42265.148010254627</c:v>
                </c:pt>
                <c:pt idx="52">
                  <c:v>42275.148010254627</c:v>
                </c:pt>
                <c:pt idx="53">
                  <c:v>42285.148010254627</c:v>
                </c:pt>
                <c:pt idx="54">
                  <c:v>42295.148010254627</c:v>
                </c:pt>
                <c:pt idx="55">
                  <c:v>42305.148010254627</c:v>
                </c:pt>
                <c:pt idx="56">
                  <c:v>42315.148010254627</c:v>
                </c:pt>
                <c:pt idx="57">
                  <c:v>42325.148010254627</c:v>
                </c:pt>
                <c:pt idx="58">
                  <c:v>42335.148010254627</c:v>
                </c:pt>
                <c:pt idx="59">
                  <c:v>42345.148010254627</c:v>
                </c:pt>
                <c:pt idx="60">
                  <c:v>42355.148010254627</c:v>
                </c:pt>
                <c:pt idx="61">
                  <c:v>42362.574005127317</c:v>
                </c:pt>
                <c:pt idx="62">
                  <c:v>42370</c:v>
                </c:pt>
              </c:numCache>
            </c:numRef>
          </c:xVal>
          <c:yVal>
            <c:numRef>
              <c:f>'Merged Time-Line'!$D$6:$D$771</c:f>
              <c:numCache>
                <c:formatCode>General</c:formatCode>
                <c:ptCount val="766"/>
                <c:pt idx="0">
                  <c:v>0</c:v>
                </c:pt>
                <c:pt idx="1">
                  <c:v>6.6010314137964663E-6</c:v>
                </c:pt>
                <c:pt idx="2">
                  <c:v>9.0089824304138921E-6</c:v>
                </c:pt>
                <c:pt idx="3">
                  <c:v>9.5265879989212918E-6</c:v>
                </c:pt>
                <c:pt idx="4">
                  <c:v>1.1020563913299773E-5</c:v>
                </c:pt>
                <c:pt idx="5">
                  <c:v>1.4876848362078846E-5</c:v>
                </c:pt>
                <c:pt idx="6">
                  <c:v>2.0509010998695369E-5</c:v>
                </c:pt>
                <c:pt idx="7">
                  <c:v>2.9385078987810793E-5</c:v>
                </c:pt>
                <c:pt idx="8">
                  <c:v>4.326497376800274E-5</c:v>
                </c:pt>
                <c:pt idx="9">
                  <c:v>6.6601799250754455E-5</c:v>
                </c:pt>
                <c:pt idx="10">
                  <c:v>1.1275549578861609E-4</c:v>
                </c:pt>
                <c:pt idx="11">
                  <c:v>2.214801142386248E-4</c:v>
                </c:pt>
                <c:pt idx="12">
                  <c:v>4.4855281399496373E-4</c:v>
                </c:pt>
                <c:pt idx="13">
                  <c:v>7.2910126132176686E-4</c:v>
                </c:pt>
                <c:pt idx="14">
                  <c:v>1.2097718515687757E-3</c:v>
                </c:pt>
                <c:pt idx="15">
                  <c:v>1.8997379499092676E-3</c:v>
                </c:pt>
                <c:pt idx="16">
                  <c:v>2.9623105071259924E-3</c:v>
                </c:pt>
                <c:pt idx="17">
                  <c:v>4.4601006553200715E-3</c:v>
                </c:pt>
                <c:pt idx="18">
                  <c:v>6.7289225803200802E-3</c:v>
                </c:pt>
                <c:pt idx="19">
                  <c:v>9.5625076004594023E-3</c:v>
                </c:pt>
                <c:pt idx="20">
                  <c:v>1.3456326162876127E-2</c:v>
                </c:pt>
                <c:pt idx="21">
                  <c:v>1.826475005546439E-2</c:v>
                </c:pt>
                <c:pt idx="22">
                  <c:v>2.4917088616163211E-2</c:v>
                </c:pt>
                <c:pt idx="23">
                  <c:v>3.3455066871788633E-2</c:v>
                </c:pt>
                <c:pt idx="24">
                  <c:v>4.5449507215972441E-2</c:v>
                </c:pt>
                <c:pt idx="25">
                  <c:v>6.1865223052038738E-2</c:v>
                </c:pt>
                <c:pt idx="26">
                  <c:v>8.2922273938412769E-2</c:v>
                </c:pt>
                <c:pt idx="27">
                  <c:v>0.11182876856452327</c:v>
                </c:pt>
                <c:pt idx="28">
                  <c:v>0.14906553445788623</c:v>
                </c:pt>
                <c:pt idx="29">
                  <c:v>0.18365203037009367</c:v>
                </c:pt>
                <c:pt idx="30">
                  <c:v>0.21637814972665775</c:v>
                </c:pt>
                <c:pt idx="31">
                  <c:v>0.24770909607809297</c:v>
                </c:pt>
                <c:pt idx="32">
                  <c:v>0.27794404451342536</c:v>
                </c:pt>
                <c:pt idx="33">
                  <c:v>0.30728844084788565</c:v>
                </c:pt>
                <c:pt idx="34">
                  <c:v>0.33588983027605224</c:v>
                </c:pt>
                <c:pt idx="35">
                  <c:v>0.36385832463584028</c:v>
                </c:pt>
                <c:pt idx="36">
                  <c:v>0.39127888568453911</c:v>
                </c:pt>
                <c:pt idx="37">
                  <c:v>0.41821861920572195</c:v>
                </c:pt>
                <c:pt idx="38">
                  <c:v>0.44473144323766856</c:v>
                </c:pt>
                <c:pt idx="39">
                  <c:v>0.47086115159826725</c:v>
                </c:pt>
                <c:pt idx="40">
                  <c:v>0.49664412729278579</c:v>
                </c:pt>
                <c:pt idx="41">
                  <c:v>0.52211059710025987</c:v>
                </c:pt>
                <c:pt idx="42">
                  <c:v>0.54728623627701323</c:v>
                </c:pt>
                <c:pt idx="43">
                  <c:v>0.57219345231947349</c:v>
                </c:pt>
                <c:pt idx="44">
                  <c:v>0.59685150166988366</c:v>
                </c:pt>
                <c:pt idx="45">
                  <c:v>0.62127759842055164</c:v>
                </c:pt>
                <c:pt idx="46">
                  <c:v>0.64548697266670574</c:v>
                </c:pt>
                <c:pt idx="47">
                  <c:v>0.66949316227077105</c:v>
                </c:pt>
                <c:pt idx="48">
                  <c:v>0.6933083629795016</c:v>
                </c:pt>
                <c:pt idx="49">
                  <c:v>0.71694354512968983</c:v>
                </c:pt>
                <c:pt idx="50">
                  <c:v>0.7404084536481681</c:v>
                </c:pt>
                <c:pt idx="51">
                  <c:v>0.76371189981608367</c:v>
                </c:pt>
                <c:pt idx="52">
                  <c:v>0.78686193632746504</c:v>
                </c:pt>
                <c:pt idx="53">
                  <c:v>0.80986574058351224</c:v>
                </c:pt>
                <c:pt idx="54">
                  <c:v>0.83272996480972727</c:v>
                </c:pt>
                <c:pt idx="55">
                  <c:v>0.85546056099734835</c:v>
                </c:pt>
                <c:pt idx="56">
                  <c:v>0.8780632477261936</c:v>
                </c:pt>
                <c:pt idx="57">
                  <c:v>0.90054316004752732</c:v>
                </c:pt>
                <c:pt idx="58">
                  <c:v>0.92290508289548279</c:v>
                </c:pt>
                <c:pt idx="59">
                  <c:v>0.94515356779277182</c:v>
                </c:pt>
                <c:pt idx="60">
                  <c:v>0.96729281614497475</c:v>
                </c:pt>
                <c:pt idx="61">
                  <c:v>0.98367485508943708</c:v>
                </c:pt>
                <c:pt idx="62">
                  <c:v>1</c:v>
                </c:pt>
              </c:numCache>
            </c:numRef>
          </c:yVal>
          <c:smooth val="1"/>
        </c:ser>
        <c:dLbls>
          <c:showLegendKey val="0"/>
          <c:showVal val="0"/>
          <c:showCatName val="0"/>
          <c:showSerName val="0"/>
          <c:showPercent val="0"/>
          <c:showBubbleSize val="0"/>
        </c:dLbls>
        <c:axId val="81187584"/>
        <c:axId val="81189504"/>
      </c:scatterChart>
      <c:valAx>
        <c:axId val="81187584"/>
        <c:scaling>
          <c:orientation val="minMax"/>
          <c:max val="42405"/>
          <c:min val="42005"/>
        </c:scaling>
        <c:delete val="0"/>
        <c:axPos val="b"/>
        <c:title>
          <c:tx>
            <c:rich>
              <a:bodyPr/>
              <a:lstStyle/>
              <a:p>
                <a:pPr>
                  <a:defRPr/>
                </a:pPr>
                <a:r>
                  <a:rPr lang="en-US"/>
                  <a:t>Date</a:t>
                </a:r>
              </a:p>
            </c:rich>
          </c:tx>
          <c:layout/>
          <c:overlay val="0"/>
        </c:title>
        <c:numFmt formatCode="mm/dd/yyyy" sourceLinked="1"/>
        <c:majorTickMark val="out"/>
        <c:minorTickMark val="none"/>
        <c:tickLblPos val="nextTo"/>
        <c:crossAx val="81189504"/>
        <c:crosses val="autoZero"/>
        <c:crossBetween val="midCat"/>
        <c:majorUnit val="200"/>
      </c:valAx>
      <c:valAx>
        <c:axId val="81189504"/>
        <c:scaling>
          <c:orientation val="minMax"/>
        </c:scaling>
        <c:delete val="0"/>
        <c:axPos val="l"/>
        <c:title>
          <c:tx>
            <c:rich>
              <a:bodyPr rot="-5400000" vert="horz"/>
              <a:lstStyle/>
              <a:p>
                <a:pPr>
                  <a:defRPr/>
                </a:pPr>
                <a:r>
                  <a:rPr lang="en-US" dirty="0" smtClean="0"/>
                  <a:t>Normalized Gas </a:t>
                </a:r>
                <a:r>
                  <a:rPr lang="en-US" dirty="0"/>
                  <a:t>production </a:t>
                </a:r>
                <a:r>
                  <a:rPr lang="en-US" dirty="0" smtClean="0"/>
                  <a:t>cumulative</a:t>
                </a:r>
                <a:endParaRPr lang="en-US" dirty="0"/>
              </a:p>
            </c:rich>
          </c:tx>
          <c:layout/>
          <c:overlay val="0"/>
        </c:title>
        <c:numFmt formatCode="General" sourceLinked="1"/>
        <c:majorTickMark val="out"/>
        <c:minorTickMark val="none"/>
        <c:tickLblPos val="nextTo"/>
        <c:crossAx val="81187584"/>
        <c:crosses val="autoZero"/>
        <c:crossBetween val="midCat"/>
      </c:valAx>
    </c:plotArea>
    <c:legend>
      <c:legendPos val="b"/>
      <c:layout>
        <c:manualLayout>
          <c:xMode val="edge"/>
          <c:yMode val="edge"/>
          <c:x val="1.4530625086712908E-2"/>
          <c:y val="0.84615384615384615"/>
          <c:w val="0.98546937491328712"/>
          <c:h val="0.13550575408843124"/>
        </c:manualLayout>
      </c:layout>
      <c:overlay val="0"/>
      <c:txPr>
        <a:bodyPr/>
        <a:lstStyle/>
        <a:p>
          <a:pPr>
            <a:defRPr sz="700"/>
          </a:pPr>
          <a:endParaRPr lang="en-US"/>
        </a:p>
      </c:txPr>
    </c:legend>
    <c:plotVisOnly val="1"/>
    <c:dispBlanksAs val="gap"/>
    <c:showDLblsOverMax val="0"/>
  </c:chart>
  <c:txPr>
    <a:bodyPr/>
    <a:lstStyle/>
    <a:p>
      <a:pPr>
        <a:defRPr sz="800"/>
      </a:pPr>
      <a:endParaRPr lang="en-US"/>
    </a:p>
  </c:txPr>
  <c:externalData r:id="rId2">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6"/>
          <c:order val="0"/>
          <c:tx>
            <c:v>KL</c:v>
          </c:tx>
          <c:spPr>
            <a:ln w="28575">
              <a:noFill/>
            </a:ln>
          </c:spPr>
          <c:marker>
            <c:symbol val="star"/>
            <c:size val="10"/>
            <c:spPr>
              <a:noFill/>
              <a:ln w="22225">
                <a:solidFill>
                  <a:schemeClr val="accent6">
                    <a:lumMod val="75000"/>
                  </a:schemeClr>
                </a:solidFill>
              </a:ln>
            </c:spPr>
          </c:marker>
          <c:trendline>
            <c:spPr>
              <a:ln w="19050">
                <a:tailEnd type="triangle" w="lg" len="lg"/>
              </a:ln>
            </c:spPr>
            <c:trendlineType val="log"/>
            <c:dispRSqr val="0"/>
            <c:dispEq val="0"/>
          </c:trendline>
          <c:xVal>
            <c:numRef>
              <c:f>'Net Stress'!$C$58:$C$67</c:f>
              <c:numCache>
                <c:formatCode>General</c:formatCode>
                <c:ptCount val="10"/>
                <c:pt idx="0">
                  <c:v>585</c:v>
                </c:pt>
                <c:pt idx="1">
                  <c:v>1122</c:v>
                </c:pt>
                <c:pt idx="2">
                  <c:v>1657</c:v>
                </c:pt>
                <c:pt idx="3">
                  <c:v>2227</c:v>
                </c:pt>
                <c:pt idx="4">
                  <c:v>2950</c:v>
                </c:pt>
                <c:pt idx="5">
                  <c:v>3640</c:v>
                </c:pt>
                <c:pt idx="6">
                  <c:v>4559</c:v>
                </c:pt>
                <c:pt idx="7">
                  <c:v>5454</c:v>
                </c:pt>
                <c:pt idx="8">
                  <c:v>6462</c:v>
                </c:pt>
                <c:pt idx="9">
                  <c:v>7906</c:v>
                </c:pt>
              </c:numCache>
            </c:numRef>
          </c:xVal>
          <c:yVal>
            <c:numRef>
              <c:f>'Net Stress'!$B$58:$B$67</c:f>
              <c:numCache>
                <c:formatCode>General</c:formatCode>
                <c:ptCount val="10"/>
                <c:pt idx="0">
                  <c:v>88.66</c:v>
                </c:pt>
                <c:pt idx="1">
                  <c:v>85.99</c:v>
                </c:pt>
                <c:pt idx="2">
                  <c:v>79.56</c:v>
                </c:pt>
                <c:pt idx="3">
                  <c:v>67.459999999999994</c:v>
                </c:pt>
                <c:pt idx="4">
                  <c:v>63.94</c:v>
                </c:pt>
                <c:pt idx="5">
                  <c:v>59.05</c:v>
                </c:pt>
                <c:pt idx="6">
                  <c:v>57.75</c:v>
                </c:pt>
                <c:pt idx="7">
                  <c:v>53</c:v>
                </c:pt>
                <c:pt idx="8">
                  <c:v>50.69</c:v>
                </c:pt>
                <c:pt idx="9">
                  <c:v>49.6</c:v>
                </c:pt>
              </c:numCache>
            </c:numRef>
          </c:yVal>
          <c:smooth val="0"/>
        </c:ser>
        <c:dLbls>
          <c:showLegendKey val="0"/>
          <c:showVal val="0"/>
          <c:showCatName val="0"/>
          <c:showSerName val="0"/>
          <c:showPercent val="0"/>
          <c:showBubbleSize val="0"/>
        </c:dLbls>
        <c:axId val="82090240"/>
        <c:axId val="82100608"/>
      </c:scatterChart>
      <c:valAx>
        <c:axId val="82090240"/>
        <c:scaling>
          <c:orientation val="minMax"/>
          <c:min val="500"/>
        </c:scaling>
        <c:delete val="0"/>
        <c:axPos val="b"/>
        <c:title>
          <c:tx>
            <c:rich>
              <a:bodyPr/>
              <a:lstStyle/>
              <a:p>
                <a:pPr>
                  <a:defRPr sz="1050"/>
                </a:pPr>
                <a:r>
                  <a:rPr lang="en-US" sz="1050"/>
                  <a:t>Net Stress</a:t>
                </a:r>
                <a:r>
                  <a:rPr lang="en-US" sz="1050" baseline="0"/>
                  <a:t> Psia</a:t>
                </a:r>
                <a:endParaRPr lang="en-US" sz="1050"/>
              </a:p>
            </c:rich>
          </c:tx>
          <c:layout/>
          <c:overlay val="0"/>
        </c:title>
        <c:numFmt formatCode="General" sourceLinked="1"/>
        <c:majorTickMark val="in"/>
        <c:minorTickMark val="none"/>
        <c:tickLblPos val="nextTo"/>
        <c:crossAx val="82100608"/>
        <c:crosses val="autoZero"/>
        <c:crossBetween val="midCat"/>
      </c:valAx>
      <c:valAx>
        <c:axId val="82100608"/>
        <c:scaling>
          <c:orientation val="minMax"/>
          <c:max val="95"/>
          <c:min val="45"/>
        </c:scaling>
        <c:delete val="0"/>
        <c:axPos val="l"/>
        <c:title>
          <c:tx>
            <c:rich>
              <a:bodyPr/>
              <a:lstStyle/>
              <a:p>
                <a:pPr>
                  <a:defRPr sz="1050"/>
                </a:pPr>
                <a:r>
                  <a:rPr lang="en-US" sz="1050"/>
                  <a:t>Absolute Permeability nD</a:t>
                </a:r>
              </a:p>
            </c:rich>
          </c:tx>
          <c:layout/>
          <c:overlay val="0"/>
        </c:title>
        <c:numFmt formatCode="General" sourceLinked="1"/>
        <c:majorTickMark val="in"/>
        <c:minorTickMark val="none"/>
        <c:tickLblPos val="nextTo"/>
        <c:crossAx val="82090240"/>
        <c:crosses val="autoZero"/>
        <c:crossBetween val="midCat"/>
      </c:valAx>
      <c:spPr>
        <a:noFill/>
        <a:ln w="25400">
          <a:noFill/>
        </a:ln>
      </c:spPr>
    </c:plotArea>
    <c:plotVisOnly val="1"/>
    <c:dispBlanksAs val="gap"/>
    <c:showDLblsOverMax val="0"/>
  </c:chart>
  <c:externalData r:id="rId2">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036604431322651"/>
          <c:y val="2.9016565074536801E-2"/>
          <c:w val="0.74169752582109982"/>
          <c:h val="0.77316780966895282"/>
        </c:manualLayout>
      </c:layout>
      <c:scatterChart>
        <c:scatterStyle val="lineMarker"/>
        <c:varyColors val="0"/>
        <c:ser>
          <c:idx val="0"/>
          <c:order val="0"/>
          <c:spPr>
            <a:ln w="28575">
              <a:noFill/>
            </a:ln>
          </c:spPr>
          <c:marker>
            <c:symbol val="diamond"/>
            <c:size val="9"/>
          </c:marker>
          <c:trendline>
            <c:spPr>
              <a:ln w="19050">
                <a:solidFill>
                  <a:schemeClr val="tx1"/>
                </a:solidFill>
                <a:headEnd type="triangle" w="lg" len="lg"/>
                <a:tailEnd type="none" w="lg" len="lg"/>
              </a:ln>
            </c:spPr>
            <c:trendlineType val="power"/>
            <c:dispRSqr val="0"/>
            <c:dispEq val="0"/>
          </c:trendline>
          <c:xVal>
            <c:numRef>
              <c:f>Summary!$F$14:$F$25</c:f>
              <c:numCache>
                <c:formatCode>General</c:formatCode>
                <c:ptCount val="12"/>
                <c:pt idx="0">
                  <c:v>7675.0071388979204</c:v>
                </c:pt>
                <c:pt idx="1">
                  <c:v>7084.1417264785159</c:v>
                </c:pt>
                <c:pt idx="2">
                  <c:v>6400.2864829752962</c:v>
                </c:pt>
                <c:pt idx="3">
                  <c:v>5678.2833040279302</c:v>
                </c:pt>
                <c:pt idx="4">
                  <c:v>4924.2138747363078</c:v>
                </c:pt>
                <c:pt idx="5">
                  <c:v>4418.8571886182308</c:v>
                </c:pt>
                <c:pt idx="6">
                  <c:v>3812.5340343558819</c:v>
                </c:pt>
                <c:pt idx="7">
                  <c:v>2915.2174143321308</c:v>
                </c:pt>
                <c:pt idx="8">
                  <c:v>2435.9902864798801</c:v>
                </c:pt>
                <c:pt idx="9">
                  <c:v>1754.5838572256939</c:v>
                </c:pt>
                <c:pt idx="10">
                  <c:v>1167.717300179133</c:v>
                </c:pt>
                <c:pt idx="11">
                  <c:v>572.70160687586224</c:v>
                </c:pt>
              </c:numCache>
            </c:numRef>
          </c:xVal>
          <c:yVal>
            <c:numRef>
              <c:f>Summary!$H$14:$H$25</c:f>
              <c:numCache>
                <c:formatCode>General</c:formatCode>
                <c:ptCount val="12"/>
                <c:pt idx="0">
                  <c:v>128.55671287934609</c:v>
                </c:pt>
                <c:pt idx="1">
                  <c:v>128.66962965663171</c:v>
                </c:pt>
                <c:pt idx="2">
                  <c:v>133.55955757353499</c:v>
                </c:pt>
                <c:pt idx="3">
                  <c:v>135.45534610173209</c:v>
                </c:pt>
                <c:pt idx="4">
                  <c:v>140.2102553417846</c:v>
                </c:pt>
                <c:pt idx="5">
                  <c:v>143.77030651995349</c:v>
                </c:pt>
                <c:pt idx="6">
                  <c:v>149.80538215187869</c:v>
                </c:pt>
                <c:pt idx="7">
                  <c:v>157.82790245482281</c:v>
                </c:pt>
                <c:pt idx="8">
                  <c:v>164.29066967789149</c:v>
                </c:pt>
                <c:pt idx="9">
                  <c:v>182.3578131812333</c:v>
                </c:pt>
                <c:pt idx="10">
                  <c:v>205.06208669817059</c:v>
                </c:pt>
                <c:pt idx="11">
                  <c:v>233.2258532381797</c:v>
                </c:pt>
              </c:numCache>
            </c:numRef>
          </c:yVal>
          <c:smooth val="0"/>
        </c:ser>
        <c:ser>
          <c:idx val="1"/>
          <c:order val="1"/>
          <c:spPr>
            <a:ln w="28575">
              <a:noFill/>
            </a:ln>
          </c:spPr>
          <c:trendline>
            <c:spPr>
              <a:ln w="19050">
                <a:solidFill>
                  <a:schemeClr val="tx1"/>
                </a:solidFill>
                <a:headEnd type="triangle" w="lg" len="lg"/>
                <a:tailEnd type="none" w="lg" len="lg"/>
              </a:ln>
            </c:spPr>
            <c:trendlineType val="power"/>
            <c:dispRSqr val="0"/>
            <c:dispEq val="0"/>
          </c:trendline>
          <c:xVal>
            <c:numRef>
              <c:f>Summary!$F$42:$F$51</c:f>
              <c:numCache>
                <c:formatCode>General</c:formatCode>
                <c:ptCount val="10"/>
                <c:pt idx="0">
                  <c:v>8087.4450896978551</c:v>
                </c:pt>
                <c:pt idx="1">
                  <c:v>6735.4739768946029</c:v>
                </c:pt>
                <c:pt idx="2">
                  <c:v>5750.2995077668602</c:v>
                </c:pt>
                <c:pt idx="3">
                  <c:v>4538.1121580033096</c:v>
                </c:pt>
                <c:pt idx="4">
                  <c:v>3695.9371436856468</c:v>
                </c:pt>
                <c:pt idx="5">
                  <c:v>2964.6900440804961</c:v>
                </c:pt>
                <c:pt idx="6">
                  <c:v>2319.6057370279418</c:v>
                </c:pt>
                <c:pt idx="7">
                  <c:v>1629.469279308094</c:v>
                </c:pt>
                <c:pt idx="8">
                  <c:v>1118.5944562384079</c:v>
                </c:pt>
                <c:pt idx="9">
                  <c:v>523.85535004751807</c:v>
                </c:pt>
              </c:numCache>
            </c:numRef>
          </c:xVal>
          <c:yVal>
            <c:numRef>
              <c:f>Summary!$H$42:$H$51</c:f>
              <c:numCache>
                <c:formatCode>General</c:formatCode>
                <c:ptCount val="10"/>
                <c:pt idx="0">
                  <c:v>113.5603721629211</c:v>
                </c:pt>
                <c:pt idx="1">
                  <c:v>114.41903582885109</c:v>
                </c:pt>
                <c:pt idx="2">
                  <c:v>116.51707249999789</c:v>
                </c:pt>
                <c:pt idx="3">
                  <c:v>122.9349822742566</c:v>
                </c:pt>
                <c:pt idx="4">
                  <c:v>128.48894655612821</c:v>
                </c:pt>
                <c:pt idx="5">
                  <c:v>136.67886259852281</c:v>
                </c:pt>
                <c:pt idx="6">
                  <c:v>146.92427809177599</c:v>
                </c:pt>
                <c:pt idx="7">
                  <c:v>158.95189752128061</c:v>
                </c:pt>
                <c:pt idx="8">
                  <c:v>167.8505534209898</c:v>
                </c:pt>
                <c:pt idx="9">
                  <c:v>201.5473826737487</c:v>
                </c:pt>
              </c:numCache>
            </c:numRef>
          </c:yVal>
          <c:smooth val="0"/>
        </c:ser>
        <c:ser>
          <c:idx val="2"/>
          <c:order val="2"/>
          <c:tx>
            <c:v>Series4</c:v>
          </c:tx>
          <c:spPr>
            <a:ln w="28575">
              <a:noFill/>
            </a:ln>
          </c:spPr>
          <c:marker>
            <c:symbol val="circle"/>
            <c:size val="8"/>
          </c:marker>
          <c:trendline>
            <c:spPr>
              <a:ln w="19050">
                <a:solidFill>
                  <a:schemeClr val="tx1"/>
                </a:solidFill>
                <a:headEnd type="triangle" w="lg" len="lg"/>
                <a:tailEnd type="none" w="lg" len="lg"/>
              </a:ln>
            </c:spPr>
            <c:trendlineType val="power"/>
            <c:dispRSqr val="0"/>
            <c:dispEq val="0"/>
          </c:trendline>
          <c:xVal>
            <c:numRef>
              <c:f>Summary!$F$68:$F$75</c:f>
              <c:numCache>
                <c:formatCode>General</c:formatCode>
                <c:ptCount val="8"/>
                <c:pt idx="0">
                  <c:v>7878.9524863068036</c:v>
                </c:pt>
                <c:pt idx="1">
                  <c:v>6089.928895306256</c:v>
                </c:pt>
                <c:pt idx="2">
                  <c:v>4496.2290227500844</c:v>
                </c:pt>
                <c:pt idx="3">
                  <c:v>3352.1139118750561</c:v>
                </c:pt>
                <c:pt idx="4">
                  <c:v>2664.3776551212782</c:v>
                </c:pt>
                <c:pt idx="5">
                  <c:v>2122.9407181469901</c:v>
                </c:pt>
                <c:pt idx="6">
                  <c:v>1301.8029081508771</c:v>
                </c:pt>
                <c:pt idx="7">
                  <c:v>533.58572151261342</c:v>
                </c:pt>
              </c:numCache>
            </c:numRef>
          </c:xVal>
          <c:yVal>
            <c:numRef>
              <c:f>Summary!$H$68:$H$75</c:f>
              <c:numCache>
                <c:formatCode>General</c:formatCode>
                <c:ptCount val="8"/>
                <c:pt idx="0">
                  <c:v>95.521682358287507</c:v>
                </c:pt>
                <c:pt idx="1">
                  <c:v>108.22272121127661</c:v>
                </c:pt>
                <c:pt idx="2">
                  <c:v>114.2076381121816</c:v>
                </c:pt>
                <c:pt idx="3">
                  <c:v>126.98627689649059</c:v>
                </c:pt>
                <c:pt idx="4">
                  <c:v>133.45713023617429</c:v>
                </c:pt>
                <c:pt idx="5">
                  <c:v>141.7404287380644</c:v>
                </c:pt>
                <c:pt idx="6">
                  <c:v>162.91111338721669</c:v>
                </c:pt>
                <c:pt idx="7">
                  <c:v>195.01867787382909</c:v>
                </c:pt>
              </c:numCache>
            </c:numRef>
          </c:yVal>
          <c:smooth val="0"/>
        </c:ser>
        <c:dLbls>
          <c:showLegendKey val="0"/>
          <c:showVal val="0"/>
          <c:showCatName val="0"/>
          <c:showSerName val="0"/>
          <c:showPercent val="0"/>
          <c:showBubbleSize val="0"/>
        </c:dLbls>
        <c:axId val="82368384"/>
        <c:axId val="82182144"/>
      </c:scatterChart>
      <c:valAx>
        <c:axId val="82368384"/>
        <c:scaling>
          <c:orientation val="minMax"/>
          <c:max val="8500"/>
          <c:min val="500"/>
        </c:scaling>
        <c:delete val="0"/>
        <c:axPos val="b"/>
        <c:title>
          <c:tx>
            <c:rich>
              <a:bodyPr/>
              <a:lstStyle/>
              <a:p>
                <a:pPr>
                  <a:defRPr sz="1200" i="0"/>
                </a:pPr>
                <a:r>
                  <a:rPr lang="en-US" sz="1200" i="0"/>
                  <a:t>Net Stress, Psia</a:t>
                </a:r>
              </a:p>
            </c:rich>
          </c:tx>
          <c:layout/>
          <c:overlay val="0"/>
        </c:title>
        <c:numFmt formatCode="General" sourceLinked="1"/>
        <c:majorTickMark val="in"/>
        <c:minorTickMark val="none"/>
        <c:tickLblPos val="nextTo"/>
        <c:crossAx val="82182144"/>
        <c:crosses val="autoZero"/>
        <c:crossBetween val="midCat"/>
      </c:valAx>
      <c:valAx>
        <c:axId val="82182144"/>
        <c:scaling>
          <c:orientation val="minMax"/>
          <c:max val="250"/>
          <c:min val="90"/>
        </c:scaling>
        <c:delete val="0"/>
        <c:axPos val="l"/>
        <c:title>
          <c:tx>
            <c:rich>
              <a:bodyPr/>
              <a:lstStyle/>
              <a:p>
                <a:pPr>
                  <a:defRPr sz="1200" i="0"/>
                </a:pPr>
                <a:r>
                  <a:rPr lang="en-US" sz="1200" i="0"/>
                  <a:t>Permeability, nD</a:t>
                </a:r>
              </a:p>
            </c:rich>
          </c:tx>
          <c:layout/>
          <c:overlay val="0"/>
        </c:title>
        <c:numFmt formatCode="General" sourceLinked="1"/>
        <c:majorTickMark val="in"/>
        <c:minorTickMark val="none"/>
        <c:tickLblPos val="nextTo"/>
        <c:crossAx val="82368384"/>
        <c:crosses val="autoZero"/>
        <c:crossBetween val="midCat"/>
      </c:valAx>
    </c:plotArea>
    <c:legend>
      <c:legendPos val="r"/>
      <c:legendEntry>
        <c:idx val="3"/>
        <c:delete val="1"/>
      </c:legendEntry>
      <c:legendEntry>
        <c:idx val="4"/>
        <c:delete val="1"/>
      </c:legendEntry>
      <c:legendEntry>
        <c:idx val="5"/>
        <c:delete val="1"/>
      </c:legendEntry>
      <c:layout>
        <c:manualLayout>
          <c:xMode val="edge"/>
          <c:yMode val="edge"/>
          <c:x val="0.36426917551838334"/>
          <c:y val="0.10226362506779067"/>
          <c:w val="0.21274523436110501"/>
          <c:h val="0.19265480895915699"/>
        </c:manualLayout>
      </c:layout>
      <c:overlay val="0"/>
      <c:txPr>
        <a:bodyPr/>
        <a:lstStyle/>
        <a:p>
          <a:pPr>
            <a:defRPr sz="1200" b="1"/>
          </a:pPr>
          <a:endParaRPr lang="en-US"/>
        </a:p>
      </c:txPr>
    </c:legend>
    <c:plotVisOnly val="1"/>
    <c:dispBlanksAs val="gap"/>
    <c:showDLblsOverMax val="0"/>
  </c:chart>
  <c:externalData r:id="rId2">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4309273840769904"/>
          <c:y val="2.9016629838266299E-2"/>
          <c:w val="0.60083318751822701"/>
          <c:h val="0.77432174636706996"/>
        </c:manualLayout>
      </c:layout>
      <c:scatterChart>
        <c:scatterStyle val="lineMarker"/>
        <c:varyColors val="0"/>
        <c:ser>
          <c:idx val="0"/>
          <c:order val="0"/>
          <c:spPr>
            <a:ln w="28575">
              <a:noFill/>
            </a:ln>
          </c:spPr>
          <c:marker>
            <c:symbol val="diamond"/>
            <c:size val="9"/>
          </c:marker>
          <c:trendline>
            <c:spPr>
              <a:ln w="19050">
                <a:solidFill>
                  <a:schemeClr val="tx1"/>
                </a:solidFill>
                <a:tailEnd type="triangle" w="lg" len="lg"/>
              </a:ln>
            </c:spPr>
            <c:trendlineType val="log"/>
            <c:dispRSqr val="0"/>
            <c:dispEq val="0"/>
          </c:trendline>
          <c:xVal>
            <c:numRef>
              <c:f>Summary!$F$2:$F$14</c:f>
              <c:numCache>
                <c:formatCode>General</c:formatCode>
                <c:ptCount val="13"/>
                <c:pt idx="0">
                  <c:v>760.70975986437065</c:v>
                </c:pt>
                <c:pt idx="1">
                  <c:v>1181.631590418215</c:v>
                </c:pt>
                <c:pt idx="2">
                  <c:v>1665.217508527651</c:v>
                </c:pt>
                <c:pt idx="3">
                  <c:v>2139.7397211228458</c:v>
                </c:pt>
                <c:pt idx="4">
                  <c:v>2738.5069162335358</c:v>
                </c:pt>
                <c:pt idx="5">
                  <c:v>3642.0205387066439</c:v>
                </c:pt>
                <c:pt idx="6">
                  <c:v>4247.4213729072462</c:v>
                </c:pt>
                <c:pt idx="7">
                  <c:v>4602.6774804017004</c:v>
                </c:pt>
                <c:pt idx="8">
                  <c:v>5252.5689932416126</c:v>
                </c:pt>
                <c:pt idx="9">
                  <c:v>5624.7423438066908</c:v>
                </c:pt>
                <c:pt idx="10">
                  <c:v>5955.9930992089012</c:v>
                </c:pt>
                <c:pt idx="11">
                  <c:v>6833.5010526981432</c:v>
                </c:pt>
                <c:pt idx="12">
                  <c:v>7675.0071388979204</c:v>
                </c:pt>
              </c:numCache>
            </c:numRef>
          </c:xVal>
          <c:yVal>
            <c:numRef>
              <c:f>Summary!$H$2:$H$14</c:f>
              <c:numCache>
                <c:formatCode>General</c:formatCode>
                <c:ptCount val="13"/>
                <c:pt idx="0">
                  <c:v>334.83114160003942</c:v>
                </c:pt>
                <c:pt idx="1">
                  <c:v>292.65420534173597</c:v>
                </c:pt>
                <c:pt idx="2">
                  <c:v>256.28480289325302</c:v>
                </c:pt>
                <c:pt idx="3">
                  <c:v>233.47743245596999</c:v>
                </c:pt>
                <c:pt idx="4">
                  <c:v>214.45400010538901</c:v>
                </c:pt>
                <c:pt idx="5">
                  <c:v>193.07796695433561</c:v>
                </c:pt>
                <c:pt idx="6">
                  <c:v>179.85879144584291</c:v>
                </c:pt>
                <c:pt idx="7">
                  <c:v>174.48636839172201</c:v>
                </c:pt>
                <c:pt idx="8">
                  <c:v>161.56377618279939</c:v>
                </c:pt>
                <c:pt idx="9">
                  <c:v>151.96524480145959</c:v>
                </c:pt>
                <c:pt idx="10">
                  <c:v>149.44685952970349</c:v>
                </c:pt>
                <c:pt idx="11">
                  <c:v>137.36388093798701</c:v>
                </c:pt>
                <c:pt idx="12">
                  <c:v>128.55671287934609</c:v>
                </c:pt>
              </c:numCache>
            </c:numRef>
          </c:yVal>
          <c:smooth val="0"/>
        </c:ser>
        <c:ser>
          <c:idx val="1"/>
          <c:order val="1"/>
          <c:spPr>
            <a:ln w="28575">
              <a:noFill/>
            </a:ln>
          </c:spPr>
          <c:trendline>
            <c:spPr>
              <a:ln w="19050">
                <a:solidFill>
                  <a:schemeClr val="tx1"/>
                </a:solidFill>
                <a:tailEnd type="triangle" w="lg" len="lg"/>
              </a:ln>
            </c:spPr>
            <c:trendlineType val="log"/>
            <c:dispRSqr val="0"/>
            <c:dispEq val="0"/>
          </c:trendline>
          <c:xVal>
            <c:numRef>
              <c:f>Summary!$F$31:$F$40</c:f>
              <c:numCache>
                <c:formatCode>General</c:formatCode>
                <c:ptCount val="10"/>
                <c:pt idx="0">
                  <c:v>588.95399191544107</c:v>
                </c:pt>
                <c:pt idx="1">
                  <c:v>1113.728992391312</c:v>
                </c:pt>
                <c:pt idx="2">
                  <c:v>1657.389271263505</c:v>
                </c:pt>
                <c:pt idx="3">
                  <c:v>2228.188304951243</c:v>
                </c:pt>
                <c:pt idx="4">
                  <c:v>2949.8558911833702</c:v>
                </c:pt>
                <c:pt idx="5">
                  <c:v>3646.4280607936912</c:v>
                </c:pt>
                <c:pt idx="6">
                  <c:v>4559.9033075439611</c:v>
                </c:pt>
                <c:pt idx="7">
                  <c:v>5450.4526748632879</c:v>
                </c:pt>
                <c:pt idx="8">
                  <c:v>6465.6915674570782</c:v>
                </c:pt>
                <c:pt idx="9">
                  <c:v>8087.4450896978551</c:v>
                </c:pt>
              </c:numCache>
            </c:numRef>
          </c:xVal>
          <c:yVal>
            <c:numRef>
              <c:f>Summary!$H$31:$H$40</c:f>
              <c:numCache>
                <c:formatCode>General</c:formatCode>
                <c:ptCount val="10"/>
                <c:pt idx="0">
                  <c:v>231.37795360027371</c:v>
                </c:pt>
                <c:pt idx="1">
                  <c:v>215.81528057813881</c:v>
                </c:pt>
                <c:pt idx="2">
                  <c:v>195.84984774326401</c:v>
                </c:pt>
                <c:pt idx="3">
                  <c:v>183.3999115071486</c:v>
                </c:pt>
                <c:pt idx="4">
                  <c:v>176.02362853324499</c:v>
                </c:pt>
                <c:pt idx="5">
                  <c:v>151.7210335217485</c:v>
                </c:pt>
                <c:pt idx="6">
                  <c:v>143.33762094708649</c:v>
                </c:pt>
                <c:pt idx="7">
                  <c:v>131.67567403491509</c:v>
                </c:pt>
                <c:pt idx="8">
                  <c:v>117.3596772161071</c:v>
                </c:pt>
                <c:pt idx="9">
                  <c:v>113.5603721629211</c:v>
                </c:pt>
              </c:numCache>
            </c:numRef>
          </c:yVal>
          <c:smooth val="0"/>
        </c:ser>
        <c:ser>
          <c:idx val="2"/>
          <c:order val="2"/>
          <c:tx>
            <c:v>Series4</c:v>
          </c:tx>
          <c:spPr>
            <a:ln w="28575">
              <a:noFill/>
            </a:ln>
          </c:spPr>
          <c:marker>
            <c:symbol val="circle"/>
            <c:size val="8"/>
          </c:marker>
          <c:trendline>
            <c:spPr>
              <a:ln w="19050">
                <a:solidFill>
                  <a:schemeClr val="tx1"/>
                </a:solidFill>
                <a:tailEnd type="triangle" w="lg" len="lg"/>
              </a:ln>
            </c:spPr>
            <c:trendlineType val="log"/>
            <c:dispRSqr val="0"/>
            <c:dispEq val="0"/>
          </c:trendline>
          <c:xVal>
            <c:numRef>
              <c:f>Summary!$F$60:$F$68</c:f>
              <c:numCache>
                <c:formatCode>General</c:formatCode>
                <c:ptCount val="9"/>
                <c:pt idx="0">
                  <c:v>597.5965014984132</c:v>
                </c:pt>
                <c:pt idx="1">
                  <c:v>1374.9893820068089</c:v>
                </c:pt>
                <c:pt idx="2">
                  <c:v>1940.3973807710011</c:v>
                </c:pt>
                <c:pt idx="3">
                  <c:v>2520.7774753775002</c:v>
                </c:pt>
                <c:pt idx="4">
                  <c:v>3038.352506941344</c:v>
                </c:pt>
                <c:pt idx="5">
                  <c:v>3608.3305360541899</c:v>
                </c:pt>
                <c:pt idx="6">
                  <c:v>4757.008241628595</c:v>
                </c:pt>
                <c:pt idx="7">
                  <c:v>6747.9085770568599</c:v>
                </c:pt>
                <c:pt idx="8">
                  <c:v>7878.9524863068036</c:v>
                </c:pt>
              </c:numCache>
            </c:numRef>
          </c:xVal>
          <c:yVal>
            <c:numRef>
              <c:f>Summary!$H$60:$H$68</c:f>
              <c:numCache>
                <c:formatCode>General</c:formatCode>
                <c:ptCount val="9"/>
                <c:pt idx="0">
                  <c:v>205.93285953422071</c:v>
                </c:pt>
                <c:pt idx="1">
                  <c:v>181.46773219151359</c:v>
                </c:pt>
                <c:pt idx="2">
                  <c:v>164.97779615442809</c:v>
                </c:pt>
                <c:pt idx="3">
                  <c:v>155.21687013430559</c:v>
                </c:pt>
                <c:pt idx="4">
                  <c:v>148.53393467437169</c:v>
                </c:pt>
                <c:pt idx="5">
                  <c:v>133.4577795382697</c:v>
                </c:pt>
                <c:pt idx="6">
                  <c:v>121.20800202941309</c:v>
                </c:pt>
                <c:pt idx="7">
                  <c:v>104.994432551122</c:v>
                </c:pt>
                <c:pt idx="8">
                  <c:v>95.521682358287507</c:v>
                </c:pt>
              </c:numCache>
            </c:numRef>
          </c:yVal>
          <c:smooth val="0"/>
        </c:ser>
        <c:dLbls>
          <c:showLegendKey val="0"/>
          <c:showVal val="0"/>
          <c:showCatName val="0"/>
          <c:showSerName val="0"/>
          <c:showPercent val="0"/>
          <c:showBubbleSize val="0"/>
        </c:dLbls>
        <c:axId val="82228352"/>
        <c:axId val="82230272"/>
      </c:scatterChart>
      <c:valAx>
        <c:axId val="82228352"/>
        <c:scaling>
          <c:orientation val="minMax"/>
          <c:max val="8500"/>
          <c:min val="500"/>
        </c:scaling>
        <c:delete val="0"/>
        <c:axPos val="b"/>
        <c:title>
          <c:tx>
            <c:rich>
              <a:bodyPr/>
              <a:lstStyle/>
              <a:p>
                <a:pPr>
                  <a:defRPr sz="1200" i="0"/>
                </a:pPr>
                <a:r>
                  <a:rPr lang="en-US" sz="1200" i="0"/>
                  <a:t>Net Stress, Psia</a:t>
                </a:r>
              </a:p>
            </c:rich>
          </c:tx>
          <c:layout/>
          <c:overlay val="0"/>
        </c:title>
        <c:numFmt formatCode="General" sourceLinked="1"/>
        <c:majorTickMark val="in"/>
        <c:minorTickMark val="none"/>
        <c:tickLblPos val="nextTo"/>
        <c:crossAx val="82230272"/>
        <c:crosses val="autoZero"/>
        <c:crossBetween val="midCat"/>
      </c:valAx>
      <c:valAx>
        <c:axId val="82230272"/>
        <c:scaling>
          <c:orientation val="minMax"/>
          <c:max val="360"/>
          <c:min val="90"/>
        </c:scaling>
        <c:delete val="0"/>
        <c:axPos val="l"/>
        <c:title>
          <c:tx>
            <c:rich>
              <a:bodyPr/>
              <a:lstStyle/>
              <a:p>
                <a:pPr>
                  <a:defRPr sz="1200" i="0"/>
                </a:pPr>
                <a:r>
                  <a:rPr lang="en-US" sz="1200" i="0"/>
                  <a:t>Permeability, nD</a:t>
                </a:r>
              </a:p>
            </c:rich>
          </c:tx>
          <c:layout/>
          <c:overlay val="0"/>
        </c:title>
        <c:numFmt formatCode="General" sourceLinked="1"/>
        <c:majorTickMark val="in"/>
        <c:minorTickMark val="none"/>
        <c:tickLblPos val="nextTo"/>
        <c:crossAx val="82228352"/>
        <c:crosses val="autoZero"/>
        <c:crossBetween val="midCat"/>
      </c:valAx>
    </c:plotArea>
    <c:legend>
      <c:legendPos val="r"/>
      <c:legendEntry>
        <c:idx val="3"/>
        <c:delete val="1"/>
      </c:legendEntry>
      <c:legendEntry>
        <c:idx val="4"/>
        <c:delete val="1"/>
      </c:legendEntry>
      <c:legendEntry>
        <c:idx val="5"/>
        <c:delete val="1"/>
      </c:legendEntry>
      <c:layout>
        <c:manualLayout>
          <c:xMode val="edge"/>
          <c:yMode val="edge"/>
          <c:x val="0.30988130187858942"/>
          <c:y val="4.3559232062284348E-2"/>
          <c:w val="0.21274523436110501"/>
          <c:h val="0.1629909594634"/>
        </c:manualLayout>
      </c:layout>
      <c:overlay val="0"/>
      <c:txPr>
        <a:bodyPr/>
        <a:lstStyle/>
        <a:p>
          <a:pPr>
            <a:defRPr sz="1200" b="1"/>
          </a:pPr>
          <a:endParaRPr lang="en-US"/>
        </a:p>
      </c:txPr>
    </c:legend>
    <c:plotVisOnly val="1"/>
    <c:dispBlanksAs val="gap"/>
    <c:showDLblsOverMax val="0"/>
  </c:chart>
  <c:externalData r:id="rId2">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710019006244915"/>
          <c:y val="9.0418667178797776E-2"/>
          <c:w val="0.72746153498054122"/>
          <c:h val="0.69111548556430447"/>
        </c:manualLayout>
      </c:layout>
      <c:scatterChart>
        <c:scatterStyle val="lineMarker"/>
        <c:varyColors val="0"/>
        <c:ser>
          <c:idx val="0"/>
          <c:order val="0"/>
          <c:spPr>
            <a:ln w="28575">
              <a:noFill/>
            </a:ln>
          </c:spPr>
          <c:marker>
            <c:symbol val="diamond"/>
            <c:size val="9"/>
          </c:marker>
          <c:xVal>
            <c:numRef>
              <c:f>Summary!$J$2:$J$14</c:f>
              <c:numCache>
                <c:formatCode>General</c:formatCode>
                <c:ptCount val="13"/>
                <c:pt idx="0">
                  <c:v>0</c:v>
                </c:pt>
                <c:pt idx="1">
                  <c:v>0.36831916331422199</c:v>
                </c:pt>
                <c:pt idx="2">
                  <c:v>0.67109524821757505</c:v>
                </c:pt>
                <c:pt idx="3">
                  <c:v>0.89956876021118504</c:v>
                </c:pt>
                <c:pt idx="4">
                  <c:v>1.128792239342149</c:v>
                </c:pt>
                <c:pt idx="5">
                  <c:v>1.398028163095445</c:v>
                </c:pt>
                <c:pt idx="6">
                  <c:v>1.5447577213814581</c:v>
                </c:pt>
                <c:pt idx="7">
                  <c:v>1.6216837725263771</c:v>
                </c:pt>
                <c:pt idx="8">
                  <c:v>1.7491708515321609</c:v>
                </c:pt>
                <c:pt idx="9">
                  <c:v>1.815319520345791</c:v>
                </c:pt>
                <c:pt idx="10">
                  <c:v>1.8706558010698471</c:v>
                </c:pt>
                <c:pt idx="11">
                  <c:v>2.0043927203159941</c:v>
                </c:pt>
                <c:pt idx="12">
                  <c:v>2.1177038080842432</c:v>
                </c:pt>
              </c:numCache>
            </c:numRef>
          </c:xVal>
          <c:yVal>
            <c:numRef>
              <c:f>Summary!$I$2:$I$14</c:f>
              <c:numCache>
                <c:formatCode>General</c:formatCode>
                <c:ptCount val="13"/>
                <c:pt idx="0">
                  <c:v>1</c:v>
                </c:pt>
                <c:pt idx="1">
                  <c:v>0.95611392166703701</c:v>
                </c:pt>
                <c:pt idx="2">
                  <c:v>0.91474280790588403</c:v>
                </c:pt>
                <c:pt idx="3">
                  <c:v>0.88676053157584001</c:v>
                </c:pt>
                <c:pt idx="4">
                  <c:v>0.86199107512255102</c:v>
                </c:pt>
                <c:pt idx="5">
                  <c:v>0.83234292283299205</c:v>
                </c:pt>
                <c:pt idx="6">
                  <c:v>0.81289654136585399</c:v>
                </c:pt>
                <c:pt idx="7">
                  <c:v>0.80472078732202501</c:v>
                </c:pt>
                <c:pt idx="8">
                  <c:v>0.78434304621735096</c:v>
                </c:pt>
                <c:pt idx="9">
                  <c:v>0.76849222288809205</c:v>
                </c:pt>
                <c:pt idx="10">
                  <c:v>0.76422337394367101</c:v>
                </c:pt>
                <c:pt idx="11">
                  <c:v>0.74304577588975296</c:v>
                </c:pt>
                <c:pt idx="12">
                  <c:v>0.72681347739407898</c:v>
                </c:pt>
              </c:numCache>
            </c:numRef>
          </c:yVal>
          <c:smooth val="0"/>
        </c:ser>
        <c:ser>
          <c:idx val="1"/>
          <c:order val="1"/>
          <c:spPr>
            <a:ln w="28575">
              <a:noFill/>
            </a:ln>
          </c:spPr>
          <c:xVal>
            <c:numRef>
              <c:f>Summary!$N$31:$N$40</c:f>
              <c:numCache>
                <c:formatCode>General</c:formatCode>
                <c:ptCount val="10"/>
                <c:pt idx="0">
                  <c:v>0</c:v>
                </c:pt>
                <c:pt idx="1">
                  <c:v>0.51696692091825402</c:v>
                </c:pt>
                <c:pt idx="2">
                  <c:v>0.86679805989335301</c:v>
                </c:pt>
                <c:pt idx="3">
                  <c:v>1.136631905281632</c:v>
                </c:pt>
                <c:pt idx="4">
                  <c:v>1.3987257367288579</c:v>
                </c:pt>
                <c:pt idx="5">
                  <c:v>1.599590263214745</c:v>
                </c:pt>
                <c:pt idx="6">
                  <c:v>1.8138536268148071</c:v>
                </c:pt>
                <c:pt idx="7">
                  <c:v>1.985954898361189</c:v>
                </c:pt>
                <c:pt idx="8">
                  <c:v>2.1518983480187051</c:v>
                </c:pt>
                <c:pt idx="9">
                  <c:v>2.3699723557664738</c:v>
                </c:pt>
              </c:numCache>
            </c:numRef>
          </c:xVal>
          <c:yVal>
            <c:numRef>
              <c:f>Summary!$M$31:$M$40</c:f>
              <c:numCache>
                <c:formatCode>General</c:formatCode>
                <c:ptCount val="10"/>
                <c:pt idx="0">
                  <c:v>1</c:v>
                </c:pt>
                <c:pt idx="1">
                  <c:v>0.97705738541515896</c:v>
                </c:pt>
                <c:pt idx="2">
                  <c:v>0.94594761709446096</c:v>
                </c:pt>
                <c:pt idx="3">
                  <c:v>0.92546297518073894</c:v>
                </c:pt>
                <c:pt idx="4">
                  <c:v>0.91288554679334</c:v>
                </c:pt>
                <c:pt idx="5">
                  <c:v>0.86877624791220398</c:v>
                </c:pt>
                <c:pt idx="6">
                  <c:v>0.85247059107376899</c:v>
                </c:pt>
                <c:pt idx="7">
                  <c:v>0.82869463043609204</c:v>
                </c:pt>
                <c:pt idx="8">
                  <c:v>0.79750297207241805</c:v>
                </c:pt>
                <c:pt idx="9">
                  <c:v>0.78880249778624101</c:v>
                </c:pt>
              </c:numCache>
            </c:numRef>
          </c:yVal>
          <c:smooth val="0"/>
        </c:ser>
        <c:ser>
          <c:idx val="2"/>
          <c:order val="2"/>
          <c:tx>
            <c:v>Series 4</c:v>
          </c:tx>
          <c:spPr>
            <a:ln w="28575">
              <a:noFill/>
            </a:ln>
          </c:spPr>
          <c:marker>
            <c:symbol val="circle"/>
            <c:size val="7"/>
          </c:marker>
          <c:xVal>
            <c:numRef>
              <c:f>Summary!$J$60:$J$68</c:f>
              <c:numCache>
                <c:formatCode>General</c:formatCode>
                <c:ptCount val="9"/>
                <c:pt idx="0">
                  <c:v>0</c:v>
                </c:pt>
                <c:pt idx="1">
                  <c:v>0.690704753630908</c:v>
                </c:pt>
                <c:pt idx="2">
                  <c:v>1.0001609206141631</c:v>
                </c:pt>
                <c:pt idx="3">
                  <c:v>1.241764804050671</c:v>
                </c:pt>
                <c:pt idx="4">
                  <c:v>1.416846449116439</c:v>
                </c:pt>
                <c:pt idx="5">
                  <c:v>1.579755586949507</c:v>
                </c:pt>
                <c:pt idx="6">
                  <c:v>1.84436814519867</c:v>
                </c:pt>
                <c:pt idx="7">
                  <c:v>2.1829668913286651</c:v>
                </c:pt>
                <c:pt idx="8">
                  <c:v>2.3340479807230738</c:v>
                </c:pt>
              </c:numCache>
            </c:numRef>
          </c:xVal>
          <c:yVal>
            <c:numRef>
              <c:f>Summary!$I$60:$I$68</c:f>
              <c:numCache>
                <c:formatCode>General</c:formatCode>
                <c:ptCount val="9"/>
                <c:pt idx="0">
                  <c:v>1</c:v>
                </c:pt>
                <c:pt idx="1">
                  <c:v>0.95871882248719498</c:v>
                </c:pt>
                <c:pt idx="2">
                  <c:v>0.92875240046936003</c:v>
                </c:pt>
                <c:pt idx="3">
                  <c:v>0.91006223050636903</c:v>
                </c:pt>
                <c:pt idx="4">
                  <c:v>0.89680911125380003</c:v>
                </c:pt>
                <c:pt idx="5">
                  <c:v>0.865378461091033</c:v>
                </c:pt>
                <c:pt idx="6">
                  <c:v>0.83804733136082499</c:v>
                </c:pt>
                <c:pt idx="7">
                  <c:v>0.79887753174292797</c:v>
                </c:pt>
                <c:pt idx="8">
                  <c:v>0.774091153470294</c:v>
                </c:pt>
              </c:numCache>
            </c:numRef>
          </c:yVal>
          <c:smooth val="0"/>
        </c:ser>
        <c:dLbls>
          <c:showLegendKey val="0"/>
          <c:showVal val="0"/>
          <c:showCatName val="0"/>
          <c:showSerName val="0"/>
          <c:showPercent val="0"/>
          <c:showBubbleSize val="0"/>
        </c:dLbls>
        <c:axId val="82278272"/>
        <c:axId val="82288640"/>
      </c:scatterChart>
      <c:valAx>
        <c:axId val="82278272"/>
        <c:scaling>
          <c:orientation val="minMax"/>
        </c:scaling>
        <c:delete val="0"/>
        <c:axPos val="b"/>
        <c:title>
          <c:tx>
            <c:rich>
              <a:bodyPr/>
              <a:lstStyle/>
              <a:p>
                <a:pPr>
                  <a:defRPr sz="1000" i="0">
                    <a:latin typeface="Arial" pitchFamily="34" charset="0"/>
                    <a:cs typeface="Arial" pitchFamily="34" charset="0"/>
                  </a:defRPr>
                </a:pPr>
                <a:r>
                  <a:rPr lang="en-US" sz="1000" i="0" dirty="0">
                    <a:latin typeface="Arial" pitchFamily="34" charset="0"/>
                    <a:cs typeface="Arial" pitchFamily="34" charset="0"/>
                  </a:rPr>
                  <a:t>Ln(p/p</a:t>
                </a:r>
                <a:r>
                  <a:rPr lang="en-US" sz="1000" i="0" baseline="-25000" dirty="0">
                    <a:latin typeface="Arial" pitchFamily="34" charset="0"/>
                    <a:cs typeface="Arial" pitchFamily="34" charset="0"/>
                  </a:rPr>
                  <a:t>0</a:t>
                </a:r>
                <a:r>
                  <a:rPr lang="en-US" sz="1000" i="0" dirty="0">
                    <a:latin typeface="Arial" pitchFamily="34" charset="0"/>
                    <a:cs typeface="Arial" pitchFamily="34" charset="0"/>
                  </a:rPr>
                  <a:t>)</a:t>
                </a:r>
              </a:p>
            </c:rich>
          </c:tx>
          <c:layout>
            <c:manualLayout>
              <c:xMode val="edge"/>
              <c:yMode val="edge"/>
              <c:x val="0.49701511448999908"/>
              <c:y val="0.85167178797772225"/>
            </c:manualLayout>
          </c:layout>
          <c:overlay val="0"/>
        </c:title>
        <c:numFmt formatCode="General" sourceLinked="1"/>
        <c:majorTickMark val="in"/>
        <c:minorTickMark val="none"/>
        <c:tickLblPos val="nextTo"/>
        <c:crossAx val="82288640"/>
        <c:crosses val="autoZero"/>
        <c:crossBetween val="midCat"/>
        <c:majorUnit val="0.25"/>
      </c:valAx>
      <c:valAx>
        <c:axId val="82288640"/>
        <c:scaling>
          <c:orientation val="minMax"/>
          <c:max val="1"/>
          <c:min val="0.750000000000001"/>
        </c:scaling>
        <c:delete val="0"/>
        <c:axPos val="l"/>
        <c:title>
          <c:tx>
            <c:rich>
              <a:bodyPr/>
              <a:lstStyle/>
              <a:p>
                <a:pPr>
                  <a:defRPr sz="1100" b="1" i="0"/>
                </a:pPr>
                <a:r>
                  <a:rPr lang="en-US" sz="1100" b="1" i="0"/>
                  <a:t>(k/k</a:t>
                </a:r>
                <a:r>
                  <a:rPr lang="en-US" sz="1100" b="1" i="0" baseline="-25000"/>
                  <a:t>0</a:t>
                </a:r>
                <a:r>
                  <a:rPr lang="en-US" sz="1100" b="1" i="0"/>
                  <a:t>)</a:t>
                </a:r>
                <a:r>
                  <a:rPr lang="en-US" sz="1100" b="1" i="0" baseline="30000"/>
                  <a:t>1/3</a:t>
                </a:r>
              </a:p>
            </c:rich>
          </c:tx>
          <c:layout>
            <c:manualLayout>
              <c:xMode val="edge"/>
              <c:yMode val="edge"/>
              <c:x val="9.538623404833016E-2"/>
              <c:y val="0.3339959029511555"/>
            </c:manualLayout>
          </c:layout>
          <c:overlay val="0"/>
        </c:title>
        <c:numFmt formatCode="General" sourceLinked="1"/>
        <c:majorTickMark val="in"/>
        <c:minorTickMark val="none"/>
        <c:tickLblPos val="nextTo"/>
        <c:crossAx val="82278272"/>
        <c:crosses val="autoZero"/>
        <c:crossBetween val="midCat"/>
      </c:valAx>
    </c:plotArea>
    <c:legend>
      <c:legendPos val="r"/>
      <c:layout>
        <c:manualLayout>
          <c:xMode val="edge"/>
          <c:yMode val="edge"/>
          <c:x val="0.77066680242555896"/>
          <c:y val="0.21628320850137636"/>
          <c:w val="0.147105752405949"/>
          <c:h val="0.15377802213625999"/>
        </c:manualLayout>
      </c:layout>
      <c:overlay val="0"/>
      <c:txPr>
        <a:bodyPr/>
        <a:lstStyle/>
        <a:p>
          <a:pPr>
            <a:defRPr sz="1100" b="1"/>
          </a:pPr>
          <a:endParaRPr lang="en-US"/>
        </a:p>
      </c:txPr>
    </c:legend>
    <c:plotVisOnly val="1"/>
    <c:dispBlanksAs val="gap"/>
    <c:showDLblsOverMax val="0"/>
  </c:chart>
  <c:externalData r:id="rId2">
    <c:autoUpdate val="0"/>
  </c:externalData>
  <c:userShapes r:id="rId3"/>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Pipe Trip</c:v>
          </c:tx>
          <c:spPr>
            <a:ln w="19050" cap="rnd">
              <a:solidFill>
                <a:schemeClr val="accent1"/>
              </a:solidFill>
              <a:round/>
            </a:ln>
            <a:effectLst/>
          </c:spPr>
          <c:marker>
            <c:symbol val="none"/>
          </c:marker>
          <c:xVal>
            <c:numRef>
              <c:f>'Highlow load'!$G$3:$G$410</c:f>
              <c:numCache>
                <c:formatCode>General</c:formatCode>
                <c:ptCount val="408"/>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numCache>
            </c:numRef>
          </c:xVal>
          <c:yVal>
            <c:numRef>
              <c:f>'Highlow load'!$H$3:$H$410</c:f>
              <c:numCache>
                <c:formatCode>General</c:formatCode>
                <c:ptCount val="408"/>
                <c:pt idx="0">
                  <c:v>21.7</c:v>
                </c:pt>
                <c:pt idx="1">
                  <c:v>20</c:v>
                </c:pt>
                <c:pt idx="2">
                  <c:v>18</c:v>
                </c:pt>
                <c:pt idx="3">
                  <c:v>17</c:v>
                </c:pt>
                <c:pt idx="4">
                  <c:v>16</c:v>
                </c:pt>
                <c:pt idx="5">
                  <c:v>15</c:v>
                </c:pt>
                <c:pt idx="6">
                  <c:v>15.3</c:v>
                </c:pt>
                <c:pt idx="7">
                  <c:v>16</c:v>
                </c:pt>
                <c:pt idx="8">
                  <c:v>17</c:v>
                </c:pt>
                <c:pt idx="9">
                  <c:v>17</c:v>
                </c:pt>
                <c:pt idx="10">
                  <c:v>19</c:v>
                </c:pt>
                <c:pt idx="11">
                  <c:v>21</c:v>
                </c:pt>
                <c:pt idx="12">
                  <c:v>21.9</c:v>
                </c:pt>
                <c:pt idx="13">
                  <c:v>22.3</c:v>
                </c:pt>
                <c:pt idx="14">
                  <c:v>21</c:v>
                </c:pt>
                <c:pt idx="15">
                  <c:v>21.1</c:v>
                </c:pt>
                <c:pt idx="16">
                  <c:v>24</c:v>
                </c:pt>
                <c:pt idx="17">
                  <c:v>24</c:v>
                </c:pt>
                <c:pt idx="18">
                  <c:v>22</c:v>
                </c:pt>
                <c:pt idx="19">
                  <c:v>23</c:v>
                </c:pt>
                <c:pt idx="20">
                  <c:v>23</c:v>
                </c:pt>
                <c:pt idx="21">
                  <c:v>22</c:v>
                </c:pt>
                <c:pt idx="22">
                  <c:v>21</c:v>
                </c:pt>
                <c:pt idx="23">
                  <c:v>21</c:v>
                </c:pt>
                <c:pt idx="24">
                  <c:v>20</c:v>
                </c:pt>
                <c:pt idx="25">
                  <c:v>18</c:v>
                </c:pt>
                <c:pt idx="26">
                  <c:v>18</c:v>
                </c:pt>
                <c:pt idx="27">
                  <c:v>18</c:v>
                </c:pt>
                <c:pt idx="28">
                  <c:v>17</c:v>
                </c:pt>
                <c:pt idx="29">
                  <c:v>16</c:v>
                </c:pt>
                <c:pt idx="30">
                  <c:v>16</c:v>
                </c:pt>
                <c:pt idx="31">
                  <c:v>16</c:v>
                </c:pt>
                <c:pt idx="32">
                  <c:v>17</c:v>
                </c:pt>
                <c:pt idx="33">
                  <c:v>17</c:v>
                </c:pt>
                <c:pt idx="34">
                  <c:v>17</c:v>
                </c:pt>
                <c:pt idx="35">
                  <c:v>18</c:v>
                </c:pt>
                <c:pt idx="36">
                  <c:v>18</c:v>
                </c:pt>
                <c:pt idx="37">
                  <c:v>18</c:v>
                </c:pt>
                <c:pt idx="38">
                  <c:v>19</c:v>
                </c:pt>
                <c:pt idx="39">
                  <c:v>19</c:v>
                </c:pt>
                <c:pt idx="40">
                  <c:v>19</c:v>
                </c:pt>
                <c:pt idx="41">
                  <c:v>19</c:v>
                </c:pt>
                <c:pt idx="42">
                  <c:v>19.7</c:v>
                </c:pt>
                <c:pt idx="43">
                  <c:v>20</c:v>
                </c:pt>
                <c:pt idx="44">
                  <c:v>21</c:v>
                </c:pt>
                <c:pt idx="45">
                  <c:v>20</c:v>
                </c:pt>
                <c:pt idx="46">
                  <c:v>19</c:v>
                </c:pt>
                <c:pt idx="47">
                  <c:v>19</c:v>
                </c:pt>
                <c:pt idx="48">
                  <c:v>19</c:v>
                </c:pt>
                <c:pt idx="49">
                  <c:v>19</c:v>
                </c:pt>
                <c:pt idx="50">
                  <c:v>19</c:v>
                </c:pt>
                <c:pt idx="51">
                  <c:v>19</c:v>
                </c:pt>
                <c:pt idx="52">
                  <c:v>20</c:v>
                </c:pt>
                <c:pt idx="53">
                  <c:v>19</c:v>
                </c:pt>
                <c:pt idx="54">
                  <c:v>19</c:v>
                </c:pt>
                <c:pt idx="55">
                  <c:v>19</c:v>
                </c:pt>
                <c:pt idx="56">
                  <c:v>19</c:v>
                </c:pt>
                <c:pt idx="57">
                  <c:v>18</c:v>
                </c:pt>
                <c:pt idx="58">
                  <c:v>18</c:v>
                </c:pt>
                <c:pt idx="59">
                  <c:v>17.2</c:v>
                </c:pt>
                <c:pt idx="60">
                  <c:v>18</c:v>
                </c:pt>
                <c:pt idx="61">
                  <c:v>18</c:v>
                </c:pt>
                <c:pt idx="62">
                  <c:v>18</c:v>
                </c:pt>
                <c:pt idx="63">
                  <c:v>19</c:v>
                </c:pt>
                <c:pt idx="64">
                  <c:v>19</c:v>
                </c:pt>
                <c:pt idx="65">
                  <c:v>17.2</c:v>
                </c:pt>
                <c:pt idx="66">
                  <c:v>18</c:v>
                </c:pt>
                <c:pt idx="67">
                  <c:v>17</c:v>
                </c:pt>
                <c:pt idx="68">
                  <c:v>17</c:v>
                </c:pt>
                <c:pt idx="69">
                  <c:v>17</c:v>
                </c:pt>
                <c:pt idx="70">
                  <c:v>17</c:v>
                </c:pt>
                <c:pt idx="71">
                  <c:v>17</c:v>
                </c:pt>
                <c:pt idx="72">
                  <c:v>17</c:v>
                </c:pt>
                <c:pt idx="73">
                  <c:v>17</c:v>
                </c:pt>
                <c:pt idx="74">
                  <c:v>17</c:v>
                </c:pt>
                <c:pt idx="75">
                  <c:v>16</c:v>
                </c:pt>
                <c:pt idx="76">
                  <c:v>17</c:v>
                </c:pt>
                <c:pt idx="77">
                  <c:v>17</c:v>
                </c:pt>
                <c:pt idx="78">
                  <c:v>18</c:v>
                </c:pt>
                <c:pt idx="79">
                  <c:v>17</c:v>
                </c:pt>
                <c:pt idx="80">
                  <c:v>17</c:v>
                </c:pt>
                <c:pt idx="81">
                  <c:v>17</c:v>
                </c:pt>
                <c:pt idx="82">
                  <c:v>17</c:v>
                </c:pt>
                <c:pt idx="83">
                  <c:v>17</c:v>
                </c:pt>
                <c:pt idx="84">
                  <c:v>18</c:v>
                </c:pt>
                <c:pt idx="85">
                  <c:v>3.71</c:v>
                </c:pt>
                <c:pt idx="86">
                  <c:v>17</c:v>
                </c:pt>
                <c:pt idx="87">
                  <c:v>17.899999999999999</c:v>
                </c:pt>
                <c:pt idx="88">
                  <c:v>17.8</c:v>
                </c:pt>
                <c:pt idx="89">
                  <c:v>19</c:v>
                </c:pt>
                <c:pt idx="90">
                  <c:v>19</c:v>
                </c:pt>
                <c:pt idx="91">
                  <c:v>20</c:v>
                </c:pt>
                <c:pt idx="92">
                  <c:v>20</c:v>
                </c:pt>
                <c:pt idx="93">
                  <c:v>20</c:v>
                </c:pt>
                <c:pt idx="94">
                  <c:v>20</c:v>
                </c:pt>
                <c:pt idx="95">
                  <c:v>20</c:v>
                </c:pt>
                <c:pt idx="96">
                  <c:v>20</c:v>
                </c:pt>
                <c:pt idx="97">
                  <c:v>20</c:v>
                </c:pt>
                <c:pt idx="98">
                  <c:v>20</c:v>
                </c:pt>
                <c:pt idx="99">
                  <c:v>20</c:v>
                </c:pt>
                <c:pt idx="100">
                  <c:v>21</c:v>
                </c:pt>
                <c:pt idx="101">
                  <c:v>24</c:v>
                </c:pt>
                <c:pt idx="102">
                  <c:v>26</c:v>
                </c:pt>
                <c:pt idx="103">
                  <c:v>24</c:v>
                </c:pt>
                <c:pt idx="104">
                  <c:v>23</c:v>
                </c:pt>
                <c:pt idx="105">
                  <c:v>24</c:v>
                </c:pt>
                <c:pt idx="106">
                  <c:v>24</c:v>
                </c:pt>
                <c:pt idx="107">
                  <c:v>23</c:v>
                </c:pt>
                <c:pt idx="108">
                  <c:v>29</c:v>
                </c:pt>
                <c:pt idx="109">
                  <c:v>34.700000000000003</c:v>
                </c:pt>
                <c:pt idx="110">
                  <c:v>29</c:v>
                </c:pt>
                <c:pt idx="111">
                  <c:v>26</c:v>
                </c:pt>
                <c:pt idx="112">
                  <c:v>26</c:v>
                </c:pt>
                <c:pt idx="113">
                  <c:v>27</c:v>
                </c:pt>
                <c:pt idx="114">
                  <c:v>27</c:v>
                </c:pt>
                <c:pt idx="115">
                  <c:v>51.4</c:v>
                </c:pt>
                <c:pt idx="116">
                  <c:v>74</c:v>
                </c:pt>
                <c:pt idx="117">
                  <c:v>52.9</c:v>
                </c:pt>
                <c:pt idx="118">
                  <c:v>45</c:v>
                </c:pt>
                <c:pt idx="119">
                  <c:v>32.200000000000003</c:v>
                </c:pt>
                <c:pt idx="120">
                  <c:v>31.3</c:v>
                </c:pt>
                <c:pt idx="121">
                  <c:v>33</c:v>
                </c:pt>
                <c:pt idx="122">
                  <c:v>33.6</c:v>
                </c:pt>
                <c:pt idx="123">
                  <c:v>26</c:v>
                </c:pt>
                <c:pt idx="124">
                  <c:v>32</c:v>
                </c:pt>
                <c:pt idx="125">
                  <c:v>35</c:v>
                </c:pt>
                <c:pt idx="126">
                  <c:v>34</c:v>
                </c:pt>
                <c:pt idx="127">
                  <c:v>24</c:v>
                </c:pt>
                <c:pt idx="128">
                  <c:v>17</c:v>
                </c:pt>
                <c:pt idx="129">
                  <c:v>16.899999999999999</c:v>
                </c:pt>
                <c:pt idx="130">
                  <c:v>18</c:v>
                </c:pt>
                <c:pt idx="131">
                  <c:v>19</c:v>
                </c:pt>
                <c:pt idx="132">
                  <c:v>20</c:v>
                </c:pt>
                <c:pt idx="133">
                  <c:v>19</c:v>
                </c:pt>
                <c:pt idx="134">
                  <c:v>18</c:v>
                </c:pt>
                <c:pt idx="135">
                  <c:v>17</c:v>
                </c:pt>
                <c:pt idx="136">
                  <c:v>17</c:v>
                </c:pt>
                <c:pt idx="137">
                  <c:v>16</c:v>
                </c:pt>
                <c:pt idx="138">
                  <c:v>17</c:v>
                </c:pt>
                <c:pt idx="139">
                  <c:v>17</c:v>
                </c:pt>
                <c:pt idx="140">
                  <c:v>17</c:v>
                </c:pt>
                <c:pt idx="141">
                  <c:v>17</c:v>
                </c:pt>
                <c:pt idx="142">
                  <c:v>16</c:v>
                </c:pt>
                <c:pt idx="143">
                  <c:v>17</c:v>
                </c:pt>
                <c:pt idx="144">
                  <c:v>17</c:v>
                </c:pt>
                <c:pt idx="145">
                  <c:v>17</c:v>
                </c:pt>
                <c:pt idx="146">
                  <c:v>17</c:v>
                </c:pt>
                <c:pt idx="147">
                  <c:v>17</c:v>
                </c:pt>
                <c:pt idx="148">
                  <c:v>28</c:v>
                </c:pt>
                <c:pt idx="149">
                  <c:v>69</c:v>
                </c:pt>
                <c:pt idx="150">
                  <c:v>55</c:v>
                </c:pt>
                <c:pt idx="151">
                  <c:v>25</c:v>
                </c:pt>
                <c:pt idx="152">
                  <c:v>19</c:v>
                </c:pt>
                <c:pt idx="153">
                  <c:v>19</c:v>
                </c:pt>
                <c:pt idx="154">
                  <c:v>17</c:v>
                </c:pt>
                <c:pt idx="155">
                  <c:v>18</c:v>
                </c:pt>
                <c:pt idx="156">
                  <c:v>22</c:v>
                </c:pt>
                <c:pt idx="157">
                  <c:v>15</c:v>
                </c:pt>
                <c:pt idx="158">
                  <c:v>14</c:v>
                </c:pt>
                <c:pt idx="159">
                  <c:v>14</c:v>
                </c:pt>
                <c:pt idx="160">
                  <c:v>15</c:v>
                </c:pt>
                <c:pt idx="161">
                  <c:v>24</c:v>
                </c:pt>
                <c:pt idx="162">
                  <c:v>17</c:v>
                </c:pt>
                <c:pt idx="163">
                  <c:v>11</c:v>
                </c:pt>
                <c:pt idx="164">
                  <c:v>13</c:v>
                </c:pt>
                <c:pt idx="165">
                  <c:v>16</c:v>
                </c:pt>
                <c:pt idx="166">
                  <c:v>17</c:v>
                </c:pt>
                <c:pt idx="167">
                  <c:v>17</c:v>
                </c:pt>
                <c:pt idx="168">
                  <c:v>18</c:v>
                </c:pt>
                <c:pt idx="169">
                  <c:v>18</c:v>
                </c:pt>
                <c:pt idx="170">
                  <c:v>18</c:v>
                </c:pt>
                <c:pt idx="171">
                  <c:v>18</c:v>
                </c:pt>
                <c:pt idx="172">
                  <c:v>17.100000000000001</c:v>
                </c:pt>
                <c:pt idx="173">
                  <c:v>17</c:v>
                </c:pt>
                <c:pt idx="174">
                  <c:v>17.600000000000001</c:v>
                </c:pt>
                <c:pt idx="175">
                  <c:v>16.899999999999999</c:v>
                </c:pt>
                <c:pt idx="176">
                  <c:v>16</c:v>
                </c:pt>
                <c:pt idx="177">
                  <c:v>16</c:v>
                </c:pt>
                <c:pt idx="178">
                  <c:v>16</c:v>
                </c:pt>
                <c:pt idx="179">
                  <c:v>15.9</c:v>
                </c:pt>
                <c:pt idx="180">
                  <c:v>15</c:v>
                </c:pt>
                <c:pt idx="181">
                  <c:v>15</c:v>
                </c:pt>
                <c:pt idx="182">
                  <c:v>15</c:v>
                </c:pt>
                <c:pt idx="183">
                  <c:v>15</c:v>
                </c:pt>
                <c:pt idx="184">
                  <c:v>15</c:v>
                </c:pt>
                <c:pt idx="185">
                  <c:v>15</c:v>
                </c:pt>
                <c:pt idx="186">
                  <c:v>15</c:v>
                </c:pt>
                <c:pt idx="187">
                  <c:v>15</c:v>
                </c:pt>
                <c:pt idx="188">
                  <c:v>15</c:v>
                </c:pt>
                <c:pt idx="189">
                  <c:v>15</c:v>
                </c:pt>
                <c:pt idx="190">
                  <c:v>16</c:v>
                </c:pt>
                <c:pt idx="191">
                  <c:v>16</c:v>
                </c:pt>
                <c:pt idx="192">
                  <c:v>16</c:v>
                </c:pt>
                <c:pt idx="193">
                  <c:v>16</c:v>
                </c:pt>
                <c:pt idx="194">
                  <c:v>16</c:v>
                </c:pt>
                <c:pt idx="195">
                  <c:v>16</c:v>
                </c:pt>
                <c:pt idx="196">
                  <c:v>16</c:v>
                </c:pt>
                <c:pt idx="197">
                  <c:v>17</c:v>
                </c:pt>
                <c:pt idx="198">
                  <c:v>17</c:v>
                </c:pt>
                <c:pt idx="199">
                  <c:v>21</c:v>
                </c:pt>
                <c:pt idx="200">
                  <c:v>40</c:v>
                </c:pt>
                <c:pt idx="201">
                  <c:v>51</c:v>
                </c:pt>
                <c:pt idx="202">
                  <c:v>99</c:v>
                </c:pt>
                <c:pt idx="203">
                  <c:v>38</c:v>
                </c:pt>
                <c:pt idx="204">
                  <c:v>50</c:v>
                </c:pt>
                <c:pt idx="205">
                  <c:v>17</c:v>
                </c:pt>
                <c:pt idx="206">
                  <c:v>33</c:v>
                </c:pt>
                <c:pt idx="207">
                  <c:v>36</c:v>
                </c:pt>
                <c:pt idx="208">
                  <c:v>35</c:v>
                </c:pt>
                <c:pt idx="209">
                  <c:v>35</c:v>
                </c:pt>
                <c:pt idx="210">
                  <c:v>35</c:v>
                </c:pt>
                <c:pt idx="211">
                  <c:v>37</c:v>
                </c:pt>
                <c:pt idx="212">
                  <c:v>38</c:v>
                </c:pt>
                <c:pt idx="213">
                  <c:v>32</c:v>
                </c:pt>
                <c:pt idx="214">
                  <c:v>34.5</c:v>
                </c:pt>
                <c:pt idx="215">
                  <c:v>38</c:v>
                </c:pt>
                <c:pt idx="216">
                  <c:v>37</c:v>
                </c:pt>
                <c:pt idx="217">
                  <c:v>37</c:v>
                </c:pt>
                <c:pt idx="218">
                  <c:v>37</c:v>
                </c:pt>
                <c:pt idx="219">
                  <c:v>35</c:v>
                </c:pt>
                <c:pt idx="220">
                  <c:v>15.4</c:v>
                </c:pt>
                <c:pt idx="221">
                  <c:v>14</c:v>
                </c:pt>
                <c:pt idx="222">
                  <c:v>19.2</c:v>
                </c:pt>
                <c:pt idx="223">
                  <c:v>20</c:v>
                </c:pt>
                <c:pt idx="224">
                  <c:v>15.8</c:v>
                </c:pt>
                <c:pt idx="225">
                  <c:v>16.7</c:v>
                </c:pt>
                <c:pt idx="226">
                  <c:v>15</c:v>
                </c:pt>
                <c:pt idx="227">
                  <c:v>16.600000000000001</c:v>
                </c:pt>
                <c:pt idx="228">
                  <c:v>16</c:v>
                </c:pt>
                <c:pt idx="229">
                  <c:v>16</c:v>
                </c:pt>
                <c:pt idx="230">
                  <c:v>16.8</c:v>
                </c:pt>
                <c:pt idx="231">
                  <c:v>18</c:v>
                </c:pt>
                <c:pt idx="232">
                  <c:v>18</c:v>
                </c:pt>
                <c:pt idx="233">
                  <c:v>18</c:v>
                </c:pt>
                <c:pt idx="234">
                  <c:v>19</c:v>
                </c:pt>
                <c:pt idx="235">
                  <c:v>19</c:v>
                </c:pt>
                <c:pt idx="236">
                  <c:v>19</c:v>
                </c:pt>
                <c:pt idx="237">
                  <c:v>20</c:v>
                </c:pt>
                <c:pt idx="238">
                  <c:v>20</c:v>
                </c:pt>
                <c:pt idx="239">
                  <c:v>21</c:v>
                </c:pt>
                <c:pt idx="240">
                  <c:v>21</c:v>
                </c:pt>
                <c:pt idx="241">
                  <c:v>21.5</c:v>
                </c:pt>
                <c:pt idx="242">
                  <c:v>21</c:v>
                </c:pt>
                <c:pt idx="243">
                  <c:v>21</c:v>
                </c:pt>
                <c:pt idx="244">
                  <c:v>20</c:v>
                </c:pt>
                <c:pt idx="245">
                  <c:v>20</c:v>
                </c:pt>
                <c:pt idx="246">
                  <c:v>20</c:v>
                </c:pt>
                <c:pt idx="247">
                  <c:v>20</c:v>
                </c:pt>
                <c:pt idx="248">
                  <c:v>19</c:v>
                </c:pt>
                <c:pt idx="249">
                  <c:v>20</c:v>
                </c:pt>
                <c:pt idx="250">
                  <c:v>19.100000000000001</c:v>
                </c:pt>
                <c:pt idx="251">
                  <c:v>19</c:v>
                </c:pt>
                <c:pt idx="252">
                  <c:v>21</c:v>
                </c:pt>
                <c:pt idx="253">
                  <c:v>21</c:v>
                </c:pt>
                <c:pt idx="254">
                  <c:v>20</c:v>
                </c:pt>
                <c:pt idx="255">
                  <c:v>20</c:v>
                </c:pt>
                <c:pt idx="256">
                  <c:v>37.799999999999997</c:v>
                </c:pt>
                <c:pt idx="257">
                  <c:v>20</c:v>
                </c:pt>
                <c:pt idx="258">
                  <c:v>20</c:v>
                </c:pt>
                <c:pt idx="259">
                  <c:v>20</c:v>
                </c:pt>
                <c:pt idx="260">
                  <c:v>19</c:v>
                </c:pt>
                <c:pt idx="261">
                  <c:v>19</c:v>
                </c:pt>
                <c:pt idx="262">
                  <c:v>19</c:v>
                </c:pt>
                <c:pt idx="263">
                  <c:v>18</c:v>
                </c:pt>
                <c:pt idx="264">
                  <c:v>18</c:v>
                </c:pt>
                <c:pt idx="265">
                  <c:v>19</c:v>
                </c:pt>
                <c:pt idx="266">
                  <c:v>19</c:v>
                </c:pt>
                <c:pt idx="267">
                  <c:v>18</c:v>
                </c:pt>
                <c:pt idx="268">
                  <c:v>18.7</c:v>
                </c:pt>
                <c:pt idx="269">
                  <c:v>19</c:v>
                </c:pt>
                <c:pt idx="270">
                  <c:v>18</c:v>
                </c:pt>
                <c:pt idx="271">
                  <c:v>18</c:v>
                </c:pt>
                <c:pt idx="272">
                  <c:v>18.3</c:v>
                </c:pt>
                <c:pt idx="273">
                  <c:v>18</c:v>
                </c:pt>
                <c:pt idx="274">
                  <c:v>18</c:v>
                </c:pt>
                <c:pt idx="275">
                  <c:v>18</c:v>
                </c:pt>
                <c:pt idx="276">
                  <c:v>18.5</c:v>
                </c:pt>
                <c:pt idx="277">
                  <c:v>18.399999999999999</c:v>
                </c:pt>
                <c:pt idx="278">
                  <c:v>18</c:v>
                </c:pt>
                <c:pt idx="279">
                  <c:v>18</c:v>
                </c:pt>
                <c:pt idx="280">
                  <c:v>18</c:v>
                </c:pt>
                <c:pt idx="281">
                  <c:v>18.399999999999999</c:v>
                </c:pt>
                <c:pt idx="282">
                  <c:v>18</c:v>
                </c:pt>
                <c:pt idx="283">
                  <c:v>19</c:v>
                </c:pt>
                <c:pt idx="284">
                  <c:v>19</c:v>
                </c:pt>
                <c:pt idx="285">
                  <c:v>18.600000000000001</c:v>
                </c:pt>
                <c:pt idx="286">
                  <c:v>18.7</c:v>
                </c:pt>
                <c:pt idx="287">
                  <c:v>19</c:v>
                </c:pt>
                <c:pt idx="288">
                  <c:v>19</c:v>
                </c:pt>
                <c:pt idx="289">
                  <c:v>20</c:v>
                </c:pt>
                <c:pt idx="290">
                  <c:v>20</c:v>
                </c:pt>
                <c:pt idx="291">
                  <c:v>19</c:v>
                </c:pt>
                <c:pt idx="292">
                  <c:v>18</c:v>
                </c:pt>
                <c:pt idx="293">
                  <c:v>19</c:v>
                </c:pt>
                <c:pt idx="294">
                  <c:v>19</c:v>
                </c:pt>
                <c:pt idx="295">
                  <c:v>19</c:v>
                </c:pt>
                <c:pt idx="296">
                  <c:v>19</c:v>
                </c:pt>
                <c:pt idx="297">
                  <c:v>19</c:v>
                </c:pt>
                <c:pt idx="298">
                  <c:v>19</c:v>
                </c:pt>
                <c:pt idx="299">
                  <c:v>19</c:v>
                </c:pt>
                <c:pt idx="300">
                  <c:v>20</c:v>
                </c:pt>
                <c:pt idx="301">
                  <c:v>19</c:v>
                </c:pt>
                <c:pt idx="302">
                  <c:v>19</c:v>
                </c:pt>
                <c:pt idx="303">
                  <c:v>19.399999999999999</c:v>
                </c:pt>
                <c:pt idx="304">
                  <c:v>19</c:v>
                </c:pt>
                <c:pt idx="305">
                  <c:v>20</c:v>
                </c:pt>
                <c:pt idx="306">
                  <c:v>20</c:v>
                </c:pt>
                <c:pt idx="307">
                  <c:v>20</c:v>
                </c:pt>
                <c:pt idx="308">
                  <c:v>20</c:v>
                </c:pt>
                <c:pt idx="309">
                  <c:v>20</c:v>
                </c:pt>
                <c:pt idx="310">
                  <c:v>21</c:v>
                </c:pt>
                <c:pt idx="311">
                  <c:v>20</c:v>
                </c:pt>
                <c:pt idx="312">
                  <c:v>20</c:v>
                </c:pt>
                <c:pt idx="313">
                  <c:v>20</c:v>
                </c:pt>
                <c:pt idx="314">
                  <c:v>20</c:v>
                </c:pt>
                <c:pt idx="315">
                  <c:v>20</c:v>
                </c:pt>
                <c:pt idx="316">
                  <c:v>19</c:v>
                </c:pt>
                <c:pt idx="317">
                  <c:v>18</c:v>
                </c:pt>
                <c:pt idx="318">
                  <c:v>18.600000000000001</c:v>
                </c:pt>
                <c:pt idx="319">
                  <c:v>19</c:v>
                </c:pt>
                <c:pt idx="320">
                  <c:v>18</c:v>
                </c:pt>
                <c:pt idx="321">
                  <c:v>19</c:v>
                </c:pt>
                <c:pt idx="322">
                  <c:v>18.8</c:v>
                </c:pt>
                <c:pt idx="323">
                  <c:v>19</c:v>
                </c:pt>
                <c:pt idx="324">
                  <c:v>19</c:v>
                </c:pt>
                <c:pt idx="325">
                  <c:v>19</c:v>
                </c:pt>
                <c:pt idx="326">
                  <c:v>18</c:v>
                </c:pt>
                <c:pt idx="327">
                  <c:v>18</c:v>
                </c:pt>
                <c:pt idx="328">
                  <c:v>18</c:v>
                </c:pt>
                <c:pt idx="329">
                  <c:v>18</c:v>
                </c:pt>
                <c:pt idx="330">
                  <c:v>18</c:v>
                </c:pt>
                <c:pt idx="331">
                  <c:v>18</c:v>
                </c:pt>
                <c:pt idx="332">
                  <c:v>18</c:v>
                </c:pt>
                <c:pt idx="333">
                  <c:v>18</c:v>
                </c:pt>
                <c:pt idx="334">
                  <c:v>17.5</c:v>
                </c:pt>
                <c:pt idx="335">
                  <c:v>18</c:v>
                </c:pt>
                <c:pt idx="336">
                  <c:v>19</c:v>
                </c:pt>
                <c:pt idx="337">
                  <c:v>18</c:v>
                </c:pt>
                <c:pt idx="338">
                  <c:v>18</c:v>
                </c:pt>
                <c:pt idx="339">
                  <c:v>18</c:v>
                </c:pt>
                <c:pt idx="340">
                  <c:v>18</c:v>
                </c:pt>
                <c:pt idx="341">
                  <c:v>18</c:v>
                </c:pt>
                <c:pt idx="342">
                  <c:v>18</c:v>
                </c:pt>
                <c:pt idx="343">
                  <c:v>18</c:v>
                </c:pt>
                <c:pt idx="344">
                  <c:v>18</c:v>
                </c:pt>
                <c:pt idx="345">
                  <c:v>19</c:v>
                </c:pt>
                <c:pt idx="346">
                  <c:v>20</c:v>
                </c:pt>
                <c:pt idx="347">
                  <c:v>19</c:v>
                </c:pt>
                <c:pt idx="348">
                  <c:v>42.5</c:v>
                </c:pt>
                <c:pt idx="349">
                  <c:v>19.8</c:v>
                </c:pt>
                <c:pt idx="350">
                  <c:v>21</c:v>
                </c:pt>
                <c:pt idx="351">
                  <c:v>20.100000000000001</c:v>
                </c:pt>
                <c:pt idx="352">
                  <c:v>19</c:v>
                </c:pt>
                <c:pt idx="353">
                  <c:v>18</c:v>
                </c:pt>
                <c:pt idx="354">
                  <c:v>18</c:v>
                </c:pt>
                <c:pt idx="355">
                  <c:v>18</c:v>
                </c:pt>
                <c:pt idx="356">
                  <c:v>21</c:v>
                </c:pt>
                <c:pt idx="357">
                  <c:v>25</c:v>
                </c:pt>
                <c:pt idx="358">
                  <c:v>25</c:v>
                </c:pt>
                <c:pt idx="359">
                  <c:v>17</c:v>
                </c:pt>
                <c:pt idx="360">
                  <c:v>18</c:v>
                </c:pt>
                <c:pt idx="361">
                  <c:v>18</c:v>
                </c:pt>
                <c:pt idx="362">
                  <c:v>19</c:v>
                </c:pt>
                <c:pt idx="363">
                  <c:v>19</c:v>
                </c:pt>
                <c:pt idx="364">
                  <c:v>20.9</c:v>
                </c:pt>
                <c:pt idx="365">
                  <c:v>22</c:v>
                </c:pt>
                <c:pt idx="366">
                  <c:v>24.8</c:v>
                </c:pt>
                <c:pt idx="367">
                  <c:v>26</c:v>
                </c:pt>
                <c:pt idx="368">
                  <c:v>27</c:v>
                </c:pt>
                <c:pt idx="369">
                  <c:v>23</c:v>
                </c:pt>
                <c:pt idx="370">
                  <c:v>24</c:v>
                </c:pt>
                <c:pt idx="371">
                  <c:v>23</c:v>
                </c:pt>
                <c:pt idx="372">
                  <c:v>24</c:v>
                </c:pt>
                <c:pt idx="373">
                  <c:v>23</c:v>
                </c:pt>
                <c:pt idx="374">
                  <c:v>23</c:v>
                </c:pt>
                <c:pt idx="375">
                  <c:v>25</c:v>
                </c:pt>
                <c:pt idx="376">
                  <c:v>25</c:v>
                </c:pt>
                <c:pt idx="377">
                  <c:v>29</c:v>
                </c:pt>
                <c:pt idx="378">
                  <c:v>29</c:v>
                </c:pt>
                <c:pt idx="379">
                  <c:v>27.4</c:v>
                </c:pt>
                <c:pt idx="380">
                  <c:v>27</c:v>
                </c:pt>
                <c:pt idx="381">
                  <c:v>27</c:v>
                </c:pt>
                <c:pt idx="382">
                  <c:v>28</c:v>
                </c:pt>
                <c:pt idx="383">
                  <c:v>28</c:v>
                </c:pt>
                <c:pt idx="384">
                  <c:v>28</c:v>
                </c:pt>
                <c:pt idx="385">
                  <c:v>28</c:v>
                </c:pt>
                <c:pt idx="386">
                  <c:v>27.4</c:v>
                </c:pt>
                <c:pt idx="387">
                  <c:v>27</c:v>
                </c:pt>
                <c:pt idx="388">
                  <c:v>28</c:v>
                </c:pt>
                <c:pt idx="389">
                  <c:v>28</c:v>
                </c:pt>
                <c:pt idx="390">
                  <c:v>29</c:v>
                </c:pt>
                <c:pt idx="391">
                  <c:v>28</c:v>
                </c:pt>
                <c:pt idx="392">
                  <c:v>29</c:v>
                </c:pt>
                <c:pt idx="393">
                  <c:v>29.7</c:v>
                </c:pt>
                <c:pt idx="394">
                  <c:v>31</c:v>
                </c:pt>
                <c:pt idx="395">
                  <c:v>33</c:v>
                </c:pt>
                <c:pt idx="396">
                  <c:v>34</c:v>
                </c:pt>
                <c:pt idx="397">
                  <c:v>34</c:v>
                </c:pt>
                <c:pt idx="398">
                  <c:v>35</c:v>
                </c:pt>
                <c:pt idx="399">
                  <c:v>35</c:v>
                </c:pt>
                <c:pt idx="400">
                  <c:v>28.3</c:v>
                </c:pt>
                <c:pt idx="401">
                  <c:v>36</c:v>
                </c:pt>
                <c:pt idx="402">
                  <c:v>36</c:v>
                </c:pt>
                <c:pt idx="403">
                  <c:v>39</c:v>
                </c:pt>
                <c:pt idx="404">
                  <c:v>48</c:v>
                </c:pt>
                <c:pt idx="405">
                  <c:v>41</c:v>
                </c:pt>
                <c:pt idx="406">
                  <c:v>40</c:v>
                </c:pt>
                <c:pt idx="407">
                  <c:v>49</c:v>
                </c:pt>
              </c:numCache>
            </c:numRef>
          </c:yVal>
          <c:smooth val="1"/>
        </c:ser>
        <c:ser>
          <c:idx val="1"/>
          <c:order val="1"/>
          <c:tx>
            <c:v>Steady State Drilling</c:v>
          </c:tx>
          <c:spPr>
            <a:ln w="19050" cap="rnd">
              <a:solidFill>
                <a:schemeClr val="accent2"/>
              </a:solidFill>
              <a:round/>
            </a:ln>
            <a:effectLst/>
          </c:spPr>
          <c:marker>
            <c:symbol val="none"/>
          </c:marker>
          <c:xVal>
            <c:numRef>
              <c:f>'Highlow load'!$G$411:$G$802</c:f>
              <c:numCache>
                <c:formatCode>General</c:formatCode>
                <c:ptCount val="392"/>
                <c:pt idx="0">
                  <c:v>409</c:v>
                </c:pt>
                <c:pt idx="1">
                  <c:v>410</c:v>
                </c:pt>
                <c:pt idx="2">
                  <c:v>411</c:v>
                </c:pt>
                <c:pt idx="3">
                  <c:v>412</c:v>
                </c:pt>
                <c:pt idx="4">
                  <c:v>413</c:v>
                </c:pt>
                <c:pt idx="5">
                  <c:v>414</c:v>
                </c:pt>
                <c:pt idx="6">
                  <c:v>415</c:v>
                </c:pt>
                <c:pt idx="7">
                  <c:v>416</c:v>
                </c:pt>
                <c:pt idx="8">
                  <c:v>417</c:v>
                </c:pt>
                <c:pt idx="9">
                  <c:v>418</c:v>
                </c:pt>
                <c:pt idx="10">
                  <c:v>419</c:v>
                </c:pt>
                <c:pt idx="11">
                  <c:v>420</c:v>
                </c:pt>
                <c:pt idx="12">
                  <c:v>421</c:v>
                </c:pt>
                <c:pt idx="13">
                  <c:v>422</c:v>
                </c:pt>
                <c:pt idx="14">
                  <c:v>423</c:v>
                </c:pt>
                <c:pt idx="15">
                  <c:v>424</c:v>
                </c:pt>
                <c:pt idx="16">
                  <c:v>425</c:v>
                </c:pt>
                <c:pt idx="17">
                  <c:v>426</c:v>
                </c:pt>
                <c:pt idx="18">
                  <c:v>427</c:v>
                </c:pt>
                <c:pt idx="19">
                  <c:v>428</c:v>
                </c:pt>
                <c:pt idx="20">
                  <c:v>429</c:v>
                </c:pt>
                <c:pt idx="21">
                  <c:v>430</c:v>
                </c:pt>
                <c:pt idx="22">
                  <c:v>431</c:v>
                </c:pt>
                <c:pt idx="23">
                  <c:v>432</c:v>
                </c:pt>
                <c:pt idx="24">
                  <c:v>433</c:v>
                </c:pt>
                <c:pt idx="25">
                  <c:v>434</c:v>
                </c:pt>
                <c:pt idx="26">
                  <c:v>435</c:v>
                </c:pt>
                <c:pt idx="27">
                  <c:v>436</c:v>
                </c:pt>
                <c:pt idx="28">
                  <c:v>437</c:v>
                </c:pt>
                <c:pt idx="29">
                  <c:v>438</c:v>
                </c:pt>
                <c:pt idx="30">
                  <c:v>439</c:v>
                </c:pt>
                <c:pt idx="31">
                  <c:v>440</c:v>
                </c:pt>
                <c:pt idx="32">
                  <c:v>441</c:v>
                </c:pt>
                <c:pt idx="33">
                  <c:v>442</c:v>
                </c:pt>
                <c:pt idx="34">
                  <c:v>443</c:v>
                </c:pt>
                <c:pt idx="35">
                  <c:v>444</c:v>
                </c:pt>
                <c:pt idx="36">
                  <c:v>445</c:v>
                </c:pt>
                <c:pt idx="37">
                  <c:v>446</c:v>
                </c:pt>
                <c:pt idx="38">
                  <c:v>447</c:v>
                </c:pt>
                <c:pt idx="39">
                  <c:v>448</c:v>
                </c:pt>
                <c:pt idx="40">
                  <c:v>449</c:v>
                </c:pt>
                <c:pt idx="41">
                  <c:v>450</c:v>
                </c:pt>
                <c:pt idx="42">
                  <c:v>451</c:v>
                </c:pt>
                <c:pt idx="43">
                  <c:v>452</c:v>
                </c:pt>
                <c:pt idx="44">
                  <c:v>453</c:v>
                </c:pt>
                <c:pt idx="45">
                  <c:v>454</c:v>
                </c:pt>
                <c:pt idx="46">
                  <c:v>455</c:v>
                </c:pt>
                <c:pt idx="47">
                  <c:v>456</c:v>
                </c:pt>
                <c:pt idx="48">
                  <c:v>457</c:v>
                </c:pt>
                <c:pt idx="49">
                  <c:v>458</c:v>
                </c:pt>
                <c:pt idx="50">
                  <c:v>459</c:v>
                </c:pt>
                <c:pt idx="51">
                  <c:v>460</c:v>
                </c:pt>
                <c:pt idx="52">
                  <c:v>461</c:v>
                </c:pt>
                <c:pt idx="53">
                  <c:v>462</c:v>
                </c:pt>
                <c:pt idx="54">
                  <c:v>463</c:v>
                </c:pt>
                <c:pt idx="55">
                  <c:v>464</c:v>
                </c:pt>
                <c:pt idx="56">
                  <c:v>465</c:v>
                </c:pt>
                <c:pt idx="57">
                  <c:v>466</c:v>
                </c:pt>
                <c:pt idx="58">
                  <c:v>467</c:v>
                </c:pt>
                <c:pt idx="59">
                  <c:v>468</c:v>
                </c:pt>
                <c:pt idx="60">
                  <c:v>469</c:v>
                </c:pt>
                <c:pt idx="61">
                  <c:v>470</c:v>
                </c:pt>
                <c:pt idx="62">
                  <c:v>471</c:v>
                </c:pt>
                <c:pt idx="63">
                  <c:v>472</c:v>
                </c:pt>
                <c:pt idx="64">
                  <c:v>473</c:v>
                </c:pt>
                <c:pt idx="65">
                  <c:v>474</c:v>
                </c:pt>
                <c:pt idx="66">
                  <c:v>475</c:v>
                </c:pt>
                <c:pt idx="67">
                  <c:v>476</c:v>
                </c:pt>
                <c:pt idx="68">
                  <c:v>477</c:v>
                </c:pt>
                <c:pt idx="69">
                  <c:v>478</c:v>
                </c:pt>
                <c:pt idx="70">
                  <c:v>479</c:v>
                </c:pt>
                <c:pt idx="71">
                  <c:v>480</c:v>
                </c:pt>
                <c:pt idx="72">
                  <c:v>481</c:v>
                </c:pt>
                <c:pt idx="73">
                  <c:v>482</c:v>
                </c:pt>
                <c:pt idx="74">
                  <c:v>483</c:v>
                </c:pt>
                <c:pt idx="75">
                  <c:v>484</c:v>
                </c:pt>
                <c:pt idx="76">
                  <c:v>485</c:v>
                </c:pt>
                <c:pt idx="77">
                  <c:v>486</c:v>
                </c:pt>
                <c:pt idx="78">
                  <c:v>487</c:v>
                </c:pt>
                <c:pt idx="79">
                  <c:v>488</c:v>
                </c:pt>
                <c:pt idx="80">
                  <c:v>489</c:v>
                </c:pt>
                <c:pt idx="81">
                  <c:v>490</c:v>
                </c:pt>
                <c:pt idx="82">
                  <c:v>491</c:v>
                </c:pt>
                <c:pt idx="83">
                  <c:v>492</c:v>
                </c:pt>
                <c:pt idx="84">
                  <c:v>493</c:v>
                </c:pt>
                <c:pt idx="85">
                  <c:v>494</c:v>
                </c:pt>
                <c:pt idx="86">
                  <c:v>495</c:v>
                </c:pt>
                <c:pt idx="87">
                  <c:v>496</c:v>
                </c:pt>
                <c:pt idx="88">
                  <c:v>497</c:v>
                </c:pt>
                <c:pt idx="89">
                  <c:v>498</c:v>
                </c:pt>
                <c:pt idx="90">
                  <c:v>499</c:v>
                </c:pt>
                <c:pt idx="91">
                  <c:v>500</c:v>
                </c:pt>
                <c:pt idx="92">
                  <c:v>501</c:v>
                </c:pt>
                <c:pt idx="93">
                  <c:v>502</c:v>
                </c:pt>
                <c:pt idx="94">
                  <c:v>503</c:v>
                </c:pt>
                <c:pt idx="95">
                  <c:v>504</c:v>
                </c:pt>
                <c:pt idx="96">
                  <c:v>505</c:v>
                </c:pt>
                <c:pt idx="97">
                  <c:v>506</c:v>
                </c:pt>
                <c:pt idx="98">
                  <c:v>507</c:v>
                </c:pt>
                <c:pt idx="99">
                  <c:v>508</c:v>
                </c:pt>
                <c:pt idx="100">
                  <c:v>509</c:v>
                </c:pt>
                <c:pt idx="101">
                  <c:v>510</c:v>
                </c:pt>
                <c:pt idx="102">
                  <c:v>511</c:v>
                </c:pt>
                <c:pt idx="103">
                  <c:v>512</c:v>
                </c:pt>
                <c:pt idx="104">
                  <c:v>513</c:v>
                </c:pt>
                <c:pt idx="105">
                  <c:v>514</c:v>
                </c:pt>
                <c:pt idx="106">
                  <c:v>515</c:v>
                </c:pt>
                <c:pt idx="107">
                  <c:v>516</c:v>
                </c:pt>
                <c:pt idx="108">
                  <c:v>517</c:v>
                </c:pt>
                <c:pt idx="109">
                  <c:v>518</c:v>
                </c:pt>
                <c:pt idx="110">
                  <c:v>519</c:v>
                </c:pt>
                <c:pt idx="111">
                  <c:v>520</c:v>
                </c:pt>
                <c:pt idx="112">
                  <c:v>521</c:v>
                </c:pt>
                <c:pt idx="113">
                  <c:v>522</c:v>
                </c:pt>
                <c:pt idx="114">
                  <c:v>523</c:v>
                </c:pt>
                <c:pt idx="115">
                  <c:v>524</c:v>
                </c:pt>
                <c:pt idx="116">
                  <c:v>525</c:v>
                </c:pt>
                <c:pt idx="117">
                  <c:v>526</c:v>
                </c:pt>
                <c:pt idx="118">
                  <c:v>527</c:v>
                </c:pt>
                <c:pt idx="119">
                  <c:v>528</c:v>
                </c:pt>
                <c:pt idx="120">
                  <c:v>529</c:v>
                </c:pt>
                <c:pt idx="121">
                  <c:v>530</c:v>
                </c:pt>
                <c:pt idx="122">
                  <c:v>531</c:v>
                </c:pt>
                <c:pt idx="123">
                  <c:v>532</c:v>
                </c:pt>
                <c:pt idx="124">
                  <c:v>533</c:v>
                </c:pt>
                <c:pt idx="125">
                  <c:v>534</c:v>
                </c:pt>
                <c:pt idx="126">
                  <c:v>535</c:v>
                </c:pt>
                <c:pt idx="127">
                  <c:v>536</c:v>
                </c:pt>
                <c:pt idx="128">
                  <c:v>537</c:v>
                </c:pt>
                <c:pt idx="129">
                  <c:v>538</c:v>
                </c:pt>
                <c:pt idx="130">
                  <c:v>539</c:v>
                </c:pt>
                <c:pt idx="131">
                  <c:v>540</c:v>
                </c:pt>
                <c:pt idx="132">
                  <c:v>541</c:v>
                </c:pt>
                <c:pt idx="133">
                  <c:v>542</c:v>
                </c:pt>
                <c:pt idx="134">
                  <c:v>543</c:v>
                </c:pt>
                <c:pt idx="135">
                  <c:v>544</c:v>
                </c:pt>
                <c:pt idx="136">
                  <c:v>545</c:v>
                </c:pt>
                <c:pt idx="137">
                  <c:v>546</c:v>
                </c:pt>
                <c:pt idx="138">
                  <c:v>547</c:v>
                </c:pt>
                <c:pt idx="139">
                  <c:v>548</c:v>
                </c:pt>
                <c:pt idx="140">
                  <c:v>549</c:v>
                </c:pt>
                <c:pt idx="141">
                  <c:v>550</c:v>
                </c:pt>
                <c:pt idx="142">
                  <c:v>551</c:v>
                </c:pt>
                <c:pt idx="143">
                  <c:v>552</c:v>
                </c:pt>
                <c:pt idx="144">
                  <c:v>553</c:v>
                </c:pt>
                <c:pt idx="145">
                  <c:v>554</c:v>
                </c:pt>
                <c:pt idx="146">
                  <c:v>555</c:v>
                </c:pt>
                <c:pt idx="147">
                  <c:v>556</c:v>
                </c:pt>
                <c:pt idx="148">
                  <c:v>557</c:v>
                </c:pt>
                <c:pt idx="149">
                  <c:v>558</c:v>
                </c:pt>
                <c:pt idx="150">
                  <c:v>559</c:v>
                </c:pt>
                <c:pt idx="151">
                  <c:v>560</c:v>
                </c:pt>
                <c:pt idx="152">
                  <c:v>561</c:v>
                </c:pt>
                <c:pt idx="153">
                  <c:v>562</c:v>
                </c:pt>
                <c:pt idx="154">
                  <c:v>563</c:v>
                </c:pt>
                <c:pt idx="155">
                  <c:v>564</c:v>
                </c:pt>
                <c:pt idx="156">
                  <c:v>565</c:v>
                </c:pt>
                <c:pt idx="157">
                  <c:v>566</c:v>
                </c:pt>
                <c:pt idx="158">
                  <c:v>567</c:v>
                </c:pt>
                <c:pt idx="159">
                  <c:v>568</c:v>
                </c:pt>
                <c:pt idx="160">
                  <c:v>569</c:v>
                </c:pt>
                <c:pt idx="161">
                  <c:v>570</c:v>
                </c:pt>
                <c:pt idx="162">
                  <c:v>571</c:v>
                </c:pt>
                <c:pt idx="163">
                  <c:v>572</c:v>
                </c:pt>
                <c:pt idx="164">
                  <c:v>573</c:v>
                </c:pt>
                <c:pt idx="165">
                  <c:v>574</c:v>
                </c:pt>
                <c:pt idx="166">
                  <c:v>575</c:v>
                </c:pt>
                <c:pt idx="167">
                  <c:v>576</c:v>
                </c:pt>
                <c:pt idx="168">
                  <c:v>577</c:v>
                </c:pt>
                <c:pt idx="169">
                  <c:v>578</c:v>
                </c:pt>
                <c:pt idx="170">
                  <c:v>579</c:v>
                </c:pt>
                <c:pt idx="171">
                  <c:v>580</c:v>
                </c:pt>
                <c:pt idx="172">
                  <c:v>581</c:v>
                </c:pt>
                <c:pt idx="173">
                  <c:v>582</c:v>
                </c:pt>
                <c:pt idx="174">
                  <c:v>583</c:v>
                </c:pt>
                <c:pt idx="175">
                  <c:v>584</c:v>
                </c:pt>
                <c:pt idx="176">
                  <c:v>585</c:v>
                </c:pt>
                <c:pt idx="177">
                  <c:v>586</c:v>
                </c:pt>
                <c:pt idx="178">
                  <c:v>587</c:v>
                </c:pt>
                <c:pt idx="179">
                  <c:v>588</c:v>
                </c:pt>
                <c:pt idx="180">
                  <c:v>589</c:v>
                </c:pt>
                <c:pt idx="181">
                  <c:v>590</c:v>
                </c:pt>
                <c:pt idx="182">
                  <c:v>591</c:v>
                </c:pt>
                <c:pt idx="183">
                  <c:v>592</c:v>
                </c:pt>
                <c:pt idx="184">
                  <c:v>593</c:v>
                </c:pt>
                <c:pt idx="185">
                  <c:v>594</c:v>
                </c:pt>
                <c:pt idx="186">
                  <c:v>595</c:v>
                </c:pt>
                <c:pt idx="187">
                  <c:v>596</c:v>
                </c:pt>
                <c:pt idx="188">
                  <c:v>597</c:v>
                </c:pt>
                <c:pt idx="189">
                  <c:v>598</c:v>
                </c:pt>
                <c:pt idx="190">
                  <c:v>599</c:v>
                </c:pt>
                <c:pt idx="191">
                  <c:v>600</c:v>
                </c:pt>
                <c:pt idx="192">
                  <c:v>601</c:v>
                </c:pt>
                <c:pt idx="193">
                  <c:v>602</c:v>
                </c:pt>
                <c:pt idx="194">
                  <c:v>603</c:v>
                </c:pt>
                <c:pt idx="195">
                  <c:v>604</c:v>
                </c:pt>
                <c:pt idx="196">
                  <c:v>605</c:v>
                </c:pt>
                <c:pt idx="197">
                  <c:v>606</c:v>
                </c:pt>
                <c:pt idx="198">
                  <c:v>607</c:v>
                </c:pt>
                <c:pt idx="199">
                  <c:v>608</c:v>
                </c:pt>
                <c:pt idx="200">
                  <c:v>609</c:v>
                </c:pt>
                <c:pt idx="201">
                  <c:v>610</c:v>
                </c:pt>
                <c:pt idx="202">
                  <c:v>611</c:v>
                </c:pt>
                <c:pt idx="203">
                  <c:v>612</c:v>
                </c:pt>
                <c:pt idx="204">
                  <c:v>613</c:v>
                </c:pt>
                <c:pt idx="205">
                  <c:v>614</c:v>
                </c:pt>
                <c:pt idx="206">
                  <c:v>615</c:v>
                </c:pt>
                <c:pt idx="207">
                  <c:v>616</c:v>
                </c:pt>
                <c:pt idx="208">
                  <c:v>617</c:v>
                </c:pt>
                <c:pt idx="209">
                  <c:v>618</c:v>
                </c:pt>
                <c:pt idx="210">
                  <c:v>619</c:v>
                </c:pt>
                <c:pt idx="211">
                  <c:v>620</c:v>
                </c:pt>
                <c:pt idx="212">
                  <c:v>621</c:v>
                </c:pt>
                <c:pt idx="213">
                  <c:v>622</c:v>
                </c:pt>
                <c:pt idx="214">
                  <c:v>623</c:v>
                </c:pt>
                <c:pt idx="215">
                  <c:v>624</c:v>
                </c:pt>
                <c:pt idx="216">
                  <c:v>625</c:v>
                </c:pt>
                <c:pt idx="217">
                  <c:v>626</c:v>
                </c:pt>
                <c:pt idx="218">
                  <c:v>627</c:v>
                </c:pt>
                <c:pt idx="219">
                  <c:v>628</c:v>
                </c:pt>
                <c:pt idx="220">
                  <c:v>629</c:v>
                </c:pt>
                <c:pt idx="221">
                  <c:v>630</c:v>
                </c:pt>
                <c:pt idx="222">
                  <c:v>631</c:v>
                </c:pt>
                <c:pt idx="223">
                  <c:v>632</c:v>
                </c:pt>
                <c:pt idx="224">
                  <c:v>633</c:v>
                </c:pt>
                <c:pt idx="225">
                  <c:v>634</c:v>
                </c:pt>
                <c:pt idx="226">
                  <c:v>635</c:v>
                </c:pt>
                <c:pt idx="227">
                  <c:v>636</c:v>
                </c:pt>
                <c:pt idx="228">
                  <c:v>637</c:v>
                </c:pt>
                <c:pt idx="229">
                  <c:v>638</c:v>
                </c:pt>
                <c:pt idx="230">
                  <c:v>639</c:v>
                </c:pt>
                <c:pt idx="231">
                  <c:v>640</c:v>
                </c:pt>
                <c:pt idx="232">
                  <c:v>641</c:v>
                </c:pt>
                <c:pt idx="233">
                  <c:v>642</c:v>
                </c:pt>
                <c:pt idx="234">
                  <c:v>643</c:v>
                </c:pt>
                <c:pt idx="235">
                  <c:v>644</c:v>
                </c:pt>
                <c:pt idx="236">
                  <c:v>645</c:v>
                </c:pt>
                <c:pt idx="237">
                  <c:v>646</c:v>
                </c:pt>
                <c:pt idx="238">
                  <c:v>647</c:v>
                </c:pt>
                <c:pt idx="239">
                  <c:v>648</c:v>
                </c:pt>
                <c:pt idx="240">
                  <c:v>649</c:v>
                </c:pt>
                <c:pt idx="241">
                  <c:v>650</c:v>
                </c:pt>
                <c:pt idx="242">
                  <c:v>651</c:v>
                </c:pt>
                <c:pt idx="243">
                  <c:v>652</c:v>
                </c:pt>
                <c:pt idx="244">
                  <c:v>653</c:v>
                </c:pt>
                <c:pt idx="245">
                  <c:v>654</c:v>
                </c:pt>
                <c:pt idx="246">
                  <c:v>655</c:v>
                </c:pt>
                <c:pt idx="247">
                  <c:v>656</c:v>
                </c:pt>
                <c:pt idx="248">
                  <c:v>657</c:v>
                </c:pt>
                <c:pt idx="249">
                  <c:v>658</c:v>
                </c:pt>
                <c:pt idx="250">
                  <c:v>659</c:v>
                </c:pt>
                <c:pt idx="251">
                  <c:v>660</c:v>
                </c:pt>
                <c:pt idx="252">
                  <c:v>661</c:v>
                </c:pt>
                <c:pt idx="253">
                  <c:v>662</c:v>
                </c:pt>
                <c:pt idx="254">
                  <c:v>663</c:v>
                </c:pt>
                <c:pt idx="255">
                  <c:v>664</c:v>
                </c:pt>
                <c:pt idx="256">
                  <c:v>665</c:v>
                </c:pt>
                <c:pt idx="257">
                  <c:v>666</c:v>
                </c:pt>
                <c:pt idx="258">
                  <c:v>667</c:v>
                </c:pt>
                <c:pt idx="259">
                  <c:v>668</c:v>
                </c:pt>
                <c:pt idx="260">
                  <c:v>669</c:v>
                </c:pt>
                <c:pt idx="261">
                  <c:v>670</c:v>
                </c:pt>
                <c:pt idx="262">
                  <c:v>671</c:v>
                </c:pt>
                <c:pt idx="263">
                  <c:v>672</c:v>
                </c:pt>
                <c:pt idx="264">
                  <c:v>673</c:v>
                </c:pt>
                <c:pt idx="265">
                  <c:v>674</c:v>
                </c:pt>
                <c:pt idx="266">
                  <c:v>675</c:v>
                </c:pt>
                <c:pt idx="267">
                  <c:v>676</c:v>
                </c:pt>
                <c:pt idx="268">
                  <c:v>677</c:v>
                </c:pt>
                <c:pt idx="269">
                  <c:v>678</c:v>
                </c:pt>
                <c:pt idx="270">
                  <c:v>679</c:v>
                </c:pt>
                <c:pt idx="271">
                  <c:v>680</c:v>
                </c:pt>
                <c:pt idx="272">
                  <c:v>681</c:v>
                </c:pt>
                <c:pt idx="273">
                  <c:v>682</c:v>
                </c:pt>
                <c:pt idx="274">
                  <c:v>683</c:v>
                </c:pt>
                <c:pt idx="275">
                  <c:v>684</c:v>
                </c:pt>
                <c:pt idx="276">
                  <c:v>685</c:v>
                </c:pt>
                <c:pt idx="277">
                  <c:v>686</c:v>
                </c:pt>
                <c:pt idx="278">
                  <c:v>687</c:v>
                </c:pt>
                <c:pt idx="279">
                  <c:v>688</c:v>
                </c:pt>
                <c:pt idx="280">
                  <c:v>689</c:v>
                </c:pt>
                <c:pt idx="281">
                  <c:v>690</c:v>
                </c:pt>
                <c:pt idx="282">
                  <c:v>691</c:v>
                </c:pt>
                <c:pt idx="283">
                  <c:v>692</c:v>
                </c:pt>
                <c:pt idx="284">
                  <c:v>693</c:v>
                </c:pt>
                <c:pt idx="285">
                  <c:v>694</c:v>
                </c:pt>
                <c:pt idx="286">
                  <c:v>695</c:v>
                </c:pt>
                <c:pt idx="287">
                  <c:v>696</c:v>
                </c:pt>
                <c:pt idx="288">
                  <c:v>697</c:v>
                </c:pt>
                <c:pt idx="289">
                  <c:v>698</c:v>
                </c:pt>
                <c:pt idx="290">
                  <c:v>699</c:v>
                </c:pt>
                <c:pt idx="291">
                  <c:v>700</c:v>
                </c:pt>
                <c:pt idx="292">
                  <c:v>701</c:v>
                </c:pt>
                <c:pt idx="293">
                  <c:v>702</c:v>
                </c:pt>
                <c:pt idx="294">
                  <c:v>703</c:v>
                </c:pt>
                <c:pt idx="295">
                  <c:v>704</c:v>
                </c:pt>
                <c:pt idx="296">
                  <c:v>705</c:v>
                </c:pt>
                <c:pt idx="297">
                  <c:v>706</c:v>
                </c:pt>
                <c:pt idx="298">
                  <c:v>707</c:v>
                </c:pt>
                <c:pt idx="299">
                  <c:v>708</c:v>
                </c:pt>
                <c:pt idx="300">
                  <c:v>709</c:v>
                </c:pt>
                <c:pt idx="301">
                  <c:v>710</c:v>
                </c:pt>
                <c:pt idx="302">
                  <c:v>711</c:v>
                </c:pt>
                <c:pt idx="303">
                  <c:v>712</c:v>
                </c:pt>
                <c:pt idx="304">
                  <c:v>713</c:v>
                </c:pt>
                <c:pt idx="305">
                  <c:v>714</c:v>
                </c:pt>
                <c:pt idx="306">
                  <c:v>715</c:v>
                </c:pt>
                <c:pt idx="307">
                  <c:v>716</c:v>
                </c:pt>
                <c:pt idx="308">
                  <c:v>717</c:v>
                </c:pt>
                <c:pt idx="309">
                  <c:v>718</c:v>
                </c:pt>
                <c:pt idx="310">
                  <c:v>719</c:v>
                </c:pt>
                <c:pt idx="311">
                  <c:v>720</c:v>
                </c:pt>
                <c:pt idx="312">
                  <c:v>721</c:v>
                </c:pt>
                <c:pt idx="313">
                  <c:v>722</c:v>
                </c:pt>
                <c:pt idx="314">
                  <c:v>723</c:v>
                </c:pt>
                <c:pt idx="315">
                  <c:v>724</c:v>
                </c:pt>
                <c:pt idx="316">
                  <c:v>725</c:v>
                </c:pt>
                <c:pt idx="317">
                  <c:v>726</c:v>
                </c:pt>
                <c:pt idx="318">
                  <c:v>727</c:v>
                </c:pt>
                <c:pt idx="319">
                  <c:v>728</c:v>
                </c:pt>
                <c:pt idx="320">
                  <c:v>729</c:v>
                </c:pt>
                <c:pt idx="321">
                  <c:v>730</c:v>
                </c:pt>
                <c:pt idx="322">
                  <c:v>731</c:v>
                </c:pt>
                <c:pt idx="323">
                  <c:v>732</c:v>
                </c:pt>
                <c:pt idx="324">
                  <c:v>733</c:v>
                </c:pt>
                <c:pt idx="325">
                  <c:v>734</c:v>
                </c:pt>
                <c:pt idx="326">
                  <c:v>735</c:v>
                </c:pt>
                <c:pt idx="327">
                  <c:v>736</c:v>
                </c:pt>
                <c:pt idx="328">
                  <c:v>737</c:v>
                </c:pt>
                <c:pt idx="329">
                  <c:v>738</c:v>
                </c:pt>
                <c:pt idx="330">
                  <c:v>739</c:v>
                </c:pt>
                <c:pt idx="331">
                  <c:v>740</c:v>
                </c:pt>
                <c:pt idx="332">
                  <c:v>741</c:v>
                </c:pt>
                <c:pt idx="333">
                  <c:v>742</c:v>
                </c:pt>
                <c:pt idx="334">
                  <c:v>743</c:v>
                </c:pt>
                <c:pt idx="335">
                  <c:v>744</c:v>
                </c:pt>
                <c:pt idx="336">
                  <c:v>745</c:v>
                </c:pt>
                <c:pt idx="337">
                  <c:v>746</c:v>
                </c:pt>
                <c:pt idx="338">
                  <c:v>747</c:v>
                </c:pt>
                <c:pt idx="339">
                  <c:v>748</c:v>
                </c:pt>
                <c:pt idx="340">
                  <c:v>749</c:v>
                </c:pt>
                <c:pt idx="341">
                  <c:v>750</c:v>
                </c:pt>
                <c:pt idx="342">
                  <c:v>751</c:v>
                </c:pt>
                <c:pt idx="343">
                  <c:v>752</c:v>
                </c:pt>
                <c:pt idx="344">
                  <c:v>753</c:v>
                </c:pt>
                <c:pt idx="345">
                  <c:v>754</c:v>
                </c:pt>
                <c:pt idx="346">
                  <c:v>755</c:v>
                </c:pt>
                <c:pt idx="347">
                  <c:v>756</c:v>
                </c:pt>
                <c:pt idx="348">
                  <c:v>757</c:v>
                </c:pt>
                <c:pt idx="349">
                  <c:v>758</c:v>
                </c:pt>
                <c:pt idx="350">
                  <c:v>759</c:v>
                </c:pt>
                <c:pt idx="351">
                  <c:v>760</c:v>
                </c:pt>
                <c:pt idx="352">
                  <c:v>761</c:v>
                </c:pt>
                <c:pt idx="353">
                  <c:v>762</c:v>
                </c:pt>
                <c:pt idx="354">
                  <c:v>763</c:v>
                </c:pt>
                <c:pt idx="355">
                  <c:v>764</c:v>
                </c:pt>
                <c:pt idx="356">
                  <c:v>765</c:v>
                </c:pt>
                <c:pt idx="357">
                  <c:v>766</c:v>
                </c:pt>
                <c:pt idx="358">
                  <c:v>767</c:v>
                </c:pt>
                <c:pt idx="359">
                  <c:v>768</c:v>
                </c:pt>
                <c:pt idx="360">
                  <c:v>769</c:v>
                </c:pt>
                <c:pt idx="361">
                  <c:v>770</c:v>
                </c:pt>
                <c:pt idx="362">
                  <c:v>771</c:v>
                </c:pt>
                <c:pt idx="363">
                  <c:v>772</c:v>
                </c:pt>
                <c:pt idx="364">
                  <c:v>773</c:v>
                </c:pt>
                <c:pt idx="365">
                  <c:v>774</c:v>
                </c:pt>
                <c:pt idx="366">
                  <c:v>775</c:v>
                </c:pt>
                <c:pt idx="367">
                  <c:v>776</c:v>
                </c:pt>
                <c:pt idx="368">
                  <c:v>777</c:v>
                </c:pt>
                <c:pt idx="369">
                  <c:v>778</c:v>
                </c:pt>
                <c:pt idx="370">
                  <c:v>779</c:v>
                </c:pt>
                <c:pt idx="371">
                  <c:v>780</c:v>
                </c:pt>
                <c:pt idx="372">
                  <c:v>781</c:v>
                </c:pt>
                <c:pt idx="373">
                  <c:v>782</c:v>
                </c:pt>
                <c:pt idx="374">
                  <c:v>783</c:v>
                </c:pt>
                <c:pt idx="375">
                  <c:v>784</c:v>
                </c:pt>
                <c:pt idx="376">
                  <c:v>785</c:v>
                </c:pt>
                <c:pt idx="377">
                  <c:v>786</c:v>
                </c:pt>
                <c:pt idx="378">
                  <c:v>787</c:v>
                </c:pt>
                <c:pt idx="379">
                  <c:v>788</c:v>
                </c:pt>
                <c:pt idx="380">
                  <c:v>789</c:v>
                </c:pt>
                <c:pt idx="381">
                  <c:v>790</c:v>
                </c:pt>
                <c:pt idx="382">
                  <c:v>791</c:v>
                </c:pt>
                <c:pt idx="383">
                  <c:v>792</c:v>
                </c:pt>
                <c:pt idx="384">
                  <c:v>793</c:v>
                </c:pt>
                <c:pt idx="385">
                  <c:v>794</c:v>
                </c:pt>
                <c:pt idx="386">
                  <c:v>795</c:v>
                </c:pt>
                <c:pt idx="387">
                  <c:v>796</c:v>
                </c:pt>
                <c:pt idx="388">
                  <c:v>797</c:v>
                </c:pt>
                <c:pt idx="389">
                  <c:v>798</c:v>
                </c:pt>
                <c:pt idx="390">
                  <c:v>799</c:v>
                </c:pt>
                <c:pt idx="391">
                  <c:v>800</c:v>
                </c:pt>
              </c:numCache>
            </c:numRef>
          </c:xVal>
          <c:yVal>
            <c:numRef>
              <c:f>'Highlow load'!$H$411:$H$802</c:f>
              <c:numCache>
                <c:formatCode>General</c:formatCode>
                <c:ptCount val="392"/>
                <c:pt idx="0">
                  <c:v>52</c:v>
                </c:pt>
                <c:pt idx="1">
                  <c:v>46</c:v>
                </c:pt>
                <c:pt idx="2">
                  <c:v>49</c:v>
                </c:pt>
                <c:pt idx="3">
                  <c:v>51</c:v>
                </c:pt>
                <c:pt idx="4">
                  <c:v>52</c:v>
                </c:pt>
                <c:pt idx="5">
                  <c:v>52</c:v>
                </c:pt>
                <c:pt idx="6">
                  <c:v>53</c:v>
                </c:pt>
                <c:pt idx="7">
                  <c:v>53</c:v>
                </c:pt>
                <c:pt idx="8">
                  <c:v>54</c:v>
                </c:pt>
                <c:pt idx="9">
                  <c:v>54</c:v>
                </c:pt>
                <c:pt idx="10">
                  <c:v>53.5</c:v>
                </c:pt>
                <c:pt idx="11">
                  <c:v>54</c:v>
                </c:pt>
                <c:pt idx="12">
                  <c:v>53</c:v>
                </c:pt>
                <c:pt idx="13">
                  <c:v>53</c:v>
                </c:pt>
                <c:pt idx="14">
                  <c:v>52.6</c:v>
                </c:pt>
                <c:pt idx="15">
                  <c:v>51</c:v>
                </c:pt>
                <c:pt idx="16">
                  <c:v>51</c:v>
                </c:pt>
                <c:pt idx="17">
                  <c:v>52</c:v>
                </c:pt>
                <c:pt idx="18">
                  <c:v>52</c:v>
                </c:pt>
                <c:pt idx="19">
                  <c:v>52</c:v>
                </c:pt>
                <c:pt idx="20">
                  <c:v>51</c:v>
                </c:pt>
                <c:pt idx="21">
                  <c:v>52</c:v>
                </c:pt>
                <c:pt idx="22">
                  <c:v>52.8</c:v>
                </c:pt>
                <c:pt idx="23">
                  <c:v>53</c:v>
                </c:pt>
                <c:pt idx="24">
                  <c:v>53</c:v>
                </c:pt>
                <c:pt idx="25">
                  <c:v>52</c:v>
                </c:pt>
                <c:pt idx="26">
                  <c:v>53</c:v>
                </c:pt>
                <c:pt idx="27">
                  <c:v>53</c:v>
                </c:pt>
                <c:pt idx="28">
                  <c:v>52</c:v>
                </c:pt>
                <c:pt idx="29">
                  <c:v>53</c:v>
                </c:pt>
                <c:pt idx="30">
                  <c:v>52</c:v>
                </c:pt>
                <c:pt idx="31">
                  <c:v>52</c:v>
                </c:pt>
                <c:pt idx="32">
                  <c:v>53</c:v>
                </c:pt>
                <c:pt idx="33">
                  <c:v>53</c:v>
                </c:pt>
                <c:pt idx="34">
                  <c:v>52.2</c:v>
                </c:pt>
                <c:pt idx="35">
                  <c:v>51</c:v>
                </c:pt>
                <c:pt idx="36">
                  <c:v>51</c:v>
                </c:pt>
                <c:pt idx="37">
                  <c:v>52</c:v>
                </c:pt>
                <c:pt idx="38">
                  <c:v>52</c:v>
                </c:pt>
                <c:pt idx="39">
                  <c:v>51</c:v>
                </c:pt>
                <c:pt idx="40">
                  <c:v>51</c:v>
                </c:pt>
                <c:pt idx="41">
                  <c:v>52</c:v>
                </c:pt>
                <c:pt idx="42">
                  <c:v>52</c:v>
                </c:pt>
                <c:pt idx="43">
                  <c:v>52</c:v>
                </c:pt>
                <c:pt idx="44">
                  <c:v>52</c:v>
                </c:pt>
                <c:pt idx="45">
                  <c:v>51.3</c:v>
                </c:pt>
                <c:pt idx="46">
                  <c:v>51.1</c:v>
                </c:pt>
                <c:pt idx="47">
                  <c:v>51</c:v>
                </c:pt>
                <c:pt idx="48">
                  <c:v>52</c:v>
                </c:pt>
                <c:pt idx="49">
                  <c:v>50.6</c:v>
                </c:pt>
                <c:pt idx="50">
                  <c:v>51</c:v>
                </c:pt>
                <c:pt idx="51">
                  <c:v>52.6</c:v>
                </c:pt>
                <c:pt idx="52">
                  <c:v>52</c:v>
                </c:pt>
                <c:pt idx="53">
                  <c:v>51.4</c:v>
                </c:pt>
                <c:pt idx="54">
                  <c:v>52</c:v>
                </c:pt>
                <c:pt idx="55">
                  <c:v>52.3</c:v>
                </c:pt>
                <c:pt idx="56">
                  <c:v>52.6</c:v>
                </c:pt>
                <c:pt idx="57">
                  <c:v>52</c:v>
                </c:pt>
                <c:pt idx="58">
                  <c:v>51</c:v>
                </c:pt>
                <c:pt idx="59">
                  <c:v>52</c:v>
                </c:pt>
                <c:pt idx="60">
                  <c:v>52</c:v>
                </c:pt>
                <c:pt idx="61">
                  <c:v>51</c:v>
                </c:pt>
                <c:pt idx="62">
                  <c:v>51</c:v>
                </c:pt>
                <c:pt idx="63">
                  <c:v>52</c:v>
                </c:pt>
                <c:pt idx="64">
                  <c:v>51</c:v>
                </c:pt>
                <c:pt idx="65">
                  <c:v>52</c:v>
                </c:pt>
                <c:pt idx="66">
                  <c:v>51</c:v>
                </c:pt>
                <c:pt idx="67">
                  <c:v>51</c:v>
                </c:pt>
                <c:pt idx="68">
                  <c:v>51</c:v>
                </c:pt>
                <c:pt idx="69">
                  <c:v>51.4</c:v>
                </c:pt>
                <c:pt idx="70">
                  <c:v>51</c:v>
                </c:pt>
                <c:pt idx="71">
                  <c:v>52</c:v>
                </c:pt>
                <c:pt idx="72">
                  <c:v>52</c:v>
                </c:pt>
                <c:pt idx="73">
                  <c:v>52</c:v>
                </c:pt>
                <c:pt idx="74">
                  <c:v>51</c:v>
                </c:pt>
                <c:pt idx="75">
                  <c:v>51</c:v>
                </c:pt>
                <c:pt idx="76">
                  <c:v>52</c:v>
                </c:pt>
                <c:pt idx="77">
                  <c:v>53</c:v>
                </c:pt>
                <c:pt idx="78">
                  <c:v>52</c:v>
                </c:pt>
                <c:pt idx="79">
                  <c:v>52</c:v>
                </c:pt>
                <c:pt idx="80">
                  <c:v>53</c:v>
                </c:pt>
                <c:pt idx="81">
                  <c:v>52</c:v>
                </c:pt>
                <c:pt idx="82">
                  <c:v>53</c:v>
                </c:pt>
                <c:pt idx="83">
                  <c:v>53</c:v>
                </c:pt>
                <c:pt idx="84">
                  <c:v>52</c:v>
                </c:pt>
                <c:pt idx="85">
                  <c:v>52</c:v>
                </c:pt>
                <c:pt idx="86">
                  <c:v>53</c:v>
                </c:pt>
                <c:pt idx="87">
                  <c:v>52</c:v>
                </c:pt>
                <c:pt idx="88">
                  <c:v>52</c:v>
                </c:pt>
                <c:pt idx="89">
                  <c:v>51</c:v>
                </c:pt>
                <c:pt idx="90">
                  <c:v>52</c:v>
                </c:pt>
                <c:pt idx="91">
                  <c:v>52</c:v>
                </c:pt>
                <c:pt idx="92">
                  <c:v>52</c:v>
                </c:pt>
                <c:pt idx="93">
                  <c:v>51</c:v>
                </c:pt>
                <c:pt idx="94">
                  <c:v>52</c:v>
                </c:pt>
                <c:pt idx="95">
                  <c:v>52</c:v>
                </c:pt>
                <c:pt idx="96">
                  <c:v>51.4</c:v>
                </c:pt>
                <c:pt idx="97">
                  <c:v>52</c:v>
                </c:pt>
                <c:pt idx="98">
                  <c:v>53</c:v>
                </c:pt>
                <c:pt idx="99">
                  <c:v>51</c:v>
                </c:pt>
                <c:pt idx="100">
                  <c:v>52</c:v>
                </c:pt>
                <c:pt idx="101">
                  <c:v>52</c:v>
                </c:pt>
                <c:pt idx="102">
                  <c:v>52</c:v>
                </c:pt>
                <c:pt idx="103">
                  <c:v>52</c:v>
                </c:pt>
                <c:pt idx="104">
                  <c:v>52.5</c:v>
                </c:pt>
                <c:pt idx="105">
                  <c:v>52.5</c:v>
                </c:pt>
                <c:pt idx="106">
                  <c:v>51.7</c:v>
                </c:pt>
                <c:pt idx="107">
                  <c:v>53</c:v>
                </c:pt>
                <c:pt idx="108">
                  <c:v>52.6</c:v>
                </c:pt>
                <c:pt idx="109">
                  <c:v>52</c:v>
                </c:pt>
                <c:pt idx="110">
                  <c:v>53</c:v>
                </c:pt>
                <c:pt idx="111">
                  <c:v>52.5</c:v>
                </c:pt>
                <c:pt idx="112">
                  <c:v>53</c:v>
                </c:pt>
                <c:pt idx="113">
                  <c:v>52</c:v>
                </c:pt>
                <c:pt idx="114">
                  <c:v>51.8</c:v>
                </c:pt>
                <c:pt idx="115">
                  <c:v>52</c:v>
                </c:pt>
                <c:pt idx="116">
                  <c:v>52</c:v>
                </c:pt>
                <c:pt idx="117">
                  <c:v>52</c:v>
                </c:pt>
                <c:pt idx="118">
                  <c:v>51</c:v>
                </c:pt>
                <c:pt idx="119">
                  <c:v>51</c:v>
                </c:pt>
                <c:pt idx="120">
                  <c:v>52</c:v>
                </c:pt>
                <c:pt idx="121">
                  <c:v>51</c:v>
                </c:pt>
                <c:pt idx="122">
                  <c:v>52</c:v>
                </c:pt>
                <c:pt idx="123">
                  <c:v>52</c:v>
                </c:pt>
                <c:pt idx="124">
                  <c:v>51</c:v>
                </c:pt>
                <c:pt idx="125">
                  <c:v>51</c:v>
                </c:pt>
                <c:pt idx="126">
                  <c:v>52</c:v>
                </c:pt>
                <c:pt idx="127">
                  <c:v>52.4</c:v>
                </c:pt>
                <c:pt idx="128">
                  <c:v>53</c:v>
                </c:pt>
                <c:pt idx="129">
                  <c:v>52</c:v>
                </c:pt>
                <c:pt idx="130">
                  <c:v>52</c:v>
                </c:pt>
                <c:pt idx="131">
                  <c:v>53</c:v>
                </c:pt>
                <c:pt idx="132">
                  <c:v>52</c:v>
                </c:pt>
                <c:pt idx="133">
                  <c:v>53</c:v>
                </c:pt>
                <c:pt idx="134">
                  <c:v>53</c:v>
                </c:pt>
                <c:pt idx="135">
                  <c:v>53</c:v>
                </c:pt>
                <c:pt idx="136">
                  <c:v>53</c:v>
                </c:pt>
                <c:pt idx="137">
                  <c:v>52</c:v>
                </c:pt>
                <c:pt idx="138">
                  <c:v>53</c:v>
                </c:pt>
                <c:pt idx="139">
                  <c:v>53</c:v>
                </c:pt>
                <c:pt idx="140">
                  <c:v>53</c:v>
                </c:pt>
                <c:pt idx="141">
                  <c:v>52</c:v>
                </c:pt>
                <c:pt idx="142">
                  <c:v>52</c:v>
                </c:pt>
                <c:pt idx="143">
                  <c:v>51.6</c:v>
                </c:pt>
                <c:pt idx="144">
                  <c:v>51</c:v>
                </c:pt>
                <c:pt idx="145">
                  <c:v>52</c:v>
                </c:pt>
                <c:pt idx="146">
                  <c:v>51.9</c:v>
                </c:pt>
                <c:pt idx="147">
                  <c:v>51</c:v>
                </c:pt>
                <c:pt idx="148">
                  <c:v>51.1</c:v>
                </c:pt>
                <c:pt idx="149">
                  <c:v>51</c:v>
                </c:pt>
                <c:pt idx="150">
                  <c:v>52</c:v>
                </c:pt>
                <c:pt idx="151">
                  <c:v>51</c:v>
                </c:pt>
                <c:pt idx="152">
                  <c:v>51</c:v>
                </c:pt>
                <c:pt idx="153">
                  <c:v>52</c:v>
                </c:pt>
                <c:pt idx="154">
                  <c:v>51</c:v>
                </c:pt>
                <c:pt idx="155">
                  <c:v>51</c:v>
                </c:pt>
                <c:pt idx="156">
                  <c:v>51.6</c:v>
                </c:pt>
                <c:pt idx="157">
                  <c:v>52.7</c:v>
                </c:pt>
                <c:pt idx="158">
                  <c:v>52.3</c:v>
                </c:pt>
                <c:pt idx="159">
                  <c:v>53</c:v>
                </c:pt>
                <c:pt idx="160">
                  <c:v>53</c:v>
                </c:pt>
                <c:pt idx="161">
                  <c:v>53</c:v>
                </c:pt>
                <c:pt idx="162">
                  <c:v>54</c:v>
                </c:pt>
                <c:pt idx="163">
                  <c:v>53</c:v>
                </c:pt>
                <c:pt idx="164">
                  <c:v>53</c:v>
                </c:pt>
                <c:pt idx="165">
                  <c:v>53.3</c:v>
                </c:pt>
                <c:pt idx="166">
                  <c:v>53</c:v>
                </c:pt>
                <c:pt idx="167">
                  <c:v>53.9</c:v>
                </c:pt>
                <c:pt idx="168">
                  <c:v>54</c:v>
                </c:pt>
                <c:pt idx="169">
                  <c:v>54</c:v>
                </c:pt>
                <c:pt idx="170">
                  <c:v>53.4</c:v>
                </c:pt>
                <c:pt idx="171">
                  <c:v>53</c:v>
                </c:pt>
                <c:pt idx="172">
                  <c:v>53</c:v>
                </c:pt>
                <c:pt idx="173">
                  <c:v>52</c:v>
                </c:pt>
                <c:pt idx="174">
                  <c:v>52</c:v>
                </c:pt>
                <c:pt idx="175">
                  <c:v>51</c:v>
                </c:pt>
                <c:pt idx="176">
                  <c:v>52</c:v>
                </c:pt>
                <c:pt idx="177">
                  <c:v>51</c:v>
                </c:pt>
                <c:pt idx="178">
                  <c:v>51</c:v>
                </c:pt>
                <c:pt idx="179">
                  <c:v>51</c:v>
                </c:pt>
                <c:pt idx="180">
                  <c:v>51</c:v>
                </c:pt>
                <c:pt idx="181">
                  <c:v>52</c:v>
                </c:pt>
                <c:pt idx="182">
                  <c:v>52</c:v>
                </c:pt>
                <c:pt idx="183">
                  <c:v>52</c:v>
                </c:pt>
                <c:pt idx="184">
                  <c:v>51</c:v>
                </c:pt>
                <c:pt idx="185">
                  <c:v>52</c:v>
                </c:pt>
                <c:pt idx="186">
                  <c:v>52</c:v>
                </c:pt>
                <c:pt idx="187">
                  <c:v>53</c:v>
                </c:pt>
                <c:pt idx="188">
                  <c:v>53</c:v>
                </c:pt>
                <c:pt idx="189">
                  <c:v>52.4</c:v>
                </c:pt>
                <c:pt idx="190">
                  <c:v>53</c:v>
                </c:pt>
                <c:pt idx="191">
                  <c:v>53</c:v>
                </c:pt>
                <c:pt idx="192">
                  <c:v>53</c:v>
                </c:pt>
                <c:pt idx="193">
                  <c:v>53</c:v>
                </c:pt>
                <c:pt idx="194">
                  <c:v>53</c:v>
                </c:pt>
                <c:pt idx="195">
                  <c:v>53</c:v>
                </c:pt>
                <c:pt idx="196">
                  <c:v>53</c:v>
                </c:pt>
                <c:pt idx="197">
                  <c:v>53</c:v>
                </c:pt>
                <c:pt idx="198">
                  <c:v>53</c:v>
                </c:pt>
                <c:pt idx="199">
                  <c:v>52</c:v>
                </c:pt>
                <c:pt idx="200">
                  <c:v>52</c:v>
                </c:pt>
                <c:pt idx="201">
                  <c:v>53</c:v>
                </c:pt>
                <c:pt idx="202">
                  <c:v>53</c:v>
                </c:pt>
                <c:pt idx="203">
                  <c:v>52</c:v>
                </c:pt>
                <c:pt idx="204">
                  <c:v>51.3</c:v>
                </c:pt>
                <c:pt idx="205">
                  <c:v>52</c:v>
                </c:pt>
                <c:pt idx="206">
                  <c:v>52</c:v>
                </c:pt>
                <c:pt idx="207">
                  <c:v>51</c:v>
                </c:pt>
                <c:pt idx="208">
                  <c:v>51</c:v>
                </c:pt>
                <c:pt idx="209">
                  <c:v>51</c:v>
                </c:pt>
                <c:pt idx="210">
                  <c:v>51</c:v>
                </c:pt>
                <c:pt idx="211">
                  <c:v>52</c:v>
                </c:pt>
                <c:pt idx="212">
                  <c:v>52</c:v>
                </c:pt>
                <c:pt idx="213">
                  <c:v>52</c:v>
                </c:pt>
                <c:pt idx="214">
                  <c:v>52</c:v>
                </c:pt>
                <c:pt idx="215">
                  <c:v>52</c:v>
                </c:pt>
                <c:pt idx="216">
                  <c:v>52</c:v>
                </c:pt>
                <c:pt idx="217">
                  <c:v>53</c:v>
                </c:pt>
                <c:pt idx="218">
                  <c:v>53</c:v>
                </c:pt>
                <c:pt idx="219">
                  <c:v>60.6</c:v>
                </c:pt>
                <c:pt idx="220">
                  <c:v>53.4</c:v>
                </c:pt>
                <c:pt idx="221">
                  <c:v>54</c:v>
                </c:pt>
                <c:pt idx="222">
                  <c:v>54</c:v>
                </c:pt>
                <c:pt idx="223">
                  <c:v>55</c:v>
                </c:pt>
                <c:pt idx="224">
                  <c:v>54</c:v>
                </c:pt>
                <c:pt idx="225">
                  <c:v>55</c:v>
                </c:pt>
                <c:pt idx="226">
                  <c:v>54</c:v>
                </c:pt>
                <c:pt idx="227">
                  <c:v>53</c:v>
                </c:pt>
                <c:pt idx="228">
                  <c:v>54</c:v>
                </c:pt>
                <c:pt idx="229">
                  <c:v>53</c:v>
                </c:pt>
                <c:pt idx="230">
                  <c:v>53</c:v>
                </c:pt>
                <c:pt idx="231">
                  <c:v>52</c:v>
                </c:pt>
                <c:pt idx="232">
                  <c:v>52</c:v>
                </c:pt>
                <c:pt idx="233">
                  <c:v>51</c:v>
                </c:pt>
                <c:pt idx="234">
                  <c:v>51</c:v>
                </c:pt>
                <c:pt idx="235">
                  <c:v>51</c:v>
                </c:pt>
                <c:pt idx="236">
                  <c:v>52</c:v>
                </c:pt>
                <c:pt idx="237">
                  <c:v>51</c:v>
                </c:pt>
                <c:pt idx="238">
                  <c:v>52</c:v>
                </c:pt>
                <c:pt idx="239">
                  <c:v>51</c:v>
                </c:pt>
                <c:pt idx="240">
                  <c:v>52</c:v>
                </c:pt>
                <c:pt idx="241">
                  <c:v>52</c:v>
                </c:pt>
                <c:pt idx="242">
                  <c:v>53</c:v>
                </c:pt>
                <c:pt idx="243">
                  <c:v>53</c:v>
                </c:pt>
                <c:pt idx="244">
                  <c:v>53.3</c:v>
                </c:pt>
                <c:pt idx="245">
                  <c:v>53</c:v>
                </c:pt>
                <c:pt idx="246">
                  <c:v>54</c:v>
                </c:pt>
                <c:pt idx="247">
                  <c:v>54</c:v>
                </c:pt>
                <c:pt idx="248">
                  <c:v>54</c:v>
                </c:pt>
                <c:pt idx="249">
                  <c:v>55</c:v>
                </c:pt>
                <c:pt idx="250">
                  <c:v>55</c:v>
                </c:pt>
                <c:pt idx="251">
                  <c:v>56</c:v>
                </c:pt>
                <c:pt idx="252">
                  <c:v>55</c:v>
                </c:pt>
                <c:pt idx="253">
                  <c:v>54.2</c:v>
                </c:pt>
                <c:pt idx="254">
                  <c:v>55</c:v>
                </c:pt>
                <c:pt idx="255">
                  <c:v>54.7</c:v>
                </c:pt>
                <c:pt idx="256">
                  <c:v>54</c:v>
                </c:pt>
                <c:pt idx="257">
                  <c:v>53</c:v>
                </c:pt>
                <c:pt idx="258">
                  <c:v>52.1</c:v>
                </c:pt>
                <c:pt idx="259">
                  <c:v>52</c:v>
                </c:pt>
                <c:pt idx="260">
                  <c:v>52</c:v>
                </c:pt>
                <c:pt idx="261">
                  <c:v>52</c:v>
                </c:pt>
                <c:pt idx="262">
                  <c:v>52</c:v>
                </c:pt>
                <c:pt idx="263">
                  <c:v>52.5</c:v>
                </c:pt>
                <c:pt idx="264">
                  <c:v>53</c:v>
                </c:pt>
                <c:pt idx="265">
                  <c:v>51.4</c:v>
                </c:pt>
                <c:pt idx="266">
                  <c:v>52</c:v>
                </c:pt>
                <c:pt idx="267">
                  <c:v>52</c:v>
                </c:pt>
                <c:pt idx="268">
                  <c:v>52.1</c:v>
                </c:pt>
                <c:pt idx="269">
                  <c:v>53</c:v>
                </c:pt>
                <c:pt idx="270">
                  <c:v>54</c:v>
                </c:pt>
                <c:pt idx="271">
                  <c:v>53</c:v>
                </c:pt>
                <c:pt idx="272">
                  <c:v>52.1</c:v>
                </c:pt>
                <c:pt idx="273">
                  <c:v>54</c:v>
                </c:pt>
                <c:pt idx="274">
                  <c:v>54</c:v>
                </c:pt>
                <c:pt idx="275">
                  <c:v>53.8</c:v>
                </c:pt>
                <c:pt idx="276">
                  <c:v>54</c:v>
                </c:pt>
                <c:pt idx="277">
                  <c:v>54</c:v>
                </c:pt>
                <c:pt idx="278">
                  <c:v>54</c:v>
                </c:pt>
                <c:pt idx="279">
                  <c:v>53</c:v>
                </c:pt>
                <c:pt idx="280">
                  <c:v>53</c:v>
                </c:pt>
                <c:pt idx="281">
                  <c:v>54.4</c:v>
                </c:pt>
                <c:pt idx="282">
                  <c:v>53</c:v>
                </c:pt>
                <c:pt idx="283">
                  <c:v>53</c:v>
                </c:pt>
                <c:pt idx="284">
                  <c:v>52</c:v>
                </c:pt>
                <c:pt idx="285">
                  <c:v>52</c:v>
                </c:pt>
                <c:pt idx="286">
                  <c:v>53</c:v>
                </c:pt>
                <c:pt idx="287">
                  <c:v>52</c:v>
                </c:pt>
                <c:pt idx="288">
                  <c:v>52</c:v>
                </c:pt>
                <c:pt idx="289">
                  <c:v>52</c:v>
                </c:pt>
                <c:pt idx="290">
                  <c:v>52</c:v>
                </c:pt>
                <c:pt idx="291">
                  <c:v>53</c:v>
                </c:pt>
                <c:pt idx="292">
                  <c:v>53</c:v>
                </c:pt>
                <c:pt idx="293">
                  <c:v>52</c:v>
                </c:pt>
                <c:pt idx="294">
                  <c:v>51.4</c:v>
                </c:pt>
                <c:pt idx="295">
                  <c:v>51</c:v>
                </c:pt>
                <c:pt idx="296">
                  <c:v>52</c:v>
                </c:pt>
                <c:pt idx="297">
                  <c:v>52.2</c:v>
                </c:pt>
                <c:pt idx="298">
                  <c:v>53</c:v>
                </c:pt>
                <c:pt idx="299">
                  <c:v>53</c:v>
                </c:pt>
                <c:pt idx="300">
                  <c:v>53</c:v>
                </c:pt>
                <c:pt idx="301">
                  <c:v>53</c:v>
                </c:pt>
                <c:pt idx="302">
                  <c:v>53</c:v>
                </c:pt>
                <c:pt idx="303">
                  <c:v>53.9</c:v>
                </c:pt>
                <c:pt idx="304">
                  <c:v>54</c:v>
                </c:pt>
                <c:pt idx="305">
                  <c:v>53</c:v>
                </c:pt>
                <c:pt idx="306">
                  <c:v>54</c:v>
                </c:pt>
                <c:pt idx="307">
                  <c:v>54</c:v>
                </c:pt>
                <c:pt idx="308">
                  <c:v>53</c:v>
                </c:pt>
                <c:pt idx="309">
                  <c:v>53</c:v>
                </c:pt>
                <c:pt idx="310">
                  <c:v>52</c:v>
                </c:pt>
                <c:pt idx="311">
                  <c:v>52</c:v>
                </c:pt>
                <c:pt idx="312">
                  <c:v>53</c:v>
                </c:pt>
                <c:pt idx="313">
                  <c:v>52.6</c:v>
                </c:pt>
                <c:pt idx="314">
                  <c:v>53</c:v>
                </c:pt>
                <c:pt idx="315">
                  <c:v>52</c:v>
                </c:pt>
                <c:pt idx="316">
                  <c:v>52</c:v>
                </c:pt>
                <c:pt idx="317">
                  <c:v>52</c:v>
                </c:pt>
                <c:pt idx="318">
                  <c:v>51</c:v>
                </c:pt>
                <c:pt idx="319">
                  <c:v>51</c:v>
                </c:pt>
                <c:pt idx="320">
                  <c:v>52</c:v>
                </c:pt>
                <c:pt idx="321">
                  <c:v>52</c:v>
                </c:pt>
                <c:pt idx="322">
                  <c:v>51</c:v>
                </c:pt>
                <c:pt idx="323">
                  <c:v>51</c:v>
                </c:pt>
                <c:pt idx="324">
                  <c:v>51</c:v>
                </c:pt>
                <c:pt idx="325">
                  <c:v>51</c:v>
                </c:pt>
                <c:pt idx="326">
                  <c:v>51</c:v>
                </c:pt>
                <c:pt idx="327">
                  <c:v>51</c:v>
                </c:pt>
                <c:pt idx="328">
                  <c:v>50.4</c:v>
                </c:pt>
                <c:pt idx="329">
                  <c:v>52</c:v>
                </c:pt>
                <c:pt idx="330">
                  <c:v>52</c:v>
                </c:pt>
                <c:pt idx="331">
                  <c:v>51.4</c:v>
                </c:pt>
                <c:pt idx="332">
                  <c:v>52</c:v>
                </c:pt>
                <c:pt idx="333">
                  <c:v>52</c:v>
                </c:pt>
                <c:pt idx="334">
                  <c:v>53</c:v>
                </c:pt>
                <c:pt idx="335">
                  <c:v>53</c:v>
                </c:pt>
                <c:pt idx="336">
                  <c:v>52</c:v>
                </c:pt>
                <c:pt idx="337">
                  <c:v>52.2</c:v>
                </c:pt>
                <c:pt idx="338">
                  <c:v>53</c:v>
                </c:pt>
                <c:pt idx="339">
                  <c:v>53</c:v>
                </c:pt>
                <c:pt idx="340">
                  <c:v>53</c:v>
                </c:pt>
                <c:pt idx="341">
                  <c:v>53</c:v>
                </c:pt>
                <c:pt idx="342">
                  <c:v>53</c:v>
                </c:pt>
                <c:pt idx="343">
                  <c:v>52</c:v>
                </c:pt>
                <c:pt idx="344">
                  <c:v>52.4</c:v>
                </c:pt>
                <c:pt idx="345">
                  <c:v>53</c:v>
                </c:pt>
                <c:pt idx="346">
                  <c:v>52</c:v>
                </c:pt>
                <c:pt idx="347">
                  <c:v>52.9</c:v>
                </c:pt>
                <c:pt idx="348">
                  <c:v>52</c:v>
                </c:pt>
                <c:pt idx="349">
                  <c:v>52</c:v>
                </c:pt>
                <c:pt idx="350">
                  <c:v>53</c:v>
                </c:pt>
                <c:pt idx="351">
                  <c:v>52.6</c:v>
                </c:pt>
                <c:pt idx="352">
                  <c:v>53</c:v>
                </c:pt>
                <c:pt idx="353">
                  <c:v>52</c:v>
                </c:pt>
                <c:pt idx="354">
                  <c:v>52</c:v>
                </c:pt>
                <c:pt idx="355">
                  <c:v>52</c:v>
                </c:pt>
                <c:pt idx="356">
                  <c:v>51</c:v>
                </c:pt>
                <c:pt idx="357">
                  <c:v>51</c:v>
                </c:pt>
                <c:pt idx="358">
                  <c:v>52</c:v>
                </c:pt>
                <c:pt idx="359">
                  <c:v>52</c:v>
                </c:pt>
                <c:pt idx="360">
                  <c:v>51</c:v>
                </c:pt>
                <c:pt idx="361">
                  <c:v>51</c:v>
                </c:pt>
                <c:pt idx="362">
                  <c:v>51</c:v>
                </c:pt>
                <c:pt idx="363">
                  <c:v>51</c:v>
                </c:pt>
                <c:pt idx="364">
                  <c:v>51</c:v>
                </c:pt>
                <c:pt idx="365">
                  <c:v>51</c:v>
                </c:pt>
                <c:pt idx="366">
                  <c:v>50.4</c:v>
                </c:pt>
                <c:pt idx="367">
                  <c:v>52</c:v>
                </c:pt>
                <c:pt idx="368">
                  <c:v>52</c:v>
                </c:pt>
                <c:pt idx="369">
                  <c:v>51.4</c:v>
                </c:pt>
                <c:pt idx="370">
                  <c:v>52</c:v>
                </c:pt>
                <c:pt idx="371">
                  <c:v>52</c:v>
                </c:pt>
                <c:pt idx="372">
                  <c:v>53</c:v>
                </c:pt>
                <c:pt idx="373">
                  <c:v>53</c:v>
                </c:pt>
                <c:pt idx="374">
                  <c:v>52</c:v>
                </c:pt>
                <c:pt idx="375">
                  <c:v>52.2</c:v>
                </c:pt>
                <c:pt idx="376">
                  <c:v>53</c:v>
                </c:pt>
                <c:pt idx="377">
                  <c:v>53</c:v>
                </c:pt>
                <c:pt idx="378">
                  <c:v>53</c:v>
                </c:pt>
                <c:pt idx="379">
                  <c:v>53</c:v>
                </c:pt>
                <c:pt idx="380">
                  <c:v>53</c:v>
                </c:pt>
                <c:pt idx="381">
                  <c:v>52</c:v>
                </c:pt>
                <c:pt idx="382">
                  <c:v>52.4</c:v>
                </c:pt>
                <c:pt idx="383">
                  <c:v>53</c:v>
                </c:pt>
                <c:pt idx="384">
                  <c:v>52</c:v>
                </c:pt>
                <c:pt idx="385">
                  <c:v>52.9</c:v>
                </c:pt>
                <c:pt idx="386">
                  <c:v>52</c:v>
                </c:pt>
                <c:pt idx="387">
                  <c:v>53</c:v>
                </c:pt>
                <c:pt idx="388">
                  <c:v>53</c:v>
                </c:pt>
                <c:pt idx="389">
                  <c:v>52</c:v>
                </c:pt>
                <c:pt idx="390">
                  <c:v>52.2</c:v>
                </c:pt>
                <c:pt idx="391">
                  <c:v>53</c:v>
                </c:pt>
              </c:numCache>
            </c:numRef>
          </c:yVal>
          <c:smooth val="1"/>
        </c:ser>
        <c:dLbls>
          <c:showLegendKey val="0"/>
          <c:showVal val="0"/>
          <c:showCatName val="0"/>
          <c:showSerName val="0"/>
          <c:showPercent val="0"/>
          <c:showBubbleSize val="0"/>
        </c:dLbls>
        <c:axId val="128207488"/>
        <c:axId val="128233856"/>
      </c:scatterChart>
      <c:valAx>
        <c:axId val="128207488"/>
        <c:scaling>
          <c:orientation val="minMax"/>
          <c:max val="8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mn-lt"/>
                <a:ea typeface="+mn-ea"/>
                <a:cs typeface="+mn-cs"/>
              </a:defRPr>
            </a:pPr>
            <a:endParaRPr lang="en-US"/>
          </a:p>
        </c:txPr>
        <c:crossAx val="128233856"/>
        <c:crosses val="autoZero"/>
        <c:crossBetween val="midCat"/>
      </c:valAx>
      <c:valAx>
        <c:axId val="128233856"/>
        <c:scaling>
          <c:orientation val="minMax"/>
          <c:max val="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solidFill>
                    <a:latin typeface="+mn-lt"/>
                    <a:ea typeface="+mn-ea"/>
                    <a:cs typeface="+mn-cs"/>
                  </a:defRPr>
                </a:pPr>
                <a:r>
                  <a:rPr lang="en-US"/>
                  <a:t>Engine Load (%)</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mn-lt"/>
                <a:ea typeface="+mn-ea"/>
                <a:cs typeface="+mn-cs"/>
              </a:defRPr>
            </a:pPr>
            <a:endParaRPr lang="en-US"/>
          </a:p>
        </c:txPr>
        <c:crossAx val="128207488"/>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mn-lt"/>
              <a:ea typeface="+mn-ea"/>
              <a:cs typeface="+mn-cs"/>
            </a:defRPr>
          </a:pPr>
          <a:endParaRPr lang="en-US"/>
        </a:p>
      </c:txPr>
    </c:legend>
    <c:plotVisOnly val="1"/>
    <c:dispBlanksAs val="gap"/>
    <c:showDLblsOverMax val="0"/>
  </c:chart>
  <c:spPr>
    <a:solidFill>
      <a:schemeClr val="bg1"/>
    </a:solidFill>
    <a:ln>
      <a:noFill/>
    </a:ln>
    <a:effectLst/>
  </c:spPr>
  <c:txPr>
    <a:bodyPr/>
    <a:lstStyle/>
    <a:p>
      <a:pPr>
        <a:defRPr sz="1200" b="1">
          <a:solidFill>
            <a:schemeClr val="tx1"/>
          </a:solidFill>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GHG Emissions'!$P$9</c:f>
              <c:strCache>
                <c:ptCount val="1"/>
                <c:pt idx="0">
                  <c:v>Exhaust CO2</c:v>
                </c:pt>
              </c:strCache>
            </c:strRef>
          </c:tx>
          <c:spPr>
            <a:solidFill>
              <a:schemeClr val="accent1"/>
            </a:solidFill>
            <a:ln>
              <a:noFill/>
            </a:ln>
            <a:effectLst/>
          </c:spPr>
          <c:invertIfNegative val="0"/>
          <c:cat>
            <c:strRef>
              <c:f>'GHG Emissions'!$Q$8:$U$8</c:f>
              <c:strCache>
                <c:ptCount val="5"/>
                <c:pt idx="0">
                  <c:v>Drilling Diesel</c:v>
                </c:pt>
                <c:pt idx="1">
                  <c:v>Drilling Dual </c:v>
                </c:pt>
                <c:pt idx="3">
                  <c:v>Pipe Tripping Diesel</c:v>
                </c:pt>
                <c:pt idx="4">
                  <c:v>Pipe Tripping Dual</c:v>
                </c:pt>
              </c:strCache>
            </c:strRef>
          </c:cat>
          <c:val>
            <c:numRef>
              <c:f>'GHG Emissions'!$Q$9:$U$9</c:f>
              <c:numCache>
                <c:formatCode>General</c:formatCode>
                <c:ptCount val="5"/>
                <c:pt idx="0">
                  <c:v>398.99890249255571</c:v>
                </c:pt>
                <c:pt idx="1">
                  <c:v>459.15975370202148</c:v>
                </c:pt>
                <c:pt idx="3">
                  <c:v>198.72387197726158</c:v>
                </c:pt>
                <c:pt idx="4">
                  <c:v>217.00673301534869</c:v>
                </c:pt>
              </c:numCache>
            </c:numRef>
          </c:val>
        </c:ser>
        <c:ser>
          <c:idx val="1"/>
          <c:order val="1"/>
          <c:tx>
            <c:strRef>
              <c:f>'GHG Emissions'!$P$10</c:f>
              <c:strCache>
                <c:ptCount val="1"/>
                <c:pt idx="0">
                  <c:v>Exhaust CH4</c:v>
                </c:pt>
              </c:strCache>
            </c:strRef>
          </c:tx>
          <c:spPr>
            <a:solidFill>
              <a:schemeClr val="accent2"/>
            </a:solidFill>
            <a:ln>
              <a:noFill/>
            </a:ln>
            <a:effectLst/>
          </c:spPr>
          <c:invertIfNegative val="0"/>
          <c:cat>
            <c:strRef>
              <c:f>'GHG Emissions'!$Q$8:$U$8</c:f>
              <c:strCache>
                <c:ptCount val="5"/>
                <c:pt idx="0">
                  <c:v>Drilling Diesel</c:v>
                </c:pt>
                <c:pt idx="1">
                  <c:v>Drilling Dual </c:v>
                </c:pt>
                <c:pt idx="3">
                  <c:v>Pipe Tripping Diesel</c:v>
                </c:pt>
                <c:pt idx="4">
                  <c:v>Pipe Tripping Dual</c:v>
                </c:pt>
              </c:strCache>
            </c:strRef>
          </c:cat>
          <c:val>
            <c:numRef>
              <c:f>'GHG Emissions'!$Q$10:$U$10</c:f>
              <c:numCache>
                <c:formatCode>General</c:formatCode>
                <c:ptCount val="5"/>
                <c:pt idx="0">
                  <c:v>0.13537762051912308</c:v>
                </c:pt>
                <c:pt idx="1">
                  <c:v>432.190414571009</c:v>
                </c:pt>
                <c:pt idx="3">
                  <c:v>0.13205155127636209</c:v>
                </c:pt>
                <c:pt idx="4">
                  <c:v>115.32188552266051</c:v>
                </c:pt>
              </c:numCache>
            </c:numRef>
          </c:val>
        </c:ser>
        <c:ser>
          <c:idx val="2"/>
          <c:order val="2"/>
          <c:tx>
            <c:strRef>
              <c:f>'GHG Emissions'!$P$11</c:f>
              <c:strCache>
                <c:ptCount val="1"/>
                <c:pt idx="0">
                  <c:v>Crankcase CO2</c:v>
                </c:pt>
              </c:strCache>
            </c:strRef>
          </c:tx>
          <c:spPr>
            <a:solidFill>
              <a:schemeClr val="accent3"/>
            </a:solidFill>
            <a:ln>
              <a:noFill/>
            </a:ln>
            <a:effectLst/>
          </c:spPr>
          <c:invertIfNegative val="0"/>
          <c:cat>
            <c:strRef>
              <c:f>'GHG Emissions'!$Q$8:$U$8</c:f>
              <c:strCache>
                <c:ptCount val="5"/>
                <c:pt idx="0">
                  <c:v>Drilling Diesel</c:v>
                </c:pt>
                <c:pt idx="1">
                  <c:v>Drilling Dual </c:v>
                </c:pt>
                <c:pt idx="3">
                  <c:v>Pipe Tripping Diesel</c:v>
                </c:pt>
                <c:pt idx="4">
                  <c:v>Pipe Tripping Dual</c:v>
                </c:pt>
              </c:strCache>
            </c:strRef>
          </c:cat>
          <c:val>
            <c:numRef>
              <c:f>'GHG Emissions'!$Q$11:$U$11</c:f>
              <c:numCache>
                <c:formatCode>General</c:formatCode>
                <c:ptCount val="5"/>
                <c:pt idx="0">
                  <c:v>0.5735863676979599</c:v>
                </c:pt>
                <c:pt idx="1">
                  <c:v>0.63087210920773784</c:v>
                </c:pt>
                <c:pt idx="3">
                  <c:v>0.49284740206685984</c:v>
                </c:pt>
                <c:pt idx="4">
                  <c:v>0.490492965826341</c:v>
                </c:pt>
              </c:numCache>
            </c:numRef>
          </c:val>
        </c:ser>
        <c:ser>
          <c:idx val="3"/>
          <c:order val="3"/>
          <c:tx>
            <c:strRef>
              <c:f>'GHG Emissions'!$P$12</c:f>
              <c:strCache>
                <c:ptCount val="1"/>
                <c:pt idx="0">
                  <c:v>Crankcase CH4</c:v>
                </c:pt>
              </c:strCache>
            </c:strRef>
          </c:tx>
          <c:spPr>
            <a:solidFill>
              <a:schemeClr val="accent4"/>
            </a:solidFill>
            <a:ln>
              <a:noFill/>
            </a:ln>
            <a:effectLst/>
          </c:spPr>
          <c:invertIfNegative val="0"/>
          <c:cat>
            <c:strRef>
              <c:f>'GHG Emissions'!$Q$8:$U$8</c:f>
              <c:strCache>
                <c:ptCount val="5"/>
                <c:pt idx="0">
                  <c:v>Drilling Diesel</c:v>
                </c:pt>
                <c:pt idx="1">
                  <c:v>Drilling Dual </c:v>
                </c:pt>
                <c:pt idx="3">
                  <c:v>Pipe Tripping Diesel</c:v>
                </c:pt>
                <c:pt idx="4">
                  <c:v>Pipe Tripping Dual</c:v>
                </c:pt>
              </c:strCache>
            </c:strRef>
          </c:cat>
          <c:val>
            <c:numRef>
              <c:f>'GHG Emissions'!$Q$12:$U$12</c:f>
              <c:numCache>
                <c:formatCode>General</c:formatCode>
                <c:ptCount val="5"/>
                <c:pt idx="0">
                  <c:v>2.0541773703536069E-2</c:v>
                </c:pt>
                <c:pt idx="1">
                  <c:v>24.644408902316677</c:v>
                </c:pt>
                <c:pt idx="3">
                  <c:v>2.1446907241232816E-2</c:v>
                </c:pt>
                <c:pt idx="4">
                  <c:v>10.528239235981667</c:v>
                </c:pt>
              </c:numCache>
            </c:numRef>
          </c:val>
        </c:ser>
        <c:dLbls>
          <c:showLegendKey val="0"/>
          <c:showVal val="0"/>
          <c:showCatName val="0"/>
          <c:showSerName val="0"/>
          <c:showPercent val="0"/>
          <c:showBubbleSize val="0"/>
        </c:dLbls>
        <c:gapWidth val="55"/>
        <c:overlap val="100"/>
        <c:axId val="130863104"/>
        <c:axId val="130864640"/>
      </c:barChart>
      <c:catAx>
        <c:axId val="1308631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solidFill>
                <a:latin typeface="+mn-lt"/>
                <a:ea typeface="+mn-ea"/>
                <a:cs typeface="+mn-cs"/>
              </a:defRPr>
            </a:pPr>
            <a:endParaRPr lang="en-US"/>
          </a:p>
        </c:txPr>
        <c:crossAx val="130864640"/>
        <c:crosses val="autoZero"/>
        <c:auto val="1"/>
        <c:lblAlgn val="ctr"/>
        <c:lblOffset val="100"/>
        <c:noMultiLvlLbl val="0"/>
      </c:catAx>
      <c:valAx>
        <c:axId val="1308646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solidFill>
                    <a:latin typeface="+mn-lt"/>
                    <a:ea typeface="+mn-ea"/>
                    <a:cs typeface="+mn-cs"/>
                  </a:defRPr>
                </a:pPr>
                <a:r>
                  <a:rPr lang="en-US"/>
                  <a:t>CO2 Equivalent Emissions (kg.hr)</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solidFill>
                <a:latin typeface="+mn-lt"/>
                <a:ea typeface="+mn-ea"/>
                <a:cs typeface="+mn-cs"/>
              </a:defRPr>
            </a:pPr>
            <a:endParaRPr lang="en-US"/>
          </a:p>
        </c:txPr>
        <c:crossAx val="130863104"/>
        <c:crosses val="autoZero"/>
        <c:crossBetween val="between"/>
      </c:valAx>
      <c:spPr>
        <a:noFill/>
        <a:ln>
          <a:noFill/>
        </a:ln>
        <a:effectLst/>
      </c:spPr>
    </c:plotArea>
    <c:legend>
      <c:legendPos val="r"/>
      <c:layout>
        <c:manualLayout>
          <c:xMode val="edge"/>
          <c:yMode val="edge"/>
          <c:x val="0.76023476232137654"/>
          <c:y val="0.28513598582436672"/>
          <c:w val="0.21507387965393215"/>
          <c:h val="0.47641627266777359"/>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solidFill>
              <a:latin typeface="+mn-lt"/>
              <a:ea typeface="+mn-ea"/>
              <a:cs typeface="+mn-cs"/>
            </a:defRPr>
          </a:pPr>
          <a:endParaRPr lang="en-US"/>
        </a:p>
      </c:txPr>
    </c:legend>
    <c:plotVisOnly val="1"/>
    <c:dispBlanksAs val="gap"/>
    <c:showDLblsOverMax val="0"/>
  </c:chart>
  <c:spPr>
    <a:solidFill>
      <a:schemeClr val="bg1"/>
    </a:solidFill>
    <a:ln>
      <a:noFill/>
    </a:ln>
    <a:effectLst/>
  </c:spPr>
  <c:txPr>
    <a:bodyPr/>
    <a:lstStyle/>
    <a:p>
      <a:pPr>
        <a:defRPr sz="1200" b="1">
          <a:solidFill>
            <a:schemeClr val="tx1"/>
          </a:solidFill>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dirty="0"/>
              <a:t>PM2.5</a:t>
            </a:r>
          </a:p>
        </c:rich>
      </c:tx>
      <c:layout/>
      <c:overlay val="0"/>
      <c:spPr>
        <a:noFill/>
        <a:ln>
          <a:noFill/>
        </a:ln>
        <a:effectLst/>
      </c:spPr>
    </c:title>
    <c:autoTitleDeleted val="0"/>
    <c:plotArea>
      <c:layout>
        <c:manualLayout>
          <c:layoutTarget val="inner"/>
          <c:xMode val="edge"/>
          <c:yMode val="edge"/>
          <c:x val="0.11569713736729355"/>
          <c:y val="0.12940410166596394"/>
          <c:w val="0.86815206948656209"/>
          <c:h val="0.62963303895813183"/>
        </c:manualLayout>
      </c:layout>
      <c:scatterChart>
        <c:scatterStyle val="lineMarker"/>
        <c:varyColors val="0"/>
        <c:ser>
          <c:idx val="0"/>
          <c:order val="0"/>
          <c:tx>
            <c:v>VALLEY BACKGROUND</c:v>
          </c:tx>
          <c:spPr>
            <a:ln w="19050" cap="rnd">
              <a:solidFill>
                <a:srgbClr val="66FF33"/>
              </a:solidFill>
              <a:round/>
            </a:ln>
            <a:effectLst/>
          </c:spPr>
          <c:marker>
            <c:symbol val="none"/>
          </c:marker>
          <c:xVal>
            <c:numRef>
              <c:f>SUNCREST1_001!$B$21:$B$30492</c:f>
              <c:numCache>
                <c:formatCode>m/d/yyyy\ h:mm</c:formatCode>
                <c:ptCount val="30472"/>
                <c:pt idx="0">
                  <c:v>42292.444398148145</c:v>
                </c:pt>
                <c:pt idx="1">
                  <c:v>42292.445092476853</c:v>
                </c:pt>
                <c:pt idx="2">
                  <c:v>42292.445786863427</c:v>
                </c:pt>
                <c:pt idx="3">
                  <c:v>42292.446481250001</c:v>
                </c:pt>
                <c:pt idx="4">
                  <c:v>42292.447175636575</c:v>
                </c:pt>
                <c:pt idx="5">
                  <c:v>42292.447870023148</c:v>
                </c:pt>
                <c:pt idx="6">
                  <c:v>42292.448564409722</c:v>
                </c:pt>
                <c:pt idx="7">
                  <c:v>42292.449258796296</c:v>
                </c:pt>
                <c:pt idx="8">
                  <c:v>42292.44995318287</c:v>
                </c:pt>
                <c:pt idx="9">
                  <c:v>42292.450647569443</c:v>
                </c:pt>
                <c:pt idx="10">
                  <c:v>42292.451341956017</c:v>
                </c:pt>
                <c:pt idx="11">
                  <c:v>42292.452036342591</c:v>
                </c:pt>
                <c:pt idx="12">
                  <c:v>42292.452730729165</c:v>
                </c:pt>
                <c:pt idx="13">
                  <c:v>42292.453425115738</c:v>
                </c:pt>
                <c:pt idx="14">
                  <c:v>42292.454119502312</c:v>
                </c:pt>
                <c:pt idx="15">
                  <c:v>42292.454813888886</c:v>
                </c:pt>
                <c:pt idx="16">
                  <c:v>42292.45550827546</c:v>
                </c:pt>
                <c:pt idx="17">
                  <c:v>42292.456202662041</c:v>
                </c:pt>
                <c:pt idx="18">
                  <c:v>42292.456897048614</c:v>
                </c:pt>
                <c:pt idx="19">
                  <c:v>42292.457591435188</c:v>
                </c:pt>
                <c:pt idx="20">
                  <c:v>42292.458285821762</c:v>
                </c:pt>
                <c:pt idx="21">
                  <c:v>42292.458980208336</c:v>
                </c:pt>
                <c:pt idx="22">
                  <c:v>42292.459674594909</c:v>
                </c:pt>
                <c:pt idx="23">
                  <c:v>42292.460368981483</c:v>
                </c:pt>
                <c:pt idx="24">
                  <c:v>42292.461063368057</c:v>
                </c:pt>
                <c:pt idx="25">
                  <c:v>42292.461757754631</c:v>
                </c:pt>
                <c:pt idx="26">
                  <c:v>42292.462452141204</c:v>
                </c:pt>
                <c:pt idx="27">
                  <c:v>42292.463146527778</c:v>
                </c:pt>
                <c:pt idx="28">
                  <c:v>42292.463840914352</c:v>
                </c:pt>
                <c:pt idx="29">
                  <c:v>42292.464535300925</c:v>
                </c:pt>
                <c:pt idx="30">
                  <c:v>42292.465229687499</c:v>
                </c:pt>
                <c:pt idx="31">
                  <c:v>42292.465924074073</c:v>
                </c:pt>
                <c:pt idx="32">
                  <c:v>42292.466618460647</c:v>
                </c:pt>
                <c:pt idx="33">
                  <c:v>42292.46731284722</c:v>
                </c:pt>
                <c:pt idx="34">
                  <c:v>42292.468007233794</c:v>
                </c:pt>
                <c:pt idx="35">
                  <c:v>42292.468701620368</c:v>
                </c:pt>
                <c:pt idx="36">
                  <c:v>42292.469396006942</c:v>
                </c:pt>
                <c:pt idx="37">
                  <c:v>42292.470090393515</c:v>
                </c:pt>
                <c:pt idx="38">
                  <c:v>42292.470784780089</c:v>
                </c:pt>
                <c:pt idx="39">
                  <c:v>42292.47147916667</c:v>
                </c:pt>
                <c:pt idx="40">
                  <c:v>42292.472173553244</c:v>
                </c:pt>
                <c:pt idx="41">
                  <c:v>42292.472867939818</c:v>
                </c:pt>
                <c:pt idx="42">
                  <c:v>42292.473562326391</c:v>
                </c:pt>
                <c:pt idx="43">
                  <c:v>42292.474256712965</c:v>
                </c:pt>
                <c:pt idx="44">
                  <c:v>42292.474951099539</c:v>
                </c:pt>
                <c:pt idx="45">
                  <c:v>42292.475645486113</c:v>
                </c:pt>
                <c:pt idx="46">
                  <c:v>42292.476339872686</c:v>
                </c:pt>
                <c:pt idx="47">
                  <c:v>42292.47703425926</c:v>
                </c:pt>
                <c:pt idx="48">
                  <c:v>42292.477728645834</c:v>
                </c:pt>
                <c:pt idx="49">
                  <c:v>42292.478423032408</c:v>
                </c:pt>
                <c:pt idx="50">
                  <c:v>42292.479117418981</c:v>
                </c:pt>
                <c:pt idx="51">
                  <c:v>42292.479811805555</c:v>
                </c:pt>
                <c:pt idx="52">
                  <c:v>42292.480506192129</c:v>
                </c:pt>
                <c:pt idx="53">
                  <c:v>42292.481200578703</c:v>
                </c:pt>
                <c:pt idx="54">
                  <c:v>42292.481894965276</c:v>
                </c:pt>
                <c:pt idx="55">
                  <c:v>42292.48258935185</c:v>
                </c:pt>
                <c:pt idx="56">
                  <c:v>42292.483283738424</c:v>
                </c:pt>
                <c:pt idx="57">
                  <c:v>42292.483978124998</c:v>
                </c:pt>
                <c:pt idx="58">
                  <c:v>42292.484672511571</c:v>
                </c:pt>
                <c:pt idx="59">
                  <c:v>42292.485366898145</c:v>
                </c:pt>
                <c:pt idx="60">
                  <c:v>42292.486061284719</c:v>
                </c:pt>
                <c:pt idx="61">
                  <c:v>42292.4867556713</c:v>
                </c:pt>
                <c:pt idx="62">
                  <c:v>42292.487450057874</c:v>
                </c:pt>
                <c:pt idx="63">
                  <c:v>42292.488144444447</c:v>
                </c:pt>
                <c:pt idx="64">
                  <c:v>42292.488838831021</c:v>
                </c:pt>
                <c:pt idx="65">
                  <c:v>42292.489533217595</c:v>
                </c:pt>
                <c:pt idx="66">
                  <c:v>42292.490227604168</c:v>
                </c:pt>
                <c:pt idx="67">
                  <c:v>42292.490921990742</c:v>
                </c:pt>
                <c:pt idx="68">
                  <c:v>42292.491616377316</c:v>
                </c:pt>
                <c:pt idx="69">
                  <c:v>42292.49231076389</c:v>
                </c:pt>
                <c:pt idx="70">
                  <c:v>42292.493005150463</c:v>
                </c:pt>
                <c:pt idx="71">
                  <c:v>42292.493699537037</c:v>
                </c:pt>
                <c:pt idx="72">
                  <c:v>42292.494393923611</c:v>
                </c:pt>
                <c:pt idx="73">
                  <c:v>42292.495088310185</c:v>
                </c:pt>
                <c:pt idx="74">
                  <c:v>42292.495782696758</c:v>
                </c:pt>
                <c:pt idx="75">
                  <c:v>42292.496477083332</c:v>
                </c:pt>
                <c:pt idx="76">
                  <c:v>42292.497171469906</c:v>
                </c:pt>
                <c:pt idx="77">
                  <c:v>42292.49786585648</c:v>
                </c:pt>
                <c:pt idx="78">
                  <c:v>42292.498560243053</c:v>
                </c:pt>
                <c:pt idx="79">
                  <c:v>42292.499254629627</c:v>
                </c:pt>
                <c:pt idx="80">
                  <c:v>42292.499949016201</c:v>
                </c:pt>
                <c:pt idx="81">
                  <c:v>42292.500643402775</c:v>
                </c:pt>
                <c:pt idx="82">
                  <c:v>42292.501337789348</c:v>
                </c:pt>
                <c:pt idx="83">
                  <c:v>42292.502032175929</c:v>
                </c:pt>
                <c:pt idx="84">
                  <c:v>42292.502726562503</c:v>
                </c:pt>
                <c:pt idx="85">
                  <c:v>42292.503420949077</c:v>
                </c:pt>
                <c:pt idx="86">
                  <c:v>42292.504115335651</c:v>
                </c:pt>
                <c:pt idx="87">
                  <c:v>42292.504809722224</c:v>
                </c:pt>
                <c:pt idx="88">
                  <c:v>42292.505504108798</c:v>
                </c:pt>
                <c:pt idx="89">
                  <c:v>42292.506198495372</c:v>
                </c:pt>
                <c:pt idx="90">
                  <c:v>42292.506892881946</c:v>
                </c:pt>
                <c:pt idx="91">
                  <c:v>42292.507587268519</c:v>
                </c:pt>
                <c:pt idx="92">
                  <c:v>42292.508281655093</c:v>
                </c:pt>
                <c:pt idx="93">
                  <c:v>42292.508976041667</c:v>
                </c:pt>
                <c:pt idx="94">
                  <c:v>42292.50967042824</c:v>
                </c:pt>
                <c:pt idx="95">
                  <c:v>42292.510364814814</c:v>
                </c:pt>
                <c:pt idx="96">
                  <c:v>42292.511059201388</c:v>
                </c:pt>
                <c:pt idx="97">
                  <c:v>42292.511753587962</c:v>
                </c:pt>
                <c:pt idx="98">
                  <c:v>42292.512447974535</c:v>
                </c:pt>
                <c:pt idx="99">
                  <c:v>42292.513142361109</c:v>
                </c:pt>
                <c:pt idx="100">
                  <c:v>42292.513836747683</c:v>
                </c:pt>
                <c:pt idx="101">
                  <c:v>42292.514531134257</c:v>
                </c:pt>
                <c:pt idx="102">
                  <c:v>42292.51522552083</c:v>
                </c:pt>
                <c:pt idx="103">
                  <c:v>42292.515919907404</c:v>
                </c:pt>
                <c:pt idx="104">
                  <c:v>42292.516614293978</c:v>
                </c:pt>
                <c:pt idx="105">
                  <c:v>42292.517308680559</c:v>
                </c:pt>
                <c:pt idx="106">
                  <c:v>42292.518003067133</c:v>
                </c:pt>
                <c:pt idx="107">
                  <c:v>42292.518697453706</c:v>
                </c:pt>
                <c:pt idx="108">
                  <c:v>42292.51939184028</c:v>
                </c:pt>
                <c:pt idx="109">
                  <c:v>42292.520086226854</c:v>
                </c:pt>
                <c:pt idx="110">
                  <c:v>42292.520780613428</c:v>
                </c:pt>
                <c:pt idx="111">
                  <c:v>42292.521475000001</c:v>
                </c:pt>
                <c:pt idx="112">
                  <c:v>42292.522169386575</c:v>
                </c:pt>
                <c:pt idx="113">
                  <c:v>42292.522863773149</c:v>
                </c:pt>
                <c:pt idx="114">
                  <c:v>42292.523558159723</c:v>
                </c:pt>
                <c:pt idx="115">
                  <c:v>42292.524252546296</c:v>
                </c:pt>
                <c:pt idx="116">
                  <c:v>42292.52494693287</c:v>
                </c:pt>
                <c:pt idx="117">
                  <c:v>42292.525641319444</c:v>
                </c:pt>
                <c:pt idx="118">
                  <c:v>42292.526335706018</c:v>
                </c:pt>
                <c:pt idx="119">
                  <c:v>42292.527030092591</c:v>
                </c:pt>
                <c:pt idx="120">
                  <c:v>42292.527724479165</c:v>
                </c:pt>
                <c:pt idx="121">
                  <c:v>42292.528418865739</c:v>
                </c:pt>
                <c:pt idx="122">
                  <c:v>42292.529113252313</c:v>
                </c:pt>
                <c:pt idx="123">
                  <c:v>42292.529807638886</c:v>
                </c:pt>
                <c:pt idx="124">
                  <c:v>42292.53050202546</c:v>
                </c:pt>
                <c:pt idx="125">
                  <c:v>42292.531196412034</c:v>
                </c:pt>
                <c:pt idx="126">
                  <c:v>42292.531890798607</c:v>
                </c:pt>
                <c:pt idx="127">
                  <c:v>42292.532585185189</c:v>
                </c:pt>
                <c:pt idx="128">
                  <c:v>42292.533279571762</c:v>
                </c:pt>
                <c:pt idx="129">
                  <c:v>42292.533973958336</c:v>
                </c:pt>
                <c:pt idx="130">
                  <c:v>42292.53466834491</c:v>
                </c:pt>
                <c:pt idx="131">
                  <c:v>42292.535362731483</c:v>
                </c:pt>
                <c:pt idx="132">
                  <c:v>42292.536057118057</c:v>
                </c:pt>
                <c:pt idx="133">
                  <c:v>42292.536751504631</c:v>
                </c:pt>
                <c:pt idx="134">
                  <c:v>42292.537445891205</c:v>
                </c:pt>
                <c:pt idx="135">
                  <c:v>42292.538140277778</c:v>
                </c:pt>
                <c:pt idx="136">
                  <c:v>42292.538834664352</c:v>
                </c:pt>
                <c:pt idx="137">
                  <c:v>42292.539529050926</c:v>
                </c:pt>
                <c:pt idx="138">
                  <c:v>42292.5402234375</c:v>
                </c:pt>
                <c:pt idx="139">
                  <c:v>42292.540917824073</c:v>
                </c:pt>
                <c:pt idx="140">
                  <c:v>42292.541612210647</c:v>
                </c:pt>
                <c:pt idx="141">
                  <c:v>42292.542306597221</c:v>
                </c:pt>
                <c:pt idx="142">
                  <c:v>42292.543000983795</c:v>
                </c:pt>
                <c:pt idx="143">
                  <c:v>42292.543695370368</c:v>
                </c:pt>
                <c:pt idx="144">
                  <c:v>42292.544389756942</c:v>
                </c:pt>
                <c:pt idx="145">
                  <c:v>42292.545084143516</c:v>
                </c:pt>
                <c:pt idx="146">
                  <c:v>42292.54577853009</c:v>
                </c:pt>
                <c:pt idx="147">
                  <c:v>42292.546472916663</c:v>
                </c:pt>
                <c:pt idx="148">
                  <c:v>42292.547167303244</c:v>
                </c:pt>
                <c:pt idx="149">
                  <c:v>42292.547861689818</c:v>
                </c:pt>
                <c:pt idx="150">
                  <c:v>42292.548556076392</c:v>
                </c:pt>
                <c:pt idx="151">
                  <c:v>42292.549250462966</c:v>
                </c:pt>
                <c:pt idx="152">
                  <c:v>42292.549944849539</c:v>
                </c:pt>
                <c:pt idx="153">
                  <c:v>42292.550639236113</c:v>
                </c:pt>
                <c:pt idx="154">
                  <c:v>42292.551333622687</c:v>
                </c:pt>
                <c:pt idx="155">
                  <c:v>42292.552028009261</c:v>
                </c:pt>
                <c:pt idx="156">
                  <c:v>42292.552722395834</c:v>
                </c:pt>
                <c:pt idx="157">
                  <c:v>42292.553416782408</c:v>
                </c:pt>
                <c:pt idx="158">
                  <c:v>42292.554111168982</c:v>
                </c:pt>
                <c:pt idx="159">
                  <c:v>42292.554805555556</c:v>
                </c:pt>
                <c:pt idx="160">
                  <c:v>42292.555499942129</c:v>
                </c:pt>
                <c:pt idx="161">
                  <c:v>42292.556194328703</c:v>
                </c:pt>
                <c:pt idx="162">
                  <c:v>42292.556888715277</c:v>
                </c:pt>
                <c:pt idx="163">
                  <c:v>42292.55758310185</c:v>
                </c:pt>
                <c:pt idx="164">
                  <c:v>42292.558277488424</c:v>
                </c:pt>
                <c:pt idx="165">
                  <c:v>42292.558971874998</c:v>
                </c:pt>
                <c:pt idx="166">
                  <c:v>42292.559666261572</c:v>
                </c:pt>
                <c:pt idx="167">
                  <c:v>42292.560360648145</c:v>
                </c:pt>
                <c:pt idx="168">
                  <c:v>42292.561055034719</c:v>
                </c:pt>
                <c:pt idx="169">
                  <c:v>42292.561749421293</c:v>
                </c:pt>
                <c:pt idx="170">
                  <c:v>42292.562443807874</c:v>
                </c:pt>
                <c:pt idx="171">
                  <c:v>42292.563138194448</c:v>
                </c:pt>
                <c:pt idx="172">
                  <c:v>42292.563832581021</c:v>
                </c:pt>
                <c:pt idx="173">
                  <c:v>42292.564526967595</c:v>
                </c:pt>
                <c:pt idx="174">
                  <c:v>42292.565221354169</c:v>
                </c:pt>
                <c:pt idx="175">
                  <c:v>42292.565915740743</c:v>
                </c:pt>
                <c:pt idx="176">
                  <c:v>42292.566610127316</c:v>
                </c:pt>
                <c:pt idx="177">
                  <c:v>42292.56730451389</c:v>
                </c:pt>
                <c:pt idx="178">
                  <c:v>42292.567998900464</c:v>
                </c:pt>
                <c:pt idx="179">
                  <c:v>42292.568693287038</c:v>
                </c:pt>
                <c:pt idx="180">
                  <c:v>42292.569387673611</c:v>
                </c:pt>
                <c:pt idx="181">
                  <c:v>42292.570082060185</c:v>
                </c:pt>
                <c:pt idx="182">
                  <c:v>42292.570776446759</c:v>
                </c:pt>
                <c:pt idx="183">
                  <c:v>42292.571470833333</c:v>
                </c:pt>
                <c:pt idx="184">
                  <c:v>42292.572165219906</c:v>
                </c:pt>
                <c:pt idx="185">
                  <c:v>42292.57285960648</c:v>
                </c:pt>
                <c:pt idx="186">
                  <c:v>42292.573553993054</c:v>
                </c:pt>
                <c:pt idx="187">
                  <c:v>42292.574248379628</c:v>
                </c:pt>
                <c:pt idx="188">
                  <c:v>42292.574942766201</c:v>
                </c:pt>
                <c:pt idx="189">
                  <c:v>42292.575637152775</c:v>
                </c:pt>
                <c:pt idx="190">
                  <c:v>42292.576331539349</c:v>
                </c:pt>
                <c:pt idx="191">
                  <c:v>42292.577025925922</c:v>
                </c:pt>
                <c:pt idx="192">
                  <c:v>42292.577720312504</c:v>
                </c:pt>
                <c:pt idx="193">
                  <c:v>42292.578414699077</c:v>
                </c:pt>
                <c:pt idx="194">
                  <c:v>42292.579109085651</c:v>
                </c:pt>
                <c:pt idx="195">
                  <c:v>42292.579803472225</c:v>
                </c:pt>
                <c:pt idx="196">
                  <c:v>42292.580497858798</c:v>
                </c:pt>
                <c:pt idx="197">
                  <c:v>42292.581192245372</c:v>
                </c:pt>
                <c:pt idx="198">
                  <c:v>42292.581886631946</c:v>
                </c:pt>
                <c:pt idx="199">
                  <c:v>42292.58258101852</c:v>
                </c:pt>
                <c:pt idx="200">
                  <c:v>42292.583275405093</c:v>
                </c:pt>
                <c:pt idx="201">
                  <c:v>42292.583969791667</c:v>
                </c:pt>
                <c:pt idx="202">
                  <c:v>42292.584664178241</c:v>
                </c:pt>
                <c:pt idx="203">
                  <c:v>42292.585358564815</c:v>
                </c:pt>
                <c:pt idx="204">
                  <c:v>42292.586052951388</c:v>
                </c:pt>
                <c:pt idx="205">
                  <c:v>42292.586747337962</c:v>
                </c:pt>
                <c:pt idx="206">
                  <c:v>42292.587441724536</c:v>
                </c:pt>
                <c:pt idx="207">
                  <c:v>42292.58813611111</c:v>
                </c:pt>
                <c:pt idx="208">
                  <c:v>42292.588830497683</c:v>
                </c:pt>
                <c:pt idx="209">
                  <c:v>42292.589524884257</c:v>
                </c:pt>
                <c:pt idx="210">
                  <c:v>42292.590219270831</c:v>
                </c:pt>
                <c:pt idx="211">
                  <c:v>42292.590913657405</c:v>
                </c:pt>
                <c:pt idx="212">
                  <c:v>42292.591608043978</c:v>
                </c:pt>
                <c:pt idx="213">
                  <c:v>42292.592302430552</c:v>
                </c:pt>
                <c:pt idx="214">
                  <c:v>42292.592996817133</c:v>
                </c:pt>
                <c:pt idx="215">
                  <c:v>42292.593691203707</c:v>
                </c:pt>
                <c:pt idx="216">
                  <c:v>42292.594385590281</c:v>
                </c:pt>
                <c:pt idx="217">
                  <c:v>42292.595079976854</c:v>
                </c:pt>
                <c:pt idx="218">
                  <c:v>42292.595774363428</c:v>
                </c:pt>
                <c:pt idx="219">
                  <c:v>42292.596468750002</c:v>
                </c:pt>
                <c:pt idx="220">
                  <c:v>42292.597163136576</c:v>
                </c:pt>
                <c:pt idx="221">
                  <c:v>42292.597857523149</c:v>
                </c:pt>
                <c:pt idx="222">
                  <c:v>42292.598551909723</c:v>
                </c:pt>
                <c:pt idx="223">
                  <c:v>42292.599246296297</c:v>
                </c:pt>
                <c:pt idx="224">
                  <c:v>42292.599940682871</c:v>
                </c:pt>
                <c:pt idx="225">
                  <c:v>42292.600635069444</c:v>
                </c:pt>
                <c:pt idx="226">
                  <c:v>42292.601329456018</c:v>
                </c:pt>
                <c:pt idx="227">
                  <c:v>42292.602023842592</c:v>
                </c:pt>
                <c:pt idx="228">
                  <c:v>42292.602718229165</c:v>
                </c:pt>
                <c:pt idx="229">
                  <c:v>42292.603412615739</c:v>
                </c:pt>
                <c:pt idx="230">
                  <c:v>42292.604107002313</c:v>
                </c:pt>
                <c:pt idx="231">
                  <c:v>42292.604801388887</c:v>
                </c:pt>
                <c:pt idx="232">
                  <c:v>42292.60549577546</c:v>
                </c:pt>
                <c:pt idx="233">
                  <c:v>42292.606190162034</c:v>
                </c:pt>
                <c:pt idx="234">
                  <c:v>42292.606884548608</c:v>
                </c:pt>
                <c:pt idx="235">
                  <c:v>42292.607578935182</c:v>
                </c:pt>
                <c:pt idx="236">
                  <c:v>42292.608273321763</c:v>
                </c:pt>
                <c:pt idx="237">
                  <c:v>42292.608967708336</c:v>
                </c:pt>
                <c:pt idx="238">
                  <c:v>42292.60966209491</c:v>
                </c:pt>
                <c:pt idx="239">
                  <c:v>42292.610356481484</c:v>
                </c:pt>
                <c:pt idx="240">
                  <c:v>42292.611050868058</c:v>
                </c:pt>
                <c:pt idx="241">
                  <c:v>42292.611745254631</c:v>
                </c:pt>
                <c:pt idx="242">
                  <c:v>42292.612439641205</c:v>
                </c:pt>
                <c:pt idx="243">
                  <c:v>42292.613134027779</c:v>
                </c:pt>
                <c:pt idx="244">
                  <c:v>42292.613828414353</c:v>
                </c:pt>
                <c:pt idx="245">
                  <c:v>42292.614522800926</c:v>
                </c:pt>
                <c:pt idx="246">
                  <c:v>42292.6152171875</c:v>
                </c:pt>
                <c:pt idx="247">
                  <c:v>42292.615911574074</c:v>
                </c:pt>
                <c:pt idx="248">
                  <c:v>42292.616605960648</c:v>
                </c:pt>
                <c:pt idx="249">
                  <c:v>42292.617300347221</c:v>
                </c:pt>
                <c:pt idx="250">
                  <c:v>42292.617994733795</c:v>
                </c:pt>
                <c:pt idx="251">
                  <c:v>42292.618689120369</c:v>
                </c:pt>
                <c:pt idx="252">
                  <c:v>42292.619383506943</c:v>
                </c:pt>
                <c:pt idx="253">
                  <c:v>42292.620077893516</c:v>
                </c:pt>
                <c:pt idx="254">
                  <c:v>42292.62077228009</c:v>
                </c:pt>
                <c:pt idx="255">
                  <c:v>42292.621466666664</c:v>
                </c:pt>
                <c:pt idx="256">
                  <c:v>42292.622161053238</c:v>
                </c:pt>
                <c:pt idx="257">
                  <c:v>42292.622855439811</c:v>
                </c:pt>
                <c:pt idx="258">
                  <c:v>42292.623549826392</c:v>
                </c:pt>
                <c:pt idx="259">
                  <c:v>42292.624244212966</c:v>
                </c:pt>
                <c:pt idx="260">
                  <c:v>42292.62493859954</c:v>
                </c:pt>
                <c:pt idx="261">
                  <c:v>42292.625632986113</c:v>
                </c:pt>
                <c:pt idx="262">
                  <c:v>42292.626327372687</c:v>
                </c:pt>
                <c:pt idx="263">
                  <c:v>42292.627021759261</c:v>
                </c:pt>
                <c:pt idx="264">
                  <c:v>42292.627716145835</c:v>
                </c:pt>
                <c:pt idx="265">
                  <c:v>42292.628410532408</c:v>
                </c:pt>
                <c:pt idx="266">
                  <c:v>42292.629104918982</c:v>
                </c:pt>
                <c:pt idx="267">
                  <c:v>42292.629799305556</c:v>
                </c:pt>
                <c:pt idx="268">
                  <c:v>42292.63049369213</c:v>
                </c:pt>
                <c:pt idx="269">
                  <c:v>42292.631188078703</c:v>
                </c:pt>
                <c:pt idx="270">
                  <c:v>42292.631882465277</c:v>
                </c:pt>
                <c:pt idx="271">
                  <c:v>42292.632576851851</c:v>
                </c:pt>
                <c:pt idx="272">
                  <c:v>42292.633271238425</c:v>
                </c:pt>
                <c:pt idx="273">
                  <c:v>42292.633965624998</c:v>
                </c:pt>
                <c:pt idx="274">
                  <c:v>42292.634660011572</c:v>
                </c:pt>
                <c:pt idx="275">
                  <c:v>42292.635354398146</c:v>
                </c:pt>
                <c:pt idx="276">
                  <c:v>42292.63604878472</c:v>
                </c:pt>
                <c:pt idx="277">
                  <c:v>42292.636743171293</c:v>
                </c:pt>
                <c:pt idx="278">
                  <c:v>42292.637437557867</c:v>
                </c:pt>
                <c:pt idx="279">
                  <c:v>42292.638131944441</c:v>
                </c:pt>
                <c:pt idx="280">
                  <c:v>42292.638826331022</c:v>
                </c:pt>
                <c:pt idx="281">
                  <c:v>42292.639520717596</c:v>
                </c:pt>
                <c:pt idx="282">
                  <c:v>42292.640215104169</c:v>
                </c:pt>
                <c:pt idx="283">
                  <c:v>42292.640909490743</c:v>
                </c:pt>
                <c:pt idx="284">
                  <c:v>42292.641603877317</c:v>
                </c:pt>
                <c:pt idx="285">
                  <c:v>42292.642298263891</c:v>
                </c:pt>
                <c:pt idx="286">
                  <c:v>42292.642992650464</c:v>
                </c:pt>
                <c:pt idx="287">
                  <c:v>42292.643687037038</c:v>
                </c:pt>
                <c:pt idx="288">
                  <c:v>42292.644381423612</c:v>
                </c:pt>
                <c:pt idx="289">
                  <c:v>42292.645075810186</c:v>
                </c:pt>
                <c:pt idx="290">
                  <c:v>42292.645770196759</c:v>
                </c:pt>
                <c:pt idx="291">
                  <c:v>42292.646464583333</c:v>
                </c:pt>
                <c:pt idx="292">
                  <c:v>42292.647158969907</c:v>
                </c:pt>
                <c:pt idx="293">
                  <c:v>42292.64785335648</c:v>
                </c:pt>
                <c:pt idx="294">
                  <c:v>42292.648547743054</c:v>
                </c:pt>
                <c:pt idx="295">
                  <c:v>42292.649242129628</c:v>
                </c:pt>
                <c:pt idx="296">
                  <c:v>42292.649936516202</c:v>
                </c:pt>
                <c:pt idx="297">
                  <c:v>42292.650630902775</c:v>
                </c:pt>
                <c:pt idx="298">
                  <c:v>42292.651325289349</c:v>
                </c:pt>
                <c:pt idx="299">
                  <c:v>42292.652019675923</c:v>
                </c:pt>
                <c:pt idx="300">
                  <c:v>42292.652714062497</c:v>
                </c:pt>
                <c:pt idx="301">
                  <c:v>42292.653408449078</c:v>
                </c:pt>
                <c:pt idx="302">
                  <c:v>42292.654102835651</c:v>
                </c:pt>
                <c:pt idx="303">
                  <c:v>42292.654797222225</c:v>
                </c:pt>
                <c:pt idx="304">
                  <c:v>42292.655491608799</c:v>
                </c:pt>
                <c:pt idx="305">
                  <c:v>42292.656185995373</c:v>
                </c:pt>
                <c:pt idx="306">
                  <c:v>42292.656880381946</c:v>
                </c:pt>
                <c:pt idx="307">
                  <c:v>42292.65757476852</c:v>
                </c:pt>
                <c:pt idx="308">
                  <c:v>42292.658269155094</c:v>
                </c:pt>
                <c:pt idx="309">
                  <c:v>42292.658963541668</c:v>
                </c:pt>
                <c:pt idx="310">
                  <c:v>42292.659657928241</c:v>
                </c:pt>
                <c:pt idx="311">
                  <c:v>42292.660352314815</c:v>
                </c:pt>
                <c:pt idx="312">
                  <c:v>42292.661046701389</c:v>
                </c:pt>
                <c:pt idx="313">
                  <c:v>42292.661741087963</c:v>
                </c:pt>
                <c:pt idx="314">
                  <c:v>42292.662435474536</c:v>
                </c:pt>
                <c:pt idx="315">
                  <c:v>42292.66312986111</c:v>
                </c:pt>
                <c:pt idx="316">
                  <c:v>42292.663824247684</c:v>
                </c:pt>
                <c:pt idx="317">
                  <c:v>42292.664518634258</c:v>
                </c:pt>
                <c:pt idx="318">
                  <c:v>42292.665213020831</c:v>
                </c:pt>
                <c:pt idx="319">
                  <c:v>42292.665907407405</c:v>
                </c:pt>
                <c:pt idx="320">
                  <c:v>42292.666601793979</c:v>
                </c:pt>
                <c:pt idx="321">
                  <c:v>42292.667296180553</c:v>
                </c:pt>
                <c:pt idx="322">
                  <c:v>42292.667990567126</c:v>
                </c:pt>
                <c:pt idx="323">
                  <c:v>42292.668684953707</c:v>
                </c:pt>
                <c:pt idx="324">
                  <c:v>42292.669379340281</c:v>
                </c:pt>
                <c:pt idx="325">
                  <c:v>42292.670073726855</c:v>
                </c:pt>
                <c:pt idx="326">
                  <c:v>42292.670768113428</c:v>
                </c:pt>
                <c:pt idx="327">
                  <c:v>42292.671462500002</c:v>
                </c:pt>
                <c:pt idx="328">
                  <c:v>42292.672156886576</c:v>
                </c:pt>
                <c:pt idx="329">
                  <c:v>42292.67285127315</c:v>
                </c:pt>
                <c:pt idx="330">
                  <c:v>42292.673545659723</c:v>
                </c:pt>
                <c:pt idx="331">
                  <c:v>42292.674240046297</c:v>
                </c:pt>
                <c:pt idx="332">
                  <c:v>42292.674934432871</c:v>
                </c:pt>
                <c:pt idx="333">
                  <c:v>42292.675628819445</c:v>
                </c:pt>
                <c:pt idx="334">
                  <c:v>42292.676323206018</c:v>
                </c:pt>
                <c:pt idx="335">
                  <c:v>42292.677017592592</c:v>
                </c:pt>
                <c:pt idx="336">
                  <c:v>42292.677711979166</c:v>
                </c:pt>
                <c:pt idx="337">
                  <c:v>42292.67840636574</c:v>
                </c:pt>
                <c:pt idx="338">
                  <c:v>42292.679100752313</c:v>
                </c:pt>
                <c:pt idx="339">
                  <c:v>42292.679795138887</c:v>
                </c:pt>
                <c:pt idx="340">
                  <c:v>42292.680489525461</c:v>
                </c:pt>
                <c:pt idx="341">
                  <c:v>42292.681183912035</c:v>
                </c:pt>
                <c:pt idx="342">
                  <c:v>42292.681878298608</c:v>
                </c:pt>
                <c:pt idx="343">
                  <c:v>42292.682572685182</c:v>
                </c:pt>
                <c:pt idx="344">
                  <c:v>42292.683267071756</c:v>
                </c:pt>
                <c:pt idx="345">
                  <c:v>42292.683961458337</c:v>
                </c:pt>
                <c:pt idx="346">
                  <c:v>42292.684655844911</c:v>
                </c:pt>
                <c:pt idx="347">
                  <c:v>42292.685350231484</c:v>
                </c:pt>
                <c:pt idx="348">
                  <c:v>42292.686044618058</c:v>
                </c:pt>
                <c:pt idx="349">
                  <c:v>42292.686739004632</c:v>
                </c:pt>
                <c:pt idx="350">
                  <c:v>42292.687433391206</c:v>
                </c:pt>
                <c:pt idx="351">
                  <c:v>42292.688127777779</c:v>
                </c:pt>
                <c:pt idx="352">
                  <c:v>42292.688822164353</c:v>
                </c:pt>
                <c:pt idx="353">
                  <c:v>42292.689516550927</c:v>
                </c:pt>
                <c:pt idx="354">
                  <c:v>42292.690210937501</c:v>
                </c:pt>
                <c:pt idx="355">
                  <c:v>42292.690905324074</c:v>
                </c:pt>
                <c:pt idx="356">
                  <c:v>42292.691599710648</c:v>
                </c:pt>
                <c:pt idx="357">
                  <c:v>42292.692294097222</c:v>
                </c:pt>
                <c:pt idx="358">
                  <c:v>42292.692988483795</c:v>
                </c:pt>
                <c:pt idx="359">
                  <c:v>42292.693682870369</c:v>
                </c:pt>
                <c:pt idx="360">
                  <c:v>42292.694377256943</c:v>
                </c:pt>
                <c:pt idx="361">
                  <c:v>42292.695071643517</c:v>
                </c:pt>
                <c:pt idx="362">
                  <c:v>42292.69576603009</c:v>
                </c:pt>
                <c:pt idx="363">
                  <c:v>42292.696460416664</c:v>
                </c:pt>
                <c:pt idx="364">
                  <c:v>42292.697154803238</c:v>
                </c:pt>
                <c:pt idx="365">
                  <c:v>42292.697849189812</c:v>
                </c:pt>
                <c:pt idx="366">
                  <c:v>42292.698543576385</c:v>
                </c:pt>
                <c:pt idx="367">
                  <c:v>42292.699237962966</c:v>
                </c:pt>
                <c:pt idx="368">
                  <c:v>42292.69993234954</c:v>
                </c:pt>
                <c:pt idx="369">
                  <c:v>42292.700626736114</c:v>
                </c:pt>
                <c:pt idx="370">
                  <c:v>42292.701321122688</c:v>
                </c:pt>
                <c:pt idx="371">
                  <c:v>42292.702015509261</c:v>
                </c:pt>
                <c:pt idx="372">
                  <c:v>42292.702709895835</c:v>
                </c:pt>
                <c:pt idx="373">
                  <c:v>42292.703404282409</c:v>
                </c:pt>
                <c:pt idx="374">
                  <c:v>42292.704098668983</c:v>
                </c:pt>
                <c:pt idx="375">
                  <c:v>42292.704793055556</c:v>
                </c:pt>
                <c:pt idx="376">
                  <c:v>42292.70548744213</c:v>
                </c:pt>
                <c:pt idx="377">
                  <c:v>42292.706181828704</c:v>
                </c:pt>
                <c:pt idx="378">
                  <c:v>42292.706876215278</c:v>
                </c:pt>
                <c:pt idx="379">
                  <c:v>42292.707570601851</c:v>
                </c:pt>
                <c:pt idx="380">
                  <c:v>42292.708264988425</c:v>
                </c:pt>
                <c:pt idx="381">
                  <c:v>42292.708959374999</c:v>
                </c:pt>
                <c:pt idx="382">
                  <c:v>42292.709653761573</c:v>
                </c:pt>
                <c:pt idx="383">
                  <c:v>42292.710348148146</c:v>
                </c:pt>
                <c:pt idx="384">
                  <c:v>42292.71104253472</c:v>
                </c:pt>
                <c:pt idx="385">
                  <c:v>42292.711736921294</c:v>
                </c:pt>
                <c:pt idx="386">
                  <c:v>42292.712431307868</c:v>
                </c:pt>
                <c:pt idx="387">
                  <c:v>42292.713125694441</c:v>
                </c:pt>
                <c:pt idx="388">
                  <c:v>42292.713820081015</c:v>
                </c:pt>
                <c:pt idx="389">
                  <c:v>42292.714514467596</c:v>
                </c:pt>
                <c:pt idx="390">
                  <c:v>42292.71520885417</c:v>
                </c:pt>
                <c:pt idx="391">
                  <c:v>42292.715903240744</c:v>
                </c:pt>
                <c:pt idx="392">
                  <c:v>42292.716597627317</c:v>
                </c:pt>
                <c:pt idx="393">
                  <c:v>42292.717292013891</c:v>
                </c:pt>
                <c:pt idx="394">
                  <c:v>42292.717986400465</c:v>
                </c:pt>
                <c:pt idx="395">
                  <c:v>42292.718680787038</c:v>
                </c:pt>
                <c:pt idx="396">
                  <c:v>42292.719375173612</c:v>
                </c:pt>
                <c:pt idx="397">
                  <c:v>42292.720069560186</c:v>
                </c:pt>
                <c:pt idx="398">
                  <c:v>42292.72076394676</c:v>
                </c:pt>
                <c:pt idx="399">
                  <c:v>42292.721458333333</c:v>
                </c:pt>
                <c:pt idx="400">
                  <c:v>42292.722152719907</c:v>
                </c:pt>
                <c:pt idx="401">
                  <c:v>42292.722847106481</c:v>
                </c:pt>
                <c:pt idx="402">
                  <c:v>42292.723541493055</c:v>
                </c:pt>
                <c:pt idx="403">
                  <c:v>42292.724235879628</c:v>
                </c:pt>
                <c:pt idx="404">
                  <c:v>42292.724930266202</c:v>
                </c:pt>
                <c:pt idx="405">
                  <c:v>42292.725624652776</c:v>
                </c:pt>
                <c:pt idx="406">
                  <c:v>42292.72631903935</c:v>
                </c:pt>
                <c:pt idx="407">
                  <c:v>42292.727013425923</c:v>
                </c:pt>
                <c:pt idx="408">
                  <c:v>42292.727707812497</c:v>
                </c:pt>
                <c:pt idx="409">
                  <c:v>42292.728402199071</c:v>
                </c:pt>
                <c:pt idx="410">
                  <c:v>42292.729096585645</c:v>
                </c:pt>
                <c:pt idx="411">
                  <c:v>42292.729790972226</c:v>
                </c:pt>
                <c:pt idx="412">
                  <c:v>42292.730485358799</c:v>
                </c:pt>
                <c:pt idx="413">
                  <c:v>42292.731179745373</c:v>
                </c:pt>
                <c:pt idx="414">
                  <c:v>42292.731874131947</c:v>
                </c:pt>
                <c:pt idx="415">
                  <c:v>42292.732568518521</c:v>
                </c:pt>
                <c:pt idx="416">
                  <c:v>42292.733262905094</c:v>
                </c:pt>
                <c:pt idx="417">
                  <c:v>42292.733957291668</c:v>
                </c:pt>
                <c:pt idx="418">
                  <c:v>42292.734651678242</c:v>
                </c:pt>
                <c:pt idx="419">
                  <c:v>42292.735346064816</c:v>
                </c:pt>
                <c:pt idx="420">
                  <c:v>42292.736040451389</c:v>
                </c:pt>
                <c:pt idx="421">
                  <c:v>42292.736734837963</c:v>
                </c:pt>
                <c:pt idx="422">
                  <c:v>42292.737429224537</c:v>
                </c:pt>
                <c:pt idx="423">
                  <c:v>42292.73812361111</c:v>
                </c:pt>
                <c:pt idx="424">
                  <c:v>42292.738817997684</c:v>
                </c:pt>
                <c:pt idx="425">
                  <c:v>42292.739512384258</c:v>
                </c:pt>
                <c:pt idx="426">
                  <c:v>42292.740206770832</c:v>
                </c:pt>
                <c:pt idx="427">
                  <c:v>42292.740901157405</c:v>
                </c:pt>
                <c:pt idx="428">
                  <c:v>42292.741595543979</c:v>
                </c:pt>
                <c:pt idx="429">
                  <c:v>42292.742289930553</c:v>
                </c:pt>
                <c:pt idx="430">
                  <c:v>42292.742984317127</c:v>
                </c:pt>
                <c:pt idx="431">
                  <c:v>42292.7436787037</c:v>
                </c:pt>
                <c:pt idx="432">
                  <c:v>42292.744373090274</c:v>
                </c:pt>
                <c:pt idx="433">
                  <c:v>42292.745067476855</c:v>
                </c:pt>
                <c:pt idx="434">
                  <c:v>42292.745761863429</c:v>
                </c:pt>
                <c:pt idx="435">
                  <c:v>42292.746456250003</c:v>
                </c:pt>
                <c:pt idx="436">
                  <c:v>42292.747150636576</c:v>
                </c:pt>
                <c:pt idx="437">
                  <c:v>42292.74784502315</c:v>
                </c:pt>
                <c:pt idx="438">
                  <c:v>42292.748539409724</c:v>
                </c:pt>
                <c:pt idx="439">
                  <c:v>42292.749233796298</c:v>
                </c:pt>
                <c:pt idx="440">
                  <c:v>42292.749928182871</c:v>
                </c:pt>
                <c:pt idx="441">
                  <c:v>42292.750622569445</c:v>
                </c:pt>
                <c:pt idx="442">
                  <c:v>42292.751316956019</c:v>
                </c:pt>
                <c:pt idx="443">
                  <c:v>42292.752011342593</c:v>
                </c:pt>
                <c:pt idx="444">
                  <c:v>42292.752705729166</c:v>
                </c:pt>
                <c:pt idx="445">
                  <c:v>42292.75340011574</c:v>
                </c:pt>
                <c:pt idx="446">
                  <c:v>42292.754094502314</c:v>
                </c:pt>
                <c:pt idx="447">
                  <c:v>42292.754788888888</c:v>
                </c:pt>
                <c:pt idx="448">
                  <c:v>42292.755483275461</c:v>
                </c:pt>
                <c:pt idx="449">
                  <c:v>42292.756177662035</c:v>
                </c:pt>
                <c:pt idx="450">
                  <c:v>42292.756872048609</c:v>
                </c:pt>
                <c:pt idx="451">
                  <c:v>42292.757566435183</c:v>
                </c:pt>
                <c:pt idx="452">
                  <c:v>42292.758260821756</c:v>
                </c:pt>
                <c:pt idx="453">
                  <c:v>42292.75895520833</c:v>
                </c:pt>
                <c:pt idx="454">
                  <c:v>42292.759649594911</c:v>
                </c:pt>
                <c:pt idx="455">
                  <c:v>42292.760343981485</c:v>
                </c:pt>
                <c:pt idx="456">
                  <c:v>42292.761038368059</c:v>
                </c:pt>
                <c:pt idx="457">
                  <c:v>42292.761732754632</c:v>
                </c:pt>
                <c:pt idx="458">
                  <c:v>42292.762427141206</c:v>
                </c:pt>
                <c:pt idx="459">
                  <c:v>42292.76312152778</c:v>
                </c:pt>
                <c:pt idx="460">
                  <c:v>42292.763815914353</c:v>
                </c:pt>
                <c:pt idx="461">
                  <c:v>42292.764510300927</c:v>
                </c:pt>
                <c:pt idx="462">
                  <c:v>42292.765204687501</c:v>
                </c:pt>
                <c:pt idx="463">
                  <c:v>42292.765899074075</c:v>
                </c:pt>
                <c:pt idx="464">
                  <c:v>42292.766593460648</c:v>
                </c:pt>
                <c:pt idx="465">
                  <c:v>42292.767287847222</c:v>
                </c:pt>
                <c:pt idx="466">
                  <c:v>42292.767982233796</c:v>
                </c:pt>
                <c:pt idx="467">
                  <c:v>42292.76867662037</c:v>
                </c:pt>
                <c:pt idx="468">
                  <c:v>42292.769371006943</c:v>
                </c:pt>
                <c:pt idx="469">
                  <c:v>42292.770065393517</c:v>
                </c:pt>
                <c:pt idx="470">
                  <c:v>42292.770759780091</c:v>
                </c:pt>
                <c:pt idx="471">
                  <c:v>42292.771454166665</c:v>
                </c:pt>
                <c:pt idx="472">
                  <c:v>42292.772148553238</c:v>
                </c:pt>
                <c:pt idx="473">
                  <c:v>42292.772842939812</c:v>
                </c:pt>
                <c:pt idx="474">
                  <c:v>42292.773537326386</c:v>
                </c:pt>
                <c:pt idx="475">
                  <c:v>42292.77423171296</c:v>
                </c:pt>
                <c:pt idx="476">
                  <c:v>42292.774926099541</c:v>
                </c:pt>
                <c:pt idx="477">
                  <c:v>42292.775620486114</c:v>
                </c:pt>
                <c:pt idx="478">
                  <c:v>42292.776314872688</c:v>
                </c:pt>
                <c:pt idx="479">
                  <c:v>42292.777009259262</c:v>
                </c:pt>
                <c:pt idx="480">
                  <c:v>42292.777703645836</c:v>
                </c:pt>
                <c:pt idx="481">
                  <c:v>42292.778398032409</c:v>
                </c:pt>
                <c:pt idx="482">
                  <c:v>42292.779092418983</c:v>
                </c:pt>
                <c:pt idx="483">
                  <c:v>42292.779786805557</c:v>
                </c:pt>
                <c:pt idx="484">
                  <c:v>42292.780481192131</c:v>
                </c:pt>
                <c:pt idx="485">
                  <c:v>42292.781175578704</c:v>
                </c:pt>
                <c:pt idx="486">
                  <c:v>42292.781869965278</c:v>
                </c:pt>
                <c:pt idx="487">
                  <c:v>42292.782564351852</c:v>
                </c:pt>
                <c:pt idx="488">
                  <c:v>42292.783258738426</c:v>
                </c:pt>
                <c:pt idx="489">
                  <c:v>42292.783953124999</c:v>
                </c:pt>
                <c:pt idx="490">
                  <c:v>42292.784647511573</c:v>
                </c:pt>
                <c:pt idx="491">
                  <c:v>42292.785341898147</c:v>
                </c:pt>
                <c:pt idx="492">
                  <c:v>42292.78603628472</c:v>
                </c:pt>
                <c:pt idx="493">
                  <c:v>42292.786730671294</c:v>
                </c:pt>
                <c:pt idx="494">
                  <c:v>42292.787425057868</c:v>
                </c:pt>
                <c:pt idx="495">
                  <c:v>42292.788119444442</c:v>
                </c:pt>
                <c:pt idx="496">
                  <c:v>42292.788813831015</c:v>
                </c:pt>
                <c:pt idx="497">
                  <c:v>42292.789508217589</c:v>
                </c:pt>
                <c:pt idx="498">
                  <c:v>42292.79020260417</c:v>
                </c:pt>
                <c:pt idx="499">
                  <c:v>42292.790896990744</c:v>
                </c:pt>
                <c:pt idx="500">
                  <c:v>42292.791591377318</c:v>
                </c:pt>
                <c:pt idx="501">
                  <c:v>42292.792285763891</c:v>
                </c:pt>
                <c:pt idx="502">
                  <c:v>42292.792980150465</c:v>
                </c:pt>
                <c:pt idx="503">
                  <c:v>42292.793674537039</c:v>
                </c:pt>
                <c:pt idx="504">
                  <c:v>42292.794368923613</c:v>
                </c:pt>
                <c:pt idx="505">
                  <c:v>42292.795063310186</c:v>
                </c:pt>
                <c:pt idx="506">
                  <c:v>42292.79575769676</c:v>
                </c:pt>
                <c:pt idx="507">
                  <c:v>42292.796452083334</c:v>
                </c:pt>
                <c:pt idx="508">
                  <c:v>42292.797146469908</c:v>
                </c:pt>
                <c:pt idx="509">
                  <c:v>42292.797840856481</c:v>
                </c:pt>
                <c:pt idx="510">
                  <c:v>42292.798535243055</c:v>
                </c:pt>
                <c:pt idx="511">
                  <c:v>42292.799229629629</c:v>
                </c:pt>
                <c:pt idx="512">
                  <c:v>42292.799924016203</c:v>
                </c:pt>
                <c:pt idx="513">
                  <c:v>42292.800618402776</c:v>
                </c:pt>
                <c:pt idx="514">
                  <c:v>42292.80131278935</c:v>
                </c:pt>
                <c:pt idx="515">
                  <c:v>42292.802007175924</c:v>
                </c:pt>
                <c:pt idx="516">
                  <c:v>42292.802701562498</c:v>
                </c:pt>
                <c:pt idx="517">
                  <c:v>42292.803395949071</c:v>
                </c:pt>
                <c:pt idx="518">
                  <c:v>42292.804090335645</c:v>
                </c:pt>
                <c:pt idx="519">
                  <c:v>42292.804784722219</c:v>
                </c:pt>
                <c:pt idx="520">
                  <c:v>42292.8054791088</c:v>
                </c:pt>
                <c:pt idx="521">
                  <c:v>42292.806173495374</c:v>
                </c:pt>
                <c:pt idx="522">
                  <c:v>42292.806867881947</c:v>
                </c:pt>
                <c:pt idx="523">
                  <c:v>42292.807562268521</c:v>
                </c:pt>
                <c:pt idx="524">
                  <c:v>42292.808256655095</c:v>
                </c:pt>
                <c:pt idx="525">
                  <c:v>42292.808951041668</c:v>
                </c:pt>
                <c:pt idx="526">
                  <c:v>42292.809645428242</c:v>
                </c:pt>
                <c:pt idx="527">
                  <c:v>42292.810339814816</c:v>
                </c:pt>
                <c:pt idx="528">
                  <c:v>42292.81103420139</c:v>
                </c:pt>
                <c:pt idx="529">
                  <c:v>42292.811728587963</c:v>
                </c:pt>
                <c:pt idx="530">
                  <c:v>42292.812422974537</c:v>
                </c:pt>
                <c:pt idx="531">
                  <c:v>42292.813117361111</c:v>
                </c:pt>
                <c:pt idx="532">
                  <c:v>42292.813811747685</c:v>
                </c:pt>
                <c:pt idx="533">
                  <c:v>42292.814506134258</c:v>
                </c:pt>
                <c:pt idx="534">
                  <c:v>42292.815200520832</c:v>
                </c:pt>
                <c:pt idx="535">
                  <c:v>42292.815894907406</c:v>
                </c:pt>
                <c:pt idx="536">
                  <c:v>42292.81658929398</c:v>
                </c:pt>
                <c:pt idx="537">
                  <c:v>42292.817283680553</c:v>
                </c:pt>
                <c:pt idx="538">
                  <c:v>42292.817978067127</c:v>
                </c:pt>
                <c:pt idx="539">
                  <c:v>42292.818672453701</c:v>
                </c:pt>
                <c:pt idx="540">
                  <c:v>42292.819366840275</c:v>
                </c:pt>
                <c:pt idx="541">
                  <c:v>42292.820061226848</c:v>
                </c:pt>
                <c:pt idx="542">
                  <c:v>42292.820755613429</c:v>
                </c:pt>
                <c:pt idx="543">
                  <c:v>42292.821450000003</c:v>
                </c:pt>
                <c:pt idx="544">
                  <c:v>42292.822144386577</c:v>
                </c:pt>
                <c:pt idx="545">
                  <c:v>42292.822838773151</c:v>
                </c:pt>
                <c:pt idx="546">
                  <c:v>42292.823533159724</c:v>
                </c:pt>
                <c:pt idx="547">
                  <c:v>42292.824227546298</c:v>
                </c:pt>
                <c:pt idx="548">
                  <c:v>42292.824921932872</c:v>
                </c:pt>
                <c:pt idx="549">
                  <c:v>42292.825616319446</c:v>
                </c:pt>
                <c:pt idx="550">
                  <c:v>42292.826310706019</c:v>
                </c:pt>
                <c:pt idx="551">
                  <c:v>42292.827005092593</c:v>
                </c:pt>
                <c:pt idx="552">
                  <c:v>42292.827699479167</c:v>
                </c:pt>
                <c:pt idx="553">
                  <c:v>42292.828393865741</c:v>
                </c:pt>
                <c:pt idx="554">
                  <c:v>42292.829088252314</c:v>
                </c:pt>
                <c:pt idx="555">
                  <c:v>42292.829782638888</c:v>
                </c:pt>
                <c:pt idx="556">
                  <c:v>42292.830477025462</c:v>
                </c:pt>
                <c:pt idx="557">
                  <c:v>42292.831171412035</c:v>
                </c:pt>
                <c:pt idx="558">
                  <c:v>42292.831865798609</c:v>
                </c:pt>
                <c:pt idx="559">
                  <c:v>42292.832560185183</c:v>
                </c:pt>
                <c:pt idx="560">
                  <c:v>42292.833254571757</c:v>
                </c:pt>
                <c:pt idx="561">
                  <c:v>42292.83394895833</c:v>
                </c:pt>
                <c:pt idx="562">
                  <c:v>42292.834643344904</c:v>
                </c:pt>
                <c:pt idx="563">
                  <c:v>42292.835337731478</c:v>
                </c:pt>
                <c:pt idx="564">
                  <c:v>42292.836032118059</c:v>
                </c:pt>
                <c:pt idx="565">
                  <c:v>42292.836726504633</c:v>
                </c:pt>
                <c:pt idx="566">
                  <c:v>42292.837420891206</c:v>
                </c:pt>
                <c:pt idx="567">
                  <c:v>42292.83811527778</c:v>
                </c:pt>
                <c:pt idx="568">
                  <c:v>42292.838809664354</c:v>
                </c:pt>
                <c:pt idx="569">
                  <c:v>42292.839504050928</c:v>
                </c:pt>
                <c:pt idx="570">
                  <c:v>42292.840198437501</c:v>
                </c:pt>
                <c:pt idx="571">
                  <c:v>42292.840892824075</c:v>
                </c:pt>
                <c:pt idx="572">
                  <c:v>42292.841587210649</c:v>
                </c:pt>
                <c:pt idx="573">
                  <c:v>42292.842281597223</c:v>
                </c:pt>
                <c:pt idx="574">
                  <c:v>42292.842975983796</c:v>
                </c:pt>
                <c:pt idx="575">
                  <c:v>42292.84367037037</c:v>
                </c:pt>
                <c:pt idx="576">
                  <c:v>42292.844364756944</c:v>
                </c:pt>
                <c:pt idx="577">
                  <c:v>42292.845059143518</c:v>
                </c:pt>
                <c:pt idx="578">
                  <c:v>42292.845753530091</c:v>
                </c:pt>
                <c:pt idx="579">
                  <c:v>42292.846447916665</c:v>
                </c:pt>
                <c:pt idx="580">
                  <c:v>42292.847142303239</c:v>
                </c:pt>
                <c:pt idx="581">
                  <c:v>42292.847836689813</c:v>
                </c:pt>
                <c:pt idx="582">
                  <c:v>42292.848531076386</c:v>
                </c:pt>
                <c:pt idx="583">
                  <c:v>42292.84922546296</c:v>
                </c:pt>
                <c:pt idx="584">
                  <c:v>42292.849919849534</c:v>
                </c:pt>
                <c:pt idx="585">
                  <c:v>42292.850614236108</c:v>
                </c:pt>
                <c:pt idx="586">
                  <c:v>42292.851308622689</c:v>
                </c:pt>
                <c:pt idx="587">
                  <c:v>42292.852003009262</c:v>
                </c:pt>
                <c:pt idx="588">
                  <c:v>42292.852697395836</c:v>
                </c:pt>
                <c:pt idx="589">
                  <c:v>42292.85339178241</c:v>
                </c:pt>
                <c:pt idx="590">
                  <c:v>42292.854086168983</c:v>
                </c:pt>
                <c:pt idx="591">
                  <c:v>42292.854780555557</c:v>
                </c:pt>
                <c:pt idx="592">
                  <c:v>42292.855474942131</c:v>
                </c:pt>
                <c:pt idx="593">
                  <c:v>42292.856169328705</c:v>
                </c:pt>
                <c:pt idx="594">
                  <c:v>42292.856863715278</c:v>
                </c:pt>
                <c:pt idx="595">
                  <c:v>42292.857558101852</c:v>
                </c:pt>
                <c:pt idx="596">
                  <c:v>42292.858252488426</c:v>
                </c:pt>
                <c:pt idx="597">
                  <c:v>42292.858946875</c:v>
                </c:pt>
                <c:pt idx="598">
                  <c:v>42292.859641261573</c:v>
                </c:pt>
                <c:pt idx="599">
                  <c:v>42292.860335648147</c:v>
                </c:pt>
                <c:pt idx="600">
                  <c:v>42292.861030034721</c:v>
                </c:pt>
                <c:pt idx="601">
                  <c:v>42292.861724421295</c:v>
                </c:pt>
                <c:pt idx="602">
                  <c:v>42292.862418807868</c:v>
                </c:pt>
                <c:pt idx="603">
                  <c:v>42292.863113194442</c:v>
                </c:pt>
                <c:pt idx="604">
                  <c:v>42292.863807581016</c:v>
                </c:pt>
                <c:pt idx="605">
                  <c:v>42292.86450196759</c:v>
                </c:pt>
                <c:pt idx="606">
                  <c:v>42292.865196354163</c:v>
                </c:pt>
                <c:pt idx="607">
                  <c:v>42292.865890740744</c:v>
                </c:pt>
                <c:pt idx="608">
                  <c:v>42292.866585127318</c:v>
                </c:pt>
                <c:pt idx="609">
                  <c:v>42292.867279513892</c:v>
                </c:pt>
                <c:pt idx="610">
                  <c:v>42292.867973900466</c:v>
                </c:pt>
                <c:pt idx="611">
                  <c:v>42292.868668287039</c:v>
                </c:pt>
                <c:pt idx="612">
                  <c:v>42292.869362673613</c:v>
                </c:pt>
                <c:pt idx="613">
                  <c:v>42292.870057060187</c:v>
                </c:pt>
                <c:pt idx="614">
                  <c:v>42292.870751446761</c:v>
                </c:pt>
                <c:pt idx="615">
                  <c:v>42292.871445833334</c:v>
                </c:pt>
                <c:pt idx="616">
                  <c:v>42292.872140219908</c:v>
                </c:pt>
                <c:pt idx="617">
                  <c:v>42292.872834606482</c:v>
                </c:pt>
                <c:pt idx="618">
                  <c:v>42292.873528993056</c:v>
                </c:pt>
                <c:pt idx="619">
                  <c:v>42292.874223379629</c:v>
                </c:pt>
                <c:pt idx="620">
                  <c:v>42292.874917766203</c:v>
                </c:pt>
                <c:pt idx="621">
                  <c:v>42292.875612152777</c:v>
                </c:pt>
                <c:pt idx="622">
                  <c:v>42292.87630653935</c:v>
                </c:pt>
                <c:pt idx="623">
                  <c:v>42292.877000925924</c:v>
                </c:pt>
                <c:pt idx="624">
                  <c:v>42292.877695312498</c:v>
                </c:pt>
                <c:pt idx="625">
                  <c:v>42292.878389699072</c:v>
                </c:pt>
                <c:pt idx="626">
                  <c:v>42292.879084085645</c:v>
                </c:pt>
                <c:pt idx="627">
                  <c:v>42292.879778472219</c:v>
                </c:pt>
                <c:pt idx="628">
                  <c:v>42292.880472858793</c:v>
                </c:pt>
                <c:pt idx="629">
                  <c:v>42292.881167245374</c:v>
                </c:pt>
                <c:pt idx="630">
                  <c:v>42292.881861631948</c:v>
                </c:pt>
                <c:pt idx="631">
                  <c:v>42292.882556018521</c:v>
                </c:pt>
                <c:pt idx="632">
                  <c:v>42292.883250405095</c:v>
                </c:pt>
                <c:pt idx="633">
                  <c:v>42292.883944791669</c:v>
                </c:pt>
                <c:pt idx="634">
                  <c:v>42292.884639178243</c:v>
                </c:pt>
                <c:pt idx="635">
                  <c:v>42292.885333564816</c:v>
                </c:pt>
                <c:pt idx="636">
                  <c:v>42292.88602795139</c:v>
                </c:pt>
                <c:pt idx="637">
                  <c:v>42292.886722337964</c:v>
                </c:pt>
                <c:pt idx="638">
                  <c:v>42292.887416724538</c:v>
                </c:pt>
                <c:pt idx="639">
                  <c:v>42292.888111111111</c:v>
                </c:pt>
                <c:pt idx="640">
                  <c:v>42292.888805497685</c:v>
                </c:pt>
                <c:pt idx="641">
                  <c:v>42292.889499884259</c:v>
                </c:pt>
                <c:pt idx="642">
                  <c:v>42292.890194270833</c:v>
                </c:pt>
                <c:pt idx="643">
                  <c:v>42292.890888657406</c:v>
                </c:pt>
                <c:pt idx="644">
                  <c:v>42292.89158304398</c:v>
                </c:pt>
                <c:pt idx="645">
                  <c:v>42292.892277430554</c:v>
                </c:pt>
                <c:pt idx="646">
                  <c:v>42292.892971817128</c:v>
                </c:pt>
                <c:pt idx="647">
                  <c:v>42292.893666203701</c:v>
                </c:pt>
                <c:pt idx="648">
                  <c:v>42292.894360590275</c:v>
                </c:pt>
                <c:pt idx="649">
                  <c:v>42292.895054976849</c:v>
                </c:pt>
                <c:pt idx="650">
                  <c:v>42292.895749363423</c:v>
                </c:pt>
                <c:pt idx="651">
                  <c:v>42292.896443750004</c:v>
                </c:pt>
                <c:pt idx="652">
                  <c:v>42292.897138136577</c:v>
                </c:pt>
                <c:pt idx="653">
                  <c:v>42292.897832523151</c:v>
                </c:pt>
                <c:pt idx="654">
                  <c:v>42292.898526909725</c:v>
                </c:pt>
                <c:pt idx="655">
                  <c:v>42292.899221296298</c:v>
                </c:pt>
                <c:pt idx="656">
                  <c:v>42292.899915682872</c:v>
                </c:pt>
                <c:pt idx="657">
                  <c:v>42292.900610069446</c:v>
                </c:pt>
                <c:pt idx="658">
                  <c:v>42292.90130445602</c:v>
                </c:pt>
                <c:pt idx="659">
                  <c:v>42292.901998842593</c:v>
                </c:pt>
                <c:pt idx="660">
                  <c:v>42292.902693229167</c:v>
                </c:pt>
                <c:pt idx="661">
                  <c:v>42292.903387615741</c:v>
                </c:pt>
                <c:pt idx="662">
                  <c:v>42292.904082002315</c:v>
                </c:pt>
                <c:pt idx="663">
                  <c:v>42292.904776388888</c:v>
                </c:pt>
                <c:pt idx="664">
                  <c:v>42292.905470775462</c:v>
                </c:pt>
                <c:pt idx="665">
                  <c:v>42292.906165162036</c:v>
                </c:pt>
                <c:pt idx="666">
                  <c:v>42292.90685954861</c:v>
                </c:pt>
                <c:pt idx="667">
                  <c:v>42292.907553935183</c:v>
                </c:pt>
                <c:pt idx="668">
                  <c:v>42292.908248321757</c:v>
                </c:pt>
                <c:pt idx="669">
                  <c:v>42292.908942708331</c:v>
                </c:pt>
                <c:pt idx="670">
                  <c:v>42292.909637094905</c:v>
                </c:pt>
                <c:pt idx="671">
                  <c:v>42292.910331481478</c:v>
                </c:pt>
                <c:pt idx="672">
                  <c:v>42292.911025868052</c:v>
                </c:pt>
                <c:pt idx="673">
                  <c:v>42292.911720254633</c:v>
                </c:pt>
                <c:pt idx="674">
                  <c:v>42292.912414641207</c:v>
                </c:pt>
                <c:pt idx="675">
                  <c:v>42292.913109027781</c:v>
                </c:pt>
                <c:pt idx="676">
                  <c:v>42292.913803414354</c:v>
                </c:pt>
                <c:pt idx="677">
                  <c:v>42292.914497800928</c:v>
                </c:pt>
                <c:pt idx="678">
                  <c:v>42292.915192187502</c:v>
                </c:pt>
                <c:pt idx="679">
                  <c:v>42292.915886574076</c:v>
                </c:pt>
                <c:pt idx="680">
                  <c:v>42292.916580960649</c:v>
                </c:pt>
                <c:pt idx="681">
                  <c:v>42292.917275347223</c:v>
                </c:pt>
                <c:pt idx="682">
                  <c:v>42292.917969733797</c:v>
                </c:pt>
                <c:pt idx="683">
                  <c:v>42292.918664120371</c:v>
                </c:pt>
                <c:pt idx="684">
                  <c:v>42292.919358506944</c:v>
                </c:pt>
                <c:pt idx="685">
                  <c:v>42292.920052893518</c:v>
                </c:pt>
                <c:pt idx="686">
                  <c:v>42292.920747280092</c:v>
                </c:pt>
                <c:pt idx="687">
                  <c:v>42292.921441666665</c:v>
                </c:pt>
                <c:pt idx="688">
                  <c:v>42292.922136053239</c:v>
                </c:pt>
                <c:pt idx="689">
                  <c:v>42292.922830439813</c:v>
                </c:pt>
                <c:pt idx="690">
                  <c:v>42292.923524826387</c:v>
                </c:pt>
                <c:pt idx="691">
                  <c:v>42292.92421921296</c:v>
                </c:pt>
                <c:pt idx="692">
                  <c:v>42292.924913599534</c:v>
                </c:pt>
                <c:pt idx="693">
                  <c:v>42292.925607986108</c:v>
                </c:pt>
                <c:pt idx="694">
                  <c:v>42292.926302372682</c:v>
                </c:pt>
                <c:pt idx="695">
                  <c:v>42292.926996759263</c:v>
                </c:pt>
                <c:pt idx="696">
                  <c:v>42292.927691145836</c:v>
                </c:pt>
                <c:pt idx="697">
                  <c:v>42292.92838553241</c:v>
                </c:pt>
                <c:pt idx="698">
                  <c:v>42292.929079918984</c:v>
                </c:pt>
                <c:pt idx="699">
                  <c:v>42292.929774305558</c:v>
                </c:pt>
                <c:pt idx="700">
                  <c:v>42292.930468692131</c:v>
                </c:pt>
                <c:pt idx="701">
                  <c:v>42292.931163078705</c:v>
                </c:pt>
                <c:pt idx="702">
                  <c:v>42292.931857465279</c:v>
                </c:pt>
                <c:pt idx="703">
                  <c:v>42292.932551851853</c:v>
                </c:pt>
                <c:pt idx="704">
                  <c:v>42292.933246238426</c:v>
                </c:pt>
                <c:pt idx="705">
                  <c:v>42292.933940625</c:v>
                </c:pt>
                <c:pt idx="706">
                  <c:v>42292.934635011574</c:v>
                </c:pt>
                <c:pt idx="707">
                  <c:v>42292.935329398148</c:v>
                </c:pt>
                <c:pt idx="708">
                  <c:v>42292.936023784721</c:v>
                </c:pt>
                <c:pt idx="709">
                  <c:v>42292.936718171295</c:v>
                </c:pt>
                <c:pt idx="710">
                  <c:v>42292.937412557869</c:v>
                </c:pt>
                <c:pt idx="711">
                  <c:v>42292.938106944443</c:v>
                </c:pt>
                <c:pt idx="712">
                  <c:v>42292.938801331016</c:v>
                </c:pt>
                <c:pt idx="713">
                  <c:v>42292.93949571759</c:v>
                </c:pt>
                <c:pt idx="714">
                  <c:v>42292.940190104164</c:v>
                </c:pt>
                <c:pt idx="715">
                  <c:v>42292.940884490738</c:v>
                </c:pt>
                <c:pt idx="716">
                  <c:v>42292.941578877311</c:v>
                </c:pt>
                <c:pt idx="717">
                  <c:v>42292.942273263892</c:v>
                </c:pt>
                <c:pt idx="718">
                  <c:v>42292.942967650466</c:v>
                </c:pt>
                <c:pt idx="719">
                  <c:v>42292.94366203704</c:v>
                </c:pt>
                <c:pt idx="720">
                  <c:v>42292.944356423613</c:v>
                </c:pt>
                <c:pt idx="721">
                  <c:v>42292.945050810187</c:v>
                </c:pt>
                <c:pt idx="722">
                  <c:v>42292.945745196761</c:v>
                </c:pt>
                <c:pt idx="723">
                  <c:v>42292.946439583335</c:v>
                </c:pt>
                <c:pt idx="724">
                  <c:v>42292.947133969908</c:v>
                </c:pt>
                <c:pt idx="725">
                  <c:v>42292.947828356482</c:v>
                </c:pt>
                <c:pt idx="726">
                  <c:v>42292.948522743056</c:v>
                </c:pt>
                <c:pt idx="727">
                  <c:v>42292.94921712963</c:v>
                </c:pt>
                <c:pt idx="728">
                  <c:v>42292.949911516203</c:v>
                </c:pt>
                <c:pt idx="729">
                  <c:v>42292.950605902777</c:v>
                </c:pt>
                <c:pt idx="730">
                  <c:v>42292.951300289351</c:v>
                </c:pt>
                <c:pt idx="731">
                  <c:v>42292.951994675925</c:v>
                </c:pt>
                <c:pt idx="732">
                  <c:v>42292.952689062498</c:v>
                </c:pt>
                <c:pt idx="733">
                  <c:v>42292.953383449072</c:v>
                </c:pt>
                <c:pt idx="734">
                  <c:v>42292.954077835646</c:v>
                </c:pt>
                <c:pt idx="735">
                  <c:v>42292.95477222222</c:v>
                </c:pt>
                <c:pt idx="736">
                  <c:v>42292.955466608793</c:v>
                </c:pt>
                <c:pt idx="737">
                  <c:v>42292.956160995367</c:v>
                </c:pt>
                <c:pt idx="738">
                  <c:v>42292.956855381941</c:v>
                </c:pt>
                <c:pt idx="739">
                  <c:v>42292.957549768522</c:v>
                </c:pt>
                <c:pt idx="740">
                  <c:v>42292.958244155096</c:v>
                </c:pt>
                <c:pt idx="741">
                  <c:v>42292.958938541669</c:v>
                </c:pt>
                <c:pt idx="742">
                  <c:v>42292.959632928243</c:v>
                </c:pt>
                <c:pt idx="743">
                  <c:v>42292.960327314817</c:v>
                </c:pt>
                <c:pt idx="744">
                  <c:v>42292.961021701391</c:v>
                </c:pt>
                <c:pt idx="745">
                  <c:v>42292.961716087964</c:v>
                </c:pt>
                <c:pt idx="746">
                  <c:v>42292.962410474538</c:v>
                </c:pt>
                <c:pt idx="747">
                  <c:v>42292.963104861112</c:v>
                </c:pt>
                <c:pt idx="748">
                  <c:v>42292.963799247686</c:v>
                </c:pt>
                <c:pt idx="749">
                  <c:v>42292.964493634259</c:v>
                </c:pt>
                <c:pt idx="750">
                  <c:v>42292.965188020833</c:v>
                </c:pt>
                <c:pt idx="751">
                  <c:v>42292.965882407407</c:v>
                </c:pt>
                <c:pt idx="752">
                  <c:v>42292.96657679398</c:v>
                </c:pt>
                <c:pt idx="753">
                  <c:v>42292.967271180554</c:v>
                </c:pt>
                <c:pt idx="754">
                  <c:v>42292.967965567128</c:v>
                </c:pt>
                <c:pt idx="755">
                  <c:v>42292.968659953702</c:v>
                </c:pt>
                <c:pt idx="756">
                  <c:v>42292.969354340275</c:v>
                </c:pt>
                <c:pt idx="757">
                  <c:v>42292.970048726849</c:v>
                </c:pt>
                <c:pt idx="758">
                  <c:v>42292.970743113423</c:v>
                </c:pt>
                <c:pt idx="759">
                  <c:v>42292.971437499997</c:v>
                </c:pt>
                <c:pt idx="760">
                  <c:v>42292.972131886578</c:v>
                </c:pt>
                <c:pt idx="761">
                  <c:v>42292.972826273151</c:v>
                </c:pt>
                <c:pt idx="762">
                  <c:v>42292.973520659725</c:v>
                </c:pt>
                <c:pt idx="763">
                  <c:v>42292.974215046299</c:v>
                </c:pt>
                <c:pt idx="764">
                  <c:v>42292.974909432873</c:v>
                </c:pt>
                <c:pt idx="765">
                  <c:v>42292.975603819446</c:v>
                </c:pt>
                <c:pt idx="766">
                  <c:v>42292.97629820602</c:v>
                </c:pt>
                <c:pt idx="767">
                  <c:v>42292.976992592594</c:v>
                </c:pt>
                <c:pt idx="768">
                  <c:v>42292.977686979168</c:v>
                </c:pt>
                <c:pt idx="769">
                  <c:v>42292.978381365741</c:v>
                </c:pt>
                <c:pt idx="770">
                  <c:v>42292.979075752315</c:v>
                </c:pt>
                <c:pt idx="771">
                  <c:v>42292.979770138889</c:v>
                </c:pt>
                <c:pt idx="772">
                  <c:v>42292.980464525463</c:v>
                </c:pt>
                <c:pt idx="773">
                  <c:v>42292.981158912036</c:v>
                </c:pt>
                <c:pt idx="774">
                  <c:v>42292.98185329861</c:v>
                </c:pt>
                <c:pt idx="775">
                  <c:v>42292.982547685184</c:v>
                </c:pt>
                <c:pt idx="776">
                  <c:v>42292.983242071758</c:v>
                </c:pt>
                <c:pt idx="777">
                  <c:v>42292.983936458331</c:v>
                </c:pt>
                <c:pt idx="778">
                  <c:v>42292.984630844905</c:v>
                </c:pt>
                <c:pt idx="779">
                  <c:v>42292.985325231479</c:v>
                </c:pt>
                <c:pt idx="780">
                  <c:v>42292.986019618053</c:v>
                </c:pt>
                <c:pt idx="781">
                  <c:v>42292.986714004626</c:v>
                </c:pt>
                <c:pt idx="782">
                  <c:v>42292.987408391207</c:v>
                </c:pt>
                <c:pt idx="783">
                  <c:v>42292.988102777781</c:v>
                </c:pt>
                <c:pt idx="784">
                  <c:v>42292.988797164355</c:v>
                </c:pt>
                <c:pt idx="785">
                  <c:v>42292.989491550929</c:v>
                </c:pt>
                <c:pt idx="786">
                  <c:v>42292.990185937502</c:v>
                </c:pt>
                <c:pt idx="787">
                  <c:v>42292.990880324076</c:v>
                </c:pt>
                <c:pt idx="788">
                  <c:v>42292.99157471065</c:v>
                </c:pt>
                <c:pt idx="789">
                  <c:v>42292.992269097223</c:v>
                </c:pt>
                <c:pt idx="790">
                  <c:v>42292.992963483797</c:v>
                </c:pt>
                <c:pt idx="791">
                  <c:v>42292.993657870371</c:v>
                </c:pt>
                <c:pt idx="792">
                  <c:v>42292.994352256945</c:v>
                </c:pt>
                <c:pt idx="793">
                  <c:v>42292.995046643518</c:v>
                </c:pt>
                <c:pt idx="794">
                  <c:v>42292.995741030092</c:v>
                </c:pt>
                <c:pt idx="795">
                  <c:v>42292.996435416666</c:v>
                </c:pt>
                <c:pt idx="796">
                  <c:v>42292.99712980324</c:v>
                </c:pt>
                <c:pt idx="797">
                  <c:v>42292.997824189813</c:v>
                </c:pt>
                <c:pt idx="798">
                  <c:v>42292.998518576387</c:v>
                </c:pt>
                <c:pt idx="799">
                  <c:v>42292.999212962961</c:v>
                </c:pt>
                <c:pt idx="800">
                  <c:v>42292.999907349535</c:v>
                </c:pt>
                <c:pt idx="801">
                  <c:v>42293.000601736108</c:v>
                </c:pt>
                <c:pt idx="802">
                  <c:v>42293.001296122682</c:v>
                </c:pt>
                <c:pt idx="803">
                  <c:v>42293.001990509256</c:v>
                </c:pt>
                <c:pt idx="804">
                  <c:v>42293.002684895837</c:v>
                </c:pt>
                <c:pt idx="805">
                  <c:v>42293.003379282411</c:v>
                </c:pt>
                <c:pt idx="806">
                  <c:v>42293.004073668984</c:v>
                </c:pt>
                <c:pt idx="807">
                  <c:v>42293.004768055558</c:v>
                </c:pt>
                <c:pt idx="808">
                  <c:v>42293.005462442132</c:v>
                </c:pt>
                <c:pt idx="809">
                  <c:v>42293.006156828706</c:v>
                </c:pt>
                <c:pt idx="810">
                  <c:v>42293.006851215279</c:v>
                </c:pt>
                <c:pt idx="811">
                  <c:v>42293.007545601853</c:v>
                </c:pt>
                <c:pt idx="812">
                  <c:v>42293.008239988427</c:v>
                </c:pt>
                <c:pt idx="813">
                  <c:v>42293.008934375001</c:v>
                </c:pt>
                <c:pt idx="814">
                  <c:v>42293.009628761574</c:v>
                </c:pt>
                <c:pt idx="815">
                  <c:v>42293.010323148148</c:v>
                </c:pt>
                <c:pt idx="816">
                  <c:v>42293.011017534722</c:v>
                </c:pt>
                <c:pt idx="817">
                  <c:v>42293.011711921296</c:v>
                </c:pt>
                <c:pt idx="818">
                  <c:v>42293.012406307869</c:v>
                </c:pt>
                <c:pt idx="819">
                  <c:v>42293.013100694443</c:v>
                </c:pt>
                <c:pt idx="820">
                  <c:v>42293.013795081017</c:v>
                </c:pt>
                <c:pt idx="821">
                  <c:v>42293.01448946759</c:v>
                </c:pt>
                <c:pt idx="822">
                  <c:v>42293.015183854164</c:v>
                </c:pt>
                <c:pt idx="823">
                  <c:v>42293.015878240738</c:v>
                </c:pt>
                <c:pt idx="824">
                  <c:v>42293.016572627312</c:v>
                </c:pt>
                <c:pt idx="825">
                  <c:v>42293.017267013885</c:v>
                </c:pt>
                <c:pt idx="826">
                  <c:v>42293.017961400466</c:v>
                </c:pt>
                <c:pt idx="827">
                  <c:v>42293.01865578704</c:v>
                </c:pt>
                <c:pt idx="828">
                  <c:v>42293.019350173614</c:v>
                </c:pt>
                <c:pt idx="829">
                  <c:v>42293.020044560188</c:v>
                </c:pt>
                <c:pt idx="830">
                  <c:v>42293.020738946761</c:v>
                </c:pt>
                <c:pt idx="831">
                  <c:v>42293.021433333335</c:v>
                </c:pt>
                <c:pt idx="832">
                  <c:v>42293.022127719909</c:v>
                </c:pt>
                <c:pt idx="833">
                  <c:v>42293.022822106483</c:v>
                </c:pt>
                <c:pt idx="834">
                  <c:v>42293.023516493056</c:v>
                </c:pt>
                <c:pt idx="835">
                  <c:v>42293.02421087963</c:v>
                </c:pt>
                <c:pt idx="836">
                  <c:v>42293.024905266204</c:v>
                </c:pt>
                <c:pt idx="837">
                  <c:v>42293.025599652778</c:v>
                </c:pt>
                <c:pt idx="838">
                  <c:v>42293.026294039351</c:v>
                </c:pt>
                <c:pt idx="839">
                  <c:v>42293.026988425925</c:v>
                </c:pt>
                <c:pt idx="840">
                  <c:v>42293.027682812499</c:v>
                </c:pt>
                <c:pt idx="841">
                  <c:v>42293.028377199073</c:v>
                </c:pt>
                <c:pt idx="842">
                  <c:v>42293.029071585646</c:v>
                </c:pt>
                <c:pt idx="843">
                  <c:v>42293.02976597222</c:v>
                </c:pt>
                <c:pt idx="844">
                  <c:v>42293.030460358794</c:v>
                </c:pt>
                <c:pt idx="845">
                  <c:v>42293.031154745368</c:v>
                </c:pt>
                <c:pt idx="846">
                  <c:v>42293.031849131941</c:v>
                </c:pt>
                <c:pt idx="847">
                  <c:v>42293.032543518515</c:v>
                </c:pt>
                <c:pt idx="848">
                  <c:v>42293.033237905096</c:v>
                </c:pt>
                <c:pt idx="849">
                  <c:v>42293.03393229167</c:v>
                </c:pt>
                <c:pt idx="850">
                  <c:v>42293.034626678244</c:v>
                </c:pt>
                <c:pt idx="851">
                  <c:v>42293.035321064817</c:v>
                </c:pt>
                <c:pt idx="852">
                  <c:v>42293.036015451391</c:v>
                </c:pt>
                <c:pt idx="853">
                  <c:v>42293.036709837965</c:v>
                </c:pt>
                <c:pt idx="854">
                  <c:v>42293.037404224538</c:v>
                </c:pt>
                <c:pt idx="855">
                  <c:v>42293.038098611112</c:v>
                </c:pt>
                <c:pt idx="856">
                  <c:v>42293.038792997686</c:v>
                </c:pt>
                <c:pt idx="857">
                  <c:v>42293.03948738426</c:v>
                </c:pt>
                <c:pt idx="858">
                  <c:v>42293.040181770833</c:v>
                </c:pt>
                <c:pt idx="859">
                  <c:v>42293.040876157407</c:v>
                </c:pt>
                <c:pt idx="860">
                  <c:v>42293.041570543981</c:v>
                </c:pt>
                <c:pt idx="861">
                  <c:v>42293.042264930555</c:v>
                </c:pt>
                <c:pt idx="862">
                  <c:v>42293.042959317128</c:v>
                </c:pt>
                <c:pt idx="863">
                  <c:v>42293.043653703702</c:v>
                </c:pt>
                <c:pt idx="864">
                  <c:v>42293.044348090276</c:v>
                </c:pt>
                <c:pt idx="865">
                  <c:v>42293.04504247685</c:v>
                </c:pt>
                <c:pt idx="866">
                  <c:v>42293.045736863423</c:v>
                </c:pt>
                <c:pt idx="867">
                  <c:v>42293.046431249997</c:v>
                </c:pt>
                <c:pt idx="868">
                  <c:v>42293.047125636571</c:v>
                </c:pt>
                <c:pt idx="869">
                  <c:v>42293.047820023145</c:v>
                </c:pt>
                <c:pt idx="870">
                  <c:v>42293.048514409726</c:v>
                </c:pt>
                <c:pt idx="871">
                  <c:v>42293.049208796299</c:v>
                </c:pt>
                <c:pt idx="872">
                  <c:v>42293.049903182873</c:v>
                </c:pt>
                <c:pt idx="873">
                  <c:v>42293.050597569447</c:v>
                </c:pt>
                <c:pt idx="874">
                  <c:v>42293.051291956021</c:v>
                </c:pt>
                <c:pt idx="875">
                  <c:v>42293.051986342594</c:v>
                </c:pt>
                <c:pt idx="876">
                  <c:v>42293.052680729168</c:v>
                </c:pt>
                <c:pt idx="877">
                  <c:v>42293.053375115742</c:v>
                </c:pt>
                <c:pt idx="878">
                  <c:v>42293.054069502316</c:v>
                </c:pt>
                <c:pt idx="879">
                  <c:v>42293.054763888889</c:v>
                </c:pt>
                <c:pt idx="880">
                  <c:v>42293.055458275463</c:v>
                </c:pt>
                <c:pt idx="881">
                  <c:v>42293.056152662037</c:v>
                </c:pt>
                <c:pt idx="882">
                  <c:v>42293.056847048611</c:v>
                </c:pt>
                <c:pt idx="883">
                  <c:v>42293.057541435184</c:v>
                </c:pt>
                <c:pt idx="884">
                  <c:v>42293.058235821758</c:v>
                </c:pt>
                <c:pt idx="885">
                  <c:v>42293.058930208332</c:v>
                </c:pt>
                <c:pt idx="886">
                  <c:v>42293.059624594905</c:v>
                </c:pt>
                <c:pt idx="887">
                  <c:v>42293.060318981479</c:v>
                </c:pt>
                <c:pt idx="888">
                  <c:v>42293.061013368053</c:v>
                </c:pt>
                <c:pt idx="889">
                  <c:v>42293.061707754627</c:v>
                </c:pt>
                <c:pt idx="890">
                  <c:v>42293.0624021412</c:v>
                </c:pt>
                <c:pt idx="891">
                  <c:v>42293.063096527774</c:v>
                </c:pt>
                <c:pt idx="892">
                  <c:v>42293.063790914355</c:v>
                </c:pt>
                <c:pt idx="893">
                  <c:v>42293.064485300929</c:v>
                </c:pt>
                <c:pt idx="894">
                  <c:v>42293.065179687503</c:v>
                </c:pt>
                <c:pt idx="895">
                  <c:v>42293.065874074076</c:v>
                </c:pt>
                <c:pt idx="896">
                  <c:v>42293.06656846065</c:v>
                </c:pt>
                <c:pt idx="897">
                  <c:v>42293.067262847224</c:v>
                </c:pt>
                <c:pt idx="898">
                  <c:v>42293.067957233798</c:v>
                </c:pt>
                <c:pt idx="899">
                  <c:v>42293.068651620371</c:v>
                </c:pt>
                <c:pt idx="900">
                  <c:v>42293.069346006945</c:v>
                </c:pt>
                <c:pt idx="901">
                  <c:v>42293.070040393519</c:v>
                </c:pt>
                <c:pt idx="902">
                  <c:v>42293.070734780093</c:v>
                </c:pt>
                <c:pt idx="903">
                  <c:v>42293.071429166666</c:v>
                </c:pt>
                <c:pt idx="904">
                  <c:v>42293.07212355324</c:v>
                </c:pt>
                <c:pt idx="905">
                  <c:v>42293.072817939814</c:v>
                </c:pt>
                <c:pt idx="906">
                  <c:v>42293.073512326388</c:v>
                </c:pt>
                <c:pt idx="907">
                  <c:v>42293.074206712961</c:v>
                </c:pt>
                <c:pt idx="908">
                  <c:v>42293.074901099535</c:v>
                </c:pt>
                <c:pt idx="909">
                  <c:v>42293.075595486109</c:v>
                </c:pt>
                <c:pt idx="910">
                  <c:v>42293.076289872683</c:v>
                </c:pt>
                <c:pt idx="911">
                  <c:v>42293.076984259256</c:v>
                </c:pt>
                <c:pt idx="912">
                  <c:v>42293.07767864583</c:v>
                </c:pt>
                <c:pt idx="913">
                  <c:v>42293.078373032411</c:v>
                </c:pt>
                <c:pt idx="914">
                  <c:v>42293.079067418985</c:v>
                </c:pt>
                <c:pt idx="915">
                  <c:v>42293.079761805559</c:v>
                </c:pt>
                <c:pt idx="916">
                  <c:v>42293.080456192132</c:v>
                </c:pt>
                <c:pt idx="917">
                  <c:v>42293.081150578706</c:v>
                </c:pt>
                <c:pt idx="918">
                  <c:v>42293.08184496528</c:v>
                </c:pt>
                <c:pt idx="919">
                  <c:v>42293.082539351853</c:v>
                </c:pt>
                <c:pt idx="920">
                  <c:v>42293.083233738427</c:v>
                </c:pt>
                <c:pt idx="921">
                  <c:v>42293.083928125001</c:v>
                </c:pt>
                <c:pt idx="922">
                  <c:v>42293.084622511575</c:v>
                </c:pt>
                <c:pt idx="923">
                  <c:v>42293.085316898148</c:v>
                </c:pt>
                <c:pt idx="924">
                  <c:v>42293.086011284722</c:v>
                </c:pt>
                <c:pt idx="925">
                  <c:v>42293.086705671296</c:v>
                </c:pt>
                <c:pt idx="926">
                  <c:v>42293.08740005787</c:v>
                </c:pt>
                <c:pt idx="927">
                  <c:v>42293.088094444443</c:v>
                </c:pt>
                <c:pt idx="928">
                  <c:v>42293.088788831017</c:v>
                </c:pt>
                <c:pt idx="929">
                  <c:v>42293.089483217591</c:v>
                </c:pt>
                <c:pt idx="930">
                  <c:v>42293.090177604165</c:v>
                </c:pt>
                <c:pt idx="931">
                  <c:v>42293.090871990738</c:v>
                </c:pt>
                <c:pt idx="932">
                  <c:v>42293.091566377312</c:v>
                </c:pt>
                <c:pt idx="933">
                  <c:v>42293.092260763886</c:v>
                </c:pt>
                <c:pt idx="934">
                  <c:v>42293.09295515046</c:v>
                </c:pt>
                <c:pt idx="935">
                  <c:v>42293.093649537041</c:v>
                </c:pt>
                <c:pt idx="936">
                  <c:v>42293.094343923614</c:v>
                </c:pt>
                <c:pt idx="937">
                  <c:v>42293.095038310188</c:v>
                </c:pt>
                <c:pt idx="938">
                  <c:v>42293.095732696762</c:v>
                </c:pt>
                <c:pt idx="939">
                  <c:v>42293.096427083336</c:v>
                </c:pt>
                <c:pt idx="940">
                  <c:v>42293.097121469909</c:v>
                </c:pt>
                <c:pt idx="941">
                  <c:v>42293.097815856483</c:v>
                </c:pt>
                <c:pt idx="942">
                  <c:v>42293.098510243057</c:v>
                </c:pt>
                <c:pt idx="943">
                  <c:v>42293.099204629631</c:v>
                </c:pt>
                <c:pt idx="944">
                  <c:v>42293.099899016204</c:v>
                </c:pt>
                <c:pt idx="945">
                  <c:v>42293.100593402778</c:v>
                </c:pt>
                <c:pt idx="946">
                  <c:v>42293.101287789352</c:v>
                </c:pt>
                <c:pt idx="947">
                  <c:v>42293.101982175926</c:v>
                </c:pt>
                <c:pt idx="948">
                  <c:v>42293.102676562499</c:v>
                </c:pt>
                <c:pt idx="949">
                  <c:v>42293.103370949073</c:v>
                </c:pt>
                <c:pt idx="950">
                  <c:v>42293.104065335647</c:v>
                </c:pt>
                <c:pt idx="951">
                  <c:v>42293.10475972222</c:v>
                </c:pt>
                <c:pt idx="952">
                  <c:v>42293.105454108794</c:v>
                </c:pt>
                <c:pt idx="953">
                  <c:v>42293.106148495368</c:v>
                </c:pt>
                <c:pt idx="954">
                  <c:v>42293.106842881942</c:v>
                </c:pt>
                <c:pt idx="955">
                  <c:v>42293.107537268515</c:v>
                </c:pt>
                <c:pt idx="956">
                  <c:v>42293.108231655089</c:v>
                </c:pt>
                <c:pt idx="957">
                  <c:v>42293.10892604167</c:v>
                </c:pt>
                <c:pt idx="958">
                  <c:v>42293.109620428244</c:v>
                </c:pt>
                <c:pt idx="959">
                  <c:v>42293.110314814818</c:v>
                </c:pt>
                <c:pt idx="960">
                  <c:v>42293.111009201391</c:v>
                </c:pt>
                <c:pt idx="961">
                  <c:v>42293.111703587965</c:v>
                </c:pt>
                <c:pt idx="962">
                  <c:v>42293.112397974539</c:v>
                </c:pt>
                <c:pt idx="963">
                  <c:v>42293.113092361113</c:v>
                </c:pt>
                <c:pt idx="964">
                  <c:v>42293.113786747686</c:v>
                </c:pt>
                <c:pt idx="965">
                  <c:v>42293.11448113426</c:v>
                </c:pt>
                <c:pt idx="966">
                  <c:v>42293.115175520834</c:v>
                </c:pt>
                <c:pt idx="967">
                  <c:v>42293.115869907408</c:v>
                </c:pt>
                <c:pt idx="968">
                  <c:v>42293.116564293981</c:v>
                </c:pt>
                <c:pt idx="969">
                  <c:v>42293.117258680555</c:v>
                </c:pt>
                <c:pt idx="970">
                  <c:v>42293.117953067129</c:v>
                </c:pt>
                <c:pt idx="971">
                  <c:v>42293.118647453703</c:v>
                </c:pt>
                <c:pt idx="972">
                  <c:v>42293.119341840276</c:v>
                </c:pt>
                <c:pt idx="973">
                  <c:v>42293.12003622685</c:v>
                </c:pt>
                <c:pt idx="974">
                  <c:v>42293.120730613424</c:v>
                </c:pt>
                <c:pt idx="975">
                  <c:v>42293.121424999998</c:v>
                </c:pt>
                <c:pt idx="976">
                  <c:v>42293.122119386571</c:v>
                </c:pt>
                <c:pt idx="977">
                  <c:v>42293.122813773145</c:v>
                </c:pt>
                <c:pt idx="978">
                  <c:v>42293.123508159719</c:v>
                </c:pt>
                <c:pt idx="979">
                  <c:v>42293.1242025463</c:v>
                </c:pt>
                <c:pt idx="980">
                  <c:v>42293.124896932874</c:v>
                </c:pt>
                <c:pt idx="981">
                  <c:v>42293.125591319447</c:v>
                </c:pt>
                <c:pt idx="982">
                  <c:v>42293.126285706021</c:v>
                </c:pt>
                <c:pt idx="983">
                  <c:v>42293.126980092595</c:v>
                </c:pt>
                <c:pt idx="984">
                  <c:v>42293.127674479168</c:v>
                </c:pt>
                <c:pt idx="985">
                  <c:v>42293.128368865742</c:v>
                </c:pt>
                <c:pt idx="986">
                  <c:v>42293.129063252316</c:v>
                </c:pt>
                <c:pt idx="987">
                  <c:v>42293.12975763889</c:v>
                </c:pt>
                <c:pt idx="988">
                  <c:v>42293.130452025463</c:v>
                </c:pt>
                <c:pt idx="989">
                  <c:v>42293.131146412037</c:v>
                </c:pt>
                <c:pt idx="990">
                  <c:v>42293.131840798611</c:v>
                </c:pt>
                <c:pt idx="991">
                  <c:v>42293.132535185185</c:v>
                </c:pt>
                <c:pt idx="992">
                  <c:v>42293.133229571758</c:v>
                </c:pt>
                <c:pt idx="993">
                  <c:v>42293.133923958332</c:v>
                </c:pt>
                <c:pt idx="994">
                  <c:v>42293.134618344906</c:v>
                </c:pt>
                <c:pt idx="995">
                  <c:v>42293.13531273148</c:v>
                </c:pt>
                <c:pt idx="996">
                  <c:v>42293.136007118053</c:v>
                </c:pt>
                <c:pt idx="997">
                  <c:v>42293.136701504627</c:v>
                </c:pt>
                <c:pt idx="998">
                  <c:v>42293.137395891201</c:v>
                </c:pt>
                <c:pt idx="999">
                  <c:v>42293.138090277775</c:v>
                </c:pt>
                <c:pt idx="1000">
                  <c:v>42293.138784664348</c:v>
                </c:pt>
                <c:pt idx="1001">
                  <c:v>42293.139479050929</c:v>
                </c:pt>
                <c:pt idx="1002">
                  <c:v>42293.140173437503</c:v>
                </c:pt>
                <c:pt idx="1003">
                  <c:v>42293.140867824077</c:v>
                </c:pt>
                <c:pt idx="1004">
                  <c:v>42293.141562210651</c:v>
                </c:pt>
                <c:pt idx="1005">
                  <c:v>42293.142256597224</c:v>
                </c:pt>
                <c:pt idx="1006">
                  <c:v>42293.142950983798</c:v>
                </c:pt>
                <c:pt idx="1007">
                  <c:v>42293.143645370372</c:v>
                </c:pt>
                <c:pt idx="1008">
                  <c:v>42293.144339756946</c:v>
                </c:pt>
                <c:pt idx="1009">
                  <c:v>42293.145034143519</c:v>
                </c:pt>
                <c:pt idx="1010">
                  <c:v>42293.145728530093</c:v>
                </c:pt>
                <c:pt idx="1011">
                  <c:v>42293.146422916667</c:v>
                </c:pt>
                <c:pt idx="1012">
                  <c:v>42293.147117303241</c:v>
                </c:pt>
                <c:pt idx="1013">
                  <c:v>42293.147811689814</c:v>
                </c:pt>
                <c:pt idx="1014">
                  <c:v>42293.148506076388</c:v>
                </c:pt>
                <c:pt idx="1015">
                  <c:v>42293.149200462962</c:v>
                </c:pt>
                <c:pt idx="1016">
                  <c:v>42293.149894849535</c:v>
                </c:pt>
                <c:pt idx="1017">
                  <c:v>42293.150589236109</c:v>
                </c:pt>
                <c:pt idx="1018">
                  <c:v>42293.151283622683</c:v>
                </c:pt>
                <c:pt idx="1019">
                  <c:v>42293.151978009257</c:v>
                </c:pt>
                <c:pt idx="1020">
                  <c:v>42293.15267239583</c:v>
                </c:pt>
                <c:pt idx="1021">
                  <c:v>42293.153366782404</c:v>
                </c:pt>
                <c:pt idx="1022">
                  <c:v>42293.154061168978</c:v>
                </c:pt>
                <c:pt idx="1023">
                  <c:v>42293.154755555559</c:v>
                </c:pt>
                <c:pt idx="1024">
                  <c:v>42293.155449942133</c:v>
                </c:pt>
                <c:pt idx="1025">
                  <c:v>42293.156144328706</c:v>
                </c:pt>
                <c:pt idx="1026">
                  <c:v>42293.15683871528</c:v>
                </c:pt>
                <c:pt idx="1027">
                  <c:v>42293.157533101854</c:v>
                </c:pt>
                <c:pt idx="1028">
                  <c:v>42293.158227488428</c:v>
                </c:pt>
                <c:pt idx="1029">
                  <c:v>42293.158921875001</c:v>
                </c:pt>
                <c:pt idx="1030">
                  <c:v>42293.159616261575</c:v>
                </c:pt>
                <c:pt idx="1031">
                  <c:v>42293.160310648149</c:v>
                </c:pt>
                <c:pt idx="1032">
                  <c:v>42293.161005034723</c:v>
                </c:pt>
                <c:pt idx="1033">
                  <c:v>42293.161699421296</c:v>
                </c:pt>
                <c:pt idx="1034">
                  <c:v>42293.16239380787</c:v>
                </c:pt>
                <c:pt idx="1035">
                  <c:v>42293.163088194444</c:v>
                </c:pt>
                <c:pt idx="1036">
                  <c:v>42293.163782581018</c:v>
                </c:pt>
                <c:pt idx="1037">
                  <c:v>42293.164476967591</c:v>
                </c:pt>
                <c:pt idx="1038">
                  <c:v>42293.165171354165</c:v>
                </c:pt>
                <c:pt idx="1039">
                  <c:v>42293.165865740739</c:v>
                </c:pt>
                <c:pt idx="1040">
                  <c:v>42293.166560127313</c:v>
                </c:pt>
                <c:pt idx="1041">
                  <c:v>42293.167254513886</c:v>
                </c:pt>
                <c:pt idx="1042">
                  <c:v>42293.16794890046</c:v>
                </c:pt>
                <c:pt idx="1043">
                  <c:v>42293.168643287034</c:v>
                </c:pt>
                <c:pt idx="1044">
                  <c:v>42293.169337673608</c:v>
                </c:pt>
                <c:pt idx="1045">
                  <c:v>42293.170032060189</c:v>
                </c:pt>
                <c:pt idx="1046">
                  <c:v>42293.170726446762</c:v>
                </c:pt>
                <c:pt idx="1047">
                  <c:v>42293.171420833336</c:v>
                </c:pt>
                <c:pt idx="1048">
                  <c:v>42293.17211521991</c:v>
                </c:pt>
                <c:pt idx="1049">
                  <c:v>42293.172809606483</c:v>
                </c:pt>
                <c:pt idx="1050">
                  <c:v>42293.173503993057</c:v>
                </c:pt>
                <c:pt idx="1051">
                  <c:v>42293.174198379631</c:v>
                </c:pt>
                <c:pt idx="1052">
                  <c:v>42293.174892766205</c:v>
                </c:pt>
                <c:pt idx="1053">
                  <c:v>42293.175587152778</c:v>
                </c:pt>
                <c:pt idx="1054">
                  <c:v>42293.176281539352</c:v>
                </c:pt>
                <c:pt idx="1055">
                  <c:v>42293.176975925926</c:v>
                </c:pt>
                <c:pt idx="1056">
                  <c:v>42293.1776703125</c:v>
                </c:pt>
                <c:pt idx="1057">
                  <c:v>42293.178364699073</c:v>
                </c:pt>
                <c:pt idx="1058">
                  <c:v>42293.179059085647</c:v>
                </c:pt>
                <c:pt idx="1059">
                  <c:v>42293.179753472221</c:v>
                </c:pt>
                <c:pt idx="1060">
                  <c:v>42293.180447858795</c:v>
                </c:pt>
                <c:pt idx="1061">
                  <c:v>42293.181142245368</c:v>
                </c:pt>
                <c:pt idx="1062">
                  <c:v>42293.181836631942</c:v>
                </c:pt>
                <c:pt idx="1063">
                  <c:v>42293.182531018516</c:v>
                </c:pt>
                <c:pt idx="1064">
                  <c:v>42293.18322540509</c:v>
                </c:pt>
                <c:pt idx="1065">
                  <c:v>42293.183919791663</c:v>
                </c:pt>
                <c:pt idx="1066">
                  <c:v>42293.184614178244</c:v>
                </c:pt>
                <c:pt idx="1067">
                  <c:v>42293.185308564818</c:v>
                </c:pt>
                <c:pt idx="1068">
                  <c:v>42293.186002951392</c:v>
                </c:pt>
                <c:pt idx="1069">
                  <c:v>42293.186697337966</c:v>
                </c:pt>
                <c:pt idx="1070">
                  <c:v>42293.187391724539</c:v>
                </c:pt>
                <c:pt idx="1071">
                  <c:v>42293.188086111113</c:v>
                </c:pt>
                <c:pt idx="1072">
                  <c:v>42293.188780497687</c:v>
                </c:pt>
                <c:pt idx="1073">
                  <c:v>42293.189474884261</c:v>
                </c:pt>
                <c:pt idx="1074">
                  <c:v>42293.190169270834</c:v>
                </c:pt>
                <c:pt idx="1075">
                  <c:v>42293.190863657408</c:v>
                </c:pt>
                <c:pt idx="1076">
                  <c:v>42293.191558043982</c:v>
                </c:pt>
                <c:pt idx="1077">
                  <c:v>42293.192252430556</c:v>
                </c:pt>
                <c:pt idx="1078">
                  <c:v>42293.192946817129</c:v>
                </c:pt>
                <c:pt idx="1079">
                  <c:v>42293.193641203703</c:v>
                </c:pt>
                <c:pt idx="1080">
                  <c:v>42293.194335590277</c:v>
                </c:pt>
                <c:pt idx="1081">
                  <c:v>42293.19502997685</c:v>
                </c:pt>
                <c:pt idx="1082">
                  <c:v>42293.195724363424</c:v>
                </c:pt>
                <c:pt idx="1083">
                  <c:v>42293.196418749998</c:v>
                </c:pt>
                <c:pt idx="1084">
                  <c:v>42293.197113136572</c:v>
                </c:pt>
                <c:pt idx="1085">
                  <c:v>42293.197807523145</c:v>
                </c:pt>
                <c:pt idx="1086">
                  <c:v>42293.198501909719</c:v>
                </c:pt>
                <c:pt idx="1087">
                  <c:v>42293.199196296293</c:v>
                </c:pt>
                <c:pt idx="1088">
                  <c:v>42293.199890682874</c:v>
                </c:pt>
                <c:pt idx="1089">
                  <c:v>42293.200585069448</c:v>
                </c:pt>
                <c:pt idx="1090">
                  <c:v>42293.201279456021</c:v>
                </c:pt>
                <c:pt idx="1091">
                  <c:v>42293.201973842595</c:v>
                </c:pt>
                <c:pt idx="1092">
                  <c:v>42293.202668229169</c:v>
                </c:pt>
                <c:pt idx="1093">
                  <c:v>42293.203362615743</c:v>
                </c:pt>
                <c:pt idx="1094">
                  <c:v>42293.204057002316</c:v>
                </c:pt>
                <c:pt idx="1095">
                  <c:v>42293.20475138889</c:v>
                </c:pt>
                <c:pt idx="1096">
                  <c:v>42293.205445775464</c:v>
                </c:pt>
                <c:pt idx="1097">
                  <c:v>42293.206140162038</c:v>
                </c:pt>
                <c:pt idx="1098">
                  <c:v>42293.206834548611</c:v>
                </c:pt>
                <c:pt idx="1099">
                  <c:v>42293.207528935185</c:v>
                </c:pt>
                <c:pt idx="1100">
                  <c:v>42293.208223321759</c:v>
                </c:pt>
                <c:pt idx="1101">
                  <c:v>42293.208917708333</c:v>
                </c:pt>
                <c:pt idx="1102">
                  <c:v>42293.209612094906</c:v>
                </c:pt>
                <c:pt idx="1103">
                  <c:v>42293.21030648148</c:v>
                </c:pt>
                <c:pt idx="1104">
                  <c:v>42293.211000868054</c:v>
                </c:pt>
                <c:pt idx="1105">
                  <c:v>42293.211695254628</c:v>
                </c:pt>
                <c:pt idx="1106">
                  <c:v>42293.212389641201</c:v>
                </c:pt>
                <c:pt idx="1107">
                  <c:v>42293.213084027775</c:v>
                </c:pt>
                <c:pt idx="1108">
                  <c:v>42293.213778414349</c:v>
                </c:pt>
                <c:pt idx="1109">
                  <c:v>42293.214472800923</c:v>
                </c:pt>
                <c:pt idx="1110">
                  <c:v>42293.215167187504</c:v>
                </c:pt>
                <c:pt idx="1111">
                  <c:v>42293.215861574077</c:v>
                </c:pt>
                <c:pt idx="1112">
                  <c:v>42293.216555960651</c:v>
                </c:pt>
                <c:pt idx="1113">
                  <c:v>42293.217250347225</c:v>
                </c:pt>
                <c:pt idx="1114">
                  <c:v>42293.217944733799</c:v>
                </c:pt>
                <c:pt idx="1115">
                  <c:v>42293.218639120372</c:v>
                </c:pt>
                <c:pt idx="1116">
                  <c:v>42293.219333506946</c:v>
                </c:pt>
                <c:pt idx="1117">
                  <c:v>42293.22002789352</c:v>
                </c:pt>
                <c:pt idx="1118">
                  <c:v>42293.220722280093</c:v>
                </c:pt>
                <c:pt idx="1119">
                  <c:v>42293.221416666667</c:v>
                </c:pt>
                <c:pt idx="1120">
                  <c:v>42293.222111053241</c:v>
                </c:pt>
                <c:pt idx="1121">
                  <c:v>42293.222805439815</c:v>
                </c:pt>
                <c:pt idx="1122">
                  <c:v>42293.223499826388</c:v>
                </c:pt>
                <c:pt idx="1123">
                  <c:v>42293.224194212962</c:v>
                </c:pt>
                <c:pt idx="1124">
                  <c:v>42293.224888599536</c:v>
                </c:pt>
                <c:pt idx="1125">
                  <c:v>42293.22558298611</c:v>
                </c:pt>
                <c:pt idx="1126">
                  <c:v>42293.226277372683</c:v>
                </c:pt>
                <c:pt idx="1127">
                  <c:v>42293.226971759257</c:v>
                </c:pt>
                <c:pt idx="1128">
                  <c:v>42293.227666145831</c:v>
                </c:pt>
                <c:pt idx="1129">
                  <c:v>42293.228360532405</c:v>
                </c:pt>
                <c:pt idx="1130">
                  <c:v>42293.229054918978</c:v>
                </c:pt>
                <c:pt idx="1131">
                  <c:v>42293.229749305552</c:v>
                </c:pt>
                <c:pt idx="1132">
                  <c:v>42293.230443692133</c:v>
                </c:pt>
                <c:pt idx="1133">
                  <c:v>42293.231138078707</c:v>
                </c:pt>
                <c:pt idx="1134">
                  <c:v>42293.231832465281</c:v>
                </c:pt>
                <c:pt idx="1135">
                  <c:v>42293.232526851854</c:v>
                </c:pt>
                <c:pt idx="1136">
                  <c:v>42293.233221238428</c:v>
                </c:pt>
                <c:pt idx="1137">
                  <c:v>42293.233915625002</c:v>
                </c:pt>
                <c:pt idx="1138">
                  <c:v>42293.234610011576</c:v>
                </c:pt>
                <c:pt idx="1139">
                  <c:v>42293.235304398149</c:v>
                </c:pt>
                <c:pt idx="1140">
                  <c:v>42293.235998784723</c:v>
                </c:pt>
                <c:pt idx="1141">
                  <c:v>42293.236693171297</c:v>
                </c:pt>
                <c:pt idx="1142">
                  <c:v>42293.237387557871</c:v>
                </c:pt>
                <c:pt idx="1143">
                  <c:v>42293.238081944444</c:v>
                </c:pt>
                <c:pt idx="1144">
                  <c:v>42293.238776331018</c:v>
                </c:pt>
                <c:pt idx="1145">
                  <c:v>42293.239470717592</c:v>
                </c:pt>
                <c:pt idx="1146">
                  <c:v>42293.240165104165</c:v>
                </c:pt>
                <c:pt idx="1147">
                  <c:v>42293.240859490739</c:v>
                </c:pt>
                <c:pt idx="1148">
                  <c:v>42293.241553877313</c:v>
                </c:pt>
                <c:pt idx="1149">
                  <c:v>42293.242248263887</c:v>
                </c:pt>
                <c:pt idx="1150">
                  <c:v>42293.24294265046</c:v>
                </c:pt>
                <c:pt idx="1151">
                  <c:v>42293.243637037034</c:v>
                </c:pt>
                <c:pt idx="1152">
                  <c:v>42293.244331423608</c:v>
                </c:pt>
                <c:pt idx="1153">
                  <c:v>42293.245025810182</c:v>
                </c:pt>
                <c:pt idx="1154">
                  <c:v>42293.245720196763</c:v>
                </c:pt>
                <c:pt idx="1155">
                  <c:v>42293.246414583336</c:v>
                </c:pt>
                <c:pt idx="1156">
                  <c:v>42293.24710896991</c:v>
                </c:pt>
                <c:pt idx="1157">
                  <c:v>42293.247803356484</c:v>
                </c:pt>
                <c:pt idx="1158">
                  <c:v>42293.248497743058</c:v>
                </c:pt>
                <c:pt idx="1159">
                  <c:v>42293.249192129631</c:v>
                </c:pt>
                <c:pt idx="1160">
                  <c:v>42293.249886516205</c:v>
                </c:pt>
                <c:pt idx="1161">
                  <c:v>42293.250580902779</c:v>
                </c:pt>
                <c:pt idx="1162">
                  <c:v>42293.251275289353</c:v>
                </c:pt>
                <c:pt idx="1163">
                  <c:v>42293.251969675926</c:v>
                </c:pt>
                <c:pt idx="1164">
                  <c:v>42293.2526640625</c:v>
                </c:pt>
                <c:pt idx="1165">
                  <c:v>42293.253358449074</c:v>
                </c:pt>
                <c:pt idx="1166">
                  <c:v>42293.254052835648</c:v>
                </c:pt>
                <c:pt idx="1167">
                  <c:v>42293.254747222221</c:v>
                </c:pt>
                <c:pt idx="1168">
                  <c:v>42293.255441608795</c:v>
                </c:pt>
                <c:pt idx="1169">
                  <c:v>42293.256135995369</c:v>
                </c:pt>
                <c:pt idx="1170">
                  <c:v>42293.256830381943</c:v>
                </c:pt>
                <c:pt idx="1171">
                  <c:v>42293.257524768516</c:v>
                </c:pt>
                <c:pt idx="1172">
                  <c:v>42293.25821915509</c:v>
                </c:pt>
                <c:pt idx="1173">
                  <c:v>42293.258913541664</c:v>
                </c:pt>
                <c:pt idx="1174">
                  <c:v>42293.259607928238</c:v>
                </c:pt>
                <c:pt idx="1175">
                  <c:v>42293.260302314811</c:v>
                </c:pt>
                <c:pt idx="1176">
                  <c:v>42293.260996701392</c:v>
                </c:pt>
                <c:pt idx="1177">
                  <c:v>42293.261691087966</c:v>
                </c:pt>
                <c:pt idx="1178">
                  <c:v>42293.26238547454</c:v>
                </c:pt>
                <c:pt idx="1179">
                  <c:v>42293.263079861114</c:v>
                </c:pt>
                <c:pt idx="1180">
                  <c:v>42293.263774247687</c:v>
                </c:pt>
                <c:pt idx="1181">
                  <c:v>42293.264468634261</c:v>
                </c:pt>
                <c:pt idx="1182">
                  <c:v>42293.265163020835</c:v>
                </c:pt>
                <c:pt idx="1183">
                  <c:v>42293.265857407408</c:v>
                </c:pt>
                <c:pt idx="1184">
                  <c:v>42293.266551793982</c:v>
                </c:pt>
                <c:pt idx="1185">
                  <c:v>42293.267246180556</c:v>
                </c:pt>
                <c:pt idx="1186">
                  <c:v>42293.26794056713</c:v>
                </c:pt>
                <c:pt idx="1187">
                  <c:v>42293.268634953703</c:v>
                </c:pt>
                <c:pt idx="1188">
                  <c:v>42293.269329340277</c:v>
                </c:pt>
                <c:pt idx="1189">
                  <c:v>42293.270023726851</c:v>
                </c:pt>
                <c:pt idx="1190">
                  <c:v>42293.270718113425</c:v>
                </c:pt>
                <c:pt idx="1191">
                  <c:v>42293.271412499998</c:v>
                </c:pt>
                <c:pt idx="1192">
                  <c:v>42293.272106886572</c:v>
                </c:pt>
                <c:pt idx="1193">
                  <c:v>42293.272801273146</c:v>
                </c:pt>
                <c:pt idx="1194">
                  <c:v>42293.27349565972</c:v>
                </c:pt>
                <c:pt idx="1195">
                  <c:v>42293.274190046293</c:v>
                </c:pt>
                <c:pt idx="1196">
                  <c:v>42293.274884432867</c:v>
                </c:pt>
                <c:pt idx="1197">
                  <c:v>42293.275578819441</c:v>
                </c:pt>
                <c:pt idx="1198">
                  <c:v>42293.276273206022</c:v>
                </c:pt>
                <c:pt idx="1199">
                  <c:v>42293.276967592596</c:v>
                </c:pt>
                <c:pt idx="1200">
                  <c:v>42293.277661979169</c:v>
                </c:pt>
                <c:pt idx="1201">
                  <c:v>42293.278356365743</c:v>
                </c:pt>
                <c:pt idx="1202">
                  <c:v>42293.279050752317</c:v>
                </c:pt>
                <c:pt idx="1203">
                  <c:v>42293.279745138891</c:v>
                </c:pt>
                <c:pt idx="1204">
                  <c:v>42293.280439525464</c:v>
                </c:pt>
                <c:pt idx="1205">
                  <c:v>42293.281133912038</c:v>
                </c:pt>
                <c:pt idx="1206">
                  <c:v>42293.281828298612</c:v>
                </c:pt>
                <c:pt idx="1207">
                  <c:v>42293.282522685186</c:v>
                </c:pt>
                <c:pt idx="1208">
                  <c:v>42293.283217071759</c:v>
                </c:pt>
                <c:pt idx="1209">
                  <c:v>42293.283911458333</c:v>
                </c:pt>
                <c:pt idx="1210">
                  <c:v>42293.284605844907</c:v>
                </c:pt>
                <c:pt idx="1211">
                  <c:v>42293.285300231481</c:v>
                </c:pt>
                <c:pt idx="1212">
                  <c:v>42293.285994618054</c:v>
                </c:pt>
                <c:pt idx="1213">
                  <c:v>42293.286689004628</c:v>
                </c:pt>
                <c:pt idx="1214">
                  <c:v>42293.287383391202</c:v>
                </c:pt>
                <c:pt idx="1215">
                  <c:v>42293.288077777775</c:v>
                </c:pt>
                <c:pt idx="1216">
                  <c:v>42293.288772164349</c:v>
                </c:pt>
                <c:pt idx="1217">
                  <c:v>42293.289466550923</c:v>
                </c:pt>
                <c:pt idx="1218">
                  <c:v>42293.290160937497</c:v>
                </c:pt>
                <c:pt idx="1219">
                  <c:v>42293.29085532407</c:v>
                </c:pt>
                <c:pt idx="1220">
                  <c:v>42293.291549710651</c:v>
                </c:pt>
                <c:pt idx="1221">
                  <c:v>42293.292244097225</c:v>
                </c:pt>
                <c:pt idx="1222">
                  <c:v>42293.292938483799</c:v>
                </c:pt>
                <c:pt idx="1223">
                  <c:v>42293.293632870373</c:v>
                </c:pt>
                <c:pt idx="1224">
                  <c:v>42293.294327256946</c:v>
                </c:pt>
                <c:pt idx="1225">
                  <c:v>42293.29502164352</c:v>
                </c:pt>
                <c:pt idx="1226">
                  <c:v>42293.295716030094</c:v>
                </c:pt>
                <c:pt idx="1227">
                  <c:v>42293.296410416668</c:v>
                </c:pt>
                <c:pt idx="1228">
                  <c:v>42293.297104803241</c:v>
                </c:pt>
                <c:pt idx="1229">
                  <c:v>42293.297799189815</c:v>
                </c:pt>
                <c:pt idx="1230">
                  <c:v>42293.298493576389</c:v>
                </c:pt>
                <c:pt idx="1231">
                  <c:v>42293.299187962963</c:v>
                </c:pt>
                <c:pt idx="1232">
                  <c:v>42293.299882349536</c:v>
                </c:pt>
                <c:pt idx="1233">
                  <c:v>42293.30057673611</c:v>
                </c:pt>
                <c:pt idx="1234">
                  <c:v>42293.301271122684</c:v>
                </c:pt>
                <c:pt idx="1235">
                  <c:v>42293.301965509258</c:v>
                </c:pt>
                <c:pt idx="1236">
                  <c:v>42293.302659895831</c:v>
                </c:pt>
                <c:pt idx="1237">
                  <c:v>42293.303354282405</c:v>
                </c:pt>
                <c:pt idx="1238">
                  <c:v>42293.304048668979</c:v>
                </c:pt>
                <c:pt idx="1239">
                  <c:v>42293.304743055553</c:v>
                </c:pt>
                <c:pt idx="1240">
                  <c:v>42293.305437442126</c:v>
                </c:pt>
                <c:pt idx="1241">
                  <c:v>42293.306131828707</c:v>
                </c:pt>
                <c:pt idx="1242">
                  <c:v>42293.306826215281</c:v>
                </c:pt>
                <c:pt idx="1243">
                  <c:v>42293.307520601855</c:v>
                </c:pt>
                <c:pt idx="1244">
                  <c:v>42293.308214988429</c:v>
                </c:pt>
                <c:pt idx="1245">
                  <c:v>42293.308909375002</c:v>
                </c:pt>
                <c:pt idx="1246">
                  <c:v>42293.309603761576</c:v>
                </c:pt>
                <c:pt idx="1247">
                  <c:v>42293.31029814815</c:v>
                </c:pt>
                <c:pt idx="1248">
                  <c:v>42293.310992534723</c:v>
                </c:pt>
                <c:pt idx="1249">
                  <c:v>42293.311686921297</c:v>
                </c:pt>
                <c:pt idx="1250">
                  <c:v>42293.312381307871</c:v>
                </c:pt>
                <c:pt idx="1251">
                  <c:v>42293.313075694445</c:v>
                </c:pt>
                <c:pt idx="1252">
                  <c:v>42293.313770081018</c:v>
                </c:pt>
                <c:pt idx="1253">
                  <c:v>42293.314464467592</c:v>
                </c:pt>
                <c:pt idx="1254">
                  <c:v>42293.315158854166</c:v>
                </c:pt>
                <c:pt idx="1255">
                  <c:v>42293.31585324074</c:v>
                </c:pt>
                <c:pt idx="1256">
                  <c:v>42293.316547627313</c:v>
                </c:pt>
                <c:pt idx="1257">
                  <c:v>42293.317242013887</c:v>
                </c:pt>
                <c:pt idx="1258">
                  <c:v>42293.317936400461</c:v>
                </c:pt>
                <c:pt idx="1259">
                  <c:v>42293.318630787035</c:v>
                </c:pt>
                <c:pt idx="1260">
                  <c:v>42293.319325173608</c:v>
                </c:pt>
                <c:pt idx="1261">
                  <c:v>42293.320019560182</c:v>
                </c:pt>
                <c:pt idx="1262">
                  <c:v>42293.320713946756</c:v>
                </c:pt>
                <c:pt idx="1263">
                  <c:v>42293.321408333337</c:v>
                </c:pt>
                <c:pt idx="1264">
                  <c:v>42293.322102719911</c:v>
                </c:pt>
                <c:pt idx="1265">
                  <c:v>42293.322797106484</c:v>
                </c:pt>
                <c:pt idx="1266">
                  <c:v>42293.323491493058</c:v>
                </c:pt>
                <c:pt idx="1267">
                  <c:v>42293.324185879632</c:v>
                </c:pt>
                <c:pt idx="1268">
                  <c:v>42293.324880266206</c:v>
                </c:pt>
                <c:pt idx="1269">
                  <c:v>42293.325574652779</c:v>
                </c:pt>
                <c:pt idx="1270">
                  <c:v>42293.326269039353</c:v>
                </c:pt>
                <c:pt idx="1271">
                  <c:v>42293.326963425927</c:v>
                </c:pt>
                <c:pt idx="1272">
                  <c:v>42293.327657812501</c:v>
                </c:pt>
                <c:pt idx="1273">
                  <c:v>42293.328352199074</c:v>
                </c:pt>
                <c:pt idx="1274">
                  <c:v>42293.329046585648</c:v>
                </c:pt>
                <c:pt idx="1275">
                  <c:v>42293.329740972222</c:v>
                </c:pt>
                <c:pt idx="1276">
                  <c:v>42293.330435358796</c:v>
                </c:pt>
                <c:pt idx="1277">
                  <c:v>42293.331129745369</c:v>
                </c:pt>
                <c:pt idx="1278">
                  <c:v>42293.331824131943</c:v>
                </c:pt>
                <c:pt idx="1279">
                  <c:v>42293.332518518517</c:v>
                </c:pt>
                <c:pt idx="1280">
                  <c:v>42293.33321290509</c:v>
                </c:pt>
                <c:pt idx="1281">
                  <c:v>42293.333907291664</c:v>
                </c:pt>
                <c:pt idx="1282">
                  <c:v>42293.334601678238</c:v>
                </c:pt>
                <c:pt idx="1283">
                  <c:v>42293.335296064812</c:v>
                </c:pt>
                <c:pt idx="1284">
                  <c:v>42293.335990451385</c:v>
                </c:pt>
                <c:pt idx="1285">
                  <c:v>42293.336684837966</c:v>
                </c:pt>
                <c:pt idx="1286">
                  <c:v>42293.33737922454</c:v>
                </c:pt>
                <c:pt idx="1287">
                  <c:v>42293.338073611114</c:v>
                </c:pt>
                <c:pt idx="1288">
                  <c:v>42293.338767997688</c:v>
                </c:pt>
                <c:pt idx="1289">
                  <c:v>42293.339462384261</c:v>
                </c:pt>
                <c:pt idx="1290">
                  <c:v>42293.340156770835</c:v>
                </c:pt>
                <c:pt idx="1291">
                  <c:v>42293.340851157409</c:v>
                </c:pt>
                <c:pt idx="1292">
                  <c:v>42293.341545543983</c:v>
                </c:pt>
                <c:pt idx="1293">
                  <c:v>42293.342239930556</c:v>
                </c:pt>
                <c:pt idx="1294">
                  <c:v>42293.34293431713</c:v>
                </c:pt>
                <c:pt idx="1295">
                  <c:v>42293.343628703704</c:v>
                </c:pt>
                <c:pt idx="1296">
                  <c:v>42293.344323090278</c:v>
                </c:pt>
                <c:pt idx="1297">
                  <c:v>42293.345017476851</c:v>
                </c:pt>
                <c:pt idx="1298">
                  <c:v>42293.345711863425</c:v>
                </c:pt>
                <c:pt idx="1299">
                  <c:v>42293.346406249999</c:v>
                </c:pt>
                <c:pt idx="1300">
                  <c:v>42293.347100636573</c:v>
                </c:pt>
                <c:pt idx="1301">
                  <c:v>42293.347795023146</c:v>
                </c:pt>
                <c:pt idx="1302">
                  <c:v>42293.34848940972</c:v>
                </c:pt>
                <c:pt idx="1303">
                  <c:v>42293.349183796294</c:v>
                </c:pt>
                <c:pt idx="1304">
                  <c:v>42293.349878182868</c:v>
                </c:pt>
                <c:pt idx="1305">
                  <c:v>42293.350572569441</c:v>
                </c:pt>
                <c:pt idx="1306">
                  <c:v>42293.351266956015</c:v>
                </c:pt>
                <c:pt idx="1307">
                  <c:v>42293.351961342596</c:v>
                </c:pt>
                <c:pt idx="1308">
                  <c:v>42293.35265572917</c:v>
                </c:pt>
                <c:pt idx="1309">
                  <c:v>42293.353350115744</c:v>
                </c:pt>
                <c:pt idx="1310">
                  <c:v>42293.354044502317</c:v>
                </c:pt>
                <c:pt idx="1311">
                  <c:v>42293.354738888891</c:v>
                </c:pt>
                <c:pt idx="1312">
                  <c:v>42293.355433275465</c:v>
                </c:pt>
                <c:pt idx="1313">
                  <c:v>42293.356127662038</c:v>
                </c:pt>
                <c:pt idx="1314">
                  <c:v>42293.356822048612</c:v>
                </c:pt>
                <c:pt idx="1315">
                  <c:v>42293.357516435186</c:v>
                </c:pt>
                <c:pt idx="1316">
                  <c:v>42293.35821082176</c:v>
                </c:pt>
                <c:pt idx="1317">
                  <c:v>42293.358905208333</c:v>
                </c:pt>
                <c:pt idx="1318">
                  <c:v>42293.359599594907</c:v>
                </c:pt>
                <c:pt idx="1319">
                  <c:v>42293.360293981481</c:v>
                </c:pt>
                <c:pt idx="1320">
                  <c:v>42293.360988368055</c:v>
                </c:pt>
                <c:pt idx="1321">
                  <c:v>42293.361682754628</c:v>
                </c:pt>
                <c:pt idx="1322">
                  <c:v>42293.362377141202</c:v>
                </c:pt>
                <c:pt idx="1323">
                  <c:v>42293.363071527776</c:v>
                </c:pt>
                <c:pt idx="1324">
                  <c:v>42293.36376591435</c:v>
                </c:pt>
                <c:pt idx="1325">
                  <c:v>42293.364460300923</c:v>
                </c:pt>
                <c:pt idx="1326">
                  <c:v>42293.365154687497</c:v>
                </c:pt>
                <c:pt idx="1327">
                  <c:v>42293.365849074071</c:v>
                </c:pt>
                <c:pt idx="1328">
                  <c:v>42293.366543460645</c:v>
                </c:pt>
                <c:pt idx="1329">
                  <c:v>42293.367237847226</c:v>
                </c:pt>
                <c:pt idx="1330">
                  <c:v>42293.367932233799</c:v>
                </c:pt>
                <c:pt idx="1331">
                  <c:v>42293.368626620373</c:v>
                </c:pt>
                <c:pt idx="1332">
                  <c:v>42293.369321006947</c:v>
                </c:pt>
                <c:pt idx="1333">
                  <c:v>42293.370015393521</c:v>
                </c:pt>
                <c:pt idx="1334">
                  <c:v>42293.370709780094</c:v>
                </c:pt>
                <c:pt idx="1335">
                  <c:v>42293.371404166668</c:v>
                </c:pt>
                <c:pt idx="1336">
                  <c:v>42293.372098553242</c:v>
                </c:pt>
                <c:pt idx="1337">
                  <c:v>42293.372792939816</c:v>
                </c:pt>
                <c:pt idx="1338">
                  <c:v>42293.373487326389</c:v>
                </c:pt>
                <c:pt idx="1339">
                  <c:v>42293.374181712963</c:v>
                </c:pt>
                <c:pt idx="1340">
                  <c:v>42293.374876099537</c:v>
                </c:pt>
                <c:pt idx="1341">
                  <c:v>42293.375570486111</c:v>
                </c:pt>
                <c:pt idx="1342">
                  <c:v>42293.376264872684</c:v>
                </c:pt>
                <c:pt idx="1343">
                  <c:v>42293.376959259258</c:v>
                </c:pt>
                <c:pt idx="1344">
                  <c:v>42293.377653645832</c:v>
                </c:pt>
                <c:pt idx="1345">
                  <c:v>42293.378348032405</c:v>
                </c:pt>
                <c:pt idx="1346">
                  <c:v>42293.379042418979</c:v>
                </c:pt>
                <c:pt idx="1347">
                  <c:v>42293.379736805553</c:v>
                </c:pt>
                <c:pt idx="1348">
                  <c:v>42293.380431192127</c:v>
                </c:pt>
                <c:pt idx="1349">
                  <c:v>42293.3811255787</c:v>
                </c:pt>
                <c:pt idx="1350">
                  <c:v>42293.381819965274</c:v>
                </c:pt>
                <c:pt idx="1351">
                  <c:v>42293.382514351855</c:v>
                </c:pt>
                <c:pt idx="1352">
                  <c:v>42293.383208738429</c:v>
                </c:pt>
                <c:pt idx="1353">
                  <c:v>42293.383903125003</c:v>
                </c:pt>
                <c:pt idx="1354">
                  <c:v>42293.384597511576</c:v>
                </c:pt>
                <c:pt idx="1355">
                  <c:v>42293.38529189815</c:v>
                </c:pt>
                <c:pt idx="1356">
                  <c:v>42293.385986284724</c:v>
                </c:pt>
                <c:pt idx="1357">
                  <c:v>42293.386680671298</c:v>
                </c:pt>
                <c:pt idx="1358">
                  <c:v>42293.387375057871</c:v>
                </c:pt>
                <c:pt idx="1359">
                  <c:v>42293.388069444445</c:v>
                </c:pt>
                <c:pt idx="1360">
                  <c:v>42293.388763831019</c:v>
                </c:pt>
                <c:pt idx="1361">
                  <c:v>42293.389458217593</c:v>
                </c:pt>
                <c:pt idx="1362">
                  <c:v>42293.390152604166</c:v>
                </c:pt>
                <c:pt idx="1363">
                  <c:v>42293.39084699074</c:v>
                </c:pt>
                <c:pt idx="1364">
                  <c:v>42293.391541377314</c:v>
                </c:pt>
                <c:pt idx="1365">
                  <c:v>42293.392235763888</c:v>
                </c:pt>
                <c:pt idx="1366">
                  <c:v>42293.392930150461</c:v>
                </c:pt>
                <c:pt idx="1367">
                  <c:v>42293.393624537035</c:v>
                </c:pt>
                <c:pt idx="1368">
                  <c:v>42293.394318923609</c:v>
                </c:pt>
                <c:pt idx="1369">
                  <c:v>42293.395013310183</c:v>
                </c:pt>
                <c:pt idx="1370">
                  <c:v>42293.395707696756</c:v>
                </c:pt>
                <c:pt idx="1371">
                  <c:v>42293.39640208333</c:v>
                </c:pt>
                <c:pt idx="1372">
                  <c:v>42293.397096469904</c:v>
                </c:pt>
                <c:pt idx="1373">
                  <c:v>42293.397790856485</c:v>
                </c:pt>
                <c:pt idx="1374">
                  <c:v>42293.398485243059</c:v>
                </c:pt>
                <c:pt idx="1375">
                  <c:v>42293.399179629632</c:v>
                </c:pt>
                <c:pt idx="1376">
                  <c:v>42293.399874016206</c:v>
                </c:pt>
                <c:pt idx="1377">
                  <c:v>42293.40056840278</c:v>
                </c:pt>
                <c:pt idx="1378">
                  <c:v>42293.401262789353</c:v>
                </c:pt>
                <c:pt idx="1379">
                  <c:v>42293.401957175927</c:v>
                </c:pt>
                <c:pt idx="1380">
                  <c:v>42293.402651562501</c:v>
                </c:pt>
                <c:pt idx="1381">
                  <c:v>42293.403345949075</c:v>
                </c:pt>
                <c:pt idx="1382">
                  <c:v>42293.404040335648</c:v>
                </c:pt>
                <c:pt idx="1383">
                  <c:v>42293.404734722222</c:v>
                </c:pt>
                <c:pt idx="1384">
                  <c:v>42293.405429108796</c:v>
                </c:pt>
                <c:pt idx="1385">
                  <c:v>42293.40612349537</c:v>
                </c:pt>
                <c:pt idx="1386">
                  <c:v>42293.406817881943</c:v>
                </c:pt>
                <c:pt idx="1387">
                  <c:v>42293.407512268517</c:v>
                </c:pt>
                <c:pt idx="1388">
                  <c:v>42293.408206655091</c:v>
                </c:pt>
                <c:pt idx="1389">
                  <c:v>42293.408901041665</c:v>
                </c:pt>
                <c:pt idx="1390">
                  <c:v>42293.409595428238</c:v>
                </c:pt>
                <c:pt idx="1391">
                  <c:v>42293.410289814812</c:v>
                </c:pt>
                <c:pt idx="1392">
                  <c:v>42293.410984201386</c:v>
                </c:pt>
                <c:pt idx="1393">
                  <c:v>42293.41167858796</c:v>
                </c:pt>
                <c:pt idx="1394">
                  <c:v>42293.412372974541</c:v>
                </c:pt>
                <c:pt idx="1395">
                  <c:v>42293.413067361114</c:v>
                </c:pt>
                <c:pt idx="1396">
                  <c:v>42293.413761747688</c:v>
                </c:pt>
                <c:pt idx="1397">
                  <c:v>42293.414456134262</c:v>
                </c:pt>
                <c:pt idx="1398">
                  <c:v>42293.415150520836</c:v>
                </c:pt>
                <c:pt idx="1399">
                  <c:v>42293.415844907409</c:v>
                </c:pt>
                <c:pt idx="1400">
                  <c:v>42293.416539293983</c:v>
                </c:pt>
                <c:pt idx="1401">
                  <c:v>42293.417233680557</c:v>
                </c:pt>
                <c:pt idx="1402">
                  <c:v>42293.417928067131</c:v>
                </c:pt>
                <c:pt idx="1403">
                  <c:v>42293.418622453704</c:v>
                </c:pt>
                <c:pt idx="1404">
                  <c:v>42293.419316840278</c:v>
                </c:pt>
                <c:pt idx="1405">
                  <c:v>42293.420011226852</c:v>
                </c:pt>
                <c:pt idx="1406">
                  <c:v>42293.420705613426</c:v>
                </c:pt>
                <c:pt idx="1407">
                  <c:v>42293.421399999999</c:v>
                </c:pt>
                <c:pt idx="1408">
                  <c:v>42293.422094386573</c:v>
                </c:pt>
                <c:pt idx="1409">
                  <c:v>42293.422788773147</c:v>
                </c:pt>
                <c:pt idx="1410">
                  <c:v>42293.42348315972</c:v>
                </c:pt>
                <c:pt idx="1411">
                  <c:v>42293.424177546294</c:v>
                </c:pt>
                <c:pt idx="1412">
                  <c:v>42293.424871932868</c:v>
                </c:pt>
                <c:pt idx="1413">
                  <c:v>42293.425566319442</c:v>
                </c:pt>
                <c:pt idx="1414">
                  <c:v>42293.426260706015</c:v>
                </c:pt>
                <c:pt idx="1415">
                  <c:v>42293.426955092589</c:v>
                </c:pt>
                <c:pt idx="1416">
                  <c:v>42293.42764947917</c:v>
                </c:pt>
                <c:pt idx="1417">
                  <c:v>42293.428343865744</c:v>
                </c:pt>
                <c:pt idx="1418">
                  <c:v>42293.429038252318</c:v>
                </c:pt>
                <c:pt idx="1419">
                  <c:v>42293.429732638891</c:v>
                </c:pt>
                <c:pt idx="1420">
                  <c:v>42293.430427025465</c:v>
                </c:pt>
                <c:pt idx="1421">
                  <c:v>42293.431121412039</c:v>
                </c:pt>
                <c:pt idx="1422">
                  <c:v>42293.431815798613</c:v>
                </c:pt>
                <c:pt idx="1423">
                  <c:v>42293.432510185186</c:v>
                </c:pt>
                <c:pt idx="1424">
                  <c:v>42293.43320457176</c:v>
                </c:pt>
                <c:pt idx="1425">
                  <c:v>42293.433898958334</c:v>
                </c:pt>
                <c:pt idx="1426">
                  <c:v>42293.434593344908</c:v>
                </c:pt>
                <c:pt idx="1427">
                  <c:v>42293.435287731481</c:v>
                </c:pt>
                <c:pt idx="1428">
                  <c:v>42293.435982118055</c:v>
                </c:pt>
                <c:pt idx="1429">
                  <c:v>42293.436676504629</c:v>
                </c:pt>
                <c:pt idx="1430">
                  <c:v>42293.437370891203</c:v>
                </c:pt>
                <c:pt idx="1431">
                  <c:v>42293.438065277776</c:v>
                </c:pt>
                <c:pt idx="1432">
                  <c:v>42293.43875966435</c:v>
                </c:pt>
                <c:pt idx="1433">
                  <c:v>42293.439454050924</c:v>
                </c:pt>
                <c:pt idx="1434">
                  <c:v>42293.440148437498</c:v>
                </c:pt>
                <c:pt idx="1435">
                  <c:v>42293.440842824071</c:v>
                </c:pt>
                <c:pt idx="1436">
                  <c:v>42293.441537210645</c:v>
                </c:pt>
                <c:pt idx="1437">
                  <c:v>42293.442231597219</c:v>
                </c:pt>
                <c:pt idx="1438">
                  <c:v>42293.4429259838</c:v>
                </c:pt>
                <c:pt idx="1439">
                  <c:v>42293.443620370374</c:v>
                </c:pt>
                <c:pt idx="1440">
                  <c:v>42293.444314756947</c:v>
                </c:pt>
                <c:pt idx="1441">
                  <c:v>42293.445009143521</c:v>
                </c:pt>
                <c:pt idx="1442">
                  <c:v>42293.445703530095</c:v>
                </c:pt>
                <c:pt idx="1443">
                  <c:v>42293.446397916669</c:v>
                </c:pt>
                <c:pt idx="1444">
                  <c:v>42293.447092303242</c:v>
                </c:pt>
                <c:pt idx="1445">
                  <c:v>42293.447786689816</c:v>
                </c:pt>
                <c:pt idx="1446">
                  <c:v>42293.44848107639</c:v>
                </c:pt>
                <c:pt idx="1447">
                  <c:v>42293.449175462963</c:v>
                </c:pt>
                <c:pt idx="1448">
                  <c:v>42293.449869849537</c:v>
                </c:pt>
                <c:pt idx="1449">
                  <c:v>42293.450564236111</c:v>
                </c:pt>
                <c:pt idx="1450">
                  <c:v>42293.451258622685</c:v>
                </c:pt>
                <c:pt idx="1451">
                  <c:v>42293.451953009258</c:v>
                </c:pt>
                <c:pt idx="1452">
                  <c:v>42293.452647395832</c:v>
                </c:pt>
                <c:pt idx="1453">
                  <c:v>42293.453341782406</c:v>
                </c:pt>
                <c:pt idx="1454">
                  <c:v>42293.45403616898</c:v>
                </c:pt>
                <c:pt idx="1455">
                  <c:v>42293.454730555553</c:v>
                </c:pt>
                <c:pt idx="1456">
                  <c:v>42293.455424942127</c:v>
                </c:pt>
                <c:pt idx="1457">
                  <c:v>42293.456119328701</c:v>
                </c:pt>
                <c:pt idx="1458">
                  <c:v>42293.456813715275</c:v>
                </c:pt>
                <c:pt idx="1459">
                  <c:v>42293.457508101848</c:v>
                </c:pt>
                <c:pt idx="1460">
                  <c:v>42293.458202488429</c:v>
                </c:pt>
                <c:pt idx="1461">
                  <c:v>42293.458896875003</c:v>
                </c:pt>
                <c:pt idx="1462">
                  <c:v>42293.459591261577</c:v>
                </c:pt>
                <c:pt idx="1463">
                  <c:v>42293.460285648151</c:v>
                </c:pt>
                <c:pt idx="1464">
                  <c:v>42293.460980034724</c:v>
                </c:pt>
                <c:pt idx="1465">
                  <c:v>42293.461674421298</c:v>
                </c:pt>
                <c:pt idx="1466">
                  <c:v>42293.462368807872</c:v>
                </c:pt>
                <c:pt idx="1467">
                  <c:v>42293.463063194446</c:v>
                </c:pt>
                <c:pt idx="1468">
                  <c:v>42293.463757581019</c:v>
                </c:pt>
                <c:pt idx="1469">
                  <c:v>42293.464451967593</c:v>
                </c:pt>
                <c:pt idx="1470">
                  <c:v>42293.465146354167</c:v>
                </c:pt>
                <c:pt idx="1471">
                  <c:v>42293.465840740741</c:v>
                </c:pt>
                <c:pt idx="1472">
                  <c:v>42293.466535127314</c:v>
                </c:pt>
                <c:pt idx="1473">
                  <c:v>42293.467229513888</c:v>
                </c:pt>
                <c:pt idx="1474">
                  <c:v>42293.467923900462</c:v>
                </c:pt>
                <c:pt idx="1475">
                  <c:v>42293.468618287035</c:v>
                </c:pt>
                <c:pt idx="1476">
                  <c:v>42293.469312673609</c:v>
                </c:pt>
                <c:pt idx="1477">
                  <c:v>42293.470007060183</c:v>
                </c:pt>
                <c:pt idx="1478">
                  <c:v>42293.470701446757</c:v>
                </c:pt>
                <c:pt idx="1479">
                  <c:v>42293.47139583333</c:v>
                </c:pt>
                <c:pt idx="1480">
                  <c:v>42293.472090219904</c:v>
                </c:pt>
                <c:pt idx="1481">
                  <c:v>42293.472784606478</c:v>
                </c:pt>
                <c:pt idx="1482">
                  <c:v>42293.473478993059</c:v>
                </c:pt>
                <c:pt idx="1483">
                  <c:v>42293.474173379633</c:v>
                </c:pt>
                <c:pt idx="1484">
                  <c:v>42293.474867766206</c:v>
                </c:pt>
                <c:pt idx="1485">
                  <c:v>42293.47556215278</c:v>
                </c:pt>
                <c:pt idx="1486">
                  <c:v>42293.476256539354</c:v>
                </c:pt>
                <c:pt idx="1487">
                  <c:v>42293.476950925928</c:v>
                </c:pt>
                <c:pt idx="1488">
                  <c:v>42293.477645312501</c:v>
                </c:pt>
                <c:pt idx="1489">
                  <c:v>42293.478339699075</c:v>
                </c:pt>
                <c:pt idx="1490">
                  <c:v>42293.479034085649</c:v>
                </c:pt>
                <c:pt idx="1491">
                  <c:v>42293.479728472223</c:v>
                </c:pt>
                <c:pt idx="1492">
                  <c:v>42293.480422858796</c:v>
                </c:pt>
                <c:pt idx="1493">
                  <c:v>42293.48111724537</c:v>
                </c:pt>
                <c:pt idx="1494">
                  <c:v>42293.481811631944</c:v>
                </c:pt>
                <c:pt idx="1495">
                  <c:v>42293.482506018518</c:v>
                </c:pt>
                <c:pt idx="1496">
                  <c:v>42293.483200405091</c:v>
                </c:pt>
                <c:pt idx="1497">
                  <c:v>42293.483894791665</c:v>
                </c:pt>
                <c:pt idx="1498">
                  <c:v>42293.484589178239</c:v>
                </c:pt>
                <c:pt idx="1499">
                  <c:v>42293.485283564813</c:v>
                </c:pt>
                <c:pt idx="1500">
                  <c:v>42293.485977951386</c:v>
                </c:pt>
                <c:pt idx="1501">
                  <c:v>42293.48667233796</c:v>
                </c:pt>
                <c:pt idx="1502">
                  <c:v>42293.487366724534</c:v>
                </c:pt>
                <c:pt idx="1503">
                  <c:v>42293.488061111108</c:v>
                </c:pt>
                <c:pt idx="1504">
                  <c:v>42293.488755497689</c:v>
                </c:pt>
                <c:pt idx="1505">
                  <c:v>42293.489449884262</c:v>
                </c:pt>
                <c:pt idx="1506">
                  <c:v>42293.490144270836</c:v>
                </c:pt>
                <c:pt idx="1507">
                  <c:v>42293.49083865741</c:v>
                </c:pt>
                <c:pt idx="1508">
                  <c:v>42293.491533043984</c:v>
                </c:pt>
                <c:pt idx="1509">
                  <c:v>42293.492227430557</c:v>
                </c:pt>
                <c:pt idx="1510">
                  <c:v>42293.492921817131</c:v>
                </c:pt>
                <c:pt idx="1511">
                  <c:v>42293.493616203705</c:v>
                </c:pt>
                <c:pt idx="1512">
                  <c:v>42293.494310590278</c:v>
                </c:pt>
                <c:pt idx="1513">
                  <c:v>42293.495004976852</c:v>
                </c:pt>
                <c:pt idx="1514">
                  <c:v>42293.495699363426</c:v>
                </c:pt>
                <c:pt idx="1515">
                  <c:v>42293.49639375</c:v>
                </c:pt>
                <c:pt idx="1516">
                  <c:v>42293.497088136573</c:v>
                </c:pt>
                <c:pt idx="1517">
                  <c:v>42293.497782523147</c:v>
                </c:pt>
                <c:pt idx="1518">
                  <c:v>42293.498476909721</c:v>
                </c:pt>
                <c:pt idx="1519">
                  <c:v>42293.499171296295</c:v>
                </c:pt>
                <c:pt idx="1520">
                  <c:v>42293.499865682868</c:v>
                </c:pt>
                <c:pt idx="1521">
                  <c:v>42293.500560069442</c:v>
                </c:pt>
                <c:pt idx="1522">
                  <c:v>42293.501254456016</c:v>
                </c:pt>
                <c:pt idx="1523">
                  <c:v>42293.50194884259</c:v>
                </c:pt>
                <c:pt idx="1524">
                  <c:v>42293.502643229163</c:v>
                </c:pt>
                <c:pt idx="1525">
                  <c:v>42293.503337615737</c:v>
                </c:pt>
                <c:pt idx="1526">
                  <c:v>42293.504032002318</c:v>
                </c:pt>
                <c:pt idx="1527">
                  <c:v>42293.504726388892</c:v>
                </c:pt>
                <c:pt idx="1528">
                  <c:v>42293.505420775466</c:v>
                </c:pt>
                <c:pt idx="1529">
                  <c:v>42293.506115162039</c:v>
                </c:pt>
                <c:pt idx="1530">
                  <c:v>42293.506809548613</c:v>
                </c:pt>
                <c:pt idx="1531">
                  <c:v>42293.507503935187</c:v>
                </c:pt>
                <c:pt idx="1532">
                  <c:v>42293.508198321761</c:v>
                </c:pt>
                <c:pt idx="1533">
                  <c:v>42293.508892708334</c:v>
                </c:pt>
                <c:pt idx="1534">
                  <c:v>42293.509587094908</c:v>
                </c:pt>
                <c:pt idx="1535">
                  <c:v>42293.510281481482</c:v>
                </c:pt>
                <c:pt idx="1536">
                  <c:v>42293.510975868056</c:v>
                </c:pt>
                <c:pt idx="1537">
                  <c:v>42293.511670254629</c:v>
                </c:pt>
                <c:pt idx="1538">
                  <c:v>42293.512364641203</c:v>
                </c:pt>
                <c:pt idx="1539">
                  <c:v>42293.513059027777</c:v>
                </c:pt>
                <c:pt idx="1540">
                  <c:v>42293.513753414351</c:v>
                </c:pt>
                <c:pt idx="1541">
                  <c:v>42293.514447800924</c:v>
                </c:pt>
                <c:pt idx="1542">
                  <c:v>42293.515142187498</c:v>
                </c:pt>
                <c:pt idx="1543">
                  <c:v>42293.515836574072</c:v>
                </c:pt>
                <c:pt idx="1544">
                  <c:v>42293.516530960645</c:v>
                </c:pt>
                <c:pt idx="1545">
                  <c:v>42293.517225347219</c:v>
                </c:pt>
                <c:pt idx="1546">
                  <c:v>42293.517919733793</c:v>
                </c:pt>
                <c:pt idx="1547">
                  <c:v>42293.518614120374</c:v>
                </c:pt>
                <c:pt idx="1548">
                  <c:v>42293.519308506948</c:v>
                </c:pt>
                <c:pt idx="1549">
                  <c:v>42293.520002893521</c:v>
                </c:pt>
                <c:pt idx="1550">
                  <c:v>42293.520697280095</c:v>
                </c:pt>
                <c:pt idx="1551">
                  <c:v>42293.521391666669</c:v>
                </c:pt>
                <c:pt idx="1552">
                  <c:v>42293.522086053243</c:v>
                </c:pt>
                <c:pt idx="1553">
                  <c:v>42293.522780439816</c:v>
                </c:pt>
                <c:pt idx="1554">
                  <c:v>42293.52347482639</c:v>
                </c:pt>
                <c:pt idx="1555">
                  <c:v>42293.524169212964</c:v>
                </c:pt>
                <c:pt idx="1556">
                  <c:v>42293.524863599538</c:v>
                </c:pt>
                <c:pt idx="1557">
                  <c:v>42293.525557986111</c:v>
                </c:pt>
                <c:pt idx="1558">
                  <c:v>42293.526252372685</c:v>
                </c:pt>
                <c:pt idx="1559">
                  <c:v>42293.526946759259</c:v>
                </c:pt>
                <c:pt idx="1560">
                  <c:v>42293.527641145833</c:v>
                </c:pt>
                <c:pt idx="1561">
                  <c:v>42293.528335532406</c:v>
                </c:pt>
                <c:pt idx="1562">
                  <c:v>42293.52902991898</c:v>
                </c:pt>
                <c:pt idx="1563">
                  <c:v>42293.529724305554</c:v>
                </c:pt>
                <c:pt idx="1564">
                  <c:v>42293.530418692128</c:v>
                </c:pt>
                <c:pt idx="1565">
                  <c:v>42293.531113078701</c:v>
                </c:pt>
                <c:pt idx="1566">
                  <c:v>42293.531807465275</c:v>
                </c:pt>
                <c:pt idx="1567">
                  <c:v>42293.532501851849</c:v>
                </c:pt>
                <c:pt idx="1568">
                  <c:v>42293.533196238423</c:v>
                </c:pt>
                <c:pt idx="1569">
                  <c:v>42293.533890625004</c:v>
                </c:pt>
                <c:pt idx="1570">
                  <c:v>42293.534585011577</c:v>
                </c:pt>
                <c:pt idx="1571">
                  <c:v>42293.535279398151</c:v>
                </c:pt>
                <c:pt idx="1572">
                  <c:v>42293.535973784725</c:v>
                </c:pt>
                <c:pt idx="1573">
                  <c:v>42293.536668171299</c:v>
                </c:pt>
                <c:pt idx="1574">
                  <c:v>42293.537362557872</c:v>
                </c:pt>
                <c:pt idx="1575">
                  <c:v>42293.538056944446</c:v>
                </c:pt>
                <c:pt idx="1576">
                  <c:v>42293.53875133102</c:v>
                </c:pt>
                <c:pt idx="1577">
                  <c:v>42293.539445717593</c:v>
                </c:pt>
                <c:pt idx="1578">
                  <c:v>42293.540140104167</c:v>
                </c:pt>
                <c:pt idx="1579">
                  <c:v>42293.540834490741</c:v>
                </c:pt>
                <c:pt idx="1580">
                  <c:v>42293.541528877315</c:v>
                </c:pt>
                <c:pt idx="1581">
                  <c:v>42293.542223263888</c:v>
                </c:pt>
                <c:pt idx="1582">
                  <c:v>42293.542917650462</c:v>
                </c:pt>
                <c:pt idx="1583">
                  <c:v>42293.543612037036</c:v>
                </c:pt>
                <c:pt idx="1584">
                  <c:v>42293.54430642361</c:v>
                </c:pt>
                <c:pt idx="1585">
                  <c:v>42293.545000810183</c:v>
                </c:pt>
                <c:pt idx="1586">
                  <c:v>42293.545695196757</c:v>
                </c:pt>
                <c:pt idx="1587">
                  <c:v>42293.546389583331</c:v>
                </c:pt>
                <c:pt idx="1588">
                  <c:v>42293.547083969905</c:v>
                </c:pt>
                <c:pt idx="1589">
                  <c:v>42293.547778356478</c:v>
                </c:pt>
                <c:pt idx="1590">
                  <c:v>42293.548472743052</c:v>
                </c:pt>
                <c:pt idx="1591">
                  <c:v>42293.549167129633</c:v>
                </c:pt>
                <c:pt idx="1592">
                  <c:v>42293.549861516207</c:v>
                </c:pt>
                <c:pt idx="1593">
                  <c:v>42293.550555902781</c:v>
                </c:pt>
                <c:pt idx="1594">
                  <c:v>42293.551250289354</c:v>
                </c:pt>
                <c:pt idx="1595">
                  <c:v>42293.551944675928</c:v>
                </c:pt>
                <c:pt idx="1596">
                  <c:v>42293.552639062502</c:v>
                </c:pt>
                <c:pt idx="1597">
                  <c:v>42293.553333449076</c:v>
                </c:pt>
                <c:pt idx="1598">
                  <c:v>42293.554027835649</c:v>
                </c:pt>
                <c:pt idx="1599">
                  <c:v>42293.554722222223</c:v>
                </c:pt>
                <c:pt idx="1600">
                  <c:v>42293.555416608797</c:v>
                </c:pt>
                <c:pt idx="1601">
                  <c:v>42293.556110995371</c:v>
                </c:pt>
                <c:pt idx="1602">
                  <c:v>42293.556805381944</c:v>
                </c:pt>
                <c:pt idx="1603">
                  <c:v>42293.557499768518</c:v>
                </c:pt>
                <c:pt idx="1604">
                  <c:v>42293.558194155092</c:v>
                </c:pt>
                <c:pt idx="1605">
                  <c:v>42293.558888541666</c:v>
                </c:pt>
                <c:pt idx="1606">
                  <c:v>42293.559582928239</c:v>
                </c:pt>
                <c:pt idx="1607">
                  <c:v>42293.560277314813</c:v>
                </c:pt>
                <c:pt idx="1608">
                  <c:v>42293.560971701387</c:v>
                </c:pt>
                <c:pt idx="1609">
                  <c:v>42293.56166608796</c:v>
                </c:pt>
                <c:pt idx="1610">
                  <c:v>42293.562360474534</c:v>
                </c:pt>
                <c:pt idx="1611">
                  <c:v>42293.563054861108</c:v>
                </c:pt>
                <c:pt idx="1612">
                  <c:v>42293.563749247682</c:v>
                </c:pt>
                <c:pt idx="1613">
                  <c:v>42293.564443634263</c:v>
                </c:pt>
                <c:pt idx="1614">
                  <c:v>42293.565138020836</c:v>
                </c:pt>
                <c:pt idx="1615">
                  <c:v>42293.56583240741</c:v>
                </c:pt>
                <c:pt idx="1616">
                  <c:v>42293.566526793984</c:v>
                </c:pt>
                <c:pt idx="1617">
                  <c:v>42293.567221180558</c:v>
                </c:pt>
                <c:pt idx="1618">
                  <c:v>42293.567915567131</c:v>
                </c:pt>
                <c:pt idx="1619">
                  <c:v>42293.568609953705</c:v>
                </c:pt>
                <c:pt idx="1620">
                  <c:v>42293.569304340279</c:v>
                </c:pt>
                <c:pt idx="1621">
                  <c:v>42293.569998726853</c:v>
                </c:pt>
                <c:pt idx="1622">
                  <c:v>42293.570693113426</c:v>
                </c:pt>
                <c:pt idx="1623">
                  <c:v>42293.5713875</c:v>
                </c:pt>
                <c:pt idx="1624">
                  <c:v>42293.572081886574</c:v>
                </c:pt>
                <c:pt idx="1625">
                  <c:v>42293.572776273148</c:v>
                </c:pt>
                <c:pt idx="1626">
                  <c:v>42293.573470659721</c:v>
                </c:pt>
                <c:pt idx="1627">
                  <c:v>42293.574165046295</c:v>
                </c:pt>
                <c:pt idx="1628">
                  <c:v>42293.574859432869</c:v>
                </c:pt>
                <c:pt idx="1629">
                  <c:v>42293.575553819443</c:v>
                </c:pt>
                <c:pt idx="1630">
                  <c:v>42293.576248206016</c:v>
                </c:pt>
                <c:pt idx="1631">
                  <c:v>42293.57694259259</c:v>
                </c:pt>
                <c:pt idx="1632">
                  <c:v>42293.577636979164</c:v>
                </c:pt>
                <c:pt idx="1633">
                  <c:v>42293.578331365738</c:v>
                </c:pt>
                <c:pt idx="1634">
                  <c:v>42293.579025752311</c:v>
                </c:pt>
                <c:pt idx="1635">
                  <c:v>42293.579720138892</c:v>
                </c:pt>
                <c:pt idx="1636">
                  <c:v>42293.580414525466</c:v>
                </c:pt>
                <c:pt idx="1637">
                  <c:v>42293.58110891204</c:v>
                </c:pt>
                <c:pt idx="1638">
                  <c:v>42293.581803298614</c:v>
                </c:pt>
                <c:pt idx="1639">
                  <c:v>42293.582497685187</c:v>
                </c:pt>
                <c:pt idx="1640">
                  <c:v>42293.583192071761</c:v>
                </c:pt>
                <c:pt idx="1641">
                  <c:v>42293.583886458335</c:v>
                </c:pt>
                <c:pt idx="1642">
                  <c:v>42293.584580844908</c:v>
                </c:pt>
                <c:pt idx="1643">
                  <c:v>42293.585275231482</c:v>
                </c:pt>
                <c:pt idx="1644">
                  <c:v>42293.585969618056</c:v>
                </c:pt>
                <c:pt idx="1645">
                  <c:v>42293.58666400463</c:v>
                </c:pt>
                <c:pt idx="1646">
                  <c:v>42293.587358391203</c:v>
                </c:pt>
                <c:pt idx="1647">
                  <c:v>42293.588052777777</c:v>
                </c:pt>
                <c:pt idx="1648">
                  <c:v>42293.588747164351</c:v>
                </c:pt>
                <c:pt idx="1649">
                  <c:v>42293.589441550925</c:v>
                </c:pt>
                <c:pt idx="1650">
                  <c:v>42293.590135937498</c:v>
                </c:pt>
                <c:pt idx="1651">
                  <c:v>42293.590830324072</c:v>
                </c:pt>
                <c:pt idx="1652">
                  <c:v>42293.591524710646</c:v>
                </c:pt>
                <c:pt idx="1653">
                  <c:v>42293.59221909722</c:v>
                </c:pt>
                <c:pt idx="1654">
                  <c:v>42293.592913483793</c:v>
                </c:pt>
                <c:pt idx="1655">
                  <c:v>42293.593607870367</c:v>
                </c:pt>
                <c:pt idx="1656">
                  <c:v>42293.594302256941</c:v>
                </c:pt>
                <c:pt idx="1657">
                  <c:v>42293.594996643522</c:v>
                </c:pt>
                <c:pt idx="1658">
                  <c:v>42293.595691030096</c:v>
                </c:pt>
                <c:pt idx="1659">
                  <c:v>42293.596385416669</c:v>
                </c:pt>
                <c:pt idx="1660">
                  <c:v>42293.597079803243</c:v>
                </c:pt>
                <c:pt idx="1661">
                  <c:v>42293.597774189817</c:v>
                </c:pt>
                <c:pt idx="1662">
                  <c:v>42293.598468576391</c:v>
                </c:pt>
                <c:pt idx="1663">
                  <c:v>42293.599162962964</c:v>
                </c:pt>
                <c:pt idx="1664">
                  <c:v>42293.599857349538</c:v>
                </c:pt>
                <c:pt idx="1665">
                  <c:v>42293.600551736112</c:v>
                </c:pt>
                <c:pt idx="1666">
                  <c:v>42293.601246122686</c:v>
                </c:pt>
                <c:pt idx="1667">
                  <c:v>42293.601940509259</c:v>
                </c:pt>
                <c:pt idx="1668">
                  <c:v>42293.602634895833</c:v>
                </c:pt>
                <c:pt idx="1669">
                  <c:v>42293.603329282407</c:v>
                </c:pt>
                <c:pt idx="1670">
                  <c:v>42293.604023668981</c:v>
                </c:pt>
                <c:pt idx="1671">
                  <c:v>42293.604718055554</c:v>
                </c:pt>
                <c:pt idx="1672">
                  <c:v>42293.605412442128</c:v>
                </c:pt>
                <c:pt idx="1673">
                  <c:v>42293.606106828702</c:v>
                </c:pt>
                <c:pt idx="1674">
                  <c:v>42293.606801215275</c:v>
                </c:pt>
                <c:pt idx="1675">
                  <c:v>42293.607495601849</c:v>
                </c:pt>
                <c:pt idx="1676">
                  <c:v>42293.608189988423</c:v>
                </c:pt>
                <c:pt idx="1677">
                  <c:v>42293.608884374997</c:v>
                </c:pt>
                <c:pt idx="1678">
                  <c:v>42293.60957876157</c:v>
                </c:pt>
                <c:pt idx="1679">
                  <c:v>42293.610273148151</c:v>
                </c:pt>
                <c:pt idx="1680">
                  <c:v>42293.610967534725</c:v>
                </c:pt>
                <c:pt idx="1681">
                  <c:v>42293.611661921299</c:v>
                </c:pt>
                <c:pt idx="1682">
                  <c:v>42293.612356307873</c:v>
                </c:pt>
                <c:pt idx="1683">
                  <c:v>42293.613050694446</c:v>
                </c:pt>
                <c:pt idx="1684">
                  <c:v>42293.61374508102</c:v>
                </c:pt>
                <c:pt idx="1685">
                  <c:v>42293.614439467594</c:v>
                </c:pt>
                <c:pt idx="1686">
                  <c:v>42293.615133854168</c:v>
                </c:pt>
                <c:pt idx="1687">
                  <c:v>42293.615828240741</c:v>
                </c:pt>
                <c:pt idx="1688">
                  <c:v>42293.616522627315</c:v>
                </c:pt>
                <c:pt idx="1689">
                  <c:v>42293.617217013889</c:v>
                </c:pt>
                <c:pt idx="1690">
                  <c:v>42293.617911400463</c:v>
                </c:pt>
                <c:pt idx="1691">
                  <c:v>42293.618605787036</c:v>
                </c:pt>
                <c:pt idx="1692">
                  <c:v>42293.61930017361</c:v>
                </c:pt>
                <c:pt idx="1693">
                  <c:v>42293.619994560184</c:v>
                </c:pt>
                <c:pt idx="1694">
                  <c:v>42293.620688946758</c:v>
                </c:pt>
                <c:pt idx="1695">
                  <c:v>42293.621383333331</c:v>
                </c:pt>
                <c:pt idx="1696">
                  <c:v>42293.622077719905</c:v>
                </c:pt>
                <c:pt idx="1697">
                  <c:v>42293.622772106479</c:v>
                </c:pt>
                <c:pt idx="1698">
                  <c:v>42293.623466493053</c:v>
                </c:pt>
                <c:pt idx="1699">
                  <c:v>42293.624160879626</c:v>
                </c:pt>
                <c:pt idx="1700">
                  <c:v>42293.624855266207</c:v>
                </c:pt>
                <c:pt idx="1701">
                  <c:v>42293.625549652781</c:v>
                </c:pt>
                <c:pt idx="1702">
                  <c:v>42293.626244039355</c:v>
                </c:pt>
                <c:pt idx="1703">
                  <c:v>42293.626938425929</c:v>
                </c:pt>
                <c:pt idx="1704">
                  <c:v>42293.627632812502</c:v>
                </c:pt>
                <c:pt idx="1705">
                  <c:v>42293.628327199076</c:v>
                </c:pt>
                <c:pt idx="1706">
                  <c:v>42293.62902158565</c:v>
                </c:pt>
                <c:pt idx="1707">
                  <c:v>42293.629715972223</c:v>
                </c:pt>
                <c:pt idx="1708">
                  <c:v>42293.630410358797</c:v>
                </c:pt>
                <c:pt idx="1709">
                  <c:v>42293.631104745371</c:v>
                </c:pt>
                <c:pt idx="1710">
                  <c:v>42293.631799131945</c:v>
                </c:pt>
                <c:pt idx="1711">
                  <c:v>42293.632493518518</c:v>
                </c:pt>
                <c:pt idx="1712">
                  <c:v>42293.633187905092</c:v>
                </c:pt>
                <c:pt idx="1713">
                  <c:v>42293.633882291666</c:v>
                </c:pt>
                <c:pt idx="1714">
                  <c:v>42293.63457667824</c:v>
                </c:pt>
                <c:pt idx="1715">
                  <c:v>42293.635271064813</c:v>
                </c:pt>
                <c:pt idx="1716">
                  <c:v>42293.635965451387</c:v>
                </c:pt>
                <c:pt idx="1717">
                  <c:v>42293.636659837961</c:v>
                </c:pt>
                <c:pt idx="1718">
                  <c:v>42293.637354224535</c:v>
                </c:pt>
                <c:pt idx="1719">
                  <c:v>42293.638048611108</c:v>
                </c:pt>
                <c:pt idx="1720">
                  <c:v>42293.638742997682</c:v>
                </c:pt>
                <c:pt idx="1721">
                  <c:v>42293.639437384256</c:v>
                </c:pt>
                <c:pt idx="1722">
                  <c:v>42293.640131770837</c:v>
                </c:pt>
                <c:pt idx="1723">
                  <c:v>42293.640826157411</c:v>
                </c:pt>
                <c:pt idx="1724">
                  <c:v>42293.641520543984</c:v>
                </c:pt>
                <c:pt idx="1725">
                  <c:v>42293.642214930558</c:v>
                </c:pt>
                <c:pt idx="1726">
                  <c:v>42293.642909317132</c:v>
                </c:pt>
                <c:pt idx="1727">
                  <c:v>42293.643603703706</c:v>
                </c:pt>
                <c:pt idx="1728">
                  <c:v>42293.644298090279</c:v>
                </c:pt>
                <c:pt idx="1729">
                  <c:v>42293.644992476853</c:v>
                </c:pt>
                <c:pt idx="1730">
                  <c:v>42293.645686863427</c:v>
                </c:pt>
                <c:pt idx="1731">
                  <c:v>42293.646381250001</c:v>
                </c:pt>
                <c:pt idx="1732">
                  <c:v>42293.647075636574</c:v>
                </c:pt>
                <c:pt idx="1733">
                  <c:v>42293.647770023148</c:v>
                </c:pt>
                <c:pt idx="1734">
                  <c:v>42293.648464409722</c:v>
                </c:pt>
                <c:pt idx="1735">
                  <c:v>42293.649158796296</c:v>
                </c:pt>
                <c:pt idx="1736">
                  <c:v>42293.649853182869</c:v>
                </c:pt>
                <c:pt idx="1737">
                  <c:v>42293.650547569443</c:v>
                </c:pt>
                <c:pt idx="1738">
                  <c:v>42293.651241956017</c:v>
                </c:pt>
                <c:pt idx="1739">
                  <c:v>42293.65193634259</c:v>
                </c:pt>
                <c:pt idx="1740">
                  <c:v>42293.652630729164</c:v>
                </c:pt>
                <c:pt idx="1741">
                  <c:v>42293.653325115738</c:v>
                </c:pt>
                <c:pt idx="1742">
                  <c:v>42293.654019502312</c:v>
                </c:pt>
                <c:pt idx="1743">
                  <c:v>42293.654713888885</c:v>
                </c:pt>
                <c:pt idx="1744">
                  <c:v>42293.655408275466</c:v>
                </c:pt>
                <c:pt idx="1745">
                  <c:v>42293.65610266204</c:v>
                </c:pt>
                <c:pt idx="1746">
                  <c:v>42293.656797048614</c:v>
                </c:pt>
                <c:pt idx="1747">
                  <c:v>42293.657491435188</c:v>
                </c:pt>
                <c:pt idx="1748">
                  <c:v>42293.658185821761</c:v>
                </c:pt>
                <c:pt idx="1749">
                  <c:v>42293.658880208335</c:v>
                </c:pt>
                <c:pt idx="1750">
                  <c:v>42293.659574594909</c:v>
                </c:pt>
                <c:pt idx="1751">
                  <c:v>42293.660268981483</c:v>
                </c:pt>
                <c:pt idx="1752">
                  <c:v>42293.660963368056</c:v>
                </c:pt>
                <c:pt idx="1753">
                  <c:v>42293.66165775463</c:v>
                </c:pt>
                <c:pt idx="1754">
                  <c:v>42293.662352141204</c:v>
                </c:pt>
                <c:pt idx="1755">
                  <c:v>42293.663046527778</c:v>
                </c:pt>
                <c:pt idx="1756">
                  <c:v>42293.663740914351</c:v>
                </c:pt>
                <c:pt idx="1757">
                  <c:v>42293.664435300925</c:v>
                </c:pt>
                <c:pt idx="1758">
                  <c:v>42293.665129687499</c:v>
                </c:pt>
                <c:pt idx="1759">
                  <c:v>42293.665824074073</c:v>
                </c:pt>
                <c:pt idx="1760">
                  <c:v>42293.666518460646</c:v>
                </c:pt>
                <c:pt idx="1761">
                  <c:v>42293.66721284722</c:v>
                </c:pt>
                <c:pt idx="1762">
                  <c:v>42293.667907233794</c:v>
                </c:pt>
                <c:pt idx="1763">
                  <c:v>42293.668601620368</c:v>
                </c:pt>
                <c:pt idx="1764">
                  <c:v>42293.669296006941</c:v>
                </c:pt>
                <c:pt idx="1765">
                  <c:v>42293.669990393515</c:v>
                </c:pt>
                <c:pt idx="1766">
                  <c:v>42293.670684780096</c:v>
                </c:pt>
                <c:pt idx="1767">
                  <c:v>42293.67137916667</c:v>
                </c:pt>
                <c:pt idx="1768">
                  <c:v>42293.672073553244</c:v>
                </c:pt>
                <c:pt idx="1769">
                  <c:v>42293.672767939817</c:v>
                </c:pt>
                <c:pt idx="1770">
                  <c:v>42293.673462326391</c:v>
                </c:pt>
                <c:pt idx="1771">
                  <c:v>42293.674156712965</c:v>
                </c:pt>
                <c:pt idx="1772">
                  <c:v>42293.674851099539</c:v>
                </c:pt>
                <c:pt idx="1773">
                  <c:v>42293.675545486112</c:v>
                </c:pt>
                <c:pt idx="1774">
                  <c:v>42293.676239872686</c:v>
                </c:pt>
                <c:pt idx="1775">
                  <c:v>42293.67693425926</c:v>
                </c:pt>
                <c:pt idx="1776">
                  <c:v>42293.677628645833</c:v>
                </c:pt>
                <c:pt idx="1777">
                  <c:v>42293.678323032407</c:v>
                </c:pt>
                <c:pt idx="1778">
                  <c:v>42293.679017418981</c:v>
                </c:pt>
                <c:pt idx="1779">
                  <c:v>42293.679711805555</c:v>
                </c:pt>
                <c:pt idx="1780">
                  <c:v>42293.680406192128</c:v>
                </c:pt>
                <c:pt idx="1781">
                  <c:v>42293.681100578702</c:v>
                </c:pt>
                <c:pt idx="1782">
                  <c:v>42293.681794965276</c:v>
                </c:pt>
                <c:pt idx="1783">
                  <c:v>42293.68248935185</c:v>
                </c:pt>
                <c:pt idx="1784">
                  <c:v>42293.683183738423</c:v>
                </c:pt>
                <c:pt idx="1785">
                  <c:v>42293.683878124997</c:v>
                </c:pt>
                <c:pt idx="1786">
                  <c:v>42293.684572511571</c:v>
                </c:pt>
                <c:pt idx="1787">
                  <c:v>42293.685266898145</c:v>
                </c:pt>
                <c:pt idx="1788">
                  <c:v>42293.685961284726</c:v>
                </c:pt>
                <c:pt idx="1789">
                  <c:v>42293.686655671299</c:v>
                </c:pt>
                <c:pt idx="1790">
                  <c:v>42293.687350057873</c:v>
                </c:pt>
                <c:pt idx="1791">
                  <c:v>42293.688044444447</c:v>
                </c:pt>
                <c:pt idx="1792">
                  <c:v>42293.688738831021</c:v>
                </c:pt>
                <c:pt idx="1793">
                  <c:v>42293.689433217594</c:v>
                </c:pt>
                <c:pt idx="1794">
                  <c:v>42293.690127604168</c:v>
                </c:pt>
                <c:pt idx="1795">
                  <c:v>42293.690821990742</c:v>
                </c:pt>
                <c:pt idx="1796">
                  <c:v>42293.691516377316</c:v>
                </c:pt>
                <c:pt idx="1797">
                  <c:v>42293.692210763889</c:v>
                </c:pt>
                <c:pt idx="1798">
                  <c:v>42293.692905150463</c:v>
                </c:pt>
                <c:pt idx="1799">
                  <c:v>42293.693599537037</c:v>
                </c:pt>
                <c:pt idx="1800">
                  <c:v>42293.694293923611</c:v>
                </c:pt>
                <c:pt idx="1801">
                  <c:v>42293.694988310184</c:v>
                </c:pt>
                <c:pt idx="1802">
                  <c:v>42293.695682696758</c:v>
                </c:pt>
                <c:pt idx="1803">
                  <c:v>42293.696377083332</c:v>
                </c:pt>
                <c:pt idx="1804">
                  <c:v>42293.697071469905</c:v>
                </c:pt>
                <c:pt idx="1805">
                  <c:v>42293.697765856479</c:v>
                </c:pt>
                <c:pt idx="1806">
                  <c:v>42293.698460243053</c:v>
                </c:pt>
                <c:pt idx="1807">
                  <c:v>42293.699154629627</c:v>
                </c:pt>
                <c:pt idx="1808">
                  <c:v>42293.6998490162</c:v>
                </c:pt>
                <c:pt idx="1809">
                  <c:v>42293.700543402774</c:v>
                </c:pt>
                <c:pt idx="1810">
                  <c:v>42293.701237789355</c:v>
                </c:pt>
                <c:pt idx="1811">
                  <c:v>42293.701932175929</c:v>
                </c:pt>
                <c:pt idx="1812">
                  <c:v>42293.702626562503</c:v>
                </c:pt>
                <c:pt idx="1813">
                  <c:v>42293.703320949076</c:v>
                </c:pt>
                <c:pt idx="1814">
                  <c:v>42293.70401533565</c:v>
                </c:pt>
                <c:pt idx="1815">
                  <c:v>42293.704709722224</c:v>
                </c:pt>
                <c:pt idx="1816">
                  <c:v>42293.705404108798</c:v>
                </c:pt>
                <c:pt idx="1817">
                  <c:v>42293.706098495371</c:v>
                </c:pt>
                <c:pt idx="1818">
                  <c:v>42293.706792881945</c:v>
                </c:pt>
                <c:pt idx="1819">
                  <c:v>42293.707487268519</c:v>
                </c:pt>
                <c:pt idx="1820">
                  <c:v>42293.708181655093</c:v>
                </c:pt>
                <c:pt idx="1821">
                  <c:v>42293.708876041666</c:v>
                </c:pt>
                <c:pt idx="1822">
                  <c:v>42293.70957042824</c:v>
                </c:pt>
                <c:pt idx="1823">
                  <c:v>42293.710264814814</c:v>
                </c:pt>
                <c:pt idx="1824">
                  <c:v>42293.710959201388</c:v>
                </c:pt>
                <c:pt idx="1825">
                  <c:v>42293.711653587961</c:v>
                </c:pt>
                <c:pt idx="1826">
                  <c:v>42293.712347974535</c:v>
                </c:pt>
                <c:pt idx="1827">
                  <c:v>42293.713042361109</c:v>
                </c:pt>
                <c:pt idx="1828">
                  <c:v>42293.713736747683</c:v>
                </c:pt>
                <c:pt idx="1829">
                  <c:v>42293.714431134256</c:v>
                </c:pt>
                <c:pt idx="1830">
                  <c:v>42293.71512552083</c:v>
                </c:pt>
                <c:pt idx="1831">
                  <c:v>42293.715819907404</c:v>
                </c:pt>
                <c:pt idx="1832">
                  <c:v>42293.716514293985</c:v>
                </c:pt>
                <c:pt idx="1833">
                  <c:v>42293.717208680559</c:v>
                </c:pt>
                <c:pt idx="1834">
                  <c:v>42293.717903067132</c:v>
                </c:pt>
                <c:pt idx="1835">
                  <c:v>42293.718597453706</c:v>
                </c:pt>
                <c:pt idx="1836">
                  <c:v>42293.71929184028</c:v>
                </c:pt>
                <c:pt idx="1837">
                  <c:v>42293.719986226854</c:v>
                </c:pt>
                <c:pt idx="1838">
                  <c:v>42293.720680613427</c:v>
                </c:pt>
                <c:pt idx="1839">
                  <c:v>42293.721375000001</c:v>
                </c:pt>
                <c:pt idx="1840">
                  <c:v>42293.722069386575</c:v>
                </c:pt>
                <c:pt idx="1841">
                  <c:v>42293.722763773148</c:v>
                </c:pt>
                <c:pt idx="1842">
                  <c:v>42293.723458159722</c:v>
                </c:pt>
                <c:pt idx="1843">
                  <c:v>42293.724152546296</c:v>
                </c:pt>
                <c:pt idx="1844">
                  <c:v>42293.72484693287</c:v>
                </c:pt>
                <c:pt idx="1845">
                  <c:v>42293.725541319443</c:v>
                </c:pt>
                <c:pt idx="1846">
                  <c:v>42293.726235706017</c:v>
                </c:pt>
                <c:pt idx="1847">
                  <c:v>42293.726930092591</c:v>
                </c:pt>
                <c:pt idx="1848">
                  <c:v>42293.727624479165</c:v>
                </c:pt>
                <c:pt idx="1849">
                  <c:v>42293.728318865738</c:v>
                </c:pt>
                <c:pt idx="1850">
                  <c:v>42293.729013252312</c:v>
                </c:pt>
                <c:pt idx="1851">
                  <c:v>42293.729707638886</c:v>
                </c:pt>
                <c:pt idx="1852">
                  <c:v>42293.73040202546</c:v>
                </c:pt>
                <c:pt idx="1853">
                  <c:v>42293.731096412041</c:v>
                </c:pt>
                <c:pt idx="1854">
                  <c:v>42293.731790798614</c:v>
                </c:pt>
                <c:pt idx="1855">
                  <c:v>42293.732485185188</c:v>
                </c:pt>
                <c:pt idx="1856">
                  <c:v>42293.733179571762</c:v>
                </c:pt>
                <c:pt idx="1857">
                  <c:v>42293.733873958336</c:v>
                </c:pt>
                <c:pt idx="1858">
                  <c:v>42293.734568344909</c:v>
                </c:pt>
                <c:pt idx="1859">
                  <c:v>42293.735262731483</c:v>
                </c:pt>
                <c:pt idx="1860">
                  <c:v>42293.735957118057</c:v>
                </c:pt>
                <c:pt idx="1861">
                  <c:v>42293.736651504631</c:v>
                </c:pt>
                <c:pt idx="1862">
                  <c:v>42293.737345891204</c:v>
                </c:pt>
                <c:pt idx="1863">
                  <c:v>42293.738040277778</c:v>
                </c:pt>
                <c:pt idx="1864">
                  <c:v>42293.738734664352</c:v>
                </c:pt>
                <c:pt idx="1865">
                  <c:v>42293.739429050926</c:v>
                </c:pt>
                <c:pt idx="1866">
                  <c:v>42293.740123437499</c:v>
                </c:pt>
                <c:pt idx="1867">
                  <c:v>42293.740817824073</c:v>
                </c:pt>
                <c:pt idx="1868">
                  <c:v>42293.741512210647</c:v>
                </c:pt>
                <c:pt idx="1869">
                  <c:v>42293.742206597221</c:v>
                </c:pt>
                <c:pt idx="1870">
                  <c:v>42293.742900983794</c:v>
                </c:pt>
                <c:pt idx="1871">
                  <c:v>42293.743595370368</c:v>
                </c:pt>
                <c:pt idx="1872">
                  <c:v>42293.744289756942</c:v>
                </c:pt>
                <c:pt idx="1873">
                  <c:v>42293.744984143515</c:v>
                </c:pt>
                <c:pt idx="1874">
                  <c:v>42293.745678530089</c:v>
                </c:pt>
                <c:pt idx="1875">
                  <c:v>42293.74637291667</c:v>
                </c:pt>
                <c:pt idx="1876">
                  <c:v>42293.747067303244</c:v>
                </c:pt>
                <c:pt idx="1877">
                  <c:v>42293.747761689818</c:v>
                </c:pt>
                <c:pt idx="1878">
                  <c:v>42293.748456076391</c:v>
                </c:pt>
                <c:pt idx="1879">
                  <c:v>42293.749150462965</c:v>
                </c:pt>
                <c:pt idx="1880">
                  <c:v>42293.749844849539</c:v>
                </c:pt>
                <c:pt idx="1881">
                  <c:v>42293.750539236113</c:v>
                </c:pt>
                <c:pt idx="1882">
                  <c:v>42293.751233622686</c:v>
                </c:pt>
                <c:pt idx="1883">
                  <c:v>42293.75192800926</c:v>
                </c:pt>
                <c:pt idx="1884">
                  <c:v>42293.752622395834</c:v>
                </c:pt>
                <c:pt idx="1885">
                  <c:v>42293.753316782408</c:v>
                </c:pt>
                <c:pt idx="1886">
                  <c:v>42293.754011168981</c:v>
                </c:pt>
                <c:pt idx="1887">
                  <c:v>42293.754705555555</c:v>
                </c:pt>
                <c:pt idx="1888">
                  <c:v>42293.755399942129</c:v>
                </c:pt>
                <c:pt idx="1889">
                  <c:v>42293.756094328703</c:v>
                </c:pt>
                <c:pt idx="1890">
                  <c:v>42293.756788715276</c:v>
                </c:pt>
                <c:pt idx="1891">
                  <c:v>42293.75748310185</c:v>
                </c:pt>
                <c:pt idx="1892">
                  <c:v>42293.758177488424</c:v>
                </c:pt>
                <c:pt idx="1893">
                  <c:v>42293.758871874998</c:v>
                </c:pt>
                <c:pt idx="1894">
                  <c:v>42293.759566261571</c:v>
                </c:pt>
                <c:pt idx="1895">
                  <c:v>42293.760260648145</c:v>
                </c:pt>
                <c:pt idx="1896">
                  <c:v>42293.760955034719</c:v>
                </c:pt>
                <c:pt idx="1897">
                  <c:v>42293.7616494213</c:v>
                </c:pt>
                <c:pt idx="1898">
                  <c:v>42293.762343807874</c:v>
                </c:pt>
                <c:pt idx="1899">
                  <c:v>42293.763038194447</c:v>
                </c:pt>
                <c:pt idx="1900">
                  <c:v>42293.763732581021</c:v>
                </c:pt>
                <c:pt idx="1901">
                  <c:v>42293.764426967595</c:v>
                </c:pt>
                <c:pt idx="1902">
                  <c:v>42293.765121354169</c:v>
                </c:pt>
                <c:pt idx="1903">
                  <c:v>42293.765815740742</c:v>
                </c:pt>
                <c:pt idx="1904">
                  <c:v>42293.766510127316</c:v>
                </c:pt>
                <c:pt idx="1905">
                  <c:v>42293.76720451389</c:v>
                </c:pt>
                <c:pt idx="1906">
                  <c:v>42293.767898900463</c:v>
                </c:pt>
                <c:pt idx="1907">
                  <c:v>42293.768593287037</c:v>
                </c:pt>
                <c:pt idx="1908">
                  <c:v>42293.769287673611</c:v>
                </c:pt>
                <c:pt idx="1909">
                  <c:v>42293.769982060185</c:v>
                </c:pt>
                <c:pt idx="1910">
                  <c:v>42293.770676446758</c:v>
                </c:pt>
                <c:pt idx="1911">
                  <c:v>42293.771370833332</c:v>
                </c:pt>
                <c:pt idx="1912">
                  <c:v>42293.772065219906</c:v>
                </c:pt>
                <c:pt idx="1913">
                  <c:v>42293.77275960648</c:v>
                </c:pt>
                <c:pt idx="1914">
                  <c:v>42293.773453993053</c:v>
                </c:pt>
                <c:pt idx="1915">
                  <c:v>42293.774148379627</c:v>
                </c:pt>
                <c:pt idx="1916">
                  <c:v>42293.774842766201</c:v>
                </c:pt>
                <c:pt idx="1917">
                  <c:v>42293.775537152775</c:v>
                </c:pt>
                <c:pt idx="1918">
                  <c:v>42293.776231539348</c:v>
                </c:pt>
                <c:pt idx="1919">
                  <c:v>42293.776925925929</c:v>
                </c:pt>
                <c:pt idx="1920">
                  <c:v>42293.777620312503</c:v>
                </c:pt>
                <c:pt idx="1921">
                  <c:v>42293.778314699077</c:v>
                </c:pt>
                <c:pt idx="1922">
                  <c:v>42293.779009085651</c:v>
                </c:pt>
                <c:pt idx="1923">
                  <c:v>42293.779703472224</c:v>
                </c:pt>
                <c:pt idx="1924">
                  <c:v>42293.780397858798</c:v>
                </c:pt>
                <c:pt idx="1925">
                  <c:v>42293.781092245372</c:v>
                </c:pt>
                <c:pt idx="1926">
                  <c:v>42293.781786631946</c:v>
                </c:pt>
                <c:pt idx="1927">
                  <c:v>42293.782481018519</c:v>
                </c:pt>
                <c:pt idx="1928">
                  <c:v>42293.783175405093</c:v>
                </c:pt>
                <c:pt idx="1929">
                  <c:v>42293.783869791667</c:v>
                </c:pt>
                <c:pt idx="1930">
                  <c:v>42293.784564178241</c:v>
                </c:pt>
                <c:pt idx="1931">
                  <c:v>42293.785258564814</c:v>
                </c:pt>
                <c:pt idx="1932">
                  <c:v>42293.785952951388</c:v>
                </c:pt>
                <c:pt idx="1933">
                  <c:v>42293.786647337962</c:v>
                </c:pt>
                <c:pt idx="1934">
                  <c:v>42293.787341724536</c:v>
                </c:pt>
                <c:pt idx="1935">
                  <c:v>42293.788036111109</c:v>
                </c:pt>
                <c:pt idx="1936">
                  <c:v>42293.788730497683</c:v>
                </c:pt>
                <c:pt idx="1937">
                  <c:v>42293.789424884257</c:v>
                </c:pt>
                <c:pt idx="1938">
                  <c:v>42293.79011927083</c:v>
                </c:pt>
                <c:pt idx="1939">
                  <c:v>42293.790813657404</c:v>
                </c:pt>
                <c:pt idx="1940">
                  <c:v>42293.791508043978</c:v>
                </c:pt>
                <c:pt idx="1941">
                  <c:v>42293.792202430559</c:v>
                </c:pt>
                <c:pt idx="1942">
                  <c:v>42293.792896817133</c:v>
                </c:pt>
                <c:pt idx="1943">
                  <c:v>42293.793591203706</c:v>
                </c:pt>
                <c:pt idx="1944">
                  <c:v>42293.79428559028</c:v>
                </c:pt>
                <c:pt idx="1945">
                  <c:v>42293.794979976854</c:v>
                </c:pt>
                <c:pt idx="1946">
                  <c:v>42293.795674363428</c:v>
                </c:pt>
                <c:pt idx="1947">
                  <c:v>42293.796368750001</c:v>
                </c:pt>
                <c:pt idx="1948">
                  <c:v>42293.797063136575</c:v>
                </c:pt>
                <c:pt idx="1949">
                  <c:v>42293.797757523149</c:v>
                </c:pt>
                <c:pt idx="1950">
                  <c:v>42293.798451909723</c:v>
                </c:pt>
                <c:pt idx="1951">
                  <c:v>42293.799146296296</c:v>
                </c:pt>
                <c:pt idx="1952">
                  <c:v>42293.79984068287</c:v>
                </c:pt>
                <c:pt idx="1953">
                  <c:v>42293.800535069444</c:v>
                </c:pt>
                <c:pt idx="1954">
                  <c:v>42293.801229456018</c:v>
                </c:pt>
                <c:pt idx="1955">
                  <c:v>42293.801923842591</c:v>
                </c:pt>
                <c:pt idx="1956">
                  <c:v>42293.802618229165</c:v>
                </c:pt>
                <c:pt idx="1957">
                  <c:v>42293.803312615739</c:v>
                </c:pt>
                <c:pt idx="1958">
                  <c:v>42293.804007002313</c:v>
                </c:pt>
                <c:pt idx="1959">
                  <c:v>42293.804701388886</c:v>
                </c:pt>
                <c:pt idx="1960">
                  <c:v>42293.80539577546</c:v>
                </c:pt>
                <c:pt idx="1961">
                  <c:v>42293.806090162034</c:v>
                </c:pt>
                <c:pt idx="1962">
                  <c:v>42293.806784548608</c:v>
                </c:pt>
                <c:pt idx="1963">
                  <c:v>42293.807478935189</c:v>
                </c:pt>
                <c:pt idx="1964">
                  <c:v>42293.808173321762</c:v>
                </c:pt>
                <c:pt idx="1965">
                  <c:v>42293.808867708336</c:v>
                </c:pt>
                <c:pt idx="1966">
                  <c:v>42293.80956209491</c:v>
                </c:pt>
                <c:pt idx="1967">
                  <c:v>42293.810256481484</c:v>
                </c:pt>
                <c:pt idx="1968">
                  <c:v>42293.810950868057</c:v>
                </c:pt>
                <c:pt idx="1969">
                  <c:v>42293.811645254631</c:v>
                </c:pt>
                <c:pt idx="1970">
                  <c:v>42293.812339641205</c:v>
                </c:pt>
                <c:pt idx="1971">
                  <c:v>42293.813034027778</c:v>
                </c:pt>
                <c:pt idx="1972">
                  <c:v>42293.813728414352</c:v>
                </c:pt>
                <c:pt idx="1973">
                  <c:v>42293.814422800926</c:v>
                </c:pt>
                <c:pt idx="1974">
                  <c:v>42293.8151171875</c:v>
                </c:pt>
                <c:pt idx="1975">
                  <c:v>42293.815811574073</c:v>
                </c:pt>
                <c:pt idx="1976">
                  <c:v>42293.816505960647</c:v>
                </c:pt>
                <c:pt idx="1977">
                  <c:v>42293.817200347221</c:v>
                </c:pt>
                <c:pt idx="1978">
                  <c:v>42293.817894733795</c:v>
                </c:pt>
                <c:pt idx="1979">
                  <c:v>42293.818589120368</c:v>
                </c:pt>
                <c:pt idx="1980">
                  <c:v>42293.819283506942</c:v>
                </c:pt>
                <c:pt idx="1981">
                  <c:v>42293.819977893516</c:v>
                </c:pt>
                <c:pt idx="1982">
                  <c:v>42293.82067228009</c:v>
                </c:pt>
                <c:pt idx="1983">
                  <c:v>42293.821366666663</c:v>
                </c:pt>
                <c:pt idx="1984">
                  <c:v>42293.822061053237</c:v>
                </c:pt>
                <c:pt idx="1985">
                  <c:v>42293.822755439818</c:v>
                </c:pt>
                <c:pt idx="1986">
                  <c:v>42293.823449826392</c:v>
                </c:pt>
                <c:pt idx="1987">
                  <c:v>42293.824144212966</c:v>
                </c:pt>
                <c:pt idx="1988">
                  <c:v>42293.824838599539</c:v>
                </c:pt>
                <c:pt idx="1989">
                  <c:v>42293.825532986113</c:v>
                </c:pt>
                <c:pt idx="1990">
                  <c:v>42293.826227372687</c:v>
                </c:pt>
                <c:pt idx="1991">
                  <c:v>42293.826921759261</c:v>
                </c:pt>
                <c:pt idx="1992">
                  <c:v>42293.827616145834</c:v>
                </c:pt>
                <c:pt idx="1993">
                  <c:v>42293.828310532408</c:v>
                </c:pt>
                <c:pt idx="1994">
                  <c:v>42293.829004918982</c:v>
                </c:pt>
                <c:pt idx="1995">
                  <c:v>42293.829699305556</c:v>
                </c:pt>
                <c:pt idx="1996">
                  <c:v>42293.830393692129</c:v>
                </c:pt>
                <c:pt idx="1997">
                  <c:v>42293.831088078703</c:v>
                </c:pt>
                <c:pt idx="1998">
                  <c:v>42293.831782465277</c:v>
                </c:pt>
                <c:pt idx="1999">
                  <c:v>42293.832476851851</c:v>
                </c:pt>
                <c:pt idx="2000">
                  <c:v>42293.833171238424</c:v>
                </c:pt>
                <c:pt idx="2001">
                  <c:v>42293.833865624998</c:v>
                </c:pt>
                <c:pt idx="2002">
                  <c:v>42293.834560011572</c:v>
                </c:pt>
                <c:pt idx="2003">
                  <c:v>42293.835254398145</c:v>
                </c:pt>
                <c:pt idx="2004">
                  <c:v>42293.835948784719</c:v>
                </c:pt>
                <c:pt idx="2005">
                  <c:v>42293.836643171293</c:v>
                </c:pt>
                <c:pt idx="2006">
                  <c:v>42293.837337557874</c:v>
                </c:pt>
                <c:pt idx="2007">
                  <c:v>42293.838031944448</c:v>
                </c:pt>
                <c:pt idx="2008">
                  <c:v>42293.838726331021</c:v>
                </c:pt>
                <c:pt idx="2009">
                  <c:v>42293.839420717595</c:v>
                </c:pt>
                <c:pt idx="2010">
                  <c:v>42293.840115104169</c:v>
                </c:pt>
                <c:pt idx="2011">
                  <c:v>42293.840809490743</c:v>
                </c:pt>
                <c:pt idx="2012">
                  <c:v>42293.841503877316</c:v>
                </c:pt>
                <c:pt idx="2013">
                  <c:v>42293.84219826389</c:v>
                </c:pt>
                <c:pt idx="2014">
                  <c:v>42293.842892650464</c:v>
                </c:pt>
                <c:pt idx="2015">
                  <c:v>42293.843587037038</c:v>
                </c:pt>
                <c:pt idx="2016">
                  <c:v>42293.844281423611</c:v>
                </c:pt>
                <c:pt idx="2017">
                  <c:v>42293.844975810185</c:v>
                </c:pt>
                <c:pt idx="2018">
                  <c:v>42293.845670196759</c:v>
                </c:pt>
                <c:pt idx="2019">
                  <c:v>42293.846364583333</c:v>
                </c:pt>
                <c:pt idx="2020">
                  <c:v>42293.847058969906</c:v>
                </c:pt>
                <c:pt idx="2021">
                  <c:v>42293.84775335648</c:v>
                </c:pt>
                <c:pt idx="2022">
                  <c:v>42293.848447743054</c:v>
                </c:pt>
                <c:pt idx="2023">
                  <c:v>42293.849142129628</c:v>
                </c:pt>
                <c:pt idx="2024">
                  <c:v>42293.849836516201</c:v>
                </c:pt>
                <c:pt idx="2025">
                  <c:v>42293.850530902775</c:v>
                </c:pt>
                <c:pt idx="2026">
                  <c:v>42293.851225289349</c:v>
                </c:pt>
                <c:pt idx="2027">
                  <c:v>42293.851919675923</c:v>
                </c:pt>
                <c:pt idx="2028">
                  <c:v>42293.852614062504</c:v>
                </c:pt>
                <c:pt idx="2029">
                  <c:v>42293.853308449077</c:v>
                </c:pt>
                <c:pt idx="2030">
                  <c:v>42293.854002835651</c:v>
                </c:pt>
                <c:pt idx="2031">
                  <c:v>42293.854697222225</c:v>
                </c:pt>
                <c:pt idx="2032">
                  <c:v>42293.855391608799</c:v>
                </c:pt>
                <c:pt idx="2033">
                  <c:v>42293.856085995372</c:v>
                </c:pt>
                <c:pt idx="2034">
                  <c:v>42293.856780381946</c:v>
                </c:pt>
                <c:pt idx="2035">
                  <c:v>42293.85747476852</c:v>
                </c:pt>
                <c:pt idx="2036">
                  <c:v>42293.858169155093</c:v>
                </c:pt>
                <c:pt idx="2037">
                  <c:v>42293.858863541667</c:v>
                </c:pt>
                <c:pt idx="2038">
                  <c:v>42293.859557928241</c:v>
                </c:pt>
                <c:pt idx="2039">
                  <c:v>42293.860252314815</c:v>
                </c:pt>
                <c:pt idx="2040">
                  <c:v>42293.860946701388</c:v>
                </c:pt>
                <c:pt idx="2041">
                  <c:v>42293.861641087962</c:v>
                </c:pt>
                <c:pt idx="2042">
                  <c:v>42293.862335474536</c:v>
                </c:pt>
                <c:pt idx="2043">
                  <c:v>42293.86302986111</c:v>
                </c:pt>
                <c:pt idx="2044">
                  <c:v>42293.863724247683</c:v>
                </c:pt>
                <c:pt idx="2045">
                  <c:v>42293.864418634257</c:v>
                </c:pt>
                <c:pt idx="2046">
                  <c:v>42293.865113020831</c:v>
                </c:pt>
                <c:pt idx="2047">
                  <c:v>42293.865807407405</c:v>
                </c:pt>
                <c:pt idx="2048">
                  <c:v>42293.866501793978</c:v>
                </c:pt>
                <c:pt idx="2049">
                  <c:v>42293.867196180552</c:v>
                </c:pt>
                <c:pt idx="2050">
                  <c:v>42293.867890567133</c:v>
                </c:pt>
                <c:pt idx="2051">
                  <c:v>42293.868584953707</c:v>
                </c:pt>
                <c:pt idx="2052">
                  <c:v>42293.869279340281</c:v>
                </c:pt>
                <c:pt idx="2053">
                  <c:v>42293.869973726854</c:v>
                </c:pt>
                <c:pt idx="2054">
                  <c:v>42293.870668113428</c:v>
                </c:pt>
                <c:pt idx="2055">
                  <c:v>42293.871362500002</c:v>
                </c:pt>
                <c:pt idx="2056">
                  <c:v>42293.872056886576</c:v>
                </c:pt>
                <c:pt idx="2057">
                  <c:v>42293.872751273149</c:v>
                </c:pt>
                <c:pt idx="2058">
                  <c:v>42293.873445659723</c:v>
                </c:pt>
                <c:pt idx="2059">
                  <c:v>42293.874140046297</c:v>
                </c:pt>
                <c:pt idx="2060">
                  <c:v>42293.874834432871</c:v>
                </c:pt>
                <c:pt idx="2061">
                  <c:v>42293.875528819444</c:v>
                </c:pt>
                <c:pt idx="2062">
                  <c:v>42293.876223206018</c:v>
                </c:pt>
                <c:pt idx="2063">
                  <c:v>42293.876917592592</c:v>
                </c:pt>
                <c:pt idx="2064">
                  <c:v>42293.877611979166</c:v>
                </c:pt>
                <c:pt idx="2065">
                  <c:v>42293.878306365739</c:v>
                </c:pt>
                <c:pt idx="2066">
                  <c:v>42293.879000752313</c:v>
                </c:pt>
                <c:pt idx="2067">
                  <c:v>42293.879695138887</c:v>
                </c:pt>
                <c:pt idx="2068">
                  <c:v>42293.88038952546</c:v>
                </c:pt>
                <c:pt idx="2069">
                  <c:v>42293.881083912034</c:v>
                </c:pt>
                <c:pt idx="2070">
                  <c:v>42293.881778298608</c:v>
                </c:pt>
                <c:pt idx="2071">
                  <c:v>42293.882472685182</c:v>
                </c:pt>
                <c:pt idx="2072">
                  <c:v>42293.883167071763</c:v>
                </c:pt>
                <c:pt idx="2073">
                  <c:v>42293.883861458336</c:v>
                </c:pt>
                <c:pt idx="2074">
                  <c:v>42293.88455584491</c:v>
                </c:pt>
                <c:pt idx="2075">
                  <c:v>42293.885250231484</c:v>
                </c:pt>
                <c:pt idx="2076">
                  <c:v>42293.885944618058</c:v>
                </c:pt>
                <c:pt idx="2077">
                  <c:v>42293.886639004631</c:v>
                </c:pt>
                <c:pt idx="2078">
                  <c:v>42293.887333391205</c:v>
                </c:pt>
                <c:pt idx="2079">
                  <c:v>42293.888027777779</c:v>
                </c:pt>
                <c:pt idx="2080">
                  <c:v>42293.888722164353</c:v>
                </c:pt>
                <c:pt idx="2081">
                  <c:v>42293.889416550926</c:v>
                </c:pt>
                <c:pt idx="2082">
                  <c:v>42293.8901109375</c:v>
                </c:pt>
                <c:pt idx="2083">
                  <c:v>42293.890805324074</c:v>
                </c:pt>
                <c:pt idx="2084">
                  <c:v>42293.891499710648</c:v>
                </c:pt>
                <c:pt idx="2085">
                  <c:v>42293.892194097221</c:v>
                </c:pt>
                <c:pt idx="2086">
                  <c:v>42293.892888483795</c:v>
                </c:pt>
                <c:pt idx="2087">
                  <c:v>42293.893582870369</c:v>
                </c:pt>
                <c:pt idx="2088">
                  <c:v>42293.894277256943</c:v>
                </c:pt>
                <c:pt idx="2089">
                  <c:v>42293.894971643516</c:v>
                </c:pt>
                <c:pt idx="2090">
                  <c:v>42293.89566603009</c:v>
                </c:pt>
                <c:pt idx="2091">
                  <c:v>42293.896360416664</c:v>
                </c:pt>
                <c:pt idx="2092">
                  <c:v>42293.897054803238</c:v>
                </c:pt>
                <c:pt idx="2093">
                  <c:v>42293.897749189811</c:v>
                </c:pt>
                <c:pt idx="2094">
                  <c:v>42293.898443576392</c:v>
                </c:pt>
                <c:pt idx="2095">
                  <c:v>42293.899137962966</c:v>
                </c:pt>
                <c:pt idx="2096">
                  <c:v>42293.89983234954</c:v>
                </c:pt>
                <c:pt idx="2097">
                  <c:v>42293.900526736114</c:v>
                </c:pt>
                <c:pt idx="2098">
                  <c:v>42293.901221122687</c:v>
                </c:pt>
                <c:pt idx="2099">
                  <c:v>42293.901915509261</c:v>
                </c:pt>
                <c:pt idx="2100">
                  <c:v>42293.902609895835</c:v>
                </c:pt>
                <c:pt idx="2101">
                  <c:v>42293.903304282408</c:v>
                </c:pt>
                <c:pt idx="2102">
                  <c:v>42293.903998668982</c:v>
                </c:pt>
                <c:pt idx="2103">
                  <c:v>42293.904693055556</c:v>
                </c:pt>
                <c:pt idx="2104">
                  <c:v>42293.90538744213</c:v>
                </c:pt>
                <c:pt idx="2105">
                  <c:v>42293.906081828703</c:v>
                </c:pt>
                <c:pt idx="2106">
                  <c:v>42293.906776215277</c:v>
                </c:pt>
                <c:pt idx="2107">
                  <c:v>42293.907470601851</c:v>
                </c:pt>
                <c:pt idx="2108">
                  <c:v>42293.908164988425</c:v>
                </c:pt>
                <c:pt idx="2109">
                  <c:v>42293.908859374998</c:v>
                </c:pt>
                <c:pt idx="2110">
                  <c:v>42293.909553761572</c:v>
                </c:pt>
                <c:pt idx="2111">
                  <c:v>42293.910248148146</c:v>
                </c:pt>
                <c:pt idx="2112">
                  <c:v>42293.91094253472</c:v>
                </c:pt>
                <c:pt idx="2113">
                  <c:v>42293.911636921293</c:v>
                </c:pt>
                <c:pt idx="2114">
                  <c:v>42293.912331307867</c:v>
                </c:pt>
                <c:pt idx="2115">
                  <c:v>42293.913025694441</c:v>
                </c:pt>
                <c:pt idx="2116">
                  <c:v>42293.913720081022</c:v>
                </c:pt>
                <c:pt idx="2117">
                  <c:v>42293.914414467596</c:v>
                </c:pt>
                <c:pt idx="2118">
                  <c:v>42293.915108854169</c:v>
                </c:pt>
                <c:pt idx="2119">
                  <c:v>42293.915803240743</c:v>
                </c:pt>
                <c:pt idx="2120">
                  <c:v>42293.916497627317</c:v>
                </c:pt>
                <c:pt idx="2121">
                  <c:v>42293.917192013891</c:v>
                </c:pt>
                <c:pt idx="2122">
                  <c:v>42293.917886400464</c:v>
                </c:pt>
                <c:pt idx="2123">
                  <c:v>42293.918580787038</c:v>
                </c:pt>
                <c:pt idx="2124">
                  <c:v>42293.919275173612</c:v>
                </c:pt>
                <c:pt idx="2125">
                  <c:v>42293.919969560186</c:v>
                </c:pt>
                <c:pt idx="2126">
                  <c:v>42293.920663946759</c:v>
                </c:pt>
                <c:pt idx="2127">
                  <c:v>42293.921358333333</c:v>
                </c:pt>
                <c:pt idx="2128">
                  <c:v>42293.922052719907</c:v>
                </c:pt>
                <c:pt idx="2129">
                  <c:v>42293.922747106481</c:v>
                </c:pt>
                <c:pt idx="2130">
                  <c:v>42293.923441493054</c:v>
                </c:pt>
                <c:pt idx="2131">
                  <c:v>42293.924135879628</c:v>
                </c:pt>
                <c:pt idx="2132">
                  <c:v>42293.924830266202</c:v>
                </c:pt>
                <c:pt idx="2133">
                  <c:v>42293.925524652775</c:v>
                </c:pt>
                <c:pt idx="2134">
                  <c:v>42293.926219039349</c:v>
                </c:pt>
                <c:pt idx="2135">
                  <c:v>42293.926913425923</c:v>
                </c:pt>
                <c:pt idx="2136">
                  <c:v>42293.927607812497</c:v>
                </c:pt>
                <c:pt idx="2137">
                  <c:v>42293.92830219907</c:v>
                </c:pt>
                <c:pt idx="2138">
                  <c:v>42293.928996585651</c:v>
                </c:pt>
                <c:pt idx="2139">
                  <c:v>42293.929690972225</c:v>
                </c:pt>
                <c:pt idx="2140">
                  <c:v>42293.930385358799</c:v>
                </c:pt>
                <c:pt idx="2141">
                  <c:v>42293.931079745373</c:v>
                </c:pt>
                <c:pt idx="2142">
                  <c:v>42293.931774131946</c:v>
                </c:pt>
                <c:pt idx="2143">
                  <c:v>42293.93246851852</c:v>
                </c:pt>
                <c:pt idx="2144">
                  <c:v>42293.933162905094</c:v>
                </c:pt>
                <c:pt idx="2145">
                  <c:v>42293.933857291668</c:v>
                </c:pt>
                <c:pt idx="2146">
                  <c:v>42293.934551678241</c:v>
                </c:pt>
                <c:pt idx="2147">
                  <c:v>42293.935246064815</c:v>
                </c:pt>
                <c:pt idx="2148">
                  <c:v>42293.935940451389</c:v>
                </c:pt>
                <c:pt idx="2149">
                  <c:v>42293.936634837963</c:v>
                </c:pt>
                <c:pt idx="2150">
                  <c:v>42293.937329224536</c:v>
                </c:pt>
                <c:pt idx="2151">
                  <c:v>42293.93802361111</c:v>
                </c:pt>
                <c:pt idx="2152">
                  <c:v>42293.938717997684</c:v>
                </c:pt>
                <c:pt idx="2153">
                  <c:v>42293.939412384258</c:v>
                </c:pt>
                <c:pt idx="2154">
                  <c:v>42293.940106770831</c:v>
                </c:pt>
                <c:pt idx="2155">
                  <c:v>42293.940801157405</c:v>
                </c:pt>
                <c:pt idx="2156">
                  <c:v>42293.941495543979</c:v>
                </c:pt>
                <c:pt idx="2157">
                  <c:v>42293.942189930553</c:v>
                </c:pt>
                <c:pt idx="2158">
                  <c:v>42293.942884317126</c:v>
                </c:pt>
                <c:pt idx="2159">
                  <c:v>42293.943578703707</c:v>
                </c:pt>
                <c:pt idx="2160">
                  <c:v>42293.944273090281</c:v>
                </c:pt>
                <c:pt idx="2161">
                  <c:v>42293.944967476855</c:v>
                </c:pt>
                <c:pt idx="2162">
                  <c:v>42293.945661863429</c:v>
                </c:pt>
                <c:pt idx="2163">
                  <c:v>42293.946356250002</c:v>
                </c:pt>
                <c:pt idx="2164">
                  <c:v>42293.947050636576</c:v>
                </c:pt>
                <c:pt idx="2165">
                  <c:v>42293.94774502315</c:v>
                </c:pt>
                <c:pt idx="2166">
                  <c:v>42293.948439409724</c:v>
                </c:pt>
                <c:pt idx="2167">
                  <c:v>42293.949133796297</c:v>
                </c:pt>
                <c:pt idx="2168">
                  <c:v>42293.949828182871</c:v>
                </c:pt>
                <c:pt idx="2169">
                  <c:v>42293.950522569445</c:v>
                </c:pt>
                <c:pt idx="2170">
                  <c:v>42293.951216956018</c:v>
                </c:pt>
                <c:pt idx="2171">
                  <c:v>42293.951911342592</c:v>
                </c:pt>
                <c:pt idx="2172">
                  <c:v>42293.952605729166</c:v>
                </c:pt>
                <c:pt idx="2173">
                  <c:v>42293.95330011574</c:v>
                </c:pt>
                <c:pt idx="2174">
                  <c:v>42293.953994502313</c:v>
                </c:pt>
                <c:pt idx="2175">
                  <c:v>42293.954688888887</c:v>
                </c:pt>
                <c:pt idx="2176">
                  <c:v>42293.955383275461</c:v>
                </c:pt>
                <c:pt idx="2177">
                  <c:v>42293.956077662035</c:v>
                </c:pt>
                <c:pt idx="2178">
                  <c:v>42293.956772048608</c:v>
                </c:pt>
                <c:pt idx="2179">
                  <c:v>42293.957466435182</c:v>
                </c:pt>
                <c:pt idx="2180">
                  <c:v>42293.958160821756</c:v>
                </c:pt>
                <c:pt idx="2181">
                  <c:v>42293.958855208337</c:v>
                </c:pt>
                <c:pt idx="2182">
                  <c:v>42293.959549594911</c:v>
                </c:pt>
                <c:pt idx="2183">
                  <c:v>42293.960243981484</c:v>
                </c:pt>
                <c:pt idx="2184">
                  <c:v>42293.960938368058</c:v>
                </c:pt>
                <c:pt idx="2185">
                  <c:v>42293.961632754632</c:v>
                </c:pt>
                <c:pt idx="2186">
                  <c:v>42293.962327141206</c:v>
                </c:pt>
                <c:pt idx="2187">
                  <c:v>42293.963021527779</c:v>
                </c:pt>
                <c:pt idx="2188">
                  <c:v>42293.963715914353</c:v>
                </c:pt>
                <c:pt idx="2189">
                  <c:v>42293.964410300927</c:v>
                </c:pt>
                <c:pt idx="2190">
                  <c:v>42293.965104687501</c:v>
                </c:pt>
                <c:pt idx="2191">
                  <c:v>42293.965799074074</c:v>
                </c:pt>
                <c:pt idx="2192">
                  <c:v>42293.966493460648</c:v>
                </c:pt>
                <c:pt idx="2193">
                  <c:v>42293.967187847222</c:v>
                </c:pt>
                <c:pt idx="2194">
                  <c:v>42293.967882233796</c:v>
                </c:pt>
                <c:pt idx="2195">
                  <c:v>42293.968576620369</c:v>
                </c:pt>
                <c:pt idx="2196">
                  <c:v>42293.969271006943</c:v>
                </c:pt>
                <c:pt idx="2197">
                  <c:v>42293.969965393517</c:v>
                </c:pt>
                <c:pt idx="2198">
                  <c:v>42293.970659780091</c:v>
                </c:pt>
                <c:pt idx="2199">
                  <c:v>42293.971354166664</c:v>
                </c:pt>
                <c:pt idx="2200">
                  <c:v>42293.972048553238</c:v>
                </c:pt>
                <c:pt idx="2201">
                  <c:v>42293.972742939812</c:v>
                </c:pt>
                <c:pt idx="2202">
                  <c:v>42293.973437326385</c:v>
                </c:pt>
                <c:pt idx="2203">
                  <c:v>42293.974131712966</c:v>
                </c:pt>
                <c:pt idx="2204">
                  <c:v>42293.97482609954</c:v>
                </c:pt>
                <c:pt idx="2205">
                  <c:v>42293.975520486114</c:v>
                </c:pt>
                <c:pt idx="2206">
                  <c:v>42293.976214872688</c:v>
                </c:pt>
                <c:pt idx="2207">
                  <c:v>42293.976909259261</c:v>
                </c:pt>
                <c:pt idx="2208">
                  <c:v>42293.977603645835</c:v>
                </c:pt>
                <c:pt idx="2209">
                  <c:v>42293.978298032409</c:v>
                </c:pt>
                <c:pt idx="2210">
                  <c:v>42293.978992418983</c:v>
                </c:pt>
                <c:pt idx="2211">
                  <c:v>42293.979686805556</c:v>
                </c:pt>
                <c:pt idx="2212">
                  <c:v>42293.98038119213</c:v>
                </c:pt>
                <c:pt idx="2213">
                  <c:v>42293.981075578704</c:v>
                </c:pt>
                <c:pt idx="2214">
                  <c:v>42293.981769965278</c:v>
                </c:pt>
                <c:pt idx="2215">
                  <c:v>42293.982464351851</c:v>
                </c:pt>
                <c:pt idx="2216">
                  <c:v>42293.983158738425</c:v>
                </c:pt>
                <c:pt idx="2217">
                  <c:v>42293.983853124999</c:v>
                </c:pt>
                <c:pt idx="2218">
                  <c:v>42293.984547511573</c:v>
                </c:pt>
                <c:pt idx="2219">
                  <c:v>42293.985241898146</c:v>
                </c:pt>
                <c:pt idx="2220">
                  <c:v>42293.98593628472</c:v>
                </c:pt>
                <c:pt idx="2221">
                  <c:v>42293.986630671294</c:v>
                </c:pt>
                <c:pt idx="2222">
                  <c:v>42293.987325057868</c:v>
                </c:pt>
                <c:pt idx="2223">
                  <c:v>42293.988019444441</c:v>
                </c:pt>
                <c:pt idx="2224">
                  <c:v>42293.988713831015</c:v>
                </c:pt>
                <c:pt idx="2225">
                  <c:v>42293.989408217596</c:v>
                </c:pt>
                <c:pt idx="2226">
                  <c:v>42293.99010260417</c:v>
                </c:pt>
                <c:pt idx="2227">
                  <c:v>42293.990796990744</c:v>
                </c:pt>
                <c:pt idx="2228">
                  <c:v>42293.991491377317</c:v>
                </c:pt>
                <c:pt idx="2229">
                  <c:v>42293.992185763891</c:v>
                </c:pt>
                <c:pt idx="2230">
                  <c:v>42293.992880150465</c:v>
                </c:pt>
                <c:pt idx="2231">
                  <c:v>42293.993574537039</c:v>
                </c:pt>
                <c:pt idx="2232">
                  <c:v>42293.994268923612</c:v>
                </c:pt>
                <c:pt idx="2233">
                  <c:v>42293.994963310186</c:v>
                </c:pt>
                <c:pt idx="2234">
                  <c:v>42293.99565769676</c:v>
                </c:pt>
                <c:pt idx="2235">
                  <c:v>42293.996352083333</c:v>
                </c:pt>
                <c:pt idx="2236">
                  <c:v>42293.997046469907</c:v>
                </c:pt>
                <c:pt idx="2237">
                  <c:v>42293.997740856481</c:v>
                </c:pt>
                <c:pt idx="2238">
                  <c:v>42293.998435243055</c:v>
                </c:pt>
                <c:pt idx="2239">
                  <c:v>42293.999129629628</c:v>
                </c:pt>
                <c:pt idx="2240">
                  <c:v>42293.999824016202</c:v>
                </c:pt>
                <c:pt idx="2241">
                  <c:v>42294.000518402776</c:v>
                </c:pt>
                <c:pt idx="2242">
                  <c:v>42294.00121278935</c:v>
                </c:pt>
                <c:pt idx="2243">
                  <c:v>42294.001907175923</c:v>
                </c:pt>
                <c:pt idx="2244">
                  <c:v>42294.002601562497</c:v>
                </c:pt>
                <c:pt idx="2245">
                  <c:v>42294.003295949071</c:v>
                </c:pt>
                <c:pt idx="2246">
                  <c:v>42294.003990335645</c:v>
                </c:pt>
                <c:pt idx="2247">
                  <c:v>42294.004684722226</c:v>
                </c:pt>
                <c:pt idx="2248">
                  <c:v>42294.005379108799</c:v>
                </c:pt>
                <c:pt idx="2249">
                  <c:v>42294.006073495373</c:v>
                </c:pt>
                <c:pt idx="2250">
                  <c:v>42294.006767881947</c:v>
                </c:pt>
                <c:pt idx="2251">
                  <c:v>42294.007462268521</c:v>
                </c:pt>
                <c:pt idx="2252">
                  <c:v>42294.008156655094</c:v>
                </c:pt>
                <c:pt idx="2253">
                  <c:v>42294.008851041668</c:v>
                </c:pt>
                <c:pt idx="2254">
                  <c:v>42294.009545428242</c:v>
                </c:pt>
                <c:pt idx="2255">
                  <c:v>42294.010239814816</c:v>
                </c:pt>
                <c:pt idx="2256">
                  <c:v>42294.010934201389</c:v>
                </c:pt>
                <c:pt idx="2257">
                  <c:v>42294.011628587963</c:v>
                </c:pt>
                <c:pt idx="2258">
                  <c:v>42294.012322974537</c:v>
                </c:pt>
                <c:pt idx="2259">
                  <c:v>42294.013017361111</c:v>
                </c:pt>
                <c:pt idx="2260">
                  <c:v>42294.013711747684</c:v>
                </c:pt>
                <c:pt idx="2261">
                  <c:v>42294.014406134258</c:v>
                </c:pt>
                <c:pt idx="2262">
                  <c:v>42294.015100520832</c:v>
                </c:pt>
                <c:pt idx="2263">
                  <c:v>42294.015794907406</c:v>
                </c:pt>
                <c:pt idx="2264">
                  <c:v>42294.016489293979</c:v>
                </c:pt>
                <c:pt idx="2265">
                  <c:v>42294.017183680553</c:v>
                </c:pt>
                <c:pt idx="2266">
                  <c:v>42294.017878067127</c:v>
                </c:pt>
                <c:pt idx="2267">
                  <c:v>42294.0185724537</c:v>
                </c:pt>
                <c:pt idx="2268">
                  <c:v>42294.019266840274</c:v>
                </c:pt>
                <c:pt idx="2269">
                  <c:v>42294.019961226855</c:v>
                </c:pt>
                <c:pt idx="2270">
                  <c:v>42294.020655613429</c:v>
                </c:pt>
                <c:pt idx="2271">
                  <c:v>42294.021350000003</c:v>
                </c:pt>
                <c:pt idx="2272">
                  <c:v>42294.022044386576</c:v>
                </c:pt>
                <c:pt idx="2273">
                  <c:v>42294.02273877315</c:v>
                </c:pt>
                <c:pt idx="2274">
                  <c:v>42294.023433159724</c:v>
                </c:pt>
                <c:pt idx="2275">
                  <c:v>42294.024127546298</c:v>
                </c:pt>
                <c:pt idx="2276">
                  <c:v>42294.024821932871</c:v>
                </c:pt>
                <c:pt idx="2277">
                  <c:v>42294.025516319445</c:v>
                </c:pt>
                <c:pt idx="2278">
                  <c:v>42294.026210706019</c:v>
                </c:pt>
                <c:pt idx="2279">
                  <c:v>42294.026905092593</c:v>
                </c:pt>
                <c:pt idx="2280">
                  <c:v>42294.027599479166</c:v>
                </c:pt>
                <c:pt idx="2281">
                  <c:v>42294.02829386574</c:v>
                </c:pt>
                <c:pt idx="2282">
                  <c:v>42294.028988252314</c:v>
                </c:pt>
                <c:pt idx="2283">
                  <c:v>42294.029682638888</c:v>
                </c:pt>
                <c:pt idx="2284">
                  <c:v>42294.030377025461</c:v>
                </c:pt>
                <c:pt idx="2285">
                  <c:v>42294.031071412035</c:v>
                </c:pt>
                <c:pt idx="2286">
                  <c:v>42294.031765798609</c:v>
                </c:pt>
                <c:pt idx="2287">
                  <c:v>42294.032460185183</c:v>
                </c:pt>
                <c:pt idx="2288">
                  <c:v>42294.033154571756</c:v>
                </c:pt>
                <c:pt idx="2289">
                  <c:v>42294.03384895833</c:v>
                </c:pt>
                <c:pt idx="2290">
                  <c:v>42294.034543344904</c:v>
                </c:pt>
                <c:pt idx="2291">
                  <c:v>42294.035237731485</c:v>
                </c:pt>
                <c:pt idx="2292">
                  <c:v>42294.035932118059</c:v>
                </c:pt>
                <c:pt idx="2293">
                  <c:v>42294.036626504632</c:v>
                </c:pt>
                <c:pt idx="2294">
                  <c:v>42294.037320891206</c:v>
                </c:pt>
                <c:pt idx="2295">
                  <c:v>42294.03801527778</c:v>
                </c:pt>
                <c:pt idx="2296">
                  <c:v>42294.038709664354</c:v>
                </c:pt>
                <c:pt idx="2297">
                  <c:v>42294.039404050927</c:v>
                </c:pt>
                <c:pt idx="2298">
                  <c:v>42294.040098437501</c:v>
                </c:pt>
                <c:pt idx="2299">
                  <c:v>42294.040792824075</c:v>
                </c:pt>
                <c:pt idx="2300">
                  <c:v>42294.041487210648</c:v>
                </c:pt>
                <c:pt idx="2301">
                  <c:v>42294.042181597222</c:v>
                </c:pt>
                <c:pt idx="2302">
                  <c:v>42294.042875983796</c:v>
                </c:pt>
                <c:pt idx="2303">
                  <c:v>42294.04357037037</c:v>
                </c:pt>
                <c:pt idx="2304">
                  <c:v>42294.044264756943</c:v>
                </c:pt>
                <c:pt idx="2305">
                  <c:v>42294.044959143517</c:v>
                </c:pt>
                <c:pt idx="2306">
                  <c:v>42294.045653530091</c:v>
                </c:pt>
                <c:pt idx="2307">
                  <c:v>42294.046347916665</c:v>
                </c:pt>
                <c:pt idx="2308">
                  <c:v>42294.047042303238</c:v>
                </c:pt>
                <c:pt idx="2309">
                  <c:v>42294.047736689812</c:v>
                </c:pt>
                <c:pt idx="2310">
                  <c:v>42294.048431076386</c:v>
                </c:pt>
                <c:pt idx="2311">
                  <c:v>42294.04912546296</c:v>
                </c:pt>
                <c:pt idx="2312">
                  <c:v>42294.049819849541</c:v>
                </c:pt>
                <c:pt idx="2313">
                  <c:v>42294.050514236114</c:v>
                </c:pt>
                <c:pt idx="2314">
                  <c:v>42294.051208622688</c:v>
                </c:pt>
                <c:pt idx="2315">
                  <c:v>42294.051903009262</c:v>
                </c:pt>
                <c:pt idx="2316">
                  <c:v>42294.052597395836</c:v>
                </c:pt>
                <c:pt idx="2317">
                  <c:v>42294.053291782409</c:v>
                </c:pt>
                <c:pt idx="2318">
                  <c:v>42294.053986168983</c:v>
                </c:pt>
                <c:pt idx="2319">
                  <c:v>42294.054680555557</c:v>
                </c:pt>
                <c:pt idx="2320">
                  <c:v>42294.055374942131</c:v>
                </c:pt>
                <c:pt idx="2321">
                  <c:v>42294.056069328704</c:v>
                </c:pt>
                <c:pt idx="2322">
                  <c:v>42294.056763715278</c:v>
                </c:pt>
                <c:pt idx="2323">
                  <c:v>42294.057458101852</c:v>
                </c:pt>
                <c:pt idx="2324">
                  <c:v>42294.058152488426</c:v>
                </c:pt>
                <c:pt idx="2325">
                  <c:v>42294.058846874999</c:v>
                </c:pt>
                <c:pt idx="2326">
                  <c:v>42294.059541261573</c:v>
                </c:pt>
                <c:pt idx="2327">
                  <c:v>42294.060235648147</c:v>
                </c:pt>
                <c:pt idx="2328">
                  <c:v>42294.060930034721</c:v>
                </c:pt>
                <c:pt idx="2329">
                  <c:v>42294.061624421294</c:v>
                </c:pt>
                <c:pt idx="2330">
                  <c:v>42294.062318807868</c:v>
                </c:pt>
                <c:pt idx="2331">
                  <c:v>42294.063013194442</c:v>
                </c:pt>
                <c:pt idx="2332">
                  <c:v>42294.063707581015</c:v>
                </c:pt>
                <c:pt idx="2333">
                  <c:v>42294.064401967589</c:v>
                </c:pt>
                <c:pt idx="2334">
                  <c:v>42294.06509635417</c:v>
                </c:pt>
                <c:pt idx="2335">
                  <c:v>42294.065790740744</c:v>
                </c:pt>
                <c:pt idx="2336">
                  <c:v>42294.066485127318</c:v>
                </c:pt>
                <c:pt idx="2337">
                  <c:v>42294.067179513891</c:v>
                </c:pt>
                <c:pt idx="2338">
                  <c:v>42294.067873900465</c:v>
                </c:pt>
                <c:pt idx="2339">
                  <c:v>42294.068568287039</c:v>
                </c:pt>
                <c:pt idx="2340">
                  <c:v>42294.069262673613</c:v>
                </c:pt>
                <c:pt idx="2341">
                  <c:v>42294.069957060186</c:v>
                </c:pt>
                <c:pt idx="2342">
                  <c:v>42294.07065144676</c:v>
                </c:pt>
                <c:pt idx="2343">
                  <c:v>42294.071345833334</c:v>
                </c:pt>
                <c:pt idx="2344">
                  <c:v>42294.072040219908</c:v>
                </c:pt>
                <c:pt idx="2345">
                  <c:v>42294.072734606481</c:v>
                </c:pt>
                <c:pt idx="2346">
                  <c:v>42294.073428993055</c:v>
                </c:pt>
                <c:pt idx="2347">
                  <c:v>42294.074123379629</c:v>
                </c:pt>
                <c:pt idx="2348">
                  <c:v>42294.074817766203</c:v>
                </c:pt>
                <c:pt idx="2349">
                  <c:v>42294.075512152776</c:v>
                </c:pt>
                <c:pt idx="2350">
                  <c:v>42294.07620653935</c:v>
                </c:pt>
                <c:pt idx="2351">
                  <c:v>42294.076900925924</c:v>
                </c:pt>
                <c:pt idx="2352">
                  <c:v>42294.077595312498</c:v>
                </c:pt>
                <c:pt idx="2353">
                  <c:v>42294.078289699071</c:v>
                </c:pt>
                <c:pt idx="2354">
                  <c:v>42294.078984085645</c:v>
                </c:pt>
                <c:pt idx="2355">
                  <c:v>42294.079678472219</c:v>
                </c:pt>
                <c:pt idx="2356">
                  <c:v>42294.0803728588</c:v>
                </c:pt>
                <c:pt idx="2357">
                  <c:v>42294.081067245374</c:v>
                </c:pt>
                <c:pt idx="2358">
                  <c:v>42294.081761631947</c:v>
                </c:pt>
                <c:pt idx="2359">
                  <c:v>42294.082456018521</c:v>
                </c:pt>
                <c:pt idx="2360">
                  <c:v>42294.083150405095</c:v>
                </c:pt>
                <c:pt idx="2361">
                  <c:v>42294.083844791669</c:v>
                </c:pt>
                <c:pt idx="2362">
                  <c:v>42294.084539178242</c:v>
                </c:pt>
                <c:pt idx="2363">
                  <c:v>42294.085233564816</c:v>
                </c:pt>
                <c:pt idx="2364">
                  <c:v>42294.08592795139</c:v>
                </c:pt>
                <c:pt idx="2365">
                  <c:v>42294.086622337963</c:v>
                </c:pt>
                <c:pt idx="2366">
                  <c:v>42294.087316724537</c:v>
                </c:pt>
                <c:pt idx="2367">
                  <c:v>42294.088011111111</c:v>
                </c:pt>
                <c:pt idx="2368">
                  <c:v>42294.088705497685</c:v>
                </c:pt>
                <c:pt idx="2369">
                  <c:v>42294.089399884258</c:v>
                </c:pt>
                <c:pt idx="2370">
                  <c:v>42294.090094270832</c:v>
                </c:pt>
                <c:pt idx="2371">
                  <c:v>42294.090788657406</c:v>
                </c:pt>
                <c:pt idx="2372">
                  <c:v>42294.09148304398</c:v>
                </c:pt>
                <c:pt idx="2373">
                  <c:v>42294.092177430553</c:v>
                </c:pt>
                <c:pt idx="2374">
                  <c:v>42294.092871817127</c:v>
                </c:pt>
                <c:pt idx="2375">
                  <c:v>42294.093566203701</c:v>
                </c:pt>
                <c:pt idx="2376">
                  <c:v>42294.094260590275</c:v>
                </c:pt>
                <c:pt idx="2377">
                  <c:v>42294.094954976848</c:v>
                </c:pt>
                <c:pt idx="2378">
                  <c:v>42294.095649363429</c:v>
                </c:pt>
                <c:pt idx="2379">
                  <c:v>42294.096343750003</c:v>
                </c:pt>
                <c:pt idx="2380">
                  <c:v>42294.097038136577</c:v>
                </c:pt>
                <c:pt idx="2381">
                  <c:v>42294.097732523151</c:v>
                </c:pt>
                <c:pt idx="2382">
                  <c:v>42294.098426909724</c:v>
                </c:pt>
                <c:pt idx="2383">
                  <c:v>42294.099121296298</c:v>
                </c:pt>
                <c:pt idx="2384">
                  <c:v>42294.099815682872</c:v>
                </c:pt>
                <c:pt idx="2385">
                  <c:v>42294.100510069446</c:v>
                </c:pt>
                <c:pt idx="2386">
                  <c:v>42294.101204456019</c:v>
                </c:pt>
                <c:pt idx="2387">
                  <c:v>42294.101898842593</c:v>
                </c:pt>
                <c:pt idx="2388">
                  <c:v>42294.102593229167</c:v>
                </c:pt>
                <c:pt idx="2389">
                  <c:v>42294.103287615741</c:v>
                </c:pt>
                <c:pt idx="2390">
                  <c:v>42294.103982002314</c:v>
                </c:pt>
                <c:pt idx="2391">
                  <c:v>42294.104676388888</c:v>
                </c:pt>
                <c:pt idx="2392">
                  <c:v>42294.105370775462</c:v>
                </c:pt>
                <c:pt idx="2393">
                  <c:v>42294.106065162036</c:v>
                </c:pt>
                <c:pt idx="2394">
                  <c:v>42294.106759548609</c:v>
                </c:pt>
                <c:pt idx="2395">
                  <c:v>42294.107453935183</c:v>
                </c:pt>
                <c:pt idx="2396">
                  <c:v>42294.108148321757</c:v>
                </c:pt>
                <c:pt idx="2397">
                  <c:v>42294.10884270833</c:v>
                </c:pt>
                <c:pt idx="2398">
                  <c:v>42294.109537094904</c:v>
                </c:pt>
                <c:pt idx="2399">
                  <c:v>42294.110231481478</c:v>
                </c:pt>
                <c:pt idx="2400">
                  <c:v>42294.110925868059</c:v>
                </c:pt>
                <c:pt idx="2401">
                  <c:v>42294.111620254633</c:v>
                </c:pt>
                <c:pt idx="2402">
                  <c:v>42294.112314641206</c:v>
                </c:pt>
                <c:pt idx="2403">
                  <c:v>42294.11300902778</c:v>
                </c:pt>
                <c:pt idx="2404">
                  <c:v>42294.113703414354</c:v>
                </c:pt>
                <c:pt idx="2405">
                  <c:v>42294.114397800928</c:v>
                </c:pt>
                <c:pt idx="2406">
                  <c:v>42294.115092187501</c:v>
                </c:pt>
                <c:pt idx="2407">
                  <c:v>42294.115786574075</c:v>
                </c:pt>
                <c:pt idx="2408">
                  <c:v>42294.116480960649</c:v>
                </c:pt>
                <c:pt idx="2409">
                  <c:v>42294.117175347223</c:v>
                </c:pt>
                <c:pt idx="2410">
                  <c:v>42294.117869733796</c:v>
                </c:pt>
                <c:pt idx="2411">
                  <c:v>42294.11856412037</c:v>
                </c:pt>
                <c:pt idx="2412">
                  <c:v>42294.119258506944</c:v>
                </c:pt>
                <c:pt idx="2413">
                  <c:v>42294.119952893518</c:v>
                </c:pt>
                <c:pt idx="2414">
                  <c:v>42294.120647280091</c:v>
                </c:pt>
                <c:pt idx="2415">
                  <c:v>42294.121341666665</c:v>
                </c:pt>
                <c:pt idx="2416">
                  <c:v>42294.122036053239</c:v>
                </c:pt>
                <c:pt idx="2417">
                  <c:v>42294.122730439813</c:v>
                </c:pt>
                <c:pt idx="2418">
                  <c:v>42294.123424826386</c:v>
                </c:pt>
                <c:pt idx="2419">
                  <c:v>42294.12411921296</c:v>
                </c:pt>
                <c:pt idx="2420">
                  <c:v>42294.124813599534</c:v>
                </c:pt>
                <c:pt idx="2421">
                  <c:v>42294.125507986108</c:v>
                </c:pt>
                <c:pt idx="2422">
                  <c:v>42294.126202372689</c:v>
                </c:pt>
                <c:pt idx="2423">
                  <c:v>42294.126896759262</c:v>
                </c:pt>
                <c:pt idx="2424">
                  <c:v>42294.127591145836</c:v>
                </c:pt>
                <c:pt idx="2425">
                  <c:v>42294.12828553241</c:v>
                </c:pt>
                <c:pt idx="2426">
                  <c:v>42294.128979918984</c:v>
                </c:pt>
                <c:pt idx="2427">
                  <c:v>42294.129674305557</c:v>
                </c:pt>
                <c:pt idx="2428">
                  <c:v>42294.130368692131</c:v>
                </c:pt>
                <c:pt idx="2429">
                  <c:v>42294.131063078705</c:v>
                </c:pt>
                <c:pt idx="2430">
                  <c:v>42294.131757465278</c:v>
                </c:pt>
                <c:pt idx="2431">
                  <c:v>42294.132451851852</c:v>
                </c:pt>
                <c:pt idx="2432">
                  <c:v>42294.133146238426</c:v>
                </c:pt>
                <c:pt idx="2433">
                  <c:v>42294.133840625</c:v>
                </c:pt>
                <c:pt idx="2434">
                  <c:v>42294.134535011573</c:v>
                </c:pt>
                <c:pt idx="2435">
                  <c:v>42294.135229398147</c:v>
                </c:pt>
                <c:pt idx="2436">
                  <c:v>42294.135923784721</c:v>
                </c:pt>
                <c:pt idx="2437">
                  <c:v>42294.136618171295</c:v>
                </c:pt>
                <c:pt idx="2438">
                  <c:v>42294.137312557868</c:v>
                </c:pt>
                <c:pt idx="2439">
                  <c:v>42294.138006944442</c:v>
                </c:pt>
                <c:pt idx="2440">
                  <c:v>42294.138701331016</c:v>
                </c:pt>
                <c:pt idx="2441">
                  <c:v>42294.13939571759</c:v>
                </c:pt>
                <c:pt idx="2442">
                  <c:v>42294.140090104163</c:v>
                </c:pt>
                <c:pt idx="2443">
                  <c:v>42294.140784490737</c:v>
                </c:pt>
                <c:pt idx="2444">
                  <c:v>42294.141478877318</c:v>
                </c:pt>
                <c:pt idx="2445">
                  <c:v>42294.142173263892</c:v>
                </c:pt>
                <c:pt idx="2446">
                  <c:v>42294.142867650466</c:v>
                </c:pt>
                <c:pt idx="2447">
                  <c:v>42294.143562037039</c:v>
                </c:pt>
                <c:pt idx="2448">
                  <c:v>42294.144256423613</c:v>
                </c:pt>
                <c:pt idx="2449">
                  <c:v>42294.144950810187</c:v>
                </c:pt>
                <c:pt idx="2450">
                  <c:v>42294.145645196761</c:v>
                </c:pt>
                <c:pt idx="2451">
                  <c:v>42294.146339583334</c:v>
                </c:pt>
                <c:pt idx="2452">
                  <c:v>42294.147033969908</c:v>
                </c:pt>
                <c:pt idx="2453">
                  <c:v>42294.147728356482</c:v>
                </c:pt>
                <c:pt idx="2454">
                  <c:v>42294.148422743056</c:v>
                </c:pt>
                <c:pt idx="2455">
                  <c:v>42294.149117129629</c:v>
                </c:pt>
                <c:pt idx="2456">
                  <c:v>42294.149811516203</c:v>
                </c:pt>
                <c:pt idx="2457">
                  <c:v>42294.150505902777</c:v>
                </c:pt>
                <c:pt idx="2458">
                  <c:v>42294.151200289351</c:v>
                </c:pt>
                <c:pt idx="2459">
                  <c:v>42294.151894675924</c:v>
                </c:pt>
                <c:pt idx="2460">
                  <c:v>42294.152589062498</c:v>
                </c:pt>
                <c:pt idx="2461">
                  <c:v>42294.153283449072</c:v>
                </c:pt>
                <c:pt idx="2462">
                  <c:v>42294.153977835645</c:v>
                </c:pt>
                <c:pt idx="2463">
                  <c:v>42294.154672222219</c:v>
                </c:pt>
                <c:pt idx="2464">
                  <c:v>42294.155366608793</c:v>
                </c:pt>
                <c:pt idx="2465">
                  <c:v>42294.156060995374</c:v>
                </c:pt>
                <c:pt idx="2466">
                  <c:v>42294.156755381948</c:v>
                </c:pt>
                <c:pt idx="2467">
                  <c:v>42294.157449768521</c:v>
                </c:pt>
                <c:pt idx="2468">
                  <c:v>42294.158144155095</c:v>
                </c:pt>
                <c:pt idx="2469">
                  <c:v>42294.158838541669</c:v>
                </c:pt>
                <c:pt idx="2470">
                  <c:v>42294.159532928243</c:v>
                </c:pt>
                <c:pt idx="2471">
                  <c:v>42294.160227314816</c:v>
                </c:pt>
                <c:pt idx="2472">
                  <c:v>42294.16092170139</c:v>
                </c:pt>
                <c:pt idx="2473">
                  <c:v>42294.161616087964</c:v>
                </c:pt>
                <c:pt idx="2474">
                  <c:v>42294.162310474538</c:v>
                </c:pt>
                <c:pt idx="2475">
                  <c:v>42294.163004861111</c:v>
                </c:pt>
                <c:pt idx="2476">
                  <c:v>42294.163699247685</c:v>
                </c:pt>
                <c:pt idx="2477">
                  <c:v>42294.164393634259</c:v>
                </c:pt>
                <c:pt idx="2478">
                  <c:v>42294.165088020833</c:v>
                </c:pt>
                <c:pt idx="2479">
                  <c:v>42294.165782407406</c:v>
                </c:pt>
                <c:pt idx="2480">
                  <c:v>42294.16647679398</c:v>
                </c:pt>
                <c:pt idx="2481">
                  <c:v>42294.167171180554</c:v>
                </c:pt>
                <c:pt idx="2482">
                  <c:v>42294.167865567128</c:v>
                </c:pt>
                <c:pt idx="2483">
                  <c:v>42294.168559953701</c:v>
                </c:pt>
                <c:pt idx="2484">
                  <c:v>42294.169254340275</c:v>
                </c:pt>
                <c:pt idx="2485">
                  <c:v>42294.169948726849</c:v>
                </c:pt>
                <c:pt idx="2486">
                  <c:v>42294.170643113423</c:v>
                </c:pt>
                <c:pt idx="2487">
                  <c:v>42294.171337500004</c:v>
                </c:pt>
                <c:pt idx="2488">
                  <c:v>42294.172031886577</c:v>
                </c:pt>
                <c:pt idx="2489">
                  <c:v>42294.172726273151</c:v>
                </c:pt>
                <c:pt idx="2490">
                  <c:v>42294.173420659725</c:v>
                </c:pt>
                <c:pt idx="2491">
                  <c:v>42294.174115046299</c:v>
                </c:pt>
                <c:pt idx="2492">
                  <c:v>42294.174809432872</c:v>
                </c:pt>
                <c:pt idx="2493">
                  <c:v>42294.175503819446</c:v>
                </c:pt>
                <c:pt idx="2494">
                  <c:v>42294.17619820602</c:v>
                </c:pt>
                <c:pt idx="2495">
                  <c:v>42294.176892592594</c:v>
                </c:pt>
                <c:pt idx="2496">
                  <c:v>42294.177586979167</c:v>
                </c:pt>
                <c:pt idx="2497">
                  <c:v>42294.178281365741</c:v>
                </c:pt>
                <c:pt idx="2498">
                  <c:v>42294.178975752315</c:v>
                </c:pt>
                <c:pt idx="2499">
                  <c:v>42294.179670138888</c:v>
                </c:pt>
                <c:pt idx="2500">
                  <c:v>42294.180364525462</c:v>
                </c:pt>
                <c:pt idx="2501">
                  <c:v>42294.181058912036</c:v>
                </c:pt>
                <c:pt idx="2502">
                  <c:v>42294.18175329861</c:v>
                </c:pt>
                <c:pt idx="2503">
                  <c:v>42294.182447685183</c:v>
                </c:pt>
                <c:pt idx="2504">
                  <c:v>42294.183142071757</c:v>
                </c:pt>
                <c:pt idx="2505">
                  <c:v>42294.183836458331</c:v>
                </c:pt>
                <c:pt idx="2506">
                  <c:v>42294.184530844905</c:v>
                </c:pt>
                <c:pt idx="2507">
                  <c:v>42294.185225231478</c:v>
                </c:pt>
                <c:pt idx="2508">
                  <c:v>42294.185919618052</c:v>
                </c:pt>
                <c:pt idx="2509">
                  <c:v>42294.186614004633</c:v>
                </c:pt>
                <c:pt idx="2510">
                  <c:v>42294.187308391207</c:v>
                </c:pt>
                <c:pt idx="2511">
                  <c:v>42294.188002777781</c:v>
                </c:pt>
                <c:pt idx="2512">
                  <c:v>42294.188697164354</c:v>
                </c:pt>
                <c:pt idx="2513">
                  <c:v>42294.189391550928</c:v>
                </c:pt>
                <c:pt idx="2514">
                  <c:v>42294.190085937502</c:v>
                </c:pt>
                <c:pt idx="2515">
                  <c:v>42294.190780324076</c:v>
                </c:pt>
                <c:pt idx="2516">
                  <c:v>42294.191474710649</c:v>
                </c:pt>
                <c:pt idx="2517">
                  <c:v>42294.192169097223</c:v>
                </c:pt>
                <c:pt idx="2518">
                  <c:v>42294.192863483797</c:v>
                </c:pt>
                <c:pt idx="2519">
                  <c:v>42294.193557870371</c:v>
                </c:pt>
                <c:pt idx="2520">
                  <c:v>42294.194252256944</c:v>
                </c:pt>
                <c:pt idx="2521">
                  <c:v>42294.194946643518</c:v>
                </c:pt>
                <c:pt idx="2522">
                  <c:v>42294.195641030092</c:v>
                </c:pt>
                <c:pt idx="2523">
                  <c:v>42294.196335416666</c:v>
                </c:pt>
                <c:pt idx="2524">
                  <c:v>42294.197029803239</c:v>
                </c:pt>
                <c:pt idx="2525">
                  <c:v>42294.197724189813</c:v>
                </c:pt>
                <c:pt idx="2526">
                  <c:v>42294.198418576387</c:v>
                </c:pt>
                <c:pt idx="2527">
                  <c:v>42294.19911296296</c:v>
                </c:pt>
                <c:pt idx="2528">
                  <c:v>42294.199807349534</c:v>
                </c:pt>
                <c:pt idx="2529">
                  <c:v>42294.200501736108</c:v>
                </c:pt>
                <c:pt idx="2530">
                  <c:v>42294.201196122682</c:v>
                </c:pt>
                <c:pt idx="2531">
                  <c:v>42294.201890509263</c:v>
                </c:pt>
                <c:pt idx="2532">
                  <c:v>42294.202584895836</c:v>
                </c:pt>
                <c:pt idx="2533">
                  <c:v>42294.20327928241</c:v>
                </c:pt>
                <c:pt idx="2534">
                  <c:v>42294.203973668984</c:v>
                </c:pt>
                <c:pt idx="2535">
                  <c:v>42294.204668055558</c:v>
                </c:pt>
                <c:pt idx="2536">
                  <c:v>42294.205362442131</c:v>
                </c:pt>
                <c:pt idx="2537">
                  <c:v>42294.206056828705</c:v>
                </c:pt>
                <c:pt idx="2538">
                  <c:v>42294.206751215279</c:v>
                </c:pt>
                <c:pt idx="2539">
                  <c:v>42294.207445601853</c:v>
                </c:pt>
                <c:pt idx="2540">
                  <c:v>42294.208139988426</c:v>
                </c:pt>
                <c:pt idx="2541">
                  <c:v>42294.208834375</c:v>
                </c:pt>
                <c:pt idx="2542">
                  <c:v>42294.209528761574</c:v>
                </c:pt>
                <c:pt idx="2543">
                  <c:v>42294.210223148148</c:v>
                </c:pt>
                <c:pt idx="2544">
                  <c:v>42294.210917534721</c:v>
                </c:pt>
                <c:pt idx="2545">
                  <c:v>42294.211611921295</c:v>
                </c:pt>
                <c:pt idx="2546">
                  <c:v>42294.212306307869</c:v>
                </c:pt>
                <c:pt idx="2547">
                  <c:v>42294.213000694443</c:v>
                </c:pt>
                <c:pt idx="2548">
                  <c:v>42294.213695081016</c:v>
                </c:pt>
                <c:pt idx="2549">
                  <c:v>42294.21438946759</c:v>
                </c:pt>
                <c:pt idx="2550">
                  <c:v>42294.215083854164</c:v>
                </c:pt>
                <c:pt idx="2551">
                  <c:v>42294.215778240738</c:v>
                </c:pt>
                <c:pt idx="2552">
                  <c:v>42294.216472627311</c:v>
                </c:pt>
                <c:pt idx="2553">
                  <c:v>42294.217167013892</c:v>
                </c:pt>
                <c:pt idx="2554">
                  <c:v>42294.217861400466</c:v>
                </c:pt>
                <c:pt idx="2555">
                  <c:v>42294.21855578704</c:v>
                </c:pt>
                <c:pt idx="2556">
                  <c:v>42294.219250173614</c:v>
                </c:pt>
                <c:pt idx="2557">
                  <c:v>42294.219944560187</c:v>
                </c:pt>
                <c:pt idx="2558">
                  <c:v>42294.220638946761</c:v>
                </c:pt>
                <c:pt idx="2559">
                  <c:v>42294.221333333335</c:v>
                </c:pt>
                <c:pt idx="2560">
                  <c:v>42294.222027719909</c:v>
                </c:pt>
                <c:pt idx="2561">
                  <c:v>42294.222722106482</c:v>
                </c:pt>
                <c:pt idx="2562">
                  <c:v>42294.223416493056</c:v>
                </c:pt>
                <c:pt idx="2563">
                  <c:v>42294.22411087963</c:v>
                </c:pt>
                <c:pt idx="2564">
                  <c:v>42294.224805266203</c:v>
                </c:pt>
                <c:pt idx="2565">
                  <c:v>42294.225499652777</c:v>
                </c:pt>
                <c:pt idx="2566">
                  <c:v>42294.226194039351</c:v>
                </c:pt>
                <c:pt idx="2567">
                  <c:v>42294.226888425925</c:v>
                </c:pt>
                <c:pt idx="2568">
                  <c:v>42294.227582812498</c:v>
                </c:pt>
                <c:pt idx="2569">
                  <c:v>42294.228277199072</c:v>
                </c:pt>
                <c:pt idx="2570">
                  <c:v>42294.228971585646</c:v>
                </c:pt>
                <c:pt idx="2571">
                  <c:v>42294.22966597222</c:v>
                </c:pt>
                <c:pt idx="2572">
                  <c:v>42294.230360358793</c:v>
                </c:pt>
                <c:pt idx="2573">
                  <c:v>42294.231054745367</c:v>
                </c:pt>
                <c:pt idx="2574">
                  <c:v>42294.231749131941</c:v>
                </c:pt>
                <c:pt idx="2575">
                  <c:v>42294.232443518522</c:v>
                </c:pt>
                <c:pt idx="2576">
                  <c:v>42294.233137905096</c:v>
                </c:pt>
                <c:pt idx="2577">
                  <c:v>42294.233832291669</c:v>
                </c:pt>
                <c:pt idx="2578">
                  <c:v>42294.234526678243</c:v>
                </c:pt>
                <c:pt idx="2579">
                  <c:v>42294.235221064817</c:v>
                </c:pt>
                <c:pt idx="2580">
                  <c:v>42294.235915451391</c:v>
                </c:pt>
                <c:pt idx="2581">
                  <c:v>42294.236609837964</c:v>
                </c:pt>
                <c:pt idx="2582">
                  <c:v>42294.237304224538</c:v>
                </c:pt>
                <c:pt idx="2583">
                  <c:v>42294.237998611112</c:v>
                </c:pt>
                <c:pt idx="2584">
                  <c:v>42294.238692997686</c:v>
                </c:pt>
                <c:pt idx="2585">
                  <c:v>42294.239387384259</c:v>
                </c:pt>
                <c:pt idx="2586">
                  <c:v>42294.240081770833</c:v>
                </c:pt>
                <c:pt idx="2587">
                  <c:v>42294.240776157407</c:v>
                </c:pt>
                <c:pt idx="2588">
                  <c:v>42294.241470543981</c:v>
                </c:pt>
                <c:pt idx="2589">
                  <c:v>42294.242164930554</c:v>
                </c:pt>
                <c:pt idx="2590">
                  <c:v>42294.242859317128</c:v>
                </c:pt>
                <c:pt idx="2591">
                  <c:v>42294.243553703702</c:v>
                </c:pt>
                <c:pt idx="2592">
                  <c:v>42294.244248090276</c:v>
                </c:pt>
                <c:pt idx="2593">
                  <c:v>42294.244942476849</c:v>
                </c:pt>
                <c:pt idx="2594">
                  <c:v>42294.245636863423</c:v>
                </c:pt>
                <c:pt idx="2595">
                  <c:v>42294.246331249997</c:v>
                </c:pt>
                <c:pt idx="2596">
                  <c:v>42294.24702563657</c:v>
                </c:pt>
                <c:pt idx="2597">
                  <c:v>42294.247720023151</c:v>
                </c:pt>
                <c:pt idx="2598">
                  <c:v>42294.248414409725</c:v>
                </c:pt>
                <c:pt idx="2599">
                  <c:v>42294.249108796299</c:v>
                </c:pt>
                <c:pt idx="2600">
                  <c:v>42294.249803182873</c:v>
                </c:pt>
                <c:pt idx="2601">
                  <c:v>42294.250497569446</c:v>
                </c:pt>
                <c:pt idx="2602">
                  <c:v>42294.25119195602</c:v>
                </c:pt>
                <c:pt idx="2603">
                  <c:v>42294.251886342594</c:v>
                </c:pt>
                <c:pt idx="2604">
                  <c:v>42294.252580729168</c:v>
                </c:pt>
                <c:pt idx="2605">
                  <c:v>42294.253275115741</c:v>
                </c:pt>
                <c:pt idx="2606">
                  <c:v>42294.253969502315</c:v>
                </c:pt>
                <c:pt idx="2607">
                  <c:v>42294.254663888889</c:v>
                </c:pt>
                <c:pt idx="2608">
                  <c:v>42294.255358275463</c:v>
                </c:pt>
                <c:pt idx="2609">
                  <c:v>42294.256052662036</c:v>
                </c:pt>
                <c:pt idx="2610">
                  <c:v>42294.25674704861</c:v>
                </c:pt>
                <c:pt idx="2611">
                  <c:v>42294.257441435184</c:v>
                </c:pt>
                <c:pt idx="2612">
                  <c:v>42294.258135821758</c:v>
                </c:pt>
                <c:pt idx="2613">
                  <c:v>42294.258830208331</c:v>
                </c:pt>
                <c:pt idx="2614">
                  <c:v>42294.259524594905</c:v>
                </c:pt>
                <c:pt idx="2615">
                  <c:v>42294.260218981479</c:v>
                </c:pt>
                <c:pt idx="2616">
                  <c:v>42294.260913368053</c:v>
                </c:pt>
                <c:pt idx="2617">
                  <c:v>42294.261607754626</c:v>
                </c:pt>
                <c:pt idx="2618">
                  <c:v>42294.262302141207</c:v>
                </c:pt>
                <c:pt idx="2619">
                  <c:v>42294.262996527781</c:v>
                </c:pt>
                <c:pt idx="2620">
                  <c:v>42294.263690914355</c:v>
                </c:pt>
                <c:pt idx="2621">
                  <c:v>42294.264385300929</c:v>
                </c:pt>
                <c:pt idx="2622">
                  <c:v>42294.265079687502</c:v>
                </c:pt>
                <c:pt idx="2623">
                  <c:v>42294.265774074076</c:v>
                </c:pt>
                <c:pt idx="2624">
                  <c:v>42294.26646846065</c:v>
                </c:pt>
                <c:pt idx="2625">
                  <c:v>42294.267162847224</c:v>
                </c:pt>
                <c:pt idx="2626">
                  <c:v>42294.267857233797</c:v>
                </c:pt>
                <c:pt idx="2627">
                  <c:v>42294.268551620371</c:v>
                </c:pt>
                <c:pt idx="2628">
                  <c:v>42294.269246006945</c:v>
                </c:pt>
                <c:pt idx="2629">
                  <c:v>42294.269940393518</c:v>
                </c:pt>
                <c:pt idx="2630">
                  <c:v>42294.270634780092</c:v>
                </c:pt>
                <c:pt idx="2631">
                  <c:v>42294.271329166666</c:v>
                </c:pt>
                <c:pt idx="2632">
                  <c:v>42294.27202355324</c:v>
                </c:pt>
                <c:pt idx="2633">
                  <c:v>42294.272717939813</c:v>
                </c:pt>
                <c:pt idx="2634">
                  <c:v>42294.273412326387</c:v>
                </c:pt>
                <c:pt idx="2635">
                  <c:v>42294.274106712961</c:v>
                </c:pt>
                <c:pt idx="2636">
                  <c:v>42294.274801099535</c:v>
                </c:pt>
                <c:pt idx="2637">
                  <c:v>42294.275495486108</c:v>
                </c:pt>
                <c:pt idx="2638">
                  <c:v>42294.276189872682</c:v>
                </c:pt>
                <c:pt idx="2639">
                  <c:v>42294.276884259256</c:v>
                </c:pt>
                <c:pt idx="2640">
                  <c:v>42294.277578645837</c:v>
                </c:pt>
                <c:pt idx="2641">
                  <c:v>42294.278273032411</c:v>
                </c:pt>
                <c:pt idx="2642">
                  <c:v>42294.278967418984</c:v>
                </c:pt>
                <c:pt idx="2643">
                  <c:v>42294.279661805558</c:v>
                </c:pt>
                <c:pt idx="2644">
                  <c:v>42294.280356192132</c:v>
                </c:pt>
                <c:pt idx="2645">
                  <c:v>42294.281050578706</c:v>
                </c:pt>
                <c:pt idx="2646">
                  <c:v>42294.281744965279</c:v>
                </c:pt>
                <c:pt idx="2647">
                  <c:v>42294.282439351853</c:v>
                </c:pt>
                <c:pt idx="2648">
                  <c:v>42294.283133738427</c:v>
                </c:pt>
                <c:pt idx="2649">
                  <c:v>42294.283828125001</c:v>
                </c:pt>
                <c:pt idx="2650">
                  <c:v>42294.284522511574</c:v>
                </c:pt>
                <c:pt idx="2651">
                  <c:v>42294.285216898148</c:v>
                </c:pt>
                <c:pt idx="2652">
                  <c:v>42294.285911284722</c:v>
                </c:pt>
                <c:pt idx="2653">
                  <c:v>42294.286605671296</c:v>
                </c:pt>
                <c:pt idx="2654">
                  <c:v>42294.287300057869</c:v>
                </c:pt>
                <c:pt idx="2655">
                  <c:v>42294.287994444443</c:v>
                </c:pt>
                <c:pt idx="2656">
                  <c:v>42294.288688831017</c:v>
                </c:pt>
                <c:pt idx="2657">
                  <c:v>42294.289383217591</c:v>
                </c:pt>
                <c:pt idx="2658">
                  <c:v>42294.290077604164</c:v>
                </c:pt>
                <c:pt idx="2659">
                  <c:v>42294.290771990738</c:v>
                </c:pt>
                <c:pt idx="2660">
                  <c:v>42294.291466377312</c:v>
                </c:pt>
                <c:pt idx="2661">
                  <c:v>42294.292160763885</c:v>
                </c:pt>
                <c:pt idx="2662">
                  <c:v>42294.292855150466</c:v>
                </c:pt>
                <c:pt idx="2663">
                  <c:v>42294.29354953704</c:v>
                </c:pt>
                <c:pt idx="2664">
                  <c:v>42294.294243923614</c:v>
                </c:pt>
                <c:pt idx="2665">
                  <c:v>42294.294938310188</c:v>
                </c:pt>
                <c:pt idx="2666">
                  <c:v>42294.295632696761</c:v>
                </c:pt>
                <c:pt idx="2667">
                  <c:v>42294.296327083335</c:v>
                </c:pt>
                <c:pt idx="2668">
                  <c:v>42294.297021469909</c:v>
                </c:pt>
                <c:pt idx="2669">
                  <c:v>42294.297715856483</c:v>
                </c:pt>
                <c:pt idx="2670">
                  <c:v>42294.298410243056</c:v>
                </c:pt>
                <c:pt idx="2671">
                  <c:v>42294.29910462963</c:v>
                </c:pt>
                <c:pt idx="2672">
                  <c:v>42294.299799016204</c:v>
                </c:pt>
                <c:pt idx="2673">
                  <c:v>42294.300493402778</c:v>
                </c:pt>
                <c:pt idx="2674">
                  <c:v>42294.301187789351</c:v>
                </c:pt>
                <c:pt idx="2675">
                  <c:v>42294.301882175925</c:v>
                </c:pt>
                <c:pt idx="2676">
                  <c:v>42294.302576562499</c:v>
                </c:pt>
                <c:pt idx="2677">
                  <c:v>42294.303270949073</c:v>
                </c:pt>
                <c:pt idx="2678">
                  <c:v>42294.303965335646</c:v>
                </c:pt>
                <c:pt idx="2679">
                  <c:v>42294.30465972222</c:v>
                </c:pt>
                <c:pt idx="2680">
                  <c:v>42294.305354108794</c:v>
                </c:pt>
                <c:pt idx="2681">
                  <c:v>42294.306048495368</c:v>
                </c:pt>
                <c:pt idx="2682">
                  <c:v>42294.306742881941</c:v>
                </c:pt>
                <c:pt idx="2683">
                  <c:v>42294.307437268515</c:v>
                </c:pt>
                <c:pt idx="2684">
                  <c:v>42294.308131655096</c:v>
                </c:pt>
                <c:pt idx="2685">
                  <c:v>42294.30882604167</c:v>
                </c:pt>
                <c:pt idx="2686">
                  <c:v>42294.309520428244</c:v>
                </c:pt>
                <c:pt idx="2687">
                  <c:v>42294.310214814817</c:v>
                </c:pt>
                <c:pt idx="2688">
                  <c:v>42294.310909201391</c:v>
                </c:pt>
                <c:pt idx="2689">
                  <c:v>42294.311603587965</c:v>
                </c:pt>
                <c:pt idx="2690">
                  <c:v>42294.312297974539</c:v>
                </c:pt>
                <c:pt idx="2691">
                  <c:v>42294.312992361112</c:v>
                </c:pt>
                <c:pt idx="2692">
                  <c:v>42294.313686747686</c:v>
                </c:pt>
                <c:pt idx="2693">
                  <c:v>42294.31438113426</c:v>
                </c:pt>
                <c:pt idx="2694">
                  <c:v>42294.315075520833</c:v>
                </c:pt>
                <c:pt idx="2695">
                  <c:v>42294.315769907407</c:v>
                </c:pt>
                <c:pt idx="2696">
                  <c:v>42294.316464293981</c:v>
                </c:pt>
                <c:pt idx="2697">
                  <c:v>42294.317158680555</c:v>
                </c:pt>
                <c:pt idx="2698">
                  <c:v>42294.317853067128</c:v>
                </c:pt>
                <c:pt idx="2699">
                  <c:v>42294.318547453702</c:v>
                </c:pt>
                <c:pt idx="2700">
                  <c:v>42294.319241840276</c:v>
                </c:pt>
                <c:pt idx="2701">
                  <c:v>42294.31993622685</c:v>
                </c:pt>
                <c:pt idx="2702">
                  <c:v>42294.320630613423</c:v>
                </c:pt>
                <c:pt idx="2703">
                  <c:v>42294.321324999997</c:v>
                </c:pt>
                <c:pt idx="2704">
                  <c:v>42294.322019386571</c:v>
                </c:pt>
                <c:pt idx="2705">
                  <c:v>42294.322713773145</c:v>
                </c:pt>
                <c:pt idx="2706">
                  <c:v>42294.323408159726</c:v>
                </c:pt>
                <c:pt idx="2707">
                  <c:v>42294.324102546299</c:v>
                </c:pt>
                <c:pt idx="2708">
                  <c:v>42294.324796932873</c:v>
                </c:pt>
                <c:pt idx="2709">
                  <c:v>42294.325491319447</c:v>
                </c:pt>
                <c:pt idx="2710">
                  <c:v>42294.326185706021</c:v>
                </c:pt>
                <c:pt idx="2711">
                  <c:v>42294.326880092594</c:v>
                </c:pt>
                <c:pt idx="2712">
                  <c:v>42294.327574479168</c:v>
                </c:pt>
                <c:pt idx="2713">
                  <c:v>42294.328268865742</c:v>
                </c:pt>
                <c:pt idx="2714">
                  <c:v>42294.328963252316</c:v>
                </c:pt>
                <c:pt idx="2715">
                  <c:v>42294.329657638889</c:v>
                </c:pt>
                <c:pt idx="2716">
                  <c:v>42294.330352025463</c:v>
                </c:pt>
                <c:pt idx="2717">
                  <c:v>42294.331046412037</c:v>
                </c:pt>
                <c:pt idx="2718">
                  <c:v>42294.331740798611</c:v>
                </c:pt>
                <c:pt idx="2719">
                  <c:v>42294.332435185184</c:v>
                </c:pt>
                <c:pt idx="2720">
                  <c:v>42294.333129571758</c:v>
                </c:pt>
                <c:pt idx="2721">
                  <c:v>42294.333823958332</c:v>
                </c:pt>
                <c:pt idx="2722">
                  <c:v>42294.334518344906</c:v>
                </c:pt>
                <c:pt idx="2723">
                  <c:v>42294.335212731479</c:v>
                </c:pt>
                <c:pt idx="2724">
                  <c:v>42294.335907118053</c:v>
                </c:pt>
                <c:pt idx="2725">
                  <c:v>42294.336601504627</c:v>
                </c:pt>
                <c:pt idx="2726">
                  <c:v>42294.3372958912</c:v>
                </c:pt>
                <c:pt idx="2727">
                  <c:v>42294.337990277774</c:v>
                </c:pt>
                <c:pt idx="2728">
                  <c:v>42294.338684664355</c:v>
                </c:pt>
                <c:pt idx="2729">
                  <c:v>42294.339379050929</c:v>
                </c:pt>
                <c:pt idx="2730">
                  <c:v>42294.340073437503</c:v>
                </c:pt>
                <c:pt idx="2731">
                  <c:v>42294.340767824076</c:v>
                </c:pt>
                <c:pt idx="2732">
                  <c:v>42294.34146221065</c:v>
                </c:pt>
                <c:pt idx="2733">
                  <c:v>42294.342156597224</c:v>
                </c:pt>
                <c:pt idx="2734">
                  <c:v>42294.342850983798</c:v>
                </c:pt>
                <c:pt idx="2735">
                  <c:v>42294.343545370371</c:v>
                </c:pt>
                <c:pt idx="2736">
                  <c:v>42294.344239756945</c:v>
                </c:pt>
                <c:pt idx="2737">
                  <c:v>42294.344934143519</c:v>
                </c:pt>
                <c:pt idx="2738">
                  <c:v>42294.345628530093</c:v>
                </c:pt>
                <c:pt idx="2739">
                  <c:v>42294.346322916666</c:v>
                </c:pt>
                <c:pt idx="2740">
                  <c:v>42294.34701730324</c:v>
                </c:pt>
                <c:pt idx="2741">
                  <c:v>42294.347711689814</c:v>
                </c:pt>
                <c:pt idx="2742">
                  <c:v>42294.348406076388</c:v>
                </c:pt>
                <c:pt idx="2743">
                  <c:v>42294.349100462961</c:v>
                </c:pt>
                <c:pt idx="2744">
                  <c:v>42294.349794849535</c:v>
                </c:pt>
                <c:pt idx="2745">
                  <c:v>42294.350489236109</c:v>
                </c:pt>
                <c:pt idx="2746">
                  <c:v>42294.351183622683</c:v>
                </c:pt>
                <c:pt idx="2747">
                  <c:v>42294.351878009256</c:v>
                </c:pt>
                <c:pt idx="2748">
                  <c:v>42294.35257239583</c:v>
                </c:pt>
                <c:pt idx="2749">
                  <c:v>42294.353266782404</c:v>
                </c:pt>
                <c:pt idx="2750">
                  <c:v>42294.353961168985</c:v>
                </c:pt>
                <c:pt idx="2751">
                  <c:v>42294.354655555559</c:v>
                </c:pt>
                <c:pt idx="2752">
                  <c:v>42294.355349942132</c:v>
                </c:pt>
                <c:pt idx="2753">
                  <c:v>42294.356044328706</c:v>
                </c:pt>
                <c:pt idx="2754">
                  <c:v>42294.35673871528</c:v>
                </c:pt>
                <c:pt idx="2755">
                  <c:v>42294.357433101854</c:v>
                </c:pt>
                <c:pt idx="2756">
                  <c:v>42294.358127488427</c:v>
                </c:pt>
                <c:pt idx="2757">
                  <c:v>42294.358821875001</c:v>
                </c:pt>
                <c:pt idx="2758">
                  <c:v>42294.359516261575</c:v>
                </c:pt>
                <c:pt idx="2759">
                  <c:v>42294.360210648148</c:v>
                </c:pt>
                <c:pt idx="2760">
                  <c:v>42294.360905034722</c:v>
                </c:pt>
                <c:pt idx="2761">
                  <c:v>42294.361599421296</c:v>
                </c:pt>
                <c:pt idx="2762">
                  <c:v>42294.36229380787</c:v>
                </c:pt>
                <c:pt idx="2763">
                  <c:v>42294.362988194443</c:v>
                </c:pt>
                <c:pt idx="2764">
                  <c:v>42294.363682581017</c:v>
                </c:pt>
                <c:pt idx="2765">
                  <c:v>42294.364376967591</c:v>
                </c:pt>
                <c:pt idx="2766">
                  <c:v>42294.365071354165</c:v>
                </c:pt>
                <c:pt idx="2767">
                  <c:v>42294.365765740738</c:v>
                </c:pt>
                <c:pt idx="2768">
                  <c:v>42294.366460127312</c:v>
                </c:pt>
                <c:pt idx="2769">
                  <c:v>42294.367154513886</c:v>
                </c:pt>
                <c:pt idx="2770">
                  <c:v>42294.36784890046</c:v>
                </c:pt>
                <c:pt idx="2771">
                  <c:v>42294.368543287041</c:v>
                </c:pt>
                <c:pt idx="2772">
                  <c:v>42294.369237673614</c:v>
                </c:pt>
                <c:pt idx="2773">
                  <c:v>42294.369932060188</c:v>
                </c:pt>
                <c:pt idx="2774">
                  <c:v>42294.370626446762</c:v>
                </c:pt>
                <c:pt idx="2775">
                  <c:v>42294.371320833336</c:v>
                </c:pt>
                <c:pt idx="2776">
                  <c:v>42294.372015219909</c:v>
                </c:pt>
                <c:pt idx="2777">
                  <c:v>42294.372709606483</c:v>
                </c:pt>
                <c:pt idx="2778">
                  <c:v>42294.373403993057</c:v>
                </c:pt>
                <c:pt idx="2779">
                  <c:v>42294.374098379631</c:v>
                </c:pt>
                <c:pt idx="2780">
                  <c:v>42294.374792766204</c:v>
                </c:pt>
                <c:pt idx="2781">
                  <c:v>42294.375487152778</c:v>
                </c:pt>
                <c:pt idx="2782">
                  <c:v>42294.376181539352</c:v>
                </c:pt>
                <c:pt idx="2783">
                  <c:v>42294.376875925926</c:v>
                </c:pt>
                <c:pt idx="2784">
                  <c:v>42294.377570312499</c:v>
                </c:pt>
                <c:pt idx="2785">
                  <c:v>42294.378264699073</c:v>
                </c:pt>
                <c:pt idx="2786">
                  <c:v>42294.378959085647</c:v>
                </c:pt>
                <c:pt idx="2787">
                  <c:v>42294.379653472221</c:v>
                </c:pt>
                <c:pt idx="2788">
                  <c:v>42294.380347858794</c:v>
                </c:pt>
                <c:pt idx="2789">
                  <c:v>42294.381042245368</c:v>
                </c:pt>
                <c:pt idx="2790">
                  <c:v>42294.381736631942</c:v>
                </c:pt>
                <c:pt idx="2791">
                  <c:v>42294.382431018515</c:v>
                </c:pt>
                <c:pt idx="2792">
                  <c:v>42294.383125405089</c:v>
                </c:pt>
                <c:pt idx="2793">
                  <c:v>42294.38381979167</c:v>
                </c:pt>
                <c:pt idx="2794">
                  <c:v>42294.384514178244</c:v>
                </c:pt>
                <c:pt idx="2795">
                  <c:v>42294.385208564818</c:v>
                </c:pt>
                <c:pt idx="2796">
                  <c:v>42294.385902951391</c:v>
                </c:pt>
                <c:pt idx="2797">
                  <c:v>42294.386597337965</c:v>
                </c:pt>
                <c:pt idx="2798">
                  <c:v>42294.387291724539</c:v>
                </c:pt>
                <c:pt idx="2799">
                  <c:v>42294.387986111113</c:v>
                </c:pt>
                <c:pt idx="2800">
                  <c:v>42294.388680497686</c:v>
                </c:pt>
                <c:pt idx="2801">
                  <c:v>42294.38937488426</c:v>
                </c:pt>
                <c:pt idx="2802">
                  <c:v>42294.390069270834</c:v>
                </c:pt>
                <c:pt idx="2803">
                  <c:v>42294.390763657408</c:v>
                </c:pt>
                <c:pt idx="2804">
                  <c:v>42294.391458043981</c:v>
                </c:pt>
                <c:pt idx="2805">
                  <c:v>42294.392152430555</c:v>
                </c:pt>
                <c:pt idx="2806">
                  <c:v>42294.392846817129</c:v>
                </c:pt>
                <c:pt idx="2807">
                  <c:v>42294.393541203703</c:v>
                </c:pt>
                <c:pt idx="2808">
                  <c:v>42294.394235590276</c:v>
                </c:pt>
                <c:pt idx="2809">
                  <c:v>42294.39492997685</c:v>
                </c:pt>
                <c:pt idx="2810">
                  <c:v>42294.395624363424</c:v>
                </c:pt>
                <c:pt idx="2811">
                  <c:v>42294.396318749998</c:v>
                </c:pt>
                <c:pt idx="2812">
                  <c:v>42294.397013136571</c:v>
                </c:pt>
                <c:pt idx="2813">
                  <c:v>42294.397707523145</c:v>
                </c:pt>
                <c:pt idx="2814">
                  <c:v>42294.398401909719</c:v>
                </c:pt>
                <c:pt idx="2815">
                  <c:v>42294.3990962963</c:v>
                </c:pt>
                <c:pt idx="2816">
                  <c:v>42294.399790682874</c:v>
                </c:pt>
                <c:pt idx="2817">
                  <c:v>42294.400485069447</c:v>
                </c:pt>
                <c:pt idx="2818">
                  <c:v>42294.401179456021</c:v>
                </c:pt>
                <c:pt idx="2819">
                  <c:v>42294.401873842595</c:v>
                </c:pt>
                <c:pt idx="2820">
                  <c:v>42294.402568229169</c:v>
                </c:pt>
                <c:pt idx="2821">
                  <c:v>42294.403262615742</c:v>
                </c:pt>
                <c:pt idx="2822">
                  <c:v>42294.403957002316</c:v>
                </c:pt>
                <c:pt idx="2823">
                  <c:v>42294.40465138889</c:v>
                </c:pt>
                <c:pt idx="2824">
                  <c:v>42294.405345775464</c:v>
                </c:pt>
                <c:pt idx="2825">
                  <c:v>42294.406040162037</c:v>
                </c:pt>
                <c:pt idx="2826">
                  <c:v>42294.406734548611</c:v>
                </c:pt>
                <c:pt idx="2827">
                  <c:v>42294.407428935185</c:v>
                </c:pt>
                <c:pt idx="2828">
                  <c:v>42294.408123321758</c:v>
                </c:pt>
                <c:pt idx="2829">
                  <c:v>42294.408817708332</c:v>
                </c:pt>
                <c:pt idx="2830">
                  <c:v>42294.409512094906</c:v>
                </c:pt>
                <c:pt idx="2831">
                  <c:v>42294.41020648148</c:v>
                </c:pt>
                <c:pt idx="2832">
                  <c:v>42294.410900868053</c:v>
                </c:pt>
                <c:pt idx="2833">
                  <c:v>42294.411595254627</c:v>
                </c:pt>
                <c:pt idx="2834">
                  <c:v>42294.412289641201</c:v>
                </c:pt>
                <c:pt idx="2835">
                  <c:v>42294.412984027775</c:v>
                </c:pt>
                <c:pt idx="2836">
                  <c:v>42294.413678414348</c:v>
                </c:pt>
                <c:pt idx="2837">
                  <c:v>42294.414372800929</c:v>
                </c:pt>
                <c:pt idx="2838">
                  <c:v>42294.415067187503</c:v>
                </c:pt>
                <c:pt idx="2839">
                  <c:v>42294.415761574077</c:v>
                </c:pt>
                <c:pt idx="2840">
                  <c:v>42294.416455960651</c:v>
                </c:pt>
                <c:pt idx="2841">
                  <c:v>42294.417150347224</c:v>
                </c:pt>
                <c:pt idx="2842">
                  <c:v>42294.417844733798</c:v>
                </c:pt>
                <c:pt idx="2843">
                  <c:v>42294.418539120372</c:v>
                </c:pt>
                <c:pt idx="2844">
                  <c:v>42294.419233506946</c:v>
                </c:pt>
                <c:pt idx="2845">
                  <c:v>42294.419927893519</c:v>
                </c:pt>
                <c:pt idx="2846">
                  <c:v>42294.420622280093</c:v>
                </c:pt>
                <c:pt idx="2847">
                  <c:v>42294.421316666667</c:v>
                </c:pt>
                <c:pt idx="2848">
                  <c:v>42294.422011053241</c:v>
                </c:pt>
                <c:pt idx="2849">
                  <c:v>42294.422705439814</c:v>
                </c:pt>
                <c:pt idx="2850">
                  <c:v>42294.423399826388</c:v>
                </c:pt>
                <c:pt idx="2851">
                  <c:v>42294.424094212962</c:v>
                </c:pt>
                <c:pt idx="2852">
                  <c:v>42294.424788599536</c:v>
                </c:pt>
                <c:pt idx="2853">
                  <c:v>42294.425482986109</c:v>
                </c:pt>
                <c:pt idx="2854">
                  <c:v>42294.426177372683</c:v>
                </c:pt>
                <c:pt idx="2855">
                  <c:v>42294.426871759257</c:v>
                </c:pt>
                <c:pt idx="2856">
                  <c:v>42294.42756614583</c:v>
                </c:pt>
                <c:pt idx="2857">
                  <c:v>42294.428260532404</c:v>
                </c:pt>
                <c:pt idx="2858">
                  <c:v>42294.428954918978</c:v>
                </c:pt>
                <c:pt idx="2859">
                  <c:v>42294.429649305559</c:v>
                </c:pt>
                <c:pt idx="2860">
                  <c:v>42294.430343692133</c:v>
                </c:pt>
                <c:pt idx="2861">
                  <c:v>42294.431038078706</c:v>
                </c:pt>
                <c:pt idx="2862">
                  <c:v>42294.43173246528</c:v>
                </c:pt>
                <c:pt idx="2863">
                  <c:v>42294.432426851854</c:v>
                </c:pt>
                <c:pt idx="2864">
                  <c:v>42294.433121238428</c:v>
                </c:pt>
                <c:pt idx="2865">
                  <c:v>42294.433815625001</c:v>
                </c:pt>
                <c:pt idx="2866">
                  <c:v>42294.434510011575</c:v>
                </c:pt>
                <c:pt idx="2867">
                  <c:v>42294.435204398149</c:v>
                </c:pt>
                <c:pt idx="2868">
                  <c:v>42294.435898784723</c:v>
                </c:pt>
                <c:pt idx="2869">
                  <c:v>42294.436593171296</c:v>
                </c:pt>
                <c:pt idx="2870">
                  <c:v>42294.43728755787</c:v>
                </c:pt>
                <c:pt idx="2871">
                  <c:v>42294.437981944444</c:v>
                </c:pt>
                <c:pt idx="2872">
                  <c:v>42294.438676331018</c:v>
                </c:pt>
                <c:pt idx="2873">
                  <c:v>42294.439370717591</c:v>
                </c:pt>
                <c:pt idx="2874">
                  <c:v>42294.440065104165</c:v>
                </c:pt>
                <c:pt idx="2875">
                  <c:v>42294.440759490739</c:v>
                </c:pt>
                <c:pt idx="2876">
                  <c:v>42294.441453877313</c:v>
                </c:pt>
                <c:pt idx="2877">
                  <c:v>42294.442148263886</c:v>
                </c:pt>
                <c:pt idx="2878">
                  <c:v>42294.44284265046</c:v>
                </c:pt>
                <c:pt idx="2879">
                  <c:v>42294.443537037034</c:v>
                </c:pt>
                <c:pt idx="2880">
                  <c:v>42294.444231423608</c:v>
                </c:pt>
                <c:pt idx="2881">
                  <c:v>42294.444925810189</c:v>
                </c:pt>
                <c:pt idx="2882">
                  <c:v>42294.445620196762</c:v>
                </c:pt>
                <c:pt idx="2883">
                  <c:v>42294.446314583336</c:v>
                </c:pt>
                <c:pt idx="2884">
                  <c:v>42294.44700896991</c:v>
                </c:pt>
                <c:pt idx="2885">
                  <c:v>42294.447703356484</c:v>
                </c:pt>
                <c:pt idx="2886">
                  <c:v>42294.448397743057</c:v>
                </c:pt>
                <c:pt idx="2887">
                  <c:v>42294.449092129631</c:v>
                </c:pt>
                <c:pt idx="2888">
                  <c:v>42294.449786516205</c:v>
                </c:pt>
                <c:pt idx="2889">
                  <c:v>42294.450480902779</c:v>
                </c:pt>
                <c:pt idx="2890">
                  <c:v>42294.451175289352</c:v>
                </c:pt>
                <c:pt idx="2891">
                  <c:v>42294.451869675926</c:v>
                </c:pt>
                <c:pt idx="2892">
                  <c:v>42294.4525640625</c:v>
                </c:pt>
                <c:pt idx="2893">
                  <c:v>42294.453258449073</c:v>
                </c:pt>
                <c:pt idx="2894">
                  <c:v>42294.453952835647</c:v>
                </c:pt>
                <c:pt idx="2895">
                  <c:v>42294.454647222221</c:v>
                </c:pt>
                <c:pt idx="2896">
                  <c:v>42294.455341608795</c:v>
                </c:pt>
                <c:pt idx="2897">
                  <c:v>42294.456035995368</c:v>
                </c:pt>
                <c:pt idx="2898">
                  <c:v>42294.456730381942</c:v>
                </c:pt>
                <c:pt idx="2899">
                  <c:v>42294.457424768516</c:v>
                </c:pt>
                <c:pt idx="2900">
                  <c:v>42294.45811915509</c:v>
                </c:pt>
                <c:pt idx="2901">
                  <c:v>42294.458813541663</c:v>
                </c:pt>
                <c:pt idx="2902">
                  <c:v>42294.459507928237</c:v>
                </c:pt>
                <c:pt idx="2903">
                  <c:v>42294.460202314818</c:v>
                </c:pt>
                <c:pt idx="2904">
                  <c:v>42294.460896701392</c:v>
                </c:pt>
                <c:pt idx="2905">
                  <c:v>42294.461591087966</c:v>
                </c:pt>
                <c:pt idx="2906">
                  <c:v>42294.462285474539</c:v>
                </c:pt>
                <c:pt idx="2907">
                  <c:v>42294.462979861113</c:v>
                </c:pt>
                <c:pt idx="2908">
                  <c:v>42294.463674247687</c:v>
                </c:pt>
                <c:pt idx="2909">
                  <c:v>42294.464368634261</c:v>
                </c:pt>
                <c:pt idx="2910">
                  <c:v>42294.465063020834</c:v>
                </c:pt>
                <c:pt idx="2911">
                  <c:v>42294.465757407408</c:v>
                </c:pt>
                <c:pt idx="2912">
                  <c:v>42294.466451793982</c:v>
                </c:pt>
                <c:pt idx="2913">
                  <c:v>42294.467146180556</c:v>
                </c:pt>
                <c:pt idx="2914">
                  <c:v>42294.467840567129</c:v>
                </c:pt>
                <c:pt idx="2915">
                  <c:v>42294.468534953703</c:v>
                </c:pt>
                <c:pt idx="2916">
                  <c:v>42294.469229340277</c:v>
                </c:pt>
                <c:pt idx="2917">
                  <c:v>42294.469923726851</c:v>
                </c:pt>
                <c:pt idx="2918">
                  <c:v>42294.470618113424</c:v>
                </c:pt>
                <c:pt idx="2919">
                  <c:v>42294.471312499998</c:v>
                </c:pt>
                <c:pt idx="2920">
                  <c:v>42294.472006886572</c:v>
                </c:pt>
                <c:pt idx="2921">
                  <c:v>42294.472701273146</c:v>
                </c:pt>
                <c:pt idx="2922">
                  <c:v>42294.473395659719</c:v>
                </c:pt>
                <c:pt idx="2923">
                  <c:v>42294.474090046293</c:v>
                </c:pt>
                <c:pt idx="2924">
                  <c:v>42294.474784432874</c:v>
                </c:pt>
                <c:pt idx="2925">
                  <c:v>42294.475478819448</c:v>
                </c:pt>
                <c:pt idx="2926">
                  <c:v>42294.476173206021</c:v>
                </c:pt>
                <c:pt idx="2927">
                  <c:v>42294.476867592595</c:v>
                </c:pt>
                <c:pt idx="2928">
                  <c:v>42294.477561979169</c:v>
                </c:pt>
                <c:pt idx="2929">
                  <c:v>42294.478256365743</c:v>
                </c:pt>
                <c:pt idx="2930">
                  <c:v>42294.478950752316</c:v>
                </c:pt>
                <c:pt idx="2931">
                  <c:v>42294.47964513889</c:v>
                </c:pt>
                <c:pt idx="2932">
                  <c:v>42294.480339525464</c:v>
                </c:pt>
                <c:pt idx="2933">
                  <c:v>42294.481033912038</c:v>
                </c:pt>
                <c:pt idx="2934">
                  <c:v>42294.481728298611</c:v>
                </c:pt>
                <c:pt idx="2935">
                  <c:v>42294.482422685185</c:v>
                </c:pt>
                <c:pt idx="2936">
                  <c:v>42294.483117071759</c:v>
                </c:pt>
                <c:pt idx="2937">
                  <c:v>42294.483811458333</c:v>
                </c:pt>
                <c:pt idx="2938">
                  <c:v>42294.484505844906</c:v>
                </c:pt>
                <c:pt idx="2939">
                  <c:v>42294.48520023148</c:v>
                </c:pt>
                <c:pt idx="2940">
                  <c:v>42294.485894618054</c:v>
                </c:pt>
                <c:pt idx="2941">
                  <c:v>42294.486589004628</c:v>
                </c:pt>
                <c:pt idx="2942">
                  <c:v>42294.487283391201</c:v>
                </c:pt>
                <c:pt idx="2943">
                  <c:v>42294.487977777775</c:v>
                </c:pt>
                <c:pt idx="2944">
                  <c:v>42294.488672164349</c:v>
                </c:pt>
                <c:pt idx="2945">
                  <c:v>42294.489366550923</c:v>
                </c:pt>
                <c:pt idx="2946">
                  <c:v>42294.490060937504</c:v>
                </c:pt>
                <c:pt idx="2947">
                  <c:v>42294.490755324077</c:v>
                </c:pt>
                <c:pt idx="2948">
                  <c:v>42294.491449710651</c:v>
                </c:pt>
                <c:pt idx="2949">
                  <c:v>42294.492144097225</c:v>
                </c:pt>
                <c:pt idx="2950">
                  <c:v>42294.492838483799</c:v>
                </c:pt>
                <c:pt idx="2951">
                  <c:v>42294.493532870372</c:v>
                </c:pt>
                <c:pt idx="2952">
                  <c:v>42294.494227256946</c:v>
                </c:pt>
                <c:pt idx="2953">
                  <c:v>42294.49492164352</c:v>
                </c:pt>
                <c:pt idx="2954">
                  <c:v>42294.495616030094</c:v>
                </c:pt>
                <c:pt idx="2955">
                  <c:v>42294.496310416667</c:v>
                </c:pt>
                <c:pt idx="2956">
                  <c:v>42294.497004803241</c:v>
                </c:pt>
                <c:pt idx="2957">
                  <c:v>42294.497699189815</c:v>
                </c:pt>
                <c:pt idx="2958">
                  <c:v>42294.498393576388</c:v>
                </c:pt>
                <c:pt idx="2959">
                  <c:v>42294.499087962962</c:v>
                </c:pt>
                <c:pt idx="2960">
                  <c:v>42294.499782349536</c:v>
                </c:pt>
                <c:pt idx="2961">
                  <c:v>42294.50047673611</c:v>
                </c:pt>
                <c:pt idx="2962">
                  <c:v>42294.501171122683</c:v>
                </c:pt>
                <c:pt idx="2963">
                  <c:v>42294.501865509257</c:v>
                </c:pt>
                <c:pt idx="2964">
                  <c:v>42294.502559895831</c:v>
                </c:pt>
                <c:pt idx="2965">
                  <c:v>42294.503254282405</c:v>
                </c:pt>
                <c:pt idx="2966">
                  <c:v>42294.503948668978</c:v>
                </c:pt>
                <c:pt idx="2967">
                  <c:v>42294.504643055552</c:v>
                </c:pt>
                <c:pt idx="2968">
                  <c:v>42294.505337442133</c:v>
                </c:pt>
                <c:pt idx="2969">
                  <c:v>42294.506031828707</c:v>
                </c:pt>
                <c:pt idx="2970">
                  <c:v>42294.506726215281</c:v>
                </c:pt>
                <c:pt idx="2971">
                  <c:v>42294.507420601854</c:v>
                </c:pt>
                <c:pt idx="2972">
                  <c:v>42294.508114988428</c:v>
                </c:pt>
                <c:pt idx="2973">
                  <c:v>42294.508809375002</c:v>
                </c:pt>
                <c:pt idx="2974">
                  <c:v>42294.509503761576</c:v>
                </c:pt>
                <c:pt idx="2975">
                  <c:v>42294.510198148149</c:v>
                </c:pt>
                <c:pt idx="2976">
                  <c:v>42294.510892534723</c:v>
                </c:pt>
                <c:pt idx="2977">
                  <c:v>42294.511586921297</c:v>
                </c:pt>
                <c:pt idx="2978">
                  <c:v>42294.512281307871</c:v>
                </c:pt>
                <c:pt idx="2979">
                  <c:v>42294.512975694444</c:v>
                </c:pt>
                <c:pt idx="2980">
                  <c:v>42294.513670081018</c:v>
                </c:pt>
                <c:pt idx="2981">
                  <c:v>42294.514364467592</c:v>
                </c:pt>
                <c:pt idx="2982">
                  <c:v>42294.515058854166</c:v>
                </c:pt>
                <c:pt idx="2983">
                  <c:v>42294.515753240739</c:v>
                </c:pt>
                <c:pt idx="2984">
                  <c:v>42294.516447627313</c:v>
                </c:pt>
                <c:pt idx="2985">
                  <c:v>42294.517142013887</c:v>
                </c:pt>
                <c:pt idx="2986">
                  <c:v>42294.517836400461</c:v>
                </c:pt>
                <c:pt idx="2987">
                  <c:v>42294.518530787034</c:v>
                </c:pt>
                <c:pt idx="2988">
                  <c:v>42294.519225173608</c:v>
                </c:pt>
                <c:pt idx="2989">
                  <c:v>42294.519919560182</c:v>
                </c:pt>
                <c:pt idx="2990">
                  <c:v>42294.520613946763</c:v>
                </c:pt>
                <c:pt idx="2991">
                  <c:v>42294.521308333336</c:v>
                </c:pt>
                <c:pt idx="2992">
                  <c:v>42294.52200271991</c:v>
                </c:pt>
                <c:pt idx="2993">
                  <c:v>42294.522697106484</c:v>
                </c:pt>
                <c:pt idx="2994">
                  <c:v>42294.523391493058</c:v>
                </c:pt>
                <c:pt idx="2995">
                  <c:v>42294.524085879631</c:v>
                </c:pt>
                <c:pt idx="2996">
                  <c:v>42294.524780266205</c:v>
                </c:pt>
                <c:pt idx="2997">
                  <c:v>42294.525474652779</c:v>
                </c:pt>
                <c:pt idx="2998">
                  <c:v>42294.526169039353</c:v>
                </c:pt>
                <c:pt idx="2999">
                  <c:v>42294.526863425926</c:v>
                </c:pt>
                <c:pt idx="3000">
                  <c:v>42294.5275578125</c:v>
                </c:pt>
                <c:pt idx="3001">
                  <c:v>42294.528252199074</c:v>
                </c:pt>
                <c:pt idx="3002">
                  <c:v>42294.528946585648</c:v>
                </c:pt>
                <c:pt idx="3003">
                  <c:v>42294.529640972221</c:v>
                </c:pt>
                <c:pt idx="3004">
                  <c:v>42294.530335358795</c:v>
                </c:pt>
                <c:pt idx="3005">
                  <c:v>42294.531029745369</c:v>
                </c:pt>
                <c:pt idx="3006">
                  <c:v>42294.531724131943</c:v>
                </c:pt>
                <c:pt idx="3007">
                  <c:v>42294.532418518516</c:v>
                </c:pt>
                <c:pt idx="3008">
                  <c:v>42294.53311290509</c:v>
                </c:pt>
                <c:pt idx="3009">
                  <c:v>42294.533807291664</c:v>
                </c:pt>
                <c:pt idx="3010">
                  <c:v>42294.534501678238</c:v>
                </c:pt>
                <c:pt idx="3011">
                  <c:v>42294.535196064811</c:v>
                </c:pt>
                <c:pt idx="3012">
                  <c:v>42294.535890451392</c:v>
                </c:pt>
                <c:pt idx="3013">
                  <c:v>42294.536584837966</c:v>
                </c:pt>
                <c:pt idx="3014">
                  <c:v>42294.53727922454</c:v>
                </c:pt>
                <c:pt idx="3015">
                  <c:v>42294.537973611114</c:v>
                </c:pt>
                <c:pt idx="3016">
                  <c:v>42294.538667997687</c:v>
                </c:pt>
                <c:pt idx="3017">
                  <c:v>42294.539362384261</c:v>
                </c:pt>
                <c:pt idx="3018">
                  <c:v>42294.540056770835</c:v>
                </c:pt>
                <c:pt idx="3019">
                  <c:v>42294.540751157409</c:v>
                </c:pt>
                <c:pt idx="3020">
                  <c:v>42294.541445543982</c:v>
                </c:pt>
                <c:pt idx="3021">
                  <c:v>42294.542139930556</c:v>
                </c:pt>
                <c:pt idx="3022">
                  <c:v>42294.54283431713</c:v>
                </c:pt>
                <c:pt idx="3023">
                  <c:v>42294.543528703703</c:v>
                </c:pt>
                <c:pt idx="3024">
                  <c:v>42294.544223090277</c:v>
                </c:pt>
                <c:pt idx="3025">
                  <c:v>42294.544917476851</c:v>
                </c:pt>
                <c:pt idx="3026">
                  <c:v>42294.545611863425</c:v>
                </c:pt>
                <c:pt idx="3027">
                  <c:v>42294.546306249998</c:v>
                </c:pt>
                <c:pt idx="3028">
                  <c:v>42294.547000636572</c:v>
                </c:pt>
                <c:pt idx="3029">
                  <c:v>42294.547695023146</c:v>
                </c:pt>
                <c:pt idx="3030">
                  <c:v>42294.54838940972</c:v>
                </c:pt>
                <c:pt idx="3031">
                  <c:v>42294.549083796293</c:v>
                </c:pt>
                <c:pt idx="3032">
                  <c:v>42294.549778182867</c:v>
                </c:pt>
                <c:pt idx="3033">
                  <c:v>42294.550472569441</c:v>
                </c:pt>
                <c:pt idx="3034">
                  <c:v>42294.551166956022</c:v>
                </c:pt>
                <c:pt idx="3035">
                  <c:v>42294.551861342596</c:v>
                </c:pt>
                <c:pt idx="3036">
                  <c:v>42294.552555729169</c:v>
                </c:pt>
                <c:pt idx="3037">
                  <c:v>42294.553250115743</c:v>
                </c:pt>
                <c:pt idx="3038">
                  <c:v>42294.553944502317</c:v>
                </c:pt>
                <c:pt idx="3039">
                  <c:v>42294.554638888891</c:v>
                </c:pt>
                <c:pt idx="3040">
                  <c:v>42294.555333275464</c:v>
                </c:pt>
                <c:pt idx="3041">
                  <c:v>42294.556027662038</c:v>
                </c:pt>
                <c:pt idx="3042">
                  <c:v>42294.556722048612</c:v>
                </c:pt>
                <c:pt idx="3043">
                  <c:v>42294.557416435186</c:v>
                </c:pt>
                <c:pt idx="3044">
                  <c:v>42294.558110821759</c:v>
                </c:pt>
                <c:pt idx="3045">
                  <c:v>42294.558805208333</c:v>
                </c:pt>
                <c:pt idx="3046">
                  <c:v>42294.559499594907</c:v>
                </c:pt>
                <c:pt idx="3047">
                  <c:v>42294.560193981481</c:v>
                </c:pt>
                <c:pt idx="3048">
                  <c:v>42294.560888368054</c:v>
                </c:pt>
                <c:pt idx="3049">
                  <c:v>42294.561582754628</c:v>
                </c:pt>
                <c:pt idx="3050">
                  <c:v>42294.562277141202</c:v>
                </c:pt>
                <c:pt idx="3051">
                  <c:v>42294.562971527776</c:v>
                </c:pt>
                <c:pt idx="3052">
                  <c:v>42294.563665914349</c:v>
                </c:pt>
                <c:pt idx="3053">
                  <c:v>42294.564360300923</c:v>
                </c:pt>
                <c:pt idx="3054">
                  <c:v>42294.565054687497</c:v>
                </c:pt>
                <c:pt idx="3055">
                  <c:v>42294.56574907407</c:v>
                </c:pt>
                <c:pt idx="3056">
                  <c:v>42294.566443460651</c:v>
                </c:pt>
                <c:pt idx="3057">
                  <c:v>42294.567137847225</c:v>
                </c:pt>
                <c:pt idx="3058">
                  <c:v>42294.567832233799</c:v>
                </c:pt>
                <c:pt idx="3059">
                  <c:v>42294.568526620373</c:v>
                </c:pt>
                <c:pt idx="3060">
                  <c:v>42294.569221006946</c:v>
                </c:pt>
                <c:pt idx="3061">
                  <c:v>42294.56991539352</c:v>
                </c:pt>
                <c:pt idx="3062">
                  <c:v>42294.570609780094</c:v>
                </c:pt>
                <c:pt idx="3063">
                  <c:v>42294.571304166668</c:v>
                </c:pt>
                <c:pt idx="3064">
                  <c:v>42294.571998553241</c:v>
                </c:pt>
                <c:pt idx="3065">
                  <c:v>42294.572692939815</c:v>
                </c:pt>
                <c:pt idx="3066">
                  <c:v>42294.573387326389</c:v>
                </c:pt>
                <c:pt idx="3067">
                  <c:v>42294.574081712963</c:v>
                </c:pt>
                <c:pt idx="3068">
                  <c:v>42294.574776099536</c:v>
                </c:pt>
                <c:pt idx="3069">
                  <c:v>42294.57547048611</c:v>
                </c:pt>
                <c:pt idx="3070">
                  <c:v>42294.576164872684</c:v>
                </c:pt>
                <c:pt idx="3071">
                  <c:v>42294.576859259258</c:v>
                </c:pt>
                <c:pt idx="3072">
                  <c:v>42294.577553645831</c:v>
                </c:pt>
                <c:pt idx="3073">
                  <c:v>42294.578248032405</c:v>
                </c:pt>
                <c:pt idx="3074">
                  <c:v>42294.578942418979</c:v>
                </c:pt>
                <c:pt idx="3075">
                  <c:v>42294.579636805553</c:v>
                </c:pt>
                <c:pt idx="3076">
                  <c:v>42294.580331192126</c:v>
                </c:pt>
                <c:pt idx="3077">
                  <c:v>42294.581025578707</c:v>
                </c:pt>
                <c:pt idx="3078">
                  <c:v>42294.581719965281</c:v>
                </c:pt>
                <c:pt idx="3079">
                  <c:v>42294.582414351855</c:v>
                </c:pt>
                <c:pt idx="3080">
                  <c:v>42294.583108738429</c:v>
                </c:pt>
                <c:pt idx="3081">
                  <c:v>42294.583803125002</c:v>
                </c:pt>
                <c:pt idx="3082">
                  <c:v>42294.584497511576</c:v>
                </c:pt>
                <c:pt idx="3083">
                  <c:v>42294.58519189815</c:v>
                </c:pt>
                <c:pt idx="3084">
                  <c:v>42294.585886284724</c:v>
                </c:pt>
                <c:pt idx="3085">
                  <c:v>42294.586580671297</c:v>
                </c:pt>
                <c:pt idx="3086">
                  <c:v>42294.587275057871</c:v>
                </c:pt>
                <c:pt idx="3087">
                  <c:v>42294.587969444445</c:v>
                </c:pt>
                <c:pt idx="3088">
                  <c:v>42294.588663831018</c:v>
                </c:pt>
                <c:pt idx="3089">
                  <c:v>42294.589358217592</c:v>
                </c:pt>
                <c:pt idx="3090">
                  <c:v>42294.590052604166</c:v>
                </c:pt>
                <c:pt idx="3091">
                  <c:v>42294.59074699074</c:v>
                </c:pt>
                <c:pt idx="3092">
                  <c:v>42294.591441377313</c:v>
                </c:pt>
                <c:pt idx="3093">
                  <c:v>42294.592135763887</c:v>
                </c:pt>
                <c:pt idx="3094">
                  <c:v>42294.592830150461</c:v>
                </c:pt>
                <c:pt idx="3095">
                  <c:v>42294.593524537035</c:v>
                </c:pt>
                <c:pt idx="3096">
                  <c:v>42294.594218923608</c:v>
                </c:pt>
                <c:pt idx="3097">
                  <c:v>42294.594913310182</c:v>
                </c:pt>
                <c:pt idx="3098">
                  <c:v>42294.595607696756</c:v>
                </c:pt>
                <c:pt idx="3099">
                  <c:v>42294.596302083337</c:v>
                </c:pt>
                <c:pt idx="3100">
                  <c:v>42294.596996469911</c:v>
                </c:pt>
                <c:pt idx="3101">
                  <c:v>42294.597690856484</c:v>
                </c:pt>
                <c:pt idx="3102">
                  <c:v>42294.598385243058</c:v>
                </c:pt>
                <c:pt idx="3103">
                  <c:v>42294.599079629632</c:v>
                </c:pt>
                <c:pt idx="3104">
                  <c:v>42294.599774016206</c:v>
                </c:pt>
                <c:pt idx="3105">
                  <c:v>42294.600468402779</c:v>
                </c:pt>
                <c:pt idx="3106">
                  <c:v>42294.601162789353</c:v>
                </c:pt>
                <c:pt idx="3107">
                  <c:v>42294.601857175927</c:v>
                </c:pt>
                <c:pt idx="3108">
                  <c:v>42294.602551562501</c:v>
                </c:pt>
                <c:pt idx="3109">
                  <c:v>42294.603245949074</c:v>
                </c:pt>
                <c:pt idx="3110">
                  <c:v>42294.603940335648</c:v>
                </c:pt>
                <c:pt idx="3111">
                  <c:v>42294.604634722222</c:v>
                </c:pt>
                <c:pt idx="3112">
                  <c:v>42294.605329108796</c:v>
                </c:pt>
                <c:pt idx="3113">
                  <c:v>42294.606023495369</c:v>
                </c:pt>
                <c:pt idx="3114">
                  <c:v>42294.606717881943</c:v>
                </c:pt>
                <c:pt idx="3115">
                  <c:v>42294.607412268517</c:v>
                </c:pt>
                <c:pt idx="3116">
                  <c:v>42294.608106655091</c:v>
                </c:pt>
                <c:pt idx="3117">
                  <c:v>42294.608801041664</c:v>
                </c:pt>
                <c:pt idx="3118">
                  <c:v>42294.609495428238</c:v>
                </c:pt>
                <c:pt idx="3119">
                  <c:v>42294.610189814812</c:v>
                </c:pt>
                <c:pt idx="3120">
                  <c:v>42294.610884201385</c:v>
                </c:pt>
                <c:pt idx="3121">
                  <c:v>42294.611578587967</c:v>
                </c:pt>
                <c:pt idx="3122">
                  <c:v>42294.61227297454</c:v>
                </c:pt>
                <c:pt idx="3123">
                  <c:v>42294.612967361114</c:v>
                </c:pt>
                <c:pt idx="3124">
                  <c:v>42294.613661747688</c:v>
                </c:pt>
                <c:pt idx="3125">
                  <c:v>42294.614356134261</c:v>
                </c:pt>
                <c:pt idx="3126">
                  <c:v>42294.615050520835</c:v>
                </c:pt>
                <c:pt idx="3127">
                  <c:v>42294.615744907409</c:v>
                </c:pt>
                <c:pt idx="3128">
                  <c:v>42294.616439293983</c:v>
                </c:pt>
                <c:pt idx="3129">
                  <c:v>42294.617133680556</c:v>
                </c:pt>
                <c:pt idx="3130">
                  <c:v>42294.61782806713</c:v>
                </c:pt>
                <c:pt idx="3131">
                  <c:v>42294.618522453704</c:v>
                </c:pt>
                <c:pt idx="3132">
                  <c:v>42294.619216840278</c:v>
                </c:pt>
                <c:pt idx="3133">
                  <c:v>42294.619911226851</c:v>
                </c:pt>
                <c:pt idx="3134">
                  <c:v>42294.620605613425</c:v>
                </c:pt>
                <c:pt idx="3135">
                  <c:v>42294.621299999999</c:v>
                </c:pt>
                <c:pt idx="3136">
                  <c:v>42294.621994386573</c:v>
                </c:pt>
                <c:pt idx="3137">
                  <c:v>42294.622688773146</c:v>
                </c:pt>
                <c:pt idx="3138">
                  <c:v>42294.62338315972</c:v>
                </c:pt>
                <c:pt idx="3139">
                  <c:v>42294.624077546294</c:v>
                </c:pt>
                <c:pt idx="3140">
                  <c:v>42294.624771932868</c:v>
                </c:pt>
                <c:pt idx="3141">
                  <c:v>42294.625466319441</c:v>
                </c:pt>
                <c:pt idx="3142">
                  <c:v>42294.626160706015</c:v>
                </c:pt>
                <c:pt idx="3143">
                  <c:v>42294.626855092596</c:v>
                </c:pt>
                <c:pt idx="3144">
                  <c:v>42294.62754947917</c:v>
                </c:pt>
                <c:pt idx="3145">
                  <c:v>42294.628243865744</c:v>
                </c:pt>
                <c:pt idx="3146">
                  <c:v>42294.628938252317</c:v>
                </c:pt>
                <c:pt idx="3147">
                  <c:v>42294.629632638891</c:v>
                </c:pt>
                <c:pt idx="3148">
                  <c:v>42294.630327025465</c:v>
                </c:pt>
                <c:pt idx="3149">
                  <c:v>42294.631021412039</c:v>
                </c:pt>
                <c:pt idx="3150">
                  <c:v>42294.631715798612</c:v>
                </c:pt>
                <c:pt idx="3151">
                  <c:v>42294.632410185186</c:v>
                </c:pt>
                <c:pt idx="3152">
                  <c:v>42294.63310457176</c:v>
                </c:pt>
                <c:pt idx="3153">
                  <c:v>42294.633798958334</c:v>
                </c:pt>
                <c:pt idx="3154">
                  <c:v>42294.634493344907</c:v>
                </c:pt>
                <c:pt idx="3155">
                  <c:v>42294.635187731481</c:v>
                </c:pt>
                <c:pt idx="3156">
                  <c:v>42294.635882118055</c:v>
                </c:pt>
                <c:pt idx="3157">
                  <c:v>42294.636576504628</c:v>
                </c:pt>
                <c:pt idx="3158">
                  <c:v>42294.637270891202</c:v>
                </c:pt>
                <c:pt idx="3159">
                  <c:v>42294.637965277776</c:v>
                </c:pt>
                <c:pt idx="3160">
                  <c:v>42294.63865966435</c:v>
                </c:pt>
                <c:pt idx="3161">
                  <c:v>42294.639354050923</c:v>
                </c:pt>
                <c:pt idx="3162">
                  <c:v>42294.640048437497</c:v>
                </c:pt>
                <c:pt idx="3163">
                  <c:v>42294.640742824071</c:v>
                </c:pt>
                <c:pt idx="3164">
                  <c:v>42294.641437210645</c:v>
                </c:pt>
                <c:pt idx="3165">
                  <c:v>42294.642131597226</c:v>
                </c:pt>
                <c:pt idx="3166">
                  <c:v>42294.642825983799</c:v>
                </c:pt>
                <c:pt idx="3167">
                  <c:v>42294.643520370373</c:v>
                </c:pt>
                <c:pt idx="3168">
                  <c:v>42294.644214756947</c:v>
                </c:pt>
                <c:pt idx="3169">
                  <c:v>42294.644909143521</c:v>
                </c:pt>
                <c:pt idx="3170">
                  <c:v>42294.645603530094</c:v>
                </c:pt>
                <c:pt idx="3171">
                  <c:v>42294.646297916668</c:v>
                </c:pt>
                <c:pt idx="3172">
                  <c:v>42294.646992303242</c:v>
                </c:pt>
                <c:pt idx="3173">
                  <c:v>42294.647686689816</c:v>
                </c:pt>
                <c:pt idx="3174">
                  <c:v>42294.648381076389</c:v>
                </c:pt>
                <c:pt idx="3175">
                  <c:v>42294.649075462963</c:v>
                </c:pt>
                <c:pt idx="3176">
                  <c:v>42294.649769849537</c:v>
                </c:pt>
                <c:pt idx="3177">
                  <c:v>42294.650464236111</c:v>
                </c:pt>
                <c:pt idx="3178">
                  <c:v>42294.651158622684</c:v>
                </c:pt>
                <c:pt idx="3179">
                  <c:v>42294.651853009258</c:v>
                </c:pt>
                <c:pt idx="3180">
                  <c:v>42294.652547395832</c:v>
                </c:pt>
                <c:pt idx="3181">
                  <c:v>42294.653241782406</c:v>
                </c:pt>
                <c:pt idx="3182">
                  <c:v>42294.653936168979</c:v>
                </c:pt>
                <c:pt idx="3183">
                  <c:v>42294.654630555553</c:v>
                </c:pt>
                <c:pt idx="3184">
                  <c:v>42294.655324942127</c:v>
                </c:pt>
                <c:pt idx="3185">
                  <c:v>42294.6560193287</c:v>
                </c:pt>
                <c:pt idx="3186">
                  <c:v>42294.656713715274</c:v>
                </c:pt>
                <c:pt idx="3187">
                  <c:v>42294.657408101855</c:v>
                </c:pt>
                <c:pt idx="3188">
                  <c:v>42294.658102488429</c:v>
                </c:pt>
                <c:pt idx="3189">
                  <c:v>42294.658796875003</c:v>
                </c:pt>
                <c:pt idx="3190">
                  <c:v>42294.659491261576</c:v>
                </c:pt>
                <c:pt idx="3191">
                  <c:v>42294.66018564815</c:v>
                </c:pt>
                <c:pt idx="3192">
                  <c:v>42294.660880034724</c:v>
                </c:pt>
                <c:pt idx="3193">
                  <c:v>42294.661574421298</c:v>
                </c:pt>
                <c:pt idx="3194">
                  <c:v>42294.662268807871</c:v>
                </c:pt>
                <c:pt idx="3195">
                  <c:v>42294.662963194445</c:v>
                </c:pt>
                <c:pt idx="3196">
                  <c:v>42294.663657581019</c:v>
                </c:pt>
                <c:pt idx="3197">
                  <c:v>42294.664351967593</c:v>
                </c:pt>
                <c:pt idx="3198">
                  <c:v>42294.665046354166</c:v>
                </c:pt>
                <c:pt idx="3199">
                  <c:v>42294.66574074074</c:v>
                </c:pt>
                <c:pt idx="3200">
                  <c:v>42294.666435127314</c:v>
                </c:pt>
                <c:pt idx="3201">
                  <c:v>42294.667129513888</c:v>
                </c:pt>
                <c:pt idx="3202">
                  <c:v>42294.667823900461</c:v>
                </c:pt>
                <c:pt idx="3203">
                  <c:v>42294.668518287035</c:v>
                </c:pt>
                <c:pt idx="3204">
                  <c:v>42294.669212673609</c:v>
                </c:pt>
                <c:pt idx="3205">
                  <c:v>42294.669907060183</c:v>
                </c:pt>
                <c:pt idx="3206">
                  <c:v>42294.670601446756</c:v>
                </c:pt>
                <c:pt idx="3207">
                  <c:v>42294.67129583333</c:v>
                </c:pt>
                <c:pt idx="3208">
                  <c:v>42294.671990219904</c:v>
                </c:pt>
                <c:pt idx="3209">
                  <c:v>42294.672684606485</c:v>
                </c:pt>
                <c:pt idx="3210">
                  <c:v>42294.673378993059</c:v>
                </c:pt>
                <c:pt idx="3211">
                  <c:v>42294.674073379632</c:v>
                </c:pt>
                <c:pt idx="3212">
                  <c:v>42294.674767766206</c:v>
                </c:pt>
                <c:pt idx="3213">
                  <c:v>42294.67546215278</c:v>
                </c:pt>
                <c:pt idx="3214">
                  <c:v>42294.676156539354</c:v>
                </c:pt>
                <c:pt idx="3215">
                  <c:v>42294.676850925927</c:v>
                </c:pt>
                <c:pt idx="3216">
                  <c:v>42294.677545312501</c:v>
                </c:pt>
                <c:pt idx="3217">
                  <c:v>42294.678239699075</c:v>
                </c:pt>
                <c:pt idx="3218">
                  <c:v>42294.678934085649</c:v>
                </c:pt>
                <c:pt idx="3219">
                  <c:v>42294.679628472222</c:v>
                </c:pt>
                <c:pt idx="3220">
                  <c:v>42294.680322858796</c:v>
                </c:pt>
                <c:pt idx="3221">
                  <c:v>42294.68101724537</c:v>
                </c:pt>
                <c:pt idx="3222">
                  <c:v>42294.681711631943</c:v>
                </c:pt>
                <c:pt idx="3223">
                  <c:v>42294.682406018517</c:v>
                </c:pt>
                <c:pt idx="3224">
                  <c:v>42294.683100405091</c:v>
                </c:pt>
                <c:pt idx="3225">
                  <c:v>42294.683794791665</c:v>
                </c:pt>
                <c:pt idx="3226">
                  <c:v>42294.684489178238</c:v>
                </c:pt>
                <c:pt idx="3227">
                  <c:v>42294.685183564812</c:v>
                </c:pt>
                <c:pt idx="3228">
                  <c:v>42294.685877951386</c:v>
                </c:pt>
                <c:pt idx="3229">
                  <c:v>42294.68657233796</c:v>
                </c:pt>
                <c:pt idx="3230">
                  <c:v>42294.687266724533</c:v>
                </c:pt>
                <c:pt idx="3231">
                  <c:v>42294.687961111114</c:v>
                </c:pt>
                <c:pt idx="3232">
                  <c:v>42294.688655497688</c:v>
                </c:pt>
                <c:pt idx="3233">
                  <c:v>42294.689349884262</c:v>
                </c:pt>
                <c:pt idx="3234">
                  <c:v>42294.690044270836</c:v>
                </c:pt>
                <c:pt idx="3235">
                  <c:v>42294.690738657409</c:v>
                </c:pt>
                <c:pt idx="3236">
                  <c:v>42294.691433043983</c:v>
                </c:pt>
                <c:pt idx="3237">
                  <c:v>42294.692127430557</c:v>
                </c:pt>
                <c:pt idx="3238">
                  <c:v>42294.692821817131</c:v>
                </c:pt>
                <c:pt idx="3239">
                  <c:v>42294.693516203704</c:v>
                </c:pt>
                <c:pt idx="3240">
                  <c:v>42294.694210590278</c:v>
                </c:pt>
                <c:pt idx="3241">
                  <c:v>42294.694904976852</c:v>
                </c:pt>
                <c:pt idx="3242">
                  <c:v>42294.695599363426</c:v>
                </c:pt>
                <c:pt idx="3243">
                  <c:v>42294.696293749999</c:v>
                </c:pt>
                <c:pt idx="3244">
                  <c:v>42294.696988136573</c:v>
                </c:pt>
                <c:pt idx="3245">
                  <c:v>42294.697682523147</c:v>
                </c:pt>
                <c:pt idx="3246">
                  <c:v>42294.698376909721</c:v>
                </c:pt>
                <c:pt idx="3247">
                  <c:v>42294.699071296294</c:v>
                </c:pt>
                <c:pt idx="3248">
                  <c:v>42294.699765682868</c:v>
                </c:pt>
                <c:pt idx="3249">
                  <c:v>42294.700460069442</c:v>
                </c:pt>
                <c:pt idx="3250">
                  <c:v>42294.701154456016</c:v>
                </c:pt>
                <c:pt idx="3251">
                  <c:v>42294.701848842589</c:v>
                </c:pt>
                <c:pt idx="3252">
                  <c:v>42294.70254322917</c:v>
                </c:pt>
                <c:pt idx="3253">
                  <c:v>42294.703237615744</c:v>
                </c:pt>
                <c:pt idx="3254">
                  <c:v>42294.703932002318</c:v>
                </c:pt>
                <c:pt idx="3255">
                  <c:v>42294.704626388891</c:v>
                </c:pt>
                <c:pt idx="3256">
                  <c:v>42294.705320775465</c:v>
                </c:pt>
                <c:pt idx="3257">
                  <c:v>42294.706015162039</c:v>
                </c:pt>
                <c:pt idx="3258">
                  <c:v>42294.706709548613</c:v>
                </c:pt>
                <c:pt idx="3259">
                  <c:v>42294.707403935186</c:v>
                </c:pt>
                <c:pt idx="3260">
                  <c:v>42294.70809832176</c:v>
                </c:pt>
                <c:pt idx="3261">
                  <c:v>42294.708792708334</c:v>
                </c:pt>
                <c:pt idx="3262">
                  <c:v>42294.709487094908</c:v>
                </c:pt>
                <c:pt idx="3263">
                  <c:v>42294.710181481481</c:v>
                </c:pt>
                <c:pt idx="3264">
                  <c:v>42294.710875868055</c:v>
                </c:pt>
                <c:pt idx="3265">
                  <c:v>42294.711570254629</c:v>
                </c:pt>
                <c:pt idx="3266">
                  <c:v>42294.712264641203</c:v>
                </c:pt>
                <c:pt idx="3267">
                  <c:v>42294.712959027776</c:v>
                </c:pt>
                <c:pt idx="3268">
                  <c:v>42294.71365341435</c:v>
                </c:pt>
                <c:pt idx="3269">
                  <c:v>42294.714347800924</c:v>
                </c:pt>
                <c:pt idx="3270">
                  <c:v>42294.715042187498</c:v>
                </c:pt>
                <c:pt idx="3271">
                  <c:v>42294.715736574071</c:v>
                </c:pt>
                <c:pt idx="3272">
                  <c:v>42294.716430960645</c:v>
                </c:pt>
                <c:pt idx="3273">
                  <c:v>42294.717125347219</c:v>
                </c:pt>
                <c:pt idx="3274">
                  <c:v>42294.7178197338</c:v>
                </c:pt>
                <c:pt idx="3275">
                  <c:v>42294.718514120374</c:v>
                </c:pt>
                <c:pt idx="3276">
                  <c:v>42294.719208506947</c:v>
                </c:pt>
                <c:pt idx="3277">
                  <c:v>42294.719902893521</c:v>
                </c:pt>
                <c:pt idx="3278">
                  <c:v>42294.720597280095</c:v>
                </c:pt>
                <c:pt idx="3279">
                  <c:v>42294.721291666669</c:v>
                </c:pt>
                <c:pt idx="3280">
                  <c:v>42294.721986053242</c:v>
                </c:pt>
                <c:pt idx="3281">
                  <c:v>42294.722680439816</c:v>
                </c:pt>
                <c:pt idx="3282">
                  <c:v>42294.72337482639</c:v>
                </c:pt>
                <c:pt idx="3283">
                  <c:v>42294.724069212964</c:v>
                </c:pt>
                <c:pt idx="3284">
                  <c:v>42294.724763599537</c:v>
                </c:pt>
                <c:pt idx="3285">
                  <c:v>42294.725457986111</c:v>
                </c:pt>
                <c:pt idx="3286">
                  <c:v>42294.726152372685</c:v>
                </c:pt>
                <c:pt idx="3287">
                  <c:v>42294.726846759258</c:v>
                </c:pt>
                <c:pt idx="3288">
                  <c:v>42294.727541145832</c:v>
                </c:pt>
                <c:pt idx="3289">
                  <c:v>42294.728235532406</c:v>
                </c:pt>
                <c:pt idx="3290">
                  <c:v>42294.72892991898</c:v>
                </c:pt>
                <c:pt idx="3291">
                  <c:v>42294.729624305553</c:v>
                </c:pt>
                <c:pt idx="3292">
                  <c:v>42294.730318692127</c:v>
                </c:pt>
                <c:pt idx="3293">
                  <c:v>42294.731013078701</c:v>
                </c:pt>
                <c:pt idx="3294">
                  <c:v>42294.731707465275</c:v>
                </c:pt>
                <c:pt idx="3295">
                  <c:v>42294.732401851848</c:v>
                </c:pt>
                <c:pt idx="3296">
                  <c:v>42294.733096238429</c:v>
                </c:pt>
                <c:pt idx="3297">
                  <c:v>42294.733790625003</c:v>
                </c:pt>
                <c:pt idx="3298">
                  <c:v>42294.734485011577</c:v>
                </c:pt>
                <c:pt idx="3299">
                  <c:v>42294.735179398151</c:v>
                </c:pt>
                <c:pt idx="3300">
                  <c:v>42294.735873784724</c:v>
                </c:pt>
                <c:pt idx="3301">
                  <c:v>42294.736568171298</c:v>
                </c:pt>
                <c:pt idx="3302">
                  <c:v>42294.737262557872</c:v>
                </c:pt>
                <c:pt idx="3303">
                  <c:v>42294.737956944446</c:v>
                </c:pt>
                <c:pt idx="3304">
                  <c:v>42294.738651331019</c:v>
                </c:pt>
                <c:pt idx="3305">
                  <c:v>42294.739345717593</c:v>
                </c:pt>
                <c:pt idx="3306">
                  <c:v>42294.740040104167</c:v>
                </c:pt>
                <c:pt idx="3307">
                  <c:v>42294.740734490741</c:v>
                </c:pt>
                <c:pt idx="3308">
                  <c:v>42294.741428877314</c:v>
                </c:pt>
                <c:pt idx="3309">
                  <c:v>42294.742123263888</c:v>
                </c:pt>
                <c:pt idx="3310">
                  <c:v>42294.742817650462</c:v>
                </c:pt>
                <c:pt idx="3311">
                  <c:v>42294.743512037036</c:v>
                </c:pt>
                <c:pt idx="3312">
                  <c:v>42294.744206423609</c:v>
                </c:pt>
                <c:pt idx="3313">
                  <c:v>42294.744900810183</c:v>
                </c:pt>
                <c:pt idx="3314">
                  <c:v>42294.745595196757</c:v>
                </c:pt>
                <c:pt idx="3315">
                  <c:v>42294.746289583331</c:v>
                </c:pt>
                <c:pt idx="3316">
                  <c:v>42294.746983969904</c:v>
                </c:pt>
                <c:pt idx="3317">
                  <c:v>42294.747678356478</c:v>
                </c:pt>
                <c:pt idx="3318">
                  <c:v>42294.748372743059</c:v>
                </c:pt>
                <c:pt idx="3319">
                  <c:v>42294.749067129633</c:v>
                </c:pt>
                <c:pt idx="3320">
                  <c:v>42294.749761516206</c:v>
                </c:pt>
                <c:pt idx="3321">
                  <c:v>42294.75045590278</c:v>
                </c:pt>
                <c:pt idx="3322">
                  <c:v>42294.751150289354</c:v>
                </c:pt>
                <c:pt idx="3323">
                  <c:v>42294.751844675928</c:v>
                </c:pt>
                <c:pt idx="3324">
                  <c:v>42294.752539062501</c:v>
                </c:pt>
                <c:pt idx="3325">
                  <c:v>42294.753233449075</c:v>
                </c:pt>
                <c:pt idx="3326">
                  <c:v>42294.753927835649</c:v>
                </c:pt>
                <c:pt idx="3327">
                  <c:v>42294.754622222223</c:v>
                </c:pt>
                <c:pt idx="3328">
                  <c:v>42294.755316608796</c:v>
                </c:pt>
                <c:pt idx="3329">
                  <c:v>42294.75601099537</c:v>
                </c:pt>
                <c:pt idx="3330">
                  <c:v>42294.756705381944</c:v>
                </c:pt>
                <c:pt idx="3331">
                  <c:v>42294.757399768518</c:v>
                </c:pt>
                <c:pt idx="3332">
                  <c:v>42294.758094155091</c:v>
                </c:pt>
                <c:pt idx="3333">
                  <c:v>42294.758788541665</c:v>
                </c:pt>
                <c:pt idx="3334">
                  <c:v>42294.759482928239</c:v>
                </c:pt>
                <c:pt idx="3335">
                  <c:v>42294.760177314813</c:v>
                </c:pt>
                <c:pt idx="3336">
                  <c:v>42294.760871701386</c:v>
                </c:pt>
                <c:pt idx="3337">
                  <c:v>42294.76156608796</c:v>
                </c:pt>
                <c:pt idx="3338">
                  <c:v>42294.762260474534</c:v>
                </c:pt>
                <c:pt idx="3339">
                  <c:v>42294.762954861108</c:v>
                </c:pt>
                <c:pt idx="3340">
                  <c:v>42294.763649247689</c:v>
                </c:pt>
                <c:pt idx="3341">
                  <c:v>42294.764343634262</c:v>
                </c:pt>
                <c:pt idx="3342">
                  <c:v>42294.765038020836</c:v>
                </c:pt>
                <c:pt idx="3343">
                  <c:v>42294.76573240741</c:v>
                </c:pt>
                <c:pt idx="3344">
                  <c:v>42294.766426793984</c:v>
                </c:pt>
                <c:pt idx="3345">
                  <c:v>42294.767121180557</c:v>
                </c:pt>
                <c:pt idx="3346">
                  <c:v>42294.767815567131</c:v>
                </c:pt>
                <c:pt idx="3347">
                  <c:v>42294.768509953705</c:v>
                </c:pt>
                <c:pt idx="3348">
                  <c:v>42294.769204340279</c:v>
                </c:pt>
                <c:pt idx="3349">
                  <c:v>42294.769898726852</c:v>
                </c:pt>
                <c:pt idx="3350">
                  <c:v>42294.770593113426</c:v>
                </c:pt>
                <c:pt idx="3351">
                  <c:v>42294.7712875</c:v>
                </c:pt>
                <c:pt idx="3352">
                  <c:v>42294.771981886573</c:v>
                </c:pt>
                <c:pt idx="3353">
                  <c:v>42294.772676273147</c:v>
                </c:pt>
                <c:pt idx="3354">
                  <c:v>42294.773370659721</c:v>
                </c:pt>
                <c:pt idx="3355">
                  <c:v>42294.774065046295</c:v>
                </c:pt>
                <c:pt idx="3356">
                  <c:v>42294.774759432868</c:v>
                </c:pt>
                <c:pt idx="3357">
                  <c:v>42294.775453819442</c:v>
                </c:pt>
                <c:pt idx="3358">
                  <c:v>42294.776148206016</c:v>
                </c:pt>
                <c:pt idx="3359">
                  <c:v>42294.77684259259</c:v>
                </c:pt>
                <c:pt idx="3360">
                  <c:v>42294.777536979163</c:v>
                </c:pt>
                <c:pt idx="3361">
                  <c:v>42294.778231365737</c:v>
                </c:pt>
                <c:pt idx="3362">
                  <c:v>42294.778925752318</c:v>
                </c:pt>
                <c:pt idx="3363">
                  <c:v>42294.779620138892</c:v>
                </c:pt>
                <c:pt idx="3364">
                  <c:v>42294.780314525466</c:v>
                </c:pt>
                <c:pt idx="3365">
                  <c:v>42294.781008912039</c:v>
                </c:pt>
                <c:pt idx="3366">
                  <c:v>42294.781703298613</c:v>
                </c:pt>
                <c:pt idx="3367">
                  <c:v>42294.782397685187</c:v>
                </c:pt>
                <c:pt idx="3368">
                  <c:v>42294.783092071761</c:v>
                </c:pt>
                <c:pt idx="3369">
                  <c:v>42294.783786458334</c:v>
                </c:pt>
                <c:pt idx="3370">
                  <c:v>42294.784480844908</c:v>
                </c:pt>
                <c:pt idx="3371">
                  <c:v>42294.785175231482</c:v>
                </c:pt>
                <c:pt idx="3372">
                  <c:v>42294.785869618056</c:v>
                </c:pt>
                <c:pt idx="3373">
                  <c:v>42294.786564004629</c:v>
                </c:pt>
                <c:pt idx="3374">
                  <c:v>42294.787258391203</c:v>
                </c:pt>
                <c:pt idx="3375">
                  <c:v>42294.787952777777</c:v>
                </c:pt>
                <c:pt idx="3376">
                  <c:v>42294.788647164351</c:v>
                </c:pt>
                <c:pt idx="3377">
                  <c:v>42294.789341550924</c:v>
                </c:pt>
                <c:pt idx="3378">
                  <c:v>42294.790035937498</c:v>
                </c:pt>
                <c:pt idx="3379">
                  <c:v>42294.790730324072</c:v>
                </c:pt>
                <c:pt idx="3380">
                  <c:v>42294.791424710646</c:v>
                </c:pt>
                <c:pt idx="3381">
                  <c:v>42294.792119097219</c:v>
                </c:pt>
                <c:pt idx="3382">
                  <c:v>42294.792813483793</c:v>
                </c:pt>
                <c:pt idx="3383">
                  <c:v>42294.793507870367</c:v>
                </c:pt>
                <c:pt idx="3384">
                  <c:v>42294.794202256948</c:v>
                </c:pt>
                <c:pt idx="3385">
                  <c:v>42294.794896643521</c:v>
                </c:pt>
                <c:pt idx="3386">
                  <c:v>42294.795591030095</c:v>
                </c:pt>
                <c:pt idx="3387">
                  <c:v>42294.796285416669</c:v>
                </c:pt>
                <c:pt idx="3388">
                  <c:v>42294.796979803243</c:v>
                </c:pt>
                <c:pt idx="3389">
                  <c:v>42294.797674189816</c:v>
                </c:pt>
                <c:pt idx="3390">
                  <c:v>42294.79836857639</c:v>
                </c:pt>
                <c:pt idx="3391">
                  <c:v>42294.799062962964</c:v>
                </c:pt>
                <c:pt idx="3392">
                  <c:v>42294.799757349538</c:v>
                </c:pt>
                <c:pt idx="3393">
                  <c:v>42294.800451736111</c:v>
                </c:pt>
                <c:pt idx="3394">
                  <c:v>42294.801146122685</c:v>
                </c:pt>
                <c:pt idx="3395">
                  <c:v>42294.801840509259</c:v>
                </c:pt>
                <c:pt idx="3396">
                  <c:v>42294.802534895833</c:v>
                </c:pt>
                <c:pt idx="3397">
                  <c:v>42294.803229282406</c:v>
                </c:pt>
                <c:pt idx="3398">
                  <c:v>42294.80392366898</c:v>
                </c:pt>
                <c:pt idx="3399">
                  <c:v>42294.804618055554</c:v>
                </c:pt>
                <c:pt idx="3400">
                  <c:v>42294.805312442128</c:v>
                </c:pt>
                <c:pt idx="3401">
                  <c:v>42294.806006828701</c:v>
                </c:pt>
                <c:pt idx="3402">
                  <c:v>42294.806701215275</c:v>
                </c:pt>
                <c:pt idx="3403">
                  <c:v>42294.807395601849</c:v>
                </c:pt>
                <c:pt idx="3404">
                  <c:v>42294.808089988423</c:v>
                </c:pt>
                <c:pt idx="3405">
                  <c:v>42294.808784375004</c:v>
                </c:pt>
                <c:pt idx="3406">
                  <c:v>42294.809478761577</c:v>
                </c:pt>
                <c:pt idx="3407">
                  <c:v>42294.810173148151</c:v>
                </c:pt>
                <c:pt idx="3408">
                  <c:v>42294.810867534725</c:v>
                </c:pt>
                <c:pt idx="3409">
                  <c:v>42294.811561921299</c:v>
                </c:pt>
                <c:pt idx="3410">
                  <c:v>42294.812256307872</c:v>
                </c:pt>
                <c:pt idx="3411">
                  <c:v>42294.812950694446</c:v>
                </c:pt>
                <c:pt idx="3412">
                  <c:v>42294.81364508102</c:v>
                </c:pt>
                <c:pt idx="3413">
                  <c:v>42294.814339467594</c:v>
                </c:pt>
                <c:pt idx="3414">
                  <c:v>42294.815033854167</c:v>
                </c:pt>
                <c:pt idx="3415">
                  <c:v>42294.815728240741</c:v>
                </c:pt>
                <c:pt idx="3416">
                  <c:v>42294.816422627315</c:v>
                </c:pt>
                <c:pt idx="3417">
                  <c:v>42294.817117013888</c:v>
                </c:pt>
                <c:pt idx="3418">
                  <c:v>42294.817811400462</c:v>
                </c:pt>
                <c:pt idx="3419">
                  <c:v>42294.818505787036</c:v>
                </c:pt>
                <c:pt idx="3420">
                  <c:v>42294.81920017361</c:v>
                </c:pt>
                <c:pt idx="3421">
                  <c:v>42294.819894560183</c:v>
                </c:pt>
                <c:pt idx="3422">
                  <c:v>42294.820588946757</c:v>
                </c:pt>
                <c:pt idx="3423">
                  <c:v>42294.821283333331</c:v>
                </c:pt>
                <c:pt idx="3424">
                  <c:v>42294.821977719905</c:v>
                </c:pt>
                <c:pt idx="3425">
                  <c:v>42294.822672106478</c:v>
                </c:pt>
                <c:pt idx="3426">
                  <c:v>42294.823366493052</c:v>
                </c:pt>
                <c:pt idx="3427">
                  <c:v>42294.824060879633</c:v>
                </c:pt>
                <c:pt idx="3428">
                  <c:v>42294.824755266207</c:v>
                </c:pt>
                <c:pt idx="3429">
                  <c:v>42294.825449652781</c:v>
                </c:pt>
                <c:pt idx="3430">
                  <c:v>42294.826144039354</c:v>
                </c:pt>
                <c:pt idx="3431">
                  <c:v>42294.826838425928</c:v>
                </c:pt>
                <c:pt idx="3432">
                  <c:v>42294.827532812502</c:v>
                </c:pt>
                <c:pt idx="3433">
                  <c:v>42294.828227199076</c:v>
                </c:pt>
                <c:pt idx="3434">
                  <c:v>42294.828921585649</c:v>
                </c:pt>
                <c:pt idx="3435">
                  <c:v>42294.829615972223</c:v>
                </c:pt>
                <c:pt idx="3436">
                  <c:v>42294.830310358797</c:v>
                </c:pt>
                <c:pt idx="3437">
                  <c:v>42294.831004745371</c:v>
                </c:pt>
                <c:pt idx="3438">
                  <c:v>42294.831699131944</c:v>
                </c:pt>
                <c:pt idx="3439">
                  <c:v>42294.832393518518</c:v>
                </c:pt>
                <c:pt idx="3440">
                  <c:v>42294.833087905092</c:v>
                </c:pt>
                <c:pt idx="3441">
                  <c:v>42294.833782291666</c:v>
                </c:pt>
                <c:pt idx="3442">
                  <c:v>42294.834476678239</c:v>
                </c:pt>
                <c:pt idx="3443">
                  <c:v>42294.835171064813</c:v>
                </c:pt>
                <c:pt idx="3444">
                  <c:v>42294.835865451387</c:v>
                </c:pt>
                <c:pt idx="3445">
                  <c:v>42294.836559837961</c:v>
                </c:pt>
                <c:pt idx="3446">
                  <c:v>42294.837254224534</c:v>
                </c:pt>
                <c:pt idx="3447">
                  <c:v>42294.837948611108</c:v>
                </c:pt>
                <c:pt idx="3448">
                  <c:v>42294.838642997682</c:v>
                </c:pt>
                <c:pt idx="3449">
                  <c:v>42294.839337384263</c:v>
                </c:pt>
                <c:pt idx="3450">
                  <c:v>42294.840031770837</c:v>
                </c:pt>
                <c:pt idx="3451">
                  <c:v>42294.84072615741</c:v>
                </c:pt>
                <c:pt idx="3452">
                  <c:v>42294.841420543984</c:v>
                </c:pt>
                <c:pt idx="3453">
                  <c:v>42294.842114930558</c:v>
                </c:pt>
                <c:pt idx="3454">
                  <c:v>42294.842809317131</c:v>
                </c:pt>
                <c:pt idx="3455">
                  <c:v>42294.843503703705</c:v>
                </c:pt>
                <c:pt idx="3456">
                  <c:v>42294.844198090279</c:v>
                </c:pt>
                <c:pt idx="3457">
                  <c:v>42294.844892476853</c:v>
                </c:pt>
                <c:pt idx="3458">
                  <c:v>42294.845586863426</c:v>
                </c:pt>
                <c:pt idx="3459">
                  <c:v>42294.84628125</c:v>
                </c:pt>
                <c:pt idx="3460">
                  <c:v>42294.846975636574</c:v>
                </c:pt>
                <c:pt idx="3461">
                  <c:v>42294.847670023148</c:v>
                </c:pt>
                <c:pt idx="3462">
                  <c:v>42294.848364409721</c:v>
                </c:pt>
                <c:pt idx="3463">
                  <c:v>42294.849058796295</c:v>
                </c:pt>
                <c:pt idx="3464">
                  <c:v>42294.849753182869</c:v>
                </c:pt>
                <c:pt idx="3465">
                  <c:v>42294.850447569443</c:v>
                </c:pt>
                <c:pt idx="3466">
                  <c:v>42294.851141956016</c:v>
                </c:pt>
                <c:pt idx="3467">
                  <c:v>42294.85183634259</c:v>
                </c:pt>
                <c:pt idx="3468">
                  <c:v>42294.852530729164</c:v>
                </c:pt>
                <c:pt idx="3469">
                  <c:v>42294.853225115738</c:v>
                </c:pt>
                <c:pt idx="3470">
                  <c:v>42294.853919502311</c:v>
                </c:pt>
                <c:pt idx="3471">
                  <c:v>42294.854613888892</c:v>
                </c:pt>
                <c:pt idx="3472">
                  <c:v>42294.855308275466</c:v>
                </c:pt>
                <c:pt idx="3473">
                  <c:v>42294.85600266204</c:v>
                </c:pt>
                <c:pt idx="3474">
                  <c:v>42294.856697048614</c:v>
                </c:pt>
                <c:pt idx="3475">
                  <c:v>42294.857391435187</c:v>
                </c:pt>
                <c:pt idx="3476">
                  <c:v>42294.858085821761</c:v>
                </c:pt>
                <c:pt idx="3477">
                  <c:v>42294.858780208335</c:v>
                </c:pt>
                <c:pt idx="3478">
                  <c:v>42294.859474594909</c:v>
                </c:pt>
                <c:pt idx="3479">
                  <c:v>42294.860168981482</c:v>
                </c:pt>
                <c:pt idx="3480">
                  <c:v>42294.860863368056</c:v>
                </c:pt>
                <c:pt idx="3481">
                  <c:v>42294.86155775463</c:v>
                </c:pt>
                <c:pt idx="3482">
                  <c:v>42294.862252141203</c:v>
                </c:pt>
                <c:pt idx="3483">
                  <c:v>42294.862946527777</c:v>
                </c:pt>
                <c:pt idx="3484">
                  <c:v>42294.863640914351</c:v>
                </c:pt>
                <c:pt idx="3485">
                  <c:v>42294.864335300925</c:v>
                </c:pt>
                <c:pt idx="3486">
                  <c:v>42294.865029687498</c:v>
                </c:pt>
                <c:pt idx="3487">
                  <c:v>42294.865724074072</c:v>
                </c:pt>
                <c:pt idx="3488">
                  <c:v>42294.866418460646</c:v>
                </c:pt>
                <c:pt idx="3489">
                  <c:v>42294.86711284722</c:v>
                </c:pt>
                <c:pt idx="3490">
                  <c:v>42294.867807233793</c:v>
                </c:pt>
                <c:pt idx="3491">
                  <c:v>42294.868501620367</c:v>
                </c:pt>
                <c:pt idx="3492">
                  <c:v>42294.869196006941</c:v>
                </c:pt>
                <c:pt idx="3493">
                  <c:v>42294.869890393522</c:v>
                </c:pt>
                <c:pt idx="3494">
                  <c:v>42294.870584780096</c:v>
                </c:pt>
                <c:pt idx="3495">
                  <c:v>42294.871279166669</c:v>
                </c:pt>
                <c:pt idx="3496">
                  <c:v>42294.871973553243</c:v>
                </c:pt>
                <c:pt idx="3497">
                  <c:v>42294.872667939817</c:v>
                </c:pt>
                <c:pt idx="3498">
                  <c:v>42294.873362326391</c:v>
                </c:pt>
                <c:pt idx="3499">
                  <c:v>42294.874056712964</c:v>
                </c:pt>
                <c:pt idx="3500">
                  <c:v>42294.874751099538</c:v>
                </c:pt>
                <c:pt idx="3501">
                  <c:v>42294.875445486112</c:v>
                </c:pt>
                <c:pt idx="3502">
                  <c:v>42294.876139872686</c:v>
                </c:pt>
                <c:pt idx="3503">
                  <c:v>42294.876834259259</c:v>
                </c:pt>
                <c:pt idx="3504">
                  <c:v>42294.877528645833</c:v>
                </c:pt>
                <c:pt idx="3505">
                  <c:v>42294.878223032407</c:v>
                </c:pt>
                <c:pt idx="3506">
                  <c:v>42294.878917418981</c:v>
                </c:pt>
                <c:pt idx="3507">
                  <c:v>42294.879611805554</c:v>
                </c:pt>
                <c:pt idx="3508">
                  <c:v>42294.880306192128</c:v>
                </c:pt>
                <c:pt idx="3509">
                  <c:v>42294.881000578702</c:v>
                </c:pt>
                <c:pt idx="3510">
                  <c:v>42294.881694965276</c:v>
                </c:pt>
                <c:pt idx="3511">
                  <c:v>42294.882389351849</c:v>
                </c:pt>
                <c:pt idx="3512">
                  <c:v>42294.883083738423</c:v>
                </c:pt>
                <c:pt idx="3513">
                  <c:v>42294.883778124997</c:v>
                </c:pt>
                <c:pt idx="3514">
                  <c:v>42294.88447251157</c:v>
                </c:pt>
                <c:pt idx="3515">
                  <c:v>42294.885166898152</c:v>
                </c:pt>
                <c:pt idx="3516">
                  <c:v>42294.885861284725</c:v>
                </c:pt>
                <c:pt idx="3517">
                  <c:v>42294.886555671299</c:v>
                </c:pt>
                <c:pt idx="3518">
                  <c:v>42294.887250057873</c:v>
                </c:pt>
                <c:pt idx="3519">
                  <c:v>42294.887944444446</c:v>
                </c:pt>
                <c:pt idx="3520">
                  <c:v>42294.88863883102</c:v>
                </c:pt>
                <c:pt idx="3521">
                  <c:v>42294.889333217594</c:v>
                </c:pt>
                <c:pt idx="3522">
                  <c:v>42294.890027604168</c:v>
                </c:pt>
                <c:pt idx="3523">
                  <c:v>42294.890721990741</c:v>
                </c:pt>
                <c:pt idx="3524">
                  <c:v>42294.891416377315</c:v>
                </c:pt>
                <c:pt idx="3525">
                  <c:v>42294.892110763889</c:v>
                </c:pt>
                <c:pt idx="3526">
                  <c:v>42294.892805150463</c:v>
                </c:pt>
                <c:pt idx="3527">
                  <c:v>42294.893499537036</c:v>
                </c:pt>
                <c:pt idx="3528">
                  <c:v>42294.89419392361</c:v>
                </c:pt>
                <c:pt idx="3529">
                  <c:v>42294.894888310184</c:v>
                </c:pt>
                <c:pt idx="3530">
                  <c:v>42294.895582696758</c:v>
                </c:pt>
                <c:pt idx="3531">
                  <c:v>42294.896277083331</c:v>
                </c:pt>
                <c:pt idx="3532">
                  <c:v>42294.896971469905</c:v>
                </c:pt>
                <c:pt idx="3533">
                  <c:v>42294.897665856479</c:v>
                </c:pt>
                <c:pt idx="3534">
                  <c:v>42294.898360243053</c:v>
                </c:pt>
                <c:pt idx="3535">
                  <c:v>42294.899054629626</c:v>
                </c:pt>
                <c:pt idx="3536">
                  <c:v>42294.8997490162</c:v>
                </c:pt>
                <c:pt idx="3537">
                  <c:v>42294.900443402781</c:v>
                </c:pt>
                <c:pt idx="3538">
                  <c:v>42294.901137789355</c:v>
                </c:pt>
                <c:pt idx="3539">
                  <c:v>42294.901832175929</c:v>
                </c:pt>
                <c:pt idx="3540">
                  <c:v>42294.902526562502</c:v>
                </c:pt>
                <c:pt idx="3541">
                  <c:v>42294.903220949076</c:v>
                </c:pt>
                <c:pt idx="3542">
                  <c:v>42294.90391533565</c:v>
                </c:pt>
                <c:pt idx="3543">
                  <c:v>42294.904609722224</c:v>
                </c:pt>
                <c:pt idx="3544">
                  <c:v>42294.905304108797</c:v>
                </c:pt>
                <c:pt idx="3545">
                  <c:v>42294.905998495371</c:v>
                </c:pt>
                <c:pt idx="3546">
                  <c:v>42294.906692881945</c:v>
                </c:pt>
                <c:pt idx="3547">
                  <c:v>42294.907387268519</c:v>
                </c:pt>
                <c:pt idx="3548">
                  <c:v>42294.908081655092</c:v>
                </c:pt>
                <c:pt idx="3549">
                  <c:v>42294.908776041666</c:v>
                </c:pt>
                <c:pt idx="3550">
                  <c:v>42294.90947042824</c:v>
                </c:pt>
                <c:pt idx="3551">
                  <c:v>42294.910164814813</c:v>
                </c:pt>
                <c:pt idx="3552">
                  <c:v>42294.910859201387</c:v>
                </c:pt>
                <c:pt idx="3553">
                  <c:v>42294.911553587961</c:v>
                </c:pt>
                <c:pt idx="3554">
                  <c:v>42294.912247974535</c:v>
                </c:pt>
                <c:pt idx="3555">
                  <c:v>42294.912942361108</c:v>
                </c:pt>
                <c:pt idx="3556">
                  <c:v>42294.913636747682</c:v>
                </c:pt>
                <c:pt idx="3557">
                  <c:v>42294.914331134256</c:v>
                </c:pt>
                <c:pt idx="3558">
                  <c:v>42294.915025520837</c:v>
                </c:pt>
                <c:pt idx="3559">
                  <c:v>42294.915719907411</c:v>
                </c:pt>
                <c:pt idx="3560">
                  <c:v>42294.916414293984</c:v>
                </c:pt>
                <c:pt idx="3561">
                  <c:v>42294.917108680558</c:v>
                </c:pt>
                <c:pt idx="3562">
                  <c:v>42294.917803067132</c:v>
                </c:pt>
                <c:pt idx="3563">
                  <c:v>42294.918497453706</c:v>
                </c:pt>
                <c:pt idx="3564">
                  <c:v>42294.919191840279</c:v>
                </c:pt>
                <c:pt idx="3565">
                  <c:v>42294.919886226853</c:v>
                </c:pt>
                <c:pt idx="3566">
                  <c:v>42294.920580613427</c:v>
                </c:pt>
                <c:pt idx="3567">
                  <c:v>42294.921275000001</c:v>
                </c:pt>
                <c:pt idx="3568">
                  <c:v>42294.921969386574</c:v>
                </c:pt>
                <c:pt idx="3569">
                  <c:v>42294.922663773148</c:v>
                </c:pt>
                <c:pt idx="3570">
                  <c:v>42294.923358159722</c:v>
                </c:pt>
                <c:pt idx="3571">
                  <c:v>42294.924052546296</c:v>
                </c:pt>
                <c:pt idx="3572">
                  <c:v>42294.924746932869</c:v>
                </c:pt>
                <c:pt idx="3573">
                  <c:v>42294.925441319443</c:v>
                </c:pt>
                <c:pt idx="3574">
                  <c:v>42294.926135706017</c:v>
                </c:pt>
                <c:pt idx="3575">
                  <c:v>42294.926830092591</c:v>
                </c:pt>
                <c:pt idx="3576">
                  <c:v>42294.927524479164</c:v>
                </c:pt>
                <c:pt idx="3577">
                  <c:v>42294.928218865738</c:v>
                </c:pt>
                <c:pt idx="3578">
                  <c:v>42294.928913252312</c:v>
                </c:pt>
                <c:pt idx="3579">
                  <c:v>42294.929607638885</c:v>
                </c:pt>
                <c:pt idx="3580">
                  <c:v>42294.930302025467</c:v>
                </c:pt>
                <c:pt idx="3581">
                  <c:v>42294.93099641204</c:v>
                </c:pt>
                <c:pt idx="3582">
                  <c:v>42294.931690798614</c:v>
                </c:pt>
                <c:pt idx="3583">
                  <c:v>42294.932385185188</c:v>
                </c:pt>
                <c:pt idx="3584">
                  <c:v>42294.933079571761</c:v>
                </c:pt>
                <c:pt idx="3585">
                  <c:v>42294.933773958335</c:v>
                </c:pt>
                <c:pt idx="3586">
                  <c:v>42294.934468344909</c:v>
                </c:pt>
                <c:pt idx="3587">
                  <c:v>42294.935162731483</c:v>
                </c:pt>
                <c:pt idx="3588">
                  <c:v>42294.935857118056</c:v>
                </c:pt>
                <c:pt idx="3589">
                  <c:v>42294.93655150463</c:v>
                </c:pt>
                <c:pt idx="3590">
                  <c:v>42294.937245891204</c:v>
                </c:pt>
                <c:pt idx="3591">
                  <c:v>42294.937940277778</c:v>
                </c:pt>
                <c:pt idx="3592">
                  <c:v>42294.938634664351</c:v>
                </c:pt>
                <c:pt idx="3593">
                  <c:v>42294.939329050925</c:v>
                </c:pt>
                <c:pt idx="3594">
                  <c:v>42294.940023437499</c:v>
                </c:pt>
                <c:pt idx="3595">
                  <c:v>42294.940717824073</c:v>
                </c:pt>
                <c:pt idx="3596">
                  <c:v>42294.941412210646</c:v>
                </c:pt>
                <c:pt idx="3597">
                  <c:v>42294.94210659722</c:v>
                </c:pt>
                <c:pt idx="3598">
                  <c:v>42294.942800983794</c:v>
                </c:pt>
                <c:pt idx="3599">
                  <c:v>42294.943495370368</c:v>
                </c:pt>
                <c:pt idx="3600">
                  <c:v>42294.944189756941</c:v>
                </c:pt>
                <c:pt idx="3601">
                  <c:v>42294.944884143515</c:v>
                </c:pt>
                <c:pt idx="3602">
                  <c:v>42294.945578530096</c:v>
                </c:pt>
                <c:pt idx="3603">
                  <c:v>42294.94627291667</c:v>
                </c:pt>
                <c:pt idx="3604">
                  <c:v>42294.946967303244</c:v>
                </c:pt>
                <c:pt idx="3605">
                  <c:v>42294.947661689817</c:v>
                </c:pt>
                <c:pt idx="3606">
                  <c:v>42294.948356076391</c:v>
                </c:pt>
                <c:pt idx="3607">
                  <c:v>42294.949050462965</c:v>
                </c:pt>
                <c:pt idx="3608">
                  <c:v>42294.949744849539</c:v>
                </c:pt>
                <c:pt idx="3609">
                  <c:v>42294.950439236112</c:v>
                </c:pt>
                <c:pt idx="3610">
                  <c:v>42294.951133622686</c:v>
                </c:pt>
                <c:pt idx="3611">
                  <c:v>42294.95182800926</c:v>
                </c:pt>
                <c:pt idx="3612">
                  <c:v>42294.952522395834</c:v>
                </c:pt>
                <c:pt idx="3613">
                  <c:v>42294.953216782407</c:v>
                </c:pt>
                <c:pt idx="3614">
                  <c:v>42294.953911168981</c:v>
                </c:pt>
                <c:pt idx="3615">
                  <c:v>42294.954605555555</c:v>
                </c:pt>
                <c:pt idx="3616">
                  <c:v>42294.955299942128</c:v>
                </c:pt>
                <c:pt idx="3617">
                  <c:v>42294.955994328702</c:v>
                </c:pt>
                <c:pt idx="3618">
                  <c:v>42294.956688715276</c:v>
                </c:pt>
                <c:pt idx="3619">
                  <c:v>42294.95738310185</c:v>
                </c:pt>
                <c:pt idx="3620">
                  <c:v>42294.958077488423</c:v>
                </c:pt>
                <c:pt idx="3621">
                  <c:v>42294.958771874997</c:v>
                </c:pt>
                <c:pt idx="3622">
                  <c:v>42294.959466261571</c:v>
                </c:pt>
                <c:pt idx="3623">
                  <c:v>42294.960160648145</c:v>
                </c:pt>
                <c:pt idx="3624">
                  <c:v>42294.960855034726</c:v>
                </c:pt>
                <c:pt idx="3625">
                  <c:v>42294.961549421299</c:v>
                </c:pt>
                <c:pt idx="3626">
                  <c:v>42294.962243807873</c:v>
                </c:pt>
                <c:pt idx="3627">
                  <c:v>42294.962938194447</c:v>
                </c:pt>
                <c:pt idx="3628">
                  <c:v>42294.963632581021</c:v>
                </c:pt>
                <c:pt idx="3629">
                  <c:v>42294.964326967594</c:v>
                </c:pt>
                <c:pt idx="3630">
                  <c:v>42294.965021354168</c:v>
                </c:pt>
                <c:pt idx="3631">
                  <c:v>42294.965715740742</c:v>
                </c:pt>
                <c:pt idx="3632">
                  <c:v>42294.966410127316</c:v>
                </c:pt>
                <c:pt idx="3633">
                  <c:v>42294.967104513889</c:v>
                </c:pt>
                <c:pt idx="3634">
                  <c:v>42294.967798900463</c:v>
                </c:pt>
                <c:pt idx="3635">
                  <c:v>42294.968493287037</c:v>
                </c:pt>
                <c:pt idx="3636">
                  <c:v>42294.969187673611</c:v>
                </c:pt>
                <c:pt idx="3637">
                  <c:v>42294.969882060184</c:v>
                </c:pt>
                <c:pt idx="3638">
                  <c:v>42294.970576446758</c:v>
                </c:pt>
                <c:pt idx="3639">
                  <c:v>42294.971270833332</c:v>
                </c:pt>
                <c:pt idx="3640">
                  <c:v>42294.971965219906</c:v>
                </c:pt>
                <c:pt idx="3641">
                  <c:v>42294.972659606479</c:v>
                </c:pt>
                <c:pt idx="3642">
                  <c:v>42294.973353993053</c:v>
                </c:pt>
                <c:pt idx="3643">
                  <c:v>42294.974048379627</c:v>
                </c:pt>
                <c:pt idx="3644">
                  <c:v>42294.974742766201</c:v>
                </c:pt>
                <c:pt idx="3645">
                  <c:v>42294.975437152774</c:v>
                </c:pt>
                <c:pt idx="3646">
                  <c:v>42294.976131539355</c:v>
                </c:pt>
                <c:pt idx="3647">
                  <c:v>42294.976825925929</c:v>
                </c:pt>
                <c:pt idx="3648">
                  <c:v>42294.977520312503</c:v>
                </c:pt>
                <c:pt idx="3649">
                  <c:v>42294.978214699076</c:v>
                </c:pt>
                <c:pt idx="3650">
                  <c:v>42294.97890908565</c:v>
                </c:pt>
                <c:pt idx="3651">
                  <c:v>42294.979603472224</c:v>
                </c:pt>
                <c:pt idx="3652">
                  <c:v>42294.980297858798</c:v>
                </c:pt>
                <c:pt idx="3653">
                  <c:v>42294.980992245371</c:v>
                </c:pt>
                <c:pt idx="3654">
                  <c:v>42294.981686631945</c:v>
                </c:pt>
                <c:pt idx="3655">
                  <c:v>42294.982381018519</c:v>
                </c:pt>
                <c:pt idx="3656">
                  <c:v>42294.983075405093</c:v>
                </c:pt>
                <c:pt idx="3657">
                  <c:v>42294.983769791666</c:v>
                </c:pt>
                <c:pt idx="3658">
                  <c:v>42294.98446417824</c:v>
                </c:pt>
                <c:pt idx="3659">
                  <c:v>42294.985158564814</c:v>
                </c:pt>
                <c:pt idx="3660">
                  <c:v>42294.985852951388</c:v>
                </c:pt>
                <c:pt idx="3661">
                  <c:v>42294.986547337961</c:v>
                </c:pt>
                <c:pt idx="3662">
                  <c:v>42294.987241724535</c:v>
                </c:pt>
                <c:pt idx="3663">
                  <c:v>42294.987936111109</c:v>
                </c:pt>
                <c:pt idx="3664">
                  <c:v>42294.988630497683</c:v>
                </c:pt>
                <c:pt idx="3665">
                  <c:v>42294.989324884256</c:v>
                </c:pt>
                <c:pt idx="3666">
                  <c:v>42294.99001927083</c:v>
                </c:pt>
                <c:pt idx="3667">
                  <c:v>42294.990713657404</c:v>
                </c:pt>
                <c:pt idx="3668">
                  <c:v>42294.991408043985</c:v>
                </c:pt>
                <c:pt idx="3669">
                  <c:v>42294.992102430559</c:v>
                </c:pt>
                <c:pt idx="3670">
                  <c:v>42294.992796817132</c:v>
                </c:pt>
                <c:pt idx="3671">
                  <c:v>42294.993491203706</c:v>
                </c:pt>
                <c:pt idx="3672">
                  <c:v>42294.99418559028</c:v>
                </c:pt>
                <c:pt idx="3673">
                  <c:v>42294.994879976854</c:v>
                </c:pt>
                <c:pt idx="3674">
                  <c:v>42294.995574363427</c:v>
                </c:pt>
                <c:pt idx="3675">
                  <c:v>42294.996268750001</c:v>
                </c:pt>
                <c:pt idx="3676">
                  <c:v>42294.996963136575</c:v>
                </c:pt>
                <c:pt idx="3677">
                  <c:v>42294.997657523149</c:v>
                </c:pt>
                <c:pt idx="3678">
                  <c:v>42294.998351909722</c:v>
                </c:pt>
                <c:pt idx="3679">
                  <c:v>42294.999046296296</c:v>
                </c:pt>
                <c:pt idx="3680">
                  <c:v>42294.99974068287</c:v>
                </c:pt>
                <c:pt idx="3681">
                  <c:v>42295.000435069443</c:v>
                </c:pt>
                <c:pt idx="3682">
                  <c:v>42295.001129456017</c:v>
                </c:pt>
                <c:pt idx="3683">
                  <c:v>42295.001823842591</c:v>
                </c:pt>
                <c:pt idx="3684">
                  <c:v>42295.002518229165</c:v>
                </c:pt>
                <c:pt idx="3685">
                  <c:v>42295.003212615738</c:v>
                </c:pt>
                <c:pt idx="3686">
                  <c:v>42295.003907002312</c:v>
                </c:pt>
                <c:pt idx="3687">
                  <c:v>42295.004601388886</c:v>
                </c:pt>
                <c:pt idx="3688">
                  <c:v>42295.00529577546</c:v>
                </c:pt>
                <c:pt idx="3689">
                  <c:v>42295.005990162033</c:v>
                </c:pt>
                <c:pt idx="3690">
                  <c:v>42295.006684548614</c:v>
                </c:pt>
                <c:pt idx="3691">
                  <c:v>42295.007378935188</c:v>
                </c:pt>
                <c:pt idx="3692">
                  <c:v>42295.008073321762</c:v>
                </c:pt>
                <c:pt idx="3693">
                  <c:v>42295.008767708336</c:v>
                </c:pt>
                <c:pt idx="3694">
                  <c:v>42295.009462094909</c:v>
                </c:pt>
                <c:pt idx="3695">
                  <c:v>42295.010156481483</c:v>
                </c:pt>
                <c:pt idx="3696">
                  <c:v>42295.010850868057</c:v>
                </c:pt>
                <c:pt idx="3697">
                  <c:v>42295.011545254631</c:v>
                </c:pt>
                <c:pt idx="3698">
                  <c:v>42295.012239641204</c:v>
                </c:pt>
                <c:pt idx="3699">
                  <c:v>42295.012934027778</c:v>
                </c:pt>
                <c:pt idx="3700">
                  <c:v>42295.013628414352</c:v>
                </c:pt>
                <c:pt idx="3701">
                  <c:v>42295.014322800926</c:v>
                </c:pt>
                <c:pt idx="3702">
                  <c:v>42295.015017187499</c:v>
                </c:pt>
                <c:pt idx="3703">
                  <c:v>42295.015711574073</c:v>
                </c:pt>
                <c:pt idx="3704">
                  <c:v>42295.016405960647</c:v>
                </c:pt>
                <c:pt idx="3705">
                  <c:v>42295.017100347221</c:v>
                </c:pt>
                <c:pt idx="3706">
                  <c:v>42295.017794733794</c:v>
                </c:pt>
                <c:pt idx="3707">
                  <c:v>42295.018489120368</c:v>
                </c:pt>
                <c:pt idx="3708">
                  <c:v>42295.019183506942</c:v>
                </c:pt>
                <c:pt idx="3709">
                  <c:v>42295.019877893516</c:v>
                </c:pt>
                <c:pt idx="3710">
                  <c:v>42295.020572280089</c:v>
                </c:pt>
                <c:pt idx="3711">
                  <c:v>42295.02126666667</c:v>
                </c:pt>
                <c:pt idx="3712">
                  <c:v>42295.021961053244</c:v>
                </c:pt>
                <c:pt idx="3713">
                  <c:v>42295.022655439818</c:v>
                </c:pt>
                <c:pt idx="3714">
                  <c:v>42295.023349826391</c:v>
                </c:pt>
                <c:pt idx="3715">
                  <c:v>42295.024044212965</c:v>
                </c:pt>
                <c:pt idx="3716">
                  <c:v>42295.024738599539</c:v>
                </c:pt>
                <c:pt idx="3717">
                  <c:v>42295.025432986113</c:v>
                </c:pt>
                <c:pt idx="3718">
                  <c:v>42295.026127372686</c:v>
                </c:pt>
                <c:pt idx="3719">
                  <c:v>42295.02682175926</c:v>
                </c:pt>
                <c:pt idx="3720">
                  <c:v>42295.027516145834</c:v>
                </c:pt>
                <c:pt idx="3721">
                  <c:v>42295.028210532408</c:v>
                </c:pt>
                <c:pt idx="3722">
                  <c:v>42295.028904918981</c:v>
                </c:pt>
                <c:pt idx="3723">
                  <c:v>42295.029599305555</c:v>
                </c:pt>
                <c:pt idx="3724">
                  <c:v>42295.030293692129</c:v>
                </c:pt>
                <c:pt idx="3725">
                  <c:v>42295.030988078703</c:v>
                </c:pt>
                <c:pt idx="3726">
                  <c:v>42295.031682465276</c:v>
                </c:pt>
                <c:pt idx="3727">
                  <c:v>42295.03237685185</c:v>
                </c:pt>
                <c:pt idx="3728">
                  <c:v>42295.033071238424</c:v>
                </c:pt>
                <c:pt idx="3729">
                  <c:v>42295.033765624998</c:v>
                </c:pt>
                <c:pt idx="3730">
                  <c:v>42295.034460011571</c:v>
                </c:pt>
                <c:pt idx="3731">
                  <c:v>42295.035154398145</c:v>
                </c:pt>
                <c:pt idx="3732">
                  <c:v>42295.035848784719</c:v>
                </c:pt>
                <c:pt idx="3733">
                  <c:v>42295.0365431713</c:v>
                </c:pt>
                <c:pt idx="3734">
                  <c:v>42295.037237557874</c:v>
                </c:pt>
                <c:pt idx="3735">
                  <c:v>42295.037931944447</c:v>
                </c:pt>
                <c:pt idx="3736">
                  <c:v>42295.038626331021</c:v>
                </c:pt>
                <c:pt idx="3737">
                  <c:v>42295.039320717595</c:v>
                </c:pt>
                <c:pt idx="3738">
                  <c:v>42295.040015104169</c:v>
                </c:pt>
                <c:pt idx="3739">
                  <c:v>42295.040709490742</c:v>
                </c:pt>
                <c:pt idx="3740">
                  <c:v>42295.041403877316</c:v>
                </c:pt>
                <c:pt idx="3741">
                  <c:v>42295.04209826389</c:v>
                </c:pt>
                <c:pt idx="3742">
                  <c:v>42295.042792650464</c:v>
                </c:pt>
                <c:pt idx="3743">
                  <c:v>42295.043487037037</c:v>
                </c:pt>
                <c:pt idx="3744">
                  <c:v>42295.044181423611</c:v>
                </c:pt>
                <c:pt idx="3745">
                  <c:v>42295.044875810185</c:v>
                </c:pt>
                <c:pt idx="3746">
                  <c:v>42295.045570196758</c:v>
                </c:pt>
                <c:pt idx="3747">
                  <c:v>42295.046264583332</c:v>
                </c:pt>
                <c:pt idx="3748">
                  <c:v>42295.046958969906</c:v>
                </c:pt>
                <c:pt idx="3749">
                  <c:v>42295.04765335648</c:v>
                </c:pt>
                <c:pt idx="3750">
                  <c:v>42295.048347743053</c:v>
                </c:pt>
                <c:pt idx="3751">
                  <c:v>42295.049042129627</c:v>
                </c:pt>
                <c:pt idx="3752">
                  <c:v>42295.049736516201</c:v>
                </c:pt>
                <c:pt idx="3753">
                  <c:v>42295.050430902775</c:v>
                </c:pt>
                <c:pt idx="3754">
                  <c:v>42295.051125289348</c:v>
                </c:pt>
                <c:pt idx="3755">
                  <c:v>42295.051819675929</c:v>
                </c:pt>
                <c:pt idx="3756">
                  <c:v>42295.052514062503</c:v>
                </c:pt>
                <c:pt idx="3757">
                  <c:v>42295.053208449077</c:v>
                </c:pt>
                <c:pt idx="3758">
                  <c:v>42295.053902835651</c:v>
                </c:pt>
                <c:pt idx="3759">
                  <c:v>42295.054597222224</c:v>
                </c:pt>
                <c:pt idx="3760">
                  <c:v>42295.055291608798</c:v>
                </c:pt>
                <c:pt idx="3761">
                  <c:v>42295.055985995372</c:v>
                </c:pt>
                <c:pt idx="3762">
                  <c:v>42295.056680381946</c:v>
                </c:pt>
                <c:pt idx="3763">
                  <c:v>42295.057374768519</c:v>
                </c:pt>
                <c:pt idx="3764">
                  <c:v>42295.058069155093</c:v>
                </c:pt>
                <c:pt idx="3765">
                  <c:v>42295.058763541667</c:v>
                </c:pt>
                <c:pt idx="3766">
                  <c:v>42295.059457928241</c:v>
                </c:pt>
                <c:pt idx="3767">
                  <c:v>42295.060152314814</c:v>
                </c:pt>
                <c:pt idx="3768">
                  <c:v>42295.060846701388</c:v>
                </c:pt>
                <c:pt idx="3769">
                  <c:v>42295.061541087962</c:v>
                </c:pt>
                <c:pt idx="3770">
                  <c:v>42295.062235474536</c:v>
                </c:pt>
                <c:pt idx="3771">
                  <c:v>42295.062929861109</c:v>
                </c:pt>
                <c:pt idx="3772">
                  <c:v>42295.063624247683</c:v>
                </c:pt>
                <c:pt idx="3773">
                  <c:v>42295.064318634257</c:v>
                </c:pt>
                <c:pt idx="3774">
                  <c:v>42295.065013020831</c:v>
                </c:pt>
                <c:pt idx="3775">
                  <c:v>42295.065707407404</c:v>
                </c:pt>
                <c:pt idx="3776">
                  <c:v>42295.066401793978</c:v>
                </c:pt>
                <c:pt idx="3777">
                  <c:v>42295.067096180559</c:v>
                </c:pt>
                <c:pt idx="3778">
                  <c:v>42295.067790567133</c:v>
                </c:pt>
                <c:pt idx="3779">
                  <c:v>42295.068484953707</c:v>
                </c:pt>
                <c:pt idx="3780">
                  <c:v>42295.06917934028</c:v>
                </c:pt>
                <c:pt idx="3781">
                  <c:v>42295.069873726854</c:v>
                </c:pt>
                <c:pt idx="3782">
                  <c:v>42295.070568113428</c:v>
                </c:pt>
                <c:pt idx="3783">
                  <c:v>42295.071262500001</c:v>
                </c:pt>
                <c:pt idx="3784">
                  <c:v>42295.071956886575</c:v>
                </c:pt>
                <c:pt idx="3785">
                  <c:v>42295.072651273149</c:v>
                </c:pt>
                <c:pt idx="3786">
                  <c:v>42295.073345659723</c:v>
                </c:pt>
                <c:pt idx="3787">
                  <c:v>42295.074040046296</c:v>
                </c:pt>
                <c:pt idx="3788">
                  <c:v>42295.07473443287</c:v>
                </c:pt>
                <c:pt idx="3789">
                  <c:v>42295.075428819444</c:v>
                </c:pt>
                <c:pt idx="3790">
                  <c:v>42295.076123206018</c:v>
                </c:pt>
                <c:pt idx="3791">
                  <c:v>42295.076817592591</c:v>
                </c:pt>
                <c:pt idx="3792">
                  <c:v>42295.077511979165</c:v>
                </c:pt>
                <c:pt idx="3793">
                  <c:v>42295.078206365739</c:v>
                </c:pt>
                <c:pt idx="3794">
                  <c:v>42295.078900752313</c:v>
                </c:pt>
                <c:pt idx="3795">
                  <c:v>42295.079595138886</c:v>
                </c:pt>
                <c:pt idx="3796">
                  <c:v>42295.08028952546</c:v>
                </c:pt>
                <c:pt idx="3797">
                  <c:v>42295.080983912034</c:v>
                </c:pt>
                <c:pt idx="3798">
                  <c:v>42295.081678298608</c:v>
                </c:pt>
                <c:pt idx="3799">
                  <c:v>42295.082372685189</c:v>
                </c:pt>
                <c:pt idx="3800">
                  <c:v>42295.083067071762</c:v>
                </c:pt>
                <c:pt idx="3801">
                  <c:v>42295.083761458336</c:v>
                </c:pt>
                <c:pt idx="3802">
                  <c:v>42295.08445584491</c:v>
                </c:pt>
                <c:pt idx="3803">
                  <c:v>42295.085150231484</c:v>
                </c:pt>
                <c:pt idx="3804">
                  <c:v>42295.085844618057</c:v>
                </c:pt>
                <c:pt idx="3805">
                  <c:v>42295.086539004631</c:v>
                </c:pt>
                <c:pt idx="3806">
                  <c:v>42295.087233391205</c:v>
                </c:pt>
                <c:pt idx="3807">
                  <c:v>42295.087927777779</c:v>
                </c:pt>
                <c:pt idx="3808">
                  <c:v>42295.088622164352</c:v>
                </c:pt>
                <c:pt idx="3809">
                  <c:v>42295.089316550926</c:v>
                </c:pt>
                <c:pt idx="3810">
                  <c:v>42295.0900109375</c:v>
                </c:pt>
                <c:pt idx="3811">
                  <c:v>42295.090705324073</c:v>
                </c:pt>
                <c:pt idx="3812">
                  <c:v>42295.091399710647</c:v>
                </c:pt>
                <c:pt idx="3813">
                  <c:v>42295.092094097221</c:v>
                </c:pt>
                <c:pt idx="3814">
                  <c:v>42295.092788483795</c:v>
                </c:pt>
                <c:pt idx="3815">
                  <c:v>42295.093482870368</c:v>
                </c:pt>
                <c:pt idx="3816">
                  <c:v>42295.094177256942</c:v>
                </c:pt>
                <c:pt idx="3817">
                  <c:v>42295.094871643516</c:v>
                </c:pt>
                <c:pt idx="3818">
                  <c:v>42295.09556603009</c:v>
                </c:pt>
                <c:pt idx="3819">
                  <c:v>42295.096260416663</c:v>
                </c:pt>
                <c:pt idx="3820">
                  <c:v>42295.096954803237</c:v>
                </c:pt>
                <c:pt idx="3821">
                  <c:v>42295.097649189818</c:v>
                </c:pt>
                <c:pt idx="3822">
                  <c:v>42295.098343576392</c:v>
                </c:pt>
                <c:pt idx="3823">
                  <c:v>42295.099037962966</c:v>
                </c:pt>
                <c:pt idx="3824">
                  <c:v>42295.099732349539</c:v>
                </c:pt>
                <c:pt idx="3825">
                  <c:v>42295.100426736113</c:v>
                </c:pt>
                <c:pt idx="3826">
                  <c:v>42295.101121122687</c:v>
                </c:pt>
                <c:pt idx="3827">
                  <c:v>42295.101815509261</c:v>
                </c:pt>
                <c:pt idx="3828">
                  <c:v>42295.102509895834</c:v>
                </c:pt>
                <c:pt idx="3829">
                  <c:v>42295.103204282408</c:v>
                </c:pt>
                <c:pt idx="3830">
                  <c:v>42295.103898668982</c:v>
                </c:pt>
                <c:pt idx="3831">
                  <c:v>42295.104593055556</c:v>
                </c:pt>
                <c:pt idx="3832">
                  <c:v>42295.105287442129</c:v>
                </c:pt>
                <c:pt idx="3833">
                  <c:v>42295.105981828703</c:v>
                </c:pt>
                <c:pt idx="3834">
                  <c:v>42295.106676215277</c:v>
                </c:pt>
                <c:pt idx="3835">
                  <c:v>42295.107370601851</c:v>
                </c:pt>
                <c:pt idx="3836">
                  <c:v>42295.108064988424</c:v>
                </c:pt>
                <c:pt idx="3837">
                  <c:v>42295.108759374998</c:v>
                </c:pt>
                <c:pt idx="3838">
                  <c:v>42295.109453761572</c:v>
                </c:pt>
                <c:pt idx="3839">
                  <c:v>42295.110148148146</c:v>
                </c:pt>
                <c:pt idx="3840">
                  <c:v>42295.110842534719</c:v>
                </c:pt>
                <c:pt idx="3841">
                  <c:v>42295.111536921293</c:v>
                </c:pt>
                <c:pt idx="3842">
                  <c:v>42295.112231307867</c:v>
                </c:pt>
                <c:pt idx="3843">
                  <c:v>42295.112925694448</c:v>
                </c:pt>
                <c:pt idx="3844">
                  <c:v>42295.113620081022</c:v>
                </c:pt>
                <c:pt idx="3845">
                  <c:v>42295.114314467595</c:v>
                </c:pt>
                <c:pt idx="3846">
                  <c:v>42295.115008854169</c:v>
                </c:pt>
                <c:pt idx="3847">
                  <c:v>42295.115703240743</c:v>
                </c:pt>
                <c:pt idx="3848">
                  <c:v>42295.116397627316</c:v>
                </c:pt>
                <c:pt idx="3849">
                  <c:v>42295.11709201389</c:v>
                </c:pt>
                <c:pt idx="3850">
                  <c:v>42295.117786400464</c:v>
                </c:pt>
                <c:pt idx="3851">
                  <c:v>42295.118480787038</c:v>
                </c:pt>
                <c:pt idx="3852">
                  <c:v>42295.119175173611</c:v>
                </c:pt>
                <c:pt idx="3853">
                  <c:v>42295.119869560185</c:v>
                </c:pt>
                <c:pt idx="3854">
                  <c:v>42295.120563946759</c:v>
                </c:pt>
                <c:pt idx="3855">
                  <c:v>42295.121258333333</c:v>
                </c:pt>
                <c:pt idx="3856">
                  <c:v>42295.121952719906</c:v>
                </c:pt>
                <c:pt idx="3857">
                  <c:v>42295.12264710648</c:v>
                </c:pt>
                <c:pt idx="3858">
                  <c:v>42295.123341493054</c:v>
                </c:pt>
                <c:pt idx="3859">
                  <c:v>42295.124035879628</c:v>
                </c:pt>
                <c:pt idx="3860">
                  <c:v>42295.124730266201</c:v>
                </c:pt>
                <c:pt idx="3861">
                  <c:v>42295.125424652775</c:v>
                </c:pt>
                <c:pt idx="3862">
                  <c:v>42295.126119039349</c:v>
                </c:pt>
                <c:pt idx="3863">
                  <c:v>42295.126813425923</c:v>
                </c:pt>
                <c:pt idx="3864">
                  <c:v>42295.127507812504</c:v>
                </c:pt>
                <c:pt idx="3865">
                  <c:v>42295.128202199077</c:v>
                </c:pt>
                <c:pt idx="3866">
                  <c:v>42295.128896585651</c:v>
                </c:pt>
                <c:pt idx="3867">
                  <c:v>42295.129590972225</c:v>
                </c:pt>
                <c:pt idx="3868">
                  <c:v>42295.130285358799</c:v>
                </c:pt>
                <c:pt idx="3869">
                  <c:v>42295.130979745372</c:v>
                </c:pt>
                <c:pt idx="3870">
                  <c:v>42295.131674131946</c:v>
                </c:pt>
                <c:pt idx="3871">
                  <c:v>42295.13236851852</c:v>
                </c:pt>
                <c:pt idx="3872">
                  <c:v>42295.133062905094</c:v>
                </c:pt>
                <c:pt idx="3873">
                  <c:v>42295.133757291667</c:v>
                </c:pt>
                <c:pt idx="3874">
                  <c:v>42295.134451678241</c:v>
                </c:pt>
                <c:pt idx="3875">
                  <c:v>42295.135146064815</c:v>
                </c:pt>
                <c:pt idx="3876">
                  <c:v>42295.135840451389</c:v>
                </c:pt>
                <c:pt idx="3877">
                  <c:v>42295.136534837962</c:v>
                </c:pt>
                <c:pt idx="3878">
                  <c:v>42295.137229224536</c:v>
                </c:pt>
                <c:pt idx="3879">
                  <c:v>42295.13792361111</c:v>
                </c:pt>
                <c:pt idx="3880">
                  <c:v>42295.138617997683</c:v>
                </c:pt>
                <c:pt idx="3881">
                  <c:v>42295.139312384257</c:v>
                </c:pt>
                <c:pt idx="3882">
                  <c:v>42295.140006770831</c:v>
                </c:pt>
                <c:pt idx="3883">
                  <c:v>42295.140701157405</c:v>
                </c:pt>
                <c:pt idx="3884">
                  <c:v>42295.141395543978</c:v>
                </c:pt>
                <c:pt idx="3885">
                  <c:v>42295.142089930552</c:v>
                </c:pt>
                <c:pt idx="3886">
                  <c:v>42295.142784317133</c:v>
                </c:pt>
                <c:pt idx="3887">
                  <c:v>42295.143478703707</c:v>
                </c:pt>
                <c:pt idx="3888">
                  <c:v>42295.144173090281</c:v>
                </c:pt>
                <c:pt idx="3889">
                  <c:v>42295.144867476854</c:v>
                </c:pt>
                <c:pt idx="3890">
                  <c:v>42295.145561863428</c:v>
                </c:pt>
                <c:pt idx="3891">
                  <c:v>42295.146256250002</c:v>
                </c:pt>
                <c:pt idx="3892">
                  <c:v>42295.146950636576</c:v>
                </c:pt>
                <c:pt idx="3893">
                  <c:v>42295.147645023149</c:v>
                </c:pt>
                <c:pt idx="3894">
                  <c:v>42295.148339409723</c:v>
                </c:pt>
                <c:pt idx="3895">
                  <c:v>42295.149033796297</c:v>
                </c:pt>
                <c:pt idx="3896">
                  <c:v>42295.149728182871</c:v>
                </c:pt>
                <c:pt idx="3897">
                  <c:v>42295.150422569444</c:v>
                </c:pt>
                <c:pt idx="3898">
                  <c:v>42295.151116956018</c:v>
                </c:pt>
                <c:pt idx="3899">
                  <c:v>42295.151811342592</c:v>
                </c:pt>
                <c:pt idx="3900">
                  <c:v>42295.152505729166</c:v>
                </c:pt>
                <c:pt idx="3901">
                  <c:v>42295.153200115739</c:v>
                </c:pt>
                <c:pt idx="3902">
                  <c:v>42295.153894502313</c:v>
                </c:pt>
                <c:pt idx="3903">
                  <c:v>42295.154588888887</c:v>
                </c:pt>
                <c:pt idx="3904">
                  <c:v>42295.155283275461</c:v>
                </c:pt>
                <c:pt idx="3905">
                  <c:v>42295.155977662034</c:v>
                </c:pt>
                <c:pt idx="3906">
                  <c:v>42295.156672048608</c:v>
                </c:pt>
                <c:pt idx="3907">
                  <c:v>42295.157366435182</c:v>
                </c:pt>
                <c:pt idx="3908">
                  <c:v>42295.158060821763</c:v>
                </c:pt>
                <c:pt idx="3909">
                  <c:v>42295.158755208337</c:v>
                </c:pt>
                <c:pt idx="3910">
                  <c:v>42295.15944959491</c:v>
                </c:pt>
                <c:pt idx="3911">
                  <c:v>42295.160143981484</c:v>
                </c:pt>
                <c:pt idx="3912">
                  <c:v>42295.160838368058</c:v>
                </c:pt>
                <c:pt idx="3913">
                  <c:v>42295.161532754631</c:v>
                </c:pt>
                <c:pt idx="3914">
                  <c:v>42295.162227141205</c:v>
                </c:pt>
                <c:pt idx="3915">
                  <c:v>42295.162921527779</c:v>
                </c:pt>
                <c:pt idx="3916">
                  <c:v>42295.163615914353</c:v>
                </c:pt>
                <c:pt idx="3917">
                  <c:v>42295.164310300926</c:v>
                </c:pt>
                <c:pt idx="3918">
                  <c:v>42295.1650046875</c:v>
                </c:pt>
                <c:pt idx="3919">
                  <c:v>42295.165699074074</c:v>
                </c:pt>
                <c:pt idx="3920">
                  <c:v>42295.166393460648</c:v>
                </c:pt>
                <c:pt idx="3921">
                  <c:v>42295.167087847221</c:v>
                </c:pt>
                <c:pt idx="3922">
                  <c:v>42295.167782233795</c:v>
                </c:pt>
                <c:pt idx="3923">
                  <c:v>42295.168476620369</c:v>
                </c:pt>
                <c:pt idx="3924">
                  <c:v>42295.169171006943</c:v>
                </c:pt>
                <c:pt idx="3925">
                  <c:v>42295.169865393516</c:v>
                </c:pt>
                <c:pt idx="3926">
                  <c:v>42295.17055978009</c:v>
                </c:pt>
                <c:pt idx="3927">
                  <c:v>42295.171254166664</c:v>
                </c:pt>
                <c:pt idx="3928">
                  <c:v>42295.171948553238</c:v>
                </c:pt>
                <c:pt idx="3929">
                  <c:v>42295.172642939811</c:v>
                </c:pt>
                <c:pt idx="3930">
                  <c:v>42295.173337326392</c:v>
                </c:pt>
                <c:pt idx="3931">
                  <c:v>42295.174031712966</c:v>
                </c:pt>
                <c:pt idx="3932">
                  <c:v>42295.17472609954</c:v>
                </c:pt>
                <c:pt idx="3933">
                  <c:v>42295.175420486114</c:v>
                </c:pt>
                <c:pt idx="3934">
                  <c:v>42295.176114872687</c:v>
                </c:pt>
                <c:pt idx="3935">
                  <c:v>42295.176809259261</c:v>
                </c:pt>
                <c:pt idx="3936">
                  <c:v>42295.177503645835</c:v>
                </c:pt>
                <c:pt idx="3937">
                  <c:v>42295.178198032409</c:v>
                </c:pt>
                <c:pt idx="3938">
                  <c:v>42295.178892418982</c:v>
                </c:pt>
                <c:pt idx="3939">
                  <c:v>42295.179586805556</c:v>
                </c:pt>
                <c:pt idx="3940">
                  <c:v>42295.18028119213</c:v>
                </c:pt>
                <c:pt idx="3941">
                  <c:v>42295.180975578704</c:v>
                </c:pt>
                <c:pt idx="3942">
                  <c:v>42295.181669965277</c:v>
                </c:pt>
                <c:pt idx="3943">
                  <c:v>42295.182364351851</c:v>
                </c:pt>
                <c:pt idx="3944">
                  <c:v>42295.183058738425</c:v>
                </c:pt>
                <c:pt idx="3945">
                  <c:v>42295.183753124998</c:v>
                </c:pt>
                <c:pt idx="3946">
                  <c:v>42295.184447511572</c:v>
                </c:pt>
                <c:pt idx="3947">
                  <c:v>42295.185141898146</c:v>
                </c:pt>
                <c:pt idx="3948">
                  <c:v>42295.18583628472</c:v>
                </c:pt>
                <c:pt idx="3949">
                  <c:v>42295.186530671293</c:v>
                </c:pt>
                <c:pt idx="3950">
                  <c:v>42295.187225057867</c:v>
                </c:pt>
                <c:pt idx="3951">
                  <c:v>42295.187919444441</c:v>
                </c:pt>
                <c:pt idx="3952">
                  <c:v>42295.188613831022</c:v>
                </c:pt>
                <c:pt idx="3953">
                  <c:v>42295.189308217596</c:v>
                </c:pt>
                <c:pt idx="3954">
                  <c:v>42295.190002604169</c:v>
                </c:pt>
                <c:pt idx="3955">
                  <c:v>42295.190696990743</c:v>
                </c:pt>
                <c:pt idx="3956">
                  <c:v>42295.191391377317</c:v>
                </c:pt>
                <c:pt idx="3957">
                  <c:v>42295.192085763891</c:v>
                </c:pt>
                <c:pt idx="3958">
                  <c:v>42295.192780150464</c:v>
                </c:pt>
                <c:pt idx="3959">
                  <c:v>42295.193474537038</c:v>
                </c:pt>
                <c:pt idx="3960">
                  <c:v>42295.194168923612</c:v>
                </c:pt>
                <c:pt idx="3961">
                  <c:v>42295.194863310186</c:v>
                </c:pt>
                <c:pt idx="3962">
                  <c:v>42295.195557696759</c:v>
                </c:pt>
                <c:pt idx="3963">
                  <c:v>42295.196252083333</c:v>
                </c:pt>
                <c:pt idx="3964">
                  <c:v>42295.196946469907</c:v>
                </c:pt>
                <c:pt idx="3965">
                  <c:v>42295.197640856481</c:v>
                </c:pt>
                <c:pt idx="3966">
                  <c:v>42295.198335243054</c:v>
                </c:pt>
                <c:pt idx="3967">
                  <c:v>42295.199029629628</c:v>
                </c:pt>
                <c:pt idx="3968">
                  <c:v>42295.199724016202</c:v>
                </c:pt>
                <c:pt idx="3969">
                  <c:v>42295.200418402776</c:v>
                </c:pt>
                <c:pt idx="3970">
                  <c:v>42295.201112789349</c:v>
                </c:pt>
                <c:pt idx="3971">
                  <c:v>42295.201807175923</c:v>
                </c:pt>
                <c:pt idx="3972">
                  <c:v>42295.202501562497</c:v>
                </c:pt>
                <c:pt idx="3973">
                  <c:v>42295.203195949071</c:v>
                </c:pt>
                <c:pt idx="3974">
                  <c:v>42295.203890335652</c:v>
                </c:pt>
                <c:pt idx="3975">
                  <c:v>42295.204584722225</c:v>
                </c:pt>
                <c:pt idx="3976">
                  <c:v>42295.205279108799</c:v>
                </c:pt>
                <c:pt idx="3977">
                  <c:v>42295.205973495373</c:v>
                </c:pt>
                <c:pt idx="3978">
                  <c:v>42295.206667881946</c:v>
                </c:pt>
                <c:pt idx="3979">
                  <c:v>42295.20736226852</c:v>
                </c:pt>
                <c:pt idx="3980">
                  <c:v>42295.208056655094</c:v>
                </c:pt>
                <c:pt idx="3981">
                  <c:v>42295.208751041668</c:v>
                </c:pt>
                <c:pt idx="3982">
                  <c:v>42295.209445428241</c:v>
                </c:pt>
                <c:pt idx="3983">
                  <c:v>42295.210139814815</c:v>
                </c:pt>
                <c:pt idx="3984">
                  <c:v>42295.210834201389</c:v>
                </c:pt>
                <c:pt idx="3985">
                  <c:v>42295.211528587963</c:v>
                </c:pt>
                <c:pt idx="3986">
                  <c:v>42295.212222974536</c:v>
                </c:pt>
                <c:pt idx="3987">
                  <c:v>42295.21291736111</c:v>
                </c:pt>
                <c:pt idx="3988">
                  <c:v>42295.213611747684</c:v>
                </c:pt>
                <c:pt idx="3989">
                  <c:v>42295.214306134258</c:v>
                </c:pt>
                <c:pt idx="3990">
                  <c:v>42295.215000520831</c:v>
                </c:pt>
                <c:pt idx="3991">
                  <c:v>42295.215694907405</c:v>
                </c:pt>
                <c:pt idx="3992">
                  <c:v>42295.216389293979</c:v>
                </c:pt>
                <c:pt idx="3993">
                  <c:v>42295.217083680553</c:v>
                </c:pt>
                <c:pt idx="3994">
                  <c:v>42295.217778067126</c:v>
                </c:pt>
                <c:pt idx="3995">
                  <c:v>42295.2184724537</c:v>
                </c:pt>
                <c:pt idx="3996">
                  <c:v>42295.219166840281</c:v>
                </c:pt>
                <c:pt idx="3997">
                  <c:v>42295.219861226855</c:v>
                </c:pt>
                <c:pt idx="3998">
                  <c:v>42295.220555613429</c:v>
                </c:pt>
                <c:pt idx="3999">
                  <c:v>42295.221250000002</c:v>
                </c:pt>
                <c:pt idx="4000">
                  <c:v>42295.221944386576</c:v>
                </c:pt>
                <c:pt idx="4001">
                  <c:v>42295.22263877315</c:v>
                </c:pt>
                <c:pt idx="4002">
                  <c:v>42295.223333159724</c:v>
                </c:pt>
                <c:pt idx="4003">
                  <c:v>42295.224027546297</c:v>
                </c:pt>
                <c:pt idx="4004">
                  <c:v>42295.224721932871</c:v>
                </c:pt>
                <c:pt idx="4005">
                  <c:v>42295.225416319445</c:v>
                </c:pt>
                <c:pt idx="4006">
                  <c:v>42295.226110706019</c:v>
                </c:pt>
                <c:pt idx="4007">
                  <c:v>42295.226805092592</c:v>
                </c:pt>
                <c:pt idx="4008">
                  <c:v>42295.227499479166</c:v>
                </c:pt>
                <c:pt idx="4009">
                  <c:v>42295.22819386574</c:v>
                </c:pt>
                <c:pt idx="4010">
                  <c:v>42295.228888252313</c:v>
                </c:pt>
                <c:pt idx="4011">
                  <c:v>42295.229582638887</c:v>
                </c:pt>
                <c:pt idx="4012">
                  <c:v>42295.230277025461</c:v>
                </c:pt>
                <c:pt idx="4013">
                  <c:v>42295.230971412035</c:v>
                </c:pt>
                <c:pt idx="4014">
                  <c:v>42295.231665798608</c:v>
                </c:pt>
                <c:pt idx="4015">
                  <c:v>42295.232360185182</c:v>
                </c:pt>
                <c:pt idx="4016">
                  <c:v>42295.233054571756</c:v>
                </c:pt>
                <c:pt idx="4017">
                  <c:v>42295.233748958337</c:v>
                </c:pt>
                <c:pt idx="4018">
                  <c:v>42295.234443344911</c:v>
                </c:pt>
                <c:pt idx="4019">
                  <c:v>42295.235137731484</c:v>
                </c:pt>
                <c:pt idx="4020">
                  <c:v>42295.235832118058</c:v>
                </c:pt>
                <c:pt idx="4021">
                  <c:v>42295.236526504632</c:v>
                </c:pt>
                <c:pt idx="4022">
                  <c:v>42295.237220891206</c:v>
                </c:pt>
                <c:pt idx="4023">
                  <c:v>42295.237915277779</c:v>
                </c:pt>
                <c:pt idx="4024">
                  <c:v>42295.238609664353</c:v>
                </c:pt>
                <c:pt idx="4025">
                  <c:v>42295.239304050927</c:v>
                </c:pt>
                <c:pt idx="4026">
                  <c:v>42295.239998437501</c:v>
                </c:pt>
                <c:pt idx="4027">
                  <c:v>42295.240692824074</c:v>
                </c:pt>
                <c:pt idx="4028">
                  <c:v>42295.241387210648</c:v>
                </c:pt>
                <c:pt idx="4029">
                  <c:v>42295.242081597222</c:v>
                </c:pt>
                <c:pt idx="4030">
                  <c:v>42295.242775983796</c:v>
                </c:pt>
                <c:pt idx="4031">
                  <c:v>42295.243470370369</c:v>
                </c:pt>
                <c:pt idx="4032">
                  <c:v>42295.244164756943</c:v>
                </c:pt>
                <c:pt idx="4033">
                  <c:v>42295.244859143517</c:v>
                </c:pt>
                <c:pt idx="4034">
                  <c:v>42295.245553530091</c:v>
                </c:pt>
                <c:pt idx="4035">
                  <c:v>42295.246247916664</c:v>
                </c:pt>
                <c:pt idx="4036">
                  <c:v>42295.246942303238</c:v>
                </c:pt>
                <c:pt idx="4037">
                  <c:v>42295.247636689812</c:v>
                </c:pt>
                <c:pt idx="4038">
                  <c:v>42295.248331076386</c:v>
                </c:pt>
                <c:pt idx="4039">
                  <c:v>42295.249025462967</c:v>
                </c:pt>
                <c:pt idx="4040">
                  <c:v>42295.24971984954</c:v>
                </c:pt>
                <c:pt idx="4041">
                  <c:v>42295.250414236114</c:v>
                </c:pt>
                <c:pt idx="4042">
                  <c:v>42295.251108622688</c:v>
                </c:pt>
                <c:pt idx="4043">
                  <c:v>42295.251803009261</c:v>
                </c:pt>
                <c:pt idx="4044">
                  <c:v>42295.252497395835</c:v>
                </c:pt>
                <c:pt idx="4045">
                  <c:v>42295.253191782409</c:v>
                </c:pt>
                <c:pt idx="4046">
                  <c:v>42295.253886168983</c:v>
                </c:pt>
                <c:pt idx="4047">
                  <c:v>42295.254580555556</c:v>
                </c:pt>
                <c:pt idx="4048">
                  <c:v>42295.25527494213</c:v>
                </c:pt>
                <c:pt idx="4049">
                  <c:v>42295.255969328704</c:v>
                </c:pt>
                <c:pt idx="4050">
                  <c:v>42295.256663715278</c:v>
                </c:pt>
                <c:pt idx="4051">
                  <c:v>42295.257358101851</c:v>
                </c:pt>
                <c:pt idx="4052">
                  <c:v>42295.258052488425</c:v>
                </c:pt>
                <c:pt idx="4053">
                  <c:v>42295.258746874999</c:v>
                </c:pt>
                <c:pt idx="4054">
                  <c:v>42295.259441261573</c:v>
                </c:pt>
                <c:pt idx="4055">
                  <c:v>42295.260135648146</c:v>
                </c:pt>
                <c:pt idx="4056">
                  <c:v>42295.26083003472</c:v>
                </c:pt>
                <c:pt idx="4057">
                  <c:v>42295.261524421294</c:v>
                </c:pt>
                <c:pt idx="4058">
                  <c:v>42295.262218807868</c:v>
                </c:pt>
                <c:pt idx="4059">
                  <c:v>42295.262913194441</c:v>
                </c:pt>
                <c:pt idx="4060">
                  <c:v>42295.263607581015</c:v>
                </c:pt>
                <c:pt idx="4061">
                  <c:v>42295.264301967596</c:v>
                </c:pt>
                <c:pt idx="4062">
                  <c:v>42295.26499635417</c:v>
                </c:pt>
                <c:pt idx="4063">
                  <c:v>42295.265690740744</c:v>
                </c:pt>
                <c:pt idx="4064">
                  <c:v>42295.266385127317</c:v>
                </c:pt>
                <c:pt idx="4065">
                  <c:v>42295.267079513891</c:v>
                </c:pt>
                <c:pt idx="4066">
                  <c:v>42295.267773900465</c:v>
                </c:pt>
                <c:pt idx="4067">
                  <c:v>42295.268468287039</c:v>
                </c:pt>
                <c:pt idx="4068">
                  <c:v>42295.269162673612</c:v>
                </c:pt>
                <c:pt idx="4069">
                  <c:v>42295.269857060186</c:v>
                </c:pt>
                <c:pt idx="4070">
                  <c:v>42295.27055144676</c:v>
                </c:pt>
                <c:pt idx="4071">
                  <c:v>42295.271245833334</c:v>
                </c:pt>
                <c:pt idx="4072">
                  <c:v>42295.271940219907</c:v>
                </c:pt>
                <c:pt idx="4073">
                  <c:v>42295.272634606481</c:v>
                </c:pt>
                <c:pt idx="4074">
                  <c:v>42295.273328993055</c:v>
                </c:pt>
                <c:pt idx="4075">
                  <c:v>42295.274023379628</c:v>
                </c:pt>
                <c:pt idx="4076">
                  <c:v>42295.274717766202</c:v>
                </c:pt>
                <c:pt idx="4077">
                  <c:v>42295.275412152776</c:v>
                </c:pt>
                <c:pt idx="4078">
                  <c:v>42295.27610653935</c:v>
                </c:pt>
                <c:pt idx="4079">
                  <c:v>42295.276800925923</c:v>
                </c:pt>
                <c:pt idx="4080">
                  <c:v>42295.277495312497</c:v>
                </c:pt>
                <c:pt idx="4081">
                  <c:v>42295.278189699071</c:v>
                </c:pt>
                <c:pt idx="4082">
                  <c:v>42295.278884085645</c:v>
                </c:pt>
                <c:pt idx="4083">
                  <c:v>42295.279578472226</c:v>
                </c:pt>
                <c:pt idx="4084">
                  <c:v>42295.280272858799</c:v>
                </c:pt>
                <c:pt idx="4085">
                  <c:v>42295.280967245373</c:v>
                </c:pt>
                <c:pt idx="4086">
                  <c:v>42295.281661631947</c:v>
                </c:pt>
                <c:pt idx="4087">
                  <c:v>42295.282356018521</c:v>
                </c:pt>
                <c:pt idx="4088">
                  <c:v>42295.283050405094</c:v>
                </c:pt>
                <c:pt idx="4089">
                  <c:v>42295.283744791668</c:v>
                </c:pt>
                <c:pt idx="4090">
                  <c:v>42295.284439178242</c:v>
                </c:pt>
                <c:pt idx="4091">
                  <c:v>42295.285133564816</c:v>
                </c:pt>
                <c:pt idx="4092">
                  <c:v>42295.285827951389</c:v>
                </c:pt>
                <c:pt idx="4093">
                  <c:v>42295.286522337963</c:v>
                </c:pt>
                <c:pt idx="4094">
                  <c:v>42295.287216724537</c:v>
                </c:pt>
                <c:pt idx="4095">
                  <c:v>42295.287911111111</c:v>
                </c:pt>
                <c:pt idx="4096">
                  <c:v>42295.288605497684</c:v>
                </c:pt>
                <c:pt idx="4097">
                  <c:v>42295.289299884258</c:v>
                </c:pt>
                <c:pt idx="4098">
                  <c:v>42295.289994270832</c:v>
                </c:pt>
                <c:pt idx="4099">
                  <c:v>42295.290688657406</c:v>
                </c:pt>
                <c:pt idx="4100">
                  <c:v>42295.291383043979</c:v>
                </c:pt>
                <c:pt idx="4101">
                  <c:v>42295.292077430553</c:v>
                </c:pt>
                <c:pt idx="4102">
                  <c:v>42295.292771817127</c:v>
                </c:pt>
                <c:pt idx="4103">
                  <c:v>42295.293466203701</c:v>
                </c:pt>
                <c:pt idx="4104">
                  <c:v>42295.294160590274</c:v>
                </c:pt>
                <c:pt idx="4105">
                  <c:v>42295.294854976855</c:v>
                </c:pt>
                <c:pt idx="4106">
                  <c:v>42295.295549363429</c:v>
                </c:pt>
                <c:pt idx="4107">
                  <c:v>42295.296243750003</c:v>
                </c:pt>
                <c:pt idx="4108">
                  <c:v>42295.296938136577</c:v>
                </c:pt>
                <c:pt idx="4109">
                  <c:v>42295.29763252315</c:v>
                </c:pt>
                <c:pt idx="4110">
                  <c:v>42295.298326909724</c:v>
                </c:pt>
                <c:pt idx="4111">
                  <c:v>42295.299021296298</c:v>
                </c:pt>
                <c:pt idx="4112">
                  <c:v>42295.299715682871</c:v>
                </c:pt>
                <c:pt idx="4113">
                  <c:v>42295.300410069445</c:v>
                </c:pt>
                <c:pt idx="4114">
                  <c:v>42295.301104456019</c:v>
                </c:pt>
                <c:pt idx="4115">
                  <c:v>42295.301798842593</c:v>
                </c:pt>
                <c:pt idx="4116">
                  <c:v>42295.302493229166</c:v>
                </c:pt>
                <c:pt idx="4117">
                  <c:v>42295.30318761574</c:v>
                </c:pt>
                <c:pt idx="4118">
                  <c:v>42295.303882002314</c:v>
                </c:pt>
                <c:pt idx="4119">
                  <c:v>42295.304576388888</c:v>
                </c:pt>
                <c:pt idx="4120">
                  <c:v>42295.305270775461</c:v>
                </c:pt>
                <c:pt idx="4121">
                  <c:v>42295.305965162035</c:v>
                </c:pt>
                <c:pt idx="4122">
                  <c:v>42295.306659548609</c:v>
                </c:pt>
                <c:pt idx="4123">
                  <c:v>42295.307353935183</c:v>
                </c:pt>
                <c:pt idx="4124">
                  <c:v>42295.308048321756</c:v>
                </c:pt>
                <c:pt idx="4125">
                  <c:v>42295.30874270833</c:v>
                </c:pt>
                <c:pt idx="4126">
                  <c:v>42295.309437094904</c:v>
                </c:pt>
                <c:pt idx="4127">
                  <c:v>42295.310131481485</c:v>
                </c:pt>
                <c:pt idx="4128">
                  <c:v>42295.310825868059</c:v>
                </c:pt>
                <c:pt idx="4129">
                  <c:v>42295.311520254632</c:v>
                </c:pt>
                <c:pt idx="4130">
                  <c:v>42295.312214641206</c:v>
                </c:pt>
                <c:pt idx="4131">
                  <c:v>42295.31290902778</c:v>
                </c:pt>
                <c:pt idx="4132">
                  <c:v>42295.313603414354</c:v>
                </c:pt>
                <c:pt idx="4133">
                  <c:v>42295.314297800927</c:v>
                </c:pt>
                <c:pt idx="4134">
                  <c:v>42295.314992187501</c:v>
                </c:pt>
                <c:pt idx="4135">
                  <c:v>42295.315686574075</c:v>
                </c:pt>
                <c:pt idx="4136">
                  <c:v>42295.316380960649</c:v>
                </c:pt>
                <c:pt idx="4137">
                  <c:v>42295.317075347222</c:v>
                </c:pt>
                <c:pt idx="4138">
                  <c:v>42295.317769733796</c:v>
                </c:pt>
                <c:pt idx="4139">
                  <c:v>42295.31846412037</c:v>
                </c:pt>
                <c:pt idx="4140">
                  <c:v>42295.319158506943</c:v>
                </c:pt>
                <c:pt idx="4141">
                  <c:v>42295.319852893517</c:v>
                </c:pt>
                <c:pt idx="4142">
                  <c:v>42295.320547280091</c:v>
                </c:pt>
                <c:pt idx="4143">
                  <c:v>42295.321241666665</c:v>
                </c:pt>
                <c:pt idx="4144">
                  <c:v>42295.321936053238</c:v>
                </c:pt>
                <c:pt idx="4145">
                  <c:v>42295.322630439812</c:v>
                </c:pt>
                <c:pt idx="4146">
                  <c:v>42295.323324826386</c:v>
                </c:pt>
                <c:pt idx="4147">
                  <c:v>42295.32401921296</c:v>
                </c:pt>
                <c:pt idx="4148">
                  <c:v>42295.324713599533</c:v>
                </c:pt>
                <c:pt idx="4149">
                  <c:v>42295.325407986114</c:v>
                </c:pt>
                <c:pt idx="4150">
                  <c:v>42295.326102372688</c:v>
                </c:pt>
                <c:pt idx="4151">
                  <c:v>42295.326796759262</c:v>
                </c:pt>
                <c:pt idx="4152">
                  <c:v>42295.327491145836</c:v>
                </c:pt>
                <c:pt idx="4153">
                  <c:v>42295.328185532409</c:v>
                </c:pt>
                <c:pt idx="4154">
                  <c:v>42295.328879918983</c:v>
                </c:pt>
                <c:pt idx="4155">
                  <c:v>42295.329574305557</c:v>
                </c:pt>
                <c:pt idx="4156">
                  <c:v>42295.330268692131</c:v>
                </c:pt>
                <c:pt idx="4157">
                  <c:v>42295.330963078704</c:v>
                </c:pt>
                <c:pt idx="4158">
                  <c:v>42295.331657465278</c:v>
                </c:pt>
                <c:pt idx="4159">
                  <c:v>42295.332351851852</c:v>
                </c:pt>
                <c:pt idx="4160">
                  <c:v>42295.333046238426</c:v>
                </c:pt>
                <c:pt idx="4161">
                  <c:v>42295.333740624999</c:v>
                </c:pt>
                <c:pt idx="4162">
                  <c:v>42295.334435011573</c:v>
                </c:pt>
                <c:pt idx="4163">
                  <c:v>42295.335129398147</c:v>
                </c:pt>
                <c:pt idx="4164">
                  <c:v>42295.335823784721</c:v>
                </c:pt>
                <c:pt idx="4165">
                  <c:v>42295.336518171294</c:v>
                </c:pt>
                <c:pt idx="4166">
                  <c:v>42295.337212557868</c:v>
                </c:pt>
                <c:pt idx="4167">
                  <c:v>42295.337906944442</c:v>
                </c:pt>
                <c:pt idx="4168">
                  <c:v>42295.338601331016</c:v>
                </c:pt>
                <c:pt idx="4169">
                  <c:v>42295.339295717589</c:v>
                </c:pt>
                <c:pt idx="4170">
                  <c:v>42295.33999010417</c:v>
                </c:pt>
                <c:pt idx="4171">
                  <c:v>42295.340684490744</c:v>
                </c:pt>
                <c:pt idx="4172">
                  <c:v>42295.341378877318</c:v>
                </c:pt>
                <c:pt idx="4173">
                  <c:v>42295.342073263892</c:v>
                </c:pt>
                <c:pt idx="4174">
                  <c:v>42295.342767650465</c:v>
                </c:pt>
                <c:pt idx="4175">
                  <c:v>42295.343462037039</c:v>
                </c:pt>
                <c:pt idx="4176">
                  <c:v>42295.344156423613</c:v>
                </c:pt>
                <c:pt idx="4177">
                  <c:v>42295.344850810186</c:v>
                </c:pt>
                <c:pt idx="4178">
                  <c:v>42295.34554519676</c:v>
                </c:pt>
                <c:pt idx="4179">
                  <c:v>42295.346239583334</c:v>
                </c:pt>
                <c:pt idx="4180">
                  <c:v>42295.346933969908</c:v>
                </c:pt>
                <c:pt idx="4181">
                  <c:v>42295.347628356481</c:v>
                </c:pt>
                <c:pt idx="4182">
                  <c:v>42295.348322743055</c:v>
                </c:pt>
                <c:pt idx="4183">
                  <c:v>42295.349017129629</c:v>
                </c:pt>
                <c:pt idx="4184">
                  <c:v>42295.349711516203</c:v>
                </c:pt>
                <c:pt idx="4185">
                  <c:v>42295.350405902776</c:v>
                </c:pt>
                <c:pt idx="4186">
                  <c:v>42295.35110028935</c:v>
                </c:pt>
                <c:pt idx="4187">
                  <c:v>42295.351794675924</c:v>
                </c:pt>
                <c:pt idx="4188">
                  <c:v>42295.352489062498</c:v>
                </c:pt>
                <c:pt idx="4189">
                  <c:v>42295.353183449071</c:v>
                </c:pt>
                <c:pt idx="4190">
                  <c:v>42295.353877835645</c:v>
                </c:pt>
                <c:pt idx="4191">
                  <c:v>42295.354572222219</c:v>
                </c:pt>
                <c:pt idx="4192">
                  <c:v>42295.3552666088</c:v>
                </c:pt>
                <c:pt idx="4193">
                  <c:v>42295.355960995374</c:v>
                </c:pt>
                <c:pt idx="4194">
                  <c:v>42295.356655381947</c:v>
                </c:pt>
                <c:pt idx="4195">
                  <c:v>42295.357349768521</c:v>
                </c:pt>
                <c:pt idx="4196">
                  <c:v>42295.358044155095</c:v>
                </c:pt>
                <c:pt idx="4197">
                  <c:v>42295.358738541669</c:v>
                </c:pt>
                <c:pt idx="4198">
                  <c:v>42295.359432928242</c:v>
                </c:pt>
                <c:pt idx="4199">
                  <c:v>42295.360127314816</c:v>
                </c:pt>
                <c:pt idx="4200">
                  <c:v>42295.36082170139</c:v>
                </c:pt>
                <c:pt idx="4201">
                  <c:v>42295.361516087964</c:v>
                </c:pt>
                <c:pt idx="4202">
                  <c:v>42295.362210474537</c:v>
                </c:pt>
                <c:pt idx="4203">
                  <c:v>42295.362904861111</c:v>
                </c:pt>
                <c:pt idx="4204">
                  <c:v>42295.363599247685</c:v>
                </c:pt>
                <c:pt idx="4205">
                  <c:v>42295.364293634259</c:v>
                </c:pt>
                <c:pt idx="4206">
                  <c:v>42295.364988020832</c:v>
                </c:pt>
                <c:pt idx="4207">
                  <c:v>42295.365682407406</c:v>
                </c:pt>
                <c:pt idx="4208">
                  <c:v>42295.36637679398</c:v>
                </c:pt>
                <c:pt idx="4209">
                  <c:v>42295.367071180553</c:v>
                </c:pt>
                <c:pt idx="4210">
                  <c:v>42295.367765567127</c:v>
                </c:pt>
                <c:pt idx="4211">
                  <c:v>42295.368459953701</c:v>
                </c:pt>
                <c:pt idx="4212">
                  <c:v>42295.369154340275</c:v>
                </c:pt>
                <c:pt idx="4213">
                  <c:v>42295.369848726848</c:v>
                </c:pt>
                <c:pt idx="4214">
                  <c:v>42295.370543113429</c:v>
                </c:pt>
                <c:pt idx="4215">
                  <c:v>42295.371237500003</c:v>
                </c:pt>
                <c:pt idx="4216">
                  <c:v>42295.371931886577</c:v>
                </c:pt>
                <c:pt idx="4217">
                  <c:v>42295.372626273151</c:v>
                </c:pt>
                <c:pt idx="4218">
                  <c:v>42295.373320659724</c:v>
                </c:pt>
                <c:pt idx="4219">
                  <c:v>42295.374015046298</c:v>
                </c:pt>
                <c:pt idx="4220">
                  <c:v>42295.374709432872</c:v>
                </c:pt>
                <c:pt idx="4221">
                  <c:v>42295.375403819446</c:v>
                </c:pt>
                <c:pt idx="4222">
                  <c:v>42295.376098206019</c:v>
                </c:pt>
                <c:pt idx="4223">
                  <c:v>42295.376792592593</c:v>
                </c:pt>
                <c:pt idx="4224">
                  <c:v>42295.377486979167</c:v>
                </c:pt>
                <c:pt idx="4225">
                  <c:v>42295.378181365741</c:v>
                </c:pt>
                <c:pt idx="4226">
                  <c:v>42295.378875752314</c:v>
                </c:pt>
                <c:pt idx="4227">
                  <c:v>42295.379570138888</c:v>
                </c:pt>
                <c:pt idx="4228">
                  <c:v>42295.380264525462</c:v>
                </c:pt>
                <c:pt idx="4229">
                  <c:v>42295.380958912036</c:v>
                </c:pt>
                <c:pt idx="4230">
                  <c:v>42295.381653298609</c:v>
                </c:pt>
                <c:pt idx="4231">
                  <c:v>42295.382347685183</c:v>
                </c:pt>
                <c:pt idx="4232">
                  <c:v>42295.383042071757</c:v>
                </c:pt>
                <c:pt idx="4233">
                  <c:v>42295.383736458331</c:v>
                </c:pt>
                <c:pt idx="4234">
                  <c:v>42295.384430844904</c:v>
                </c:pt>
                <c:pt idx="4235">
                  <c:v>42295.385125231478</c:v>
                </c:pt>
                <c:pt idx="4236">
                  <c:v>42295.385819618059</c:v>
                </c:pt>
                <c:pt idx="4237">
                  <c:v>42295.386514004633</c:v>
                </c:pt>
                <c:pt idx="4238">
                  <c:v>42295.387208391207</c:v>
                </c:pt>
                <c:pt idx="4239">
                  <c:v>42295.38790277778</c:v>
                </c:pt>
                <c:pt idx="4240">
                  <c:v>42295.388597164354</c:v>
                </c:pt>
                <c:pt idx="4241">
                  <c:v>42295.389291550928</c:v>
                </c:pt>
                <c:pt idx="4242">
                  <c:v>42295.389985937501</c:v>
                </c:pt>
                <c:pt idx="4243">
                  <c:v>42295.390680324075</c:v>
                </c:pt>
                <c:pt idx="4244">
                  <c:v>42295.391374710649</c:v>
                </c:pt>
                <c:pt idx="4245">
                  <c:v>42295.392069097223</c:v>
                </c:pt>
                <c:pt idx="4246">
                  <c:v>42295.392763483796</c:v>
                </c:pt>
                <c:pt idx="4247">
                  <c:v>42295.39345787037</c:v>
                </c:pt>
                <c:pt idx="4248">
                  <c:v>42295.394152256944</c:v>
                </c:pt>
                <c:pt idx="4249">
                  <c:v>42295.394846643518</c:v>
                </c:pt>
                <c:pt idx="4250">
                  <c:v>42295.395541030091</c:v>
                </c:pt>
                <c:pt idx="4251">
                  <c:v>42295.396235416665</c:v>
                </c:pt>
                <c:pt idx="4252">
                  <c:v>42295.396929803239</c:v>
                </c:pt>
                <c:pt idx="4253">
                  <c:v>42295.397624189813</c:v>
                </c:pt>
                <c:pt idx="4254">
                  <c:v>42295.398318576386</c:v>
                </c:pt>
                <c:pt idx="4255">
                  <c:v>42295.39901296296</c:v>
                </c:pt>
                <c:pt idx="4256">
                  <c:v>42295.399707349534</c:v>
                </c:pt>
                <c:pt idx="4257">
                  <c:v>42295.400401736108</c:v>
                </c:pt>
                <c:pt idx="4258">
                  <c:v>42295.401096122689</c:v>
                </c:pt>
                <c:pt idx="4259">
                  <c:v>42295.401790509262</c:v>
                </c:pt>
                <c:pt idx="4260">
                  <c:v>42295.402484895836</c:v>
                </c:pt>
                <c:pt idx="4261">
                  <c:v>42295.40317928241</c:v>
                </c:pt>
                <c:pt idx="4262">
                  <c:v>42295.403873668984</c:v>
                </c:pt>
                <c:pt idx="4263">
                  <c:v>42295.404568055557</c:v>
                </c:pt>
                <c:pt idx="4264">
                  <c:v>42295.405262442131</c:v>
                </c:pt>
                <c:pt idx="4265">
                  <c:v>42295.405956828705</c:v>
                </c:pt>
                <c:pt idx="4266">
                  <c:v>42295.406651215279</c:v>
                </c:pt>
                <c:pt idx="4267">
                  <c:v>42295.407345601852</c:v>
                </c:pt>
                <c:pt idx="4268">
                  <c:v>42295.408039988426</c:v>
                </c:pt>
                <c:pt idx="4269">
                  <c:v>42295.408734375</c:v>
                </c:pt>
                <c:pt idx="4270">
                  <c:v>42295.409428761574</c:v>
                </c:pt>
                <c:pt idx="4271">
                  <c:v>42295.410123148147</c:v>
                </c:pt>
                <c:pt idx="4272">
                  <c:v>42295.410817534721</c:v>
                </c:pt>
                <c:pt idx="4273">
                  <c:v>42295.411511921295</c:v>
                </c:pt>
                <c:pt idx="4274">
                  <c:v>42295.412206307868</c:v>
                </c:pt>
                <c:pt idx="4275">
                  <c:v>42295.412900694442</c:v>
                </c:pt>
                <c:pt idx="4276">
                  <c:v>42295.413595081016</c:v>
                </c:pt>
                <c:pt idx="4277">
                  <c:v>42295.41428946759</c:v>
                </c:pt>
                <c:pt idx="4278">
                  <c:v>42295.414983854163</c:v>
                </c:pt>
                <c:pt idx="4279">
                  <c:v>42295.415678240737</c:v>
                </c:pt>
                <c:pt idx="4280">
                  <c:v>42295.416372627318</c:v>
                </c:pt>
                <c:pt idx="4281">
                  <c:v>42295.417067013892</c:v>
                </c:pt>
                <c:pt idx="4282">
                  <c:v>42295.417761400466</c:v>
                </c:pt>
                <c:pt idx="4283">
                  <c:v>42295.418455787039</c:v>
                </c:pt>
                <c:pt idx="4284">
                  <c:v>42295.419150173613</c:v>
                </c:pt>
                <c:pt idx="4285">
                  <c:v>42295.419844560187</c:v>
                </c:pt>
                <c:pt idx="4286">
                  <c:v>42295.420538946761</c:v>
                </c:pt>
                <c:pt idx="4287">
                  <c:v>42295.421233333334</c:v>
                </c:pt>
                <c:pt idx="4288">
                  <c:v>42295.421927719908</c:v>
                </c:pt>
                <c:pt idx="4289">
                  <c:v>42295.422622106482</c:v>
                </c:pt>
                <c:pt idx="4290">
                  <c:v>42295.423316493056</c:v>
                </c:pt>
                <c:pt idx="4291">
                  <c:v>42295.424010879629</c:v>
                </c:pt>
                <c:pt idx="4292">
                  <c:v>42295.424705266203</c:v>
                </c:pt>
                <c:pt idx="4293">
                  <c:v>42295.425399652777</c:v>
                </c:pt>
                <c:pt idx="4294">
                  <c:v>42295.426094039351</c:v>
                </c:pt>
                <c:pt idx="4295">
                  <c:v>42295.426788425924</c:v>
                </c:pt>
                <c:pt idx="4296">
                  <c:v>42295.427482812498</c:v>
                </c:pt>
                <c:pt idx="4297">
                  <c:v>42295.428177199072</c:v>
                </c:pt>
                <c:pt idx="4298">
                  <c:v>42295.428871585646</c:v>
                </c:pt>
                <c:pt idx="4299">
                  <c:v>42295.429565972219</c:v>
                </c:pt>
                <c:pt idx="4300">
                  <c:v>42295.430260358793</c:v>
                </c:pt>
                <c:pt idx="4301">
                  <c:v>42295.430954745367</c:v>
                </c:pt>
                <c:pt idx="4302">
                  <c:v>42295.431649131948</c:v>
                </c:pt>
                <c:pt idx="4303">
                  <c:v>42295.432343518522</c:v>
                </c:pt>
                <c:pt idx="4304">
                  <c:v>42295.433037905095</c:v>
                </c:pt>
                <c:pt idx="4305">
                  <c:v>42295.433732291669</c:v>
                </c:pt>
                <c:pt idx="4306">
                  <c:v>42295.434426678243</c:v>
                </c:pt>
                <c:pt idx="4307">
                  <c:v>42295.435121064816</c:v>
                </c:pt>
                <c:pt idx="4308">
                  <c:v>42295.43581545139</c:v>
                </c:pt>
                <c:pt idx="4309">
                  <c:v>42295.436509837964</c:v>
                </c:pt>
                <c:pt idx="4310">
                  <c:v>42295.437204224538</c:v>
                </c:pt>
                <c:pt idx="4311">
                  <c:v>42295.437898611111</c:v>
                </c:pt>
                <c:pt idx="4312">
                  <c:v>42295.438592997685</c:v>
                </c:pt>
                <c:pt idx="4313">
                  <c:v>42295.439287384259</c:v>
                </c:pt>
                <c:pt idx="4314">
                  <c:v>42295.439981770833</c:v>
                </c:pt>
                <c:pt idx="4315">
                  <c:v>42295.440676157406</c:v>
                </c:pt>
                <c:pt idx="4316">
                  <c:v>42295.44137054398</c:v>
                </c:pt>
                <c:pt idx="4317">
                  <c:v>42295.442064930554</c:v>
                </c:pt>
                <c:pt idx="4318">
                  <c:v>42295.442759317128</c:v>
                </c:pt>
                <c:pt idx="4319">
                  <c:v>42295.443453703701</c:v>
                </c:pt>
                <c:pt idx="4320">
                  <c:v>42295.444148090275</c:v>
                </c:pt>
                <c:pt idx="4321">
                  <c:v>42295.444842476849</c:v>
                </c:pt>
                <c:pt idx="4322">
                  <c:v>42295.445536863423</c:v>
                </c:pt>
                <c:pt idx="4323">
                  <c:v>42295.446231250004</c:v>
                </c:pt>
                <c:pt idx="4324">
                  <c:v>42295.446925636577</c:v>
                </c:pt>
                <c:pt idx="4325">
                  <c:v>42295.447620023151</c:v>
                </c:pt>
                <c:pt idx="4326">
                  <c:v>42295.448314409725</c:v>
                </c:pt>
                <c:pt idx="4327">
                  <c:v>42295.449008796299</c:v>
                </c:pt>
                <c:pt idx="4328">
                  <c:v>42295.449703182872</c:v>
                </c:pt>
                <c:pt idx="4329">
                  <c:v>42295.450397569446</c:v>
                </c:pt>
                <c:pt idx="4330">
                  <c:v>42295.45109195602</c:v>
                </c:pt>
                <c:pt idx="4331">
                  <c:v>42295.451786342594</c:v>
                </c:pt>
                <c:pt idx="4332">
                  <c:v>42295.452480729167</c:v>
                </c:pt>
                <c:pt idx="4333">
                  <c:v>42295.453175115741</c:v>
                </c:pt>
                <c:pt idx="4334">
                  <c:v>42295.453869502315</c:v>
                </c:pt>
                <c:pt idx="4335">
                  <c:v>42295.454563888889</c:v>
                </c:pt>
                <c:pt idx="4336">
                  <c:v>42295.455258275462</c:v>
                </c:pt>
                <c:pt idx="4337">
                  <c:v>42295.455952662036</c:v>
                </c:pt>
                <c:pt idx="4338">
                  <c:v>42295.45664704861</c:v>
                </c:pt>
                <c:pt idx="4339">
                  <c:v>42295.457341435183</c:v>
                </c:pt>
                <c:pt idx="4340">
                  <c:v>42295.458035821757</c:v>
                </c:pt>
                <c:pt idx="4341">
                  <c:v>42295.458730208331</c:v>
                </c:pt>
                <c:pt idx="4342">
                  <c:v>42295.459424594905</c:v>
                </c:pt>
                <c:pt idx="4343">
                  <c:v>42295.460118981478</c:v>
                </c:pt>
                <c:pt idx="4344">
                  <c:v>42295.460813368052</c:v>
                </c:pt>
                <c:pt idx="4345">
                  <c:v>42295.461507754633</c:v>
                </c:pt>
                <c:pt idx="4346">
                  <c:v>42295.462202141207</c:v>
                </c:pt>
                <c:pt idx="4347">
                  <c:v>42295.462896527781</c:v>
                </c:pt>
                <c:pt idx="4348">
                  <c:v>42295.463590914354</c:v>
                </c:pt>
                <c:pt idx="4349">
                  <c:v>42295.464285300928</c:v>
                </c:pt>
                <c:pt idx="4350">
                  <c:v>42295.464979687502</c:v>
                </c:pt>
                <c:pt idx="4351">
                  <c:v>42295.465674074076</c:v>
                </c:pt>
                <c:pt idx="4352">
                  <c:v>42295.466368460649</c:v>
                </c:pt>
                <c:pt idx="4353">
                  <c:v>42295.467062847223</c:v>
                </c:pt>
                <c:pt idx="4354">
                  <c:v>42295.467757233797</c:v>
                </c:pt>
                <c:pt idx="4355">
                  <c:v>42295.468451620371</c:v>
                </c:pt>
                <c:pt idx="4356">
                  <c:v>42295.469146006944</c:v>
                </c:pt>
                <c:pt idx="4357">
                  <c:v>42295.469840393518</c:v>
                </c:pt>
                <c:pt idx="4358">
                  <c:v>42295.470534780092</c:v>
                </c:pt>
                <c:pt idx="4359">
                  <c:v>42295.471229166666</c:v>
                </c:pt>
                <c:pt idx="4360">
                  <c:v>42295.471923553239</c:v>
                </c:pt>
                <c:pt idx="4361">
                  <c:v>42295.472617939813</c:v>
                </c:pt>
                <c:pt idx="4362">
                  <c:v>42295.473312326387</c:v>
                </c:pt>
                <c:pt idx="4363">
                  <c:v>42295.474006712961</c:v>
                </c:pt>
                <c:pt idx="4364">
                  <c:v>42295.474701099534</c:v>
                </c:pt>
                <c:pt idx="4365">
                  <c:v>42295.475395486108</c:v>
                </c:pt>
                <c:pt idx="4366">
                  <c:v>42295.476089872682</c:v>
                </c:pt>
                <c:pt idx="4367">
                  <c:v>42295.476784259263</c:v>
                </c:pt>
                <c:pt idx="4368">
                  <c:v>42295.477478645837</c:v>
                </c:pt>
                <c:pt idx="4369">
                  <c:v>42295.47817303241</c:v>
                </c:pt>
                <c:pt idx="4370">
                  <c:v>42295.478867418984</c:v>
                </c:pt>
                <c:pt idx="4371">
                  <c:v>42295.479561805558</c:v>
                </c:pt>
                <c:pt idx="4372">
                  <c:v>42295.480256192131</c:v>
                </c:pt>
                <c:pt idx="4373">
                  <c:v>42295.480950578705</c:v>
                </c:pt>
                <c:pt idx="4374">
                  <c:v>42295.481644965279</c:v>
                </c:pt>
                <c:pt idx="4375">
                  <c:v>42295.482339351853</c:v>
                </c:pt>
                <c:pt idx="4376">
                  <c:v>42295.483033738426</c:v>
                </c:pt>
                <c:pt idx="4377">
                  <c:v>42295.483728125</c:v>
                </c:pt>
                <c:pt idx="4378">
                  <c:v>42295.484422511574</c:v>
                </c:pt>
                <c:pt idx="4379">
                  <c:v>42295.485116898148</c:v>
                </c:pt>
                <c:pt idx="4380">
                  <c:v>42295.485811284721</c:v>
                </c:pt>
                <c:pt idx="4381">
                  <c:v>42295.486505671295</c:v>
                </c:pt>
                <c:pt idx="4382">
                  <c:v>42295.487200057869</c:v>
                </c:pt>
                <c:pt idx="4383">
                  <c:v>42295.487894444443</c:v>
                </c:pt>
                <c:pt idx="4384">
                  <c:v>42295.488588831016</c:v>
                </c:pt>
                <c:pt idx="4385">
                  <c:v>42295.48928321759</c:v>
                </c:pt>
                <c:pt idx="4386">
                  <c:v>42295.489977604164</c:v>
                </c:pt>
                <c:pt idx="4387">
                  <c:v>42295.490671990738</c:v>
                </c:pt>
                <c:pt idx="4388">
                  <c:v>42295.491366377311</c:v>
                </c:pt>
                <c:pt idx="4389">
                  <c:v>42295.492060763892</c:v>
                </c:pt>
                <c:pt idx="4390">
                  <c:v>42295.492755150466</c:v>
                </c:pt>
                <c:pt idx="4391">
                  <c:v>42295.49344953704</c:v>
                </c:pt>
                <c:pt idx="4392">
                  <c:v>42295.494143923614</c:v>
                </c:pt>
                <c:pt idx="4393">
                  <c:v>42295.494838310187</c:v>
                </c:pt>
                <c:pt idx="4394">
                  <c:v>42295.495532696761</c:v>
                </c:pt>
                <c:pt idx="4395">
                  <c:v>42295.496227083335</c:v>
                </c:pt>
                <c:pt idx="4396">
                  <c:v>42295.496921469909</c:v>
                </c:pt>
                <c:pt idx="4397">
                  <c:v>42295.497615856482</c:v>
                </c:pt>
                <c:pt idx="4398">
                  <c:v>42295.498310243056</c:v>
                </c:pt>
                <c:pt idx="4399">
                  <c:v>42295.49900462963</c:v>
                </c:pt>
                <c:pt idx="4400">
                  <c:v>42295.499699016204</c:v>
                </c:pt>
                <c:pt idx="4401">
                  <c:v>42295.500393402777</c:v>
                </c:pt>
                <c:pt idx="4402">
                  <c:v>42295.501087789351</c:v>
                </c:pt>
                <c:pt idx="4403">
                  <c:v>42295.501782175925</c:v>
                </c:pt>
                <c:pt idx="4404">
                  <c:v>42295.502476562498</c:v>
                </c:pt>
                <c:pt idx="4405">
                  <c:v>42295.503170949072</c:v>
                </c:pt>
                <c:pt idx="4406">
                  <c:v>42295.503865335646</c:v>
                </c:pt>
                <c:pt idx="4407">
                  <c:v>42295.50455972222</c:v>
                </c:pt>
                <c:pt idx="4408">
                  <c:v>42295.505254108793</c:v>
                </c:pt>
                <c:pt idx="4409">
                  <c:v>42295.505948495367</c:v>
                </c:pt>
                <c:pt idx="4410">
                  <c:v>42295.506642881941</c:v>
                </c:pt>
                <c:pt idx="4411">
                  <c:v>42295.507337268522</c:v>
                </c:pt>
                <c:pt idx="4412">
                  <c:v>42295.508031655096</c:v>
                </c:pt>
                <c:pt idx="4413">
                  <c:v>42295.508726041669</c:v>
                </c:pt>
                <c:pt idx="4414">
                  <c:v>42295.509420428243</c:v>
                </c:pt>
                <c:pt idx="4415">
                  <c:v>42295.510114814817</c:v>
                </c:pt>
                <c:pt idx="4416">
                  <c:v>42295.510809201391</c:v>
                </c:pt>
                <c:pt idx="4417">
                  <c:v>42295.511503587964</c:v>
                </c:pt>
                <c:pt idx="4418">
                  <c:v>42295.512197974538</c:v>
                </c:pt>
                <c:pt idx="4419">
                  <c:v>42295.512892361112</c:v>
                </c:pt>
                <c:pt idx="4420">
                  <c:v>42295.513586747686</c:v>
                </c:pt>
                <c:pt idx="4421">
                  <c:v>42295.514281134259</c:v>
                </c:pt>
                <c:pt idx="4422">
                  <c:v>42295.514975520833</c:v>
                </c:pt>
                <c:pt idx="4423">
                  <c:v>42295.515669907407</c:v>
                </c:pt>
                <c:pt idx="4424">
                  <c:v>42295.516364293981</c:v>
                </c:pt>
                <c:pt idx="4425">
                  <c:v>42295.517058680554</c:v>
                </c:pt>
                <c:pt idx="4426">
                  <c:v>42295.517753067128</c:v>
                </c:pt>
                <c:pt idx="4427">
                  <c:v>42295.518447453702</c:v>
                </c:pt>
                <c:pt idx="4428">
                  <c:v>42295.519141840276</c:v>
                </c:pt>
                <c:pt idx="4429">
                  <c:v>42295.519836226849</c:v>
                </c:pt>
                <c:pt idx="4430">
                  <c:v>42295.520530613423</c:v>
                </c:pt>
                <c:pt idx="4431">
                  <c:v>42295.521224999997</c:v>
                </c:pt>
                <c:pt idx="4432">
                  <c:v>42295.521919386571</c:v>
                </c:pt>
                <c:pt idx="4433">
                  <c:v>42295.522613773152</c:v>
                </c:pt>
                <c:pt idx="4434">
                  <c:v>42295.523308159725</c:v>
                </c:pt>
                <c:pt idx="4435">
                  <c:v>42295.524002546299</c:v>
                </c:pt>
                <c:pt idx="4436">
                  <c:v>42295.524696932873</c:v>
                </c:pt>
                <c:pt idx="4437">
                  <c:v>42295.525391319446</c:v>
                </c:pt>
                <c:pt idx="4438">
                  <c:v>42295.52608570602</c:v>
                </c:pt>
                <c:pt idx="4439">
                  <c:v>42295.526780092594</c:v>
                </c:pt>
                <c:pt idx="4440">
                  <c:v>42295.527474479168</c:v>
                </c:pt>
                <c:pt idx="4441">
                  <c:v>42295.528168865741</c:v>
                </c:pt>
                <c:pt idx="4442">
                  <c:v>42295.528863252315</c:v>
                </c:pt>
                <c:pt idx="4443">
                  <c:v>42295.529557638889</c:v>
                </c:pt>
                <c:pt idx="4444">
                  <c:v>42295.530252025463</c:v>
                </c:pt>
                <c:pt idx="4445">
                  <c:v>42295.530946412036</c:v>
                </c:pt>
                <c:pt idx="4446">
                  <c:v>42295.53164079861</c:v>
                </c:pt>
                <c:pt idx="4447">
                  <c:v>42295.532335185184</c:v>
                </c:pt>
                <c:pt idx="4448">
                  <c:v>42295.533029571758</c:v>
                </c:pt>
                <c:pt idx="4449">
                  <c:v>42295.533723958331</c:v>
                </c:pt>
                <c:pt idx="4450">
                  <c:v>42295.534418344905</c:v>
                </c:pt>
                <c:pt idx="4451">
                  <c:v>42295.535112731479</c:v>
                </c:pt>
                <c:pt idx="4452">
                  <c:v>42295.535807118053</c:v>
                </c:pt>
                <c:pt idx="4453">
                  <c:v>42295.536501504626</c:v>
                </c:pt>
                <c:pt idx="4454">
                  <c:v>42295.5371958912</c:v>
                </c:pt>
                <c:pt idx="4455">
                  <c:v>42295.537890277781</c:v>
                </c:pt>
                <c:pt idx="4456">
                  <c:v>42295.538584664355</c:v>
                </c:pt>
                <c:pt idx="4457">
                  <c:v>42295.539279050929</c:v>
                </c:pt>
                <c:pt idx="4458">
                  <c:v>42295.539973437502</c:v>
                </c:pt>
                <c:pt idx="4459">
                  <c:v>42295.540667824076</c:v>
                </c:pt>
                <c:pt idx="4460">
                  <c:v>42295.54136221065</c:v>
                </c:pt>
                <c:pt idx="4461">
                  <c:v>42295.542056597224</c:v>
                </c:pt>
                <c:pt idx="4462">
                  <c:v>42295.542750983797</c:v>
                </c:pt>
                <c:pt idx="4463">
                  <c:v>42295.543445370371</c:v>
                </c:pt>
                <c:pt idx="4464">
                  <c:v>42295.544139756945</c:v>
                </c:pt>
                <c:pt idx="4465">
                  <c:v>42295.544834143519</c:v>
                </c:pt>
                <c:pt idx="4466">
                  <c:v>42295.545528530092</c:v>
                </c:pt>
                <c:pt idx="4467">
                  <c:v>42295.546222916666</c:v>
                </c:pt>
                <c:pt idx="4468">
                  <c:v>42295.54691730324</c:v>
                </c:pt>
                <c:pt idx="4469">
                  <c:v>42295.547611689813</c:v>
                </c:pt>
                <c:pt idx="4470">
                  <c:v>42295.548306076387</c:v>
                </c:pt>
                <c:pt idx="4471">
                  <c:v>42295.549000462961</c:v>
                </c:pt>
                <c:pt idx="4472">
                  <c:v>42295.549694849535</c:v>
                </c:pt>
                <c:pt idx="4473">
                  <c:v>42295.550389236108</c:v>
                </c:pt>
                <c:pt idx="4474">
                  <c:v>42295.551083622682</c:v>
                </c:pt>
                <c:pt idx="4475">
                  <c:v>42295.551778009256</c:v>
                </c:pt>
                <c:pt idx="4476">
                  <c:v>42295.552472395837</c:v>
                </c:pt>
                <c:pt idx="4477">
                  <c:v>42295.553166782411</c:v>
                </c:pt>
                <c:pt idx="4478">
                  <c:v>42295.553861168984</c:v>
                </c:pt>
                <c:pt idx="4479">
                  <c:v>42295.554555555558</c:v>
                </c:pt>
                <c:pt idx="4480">
                  <c:v>42295.555249942132</c:v>
                </c:pt>
                <c:pt idx="4481">
                  <c:v>42295.555944328706</c:v>
                </c:pt>
                <c:pt idx="4482">
                  <c:v>42295.556638715279</c:v>
                </c:pt>
                <c:pt idx="4483">
                  <c:v>42295.557333101853</c:v>
                </c:pt>
                <c:pt idx="4484">
                  <c:v>42295.558027488427</c:v>
                </c:pt>
                <c:pt idx="4485">
                  <c:v>42295.558721875001</c:v>
                </c:pt>
                <c:pt idx="4486">
                  <c:v>42295.559416261574</c:v>
                </c:pt>
                <c:pt idx="4487">
                  <c:v>42295.560110648148</c:v>
                </c:pt>
                <c:pt idx="4488">
                  <c:v>42295.560805034722</c:v>
                </c:pt>
                <c:pt idx="4489">
                  <c:v>42295.561499421296</c:v>
                </c:pt>
                <c:pt idx="4490">
                  <c:v>42295.562193807869</c:v>
                </c:pt>
                <c:pt idx="4491">
                  <c:v>42295.562888194443</c:v>
                </c:pt>
                <c:pt idx="4492">
                  <c:v>42295.563582581017</c:v>
                </c:pt>
                <c:pt idx="4493">
                  <c:v>42295.564276967591</c:v>
                </c:pt>
                <c:pt idx="4494">
                  <c:v>42295.564971354164</c:v>
                </c:pt>
                <c:pt idx="4495">
                  <c:v>42295.565665740738</c:v>
                </c:pt>
                <c:pt idx="4496">
                  <c:v>42295.566360127312</c:v>
                </c:pt>
                <c:pt idx="4497">
                  <c:v>42295.567054513886</c:v>
                </c:pt>
                <c:pt idx="4498">
                  <c:v>42295.567748900467</c:v>
                </c:pt>
                <c:pt idx="4499">
                  <c:v>42295.56844328704</c:v>
                </c:pt>
                <c:pt idx="4500">
                  <c:v>42295.569137673614</c:v>
                </c:pt>
                <c:pt idx="4501">
                  <c:v>42295.569832060188</c:v>
                </c:pt>
                <c:pt idx="4502">
                  <c:v>42295.570526446762</c:v>
                </c:pt>
                <c:pt idx="4503">
                  <c:v>42295.571220833335</c:v>
                </c:pt>
                <c:pt idx="4504">
                  <c:v>42295.571915219909</c:v>
                </c:pt>
                <c:pt idx="4505">
                  <c:v>42295.572609606483</c:v>
                </c:pt>
                <c:pt idx="4506">
                  <c:v>42295.573303993056</c:v>
                </c:pt>
                <c:pt idx="4507">
                  <c:v>42295.57399837963</c:v>
                </c:pt>
                <c:pt idx="4508">
                  <c:v>42295.574692766204</c:v>
                </c:pt>
                <c:pt idx="4509">
                  <c:v>42295.575387152778</c:v>
                </c:pt>
                <c:pt idx="4510">
                  <c:v>42295.576081539351</c:v>
                </c:pt>
                <c:pt idx="4511">
                  <c:v>42295.576775925925</c:v>
                </c:pt>
                <c:pt idx="4512">
                  <c:v>42295.577470312499</c:v>
                </c:pt>
                <c:pt idx="4513">
                  <c:v>42295.578164699073</c:v>
                </c:pt>
                <c:pt idx="4514">
                  <c:v>42295.578859085646</c:v>
                </c:pt>
                <c:pt idx="4515">
                  <c:v>42295.57955347222</c:v>
                </c:pt>
                <c:pt idx="4516">
                  <c:v>42295.580247858794</c:v>
                </c:pt>
                <c:pt idx="4517">
                  <c:v>42295.580942245368</c:v>
                </c:pt>
                <c:pt idx="4518">
                  <c:v>42295.581636631941</c:v>
                </c:pt>
                <c:pt idx="4519">
                  <c:v>42295.582331018515</c:v>
                </c:pt>
                <c:pt idx="4520">
                  <c:v>42295.583025405096</c:v>
                </c:pt>
                <c:pt idx="4521">
                  <c:v>42295.58371979167</c:v>
                </c:pt>
                <c:pt idx="4522">
                  <c:v>42295.584414178244</c:v>
                </c:pt>
                <c:pt idx="4523">
                  <c:v>42295.585108564817</c:v>
                </c:pt>
                <c:pt idx="4524">
                  <c:v>42295.585802951391</c:v>
                </c:pt>
                <c:pt idx="4525">
                  <c:v>42295.586497337965</c:v>
                </c:pt>
                <c:pt idx="4526">
                  <c:v>42295.587191724539</c:v>
                </c:pt>
                <c:pt idx="4527">
                  <c:v>42295.587886111112</c:v>
                </c:pt>
                <c:pt idx="4528">
                  <c:v>42295.588580497686</c:v>
                </c:pt>
                <c:pt idx="4529">
                  <c:v>42295.58927488426</c:v>
                </c:pt>
                <c:pt idx="4530">
                  <c:v>42295.589969270834</c:v>
                </c:pt>
                <c:pt idx="4531">
                  <c:v>42295.590663657407</c:v>
                </c:pt>
                <c:pt idx="4532">
                  <c:v>42295.591358043981</c:v>
                </c:pt>
                <c:pt idx="4533">
                  <c:v>42295.592052430555</c:v>
                </c:pt>
                <c:pt idx="4534">
                  <c:v>42295.592746817128</c:v>
                </c:pt>
                <c:pt idx="4535">
                  <c:v>42295.593441203702</c:v>
                </c:pt>
                <c:pt idx="4536">
                  <c:v>42295.594135590276</c:v>
                </c:pt>
                <c:pt idx="4537">
                  <c:v>42295.59482997685</c:v>
                </c:pt>
                <c:pt idx="4538">
                  <c:v>42295.595524363423</c:v>
                </c:pt>
                <c:pt idx="4539">
                  <c:v>42295.596218749997</c:v>
                </c:pt>
                <c:pt idx="4540">
                  <c:v>42295.596913136571</c:v>
                </c:pt>
                <c:pt idx="4541">
                  <c:v>42295.597607523145</c:v>
                </c:pt>
                <c:pt idx="4542">
                  <c:v>42295.598301909726</c:v>
                </c:pt>
                <c:pt idx="4543">
                  <c:v>42295.598996296299</c:v>
                </c:pt>
                <c:pt idx="4544">
                  <c:v>42295.599690682873</c:v>
                </c:pt>
                <c:pt idx="4545">
                  <c:v>42295.600385069447</c:v>
                </c:pt>
                <c:pt idx="4546">
                  <c:v>42295.601079456021</c:v>
                </c:pt>
                <c:pt idx="4547">
                  <c:v>42295.601773842594</c:v>
                </c:pt>
                <c:pt idx="4548">
                  <c:v>42295.602468229168</c:v>
                </c:pt>
                <c:pt idx="4549">
                  <c:v>42295.603162615742</c:v>
                </c:pt>
                <c:pt idx="4550">
                  <c:v>42295.603857002316</c:v>
                </c:pt>
                <c:pt idx="4551">
                  <c:v>42295.604551388889</c:v>
                </c:pt>
                <c:pt idx="4552">
                  <c:v>42295.605245775463</c:v>
                </c:pt>
                <c:pt idx="4553">
                  <c:v>42295.605940162037</c:v>
                </c:pt>
                <c:pt idx="4554">
                  <c:v>42295.606634548611</c:v>
                </c:pt>
                <c:pt idx="4555">
                  <c:v>42295.607328935184</c:v>
                </c:pt>
                <c:pt idx="4556">
                  <c:v>42295.608023321758</c:v>
                </c:pt>
                <c:pt idx="4557">
                  <c:v>42295.608717708332</c:v>
                </c:pt>
                <c:pt idx="4558">
                  <c:v>42295.609412094906</c:v>
                </c:pt>
                <c:pt idx="4559">
                  <c:v>42295.610106481479</c:v>
                </c:pt>
                <c:pt idx="4560">
                  <c:v>42295.610800868053</c:v>
                </c:pt>
                <c:pt idx="4561">
                  <c:v>42295.611495254627</c:v>
                </c:pt>
                <c:pt idx="4562">
                  <c:v>42295.612189641201</c:v>
                </c:pt>
                <c:pt idx="4563">
                  <c:v>42295.612884027774</c:v>
                </c:pt>
                <c:pt idx="4564">
                  <c:v>42295.613578414355</c:v>
                </c:pt>
                <c:pt idx="4565">
                  <c:v>42295.614272800929</c:v>
                </c:pt>
                <c:pt idx="4566">
                  <c:v>42295.614967187503</c:v>
                </c:pt>
                <c:pt idx="4567">
                  <c:v>42295.615661574077</c:v>
                </c:pt>
                <c:pt idx="4568">
                  <c:v>42295.61635596065</c:v>
                </c:pt>
                <c:pt idx="4569">
                  <c:v>42295.617050347224</c:v>
                </c:pt>
                <c:pt idx="4570">
                  <c:v>42295.617744733798</c:v>
                </c:pt>
                <c:pt idx="4571">
                  <c:v>42295.618439120371</c:v>
                </c:pt>
                <c:pt idx="4572">
                  <c:v>42295.619133506945</c:v>
                </c:pt>
                <c:pt idx="4573">
                  <c:v>42295.619827893519</c:v>
                </c:pt>
                <c:pt idx="4574">
                  <c:v>42295.620522280093</c:v>
                </c:pt>
                <c:pt idx="4575">
                  <c:v>42295.621216666666</c:v>
                </c:pt>
                <c:pt idx="4576">
                  <c:v>42295.62191105324</c:v>
                </c:pt>
                <c:pt idx="4577">
                  <c:v>42295.622605439814</c:v>
                </c:pt>
                <c:pt idx="4578">
                  <c:v>42295.623299826388</c:v>
                </c:pt>
                <c:pt idx="4579">
                  <c:v>42295.623994212961</c:v>
                </c:pt>
                <c:pt idx="4580">
                  <c:v>42295.624688599535</c:v>
                </c:pt>
                <c:pt idx="4581">
                  <c:v>42295.625382986109</c:v>
                </c:pt>
                <c:pt idx="4582">
                  <c:v>42295.626077372683</c:v>
                </c:pt>
                <c:pt idx="4583">
                  <c:v>42295.626771759256</c:v>
                </c:pt>
                <c:pt idx="4584">
                  <c:v>42295.62746614583</c:v>
                </c:pt>
                <c:pt idx="4585">
                  <c:v>42295.628160532404</c:v>
                </c:pt>
                <c:pt idx="4586">
                  <c:v>42295.628854918985</c:v>
                </c:pt>
                <c:pt idx="4587">
                  <c:v>42295.629549305559</c:v>
                </c:pt>
                <c:pt idx="4588">
                  <c:v>42295.630243692132</c:v>
                </c:pt>
                <c:pt idx="4589">
                  <c:v>42295.630938078706</c:v>
                </c:pt>
                <c:pt idx="4590">
                  <c:v>42295.63163246528</c:v>
                </c:pt>
                <c:pt idx="4591">
                  <c:v>42295.632326851854</c:v>
                </c:pt>
                <c:pt idx="4592">
                  <c:v>42295.633021238427</c:v>
                </c:pt>
                <c:pt idx="4593">
                  <c:v>42295.633715625001</c:v>
                </c:pt>
                <c:pt idx="4594">
                  <c:v>42295.634410011575</c:v>
                </c:pt>
                <c:pt idx="4595">
                  <c:v>42295.635104398149</c:v>
                </c:pt>
                <c:pt idx="4596">
                  <c:v>42295.635798784722</c:v>
                </c:pt>
                <c:pt idx="4597">
                  <c:v>42295.636493171296</c:v>
                </c:pt>
                <c:pt idx="4598">
                  <c:v>42295.63718755787</c:v>
                </c:pt>
                <c:pt idx="4599">
                  <c:v>42295.637881944444</c:v>
                </c:pt>
                <c:pt idx="4600">
                  <c:v>42295.638576331017</c:v>
                </c:pt>
                <c:pt idx="4601">
                  <c:v>42295.639270717591</c:v>
                </c:pt>
                <c:pt idx="4602">
                  <c:v>42295.639965104165</c:v>
                </c:pt>
                <c:pt idx="4603">
                  <c:v>42295.640659490738</c:v>
                </c:pt>
                <c:pt idx="4604">
                  <c:v>42295.641353877312</c:v>
                </c:pt>
                <c:pt idx="4605">
                  <c:v>42295.642048263886</c:v>
                </c:pt>
                <c:pt idx="4606">
                  <c:v>42295.64274265046</c:v>
                </c:pt>
                <c:pt idx="4607">
                  <c:v>42295.643437037033</c:v>
                </c:pt>
                <c:pt idx="4608">
                  <c:v>42295.644131423614</c:v>
                </c:pt>
                <c:pt idx="4609">
                  <c:v>42295.644825810188</c:v>
                </c:pt>
                <c:pt idx="4610">
                  <c:v>42295.645520196762</c:v>
                </c:pt>
                <c:pt idx="4611">
                  <c:v>42295.646214583336</c:v>
                </c:pt>
                <c:pt idx="4612">
                  <c:v>42295.646908969909</c:v>
                </c:pt>
                <c:pt idx="4613">
                  <c:v>42295.647603356483</c:v>
                </c:pt>
                <c:pt idx="4614">
                  <c:v>42295.648297743057</c:v>
                </c:pt>
                <c:pt idx="4615">
                  <c:v>42295.648992129631</c:v>
                </c:pt>
                <c:pt idx="4616">
                  <c:v>42295.649686516204</c:v>
                </c:pt>
                <c:pt idx="4617">
                  <c:v>42295.650380902778</c:v>
                </c:pt>
                <c:pt idx="4618">
                  <c:v>42295.651075289352</c:v>
                </c:pt>
                <c:pt idx="4619">
                  <c:v>42295.651769675926</c:v>
                </c:pt>
                <c:pt idx="4620">
                  <c:v>42295.652464062499</c:v>
                </c:pt>
                <c:pt idx="4621">
                  <c:v>42295.653158449073</c:v>
                </c:pt>
                <c:pt idx="4622">
                  <c:v>42295.653852835647</c:v>
                </c:pt>
                <c:pt idx="4623">
                  <c:v>42295.654547222221</c:v>
                </c:pt>
                <c:pt idx="4624">
                  <c:v>42295.655241608794</c:v>
                </c:pt>
                <c:pt idx="4625">
                  <c:v>42295.655935995368</c:v>
                </c:pt>
                <c:pt idx="4626">
                  <c:v>42295.656630381942</c:v>
                </c:pt>
                <c:pt idx="4627">
                  <c:v>42295.657324768516</c:v>
                </c:pt>
                <c:pt idx="4628">
                  <c:v>42295.658019155089</c:v>
                </c:pt>
                <c:pt idx="4629">
                  <c:v>42295.65871354167</c:v>
                </c:pt>
                <c:pt idx="4630">
                  <c:v>42295.659407928244</c:v>
                </c:pt>
                <c:pt idx="4631">
                  <c:v>42295.660102314818</c:v>
                </c:pt>
                <c:pt idx="4632">
                  <c:v>42295.660796701392</c:v>
                </c:pt>
                <c:pt idx="4633">
                  <c:v>42295.661491087965</c:v>
                </c:pt>
                <c:pt idx="4634">
                  <c:v>42295.662185474539</c:v>
                </c:pt>
                <c:pt idx="4635">
                  <c:v>42295.662879861113</c:v>
                </c:pt>
                <c:pt idx="4636">
                  <c:v>42295.663574247686</c:v>
                </c:pt>
                <c:pt idx="4637">
                  <c:v>42295.66426863426</c:v>
                </c:pt>
                <c:pt idx="4638">
                  <c:v>42295.664963020834</c:v>
                </c:pt>
                <c:pt idx="4639">
                  <c:v>42295.665657407408</c:v>
                </c:pt>
                <c:pt idx="4640">
                  <c:v>42295.666351793981</c:v>
                </c:pt>
                <c:pt idx="4641">
                  <c:v>42295.667046180555</c:v>
                </c:pt>
                <c:pt idx="4642">
                  <c:v>42295.667740567129</c:v>
                </c:pt>
                <c:pt idx="4643">
                  <c:v>42295.668434953703</c:v>
                </c:pt>
                <c:pt idx="4644">
                  <c:v>42295.669129340276</c:v>
                </c:pt>
                <c:pt idx="4645">
                  <c:v>42295.66982372685</c:v>
                </c:pt>
                <c:pt idx="4646">
                  <c:v>42295.670518113424</c:v>
                </c:pt>
                <c:pt idx="4647">
                  <c:v>42295.671212499998</c:v>
                </c:pt>
                <c:pt idx="4648">
                  <c:v>42295.671906886571</c:v>
                </c:pt>
                <c:pt idx="4649">
                  <c:v>42295.672601273145</c:v>
                </c:pt>
                <c:pt idx="4650">
                  <c:v>42295.673295659719</c:v>
                </c:pt>
                <c:pt idx="4651">
                  <c:v>42295.6739900463</c:v>
                </c:pt>
                <c:pt idx="4652">
                  <c:v>42295.674684432874</c:v>
                </c:pt>
                <c:pt idx="4653">
                  <c:v>42295.675378819447</c:v>
                </c:pt>
                <c:pt idx="4654">
                  <c:v>42295.676073206021</c:v>
                </c:pt>
                <c:pt idx="4655">
                  <c:v>42295.676767592595</c:v>
                </c:pt>
                <c:pt idx="4656">
                  <c:v>42295.677461979169</c:v>
                </c:pt>
                <c:pt idx="4657">
                  <c:v>42295.678156365742</c:v>
                </c:pt>
                <c:pt idx="4658">
                  <c:v>42295.678850752316</c:v>
                </c:pt>
                <c:pt idx="4659">
                  <c:v>42295.67954513889</c:v>
                </c:pt>
                <c:pt idx="4660">
                  <c:v>42295.680239525464</c:v>
                </c:pt>
                <c:pt idx="4661">
                  <c:v>42295.680933912037</c:v>
                </c:pt>
                <c:pt idx="4662">
                  <c:v>42295.681628298611</c:v>
                </c:pt>
                <c:pt idx="4663">
                  <c:v>42295.682322685185</c:v>
                </c:pt>
                <c:pt idx="4664">
                  <c:v>42295.683017071759</c:v>
                </c:pt>
                <c:pt idx="4665">
                  <c:v>42295.683711458332</c:v>
                </c:pt>
                <c:pt idx="4666">
                  <c:v>42295.684405844906</c:v>
                </c:pt>
                <c:pt idx="4667">
                  <c:v>42295.68510023148</c:v>
                </c:pt>
                <c:pt idx="4668">
                  <c:v>42295.685794618053</c:v>
                </c:pt>
                <c:pt idx="4669">
                  <c:v>42295.686489004627</c:v>
                </c:pt>
                <c:pt idx="4670">
                  <c:v>42295.687183391201</c:v>
                </c:pt>
                <c:pt idx="4671">
                  <c:v>42295.687877777775</c:v>
                </c:pt>
                <c:pt idx="4672">
                  <c:v>42295.688572164348</c:v>
                </c:pt>
                <c:pt idx="4673">
                  <c:v>42295.689266550929</c:v>
                </c:pt>
                <c:pt idx="4674">
                  <c:v>42295.689960937503</c:v>
                </c:pt>
                <c:pt idx="4675">
                  <c:v>42295.690655324077</c:v>
                </c:pt>
                <c:pt idx="4676">
                  <c:v>42295.691349710651</c:v>
                </c:pt>
                <c:pt idx="4677">
                  <c:v>42295.692044097224</c:v>
                </c:pt>
                <c:pt idx="4678">
                  <c:v>42295.692738483798</c:v>
                </c:pt>
                <c:pt idx="4679">
                  <c:v>42295.693432870372</c:v>
                </c:pt>
                <c:pt idx="4680">
                  <c:v>42295.694127256946</c:v>
                </c:pt>
                <c:pt idx="4681">
                  <c:v>42295.694821643519</c:v>
                </c:pt>
                <c:pt idx="4682">
                  <c:v>42295.695516030093</c:v>
                </c:pt>
                <c:pt idx="4683">
                  <c:v>42295.696210416667</c:v>
                </c:pt>
                <c:pt idx="4684">
                  <c:v>42295.696904803241</c:v>
                </c:pt>
                <c:pt idx="4685">
                  <c:v>42295.697599189814</c:v>
                </c:pt>
                <c:pt idx="4686">
                  <c:v>42295.698293576388</c:v>
                </c:pt>
                <c:pt idx="4687">
                  <c:v>42295.698987962962</c:v>
                </c:pt>
                <c:pt idx="4688">
                  <c:v>42295.699682349536</c:v>
                </c:pt>
                <c:pt idx="4689">
                  <c:v>42295.700376736109</c:v>
                </c:pt>
                <c:pt idx="4690">
                  <c:v>42295.701071122683</c:v>
                </c:pt>
                <c:pt idx="4691">
                  <c:v>42295.701765509257</c:v>
                </c:pt>
                <c:pt idx="4692">
                  <c:v>42295.702459895831</c:v>
                </c:pt>
                <c:pt idx="4693">
                  <c:v>42295.703154282404</c:v>
                </c:pt>
                <c:pt idx="4694">
                  <c:v>42295.703848668978</c:v>
                </c:pt>
                <c:pt idx="4695">
                  <c:v>42295.704543055559</c:v>
                </c:pt>
                <c:pt idx="4696">
                  <c:v>42295.705237442133</c:v>
                </c:pt>
                <c:pt idx="4697">
                  <c:v>42295.705931828707</c:v>
                </c:pt>
                <c:pt idx="4698">
                  <c:v>42295.70662621528</c:v>
                </c:pt>
                <c:pt idx="4699">
                  <c:v>42295.707320601854</c:v>
                </c:pt>
                <c:pt idx="4700">
                  <c:v>42295.708014988428</c:v>
                </c:pt>
                <c:pt idx="4701">
                  <c:v>42295.708709375001</c:v>
                </c:pt>
                <c:pt idx="4702">
                  <c:v>42295.709403761575</c:v>
                </c:pt>
                <c:pt idx="4703">
                  <c:v>42295.710098148149</c:v>
                </c:pt>
                <c:pt idx="4704">
                  <c:v>42295.710792534723</c:v>
                </c:pt>
                <c:pt idx="4705">
                  <c:v>42295.711486921296</c:v>
                </c:pt>
                <c:pt idx="4706">
                  <c:v>42295.71218130787</c:v>
                </c:pt>
                <c:pt idx="4707">
                  <c:v>42295.712875694444</c:v>
                </c:pt>
                <c:pt idx="4708">
                  <c:v>42295.713570081018</c:v>
                </c:pt>
                <c:pt idx="4709">
                  <c:v>42295.714264467591</c:v>
                </c:pt>
                <c:pt idx="4710">
                  <c:v>42295.714958854165</c:v>
                </c:pt>
                <c:pt idx="4711">
                  <c:v>42295.715653240739</c:v>
                </c:pt>
                <c:pt idx="4712">
                  <c:v>42295.716347627313</c:v>
                </c:pt>
                <c:pt idx="4713">
                  <c:v>42295.717042013886</c:v>
                </c:pt>
                <c:pt idx="4714">
                  <c:v>42295.71773640046</c:v>
                </c:pt>
                <c:pt idx="4715">
                  <c:v>42295.718430787034</c:v>
                </c:pt>
                <c:pt idx="4716">
                  <c:v>42295.719125173608</c:v>
                </c:pt>
                <c:pt idx="4717">
                  <c:v>42295.719819560189</c:v>
                </c:pt>
                <c:pt idx="4718">
                  <c:v>42295.720513946762</c:v>
                </c:pt>
                <c:pt idx="4719">
                  <c:v>42295.721208333336</c:v>
                </c:pt>
                <c:pt idx="4720">
                  <c:v>42295.72190271991</c:v>
                </c:pt>
                <c:pt idx="4721">
                  <c:v>42295.722597106484</c:v>
                </c:pt>
                <c:pt idx="4722">
                  <c:v>42295.723291493057</c:v>
                </c:pt>
                <c:pt idx="4723">
                  <c:v>42295.723985879631</c:v>
                </c:pt>
                <c:pt idx="4724">
                  <c:v>42295.724680266205</c:v>
                </c:pt>
                <c:pt idx="4725">
                  <c:v>42295.725374652779</c:v>
                </c:pt>
                <c:pt idx="4726">
                  <c:v>42295.726069039352</c:v>
                </c:pt>
                <c:pt idx="4727">
                  <c:v>42295.726763425926</c:v>
                </c:pt>
                <c:pt idx="4728">
                  <c:v>42295.7274578125</c:v>
                </c:pt>
                <c:pt idx="4729">
                  <c:v>42295.728152199074</c:v>
                </c:pt>
                <c:pt idx="4730">
                  <c:v>42295.728846585647</c:v>
                </c:pt>
                <c:pt idx="4731">
                  <c:v>42295.729540972221</c:v>
                </c:pt>
                <c:pt idx="4732">
                  <c:v>42295.730235358795</c:v>
                </c:pt>
                <c:pt idx="4733">
                  <c:v>42295.730929745368</c:v>
                </c:pt>
                <c:pt idx="4734">
                  <c:v>42295.731624131942</c:v>
                </c:pt>
                <c:pt idx="4735">
                  <c:v>42295.732318518516</c:v>
                </c:pt>
                <c:pt idx="4736">
                  <c:v>42295.73301290509</c:v>
                </c:pt>
                <c:pt idx="4737">
                  <c:v>42295.733707291663</c:v>
                </c:pt>
                <c:pt idx="4738">
                  <c:v>42295.734401678237</c:v>
                </c:pt>
                <c:pt idx="4739">
                  <c:v>42295.735096064818</c:v>
                </c:pt>
                <c:pt idx="4740">
                  <c:v>42295.735790451392</c:v>
                </c:pt>
                <c:pt idx="4741">
                  <c:v>42295.736484837966</c:v>
                </c:pt>
                <c:pt idx="4742">
                  <c:v>42295.737179224539</c:v>
                </c:pt>
                <c:pt idx="4743">
                  <c:v>42295.737873611113</c:v>
                </c:pt>
                <c:pt idx="4744">
                  <c:v>42295.738567997687</c:v>
                </c:pt>
                <c:pt idx="4745">
                  <c:v>42295.739262384261</c:v>
                </c:pt>
                <c:pt idx="4746">
                  <c:v>42295.739956770834</c:v>
                </c:pt>
                <c:pt idx="4747">
                  <c:v>42295.740651157408</c:v>
                </c:pt>
                <c:pt idx="4748">
                  <c:v>42295.741345543982</c:v>
                </c:pt>
                <c:pt idx="4749">
                  <c:v>42295.742039930556</c:v>
                </c:pt>
                <c:pt idx="4750">
                  <c:v>42295.742734317129</c:v>
                </c:pt>
                <c:pt idx="4751">
                  <c:v>42295.743428703703</c:v>
                </c:pt>
                <c:pt idx="4752">
                  <c:v>42295.744123090277</c:v>
                </c:pt>
                <c:pt idx="4753">
                  <c:v>42295.744817476851</c:v>
                </c:pt>
                <c:pt idx="4754">
                  <c:v>42295.745511863424</c:v>
                </c:pt>
                <c:pt idx="4755">
                  <c:v>42295.746206249998</c:v>
                </c:pt>
                <c:pt idx="4756">
                  <c:v>42295.746900636572</c:v>
                </c:pt>
                <c:pt idx="4757">
                  <c:v>42295.747595023146</c:v>
                </c:pt>
                <c:pt idx="4758">
                  <c:v>42295.748289409719</c:v>
                </c:pt>
                <c:pt idx="4759">
                  <c:v>42295.748983796293</c:v>
                </c:pt>
                <c:pt idx="4760">
                  <c:v>42295.749678182867</c:v>
                </c:pt>
                <c:pt idx="4761">
                  <c:v>42295.750372569448</c:v>
                </c:pt>
                <c:pt idx="4762">
                  <c:v>42295.751066956022</c:v>
                </c:pt>
                <c:pt idx="4763">
                  <c:v>42295.751761342595</c:v>
                </c:pt>
                <c:pt idx="4764">
                  <c:v>42295.752455729169</c:v>
                </c:pt>
                <c:pt idx="4765">
                  <c:v>42295.753150115743</c:v>
                </c:pt>
                <c:pt idx="4766">
                  <c:v>42295.753844502316</c:v>
                </c:pt>
                <c:pt idx="4767">
                  <c:v>42295.75453888889</c:v>
                </c:pt>
                <c:pt idx="4768">
                  <c:v>42295.755233275464</c:v>
                </c:pt>
                <c:pt idx="4769">
                  <c:v>42295.755927662038</c:v>
                </c:pt>
                <c:pt idx="4770">
                  <c:v>42295.756622048611</c:v>
                </c:pt>
                <c:pt idx="4771">
                  <c:v>42295.757316435185</c:v>
                </c:pt>
                <c:pt idx="4772">
                  <c:v>42295.758010821759</c:v>
                </c:pt>
                <c:pt idx="4773">
                  <c:v>42295.758705208333</c:v>
                </c:pt>
                <c:pt idx="4774">
                  <c:v>42295.759399594906</c:v>
                </c:pt>
                <c:pt idx="4775">
                  <c:v>42295.76009398148</c:v>
                </c:pt>
                <c:pt idx="4776">
                  <c:v>42295.760788368054</c:v>
                </c:pt>
                <c:pt idx="4777">
                  <c:v>42295.761482754628</c:v>
                </c:pt>
                <c:pt idx="4778">
                  <c:v>42295.762177141201</c:v>
                </c:pt>
                <c:pt idx="4779">
                  <c:v>42295.762871527775</c:v>
                </c:pt>
                <c:pt idx="4780">
                  <c:v>42295.763565914349</c:v>
                </c:pt>
                <c:pt idx="4781">
                  <c:v>42295.764260300923</c:v>
                </c:pt>
                <c:pt idx="4782">
                  <c:v>42295.764954687504</c:v>
                </c:pt>
                <c:pt idx="4783">
                  <c:v>42295.765649074077</c:v>
                </c:pt>
                <c:pt idx="4784">
                  <c:v>42295.766343460651</c:v>
                </c:pt>
                <c:pt idx="4785">
                  <c:v>42295.767037847225</c:v>
                </c:pt>
                <c:pt idx="4786">
                  <c:v>42295.767732233799</c:v>
                </c:pt>
                <c:pt idx="4787">
                  <c:v>42295.768426620372</c:v>
                </c:pt>
                <c:pt idx="4788">
                  <c:v>42295.769121006946</c:v>
                </c:pt>
                <c:pt idx="4789">
                  <c:v>42295.76981539352</c:v>
                </c:pt>
                <c:pt idx="4790">
                  <c:v>42295.770509780094</c:v>
                </c:pt>
                <c:pt idx="4791">
                  <c:v>42295.771204166667</c:v>
                </c:pt>
                <c:pt idx="4792">
                  <c:v>42295.771898553241</c:v>
                </c:pt>
                <c:pt idx="4793">
                  <c:v>42295.772592939815</c:v>
                </c:pt>
                <c:pt idx="4794">
                  <c:v>42295.773287326389</c:v>
                </c:pt>
                <c:pt idx="4795">
                  <c:v>42295.773981712962</c:v>
                </c:pt>
                <c:pt idx="4796">
                  <c:v>42295.774676099536</c:v>
                </c:pt>
                <c:pt idx="4797">
                  <c:v>42295.77537048611</c:v>
                </c:pt>
                <c:pt idx="4798">
                  <c:v>42295.776064872683</c:v>
                </c:pt>
                <c:pt idx="4799">
                  <c:v>42295.776759259257</c:v>
                </c:pt>
                <c:pt idx="4800">
                  <c:v>42295.777453645831</c:v>
                </c:pt>
                <c:pt idx="4801">
                  <c:v>42295.778148032405</c:v>
                </c:pt>
                <c:pt idx="4802">
                  <c:v>42295.778842418978</c:v>
                </c:pt>
                <c:pt idx="4803">
                  <c:v>42295.779536805552</c:v>
                </c:pt>
                <c:pt idx="4804">
                  <c:v>42295.780231192133</c:v>
                </c:pt>
                <c:pt idx="4805">
                  <c:v>42295.780925578707</c:v>
                </c:pt>
                <c:pt idx="4806">
                  <c:v>42295.781619965281</c:v>
                </c:pt>
                <c:pt idx="4807">
                  <c:v>42295.782314351854</c:v>
                </c:pt>
                <c:pt idx="4808">
                  <c:v>42295.783008738428</c:v>
                </c:pt>
                <c:pt idx="4809">
                  <c:v>42295.783703125002</c:v>
                </c:pt>
                <c:pt idx="4810">
                  <c:v>42295.784397511576</c:v>
                </c:pt>
                <c:pt idx="4811">
                  <c:v>42295.785091898149</c:v>
                </c:pt>
                <c:pt idx="4812">
                  <c:v>42295.785786284723</c:v>
                </c:pt>
                <c:pt idx="4813">
                  <c:v>42295.786480671297</c:v>
                </c:pt>
                <c:pt idx="4814">
                  <c:v>42295.787175057871</c:v>
                </c:pt>
                <c:pt idx="4815">
                  <c:v>42295.787869444444</c:v>
                </c:pt>
                <c:pt idx="4816">
                  <c:v>42295.788563831018</c:v>
                </c:pt>
                <c:pt idx="4817">
                  <c:v>42295.789258217592</c:v>
                </c:pt>
                <c:pt idx="4818">
                  <c:v>42295.789952604166</c:v>
                </c:pt>
                <c:pt idx="4819">
                  <c:v>42295.790646990739</c:v>
                </c:pt>
                <c:pt idx="4820">
                  <c:v>42295.791341377313</c:v>
                </c:pt>
                <c:pt idx="4821">
                  <c:v>42295.792035763887</c:v>
                </c:pt>
                <c:pt idx="4822">
                  <c:v>42295.792730150461</c:v>
                </c:pt>
                <c:pt idx="4823">
                  <c:v>42295.793424537034</c:v>
                </c:pt>
                <c:pt idx="4824">
                  <c:v>42295.794118923608</c:v>
                </c:pt>
                <c:pt idx="4825">
                  <c:v>42295.794813310182</c:v>
                </c:pt>
                <c:pt idx="4826">
                  <c:v>42295.795507696763</c:v>
                </c:pt>
                <c:pt idx="4827">
                  <c:v>42295.796202083337</c:v>
                </c:pt>
                <c:pt idx="4828">
                  <c:v>42295.79689646991</c:v>
                </c:pt>
                <c:pt idx="4829">
                  <c:v>42295.797590856484</c:v>
                </c:pt>
                <c:pt idx="4830">
                  <c:v>42295.798285243058</c:v>
                </c:pt>
                <c:pt idx="4831">
                  <c:v>42295.798979629632</c:v>
                </c:pt>
                <c:pt idx="4832">
                  <c:v>42295.799674016205</c:v>
                </c:pt>
                <c:pt idx="4833">
                  <c:v>42295.800368402779</c:v>
                </c:pt>
                <c:pt idx="4834">
                  <c:v>42295.801062789353</c:v>
                </c:pt>
                <c:pt idx="4835">
                  <c:v>42295.801757175926</c:v>
                </c:pt>
                <c:pt idx="4836">
                  <c:v>42295.8024515625</c:v>
                </c:pt>
                <c:pt idx="4837">
                  <c:v>42295.803145949074</c:v>
                </c:pt>
                <c:pt idx="4838">
                  <c:v>42295.803840335648</c:v>
                </c:pt>
                <c:pt idx="4839">
                  <c:v>42295.804534722221</c:v>
                </c:pt>
                <c:pt idx="4840">
                  <c:v>42295.805229108795</c:v>
                </c:pt>
                <c:pt idx="4841">
                  <c:v>42295.805923495369</c:v>
                </c:pt>
                <c:pt idx="4842">
                  <c:v>42295.806617881943</c:v>
                </c:pt>
                <c:pt idx="4843">
                  <c:v>42295.807312268516</c:v>
                </c:pt>
                <c:pt idx="4844">
                  <c:v>42295.80800665509</c:v>
                </c:pt>
                <c:pt idx="4845">
                  <c:v>42295.808701041664</c:v>
                </c:pt>
                <c:pt idx="4846">
                  <c:v>42295.809395428238</c:v>
                </c:pt>
                <c:pt idx="4847">
                  <c:v>42295.810089814811</c:v>
                </c:pt>
                <c:pt idx="4848">
                  <c:v>42295.810784201392</c:v>
                </c:pt>
                <c:pt idx="4849">
                  <c:v>42295.811478587966</c:v>
                </c:pt>
                <c:pt idx="4850">
                  <c:v>42295.81217297454</c:v>
                </c:pt>
                <c:pt idx="4851">
                  <c:v>42295.812867361114</c:v>
                </c:pt>
                <c:pt idx="4852">
                  <c:v>42295.813561747687</c:v>
                </c:pt>
                <c:pt idx="4853">
                  <c:v>42295.814256134261</c:v>
                </c:pt>
                <c:pt idx="4854">
                  <c:v>42295.814950520835</c:v>
                </c:pt>
                <c:pt idx="4855">
                  <c:v>42295.815644907409</c:v>
                </c:pt>
                <c:pt idx="4856">
                  <c:v>42295.816339293982</c:v>
                </c:pt>
                <c:pt idx="4857">
                  <c:v>42295.817033680556</c:v>
                </c:pt>
                <c:pt idx="4858">
                  <c:v>42295.81772806713</c:v>
                </c:pt>
                <c:pt idx="4859">
                  <c:v>42295.818422453704</c:v>
                </c:pt>
                <c:pt idx="4860">
                  <c:v>42295.819116840277</c:v>
                </c:pt>
                <c:pt idx="4861">
                  <c:v>42295.819811226851</c:v>
                </c:pt>
                <c:pt idx="4862">
                  <c:v>42295.820505613425</c:v>
                </c:pt>
                <c:pt idx="4863">
                  <c:v>42295.821199999998</c:v>
                </c:pt>
                <c:pt idx="4864">
                  <c:v>42295.821894386572</c:v>
                </c:pt>
                <c:pt idx="4865">
                  <c:v>42295.822588773146</c:v>
                </c:pt>
                <c:pt idx="4866">
                  <c:v>42295.82328315972</c:v>
                </c:pt>
                <c:pt idx="4867">
                  <c:v>42295.823977546293</c:v>
                </c:pt>
                <c:pt idx="4868">
                  <c:v>42295.824671932867</c:v>
                </c:pt>
                <c:pt idx="4869">
                  <c:v>42295.825366319441</c:v>
                </c:pt>
                <c:pt idx="4870">
                  <c:v>42295.826060706022</c:v>
                </c:pt>
                <c:pt idx="4871">
                  <c:v>42295.826755092596</c:v>
                </c:pt>
                <c:pt idx="4872">
                  <c:v>42295.827449479169</c:v>
                </c:pt>
                <c:pt idx="4873">
                  <c:v>42295.828143865743</c:v>
                </c:pt>
                <c:pt idx="4874">
                  <c:v>42295.828838252317</c:v>
                </c:pt>
                <c:pt idx="4875">
                  <c:v>42295.829532638891</c:v>
                </c:pt>
                <c:pt idx="4876">
                  <c:v>42295.830227025464</c:v>
                </c:pt>
                <c:pt idx="4877">
                  <c:v>42295.830921412038</c:v>
                </c:pt>
                <c:pt idx="4878">
                  <c:v>42295.831615798612</c:v>
                </c:pt>
                <c:pt idx="4879">
                  <c:v>42295.832310185186</c:v>
                </c:pt>
                <c:pt idx="4880">
                  <c:v>42295.833004571759</c:v>
                </c:pt>
                <c:pt idx="4881">
                  <c:v>42295.833698958333</c:v>
                </c:pt>
                <c:pt idx="4882">
                  <c:v>42295.834393344907</c:v>
                </c:pt>
                <c:pt idx="4883">
                  <c:v>42295.835087731481</c:v>
                </c:pt>
                <c:pt idx="4884">
                  <c:v>42295.835782118054</c:v>
                </c:pt>
                <c:pt idx="4885">
                  <c:v>42295.836476504628</c:v>
                </c:pt>
                <c:pt idx="4886">
                  <c:v>42295.837170891202</c:v>
                </c:pt>
                <c:pt idx="4887">
                  <c:v>42295.837865277776</c:v>
                </c:pt>
                <c:pt idx="4888">
                  <c:v>42295.838559664349</c:v>
                </c:pt>
                <c:pt idx="4889">
                  <c:v>42295.839254050923</c:v>
                </c:pt>
                <c:pt idx="4890">
                  <c:v>42295.839948437497</c:v>
                </c:pt>
                <c:pt idx="4891">
                  <c:v>42295.840642824071</c:v>
                </c:pt>
                <c:pt idx="4892">
                  <c:v>42295.841337210652</c:v>
                </c:pt>
                <c:pt idx="4893">
                  <c:v>42295.842031597225</c:v>
                </c:pt>
                <c:pt idx="4894">
                  <c:v>42295.842725983799</c:v>
                </c:pt>
                <c:pt idx="4895">
                  <c:v>42295.843420370373</c:v>
                </c:pt>
                <c:pt idx="4896">
                  <c:v>42295.844114756947</c:v>
                </c:pt>
                <c:pt idx="4897">
                  <c:v>42295.84480914352</c:v>
                </c:pt>
                <c:pt idx="4898">
                  <c:v>42295.845503530094</c:v>
                </c:pt>
                <c:pt idx="4899">
                  <c:v>42295.846197916668</c:v>
                </c:pt>
                <c:pt idx="4900">
                  <c:v>42295.846892303241</c:v>
                </c:pt>
                <c:pt idx="4901">
                  <c:v>42295.847586689815</c:v>
                </c:pt>
                <c:pt idx="4902">
                  <c:v>42295.848281076389</c:v>
                </c:pt>
                <c:pt idx="4903">
                  <c:v>42295.848975462963</c:v>
                </c:pt>
                <c:pt idx="4904">
                  <c:v>42295.849669849536</c:v>
                </c:pt>
                <c:pt idx="4905">
                  <c:v>42295.85036423611</c:v>
                </c:pt>
                <c:pt idx="4906">
                  <c:v>42295.851058622684</c:v>
                </c:pt>
                <c:pt idx="4907">
                  <c:v>42295.851753009258</c:v>
                </c:pt>
                <c:pt idx="4908">
                  <c:v>42295.852447395831</c:v>
                </c:pt>
                <c:pt idx="4909">
                  <c:v>42295.853141782405</c:v>
                </c:pt>
                <c:pt idx="4910">
                  <c:v>42295.853836168979</c:v>
                </c:pt>
                <c:pt idx="4911">
                  <c:v>42295.854530555553</c:v>
                </c:pt>
                <c:pt idx="4912">
                  <c:v>42295.855224942126</c:v>
                </c:pt>
                <c:pt idx="4913">
                  <c:v>42295.8559193287</c:v>
                </c:pt>
                <c:pt idx="4914">
                  <c:v>42295.856613715281</c:v>
                </c:pt>
                <c:pt idx="4915">
                  <c:v>42295.857308101855</c:v>
                </c:pt>
                <c:pt idx="4916">
                  <c:v>42295.858002488429</c:v>
                </c:pt>
                <c:pt idx="4917">
                  <c:v>42295.858696875002</c:v>
                </c:pt>
                <c:pt idx="4918">
                  <c:v>42295.859391261576</c:v>
                </c:pt>
                <c:pt idx="4919">
                  <c:v>42295.86008564815</c:v>
                </c:pt>
                <c:pt idx="4920">
                  <c:v>42295.860780034724</c:v>
                </c:pt>
                <c:pt idx="4921">
                  <c:v>42295.861474421297</c:v>
                </c:pt>
                <c:pt idx="4922">
                  <c:v>42295.862168807871</c:v>
                </c:pt>
                <c:pt idx="4923">
                  <c:v>42295.862863194445</c:v>
                </c:pt>
                <c:pt idx="4924">
                  <c:v>42295.863557581019</c:v>
                </c:pt>
                <c:pt idx="4925">
                  <c:v>42295.864251967592</c:v>
                </c:pt>
                <c:pt idx="4926">
                  <c:v>42295.864946354166</c:v>
                </c:pt>
                <c:pt idx="4927">
                  <c:v>42295.86564074074</c:v>
                </c:pt>
                <c:pt idx="4928">
                  <c:v>42295.866335127314</c:v>
                </c:pt>
                <c:pt idx="4929">
                  <c:v>42295.867029513887</c:v>
                </c:pt>
                <c:pt idx="4930">
                  <c:v>42295.867723900461</c:v>
                </c:pt>
                <c:pt idx="4931">
                  <c:v>42295.868418287035</c:v>
                </c:pt>
                <c:pt idx="4932">
                  <c:v>42295.869112673608</c:v>
                </c:pt>
                <c:pt idx="4933">
                  <c:v>42295.869807060182</c:v>
                </c:pt>
                <c:pt idx="4934">
                  <c:v>42295.870501446756</c:v>
                </c:pt>
                <c:pt idx="4935">
                  <c:v>42295.87119583333</c:v>
                </c:pt>
                <c:pt idx="4936">
                  <c:v>42295.871890219911</c:v>
                </c:pt>
                <c:pt idx="4937">
                  <c:v>42295.872584606484</c:v>
                </c:pt>
                <c:pt idx="4938">
                  <c:v>42295.873278993058</c:v>
                </c:pt>
                <c:pt idx="4939">
                  <c:v>42295.873973379632</c:v>
                </c:pt>
                <c:pt idx="4940">
                  <c:v>42295.874667766206</c:v>
                </c:pt>
                <c:pt idx="4941">
                  <c:v>42295.875362152779</c:v>
                </c:pt>
                <c:pt idx="4942">
                  <c:v>42295.876056539353</c:v>
                </c:pt>
                <c:pt idx="4943">
                  <c:v>42295.876750925927</c:v>
                </c:pt>
                <c:pt idx="4944">
                  <c:v>42295.877445312501</c:v>
                </c:pt>
                <c:pt idx="4945">
                  <c:v>42295.878139699074</c:v>
                </c:pt>
                <c:pt idx="4946">
                  <c:v>42295.878834085648</c:v>
                </c:pt>
                <c:pt idx="4947">
                  <c:v>42295.879528472222</c:v>
                </c:pt>
                <c:pt idx="4948">
                  <c:v>42295.880222858796</c:v>
                </c:pt>
                <c:pt idx="4949">
                  <c:v>42295.880917245369</c:v>
                </c:pt>
                <c:pt idx="4950">
                  <c:v>42295.881611631943</c:v>
                </c:pt>
                <c:pt idx="4951">
                  <c:v>42295.882306018517</c:v>
                </c:pt>
                <c:pt idx="4952">
                  <c:v>42295.883000405091</c:v>
                </c:pt>
                <c:pt idx="4953">
                  <c:v>42295.883694791664</c:v>
                </c:pt>
                <c:pt idx="4954">
                  <c:v>42295.884389178238</c:v>
                </c:pt>
                <c:pt idx="4955">
                  <c:v>42295.885083564812</c:v>
                </c:pt>
                <c:pt idx="4956">
                  <c:v>42295.885777951386</c:v>
                </c:pt>
                <c:pt idx="4957">
                  <c:v>42295.886472337967</c:v>
                </c:pt>
                <c:pt idx="4958">
                  <c:v>42295.88716672454</c:v>
                </c:pt>
                <c:pt idx="4959">
                  <c:v>42295.887861111114</c:v>
                </c:pt>
                <c:pt idx="4960">
                  <c:v>42295.888555497688</c:v>
                </c:pt>
                <c:pt idx="4961">
                  <c:v>42295.889249884262</c:v>
                </c:pt>
                <c:pt idx="4962">
                  <c:v>42295.889944270835</c:v>
                </c:pt>
                <c:pt idx="4963">
                  <c:v>42295.890638657409</c:v>
                </c:pt>
                <c:pt idx="4964">
                  <c:v>42295.891333043983</c:v>
                </c:pt>
                <c:pt idx="4965">
                  <c:v>42295.892027430556</c:v>
                </c:pt>
                <c:pt idx="4966">
                  <c:v>42295.89272181713</c:v>
                </c:pt>
                <c:pt idx="4967">
                  <c:v>42295.893416203704</c:v>
                </c:pt>
                <c:pt idx="4968">
                  <c:v>42295.894110590278</c:v>
                </c:pt>
                <c:pt idx="4969">
                  <c:v>42295.894804976851</c:v>
                </c:pt>
                <c:pt idx="4970">
                  <c:v>42295.895499363425</c:v>
                </c:pt>
                <c:pt idx="4971">
                  <c:v>42295.896193749999</c:v>
                </c:pt>
                <c:pt idx="4972">
                  <c:v>42295.896888136573</c:v>
                </c:pt>
                <c:pt idx="4973">
                  <c:v>42295.897582523146</c:v>
                </c:pt>
                <c:pt idx="4974">
                  <c:v>42295.89827690972</c:v>
                </c:pt>
                <c:pt idx="4975">
                  <c:v>42295.898971296294</c:v>
                </c:pt>
                <c:pt idx="4976">
                  <c:v>42295.899665682868</c:v>
                </c:pt>
                <c:pt idx="4977">
                  <c:v>42295.900360069441</c:v>
                </c:pt>
                <c:pt idx="4978">
                  <c:v>42295.901054456015</c:v>
                </c:pt>
                <c:pt idx="4979">
                  <c:v>42295.901748842596</c:v>
                </c:pt>
                <c:pt idx="4980">
                  <c:v>42295.90244322917</c:v>
                </c:pt>
                <c:pt idx="4981">
                  <c:v>42295.903137615744</c:v>
                </c:pt>
                <c:pt idx="4982">
                  <c:v>42295.903832002317</c:v>
                </c:pt>
                <c:pt idx="4983">
                  <c:v>42295.904526388891</c:v>
                </c:pt>
                <c:pt idx="4984">
                  <c:v>42295.905220775465</c:v>
                </c:pt>
                <c:pt idx="4985">
                  <c:v>42295.905915162039</c:v>
                </c:pt>
                <c:pt idx="4986">
                  <c:v>42295.906609548612</c:v>
                </c:pt>
                <c:pt idx="4987">
                  <c:v>42295.907303935186</c:v>
                </c:pt>
                <c:pt idx="4988">
                  <c:v>42295.90799832176</c:v>
                </c:pt>
                <c:pt idx="4989">
                  <c:v>42295.908692708334</c:v>
                </c:pt>
                <c:pt idx="4990">
                  <c:v>42295.909387094907</c:v>
                </c:pt>
                <c:pt idx="4991">
                  <c:v>42295.910081481481</c:v>
                </c:pt>
                <c:pt idx="4992">
                  <c:v>42295.910775868055</c:v>
                </c:pt>
                <c:pt idx="4993">
                  <c:v>42295.911470254629</c:v>
                </c:pt>
                <c:pt idx="4994">
                  <c:v>42295.912164641202</c:v>
                </c:pt>
                <c:pt idx="4995">
                  <c:v>42295.912859027776</c:v>
                </c:pt>
                <c:pt idx="4996">
                  <c:v>42295.91355341435</c:v>
                </c:pt>
                <c:pt idx="4997">
                  <c:v>42295.914247800923</c:v>
                </c:pt>
                <c:pt idx="4998">
                  <c:v>42295.914942187497</c:v>
                </c:pt>
                <c:pt idx="4999">
                  <c:v>42295.915636574071</c:v>
                </c:pt>
                <c:pt idx="5000">
                  <c:v>42295.916330960645</c:v>
                </c:pt>
                <c:pt idx="5001">
                  <c:v>42295.917025347226</c:v>
                </c:pt>
                <c:pt idx="5002">
                  <c:v>42295.917719733799</c:v>
                </c:pt>
                <c:pt idx="5003">
                  <c:v>42295.918414120373</c:v>
                </c:pt>
                <c:pt idx="5004">
                  <c:v>42295.919108506947</c:v>
                </c:pt>
                <c:pt idx="5005">
                  <c:v>42295.919802893521</c:v>
                </c:pt>
                <c:pt idx="5006">
                  <c:v>42295.920497280094</c:v>
                </c:pt>
                <c:pt idx="5007">
                  <c:v>42295.921191666668</c:v>
                </c:pt>
                <c:pt idx="5008">
                  <c:v>42295.921886053242</c:v>
                </c:pt>
                <c:pt idx="5009">
                  <c:v>42295.922580439816</c:v>
                </c:pt>
                <c:pt idx="5010">
                  <c:v>42295.923274826389</c:v>
                </c:pt>
                <c:pt idx="5011">
                  <c:v>42295.923969212963</c:v>
                </c:pt>
                <c:pt idx="5012">
                  <c:v>42295.924663599537</c:v>
                </c:pt>
                <c:pt idx="5013">
                  <c:v>42295.925357986111</c:v>
                </c:pt>
                <c:pt idx="5014">
                  <c:v>42295.926052372684</c:v>
                </c:pt>
                <c:pt idx="5015">
                  <c:v>42295.926746759258</c:v>
                </c:pt>
                <c:pt idx="5016">
                  <c:v>42295.927441145832</c:v>
                </c:pt>
                <c:pt idx="5017">
                  <c:v>42295.928135532406</c:v>
                </c:pt>
                <c:pt idx="5018">
                  <c:v>42295.928829918979</c:v>
                </c:pt>
                <c:pt idx="5019">
                  <c:v>42295.929524305553</c:v>
                </c:pt>
                <c:pt idx="5020">
                  <c:v>42295.930218692127</c:v>
                </c:pt>
                <c:pt idx="5021">
                  <c:v>42295.930913078701</c:v>
                </c:pt>
                <c:pt idx="5022">
                  <c:v>42295.931607465274</c:v>
                </c:pt>
                <c:pt idx="5023">
                  <c:v>42295.932301851855</c:v>
                </c:pt>
                <c:pt idx="5024">
                  <c:v>42295.932996238429</c:v>
                </c:pt>
                <c:pt idx="5025">
                  <c:v>42295.933690625003</c:v>
                </c:pt>
                <c:pt idx="5026">
                  <c:v>42295.934385011577</c:v>
                </c:pt>
                <c:pt idx="5027">
                  <c:v>42295.93507939815</c:v>
                </c:pt>
                <c:pt idx="5028">
                  <c:v>42295.935773784724</c:v>
                </c:pt>
                <c:pt idx="5029">
                  <c:v>42295.936468171298</c:v>
                </c:pt>
                <c:pt idx="5030">
                  <c:v>42295.937162557871</c:v>
                </c:pt>
                <c:pt idx="5031">
                  <c:v>42295.937856944445</c:v>
                </c:pt>
                <c:pt idx="5032">
                  <c:v>42295.938551331019</c:v>
                </c:pt>
                <c:pt idx="5033">
                  <c:v>42295.939245717593</c:v>
                </c:pt>
                <c:pt idx="5034">
                  <c:v>42295.939940104166</c:v>
                </c:pt>
                <c:pt idx="5035">
                  <c:v>42295.94063449074</c:v>
                </c:pt>
                <c:pt idx="5036">
                  <c:v>42295.941328877314</c:v>
                </c:pt>
                <c:pt idx="5037">
                  <c:v>42295.942023263888</c:v>
                </c:pt>
                <c:pt idx="5038">
                  <c:v>42295.942717650461</c:v>
                </c:pt>
                <c:pt idx="5039">
                  <c:v>42295.943412037035</c:v>
                </c:pt>
                <c:pt idx="5040">
                  <c:v>42295.944106423609</c:v>
                </c:pt>
                <c:pt idx="5041">
                  <c:v>42295.944800810183</c:v>
                </c:pt>
                <c:pt idx="5042">
                  <c:v>42295.945495196756</c:v>
                </c:pt>
                <c:pt idx="5043">
                  <c:v>42295.94618958333</c:v>
                </c:pt>
                <c:pt idx="5044">
                  <c:v>42295.946883969904</c:v>
                </c:pt>
                <c:pt idx="5045">
                  <c:v>42295.947578356485</c:v>
                </c:pt>
                <c:pt idx="5046">
                  <c:v>42295.948272743059</c:v>
                </c:pt>
                <c:pt idx="5047">
                  <c:v>42295.948967129632</c:v>
                </c:pt>
                <c:pt idx="5048">
                  <c:v>42295.949661516206</c:v>
                </c:pt>
                <c:pt idx="5049">
                  <c:v>42295.95035590278</c:v>
                </c:pt>
                <c:pt idx="5050">
                  <c:v>42295.951050289354</c:v>
                </c:pt>
                <c:pt idx="5051">
                  <c:v>42295.951744675927</c:v>
                </c:pt>
                <c:pt idx="5052">
                  <c:v>42295.952439062501</c:v>
                </c:pt>
                <c:pt idx="5053">
                  <c:v>42295.953133449075</c:v>
                </c:pt>
                <c:pt idx="5054">
                  <c:v>42295.953827835649</c:v>
                </c:pt>
                <c:pt idx="5055">
                  <c:v>42295.954522222222</c:v>
                </c:pt>
                <c:pt idx="5056">
                  <c:v>42295.955216608796</c:v>
                </c:pt>
                <c:pt idx="5057">
                  <c:v>42295.95591099537</c:v>
                </c:pt>
                <c:pt idx="5058">
                  <c:v>42295.956605381944</c:v>
                </c:pt>
                <c:pt idx="5059">
                  <c:v>42295.957299768517</c:v>
                </c:pt>
                <c:pt idx="5060">
                  <c:v>42295.957994155091</c:v>
                </c:pt>
                <c:pt idx="5061">
                  <c:v>42295.958688541665</c:v>
                </c:pt>
                <c:pt idx="5062">
                  <c:v>42295.959382928238</c:v>
                </c:pt>
                <c:pt idx="5063">
                  <c:v>42295.960077314812</c:v>
                </c:pt>
                <c:pt idx="5064">
                  <c:v>42295.960771701386</c:v>
                </c:pt>
                <c:pt idx="5065">
                  <c:v>42295.96146608796</c:v>
                </c:pt>
                <c:pt idx="5066">
                  <c:v>42295.962160474533</c:v>
                </c:pt>
                <c:pt idx="5067">
                  <c:v>42295.962854861114</c:v>
                </c:pt>
                <c:pt idx="5068">
                  <c:v>42295.963549247688</c:v>
                </c:pt>
                <c:pt idx="5069">
                  <c:v>42295.964243634262</c:v>
                </c:pt>
                <c:pt idx="5070">
                  <c:v>42295.964938020836</c:v>
                </c:pt>
                <c:pt idx="5071">
                  <c:v>42295.965632407409</c:v>
                </c:pt>
                <c:pt idx="5072">
                  <c:v>42295.966326793983</c:v>
                </c:pt>
                <c:pt idx="5073">
                  <c:v>42295.967021180557</c:v>
                </c:pt>
                <c:pt idx="5074">
                  <c:v>42295.967715567131</c:v>
                </c:pt>
                <c:pt idx="5075">
                  <c:v>42295.968409953704</c:v>
                </c:pt>
                <c:pt idx="5076">
                  <c:v>42295.969104340278</c:v>
                </c:pt>
                <c:pt idx="5077">
                  <c:v>42295.969798726852</c:v>
                </c:pt>
                <c:pt idx="5078">
                  <c:v>42295.970493113426</c:v>
                </c:pt>
                <c:pt idx="5079">
                  <c:v>42295.971187499999</c:v>
                </c:pt>
                <c:pt idx="5080">
                  <c:v>42295.971881886573</c:v>
                </c:pt>
                <c:pt idx="5081">
                  <c:v>42295.972576273147</c:v>
                </c:pt>
                <c:pt idx="5082">
                  <c:v>42295.973270659721</c:v>
                </c:pt>
                <c:pt idx="5083">
                  <c:v>42295.973965046294</c:v>
                </c:pt>
                <c:pt idx="5084">
                  <c:v>42295.974659432868</c:v>
                </c:pt>
                <c:pt idx="5085">
                  <c:v>42295.975353819442</c:v>
                </c:pt>
                <c:pt idx="5086">
                  <c:v>42295.976048206016</c:v>
                </c:pt>
                <c:pt idx="5087">
                  <c:v>42295.976742592589</c:v>
                </c:pt>
                <c:pt idx="5088">
                  <c:v>42295.977436979163</c:v>
                </c:pt>
                <c:pt idx="5089">
                  <c:v>42295.978131365744</c:v>
                </c:pt>
                <c:pt idx="5090">
                  <c:v>42295.978825752318</c:v>
                </c:pt>
                <c:pt idx="5091">
                  <c:v>42295.979520138892</c:v>
                </c:pt>
                <c:pt idx="5092">
                  <c:v>42295.980214525465</c:v>
                </c:pt>
                <c:pt idx="5093">
                  <c:v>42295.980908912039</c:v>
                </c:pt>
                <c:pt idx="5094">
                  <c:v>42295.981603298613</c:v>
                </c:pt>
                <c:pt idx="5095">
                  <c:v>42295.982297685186</c:v>
                </c:pt>
                <c:pt idx="5096">
                  <c:v>42295.98299207176</c:v>
                </c:pt>
                <c:pt idx="5097">
                  <c:v>42295.983686458334</c:v>
                </c:pt>
                <c:pt idx="5098">
                  <c:v>42295.984380844908</c:v>
                </c:pt>
                <c:pt idx="5099">
                  <c:v>42295.985075231481</c:v>
                </c:pt>
                <c:pt idx="5100">
                  <c:v>42295.985769618055</c:v>
                </c:pt>
                <c:pt idx="5101">
                  <c:v>42295.986464004629</c:v>
                </c:pt>
                <c:pt idx="5102">
                  <c:v>42295.987158391203</c:v>
                </c:pt>
                <c:pt idx="5103">
                  <c:v>42295.987852777776</c:v>
                </c:pt>
                <c:pt idx="5104">
                  <c:v>42295.98854716435</c:v>
                </c:pt>
                <c:pt idx="5105">
                  <c:v>42295.989241550924</c:v>
                </c:pt>
                <c:pt idx="5106">
                  <c:v>42295.989935937498</c:v>
                </c:pt>
                <c:pt idx="5107">
                  <c:v>42295.990630324071</c:v>
                </c:pt>
                <c:pt idx="5108">
                  <c:v>42295.991324710645</c:v>
                </c:pt>
                <c:pt idx="5109">
                  <c:v>42295.992019097219</c:v>
                </c:pt>
                <c:pt idx="5110">
                  <c:v>42295.9927134838</c:v>
                </c:pt>
                <c:pt idx="5111">
                  <c:v>42295.993407870374</c:v>
                </c:pt>
                <c:pt idx="5112">
                  <c:v>42295.994102256947</c:v>
                </c:pt>
                <c:pt idx="5113">
                  <c:v>42295.994796643521</c:v>
                </c:pt>
                <c:pt idx="5114">
                  <c:v>42295.995491030095</c:v>
                </c:pt>
                <c:pt idx="5115">
                  <c:v>42295.996185416669</c:v>
                </c:pt>
                <c:pt idx="5116">
                  <c:v>42295.996879803242</c:v>
                </c:pt>
                <c:pt idx="5117">
                  <c:v>42295.997574189816</c:v>
                </c:pt>
                <c:pt idx="5118">
                  <c:v>42295.99826857639</c:v>
                </c:pt>
                <c:pt idx="5119">
                  <c:v>42295.998962962964</c:v>
                </c:pt>
                <c:pt idx="5120">
                  <c:v>42295.999657349537</c:v>
                </c:pt>
                <c:pt idx="5121">
                  <c:v>42296.000351736111</c:v>
                </c:pt>
                <c:pt idx="5122">
                  <c:v>42296.001046122685</c:v>
                </c:pt>
                <c:pt idx="5123">
                  <c:v>42296.001740509259</c:v>
                </c:pt>
                <c:pt idx="5124">
                  <c:v>42296.002434895832</c:v>
                </c:pt>
                <c:pt idx="5125">
                  <c:v>42296.003129282406</c:v>
                </c:pt>
                <c:pt idx="5126">
                  <c:v>42296.00382366898</c:v>
                </c:pt>
                <c:pt idx="5127">
                  <c:v>42296.004518055553</c:v>
                </c:pt>
                <c:pt idx="5128">
                  <c:v>42296.005212442127</c:v>
                </c:pt>
                <c:pt idx="5129">
                  <c:v>42296.005906828701</c:v>
                </c:pt>
                <c:pt idx="5130">
                  <c:v>42296.006601215275</c:v>
                </c:pt>
                <c:pt idx="5131">
                  <c:v>42296.007295601848</c:v>
                </c:pt>
                <c:pt idx="5132">
                  <c:v>42296.007989988429</c:v>
                </c:pt>
                <c:pt idx="5133">
                  <c:v>42296.008684375003</c:v>
                </c:pt>
                <c:pt idx="5134">
                  <c:v>42296.009378761577</c:v>
                </c:pt>
                <c:pt idx="5135">
                  <c:v>42296.010073148151</c:v>
                </c:pt>
                <c:pt idx="5136">
                  <c:v>42296.010767534724</c:v>
                </c:pt>
                <c:pt idx="5137">
                  <c:v>42296.011461921298</c:v>
                </c:pt>
                <c:pt idx="5138">
                  <c:v>42296.012156307872</c:v>
                </c:pt>
                <c:pt idx="5139">
                  <c:v>42296.012850694446</c:v>
                </c:pt>
                <c:pt idx="5140">
                  <c:v>42296.013545081019</c:v>
                </c:pt>
                <c:pt idx="5141">
                  <c:v>42296.014239467593</c:v>
                </c:pt>
                <c:pt idx="5142">
                  <c:v>42296.014933854167</c:v>
                </c:pt>
                <c:pt idx="5143">
                  <c:v>42296.015628240741</c:v>
                </c:pt>
                <c:pt idx="5144">
                  <c:v>42296.016322627314</c:v>
                </c:pt>
                <c:pt idx="5145">
                  <c:v>42296.017017013888</c:v>
                </c:pt>
                <c:pt idx="5146">
                  <c:v>42296.017711400462</c:v>
                </c:pt>
                <c:pt idx="5147">
                  <c:v>42296.018405787036</c:v>
                </c:pt>
                <c:pt idx="5148">
                  <c:v>42296.019100173609</c:v>
                </c:pt>
                <c:pt idx="5149">
                  <c:v>42296.019794560183</c:v>
                </c:pt>
                <c:pt idx="5150">
                  <c:v>42296.020488946757</c:v>
                </c:pt>
                <c:pt idx="5151">
                  <c:v>42296.021183333331</c:v>
                </c:pt>
                <c:pt idx="5152">
                  <c:v>42296.021877719904</c:v>
                </c:pt>
                <c:pt idx="5153">
                  <c:v>42296.022572106478</c:v>
                </c:pt>
                <c:pt idx="5154">
                  <c:v>42296.023266493059</c:v>
                </c:pt>
                <c:pt idx="5155">
                  <c:v>42296.023960879633</c:v>
                </c:pt>
                <c:pt idx="5156">
                  <c:v>42296.024655266207</c:v>
                </c:pt>
                <c:pt idx="5157">
                  <c:v>42296.02534965278</c:v>
                </c:pt>
                <c:pt idx="5158">
                  <c:v>42296.026044039354</c:v>
                </c:pt>
                <c:pt idx="5159">
                  <c:v>42296.026738425928</c:v>
                </c:pt>
                <c:pt idx="5160">
                  <c:v>42296.027432812502</c:v>
                </c:pt>
                <c:pt idx="5161">
                  <c:v>42296.028127199075</c:v>
                </c:pt>
                <c:pt idx="5162">
                  <c:v>42296.028821585649</c:v>
                </c:pt>
                <c:pt idx="5163">
                  <c:v>42296.029515972223</c:v>
                </c:pt>
                <c:pt idx="5164">
                  <c:v>42296.030210358796</c:v>
                </c:pt>
                <c:pt idx="5165">
                  <c:v>42296.03090474537</c:v>
                </c:pt>
                <c:pt idx="5166">
                  <c:v>42296.031599131944</c:v>
                </c:pt>
                <c:pt idx="5167">
                  <c:v>42296.032293518518</c:v>
                </c:pt>
                <c:pt idx="5168">
                  <c:v>42296.032987905091</c:v>
                </c:pt>
                <c:pt idx="5169">
                  <c:v>42296.033682291665</c:v>
                </c:pt>
                <c:pt idx="5170">
                  <c:v>42296.034376678239</c:v>
                </c:pt>
                <c:pt idx="5171">
                  <c:v>42296.035071064813</c:v>
                </c:pt>
                <c:pt idx="5172">
                  <c:v>42296.035765451386</c:v>
                </c:pt>
                <c:pt idx="5173">
                  <c:v>42296.03645983796</c:v>
                </c:pt>
                <c:pt idx="5174">
                  <c:v>42296.037154224534</c:v>
                </c:pt>
                <c:pt idx="5175">
                  <c:v>42296.037848611108</c:v>
                </c:pt>
                <c:pt idx="5176">
                  <c:v>42296.038542997689</c:v>
                </c:pt>
                <c:pt idx="5177">
                  <c:v>42296.039237384262</c:v>
                </c:pt>
                <c:pt idx="5178">
                  <c:v>42296.039931770836</c:v>
                </c:pt>
                <c:pt idx="5179">
                  <c:v>42296.04062615741</c:v>
                </c:pt>
                <c:pt idx="5180">
                  <c:v>42296.041320543984</c:v>
                </c:pt>
                <c:pt idx="5181">
                  <c:v>42296.042014930557</c:v>
                </c:pt>
                <c:pt idx="5182">
                  <c:v>42296.042709317131</c:v>
                </c:pt>
                <c:pt idx="5183">
                  <c:v>42296.043403703705</c:v>
                </c:pt>
                <c:pt idx="5184">
                  <c:v>42296.044098090279</c:v>
                </c:pt>
                <c:pt idx="5185">
                  <c:v>42296.044792476852</c:v>
                </c:pt>
                <c:pt idx="5186">
                  <c:v>42296.045486863426</c:v>
                </c:pt>
                <c:pt idx="5187">
                  <c:v>42296.04618125</c:v>
                </c:pt>
                <c:pt idx="5188">
                  <c:v>42296.046875636574</c:v>
                </c:pt>
                <c:pt idx="5189">
                  <c:v>42296.047570023147</c:v>
                </c:pt>
                <c:pt idx="5190">
                  <c:v>42296.048264409721</c:v>
                </c:pt>
                <c:pt idx="5191">
                  <c:v>42296.048958796295</c:v>
                </c:pt>
                <c:pt idx="5192">
                  <c:v>42296.049653182868</c:v>
                </c:pt>
                <c:pt idx="5193">
                  <c:v>42296.050347569442</c:v>
                </c:pt>
                <c:pt idx="5194">
                  <c:v>42296.051041956016</c:v>
                </c:pt>
                <c:pt idx="5195">
                  <c:v>42296.05173634259</c:v>
                </c:pt>
                <c:pt idx="5196">
                  <c:v>42296.052430729163</c:v>
                </c:pt>
                <c:pt idx="5197">
                  <c:v>42296.053125115737</c:v>
                </c:pt>
                <c:pt idx="5198">
                  <c:v>42296.053819502318</c:v>
                </c:pt>
                <c:pt idx="5199">
                  <c:v>42296.054513888892</c:v>
                </c:pt>
                <c:pt idx="5200">
                  <c:v>42296.055208275466</c:v>
                </c:pt>
                <c:pt idx="5201">
                  <c:v>42296.055902662039</c:v>
                </c:pt>
                <c:pt idx="5202">
                  <c:v>42296.056597048613</c:v>
                </c:pt>
                <c:pt idx="5203">
                  <c:v>42296.057291435187</c:v>
                </c:pt>
                <c:pt idx="5204">
                  <c:v>42296.057985821761</c:v>
                </c:pt>
                <c:pt idx="5205">
                  <c:v>42296.058680208334</c:v>
                </c:pt>
                <c:pt idx="5206">
                  <c:v>42296.059374594908</c:v>
                </c:pt>
                <c:pt idx="5207">
                  <c:v>42296.060068981482</c:v>
                </c:pt>
                <c:pt idx="5208">
                  <c:v>42296.060763368056</c:v>
                </c:pt>
                <c:pt idx="5209">
                  <c:v>42296.061457754629</c:v>
                </c:pt>
                <c:pt idx="5210">
                  <c:v>42296.062152141203</c:v>
                </c:pt>
                <c:pt idx="5211">
                  <c:v>42296.062846527777</c:v>
                </c:pt>
                <c:pt idx="5212">
                  <c:v>42296.063540914351</c:v>
                </c:pt>
                <c:pt idx="5213">
                  <c:v>42296.064235300924</c:v>
                </c:pt>
                <c:pt idx="5214">
                  <c:v>42296.064929687498</c:v>
                </c:pt>
                <c:pt idx="5215">
                  <c:v>42296.065624074072</c:v>
                </c:pt>
                <c:pt idx="5216">
                  <c:v>42296.066318460646</c:v>
                </c:pt>
                <c:pt idx="5217">
                  <c:v>42296.067012847219</c:v>
                </c:pt>
                <c:pt idx="5218">
                  <c:v>42296.067707233793</c:v>
                </c:pt>
                <c:pt idx="5219">
                  <c:v>42296.068401620367</c:v>
                </c:pt>
                <c:pt idx="5220">
                  <c:v>42296.069096006948</c:v>
                </c:pt>
                <c:pt idx="5221">
                  <c:v>42296.069790393522</c:v>
                </c:pt>
                <c:pt idx="5222">
                  <c:v>42296.070484780095</c:v>
                </c:pt>
                <c:pt idx="5223">
                  <c:v>42296.071179166669</c:v>
                </c:pt>
                <c:pt idx="5224">
                  <c:v>42296.071873553243</c:v>
                </c:pt>
                <c:pt idx="5225">
                  <c:v>42296.072567939817</c:v>
                </c:pt>
                <c:pt idx="5226">
                  <c:v>42296.07326232639</c:v>
                </c:pt>
                <c:pt idx="5227">
                  <c:v>42296.073956712964</c:v>
                </c:pt>
                <c:pt idx="5228">
                  <c:v>42296.074651099538</c:v>
                </c:pt>
                <c:pt idx="5229">
                  <c:v>42296.075345486111</c:v>
                </c:pt>
                <c:pt idx="5230">
                  <c:v>42296.076039872685</c:v>
                </c:pt>
                <c:pt idx="5231">
                  <c:v>42296.076734259259</c:v>
                </c:pt>
                <c:pt idx="5232">
                  <c:v>42296.077428645833</c:v>
                </c:pt>
                <c:pt idx="5233">
                  <c:v>42296.078123032406</c:v>
                </c:pt>
                <c:pt idx="5234">
                  <c:v>42296.07881741898</c:v>
                </c:pt>
                <c:pt idx="5235">
                  <c:v>42296.079511805554</c:v>
                </c:pt>
                <c:pt idx="5236">
                  <c:v>42296.080206192128</c:v>
                </c:pt>
                <c:pt idx="5237">
                  <c:v>42296.080900578701</c:v>
                </c:pt>
                <c:pt idx="5238">
                  <c:v>42296.081594965275</c:v>
                </c:pt>
                <c:pt idx="5239">
                  <c:v>42296.082289351849</c:v>
                </c:pt>
                <c:pt idx="5240">
                  <c:v>42296.082983738423</c:v>
                </c:pt>
                <c:pt idx="5241">
                  <c:v>42296.083678124996</c:v>
                </c:pt>
                <c:pt idx="5242">
                  <c:v>42296.084372511577</c:v>
                </c:pt>
                <c:pt idx="5243">
                  <c:v>42296.085066898151</c:v>
                </c:pt>
                <c:pt idx="5244">
                  <c:v>42296.085761284725</c:v>
                </c:pt>
                <c:pt idx="5245">
                  <c:v>42296.086455671299</c:v>
                </c:pt>
                <c:pt idx="5246">
                  <c:v>42296.087150057872</c:v>
                </c:pt>
                <c:pt idx="5247">
                  <c:v>42296.087844444446</c:v>
                </c:pt>
                <c:pt idx="5248">
                  <c:v>42296.08853883102</c:v>
                </c:pt>
                <c:pt idx="5249">
                  <c:v>42296.089233217594</c:v>
                </c:pt>
                <c:pt idx="5250">
                  <c:v>42296.089927604167</c:v>
                </c:pt>
                <c:pt idx="5251">
                  <c:v>42296.090621990741</c:v>
                </c:pt>
                <c:pt idx="5252">
                  <c:v>42296.091316377315</c:v>
                </c:pt>
                <c:pt idx="5253">
                  <c:v>42296.092010763889</c:v>
                </c:pt>
                <c:pt idx="5254">
                  <c:v>42296.092705150462</c:v>
                </c:pt>
                <c:pt idx="5255">
                  <c:v>42296.093399537036</c:v>
                </c:pt>
                <c:pt idx="5256">
                  <c:v>42296.09409392361</c:v>
                </c:pt>
                <c:pt idx="5257">
                  <c:v>42296.094788310184</c:v>
                </c:pt>
                <c:pt idx="5258">
                  <c:v>42296.095482696757</c:v>
                </c:pt>
                <c:pt idx="5259">
                  <c:v>42296.096177083331</c:v>
                </c:pt>
                <c:pt idx="5260">
                  <c:v>42296.096871469905</c:v>
                </c:pt>
                <c:pt idx="5261">
                  <c:v>42296.097565856478</c:v>
                </c:pt>
                <c:pt idx="5262">
                  <c:v>42296.098260243052</c:v>
                </c:pt>
                <c:pt idx="5263">
                  <c:v>42296.098954629633</c:v>
                </c:pt>
                <c:pt idx="5264">
                  <c:v>42296.099649016207</c:v>
                </c:pt>
                <c:pt idx="5265">
                  <c:v>42296.100343402781</c:v>
                </c:pt>
                <c:pt idx="5266">
                  <c:v>42296.101037789354</c:v>
                </c:pt>
                <c:pt idx="5267">
                  <c:v>42296.101732175928</c:v>
                </c:pt>
                <c:pt idx="5268">
                  <c:v>42296.102426562502</c:v>
                </c:pt>
                <c:pt idx="5269">
                  <c:v>42296.103120949076</c:v>
                </c:pt>
                <c:pt idx="5270">
                  <c:v>42296.103815335649</c:v>
                </c:pt>
                <c:pt idx="5271">
                  <c:v>42296.104509722223</c:v>
                </c:pt>
                <c:pt idx="5272">
                  <c:v>42296.105204108797</c:v>
                </c:pt>
                <c:pt idx="5273">
                  <c:v>42296.105898495371</c:v>
                </c:pt>
                <c:pt idx="5274">
                  <c:v>42296.106592881944</c:v>
                </c:pt>
                <c:pt idx="5275">
                  <c:v>42296.107287268518</c:v>
                </c:pt>
                <c:pt idx="5276">
                  <c:v>42296.107981655092</c:v>
                </c:pt>
                <c:pt idx="5277">
                  <c:v>42296.108676041666</c:v>
                </c:pt>
                <c:pt idx="5278">
                  <c:v>42296.109370428239</c:v>
                </c:pt>
                <c:pt idx="5279">
                  <c:v>42296.110064814813</c:v>
                </c:pt>
                <c:pt idx="5280">
                  <c:v>42296.110759201387</c:v>
                </c:pt>
                <c:pt idx="5281">
                  <c:v>42296.111453587961</c:v>
                </c:pt>
                <c:pt idx="5282">
                  <c:v>42296.112147974534</c:v>
                </c:pt>
                <c:pt idx="5283">
                  <c:v>42296.112842361108</c:v>
                </c:pt>
                <c:pt idx="5284">
                  <c:v>42296.113536747682</c:v>
                </c:pt>
                <c:pt idx="5285">
                  <c:v>42296.114231134263</c:v>
                </c:pt>
                <c:pt idx="5286">
                  <c:v>42296.114925520837</c:v>
                </c:pt>
                <c:pt idx="5287">
                  <c:v>42296.11561990741</c:v>
                </c:pt>
                <c:pt idx="5288">
                  <c:v>42296.116314293984</c:v>
                </c:pt>
                <c:pt idx="5289">
                  <c:v>42296.117008680558</c:v>
                </c:pt>
                <c:pt idx="5290">
                  <c:v>42296.117703067132</c:v>
                </c:pt>
                <c:pt idx="5291">
                  <c:v>42296.118397453705</c:v>
                </c:pt>
                <c:pt idx="5292">
                  <c:v>42296.119091840279</c:v>
                </c:pt>
                <c:pt idx="5293">
                  <c:v>42296.119786226853</c:v>
                </c:pt>
                <c:pt idx="5294">
                  <c:v>42296.120480613426</c:v>
                </c:pt>
                <c:pt idx="5295">
                  <c:v>42296.121175</c:v>
                </c:pt>
                <c:pt idx="5296">
                  <c:v>42296.121869386574</c:v>
                </c:pt>
                <c:pt idx="5297">
                  <c:v>42296.122563773148</c:v>
                </c:pt>
                <c:pt idx="5298">
                  <c:v>42296.123258159721</c:v>
                </c:pt>
                <c:pt idx="5299">
                  <c:v>42296.123952546295</c:v>
                </c:pt>
                <c:pt idx="5300">
                  <c:v>42296.124646932869</c:v>
                </c:pt>
                <c:pt idx="5301">
                  <c:v>42296.125341319443</c:v>
                </c:pt>
                <c:pt idx="5302">
                  <c:v>42296.126035706016</c:v>
                </c:pt>
                <c:pt idx="5303">
                  <c:v>42296.12673009259</c:v>
                </c:pt>
                <c:pt idx="5304">
                  <c:v>42296.127424479164</c:v>
                </c:pt>
                <c:pt idx="5305">
                  <c:v>42296.128118865738</c:v>
                </c:pt>
                <c:pt idx="5306">
                  <c:v>42296.128813252311</c:v>
                </c:pt>
                <c:pt idx="5307">
                  <c:v>42296.129507638892</c:v>
                </c:pt>
                <c:pt idx="5308">
                  <c:v>42296.130202025466</c:v>
                </c:pt>
                <c:pt idx="5309">
                  <c:v>42296.13089641204</c:v>
                </c:pt>
                <c:pt idx="5310">
                  <c:v>42296.131590798614</c:v>
                </c:pt>
                <c:pt idx="5311">
                  <c:v>42296.132285185187</c:v>
                </c:pt>
                <c:pt idx="5312">
                  <c:v>42296.132979571761</c:v>
                </c:pt>
                <c:pt idx="5313">
                  <c:v>42296.133673958335</c:v>
                </c:pt>
                <c:pt idx="5314">
                  <c:v>42296.134368344909</c:v>
                </c:pt>
                <c:pt idx="5315">
                  <c:v>42296.135062731482</c:v>
                </c:pt>
                <c:pt idx="5316">
                  <c:v>42296.135757118056</c:v>
                </c:pt>
                <c:pt idx="5317">
                  <c:v>42296.13645150463</c:v>
                </c:pt>
                <c:pt idx="5318">
                  <c:v>42296.137145891204</c:v>
                </c:pt>
                <c:pt idx="5319">
                  <c:v>42296.137840277777</c:v>
                </c:pt>
                <c:pt idx="5320">
                  <c:v>42296.138534664351</c:v>
                </c:pt>
                <c:pt idx="5321">
                  <c:v>42296.139229050925</c:v>
                </c:pt>
                <c:pt idx="5322">
                  <c:v>42296.139923437499</c:v>
                </c:pt>
                <c:pt idx="5323">
                  <c:v>42296.140617824072</c:v>
                </c:pt>
                <c:pt idx="5324">
                  <c:v>42296.141312210646</c:v>
                </c:pt>
                <c:pt idx="5325">
                  <c:v>42296.14200659722</c:v>
                </c:pt>
                <c:pt idx="5326">
                  <c:v>42296.142700983793</c:v>
                </c:pt>
                <c:pt idx="5327">
                  <c:v>42296.143395370367</c:v>
                </c:pt>
                <c:pt idx="5328">
                  <c:v>42296.144089756941</c:v>
                </c:pt>
                <c:pt idx="5329">
                  <c:v>42296.144784143522</c:v>
                </c:pt>
                <c:pt idx="5330">
                  <c:v>42296.145478530096</c:v>
                </c:pt>
                <c:pt idx="5331">
                  <c:v>42296.146172916669</c:v>
                </c:pt>
                <c:pt idx="5332">
                  <c:v>42296.146867303243</c:v>
                </c:pt>
                <c:pt idx="5333">
                  <c:v>42296.147561689817</c:v>
                </c:pt>
                <c:pt idx="5334">
                  <c:v>42296.148256076391</c:v>
                </c:pt>
                <c:pt idx="5335">
                  <c:v>42296.148950462964</c:v>
                </c:pt>
                <c:pt idx="5336">
                  <c:v>42296.149644849538</c:v>
                </c:pt>
                <c:pt idx="5337">
                  <c:v>42296.150339236112</c:v>
                </c:pt>
                <c:pt idx="5338">
                  <c:v>42296.151033622686</c:v>
                </c:pt>
                <c:pt idx="5339">
                  <c:v>42296.151728009259</c:v>
                </c:pt>
                <c:pt idx="5340">
                  <c:v>42296.152422395833</c:v>
                </c:pt>
                <c:pt idx="5341">
                  <c:v>42296.153116782407</c:v>
                </c:pt>
                <c:pt idx="5342">
                  <c:v>42296.153811168981</c:v>
                </c:pt>
                <c:pt idx="5343">
                  <c:v>42296.154505555554</c:v>
                </c:pt>
                <c:pt idx="5344">
                  <c:v>42296.155199942128</c:v>
                </c:pt>
                <c:pt idx="5345">
                  <c:v>42296.155894328702</c:v>
                </c:pt>
                <c:pt idx="5346">
                  <c:v>42296.156588715276</c:v>
                </c:pt>
                <c:pt idx="5347">
                  <c:v>42296.157283101849</c:v>
                </c:pt>
                <c:pt idx="5348">
                  <c:v>42296.157977488423</c:v>
                </c:pt>
                <c:pt idx="5349">
                  <c:v>42296.158671874997</c:v>
                </c:pt>
                <c:pt idx="5350">
                  <c:v>42296.159366261571</c:v>
                </c:pt>
                <c:pt idx="5351">
                  <c:v>42296.160060648152</c:v>
                </c:pt>
                <c:pt idx="5352">
                  <c:v>42296.160755034725</c:v>
                </c:pt>
                <c:pt idx="5353">
                  <c:v>42296.161449421299</c:v>
                </c:pt>
                <c:pt idx="5354">
                  <c:v>42296.162143807873</c:v>
                </c:pt>
                <c:pt idx="5355">
                  <c:v>42296.162838194447</c:v>
                </c:pt>
                <c:pt idx="5356">
                  <c:v>42296.16353258102</c:v>
                </c:pt>
                <c:pt idx="5357">
                  <c:v>42296.164226967594</c:v>
                </c:pt>
                <c:pt idx="5358">
                  <c:v>42296.164921354168</c:v>
                </c:pt>
                <c:pt idx="5359">
                  <c:v>42296.165615740741</c:v>
                </c:pt>
                <c:pt idx="5360">
                  <c:v>42296.166310127315</c:v>
                </c:pt>
                <c:pt idx="5361">
                  <c:v>42296.167004513889</c:v>
                </c:pt>
                <c:pt idx="5362">
                  <c:v>42296.167698900463</c:v>
                </c:pt>
                <c:pt idx="5363">
                  <c:v>42296.168393287036</c:v>
                </c:pt>
                <c:pt idx="5364">
                  <c:v>42296.16908767361</c:v>
                </c:pt>
                <c:pt idx="5365">
                  <c:v>42296.169782060184</c:v>
                </c:pt>
                <c:pt idx="5366">
                  <c:v>42296.170476446758</c:v>
                </c:pt>
                <c:pt idx="5367">
                  <c:v>42296.171170833331</c:v>
                </c:pt>
                <c:pt idx="5368">
                  <c:v>42296.171865219905</c:v>
                </c:pt>
                <c:pt idx="5369">
                  <c:v>42296.172559606479</c:v>
                </c:pt>
                <c:pt idx="5370">
                  <c:v>42296.173253993053</c:v>
                </c:pt>
                <c:pt idx="5371">
                  <c:v>42296.173948379626</c:v>
                </c:pt>
                <c:pt idx="5372">
                  <c:v>42296.1746427662</c:v>
                </c:pt>
                <c:pt idx="5373">
                  <c:v>42296.175337152781</c:v>
                </c:pt>
                <c:pt idx="5374">
                  <c:v>42296.176031539355</c:v>
                </c:pt>
                <c:pt idx="5375">
                  <c:v>42296.176725925929</c:v>
                </c:pt>
                <c:pt idx="5376">
                  <c:v>42296.177420312502</c:v>
                </c:pt>
                <c:pt idx="5377">
                  <c:v>42296.178114699076</c:v>
                </c:pt>
                <c:pt idx="5378">
                  <c:v>42296.17880908565</c:v>
                </c:pt>
                <c:pt idx="5379">
                  <c:v>42296.179503472224</c:v>
                </c:pt>
                <c:pt idx="5380">
                  <c:v>42296.180197858797</c:v>
                </c:pt>
                <c:pt idx="5381">
                  <c:v>42296.180892245371</c:v>
                </c:pt>
                <c:pt idx="5382">
                  <c:v>42296.181586631945</c:v>
                </c:pt>
                <c:pt idx="5383">
                  <c:v>42296.182281018519</c:v>
                </c:pt>
                <c:pt idx="5384">
                  <c:v>42296.182975405092</c:v>
                </c:pt>
                <c:pt idx="5385">
                  <c:v>42296.183669791666</c:v>
                </c:pt>
                <c:pt idx="5386">
                  <c:v>42296.18436417824</c:v>
                </c:pt>
                <c:pt idx="5387">
                  <c:v>42296.185058564814</c:v>
                </c:pt>
                <c:pt idx="5388">
                  <c:v>42296.185752951387</c:v>
                </c:pt>
                <c:pt idx="5389">
                  <c:v>42296.186447337961</c:v>
                </c:pt>
                <c:pt idx="5390">
                  <c:v>42296.187141724535</c:v>
                </c:pt>
                <c:pt idx="5391">
                  <c:v>42296.187836111108</c:v>
                </c:pt>
                <c:pt idx="5392">
                  <c:v>42296.188530497682</c:v>
                </c:pt>
                <c:pt idx="5393">
                  <c:v>42296.189224884256</c:v>
                </c:pt>
                <c:pt idx="5394">
                  <c:v>42296.18991927083</c:v>
                </c:pt>
                <c:pt idx="5395">
                  <c:v>42296.190613657411</c:v>
                </c:pt>
                <c:pt idx="5396">
                  <c:v>42296.191308043984</c:v>
                </c:pt>
                <c:pt idx="5397">
                  <c:v>42296.192002430558</c:v>
                </c:pt>
                <c:pt idx="5398">
                  <c:v>42296.192696817132</c:v>
                </c:pt>
                <c:pt idx="5399">
                  <c:v>42296.193391203706</c:v>
                </c:pt>
                <c:pt idx="5400">
                  <c:v>42296.194085590279</c:v>
                </c:pt>
                <c:pt idx="5401">
                  <c:v>42296.194779976853</c:v>
                </c:pt>
                <c:pt idx="5402">
                  <c:v>42296.195474363427</c:v>
                </c:pt>
                <c:pt idx="5403">
                  <c:v>42296.196168750001</c:v>
                </c:pt>
                <c:pt idx="5404">
                  <c:v>42296.196863136574</c:v>
                </c:pt>
                <c:pt idx="5405">
                  <c:v>42296.197557523148</c:v>
                </c:pt>
                <c:pt idx="5406">
                  <c:v>42296.198251909722</c:v>
                </c:pt>
                <c:pt idx="5407">
                  <c:v>42296.198946296296</c:v>
                </c:pt>
                <c:pt idx="5408">
                  <c:v>42296.199640682869</c:v>
                </c:pt>
                <c:pt idx="5409">
                  <c:v>42296.200335069443</c:v>
                </c:pt>
                <c:pt idx="5410">
                  <c:v>42296.201029456017</c:v>
                </c:pt>
                <c:pt idx="5411">
                  <c:v>42296.201723842591</c:v>
                </c:pt>
                <c:pt idx="5412">
                  <c:v>42296.202418229164</c:v>
                </c:pt>
                <c:pt idx="5413">
                  <c:v>42296.203112615738</c:v>
                </c:pt>
                <c:pt idx="5414">
                  <c:v>42296.203807002312</c:v>
                </c:pt>
                <c:pt idx="5415">
                  <c:v>42296.204501388886</c:v>
                </c:pt>
                <c:pt idx="5416">
                  <c:v>42296.205195775467</c:v>
                </c:pt>
                <c:pt idx="5417">
                  <c:v>42296.20589016204</c:v>
                </c:pt>
                <c:pt idx="5418">
                  <c:v>42296.206584548614</c:v>
                </c:pt>
                <c:pt idx="5419">
                  <c:v>42296.207278935188</c:v>
                </c:pt>
                <c:pt idx="5420">
                  <c:v>42296.207973321762</c:v>
                </c:pt>
                <c:pt idx="5421">
                  <c:v>42296.208667708335</c:v>
                </c:pt>
                <c:pt idx="5422">
                  <c:v>42296.209362094909</c:v>
                </c:pt>
                <c:pt idx="5423">
                  <c:v>42296.210056481483</c:v>
                </c:pt>
                <c:pt idx="5424">
                  <c:v>42296.210750868056</c:v>
                </c:pt>
                <c:pt idx="5425">
                  <c:v>42296.21144525463</c:v>
                </c:pt>
                <c:pt idx="5426">
                  <c:v>42296.212139641204</c:v>
                </c:pt>
                <c:pt idx="5427">
                  <c:v>42296.212834027778</c:v>
                </c:pt>
                <c:pt idx="5428">
                  <c:v>42296.213528414351</c:v>
                </c:pt>
                <c:pt idx="5429">
                  <c:v>42296.214222800925</c:v>
                </c:pt>
                <c:pt idx="5430">
                  <c:v>42296.214917187499</c:v>
                </c:pt>
                <c:pt idx="5431">
                  <c:v>42296.215611574073</c:v>
                </c:pt>
                <c:pt idx="5432">
                  <c:v>42296.216305960646</c:v>
                </c:pt>
                <c:pt idx="5433">
                  <c:v>42296.21700034722</c:v>
                </c:pt>
                <c:pt idx="5434">
                  <c:v>42296.217694733794</c:v>
                </c:pt>
                <c:pt idx="5435">
                  <c:v>42296.218389120368</c:v>
                </c:pt>
                <c:pt idx="5436">
                  <c:v>42296.219083506941</c:v>
                </c:pt>
                <c:pt idx="5437">
                  <c:v>42296.219777893515</c:v>
                </c:pt>
                <c:pt idx="5438">
                  <c:v>42296.220472280096</c:v>
                </c:pt>
                <c:pt idx="5439">
                  <c:v>42296.22116666667</c:v>
                </c:pt>
                <c:pt idx="5440">
                  <c:v>42296.221861053244</c:v>
                </c:pt>
                <c:pt idx="5441">
                  <c:v>42296.222555439817</c:v>
                </c:pt>
                <c:pt idx="5442">
                  <c:v>42296.223249826391</c:v>
                </c:pt>
                <c:pt idx="5443">
                  <c:v>42296.223944212965</c:v>
                </c:pt>
                <c:pt idx="5444">
                  <c:v>42296.224638599539</c:v>
                </c:pt>
                <c:pt idx="5445">
                  <c:v>42296.225332986112</c:v>
                </c:pt>
                <c:pt idx="5446">
                  <c:v>42296.226027372686</c:v>
                </c:pt>
                <c:pt idx="5447">
                  <c:v>42296.22672175926</c:v>
                </c:pt>
                <c:pt idx="5448">
                  <c:v>42296.227416145834</c:v>
                </c:pt>
                <c:pt idx="5449">
                  <c:v>42296.228110532407</c:v>
                </c:pt>
                <c:pt idx="5450">
                  <c:v>42296.228804918981</c:v>
                </c:pt>
                <c:pt idx="5451">
                  <c:v>42296.229499305555</c:v>
                </c:pt>
                <c:pt idx="5452">
                  <c:v>42296.230193692129</c:v>
                </c:pt>
                <c:pt idx="5453">
                  <c:v>42296.230888078702</c:v>
                </c:pt>
                <c:pt idx="5454">
                  <c:v>42296.231582465276</c:v>
                </c:pt>
                <c:pt idx="5455">
                  <c:v>42296.23227685185</c:v>
                </c:pt>
                <c:pt idx="5456">
                  <c:v>42296.232971238423</c:v>
                </c:pt>
                <c:pt idx="5457">
                  <c:v>42296.233665624997</c:v>
                </c:pt>
                <c:pt idx="5458">
                  <c:v>42296.234360011571</c:v>
                </c:pt>
                <c:pt idx="5459">
                  <c:v>42296.235054398145</c:v>
                </c:pt>
                <c:pt idx="5460">
                  <c:v>42296.235748784726</c:v>
                </c:pt>
                <c:pt idx="5461">
                  <c:v>42296.236443171299</c:v>
                </c:pt>
                <c:pt idx="5462">
                  <c:v>42296.237137557873</c:v>
                </c:pt>
                <c:pt idx="5463">
                  <c:v>42296.237831944447</c:v>
                </c:pt>
                <c:pt idx="5464">
                  <c:v>42296.238526331021</c:v>
                </c:pt>
                <c:pt idx="5465">
                  <c:v>42296.239220717594</c:v>
                </c:pt>
                <c:pt idx="5466">
                  <c:v>42296.239915104168</c:v>
                </c:pt>
                <c:pt idx="5467">
                  <c:v>42296.240609490742</c:v>
                </c:pt>
                <c:pt idx="5468">
                  <c:v>42296.241303877316</c:v>
                </c:pt>
                <c:pt idx="5469">
                  <c:v>42296.241998263889</c:v>
                </c:pt>
                <c:pt idx="5470">
                  <c:v>42296.242692650463</c:v>
                </c:pt>
                <c:pt idx="5471">
                  <c:v>42296.243387037037</c:v>
                </c:pt>
                <c:pt idx="5472">
                  <c:v>42296.244081423611</c:v>
                </c:pt>
                <c:pt idx="5473">
                  <c:v>42296.244775810184</c:v>
                </c:pt>
                <c:pt idx="5474">
                  <c:v>42296.245470196758</c:v>
                </c:pt>
                <c:pt idx="5475">
                  <c:v>42296.246164583332</c:v>
                </c:pt>
                <c:pt idx="5476">
                  <c:v>42296.246858969906</c:v>
                </c:pt>
                <c:pt idx="5477">
                  <c:v>42296.247553356479</c:v>
                </c:pt>
                <c:pt idx="5478">
                  <c:v>42296.248247743053</c:v>
                </c:pt>
                <c:pt idx="5479">
                  <c:v>42296.248942129627</c:v>
                </c:pt>
                <c:pt idx="5480">
                  <c:v>42296.249636516201</c:v>
                </c:pt>
                <c:pt idx="5481">
                  <c:v>42296.250330902774</c:v>
                </c:pt>
                <c:pt idx="5482">
                  <c:v>42296.251025289355</c:v>
                </c:pt>
                <c:pt idx="5483">
                  <c:v>42296.251719675929</c:v>
                </c:pt>
                <c:pt idx="5484">
                  <c:v>42296.252414062503</c:v>
                </c:pt>
                <c:pt idx="5485">
                  <c:v>42296.253108449077</c:v>
                </c:pt>
                <c:pt idx="5486">
                  <c:v>42296.25380283565</c:v>
                </c:pt>
                <c:pt idx="5487">
                  <c:v>42296.254497222224</c:v>
                </c:pt>
                <c:pt idx="5488">
                  <c:v>42296.255191608798</c:v>
                </c:pt>
                <c:pt idx="5489">
                  <c:v>42296.255885995372</c:v>
                </c:pt>
                <c:pt idx="5490">
                  <c:v>42296.256580381945</c:v>
                </c:pt>
                <c:pt idx="5491">
                  <c:v>42296.257274768519</c:v>
                </c:pt>
                <c:pt idx="5492">
                  <c:v>42296.257969155093</c:v>
                </c:pt>
                <c:pt idx="5493">
                  <c:v>42296.258663541666</c:v>
                </c:pt>
                <c:pt idx="5494">
                  <c:v>42296.25935792824</c:v>
                </c:pt>
                <c:pt idx="5495">
                  <c:v>42296.260052314814</c:v>
                </c:pt>
                <c:pt idx="5496">
                  <c:v>42296.260746701388</c:v>
                </c:pt>
                <c:pt idx="5497">
                  <c:v>42296.261441087961</c:v>
                </c:pt>
                <c:pt idx="5498">
                  <c:v>42296.262135474535</c:v>
                </c:pt>
                <c:pt idx="5499">
                  <c:v>42296.262829861109</c:v>
                </c:pt>
                <c:pt idx="5500">
                  <c:v>42296.263524247683</c:v>
                </c:pt>
                <c:pt idx="5501">
                  <c:v>42296.264218634256</c:v>
                </c:pt>
                <c:pt idx="5502">
                  <c:v>42296.26491302083</c:v>
                </c:pt>
                <c:pt idx="5503">
                  <c:v>42296.265607407404</c:v>
                </c:pt>
                <c:pt idx="5504">
                  <c:v>42296.266301793985</c:v>
                </c:pt>
                <c:pt idx="5505">
                  <c:v>42296.266996180559</c:v>
                </c:pt>
                <c:pt idx="5506">
                  <c:v>42296.267690567132</c:v>
                </c:pt>
                <c:pt idx="5507">
                  <c:v>42296.268384953706</c:v>
                </c:pt>
                <c:pt idx="5508">
                  <c:v>42296.26907934028</c:v>
                </c:pt>
                <c:pt idx="5509">
                  <c:v>42296.269773726854</c:v>
                </c:pt>
                <c:pt idx="5510">
                  <c:v>42296.270468113427</c:v>
                </c:pt>
                <c:pt idx="5511">
                  <c:v>42296.271162500001</c:v>
                </c:pt>
                <c:pt idx="5512">
                  <c:v>42296.271856886575</c:v>
                </c:pt>
                <c:pt idx="5513">
                  <c:v>42296.272551273149</c:v>
                </c:pt>
                <c:pt idx="5514">
                  <c:v>42296.273245659722</c:v>
                </c:pt>
                <c:pt idx="5515">
                  <c:v>42296.273940046296</c:v>
                </c:pt>
                <c:pt idx="5516">
                  <c:v>42296.27463443287</c:v>
                </c:pt>
                <c:pt idx="5517">
                  <c:v>42296.275328819444</c:v>
                </c:pt>
                <c:pt idx="5518">
                  <c:v>42296.276023206017</c:v>
                </c:pt>
                <c:pt idx="5519">
                  <c:v>42296.276717592591</c:v>
                </c:pt>
                <c:pt idx="5520">
                  <c:v>42296.277411979165</c:v>
                </c:pt>
                <c:pt idx="5521">
                  <c:v>42296.278106365738</c:v>
                </c:pt>
                <c:pt idx="5522">
                  <c:v>42296.278800752312</c:v>
                </c:pt>
                <c:pt idx="5523">
                  <c:v>42296.279495138886</c:v>
                </c:pt>
                <c:pt idx="5524">
                  <c:v>42296.28018952546</c:v>
                </c:pt>
                <c:pt idx="5525">
                  <c:v>42296.280883912033</c:v>
                </c:pt>
                <c:pt idx="5526">
                  <c:v>42296.281578298614</c:v>
                </c:pt>
                <c:pt idx="5527">
                  <c:v>42296.282272685188</c:v>
                </c:pt>
                <c:pt idx="5528">
                  <c:v>42296.282967071762</c:v>
                </c:pt>
                <c:pt idx="5529">
                  <c:v>42296.283661458336</c:v>
                </c:pt>
                <c:pt idx="5530">
                  <c:v>42296.284355844909</c:v>
                </c:pt>
                <c:pt idx="5531">
                  <c:v>42296.285050231483</c:v>
                </c:pt>
                <c:pt idx="5532">
                  <c:v>42296.285744618057</c:v>
                </c:pt>
                <c:pt idx="5533">
                  <c:v>42296.286439004631</c:v>
                </c:pt>
                <c:pt idx="5534">
                  <c:v>42296.287133391204</c:v>
                </c:pt>
                <c:pt idx="5535">
                  <c:v>42296.287827777778</c:v>
                </c:pt>
                <c:pt idx="5536">
                  <c:v>42296.288522164352</c:v>
                </c:pt>
                <c:pt idx="5537">
                  <c:v>42296.289216550926</c:v>
                </c:pt>
                <c:pt idx="5538">
                  <c:v>42296.289910937499</c:v>
                </c:pt>
                <c:pt idx="5539">
                  <c:v>42296.290605324073</c:v>
                </c:pt>
                <c:pt idx="5540">
                  <c:v>42296.291299710647</c:v>
                </c:pt>
                <c:pt idx="5541">
                  <c:v>42296.291994097221</c:v>
                </c:pt>
                <c:pt idx="5542">
                  <c:v>42296.292688483794</c:v>
                </c:pt>
                <c:pt idx="5543">
                  <c:v>42296.293382870368</c:v>
                </c:pt>
                <c:pt idx="5544">
                  <c:v>42296.294077256942</c:v>
                </c:pt>
                <c:pt idx="5545">
                  <c:v>42296.294771643516</c:v>
                </c:pt>
                <c:pt idx="5546">
                  <c:v>42296.295466030089</c:v>
                </c:pt>
                <c:pt idx="5547">
                  <c:v>42296.296160416663</c:v>
                </c:pt>
                <c:pt idx="5548">
                  <c:v>42296.296854803244</c:v>
                </c:pt>
                <c:pt idx="5549">
                  <c:v>42296.297549189818</c:v>
                </c:pt>
                <c:pt idx="5550">
                  <c:v>42296.298243576392</c:v>
                </c:pt>
                <c:pt idx="5551">
                  <c:v>42296.298937962965</c:v>
                </c:pt>
                <c:pt idx="5552">
                  <c:v>42296.299632349539</c:v>
                </c:pt>
                <c:pt idx="5553">
                  <c:v>42296.300326736113</c:v>
                </c:pt>
                <c:pt idx="5554">
                  <c:v>42296.301021122687</c:v>
                </c:pt>
                <c:pt idx="5555">
                  <c:v>42296.30171550926</c:v>
                </c:pt>
                <c:pt idx="5556">
                  <c:v>42296.302409895834</c:v>
                </c:pt>
                <c:pt idx="5557">
                  <c:v>42296.303104282408</c:v>
                </c:pt>
                <c:pt idx="5558">
                  <c:v>42296.303798668981</c:v>
                </c:pt>
                <c:pt idx="5559">
                  <c:v>42296.304493055555</c:v>
                </c:pt>
                <c:pt idx="5560">
                  <c:v>42296.305187442129</c:v>
                </c:pt>
                <c:pt idx="5561">
                  <c:v>42296.305881828703</c:v>
                </c:pt>
                <c:pt idx="5562">
                  <c:v>42296.306576215276</c:v>
                </c:pt>
                <c:pt idx="5563">
                  <c:v>42296.30727060185</c:v>
                </c:pt>
                <c:pt idx="5564">
                  <c:v>42296.307964988424</c:v>
                </c:pt>
                <c:pt idx="5565">
                  <c:v>42296.308659374998</c:v>
                </c:pt>
                <c:pt idx="5566">
                  <c:v>42296.309353761571</c:v>
                </c:pt>
                <c:pt idx="5567">
                  <c:v>42296.310048148145</c:v>
                </c:pt>
                <c:pt idx="5568">
                  <c:v>42296.310742534719</c:v>
                </c:pt>
                <c:pt idx="5569">
                  <c:v>42296.3114369213</c:v>
                </c:pt>
                <c:pt idx="5570">
                  <c:v>42296.312131307874</c:v>
                </c:pt>
                <c:pt idx="5571">
                  <c:v>42296.312825694447</c:v>
                </c:pt>
                <c:pt idx="5572">
                  <c:v>42296.313520081021</c:v>
                </c:pt>
                <c:pt idx="5573">
                  <c:v>42296.314214467595</c:v>
                </c:pt>
                <c:pt idx="5574">
                  <c:v>42296.314908854169</c:v>
                </c:pt>
                <c:pt idx="5575">
                  <c:v>42296.315603240742</c:v>
                </c:pt>
                <c:pt idx="5576">
                  <c:v>42296.316297627316</c:v>
                </c:pt>
                <c:pt idx="5577">
                  <c:v>42296.31699201389</c:v>
                </c:pt>
                <c:pt idx="5578">
                  <c:v>42296.317686400464</c:v>
                </c:pt>
                <c:pt idx="5579">
                  <c:v>42296.318380787037</c:v>
                </c:pt>
                <c:pt idx="5580">
                  <c:v>42296.319075173611</c:v>
                </c:pt>
                <c:pt idx="5581">
                  <c:v>42296.319769560185</c:v>
                </c:pt>
                <c:pt idx="5582">
                  <c:v>42296.320463946759</c:v>
                </c:pt>
                <c:pt idx="5583">
                  <c:v>42296.321158333332</c:v>
                </c:pt>
                <c:pt idx="5584">
                  <c:v>42296.321852719906</c:v>
                </c:pt>
                <c:pt idx="5585">
                  <c:v>42296.32254710648</c:v>
                </c:pt>
                <c:pt idx="5586">
                  <c:v>42296.323241493054</c:v>
                </c:pt>
                <c:pt idx="5587">
                  <c:v>42296.323935879627</c:v>
                </c:pt>
                <c:pt idx="5588">
                  <c:v>42296.324630266201</c:v>
                </c:pt>
                <c:pt idx="5589">
                  <c:v>42296.325324652775</c:v>
                </c:pt>
                <c:pt idx="5590">
                  <c:v>42296.326019039348</c:v>
                </c:pt>
                <c:pt idx="5591">
                  <c:v>42296.326713425929</c:v>
                </c:pt>
                <c:pt idx="5592">
                  <c:v>42296.327407812503</c:v>
                </c:pt>
                <c:pt idx="5593">
                  <c:v>42296.328102199077</c:v>
                </c:pt>
                <c:pt idx="5594">
                  <c:v>42296.328796585651</c:v>
                </c:pt>
                <c:pt idx="5595">
                  <c:v>42296.329490972224</c:v>
                </c:pt>
                <c:pt idx="5596">
                  <c:v>42296.330185358798</c:v>
                </c:pt>
                <c:pt idx="5597">
                  <c:v>42296.330879745372</c:v>
                </c:pt>
                <c:pt idx="5598">
                  <c:v>42296.331574131946</c:v>
                </c:pt>
                <c:pt idx="5599">
                  <c:v>42296.332268518519</c:v>
                </c:pt>
                <c:pt idx="5600">
                  <c:v>42296.332962905093</c:v>
                </c:pt>
                <c:pt idx="5601">
                  <c:v>42296.333657291667</c:v>
                </c:pt>
                <c:pt idx="5602">
                  <c:v>42296.334351678241</c:v>
                </c:pt>
                <c:pt idx="5603">
                  <c:v>42296.335046064814</c:v>
                </c:pt>
                <c:pt idx="5604">
                  <c:v>42296.335740451388</c:v>
                </c:pt>
                <c:pt idx="5605">
                  <c:v>42296.336434837962</c:v>
                </c:pt>
                <c:pt idx="5606">
                  <c:v>42296.337129224536</c:v>
                </c:pt>
                <c:pt idx="5607">
                  <c:v>42296.337823611109</c:v>
                </c:pt>
                <c:pt idx="5608">
                  <c:v>42296.338517997683</c:v>
                </c:pt>
                <c:pt idx="5609">
                  <c:v>42296.339212384257</c:v>
                </c:pt>
                <c:pt idx="5610">
                  <c:v>42296.339906770831</c:v>
                </c:pt>
                <c:pt idx="5611">
                  <c:v>42296.340601157404</c:v>
                </c:pt>
                <c:pt idx="5612">
                  <c:v>42296.341295543978</c:v>
                </c:pt>
                <c:pt idx="5613">
                  <c:v>42296.341989930559</c:v>
                </c:pt>
                <c:pt idx="5614">
                  <c:v>42296.342684317133</c:v>
                </c:pt>
                <c:pt idx="5615">
                  <c:v>42296.343378703707</c:v>
                </c:pt>
                <c:pt idx="5616">
                  <c:v>42296.34407309028</c:v>
                </c:pt>
                <c:pt idx="5617">
                  <c:v>42296.344767476854</c:v>
                </c:pt>
                <c:pt idx="5618">
                  <c:v>42296.345461863428</c:v>
                </c:pt>
                <c:pt idx="5619">
                  <c:v>42296.346156250002</c:v>
                </c:pt>
                <c:pt idx="5620">
                  <c:v>42296.346850636575</c:v>
                </c:pt>
                <c:pt idx="5621">
                  <c:v>42296.347545023149</c:v>
                </c:pt>
                <c:pt idx="5622">
                  <c:v>42296.348239409723</c:v>
                </c:pt>
                <c:pt idx="5623">
                  <c:v>42296.348933796296</c:v>
                </c:pt>
                <c:pt idx="5624">
                  <c:v>42296.34962818287</c:v>
                </c:pt>
                <c:pt idx="5625">
                  <c:v>42296.350322569444</c:v>
                </c:pt>
                <c:pt idx="5626">
                  <c:v>42296.351016956018</c:v>
                </c:pt>
                <c:pt idx="5627">
                  <c:v>42296.351711342591</c:v>
                </c:pt>
                <c:pt idx="5628">
                  <c:v>42296.352405729165</c:v>
                </c:pt>
                <c:pt idx="5629">
                  <c:v>42296.353100115739</c:v>
                </c:pt>
                <c:pt idx="5630">
                  <c:v>42296.353794502313</c:v>
                </c:pt>
                <c:pt idx="5631">
                  <c:v>42296.354488888886</c:v>
                </c:pt>
                <c:pt idx="5632">
                  <c:v>42296.35518327546</c:v>
                </c:pt>
                <c:pt idx="5633">
                  <c:v>42296.355877662034</c:v>
                </c:pt>
                <c:pt idx="5634">
                  <c:v>42296.356572048608</c:v>
                </c:pt>
                <c:pt idx="5635">
                  <c:v>42296.357266435189</c:v>
                </c:pt>
                <c:pt idx="5636">
                  <c:v>42296.357960821762</c:v>
                </c:pt>
                <c:pt idx="5637">
                  <c:v>42296.358655208336</c:v>
                </c:pt>
                <c:pt idx="5638">
                  <c:v>42296.35934959491</c:v>
                </c:pt>
                <c:pt idx="5639">
                  <c:v>42296.360043981484</c:v>
                </c:pt>
                <c:pt idx="5640">
                  <c:v>42296.360738368057</c:v>
                </c:pt>
                <c:pt idx="5641">
                  <c:v>42296.361432754631</c:v>
                </c:pt>
                <c:pt idx="5642">
                  <c:v>42296.362127141205</c:v>
                </c:pt>
                <c:pt idx="5643">
                  <c:v>42296.362821527779</c:v>
                </c:pt>
                <c:pt idx="5644">
                  <c:v>42296.363515914352</c:v>
                </c:pt>
                <c:pt idx="5645">
                  <c:v>42296.364210300926</c:v>
                </c:pt>
                <c:pt idx="5646">
                  <c:v>42296.3649046875</c:v>
                </c:pt>
                <c:pt idx="5647">
                  <c:v>42296.365599074074</c:v>
                </c:pt>
                <c:pt idx="5648">
                  <c:v>42296.366293460647</c:v>
                </c:pt>
                <c:pt idx="5649">
                  <c:v>42296.366987847221</c:v>
                </c:pt>
                <c:pt idx="5650">
                  <c:v>42296.367682233795</c:v>
                </c:pt>
                <c:pt idx="5651">
                  <c:v>42296.368376620369</c:v>
                </c:pt>
                <c:pt idx="5652">
                  <c:v>42296.369071006942</c:v>
                </c:pt>
                <c:pt idx="5653">
                  <c:v>42296.369765393516</c:v>
                </c:pt>
                <c:pt idx="5654">
                  <c:v>42296.37045978009</c:v>
                </c:pt>
                <c:pt idx="5655">
                  <c:v>42296.371154166663</c:v>
                </c:pt>
                <c:pt idx="5656">
                  <c:v>42296.371848553237</c:v>
                </c:pt>
                <c:pt idx="5657">
                  <c:v>42296.372542939818</c:v>
                </c:pt>
                <c:pt idx="5658">
                  <c:v>42296.373237326392</c:v>
                </c:pt>
                <c:pt idx="5659">
                  <c:v>42296.373931712966</c:v>
                </c:pt>
                <c:pt idx="5660">
                  <c:v>42296.374626099539</c:v>
                </c:pt>
                <c:pt idx="5661">
                  <c:v>42296.375320486113</c:v>
                </c:pt>
                <c:pt idx="5662">
                  <c:v>42296.376014872687</c:v>
                </c:pt>
                <c:pt idx="5663">
                  <c:v>42296.376709259261</c:v>
                </c:pt>
                <c:pt idx="5664">
                  <c:v>42296.377403645834</c:v>
                </c:pt>
                <c:pt idx="5665">
                  <c:v>42296.378098032408</c:v>
                </c:pt>
                <c:pt idx="5666">
                  <c:v>42296.378792418982</c:v>
                </c:pt>
                <c:pt idx="5667">
                  <c:v>42296.379486805556</c:v>
                </c:pt>
                <c:pt idx="5668">
                  <c:v>42296.380181192129</c:v>
                </c:pt>
                <c:pt idx="5669">
                  <c:v>42296.380875578703</c:v>
                </c:pt>
                <c:pt idx="5670">
                  <c:v>42296.381569965277</c:v>
                </c:pt>
                <c:pt idx="5671">
                  <c:v>42296.382264351851</c:v>
                </c:pt>
                <c:pt idx="5672">
                  <c:v>42296.382958738424</c:v>
                </c:pt>
                <c:pt idx="5673">
                  <c:v>42296.383653124998</c:v>
                </c:pt>
                <c:pt idx="5674">
                  <c:v>42296.384347511572</c:v>
                </c:pt>
                <c:pt idx="5675">
                  <c:v>42296.385041898146</c:v>
                </c:pt>
                <c:pt idx="5676">
                  <c:v>42296.385736284719</c:v>
                </c:pt>
                <c:pt idx="5677">
                  <c:v>42296.386430671293</c:v>
                </c:pt>
                <c:pt idx="5678">
                  <c:v>42296.387125057867</c:v>
                </c:pt>
                <c:pt idx="5679">
                  <c:v>42296.387819444448</c:v>
                </c:pt>
                <c:pt idx="5680">
                  <c:v>42296.388513831022</c:v>
                </c:pt>
                <c:pt idx="5681">
                  <c:v>42296.389208217595</c:v>
                </c:pt>
                <c:pt idx="5682">
                  <c:v>42296.389902604169</c:v>
                </c:pt>
                <c:pt idx="5683">
                  <c:v>42296.390596990743</c:v>
                </c:pt>
                <c:pt idx="5684">
                  <c:v>42296.391291377317</c:v>
                </c:pt>
                <c:pt idx="5685">
                  <c:v>42296.39198576389</c:v>
                </c:pt>
                <c:pt idx="5686">
                  <c:v>42296.392680150464</c:v>
                </c:pt>
                <c:pt idx="5687">
                  <c:v>42296.393374537038</c:v>
                </c:pt>
                <c:pt idx="5688">
                  <c:v>42296.394068923611</c:v>
                </c:pt>
                <c:pt idx="5689">
                  <c:v>42296.394763310185</c:v>
                </c:pt>
                <c:pt idx="5690">
                  <c:v>42296.395457696759</c:v>
                </c:pt>
                <c:pt idx="5691">
                  <c:v>42296.396152083333</c:v>
                </c:pt>
                <c:pt idx="5692">
                  <c:v>42296.396846469906</c:v>
                </c:pt>
                <c:pt idx="5693">
                  <c:v>42296.39754085648</c:v>
                </c:pt>
                <c:pt idx="5694">
                  <c:v>42296.398235243054</c:v>
                </c:pt>
                <c:pt idx="5695">
                  <c:v>42296.398929629628</c:v>
                </c:pt>
                <c:pt idx="5696">
                  <c:v>42296.399624016201</c:v>
                </c:pt>
                <c:pt idx="5697">
                  <c:v>42296.400318402775</c:v>
                </c:pt>
                <c:pt idx="5698">
                  <c:v>42296.401012789349</c:v>
                </c:pt>
                <c:pt idx="5699">
                  <c:v>42296.401707175923</c:v>
                </c:pt>
                <c:pt idx="5700">
                  <c:v>42296.402401562496</c:v>
                </c:pt>
                <c:pt idx="5701">
                  <c:v>42296.403095949077</c:v>
                </c:pt>
                <c:pt idx="5702">
                  <c:v>42296.403790335651</c:v>
                </c:pt>
                <c:pt idx="5703">
                  <c:v>42296.404484722225</c:v>
                </c:pt>
                <c:pt idx="5704">
                  <c:v>42296.405179108799</c:v>
                </c:pt>
                <c:pt idx="5705">
                  <c:v>42296.405873495372</c:v>
                </c:pt>
                <c:pt idx="5706">
                  <c:v>42296.406567881946</c:v>
                </c:pt>
                <c:pt idx="5707">
                  <c:v>42296.40726226852</c:v>
                </c:pt>
                <c:pt idx="5708">
                  <c:v>42296.407956655094</c:v>
                </c:pt>
                <c:pt idx="5709">
                  <c:v>42296.408651041667</c:v>
                </c:pt>
                <c:pt idx="5710">
                  <c:v>42296.409345428241</c:v>
                </c:pt>
                <c:pt idx="5711">
                  <c:v>42296.410039814815</c:v>
                </c:pt>
                <c:pt idx="5712">
                  <c:v>42296.410734201389</c:v>
                </c:pt>
                <c:pt idx="5713">
                  <c:v>42296.411428587962</c:v>
                </c:pt>
                <c:pt idx="5714">
                  <c:v>42296.412122974536</c:v>
                </c:pt>
                <c:pt idx="5715">
                  <c:v>42296.41281736111</c:v>
                </c:pt>
                <c:pt idx="5716">
                  <c:v>42296.413511747684</c:v>
                </c:pt>
                <c:pt idx="5717">
                  <c:v>42296.414206134257</c:v>
                </c:pt>
                <c:pt idx="5718">
                  <c:v>42296.414900520831</c:v>
                </c:pt>
                <c:pt idx="5719">
                  <c:v>42296.415594907405</c:v>
                </c:pt>
                <c:pt idx="5720">
                  <c:v>42296.416289293978</c:v>
                </c:pt>
                <c:pt idx="5721">
                  <c:v>42296.416983680552</c:v>
                </c:pt>
                <c:pt idx="5722">
                  <c:v>42296.417678067133</c:v>
                </c:pt>
                <c:pt idx="5723">
                  <c:v>42296.418372453707</c:v>
                </c:pt>
                <c:pt idx="5724">
                  <c:v>42296.419066840281</c:v>
                </c:pt>
                <c:pt idx="5725">
                  <c:v>42296.419761226854</c:v>
                </c:pt>
                <c:pt idx="5726">
                  <c:v>42296.420455613428</c:v>
                </c:pt>
                <c:pt idx="5727">
                  <c:v>42296.421150000002</c:v>
                </c:pt>
                <c:pt idx="5728">
                  <c:v>42296.421844386576</c:v>
                </c:pt>
                <c:pt idx="5729">
                  <c:v>42296.422538773149</c:v>
                </c:pt>
                <c:pt idx="5730">
                  <c:v>42296.423233159723</c:v>
                </c:pt>
                <c:pt idx="5731">
                  <c:v>42296.423927546297</c:v>
                </c:pt>
                <c:pt idx="5732">
                  <c:v>42296.424621932871</c:v>
                </c:pt>
                <c:pt idx="5733">
                  <c:v>42296.425316319444</c:v>
                </c:pt>
                <c:pt idx="5734">
                  <c:v>42296.426010706018</c:v>
                </c:pt>
                <c:pt idx="5735">
                  <c:v>42296.426705092592</c:v>
                </c:pt>
                <c:pt idx="5736">
                  <c:v>42296.427399479166</c:v>
                </c:pt>
                <c:pt idx="5737">
                  <c:v>42296.428093865739</c:v>
                </c:pt>
                <c:pt idx="5738">
                  <c:v>42296.428788252313</c:v>
                </c:pt>
                <c:pt idx="5739">
                  <c:v>42296.429482638887</c:v>
                </c:pt>
                <c:pt idx="5740">
                  <c:v>42296.430177025461</c:v>
                </c:pt>
                <c:pt idx="5741">
                  <c:v>42296.430871412034</c:v>
                </c:pt>
                <c:pt idx="5742">
                  <c:v>42296.431565798608</c:v>
                </c:pt>
                <c:pt idx="5743">
                  <c:v>42296.432260185182</c:v>
                </c:pt>
                <c:pt idx="5744">
                  <c:v>42296.432954571763</c:v>
                </c:pt>
                <c:pt idx="5745">
                  <c:v>42296.433648958337</c:v>
                </c:pt>
                <c:pt idx="5746">
                  <c:v>42296.43434334491</c:v>
                </c:pt>
                <c:pt idx="5747">
                  <c:v>42296.435037731484</c:v>
                </c:pt>
                <c:pt idx="5748">
                  <c:v>42296.435732118058</c:v>
                </c:pt>
                <c:pt idx="5749">
                  <c:v>42296.436426504632</c:v>
                </c:pt>
                <c:pt idx="5750">
                  <c:v>42296.437120891205</c:v>
                </c:pt>
                <c:pt idx="5751">
                  <c:v>42296.437815277779</c:v>
                </c:pt>
                <c:pt idx="5752">
                  <c:v>42296.438509664353</c:v>
                </c:pt>
                <c:pt idx="5753">
                  <c:v>42296.439204050926</c:v>
                </c:pt>
                <c:pt idx="5754">
                  <c:v>42296.4398984375</c:v>
                </c:pt>
                <c:pt idx="5755">
                  <c:v>42296.440592824074</c:v>
                </c:pt>
                <c:pt idx="5756">
                  <c:v>42296.441287210648</c:v>
                </c:pt>
                <c:pt idx="5757">
                  <c:v>42296.441981597221</c:v>
                </c:pt>
                <c:pt idx="5758">
                  <c:v>42296.442675983795</c:v>
                </c:pt>
                <c:pt idx="5759">
                  <c:v>42296.443370370369</c:v>
                </c:pt>
                <c:pt idx="5760">
                  <c:v>42296.444064756943</c:v>
                </c:pt>
                <c:pt idx="5761">
                  <c:v>42296.444759143516</c:v>
                </c:pt>
                <c:pt idx="5762">
                  <c:v>42296.44545353009</c:v>
                </c:pt>
                <c:pt idx="5763">
                  <c:v>42296.446147916664</c:v>
                </c:pt>
                <c:pt idx="5764">
                  <c:v>42296.446842303238</c:v>
                </c:pt>
                <c:pt idx="5765">
                  <c:v>42296.447536689811</c:v>
                </c:pt>
                <c:pt idx="5766">
                  <c:v>42296.448231076392</c:v>
                </c:pt>
                <c:pt idx="5767">
                  <c:v>42296.448925462966</c:v>
                </c:pt>
                <c:pt idx="5768">
                  <c:v>42296.44961984954</c:v>
                </c:pt>
                <c:pt idx="5769">
                  <c:v>42296.450314236114</c:v>
                </c:pt>
                <c:pt idx="5770">
                  <c:v>42296.451008622687</c:v>
                </c:pt>
                <c:pt idx="5771">
                  <c:v>42296.451703009261</c:v>
                </c:pt>
                <c:pt idx="5772">
                  <c:v>42296.452397395835</c:v>
                </c:pt>
                <c:pt idx="5773">
                  <c:v>42296.453091782409</c:v>
                </c:pt>
                <c:pt idx="5774">
                  <c:v>42296.453786168982</c:v>
                </c:pt>
                <c:pt idx="5775">
                  <c:v>42296.454480555556</c:v>
                </c:pt>
                <c:pt idx="5776">
                  <c:v>42296.45517494213</c:v>
                </c:pt>
                <c:pt idx="5777">
                  <c:v>42296.455869328704</c:v>
                </c:pt>
                <c:pt idx="5778">
                  <c:v>42296.456563715277</c:v>
                </c:pt>
                <c:pt idx="5779">
                  <c:v>42296.457258101851</c:v>
                </c:pt>
                <c:pt idx="5780">
                  <c:v>42296.457952488425</c:v>
                </c:pt>
                <c:pt idx="5781">
                  <c:v>42296.458646874999</c:v>
                </c:pt>
                <c:pt idx="5782">
                  <c:v>42296.459341261572</c:v>
                </c:pt>
                <c:pt idx="5783">
                  <c:v>42296.460035648146</c:v>
                </c:pt>
                <c:pt idx="5784">
                  <c:v>42296.46073003472</c:v>
                </c:pt>
                <c:pt idx="5785">
                  <c:v>42296.461424421293</c:v>
                </c:pt>
                <c:pt idx="5786">
                  <c:v>42296.462118807867</c:v>
                </c:pt>
                <c:pt idx="5787">
                  <c:v>42296.462813194441</c:v>
                </c:pt>
                <c:pt idx="5788">
                  <c:v>42296.463507581022</c:v>
                </c:pt>
                <c:pt idx="5789">
                  <c:v>42296.464201967596</c:v>
                </c:pt>
                <c:pt idx="5790">
                  <c:v>42296.464896354169</c:v>
                </c:pt>
                <c:pt idx="5791">
                  <c:v>42296.465590740743</c:v>
                </c:pt>
                <c:pt idx="5792">
                  <c:v>42296.466285127317</c:v>
                </c:pt>
                <c:pt idx="5793">
                  <c:v>42296.466979513891</c:v>
                </c:pt>
                <c:pt idx="5794">
                  <c:v>42296.467673900464</c:v>
                </c:pt>
                <c:pt idx="5795">
                  <c:v>42296.468368287038</c:v>
                </c:pt>
                <c:pt idx="5796">
                  <c:v>42296.469062673612</c:v>
                </c:pt>
                <c:pt idx="5797">
                  <c:v>42296.469757060186</c:v>
                </c:pt>
                <c:pt idx="5798">
                  <c:v>42296.470451446759</c:v>
                </c:pt>
                <c:pt idx="5799">
                  <c:v>42296.471145833333</c:v>
                </c:pt>
                <c:pt idx="5800">
                  <c:v>42296.471840219907</c:v>
                </c:pt>
                <c:pt idx="5801">
                  <c:v>42296.472534606481</c:v>
                </c:pt>
                <c:pt idx="5802">
                  <c:v>42296.473228993054</c:v>
                </c:pt>
                <c:pt idx="5803">
                  <c:v>42296.473923379628</c:v>
                </c:pt>
                <c:pt idx="5804">
                  <c:v>42296.474617766202</c:v>
                </c:pt>
                <c:pt idx="5805">
                  <c:v>42296.475312152776</c:v>
                </c:pt>
                <c:pt idx="5806">
                  <c:v>42296.476006539349</c:v>
                </c:pt>
                <c:pt idx="5807">
                  <c:v>42296.476700925923</c:v>
                </c:pt>
                <c:pt idx="5808">
                  <c:v>42296.477395312497</c:v>
                </c:pt>
                <c:pt idx="5809">
                  <c:v>42296.478089699071</c:v>
                </c:pt>
                <c:pt idx="5810">
                  <c:v>42296.478784085652</c:v>
                </c:pt>
                <c:pt idx="5811">
                  <c:v>42296.479478472225</c:v>
                </c:pt>
                <c:pt idx="5812">
                  <c:v>42296.480172858799</c:v>
                </c:pt>
                <c:pt idx="5813">
                  <c:v>42296.480867245373</c:v>
                </c:pt>
                <c:pt idx="5814">
                  <c:v>42296.481561631947</c:v>
                </c:pt>
                <c:pt idx="5815">
                  <c:v>42296.48225601852</c:v>
                </c:pt>
                <c:pt idx="5816">
                  <c:v>42296.482950405094</c:v>
                </c:pt>
                <c:pt idx="5817">
                  <c:v>42296.483644791668</c:v>
                </c:pt>
                <c:pt idx="5818">
                  <c:v>42296.484339178241</c:v>
                </c:pt>
                <c:pt idx="5819">
                  <c:v>42296.485033564815</c:v>
                </c:pt>
                <c:pt idx="5820">
                  <c:v>42296.485727951389</c:v>
                </c:pt>
                <c:pt idx="5821">
                  <c:v>42296.486422337963</c:v>
                </c:pt>
                <c:pt idx="5822">
                  <c:v>42296.487116724536</c:v>
                </c:pt>
                <c:pt idx="5823">
                  <c:v>42296.48781111111</c:v>
                </c:pt>
                <c:pt idx="5824">
                  <c:v>42296.488505497684</c:v>
                </c:pt>
                <c:pt idx="5825">
                  <c:v>42296.489199884258</c:v>
                </c:pt>
                <c:pt idx="5826">
                  <c:v>42296.489894270831</c:v>
                </c:pt>
                <c:pt idx="5827">
                  <c:v>42296.490588657405</c:v>
                </c:pt>
                <c:pt idx="5828">
                  <c:v>42296.491283043979</c:v>
                </c:pt>
                <c:pt idx="5829">
                  <c:v>42296.491977430553</c:v>
                </c:pt>
                <c:pt idx="5830">
                  <c:v>42296.492671817126</c:v>
                </c:pt>
                <c:pt idx="5831">
                  <c:v>42296.4933662037</c:v>
                </c:pt>
                <c:pt idx="5832">
                  <c:v>42296.494060590281</c:v>
                </c:pt>
                <c:pt idx="5833">
                  <c:v>42296.494754976855</c:v>
                </c:pt>
                <c:pt idx="5834">
                  <c:v>42296.495449363429</c:v>
                </c:pt>
                <c:pt idx="5835">
                  <c:v>42296.496143750002</c:v>
                </c:pt>
                <c:pt idx="5836">
                  <c:v>42296.496838136576</c:v>
                </c:pt>
                <c:pt idx="5837">
                  <c:v>42296.49753252315</c:v>
                </c:pt>
                <c:pt idx="5838">
                  <c:v>42296.498226909724</c:v>
                </c:pt>
                <c:pt idx="5839">
                  <c:v>42296.498921296297</c:v>
                </c:pt>
                <c:pt idx="5840">
                  <c:v>42296.499615682871</c:v>
                </c:pt>
                <c:pt idx="5841">
                  <c:v>42296.500310069445</c:v>
                </c:pt>
                <c:pt idx="5842">
                  <c:v>42296.501004456019</c:v>
                </c:pt>
                <c:pt idx="5843">
                  <c:v>42296.501698842592</c:v>
                </c:pt>
                <c:pt idx="5844">
                  <c:v>42296.502393229166</c:v>
                </c:pt>
                <c:pt idx="5845">
                  <c:v>42296.50308761574</c:v>
                </c:pt>
                <c:pt idx="5846">
                  <c:v>42296.503782002314</c:v>
                </c:pt>
                <c:pt idx="5847">
                  <c:v>42296.504476388887</c:v>
                </c:pt>
                <c:pt idx="5848">
                  <c:v>42296.505170775461</c:v>
                </c:pt>
                <c:pt idx="5849">
                  <c:v>42296.505865162035</c:v>
                </c:pt>
                <c:pt idx="5850">
                  <c:v>42296.506559548608</c:v>
                </c:pt>
                <c:pt idx="5851">
                  <c:v>42296.507253935182</c:v>
                </c:pt>
                <c:pt idx="5852">
                  <c:v>42296.507948321756</c:v>
                </c:pt>
                <c:pt idx="5853">
                  <c:v>42296.50864270833</c:v>
                </c:pt>
                <c:pt idx="5854">
                  <c:v>42296.509337094911</c:v>
                </c:pt>
                <c:pt idx="5855">
                  <c:v>42296.510031481484</c:v>
                </c:pt>
                <c:pt idx="5856">
                  <c:v>42296.510725868058</c:v>
                </c:pt>
                <c:pt idx="5857">
                  <c:v>42296.511420254632</c:v>
                </c:pt>
                <c:pt idx="5858">
                  <c:v>42296.512114641206</c:v>
                </c:pt>
                <c:pt idx="5859">
                  <c:v>42296.512809027779</c:v>
                </c:pt>
                <c:pt idx="5860">
                  <c:v>42296.513503414353</c:v>
                </c:pt>
                <c:pt idx="5861">
                  <c:v>42296.514197800927</c:v>
                </c:pt>
                <c:pt idx="5862">
                  <c:v>42296.514892187501</c:v>
                </c:pt>
                <c:pt idx="5863">
                  <c:v>42296.515586574074</c:v>
                </c:pt>
                <c:pt idx="5864">
                  <c:v>42296.516280960648</c:v>
                </c:pt>
                <c:pt idx="5865">
                  <c:v>42296.516975347222</c:v>
                </c:pt>
                <c:pt idx="5866">
                  <c:v>42296.517669733796</c:v>
                </c:pt>
                <c:pt idx="5867">
                  <c:v>42296.518364120369</c:v>
                </c:pt>
                <c:pt idx="5868">
                  <c:v>42296.519058506943</c:v>
                </c:pt>
                <c:pt idx="5869">
                  <c:v>42296.519752893517</c:v>
                </c:pt>
                <c:pt idx="5870">
                  <c:v>42296.520447280091</c:v>
                </c:pt>
                <c:pt idx="5871">
                  <c:v>42296.521141666664</c:v>
                </c:pt>
                <c:pt idx="5872">
                  <c:v>42296.521836053238</c:v>
                </c:pt>
                <c:pt idx="5873">
                  <c:v>42296.522530439812</c:v>
                </c:pt>
                <c:pt idx="5874">
                  <c:v>42296.523224826386</c:v>
                </c:pt>
                <c:pt idx="5875">
                  <c:v>42296.523919212967</c:v>
                </c:pt>
                <c:pt idx="5876">
                  <c:v>42296.52461359954</c:v>
                </c:pt>
                <c:pt idx="5877">
                  <c:v>42296.525307986114</c:v>
                </c:pt>
                <c:pt idx="5878">
                  <c:v>42296.526002372688</c:v>
                </c:pt>
                <c:pt idx="5879">
                  <c:v>42296.526696759262</c:v>
                </c:pt>
                <c:pt idx="5880">
                  <c:v>42296.527391145835</c:v>
                </c:pt>
                <c:pt idx="5881">
                  <c:v>42296.528085532409</c:v>
                </c:pt>
                <c:pt idx="5882">
                  <c:v>42296.528779918983</c:v>
                </c:pt>
                <c:pt idx="5883">
                  <c:v>42296.529474305557</c:v>
                </c:pt>
                <c:pt idx="5884">
                  <c:v>42296.53016869213</c:v>
                </c:pt>
                <c:pt idx="5885">
                  <c:v>42296.530863078704</c:v>
                </c:pt>
                <c:pt idx="5886">
                  <c:v>42296.531557465278</c:v>
                </c:pt>
                <c:pt idx="5887">
                  <c:v>42296.532251851851</c:v>
                </c:pt>
                <c:pt idx="5888">
                  <c:v>42296.532946238425</c:v>
                </c:pt>
                <c:pt idx="5889">
                  <c:v>42296.533640624999</c:v>
                </c:pt>
                <c:pt idx="5890">
                  <c:v>42296.534335011573</c:v>
                </c:pt>
                <c:pt idx="5891">
                  <c:v>42296.535029398146</c:v>
                </c:pt>
                <c:pt idx="5892">
                  <c:v>42296.53572378472</c:v>
                </c:pt>
                <c:pt idx="5893">
                  <c:v>42296.536418171294</c:v>
                </c:pt>
                <c:pt idx="5894">
                  <c:v>42296.537112557868</c:v>
                </c:pt>
                <c:pt idx="5895">
                  <c:v>42296.537806944441</c:v>
                </c:pt>
                <c:pt idx="5896">
                  <c:v>42296.538501331015</c:v>
                </c:pt>
                <c:pt idx="5897">
                  <c:v>42296.539195717596</c:v>
                </c:pt>
                <c:pt idx="5898">
                  <c:v>42296.53989010417</c:v>
                </c:pt>
                <c:pt idx="5899">
                  <c:v>42296.540584490744</c:v>
                </c:pt>
                <c:pt idx="5900">
                  <c:v>42296.541278877317</c:v>
                </c:pt>
                <c:pt idx="5901">
                  <c:v>42296.541973263891</c:v>
                </c:pt>
                <c:pt idx="5902">
                  <c:v>42296.542667650465</c:v>
                </c:pt>
                <c:pt idx="5903">
                  <c:v>42296.543362037039</c:v>
                </c:pt>
                <c:pt idx="5904">
                  <c:v>42296.544056423612</c:v>
                </c:pt>
                <c:pt idx="5905">
                  <c:v>42296.544750810186</c:v>
                </c:pt>
                <c:pt idx="5906">
                  <c:v>42296.54544519676</c:v>
                </c:pt>
                <c:pt idx="5907">
                  <c:v>42296.546139583334</c:v>
                </c:pt>
                <c:pt idx="5908">
                  <c:v>42296.546833969907</c:v>
                </c:pt>
                <c:pt idx="5909">
                  <c:v>42296.547528356481</c:v>
                </c:pt>
                <c:pt idx="5910">
                  <c:v>42296.548222743055</c:v>
                </c:pt>
                <c:pt idx="5911">
                  <c:v>42296.548917129629</c:v>
                </c:pt>
                <c:pt idx="5912">
                  <c:v>42296.549611516202</c:v>
                </c:pt>
                <c:pt idx="5913">
                  <c:v>42296.550305902776</c:v>
                </c:pt>
                <c:pt idx="5914">
                  <c:v>42296.55100028935</c:v>
                </c:pt>
                <c:pt idx="5915">
                  <c:v>42296.551694675923</c:v>
                </c:pt>
                <c:pt idx="5916">
                  <c:v>42296.552389062497</c:v>
                </c:pt>
                <c:pt idx="5917">
                  <c:v>42296.553083449071</c:v>
                </c:pt>
                <c:pt idx="5918">
                  <c:v>42296.553777835645</c:v>
                </c:pt>
                <c:pt idx="5919">
                  <c:v>42296.554472222226</c:v>
                </c:pt>
                <c:pt idx="5920">
                  <c:v>42296.555166608799</c:v>
                </c:pt>
                <c:pt idx="5921">
                  <c:v>42296.555860995373</c:v>
                </c:pt>
                <c:pt idx="5922">
                  <c:v>42296.556555381947</c:v>
                </c:pt>
                <c:pt idx="5923">
                  <c:v>42296.557249768521</c:v>
                </c:pt>
                <c:pt idx="5924">
                  <c:v>42296.557944155094</c:v>
                </c:pt>
                <c:pt idx="5925">
                  <c:v>42296.558638541668</c:v>
                </c:pt>
                <c:pt idx="5926">
                  <c:v>42296.559332928242</c:v>
                </c:pt>
                <c:pt idx="5927">
                  <c:v>42296.560027314816</c:v>
                </c:pt>
                <c:pt idx="5928">
                  <c:v>42296.560721701389</c:v>
                </c:pt>
                <c:pt idx="5929">
                  <c:v>42296.561416087963</c:v>
                </c:pt>
                <c:pt idx="5930">
                  <c:v>42296.562110474537</c:v>
                </c:pt>
                <c:pt idx="5931">
                  <c:v>42296.562804861111</c:v>
                </c:pt>
                <c:pt idx="5932">
                  <c:v>42296.563499247684</c:v>
                </c:pt>
                <c:pt idx="5933">
                  <c:v>42296.564193634258</c:v>
                </c:pt>
                <c:pt idx="5934">
                  <c:v>42296.564888020832</c:v>
                </c:pt>
                <c:pt idx="5935">
                  <c:v>42296.565582407406</c:v>
                </c:pt>
                <c:pt idx="5936">
                  <c:v>42296.566276793979</c:v>
                </c:pt>
                <c:pt idx="5937">
                  <c:v>42296.566971180553</c:v>
                </c:pt>
                <c:pt idx="5938">
                  <c:v>42296.567665567127</c:v>
                </c:pt>
                <c:pt idx="5939">
                  <c:v>42296.568359953701</c:v>
                </c:pt>
                <c:pt idx="5940">
                  <c:v>42296.569054340274</c:v>
                </c:pt>
                <c:pt idx="5941">
                  <c:v>42296.569748726855</c:v>
                </c:pt>
                <c:pt idx="5942">
                  <c:v>42296.570443113429</c:v>
                </c:pt>
                <c:pt idx="5943">
                  <c:v>42296.571137500003</c:v>
                </c:pt>
                <c:pt idx="5944">
                  <c:v>42296.571831886577</c:v>
                </c:pt>
                <c:pt idx="5945">
                  <c:v>42296.57252627315</c:v>
                </c:pt>
                <c:pt idx="5946">
                  <c:v>42296.573220659724</c:v>
                </c:pt>
                <c:pt idx="5947">
                  <c:v>42296.573915046298</c:v>
                </c:pt>
                <c:pt idx="5948">
                  <c:v>42296.574609432872</c:v>
                </c:pt>
                <c:pt idx="5949">
                  <c:v>42296.575303819445</c:v>
                </c:pt>
                <c:pt idx="5950">
                  <c:v>42296.575998206019</c:v>
                </c:pt>
                <c:pt idx="5951">
                  <c:v>42296.576692592593</c:v>
                </c:pt>
                <c:pt idx="5952">
                  <c:v>42296.577386979166</c:v>
                </c:pt>
                <c:pt idx="5953">
                  <c:v>42296.57808136574</c:v>
                </c:pt>
                <c:pt idx="5954">
                  <c:v>42296.578775752314</c:v>
                </c:pt>
                <c:pt idx="5955">
                  <c:v>42296.579470138888</c:v>
                </c:pt>
                <c:pt idx="5956">
                  <c:v>42296.580164525461</c:v>
                </c:pt>
                <c:pt idx="5957">
                  <c:v>42296.580858912035</c:v>
                </c:pt>
                <c:pt idx="5958">
                  <c:v>42296.581553298609</c:v>
                </c:pt>
                <c:pt idx="5959">
                  <c:v>42296.582247685183</c:v>
                </c:pt>
                <c:pt idx="5960">
                  <c:v>42296.582942071756</c:v>
                </c:pt>
                <c:pt idx="5961">
                  <c:v>42296.58363645833</c:v>
                </c:pt>
                <c:pt idx="5962">
                  <c:v>42296.584330844904</c:v>
                </c:pt>
                <c:pt idx="5963">
                  <c:v>42296.585025231485</c:v>
                </c:pt>
                <c:pt idx="5964">
                  <c:v>42296.585719618059</c:v>
                </c:pt>
                <c:pt idx="5965">
                  <c:v>42296.586414004632</c:v>
                </c:pt>
                <c:pt idx="5966">
                  <c:v>42296.587108391206</c:v>
                </c:pt>
                <c:pt idx="5967">
                  <c:v>42296.58780277778</c:v>
                </c:pt>
                <c:pt idx="5968">
                  <c:v>42296.588497164354</c:v>
                </c:pt>
                <c:pt idx="5969">
                  <c:v>42296.589191550927</c:v>
                </c:pt>
                <c:pt idx="5970">
                  <c:v>42296.589885937501</c:v>
                </c:pt>
                <c:pt idx="5971">
                  <c:v>42296.590580324075</c:v>
                </c:pt>
                <c:pt idx="5972">
                  <c:v>42296.591274710649</c:v>
                </c:pt>
                <c:pt idx="5973">
                  <c:v>42296.591969097222</c:v>
                </c:pt>
                <c:pt idx="5974">
                  <c:v>42296.592663483796</c:v>
                </c:pt>
                <c:pt idx="5975">
                  <c:v>42296.59335787037</c:v>
                </c:pt>
                <c:pt idx="5976">
                  <c:v>42296.594052256944</c:v>
                </c:pt>
                <c:pt idx="5977">
                  <c:v>42296.594746643517</c:v>
                </c:pt>
                <c:pt idx="5978">
                  <c:v>42296.595441030091</c:v>
                </c:pt>
                <c:pt idx="5979">
                  <c:v>42296.596135416665</c:v>
                </c:pt>
                <c:pt idx="5980">
                  <c:v>42296.596829803239</c:v>
                </c:pt>
                <c:pt idx="5981">
                  <c:v>42296.597524189812</c:v>
                </c:pt>
                <c:pt idx="5982">
                  <c:v>42296.598218576386</c:v>
                </c:pt>
                <c:pt idx="5983">
                  <c:v>42296.59891296296</c:v>
                </c:pt>
                <c:pt idx="5984">
                  <c:v>42296.599607349533</c:v>
                </c:pt>
                <c:pt idx="5985">
                  <c:v>42296.600301736114</c:v>
                </c:pt>
                <c:pt idx="5986">
                  <c:v>42296.600996122688</c:v>
                </c:pt>
                <c:pt idx="5987">
                  <c:v>42296.601690509262</c:v>
                </c:pt>
                <c:pt idx="5988">
                  <c:v>42296.602384895836</c:v>
                </c:pt>
                <c:pt idx="5989">
                  <c:v>42296.603079282409</c:v>
                </c:pt>
                <c:pt idx="5990">
                  <c:v>42296.603773668983</c:v>
                </c:pt>
                <c:pt idx="5991">
                  <c:v>42296.604468055557</c:v>
                </c:pt>
                <c:pt idx="5992">
                  <c:v>42296.605162442131</c:v>
                </c:pt>
                <c:pt idx="5993">
                  <c:v>42296.605856828704</c:v>
                </c:pt>
                <c:pt idx="5994">
                  <c:v>42296.606551215278</c:v>
                </c:pt>
                <c:pt idx="5995">
                  <c:v>42296.607245601852</c:v>
                </c:pt>
                <c:pt idx="5996">
                  <c:v>42296.607939988426</c:v>
                </c:pt>
                <c:pt idx="5997">
                  <c:v>42296.608634374999</c:v>
                </c:pt>
                <c:pt idx="5998">
                  <c:v>42296.609328761573</c:v>
                </c:pt>
                <c:pt idx="5999">
                  <c:v>42296.610023148147</c:v>
                </c:pt>
                <c:pt idx="6000">
                  <c:v>42296.610717534721</c:v>
                </c:pt>
                <c:pt idx="6001">
                  <c:v>42296.611411921294</c:v>
                </c:pt>
                <c:pt idx="6002">
                  <c:v>42296.612106307868</c:v>
                </c:pt>
                <c:pt idx="6003">
                  <c:v>42296.612800694442</c:v>
                </c:pt>
                <c:pt idx="6004">
                  <c:v>42296.613495081016</c:v>
                </c:pt>
                <c:pt idx="6005">
                  <c:v>42296.614189467589</c:v>
                </c:pt>
                <c:pt idx="6006">
                  <c:v>42296.614883854163</c:v>
                </c:pt>
                <c:pt idx="6007">
                  <c:v>42296.615578240744</c:v>
                </c:pt>
                <c:pt idx="6008">
                  <c:v>42296.616272627318</c:v>
                </c:pt>
                <c:pt idx="6009">
                  <c:v>42296.616967013892</c:v>
                </c:pt>
                <c:pt idx="6010">
                  <c:v>42296.617661400465</c:v>
                </c:pt>
                <c:pt idx="6011">
                  <c:v>42296.618355787039</c:v>
                </c:pt>
                <c:pt idx="6012">
                  <c:v>42296.619050173613</c:v>
                </c:pt>
                <c:pt idx="6013">
                  <c:v>42296.619744560187</c:v>
                </c:pt>
                <c:pt idx="6014">
                  <c:v>42296.62043894676</c:v>
                </c:pt>
                <c:pt idx="6015">
                  <c:v>42296.621133333334</c:v>
                </c:pt>
                <c:pt idx="6016">
                  <c:v>42296.621827719908</c:v>
                </c:pt>
                <c:pt idx="6017">
                  <c:v>42296.622522106481</c:v>
                </c:pt>
                <c:pt idx="6018">
                  <c:v>42296.623216493055</c:v>
                </c:pt>
                <c:pt idx="6019">
                  <c:v>42296.623910879629</c:v>
                </c:pt>
                <c:pt idx="6020">
                  <c:v>42296.624605266203</c:v>
                </c:pt>
                <c:pt idx="6021">
                  <c:v>42296.625299652776</c:v>
                </c:pt>
                <c:pt idx="6022">
                  <c:v>42296.62599403935</c:v>
                </c:pt>
                <c:pt idx="6023">
                  <c:v>42296.626688425924</c:v>
                </c:pt>
                <c:pt idx="6024">
                  <c:v>42296.627382812498</c:v>
                </c:pt>
                <c:pt idx="6025">
                  <c:v>42296.628077199071</c:v>
                </c:pt>
                <c:pt idx="6026">
                  <c:v>42296.628771585645</c:v>
                </c:pt>
                <c:pt idx="6027">
                  <c:v>42296.629465972219</c:v>
                </c:pt>
                <c:pt idx="6028">
                  <c:v>42296.6301603588</c:v>
                </c:pt>
                <c:pt idx="6029">
                  <c:v>42296.630854745374</c:v>
                </c:pt>
                <c:pt idx="6030">
                  <c:v>42296.631549131947</c:v>
                </c:pt>
                <c:pt idx="6031">
                  <c:v>42296.632243518521</c:v>
                </c:pt>
                <c:pt idx="6032">
                  <c:v>42296.632937905095</c:v>
                </c:pt>
                <c:pt idx="6033">
                  <c:v>42296.633632291669</c:v>
                </c:pt>
                <c:pt idx="6034">
                  <c:v>42296.634326678242</c:v>
                </c:pt>
                <c:pt idx="6035">
                  <c:v>42296.635021064816</c:v>
                </c:pt>
                <c:pt idx="6036">
                  <c:v>42296.63571545139</c:v>
                </c:pt>
                <c:pt idx="6037">
                  <c:v>42296.636409837964</c:v>
                </c:pt>
                <c:pt idx="6038">
                  <c:v>42296.637104224537</c:v>
                </c:pt>
                <c:pt idx="6039">
                  <c:v>42296.637798611111</c:v>
                </c:pt>
                <c:pt idx="6040">
                  <c:v>42296.638492997685</c:v>
                </c:pt>
                <c:pt idx="6041">
                  <c:v>42296.639187384259</c:v>
                </c:pt>
                <c:pt idx="6042">
                  <c:v>42296.639881770832</c:v>
                </c:pt>
                <c:pt idx="6043">
                  <c:v>42296.640576157406</c:v>
                </c:pt>
                <c:pt idx="6044">
                  <c:v>42296.64127054398</c:v>
                </c:pt>
                <c:pt idx="6045">
                  <c:v>42296.641964930554</c:v>
                </c:pt>
                <c:pt idx="6046">
                  <c:v>42296.642659317127</c:v>
                </c:pt>
                <c:pt idx="6047">
                  <c:v>42296.643353703701</c:v>
                </c:pt>
                <c:pt idx="6048">
                  <c:v>42296.644048090275</c:v>
                </c:pt>
                <c:pt idx="6049">
                  <c:v>42296.644742476848</c:v>
                </c:pt>
                <c:pt idx="6050">
                  <c:v>42296.645436863429</c:v>
                </c:pt>
                <c:pt idx="6051">
                  <c:v>42296.646131250003</c:v>
                </c:pt>
                <c:pt idx="6052">
                  <c:v>42296.646825636577</c:v>
                </c:pt>
                <c:pt idx="6053">
                  <c:v>42296.647520023151</c:v>
                </c:pt>
                <c:pt idx="6054">
                  <c:v>42296.648214409724</c:v>
                </c:pt>
                <c:pt idx="6055">
                  <c:v>42296.648908796298</c:v>
                </c:pt>
                <c:pt idx="6056">
                  <c:v>42296.649603182872</c:v>
                </c:pt>
                <c:pt idx="6057">
                  <c:v>42296.650297569446</c:v>
                </c:pt>
                <c:pt idx="6058">
                  <c:v>42296.650991956019</c:v>
                </c:pt>
                <c:pt idx="6059">
                  <c:v>42296.651686342593</c:v>
                </c:pt>
                <c:pt idx="6060">
                  <c:v>42296.652380729167</c:v>
                </c:pt>
                <c:pt idx="6061">
                  <c:v>42296.653075115741</c:v>
                </c:pt>
                <c:pt idx="6062">
                  <c:v>42296.653769502314</c:v>
                </c:pt>
                <c:pt idx="6063">
                  <c:v>42296.654463888888</c:v>
                </c:pt>
                <c:pt idx="6064">
                  <c:v>42296.655158275462</c:v>
                </c:pt>
                <c:pt idx="6065">
                  <c:v>42296.655852662036</c:v>
                </c:pt>
                <c:pt idx="6066">
                  <c:v>42296.656547048609</c:v>
                </c:pt>
                <c:pt idx="6067">
                  <c:v>42296.657241435183</c:v>
                </c:pt>
                <c:pt idx="6068">
                  <c:v>42296.657935821757</c:v>
                </c:pt>
                <c:pt idx="6069">
                  <c:v>42296.658630208331</c:v>
                </c:pt>
                <c:pt idx="6070">
                  <c:v>42296.659324594904</c:v>
                </c:pt>
                <c:pt idx="6071">
                  <c:v>42296.660018981478</c:v>
                </c:pt>
                <c:pt idx="6072">
                  <c:v>42296.660713368059</c:v>
                </c:pt>
                <c:pt idx="6073">
                  <c:v>42296.661407754633</c:v>
                </c:pt>
                <c:pt idx="6074">
                  <c:v>42296.662102141207</c:v>
                </c:pt>
                <c:pt idx="6075">
                  <c:v>42296.66279652778</c:v>
                </c:pt>
                <c:pt idx="6076">
                  <c:v>42296.663490914354</c:v>
                </c:pt>
                <c:pt idx="6077">
                  <c:v>42296.664185300928</c:v>
                </c:pt>
                <c:pt idx="6078">
                  <c:v>42296.664879687502</c:v>
                </c:pt>
                <c:pt idx="6079">
                  <c:v>42296.665574074075</c:v>
                </c:pt>
                <c:pt idx="6080">
                  <c:v>42296.666268460649</c:v>
                </c:pt>
                <c:pt idx="6081">
                  <c:v>42296.666962847223</c:v>
                </c:pt>
                <c:pt idx="6082">
                  <c:v>42296.667657233796</c:v>
                </c:pt>
                <c:pt idx="6083">
                  <c:v>42296.66835162037</c:v>
                </c:pt>
                <c:pt idx="6084">
                  <c:v>42296.669046006944</c:v>
                </c:pt>
                <c:pt idx="6085">
                  <c:v>42296.669740393518</c:v>
                </c:pt>
                <c:pt idx="6086">
                  <c:v>42296.670434780091</c:v>
                </c:pt>
                <c:pt idx="6087">
                  <c:v>42296.671129166665</c:v>
                </c:pt>
                <c:pt idx="6088">
                  <c:v>42296.671823553239</c:v>
                </c:pt>
                <c:pt idx="6089">
                  <c:v>42296.672517939813</c:v>
                </c:pt>
                <c:pt idx="6090">
                  <c:v>42296.673212326386</c:v>
                </c:pt>
                <c:pt idx="6091">
                  <c:v>42296.67390671296</c:v>
                </c:pt>
                <c:pt idx="6092">
                  <c:v>42296.674601099534</c:v>
                </c:pt>
                <c:pt idx="6093">
                  <c:v>42296.675295486108</c:v>
                </c:pt>
                <c:pt idx="6094">
                  <c:v>42296.675989872689</c:v>
                </c:pt>
                <c:pt idx="6095">
                  <c:v>42296.676684259262</c:v>
                </c:pt>
                <c:pt idx="6096">
                  <c:v>42296.677378645836</c:v>
                </c:pt>
                <c:pt idx="6097">
                  <c:v>42296.67807303241</c:v>
                </c:pt>
                <c:pt idx="6098">
                  <c:v>42296.678767418984</c:v>
                </c:pt>
                <c:pt idx="6099">
                  <c:v>42296.679461805557</c:v>
                </c:pt>
                <c:pt idx="6100">
                  <c:v>42296.680156192131</c:v>
                </c:pt>
                <c:pt idx="6101">
                  <c:v>42296.680850578705</c:v>
                </c:pt>
                <c:pt idx="6102">
                  <c:v>42296.681544965279</c:v>
                </c:pt>
                <c:pt idx="6103">
                  <c:v>42296.682239351852</c:v>
                </c:pt>
                <c:pt idx="6104">
                  <c:v>42296.682933738426</c:v>
                </c:pt>
                <c:pt idx="6105">
                  <c:v>42296.683628125</c:v>
                </c:pt>
                <c:pt idx="6106">
                  <c:v>42296.684322511574</c:v>
                </c:pt>
                <c:pt idx="6107">
                  <c:v>42296.685016898147</c:v>
                </c:pt>
                <c:pt idx="6108">
                  <c:v>42296.685711284721</c:v>
                </c:pt>
                <c:pt idx="6109">
                  <c:v>42296.686405671295</c:v>
                </c:pt>
                <c:pt idx="6110">
                  <c:v>42296.687100057869</c:v>
                </c:pt>
                <c:pt idx="6111">
                  <c:v>42296.687794444442</c:v>
                </c:pt>
                <c:pt idx="6112">
                  <c:v>42296.688488831016</c:v>
                </c:pt>
                <c:pt idx="6113">
                  <c:v>42296.68918321759</c:v>
                </c:pt>
                <c:pt idx="6114">
                  <c:v>42296.689877604163</c:v>
                </c:pt>
                <c:pt idx="6115">
                  <c:v>42296.690571990737</c:v>
                </c:pt>
                <c:pt idx="6116">
                  <c:v>42296.691266377318</c:v>
                </c:pt>
                <c:pt idx="6117">
                  <c:v>42296.691960763892</c:v>
                </c:pt>
                <c:pt idx="6118">
                  <c:v>42296.692655150466</c:v>
                </c:pt>
                <c:pt idx="6119">
                  <c:v>42296.693349537039</c:v>
                </c:pt>
                <c:pt idx="6120">
                  <c:v>42296.694043923613</c:v>
                </c:pt>
                <c:pt idx="6121">
                  <c:v>42296.694738310187</c:v>
                </c:pt>
                <c:pt idx="6122">
                  <c:v>42296.695432696761</c:v>
                </c:pt>
                <c:pt idx="6123">
                  <c:v>42296.696127083334</c:v>
                </c:pt>
                <c:pt idx="6124">
                  <c:v>42296.696821469908</c:v>
                </c:pt>
                <c:pt idx="6125">
                  <c:v>42296.697515856482</c:v>
                </c:pt>
                <c:pt idx="6126">
                  <c:v>42296.698210243056</c:v>
                </c:pt>
                <c:pt idx="6127">
                  <c:v>42296.698904629629</c:v>
                </c:pt>
                <c:pt idx="6128">
                  <c:v>42296.699599016203</c:v>
                </c:pt>
                <c:pt idx="6129">
                  <c:v>42296.700293402777</c:v>
                </c:pt>
                <c:pt idx="6130">
                  <c:v>42296.700987789351</c:v>
                </c:pt>
                <c:pt idx="6131">
                  <c:v>42296.701682175924</c:v>
                </c:pt>
                <c:pt idx="6132">
                  <c:v>42296.702376562498</c:v>
                </c:pt>
                <c:pt idx="6133">
                  <c:v>42296.703070949072</c:v>
                </c:pt>
                <c:pt idx="6134">
                  <c:v>42296.703765335646</c:v>
                </c:pt>
                <c:pt idx="6135">
                  <c:v>42296.704459722219</c:v>
                </c:pt>
                <c:pt idx="6136">
                  <c:v>42296.705154108793</c:v>
                </c:pt>
                <c:pt idx="6137">
                  <c:v>42296.705848495367</c:v>
                </c:pt>
                <c:pt idx="6138">
                  <c:v>42296.706542881948</c:v>
                </c:pt>
                <c:pt idx="6139">
                  <c:v>42296.707237268522</c:v>
                </c:pt>
                <c:pt idx="6140">
                  <c:v>42296.707931655095</c:v>
                </c:pt>
                <c:pt idx="6141">
                  <c:v>42296.708626041669</c:v>
                </c:pt>
                <c:pt idx="6142">
                  <c:v>42296.709320428243</c:v>
                </c:pt>
                <c:pt idx="6143">
                  <c:v>42296.710014814817</c:v>
                </c:pt>
                <c:pt idx="6144">
                  <c:v>42296.71070920139</c:v>
                </c:pt>
                <c:pt idx="6145">
                  <c:v>42296.711403587964</c:v>
                </c:pt>
                <c:pt idx="6146">
                  <c:v>42296.712097974538</c:v>
                </c:pt>
                <c:pt idx="6147">
                  <c:v>42296.712792361111</c:v>
                </c:pt>
                <c:pt idx="6148">
                  <c:v>42296.713486747685</c:v>
                </c:pt>
                <c:pt idx="6149">
                  <c:v>42296.714181134259</c:v>
                </c:pt>
                <c:pt idx="6150">
                  <c:v>42296.714875520833</c:v>
                </c:pt>
                <c:pt idx="6151">
                  <c:v>42296.715569907406</c:v>
                </c:pt>
                <c:pt idx="6152">
                  <c:v>42296.71626429398</c:v>
                </c:pt>
                <c:pt idx="6153">
                  <c:v>42296.716958680554</c:v>
                </c:pt>
                <c:pt idx="6154">
                  <c:v>42296.717653067128</c:v>
                </c:pt>
                <c:pt idx="6155">
                  <c:v>42296.718347453701</c:v>
                </c:pt>
                <c:pt idx="6156">
                  <c:v>42296.719041840275</c:v>
                </c:pt>
                <c:pt idx="6157">
                  <c:v>42296.719736226849</c:v>
                </c:pt>
                <c:pt idx="6158">
                  <c:v>42296.720430613423</c:v>
                </c:pt>
                <c:pt idx="6159">
                  <c:v>42296.721124999996</c:v>
                </c:pt>
                <c:pt idx="6160">
                  <c:v>42296.721819386577</c:v>
                </c:pt>
                <c:pt idx="6161">
                  <c:v>42296.722513773151</c:v>
                </c:pt>
                <c:pt idx="6162">
                  <c:v>42296.723208159725</c:v>
                </c:pt>
                <c:pt idx="6163">
                  <c:v>42296.723902546299</c:v>
                </c:pt>
                <c:pt idx="6164">
                  <c:v>42296.724596932872</c:v>
                </c:pt>
                <c:pt idx="6165">
                  <c:v>42296.725291319446</c:v>
                </c:pt>
                <c:pt idx="6166">
                  <c:v>42296.72598570602</c:v>
                </c:pt>
                <c:pt idx="6167">
                  <c:v>42296.726680092594</c:v>
                </c:pt>
                <c:pt idx="6168">
                  <c:v>42296.727374479167</c:v>
                </c:pt>
                <c:pt idx="6169">
                  <c:v>42296.728068865741</c:v>
                </c:pt>
                <c:pt idx="6170">
                  <c:v>42296.728763252315</c:v>
                </c:pt>
                <c:pt idx="6171">
                  <c:v>42296.729457638889</c:v>
                </c:pt>
                <c:pt idx="6172">
                  <c:v>42296.730152025462</c:v>
                </c:pt>
                <c:pt idx="6173">
                  <c:v>42296.730846412036</c:v>
                </c:pt>
                <c:pt idx="6174">
                  <c:v>42296.73154079861</c:v>
                </c:pt>
                <c:pt idx="6175">
                  <c:v>42296.732235185184</c:v>
                </c:pt>
                <c:pt idx="6176">
                  <c:v>42296.732929571757</c:v>
                </c:pt>
                <c:pt idx="6177">
                  <c:v>42296.733623958331</c:v>
                </c:pt>
                <c:pt idx="6178">
                  <c:v>42296.734318344905</c:v>
                </c:pt>
                <c:pt idx="6179">
                  <c:v>42296.735012731478</c:v>
                </c:pt>
                <c:pt idx="6180">
                  <c:v>42296.735707118052</c:v>
                </c:pt>
                <c:pt idx="6181">
                  <c:v>42296.736401504633</c:v>
                </c:pt>
                <c:pt idx="6182">
                  <c:v>42296.737095891207</c:v>
                </c:pt>
                <c:pt idx="6183">
                  <c:v>42296.737790277781</c:v>
                </c:pt>
                <c:pt idx="6184">
                  <c:v>42296.738484664354</c:v>
                </c:pt>
                <c:pt idx="6185">
                  <c:v>42296.739179050928</c:v>
                </c:pt>
                <c:pt idx="6186">
                  <c:v>42296.739873437502</c:v>
                </c:pt>
                <c:pt idx="6187">
                  <c:v>42296.740567824076</c:v>
                </c:pt>
                <c:pt idx="6188">
                  <c:v>42296.741262210649</c:v>
                </c:pt>
                <c:pt idx="6189">
                  <c:v>42296.741956597223</c:v>
                </c:pt>
                <c:pt idx="6190">
                  <c:v>42296.742650983797</c:v>
                </c:pt>
                <c:pt idx="6191">
                  <c:v>42296.743345370371</c:v>
                </c:pt>
                <c:pt idx="6192">
                  <c:v>42296.744039756944</c:v>
                </c:pt>
                <c:pt idx="6193">
                  <c:v>42296.744734143518</c:v>
                </c:pt>
                <c:pt idx="6194">
                  <c:v>42296.745428530092</c:v>
                </c:pt>
                <c:pt idx="6195">
                  <c:v>42296.746122916666</c:v>
                </c:pt>
                <c:pt idx="6196">
                  <c:v>42296.746817303239</c:v>
                </c:pt>
                <c:pt idx="6197">
                  <c:v>42296.747511689813</c:v>
                </c:pt>
                <c:pt idx="6198">
                  <c:v>42296.748206076387</c:v>
                </c:pt>
                <c:pt idx="6199">
                  <c:v>42296.748900462961</c:v>
                </c:pt>
                <c:pt idx="6200">
                  <c:v>42296.749594849534</c:v>
                </c:pt>
                <c:pt idx="6201">
                  <c:v>42296.750289236108</c:v>
                </c:pt>
                <c:pt idx="6202">
                  <c:v>42296.750983622682</c:v>
                </c:pt>
                <c:pt idx="6203">
                  <c:v>42296.751678009263</c:v>
                </c:pt>
                <c:pt idx="6204">
                  <c:v>42296.752372395837</c:v>
                </c:pt>
                <c:pt idx="6205">
                  <c:v>42296.75306678241</c:v>
                </c:pt>
                <c:pt idx="6206">
                  <c:v>42296.753761168984</c:v>
                </c:pt>
                <c:pt idx="6207">
                  <c:v>42296.754455555558</c:v>
                </c:pt>
                <c:pt idx="6208">
                  <c:v>42296.755149942132</c:v>
                </c:pt>
                <c:pt idx="6209">
                  <c:v>42296.755844328705</c:v>
                </c:pt>
                <c:pt idx="6210">
                  <c:v>42296.756538715279</c:v>
                </c:pt>
                <c:pt idx="6211">
                  <c:v>42296.757233101853</c:v>
                </c:pt>
                <c:pt idx="6212">
                  <c:v>42296.757927488427</c:v>
                </c:pt>
                <c:pt idx="6213">
                  <c:v>42296.758621875</c:v>
                </c:pt>
                <c:pt idx="6214">
                  <c:v>42296.759316261574</c:v>
                </c:pt>
                <c:pt idx="6215">
                  <c:v>42296.760010648148</c:v>
                </c:pt>
                <c:pt idx="6216">
                  <c:v>42296.760705034721</c:v>
                </c:pt>
                <c:pt idx="6217">
                  <c:v>42296.761399421295</c:v>
                </c:pt>
                <c:pt idx="6218">
                  <c:v>42296.762093807869</c:v>
                </c:pt>
                <c:pt idx="6219">
                  <c:v>42296.762788194443</c:v>
                </c:pt>
                <c:pt idx="6220">
                  <c:v>42296.763482581016</c:v>
                </c:pt>
                <c:pt idx="6221">
                  <c:v>42296.76417696759</c:v>
                </c:pt>
                <c:pt idx="6222">
                  <c:v>42296.764871354164</c:v>
                </c:pt>
                <c:pt idx="6223">
                  <c:v>42296.765565740738</c:v>
                </c:pt>
                <c:pt idx="6224">
                  <c:v>42296.766260127311</c:v>
                </c:pt>
                <c:pt idx="6225">
                  <c:v>42296.766954513892</c:v>
                </c:pt>
                <c:pt idx="6226">
                  <c:v>42296.767648900466</c:v>
                </c:pt>
                <c:pt idx="6227">
                  <c:v>42296.76834328704</c:v>
                </c:pt>
                <c:pt idx="6228">
                  <c:v>42296.769037673614</c:v>
                </c:pt>
                <c:pt idx="6229">
                  <c:v>42296.769732060187</c:v>
                </c:pt>
                <c:pt idx="6230">
                  <c:v>42296.770426446761</c:v>
                </c:pt>
                <c:pt idx="6231">
                  <c:v>42296.771120833335</c:v>
                </c:pt>
                <c:pt idx="6232">
                  <c:v>42296.771815219909</c:v>
                </c:pt>
                <c:pt idx="6233">
                  <c:v>42296.772509606482</c:v>
                </c:pt>
                <c:pt idx="6234">
                  <c:v>42296.773203993056</c:v>
                </c:pt>
                <c:pt idx="6235">
                  <c:v>42296.77389837963</c:v>
                </c:pt>
                <c:pt idx="6236">
                  <c:v>42296.774592766204</c:v>
                </c:pt>
                <c:pt idx="6237">
                  <c:v>42296.775287152777</c:v>
                </c:pt>
                <c:pt idx="6238">
                  <c:v>42296.775981539351</c:v>
                </c:pt>
                <c:pt idx="6239">
                  <c:v>42296.776675925925</c:v>
                </c:pt>
                <c:pt idx="6240">
                  <c:v>42296.777370312499</c:v>
                </c:pt>
                <c:pt idx="6241">
                  <c:v>42296.778064699072</c:v>
                </c:pt>
                <c:pt idx="6242">
                  <c:v>42296.778759085646</c:v>
                </c:pt>
                <c:pt idx="6243">
                  <c:v>42296.77945347222</c:v>
                </c:pt>
                <c:pt idx="6244">
                  <c:v>42296.780147858793</c:v>
                </c:pt>
                <c:pt idx="6245">
                  <c:v>42296.780842245367</c:v>
                </c:pt>
                <c:pt idx="6246">
                  <c:v>42296.781536631941</c:v>
                </c:pt>
                <c:pt idx="6247">
                  <c:v>42296.782231018522</c:v>
                </c:pt>
                <c:pt idx="6248">
                  <c:v>42296.782925405096</c:v>
                </c:pt>
                <c:pt idx="6249">
                  <c:v>42296.783619791669</c:v>
                </c:pt>
                <c:pt idx="6250">
                  <c:v>42296.784314178243</c:v>
                </c:pt>
                <c:pt idx="6251">
                  <c:v>42296.785008564817</c:v>
                </c:pt>
                <c:pt idx="6252">
                  <c:v>42296.785702951391</c:v>
                </c:pt>
                <c:pt idx="6253">
                  <c:v>42296.786397337964</c:v>
                </c:pt>
                <c:pt idx="6254">
                  <c:v>42296.787091724538</c:v>
                </c:pt>
                <c:pt idx="6255">
                  <c:v>42296.787786111112</c:v>
                </c:pt>
                <c:pt idx="6256">
                  <c:v>42296.788480497686</c:v>
                </c:pt>
                <c:pt idx="6257">
                  <c:v>42296.789174884259</c:v>
                </c:pt>
                <c:pt idx="6258">
                  <c:v>42296.789869270833</c:v>
                </c:pt>
                <c:pt idx="6259">
                  <c:v>42296.790563657407</c:v>
                </c:pt>
                <c:pt idx="6260">
                  <c:v>42296.791258043981</c:v>
                </c:pt>
                <c:pt idx="6261">
                  <c:v>42296.791952430554</c:v>
                </c:pt>
                <c:pt idx="6262">
                  <c:v>42296.792646817128</c:v>
                </c:pt>
                <c:pt idx="6263">
                  <c:v>42296.793341203702</c:v>
                </c:pt>
                <c:pt idx="6264">
                  <c:v>42296.794035590276</c:v>
                </c:pt>
                <c:pt idx="6265">
                  <c:v>42296.794729976849</c:v>
                </c:pt>
                <c:pt idx="6266">
                  <c:v>42296.795424363423</c:v>
                </c:pt>
                <c:pt idx="6267">
                  <c:v>42296.796118749997</c:v>
                </c:pt>
                <c:pt idx="6268">
                  <c:v>42296.796813136571</c:v>
                </c:pt>
                <c:pt idx="6269">
                  <c:v>42296.797507523152</c:v>
                </c:pt>
                <c:pt idx="6270">
                  <c:v>42296.798201909725</c:v>
                </c:pt>
                <c:pt idx="6271">
                  <c:v>42296.798896296299</c:v>
                </c:pt>
                <c:pt idx="6272">
                  <c:v>42296.799590682873</c:v>
                </c:pt>
                <c:pt idx="6273">
                  <c:v>42296.800285069447</c:v>
                </c:pt>
                <c:pt idx="6274">
                  <c:v>42296.80097945602</c:v>
                </c:pt>
                <c:pt idx="6275">
                  <c:v>42296.801673842594</c:v>
                </c:pt>
                <c:pt idx="6276">
                  <c:v>42296.802368229168</c:v>
                </c:pt>
                <c:pt idx="6277">
                  <c:v>42296.803062615742</c:v>
                </c:pt>
                <c:pt idx="6278">
                  <c:v>42296.803757002315</c:v>
                </c:pt>
                <c:pt idx="6279">
                  <c:v>42296.804451388889</c:v>
                </c:pt>
                <c:pt idx="6280">
                  <c:v>42296.805145775463</c:v>
                </c:pt>
                <c:pt idx="6281">
                  <c:v>42296.805840162036</c:v>
                </c:pt>
                <c:pt idx="6282">
                  <c:v>42296.80653454861</c:v>
                </c:pt>
                <c:pt idx="6283">
                  <c:v>42296.807228935184</c:v>
                </c:pt>
                <c:pt idx="6284">
                  <c:v>42296.807923321758</c:v>
                </c:pt>
                <c:pt idx="6285">
                  <c:v>42296.808617708331</c:v>
                </c:pt>
                <c:pt idx="6286">
                  <c:v>42296.809312094905</c:v>
                </c:pt>
                <c:pt idx="6287">
                  <c:v>42296.810006481479</c:v>
                </c:pt>
                <c:pt idx="6288">
                  <c:v>42296.810700868053</c:v>
                </c:pt>
                <c:pt idx="6289">
                  <c:v>42296.811395254626</c:v>
                </c:pt>
                <c:pt idx="6290">
                  <c:v>42296.8120896412</c:v>
                </c:pt>
                <c:pt idx="6291">
                  <c:v>42296.812784027781</c:v>
                </c:pt>
                <c:pt idx="6292">
                  <c:v>42296.813478414355</c:v>
                </c:pt>
                <c:pt idx="6293">
                  <c:v>42296.814172800929</c:v>
                </c:pt>
                <c:pt idx="6294">
                  <c:v>42296.814867187502</c:v>
                </c:pt>
                <c:pt idx="6295">
                  <c:v>42296.815561574076</c:v>
                </c:pt>
                <c:pt idx="6296">
                  <c:v>42296.81625596065</c:v>
                </c:pt>
                <c:pt idx="6297">
                  <c:v>42296.816950347224</c:v>
                </c:pt>
                <c:pt idx="6298">
                  <c:v>42296.817644733797</c:v>
                </c:pt>
                <c:pt idx="6299">
                  <c:v>42296.818339120371</c:v>
                </c:pt>
                <c:pt idx="6300">
                  <c:v>42296.819033506945</c:v>
                </c:pt>
                <c:pt idx="6301">
                  <c:v>42296.819727893519</c:v>
                </c:pt>
                <c:pt idx="6302">
                  <c:v>42296.820422280092</c:v>
                </c:pt>
                <c:pt idx="6303">
                  <c:v>42296.821116666666</c:v>
                </c:pt>
                <c:pt idx="6304">
                  <c:v>42296.82181105324</c:v>
                </c:pt>
                <c:pt idx="6305">
                  <c:v>42296.822505439814</c:v>
                </c:pt>
                <c:pt idx="6306">
                  <c:v>42296.823199826387</c:v>
                </c:pt>
                <c:pt idx="6307">
                  <c:v>42296.823894212961</c:v>
                </c:pt>
                <c:pt idx="6308">
                  <c:v>42296.824588599535</c:v>
                </c:pt>
                <c:pt idx="6309">
                  <c:v>42296.825282986109</c:v>
                </c:pt>
                <c:pt idx="6310">
                  <c:v>42296.825977372682</c:v>
                </c:pt>
                <c:pt idx="6311">
                  <c:v>42296.826671759256</c:v>
                </c:pt>
                <c:pt idx="6312">
                  <c:v>42296.82736614583</c:v>
                </c:pt>
                <c:pt idx="6313">
                  <c:v>42296.828060532411</c:v>
                </c:pt>
                <c:pt idx="6314">
                  <c:v>42296.828754918984</c:v>
                </c:pt>
                <c:pt idx="6315">
                  <c:v>42296.829449305558</c:v>
                </c:pt>
                <c:pt idx="6316">
                  <c:v>42296.830143692132</c:v>
                </c:pt>
                <c:pt idx="6317">
                  <c:v>42296.830838078706</c:v>
                </c:pt>
                <c:pt idx="6318">
                  <c:v>42296.831532465279</c:v>
                </c:pt>
                <c:pt idx="6319">
                  <c:v>42296.832226851853</c:v>
                </c:pt>
                <c:pt idx="6320">
                  <c:v>42296.832921238427</c:v>
                </c:pt>
                <c:pt idx="6321">
                  <c:v>42296.833615625001</c:v>
                </c:pt>
                <c:pt idx="6322">
                  <c:v>42296.834310011574</c:v>
                </c:pt>
                <c:pt idx="6323">
                  <c:v>42296.835004398148</c:v>
                </c:pt>
                <c:pt idx="6324">
                  <c:v>42296.835698784722</c:v>
                </c:pt>
                <c:pt idx="6325">
                  <c:v>42296.836393171296</c:v>
                </c:pt>
                <c:pt idx="6326">
                  <c:v>42296.837087557869</c:v>
                </c:pt>
                <c:pt idx="6327">
                  <c:v>42296.837781944443</c:v>
                </c:pt>
                <c:pt idx="6328">
                  <c:v>42296.838476331017</c:v>
                </c:pt>
                <c:pt idx="6329">
                  <c:v>42296.839170717591</c:v>
                </c:pt>
                <c:pt idx="6330">
                  <c:v>42296.839865104164</c:v>
                </c:pt>
                <c:pt idx="6331">
                  <c:v>42296.840559490738</c:v>
                </c:pt>
                <c:pt idx="6332">
                  <c:v>42296.841253877312</c:v>
                </c:pt>
                <c:pt idx="6333">
                  <c:v>42296.841948263886</c:v>
                </c:pt>
                <c:pt idx="6334">
                  <c:v>42296.842642650467</c:v>
                </c:pt>
                <c:pt idx="6335">
                  <c:v>42296.84333703704</c:v>
                </c:pt>
                <c:pt idx="6336">
                  <c:v>42296.844031423614</c:v>
                </c:pt>
                <c:pt idx="6337">
                  <c:v>42296.844725810188</c:v>
                </c:pt>
                <c:pt idx="6338">
                  <c:v>42296.845420196762</c:v>
                </c:pt>
                <c:pt idx="6339">
                  <c:v>42296.846114583335</c:v>
                </c:pt>
                <c:pt idx="6340">
                  <c:v>42296.846808969909</c:v>
                </c:pt>
                <c:pt idx="6341">
                  <c:v>42296.847503356483</c:v>
                </c:pt>
                <c:pt idx="6342">
                  <c:v>42296.848197743057</c:v>
                </c:pt>
                <c:pt idx="6343">
                  <c:v>42296.84889212963</c:v>
                </c:pt>
                <c:pt idx="6344">
                  <c:v>42296.849586516204</c:v>
                </c:pt>
                <c:pt idx="6345">
                  <c:v>42296.850280902778</c:v>
                </c:pt>
                <c:pt idx="6346">
                  <c:v>42296.850975289351</c:v>
                </c:pt>
                <c:pt idx="6347">
                  <c:v>42296.851669675925</c:v>
                </c:pt>
                <c:pt idx="6348">
                  <c:v>42296.852364062499</c:v>
                </c:pt>
                <c:pt idx="6349">
                  <c:v>42296.853058449073</c:v>
                </c:pt>
                <c:pt idx="6350">
                  <c:v>42296.853752835646</c:v>
                </c:pt>
                <c:pt idx="6351">
                  <c:v>42296.85444722222</c:v>
                </c:pt>
                <c:pt idx="6352">
                  <c:v>42296.855141608794</c:v>
                </c:pt>
                <c:pt idx="6353">
                  <c:v>42296.855835995368</c:v>
                </c:pt>
                <c:pt idx="6354">
                  <c:v>42296.856530381941</c:v>
                </c:pt>
                <c:pt idx="6355">
                  <c:v>42296.857224768515</c:v>
                </c:pt>
                <c:pt idx="6356">
                  <c:v>42296.857919155096</c:v>
                </c:pt>
                <c:pt idx="6357">
                  <c:v>42296.85861354167</c:v>
                </c:pt>
                <c:pt idx="6358">
                  <c:v>42296.859307928244</c:v>
                </c:pt>
                <c:pt idx="6359">
                  <c:v>42296.860002314817</c:v>
                </c:pt>
                <c:pt idx="6360">
                  <c:v>42296.860696701391</c:v>
                </c:pt>
                <c:pt idx="6361">
                  <c:v>42296.861391087965</c:v>
                </c:pt>
                <c:pt idx="6362">
                  <c:v>42296.862085474539</c:v>
                </c:pt>
                <c:pt idx="6363">
                  <c:v>42296.862779861112</c:v>
                </c:pt>
                <c:pt idx="6364">
                  <c:v>42296.863474247686</c:v>
                </c:pt>
                <c:pt idx="6365">
                  <c:v>42296.86416863426</c:v>
                </c:pt>
                <c:pt idx="6366">
                  <c:v>42296.864863020834</c:v>
                </c:pt>
                <c:pt idx="6367">
                  <c:v>42296.865557407407</c:v>
                </c:pt>
                <c:pt idx="6368">
                  <c:v>42296.866251793981</c:v>
                </c:pt>
                <c:pt idx="6369">
                  <c:v>42296.866946180555</c:v>
                </c:pt>
                <c:pt idx="6370">
                  <c:v>42296.867640567129</c:v>
                </c:pt>
                <c:pt idx="6371">
                  <c:v>42296.868334953702</c:v>
                </c:pt>
                <c:pt idx="6372">
                  <c:v>42296.869029340276</c:v>
                </c:pt>
                <c:pt idx="6373">
                  <c:v>42296.86972372685</c:v>
                </c:pt>
                <c:pt idx="6374">
                  <c:v>42296.870418113424</c:v>
                </c:pt>
                <c:pt idx="6375">
                  <c:v>42296.871112499997</c:v>
                </c:pt>
                <c:pt idx="6376">
                  <c:v>42296.871806886571</c:v>
                </c:pt>
                <c:pt idx="6377">
                  <c:v>42296.872501273145</c:v>
                </c:pt>
                <c:pt idx="6378">
                  <c:v>42296.873195659726</c:v>
                </c:pt>
                <c:pt idx="6379">
                  <c:v>42296.873890046299</c:v>
                </c:pt>
                <c:pt idx="6380">
                  <c:v>42296.874584432873</c:v>
                </c:pt>
                <c:pt idx="6381">
                  <c:v>42296.875278819447</c:v>
                </c:pt>
                <c:pt idx="6382">
                  <c:v>42296.875973206021</c:v>
                </c:pt>
                <c:pt idx="6383">
                  <c:v>42296.876667592594</c:v>
                </c:pt>
                <c:pt idx="6384">
                  <c:v>42296.877361979168</c:v>
                </c:pt>
                <c:pt idx="6385">
                  <c:v>42296.878056365742</c:v>
                </c:pt>
                <c:pt idx="6386">
                  <c:v>42296.878750752316</c:v>
                </c:pt>
                <c:pt idx="6387">
                  <c:v>42296.879445138889</c:v>
                </c:pt>
                <c:pt idx="6388">
                  <c:v>42296.880139525463</c:v>
                </c:pt>
                <c:pt idx="6389">
                  <c:v>42296.880833912037</c:v>
                </c:pt>
                <c:pt idx="6390">
                  <c:v>42296.881528298611</c:v>
                </c:pt>
                <c:pt idx="6391">
                  <c:v>42296.882222685184</c:v>
                </c:pt>
                <c:pt idx="6392">
                  <c:v>42296.882917071758</c:v>
                </c:pt>
                <c:pt idx="6393">
                  <c:v>42296.883611458332</c:v>
                </c:pt>
                <c:pt idx="6394">
                  <c:v>42296.884305844906</c:v>
                </c:pt>
                <c:pt idx="6395">
                  <c:v>42296.885000231479</c:v>
                </c:pt>
                <c:pt idx="6396">
                  <c:v>42296.885694618053</c:v>
                </c:pt>
                <c:pt idx="6397">
                  <c:v>42296.886389004627</c:v>
                </c:pt>
                <c:pt idx="6398">
                  <c:v>42296.887083391201</c:v>
                </c:pt>
                <c:pt idx="6399">
                  <c:v>42296.887777777774</c:v>
                </c:pt>
                <c:pt idx="6400">
                  <c:v>42296.888472164355</c:v>
                </c:pt>
                <c:pt idx="6401">
                  <c:v>42296.889166550929</c:v>
                </c:pt>
                <c:pt idx="6402">
                  <c:v>42296.889860937503</c:v>
                </c:pt>
                <c:pt idx="6403">
                  <c:v>42296.890555324077</c:v>
                </c:pt>
                <c:pt idx="6404">
                  <c:v>42296.89124971065</c:v>
                </c:pt>
                <c:pt idx="6405">
                  <c:v>42296.891944097224</c:v>
                </c:pt>
                <c:pt idx="6406">
                  <c:v>42296.892638483798</c:v>
                </c:pt>
                <c:pt idx="6407">
                  <c:v>42296.893332870372</c:v>
                </c:pt>
                <c:pt idx="6408">
                  <c:v>42296.894027256945</c:v>
                </c:pt>
                <c:pt idx="6409">
                  <c:v>42296.894721643519</c:v>
                </c:pt>
                <c:pt idx="6410">
                  <c:v>42296.895416030093</c:v>
                </c:pt>
                <c:pt idx="6411">
                  <c:v>42296.896110416666</c:v>
                </c:pt>
                <c:pt idx="6412">
                  <c:v>42296.89680480324</c:v>
                </c:pt>
                <c:pt idx="6413">
                  <c:v>42296.897499189814</c:v>
                </c:pt>
                <c:pt idx="6414">
                  <c:v>42296.898193576388</c:v>
                </c:pt>
                <c:pt idx="6415">
                  <c:v>42296.898887962961</c:v>
                </c:pt>
                <c:pt idx="6416">
                  <c:v>42296.899582349535</c:v>
                </c:pt>
                <c:pt idx="6417">
                  <c:v>42296.900276736109</c:v>
                </c:pt>
                <c:pt idx="6418">
                  <c:v>42296.900971122683</c:v>
                </c:pt>
                <c:pt idx="6419">
                  <c:v>42296.901665509256</c:v>
                </c:pt>
                <c:pt idx="6420">
                  <c:v>42296.90235989583</c:v>
                </c:pt>
                <c:pt idx="6421">
                  <c:v>42296.903054282404</c:v>
                </c:pt>
                <c:pt idx="6422">
                  <c:v>42296.903748668985</c:v>
                </c:pt>
                <c:pt idx="6423">
                  <c:v>42296.904443055559</c:v>
                </c:pt>
                <c:pt idx="6424">
                  <c:v>42296.905137442132</c:v>
                </c:pt>
                <c:pt idx="6425">
                  <c:v>42296.905831828706</c:v>
                </c:pt>
                <c:pt idx="6426">
                  <c:v>42296.90652621528</c:v>
                </c:pt>
                <c:pt idx="6427">
                  <c:v>42296.907220601854</c:v>
                </c:pt>
                <c:pt idx="6428">
                  <c:v>42296.907914988427</c:v>
                </c:pt>
                <c:pt idx="6429">
                  <c:v>42296.908609375001</c:v>
                </c:pt>
                <c:pt idx="6430">
                  <c:v>42296.909303761575</c:v>
                </c:pt>
                <c:pt idx="6431">
                  <c:v>42296.909998148149</c:v>
                </c:pt>
                <c:pt idx="6432">
                  <c:v>42296.910692534722</c:v>
                </c:pt>
                <c:pt idx="6433">
                  <c:v>42296.911386921296</c:v>
                </c:pt>
                <c:pt idx="6434">
                  <c:v>42296.91208130787</c:v>
                </c:pt>
                <c:pt idx="6435">
                  <c:v>42296.912775694444</c:v>
                </c:pt>
                <c:pt idx="6436">
                  <c:v>42296.913470081017</c:v>
                </c:pt>
                <c:pt idx="6437">
                  <c:v>42296.914164467591</c:v>
                </c:pt>
                <c:pt idx="6438">
                  <c:v>42296.914858854165</c:v>
                </c:pt>
                <c:pt idx="6439">
                  <c:v>42296.915553240739</c:v>
                </c:pt>
                <c:pt idx="6440">
                  <c:v>42296.916247627312</c:v>
                </c:pt>
                <c:pt idx="6441">
                  <c:v>42296.916942013886</c:v>
                </c:pt>
                <c:pt idx="6442">
                  <c:v>42296.91763640046</c:v>
                </c:pt>
                <c:pt idx="6443">
                  <c:v>42296.918330787033</c:v>
                </c:pt>
                <c:pt idx="6444">
                  <c:v>42296.919025173615</c:v>
                </c:pt>
                <c:pt idx="6445">
                  <c:v>42296.919719560188</c:v>
                </c:pt>
                <c:pt idx="6446">
                  <c:v>42296.920413946762</c:v>
                </c:pt>
                <c:pt idx="6447">
                  <c:v>42296.921108333336</c:v>
                </c:pt>
                <c:pt idx="6448">
                  <c:v>42296.921802719909</c:v>
                </c:pt>
                <c:pt idx="6449">
                  <c:v>42296.922497106483</c:v>
                </c:pt>
                <c:pt idx="6450">
                  <c:v>42296.923191493057</c:v>
                </c:pt>
                <c:pt idx="6451">
                  <c:v>42296.923885879631</c:v>
                </c:pt>
                <c:pt idx="6452">
                  <c:v>42296.924580266204</c:v>
                </c:pt>
                <c:pt idx="6453">
                  <c:v>42296.925274652778</c:v>
                </c:pt>
                <c:pt idx="6454">
                  <c:v>42296.925969039352</c:v>
                </c:pt>
                <c:pt idx="6455">
                  <c:v>42296.926663425926</c:v>
                </c:pt>
                <c:pt idx="6456">
                  <c:v>42296.927357812499</c:v>
                </c:pt>
                <c:pt idx="6457">
                  <c:v>42296.928052199073</c:v>
                </c:pt>
                <c:pt idx="6458">
                  <c:v>42296.928746585647</c:v>
                </c:pt>
                <c:pt idx="6459">
                  <c:v>42296.929440972221</c:v>
                </c:pt>
                <c:pt idx="6460">
                  <c:v>42296.930135358794</c:v>
                </c:pt>
                <c:pt idx="6461">
                  <c:v>42296.930829745368</c:v>
                </c:pt>
                <c:pt idx="6462">
                  <c:v>42296.931524131942</c:v>
                </c:pt>
                <c:pt idx="6463">
                  <c:v>42296.932218518516</c:v>
                </c:pt>
                <c:pt idx="6464">
                  <c:v>42296.932912905089</c:v>
                </c:pt>
                <c:pt idx="6465">
                  <c:v>42296.933607291663</c:v>
                </c:pt>
                <c:pt idx="6466">
                  <c:v>42296.934301678244</c:v>
                </c:pt>
                <c:pt idx="6467">
                  <c:v>42296.934996064818</c:v>
                </c:pt>
                <c:pt idx="6468">
                  <c:v>42296.935690451392</c:v>
                </c:pt>
                <c:pt idx="6469">
                  <c:v>42296.936384837965</c:v>
                </c:pt>
                <c:pt idx="6470">
                  <c:v>42296.937079224539</c:v>
                </c:pt>
                <c:pt idx="6471">
                  <c:v>42296.937773611113</c:v>
                </c:pt>
                <c:pt idx="6472">
                  <c:v>42296.938467997687</c:v>
                </c:pt>
                <c:pt idx="6473">
                  <c:v>42296.93916238426</c:v>
                </c:pt>
                <c:pt idx="6474">
                  <c:v>42296.939856770834</c:v>
                </c:pt>
                <c:pt idx="6475">
                  <c:v>42296.940551157408</c:v>
                </c:pt>
                <c:pt idx="6476">
                  <c:v>42296.941245543981</c:v>
                </c:pt>
                <c:pt idx="6477">
                  <c:v>42296.941939930555</c:v>
                </c:pt>
                <c:pt idx="6478">
                  <c:v>42296.942634317129</c:v>
                </c:pt>
                <c:pt idx="6479">
                  <c:v>42296.943328703703</c:v>
                </c:pt>
                <c:pt idx="6480">
                  <c:v>42296.944023090276</c:v>
                </c:pt>
                <c:pt idx="6481">
                  <c:v>42296.94471747685</c:v>
                </c:pt>
                <c:pt idx="6482">
                  <c:v>42296.945411863424</c:v>
                </c:pt>
                <c:pt idx="6483">
                  <c:v>42296.946106249998</c:v>
                </c:pt>
                <c:pt idx="6484">
                  <c:v>42296.946800636571</c:v>
                </c:pt>
                <c:pt idx="6485">
                  <c:v>42296.947495023145</c:v>
                </c:pt>
                <c:pt idx="6486">
                  <c:v>42296.948189409719</c:v>
                </c:pt>
                <c:pt idx="6487">
                  <c:v>42296.9488837963</c:v>
                </c:pt>
                <c:pt idx="6488">
                  <c:v>42296.949578182874</c:v>
                </c:pt>
                <c:pt idx="6489">
                  <c:v>42296.950272569447</c:v>
                </c:pt>
                <c:pt idx="6490">
                  <c:v>42296.950966956021</c:v>
                </c:pt>
                <c:pt idx="6491">
                  <c:v>42296.951661342595</c:v>
                </c:pt>
                <c:pt idx="6492">
                  <c:v>42296.952355729169</c:v>
                </c:pt>
                <c:pt idx="6493">
                  <c:v>42296.953050115742</c:v>
                </c:pt>
                <c:pt idx="6494">
                  <c:v>42296.953744502316</c:v>
                </c:pt>
                <c:pt idx="6495">
                  <c:v>42296.95443888889</c:v>
                </c:pt>
                <c:pt idx="6496">
                  <c:v>42296.955133275464</c:v>
                </c:pt>
                <c:pt idx="6497">
                  <c:v>42296.955827662037</c:v>
                </c:pt>
                <c:pt idx="6498">
                  <c:v>42296.956522048611</c:v>
                </c:pt>
                <c:pt idx="6499">
                  <c:v>42296.957216435185</c:v>
                </c:pt>
                <c:pt idx="6500">
                  <c:v>42296.957910821759</c:v>
                </c:pt>
                <c:pt idx="6501">
                  <c:v>42296.958605208332</c:v>
                </c:pt>
                <c:pt idx="6502">
                  <c:v>42296.959299594906</c:v>
                </c:pt>
                <c:pt idx="6503">
                  <c:v>42296.95999398148</c:v>
                </c:pt>
                <c:pt idx="6504">
                  <c:v>42296.960688368054</c:v>
                </c:pt>
                <c:pt idx="6505">
                  <c:v>42296.961382754627</c:v>
                </c:pt>
                <c:pt idx="6506">
                  <c:v>42296.962077141201</c:v>
                </c:pt>
                <c:pt idx="6507">
                  <c:v>42296.962771527775</c:v>
                </c:pt>
                <c:pt idx="6508">
                  <c:v>42296.963465914348</c:v>
                </c:pt>
                <c:pt idx="6509">
                  <c:v>42296.96416030093</c:v>
                </c:pt>
                <c:pt idx="6510">
                  <c:v>42296.964854687503</c:v>
                </c:pt>
                <c:pt idx="6511">
                  <c:v>42296.965549074077</c:v>
                </c:pt>
                <c:pt idx="6512">
                  <c:v>42296.966243460651</c:v>
                </c:pt>
                <c:pt idx="6513">
                  <c:v>42296.966937847224</c:v>
                </c:pt>
                <c:pt idx="6514">
                  <c:v>42296.967632233798</c:v>
                </c:pt>
                <c:pt idx="6515">
                  <c:v>42296.968326620372</c:v>
                </c:pt>
                <c:pt idx="6516">
                  <c:v>42296.969021006946</c:v>
                </c:pt>
                <c:pt idx="6517">
                  <c:v>42296.969715393519</c:v>
                </c:pt>
                <c:pt idx="6518">
                  <c:v>42296.970409780093</c:v>
                </c:pt>
                <c:pt idx="6519">
                  <c:v>42296.971104166667</c:v>
                </c:pt>
                <c:pt idx="6520">
                  <c:v>42296.971798553241</c:v>
                </c:pt>
                <c:pt idx="6521">
                  <c:v>42296.972492939814</c:v>
                </c:pt>
                <c:pt idx="6522">
                  <c:v>42296.973187326388</c:v>
                </c:pt>
                <c:pt idx="6523">
                  <c:v>42296.973881712962</c:v>
                </c:pt>
                <c:pt idx="6524">
                  <c:v>42296.974576099536</c:v>
                </c:pt>
                <c:pt idx="6525">
                  <c:v>42296.975270486109</c:v>
                </c:pt>
                <c:pt idx="6526">
                  <c:v>42296.975964872683</c:v>
                </c:pt>
                <c:pt idx="6527">
                  <c:v>42296.976659259257</c:v>
                </c:pt>
                <c:pt idx="6528">
                  <c:v>42296.977353645831</c:v>
                </c:pt>
                <c:pt idx="6529">
                  <c:v>42296.978048032404</c:v>
                </c:pt>
                <c:pt idx="6530">
                  <c:v>42296.978742418978</c:v>
                </c:pt>
                <c:pt idx="6531">
                  <c:v>42296.979436805559</c:v>
                </c:pt>
                <c:pt idx="6532">
                  <c:v>42296.980131192133</c:v>
                </c:pt>
                <c:pt idx="6533">
                  <c:v>42296.980825578707</c:v>
                </c:pt>
                <c:pt idx="6534">
                  <c:v>42296.98151996528</c:v>
                </c:pt>
                <c:pt idx="6535">
                  <c:v>42296.982214351854</c:v>
                </c:pt>
                <c:pt idx="6536">
                  <c:v>42296.982908738428</c:v>
                </c:pt>
                <c:pt idx="6537">
                  <c:v>42296.983603125002</c:v>
                </c:pt>
                <c:pt idx="6538">
                  <c:v>42296.984297511575</c:v>
                </c:pt>
                <c:pt idx="6539">
                  <c:v>42296.984991898149</c:v>
                </c:pt>
                <c:pt idx="6540">
                  <c:v>42296.985686284723</c:v>
                </c:pt>
                <c:pt idx="6541">
                  <c:v>42296.986380671297</c:v>
                </c:pt>
                <c:pt idx="6542">
                  <c:v>42296.98707505787</c:v>
                </c:pt>
                <c:pt idx="6543">
                  <c:v>42296.987769444444</c:v>
                </c:pt>
                <c:pt idx="6544">
                  <c:v>42296.988463831018</c:v>
                </c:pt>
                <c:pt idx="6545">
                  <c:v>42296.989158217591</c:v>
                </c:pt>
                <c:pt idx="6546">
                  <c:v>42296.989852604165</c:v>
                </c:pt>
                <c:pt idx="6547">
                  <c:v>42296.990546990739</c:v>
                </c:pt>
                <c:pt idx="6548">
                  <c:v>42296.991241377313</c:v>
                </c:pt>
                <c:pt idx="6549">
                  <c:v>42296.991935763886</c:v>
                </c:pt>
                <c:pt idx="6550">
                  <c:v>42296.99263015046</c:v>
                </c:pt>
                <c:pt idx="6551">
                  <c:v>42296.993324537034</c:v>
                </c:pt>
                <c:pt idx="6552">
                  <c:v>42296.994018923608</c:v>
                </c:pt>
                <c:pt idx="6553">
                  <c:v>42296.994713310189</c:v>
                </c:pt>
                <c:pt idx="6554">
                  <c:v>42296.995407696762</c:v>
                </c:pt>
                <c:pt idx="6555">
                  <c:v>42296.996102083336</c:v>
                </c:pt>
                <c:pt idx="6556">
                  <c:v>42296.99679646991</c:v>
                </c:pt>
                <c:pt idx="6557">
                  <c:v>42296.997490856484</c:v>
                </c:pt>
                <c:pt idx="6558">
                  <c:v>42296.998185243057</c:v>
                </c:pt>
                <c:pt idx="6559">
                  <c:v>42296.998879629631</c:v>
                </c:pt>
                <c:pt idx="6560">
                  <c:v>42296.999574016205</c:v>
                </c:pt>
                <c:pt idx="6561">
                  <c:v>42297.000268402779</c:v>
                </c:pt>
                <c:pt idx="6562">
                  <c:v>42297.000962789352</c:v>
                </c:pt>
                <c:pt idx="6563">
                  <c:v>42297.001657175926</c:v>
                </c:pt>
                <c:pt idx="6564">
                  <c:v>42297.0023515625</c:v>
                </c:pt>
                <c:pt idx="6565">
                  <c:v>42297.003045949074</c:v>
                </c:pt>
                <c:pt idx="6566">
                  <c:v>42297.003740335647</c:v>
                </c:pt>
                <c:pt idx="6567">
                  <c:v>42297.004434722221</c:v>
                </c:pt>
                <c:pt idx="6568">
                  <c:v>42297.005129108795</c:v>
                </c:pt>
                <c:pt idx="6569">
                  <c:v>42297.005823495369</c:v>
                </c:pt>
                <c:pt idx="6570">
                  <c:v>42297.006517881942</c:v>
                </c:pt>
                <c:pt idx="6571">
                  <c:v>42297.007212268516</c:v>
                </c:pt>
                <c:pt idx="6572">
                  <c:v>42297.00790665509</c:v>
                </c:pt>
                <c:pt idx="6573">
                  <c:v>42297.008601041663</c:v>
                </c:pt>
                <c:pt idx="6574">
                  <c:v>42297.009295428237</c:v>
                </c:pt>
                <c:pt idx="6575">
                  <c:v>42297.009989814818</c:v>
                </c:pt>
                <c:pt idx="6576">
                  <c:v>42297.010684201392</c:v>
                </c:pt>
                <c:pt idx="6577">
                  <c:v>42297.011378587966</c:v>
                </c:pt>
                <c:pt idx="6578">
                  <c:v>42297.012072974539</c:v>
                </c:pt>
                <c:pt idx="6579">
                  <c:v>42297.012767361113</c:v>
                </c:pt>
                <c:pt idx="6580">
                  <c:v>42297.013461747687</c:v>
                </c:pt>
                <c:pt idx="6581">
                  <c:v>42297.014156134261</c:v>
                </c:pt>
                <c:pt idx="6582">
                  <c:v>42297.014850520834</c:v>
                </c:pt>
                <c:pt idx="6583">
                  <c:v>42297.015544907408</c:v>
                </c:pt>
                <c:pt idx="6584">
                  <c:v>42297.016239293982</c:v>
                </c:pt>
                <c:pt idx="6585">
                  <c:v>42297.016933680556</c:v>
                </c:pt>
                <c:pt idx="6586">
                  <c:v>42297.017628067129</c:v>
                </c:pt>
                <c:pt idx="6587">
                  <c:v>42297.018322453703</c:v>
                </c:pt>
                <c:pt idx="6588">
                  <c:v>42297.019016840277</c:v>
                </c:pt>
                <c:pt idx="6589">
                  <c:v>42297.019711226851</c:v>
                </c:pt>
                <c:pt idx="6590">
                  <c:v>42297.020405613424</c:v>
                </c:pt>
                <c:pt idx="6591">
                  <c:v>42297.021099999998</c:v>
                </c:pt>
                <c:pt idx="6592">
                  <c:v>42297.021794386572</c:v>
                </c:pt>
                <c:pt idx="6593">
                  <c:v>42297.022488773146</c:v>
                </c:pt>
                <c:pt idx="6594">
                  <c:v>42297.023183159719</c:v>
                </c:pt>
                <c:pt idx="6595">
                  <c:v>42297.023877546293</c:v>
                </c:pt>
                <c:pt idx="6596">
                  <c:v>42297.024571932867</c:v>
                </c:pt>
                <c:pt idx="6597">
                  <c:v>42297.025266319448</c:v>
                </c:pt>
                <c:pt idx="6598">
                  <c:v>42297.025960706022</c:v>
                </c:pt>
                <c:pt idx="6599">
                  <c:v>42297.026655092595</c:v>
                </c:pt>
                <c:pt idx="6600">
                  <c:v>42297.027349479169</c:v>
                </c:pt>
                <c:pt idx="6601">
                  <c:v>42297.028043865743</c:v>
                </c:pt>
                <c:pt idx="6602">
                  <c:v>42297.028738252317</c:v>
                </c:pt>
                <c:pt idx="6603">
                  <c:v>42297.02943263889</c:v>
                </c:pt>
                <c:pt idx="6604">
                  <c:v>42297.030127025464</c:v>
                </c:pt>
                <c:pt idx="6605">
                  <c:v>42297.030821412038</c:v>
                </c:pt>
                <c:pt idx="6606">
                  <c:v>42297.031515798612</c:v>
                </c:pt>
                <c:pt idx="6607">
                  <c:v>42297.032210185185</c:v>
                </c:pt>
                <c:pt idx="6608">
                  <c:v>42297.032904571759</c:v>
                </c:pt>
                <c:pt idx="6609">
                  <c:v>42297.033598958333</c:v>
                </c:pt>
                <c:pt idx="6610">
                  <c:v>42297.034293344906</c:v>
                </c:pt>
                <c:pt idx="6611">
                  <c:v>42297.03498773148</c:v>
                </c:pt>
                <c:pt idx="6612">
                  <c:v>42297.035682118054</c:v>
                </c:pt>
                <c:pt idx="6613">
                  <c:v>42297.036376504628</c:v>
                </c:pt>
                <c:pt idx="6614">
                  <c:v>42297.037070891201</c:v>
                </c:pt>
                <c:pt idx="6615">
                  <c:v>42297.037765277775</c:v>
                </c:pt>
                <c:pt idx="6616">
                  <c:v>42297.038459664349</c:v>
                </c:pt>
                <c:pt idx="6617">
                  <c:v>42297.039154050923</c:v>
                </c:pt>
                <c:pt idx="6618">
                  <c:v>42297.039848437496</c:v>
                </c:pt>
                <c:pt idx="6619">
                  <c:v>42297.040542824077</c:v>
                </c:pt>
                <c:pt idx="6620">
                  <c:v>42297.041237210651</c:v>
                </c:pt>
                <c:pt idx="6621">
                  <c:v>42297.041931597225</c:v>
                </c:pt>
                <c:pt idx="6622">
                  <c:v>42297.042625983799</c:v>
                </c:pt>
                <c:pt idx="6623">
                  <c:v>42297.043320370372</c:v>
                </c:pt>
                <c:pt idx="6624">
                  <c:v>42297.044014756946</c:v>
                </c:pt>
                <c:pt idx="6625">
                  <c:v>42297.04470914352</c:v>
                </c:pt>
                <c:pt idx="6626">
                  <c:v>42297.045403530094</c:v>
                </c:pt>
                <c:pt idx="6627">
                  <c:v>42297.046097916667</c:v>
                </c:pt>
                <c:pt idx="6628">
                  <c:v>42297.046792303241</c:v>
                </c:pt>
                <c:pt idx="6629">
                  <c:v>42297.047486689815</c:v>
                </c:pt>
                <c:pt idx="6630">
                  <c:v>42297.048181076389</c:v>
                </c:pt>
                <c:pt idx="6631">
                  <c:v>42297.048875462962</c:v>
                </c:pt>
                <c:pt idx="6632">
                  <c:v>42297.049569849536</c:v>
                </c:pt>
                <c:pt idx="6633">
                  <c:v>42297.05026423611</c:v>
                </c:pt>
                <c:pt idx="6634">
                  <c:v>42297.050958622684</c:v>
                </c:pt>
                <c:pt idx="6635">
                  <c:v>42297.051653009257</c:v>
                </c:pt>
                <c:pt idx="6636">
                  <c:v>42297.052347395831</c:v>
                </c:pt>
                <c:pt idx="6637">
                  <c:v>42297.053041782405</c:v>
                </c:pt>
                <c:pt idx="6638">
                  <c:v>42297.053736168979</c:v>
                </c:pt>
                <c:pt idx="6639">
                  <c:v>42297.054430555552</c:v>
                </c:pt>
                <c:pt idx="6640">
                  <c:v>42297.055124942133</c:v>
                </c:pt>
                <c:pt idx="6641">
                  <c:v>42297.055819328707</c:v>
                </c:pt>
                <c:pt idx="6642">
                  <c:v>42297.056513715281</c:v>
                </c:pt>
                <c:pt idx="6643">
                  <c:v>42297.057208101854</c:v>
                </c:pt>
                <c:pt idx="6644">
                  <c:v>42297.057902488428</c:v>
                </c:pt>
                <c:pt idx="6645">
                  <c:v>42297.058596875002</c:v>
                </c:pt>
                <c:pt idx="6646">
                  <c:v>42297.059291261576</c:v>
                </c:pt>
                <c:pt idx="6647">
                  <c:v>42297.059985648149</c:v>
                </c:pt>
                <c:pt idx="6648">
                  <c:v>42297.060680034723</c:v>
                </c:pt>
                <c:pt idx="6649">
                  <c:v>42297.061374421297</c:v>
                </c:pt>
                <c:pt idx="6650">
                  <c:v>42297.062068807871</c:v>
                </c:pt>
                <c:pt idx="6651">
                  <c:v>42297.062763194444</c:v>
                </c:pt>
                <c:pt idx="6652">
                  <c:v>42297.063457581018</c:v>
                </c:pt>
                <c:pt idx="6653">
                  <c:v>42297.064151967592</c:v>
                </c:pt>
                <c:pt idx="6654">
                  <c:v>42297.064846354166</c:v>
                </c:pt>
                <c:pt idx="6655">
                  <c:v>42297.065540740739</c:v>
                </c:pt>
                <c:pt idx="6656">
                  <c:v>42297.066235127313</c:v>
                </c:pt>
                <c:pt idx="6657">
                  <c:v>42297.066929513887</c:v>
                </c:pt>
                <c:pt idx="6658">
                  <c:v>42297.067623900461</c:v>
                </c:pt>
                <c:pt idx="6659">
                  <c:v>42297.068318287034</c:v>
                </c:pt>
                <c:pt idx="6660">
                  <c:v>42297.069012673608</c:v>
                </c:pt>
                <c:pt idx="6661">
                  <c:v>42297.069707060182</c:v>
                </c:pt>
                <c:pt idx="6662">
                  <c:v>42297.070401446763</c:v>
                </c:pt>
                <c:pt idx="6663">
                  <c:v>42297.071095833337</c:v>
                </c:pt>
                <c:pt idx="6664">
                  <c:v>42297.07179021991</c:v>
                </c:pt>
                <c:pt idx="6665">
                  <c:v>42297.072484606484</c:v>
                </c:pt>
                <c:pt idx="6666">
                  <c:v>42297.073178993058</c:v>
                </c:pt>
                <c:pt idx="6667">
                  <c:v>42297.073873379632</c:v>
                </c:pt>
                <c:pt idx="6668">
                  <c:v>42297.074567766205</c:v>
                </c:pt>
                <c:pt idx="6669">
                  <c:v>42297.075262152779</c:v>
                </c:pt>
                <c:pt idx="6670">
                  <c:v>42297.075956539353</c:v>
                </c:pt>
                <c:pt idx="6671">
                  <c:v>42297.076650925927</c:v>
                </c:pt>
                <c:pt idx="6672">
                  <c:v>42297.0773453125</c:v>
                </c:pt>
                <c:pt idx="6673">
                  <c:v>42297.078039699074</c:v>
                </c:pt>
                <c:pt idx="6674">
                  <c:v>42297.078734085648</c:v>
                </c:pt>
                <c:pt idx="6675">
                  <c:v>42297.079428472221</c:v>
                </c:pt>
                <c:pt idx="6676">
                  <c:v>42297.080122858795</c:v>
                </c:pt>
                <c:pt idx="6677">
                  <c:v>42297.080817245369</c:v>
                </c:pt>
                <c:pt idx="6678">
                  <c:v>42297.081511631943</c:v>
                </c:pt>
                <c:pt idx="6679">
                  <c:v>42297.082206018516</c:v>
                </c:pt>
                <c:pt idx="6680">
                  <c:v>42297.08290040509</c:v>
                </c:pt>
                <c:pt idx="6681">
                  <c:v>42297.083594791664</c:v>
                </c:pt>
                <c:pt idx="6682">
                  <c:v>42297.084289178238</c:v>
                </c:pt>
                <c:pt idx="6683">
                  <c:v>42297.084983564811</c:v>
                </c:pt>
                <c:pt idx="6684">
                  <c:v>42297.085677951392</c:v>
                </c:pt>
                <c:pt idx="6685">
                  <c:v>42297.086372337966</c:v>
                </c:pt>
                <c:pt idx="6686">
                  <c:v>42297.08706672454</c:v>
                </c:pt>
                <c:pt idx="6687">
                  <c:v>42297.087761111114</c:v>
                </c:pt>
                <c:pt idx="6688">
                  <c:v>42297.088455497687</c:v>
                </c:pt>
                <c:pt idx="6689">
                  <c:v>42297.089149884261</c:v>
                </c:pt>
                <c:pt idx="6690">
                  <c:v>42297.089844270835</c:v>
                </c:pt>
                <c:pt idx="6691">
                  <c:v>42297.090538657409</c:v>
                </c:pt>
                <c:pt idx="6692">
                  <c:v>42297.091233043982</c:v>
                </c:pt>
                <c:pt idx="6693">
                  <c:v>42297.091927430556</c:v>
                </c:pt>
                <c:pt idx="6694">
                  <c:v>42297.09262181713</c:v>
                </c:pt>
                <c:pt idx="6695">
                  <c:v>42297.093316203704</c:v>
                </c:pt>
                <c:pt idx="6696">
                  <c:v>42297.094010590277</c:v>
                </c:pt>
                <c:pt idx="6697">
                  <c:v>42297.094704976851</c:v>
                </c:pt>
                <c:pt idx="6698">
                  <c:v>42297.095399363425</c:v>
                </c:pt>
                <c:pt idx="6699">
                  <c:v>42297.096093749999</c:v>
                </c:pt>
                <c:pt idx="6700">
                  <c:v>42297.096788136572</c:v>
                </c:pt>
                <c:pt idx="6701">
                  <c:v>42297.097482523146</c:v>
                </c:pt>
                <c:pt idx="6702">
                  <c:v>42297.09817690972</c:v>
                </c:pt>
                <c:pt idx="6703">
                  <c:v>42297.098871296294</c:v>
                </c:pt>
                <c:pt idx="6704">
                  <c:v>42297.099565682867</c:v>
                </c:pt>
                <c:pt idx="6705">
                  <c:v>42297.100260069441</c:v>
                </c:pt>
                <c:pt idx="6706">
                  <c:v>42297.100954456022</c:v>
                </c:pt>
                <c:pt idx="6707">
                  <c:v>42297.101648842596</c:v>
                </c:pt>
                <c:pt idx="6708">
                  <c:v>42297.102343229169</c:v>
                </c:pt>
                <c:pt idx="6709">
                  <c:v>42297.103037615743</c:v>
                </c:pt>
                <c:pt idx="6710">
                  <c:v>42297.103732002317</c:v>
                </c:pt>
                <c:pt idx="6711">
                  <c:v>42297.104426388891</c:v>
                </c:pt>
                <c:pt idx="6712">
                  <c:v>42297.105120775464</c:v>
                </c:pt>
                <c:pt idx="6713">
                  <c:v>42297.105815162038</c:v>
                </c:pt>
                <c:pt idx="6714">
                  <c:v>42297.106509548612</c:v>
                </c:pt>
                <c:pt idx="6715">
                  <c:v>42297.107203935186</c:v>
                </c:pt>
                <c:pt idx="6716">
                  <c:v>42297.107898321759</c:v>
                </c:pt>
                <c:pt idx="6717">
                  <c:v>42297.108592708333</c:v>
                </c:pt>
                <c:pt idx="6718">
                  <c:v>42297.109287094907</c:v>
                </c:pt>
                <c:pt idx="6719">
                  <c:v>42297.109981481481</c:v>
                </c:pt>
                <c:pt idx="6720">
                  <c:v>42297.110675868054</c:v>
                </c:pt>
                <c:pt idx="6721">
                  <c:v>42297.111370254628</c:v>
                </c:pt>
                <c:pt idx="6722">
                  <c:v>42297.112064641202</c:v>
                </c:pt>
                <c:pt idx="6723">
                  <c:v>42297.112759027776</c:v>
                </c:pt>
                <c:pt idx="6724">
                  <c:v>42297.113453414349</c:v>
                </c:pt>
                <c:pt idx="6725">
                  <c:v>42297.114147800923</c:v>
                </c:pt>
                <c:pt idx="6726">
                  <c:v>42297.114842187497</c:v>
                </c:pt>
                <c:pt idx="6727">
                  <c:v>42297.115536574071</c:v>
                </c:pt>
                <c:pt idx="6728">
                  <c:v>42297.116230960652</c:v>
                </c:pt>
                <c:pt idx="6729">
                  <c:v>42297.116925347225</c:v>
                </c:pt>
                <c:pt idx="6730">
                  <c:v>42297.117619733799</c:v>
                </c:pt>
                <c:pt idx="6731">
                  <c:v>42297.118314120373</c:v>
                </c:pt>
                <c:pt idx="6732">
                  <c:v>42297.119008506947</c:v>
                </c:pt>
                <c:pt idx="6733">
                  <c:v>42297.11970289352</c:v>
                </c:pt>
                <c:pt idx="6734">
                  <c:v>42297.120397280094</c:v>
                </c:pt>
                <c:pt idx="6735">
                  <c:v>42297.121091666668</c:v>
                </c:pt>
                <c:pt idx="6736">
                  <c:v>42297.121786053242</c:v>
                </c:pt>
                <c:pt idx="6737">
                  <c:v>42297.122480439815</c:v>
                </c:pt>
                <c:pt idx="6738">
                  <c:v>42297.123174826389</c:v>
                </c:pt>
                <c:pt idx="6739">
                  <c:v>42297.123869212963</c:v>
                </c:pt>
                <c:pt idx="6740">
                  <c:v>42297.124563599536</c:v>
                </c:pt>
                <c:pt idx="6741">
                  <c:v>42297.12525798611</c:v>
                </c:pt>
                <c:pt idx="6742">
                  <c:v>42297.125952372684</c:v>
                </c:pt>
                <c:pt idx="6743">
                  <c:v>42297.126646759258</c:v>
                </c:pt>
                <c:pt idx="6744">
                  <c:v>42297.127341145831</c:v>
                </c:pt>
                <c:pt idx="6745">
                  <c:v>42297.128035532405</c:v>
                </c:pt>
                <c:pt idx="6746">
                  <c:v>42297.128729918979</c:v>
                </c:pt>
                <c:pt idx="6747">
                  <c:v>42297.129424305553</c:v>
                </c:pt>
                <c:pt idx="6748">
                  <c:v>42297.130118692126</c:v>
                </c:pt>
                <c:pt idx="6749">
                  <c:v>42297.1308130787</c:v>
                </c:pt>
                <c:pt idx="6750">
                  <c:v>42297.131507465281</c:v>
                </c:pt>
                <c:pt idx="6751">
                  <c:v>42297.132201851855</c:v>
                </c:pt>
                <c:pt idx="6752">
                  <c:v>42297.132896238429</c:v>
                </c:pt>
                <c:pt idx="6753">
                  <c:v>42297.133590625002</c:v>
                </c:pt>
                <c:pt idx="6754">
                  <c:v>42297.134285011576</c:v>
                </c:pt>
                <c:pt idx="6755">
                  <c:v>42297.13497939815</c:v>
                </c:pt>
                <c:pt idx="6756">
                  <c:v>42297.135673784724</c:v>
                </c:pt>
                <c:pt idx="6757">
                  <c:v>42297.136368171297</c:v>
                </c:pt>
                <c:pt idx="6758">
                  <c:v>42297.137062557871</c:v>
                </c:pt>
                <c:pt idx="6759">
                  <c:v>42297.137756944445</c:v>
                </c:pt>
                <c:pt idx="6760">
                  <c:v>42297.138451331019</c:v>
                </c:pt>
                <c:pt idx="6761">
                  <c:v>42297.139145717592</c:v>
                </c:pt>
                <c:pt idx="6762">
                  <c:v>42297.139840104166</c:v>
                </c:pt>
                <c:pt idx="6763">
                  <c:v>42297.14053449074</c:v>
                </c:pt>
                <c:pt idx="6764">
                  <c:v>42297.141228877314</c:v>
                </c:pt>
                <c:pt idx="6765">
                  <c:v>42297.141923263887</c:v>
                </c:pt>
                <c:pt idx="6766">
                  <c:v>42297.142617650461</c:v>
                </c:pt>
                <c:pt idx="6767">
                  <c:v>42297.143312037035</c:v>
                </c:pt>
                <c:pt idx="6768">
                  <c:v>42297.144006423609</c:v>
                </c:pt>
                <c:pt idx="6769">
                  <c:v>42297.144700810182</c:v>
                </c:pt>
                <c:pt idx="6770">
                  <c:v>42297.145395196756</c:v>
                </c:pt>
                <c:pt idx="6771">
                  <c:v>42297.14608958333</c:v>
                </c:pt>
                <c:pt idx="6772">
                  <c:v>42297.146783969911</c:v>
                </c:pt>
                <c:pt idx="6773">
                  <c:v>42297.147478356484</c:v>
                </c:pt>
                <c:pt idx="6774">
                  <c:v>42297.148172743058</c:v>
                </c:pt>
                <c:pt idx="6775">
                  <c:v>42297.148867129632</c:v>
                </c:pt>
                <c:pt idx="6776">
                  <c:v>42297.149561516206</c:v>
                </c:pt>
                <c:pt idx="6777">
                  <c:v>42297.150255902779</c:v>
                </c:pt>
                <c:pt idx="6778">
                  <c:v>42297.150950289353</c:v>
                </c:pt>
                <c:pt idx="6779">
                  <c:v>42297.151644675927</c:v>
                </c:pt>
                <c:pt idx="6780">
                  <c:v>42297.152339062501</c:v>
                </c:pt>
                <c:pt idx="6781">
                  <c:v>42297.153033449074</c:v>
                </c:pt>
                <c:pt idx="6782">
                  <c:v>42297.153727835648</c:v>
                </c:pt>
                <c:pt idx="6783">
                  <c:v>42297.154422222222</c:v>
                </c:pt>
                <c:pt idx="6784">
                  <c:v>42297.155116608796</c:v>
                </c:pt>
                <c:pt idx="6785">
                  <c:v>42297.155810995369</c:v>
                </c:pt>
                <c:pt idx="6786">
                  <c:v>42297.156505381943</c:v>
                </c:pt>
                <c:pt idx="6787">
                  <c:v>42297.157199768517</c:v>
                </c:pt>
                <c:pt idx="6788">
                  <c:v>42297.157894155091</c:v>
                </c:pt>
                <c:pt idx="6789">
                  <c:v>42297.158588541664</c:v>
                </c:pt>
                <c:pt idx="6790">
                  <c:v>42297.159282928238</c:v>
                </c:pt>
                <c:pt idx="6791">
                  <c:v>42297.159977314812</c:v>
                </c:pt>
                <c:pt idx="6792">
                  <c:v>42297.160671701386</c:v>
                </c:pt>
                <c:pt idx="6793">
                  <c:v>42297.161366087967</c:v>
                </c:pt>
                <c:pt idx="6794">
                  <c:v>42297.16206047454</c:v>
                </c:pt>
                <c:pt idx="6795">
                  <c:v>42297.162754861114</c:v>
                </c:pt>
                <c:pt idx="6796">
                  <c:v>42297.163449247688</c:v>
                </c:pt>
                <c:pt idx="6797">
                  <c:v>42297.164143634262</c:v>
                </c:pt>
                <c:pt idx="6798">
                  <c:v>42297.164838020835</c:v>
                </c:pt>
                <c:pt idx="6799">
                  <c:v>42297.165532407409</c:v>
                </c:pt>
                <c:pt idx="6800">
                  <c:v>42297.166226793983</c:v>
                </c:pt>
                <c:pt idx="6801">
                  <c:v>42297.166921180557</c:v>
                </c:pt>
                <c:pt idx="6802">
                  <c:v>42297.16761556713</c:v>
                </c:pt>
                <c:pt idx="6803">
                  <c:v>42297.168309953704</c:v>
                </c:pt>
                <c:pt idx="6804">
                  <c:v>42297.169004340278</c:v>
                </c:pt>
                <c:pt idx="6805">
                  <c:v>42297.169698726851</c:v>
                </c:pt>
                <c:pt idx="6806">
                  <c:v>42297.170393113425</c:v>
                </c:pt>
                <c:pt idx="6807">
                  <c:v>42297.171087499999</c:v>
                </c:pt>
                <c:pt idx="6808">
                  <c:v>42297.171781886573</c:v>
                </c:pt>
                <c:pt idx="6809">
                  <c:v>42297.172476273146</c:v>
                </c:pt>
                <c:pt idx="6810">
                  <c:v>42297.17317065972</c:v>
                </c:pt>
                <c:pt idx="6811">
                  <c:v>42297.173865046294</c:v>
                </c:pt>
                <c:pt idx="6812">
                  <c:v>42297.174559432868</c:v>
                </c:pt>
                <c:pt idx="6813">
                  <c:v>42297.175253819441</c:v>
                </c:pt>
                <c:pt idx="6814">
                  <c:v>42297.175948206015</c:v>
                </c:pt>
                <c:pt idx="6815">
                  <c:v>42297.176642592596</c:v>
                </c:pt>
                <c:pt idx="6816">
                  <c:v>42297.17733697917</c:v>
                </c:pt>
                <c:pt idx="6817">
                  <c:v>42297.178031365744</c:v>
                </c:pt>
                <c:pt idx="6818">
                  <c:v>42297.178725752317</c:v>
                </c:pt>
                <c:pt idx="6819">
                  <c:v>42297.179420138891</c:v>
                </c:pt>
                <c:pt idx="6820">
                  <c:v>42297.180114525465</c:v>
                </c:pt>
                <c:pt idx="6821">
                  <c:v>42297.180808912039</c:v>
                </c:pt>
                <c:pt idx="6822">
                  <c:v>42297.181503298612</c:v>
                </c:pt>
                <c:pt idx="6823">
                  <c:v>42297.182197685186</c:v>
                </c:pt>
                <c:pt idx="6824">
                  <c:v>42297.18289207176</c:v>
                </c:pt>
                <c:pt idx="6825">
                  <c:v>42297.183586458334</c:v>
                </c:pt>
                <c:pt idx="6826">
                  <c:v>42297.184280844907</c:v>
                </c:pt>
                <c:pt idx="6827">
                  <c:v>42297.184975231481</c:v>
                </c:pt>
                <c:pt idx="6828">
                  <c:v>42297.185669618055</c:v>
                </c:pt>
                <c:pt idx="6829">
                  <c:v>42297.186364004629</c:v>
                </c:pt>
                <c:pt idx="6830">
                  <c:v>42297.187058391202</c:v>
                </c:pt>
                <c:pt idx="6831">
                  <c:v>42297.187752777776</c:v>
                </c:pt>
                <c:pt idx="6832">
                  <c:v>42297.18844716435</c:v>
                </c:pt>
                <c:pt idx="6833">
                  <c:v>42297.189141550924</c:v>
                </c:pt>
                <c:pt idx="6834">
                  <c:v>42297.189835937497</c:v>
                </c:pt>
                <c:pt idx="6835">
                  <c:v>42297.190530324071</c:v>
                </c:pt>
                <c:pt idx="6836">
                  <c:v>42297.191224710645</c:v>
                </c:pt>
                <c:pt idx="6837">
                  <c:v>42297.191919097226</c:v>
                </c:pt>
                <c:pt idx="6838">
                  <c:v>42297.1926134838</c:v>
                </c:pt>
                <c:pt idx="6839">
                  <c:v>42297.193307870373</c:v>
                </c:pt>
                <c:pt idx="6840">
                  <c:v>42297.194002256947</c:v>
                </c:pt>
                <c:pt idx="6841">
                  <c:v>42297.194696643521</c:v>
                </c:pt>
                <c:pt idx="6842">
                  <c:v>42297.195391030094</c:v>
                </c:pt>
                <c:pt idx="6843">
                  <c:v>42297.196085416668</c:v>
                </c:pt>
                <c:pt idx="6844">
                  <c:v>42297.196779803242</c:v>
                </c:pt>
                <c:pt idx="6845">
                  <c:v>42297.197474189816</c:v>
                </c:pt>
                <c:pt idx="6846">
                  <c:v>42297.198168576389</c:v>
                </c:pt>
                <c:pt idx="6847">
                  <c:v>42297.198862962963</c:v>
                </c:pt>
                <c:pt idx="6848">
                  <c:v>42297.199557349537</c:v>
                </c:pt>
                <c:pt idx="6849">
                  <c:v>42297.200251736111</c:v>
                </c:pt>
                <c:pt idx="6850">
                  <c:v>42297.200946122684</c:v>
                </c:pt>
                <c:pt idx="6851">
                  <c:v>42297.201640509258</c:v>
                </c:pt>
                <c:pt idx="6852">
                  <c:v>42297.202334895832</c:v>
                </c:pt>
                <c:pt idx="6853">
                  <c:v>42297.203029282406</c:v>
                </c:pt>
                <c:pt idx="6854">
                  <c:v>42297.203723668979</c:v>
                </c:pt>
                <c:pt idx="6855">
                  <c:v>42297.204418055553</c:v>
                </c:pt>
                <c:pt idx="6856">
                  <c:v>42297.205112442127</c:v>
                </c:pt>
                <c:pt idx="6857">
                  <c:v>42297.205806828701</c:v>
                </c:pt>
                <c:pt idx="6858">
                  <c:v>42297.206501215274</c:v>
                </c:pt>
                <c:pt idx="6859">
                  <c:v>42297.207195601855</c:v>
                </c:pt>
                <c:pt idx="6860">
                  <c:v>42297.207889988429</c:v>
                </c:pt>
                <c:pt idx="6861">
                  <c:v>42297.208584375003</c:v>
                </c:pt>
                <c:pt idx="6862">
                  <c:v>42297.209278761577</c:v>
                </c:pt>
                <c:pt idx="6863">
                  <c:v>42297.20997314815</c:v>
                </c:pt>
                <c:pt idx="6864">
                  <c:v>42297.210667534724</c:v>
                </c:pt>
                <c:pt idx="6865">
                  <c:v>42297.211361921298</c:v>
                </c:pt>
                <c:pt idx="6866">
                  <c:v>42297.212056307872</c:v>
                </c:pt>
                <c:pt idx="6867">
                  <c:v>42297.212750694445</c:v>
                </c:pt>
                <c:pt idx="6868">
                  <c:v>42297.213445081019</c:v>
                </c:pt>
                <c:pt idx="6869">
                  <c:v>42297.214139467593</c:v>
                </c:pt>
                <c:pt idx="6870">
                  <c:v>42297.214833854166</c:v>
                </c:pt>
                <c:pt idx="6871">
                  <c:v>42297.21552824074</c:v>
                </c:pt>
                <c:pt idx="6872">
                  <c:v>42297.216222627314</c:v>
                </c:pt>
                <c:pt idx="6873">
                  <c:v>42297.216917013888</c:v>
                </c:pt>
                <c:pt idx="6874">
                  <c:v>42297.217611400461</c:v>
                </c:pt>
                <c:pt idx="6875">
                  <c:v>42297.218305787035</c:v>
                </c:pt>
                <c:pt idx="6876">
                  <c:v>42297.219000173609</c:v>
                </c:pt>
                <c:pt idx="6877">
                  <c:v>42297.219694560183</c:v>
                </c:pt>
                <c:pt idx="6878">
                  <c:v>42297.220388946756</c:v>
                </c:pt>
                <c:pt idx="6879">
                  <c:v>42297.22108333333</c:v>
                </c:pt>
                <c:pt idx="6880">
                  <c:v>42297.221777719904</c:v>
                </c:pt>
                <c:pt idx="6881">
                  <c:v>42297.222472106485</c:v>
                </c:pt>
                <c:pt idx="6882">
                  <c:v>42297.223166493059</c:v>
                </c:pt>
                <c:pt idx="6883">
                  <c:v>42297.223860879632</c:v>
                </c:pt>
                <c:pt idx="6884">
                  <c:v>42297.224555266206</c:v>
                </c:pt>
                <c:pt idx="6885">
                  <c:v>42297.22524965278</c:v>
                </c:pt>
                <c:pt idx="6886">
                  <c:v>42297.225944039354</c:v>
                </c:pt>
                <c:pt idx="6887">
                  <c:v>42297.226638425927</c:v>
                </c:pt>
                <c:pt idx="6888">
                  <c:v>42297.227332812501</c:v>
                </c:pt>
                <c:pt idx="6889">
                  <c:v>42297.228027199075</c:v>
                </c:pt>
                <c:pt idx="6890">
                  <c:v>42297.228721585649</c:v>
                </c:pt>
                <c:pt idx="6891">
                  <c:v>42297.229415972222</c:v>
                </c:pt>
                <c:pt idx="6892">
                  <c:v>42297.230110358796</c:v>
                </c:pt>
                <c:pt idx="6893">
                  <c:v>42297.23080474537</c:v>
                </c:pt>
                <c:pt idx="6894">
                  <c:v>42297.231499131944</c:v>
                </c:pt>
                <c:pt idx="6895">
                  <c:v>42297.232193518517</c:v>
                </c:pt>
                <c:pt idx="6896">
                  <c:v>42297.232887905091</c:v>
                </c:pt>
                <c:pt idx="6897">
                  <c:v>42297.233582291665</c:v>
                </c:pt>
                <c:pt idx="6898">
                  <c:v>42297.234276678239</c:v>
                </c:pt>
                <c:pt idx="6899">
                  <c:v>42297.234971064812</c:v>
                </c:pt>
                <c:pt idx="6900">
                  <c:v>42297.235665451386</c:v>
                </c:pt>
                <c:pt idx="6901">
                  <c:v>42297.23635983796</c:v>
                </c:pt>
                <c:pt idx="6902">
                  <c:v>42297.237054224533</c:v>
                </c:pt>
                <c:pt idx="6903">
                  <c:v>42297.237748611115</c:v>
                </c:pt>
                <c:pt idx="6904">
                  <c:v>42297.238442997688</c:v>
                </c:pt>
                <c:pt idx="6905">
                  <c:v>42297.239137384262</c:v>
                </c:pt>
                <c:pt idx="6906">
                  <c:v>42297.239831770836</c:v>
                </c:pt>
                <c:pt idx="6907">
                  <c:v>42297.240526157409</c:v>
                </c:pt>
                <c:pt idx="6908">
                  <c:v>42297.241220543983</c:v>
                </c:pt>
                <c:pt idx="6909">
                  <c:v>42297.241914930557</c:v>
                </c:pt>
                <c:pt idx="6910">
                  <c:v>42297.242609317131</c:v>
                </c:pt>
                <c:pt idx="6911">
                  <c:v>42297.243303703704</c:v>
                </c:pt>
                <c:pt idx="6912">
                  <c:v>42297.243998090278</c:v>
                </c:pt>
                <c:pt idx="6913">
                  <c:v>42297.244692476852</c:v>
                </c:pt>
                <c:pt idx="6914">
                  <c:v>42297.245386863426</c:v>
                </c:pt>
                <c:pt idx="6915">
                  <c:v>42297.246081249999</c:v>
                </c:pt>
                <c:pt idx="6916">
                  <c:v>42297.246775636573</c:v>
                </c:pt>
                <c:pt idx="6917">
                  <c:v>42297.247470023147</c:v>
                </c:pt>
                <c:pt idx="6918">
                  <c:v>42297.248164409721</c:v>
                </c:pt>
                <c:pt idx="6919">
                  <c:v>42297.248858796294</c:v>
                </c:pt>
                <c:pt idx="6920">
                  <c:v>42297.249553182868</c:v>
                </c:pt>
                <c:pt idx="6921">
                  <c:v>42297.250247569442</c:v>
                </c:pt>
                <c:pt idx="6922">
                  <c:v>42297.250941956016</c:v>
                </c:pt>
                <c:pt idx="6923">
                  <c:v>42297.251636342589</c:v>
                </c:pt>
                <c:pt idx="6924">
                  <c:v>42297.252330729163</c:v>
                </c:pt>
                <c:pt idx="6925">
                  <c:v>42297.253025115744</c:v>
                </c:pt>
                <c:pt idx="6926">
                  <c:v>42297.253719502318</c:v>
                </c:pt>
                <c:pt idx="6927">
                  <c:v>42297.254413888892</c:v>
                </c:pt>
                <c:pt idx="6928">
                  <c:v>42297.255108275465</c:v>
                </c:pt>
                <c:pt idx="6929">
                  <c:v>42297.255802662039</c:v>
                </c:pt>
                <c:pt idx="6930">
                  <c:v>42297.256497048613</c:v>
                </c:pt>
                <c:pt idx="6931">
                  <c:v>42297.257191435187</c:v>
                </c:pt>
                <c:pt idx="6932">
                  <c:v>42297.25788582176</c:v>
                </c:pt>
                <c:pt idx="6933">
                  <c:v>42297.258580208334</c:v>
                </c:pt>
                <c:pt idx="6934">
                  <c:v>42297.259274594908</c:v>
                </c:pt>
                <c:pt idx="6935">
                  <c:v>42297.259968981482</c:v>
                </c:pt>
                <c:pt idx="6936">
                  <c:v>42297.260663368055</c:v>
                </c:pt>
                <c:pt idx="6937">
                  <c:v>42297.261357754629</c:v>
                </c:pt>
                <c:pt idx="6938">
                  <c:v>42297.262052141203</c:v>
                </c:pt>
                <c:pt idx="6939">
                  <c:v>42297.262746527776</c:v>
                </c:pt>
                <c:pt idx="6940">
                  <c:v>42297.26344091435</c:v>
                </c:pt>
                <c:pt idx="6941">
                  <c:v>42297.264135300924</c:v>
                </c:pt>
                <c:pt idx="6942">
                  <c:v>42297.264829687498</c:v>
                </c:pt>
                <c:pt idx="6943">
                  <c:v>42297.265524074071</c:v>
                </c:pt>
                <c:pt idx="6944">
                  <c:v>42297.266218460645</c:v>
                </c:pt>
                <c:pt idx="6945">
                  <c:v>42297.266912847219</c:v>
                </c:pt>
                <c:pt idx="6946">
                  <c:v>42297.267607233793</c:v>
                </c:pt>
                <c:pt idx="6947">
                  <c:v>42297.268301620374</c:v>
                </c:pt>
                <c:pt idx="6948">
                  <c:v>42297.268996006947</c:v>
                </c:pt>
                <c:pt idx="6949">
                  <c:v>42297.269690393521</c:v>
                </c:pt>
                <c:pt idx="6950">
                  <c:v>42297.270384780095</c:v>
                </c:pt>
                <c:pt idx="6951">
                  <c:v>42297.271079166669</c:v>
                </c:pt>
                <c:pt idx="6952">
                  <c:v>42297.271773553242</c:v>
                </c:pt>
                <c:pt idx="6953">
                  <c:v>42297.272467939816</c:v>
                </c:pt>
                <c:pt idx="6954">
                  <c:v>42297.27316232639</c:v>
                </c:pt>
                <c:pt idx="6955">
                  <c:v>42297.273856712964</c:v>
                </c:pt>
                <c:pt idx="6956">
                  <c:v>42297.274551099537</c:v>
                </c:pt>
                <c:pt idx="6957">
                  <c:v>42297.275245486111</c:v>
                </c:pt>
                <c:pt idx="6958">
                  <c:v>42297.275939872685</c:v>
                </c:pt>
                <c:pt idx="6959">
                  <c:v>42297.276634259259</c:v>
                </c:pt>
                <c:pt idx="6960">
                  <c:v>42297.277328645832</c:v>
                </c:pt>
                <c:pt idx="6961">
                  <c:v>42297.278023032406</c:v>
                </c:pt>
                <c:pt idx="6962">
                  <c:v>42297.27871741898</c:v>
                </c:pt>
                <c:pt idx="6963">
                  <c:v>42297.279411805554</c:v>
                </c:pt>
                <c:pt idx="6964">
                  <c:v>42297.280106192127</c:v>
                </c:pt>
                <c:pt idx="6965">
                  <c:v>42297.280800578701</c:v>
                </c:pt>
                <c:pt idx="6966">
                  <c:v>42297.281494965275</c:v>
                </c:pt>
                <c:pt idx="6967">
                  <c:v>42297.282189351849</c:v>
                </c:pt>
                <c:pt idx="6968">
                  <c:v>42297.28288373843</c:v>
                </c:pt>
                <c:pt idx="6969">
                  <c:v>42297.283578125003</c:v>
                </c:pt>
                <c:pt idx="6970">
                  <c:v>42297.284272511577</c:v>
                </c:pt>
                <c:pt idx="6971">
                  <c:v>42297.284966898151</c:v>
                </c:pt>
                <c:pt idx="6972">
                  <c:v>42297.285661284724</c:v>
                </c:pt>
                <c:pt idx="6973">
                  <c:v>42297.286355671298</c:v>
                </c:pt>
                <c:pt idx="6974">
                  <c:v>42297.287050057872</c:v>
                </c:pt>
                <c:pt idx="6975">
                  <c:v>42297.287744444446</c:v>
                </c:pt>
                <c:pt idx="6976">
                  <c:v>42297.288438831019</c:v>
                </c:pt>
                <c:pt idx="6977">
                  <c:v>42297.289133217593</c:v>
                </c:pt>
                <c:pt idx="6978">
                  <c:v>42297.289827604167</c:v>
                </c:pt>
                <c:pt idx="6979">
                  <c:v>42297.290521990741</c:v>
                </c:pt>
                <c:pt idx="6980">
                  <c:v>42297.291216377314</c:v>
                </c:pt>
                <c:pt idx="6981">
                  <c:v>42297.291910763888</c:v>
                </c:pt>
                <c:pt idx="6982">
                  <c:v>42297.292605150462</c:v>
                </c:pt>
                <c:pt idx="6983">
                  <c:v>42297.293299537036</c:v>
                </c:pt>
                <c:pt idx="6984">
                  <c:v>42297.293993923609</c:v>
                </c:pt>
                <c:pt idx="6985">
                  <c:v>42297.294688310183</c:v>
                </c:pt>
                <c:pt idx="6986">
                  <c:v>42297.295382696757</c:v>
                </c:pt>
                <c:pt idx="6987">
                  <c:v>42297.296077083331</c:v>
                </c:pt>
                <c:pt idx="6988">
                  <c:v>42297.296771469904</c:v>
                </c:pt>
                <c:pt idx="6989">
                  <c:v>42297.297465856478</c:v>
                </c:pt>
                <c:pt idx="6990">
                  <c:v>42297.298160243059</c:v>
                </c:pt>
                <c:pt idx="6991">
                  <c:v>42297.298854629633</c:v>
                </c:pt>
                <c:pt idx="6992">
                  <c:v>42297.299549016207</c:v>
                </c:pt>
                <c:pt idx="6993">
                  <c:v>42297.30024340278</c:v>
                </c:pt>
                <c:pt idx="6994">
                  <c:v>42297.300937789354</c:v>
                </c:pt>
                <c:pt idx="6995">
                  <c:v>42297.301632175928</c:v>
                </c:pt>
                <c:pt idx="6996">
                  <c:v>42297.302326562502</c:v>
                </c:pt>
                <c:pt idx="6997">
                  <c:v>42297.303020949075</c:v>
                </c:pt>
                <c:pt idx="6998">
                  <c:v>42297.303715335649</c:v>
                </c:pt>
                <c:pt idx="6999">
                  <c:v>42297.304409722223</c:v>
                </c:pt>
                <c:pt idx="7000">
                  <c:v>42297.305104108797</c:v>
                </c:pt>
                <c:pt idx="7001">
                  <c:v>42297.30579849537</c:v>
                </c:pt>
                <c:pt idx="7002">
                  <c:v>42297.306492881944</c:v>
                </c:pt>
                <c:pt idx="7003">
                  <c:v>42297.307187268518</c:v>
                </c:pt>
                <c:pt idx="7004">
                  <c:v>42297.307881655091</c:v>
                </c:pt>
                <c:pt idx="7005">
                  <c:v>42297.308576041665</c:v>
                </c:pt>
                <c:pt idx="7006">
                  <c:v>42297.309270428239</c:v>
                </c:pt>
                <c:pt idx="7007">
                  <c:v>42297.309964814813</c:v>
                </c:pt>
                <c:pt idx="7008">
                  <c:v>42297.310659201386</c:v>
                </c:pt>
                <c:pt idx="7009">
                  <c:v>42297.31135358796</c:v>
                </c:pt>
                <c:pt idx="7010">
                  <c:v>42297.312047974534</c:v>
                </c:pt>
                <c:pt idx="7011">
                  <c:v>42297.312742361108</c:v>
                </c:pt>
                <c:pt idx="7012">
                  <c:v>42297.313436747689</c:v>
                </c:pt>
                <c:pt idx="7013">
                  <c:v>42297.314131134262</c:v>
                </c:pt>
                <c:pt idx="7014">
                  <c:v>42297.314825520836</c:v>
                </c:pt>
                <c:pt idx="7015">
                  <c:v>42297.31551990741</c:v>
                </c:pt>
                <c:pt idx="7016">
                  <c:v>42297.316214293984</c:v>
                </c:pt>
                <c:pt idx="7017">
                  <c:v>42297.316908680557</c:v>
                </c:pt>
                <c:pt idx="7018">
                  <c:v>42297.317603067131</c:v>
                </c:pt>
                <c:pt idx="7019">
                  <c:v>42297.318297453705</c:v>
                </c:pt>
                <c:pt idx="7020">
                  <c:v>42297.318991840279</c:v>
                </c:pt>
                <c:pt idx="7021">
                  <c:v>42297.319686226852</c:v>
                </c:pt>
                <c:pt idx="7022">
                  <c:v>42297.320380613426</c:v>
                </c:pt>
                <c:pt idx="7023">
                  <c:v>42297.321075</c:v>
                </c:pt>
                <c:pt idx="7024">
                  <c:v>42297.321769386574</c:v>
                </c:pt>
                <c:pt idx="7025">
                  <c:v>42297.322463773147</c:v>
                </c:pt>
                <c:pt idx="7026">
                  <c:v>42297.323158159721</c:v>
                </c:pt>
                <c:pt idx="7027">
                  <c:v>42297.323852546295</c:v>
                </c:pt>
                <c:pt idx="7028">
                  <c:v>42297.324546932869</c:v>
                </c:pt>
                <c:pt idx="7029">
                  <c:v>42297.325241319442</c:v>
                </c:pt>
                <c:pt idx="7030">
                  <c:v>42297.325935706016</c:v>
                </c:pt>
                <c:pt idx="7031">
                  <c:v>42297.32663009259</c:v>
                </c:pt>
                <c:pt idx="7032">
                  <c:v>42297.327324479164</c:v>
                </c:pt>
                <c:pt idx="7033">
                  <c:v>42297.328018865737</c:v>
                </c:pt>
                <c:pt idx="7034">
                  <c:v>42297.328713252318</c:v>
                </c:pt>
                <c:pt idx="7035">
                  <c:v>42297.329407638892</c:v>
                </c:pt>
                <c:pt idx="7036">
                  <c:v>42297.330102025466</c:v>
                </c:pt>
                <c:pt idx="7037">
                  <c:v>42297.330796412039</c:v>
                </c:pt>
                <c:pt idx="7038">
                  <c:v>42297.331490798613</c:v>
                </c:pt>
                <c:pt idx="7039">
                  <c:v>42297.332185185187</c:v>
                </c:pt>
                <c:pt idx="7040">
                  <c:v>42297.332879571761</c:v>
                </c:pt>
                <c:pt idx="7041">
                  <c:v>42297.333573958334</c:v>
                </c:pt>
                <c:pt idx="7042">
                  <c:v>42297.334268344908</c:v>
                </c:pt>
                <c:pt idx="7043">
                  <c:v>42297.334962731482</c:v>
                </c:pt>
                <c:pt idx="7044">
                  <c:v>42297.335657118056</c:v>
                </c:pt>
                <c:pt idx="7045">
                  <c:v>42297.336351504629</c:v>
                </c:pt>
                <c:pt idx="7046">
                  <c:v>42297.337045891203</c:v>
                </c:pt>
                <c:pt idx="7047">
                  <c:v>42297.337740277777</c:v>
                </c:pt>
                <c:pt idx="7048">
                  <c:v>42297.338434664351</c:v>
                </c:pt>
                <c:pt idx="7049">
                  <c:v>42297.339129050924</c:v>
                </c:pt>
                <c:pt idx="7050">
                  <c:v>42297.339823437498</c:v>
                </c:pt>
                <c:pt idx="7051">
                  <c:v>42297.340517824072</c:v>
                </c:pt>
                <c:pt idx="7052">
                  <c:v>42297.341212210646</c:v>
                </c:pt>
                <c:pt idx="7053">
                  <c:v>42297.341906597219</c:v>
                </c:pt>
                <c:pt idx="7054">
                  <c:v>42297.342600983793</c:v>
                </c:pt>
                <c:pt idx="7055">
                  <c:v>42297.343295370367</c:v>
                </c:pt>
                <c:pt idx="7056">
                  <c:v>42297.343989756948</c:v>
                </c:pt>
                <c:pt idx="7057">
                  <c:v>42297.344684143522</c:v>
                </c:pt>
                <c:pt idx="7058">
                  <c:v>42297.345378530095</c:v>
                </c:pt>
                <c:pt idx="7059">
                  <c:v>42297.346072916669</c:v>
                </c:pt>
                <c:pt idx="7060">
                  <c:v>42297.346767303243</c:v>
                </c:pt>
                <c:pt idx="7061">
                  <c:v>42297.347461689817</c:v>
                </c:pt>
                <c:pt idx="7062">
                  <c:v>42297.34815607639</c:v>
                </c:pt>
                <c:pt idx="7063">
                  <c:v>42297.348850462964</c:v>
                </c:pt>
                <c:pt idx="7064">
                  <c:v>42297.349544849538</c:v>
                </c:pt>
                <c:pt idx="7065">
                  <c:v>42297.350239236112</c:v>
                </c:pt>
                <c:pt idx="7066">
                  <c:v>42297.350933622685</c:v>
                </c:pt>
                <c:pt idx="7067">
                  <c:v>42297.351628009259</c:v>
                </c:pt>
                <c:pt idx="7068">
                  <c:v>42297.352322395833</c:v>
                </c:pt>
                <c:pt idx="7069">
                  <c:v>42297.353016782406</c:v>
                </c:pt>
                <c:pt idx="7070">
                  <c:v>42297.35371116898</c:v>
                </c:pt>
                <c:pt idx="7071">
                  <c:v>42297.354405555554</c:v>
                </c:pt>
                <c:pt idx="7072">
                  <c:v>42297.355099942128</c:v>
                </c:pt>
                <c:pt idx="7073">
                  <c:v>42297.355794328701</c:v>
                </c:pt>
                <c:pt idx="7074">
                  <c:v>42297.356488715275</c:v>
                </c:pt>
                <c:pt idx="7075">
                  <c:v>42297.357183101849</c:v>
                </c:pt>
                <c:pt idx="7076">
                  <c:v>42297.357877488423</c:v>
                </c:pt>
                <c:pt idx="7077">
                  <c:v>42297.358571874996</c:v>
                </c:pt>
                <c:pt idx="7078">
                  <c:v>42297.359266261577</c:v>
                </c:pt>
                <c:pt idx="7079">
                  <c:v>42297.359960648151</c:v>
                </c:pt>
                <c:pt idx="7080">
                  <c:v>42297.360655034725</c:v>
                </c:pt>
                <c:pt idx="7081">
                  <c:v>42297.361349421299</c:v>
                </c:pt>
                <c:pt idx="7082">
                  <c:v>42297.362043807872</c:v>
                </c:pt>
                <c:pt idx="7083">
                  <c:v>42297.362738194446</c:v>
                </c:pt>
                <c:pt idx="7084">
                  <c:v>42297.36343258102</c:v>
                </c:pt>
                <c:pt idx="7085">
                  <c:v>42297.364126967594</c:v>
                </c:pt>
                <c:pt idx="7086">
                  <c:v>42297.364821354167</c:v>
                </c:pt>
                <c:pt idx="7087">
                  <c:v>42297.365515740741</c:v>
                </c:pt>
                <c:pt idx="7088">
                  <c:v>42297.366210127315</c:v>
                </c:pt>
                <c:pt idx="7089">
                  <c:v>42297.366904513889</c:v>
                </c:pt>
                <c:pt idx="7090">
                  <c:v>42297.367598900462</c:v>
                </c:pt>
                <c:pt idx="7091">
                  <c:v>42297.368293287036</c:v>
                </c:pt>
                <c:pt idx="7092">
                  <c:v>42297.36898767361</c:v>
                </c:pt>
                <c:pt idx="7093">
                  <c:v>42297.369682060184</c:v>
                </c:pt>
                <c:pt idx="7094">
                  <c:v>42297.370376446757</c:v>
                </c:pt>
                <c:pt idx="7095">
                  <c:v>42297.371070833331</c:v>
                </c:pt>
                <c:pt idx="7096">
                  <c:v>42297.371765219905</c:v>
                </c:pt>
                <c:pt idx="7097">
                  <c:v>42297.372459606479</c:v>
                </c:pt>
                <c:pt idx="7098">
                  <c:v>42297.373153993052</c:v>
                </c:pt>
                <c:pt idx="7099">
                  <c:v>42297.373848379626</c:v>
                </c:pt>
                <c:pt idx="7100">
                  <c:v>42297.374542766207</c:v>
                </c:pt>
                <c:pt idx="7101">
                  <c:v>42297.375237152781</c:v>
                </c:pt>
                <c:pt idx="7102">
                  <c:v>42297.375931539354</c:v>
                </c:pt>
                <c:pt idx="7103">
                  <c:v>42297.376625925928</c:v>
                </c:pt>
                <c:pt idx="7104">
                  <c:v>42297.377320312502</c:v>
                </c:pt>
                <c:pt idx="7105">
                  <c:v>42297.378014699076</c:v>
                </c:pt>
                <c:pt idx="7106">
                  <c:v>42297.378709085649</c:v>
                </c:pt>
                <c:pt idx="7107">
                  <c:v>42297.379403472223</c:v>
                </c:pt>
                <c:pt idx="7108">
                  <c:v>42297.380097858797</c:v>
                </c:pt>
                <c:pt idx="7109">
                  <c:v>42297.380792245371</c:v>
                </c:pt>
                <c:pt idx="7110">
                  <c:v>42297.381486631944</c:v>
                </c:pt>
                <c:pt idx="7111">
                  <c:v>42297.382181018518</c:v>
                </c:pt>
                <c:pt idx="7112">
                  <c:v>42297.382875405092</c:v>
                </c:pt>
                <c:pt idx="7113">
                  <c:v>42297.383569791666</c:v>
                </c:pt>
                <c:pt idx="7114">
                  <c:v>42297.384264178239</c:v>
                </c:pt>
                <c:pt idx="7115">
                  <c:v>42297.384958564813</c:v>
                </c:pt>
                <c:pt idx="7116">
                  <c:v>42297.385652951387</c:v>
                </c:pt>
                <c:pt idx="7117">
                  <c:v>42297.386347337961</c:v>
                </c:pt>
                <c:pt idx="7118">
                  <c:v>42297.387041724534</c:v>
                </c:pt>
                <c:pt idx="7119">
                  <c:v>42297.387736111108</c:v>
                </c:pt>
                <c:pt idx="7120">
                  <c:v>42297.388430497682</c:v>
                </c:pt>
                <c:pt idx="7121">
                  <c:v>42297.389124884263</c:v>
                </c:pt>
                <c:pt idx="7122">
                  <c:v>42297.389819270837</c:v>
                </c:pt>
                <c:pt idx="7123">
                  <c:v>42297.39051365741</c:v>
                </c:pt>
                <c:pt idx="7124">
                  <c:v>42297.391208043984</c:v>
                </c:pt>
                <c:pt idx="7125">
                  <c:v>42297.391902430558</c:v>
                </c:pt>
                <c:pt idx="7126">
                  <c:v>42297.392596817132</c:v>
                </c:pt>
                <c:pt idx="7127">
                  <c:v>42297.393291203705</c:v>
                </c:pt>
                <c:pt idx="7128">
                  <c:v>42297.393985590279</c:v>
                </c:pt>
                <c:pt idx="7129">
                  <c:v>42297.394679976853</c:v>
                </c:pt>
                <c:pt idx="7130">
                  <c:v>42297.395374363427</c:v>
                </c:pt>
                <c:pt idx="7131">
                  <c:v>42297.39606875</c:v>
                </c:pt>
                <c:pt idx="7132">
                  <c:v>42297.396763136574</c:v>
                </c:pt>
                <c:pt idx="7133">
                  <c:v>42297.397457523148</c:v>
                </c:pt>
                <c:pt idx="7134">
                  <c:v>42297.398151909721</c:v>
                </c:pt>
                <c:pt idx="7135">
                  <c:v>42297.398846296295</c:v>
                </c:pt>
                <c:pt idx="7136">
                  <c:v>42297.399540682869</c:v>
                </c:pt>
                <c:pt idx="7137">
                  <c:v>42297.400235069443</c:v>
                </c:pt>
                <c:pt idx="7138">
                  <c:v>42297.400929456016</c:v>
                </c:pt>
                <c:pt idx="7139">
                  <c:v>42297.40162384259</c:v>
                </c:pt>
                <c:pt idx="7140">
                  <c:v>42297.402318229164</c:v>
                </c:pt>
                <c:pt idx="7141">
                  <c:v>42297.403012615738</c:v>
                </c:pt>
                <c:pt idx="7142">
                  <c:v>42297.403707002311</c:v>
                </c:pt>
                <c:pt idx="7143">
                  <c:v>42297.404401388892</c:v>
                </c:pt>
                <c:pt idx="7144">
                  <c:v>42297.405095775466</c:v>
                </c:pt>
                <c:pt idx="7145">
                  <c:v>42297.40579016204</c:v>
                </c:pt>
                <c:pt idx="7146">
                  <c:v>42297.406484548614</c:v>
                </c:pt>
                <c:pt idx="7147">
                  <c:v>42297.407178935187</c:v>
                </c:pt>
                <c:pt idx="7148">
                  <c:v>42297.407873321761</c:v>
                </c:pt>
                <c:pt idx="7149">
                  <c:v>42297.408567708335</c:v>
                </c:pt>
                <c:pt idx="7150">
                  <c:v>42297.409262094909</c:v>
                </c:pt>
                <c:pt idx="7151">
                  <c:v>42297.409956481482</c:v>
                </c:pt>
                <c:pt idx="7152">
                  <c:v>42297.410650868056</c:v>
                </c:pt>
                <c:pt idx="7153">
                  <c:v>42297.41134525463</c:v>
                </c:pt>
                <c:pt idx="7154">
                  <c:v>42297.412039641204</c:v>
                </c:pt>
                <c:pt idx="7155">
                  <c:v>42297.412734027777</c:v>
                </c:pt>
                <c:pt idx="7156">
                  <c:v>42297.413428414351</c:v>
                </c:pt>
                <c:pt idx="7157">
                  <c:v>42297.414122800925</c:v>
                </c:pt>
                <c:pt idx="7158">
                  <c:v>42297.414817187499</c:v>
                </c:pt>
                <c:pt idx="7159">
                  <c:v>42297.415511574072</c:v>
                </c:pt>
                <c:pt idx="7160">
                  <c:v>42297.416205960646</c:v>
                </c:pt>
                <c:pt idx="7161">
                  <c:v>42297.41690034722</c:v>
                </c:pt>
                <c:pt idx="7162">
                  <c:v>42297.417594733794</c:v>
                </c:pt>
                <c:pt idx="7163">
                  <c:v>42297.418289120367</c:v>
                </c:pt>
                <c:pt idx="7164">
                  <c:v>42297.418983506941</c:v>
                </c:pt>
                <c:pt idx="7165">
                  <c:v>42297.419677893522</c:v>
                </c:pt>
                <c:pt idx="7166">
                  <c:v>42297.420372280096</c:v>
                </c:pt>
                <c:pt idx="7167">
                  <c:v>42297.42106666667</c:v>
                </c:pt>
                <c:pt idx="7168">
                  <c:v>42297.421761053243</c:v>
                </c:pt>
                <c:pt idx="7169">
                  <c:v>42297.422455439817</c:v>
                </c:pt>
                <c:pt idx="7170">
                  <c:v>42297.423149826391</c:v>
                </c:pt>
                <c:pt idx="7171">
                  <c:v>42297.423844212964</c:v>
                </c:pt>
                <c:pt idx="7172">
                  <c:v>42297.424538599538</c:v>
                </c:pt>
                <c:pt idx="7173">
                  <c:v>42297.425232986112</c:v>
                </c:pt>
                <c:pt idx="7174">
                  <c:v>42297.425927372686</c:v>
                </c:pt>
                <c:pt idx="7175">
                  <c:v>42297.426621759259</c:v>
                </c:pt>
                <c:pt idx="7176">
                  <c:v>42297.427316145833</c:v>
                </c:pt>
                <c:pt idx="7177">
                  <c:v>42297.428010532407</c:v>
                </c:pt>
                <c:pt idx="7178">
                  <c:v>42297.428704918981</c:v>
                </c:pt>
                <c:pt idx="7179">
                  <c:v>42297.429399305554</c:v>
                </c:pt>
                <c:pt idx="7180">
                  <c:v>42297.430093692128</c:v>
                </c:pt>
                <c:pt idx="7181">
                  <c:v>42297.430788078702</c:v>
                </c:pt>
                <c:pt idx="7182">
                  <c:v>42297.431482465276</c:v>
                </c:pt>
                <c:pt idx="7183">
                  <c:v>42297.432176851849</c:v>
                </c:pt>
                <c:pt idx="7184">
                  <c:v>42297.432871238423</c:v>
                </c:pt>
                <c:pt idx="7185">
                  <c:v>42297.433565624997</c:v>
                </c:pt>
                <c:pt idx="7186">
                  <c:v>42297.434260011571</c:v>
                </c:pt>
                <c:pt idx="7187">
                  <c:v>42297.434954398152</c:v>
                </c:pt>
                <c:pt idx="7188">
                  <c:v>42297.435648784725</c:v>
                </c:pt>
                <c:pt idx="7189">
                  <c:v>42297.436343171299</c:v>
                </c:pt>
                <c:pt idx="7190">
                  <c:v>42297.437037557873</c:v>
                </c:pt>
                <c:pt idx="7191">
                  <c:v>42297.437731944447</c:v>
                </c:pt>
                <c:pt idx="7192">
                  <c:v>42297.43842633102</c:v>
                </c:pt>
                <c:pt idx="7193">
                  <c:v>42297.439120717594</c:v>
                </c:pt>
                <c:pt idx="7194">
                  <c:v>42297.439815104168</c:v>
                </c:pt>
                <c:pt idx="7195">
                  <c:v>42297.440509490742</c:v>
                </c:pt>
                <c:pt idx="7196">
                  <c:v>42297.441203877315</c:v>
                </c:pt>
                <c:pt idx="7197">
                  <c:v>42297.441898263889</c:v>
                </c:pt>
                <c:pt idx="7198">
                  <c:v>42297.442592650463</c:v>
                </c:pt>
                <c:pt idx="7199">
                  <c:v>42297.443287037036</c:v>
                </c:pt>
                <c:pt idx="7200">
                  <c:v>42297.44398142361</c:v>
                </c:pt>
                <c:pt idx="7201">
                  <c:v>42297.444675810184</c:v>
                </c:pt>
                <c:pt idx="7202">
                  <c:v>42297.445370196758</c:v>
                </c:pt>
                <c:pt idx="7203">
                  <c:v>42297.446064583331</c:v>
                </c:pt>
                <c:pt idx="7204">
                  <c:v>42297.446758969905</c:v>
                </c:pt>
                <c:pt idx="7205">
                  <c:v>42297.447453356479</c:v>
                </c:pt>
                <c:pt idx="7206">
                  <c:v>42297.448147743053</c:v>
                </c:pt>
                <c:pt idx="7207">
                  <c:v>42297.448842129626</c:v>
                </c:pt>
                <c:pt idx="7208">
                  <c:v>42297.4495365162</c:v>
                </c:pt>
                <c:pt idx="7209">
                  <c:v>42297.450230902781</c:v>
                </c:pt>
                <c:pt idx="7210">
                  <c:v>42297.450925289355</c:v>
                </c:pt>
                <c:pt idx="7211">
                  <c:v>42297.451619675929</c:v>
                </c:pt>
                <c:pt idx="7212">
                  <c:v>42297.452314062502</c:v>
                </c:pt>
                <c:pt idx="7213">
                  <c:v>42297.453008449076</c:v>
                </c:pt>
                <c:pt idx="7214">
                  <c:v>42297.45370283565</c:v>
                </c:pt>
                <c:pt idx="7215">
                  <c:v>42297.454397222224</c:v>
                </c:pt>
                <c:pt idx="7216">
                  <c:v>42297.455091608797</c:v>
                </c:pt>
                <c:pt idx="7217">
                  <c:v>42297.455785995371</c:v>
                </c:pt>
                <c:pt idx="7218">
                  <c:v>42297.456480381945</c:v>
                </c:pt>
                <c:pt idx="7219">
                  <c:v>42297.457174768519</c:v>
                </c:pt>
                <c:pt idx="7220">
                  <c:v>42297.457869155092</c:v>
                </c:pt>
                <c:pt idx="7221">
                  <c:v>42297.458563541666</c:v>
                </c:pt>
                <c:pt idx="7222">
                  <c:v>42297.45925792824</c:v>
                </c:pt>
                <c:pt idx="7223">
                  <c:v>42297.459952314814</c:v>
                </c:pt>
                <c:pt idx="7224">
                  <c:v>42297.460646701387</c:v>
                </c:pt>
                <c:pt idx="7225">
                  <c:v>42297.461341087961</c:v>
                </c:pt>
                <c:pt idx="7226">
                  <c:v>42297.462035474535</c:v>
                </c:pt>
                <c:pt idx="7227">
                  <c:v>42297.462729861109</c:v>
                </c:pt>
                <c:pt idx="7228">
                  <c:v>42297.463424247682</c:v>
                </c:pt>
                <c:pt idx="7229">
                  <c:v>42297.464118634256</c:v>
                </c:pt>
                <c:pt idx="7230">
                  <c:v>42297.46481302083</c:v>
                </c:pt>
                <c:pt idx="7231">
                  <c:v>42297.465507407411</c:v>
                </c:pt>
                <c:pt idx="7232">
                  <c:v>42297.466201793985</c:v>
                </c:pt>
                <c:pt idx="7233">
                  <c:v>42297.466896180558</c:v>
                </c:pt>
                <c:pt idx="7234">
                  <c:v>42297.467590567132</c:v>
                </c:pt>
                <c:pt idx="7235">
                  <c:v>42297.468284953706</c:v>
                </c:pt>
                <c:pt idx="7236">
                  <c:v>42297.468979340279</c:v>
                </c:pt>
                <c:pt idx="7237">
                  <c:v>42297.469673726853</c:v>
                </c:pt>
                <c:pt idx="7238">
                  <c:v>42297.470368113427</c:v>
                </c:pt>
                <c:pt idx="7239">
                  <c:v>42297.471062500001</c:v>
                </c:pt>
                <c:pt idx="7240">
                  <c:v>42297.471756886574</c:v>
                </c:pt>
                <c:pt idx="7241">
                  <c:v>42297.472451273148</c:v>
                </c:pt>
                <c:pt idx="7242">
                  <c:v>42297.473145659722</c:v>
                </c:pt>
                <c:pt idx="7243">
                  <c:v>42297.473840046296</c:v>
                </c:pt>
                <c:pt idx="7244">
                  <c:v>42297.474534432869</c:v>
                </c:pt>
                <c:pt idx="7245">
                  <c:v>42297.475228819443</c:v>
                </c:pt>
                <c:pt idx="7246">
                  <c:v>42297.475923206017</c:v>
                </c:pt>
                <c:pt idx="7247">
                  <c:v>42297.476617592591</c:v>
                </c:pt>
                <c:pt idx="7248">
                  <c:v>42297.477311979164</c:v>
                </c:pt>
                <c:pt idx="7249">
                  <c:v>42297.478006365738</c:v>
                </c:pt>
                <c:pt idx="7250">
                  <c:v>42297.478700752312</c:v>
                </c:pt>
                <c:pt idx="7251">
                  <c:v>42297.479395138886</c:v>
                </c:pt>
                <c:pt idx="7252">
                  <c:v>42297.480089525459</c:v>
                </c:pt>
                <c:pt idx="7253">
                  <c:v>42297.48078391204</c:v>
                </c:pt>
                <c:pt idx="7254">
                  <c:v>42297.481478298614</c:v>
                </c:pt>
                <c:pt idx="7255">
                  <c:v>42297.482172685188</c:v>
                </c:pt>
                <c:pt idx="7256">
                  <c:v>42297.482867071762</c:v>
                </c:pt>
                <c:pt idx="7257">
                  <c:v>42297.483561458335</c:v>
                </c:pt>
                <c:pt idx="7258">
                  <c:v>42297.484255844909</c:v>
                </c:pt>
                <c:pt idx="7259">
                  <c:v>42297.484950231483</c:v>
                </c:pt>
                <c:pt idx="7260">
                  <c:v>42297.485644618057</c:v>
                </c:pt>
                <c:pt idx="7261">
                  <c:v>42297.48633900463</c:v>
                </c:pt>
                <c:pt idx="7262">
                  <c:v>42297.487033391204</c:v>
                </c:pt>
                <c:pt idx="7263">
                  <c:v>42297.487727777778</c:v>
                </c:pt>
                <c:pt idx="7264">
                  <c:v>42297.488422164352</c:v>
                </c:pt>
                <c:pt idx="7265">
                  <c:v>42297.489116550925</c:v>
                </c:pt>
                <c:pt idx="7266">
                  <c:v>42297.489810937499</c:v>
                </c:pt>
                <c:pt idx="7267">
                  <c:v>42297.490505324073</c:v>
                </c:pt>
                <c:pt idx="7268">
                  <c:v>42297.491199710646</c:v>
                </c:pt>
                <c:pt idx="7269">
                  <c:v>42297.49189409722</c:v>
                </c:pt>
                <c:pt idx="7270">
                  <c:v>42297.492588483794</c:v>
                </c:pt>
                <c:pt idx="7271">
                  <c:v>42297.493282870368</c:v>
                </c:pt>
                <c:pt idx="7272">
                  <c:v>42297.493977256941</c:v>
                </c:pt>
                <c:pt idx="7273">
                  <c:v>42297.494671643515</c:v>
                </c:pt>
                <c:pt idx="7274">
                  <c:v>42297.495366030096</c:v>
                </c:pt>
                <c:pt idx="7275">
                  <c:v>42297.49606041667</c:v>
                </c:pt>
                <c:pt idx="7276">
                  <c:v>42297.496754803244</c:v>
                </c:pt>
                <c:pt idx="7277">
                  <c:v>42297.497449189817</c:v>
                </c:pt>
                <c:pt idx="7278">
                  <c:v>42297.498143576391</c:v>
                </c:pt>
                <c:pt idx="7279">
                  <c:v>42297.498837962965</c:v>
                </c:pt>
                <c:pt idx="7280">
                  <c:v>42297.499532349539</c:v>
                </c:pt>
                <c:pt idx="7281">
                  <c:v>42297.500226736112</c:v>
                </c:pt>
                <c:pt idx="7282">
                  <c:v>42297.500921122686</c:v>
                </c:pt>
                <c:pt idx="7283">
                  <c:v>42297.50161550926</c:v>
                </c:pt>
                <c:pt idx="7284">
                  <c:v>42297.502309895834</c:v>
                </c:pt>
                <c:pt idx="7285">
                  <c:v>42297.503004282407</c:v>
                </c:pt>
                <c:pt idx="7286">
                  <c:v>42297.503698668981</c:v>
                </c:pt>
                <c:pt idx="7287">
                  <c:v>42297.504393055555</c:v>
                </c:pt>
                <c:pt idx="7288">
                  <c:v>42297.505087442129</c:v>
                </c:pt>
                <c:pt idx="7289">
                  <c:v>42297.505781828702</c:v>
                </c:pt>
                <c:pt idx="7290">
                  <c:v>42297.506476215276</c:v>
                </c:pt>
                <c:pt idx="7291">
                  <c:v>42297.50717060185</c:v>
                </c:pt>
                <c:pt idx="7292">
                  <c:v>42297.507864988424</c:v>
                </c:pt>
                <c:pt idx="7293">
                  <c:v>42297.508559374997</c:v>
                </c:pt>
                <c:pt idx="7294">
                  <c:v>42297.509253761571</c:v>
                </c:pt>
                <c:pt idx="7295">
                  <c:v>42297.509948148145</c:v>
                </c:pt>
                <c:pt idx="7296">
                  <c:v>42297.510642534726</c:v>
                </c:pt>
                <c:pt idx="7297">
                  <c:v>42297.5113369213</c:v>
                </c:pt>
                <c:pt idx="7298">
                  <c:v>42297.512031307873</c:v>
                </c:pt>
                <c:pt idx="7299">
                  <c:v>42297.512725694447</c:v>
                </c:pt>
                <c:pt idx="7300">
                  <c:v>42297.513420081021</c:v>
                </c:pt>
                <c:pt idx="7301">
                  <c:v>42297.514114467594</c:v>
                </c:pt>
                <c:pt idx="7302">
                  <c:v>42297.514808854168</c:v>
                </c:pt>
                <c:pt idx="7303">
                  <c:v>42297.515503240742</c:v>
                </c:pt>
                <c:pt idx="7304">
                  <c:v>42297.516197627316</c:v>
                </c:pt>
                <c:pt idx="7305">
                  <c:v>42297.516892013889</c:v>
                </c:pt>
                <c:pt idx="7306">
                  <c:v>42297.517586400463</c:v>
                </c:pt>
                <c:pt idx="7307">
                  <c:v>42297.518280787037</c:v>
                </c:pt>
                <c:pt idx="7308">
                  <c:v>42297.518975173611</c:v>
                </c:pt>
                <c:pt idx="7309">
                  <c:v>42297.519669560184</c:v>
                </c:pt>
                <c:pt idx="7310">
                  <c:v>42297.520363946758</c:v>
                </c:pt>
                <c:pt idx="7311">
                  <c:v>42297.521058333332</c:v>
                </c:pt>
                <c:pt idx="7312">
                  <c:v>42297.521752719906</c:v>
                </c:pt>
                <c:pt idx="7313">
                  <c:v>42297.522447106479</c:v>
                </c:pt>
                <c:pt idx="7314">
                  <c:v>42297.523141493053</c:v>
                </c:pt>
                <c:pt idx="7315">
                  <c:v>42297.523835879627</c:v>
                </c:pt>
                <c:pt idx="7316">
                  <c:v>42297.524530266201</c:v>
                </c:pt>
                <c:pt idx="7317">
                  <c:v>42297.525224652774</c:v>
                </c:pt>
                <c:pt idx="7318">
                  <c:v>42297.525919039355</c:v>
                </c:pt>
                <c:pt idx="7319">
                  <c:v>42297.526613425929</c:v>
                </c:pt>
                <c:pt idx="7320">
                  <c:v>42297.527307812503</c:v>
                </c:pt>
                <c:pt idx="7321">
                  <c:v>42297.528002199077</c:v>
                </c:pt>
                <c:pt idx="7322">
                  <c:v>42297.52869658565</c:v>
                </c:pt>
                <c:pt idx="7323">
                  <c:v>42297.529390972224</c:v>
                </c:pt>
                <c:pt idx="7324">
                  <c:v>42297.530085358798</c:v>
                </c:pt>
                <c:pt idx="7325">
                  <c:v>42297.530779745372</c:v>
                </c:pt>
                <c:pt idx="7326">
                  <c:v>42297.531474131945</c:v>
                </c:pt>
                <c:pt idx="7327">
                  <c:v>42297.532168518519</c:v>
                </c:pt>
                <c:pt idx="7328">
                  <c:v>42297.532862905093</c:v>
                </c:pt>
                <c:pt idx="7329">
                  <c:v>42297.533557291667</c:v>
                </c:pt>
                <c:pt idx="7330">
                  <c:v>42297.53425167824</c:v>
                </c:pt>
                <c:pt idx="7331">
                  <c:v>42297.534946064814</c:v>
                </c:pt>
                <c:pt idx="7332">
                  <c:v>42297.535640451388</c:v>
                </c:pt>
                <c:pt idx="7333">
                  <c:v>42297.536334837961</c:v>
                </c:pt>
                <c:pt idx="7334">
                  <c:v>42297.537029224535</c:v>
                </c:pt>
                <c:pt idx="7335">
                  <c:v>42297.537723611109</c:v>
                </c:pt>
                <c:pt idx="7336">
                  <c:v>42297.538417997683</c:v>
                </c:pt>
                <c:pt idx="7337">
                  <c:v>42297.539112384256</c:v>
                </c:pt>
                <c:pt idx="7338">
                  <c:v>42297.53980677083</c:v>
                </c:pt>
                <c:pt idx="7339">
                  <c:v>42297.540501157404</c:v>
                </c:pt>
                <c:pt idx="7340">
                  <c:v>42297.541195543985</c:v>
                </c:pt>
                <c:pt idx="7341">
                  <c:v>42297.541889930559</c:v>
                </c:pt>
                <c:pt idx="7342">
                  <c:v>42297.542584317132</c:v>
                </c:pt>
                <c:pt idx="7343">
                  <c:v>42297.543278703706</c:v>
                </c:pt>
                <c:pt idx="7344">
                  <c:v>42297.54397309028</c:v>
                </c:pt>
                <c:pt idx="7345">
                  <c:v>42297.544667476854</c:v>
                </c:pt>
                <c:pt idx="7346">
                  <c:v>42297.545361863427</c:v>
                </c:pt>
                <c:pt idx="7347">
                  <c:v>42297.546056250001</c:v>
                </c:pt>
                <c:pt idx="7348">
                  <c:v>42297.546750636575</c:v>
                </c:pt>
                <c:pt idx="7349">
                  <c:v>42297.547445023149</c:v>
                </c:pt>
                <c:pt idx="7350">
                  <c:v>42297.548139409722</c:v>
                </c:pt>
                <c:pt idx="7351">
                  <c:v>42297.548833796296</c:v>
                </c:pt>
                <c:pt idx="7352">
                  <c:v>42297.54952818287</c:v>
                </c:pt>
                <c:pt idx="7353">
                  <c:v>42297.550222569444</c:v>
                </c:pt>
                <c:pt idx="7354">
                  <c:v>42297.550916956017</c:v>
                </c:pt>
                <c:pt idx="7355">
                  <c:v>42297.551611342591</c:v>
                </c:pt>
                <c:pt idx="7356">
                  <c:v>42297.552305729165</c:v>
                </c:pt>
                <c:pt idx="7357">
                  <c:v>42297.553000115739</c:v>
                </c:pt>
                <c:pt idx="7358">
                  <c:v>42297.553694502312</c:v>
                </c:pt>
                <c:pt idx="7359">
                  <c:v>42297.554388888886</c:v>
                </c:pt>
                <c:pt idx="7360">
                  <c:v>42297.55508327546</c:v>
                </c:pt>
                <c:pt idx="7361">
                  <c:v>42297.555777662034</c:v>
                </c:pt>
                <c:pt idx="7362">
                  <c:v>42297.556472048615</c:v>
                </c:pt>
                <c:pt idx="7363">
                  <c:v>42297.557166435188</c:v>
                </c:pt>
                <c:pt idx="7364">
                  <c:v>42297.557860821762</c:v>
                </c:pt>
                <c:pt idx="7365">
                  <c:v>42297.558555208336</c:v>
                </c:pt>
                <c:pt idx="7366">
                  <c:v>42297.559249594909</c:v>
                </c:pt>
                <c:pt idx="7367">
                  <c:v>42297.559943981483</c:v>
                </c:pt>
                <c:pt idx="7368">
                  <c:v>42297.560638368057</c:v>
                </c:pt>
                <c:pt idx="7369">
                  <c:v>42297.561332754631</c:v>
                </c:pt>
                <c:pt idx="7370">
                  <c:v>42297.562027141204</c:v>
                </c:pt>
                <c:pt idx="7371">
                  <c:v>42297.562721527778</c:v>
                </c:pt>
                <c:pt idx="7372">
                  <c:v>42297.563415914352</c:v>
                </c:pt>
                <c:pt idx="7373">
                  <c:v>42297.564110300926</c:v>
                </c:pt>
                <c:pt idx="7374">
                  <c:v>42297.564804687499</c:v>
                </c:pt>
                <c:pt idx="7375">
                  <c:v>42297.565499074073</c:v>
                </c:pt>
                <c:pt idx="7376">
                  <c:v>42297.566193460647</c:v>
                </c:pt>
                <c:pt idx="7377">
                  <c:v>42297.566887847221</c:v>
                </c:pt>
                <c:pt idx="7378">
                  <c:v>42297.567582233794</c:v>
                </c:pt>
                <c:pt idx="7379">
                  <c:v>42297.568276620368</c:v>
                </c:pt>
                <c:pt idx="7380">
                  <c:v>42297.568971006942</c:v>
                </c:pt>
                <c:pt idx="7381">
                  <c:v>42297.569665393516</c:v>
                </c:pt>
                <c:pt idx="7382">
                  <c:v>42297.570359780089</c:v>
                </c:pt>
                <c:pt idx="7383">
                  <c:v>42297.571054166663</c:v>
                </c:pt>
                <c:pt idx="7384">
                  <c:v>42297.571748553244</c:v>
                </c:pt>
                <c:pt idx="7385">
                  <c:v>42297.572442939818</c:v>
                </c:pt>
                <c:pt idx="7386">
                  <c:v>42297.573137326392</c:v>
                </c:pt>
                <c:pt idx="7387">
                  <c:v>42297.573831712965</c:v>
                </c:pt>
                <c:pt idx="7388">
                  <c:v>42297.574526099539</c:v>
                </c:pt>
                <c:pt idx="7389">
                  <c:v>42297.575220486113</c:v>
                </c:pt>
                <c:pt idx="7390">
                  <c:v>42297.575914872687</c:v>
                </c:pt>
                <c:pt idx="7391">
                  <c:v>42297.57660925926</c:v>
                </c:pt>
                <c:pt idx="7392">
                  <c:v>42297.577303645834</c:v>
                </c:pt>
                <c:pt idx="7393">
                  <c:v>42297.577998032408</c:v>
                </c:pt>
                <c:pt idx="7394">
                  <c:v>42297.578692418982</c:v>
                </c:pt>
                <c:pt idx="7395">
                  <c:v>42297.579386805555</c:v>
                </c:pt>
                <c:pt idx="7396">
                  <c:v>42297.580081192129</c:v>
                </c:pt>
                <c:pt idx="7397">
                  <c:v>42297.580775578703</c:v>
                </c:pt>
                <c:pt idx="7398">
                  <c:v>42297.581469965276</c:v>
                </c:pt>
                <c:pt idx="7399">
                  <c:v>42297.58216435185</c:v>
                </c:pt>
                <c:pt idx="7400">
                  <c:v>42297.582858738424</c:v>
                </c:pt>
                <c:pt idx="7401">
                  <c:v>42297.583553124998</c:v>
                </c:pt>
                <c:pt idx="7402">
                  <c:v>42297.584247511571</c:v>
                </c:pt>
                <c:pt idx="7403">
                  <c:v>42297.584941898145</c:v>
                </c:pt>
                <c:pt idx="7404">
                  <c:v>42297.585636284719</c:v>
                </c:pt>
                <c:pt idx="7405">
                  <c:v>42297.586330671293</c:v>
                </c:pt>
                <c:pt idx="7406">
                  <c:v>42297.587025057874</c:v>
                </c:pt>
                <c:pt idx="7407">
                  <c:v>42297.587719444447</c:v>
                </c:pt>
                <c:pt idx="7408">
                  <c:v>42297.588413831021</c:v>
                </c:pt>
                <c:pt idx="7409">
                  <c:v>42297.589108217595</c:v>
                </c:pt>
                <c:pt idx="7410">
                  <c:v>42297.589802604169</c:v>
                </c:pt>
                <c:pt idx="7411">
                  <c:v>42297.590496990742</c:v>
                </c:pt>
                <c:pt idx="7412">
                  <c:v>42297.591191377316</c:v>
                </c:pt>
                <c:pt idx="7413">
                  <c:v>42297.59188576389</c:v>
                </c:pt>
                <c:pt idx="7414">
                  <c:v>42297.592580150464</c:v>
                </c:pt>
                <c:pt idx="7415">
                  <c:v>42297.593274537037</c:v>
                </c:pt>
                <c:pt idx="7416">
                  <c:v>42297.593968923611</c:v>
                </c:pt>
                <c:pt idx="7417">
                  <c:v>42297.594663310185</c:v>
                </c:pt>
                <c:pt idx="7418">
                  <c:v>42297.595357696759</c:v>
                </c:pt>
                <c:pt idx="7419">
                  <c:v>42297.596052083332</c:v>
                </c:pt>
                <c:pt idx="7420">
                  <c:v>42297.596746469906</c:v>
                </c:pt>
                <c:pt idx="7421">
                  <c:v>42297.59744085648</c:v>
                </c:pt>
                <c:pt idx="7422">
                  <c:v>42297.598135243054</c:v>
                </c:pt>
                <c:pt idx="7423">
                  <c:v>42297.598829629627</c:v>
                </c:pt>
                <c:pt idx="7424">
                  <c:v>42297.599524016201</c:v>
                </c:pt>
                <c:pt idx="7425">
                  <c:v>42297.600218402775</c:v>
                </c:pt>
                <c:pt idx="7426">
                  <c:v>42297.600912789349</c:v>
                </c:pt>
                <c:pt idx="7427">
                  <c:v>42297.60160717593</c:v>
                </c:pt>
                <c:pt idx="7428">
                  <c:v>42297.602301562503</c:v>
                </c:pt>
                <c:pt idx="7429">
                  <c:v>42297.602995949077</c:v>
                </c:pt>
                <c:pt idx="7430">
                  <c:v>42297.603690335651</c:v>
                </c:pt>
                <c:pt idx="7431">
                  <c:v>42297.604384722224</c:v>
                </c:pt>
                <c:pt idx="7432">
                  <c:v>42297.605079108798</c:v>
                </c:pt>
                <c:pt idx="7433">
                  <c:v>42297.605773495372</c:v>
                </c:pt>
                <c:pt idx="7434">
                  <c:v>42297.606467881946</c:v>
                </c:pt>
                <c:pt idx="7435">
                  <c:v>42297.607162268519</c:v>
                </c:pt>
                <c:pt idx="7436">
                  <c:v>42297.607856655093</c:v>
                </c:pt>
                <c:pt idx="7437">
                  <c:v>42297.608551041667</c:v>
                </c:pt>
                <c:pt idx="7438">
                  <c:v>42297.609245428241</c:v>
                </c:pt>
                <c:pt idx="7439">
                  <c:v>42297.609939814814</c:v>
                </c:pt>
                <c:pt idx="7440">
                  <c:v>42297.610634201388</c:v>
                </c:pt>
                <c:pt idx="7441">
                  <c:v>42297.611328587962</c:v>
                </c:pt>
                <c:pt idx="7442">
                  <c:v>42297.612022974536</c:v>
                </c:pt>
                <c:pt idx="7443">
                  <c:v>42297.612717361109</c:v>
                </c:pt>
                <c:pt idx="7444">
                  <c:v>42297.613411747683</c:v>
                </c:pt>
                <c:pt idx="7445">
                  <c:v>42297.614106134257</c:v>
                </c:pt>
                <c:pt idx="7446">
                  <c:v>42297.614800520831</c:v>
                </c:pt>
                <c:pt idx="7447">
                  <c:v>42297.615494907404</c:v>
                </c:pt>
                <c:pt idx="7448">
                  <c:v>42297.616189293978</c:v>
                </c:pt>
                <c:pt idx="7449">
                  <c:v>42297.616883680559</c:v>
                </c:pt>
                <c:pt idx="7450">
                  <c:v>42297.617578067133</c:v>
                </c:pt>
                <c:pt idx="7451">
                  <c:v>42297.618272453707</c:v>
                </c:pt>
                <c:pt idx="7452">
                  <c:v>42297.61896684028</c:v>
                </c:pt>
                <c:pt idx="7453">
                  <c:v>42297.619661226854</c:v>
                </c:pt>
                <c:pt idx="7454">
                  <c:v>42297.620355613428</c:v>
                </c:pt>
                <c:pt idx="7455">
                  <c:v>42297.621050000002</c:v>
                </c:pt>
                <c:pt idx="7456">
                  <c:v>42297.621744386575</c:v>
                </c:pt>
                <c:pt idx="7457">
                  <c:v>42297.622438773149</c:v>
                </c:pt>
                <c:pt idx="7458">
                  <c:v>42297.623133159723</c:v>
                </c:pt>
                <c:pt idx="7459">
                  <c:v>42297.623827546297</c:v>
                </c:pt>
                <c:pt idx="7460">
                  <c:v>42297.62452193287</c:v>
                </c:pt>
                <c:pt idx="7461">
                  <c:v>42297.625216319444</c:v>
                </c:pt>
                <c:pt idx="7462">
                  <c:v>42297.625910706018</c:v>
                </c:pt>
                <c:pt idx="7463">
                  <c:v>42297.626605092591</c:v>
                </c:pt>
                <c:pt idx="7464">
                  <c:v>42297.627299479165</c:v>
                </c:pt>
                <c:pt idx="7465">
                  <c:v>42297.627993865739</c:v>
                </c:pt>
                <c:pt idx="7466">
                  <c:v>42297.628688252313</c:v>
                </c:pt>
                <c:pt idx="7467">
                  <c:v>42297.629382638886</c:v>
                </c:pt>
                <c:pt idx="7468">
                  <c:v>42297.63007702546</c:v>
                </c:pt>
                <c:pt idx="7469">
                  <c:v>42297.630771412034</c:v>
                </c:pt>
                <c:pt idx="7470">
                  <c:v>42297.631465798608</c:v>
                </c:pt>
                <c:pt idx="7471">
                  <c:v>42297.632160185189</c:v>
                </c:pt>
                <c:pt idx="7472">
                  <c:v>42297.632854571762</c:v>
                </c:pt>
                <c:pt idx="7473">
                  <c:v>42297.633548958336</c:v>
                </c:pt>
                <c:pt idx="7474">
                  <c:v>42297.63424334491</c:v>
                </c:pt>
                <c:pt idx="7475">
                  <c:v>42297.634937731484</c:v>
                </c:pt>
                <c:pt idx="7476">
                  <c:v>42297.635632118057</c:v>
                </c:pt>
                <c:pt idx="7477">
                  <c:v>42297.636326504631</c:v>
                </c:pt>
                <c:pt idx="7478">
                  <c:v>42297.637020891205</c:v>
                </c:pt>
                <c:pt idx="7479">
                  <c:v>42297.637715277779</c:v>
                </c:pt>
                <c:pt idx="7480">
                  <c:v>42297.638409664352</c:v>
                </c:pt>
                <c:pt idx="7481">
                  <c:v>42297.639104050926</c:v>
                </c:pt>
                <c:pt idx="7482">
                  <c:v>42297.6397984375</c:v>
                </c:pt>
                <c:pt idx="7483">
                  <c:v>42297.640492824074</c:v>
                </c:pt>
                <c:pt idx="7484">
                  <c:v>42297.641187210647</c:v>
                </c:pt>
                <c:pt idx="7485">
                  <c:v>42297.641881597221</c:v>
                </c:pt>
                <c:pt idx="7486">
                  <c:v>42297.642575983795</c:v>
                </c:pt>
                <c:pt idx="7487">
                  <c:v>42297.643270370369</c:v>
                </c:pt>
                <c:pt idx="7488">
                  <c:v>42297.643964756942</c:v>
                </c:pt>
                <c:pt idx="7489">
                  <c:v>42297.644659143516</c:v>
                </c:pt>
                <c:pt idx="7490">
                  <c:v>42297.64535353009</c:v>
                </c:pt>
                <c:pt idx="7491">
                  <c:v>42297.646047916664</c:v>
                </c:pt>
                <c:pt idx="7492">
                  <c:v>42297.646742303237</c:v>
                </c:pt>
                <c:pt idx="7493">
                  <c:v>42297.647436689818</c:v>
                </c:pt>
                <c:pt idx="7494">
                  <c:v>42297.648131076392</c:v>
                </c:pt>
                <c:pt idx="7495">
                  <c:v>42297.648825462966</c:v>
                </c:pt>
                <c:pt idx="7496">
                  <c:v>42297.64951984954</c:v>
                </c:pt>
                <c:pt idx="7497">
                  <c:v>42297.650214236113</c:v>
                </c:pt>
                <c:pt idx="7498">
                  <c:v>42297.650908622687</c:v>
                </c:pt>
                <c:pt idx="7499">
                  <c:v>42297.651603009261</c:v>
                </c:pt>
                <c:pt idx="7500">
                  <c:v>42297.652297395834</c:v>
                </c:pt>
                <c:pt idx="7501">
                  <c:v>42297.652991782408</c:v>
                </c:pt>
                <c:pt idx="7502">
                  <c:v>42297.653686168982</c:v>
                </c:pt>
                <c:pt idx="7503">
                  <c:v>42297.654380555556</c:v>
                </c:pt>
                <c:pt idx="7504">
                  <c:v>42297.655074942129</c:v>
                </c:pt>
                <c:pt idx="7505">
                  <c:v>42297.655769328703</c:v>
                </c:pt>
                <c:pt idx="7506">
                  <c:v>42297.656463715277</c:v>
                </c:pt>
                <c:pt idx="7507">
                  <c:v>42297.657158101851</c:v>
                </c:pt>
                <c:pt idx="7508">
                  <c:v>42297.657852488424</c:v>
                </c:pt>
                <c:pt idx="7509">
                  <c:v>42297.658546874998</c:v>
                </c:pt>
                <c:pt idx="7510">
                  <c:v>42297.659241261572</c:v>
                </c:pt>
                <c:pt idx="7511">
                  <c:v>42297.659935648146</c:v>
                </c:pt>
                <c:pt idx="7512">
                  <c:v>42297.660630034719</c:v>
                </c:pt>
                <c:pt idx="7513">
                  <c:v>42297.661324421293</c:v>
                </c:pt>
                <c:pt idx="7514">
                  <c:v>42297.662018807867</c:v>
                </c:pt>
                <c:pt idx="7515">
                  <c:v>42297.662713194448</c:v>
                </c:pt>
                <c:pt idx="7516">
                  <c:v>42297.663407581022</c:v>
                </c:pt>
                <c:pt idx="7517">
                  <c:v>42297.664101967595</c:v>
                </c:pt>
                <c:pt idx="7518">
                  <c:v>42297.664796354169</c:v>
                </c:pt>
                <c:pt idx="7519">
                  <c:v>42297.665490740743</c:v>
                </c:pt>
                <c:pt idx="7520">
                  <c:v>42297.666185127317</c:v>
                </c:pt>
                <c:pt idx="7521">
                  <c:v>42297.66687951389</c:v>
                </c:pt>
                <c:pt idx="7522">
                  <c:v>42297.667573900464</c:v>
                </c:pt>
                <c:pt idx="7523">
                  <c:v>42297.668268287038</c:v>
                </c:pt>
                <c:pt idx="7524">
                  <c:v>42297.668962673612</c:v>
                </c:pt>
                <c:pt idx="7525">
                  <c:v>42297.669657060185</c:v>
                </c:pt>
                <c:pt idx="7526">
                  <c:v>42297.670351446759</c:v>
                </c:pt>
                <c:pt idx="7527">
                  <c:v>42297.671045833333</c:v>
                </c:pt>
                <c:pt idx="7528">
                  <c:v>42297.671740219906</c:v>
                </c:pt>
                <c:pt idx="7529">
                  <c:v>42297.67243460648</c:v>
                </c:pt>
                <c:pt idx="7530">
                  <c:v>42297.673128993054</c:v>
                </c:pt>
                <c:pt idx="7531">
                  <c:v>42297.673823379628</c:v>
                </c:pt>
                <c:pt idx="7532">
                  <c:v>42297.674517766201</c:v>
                </c:pt>
                <c:pt idx="7533">
                  <c:v>42297.675212152775</c:v>
                </c:pt>
                <c:pt idx="7534">
                  <c:v>42297.675906539349</c:v>
                </c:pt>
                <c:pt idx="7535">
                  <c:v>42297.676600925923</c:v>
                </c:pt>
                <c:pt idx="7536">
                  <c:v>42297.677295312496</c:v>
                </c:pt>
                <c:pt idx="7537">
                  <c:v>42297.677989699077</c:v>
                </c:pt>
                <c:pt idx="7538">
                  <c:v>42297.678684085651</c:v>
                </c:pt>
                <c:pt idx="7539">
                  <c:v>42297.679378472225</c:v>
                </c:pt>
                <c:pt idx="7540">
                  <c:v>42297.680072858799</c:v>
                </c:pt>
                <c:pt idx="7541">
                  <c:v>42297.680767245372</c:v>
                </c:pt>
                <c:pt idx="7542">
                  <c:v>42297.681461631946</c:v>
                </c:pt>
                <c:pt idx="7543">
                  <c:v>42297.68215601852</c:v>
                </c:pt>
                <c:pt idx="7544">
                  <c:v>42297.682850405094</c:v>
                </c:pt>
                <c:pt idx="7545">
                  <c:v>42297.683544791667</c:v>
                </c:pt>
                <c:pt idx="7546">
                  <c:v>42297.684239178241</c:v>
                </c:pt>
                <c:pt idx="7547">
                  <c:v>42297.684933564815</c:v>
                </c:pt>
                <c:pt idx="7548">
                  <c:v>42297.685627951389</c:v>
                </c:pt>
                <c:pt idx="7549">
                  <c:v>42297.686322337962</c:v>
                </c:pt>
                <c:pt idx="7550">
                  <c:v>42297.687016724536</c:v>
                </c:pt>
                <c:pt idx="7551">
                  <c:v>42297.68771111111</c:v>
                </c:pt>
                <c:pt idx="7552">
                  <c:v>42297.688405497684</c:v>
                </c:pt>
                <c:pt idx="7553">
                  <c:v>42297.689099884257</c:v>
                </c:pt>
                <c:pt idx="7554">
                  <c:v>42297.689794270831</c:v>
                </c:pt>
                <c:pt idx="7555">
                  <c:v>42297.690488657405</c:v>
                </c:pt>
                <c:pt idx="7556">
                  <c:v>42297.691183043979</c:v>
                </c:pt>
                <c:pt idx="7557">
                  <c:v>42297.691877430552</c:v>
                </c:pt>
                <c:pt idx="7558">
                  <c:v>42297.692571817126</c:v>
                </c:pt>
                <c:pt idx="7559">
                  <c:v>42297.693266203707</c:v>
                </c:pt>
                <c:pt idx="7560">
                  <c:v>42297.693960590281</c:v>
                </c:pt>
                <c:pt idx="7561">
                  <c:v>42297.694654976855</c:v>
                </c:pt>
                <c:pt idx="7562">
                  <c:v>42297.695349363428</c:v>
                </c:pt>
                <c:pt idx="7563">
                  <c:v>42297.696043750002</c:v>
                </c:pt>
                <c:pt idx="7564">
                  <c:v>42297.696738136576</c:v>
                </c:pt>
                <c:pt idx="7565">
                  <c:v>42297.697432523149</c:v>
                </c:pt>
                <c:pt idx="7566">
                  <c:v>42297.698126909723</c:v>
                </c:pt>
                <c:pt idx="7567">
                  <c:v>42297.698821296297</c:v>
                </c:pt>
                <c:pt idx="7568">
                  <c:v>42297.699515682871</c:v>
                </c:pt>
                <c:pt idx="7569">
                  <c:v>42297.700210069444</c:v>
                </c:pt>
                <c:pt idx="7570">
                  <c:v>42297.700904456018</c:v>
                </c:pt>
                <c:pt idx="7571">
                  <c:v>42297.701598842592</c:v>
                </c:pt>
                <c:pt idx="7572">
                  <c:v>42297.702293229166</c:v>
                </c:pt>
                <c:pt idx="7573">
                  <c:v>42297.702987615739</c:v>
                </c:pt>
                <c:pt idx="7574">
                  <c:v>42297.703682002313</c:v>
                </c:pt>
                <c:pt idx="7575">
                  <c:v>42297.704376388887</c:v>
                </c:pt>
                <c:pt idx="7576">
                  <c:v>42297.705070775461</c:v>
                </c:pt>
                <c:pt idx="7577">
                  <c:v>42297.705765162034</c:v>
                </c:pt>
                <c:pt idx="7578">
                  <c:v>42297.706459548608</c:v>
                </c:pt>
                <c:pt idx="7579">
                  <c:v>42297.707153935182</c:v>
                </c:pt>
                <c:pt idx="7580">
                  <c:v>42297.707848321763</c:v>
                </c:pt>
                <c:pt idx="7581">
                  <c:v>42297.708542708337</c:v>
                </c:pt>
                <c:pt idx="7582">
                  <c:v>42297.70923709491</c:v>
                </c:pt>
                <c:pt idx="7583">
                  <c:v>42297.709931481484</c:v>
                </c:pt>
                <c:pt idx="7584">
                  <c:v>42297.710625868058</c:v>
                </c:pt>
                <c:pt idx="7585">
                  <c:v>42297.711320254632</c:v>
                </c:pt>
                <c:pt idx="7586">
                  <c:v>42297.712014641205</c:v>
                </c:pt>
                <c:pt idx="7587">
                  <c:v>42297.712709027779</c:v>
                </c:pt>
                <c:pt idx="7588">
                  <c:v>42297.713403414353</c:v>
                </c:pt>
                <c:pt idx="7589">
                  <c:v>42297.714097800927</c:v>
                </c:pt>
                <c:pt idx="7590">
                  <c:v>42297.7147921875</c:v>
                </c:pt>
                <c:pt idx="7591">
                  <c:v>42297.715486574074</c:v>
                </c:pt>
                <c:pt idx="7592">
                  <c:v>42297.716180960648</c:v>
                </c:pt>
                <c:pt idx="7593">
                  <c:v>42297.716875347222</c:v>
                </c:pt>
                <c:pt idx="7594">
                  <c:v>42297.717569733795</c:v>
                </c:pt>
                <c:pt idx="7595">
                  <c:v>42297.718264120369</c:v>
                </c:pt>
                <c:pt idx="7596">
                  <c:v>42297.718958506943</c:v>
                </c:pt>
                <c:pt idx="7597">
                  <c:v>42297.719652893516</c:v>
                </c:pt>
                <c:pt idx="7598">
                  <c:v>42297.72034728009</c:v>
                </c:pt>
                <c:pt idx="7599">
                  <c:v>42297.721041666664</c:v>
                </c:pt>
                <c:pt idx="7600">
                  <c:v>42297.721736053238</c:v>
                </c:pt>
                <c:pt idx="7601">
                  <c:v>42297.722430439811</c:v>
                </c:pt>
                <c:pt idx="7602">
                  <c:v>42297.723124826392</c:v>
                </c:pt>
                <c:pt idx="7603">
                  <c:v>42297.723819212966</c:v>
                </c:pt>
                <c:pt idx="7604">
                  <c:v>42297.72451359954</c:v>
                </c:pt>
                <c:pt idx="7605">
                  <c:v>42297.725207986114</c:v>
                </c:pt>
                <c:pt idx="7606">
                  <c:v>42297.725902372687</c:v>
                </c:pt>
                <c:pt idx="7607">
                  <c:v>42297.726596759261</c:v>
                </c:pt>
                <c:pt idx="7608">
                  <c:v>42297.727291145835</c:v>
                </c:pt>
                <c:pt idx="7609">
                  <c:v>42297.727985532409</c:v>
                </c:pt>
                <c:pt idx="7610">
                  <c:v>42297.728679918982</c:v>
                </c:pt>
                <c:pt idx="7611">
                  <c:v>42297.729374305556</c:v>
                </c:pt>
                <c:pt idx="7612">
                  <c:v>42297.73006869213</c:v>
                </c:pt>
                <c:pt idx="7613">
                  <c:v>42297.730763078704</c:v>
                </c:pt>
                <c:pt idx="7614">
                  <c:v>42297.731457465277</c:v>
                </c:pt>
                <c:pt idx="7615">
                  <c:v>42297.732151851851</c:v>
                </c:pt>
                <c:pt idx="7616">
                  <c:v>42297.732846238425</c:v>
                </c:pt>
                <c:pt idx="7617">
                  <c:v>42297.733540624999</c:v>
                </c:pt>
                <c:pt idx="7618">
                  <c:v>42297.734235011572</c:v>
                </c:pt>
                <c:pt idx="7619">
                  <c:v>42297.734929398146</c:v>
                </c:pt>
                <c:pt idx="7620">
                  <c:v>42297.73562378472</c:v>
                </c:pt>
                <c:pt idx="7621">
                  <c:v>42297.736318171294</c:v>
                </c:pt>
                <c:pt idx="7622">
                  <c:v>42297.737012557867</c:v>
                </c:pt>
                <c:pt idx="7623">
                  <c:v>42297.737706944441</c:v>
                </c:pt>
                <c:pt idx="7624">
                  <c:v>42297.738401331022</c:v>
                </c:pt>
                <c:pt idx="7625">
                  <c:v>42297.739095717596</c:v>
                </c:pt>
                <c:pt idx="7626">
                  <c:v>42297.73979010417</c:v>
                </c:pt>
                <c:pt idx="7627">
                  <c:v>42297.740484490743</c:v>
                </c:pt>
                <c:pt idx="7628">
                  <c:v>42297.741178877317</c:v>
                </c:pt>
                <c:pt idx="7629">
                  <c:v>42297.741873263891</c:v>
                </c:pt>
                <c:pt idx="7630">
                  <c:v>42297.742567650464</c:v>
                </c:pt>
                <c:pt idx="7631">
                  <c:v>42297.743262037038</c:v>
                </c:pt>
                <c:pt idx="7632">
                  <c:v>42297.743956423612</c:v>
                </c:pt>
                <c:pt idx="7633">
                  <c:v>42297.744650810186</c:v>
                </c:pt>
                <c:pt idx="7634">
                  <c:v>42297.745345196759</c:v>
                </c:pt>
                <c:pt idx="7635">
                  <c:v>42297.746039583333</c:v>
                </c:pt>
                <c:pt idx="7636">
                  <c:v>42297.746733969907</c:v>
                </c:pt>
                <c:pt idx="7637">
                  <c:v>42297.747428356481</c:v>
                </c:pt>
                <c:pt idx="7638">
                  <c:v>42297.748122743054</c:v>
                </c:pt>
                <c:pt idx="7639">
                  <c:v>42297.748817129628</c:v>
                </c:pt>
                <c:pt idx="7640">
                  <c:v>42297.749511516202</c:v>
                </c:pt>
                <c:pt idx="7641">
                  <c:v>42297.750205902776</c:v>
                </c:pt>
                <c:pt idx="7642">
                  <c:v>42297.750900289349</c:v>
                </c:pt>
                <c:pt idx="7643">
                  <c:v>42297.751594675923</c:v>
                </c:pt>
                <c:pt idx="7644">
                  <c:v>42297.752289062497</c:v>
                </c:pt>
                <c:pt idx="7645">
                  <c:v>42297.752983449071</c:v>
                </c:pt>
                <c:pt idx="7646">
                  <c:v>42297.753677835652</c:v>
                </c:pt>
                <c:pt idx="7647">
                  <c:v>42297.754372222225</c:v>
                </c:pt>
                <c:pt idx="7648">
                  <c:v>42297.755066608799</c:v>
                </c:pt>
                <c:pt idx="7649">
                  <c:v>42297.755760995373</c:v>
                </c:pt>
                <c:pt idx="7650">
                  <c:v>42297.756455381947</c:v>
                </c:pt>
                <c:pt idx="7651">
                  <c:v>42297.75714976852</c:v>
                </c:pt>
                <c:pt idx="7652">
                  <c:v>42297.757844155094</c:v>
                </c:pt>
                <c:pt idx="7653">
                  <c:v>42297.758538541668</c:v>
                </c:pt>
                <c:pt idx="7654">
                  <c:v>42297.759232928242</c:v>
                </c:pt>
                <c:pt idx="7655">
                  <c:v>42297.759927314815</c:v>
                </c:pt>
                <c:pt idx="7656">
                  <c:v>42297.760621701389</c:v>
                </c:pt>
                <c:pt idx="7657">
                  <c:v>42297.761316087963</c:v>
                </c:pt>
                <c:pt idx="7658">
                  <c:v>42297.762010474537</c:v>
                </c:pt>
                <c:pt idx="7659">
                  <c:v>42297.76270486111</c:v>
                </c:pt>
                <c:pt idx="7660">
                  <c:v>42297.763399247684</c:v>
                </c:pt>
                <c:pt idx="7661">
                  <c:v>42297.764093634258</c:v>
                </c:pt>
                <c:pt idx="7662">
                  <c:v>42297.764788020831</c:v>
                </c:pt>
                <c:pt idx="7663">
                  <c:v>42297.765482407405</c:v>
                </c:pt>
                <c:pt idx="7664">
                  <c:v>42297.766176793979</c:v>
                </c:pt>
                <c:pt idx="7665">
                  <c:v>42297.766871180553</c:v>
                </c:pt>
                <c:pt idx="7666">
                  <c:v>42297.767565567126</c:v>
                </c:pt>
                <c:pt idx="7667">
                  <c:v>42297.7682599537</c:v>
                </c:pt>
                <c:pt idx="7668">
                  <c:v>42297.768954340281</c:v>
                </c:pt>
                <c:pt idx="7669">
                  <c:v>42297.769648726855</c:v>
                </c:pt>
                <c:pt idx="7670">
                  <c:v>42297.770343113429</c:v>
                </c:pt>
                <c:pt idx="7671">
                  <c:v>42297.771037500002</c:v>
                </c:pt>
                <c:pt idx="7672">
                  <c:v>42297.771731886576</c:v>
                </c:pt>
                <c:pt idx="7673">
                  <c:v>42297.77242627315</c:v>
                </c:pt>
                <c:pt idx="7674">
                  <c:v>42297.773120659724</c:v>
                </c:pt>
                <c:pt idx="7675">
                  <c:v>42297.773815046297</c:v>
                </c:pt>
                <c:pt idx="7676">
                  <c:v>42297.774509432871</c:v>
                </c:pt>
                <c:pt idx="7677">
                  <c:v>42297.775203819445</c:v>
                </c:pt>
                <c:pt idx="7678">
                  <c:v>42297.775898206019</c:v>
                </c:pt>
                <c:pt idx="7679">
                  <c:v>42297.776592592592</c:v>
                </c:pt>
                <c:pt idx="7680">
                  <c:v>42297.777286979166</c:v>
                </c:pt>
                <c:pt idx="7681">
                  <c:v>42297.77798136574</c:v>
                </c:pt>
                <c:pt idx="7682">
                  <c:v>42297.778675752314</c:v>
                </c:pt>
                <c:pt idx="7683">
                  <c:v>42297.779370138887</c:v>
                </c:pt>
                <c:pt idx="7684">
                  <c:v>42297.780064525461</c:v>
                </c:pt>
                <c:pt idx="7685">
                  <c:v>42297.780758912035</c:v>
                </c:pt>
                <c:pt idx="7686">
                  <c:v>42297.781453298609</c:v>
                </c:pt>
                <c:pt idx="7687">
                  <c:v>42297.782147685182</c:v>
                </c:pt>
                <c:pt idx="7688">
                  <c:v>42297.782842071756</c:v>
                </c:pt>
                <c:pt idx="7689">
                  <c:v>42297.78353645833</c:v>
                </c:pt>
                <c:pt idx="7690">
                  <c:v>42297.784230844911</c:v>
                </c:pt>
                <c:pt idx="7691">
                  <c:v>42297.784925231485</c:v>
                </c:pt>
                <c:pt idx="7692">
                  <c:v>42297.785619618058</c:v>
                </c:pt>
                <c:pt idx="7693">
                  <c:v>42297.786314004632</c:v>
                </c:pt>
                <c:pt idx="7694">
                  <c:v>42297.787008391206</c:v>
                </c:pt>
                <c:pt idx="7695">
                  <c:v>42297.787702777779</c:v>
                </c:pt>
                <c:pt idx="7696">
                  <c:v>42297.788397164353</c:v>
                </c:pt>
                <c:pt idx="7697">
                  <c:v>42297.789091550927</c:v>
                </c:pt>
                <c:pt idx="7698">
                  <c:v>42297.789785937501</c:v>
                </c:pt>
                <c:pt idx="7699">
                  <c:v>42297.790480324074</c:v>
                </c:pt>
                <c:pt idx="7700">
                  <c:v>42297.791174710648</c:v>
                </c:pt>
                <c:pt idx="7701">
                  <c:v>42297.791869097222</c:v>
                </c:pt>
                <c:pt idx="7702">
                  <c:v>42297.792563483796</c:v>
                </c:pt>
                <c:pt idx="7703">
                  <c:v>42297.793257870369</c:v>
                </c:pt>
                <c:pt idx="7704">
                  <c:v>42297.793952256943</c:v>
                </c:pt>
                <c:pt idx="7705">
                  <c:v>42297.794646643517</c:v>
                </c:pt>
                <c:pt idx="7706">
                  <c:v>42297.795341030091</c:v>
                </c:pt>
                <c:pt idx="7707">
                  <c:v>42297.796035416664</c:v>
                </c:pt>
                <c:pt idx="7708">
                  <c:v>42297.796729803238</c:v>
                </c:pt>
                <c:pt idx="7709">
                  <c:v>42297.797424189812</c:v>
                </c:pt>
                <c:pt idx="7710">
                  <c:v>42297.798118576386</c:v>
                </c:pt>
                <c:pt idx="7711">
                  <c:v>42297.798812962959</c:v>
                </c:pt>
                <c:pt idx="7712">
                  <c:v>42297.79950734954</c:v>
                </c:pt>
                <c:pt idx="7713">
                  <c:v>42297.800201736114</c:v>
                </c:pt>
                <c:pt idx="7714">
                  <c:v>42297.800896122688</c:v>
                </c:pt>
                <c:pt idx="7715">
                  <c:v>42297.801590509262</c:v>
                </c:pt>
                <c:pt idx="7716">
                  <c:v>42297.802284895835</c:v>
                </c:pt>
                <c:pt idx="7717">
                  <c:v>42297.802979282409</c:v>
                </c:pt>
                <c:pt idx="7718">
                  <c:v>42297.803673668983</c:v>
                </c:pt>
                <c:pt idx="7719">
                  <c:v>42297.804368055557</c:v>
                </c:pt>
                <c:pt idx="7720">
                  <c:v>42297.80506244213</c:v>
                </c:pt>
                <c:pt idx="7721">
                  <c:v>42297.805756828704</c:v>
                </c:pt>
                <c:pt idx="7722">
                  <c:v>42297.806451215278</c:v>
                </c:pt>
                <c:pt idx="7723">
                  <c:v>42297.807145601852</c:v>
                </c:pt>
                <c:pt idx="7724">
                  <c:v>42297.807839988425</c:v>
                </c:pt>
                <c:pt idx="7725">
                  <c:v>42297.808534374999</c:v>
                </c:pt>
                <c:pt idx="7726">
                  <c:v>42297.809228761573</c:v>
                </c:pt>
                <c:pt idx="7727">
                  <c:v>42297.809923148146</c:v>
                </c:pt>
                <c:pt idx="7728">
                  <c:v>42297.81061753472</c:v>
                </c:pt>
                <c:pt idx="7729">
                  <c:v>42297.811311921294</c:v>
                </c:pt>
                <c:pt idx="7730">
                  <c:v>42297.812006307868</c:v>
                </c:pt>
                <c:pt idx="7731">
                  <c:v>42297.812700694441</c:v>
                </c:pt>
                <c:pt idx="7732">
                  <c:v>42297.813395081015</c:v>
                </c:pt>
                <c:pt idx="7733">
                  <c:v>42297.814089467596</c:v>
                </c:pt>
                <c:pt idx="7734">
                  <c:v>42297.81478385417</c:v>
                </c:pt>
                <c:pt idx="7735">
                  <c:v>42297.815478240744</c:v>
                </c:pt>
                <c:pt idx="7736">
                  <c:v>42297.816172627317</c:v>
                </c:pt>
                <c:pt idx="7737">
                  <c:v>42297.816867013891</c:v>
                </c:pt>
                <c:pt idx="7738">
                  <c:v>42297.817561400465</c:v>
                </c:pt>
                <c:pt idx="7739">
                  <c:v>42297.818255787039</c:v>
                </c:pt>
                <c:pt idx="7740">
                  <c:v>42297.818950173612</c:v>
                </c:pt>
                <c:pt idx="7741">
                  <c:v>42297.819644560186</c:v>
                </c:pt>
                <c:pt idx="7742">
                  <c:v>42297.82033894676</c:v>
                </c:pt>
                <c:pt idx="7743">
                  <c:v>42297.821033333334</c:v>
                </c:pt>
                <c:pt idx="7744">
                  <c:v>42297.821727719907</c:v>
                </c:pt>
                <c:pt idx="7745">
                  <c:v>42297.822422106481</c:v>
                </c:pt>
                <c:pt idx="7746">
                  <c:v>42297.823116493055</c:v>
                </c:pt>
                <c:pt idx="7747">
                  <c:v>42297.823810879629</c:v>
                </c:pt>
                <c:pt idx="7748">
                  <c:v>42297.824505266202</c:v>
                </c:pt>
                <c:pt idx="7749">
                  <c:v>42297.825199652776</c:v>
                </c:pt>
                <c:pt idx="7750">
                  <c:v>42297.82589403935</c:v>
                </c:pt>
                <c:pt idx="7751">
                  <c:v>42297.826588425924</c:v>
                </c:pt>
                <c:pt idx="7752">
                  <c:v>42297.827282812497</c:v>
                </c:pt>
                <c:pt idx="7753">
                  <c:v>42297.827977199071</c:v>
                </c:pt>
                <c:pt idx="7754">
                  <c:v>42297.828671585645</c:v>
                </c:pt>
                <c:pt idx="7755">
                  <c:v>42297.829365972226</c:v>
                </c:pt>
                <c:pt idx="7756">
                  <c:v>42297.8300603588</c:v>
                </c:pt>
                <c:pt idx="7757">
                  <c:v>42297.830754745373</c:v>
                </c:pt>
                <c:pt idx="7758">
                  <c:v>42297.831449131947</c:v>
                </c:pt>
                <c:pt idx="7759">
                  <c:v>42297.832143518521</c:v>
                </c:pt>
                <c:pt idx="7760">
                  <c:v>42297.832837905094</c:v>
                </c:pt>
                <c:pt idx="7761">
                  <c:v>42297.833532291668</c:v>
                </c:pt>
                <c:pt idx="7762">
                  <c:v>42297.834226678242</c:v>
                </c:pt>
                <c:pt idx="7763">
                  <c:v>42297.834921064816</c:v>
                </c:pt>
                <c:pt idx="7764">
                  <c:v>42297.835615451389</c:v>
                </c:pt>
                <c:pt idx="7765">
                  <c:v>42297.836309837963</c:v>
                </c:pt>
                <c:pt idx="7766">
                  <c:v>42297.837004224537</c:v>
                </c:pt>
                <c:pt idx="7767">
                  <c:v>42297.837698611111</c:v>
                </c:pt>
                <c:pt idx="7768">
                  <c:v>42297.838392997684</c:v>
                </c:pt>
                <c:pt idx="7769">
                  <c:v>42297.839087384258</c:v>
                </c:pt>
                <c:pt idx="7770">
                  <c:v>42297.839781770832</c:v>
                </c:pt>
                <c:pt idx="7771">
                  <c:v>42297.840476157406</c:v>
                </c:pt>
                <c:pt idx="7772">
                  <c:v>42297.841170543979</c:v>
                </c:pt>
                <c:pt idx="7773">
                  <c:v>42297.841864930553</c:v>
                </c:pt>
                <c:pt idx="7774">
                  <c:v>42297.842559317127</c:v>
                </c:pt>
                <c:pt idx="7775">
                  <c:v>42297.843253703701</c:v>
                </c:pt>
                <c:pt idx="7776">
                  <c:v>42297.843948090274</c:v>
                </c:pt>
                <c:pt idx="7777">
                  <c:v>42297.844642476855</c:v>
                </c:pt>
                <c:pt idx="7778">
                  <c:v>42297.845336863429</c:v>
                </c:pt>
                <c:pt idx="7779">
                  <c:v>42297.846031250003</c:v>
                </c:pt>
                <c:pt idx="7780">
                  <c:v>42297.846725636577</c:v>
                </c:pt>
                <c:pt idx="7781">
                  <c:v>42297.84742002315</c:v>
                </c:pt>
                <c:pt idx="7782">
                  <c:v>42297.848114409724</c:v>
                </c:pt>
                <c:pt idx="7783">
                  <c:v>42297.848808796298</c:v>
                </c:pt>
                <c:pt idx="7784">
                  <c:v>42297.849503182872</c:v>
                </c:pt>
                <c:pt idx="7785">
                  <c:v>42297.850197569445</c:v>
                </c:pt>
                <c:pt idx="7786">
                  <c:v>42297.850891956019</c:v>
                </c:pt>
                <c:pt idx="7787">
                  <c:v>42297.851586342593</c:v>
                </c:pt>
                <c:pt idx="7788">
                  <c:v>42297.852280729167</c:v>
                </c:pt>
                <c:pt idx="7789">
                  <c:v>42297.85297511574</c:v>
                </c:pt>
                <c:pt idx="7790">
                  <c:v>42297.853669502314</c:v>
                </c:pt>
                <c:pt idx="7791">
                  <c:v>42297.854363888888</c:v>
                </c:pt>
                <c:pt idx="7792">
                  <c:v>42297.855058275461</c:v>
                </c:pt>
                <c:pt idx="7793">
                  <c:v>42297.855752662035</c:v>
                </c:pt>
                <c:pt idx="7794">
                  <c:v>42297.856447048609</c:v>
                </c:pt>
                <c:pt idx="7795">
                  <c:v>42297.857141435183</c:v>
                </c:pt>
                <c:pt idx="7796">
                  <c:v>42297.857835821756</c:v>
                </c:pt>
                <c:pt idx="7797">
                  <c:v>42297.85853020833</c:v>
                </c:pt>
                <c:pt idx="7798">
                  <c:v>42297.859224594904</c:v>
                </c:pt>
                <c:pt idx="7799">
                  <c:v>42297.859918981485</c:v>
                </c:pt>
                <c:pt idx="7800">
                  <c:v>42297.860613368059</c:v>
                </c:pt>
                <c:pt idx="7801">
                  <c:v>42297.861307754632</c:v>
                </c:pt>
                <c:pt idx="7802">
                  <c:v>42297.862002141206</c:v>
                </c:pt>
                <c:pt idx="7803">
                  <c:v>42297.86269652778</c:v>
                </c:pt>
                <c:pt idx="7804">
                  <c:v>42297.863390914354</c:v>
                </c:pt>
                <c:pt idx="7805">
                  <c:v>42297.864085300927</c:v>
                </c:pt>
                <c:pt idx="7806">
                  <c:v>42297.864779687501</c:v>
                </c:pt>
                <c:pt idx="7807">
                  <c:v>42297.865474074075</c:v>
                </c:pt>
                <c:pt idx="7808">
                  <c:v>42297.866168460649</c:v>
                </c:pt>
                <c:pt idx="7809">
                  <c:v>42297.866862847222</c:v>
                </c:pt>
                <c:pt idx="7810">
                  <c:v>42297.867557233796</c:v>
                </c:pt>
                <c:pt idx="7811">
                  <c:v>42297.86825162037</c:v>
                </c:pt>
                <c:pt idx="7812">
                  <c:v>42297.868946006944</c:v>
                </c:pt>
                <c:pt idx="7813">
                  <c:v>42297.869640393517</c:v>
                </c:pt>
                <c:pt idx="7814">
                  <c:v>42297.870334780091</c:v>
                </c:pt>
                <c:pt idx="7815">
                  <c:v>42297.871029166665</c:v>
                </c:pt>
                <c:pt idx="7816">
                  <c:v>42297.871723553239</c:v>
                </c:pt>
                <c:pt idx="7817">
                  <c:v>42297.872417939812</c:v>
                </c:pt>
                <c:pt idx="7818">
                  <c:v>42297.873112326386</c:v>
                </c:pt>
                <c:pt idx="7819">
                  <c:v>42297.87380671296</c:v>
                </c:pt>
                <c:pt idx="7820">
                  <c:v>42297.874501099534</c:v>
                </c:pt>
                <c:pt idx="7821">
                  <c:v>42297.875195486115</c:v>
                </c:pt>
                <c:pt idx="7822">
                  <c:v>42297.875889872688</c:v>
                </c:pt>
                <c:pt idx="7823">
                  <c:v>42297.876584259262</c:v>
                </c:pt>
                <c:pt idx="7824">
                  <c:v>42297.877278645836</c:v>
                </c:pt>
                <c:pt idx="7825">
                  <c:v>42297.877973032409</c:v>
                </c:pt>
                <c:pt idx="7826">
                  <c:v>42297.878667418983</c:v>
                </c:pt>
                <c:pt idx="7827">
                  <c:v>42297.879361805557</c:v>
                </c:pt>
                <c:pt idx="7828">
                  <c:v>42297.880056192131</c:v>
                </c:pt>
                <c:pt idx="7829">
                  <c:v>42297.880750578704</c:v>
                </c:pt>
                <c:pt idx="7830">
                  <c:v>42297.881444965278</c:v>
                </c:pt>
                <c:pt idx="7831">
                  <c:v>42297.882139351852</c:v>
                </c:pt>
                <c:pt idx="7832">
                  <c:v>42297.882833738426</c:v>
                </c:pt>
                <c:pt idx="7833">
                  <c:v>42297.883528124999</c:v>
                </c:pt>
                <c:pt idx="7834">
                  <c:v>42297.884222511573</c:v>
                </c:pt>
                <c:pt idx="7835">
                  <c:v>42297.884916898147</c:v>
                </c:pt>
                <c:pt idx="7836">
                  <c:v>42297.885611284721</c:v>
                </c:pt>
                <c:pt idx="7837">
                  <c:v>42297.886305671294</c:v>
                </c:pt>
                <c:pt idx="7838">
                  <c:v>42297.887000057868</c:v>
                </c:pt>
                <c:pt idx="7839">
                  <c:v>42297.887694444442</c:v>
                </c:pt>
                <c:pt idx="7840">
                  <c:v>42297.888388831016</c:v>
                </c:pt>
                <c:pt idx="7841">
                  <c:v>42297.889083217589</c:v>
                </c:pt>
                <c:pt idx="7842">
                  <c:v>42297.889777604163</c:v>
                </c:pt>
                <c:pt idx="7843">
                  <c:v>42297.890471990744</c:v>
                </c:pt>
                <c:pt idx="7844">
                  <c:v>42297.891166377318</c:v>
                </c:pt>
                <c:pt idx="7845">
                  <c:v>42297.891860763892</c:v>
                </c:pt>
                <c:pt idx="7846">
                  <c:v>42297.892555150465</c:v>
                </c:pt>
                <c:pt idx="7847">
                  <c:v>42297.893249537039</c:v>
                </c:pt>
                <c:pt idx="7848">
                  <c:v>42297.893943923613</c:v>
                </c:pt>
                <c:pt idx="7849">
                  <c:v>42297.894638310187</c:v>
                </c:pt>
                <c:pt idx="7850">
                  <c:v>42297.89533269676</c:v>
                </c:pt>
                <c:pt idx="7851">
                  <c:v>42297.896027083334</c:v>
                </c:pt>
                <c:pt idx="7852">
                  <c:v>42297.896721469908</c:v>
                </c:pt>
                <c:pt idx="7853">
                  <c:v>42297.897415856482</c:v>
                </c:pt>
                <c:pt idx="7854">
                  <c:v>42297.898110243055</c:v>
                </c:pt>
                <c:pt idx="7855">
                  <c:v>42297.898804629629</c:v>
                </c:pt>
                <c:pt idx="7856">
                  <c:v>42297.899499016203</c:v>
                </c:pt>
                <c:pt idx="7857">
                  <c:v>42297.900193402776</c:v>
                </c:pt>
                <c:pt idx="7858">
                  <c:v>42297.90088778935</c:v>
                </c:pt>
                <c:pt idx="7859">
                  <c:v>42297.901582175924</c:v>
                </c:pt>
                <c:pt idx="7860">
                  <c:v>42297.902276562498</c:v>
                </c:pt>
                <c:pt idx="7861">
                  <c:v>42297.902970949071</c:v>
                </c:pt>
                <c:pt idx="7862">
                  <c:v>42297.903665335645</c:v>
                </c:pt>
                <c:pt idx="7863">
                  <c:v>42297.904359722219</c:v>
                </c:pt>
                <c:pt idx="7864">
                  <c:v>42297.905054108793</c:v>
                </c:pt>
                <c:pt idx="7865">
                  <c:v>42297.905748495374</c:v>
                </c:pt>
                <c:pt idx="7866">
                  <c:v>42297.906442881947</c:v>
                </c:pt>
                <c:pt idx="7867">
                  <c:v>42297.907137268521</c:v>
                </c:pt>
                <c:pt idx="7868">
                  <c:v>42297.907831655095</c:v>
                </c:pt>
                <c:pt idx="7869">
                  <c:v>42297.908526041669</c:v>
                </c:pt>
                <c:pt idx="7870">
                  <c:v>42297.909220428242</c:v>
                </c:pt>
                <c:pt idx="7871">
                  <c:v>42297.909914814816</c:v>
                </c:pt>
                <c:pt idx="7872">
                  <c:v>42297.91060920139</c:v>
                </c:pt>
                <c:pt idx="7873">
                  <c:v>42297.911303587964</c:v>
                </c:pt>
                <c:pt idx="7874">
                  <c:v>42297.911997974537</c:v>
                </c:pt>
                <c:pt idx="7875">
                  <c:v>42297.912692361111</c:v>
                </c:pt>
                <c:pt idx="7876">
                  <c:v>42297.913386747685</c:v>
                </c:pt>
                <c:pt idx="7877">
                  <c:v>42297.914081134259</c:v>
                </c:pt>
                <c:pt idx="7878">
                  <c:v>42297.914775520832</c:v>
                </c:pt>
                <c:pt idx="7879">
                  <c:v>42297.915469907406</c:v>
                </c:pt>
                <c:pt idx="7880">
                  <c:v>42297.91616429398</c:v>
                </c:pt>
                <c:pt idx="7881">
                  <c:v>42297.916858680554</c:v>
                </c:pt>
                <c:pt idx="7882">
                  <c:v>42297.917553067127</c:v>
                </c:pt>
                <c:pt idx="7883">
                  <c:v>42297.918247453701</c:v>
                </c:pt>
                <c:pt idx="7884">
                  <c:v>42297.918941840275</c:v>
                </c:pt>
                <c:pt idx="7885">
                  <c:v>42297.919636226849</c:v>
                </c:pt>
                <c:pt idx="7886">
                  <c:v>42297.92033061343</c:v>
                </c:pt>
                <c:pt idx="7887">
                  <c:v>42297.921025000003</c:v>
                </c:pt>
                <c:pt idx="7888">
                  <c:v>42297.921719386577</c:v>
                </c:pt>
                <c:pt idx="7889">
                  <c:v>42297.922413773151</c:v>
                </c:pt>
                <c:pt idx="7890">
                  <c:v>42297.923108159725</c:v>
                </c:pt>
                <c:pt idx="7891">
                  <c:v>42297.923802546298</c:v>
                </c:pt>
                <c:pt idx="7892">
                  <c:v>42297.924496932872</c:v>
                </c:pt>
                <c:pt idx="7893">
                  <c:v>42297.925191319446</c:v>
                </c:pt>
                <c:pt idx="7894">
                  <c:v>42297.925885706019</c:v>
                </c:pt>
                <c:pt idx="7895">
                  <c:v>42297.926580092593</c:v>
                </c:pt>
                <c:pt idx="7896">
                  <c:v>42297.927274479167</c:v>
                </c:pt>
                <c:pt idx="7897">
                  <c:v>42297.927968865741</c:v>
                </c:pt>
                <c:pt idx="7898">
                  <c:v>42297.928663252314</c:v>
                </c:pt>
                <c:pt idx="7899">
                  <c:v>42297.929357638888</c:v>
                </c:pt>
                <c:pt idx="7900">
                  <c:v>42297.930052025462</c:v>
                </c:pt>
                <c:pt idx="7901">
                  <c:v>42297.930746412036</c:v>
                </c:pt>
                <c:pt idx="7902">
                  <c:v>42297.931440798609</c:v>
                </c:pt>
                <c:pt idx="7903">
                  <c:v>42297.932135185183</c:v>
                </c:pt>
                <c:pt idx="7904">
                  <c:v>42297.932829571757</c:v>
                </c:pt>
                <c:pt idx="7905">
                  <c:v>42297.933523958331</c:v>
                </c:pt>
                <c:pt idx="7906">
                  <c:v>42297.934218344904</c:v>
                </c:pt>
                <c:pt idx="7907">
                  <c:v>42297.934912731478</c:v>
                </c:pt>
                <c:pt idx="7908">
                  <c:v>42297.935607118059</c:v>
                </c:pt>
                <c:pt idx="7909">
                  <c:v>42297.936301504633</c:v>
                </c:pt>
                <c:pt idx="7910">
                  <c:v>42297.936995891207</c:v>
                </c:pt>
                <c:pt idx="7911">
                  <c:v>42297.93769027778</c:v>
                </c:pt>
                <c:pt idx="7912">
                  <c:v>42297.938384664354</c:v>
                </c:pt>
                <c:pt idx="7913">
                  <c:v>42297.939079050928</c:v>
                </c:pt>
                <c:pt idx="7914">
                  <c:v>42297.939773437502</c:v>
                </c:pt>
                <c:pt idx="7915">
                  <c:v>42297.940467824075</c:v>
                </c:pt>
                <c:pt idx="7916">
                  <c:v>42297.941162210649</c:v>
                </c:pt>
                <c:pt idx="7917">
                  <c:v>42297.941856597223</c:v>
                </c:pt>
                <c:pt idx="7918">
                  <c:v>42297.942550983797</c:v>
                </c:pt>
                <c:pt idx="7919">
                  <c:v>42297.94324537037</c:v>
                </c:pt>
                <c:pt idx="7920">
                  <c:v>42297.943939756944</c:v>
                </c:pt>
                <c:pt idx="7921">
                  <c:v>42297.944634143518</c:v>
                </c:pt>
                <c:pt idx="7922">
                  <c:v>42297.945328530092</c:v>
                </c:pt>
                <c:pt idx="7923">
                  <c:v>42297.946022916665</c:v>
                </c:pt>
                <c:pt idx="7924">
                  <c:v>42297.946717303239</c:v>
                </c:pt>
                <c:pt idx="7925">
                  <c:v>42297.947411689813</c:v>
                </c:pt>
                <c:pt idx="7926">
                  <c:v>42297.948106076386</c:v>
                </c:pt>
                <c:pt idx="7927">
                  <c:v>42297.94880046296</c:v>
                </c:pt>
                <c:pt idx="7928">
                  <c:v>42297.949494849534</c:v>
                </c:pt>
                <c:pt idx="7929">
                  <c:v>42297.950189236108</c:v>
                </c:pt>
                <c:pt idx="7930">
                  <c:v>42297.950883622689</c:v>
                </c:pt>
                <c:pt idx="7931">
                  <c:v>42297.951578009262</c:v>
                </c:pt>
                <c:pt idx="7932">
                  <c:v>42297.952272395836</c:v>
                </c:pt>
                <c:pt idx="7933">
                  <c:v>42297.95296678241</c:v>
                </c:pt>
                <c:pt idx="7934">
                  <c:v>42297.953661168984</c:v>
                </c:pt>
                <c:pt idx="7935">
                  <c:v>42297.954355555557</c:v>
                </c:pt>
                <c:pt idx="7936">
                  <c:v>42297.955049942131</c:v>
                </c:pt>
                <c:pt idx="7937">
                  <c:v>42297.955744328705</c:v>
                </c:pt>
                <c:pt idx="7938">
                  <c:v>42297.956438715279</c:v>
                </c:pt>
                <c:pt idx="7939">
                  <c:v>42297.957133101852</c:v>
                </c:pt>
                <c:pt idx="7940">
                  <c:v>42297.957827488426</c:v>
                </c:pt>
                <c:pt idx="7941">
                  <c:v>42297.958521875</c:v>
                </c:pt>
                <c:pt idx="7942">
                  <c:v>42297.959216261574</c:v>
                </c:pt>
                <c:pt idx="7943">
                  <c:v>42297.959910648147</c:v>
                </c:pt>
                <c:pt idx="7944">
                  <c:v>42297.960605034721</c:v>
                </c:pt>
                <c:pt idx="7945">
                  <c:v>42297.961299421295</c:v>
                </c:pt>
                <c:pt idx="7946">
                  <c:v>42297.961993807869</c:v>
                </c:pt>
                <c:pt idx="7947">
                  <c:v>42297.962688194442</c:v>
                </c:pt>
                <c:pt idx="7948">
                  <c:v>42297.963382581016</c:v>
                </c:pt>
                <c:pt idx="7949">
                  <c:v>42297.96407696759</c:v>
                </c:pt>
                <c:pt idx="7950">
                  <c:v>42297.964771354164</c:v>
                </c:pt>
                <c:pt idx="7951">
                  <c:v>42297.965465740737</c:v>
                </c:pt>
                <c:pt idx="7952">
                  <c:v>42297.966160127318</c:v>
                </c:pt>
                <c:pt idx="7953">
                  <c:v>42297.966854513892</c:v>
                </c:pt>
                <c:pt idx="7954">
                  <c:v>42297.967548900466</c:v>
                </c:pt>
                <c:pt idx="7955">
                  <c:v>42297.96824328704</c:v>
                </c:pt>
                <c:pt idx="7956">
                  <c:v>42297.968937673613</c:v>
                </c:pt>
                <c:pt idx="7957">
                  <c:v>42297.969632060187</c:v>
                </c:pt>
                <c:pt idx="7958">
                  <c:v>42297.970326446761</c:v>
                </c:pt>
                <c:pt idx="7959">
                  <c:v>42297.971020833334</c:v>
                </c:pt>
                <c:pt idx="7960">
                  <c:v>42297.971715219908</c:v>
                </c:pt>
                <c:pt idx="7961">
                  <c:v>42297.972409606482</c:v>
                </c:pt>
                <c:pt idx="7962">
                  <c:v>42297.973103993056</c:v>
                </c:pt>
                <c:pt idx="7963">
                  <c:v>42297.973798379629</c:v>
                </c:pt>
                <c:pt idx="7964">
                  <c:v>42297.974492766203</c:v>
                </c:pt>
                <c:pt idx="7965">
                  <c:v>42297.975187152777</c:v>
                </c:pt>
                <c:pt idx="7966">
                  <c:v>42297.975881539351</c:v>
                </c:pt>
                <c:pt idx="7967">
                  <c:v>42297.976575925924</c:v>
                </c:pt>
                <c:pt idx="7968">
                  <c:v>42297.977270312498</c:v>
                </c:pt>
                <c:pt idx="7969">
                  <c:v>42297.977964699072</c:v>
                </c:pt>
                <c:pt idx="7970">
                  <c:v>42297.978659085646</c:v>
                </c:pt>
                <c:pt idx="7971">
                  <c:v>42297.979353472219</c:v>
                </c:pt>
                <c:pt idx="7972">
                  <c:v>42297.980047858793</c:v>
                </c:pt>
                <c:pt idx="7973">
                  <c:v>42297.980742245367</c:v>
                </c:pt>
                <c:pt idx="7974">
                  <c:v>42297.981436631948</c:v>
                </c:pt>
                <c:pt idx="7975">
                  <c:v>42297.982131018522</c:v>
                </c:pt>
                <c:pt idx="7976">
                  <c:v>42297.982825405095</c:v>
                </c:pt>
                <c:pt idx="7977">
                  <c:v>42297.983519791669</c:v>
                </c:pt>
                <c:pt idx="7978">
                  <c:v>42297.984214178243</c:v>
                </c:pt>
                <c:pt idx="7979">
                  <c:v>42297.984908564817</c:v>
                </c:pt>
                <c:pt idx="7980">
                  <c:v>42297.98560295139</c:v>
                </c:pt>
                <c:pt idx="7981">
                  <c:v>42297.986297337964</c:v>
                </c:pt>
                <c:pt idx="7982">
                  <c:v>42297.986991724538</c:v>
                </c:pt>
                <c:pt idx="7983">
                  <c:v>42297.987686111112</c:v>
                </c:pt>
                <c:pt idx="7984">
                  <c:v>42297.988380497685</c:v>
                </c:pt>
                <c:pt idx="7985">
                  <c:v>42297.989074884259</c:v>
                </c:pt>
                <c:pt idx="7986">
                  <c:v>42297.989769270833</c:v>
                </c:pt>
                <c:pt idx="7987">
                  <c:v>42297.990463657407</c:v>
                </c:pt>
                <c:pt idx="7988">
                  <c:v>42297.99115804398</c:v>
                </c:pt>
                <c:pt idx="7989">
                  <c:v>42297.991852430554</c:v>
                </c:pt>
                <c:pt idx="7990">
                  <c:v>42297.992546817128</c:v>
                </c:pt>
                <c:pt idx="7991">
                  <c:v>42297.993241203701</c:v>
                </c:pt>
                <c:pt idx="7992">
                  <c:v>42297.993935590275</c:v>
                </c:pt>
                <c:pt idx="7993">
                  <c:v>42297.994629976849</c:v>
                </c:pt>
                <c:pt idx="7994">
                  <c:v>42297.995324363423</c:v>
                </c:pt>
                <c:pt idx="7995">
                  <c:v>42297.996018749996</c:v>
                </c:pt>
                <c:pt idx="7996">
                  <c:v>42297.996713136577</c:v>
                </c:pt>
                <c:pt idx="7997">
                  <c:v>42297.997407523151</c:v>
                </c:pt>
                <c:pt idx="7998">
                  <c:v>42297.998101909725</c:v>
                </c:pt>
                <c:pt idx="7999">
                  <c:v>42297.998796296299</c:v>
                </c:pt>
                <c:pt idx="8000">
                  <c:v>42297.999490682872</c:v>
                </c:pt>
                <c:pt idx="8001">
                  <c:v>42298.000185069446</c:v>
                </c:pt>
                <c:pt idx="8002">
                  <c:v>42298.00087945602</c:v>
                </c:pt>
                <c:pt idx="8003">
                  <c:v>42298.001573842594</c:v>
                </c:pt>
                <c:pt idx="8004">
                  <c:v>42298.002268229167</c:v>
                </c:pt>
                <c:pt idx="8005">
                  <c:v>42298.002962615741</c:v>
                </c:pt>
                <c:pt idx="8006">
                  <c:v>42298.003657002315</c:v>
                </c:pt>
                <c:pt idx="8007">
                  <c:v>42298.004351388889</c:v>
                </c:pt>
                <c:pt idx="8008">
                  <c:v>42298.005045775462</c:v>
                </c:pt>
                <c:pt idx="8009">
                  <c:v>42298.005740162036</c:v>
                </c:pt>
                <c:pt idx="8010">
                  <c:v>42298.00643454861</c:v>
                </c:pt>
                <c:pt idx="8011">
                  <c:v>42298.007128935184</c:v>
                </c:pt>
                <c:pt idx="8012">
                  <c:v>42298.007823321757</c:v>
                </c:pt>
                <c:pt idx="8013">
                  <c:v>42298.008517708331</c:v>
                </c:pt>
                <c:pt idx="8014">
                  <c:v>42298.009212094905</c:v>
                </c:pt>
                <c:pt idx="8015">
                  <c:v>42298.009906481479</c:v>
                </c:pt>
                <c:pt idx="8016">
                  <c:v>42298.010600868052</c:v>
                </c:pt>
                <c:pt idx="8017">
                  <c:v>42298.011295254626</c:v>
                </c:pt>
                <c:pt idx="8018">
                  <c:v>42298.011989641207</c:v>
                </c:pt>
                <c:pt idx="8019">
                  <c:v>42298.012684027781</c:v>
                </c:pt>
                <c:pt idx="8020">
                  <c:v>42298.013378414355</c:v>
                </c:pt>
                <c:pt idx="8021">
                  <c:v>42298.014072800928</c:v>
                </c:pt>
                <c:pt idx="8022">
                  <c:v>42298.014767187502</c:v>
                </c:pt>
                <c:pt idx="8023">
                  <c:v>42298.015461574076</c:v>
                </c:pt>
                <c:pt idx="8024">
                  <c:v>42298.016155960649</c:v>
                </c:pt>
                <c:pt idx="8025">
                  <c:v>42298.016850347223</c:v>
                </c:pt>
                <c:pt idx="8026">
                  <c:v>42298.017544733797</c:v>
                </c:pt>
                <c:pt idx="8027">
                  <c:v>42298.018239120371</c:v>
                </c:pt>
                <c:pt idx="8028">
                  <c:v>42298.018933506944</c:v>
                </c:pt>
                <c:pt idx="8029">
                  <c:v>42298.019627893518</c:v>
                </c:pt>
                <c:pt idx="8030">
                  <c:v>42298.020322280092</c:v>
                </c:pt>
                <c:pt idx="8031">
                  <c:v>42298.021016666666</c:v>
                </c:pt>
                <c:pt idx="8032">
                  <c:v>42298.021711053239</c:v>
                </c:pt>
                <c:pt idx="8033">
                  <c:v>42298.022405439813</c:v>
                </c:pt>
                <c:pt idx="8034">
                  <c:v>42298.023099826387</c:v>
                </c:pt>
                <c:pt idx="8035">
                  <c:v>42298.023794212961</c:v>
                </c:pt>
                <c:pt idx="8036">
                  <c:v>42298.024488599534</c:v>
                </c:pt>
                <c:pt idx="8037">
                  <c:v>42298.025182986108</c:v>
                </c:pt>
                <c:pt idx="8038">
                  <c:v>42298.025877372682</c:v>
                </c:pt>
                <c:pt idx="8039">
                  <c:v>42298.026571759263</c:v>
                </c:pt>
                <c:pt idx="8040">
                  <c:v>42298.027266145837</c:v>
                </c:pt>
                <c:pt idx="8041">
                  <c:v>42298.02796053241</c:v>
                </c:pt>
                <c:pt idx="8042">
                  <c:v>42298.028654918984</c:v>
                </c:pt>
                <c:pt idx="8043">
                  <c:v>42298.029349305558</c:v>
                </c:pt>
                <c:pt idx="8044">
                  <c:v>42298.030043692132</c:v>
                </c:pt>
                <c:pt idx="8045">
                  <c:v>42298.030738078705</c:v>
                </c:pt>
                <c:pt idx="8046">
                  <c:v>42298.031432465279</c:v>
                </c:pt>
                <c:pt idx="8047">
                  <c:v>42298.032126851853</c:v>
                </c:pt>
                <c:pt idx="8048">
                  <c:v>42298.032821238427</c:v>
                </c:pt>
                <c:pt idx="8049">
                  <c:v>42298.033515625</c:v>
                </c:pt>
                <c:pt idx="8050">
                  <c:v>42298.034210011574</c:v>
                </c:pt>
                <c:pt idx="8051">
                  <c:v>42298.034904398148</c:v>
                </c:pt>
                <c:pt idx="8052">
                  <c:v>42298.035598784722</c:v>
                </c:pt>
                <c:pt idx="8053">
                  <c:v>42298.036293171295</c:v>
                </c:pt>
                <c:pt idx="8054">
                  <c:v>42298.036987557869</c:v>
                </c:pt>
                <c:pt idx="8055">
                  <c:v>42298.037681944443</c:v>
                </c:pt>
                <c:pt idx="8056">
                  <c:v>42298.038376331016</c:v>
                </c:pt>
                <c:pt idx="8057">
                  <c:v>42298.03907071759</c:v>
                </c:pt>
                <c:pt idx="8058">
                  <c:v>42298.039765104164</c:v>
                </c:pt>
                <c:pt idx="8059">
                  <c:v>42298.040459490738</c:v>
                </c:pt>
                <c:pt idx="8060">
                  <c:v>42298.041153877311</c:v>
                </c:pt>
                <c:pt idx="8061">
                  <c:v>42298.041848263892</c:v>
                </c:pt>
                <c:pt idx="8062">
                  <c:v>42298.042542650466</c:v>
                </c:pt>
                <c:pt idx="8063">
                  <c:v>42298.04323703704</c:v>
                </c:pt>
                <c:pt idx="8064">
                  <c:v>42298.043931423614</c:v>
                </c:pt>
                <c:pt idx="8065">
                  <c:v>42298.044625810187</c:v>
                </c:pt>
                <c:pt idx="8066">
                  <c:v>42298.045320196761</c:v>
                </c:pt>
                <c:pt idx="8067">
                  <c:v>42298.046014583335</c:v>
                </c:pt>
                <c:pt idx="8068">
                  <c:v>42298.046708969909</c:v>
                </c:pt>
                <c:pt idx="8069">
                  <c:v>42298.047403356482</c:v>
                </c:pt>
                <c:pt idx="8070">
                  <c:v>42298.048097743056</c:v>
                </c:pt>
                <c:pt idx="8071">
                  <c:v>42298.04879212963</c:v>
                </c:pt>
                <c:pt idx="8072">
                  <c:v>42298.049486516204</c:v>
                </c:pt>
                <c:pt idx="8073">
                  <c:v>42298.050180902777</c:v>
                </c:pt>
                <c:pt idx="8074">
                  <c:v>42298.050875289351</c:v>
                </c:pt>
                <c:pt idx="8075">
                  <c:v>42298.051569675925</c:v>
                </c:pt>
                <c:pt idx="8076">
                  <c:v>42298.052264062499</c:v>
                </c:pt>
                <c:pt idx="8077">
                  <c:v>42298.052958449072</c:v>
                </c:pt>
                <c:pt idx="8078">
                  <c:v>42298.053652835646</c:v>
                </c:pt>
                <c:pt idx="8079">
                  <c:v>42298.05434722222</c:v>
                </c:pt>
                <c:pt idx="8080">
                  <c:v>42298.055041608794</c:v>
                </c:pt>
                <c:pt idx="8081">
                  <c:v>42298.055735995367</c:v>
                </c:pt>
                <c:pt idx="8082">
                  <c:v>42298.056430381941</c:v>
                </c:pt>
                <c:pt idx="8083">
                  <c:v>42298.057124768522</c:v>
                </c:pt>
                <c:pt idx="8084">
                  <c:v>42298.057819155096</c:v>
                </c:pt>
                <c:pt idx="8085">
                  <c:v>42298.05851354167</c:v>
                </c:pt>
                <c:pt idx="8086">
                  <c:v>42298.059207928243</c:v>
                </c:pt>
                <c:pt idx="8087">
                  <c:v>42298.059902314817</c:v>
                </c:pt>
                <c:pt idx="8088">
                  <c:v>42298.060596701391</c:v>
                </c:pt>
                <c:pt idx="8089">
                  <c:v>42298.061291087964</c:v>
                </c:pt>
                <c:pt idx="8090">
                  <c:v>42298.061985474538</c:v>
                </c:pt>
                <c:pt idx="8091">
                  <c:v>42298.062679861112</c:v>
                </c:pt>
                <c:pt idx="8092">
                  <c:v>42298.063374247686</c:v>
                </c:pt>
                <c:pt idx="8093">
                  <c:v>42298.064068634259</c:v>
                </c:pt>
                <c:pt idx="8094">
                  <c:v>42298.064763020833</c:v>
                </c:pt>
                <c:pt idx="8095">
                  <c:v>42298.065457407407</c:v>
                </c:pt>
                <c:pt idx="8096">
                  <c:v>42298.066151793981</c:v>
                </c:pt>
                <c:pt idx="8097">
                  <c:v>42298.066846180554</c:v>
                </c:pt>
                <c:pt idx="8098">
                  <c:v>42298.067540567128</c:v>
                </c:pt>
                <c:pt idx="8099">
                  <c:v>42298.068234953702</c:v>
                </c:pt>
                <c:pt idx="8100">
                  <c:v>42298.068929340276</c:v>
                </c:pt>
                <c:pt idx="8101">
                  <c:v>42298.069623726849</c:v>
                </c:pt>
                <c:pt idx="8102">
                  <c:v>42298.070318113423</c:v>
                </c:pt>
                <c:pt idx="8103">
                  <c:v>42298.071012499997</c:v>
                </c:pt>
                <c:pt idx="8104">
                  <c:v>42298.071706886571</c:v>
                </c:pt>
                <c:pt idx="8105">
                  <c:v>42298.072401273152</c:v>
                </c:pt>
                <c:pt idx="8106">
                  <c:v>42298.073095659725</c:v>
                </c:pt>
                <c:pt idx="8107">
                  <c:v>42298.073790046299</c:v>
                </c:pt>
                <c:pt idx="8108">
                  <c:v>42298.074484432873</c:v>
                </c:pt>
                <c:pt idx="8109">
                  <c:v>42298.075178819447</c:v>
                </c:pt>
                <c:pt idx="8110">
                  <c:v>42298.07587320602</c:v>
                </c:pt>
                <c:pt idx="8111">
                  <c:v>42298.076567592594</c:v>
                </c:pt>
                <c:pt idx="8112">
                  <c:v>42298.077261979168</c:v>
                </c:pt>
                <c:pt idx="8113">
                  <c:v>42298.077956365742</c:v>
                </c:pt>
                <c:pt idx="8114">
                  <c:v>42298.078650752315</c:v>
                </c:pt>
                <c:pt idx="8115">
                  <c:v>42298.079345138889</c:v>
                </c:pt>
                <c:pt idx="8116">
                  <c:v>42298.080039525463</c:v>
                </c:pt>
                <c:pt idx="8117">
                  <c:v>42298.080733912037</c:v>
                </c:pt>
                <c:pt idx="8118">
                  <c:v>42298.08142829861</c:v>
                </c:pt>
                <c:pt idx="8119">
                  <c:v>42298.082122685184</c:v>
                </c:pt>
                <c:pt idx="8120">
                  <c:v>42298.082817071758</c:v>
                </c:pt>
                <c:pt idx="8121">
                  <c:v>42298.083511458331</c:v>
                </c:pt>
                <c:pt idx="8122">
                  <c:v>42298.084205844905</c:v>
                </c:pt>
                <c:pt idx="8123">
                  <c:v>42298.084900231479</c:v>
                </c:pt>
                <c:pt idx="8124">
                  <c:v>42298.085594618053</c:v>
                </c:pt>
                <c:pt idx="8125">
                  <c:v>42298.086289004626</c:v>
                </c:pt>
                <c:pt idx="8126">
                  <c:v>42298.0869833912</c:v>
                </c:pt>
                <c:pt idx="8127">
                  <c:v>42298.087677777781</c:v>
                </c:pt>
                <c:pt idx="8128">
                  <c:v>42298.088372164355</c:v>
                </c:pt>
                <c:pt idx="8129">
                  <c:v>42298.089066550929</c:v>
                </c:pt>
                <c:pt idx="8130">
                  <c:v>42298.089760937502</c:v>
                </c:pt>
                <c:pt idx="8131">
                  <c:v>42298.090455324076</c:v>
                </c:pt>
                <c:pt idx="8132">
                  <c:v>42298.09114971065</c:v>
                </c:pt>
                <c:pt idx="8133">
                  <c:v>42298.091844097224</c:v>
                </c:pt>
                <c:pt idx="8134">
                  <c:v>42298.092538483797</c:v>
                </c:pt>
                <c:pt idx="8135">
                  <c:v>42298.093232870371</c:v>
                </c:pt>
                <c:pt idx="8136">
                  <c:v>42298.093927256945</c:v>
                </c:pt>
                <c:pt idx="8137">
                  <c:v>42298.094621643519</c:v>
                </c:pt>
                <c:pt idx="8138">
                  <c:v>42298.095316030092</c:v>
                </c:pt>
                <c:pt idx="8139">
                  <c:v>42298.096010416666</c:v>
                </c:pt>
                <c:pt idx="8140">
                  <c:v>42298.09670480324</c:v>
                </c:pt>
                <c:pt idx="8141">
                  <c:v>42298.097399189814</c:v>
                </c:pt>
                <c:pt idx="8142">
                  <c:v>42298.098093576387</c:v>
                </c:pt>
                <c:pt idx="8143">
                  <c:v>42298.098787962961</c:v>
                </c:pt>
                <c:pt idx="8144">
                  <c:v>42298.099482349535</c:v>
                </c:pt>
                <c:pt idx="8145">
                  <c:v>42298.100176736109</c:v>
                </c:pt>
                <c:pt idx="8146">
                  <c:v>42298.100871122682</c:v>
                </c:pt>
                <c:pt idx="8147">
                  <c:v>42298.101565509256</c:v>
                </c:pt>
                <c:pt idx="8148">
                  <c:v>42298.10225989583</c:v>
                </c:pt>
                <c:pt idx="8149">
                  <c:v>42298.102954282411</c:v>
                </c:pt>
                <c:pt idx="8150">
                  <c:v>42298.103648668985</c:v>
                </c:pt>
                <c:pt idx="8151">
                  <c:v>42298.104343055558</c:v>
                </c:pt>
                <c:pt idx="8152">
                  <c:v>42298.105037442132</c:v>
                </c:pt>
                <c:pt idx="8153">
                  <c:v>42298.105731828706</c:v>
                </c:pt>
                <c:pt idx="8154">
                  <c:v>42298.106426215279</c:v>
                </c:pt>
                <c:pt idx="8155">
                  <c:v>42298.107120601853</c:v>
                </c:pt>
                <c:pt idx="8156">
                  <c:v>42298.107814988427</c:v>
                </c:pt>
                <c:pt idx="8157">
                  <c:v>42298.108509375001</c:v>
                </c:pt>
                <c:pt idx="8158">
                  <c:v>42298.109203761574</c:v>
                </c:pt>
                <c:pt idx="8159">
                  <c:v>42298.109898148148</c:v>
                </c:pt>
                <c:pt idx="8160">
                  <c:v>42298.110592534722</c:v>
                </c:pt>
                <c:pt idx="8161">
                  <c:v>42298.111286921296</c:v>
                </c:pt>
                <c:pt idx="8162">
                  <c:v>42298.111981307869</c:v>
                </c:pt>
                <c:pt idx="8163">
                  <c:v>42298.112675694443</c:v>
                </c:pt>
                <c:pt idx="8164">
                  <c:v>42298.113370081017</c:v>
                </c:pt>
                <c:pt idx="8165">
                  <c:v>42298.114064467591</c:v>
                </c:pt>
                <c:pt idx="8166">
                  <c:v>42298.114758854164</c:v>
                </c:pt>
                <c:pt idx="8167">
                  <c:v>42298.115453240738</c:v>
                </c:pt>
                <c:pt idx="8168">
                  <c:v>42298.116147627312</c:v>
                </c:pt>
                <c:pt idx="8169">
                  <c:v>42298.116842013886</c:v>
                </c:pt>
                <c:pt idx="8170">
                  <c:v>42298.117536400459</c:v>
                </c:pt>
                <c:pt idx="8171">
                  <c:v>42298.11823078704</c:v>
                </c:pt>
                <c:pt idx="8172">
                  <c:v>42298.118925173614</c:v>
                </c:pt>
                <c:pt idx="8173">
                  <c:v>42298.119619560188</c:v>
                </c:pt>
                <c:pt idx="8174">
                  <c:v>42298.120313946762</c:v>
                </c:pt>
                <c:pt idx="8175">
                  <c:v>42298.121008333335</c:v>
                </c:pt>
                <c:pt idx="8176">
                  <c:v>42298.121702719909</c:v>
                </c:pt>
                <c:pt idx="8177">
                  <c:v>42298.122397106483</c:v>
                </c:pt>
                <c:pt idx="8178">
                  <c:v>42298.123091493057</c:v>
                </c:pt>
                <c:pt idx="8179">
                  <c:v>42298.12378587963</c:v>
                </c:pt>
                <c:pt idx="8180">
                  <c:v>42298.124480266204</c:v>
                </c:pt>
                <c:pt idx="8181">
                  <c:v>42298.125174652778</c:v>
                </c:pt>
                <c:pt idx="8182">
                  <c:v>42298.125869039352</c:v>
                </c:pt>
                <c:pt idx="8183">
                  <c:v>42298.126563425925</c:v>
                </c:pt>
                <c:pt idx="8184">
                  <c:v>42298.127257812499</c:v>
                </c:pt>
                <c:pt idx="8185">
                  <c:v>42298.127952199073</c:v>
                </c:pt>
                <c:pt idx="8186">
                  <c:v>42298.128646585646</c:v>
                </c:pt>
                <c:pt idx="8187">
                  <c:v>42298.12934097222</c:v>
                </c:pt>
                <c:pt idx="8188">
                  <c:v>42298.130035358794</c:v>
                </c:pt>
                <c:pt idx="8189">
                  <c:v>42298.130729745368</c:v>
                </c:pt>
                <c:pt idx="8190">
                  <c:v>42298.131424131941</c:v>
                </c:pt>
                <c:pt idx="8191">
                  <c:v>42298.132118518515</c:v>
                </c:pt>
                <c:pt idx="8192">
                  <c:v>42298.132812905096</c:v>
                </c:pt>
                <c:pt idx="8193">
                  <c:v>42298.13350729167</c:v>
                </c:pt>
                <c:pt idx="8194">
                  <c:v>42298.134201678244</c:v>
                </c:pt>
                <c:pt idx="8195">
                  <c:v>42298.134896064817</c:v>
                </c:pt>
                <c:pt idx="8196">
                  <c:v>42298.135590451391</c:v>
                </c:pt>
                <c:pt idx="8197">
                  <c:v>42298.136284837965</c:v>
                </c:pt>
                <c:pt idx="8198">
                  <c:v>42298.136979224539</c:v>
                </c:pt>
                <c:pt idx="8199">
                  <c:v>42298.137673611112</c:v>
                </c:pt>
                <c:pt idx="8200">
                  <c:v>42298.138367997686</c:v>
                </c:pt>
                <c:pt idx="8201">
                  <c:v>42298.13906238426</c:v>
                </c:pt>
                <c:pt idx="8202">
                  <c:v>42298.139756770834</c:v>
                </c:pt>
                <c:pt idx="8203">
                  <c:v>42298.140451157407</c:v>
                </c:pt>
                <c:pt idx="8204">
                  <c:v>42298.141145543981</c:v>
                </c:pt>
                <c:pt idx="8205">
                  <c:v>42298.141839930555</c:v>
                </c:pt>
                <c:pt idx="8206">
                  <c:v>42298.142534317129</c:v>
                </c:pt>
                <c:pt idx="8207">
                  <c:v>42298.143228703702</c:v>
                </c:pt>
                <c:pt idx="8208">
                  <c:v>42298.143923090276</c:v>
                </c:pt>
                <c:pt idx="8209">
                  <c:v>42298.14461747685</c:v>
                </c:pt>
                <c:pt idx="8210">
                  <c:v>42298.145311863424</c:v>
                </c:pt>
                <c:pt idx="8211">
                  <c:v>42298.146006249997</c:v>
                </c:pt>
                <c:pt idx="8212">
                  <c:v>42298.146700636571</c:v>
                </c:pt>
                <c:pt idx="8213">
                  <c:v>42298.147395023145</c:v>
                </c:pt>
                <c:pt idx="8214">
                  <c:v>42298.148089409726</c:v>
                </c:pt>
                <c:pt idx="8215">
                  <c:v>42298.1487837963</c:v>
                </c:pt>
                <c:pt idx="8216">
                  <c:v>42298.149478182873</c:v>
                </c:pt>
                <c:pt idx="8217">
                  <c:v>42298.150172569447</c:v>
                </c:pt>
                <c:pt idx="8218">
                  <c:v>42298.150866956021</c:v>
                </c:pt>
                <c:pt idx="8219">
                  <c:v>42298.151561342595</c:v>
                </c:pt>
                <c:pt idx="8220">
                  <c:v>42298.152255729168</c:v>
                </c:pt>
                <c:pt idx="8221">
                  <c:v>42298.152950115742</c:v>
                </c:pt>
                <c:pt idx="8222">
                  <c:v>42298.153644502316</c:v>
                </c:pt>
                <c:pt idx="8223">
                  <c:v>42298.154338888889</c:v>
                </c:pt>
                <c:pt idx="8224">
                  <c:v>42298.155033275463</c:v>
                </c:pt>
                <c:pt idx="8225">
                  <c:v>42298.155727662037</c:v>
                </c:pt>
                <c:pt idx="8226">
                  <c:v>42298.156422048611</c:v>
                </c:pt>
                <c:pt idx="8227">
                  <c:v>42298.157116435184</c:v>
                </c:pt>
                <c:pt idx="8228">
                  <c:v>42298.157810821758</c:v>
                </c:pt>
                <c:pt idx="8229">
                  <c:v>42298.158505208332</c:v>
                </c:pt>
                <c:pt idx="8230">
                  <c:v>42298.159199594906</c:v>
                </c:pt>
                <c:pt idx="8231">
                  <c:v>42298.159893981479</c:v>
                </c:pt>
                <c:pt idx="8232">
                  <c:v>42298.160588368053</c:v>
                </c:pt>
                <c:pt idx="8233">
                  <c:v>42298.161282754627</c:v>
                </c:pt>
                <c:pt idx="8234">
                  <c:v>42298.161977141201</c:v>
                </c:pt>
                <c:pt idx="8235">
                  <c:v>42298.162671527774</c:v>
                </c:pt>
                <c:pt idx="8236">
                  <c:v>42298.163365914355</c:v>
                </c:pt>
                <c:pt idx="8237">
                  <c:v>42298.164060300929</c:v>
                </c:pt>
                <c:pt idx="8238">
                  <c:v>42298.164754687503</c:v>
                </c:pt>
                <c:pt idx="8239">
                  <c:v>42298.165449074077</c:v>
                </c:pt>
                <c:pt idx="8240">
                  <c:v>42298.16614346065</c:v>
                </c:pt>
                <c:pt idx="8241">
                  <c:v>42298.166837847224</c:v>
                </c:pt>
                <c:pt idx="8242">
                  <c:v>42298.167532233798</c:v>
                </c:pt>
                <c:pt idx="8243">
                  <c:v>42298.168226620372</c:v>
                </c:pt>
                <c:pt idx="8244">
                  <c:v>42298.168921006945</c:v>
                </c:pt>
                <c:pt idx="8245">
                  <c:v>42298.169615393519</c:v>
                </c:pt>
                <c:pt idx="8246">
                  <c:v>42298.170309780093</c:v>
                </c:pt>
                <c:pt idx="8247">
                  <c:v>42298.171004166667</c:v>
                </c:pt>
                <c:pt idx="8248">
                  <c:v>42298.17169855324</c:v>
                </c:pt>
                <c:pt idx="8249">
                  <c:v>42298.172392939814</c:v>
                </c:pt>
                <c:pt idx="8250">
                  <c:v>42298.173087326388</c:v>
                </c:pt>
                <c:pt idx="8251">
                  <c:v>42298.173781712961</c:v>
                </c:pt>
                <c:pt idx="8252">
                  <c:v>42298.174476099535</c:v>
                </c:pt>
                <c:pt idx="8253">
                  <c:v>42298.175170486109</c:v>
                </c:pt>
                <c:pt idx="8254">
                  <c:v>42298.175864872683</c:v>
                </c:pt>
                <c:pt idx="8255">
                  <c:v>42298.176559259256</c:v>
                </c:pt>
                <c:pt idx="8256">
                  <c:v>42298.17725364583</c:v>
                </c:pt>
                <c:pt idx="8257">
                  <c:v>42298.177948032404</c:v>
                </c:pt>
                <c:pt idx="8258">
                  <c:v>42298.178642418985</c:v>
                </c:pt>
                <c:pt idx="8259">
                  <c:v>42298.179336805559</c:v>
                </c:pt>
                <c:pt idx="8260">
                  <c:v>42298.180031192132</c:v>
                </c:pt>
                <c:pt idx="8261">
                  <c:v>42298.180725578706</c:v>
                </c:pt>
                <c:pt idx="8262">
                  <c:v>42298.18141996528</c:v>
                </c:pt>
                <c:pt idx="8263">
                  <c:v>42298.182114351854</c:v>
                </c:pt>
                <c:pt idx="8264">
                  <c:v>42298.182808738427</c:v>
                </c:pt>
                <c:pt idx="8265">
                  <c:v>42298.183503125001</c:v>
                </c:pt>
                <c:pt idx="8266">
                  <c:v>42298.184197511575</c:v>
                </c:pt>
                <c:pt idx="8267">
                  <c:v>42298.184891898149</c:v>
                </c:pt>
                <c:pt idx="8268">
                  <c:v>42298.185586284722</c:v>
                </c:pt>
                <c:pt idx="8269">
                  <c:v>42298.186280671296</c:v>
                </c:pt>
                <c:pt idx="8270">
                  <c:v>42298.18697505787</c:v>
                </c:pt>
                <c:pt idx="8271">
                  <c:v>42298.187669444444</c:v>
                </c:pt>
                <c:pt idx="8272">
                  <c:v>42298.188363831017</c:v>
                </c:pt>
                <c:pt idx="8273">
                  <c:v>42298.189058217591</c:v>
                </c:pt>
                <c:pt idx="8274">
                  <c:v>42298.189752604165</c:v>
                </c:pt>
                <c:pt idx="8275">
                  <c:v>42298.190446990739</c:v>
                </c:pt>
                <c:pt idx="8276">
                  <c:v>42298.191141377312</c:v>
                </c:pt>
                <c:pt idx="8277">
                  <c:v>42298.191835763886</c:v>
                </c:pt>
                <c:pt idx="8278">
                  <c:v>42298.19253015046</c:v>
                </c:pt>
                <c:pt idx="8279">
                  <c:v>42298.193224537034</c:v>
                </c:pt>
                <c:pt idx="8280">
                  <c:v>42298.193918923615</c:v>
                </c:pt>
                <c:pt idx="8281">
                  <c:v>42298.194613310188</c:v>
                </c:pt>
                <c:pt idx="8282">
                  <c:v>42298.195307696762</c:v>
                </c:pt>
                <c:pt idx="8283">
                  <c:v>42298.196002083336</c:v>
                </c:pt>
                <c:pt idx="8284">
                  <c:v>42298.19669646991</c:v>
                </c:pt>
                <c:pt idx="8285">
                  <c:v>42298.197390856483</c:v>
                </c:pt>
                <c:pt idx="8286">
                  <c:v>42298.198085243057</c:v>
                </c:pt>
                <c:pt idx="8287">
                  <c:v>42298.198779629631</c:v>
                </c:pt>
                <c:pt idx="8288">
                  <c:v>42298.199474016204</c:v>
                </c:pt>
                <c:pt idx="8289">
                  <c:v>42298.200168402778</c:v>
                </c:pt>
                <c:pt idx="8290">
                  <c:v>42298.200862789352</c:v>
                </c:pt>
                <c:pt idx="8291">
                  <c:v>42298.201557175926</c:v>
                </c:pt>
                <c:pt idx="8292">
                  <c:v>42298.202251562499</c:v>
                </c:pt>
                <c:pt idx="8293">
                  <c:v>42298.202945949073</c:v>
                </c:pt>
                <c:pt idx="8294">
                  <c:v>42298.203640335647</c:v>
                </c:pt>
                <c:pt idx="8295">
                  <c:v>42298.204334722221</c:v>
                </c:pt>
                <c:pt idx="8296">
                  <c:v>42298.205029108794</c:v>
                </c:pt>
                <c:pt idx="8297">
                  <c:v>42298.205723495368</c:v>
                </c:pt>
                <c:pt idx="8298">
                  <c:v>42298.206417881942</c:v>
                </c:pt>
                <c:pt idx="8299">
                  <c:v>42298.207112268516</c:v>
                </c:pt>
                <c:pt idx="8300">
                  <c:v>42298.207806655089</c:v>
                </c:pt>
                <c:pt idx="8301">
                  <c:v>42298.208501041663</c:v>
                </c:pt>
                <c:pt idx="8302">
                  <c:v>42298.209195428244</c:v>
                </c:pt>
                <c:pt idx="8303">
                  <c:v>42298.209889814818</c:v>
                </c:pt>
                <c:pt idx="8304">
                  <c:v>42298.210584201392</c:v>
                </c:pt>
                <c:pt idx="8305">
                  <c:v>42298.211278587965</c:v>
                </c:pt>
                <c:pt idx="8306">
                  <c:v>42298.211972974539</c:v>
                </c:pt>
                <c:pt idx="8307">
                  <c:v>42298.212667361113</c:v>
                </c:pt>
                <c:pt idx="8308">
                  <c:v>42298.213361747687</c:v>
                </c:pt>
                <c:pt idx="8309">
                  <c:v>42298.21405613426</c:v>
                </c:pt>
                <c:pt idx="8310">
                  <c:v>42298.214750520834</c:v>
                </c:pt>
                <c:pt idx="8311">
                  <c:v>42298.215444907408</c:v>
                </c:pt>
                <c:pt idx="8312">
                  <c:v>42298.216139293982</c:v>
                </c:pt>
                <c:pt idx="8313">
                  <c:v>42298.216833680555</c:v>
                </c:pt>
                <c:pt idx="8314">
                  <c:v>42298.217528067129</c:v>
                </c:pt>
                <c:pt idx="8315">
                  <c:v>42298.218222453703</c:v>
                </c:pt>
                <c:pt idx="8316">
                  <c:v>42298.218916840277</c:v>
                </c:pt>
                <c:pt idx="8317">
                  <c:v>42298.21961122685</c:v>
                </c:pt>
                <c:pt idx="8318">
                  <c:v>42298.220305613424</c:v>
                </c:pt>
                <c:pt idx="8319">
                  <c:v>42298.220999999998</c:v>
                </c:pt>
                <c:pt idx="8320">
                  <c:v>42298.221694386571</c:v>
                </c:pt>
                <c:pt idx="8321">
                  <c:v>42298.222388773145</c:v>
                </c:pt>
                <c:pt idx="8322">
                  <c:v>42298.223083159719</c:v>
                </c:pt>
                <c:pt idx="8323">
                  <c:v>42298.223777546293</c:v>
                </c:pt>
                <c:pt idx="8324">
                  <c:v>42298.224471932874</c:v>
                </c:pt>
                <c:pt idx="8325">
                  <c:v>42298.225166319447</c:v>
                </c:pt>
                <c:pt idx="8326">
                  <c:v>42298.225860706021</c:v>
                </c:pt>
                <c:pt idx="8327">
                  <c:v>42298.226555092595</c:v>
                </c:pt>
                <c:pt idx="8328">
                  <c:v>42298.227249479169</c:v>
                </c:pt>
                <c:pt idx="8329">
                  <c:v>42298.227943865742</c:v>
                </c:pt>
                <c:pt idx="8330">
                  <c:v>42298.228638252316</c:v>
                </c:pt>
                <c:pt idx="8331">
                  <c:v>42298.22933263889</c:v>
                </c:pt>
                <c:pt idx="8332">
                  <c:v>42298.230027025464</c:v>
                </c:pt>
                <c:pt idx="8333">
                  <c:v>42298.230721412037</c:v>
                </c:pt>
                <c:pt idx="8334">
                  <c:v>42298.231415798611</c:v>
                </c:pt>
                <c:pt idx="8335">
                  <c:v>42298.232110185185</c:v>
                </c:pt>
                <c:pt idx="8336">
                  <c:v>42298.232804571759</c:v>
                </c:pt>
                <c:pt idx="8337">
                  <c:v>42298.233498958332</c:v>
                </c:pt>
                <c:pt idx="8338">
                  <c:v>42298.234193344906</c:v>
                </c:pt>
                <c:pt idx="8339">
                  <c:v>42298.23488773148</c:v>
                </c:pt>
                <c:pt idx="8340">
                  <c:v>42298.235582118054</c:v>
                </c:pt>
                <c:pt idx="8341">
                  <c:v>42298.236276504627</c:v>
                </c:pt>
                <c:pt idx="8342">
                  <c:v>42298.236970891201</c:v>
                </c:pt>
                <c:pt idx="8343">
                  <c:v>42298.237665277775</c:v>
                </c:pt>
                <c:pt idx="8344">
                  <c:v>42298.238359664349</c:v>
                </c:pt>
                <c:pt idx="8345">
                  <c:v>42298.23905405093</c:v>
                </c:pt>
                <c:pt idx="8346">
                  <c:v>42298.239748437503</c:v>
                </c:pt>
                <c:pt idx="8347">
                  <c:v>42298.240442824077</c:v>
                </c:pt>
                <c:pt idx="8348">
                  <c:v>42298.241137210651</c:v>
                </c:pt>
                <c:pt idx="8349">
                  <c:v>42298.241831597225</c:v>
                </c:pt>
                <c:pt idx="8350">
                  <c:v>42298.242525983798</c:v>
                </c:pt>
                <c:pt idx="8351">
                  <c:v>42298.243220370372</c:v>
                </c:pt>
                <c:pt idx="8352">
                  <c:v>42298.243914756946</c:v>
                </c:pt>
                <c:pt idx="8353">
                  <c:v>42298.244609143519</c:v>
                </c:pt>
                <c:pt idx="8354">
                  <c:v>42298.245303530093</c:v>
                </c:pt>
                <c:pt idx="8355">
                  <c:v>42298.245997916667</c:v>
                </c:pt>
                <c:pt idx="8356">
                  <c:v>42298.246692303241</c:v>
                </c:pt>
                <c:pt idx="8357">
                  <c:v>42298.247386689814</c:v>
                </c:pt>
                <c:pt idx="8358">
                  <c:v>42298.248081076388</c:v>
                </c:pt>
                <c:pt idx="8359">
                  <c:v>42298.248775462962</c:v>
                </c:pt>
                <c:pt idx="8360">
                  <c:v>42298.249469849536</c:v>
                </c:pt>
                <c:pt idx="8361">
                  <c:v>42298.250164236109</c:v>
                </c:pt>
                <c:pt idx="8362">
                  <c:v>42298.250858622683</c:v>
                </c:pt>
                <c:pt idx="8363">
                  <c:v>42298.251553009257</c:v>
                </c:pt>
                <c:pt idx="8364">
                  <c:v>42298.252247395831</c:v>
                </c:pt>
                <c:pt idx="8365">
                  <c:v>42298.252941782404</c:v>
                </c:pt>
                <c:pt idx="8366">
                  <c:v>42298.253636168978</c:v>
                </c:pt>
                <c:pt idx="8367">
                  <c:v>42298.254330555559</c:v>
                </c:pt>
                <c:pt idx="8368">
                  <c:v>42298.255024942133</c:v>
                </c:pt>
                <c:pt idx="8369">
                  <c:v>42298.255719328707</c:v>
                </c:pt>
                <c:pt idx="8370">
                  <c:v>42298.25641371528</c:v>
                </c:pt>
                <c:pt idx="8371">
                  <c:v>42298.257108101854</c:v>
                </c:pt>
                <c:pt idx="8372">
                  <c:v>42298.257802488428</c:v>
                </c:pt>
                <c:pt idx="8373">
                  <c:v>42298.258496875002</c:v>
                </c:pt>
                <c:pt idx="8374">
                  <c:v>42298.259191261575</c:v>
                </c:pt>
                <c:pt idx="8375">
                  <c:v>42298.259885648149</c:v>
                </c:pt>
                <c:pt idx="8376">
                  <c:v>42298.260580034723</c:v>
                </c:pt>
                <c:pt idx="8377">
                  <c:v>42298.261274421297</c:v>
                </c:pt>
                <c:pt idx="8378">
                  <c:v>42298.26196880787</c:v>
                </c:pt>
                <c:pt idx="8379">
                  <c:v>42298.262663194444</c:v>
                </c:pt>
                <c:pt idx="8380">
                  <c:v>42298.263357581018</c:v>
                </c:pt>
                <c:pt idx="8381">
                  <c:v>42298.264051967592</c:v>
                </c:pt>
                <c:pt idx="8382">
                  <c:v>42298.264746354165</c:v>
                </c:pt>
                <c:pt idx="8383">
                  <c:v>42298.265440740739</c:v>
                </c:pt>
                <c:pt idx="8384">
                  <c:v>42298.266135127313</c:v>
                </c:pt>
                <c:pt idx="8385">
                  <c:v>42298.266829513886</c:v>
                </c:pt>
                <c:pt idx="8386">
                  <c:v>42298.26752390046</c:v>
                </c:pt>
                <c:pt idx="8387">
                  <c:v>42298.268218287034</c:v>
                </c:pt>
                <c:pt idx="8388">
                  <c:v>42298.268912673608</c:v>
                </c:pt>
                <c:pt idx="8389">
                  <c:v>42298.269607060189</c:v>
                </c:pt>
                <c:pt idx="8390">
                  <c:v>42298.270301446762</c:v>
                </c:pt>
                <c:pt idx="8391">
                  <c:v>42298.270995833336</c:v>
                </c:pt>
                <c:pt idx="8392">
                  <c:v>42298.27169021991</c:v>
                </c:pt>
                <c:pt idx="8393">
                  <c:v>42298.272384606484</c:v>
                </c:pt>
                <c:pt idx="8394">
                  <c:v>42298.273078993057</c:v>
                </c:pt>
                <c:pt idx="8395">
                  <c:v>42298.273773379631</c:v>
                </c:pt>
                <c:pt idx="8396">
                  <c:v>42298.274467766205</c:v>
                </c:pt>
                <c:pt idx="8397">
                  <c:v>42298.275162152779</c:v>
                </c:pt>
                <c:pt idx="8398">
                  <c:v>42298.275856539352</c:v>
                </c:pt>
                <c:pt idx="8399">
                  <c:v>42298.276550925926</c:v>
                </c:pt>
                <c:pt idx="8400">
                  <c:v>42298.2772453125</c:v>
                </c:pt>
                <c:pt idx="8401">
                  <c:v>42298.277939699074</c:v>
                </c:pt>
                <c:pt idx="8402">
                  <c:v>42298.278634085647</c:v>
                </c:pt>
                <c:pt idx="8403">
                  <c:v>42298.279328472221</c:v>
                </c:pt>
                <c:pt idx="8404">
                  <c:v>42298.280022858795</c:v>
                </c:pt>
                <c:pt idx="8405">
                  <c:v>42298.280717245369</c:v>
                </c:pt>
                <c:pt idx="8406">
                  <c:v>42298.281411631942</c:v>
                </c:pt>
                <c:pt idx="8407">
                  <c:v>42298.282106018516</c:v>
                </c:pt>
                <c:pt idx="8408">
                  <c:v>42298.28280040509</c:v>
                </c:pt>
                <c:pt idx="8409">
                  <c:v>42298.283494791664</c:v>
                </c:pt>
                <c:pt idx="8410">
                  <c:v>42298.284189178237</c:v>
                </c:pt>
                <c:pt idx="8411">
                  <c:v>42298.284883564818</c:v>
                </c:pt>
                <c:pt idx="8412">
                  <c:v>42298.285577951392</c:v>
                </c:pt>
                <c:pt idx="8413">
                  <c:v>42298.286272337966</c:v>
                </c:pt>
                <c:pt idx="8414">
                  <c:v>42298.28696672454</c:v>
                </c:pt>
                <c:pt idx="8415">
                  <c:v>42298.287661111113</c:v>
                </c:pt>
                <c:pt idx="8416">
                  <c:v>42298.288355497687</c:v>
                </c:pt>
                <c:pt idx="8417">
                  <c:v>42298.289049884261</c:v>
                </c:pt>
                <c:pt idx="8418">
                  <c:v>42298.289744270834</c:v>
                </c:pt>
                <c:pt idx="8419">
                  <c:v>42298.290438657408</c:v>
                </c:pt>
                <c:pt idx="8420">
                  <c:v>42298.291133043982</c:v>
                </c:pt>
                <c:pt idx="8421">
                  <c:v>42298.291827430556</c:v>
                </c:pt>
                <c:pt idx="8422">
                  <c:v>42298.292521817129</c:v>
                </c:pt>
                <c:pt idx="8423">
                  <c:v>42298.293216203703</c:v>
                </c:pt>
                <c:pt idx="8424">
                  <c:v>42298.293910590277</c:v>
                </c:pt>
                <c:pt idx="8425">
                  <c:v>42298.294604976851</c:v>
                </c:pt>
                <c:pt idx="8426">
                  <c:v>42298.295299363424</c:v>
                </c:pt>
                <c:pt idx="8427">
                  <c:v>42298.295993749998</c:v>
                </c:pt>
                <c:pt idx="8428">
                  <c:v>42298.296688136572</c:v>
                </c:pt>
                <c:pt idx="8429">
                  <c:v>42298.297382523146</c:v>
                </c:pt>
                <c:pt idx="8430">
                  <c:v>42298.298076909719</c:v>
                </c:pt>
                <c:pt idx="8431">
                  <c:v>42298.298771296293</c:v>
                </c:pt>
                <c:pt idx="8432">
                  <c:v>42298.299465682867</c:v>
                </c:pt>
                <c:pt idx="8433">
                  <c:v>42298.300160069448</c:v>
                </c:pt>
                <c:pt idx="8434">
                  <c:v>42298.300854456022</c:v>
                </c:pt>
                <c:pt idx="8435">
                  <c:v>42298.301548842595</c:v>
                </c:pt>
                <c:pt idx="8436">
                  <c:v>42298.302243229169</c:v>
                </c:pt>
                <c:pt idx="8437">
                  <c:v>42298.302937615743</c:v>
                </c:pt>
                <c:pt idx="8438">
                  <c:v>42298.303632002317</c:v>
                </c:pt>
                <c:pt idx="8439">
                  <c:v>42298.30432638889</c:v>
                </c:pt>
                <c:pt idx="8440">
                  <c:v>42298.305020775464</c:v>
                </c:pt>
                <c:pt idx="8441">
                  <c:v>42298.305715162038</c:v>
                </c:pt>
                <c:pt idx="8442">
                  <c:v>42298.306409548612</c:v>
                </c:pt>
                <c:pt idx="8443">
                  <c:v>42298.307103935185</c:v>
                </c:pt>
                <c:pt idx="8444">
                  <c:v>42298.307798321759</c:v>
                </c:pt>
                <c:pt idx="8445">
                  <c:v>42298.308492708333</c:v>
                </c:pt>
                <c:pt idx="8446">
                  <c:v>42298.309187094907</c:v>
                </c:pt>
                <c:pt idx="8447">
                  <c:v>42298.30988148148</c:v>
                </c:pt>
                <c:pt idx="8448">
                  <c:v>42298.310575868054</c:v>
                </c:pt>
                <c:pt idx="8449">
                  <c:v>42298.311270254628</c:v>
                </c:pt>
                <c:pt idx="8450">
                  <c:v>42298.311964641201</c:v>
                </c:pt>
                <c:pt idx="8451">
                  <c:v>42298.312659027775</c:v>
                </c:pt>
                <c:pt idx="8452">
                  <c:v>42298.313353414349</c:v>
                </c:pt>
                <c:pt idx="8453">
                  <c:v>42298.314047800923</c:v>
                </c:pt>
                <c:pt idx="8454">
                  <c:v>42298.314742187496</c:v>
                </c:pt>
                <c:pt idx="8455">
                  <c:v>42298.315436574077</c:v>
                </c:pt>
                <c:pt idx="8456">
                  <c:v>42298.316130960651</c:v>
                </c:pt>
                <c:pt idx="8457">
                  <c:v>42298.316825347225</c:v>
                </c:pt>
                <c:pt idx="8458">
                  <c:v>42298.317519733799</c:v>
                </c:pt>
                <c:pt idx="8459">
                  <c:v>42298.318214120372</c:v>
                </c:pt>
                <c:pt idx="8460">
                  <c:v>42298.318908506946</c:v>
                </c:pt>
                <c:pt idx="8461">
                  <c:v>42298.31960289352</c:v>
                </c:pt>
                <c:pt idx="8462">
                  <c:v>42298.320297280094</c:v>
                </c:pt>
                <c:pt idx="8463">
                  <c:v>42298.320991666667</c:v>
                </c:pt>
                <c:pt idx="8464">
                  <c:v>42298.321686053241</c:v>
                </c:pt>
                <c:pt idx="8465">
                  <c:v>42298.322380439815</c:v>
                </c:pt>
                <c:pt idx="8466">
                  <c:v>42298.323074826389</c:v>
                </c:pt>
                <c:pt idx="8467">
                  <c:v>42298.323769212962</c:v>
                </c:pt>
                <c:pt idx="8468">
                  <c:v>42298.324463599536</c:v>
                </c:pt>
                <c:pt idx="8469">
                  <c:v>42298.32515798611</c:v>
                </c:pt>
                <c:pt idx="8470">
                  <c:v>42298.325852372684</c:v>
                </c:pt>
                <c:pt idx="8471">
                  <c:v>42298.326546759257</c:v>
                </c:pt>
                <c:pt idx="8472">
                  <c:v>42298.327241145831</c:v>
                </c:pt>
                <c:pt idx="8473">
                  <c:v>42298.327935532405</c:v>
                </c:pt>
                <c:pt idx="8474">
                  <c:v>42298.328629918979</c:v>
                </c:pt>
                <c:pt idx="8475">
                  <c:v>42298.329324305552</c:v>
                </c:pt>
                <c:pt idx="8476">
                  <c:v>42298.330018692126</c:v>
                </c:pt>
                <c:pt idx="8477">
                  <c:v>42298.330713078707</c:v>
                </c:pt>
                <c:pt idx="8478">
                  <c:v>42298.331407465281</c:v>
                </c:pt>
                <c:pt idx="8479">
                  <c:v>42298.332101851855</c:v>
                </c:pt>
                <c:pt idx="8480">
                  <c:v>42298.332796238428</c:v>
                </c:pt>
                <c:pt idx="8481">
                  <c:v>42298.333490625002</c:v>
                </c:pt>
                <c:pt idx="8482">
                  <c:v>42298.334185011576</c:v>
                </c:pt>
                <c:pt idx="8483">
                  <c:v>42298.334879398149</c:v>
                </c:pt>
                <c:pt idx="8484">
                  <c:v>42298.335573784723</c:v>
                </c:pt>
                <c:pt idx="8485">
                  <c:v>42298.336268171297</c:v>
                </c:pt>
                <c:pt idx="8486">
                  <c:v>42298.336962557871</c:v>
                </c:pt>
                <c:pt idx="8487">
                  <c:v>42298.337656944444</c:v>
                </c:pt>
                <c:pt idx="8488">
                  <c:v>42298.338351331018</c:v>
                </c:pt>
                <c:pt idx="8489">
                  <c:v>42298.339045717592</c:v>
                </c:pt>
                <c:pt idx="8490">
                  <c:v>42298.339740104166</c:v>
                </c:pt>
                <c:pt idx="8491">
                  <c:v>42298.340434490739</c:v>
                </c:pt>
                <c:pt idx="8492">
                  <c:v>42298.341128877313</c:v>
                </c:pt>
                <c:pt idx="8493">
                  <c:v>42298.341823263887</c:v>
                </c:pt>
                <c:pt idx="8494">
                  <c:v>42298.342517650461</c:v>
                </c:pt>
                <c:pt idx="8495">
                  <c:v>42298.343212037034</c:v>
                </c:pt>
                <c:pt idx="8496">
                  <c:v>42298.343906423608</c:v>
                </c:pt>
                <c:pt idx="8497">
                  <c:v>42298.344600810182</c:v>
                </c:pt>
                <c:pt idx="8498">
                  <c:v>42298.345295196763</c:v>
                </c:pt>
                <c:pt idx="8499">
                  <c:v>42298.345989583337</c:v>
                </c:pt>
                <c:pt idx="8500">
                  <c:v>42298.34668396991</c:v>
                </c:pt>
                <c:pt idx="8501">
                  <c:v>42298.347378356484</c:v>
                </c:pt>
                <c:pt idx="8502">
                  <c:v>42298.348072743058</c:v>
                </c:pt>
                <c:pt idx="8503">
                  <c:v>42298.348767129632</c:v>
                </c:pt>
                <c:pt idx="8504">
                  <c:v>42298.349461516205</c:v>
                </c:pt>
                <c:pt idx="8505">
                  <c:v>42298.350155902779</c:v>
                </c:pt>
                <c:pt idx="8506">
                  <c:v>42298.350850289353</c:v>
                </c:pt>
                <c:pt idx="8507">
                  <c:v>42298.351544675927</c:v>
                </c:pt>
                <c:pt idx="8508">
                  <c:v>42298.3522390625</c:v>
                </c:pt>
                <c:pt idx="8509">
                  <c:v>42298.352933449074</c:v>
                </c:pt>
                <c:pt idx="8510">
                  <c:v>42298.353627835648</c:v>
                </c:pt>
                <c:pt idx="8511">
                  <c:v>42298.354322222222</c:v>
                </c:pt>
                <c:pt idx="8512">
                  <c:v>42298.355016608795</c:v>
                </c:pt>
                <c:pt idx="8513">
                  <c:v>42298.355710995369</c:v>
                </c:pt>
                <c:pt idx="8514">
                  <c:v>42298.356405381943</c:v>
                </c:pt>
                <c:pt idx="8515">
                  <c:v>42298.357099768516</c:v>
                </c:pt>
                <c:pt idx="8516">
                  <c:v>42298.35779415509</c:v>
                </c:pt>
                <c:pt idx="8517">
                  <c:v>42298.358488541664</c:v>
                </c:pt>
                <c:pt idx="8518">
                  <c:v>42298.359182928238</c:v>
                </c:pt>
                <c:pt idx="8519">
                  <c:v>42298.359877314811</c:v>
                </c:pt>
                <c:pt idx="8520">
                  <c:v>42298.360571701392</c:v>
                </c:pt>
                <c:pt idx="8521">
                  <c:v>42298.361266087966</c:v>
                </c:pt>
                <c:pt idx="8522">
                  <c:v>42298.36196047454</c:v>
                </c:pt>
                <c:pt idx="8523">
                  <c:v>42298.362654861114</c:v>
                </c:pt>
                <c:pt idx="8524">
                  <c:v>42298.363349247687</c:v>
                </c:pt>
                <c:pt idx="8525">
                  <c:v>42298.364043634261</c:v>
                </c:pt>
                <c:pt idx="8526">
                  <c:v>42298.364738020835</c:v>
                </c:pt>
                <c:pt idx="8527">
                  <c:v>42298.365432407409</c:v>
                </c:pt>
                <c:pt idx="8528">
                  <c:v>42298.366126793982</c:v>
                </c:pt>
                <c:pt idx="8529">
                  <c:v>42298.366821180556</c:v>
                </c:pt>
                <c:pt idx="8530">
                  <c:v>42298.36751556713</c:v>
                </c:pt>
                <c:pt idx="8531">
                  <c:v>42298.368209953704</c:v>
                </c:pt>
                <c:pt idx="8532">
                  <c:v>42298.368904340277</c:v>
                </c:pt>
                <c:pt idx="8533">
                  <c:v>42298.369598726851</c:v>
                </c:pt>
                <c:pt idx="8534">
                  <c:v>42298.370293113425</c:v>
                </c:pt>
                <c:pt idx="8535">
                  <c:v>42298.370987499999</c:v>
                </c:pt>
                <c:pt idx="8536">
                  <c:v>42298.371681886572</c:v>
                </c:pt>
                <c:pt idx="8537">
                  <c:v>42298.372376273146</c:v>
                </c:pt>
                <c:pt idx="8538">
                  <c:v>42298.37307065972</c:v>
                </c:pt>
                <c:pt idx="8539">
                  <c:v>42298.373765046294</c:v>
                </c:pt>
                <c:pt idx="8540">
                  <c:v>42298.374459432867</c:v>
                </c:pt>
                <c:pt idx="8541">
                  <c:v>42298.375153819441</c:v>
                </c:pt>
                <c:pt idx="8542">
                  <c:v>42298.375848206022</c:v>
                </c:pt>
                <c:pt idx="8543">
                  <c:v>42298.376542592596</c:v>
                </c:pt>
                <c:pt idx="8544">
                  <c:v>42298.37723697917</c:v>
                </c:pt>
                <c:pt idx="8545">
                  <c:v>42298.377931365743</c:v>
                </c:pt>
                <c:pt idx="8546">
                  <c:v>42298.378625752317</c:v>
                </c:pt>
                <c:pt idx="8547">
                  <c:v>42298.379320138891</c:v>
                </c:pt>
                <c:pt idx="8548">
                  <c:v>42298.380014525465</c:v>
                </c:pt>
                <c:pt idx="8549">
                  <c:v>42298.380708912038</c:v>
                </c:pt>
                <c:pt idx="8550">
                  <c:v>42298.381403298612</c:v>
                </c:pt>
                <c:pt idx="8551">
                  <c:v>42298.382097685186</c:v>
                </c:pt>
                <c:pt idx="8552">
                  <c:v>42298.382792071759</c:v>
                </c:pt>
                <c:pt idx="8553">
                  <c:v>42298.383486458333</c:v>
                </c:pt>
                <c:pt idx="8554">
                  <c:v>42298.384180844907</c:v>
                </c:pt>
                <c:pt idx="8555">
                  <c:v>42298.384875231481</c:v>
                </c:pt>
                <c:pt idx="8556">
                  <c:v>42298.385569618054</c:v>
                </c:pt>
                <c:pt idx="8557">
                  <c:v>42298.386264004628</c:v>
                </c:pt>
                <c:pt idx="8558">
                  <c:v>42298.386958391202</c:v>
                </c:pt>
                <c:pt idx="8559">
                  <c:v>42298.387652777776</c:v>
                </c:pt>
                <c:pt idx="8560">
                  <c:v>42298.388347164349</c:v>
                </c:pt>
                <c:pt idx="8561">
                  <c:v>42298.389041550923</c:v>
                </c:pt>
                <c:pt idx="8562">
                  <c:v>42298.389735937497</c:v>
                </c:pt>
                <c:pt idx="8563">
                  <c:v>42298.390430324071</c:v>
                </c:pt>
                <c:pt idx="8564">
                  <c:v>42298.391124710652</c:v>
                </c:pt>
                <c:pt idx="8565">
                  <c:v>42298.391819097225</c:v>
                </c:pt>
                <c:pt idx="8566">
                  <c:v>42298.392513483799</c:v>
                </c:pt>
                <c:pt idx="8567">
                  <c:v>42298.393207870373</c:v>
                </c:pt>
                <c:pt idx="8568">
                  <c:v>42298.393902256947</c:v>
                </c:pt>
                <c:pt idx="8569">
                  <c:v>42298.39459664352</c:v>
                </c:pt>
                <c:pt idx="8570">
                  <c:v>42298.395291030094</c:v>
                </c:pt>
                <c:pt idx="8571">
                  <c:v>42298.395985416668</c:v>
                </c:pt>
                <c:pt idx="8572">
                  <c:v>42298.396679803242</c:v>
                </c:pt>
                <c:pt idx="8573">
                  <c:v>42298.397374189815</c:v>
                </c:pt>
                <c:pt idx="8574">
                  <c:v>42298.398068576389</c:v>
                </c:pt>
                <c:pt idx="8575">
                  <c:v>42298.398762962963</c:v>
                </c:pt>
                <c:pt idx="8576">
                  <c:v>42298.399457349537</c:v>
                </c:pt>
                <c:pt idx="8577">
                  <c:v>42298.40015173611</c:v>
                </c:pt>
                <c:pt idx="8578">
                  <c:v>42298.400846122684</c:v>
                </c:pt>
                <c:pt idx="8579">
                  <c:v>42298.401540509258</c:v>
                </c:pt>
                <c:pt idx="8580">
                  <c:v>42298.402234895831</c:v>
                </c:pt>
                <c:pt idx="8581">
                  <c:v>42298.402929282405</c:v>
                </c:pt>
                <c:pt idx="8582">
                  <c:v>42298.403623668979</c:v>
                </c:pt>
                <c:pt idx="8583">
                  <c:v>42298.404318055553</c:v>
                </c:pt>
                <c:pt idx="8584">
                  <c:v>42298.405012442126</c:v>
                </c:pt>
                <c:pt idx="8585">
                  <c:v>42298.4057068287</c:v>
                </c:pt>
                <c:pt idx="8586">
                  <c:v>42298.406401215281</c:v>
                </c:pt>
                <c:pt idx="8587">
                  <c:v>42298.407095601855</c:v>
                </c:pt>
                <c:pt idx="8588">
                  <c:v>42298.407789988429</c:v>
                </c:pt>
                <c:pt idx="8589">
                  <c:v>42298.408484375002</c:v>
                </c:pt>
                <c:pt idx="8590">
                  <c:v>42298.409178761576</c:v>
                </c:pt>
                <c:pt idx="8591">
                  <c:v>42298.40987314815</c:v>
                </c:pt>
                <c:pt idx="8592">
                  <c:v>42298.410567534724</c:v>
                </c:pt>
                <c:pt idx="8593">
                  <c:v>42298.411261921297</c:v>
                </c:pt>
                <c:pt idx="8594">
                  <c:v>42298.411956307871</c:v>
                </c:pt>
                <c:pt idx="8595">
                  <c:v>42298.412650694445</c:v>
                </c:pt>
                <c:pt idx="8596">
                  <c:v>42298.413345081019</c:v>
                </c:pt>
                <c:pt idx="8597">
                  <c:v>42298.414039467592</c:v>
                </c:pt>
                <c:pt idx="8598">
                  <c:v>42298.414733854166</c:v>
                </c:pt>
                <c:pt idx="8599">
                  <c:v>42298.41542824074</c:v>
                </c:pt>
                <c:pt idx="8600">
                  <c:v>42298.416122627314</c:v>
                </c:pt>
                <c:pt idx="8601">
                  <c:v>42298.416817013887</c:v>
                </c:pt>
                <c:pt idx="8602">
                  <c:v>42298.417511400461</c:v>
                </c:pt>
                <c:pt idx="8603">
                  <c:v>42298.418205787035</c:v>
                </c:pt>
                <c:pt idx="8604">
                  <c:v>42298.418900173609</c:v>
                </c:pt>
                <c:pt idx="8605">
                  <c:v>42298.419594560182</c:v>
                </c:pt>
                <c:pt idx="8606">
                  <c:v>42298.420288946756</c:v>
                </c:pt>
                <c:pt idx="8607">
                  <c:v>42298.42098333333</c:v>
                </c:pt>
                <c:pt idx="8608">
                  <c:v>42298.421677719911</c:v>
                </c:pt>
                <c:pt idx="8609">
                  <c:v>42298.422372106485</c:v>
                </c:pt>
                <c:pt idx="8610">
                  <c:v>42298.423066493058</c:v>
                </c:pt>
                <c:pt idx="8611">
                  <c:v>42298.423760879632</c:v>
                </c:pt>
                <c:pt idx="8612">
                  <c:v>42298.424455266206</c:v>
                </c:pt>
                <c:pt idx="8613">
                  <c:v>42298.42514965278</c:v>
                </c:pt>
                <c:pt idx="8614">
                  <c:v>42298.425844039353</c:v>
                </c:pt>
                <c:pt idx="8615">
                  <c:v>42298.426538425927</c:v>
                </c:pt>
                <c:pt idx="8616">
                  <c:v>42298.427232812501</c:v>
                </c:pt>
                <c:pt idx="8617">
                  <c:v>42298.427927199074</c:v>
                </c:pt>
                <c:pt idx="8618">
                  <c:v>42298.428621585648</c:v>
                </c:pt>
                <c:pt idx="8619">
                  <c:v>42298.429315972222</c:v>
                </c:pt>
                <c:pt idx="8620">
                  <c:v>42298.430010358796</c:v>
                </c:pt>
                <c:pt idx="8621">
                  <c:v>42298.430704745369</c:v>
                </c:pt>
                <c:pt idx="8622">
                  <c:v>42298.431399131943</c:v>
                </c:pt>
                <c:pt idx="8623">
                  <c:v>42298.432093518517</c:v>
                </c:pt>
                <c:pt idx="8624">
                  <c:v>42298.432787905091</c:v>
                </c:pt>
                <c:pt idx="8625">
                  <c:v>42298.433482291664</c:v>
                </c:pt>
                <c:pt idx="8626">
                  <c:v>42298.434176678238</c:v>
                </c:pt>
                <c:pt idx="8627">
                  <c:v>42298.434871064812</c:v>
                </c:pt>
                <c:pt idx="8628">
                  <c:v>42298.435565451386</c:v>
                </c:pt>
                <c:pt idx="8629">
                  <c:v>42298.436259837959</c:v>
                </c:pt>
                <c:pt idx="8630">
                  <c:v>42298.43695422454</c:v>
                </c:pt>
                <c:pt idx="8631">
                  <c:v>42298.437648611114</c:v>
                </c:pt>
                <c:pt idx="8632">
                  <c:v>42298.438342997688</c:v>
                </c:pt>
                <c:pt idx="8633">
                  <c:v>42298.439037384262</c:v>
                </c:pt>
                <c:pt idx="8634">
                  <c:v>42298.439731770835</c:v>
                </c:pt>
                <c:pt idx="8635">
                  <c:v>42298.440426157409</c:v>
                </c:pt>
                <c:pt idx="8636">
                  <c:v>42298.441120543983</c:v>
                </c:pt>
                <c:pt idx="8637">
                  <c:v>42298.441814930557</c:v>
                </c:pt>
                <c:pt idx="8638">
                  <c:v>42298.44250931713</c:v>
                </c:pt>
                <c:pt idx="8639">
                  <c:v>42298.443203703704</c:v>
                </c:pt>
                <c:pt idx="8640">
                  <c:v>42298.443898090278</c:v>
                </c:pt>
                <c:pt idx="8641">
                  <c:v>42298.444592476852</c:v>
                </c:pt>
                <c:pt idx="8642">
                  <c:v>42298.445286863425</c:v>
                </c:pt>
                <c:pt idx="8643">
                  <c:v>42298.445981249999</c:v>
                </c:pt>
                <c:pt idx="8644">
                  <c:v>42298.446675636573</c:v>
                </c:pt>
                <c:pt idx="8645">
                  <c:v>42298.447370023147</c:v>
                </c:pt>
                <c:pt idx="8646">
                  <c:v>42298.44806440972</c:v>
                </c:pt>
                <c:pt idx="8647">
                  <c:v>42298.448758796294</c:v>
                </c:pt>
                <c:pt idx="8648">
                  <c:v>42298.449453182868</c:v>
                </c:pt>
                <c:pt idx="8649">
                  <c:v>42298.450147569441</c:v>
                </c:pt>
                <c:pt idx="8650">
                  <c:v>42298.450841956015</c:v>
                </c:pt>
                <c:pt idx="8651">
                  <c:v>42298.451536342596</c:v>
                </c:pt>
                <c:pt idx="8652">
                  <c:v>42298.45223072917</c:v>
                </c:pt>
                <c:pt idx="8653">
                  <c:v>42298.452925115744</c:v>
                </c:pt>
                <c:pt idx="8654">
                  <c:v>42298.453619502317</c:v>
                </c:pt>
                <c:pt idx="8655">
                  <c:v>42298.454313888891</c:v>
                </c:pt>
                <c:pt idx="8656">
                  <c:v>42298.455008275465</c:v>
                </c:pt>
                <c:pt idx="8657">
                  <c:v>42298.455702662039</c:v>
                </c:pt>
                <c:pt idx="8658">
                  <c:v>42298.456397048612</c:v>
                </c:pt>
                <c:pt idx="8659">
                  <c:v>42298.457091435186</c:v>
                </c:pt>
                <c:pt idx="8660">
                  <c:v>42298.45778582176</c:v>
                </c:pt>
                <c:pt idx="8661">
                  <c:v>42298.458480208334</c:v>
                </c:pt>
                <c:pt idx="8662">
                  <c:v>42298.459174594907</c:v>
                </c:pt>
                <c:pt idx="8663">
                  <c:v>42298.459868981481</c:v>
                </c:pt>
                <c:pt idx="8664">
                  <c:v>42298.460563368055</c:v>
                </c:pt>
                <c:pt idx="8665">
                  <c:v>42298.461257754629</c:v>
                </c:pt>
                <c:pt idx="8666">
                  <c:v>42298.461952141202</c:v>
                </c:pt>
                <c:pt idx="8667">
                  <c:v>42298.462646527776</c:v>
                </c:pt>
                <c:pt idx="8668">
                  <c:v>42298.46334091435</c:v>
                </c:pt>
                <c:pt idx="8669">
                  <c:v>42298.464035300924</c:v>
                </c:pt>
                <c:pt idx="8670">
                  <c:v>42298.464729687497</c:v>
                </c:pt>
                <c:pt idx="8671">
                  <c:v>42298.465424074071</c:v>
                </c:pt>
                <c:pt idx="8672">
                  <c:v>42298.466118460645</c:v>
                </c:pt>
                <c:pt idx="8673">
                  <c:v>42298.466812847226</c:v>
                </c:pt>
                <c:pt idx="8674">
                  <c:v>42298.4675072338</c:v>
                </c:pt>
                <c:pt idx="8675">
                  <c:v>42298.468201620373</c:v>
                </c:pt>
                <c:pt idx="8676">
                  <c:v>42298.468896006947</c:v>
                </c:pt>
                <c:pt idx="8677">
                  <c:v>42298.469590393521</c:v>
                </c:pt>
                <c:pt idx="8678">
                  <c:v>42298.470284780095</c:v>
                </c:pt>
                <c:pt idx="8679">
                  <c:v>42298.470979166668</c:v>
                </c:pt>
                <c:pt idx="8680">
                  <c:v>42298.471673553242</c:v>
                </c:pt>
                <c:pt idx="8681">
                  <c:v>42298.472367939816</c:v>
                </c:pt>
                <c:pt idx="8682">
                  <c:v>42298.473062326389</c:v>
                </c:pt>
                <c:pt idx="8683">
                  <c:v>42298.473756712963</c:v>
                </c:pt>
                <c:pt idx="8684">
                  <c:v>42298.474451099537</c:v>
                </c:pt>
                <c:pt idx="8685">
                  <c:v>42298.475145486111</c:v>
                </c:pt>
                <c:pt idx="8686">
                  <c:v>42298.475839872684</c:v>
                </c:pt>
                <c:pt idx="8687">
                  <c:v>42298.476534259258</c:v>
                </c:pt>
                <c:pt idx="8688">
                  <c:v>42298.477228645832</c:v>
                </c:pt>
                <c:pt idx="8689">
                  <c:v>42298.477923032406</c:v>
                </c:pt>
                <c:pt idx="8690">
                  <c:v>42298.478617418979</c:v>
                </c:pt>
                <c:pt idx="8691">
                  <c:v>42298.479311805553</c:v>
                </c:pt>
                <c:pt idx="8692">
                  <c:v>42298.480006192127</c:v>
                </c:pt>
                <c:pt idx="8693">
                  <c:v>42298.480700578701</c:v>
                </c:pt>
                <c:pt idx="8694">
                  <c:v>42298.481394965274</c:v>
                </c:pt>
                <c:pt idx="8695">
                  <c:v>42298.482089351855</c:v>
                </c:pt>
                <c:pt idx="8696">
                  <c:v>42298.482783738429</c:v>
                </c:pt>
                <c:pt idx="8697">
                  <c:v>42298.483478125003</c:v>
                </c:pt>
                <c:pt idx="8698">
                  <c:v>42298.484172511577</c:v>
                </c:pt>
                <c:pt idx="8699">
                  <c:v>42298.48486689815</c:v>
                </c:pt>
                <c:pt idx="8700">
                  <c:v>42298.485561284724</c:v>
                </c:pt>
                <c:pt idx="8701">
                  <c:v>42298.486255671298</c:v>
                </c:pt>
                <c:pt idx="8702">
                  <c:v>42298.486950057872</c:v>
                </c:pt>
                <c:pt idx="8703">
                  <c:v>42298.487644444445</c:v>
                </c:pt>
                <c:pt idx="8704">
                  <c:v>42298.488338831019</c:v>
                </c:pt>
                <c:pt idx="8705">
                  <c:v>42298.489033217593</c:v>
                </c:pt>
                <c:pt idx="8706">
                  <c:v>42298.489727604167</c:v>
                </c:pt>
                <c:pt idx="8707">
                  <c:v>42298.49042199074</c:v>
                </c:pt>
                <c:pt idx="8708">
                  <c:v>42298.491116377314</c:v>
                </c:pt>
                <c:pt idx="8709">
                  <c:v>42298.491810763888</c:v>
                </c:pt>
                <c:pt idx="8710">
                  <c:v>42298.492505150462</c:v>
                </c:pt>
                <c:pt idx="8711">
                  <c:v>42298.493199537035</c:v>
                </c:pt>
                <c:pt idx="8712">
                  <c:v>42298.493893923609</c:v>
                </c:pt>
                <c:pt idx="8713">
                  <c:v>42298.494588310183</c:v>
                </c:pt>
                <c:pt idx="8714">
                  <c:v>42298.495282696756</c:v>
                </c:pt>
                <c:pt idx="8715">
                  <c:v>42298.49597708333</c:v>
                </c:pt>
                <c:pt idx="8716">
                  <c:v>42298.496671469904</c:v>
                </c:pt>
                <c:pt idx="8717">
                  <c:v>42298.497365856485</c:v>
                </c:pt>
                <c:pt idx="8718">
                  <c:v>42298.498060243059</c:v>
                </c:pt>
                <c:pt idx="8719">
                  <c:v>42298.498754629632</c:v>
                </c:pt>
                <c:pt idx="8720">
                  <c:v>42298.499449016206</c:v>
                </c:pt>
                <c:pt idx="8721">
                  <c:v>42298.50014340278</c:v>
                </c:pt>
                <c:pt idx="8722">
                  <c:v>42298.500837789354</c:v>
                </c:pt>
                <c:pt idx="8723">
                  <c:v>42298.501532175927</c:v>
                </c:pt>
                <c:pt idx="8724">
                  <c:v>42298.502226562501</c:v>
                </c:pt>
                <c:pt idx="8725">
                  <c:v>42298.502920949075</c:v>
                </c:pt>
                <c:pt idx="8726">
                  <c:v>42298.503615335649</c:v>
                </c:pt>
                <c:pt idx="8727">
                  <c:v>42298.504309722222</c:v>
                </c:pt>
                <c:pt idx="8728">
                  <c:v>42298.505004108796</c:v>
                </c:pt>
                <c:pt idx="8729">
                  <c:v>42298.50569849537</c:v>
                </c:pt>
                <c:pt idx="8730">
                  <c:v>42298.506392881944</c:v>
                </c:pt>
                <c:pt idx="8731">
                  <c:v>42298.507087268517</c:v>
                </c:pt>
                <c:pt idx="8732">
                  <c:v>42298.507781655091</c:v>
                </c:pt>
                <c:pt idx="8733">
                  <c:v>42298.508476041665</c:v>
                </c:pt>
                <c:pt idx="8734">
                  <c:v>42298.509170428239</c:v>
                </c:pt>
                <c:pt idx="8735">
                  <c:v>42298.509864814812</c:v>
                </c:pt>
                <c:pt idx="8736">
                  <c:v>42298.510559201386</c:v>
                </c:pt>
                <c:pt idx="8737">
                  <c:v>42298.51125358796</c:v>
                </c:pt>
                <c:pt idx="8738">
                  <c:v>42298.511947974534</c:v>
                </c:pt>
                <c:pt idx="8739">
                  <c:v>42298.512642361115</c:v>
                </c:pt>
                <c:pt idx="8740">
                  <c:v>42298.513336747688</c:v>
                </c:pt>
                <c:pt idx="8741">
                  <c:v>42298.514031134262</c:v>
                </c:pt>
                <c:pt idx="8742">
                  <c:v>42298.514725520836</c:v>
                </c:pt>
                <c:pt idx="8743">
                  <c:v>42298.51541990741</c:v>
                </c:pt>
                <c:pt idx="8744">
                  <c:v>42298.516114293983</c:v>
                </c:pt>
                <c:pt idx="8745">
                  <c:v>42298.516808680557</c:v>
                </c:pt>
                <c:pt idx="8746">
                  <c:v>42298.517503067131</c:v>
                </c:pt>
                <c:pt idx="8747">
                  <c:v>42298.518197453704</c:v>
                </c:pt>
                <c:pt idx="8748">
                  <c:v>42298.518891840278</c:v>
                </c:pt>
                <c:pt idx="8749">
                  <c:v>42298.519586226852</c:v>
                </c:pt>
                <c:pt idx="8750">
                  <c:v>42298.520280613426</c:v>
                </c:pt>
                <c:pt idx="8751">
                  <c:v>42298.520974999999</c:v>
                </c:pt>
                <c:pt idx="8752">
                  <c:v>42298.521669386573</c:v>
                </c:pt>
                <c:pt idx="8753">
                  <c:v>42298.522363773147</c:v>
                </c:pt>
                <c:pt idx="8754">
                  <c:v>42298.523058159721</c:v>
                </c:pt>
                <c:pt idx="8755">
                  <c:v>42298.523752546294</c:v>
                </c:pt>
                <c:pt idx="8756">
                  <c:v>42298.524446932868</c:v>
                </c:pt>
                <c:pt idx="8757">
                  <c:v>42298.525141319442</c:v>
                </c:pt>
                <c:pt idx="8758">
                  <c:v>42298.525835706016</c:v>
                </c:pt>
                <c:pt idx="8759">
                  <c:v>42298.526530092589</c:v>
                </c:pt>
                <c:pt idx="8760">
                  <c:v>42298.527224479163</c:v>
                </c:pt>
                <c:pt idx="8761">
                  <c:v>42298.527918865744</c:v>
                </c:pt>
                <c:pt idx="8762">
                  <c:v>42298.528613252318</c:v>
                </c:pt>
                <c:pt idx="8763">
                  <c:v>42298.529307638892</c:v>
                </c:pt>
                <c:pt idx="8764">
                  <c:v>42298.530002025465</c:v>
                </c:pt>
                <c:pt idx="8765">
                  <c:v>42298.530696412039</c:v>
                </c:pt>
                <c:pt idx="8766">
                  <c:v>42298.531390798613</c:v>
                </c:pt>
                <c:pt idx="8767">
                  <c:v>42298.532085185187</c:v>
                </c:pt>
                <c:pt idx="8768">
                  <c:v>42298.53277957176</c:v>
                </c:pt>
                <c:pt idx="8769">
                  <c:v>42298.533473958334</c:v>
                </c:pt>
                <c:pt idx="8770">
                  <c:v>42298.534168344908</c:v>
                </c:pt>
                <c:pt idx="8771">
                  <c:v>42298.534862731482</c:v>
                </c:pt>
                <c:pt idx="8772">
                  <c:v>42298.535557118055</c:v>
                </c:pt>
                <c:pt idx="8773">
                  <c:v>42298.536251504629</c:v>
                </c:pt>
                <c:pt idx="8774">
                  <c:v>42298.536945891203</c:v>
                </c:pt>
                <c:pt idx="8775">
                  <c:v>42298.537640277777</c:v>
                </c:pt>
                <c:pt idx="8776">
                  <c:v>42298.53833466435</c:v>
                </c:pt>
                <c:pt idx="8777">
                  <c:v>42298.539029050924</c:v>
                </c:pt>
                <c:pt idx="8778">
                  <c:v>42298.539723437498</c:v>
                </c:pt>
                <c:pt idx="8779">
                  <c:v>42298.540417824071</c:v>
                </c:pt>
                <c:pt idx="8780">
                  <c:v>42298.541112210645</c:v>
                </c:pt>
                <c:pt idx="8781">
                  <c:v>42298.541806597219</c:v>
                </c:pt>
                <c:pt idx="8782">
                  <c:v>42298.542500983793</c:v>
                </c:pt>
                <c:pt idx="8783">
                  <c:v>42298.543195370374</c:v>
                </c:pt>
                <c:pt idx="8784">
                  <c:v>42298.543889756947</c:v>
                </c:pt>
                <c:pt idx="8785">
                  <c:v>42298.544584143521</c:v>
                </c:pt>
                <c:pt idx="8786">
                  <c:v>42298.545278530095</c:v>
                </c:pt>
                <c:pt idx="8787">
                  <c:v>42298.545972916669</c:v>
                </c:pt>
                <c:pt idx="8788">
                  <c:v>42298.546667303242</c:v>
                </c:pt>
                <c:pt idx="8789">
                  <c:v>42298.547361689816</c:v>
                </c:pt>
                <c:pt idx="8790">
                  <c:v>42298.54805607639</c:v>
                </c:pt>
                <c:pt idx="8791">
                  <c:v>42298.548750462964</c:v>
                </c:pt>
                <c:pt idx="8792">
                  <c:v>42298.549444849537</c:v>
                </c:pt>
                <c:pt idx="8793">
                  <c:v>42298.550139236111</c:v>
                </c:pt>
                <c:pt idx="8794">
                  <c:v>42298.550833622685</c:v>
                </c:pt>
                <c:pt idx="8795">
                  <c:v>42298.551528009259</c:v>
                </c:pt>
                <c:pt idx="8796">
                  <c:v>42298.552222395832</c:v>
                </c:pt>
                <c:pt idx="8797">
                  <c:v>42298.552916782406</c:v>
                </c:pt>
                <c:pt idx="8798">
                  <c:v>42298.55361116898</c:v>
                </c:pt>
                <c:pt idx="8799">
                  <c:v>42298.554305555554</c:v>
                </c:pt>
                <c:pt idx="8800">
                  <c:v>42298.554999942127</c:v>
                </c:pt>
                <c:pt idx="8801">
                  <c:v>42298.555694328701</c:v>
                </c:pt>
                <c:pt idx="8802">
                  <c:v>42298.556388715275</c:v>
                </c:pt>
                <c:pt idx="8803">
                  <c:v>42298.557083101849</c:v>
                </c:pt>
                <c:pt idx="8804">
                  <c:v>42298.55777748843</c:v>
                </c:pt>
                <c:pt idx="8805">
                  <c:v>42298.558471875003</c:v>
                </c:pt>
                <c:pt idx="8806">
                  <c:v>42298.559166261577</c:v>
                </c:pt>
                <c:pt idx="8807">
                  <c:v>42298.559860648151</c:v>
                </c:pt>
                <c:pt idx="8808">
                  <c:v>42298.560555034725</c:v>
                </c:pt>
                <c:pt idx="8809">
                  <c:v>42298.561249421298</c:v>
                </c:pt>
                <c:pt idx="8810">
                  <c:v>42298.561943807872</c:v>
                </c:pt>
                <c:pt idx="8811">
                  <c:v>42298.562638194446</c:v>
                </c:pt>
                <c:pt idx="8812">
                  <c:v>42298.563332581019</c:v>
                </c:pt>
                <c:pt idx="8813">
                  <c:v>42298.564026967593</c:v>
                </c:pt>
                <c:pt idx="8814">
                  <c:v>42298.564721354167</c:v>
                </c:pt>
                <c:pt idx="8815">
                  <c:v>42298.565415740741</c:v>
                </c:pt>
                <c:pt idx="8816">
                  <c:v>42298.566110127314</c:v>
                </c:pt>
                <c:pt idx="8817">
                  <c:v>42298.566804513888</c:v>
                </c:pt>
                <c:pt idx="8818">
                  <c:v>42298.567498900462</c:v>
                </c:pt>
                <c:pt idx="8819">
                  <c:v>42298.568193287036</c:v>
                </c:pt>
                <c:pt idx="8820">
                  <c:v>42298.568887673609</c:v>
                </c:pt>
                <c:pt idx="8821">
                  <c:v>42298.569582060183</c:v>
                </c:pt>
                <c:pt idx="8822">
                  <c:v>42298.570276446757</c:v>
                </c:pt>
                <c:pt idx="8823">
                  <c:v>42298.570970833331</c:v>
                </c:pt>
                <c:pt idx="8824">
                  <c:v>42298.571665219904</c:v>
                </c:pt>
                <c:pt idx="8825">
                  <c:v>42298.572359606478</c:v>
                </c:pt>
                <c:pt idx="8826">
                  <c:v>42298.573053993059</c:v>
                </c:pt>
                <c:pt idx="8827">
                  <c:v>42298.573748379633</c:v>
                </c:pt>
                <c:pt idx="8828">
                  <c:v>42298.574442766207</c:v>
                </c:pt>
                <c:pt idx="8829">
                  <c:v>42298.57513715278</c:v>
                </c:pt>
                <c:pt idx="8830">
                  <c:v>42298.575831539354</c:v>
                </c:pt>
                <c:pt idx="8831">
                  <c:v>42298.576525925928</c:v>
                </c:pt>
                <c:pt idx="8832">
                  <c:v>42298.577220312502</c:v>
                </c:pt>
                <c:pt idx="8833">
                  <c:v>42298.577914699075</c:v>
                </c:pt>
                <c:pt idx="8834">
                  <c:v>42298.578609085649</c:v>
                </c:pt>
                <c:pt idx="8835">
                  <c:v>42298.579303472223</c:v>
                </c:pt>
                <c:pt idx="8836">
                  <c:v>42298.579997858797</c:v>
                </c:pt>
                <c:pt idx="8837">
                  <c:v>42298.58069224537</c:v>
                </c:pt>
                <c:pt idx="8838">
                  <c:v>42298.581386631944</c:v>
                </c:pt>
                <c:pt idx="8839">
                  <c:v>42298.582081018518</c:v>
                </c:pt>
                <c:pt idx="8840">
                  <c:v>42298.582775405092</c:v>
                </c:pt>
                <c:pt idx="8841">
                  <c:v>42298.583469791665</c:v>
                </c:pt>
                <c:pt idx="8842">
                  <c:v>42298.584164178239</c:v>
                </c:pt>
                <c:pt idx="8843">
                  <c:v>42298.584858564813</c:v>
                </c:pt>
                <c:pt idx="8844">
                  <c:v>42298.585552951386</c:v>
                </c:pt>
                <c:pt idx="8845">
                  <c:v>42298.58624733796</c:v>
                </c:pt>
                <c:pt idx="8846">
                  <c:v>42298.586941724534</c:v>
                </c:pt>
                <c:pt idx="8847">
                  <c:v>42298.587636111108</c:v>
                </c:pt>
                <c:pt idx="8848">
                  <c:v>42298.588330497689</c:v>
                </c:pt>
                <c:pt idx="8849">
                  <c:v>42298.589024884262</c:v>
                </c:pt>
                <c:pt idx="8850">
                  <c:v>42298.589719270836</c:v>
                </c:pt>
                <c:pt idx="8851">
                  <c:v>42298.59041365741</c:v>
                </c:pt>
                <c:pt idx="8852">
                  <c:v>42298.591108043984</c:v>
                </c:pt>
                <c:pt idx="8853">
                  <c:v>42298.591802430557</c:v>
                </c:pt>
                <c:pt idx="8854">
                  <c:v>42298.592496817131</c:v>
                </c:pt>
                <c:pt idx="8855">
                  <c:v>42298.593191203705</c:v>
                </c:pt>
                <c:pt idx="8856">
                  <c:v>42298.593885590279</c:v>
                </c:pt>
                <c:pt idx="8857">
                  <c:v>42298.594579976852</c:v>
                </c:pt>
                <c:pt idx="8858">
                  <c:v>42298.595274363426</c:v>
                </c:pt>
                <c:pt idx="8859">
                  <c:v>42298.59596875</c:v>
                </c:pt>
                <c:pt idx="8860">
                  <c:v>42298.596663136574</c:v>
                </c:pt>
                <c:pt idx="8861">
                  <c:v>42298.597357523147</c:v>
                </c:pt>
                <c:pt idx="8862">
                  <c:v>42298.598051909721</c:v>
                </c:pt>
                <c:pt idx="8863">
                  <c:v>42298.598746296295</c:v>
                </c:pt>
                <c:pt idx="8864">
                  <c:v>42298.599440682869</c:v>
                </c:pt>
                <c:pt idx="8865">
                  <c:v>42298.600135069442</c:v>
                </c:pt>
                <c:pt idx="8866">
                  <c:v>42298.600829456016</c:v>
                </c:pt>
                <c:pt idx="8867">
                  <c:v>42298.60152384259</c:v>
                </c:pt>
                <c:pt idx="8868">
                  <c:v>42298.602218229164</c:v>
                </c:pt>
                <c:pt idx="8869">
                  <c:v>42298.602912615737</c:v>
                </c:pt>
                <c:pt idx="8870">
                  <c:v>42298.603607002318</c:v>
                </c:pt>
                <c:pt idx="8871">
                  <c:v>42298.604301388892</c:v>
                </c:pt>
                <c:pt idx="8872">
                  <c:v>42298.604995775466</c:v>
                </c:pt>
                <c:pt idx="8873">
                  <c:v>42298.60569016204</c:v>
                </c:pt>
                <c:pt idx="8874">
                  <c:v>42298.606384548613</c:v>
                </c:pt>
                <c:pt idx="8875">
                  <c:v>42298.607078935187</c:v>
                </c:pt>
                <c:pt idx="8876">
                  <c:v>42298.607773321761</c:v>
                </c:pt>
                <c:pt idx="8877">
                  <c:v>42298.608467708335</c:v>
                </c:pt>
                <c:pt idx="8878">
                  <c:v>42298.609162094908</c:v>
                </c:pt>
                <c:pt idx="8879">
                  <c:v>42298.609856481482</c:v>
                </c:pt>
                <c:pt idx="8880">
                  <c:v>42298.610550868056</c:v>
                </c:pt>
                <c:pt idx="8881">
                  <c:v>42298.611245254629</c:v>
                </c:pt>
                <c:pt idx="8882">
                  <c:v>42298.611939641203</c:v>
                </c:pt>
                <c:pt idx="8883">
                  <c:v>42298.612634027777</c:v>
                </c:pt>
                <c:pt idx="8884">
                  <c:v>42298.613328414351</c:v>
                </c:pt>
                <c:pt idx="8885">
                  <c:v>42298.614022800924</c:v>
                </c:pt>
                <c:pt idx="8886">
                  <c:v>42298.614717187498</c:v>
                </c:pt>
                <c:pt idx="8887">
                  <c:v>42298.615411574072</c:v>
                </c:pt>
                <c:pt idx="8888">
                  <c:v>42298.616105960646</c:v>
                </c:pt>
                <c:pt idx="8889">
                  <c:v>42298.616800347219</c:v>
                </c:pt>
                <c:pt idx="8890">
                  <c:v>42298.617494733793</c:v>
                </c:pt>
                <c:pt idx="8891">
                  <c:v>42298.618189120367</c:v>
                </c:pt>
                <c:pt idx="8892">
                  <c:v>42298.618883506948</c:v>
                </c:pt>
                <c:pt idx="8893">
                  <c:v>42298.619577893522</c:v>
                </c:pt>
                <c:pt idx="8894">
                  <c:v>42298.620272280095</c:v>
                </c:pt>
                <c:pt idx="8895">
                  <c:v>42298.620966666669</c:v>
                </c:pt>
                <c:pt idx="8896">
                  <c:v>42298.621661053243</c:v>
                </c:pt>
                <c:pt idx="8897">
                  <c:v>42298.622355439817</c:v>
                </c:pt>
                <c:pt idx="8898">
                  <c:v>42298.62304982639</c:v>
                </c:pt>
                <c:pt idx="8899">
                  <c:v>42298.623744212964</c:v>
                </c:pt>
                <c:pt idx="8900">
                  <c:v>42298.624438599538</c:v>
                </c:pt>
                <c:pt idx="8901">
                  <c:v>42298.625132986112</c:v>
                </c:pt>
                <c:pt idx="8902">
                  <c:v>42298.625827372685</c:v>
                </c:pt>
                <c:pt idx="8903">
                  <c:v>42298.626521759259</c:v>
                </c:pt>
                <c:pt idx="8904">
                  <c:v>42298.627216145833</c:v>
                </c:pt>
                <c:pt idx="8905">
                  <c:v>42298.627910532407</c:v>
                </c:pt>
                <c:pt idx="8906">
                  <c:v>42298.62860491898</c:v>
                </c:pt>
                <c:pt idx="8907">
                  <c:v>42298.629299305554</c:v>
                </c:pt>
                <c:pt idx="8908">
                  <c:v>42298.629993692128</c:v>
                </c:pt>
                <c:pt idx="8909">
                  <c:v>42298.630688078701</c:v>
                </c:pt>
                <c:pt idx="8910">
                  <c:v>42298.631382465275</c:v>
                </c:pt>
                <c:pt idx="8911">
                  <c:v>42298.632076851849</c:v>
                </c:pt>
                <c:pt idx="8912">
                  <c:v>42298.632771238423</c:v>
                </c:pt>
                <c:pt idx="8913">
                  <c:v>42298.633465624996</c:v>
                </c:pt>
                <c:pt idx="8914">
                  <c:v>42298.634160011577</c:v>
                </c:pt>
                <c:pt idx="8915">
                  <c:v>42298.634854398151</c:v>
                </c:pt>
                <c:pt idx="8916">
                  <c:v>42298.635548784725</c:v>
                </c:pt>
                <c:pt idx="8917">
                  <c:v>42298.636243171299</c:v>
                </c:pt>
                <c:pt idx="8918">
                  <c:v>42298.636937557872</c:v>
                </c:pt>
                <c:pt idx="8919">
                  <c:v>42298.637631944446</c:v>
                </c:pt>
                <c:pt idx="8920">
                  <c:v>42298.63832633102</c:v>
                </c:pt>
                <c:pt idx="8921">
                  <c:v>42298.639020717594</c:v>
                </c:pt>
                <c:pt idx="8922">
                  <c:v>42298.639715104167</c:v>
                </c:pt>
                <c:pt idx="8923">
                  <c:v>42298.640409490741</c:v>
                </c:pt>
                <c:pt idx="8924">
                  <c:v>42298.641103877315</c:v>
                </c:pt>
                <c:pt idx="8925">
                  <c:v>42298.641798263889</c:v>
                </c:pt>
                <c:pt idx="8926">
                  <c:v>42298.642492650462</c:v>
                </c:pt>
                <c:pt idx="8927">
                  <c:v>42298.643187037036</c:v>
                </c:pt>
                <c:pt idx="8928">
                  <c:v>42298.64388142361</c:v>
                </c:pt>
                <c:pt idx="8929">
                  <c:v>42298.644575810184</c:v>
                </c:pt>
                <c:pt idx="8930">
                  <c:v>42298.645270196757</c:v>
                </c:pt>
                <c:pt idx="8931">
                  <c:v>42298.645964583331</c:v>
                </c:pt>
                <c:pt idx="8932">
                  <c:v>42298.646658969905</c:v>
                </c:pt>
                <c:pt idx="8933">
                  <c:v>42298.647353356479</c:v>
                </c:pt>
                <c:pt idx="8934">
                  <c:v>42298.648047743052</c:v>
                </c:pt>
                <c:pt idx="8935">
                  <c:v>42298.648742129626</c:v>
                </c:pt>
                <c:pt idx="8936">
                  <c:v>42298.649436516207</c:v>
                </c:pt>
                <c:pt idx="8937">
                  <c:v>42298.650130902781</c:v>
                </c:pt>
                <c:pt idx="8938">
                  <c:v>42298.650825289355</c:v>
                </c:pt>
                <c:pt idx="8939">
                  <c:v>42298.651519675928</c:v>
                </c:pt>
                <c:pt idx="8940">
                  <c:v>42298.652214062502</c:v>
                </c:pt>
                <c:pt idx="8941">
                  <c:v>42298.652908449076</c:v>
                </c:pt>
                <c:pt idx="8942">
                  <c:v>42298.65360283565</c:v>
                </c:pt>
                <c:pt idx="8943">
                  <c:v>42298.654297222223</c:v>
                </c:pt>
                <c:pt idx="8944">
                  <c:v>42298.654991608797</c:v>
                </c:pt>
                <c:pt idx="8945">
                  <c:v>42298.655685995371</c:v>
                </c:pt>
                <c:pt idx="8946">
                  <c:v>42298.656380381944</c:v>
                </c:pt>
                <c:pt idx="8947">
                  <c:v>42298.657074768518</c:v>
                </c:pt>
                <c:pt idx="8948">
                  <c:v>42298.657769155092</c:v>
                </c:pt>
                <c:pt idx="8949">
                  <c:v>42298.658463541666</c:v>
                </c:pt>
                <c:pt idx="8950">
                  <c:v>42298.659157928239</c:v>
                </c:pt>
                <c:pt idx="8951">
                  <c:v>42298.659852314813</c:v>
                </c:pt>
                <c:pt idx="8952">
                  <c:v>42298.660546701387</c:v>
                </c:pt>
                <c:pt idx="8953">
                  <c:v>42298.661241087961</c:v>
                </c:pt>
                <c:pt idx="8954">
                  <c:v>42298.661935474534</c:v>
                </c:pt>
                <c:pt idx="8955">
                  <c:v>42298.662629861108</c:v>
                </c:pt>
                <c:pt idx="8956">
                  <c:v>42298.663324247682</c:v>
                </c:pt>
                <c:pt idx="8957">
                  <c:v>42298.664018634256</c:v>
                </c:pt>
                <c:pt idx="8958">
                  <c:v>42298.664713020837</c:v>
                </c:pt>
                <c:pt idx="8959">
                  <c:v>42298.66540740741</c:v>
                </c:pt>
                <c:pt idx="8960">
                  <c:v>42298.666101793984</c:v>
                </c:pt>
                <c:pt idx="8961">
                  <c:v>42298.666796180558</c:v>
                </c:pt>
                <c:pt idx="8962">
                  <c:v>42298.667490567132</c:v>
                </c:pt>
                <c:pt idx="8963">
                  <c:v>42298.668184953705</c:v>
                </c:pt>
                <c:pt idx="8964">
                  <c:v>42298.668879340279</c:v>
                </c:pt>
                <c:pt idx="8965">
                  <c:v>42298.669573726853</c:v>
                </c:pt>
                <c:pt idx="8966">
                  <c:v>42298.670268113427</c:v>
                </c:pt>
                <c:pt idx="8967">
                  <c:v>42298.6709625</c:v>
                </c:pt>
                <c:pt idx="8968">
                  <c:v>42298.671656886574</c:v>
                </c:pt>
                <c:pt idx="8969">
                  <c:v>42298.672351273148</c:v>
                </c:pt>
                <c:pt idx="8970">
                  <c:v>42298.673045659722</c:v>
                </c:pt>
                <c:pt idx="8971">
                  <c:v>42298.673740046295</c:v>
                </c:pt>
                <c:pt idx="8972">
                  <c:v>42298.674434432869</c:v>
                </c:pt>
                <c:pt idx="8973">
                  <c:v>42298.675128819443</c:v>
                </c:pt>
                <c:pt idx="8974">
                  <c:v>42298.675823206017</c:v>
                </c:pt>
                <c:pt idx="8975">
                  <c:v>42298.67651759259</c:v>
                </c:pt>
                <c:pt idx="8976">
                  <c:v>42298.677211979164</c:v>
                </c:pt>
                <c:pt idx="8977">
                  <c:v>42298.677906365738</c:v>
                </c:pt>
                <c:pt idx="8978">
                  <c:v>42298.678600752311</c:v>
                </c:pt>
                <c:pt idx="8979">
                  <c:v>42298.679295138892</c:v>
                </c:pt>
                <c:pt idx="8980">
                  <c:v>42298.679989525466</c:v>
                </c:pt>
                <c:pt idx="8981">
                  <c:v>42298.68068391204</c:v>
                </c:pt>
                <c:pt idx="8982">
                  <c:v>42298.681378298614</c:v>
                </c:pt>
                <c:pt idx="8983">
                  <c:v>42298.682072685187</c:v>
                </c:pt>
                <c:pt idx="8984">
                  <c:v>42298.682767071761</c:v>
                </c:pt>
                <c:pt idx="8985">
                  <c:v>42298.683461458335</c:v>
                </c:pt>
                <c:pt idx="8986">
                  <c:v>42298.684155844909</c:v>
                </c:pt>
                <c:pt idx="8987">
                  <c:v>42298.684850231482</c:v>
                </c:pt>
                <c:pt idx="8988">
                  <c:v>42298.685544618056</c:v>
                </c:pt>
                <c:pt idx="8989">
                  <c:v>42298.68623900463</c:v>
                </c:pt>
                <c:pt idx="8990">
                  <c:v>42298.686933391204</c:v>
                </c:pt>
                <c:pt idx="8991">
                  <c:v>42298.687627777777</c:v>
                </c:pt>
                <c:pt idx="8992">
                  <c:v>42298.688322164351</c:v>
                </c:pt>
                <c:pt idx="8993">
                  <c:v>42298.689016550925</c:v>
                </c:pt>
                <c:pt idx="8994">
                  <c:v>42298.689710937499</c:v>
                </c:pt>
                <c:pt idx="8995">
                  <c:v>42298.690405324072</c:v>
                </c:pt>
                <c:pt idx="8996">
                  <c:v>42298.691099710646</c:v>
                </c:pt>
                <c:pt idx="8997">
                  <c:v>42298.69179409722</c:v>
                </c:pt>
                <c:pt idx="8998">
                  <c:v>42298.692488483794</c:v>
                </c:pt>
                <c:pt idx="8999">
                  <c:v>42298.693182870367</c:v>
                </c:pt>
                <c:pt idx="9000">
                  <c:v>42298.693877256941</c:v>
                </c:pt>
                <c:pt idx="9001">
                  <c:v>42298.694571643522</c:v>
                </c:pt>
                <c:pt idx="9002">
                  <c:v>42298.695266030096</c:v>
                </c:pt>
                <c:pt idx="9003">
                  <c:v>42298.69596041667</c:v>
                </c:pt>
                <c:pt idx="9004">
                  <c:v>42298.696654803243</c:v>
                </c:pt>
                <c:pt idx="9005">
                  <c:v>42298.697349189817</c:v>
                </c:pt>
                <c:pt idx="9006">
                  <c:v>42298.698043576391</c:v>
                </c:pt>
                <c:pt idx="9007">
                  <c:v>42298.698737962965</c:v>
                </c:pt>
                <c:pt idx="9008">
                  <c:v>42298.699432349538</c:v>
                </c:pt>
                <c:pt idx="9009">
                  <c:v>42298.700126736112</c:v>
                </c:pt>
                <c:pt idx="9010">
                  <c:v>42298.700821122686</c:v>
                </c:pt>
                <c:pt idx="9011">
                  <c:v>42298.701515509259</c:v>
                </c:pt>
                <c:pt idx="9012">
                  <c:v>42298.702209895833</c:v>
                </c:pt>
                <c:pt idx="9013">
                  <c:v>42298.702904282407</c:v>
                </c:pt>
                <c:pt idx="9014">
                  <c:v>42298.703598668981</c:v>
                </c:pt>
                <c:pt idx="9015">
                  <c:v>42298.704293055554</c:v>
                </c:pt>
                <c:pt idx="9016">
                  <c:v>42298.704987442128</c:v>
                </c:pt>
                <c:pt idx="9017">
                  <c:v>42298.705681828702</c:v>
                </c:pt>
                <c:pt idx="9018">
                  <c:v>42298.706376215276</c:v>
                </c:pt>
                <c:pt idx="9019">
                  <c:v>42298.707070601849</c:v>
                </c:pt>
                <c:pt idx="9020">
                  <c:v>42298.707764988423</c:v>
                </c:pt>
                <c:pt idx="9021">
                  <c:v>42298.708459374997</c:v>
                </c:pt>
                <c:pt idx="9022">
                  <c:v>42298.709153761571</c:v>
                </c:pt>
                <c:pt idx="9023">
                  <c:v>42298.709848148152</c:v>
                </c:pt>
                <c:pt idx="9024">
                  <c:v>42298.710542534725</c:v>
                </c:pt>
                <c:pt idx="9025">
                  <c:v>42298.711236921299</c:v>
                </c:pt>
                <c:pt idx="9026">
                  <c:v>42298.711931307873</c:v>
                </c:pt>
                <c:pt idx="9027">
                  <c:v>42298.712625694447</c:v>
                </c:pt>
                <c:pt idx="9028">
                  <c:v>42298.71332008102</c:v>
                </c:pt>
                <c:pt idx="9029">
                  <c:v>42298.714014467594</c:v>
                </c:pt>
                <c:pt idx="9030">
                  <c:v>42298.714708854168</c:v>
                </c:pt>
                <c:pt idx="9031">
                  <c:v>42298.715403240742</c:v>
                </c:pt>
                <c:pt idx="9032">
                  <c:v>42298.716097627315</c:v>
                </c:pt>
                <c:pt idx="9033">
                  <c:v>42298.716792013889</c:v>
                </c:pt>
                <c:pt idx="9034">
                  <c:v>42298.717486400463</c:v>
                </c:pt>
                <c:pt idx="9035">
                  <c:v>42298.718180787037</c:v>
                </c:pt>
                <c:pt idx="9036">
                  <c:v>42298.71887517361</c:v>
                </c:pt>
                <c:pt idx="9037">
                  <c:v>42298.719569560184</c:v>
                </c:pt>
                <c:pt idx="9038">
                  <c:v>42298.720263946758</c:v>
                </c:pt>
                <c:pt idx="9039">
                  <c:v>42298.720958333332</c:v>
                </c:pt>
                <c:pt idx="9040">
                  <c:v>42298.721652719905</c:v>
                </c:pt>
                <c:pt idx="9041">
                  <c:v>42298.722347106479</c:v>
                </c:pt>
                <c:pt idx="9042">
                  <c:v>42298.723041493053</c:v>
                </c:pt>
                <c:pt idx="9043">
                  <c:v>42298.723735879626</c:v>
                </c:pt>
                <c:pt idx="9044">
                  <c:v>42298.7244302662</c:v>
                </c:pt>
                <c:pt idx="9045">
                  <c:v>42298.725124652781</c:v>
                </c:pt>
                <c:pt idx="9046">
                  <c:v>42298.725819039355</c:v>
                </c:pt>
                <c:pt idx="9047">
                  <c:v>42298.726513425929</c:v>
                </c:pt>
                <c:pt idx="9048">
                  <c:v>42298.727207812502</c:v>
                </c:pt>
                <c:pt idx="9049">
                  <c:v>42298.727902199076</c:v>
                </c:pt>
                <c:pt idx="9050">
                  <c:v>42298.72859658565</c:v>
                </c:pt>
                <c:pt idx="9051">
                  <c:v>42298.729290972224</c:v>
                </c:pt>
                <c:pt idx="9052">
                  <c:v>42298.729985358797</c:v>
                </c:pt>
                <c:pt idx="9053">
                  <c:v>42298.730679745371</c:v>
                </c:pt>
                <c:pt idx="9054">
                  <c:v>42298.731374131945</c:v>
                </c:pt>
                <c:pt idx="9055">
                  <c:v>42298.732068518519</c:v>
                </c:pt>
                <c:pt idx="9056">
                  <c:v>42298.732762905092</c:v>
                </c:pt>
                <c:pt idx="9057">
                  <c:v>42298.733457291666</c:v>
                </c:pt>
                <c:pt idx="9058">
                  <c:v>42298.73415167824</c:v>
                </c:pt>
                <c:pt idx="9059">
                  <c:v>42298.734846064814</c:v>
                </c:pt>
                <c:pt idx="9060">
                  <c:v>42298.735540451387</c:v>
                </c:pt>
                <c:pt idx="9061">
                  <c:v>42298.736234837961</c:v>
                </c:pt>
                <c:pt idx="9062">
                  <c:v>42298.736929224535</c:v>
                </c:pt>
                <c:pt idx="9063">
                  <c:v>42298.737623611109</c:v>
                </c:pt>
                <c:pt idx="9064">
                  <c:v>42298.738317997682</c:v>
                </c:pt>
                <c:pt idx="9065">
                  <c:v>42298.739012384256</c:v>
                </c:pt>
                <c:pt idx="9066">
                  <c:v>42298.73970677083</c:v>
                </c:pt>
                <c:pt idx="9067">
                  <c:v>42298.740401157411</c:v>
                </c:pt>
                <c:pt idx="9068">
                  <c:v>42298.741095543985</c:v>
                </c:pt>
                <c:pt idx="9069">
                  <c:v>42298.741789930558</c:v>
                </c:pt>
                <c:pt idx="9070">
                  <c:v>42298.742484317132</c:v>
                </c:pt>
                <c:pt idx="9071">
                  <c:v>42298.743178703706</c:v>
                </c:pt>
                <c:pt idx="9072">
                  <c:v>42298.74387309028</c:v>
                </c:pt>
                <c:pt idx="9073">
                  <c:v>42298.744567476853</c:v>
                </c:pt>
                <c:pt idx="9074">
                  <c:v>42298.745261863427</c:v>
                </c:pt>
                <c:pt idx="9075">
                  <c:v>42298.745956250001</c:v>
                </c:pt>
                <c:pt idx="9076">
                  <c:v>42298.746650636574</c:v>
                </c:pt>
                <c:pt idx="9077">
                  <c:v>42298.747345023148</c:v>
                </c:pt>
                <c:pt idx="9078">
                  <c:v>42298.748039409722</c:v>
                </c:pt>
                <c:pt idx="9079">
                  <c:v>42298.748733796296</c:v>
                </c:pt>
                <c:pt idx="9080">
                  <c:v>42298.749428182869</c:v>
                </c:pt>
                <c:pt idx="9081">
                  <c:v>42298.750122569443</c:v>
                </c:pt>
                <c:pt idx="9082">
                  <c:v>42298.750816956017</c:v>
                </c:pt>
                <c:pt idx="9083">
                  <c:v>42298.751511342591</c:v>
                </c:pt>
                <c:pt idx="9084">
                  <c:v>42298.752205729164</c:v>
                </c:pt>
                <c:pt idx="9085">
                  <c:v>42298.752900115738</c:v>
                </c:pt>
                <c:pt idx="9086">
                  <c:v>42298.753594502312</c:v>
                </c:pt>
                <c:pt idx="9087">
                  <c:v>42298.754288888886</c:v>
                </c:pt>
                <c:pt idx="9088">
                  <c:v>42298.754983275459</c:v>
                </c:pt>
                <c:pt idx="9089">
                  <c:v>42298.75567766204</c:v>
                </c:pt>
                <c:pt idx="9090">
                  <c:v>42298.756372048614</c:v>
                </c:pt>
                <c:pt idx="9091">
                  <c:v>42298.757066435188</c:v>
                </c:pt>
                <c:pt idx="9092">
                  <c:v>42298.757760821762</c:v>
                </c:pt>
                <c:pt idx="9093">
                  <c:v>42298.758455208335</c:v>
                </c:pt>
                <c:pt idx="9094">
                  <c:v>42298.759149594909</c:v>
                </c:pt>
                <c:pt idx="9095">
                  <c:v>42298.759843981483</c:v>
                </c:pt>
                <c:pt idx="9096">
                  <c:v>42298.760538368057</c:v>
                </c:pt>
                <c:pt idx="9097">
                  <c:v>42298.76123275463</c:v>
                </c:pt>
                <c:pt idx="9098">
                  <c:v>42298.761927141204</c:v>
                </c:pt>
                <c:pt idx="9099">
                  <c:v>42298.762621527778</c:v>
                </c:pt>
                <c:pt idx="9100">
                  <c:v>42298.763315914352</c:v>
                </c:pt>
                <c:pt idx="9101">
                  <c:v>42298.764010300925</c:v>
                </c:pt>
                <c:pt idx="9102">
                  <c:v>42298.764704687499</c:v>
                </c:pt>
                <c:pt idx="9103">
                  <c:v>42298.765399074073</c:v>
                </c:pt>
                <c:pt idx="9104">
                  <c:v>42298.766093460647</c:v>
                </c:pt>
                <c:pt idx="9105">
                  <c:v>42298.76678784722</c:v>
                </c:pt>
                <c:pt idx="9106">
                  <c:v>42298.767482233794</c:v>
                </c:pt>
                <c:pt idx="9107">
                  <c:v>42298.768176620368</c:v>
                </c:pt>
                <c:pt idx="9108">
                  <c:v>42298.768871006941</c:v>
                </c:pt>
                <c:pt idx="9109">
                  <c:v>42298.769565393515</c:v>
                </c:pt>
                <c:pt idx="9110">
                  <c:v>42298.770259780089</c:v>
                </c:pt>
                <c:pt idx="9111">
                  <c:v>42298.77095416667</c:v>
                </c:pt>
                <c:pt idx="9112">
                  <c:v>42298.771648553244</c:v>
                </c:pt>
                <c:pt idx="9113">
                  <c:v>42298.772342939817</c:v>
                </c:pt>
                <c:pt idx="9114">
                  <c:v>42298.773037326391</c:v>
                </c:pt>
                <c:pt idx="9115">
                  <c:v>42298.773731712965</c:v>
                </c:pt>
                <c:pt idx="9116">
                  <c:v>42298.774426099539</c:v>
                </c:pt>
                <c:pt idx="9117">
                  <c:v>42298.775120486112</c:v>
                </c:pt>
                <c:pt idx="9118">
                  <c:v>42298.775814872686</c:v>
                </c:pt>
                <c:pt idx="9119">
                  <c:v>42298.77650925926</c:v>
                </c:pt>
                <c:pt idx="9120">
                  <c:v>42298.777203645834</c:v>
                </c:pt>
                <c:pt idx="9121">
                  <c:v>42298.777898032407</c:v>
                </c:pt>
                <c:pt idx="9122">
                  <c:v>42298.778592418981</c:v>
                </c:pt>
                <c:pt idx="9123">
                  <c:v>42298.779286805555</c:v>
                </c:pt>
                <c:pt idx="9124">
                  <c:v>42298.779981192129</c:v>
                </c:pt>
                <c:pt idx="9125">
                  <c:v>42298.780675578702</c:v>
                </c:pt>
                <c:pt idx="9126">
                  <c:v>42298.781369965276</c:v>
                </c:pt>
                <c:pt idx="9127">
                  <c:v>42298.78206435185</c:v>
                </c:pt>
                <c:pt idx="9128">
                  <c:v>42298.782758738424</c:v>
                </c:pt>
                <c:pt idx="9129">
                  <c:v>42298.783453124997</c:v>
                </c:pt>
                <c:pt idx="9130">
                  <c:v>42298.784147511571</c:v>
                </c:pt>
                <c:pt idx="9131">
                  <c:v>42298.784841898145</c:v>
                </c:pt>
                <c:pt idx="9132">
                  <c:v>42298.785536284726</c:v>
                </c:pt>
                <c:pt idx="9133">
                  <c:v>42298.7862306713</c:v>
                </c:pt>
                <c:pt idx="9134">
                  <c:v>42298.786925057873</c:v>
                </c:pt>
                <c:pt idx="9135">
                  <c:v>42298.787619444447</c:v>
                </c:pt>
                <c:pt idx="9136">
                  <c:v>42298.788313831021</c:v>
                </c:pt>
                <c:pt idx="9137">
                  <c:v>42298.789008217595</c:v>
                </c:pt>
                <c:pt idx="9138">
                  <c:v>42298.789702604168</c:v>
                </c:pt>
                <c:pt idx="9139">
                  <c:v>42298.790396990742</c:v>
                </c:pt>
                <c:pt idx="9140">
                  <c:v>42298.791091377316</c:v>
                </c:pt>
                <c:pt idx="9141">
                  <c:v>42298.791785763889</c:v>
                </c:pt>
                <c:pt idx="9142">
                  <c:v>42298.792480150463</c:v>
                </c:pt>
                <c:pt idx="9143">
                  <c:v>42298.793174537037</c:v>
                </c:pt>
                <c:pt idx="9144">
                  <c:v>42298.793868923611</c:v>
                </c:pt>
                <c:pt idx="9145">
                  <c:v>42298.794563310184</c:v>
                </c:pt>
                <c:pt idx="9146">
                  <c:v>42298.795257696758</c:v>
                </c:pt>
                <c:pt idx="9147">
                  <c:v>42298.795952083332</c:v>
                </c:pt>
                <c:pt idx="9148">
                  <c:v>42298.796646469906</c:v>
                </c:pt>
                <c:pt idx="9149">
                  <c:v>42298.797340856479</c:v>
                </c:pt>
                <c:pt idx="9150">
                  <c:v>42298.798035243053</c:v>
                </c:pt>
                <c:pt idx="9151">
                  <c:v>42298.798729629627</c:v>
                </c:pt>
                <c:pt idx="9152">
                  <c:v>42298.799424016201</c:v>
                </c:pt>
                <c:pt idx="9153">
                  <c:v>42298.800118402774</c:v>
                </c:pt>
                <c:pt idx="9154">
                  <c:v>42298.800812789355</c:v>
                </c:pt>
                <c:pt idx="9155">
                  <c:v>42298.801507175929</c:v>
                </c:pt>
                <c:pt idx="9156">
                  <c:v>42298.802201562503</c:v>
                </c:pt>
                <c:pt idx="9157">
                  <c:v>42298.802895949077</c:v>
                </c:pt>
                <c:pt idx="9158">
                  <c:v>42298.80359033565</c:v>
                </c:pt>
                <c:pt idx="9159">
                  <c:v>42298.804284722224</c:v>
                </c:pt>
                <c:pt idx="9160">
                  <c:v>42298.804979108798</c:v>
                </c:pt>
                <c:pt idx="9161">
                  <c:v>42298.805673495372</c:v>
                </c:pt>
                <c:pt idx="9162">
                  <c:v>42298.806367881945</c:v>
                </c:pt>
                <c:pt idx="9163">
                  <c:v>42298.807062268519</c:v>
                </c:pt>
                <c:pt idx="9164">
                  <c:v>42298.807756655093</c:v>
                </c:pt>
                <c:pt idx="9165">
                  <c:v>42298.808451041667</c:v>
                </c:pt>
                <c:pt idx="9166">
                  <c:v>42298.80914542824</c:v>
                </c:pt>
                <c:pt idx="9167">
                  <c:v>42298.809839814814</c:v>
                </c:pt>
                <c:pt idx="9168">
                  <c:v>42298.810534201388</c:v>
                </c:pt>
                <c:pt idx="9169">
                  <c:v>42298.811228587962</c:v>
                </c:pt>
                <c:pt idx="9170">
                  <c:v>42298.811922974535</c:v>
                </c:pt>
                <c:pt idx="9171">
                  <c:v>42298.812617361109</c:v>
                </c:pt>
                <c:pt idx="9172">
                  <c:v>42298.813311747683</c:v>
                </c:pt>
                <c:pt idx="9173">
                  <c:v>42298.814006134256</c:v>
                </c:pt>
                <c:pt idx="9174">
                  <c:v>42298.81470052083</c:v>
                </c:pt>
                <c:pt idx="9175">
                  <c:v>42298.815394907404</c:v>
                </c:pt>
                <c:pt idx="9176">
                  <c:v>42298.816089293985</c:v>
                </c:pt>
                <c:pt idx="9177">
                  <c:v>42298.816783680559</c:v>
                </c:pt>
                <c:pt idx="9178">
                  <c:v>42298.817478067132</c:v>
                </c:pt>
                <c:pt idx="9179">
                  <c:v>42298.818172453706</c:v>
                </c:pt>
                <c:pt idx="9180">
                  <c:v>42298.81886684028</c:v>
                </c:pt>
                <c:pt idx="9181">
                  <c:v>42298.819561226854</c:v>
                </c:pt>
                <c:pt idx="9182">
                  <c:v>42298.820255613427</c:v>
                </c:pt>
                <c:pt idx="9183">
                  <c:v>42298.820950000001</c:v>
                </c:pt>
                <c:pt idx="9184">
                  <c:v>42298.821644386575</c:v>
                </c:pt>
                <c:pt idx="9185">
                  <c:v>42298.822338773149</c:v>
                </c:pt>
                <c:pt idx="9186">
                  <c:v>42298.823033159722</c:v>
                </c:pt>
                <c:pt idx="9187">
                  <c:v>42298.823727546296</c:v>
                </c:pt>
                <c:pt idx="9188">
                  <c:v>42298.82442193287</c:v>
                </c:pt>
                <c:pt idx="9189">
                  <c:v>42298.825116319444</c:v>
                </c:pt>
                <c:pt idx="9190">
                  <c:v>42298.825810706017</c:v>
                </c:pt>
                <c:pt idx="9191">
                  <c:v>42298.826505092591</c:v>
                </c:pt>
                <c:pt idx="9192">
                  <c:v>42298.827199479165</c:v>
                </c:pt>
                <c:pt idx="9193">
                  <c:v>42298.827893865739</c:v>
                </c:pt>
                <c:pt idx="9194">
                  <c:v>42298.828588252312</c:v>
                </c:pt>
                <c:pt idx="9195">
                  <c:v>42298.829282638886</c:v>
                </c:pt>
                <c:pt idx="9196">
                  <c:v>42298.82997702546</c:v>
                </c:pt>
                <c:pt idx="9197">
                  <c:v>42298.830671412034</c:v>
                </c:pt>
                <c:pt idx="9198">
                  <c:v>42298.831365798615</c:v>
                </c:pt>
                <c:pt idx="9199">
                  <c:v>42298.832060185188</c:v>
                </c:pt>
                <c:pt idx="9200">
                  <c:v>42298.832754571762</c:v>
                </c:pt>
                <c:pt idx="9201">
                  <c:v>42298.833448958336</c:v>
                </c:pt>
                <c:pt idx="9202">
                  <c:v>42298.83414334491</c:v>
                </c:pt>
                <c:pt idx="9203">
                  <c:v>42298.834837731483</c:v>
                </c:pt>
                <c:pt idx="9204">
                  <c:v>42298.835532118057</c:v>
                </c:pt>
                <c:pt idx="9205">
                  <c:v>42298.836226504631</c:v>
                </c:pt>
                <c:pt idx="9206">
                  <c:v>42298.836920891204</c:v>
                </c:pt>
                <c:pt idx="9207">
                  <c:v>42298.837615277778</c:v>
                </c:pt>
                <c:pt idx="9208">
                  <c:v>42298.838309664352</c:v>
                </c:pt>
                <c:pt idx="9209">
                  <c:v>42298.839004050926</c:v>
                </c:pt>
                <c:pt idx="9210">
                  <c:v>42298.839698437499</c:v>
                </c:pt>
                <c:pt idx="9211">
                  <c:v>42298.840392824073</c:v>
                </c:pt>
                <c:pt idx="9212">
                  <c:v>42298.841087210647</c:v>
                </c:pt>
                <c:pt idx="9213">
                  <c:v>42298.841781597221</c:v>
                </c:pt>
                <c:pt idx="9214">
                  <c:v>42298.842475983794</c:v>
                </c:pt>
                <c:pt idx="9215">
                  <c:v>42298.843170370368</c:v>
                </c:pt>
                <c:pt idx="9216">
                  <c:v>42298.843864756942</c:v>
                </c:pt>
                <c:pt idx="9217">
                  <c:v>42298.844559143516</c:v>
                </c:pt>
                <c:pt idx="9218">
                  <c:v>42298.845253530089</c:v>
                </c:pt>
                <c:pt idx="9219">
                  <c:v>42298.845947916663</c:v>
                </c:pt>
                <c:pt idx="9220">
                  <c:v>42298.846642303244</c:v>
                </c:pt>
                <c:pt idx="9221">
                  <c:v>42298.847336689818</c:v>
                </c:pt>
                <c:pt idx="9222">
                  <c:v>42298.848031076392</c:v>
                </c:pt>
                <c:pt idx="9223">
                  <c:v>42298.848725462965</c:v>
                </c:pt>
                <c:pt idx="9224">
                  <c:v>42298.849419849539</c:v>
                </c:pt>
                <c:pt idx="9225">
                  <c:v>42298.850114236113</c:v>
                </c:pt>
                <c:pt idx="9226">
                  <c:v>42298.850808622687</c:v>
                </c:pt>
                <c:pt idx="9227">
                  <c:v>42298.85150300926</c:v>
                </c:pt>
                <c:pt idx="9228">
                  <c:v>42298.852197395834</c:v>
                </c:pt>
                <c:pt idx="9229">
                  <c:v>42298.852891782408</c:v>
                </c:pt>
                <c:pt idx="9230">
                  <c:v>42298.853586168982</c:v>
                </c:pt>
                <c:pt idx="9231">
                  <c:v>42298.854280555555</c:v>
                </c:pt>
                <c:pt idx="9232">
                  <c:v>42298.854974942129</c:v>
                </c:pt>
                <c:pt idx="9233">
                  <c:v>42298.855669328703</c:v>
                </c:pt>
                <c:pt idx="9234">
                  <c:v>42298.856363715277</c:v>
                </c:pt>
                <c:pt idx="9235">
                  <c:v>42298.85705810185</c:v>
                </c:pt>
                <c:pt idx="9236">
                  <c:v>42298.857752488424</c:v>
                </c:pt>
                <c:pt idx="9237">
                  <c:v>42298.858446874998</c:v>
                </c:pt>
                <c:pt idx="9238">
                  <c:v>42298.859141261571</c:v>
                </c:pt>
                <c:pt idx="9239">
                  <c:v>42298.859835648145</c:v>
                </c:pt>
                <c:pt idx="9240">
                  <c:v>42298.860530034719</c:v>
                </c:pt>
                <c:pt idx="9241">
                  <c:v>42298.861224421293</c:v>
                </c:pt>
                <c:pt idx="9242">
                  <c:v>42298.861918807874</c:v>
                </c:pt>
                <c:pt idx="9243">
                  <c:v>42298.862613194447</c:v>
                </c:pt>
                <c:pt idx="9244">
                  <c:v>42298.863307581021</c:v>
                </c:pt>
                <c:pt idx="9245">
                  <c:v>42298.864001967595</c:v>
                </c:pt>
                <c:pt idx="9246">
                  <c:v>42298.864696354169</c:v>
                </c:pt>
                <c:pt idx="9247">
                  <c:v>42298.865390740742</c:v>
                </c:pt>
                <c:pt idx="9248">
                  <c:v>42298.866085127316</c:v>
                </c:pt>
                <c:pt idx="9249">
                  <c:v>42298.86677951389</c:v>
                </c:pt>
                <c:pt idx="9250">
                  <c:v>42298.867473900464</c:v>
                </c:pt>
                <c:pt idx="9251">
                  <c:v>42298.868168287037</c:v>
                </c:pt>
                <c:pt idx="9252">
                  <c:v>42298.868862673611</c:v>
                </c:pt>
                <c:pt idx="9253">
                  <c:v>42298.869557060185</c:v>
                </c:pt>
                <c:pt idx="9254">
                  <c:v>42298.870251446759</c:v>
                </c:pt>
                <c:pt idx="9255">
                  <c:v>42298.870945833332</c:v>
                </c:pt>
                <c:pt idx="9256">
                  <c:v>42298.871640219906</c:v>
                </c:pt>
                <c:pt idx="9257">
                  <c:v>42298.87233460648</c:v>
                </c:pt>
                <c:pt idx="9258">
                  <c:v>42298.873028993054</c:v>
                </c:pt>
                <c:pt idx="9259">
                  <c:v>42298.873723379627</c:v>
                </c:pt>
                <c:pt idx="9260">
                  <c:v>42298.874417766201</c:v>
                </c:pt>
                <c:pt idx="9261">
                  <c:v>42298.875112152775</c:v>
                </c:pt>
                <c:pt idx="9262">
                  <c:v>42298.875806539349</c:v>
                </c:pt>
                <c:pt idx="9263">
                  <c:v>42298.876500925922</c:v>
                </c:pt>
                <c:pt idx="9264">
                  <c:v>42298.877195312503</c:v>
                </c:pt>
                <c:pt idx="9265">
                  <c:v>42298.877889699077</c:v>
                </c:pt>
                <c:pt idx="9266">
                  <c:v>42298.878584085651</c:v>
                </c:pt>
                <c:pt idx="9267">
                  <c:v>42298.879278472225</c:v>
                </c:pt>
                <c:pt idx="9268">
                  <c:v>42298.879972858798</c:v>
                </c:pt>
                <c:pt idx="9269">
                  <c:v>42298.880667245372</c:v>
                </c:pt>
                <c:pt idx="9270">
                  <c:v>42298.881361631946</c:v>
                </c:pt>
                <c:pt idx="9271">
                  <c:v>42298.88205601852</c:v>
                </c:pt>
                <c:pt idx="9272">
                  <c:v>42298.882750405093</c:v>
                </c:pt>
                <c:pt idx="9273">
                  <c:v>42298.883444791667</c:v>
                </c:pt>
                <c:pt idx="9274">
                  <c:v>42298.884139178241</c:v>
                </c:pt>
                <c:pt idx="9275">
                  <c:v>42298.884833564814</c:v>
                </c:pt>
                <c:pt idx="9276">
                  <c:v>42298.885527951388</c:v>
                </c:pt>
                <c:pt idx="9277">
                  <c:v>42298.886222337962</c:v>
                </c:pt>
                <c:pt idx="9278">
                  <c:v>42298.886916724536</c:v>
                </c:pt>
                <c:pt idx="9279">
                  <c:v>42298.887611111109</c:v>
                </c:pt>
                <c:pt idx="9280">
                  <c:v>42298.888305497683</c:v>
                </c:pt>
                <c:pt idx="9281">
                  <c:v>42298.888999884257</c:v>
                </c:pt>
                <c:pt idx="9282">
                  <c:v>42298.889694270831</c:v>
                </c:pt>
                <c:pt idx="9283">
                  <c:v>42298.890388657404</c:v>
                </c:pt>
                <c:pt idx="9284">
                  <c:v>42298.891083043978</c:v>
                </c:pt>
                <c:pt idx="9285">
                  <c:v>42298.891777430559</c:v>
                </c:pt>
                <c:pt idx="9286">
                  <c:v>42298.892471817133</c:v>
                </c:pt>
                <c:pt idx="9287">
                  <c:v>42298.893166203707</c:v>
                </c:pt>
                <c:pt idx="9288">
                  <c:v>42298.89386059028</c:v>
                </c:pt>
                <c:pt idx="9289">
                  <c:v>42298.894554976854</c:v>
                </c:pt>
                <c:pt idx="9290">
                  <c:v>42298.895249363428</c:v>
                </c:pt>
                <c:pt idx="9291">
                  <c:v>42298.895943750002</c:v>
                </c:pt>
                <c:pt idx="9292">
                  <c:v>42298.896638136575</c:v>
                </c:pt>
                <c:pt idx="9293">
                  <c:v>42298.897332523149</c:v>
                </c:pt>
                <c:pt idx="9294">
                  <c:v>42298.898026909723</c:v>
                </c:pt>
                <c:pt idx="9295">
                  <c:v>42298.898721296297</c:v>
                </c:pt>
                <c:pt idx="9296">
                  <c:v>42298.89941568287</c:v>
                </c:pt>
                <c:pt idx="9297">
                  <c:v>42298.900110069444</c:v>
                </c:pt>
                <c:pt idx="9298">
                  <c:v>42298.900804456018</c:v>
                </c:pt>
                <c:pt idx="9299">
                  <c:v>42298.901498842592</c:v>
                </c:pt>
                <c:pt idx="9300">
                  <c:v>42298.902193229165</c:v>
                </c:pt>
                <c:pt idx="9301">
                  <c:v>42298.902887615739</c:v>
                </c:pt>
                <c:pt idx="9302">
                  <c:v>42298.903582002313</c:v>
                </c:pt>
                <c:pt idx="9303">
                  <c:v>42298.904276388887</c:v>
                </c:pt>
                <c:pt idx="9304">
                  <c:v>42298.90497077546</c:v>
                </c:pt>
                <c:pt idx="9305">
                  <c:v>42298.905665162034</c:v>
                </c:pt>
                <c:pt idx="9306">
                  <c:v>42298.906359548608</c:v>
                </c:pt>
                <c:pt idx="9307">
                  <c:v>42298.907053935189</c:v>
                </c:pt>
                <c:pt idx="9308">
                  <c:v>42298.907748321762</c:v>
                </c:pt>
                <c:pt idx="9309">
                  <c:v>42298.908442708336</c:v>
                </c:pt>
                <c:pt idx="9310">
                  <c:v>42298.90913709491</c:v>
                </c:pt>
                <c:pt idx="9311">
                  <c:v>42298.909831481484</c:v>
                </c:pt>
                <c:pt idx="9312">
                  <c:v>42298.910525868057</c:v>
                </c:pt>
                <c:pt idx="9313">
                  <c:v>42298.911220254631</c:v>
                </c:pt>
                <c:pt idx="9314">
                  <c:v>42298.911914641205</c:v>
                </c:pt>
                <c:pt idx="9315">
                  <c:v>42298.912609027779</c:v>
                </c:pt>
                <c:pt idx="9316">
                  <c:v>42298.913303414352</c:v>
                </c:pt>
                <c:pt idx="9317">
                  <c:v>42298.913997800926</c:v>
                </c:pt>
                <c:pt idx="9318">
                  <c:v>42298.9146921875</c:v>
                </c:pt>
                <c:pt idx="9319">
                  <c:v>42298.915386574074</c:v>
                </c:pt>
                <c:pt idx="9320">
                  <c:v>42298.916080960647</c:v>
                </c:pt>
                <c:pt idx="9321">
                  <c:v>42298.916775347221</c:v>
                </c:pt>
                <c:pt idx="9322">
                  <c:v>42298.917469733795</c:v>
                </c:pt>
                <c:pt idx="9323">
                  <c:v>42298.918164120369</c:v>
                </c:pt>
                <c:pt idx="9324">
                  <c:v>42298.918858506942</c:v>
                </c:pt>
                <c:pt idx="9325">
                  <c:v>42298.919552893516</c:v>
                </c:pt>
                <c:pt idx="9326">
                  <c:v>42298.92024728009</c:v>
                </c:pt>
                <c:pt idx="9327">
                  <c:v>42298.920941666664</c:v>
                </c:pt>
                <c:pt idx="9328">
                  <c:v>42298.921636053237</c:v>
                </c:pt>
                <c:pt idx="9329">
                  <c:v>42298.922330439818</c:v>
                </c:pt>
                <c:pt idx="9330">
                  <c:v>42298.923024826392</c:v>
                </c:pt>
                <c:pt idx="9331">
                  <c:v>42298.923719212966</c:v>
                </c:pt>
                <c:pt idx="9332">
                  <c:v>42298.92441359954</c:v>
                </c:pt>
                <c:pt idx="9333">
                  <c:v>42298.925107986113</c:v>
                </c:pt>
                <c:pt idx="9334">
                  <c:v>42298.925802372687</c:v>
                </c:pt>
                <c:pt idx="9335">
                  <c:v>42298.926496759261</c:v>
                </c:pt>
                <c:pt idx="9336">
                  <c:v>42298.927191145835</c:v>
                </c:pt>
                <c:pt idx="9337">
                  <c:v>42298.927885532408</c:v>
                </c:pt>
                <c:pt idx="9338">
                  <c:v>42298.928579918982</c:v>
                </c:pt>
                <c:pt idx="9339">
                  <c:v>42298.929274305556</c:v>
                </c:pt>
                <c:pt idx="9340">
                  <c:v>42298.929968692129</c:v>
                </c:pt>
                <c:pt idx="9341">
                  <c:v>42298.930663078703</c:v>
                </c:pt>
                <c:pt idx="9342">
                  <c:v>42298.931357465277</c:v>
                </c:pt>
                <c:pt idx="9343">
                  <c:v>42298.932051851851</c:v>
                </c:pt>
                <c:pt idx="9344">
                  <c:v>42298.932746238424</c:v>
                </c:pt>
                <c:pt idx="9345">
                  <c:v>42298.933440624998</c:v>
                </c:pt>
                <c:pt idx="9346">
                  <c:v>42298.934135011572</c:v>
                </c:pt>
                <c:pt idx="9347">
                  <c:v>42298.934829398146</c:v>
                </c:pt>
                <c:pt idx="9348">
                  <c:v>42298.935523784719</c:v>
                </c:pt>
                <c:pt idx="9349">
                  <c:v>42298.936218171293</c:v>
                </c:pt>
                <c:pt idx="9350">
                  <c:v>42298.936912557867</c:v>
                </c:pt>
                <c:pt idx="9351">
                  <c:v>42298.937606944448</c:v>
                </c:pt>
                <c:pt idx="9352">
                  <c:v>42298.938301331022</c:v>
                </c:pt>
                <c:pt idx="9353">
                  <c:v>42298.938995717595</c:v>
                </c:pt>
                <c:pt idx="9354">
                  <c:v>42298.939690104169</c:v>
                </c:pt>
                <c:pt idx="9355">
                  <c:v>42298.940384490743</c:v>
                </c:pt>
                <c:pt idx="9356">
                  <c:v>42298.941078877317</c:v>
                </c:pt>
                <c:pt idx="9357">
                  <c:v>42298.94177326389</c:v>
                </c:pt>
                <c:pt idx="9358">
                  <c:v>42298.942467650464</c:v>
                </c:pt>
                <c:pt idx="9359">
                  <c:v>42298.943162037038</c:v>
                </c:pt>
                <c:pt idx="9360">
                  <c:v>42298.943856423612</c:v>
                </c:pt>
                <c:pt idx="9361">
                  <c:v>42298.944550810185</c:v>
                </c:pt>
                <c:pt idx="9362">
                  <c:v>42298.945245196759</c:v>
                </c:pt>
                <c:pt idx="9363">
                  <c:v>42298.945939583333</c:v>
                </c:pt>
                <c:pt idx="9364">
                  <c:v>42298.946633969907</c:v>
                </c:pt>
                <c:pt idx="9365">
                  <c:v>42298.94732835648</c:v>
                </c:pt>
                <c:pt idx="9366">
                  <c:v>42298.948022743054</c:v>
                </c:pt>
                <c:pt idx="9367">
                  <c:v>42298.948717129628</c:v>
                </c:pt>
                <c:pt idx="9368">
                  <c:v>42298.949411516202</c:v>
                </c:pt>
                <c:pt idx="9369">
                  <c:v>42298.950105902775</c:v>
                </c:pt>
                <c:pt idx="9370">
                  <c:v>42298.950800289349</c:v>
                </c:pt>
                <c:pt idx="9371">
                  <c:v>42298.951494675923</c:v>
                </c:pt>
                <c:pt idx="9372">
                  <c:v>42298.952189062496</c:v>
                </c:pt>
                <c:pt idx="9373">
                  <c:v>42298.952883449077</c:v>
                </c:pt>
                <c:pt idx="9374">
                  <c:v>42298.953577835651</c:v>
                </c:pt>
                <c:pt idx="9375">
                  <c:v>42298.954272222225</c:v>
                </c:pt>
                <c:pt idx="9376">
                  <c:v>42298.954966608799</c:v>
                </c:pt>
                <c:pt idx="9377">
                  <c:v>42298.955660995372</c:v>
                </c:pt>
                <c:pt idx="9378">
                  <c:v>42298.956355381946</c:v>
                </c:pt>
                <c:pt idx="9379">
                  <c:v>42298.95704976852</c:v>
                </c:pt>
                <c:pt idx="9380">
                  <c:v>42298.957744155094</c:v>
                </c:pt>
                <c:pt idx="9381">
                  <c:v>42298.958438541667</c:v>
                </c:pt>
                <c:pt idx="9382">
                  <c:v>42298.959132928241</c:v>
                </c:pt>
                <c:pt idx="9383">
                  <c:v>42298.959827314815</c:v>
                </c:pt>
                <c:pt idx="9384">
                  <c:v>42298.960521701389</c:v>
                </c:pt>
                <c:pt idx="9385">
                  <c:v>42298.961216087962</c:v>
                </c:pt>
                <c:pt idx="9386">
                  <c:v>42298.961910474536</c:v>
                </c:pt>
                <c:pt idx="9387">
                  <c:v>42298.96260486111</c:v>
                </c:pt>
                <c:pt idx="9388">
                  <c:v>42298.963299247684</c:v>
                </c:pt>
                <c:pt idx="9389">
                  <c:v>42298.963993634257</c:v>
                </c:pt>
                <c:pt idx="9390">
                  <c:v>42298.964688020831</c:v>
                </c:pt>
                <c:pt idx="9391">
                  <c:v>42298.965382407405</c:v>
                </c:pt>
                <c:pt idx="9392">
                  <c:v>42298.966076793979</c:v>
                </c:pt>
                <c:pt idx="9393">
                  <c:v>42298.966771180552</c:v>
                </c:pt>
                <c:pt idx="9394">
                  <c:v>42298.967465567126</c:v>
                </c:pt>
                <c:pt idx="9395">
                  <c:v>42298.968159953707</c:v>
                </c:pt>
                <c:pt idx="9396">
                  <c:v>42298.968854340281</c:v>
                </c:pt>
                <c:pt idx="9397">
                  <c:v>42298.969548726855</c:v>
                </c:pt>
                <c:pt idx="9398">
                  <c:v>42298.970243113428</c:v>
                </c:pt>
                <c:pt idx="9399">
                  <c:v>42298.970937500002</c:v>
                </c:pt>
                <c:pt idx="9400">
                  <c:v>42298.971631886576</c:v>
                </c:pt>
                <c:pt idx="9401">
                  <c:v>42298.97232627315</c:v>
                </c:pt>
                <c:pt idx="9402">
                  <c:v>42298.973020659723</c:v>
                </c:pt>
                <c:pt idx="9403">
                  <c:v>42298.973715046297</c:v>
                </c:pt>
                <c:pt idx="9404">
                  <c:v>42298.974409432871</c:v>
                </c:pt>
                <c:pt idx="9405">
                  <c:v>42298.975103819444</c:v>
                </c:pt>
                <c:pt idx="9406">
                  <c:v>42298.975798206018</c:v>
                </c:pt>
                <c:pt idx="9407">
                  <c:v>42298.976492592592</c:v>
                </c:pt>
                <c:pt idx="9408">
                  <c:v>42298.977186979166</c:v>
                </c:pt>
                <c:pt idx="9409">
                  <c:v>42298.977881365739</c:v>
                </c:pt>
                <c:pt idx="9410">
                  <c:v>42298.978575752313</c:v>
                </c:pt>
                <c:pt idx="9411">
                  <c:v>42298.979270138887</c:v>
                </c:pt>
                <c:pt idx="9412">
                  <c:v>42298.979964525461</c:v>
                </c:pt>
                <c:pt idx="9413">
                  <c:v>42298.980658912034</c:v>
                </c:pt>
                <c:pt idx="9414">
                  <c:v>42298.981353298608</c:v>
                </c:pt>
                <c:pt idx="9415">
                  <c:v>42298.982047685182</c:v>
                </c:pt>
                <c:pt idx="9416">
                  <c:v>42298.982742071756</c:v>
                </c:pt>
                <c:pt idx="9417">
                  <c:v>42298.983436458337</c:v>
                </c:pt>
                <c:pt idx="9418">
                  <c:v>42298.98413084491</c:v>
                </c:pt>
                <c:pt idx="9419">
                  <c:v>42298.984825231484</c:v>
                </c:pt>
                <c:pt idx="9420">
                  <c:v>42298.985519618058</c:v>
                </c:pt>
                <c:pt idx="9421">
                  <c:v>42298.986214004632</c:v>
                </c:pt>
                <c:pt idx="9422">
                  <c:v>42298.986908391205</c:v>
                </c:pt>
                <c:pt idx="9423">
                  <c:v>42298.987602777779</c:v>
                </c:pt>
                <c:pt idx="9424">
                  <c:v>42298.988297164353</c:v>
                </c:pt>
                <c:pt idx="9425">
                  <c:v>42298.988991550927</c:v>
                </c:pt>
                <c:pt idx="9426">
                  <c:v>42298.9896859375</c:v>
                </c:pt>
                <c:pt idx="9427">
                  <c:v>42298.990380324074</c:v>
                </c:pt>
                <c:pt idx="9428">
                  <c:v>42298.991074710648</c:v>
                </c:pt>
                <c:pt idx="9429">
                  <c:v>42298.991769097222</c:v>
                </c:pt>
                <c:pt idx="9430">
                  <c:v>42298.992463483795</c:v>
                </c:pt>
                <c:pt idx="9431">
                  <c:v>42298.993157870369</c:v>
                </c:pt>
                <c:pt idx="9432">
                  <c:v>42298.993852256943</c:v>
                </c:pt>
                <c:pt idx="9433">
                  <c:v>42298.994546643517</c:v>
                </c:pt>
                <c:pt idx="9434">
                  <c:v>42298.99524103009</c:v>
                </c:pt>
                <c:pt idx="9435">
                  <c:v>42298.995935416664</c:v>
                </c:pt>
                <c:pt idx="9436">
                  <c:v>42298.996629803238</c:v>
                </c:pt>
                <c:pt idx="9437">
                  <c:v>42298.997324189811</c:v>
                </c:pt>
                <c:pt idx="9438">
                  <c:v>42298.998018576392</c:v>
                </c:pt>
                <c:pt idx="9439">
                  <c:v>42298.998712962966</c:v>
                </c:pt>
                <c:pt idx="9440">
                  <c:v>42298.99940734954</c:v>
                </c:pt>
                <c:pt idx="9441">
                  <c:v>42299.000101736114</c:v>
                </c:pt>
                <c:pt idx="9442">
                  <c:v>42299.000796122687</c:v>
                </c:pt>
                <c:pt idx="9443">
                  <c:v>42299.001490509261</c:v>
                </c:pt>
                <c:pt idx="9444">
                  <c:v>42299.002184895835</c:v>
                </c:pt>
                <c:pt idx="9445">
                  <c:v>42299.002879282409</c:v>
                </c:pt>
                <c:pt idx="9446">
                  <c:v>42299.003573668982</c:v>
                </c:pt>
                <c:pt idx="9447">
                  <c:v>42299.004268055556</c:v>
                </c:pt>
                <c:pt idx="9448">
                  <c:v>42299.00496244213</c:v>
                </c:pt>
                <c:pt idx="9449">
                  <c:v>42299.005656828704</c:v>
                </c:pt>
                <c:pt idx="9450">
                  <c:v>42299.006351215277</c:v>
                </c:pt>
                <c:pt idx="9451">
                  <c:v>42299.007045601851</c:v>
                </c:pt>
                <c:pt idx="9452">
                  <c:v>42299.007739988425</c:v>
                </c:pt>
                <c:pt idx="9453">
                  <c:v>42299.008434374999</c:v>
                </c:pt>
                <c:pt idx="9454">
                  <c:v>42299.009128761572</c:v>
                </c:pt>
                <c:pt idx="9455">
                  <c:v>42299.009823148146</c:v>
                </c:pt>
                <c:pt idx="9456">
                  <c:v>42299.01051753472</c:v>
                </c:pt>
                <c:pt idx="9457">
                  <c:v>42299.011211921294</c:v>
                </c:pt>
                <c:pt idx="9458">
                  <c:v>42299.011906307867</c:v>
                </c:pt>
                <c:pt idx="9459">
                  <c:v>42299.012600694441</c:v>
                </c:pt>
                <c:pt idx="9460">
                  <c:v>42299.013295081022</c:v>
                </c:pt>
                <c:pt idx="9461">
                  <c:v>42299.013989467596</c:v>
                </c:pt>
                <c:pt idx="9462">
                  <c:v>42299.01468385417</c:v>
                </c:pt>
                <c:pt idx="9463">
                  <c:v>42299.015378240743</c:v>
                </c:pt>
                <c:pt idx="9464">
                  <c:v>42299.016072627317</c:v>
                </c:pt>
                <c:pt idx="9465">
                  <c:v>42299.016767013891</c:v>
                </c:pt>
                <c:pt idx="9466">
                  <c:v>42299.017461400465</c:v>
                </c:pt>
                <c:pt idx="9467">
                  <c:v>42299.018155787038</c:v>
                </c:pt>
                <c:pt idx="9468">
                  <c:v>42299.018850173612</c:v>
                </c:pt>
                <c:pt idx="9469">
                  <c:v>42299.019544560186</c:v>
                </c:pt>
                <c:pt idx="9470">
                  <c:v>42299.020238946759</c:v>
                </c:pt>
                <c:pt idx="9471">
                  <c:v>42299.020933333333</c:v>
                </c:pt>
                <c:pt idx="9472">
                  <c:v>42299.021627719907</c:v>
                </c:pt>
                <c:pt idx="9473">
                  <c:v>42299.022322106481</c:v>
                </c:pt>
                <c:pt idx="9474">
                  <c:v>42299.023016493054</c:v>
                </c:pt>
                <c:pt idx="9475">
                  <c:v>42299.023710879628</c:v>
                </c:pt>
                <c:pt idx="9476">
                  <c:v>42299.024405266202</c:v>
                </c:pt>
                <c:pt idx="9477">
                  <c:v>42299.025099652776</c:v>
                </c:pt>
                <c:pt idx="9478">
                  <c:v>42299.025794039349</c:v>
                </c:pt>
                <c:pt idx="9479">
                  <c:v>42299.026488425923</c:v>
                </c:pt>
                <c:pt idx="9480">
                  <c:v>42299.027182812497</c:v>
                </c:pt>
                <c:pt idx="9481">
                  <c:v>42299.027877199071</c:v>
                </c:pt>
                <c:pt idx="9482">
                  <c:v>42299.028571585652</c:v>
                </c:pt>
                <c:pt idx="9483">
                  <c:v>42299.029265972225</c:v>
                </c:pt>
                <c:pt idx="9484">
                  <c:v>42299.029960358799</c:v>
                </c:pt>
                <c:pt idx="9485">
                  <c:v>42299.030654745373</c:v>
                </c:pt>
                <c:pt idx="9486">
                  <c:v>42299.031349131947</c:v>
                </c:pt>
                <c:pt idx="9487">
                  <c:v>42299.03204351852</c:v>
                </c:pt>
                <c:pt idx="9488">
                  <c:v>42299.032737905094</c:v>
                </c:pt>
                <c:pt idx="9489">
                  <c:v>42299.033432291668</c:v>
                </c:pt>
                <c:pt idx="9490">
                  <c:v>42299.034126678242</c:v>
                </c:pt>
                <c:pt idx="9491">
                  <c:v>42299.034821064815</c:v>
                </c:pt>
                <c:pt idx="9492">
                  <c:v>42299.035515451389</c:v>
                </c:pt>
                <c:pt idx="9493">
                  <c:v>42299.036209837963</c:v>
                </c:pt>
                <c:pt idx="9494">
                  <c:v>42299.036904224537</c:v>
                </c:pt>
                <c:pt idx="9495">
                  <c:v>42299.03759861111</c:v>
                </c:pt>
                <c:pt idx="9496">
                  <c:v>42299.038292997684</c:v>
                </c:pt>
                <c:pt idx="9497">
                  <c:v>42299.038987384258</c:v>
                </c:pt>
                <c:pt idx="9498">
                  <c:v>42299.039681770832</c:v>
                </c:pt>
                <c:pt idx="9499">
                  <c:v>42299.040376157405</c:v>
                </c:pt>
                <c:pt idx="9500">
                  <c:v>42299.041070543979</c:v>
                </c:pt>
                <c:pt idx="9501">
                  <c:v>42299.041764930553</c:v>
                </c:pt>
                <c:pt idx="9502">
                  <c:v>42299.042459317126</c:v>
                </c:pt>
                <c:pt idx="9503">
                  <c:v>42299.0431537037</c:v>
                </c:pt>
                <c:pt idx="9504">
                  <c:v>42299.043848090281</c:v>
                </c:pt>
                <c:pt idx="9505">
                  <c:v>42299.044542476855</c:v>
                </c:pt>
                <c:pt idx="9506">
                  <c:v>42299.045236863429</c:v>
                </c:pt>
                <c:pt idx="9507">
                  <c:v>42299.045931250002</c:v>
                </c:pt>
                <c:pt idx="9508">
                  <c:v>42299.046625636576</c:v>
                </c:pt>
                <c:pt idx="9509">
                  <c:v>42299.04732002315</c:v>
                </c:pt>
                <c:pt idx="9510">
                  <c:v>42299.048014409724</c:v>
                </c:pt>
                <c:pt idx="9511">
                  <c:v>42299.048708796297</c:v>
                </c:pt>
                <c:pt idx="9512">
                  <c:v>42299.049403182871</c:v>
                </c:pt>
                <c:pt idx="9513">
                  <c:v>42299.050097569445</c:v>
                </c:pt>
                <c:pt idx="9514">
                  <c:v>42299.050791956019</c:v>
                </c:pt>
                <c:pt idx="9515">
                  <c:v>42299.051486342592</c:v>
                </c:pt>
                <c:pt idx="9516">
                  <c:v>42299.052180729166</c:v>
                </c:pt>
                <c:pt idx="9517">
                  <c:v>42299.05287511574</c:v>
                </c:pt>
                <c:pt idx="9518">
                  <c:v>42299.053569502314</c:v>
                </c:pt>
                <c:pt idx="9519">
                  <c:v>42299.054263888887</c:v>
                </c:pt>
                <c:pt idx="9520">
                  <c:v>42299.054958275461</c:v>
                </c:pt>
                <c:pt idx="9521">
                  <c:v>42299.055652662035</c:v>
                </c:pt>
                <c:pt idx="9522">
                  <c:v>42299.056347048609</c:v>
                </c:pt>
                <c:pt idx="9523">
                  <c:v>42299.057041435182</c:v>
                </c:pt>
                <c:pt idx="9524">
                  <c:v>42299.057735821756</c:v>
                </c:pt>
                <c:pt idx="9525">
                  <c:v>42299.05843020833</c:v>
                </c:pt>
                <c:pt idx="9526">
                  <c:v>42299.059124594911</c:v>
                </c:pt>
                <c:pt idx="9527">
                  <c:v>42299.059818981485</c:v>
                </c:pt>
                <c:pt idx="9528">
                  <c:v>42299.060513368058</c:v>
                </c:pt>
                <c:pt idx="9529">
                  <c:v>42299.061207754632</c:v>
                </c:pt>
                <c:pt idx="9530">
                  <c:v>42299.061902141206</c:v>
                </c:pt>
                <c:pt idx="9531">
                  <c:v>42299.06259652778</c:v>
                </c:pt>
                <c:pt idx="9532">
                  <c:v>42299.063290914353</c:v>
                </c:pt>
                <c:pt idx="9533">
                  <c:v>42299.063985300927</c:v>
                </c:pt>
                <c:pt idx="9534">
                  <c:v>42299.064679687501</c:v>
                </c:pt>
                <c:pt idx="9535">
                  <c:v>42299.065374074074</c:v>
                </c:pt>
                <c:pt idx="9536">
                  <c:v>42299.066068460648</c:v>
                </c:pt>
                <c:pt idx="9537">
                  <c:v>42299.066762847222</c:v>
                </c:pt>
                <c:pt idx="9538">
                  <c:v>42299.067457233796</c:v>
                </c:pt>
                <c:pt idx="9539">
                  <c:v>42299.068151620369</c:v>
                </c:pt>
                <c:pt idx="9540">
                  <c:v>42299.068846006943</c:v>
                </c:pt>
                <c:pt idx="9541">
                  <c:v>42299.069540393517</c:v>
                </c:pt>
                <c:pt idx="9542">
                  <c:v>42299.070234780091</c:v>
                </c:pt>
                <c:pt idx="9543">
                  <c:v>42299.070929166664</c:v>
                </c:pt>
                <c:pt idx="9544">
                  <c:v>42299.071623553238</c:v>
                </c:pt>
                <c:pt idx="9545">
                  <c:v>42299.072317939812</c:v>
                </c:pt>
                <c:pt idx="9546">
                  <c:v>42299.073012326386</c:v>
                </c:pt>
                <c:pt idx="9547">
                  <c:v>42299.073706712959</c:v>
                </c:pt>
                <c:pt idx="9548">
                  <c:v>42299.07440109954</c:v>
                </c:pt>
                <c:pt idx="9549">
                  <c:v>42299.075095486114</c:v>
                </c:pt>
                <c:pt idx="9550">
                  <c:v>42299.075789872688</c:v>
                </c:pt>
                <c:pt idx="9551">
                  <c:v>42299.076484259262</c:v>
                </c:pt>
                <c:pt idx="9552">
                  <c:v>42299.077178645835</c:v>
                </c:pt>
                <c:pt idx="9553">
                  <c:v>42299.077873032409</c:v>
                </c:pt>
                <c:pt idx="9554">
                  <c:v>42299.078567418983</c:v>
                </c:pt>
                <c:pt idx="9555">
                  <c:v>42299.079261805557</c:v>
                </c:pt>
                <c:pt idx="9556">
                  <c:v>42299.07995619213</c:v>
                </c:pt>
                <c:pt idx="9557">
                  <c:v>42299.080650578704</c:v>
                </c:pt>
                <c:pt idx="9558">
                  <c:v>42299.081344965278</c:v>
                </c:pt>
                <c:pt idx="9559">
                  <c:v>42299.082039351852</c:v>
                </c:pt>
                <c:pt idx="9560">
                  <c:v>42299.082733738425</c:v>
                </c:pt>
                <c:pt idx="9561">
                  <c:v>42299.083428124999</c:v>
                </c:pt>
                <c:pt idx="9562">
                  <c:v>42299.084122511573</c:v>
                </c:pt>
                <c:pt idx="9563">
                  <c:v>42299.084816898147</c:v>
                </c:pt>
                <c:pt idx="9564">
                  <c:v>42299.08551128472</c:v>
                </c:pt>
                <c:pt idx="9565">
                  <c:v>42299.086205671294</c:v>
                </c:pt>
                <c:pt idx="9566">
                  <c:v>42299.086900057868</c:v>
                </c:pt>
                <c:pt idx="9567">
                  <c:v>42299.087594444441</c:v>
                </c:pt>
                <c:pt idx="9568">
                  <c:v>42299.088288831015</c:v>
                </c:pt>
                <c:pt idx="9569">
                  <c:v>42299.088983217589</c:v>
                </c:pt>
                <c:pt idx="9570">
                  <c:v>42299.08967760417</c:v>
                </c:pt>
                <c:pt idx="9571">
                  <c:v>42299.090371990744</c:v>
                </c:pt>
                <c:pt idx="9572">
                  <c:v>42299.091066377317</c:v>
                </c:pt>
                <c:pt idx="9573">
                  <c:v>42299.091760763891</c:v>
                </c:pt>
                <c:pt idx="9574">
                  <c:v>42299.092455150465</c:v>
                </c:pt>
                <c:pt idx="9575">
                  <c:v>42299.093149537039</c:v>
                </c:pt>
                <c:pt idx="9576">
                  <c:v>42299.093843923612</c:v>
                </c:pt>
                <c:pt idx="9577">
                  <c:v>42299.094538310186</c:v>
                </c:pt>
                <c:pt idx="9578">
                  <c:v>42299.09523269676</c:v>
                </c:pt>
                <c:pt idx="9579">
                  <c:v>42299.095927083334</c:v>
                </c:pt>
                <c:pt idx="9580">
                  <c:v>42299.096621469907</c:v>
                </c:pt>
                <c:pt idx="9581">
                  <c:v>42299.097315856481</c:v>
                </c:pt>
                <c:pt idx="9582">
                  <c:v>42299.098010243055</c:v>
                </c:pt>
                <c:pt idx="9583">
                  <c:v>42299.098704629629</c:v>
                </c:pt>
                <c:pt idx="9584">
                  <c:v>42299.099399016202</c:v>
                </c:pt>
                <c:pt idx="9585">
                  <c:v>42299.100093402776</c:v>
                </c:pt>
                <c:pt idx="9586">
                  <c:v>42299.10078778935</c:v>
                </c:pt>
                <c:pt idx="9587">
                  <c:v>42299.101482175924</c:v>
                </c:pt>
                <c:pt idx="9588">
                  <c:v>42299.102176562497</c:v>
                </c:pt>
                <c:pt idx="9589">
                  <c:v>42299.102870949071</c:v>
                </c:pt>
                <c:pt idx="9590">
                  <c:v>42299.103565335645</c:v>
                </c:pt>
                <c:pt idx="9591">
                  <c:v>42299.104259722226</c:v>
                </c:pt>
                <c:pt idx="9592">
                  <c:v>42299.1049541088</c:v>
                </c:pt>
                <c:pt idx="9593">
                  <c:v>42299.105648495373</c:v>
                </c:pt>
                <c:pt idx="9594">
                  <c:v>42299.106342881947</c:v>
                </c:pt>
                <c:pt idx="9595">
                  <c:v>42299.107037268521</c:v>
                </c:pt>
                <c:pt idx="9596">
                  <c:v>42299.107731655095</c:v>
                </c:pt>
                <c:pt idx="9597">
                  <c:v>42299.108426041668</c:v>
                </c:pt>
                <c:pt idx="9598">
                  <c:v>42299.109120428242</c:v>
                </c:pt>
                <c:pt idx="9599">
                  <c:v>42299.109814814816</c:v>
                </c:pt>
                <c:pt idx="9600">
                  <c:v>42299.11050920139</c:v>
                </c:pt>
                <c:pt idx="9601">
                  <c:v>42299.111203587963</c:v>
                </c:pt>
                <c:pt idx="9602">
                  <c:v>42299.111897974537</c:v>
                </c:pt>
                <c:pt idx="9603">
                  <c:v>42299.112592361111</c:v>
                </c:pt>
                <c:pt idx="9604">
                  <c:v>42299.113286747684</c:v>
                </c:pt>
                <c:pt idx="9605">
                  <c:v>42299.113981134258</c:v>
                </c:pt>
                <c:pt idx="9606">
                  <c:v>42299.114675520832</c:v>
                </c:pt>
                <c:pt idx="9607">
                  <c:v>42299.115369907406</c:v>
                </c:pt>
                <c:pt idx="9608">
                  <c:v>42299.116064293979</c:v>
                </c:pt>
                <c:pt idx="9609">
                  <c:v>42299.116758680553</c:v>
                </c:pt>
                <c:pt idx="9610">
                  <c:v>42299.117453067127</c:v>
                </c:pt>
                <c:pt idx="9611">
                  <c:v>42299.118147453701</c:v>
                </c:pt>
                <c:pt idx="9612">
                  <c:v>42299.118841840274</c:v>
                </c:pt>
                <c:pt idx="9613">
                  <c:v>42299.119536226855</c:v>
                </c:pt>
                <c:pt idx="9614">
                  <c:v>42299.120230613429</c:v>
                </c:pt>
                <c:pt idx="9615">
                  <c:v>42299.120925000003</c:v>
                </c:pt>
                <c:pt idx="9616">
                  <c:v>42299.121619386577</c:v>
                </c:pt>
                <c:pt idx="9617">
                  <c:v>42299.12231377315</c:v>
                </c:pt>
                <c:pt idx="9618">
                  <c:v>42299.123008159724</c:v>
                </c:pt>
                <c:pt idx="9619">
                  <c:v>42299.123702546298</c:v>
                </c:pt>
                <c:pt idx="9620">
                  <c:v>42299.124396932872</c:v>
                </c:pt>
                <c:pt idx="9621">
                  <c:v>42299.125091319445</c:v>
                </c:pt>
                <c:pt idx="9622">
                  <c:v>42299.125785706019</c:v>
                </c:pt>
                <c:pt idx="9623">
                  <c:v>42299.126480092593</c:v>
                </c:pt>
                <c:pt idx="9624">
                  <c:v>42299.127174479167</c:v>
                </c:pt>
                <c:pt idx="9625">
                  <c:v>42299.12786886574</c:v>
                </c:pt>
                <c:pt idx="9626">
                  <c:v>42299.128563252314</c:v>
                </c:pt>
                <c:pt idx="9627">
                  <c:v>42299.129257638888</c:v>
                </c:pt>
                <c:pt idx="9628">
                  <c:v>42299.129952025462</c:v>
                </c:pt>
                <c:pt idx="9629">
                  <c:v>42299.130646412035</c:v>
                </c:pt>
                <c:pt idx="9630">
                  <c:v>42299.131340798609</c:v>
                </c:pt>
                <c:pt idx="9631">
                  <c:v>42299.132035185183</c:v>
                </c:pt>
                <c:pt idx="9632">
                  <c:v>42299.132729571756</c:v>
                </c:pt>
                <c:pt idx="9633">
                  <c:v>42299.13342395833</c:v>
                </c:pt>
                <c:pt idx="9634">
                  <c:v>42299.134118344904</c:v>
                </c:pt>
                <c:pt idx="9635">
                  <c:v>42299.134812731485</c:v>
                </c:pt>
                <c:pt idx="9636">
                  <c:v>42299.135507118059</c:v>
                </c:pt>
                <c:pt idx="9637">
                  <c:v>42299.136201504632</c:v>
                </c:pt>
                <c:pt idx="9638">
                  <c:v>42299.136895891206</c:v>
                </c:pt>
                <c:pt idx="9639">
                  <c:v>42299.13759027778</c:v>
                </c:pt>
                <c:pt idx="9640">
                  <c:v>42299.138284664354</c:v>
                </c:pt>
                <c:pt idx="9641">
                  <c:v>42299.138979050927</c:v>
                </c:pt>
                <c:pt idx="9642">
                  <c:v>42299.139673437501</c:v>
                </c:pt>
                <c:pt idx="9643">
                  <c:v>42299.140367824075</c:v>
                </c:pt>
                <c:pt idx="9644">
                  <c:v>42299.141062210649</c:v>
                </c:pt>
                <c:pt idx="9645">
                  <c:v>42299.141756597222</c:v>
                </c:pt>
                <c:pt idx="9646">
                  <c:v>42299.142450983796</c:v>
                </c:pt>
                <c:pt idx="9647">
                  <c:v>42299.14314537037</c:v>
                </c:pt>
                <c:pt idx="9648">
                  <c:v>42299.143839756944</c:v>
                </c:pt>
                <c:pt idx="9649">
                  <c:v>42299.144534143517</c:v>
                </c:pt>
                <c:pt idx="9650">
                  <c:v>42299.145228530091</c:v>
                </c:pt>
                <c:pt idx="9651">
                  <c:v>42299.145922916665</c:v>
                </c:pt>
                <c:pt idx="9652">
                  <c:v>42299.146617303239</c:v>
                </c:pt>
                <c:pt idx="9653">
                  <c:v>42299.147311689812</c:v>
                </c:pt>
                <c:pt idx="9654">
                  <c:v>42299.148006076386</c:v>
                </c:pt>
                <c:pt idx="9655">
                  <c:v>42299.14870046296</c:v>
                </c:pt>
                <c:pt idx="9656">
                  <c:v>42299.149394849534</c:v>
                </c:pt>
                <c:pt idx="9657">
                  <c:v>42299.150089236115</c:v>
                </c:pt>
                <c:pt idx="9658">
                  <c:v>42299.150783622688</c:v>
                </c:pt>
                <c:pt idx="9659">
                  <c:v>42299.151478009262</c:v>
                </c:pt>
                <c:pt idx="9660">
                  <c:v>42299.152172395836</c:v>
                </c:pt>
                <c:pt idx="9661">
                  <c:v>42299.15286678241</c:v>
                </c:pt>
                <c:pt idx="9662">
                  <c:v>42299.153561168983</c:v>
                </c:pt>
                <c:pt idx="9663">
                  <c:v>42299.154255555557</c:v>
                </c:pt>
                <c:pt idx="9664">
                  <c:v>42299.154949942131</c:v>
                </c:pt>
                <c:pt idx="9665">
                  <c:v>42299.155644328705</c:v>
                </c:pt>
                <c:pt idx="9666">
                  <c:v>42299.156338715278</c:v>
                </c:pt>
                <c:pt idx="9667">
                  <c:v>42299.157033101852</c:v>
                </c:pt>
                <c:pt idx="9668">
                  <c:v>42299.157727488426</c:v>
                </c:pt>
                <c:pt idx="9669">
                  <c:v>42299.158421874999</c:v>
                </c:pt>
                <c:pt idx="9670">
                  <c:v>42299.159116261573</c:v>
                </c:pt>
                <c:pt idx="9671">
                  <c:v>42299.159810648147</c:v>
                </c:pt>
                <c:pt idx="9672">
                  <c:v>42299.160505034721</c:v>
                </c:pt>
                <c:pt idx="9673">
                  <c:v>42299.161199421294</c:v>
                </c:pt>
                <c:pt idx="9674">
                  <c:v>42299.161893807868</c:v>
                </c:pt>
                <c:pt idx="9675">
                  <c:v>42299.162588194442</c:v>
                </c:pt>
                <c:pt idx="9676">
                  <c:v>42299.163282581016</c:v>
                </c:pt>
                <c:pt idx="9677">
                  <c:v>42299.163976967589</c:v>
                </c:pt>
                <c:pt idx="9678">
                  <c:v>42299.164671354163</c:v>
                </c:pt>
                <c:pt idx="9679">
                  <c:v>42299.165365740744</c:v>
                </c:pt>
                <c:pt idx="9680">
                  <c:v>42299.166060127318</c:v>
                </c:pt>
                <c:pt idx="9681">
                  <c:v>42299.166754513892</c:v>
                </c:pt>
                <c:pt idx="9682">
                  <c:v>42299.167448900465</c:v>
                </c:pt>
                <c:pt idx="9683">
                  <c:v>42299.168143287039</c:v>
                </c:pt>
                <c:pt idx="9684">
                  <c:v>42299.168837673613</c:v>
                </c:pt>
                <c:pt idx="9685">
                  <c:v>42299.169532060187</c:v>
                </c:pt>
                <c:pt idx="9686">
                  <c:v>42299.17022644676</c:v>
                </c:pt>
                <c:pt idx="9687">
                  <c:v>42299.170920833334</c:v>
                </c:pt>
                <c:pt idx="9688">
                  <c:v>42299.171615219908</c:v>
                </c:pt>
                <c:pt idx="9689">
                  <c:v>42299.172309606482</c:v>
                </c:pt>
                <c:pt idx="9690">
                  <c:v>42299.173003993055</c:v>
                </c:pt>
                <c:pt idx="9691">
                  <c:v>42299.173698379629</c:v>
                </c:pt>
                <c:pt idx="9692">
                  <c:v>42299.174392766203</c:v>
                </c:pt>
                <c:pt idx="9693">
                  <c:v>42299.175087152777</c:v>
                </c:pt>
                <c:pt idx="9694">
                  <c:v>42299.17578153935</c:v>
                </c:pt>
                <c:pt idx="9695">
                  <c:v>42299.176475925924</c:v>
                </c:pt>
                <c:pt idx="9696">
                  <c:v>42299.177170312498</c:v>
                </c:pt>
                <c:pt idx="9697">
                  <c:v>42299.177864699072</c:v>
                </c:pt>
                <c:pt idx="9698">
                  <c:v>42299.178559085645</c:v>
                </c:pt>
                <c:pt idx="9699">
                  <c:v>42299.179253472219</c:v>
                </c:pt>
                <c:pt idx="9700">
                  <c:v>42299.179947858793</c:v>
                </c:pt>
                <c:pt idx="9701">
                  <c:v>42299.180642245374</c:v>
                </c:pt>
                <c:pt idx="9702">
                  <c:v>42299.181336631947</c:v>
                </c:pt>
                <c:pt idx="9703">
                  <c:v>42299.182031018521</c:v>
                </c:pt>
                <c:pt idx="9704">
                  <c:v>42299.182725405095</c:v>
                </c:pt>
                <c:pt idx="9705">
                  <c:v>42299.183419791669</c:v>
                </c:pt>
                <c:pt idx="9706">
                  <c:v>42299.184114178242</c:v>
                </c:pt>
                <c:pt idx="9707">
                  <c:v>42299.184808564816</c:v>
                </c:pt>
                <c:pt idx="9708">
                  <c:v>42299.18550295139</c:v>
                </c:pt>
                <c:pt idx="9709">
                  <c:v>42299.186197337964</c:v>
                </c:pt>
                <c:pt idx="9710">
                  <c:v>42299.186891724537</c:v>
                </c:pt>
                <c:pt idx="9711">
                  <c:v>42299.187586111111</c:v>
                </c:pt>
                <c:pt idx="9712">
                  <c:v>42299.188280497685</c:v>
                </c:pt>
                <c:pt idx="9713">
                  <c:v>42299.188974884259</c:v>
                </c:pt>
                <c:pt idx="9714">
                  <c:v>42299.189669270832</c:v>
                </c:pt>
                <c:pt idx="9715">
                  <c:v>42299.190363657406</c:v>
                </c:pt>
                <c:pt idx="9716">
                  <c:v>42299.19105804398</c:v>
                </c:pt>
                <c:pt idx="9717">
                  <c:v>42299.191752430554</c:v>
                </c:pt>
                <c:pt idx="9718">
                  <c:v>42299.192446817127</c:v>
                </c:pt>
                <c:pt idx="9719">
                  <c:v>42299.193141203701</c:v>
                </c:pt>
                <c:pt idx="9720">
                  <c:v>42299.193835590275</c:v>
                </c:pt>
                <c:pt idx="9721">
                  <c:v>42299.194529976849</c:v>
                </c:pt>
                <c:pt idx="9722">
                  <c:v>42299.195224363422</c:v>
                </c:pt>
                <c:pt idx="9723">
                  <c:v>42299.195918750003</c:v>
                </c:pt>
                <c:pt idx="9724">
                  <c:v>42299.196613136577</c:v>
                </c:pt>
                <c:pt idx="9725">
                  <c:v>42299.197307523151</c:v>
                </c:pt>
                <c:pt idx="9726">
                  <c:v>42299.198001909725</c:v>
                </c:pt>
                <c:pt idx="9727">
                  <c:v>42299.198696296298</c:v>
                </c:pt>
                <c:pt idx="9728">
                  <c:v>42299.199390682872</c:v>
                </c:pt>
                <c:pt idx="9729">
                  <c:v>42299.200085069446</c:v>
                </c:pt>
                <c:pt idx="9730">
                  <c:v>42299.20077945602</c:v>
                </c:pt>
                <c:pt idx="9731">
                  <c:v>42299.201473842593</c:v>
                </c:pt>
                <c:pt idx="9732">
                  <c:v>42299.202168229167</c:v>
                </c:pt>
                <c:pt idx="9733">
                  <c:v>42299.202862615741</c:v>
                </c:pt>
                <c:pt idx="9734">
                  <c:v>42299.203557002314</c:v>
                </c:pt>
                <c:pt idx="9735">
                  <c:v>42299.204251388888</c:v>
                </c:pt>
                <c:pt idx="9736">
                  <c:v>42299.204945775462</c:v>
                </c:pt>
                <c:pt idx="9737">
                  <c:v>42299.205640162036</c:v>
                </c:pt>
                <c:pt idx="9738">
                  <c:v>42299.206334548609</c:v>
                </c:pt>
                <c:pt idx="9739">
                  <c:v>42299.207028935183</c:v>
                </c:pt>
                <c:pt idx="9740">
                  <c:v>42299.207723321757</c:v>
                </c:pt>
                <c:pt idx="9741">
                  <c:v>42299.208417708331</c:v>
                </c:pt>
                <c:pt idx="9742">
                  <c:v>42299.209112094904</c:v>
                </c:pt>
                <c:pt idx="9743">
                  <c:v>42299.209806481478</c:v>
                </c:pt>
                <c:pt idx="9744">
                  <c:v>42299.210500868059</c:v>
                </c:pt>
                <c:pt idx="9745">
                  <c:v>42299.211195254633</c:v>
                </c:pt>
                <c:pt idx="9746">
                  <c:v>42299.211889641207</c:v>
                </c:pt>
                <c:pt idx="9747">
                  <c:v>42299.21258402778</c:v>
                </c:pt>
                <c:pt idx="9748">
                  <c:v>42299.213278414354</c:v>
                </c:pt>
                <c:pt idx="9749">
                  <c:v>42299.213972800928</c:v>
                </c:pt>
                <c:pt idx="9750">
                  <c:v>42299.214667187502</c:v>
                </c:pt>
                <c:pt idx="9751">
                  <c:v>42299.215361574075</c:v>
                </c:pt>
                <c:pt idx="9752">
                  <c:v>42299.216055960649</c:v>
                </c:pt>
                <c:pt idx="9753">
                  <c:v>42299.216750347223</c:v>
                </c:pt>
                <c:pt idx="9754">
                  <c:v>42299.217444733797</c:v>
                </c:pt>
                <c:pt idx="9755">
                  <c:v>42299.21813912037</c:v>
                </c:pt>
                <c:pt idx="9756">
                  <c:v>42299.218833506944</c:v>
                </c:pt>
                <c:pt idx="9757">
                  <c:v>42299.219527893518</c:v>
                </c:pt>
                <c:pt idx="9758">
                  <c:v>42299.220222280092</c:v>
                </c:pt>
                <c:pt idx="9759">
                  <c:v>42299.220916666665</c:v>
                </c:pt>
                <c:pt idx="9760">
                  <c:v>42299.221611053239</c:v>
                </c:pt>
                <c:pt idx="9761">
                  <c:v>42299.222305439813</c:v>
                </c:pt>
                <c:pt idx="9762">
                  <c:v>42299.222999826387</c:v>
                </c:pt>
                <c:pt idx="9763">
                  <c:v>42299.22369421296</c:v>
                </c:pt>
                <c:pt idx="9764">
                  <c:v>42299.224388599534</c:v>
                </c:pt>
                <c:pt idx="9765">
                  <c:v>42299.225082986108</c:v>
                </c:pt>
                <c:pt idx="9766">
                  <c:v>42299.225777372689</c:v>
                </c:pt>
                <c:pt idx="9767">
                  <c:v>42299.226471759262</c:v>
                </c:pt>
                <c:pt idx="9768">
                  <c:v>42299.227166145836</c:v>
                </c:pt>
                <c:pt idx="9769">
                  <c:v>42299.22786053241</c:v>
                </c:pt>
                <c:pt idx="9770">
                  <c:v>42299.228554918984</c:v>
                </c:pt>
                <c:pt idx="9771">
                  <c:v>42299.229249305557</c:v>
                </c:pt>
                <c:pt idx="9772">
                  <c:v>42299.229943692131</c:v>
                </c:pt>
                <c:pt idx="9773">
                  <c:v>42299.230638078705</c:v>
                </c:pt>
                <c:pt idx="9774">
                  <c:v>42299.231332465279</c:v>
                </c:pt>
                <c:pt idx="9775">
                  <c:v>42299.232026851852</c:v>
                </c:pt>
                <c:pt idx="9776">
                  <c:v>42299.232721238426</c:v>
                </c:pt>
                <c:pt idx="9777">
                  <c:v>42299.233415625</c:v>
                </c:pt>
                <c:pt idx="9778">
                  <c:v>42299.234110011574</c:v>
                </c:pt>
                <c:pt idx="9779">
                  <c:v>42299.234804398147</c:v>
                </c:pt>
                <c:pt idx="9780">
                  <c:v>42299.235498784721</c:v>
                </c:pt>
                <c:pt idx="9781">
                  <c:v>42299.236193171295</c:v>
                </c:pt>
                <c:pt idx="9782">
                  <c:v>42299.236887557869</c:v>
                </c:pt>
                <c:pt idx="9783">
                  <c:v>42299.237581944442</c:v>
                </c:pt>
                <c:pt idx="9784">
                  <c:v>42299.238276331016</c:v>
                </c:pt>
                <c:pt idx="9785">
                  <c:v>42299.23897071759</c:v>
                </c:pt>
                <c:pt idx="9786">
                  <c:v>42299.239665104164</c:v>
                </c:pt>
                <c:pt idx="9787">
                  <c:v>42299.240359490737</c:v>
                </c:pt>
                <c:pt idx="9788">
                  <c:v>42299.241053877318</c:v>
                </c:pt>
                <c:pt idx="9789">
                  <c:v>42299.241748263892</c:v>
                </c:pt>
                <c:pt idx="9790">
                  <c:v>42299.242442650466</c:v>
                </c:pt>
                <c:pt idx="9791">
                  <c:v>42299.24313703704</c:v>
                </c:pt>
                <c:pt idx="9792">
                  <c:v>42299.243831423613</c:v>
                </c:pt>
                <c:pt idx="9793">
                  <c:v>42299.244525810187</c:v>
                </c:pt>
                <c:pt idx="9794">
                  <c:v>42299.245220196761</c:v>
                </c:pt>
                <c:pt idx="9795">
                  <c:v>42299.245914583335</c:v>
                </c:pt>
                <c:pt idx="9796">
                  <c:v>42299.246608969908</c:v>
                </c:pt>
                <c:pt idx="9797">
                  <c:v>42299.247303356482</c:v>
                </c:pt>
                <c:pt idx="9798">
                  <c:v>42299.247997743056</c:v>
                </c:pt>
                <c:pt idx="9799">
                  <c:v>42299.248692129629</c:v>
                </c:pt>
                <c:pt idx="9800">
                  <c:v>42299.249386516203</c:v>
                </c:pt>
                <c:pt idx="9801">
                  <c:v>42299.250080902777</c:v>
                </c:pt>
                <c:pt idx="9802">
                  <c:v>42299.250775289351</c:v>
                </c:pt>
                <c:pt idx="9803">
                  <c:v>42299.251469675924</c:v>
                </c:pt>
                <c:pt idx="9804">
                  <c:v>42299.252164062498</c:v>
                </c:pt>
                <c:pt idx="9805">
                  <c:v>42299.252858449072</c:v>
                </c:pt>
                <c:pt idx="9806">
                  <c:v>42299.253552835646</c:v>
                </c:pt>
                <c:pt idx="9807">
                  <c:v>42299.254247222219</c:v>
                </c:pt>
                <c:pt idx="9808">
                  <c:v>42299.254941608793</c:v>
                </c:pt>
                <c:pt idx="9809">
                  <c:v>42299.255635995367</c:v>
                </c:pt>
                <c:pt idx="9810">
                  <c:v>42299.256330381948</c:v>
                </c:pt>
                <c:pt idx="9811">
                  <c:v>42299.257024768522</c:v>
                </c:pt>
                <c:pt idx="9812">
                  <c:v>42299.257719155095</c:v>
                </c:pt>
                <c:pt idx="9813">
                  <c:v>42299.258413541669</c:v>
                </c:pt>
                <c:pt idx="9814">
                  <c:v>42299.259107928243</c:v>
                </c:pt>
                <c:pt idx="9815">
                  <c:v>42299.259802314817</c:v>
                </c:pt>
                <c:pt idx="9816">
                  <c:v>42299.26049670139</c:v>
                </c:pt>
                <c:pt idx="9817">
                  <c:v>42299.261191087964</c:v>
                </c:pt>
                <c:pt idx="9818">
                  <c:v>42299.261885474538</c:v>
                </c:pt>
                <c:pt idx="9819">
                  <c:v>42299.262579861112</c:v>
                </c:pt>
                <c:pt idx="9820">
                  <c:v>42299.263274247685</c:v>
                </c:pt>
                <c:pt idx="9821">
                  <c:v>42299.263968634259</c:v>
                </c:pt>
                <c:pt idx="9822">
                  <c:v>42299.264663020833</c:v>
                </c:pt>
                <c:pt idx="9823">
                  <c:v>42299.265357407407</c:v>
                </c:pt>
                <c:pt idx="9824">
                  <c:v>42299.26605179398</c:v>
                </c:pt>
                <c:pt idx="9825">
                  <c:v>42299.266746180554</c:v>
                </c:pt>
                <c:pt idx="9826">
                  <c:v>42299.267440567128</c:v>
                </c:pt>
                <c:pt idx="9827">
                  <c:v>42299.268134953702</c:v>
                </c:pt>
                <c:pt idx="9828">
                  <c:v>42299.268829340275</c:v>
                </c:pt>
                <c:pt idx="9829">
                  <c:v>42299.269523726849</c:v>
                </c:pt>
                <c:pt idx="9830">
                  <c:v>42299.270218113423</c:v>
                </c:pt>
                <c:pt idx="9831">
                  <c:v>42299.270912499996</c:v>
                </c:pt>
                <c:pt idx="9832">
                  <c:v>42299.271606886578</c:v>
                </c:pt>
                <c:pt idx="9833">
                  <c:v>42299.272301273151</c:v>
                </c:pt>
                <c:pt idx="9834">
                  <c:v>42299.272995659725</c:v>
                </c:pt>
                <c:pt idx="9835">
                  <c:v>42299.273690046299</c:v>
                </c:pt>
                <c:pt idx="9836">
                  <c:v>42299.274384432872</c:v>
                </c:pt>
                <c:pt idx="9837">
                  <c:v>42299.275078819446</c:v>
                </c:pt>
                <c:pt idx="9838">
                  <c:v>42299.27577320602</c:v>
                </c:pt>
                <c:pt idx="9839">
                  <c:v>42299.276467592594</c:v>
                </c:pt>
                <c:pt idx="9840">
                  <c:v>42299.277161979167</c:v>
                </c:pt>
                <c:pt idx="9841">
                  <c:v>42299.277856365741</c:v>
                </c:pt>
                <c:pt idx="9842">
                  <c:v>42299.278550752315</c:v>
                </c:pt>
                <c:pt idx="9843">
                  <c:v>42299.279245138889</c:v>
                </c:pt>
                <c:pt idx="9844">
                  <c:v>42299.279939525462</c:v>
                </c:pt>
                <c:pt idx="9845">
                  <c:v>42299.280633912036</c:v>
                </c:pt>
                <c:pt idx="9846">
                  <c:v>42299.28132829861</c:v>
                </c:pt>
                <c:pt idx="9847">
                  <c:v>42299.282022685184</c:v>
                </c:pt>
                <c:pt idx="9848">
                  <c:v>42299.282717071757</c:v>
                </c:pt>
                <c:pt idx="9849">
                  <c:v>42299.283411458331</c:v>
                </c:pt>
                <c:pt idx="9850">
                  <c:v>42299.284105844905</c:v>
                </c:pt>
                <c:pt idx="9851">
                  <c:v>42299.284800231479</c:v>
                </c:pt>
                <c:pt idx="9852">
                  <c:v>42299.285494618052</c:v>
                </c:pt>
                <c:pt idx="9853">
                  <c:v>42299.286189004626</c:v>
                </c:pt>
                <c:pt idx="9854">
                  <c:v>42299.286883391207</c:v>
                </c:pt>
                <c:pt idx="9855">
                  <c:v>42299.287577777781</c:v>
                </c:pt>
                <c:pt idx="9856">
                  <c:v>42299.288272164355</c:v>
                </c:pt>
                <c:pt idx="9857">
                  <c:v>42299.288966550928</c:v>
                </c:pt>
                <c:pt idx="9858">
                  <c:v>42299.289660937502</c:v>
                </c:pt>
                <c:pt idx="9859">
                  <c:v>42299.290355324076</c:v>
                </c:pt>
                <c:pt idx="9860">
                  <c:v>42299.29104971065</c:v>
                </c:pt>
                <c:pt idx="9861">
                  <c:v>42299.291744097223</c:v>
                </c:pt>
                <c:pt idx="9862">
                  <c:v>42299.292438483797</c:v>
                </c:pt>
                <c:pt idx="9863">
                  <c:v>42299.293132870371</c:v>
                </c:pt>
                <c:pt idx="9864">
                  <c:v>42299.293827256944</c:v>
                </c:pt>
                <c:pt idx="9865">
                  <c:v>42299.294521643518</c:v>
                </c:pt>
                <c:pt idx="9866">
                  <c:v>42299.295216030092</c:v>
                </c:pt>
                <c:pt idx="9867">
                  <c:v>42299.295910416666</c:v>
                </c:pt>
                <c:pt idx="9868">
                  <c:v>42299.296604803239</c:v>
                </c:pt>
                <c:pt idx="9869">
                  <c:v>42299.297299189813</c:v>
                </c:pt>
                <c:pt idx="9870">
                  <c:v>42299.297993576387</c:v>
                </c:pt>
                <c:pt idx="9871">
                  <c:v>42299.298687962961</c:v>
                </c:pt>
                <c:pt idx="9872">
                  <c:v>42299.299382349534</c:v>
                </c:pt>
                <c:pt idx="9873">
                  <c:v>42299.300076736108</c:v>
                </c:pt>
                <c:pt idx="9874">
                  <c:v>42299.300771122682</c:v>
                </c:pt>
                <c:pt idx="9875">
                  <c:v>42299.301465509256</c:v>
                </c:pt>
                <c:pt idx="9876">
                  <c:v>42299.302159895837</c:v>
                </c:pt>
                <c:pt idx="9877">
                  <c:v>42299.30285428241</c:v>
                </c:pt>
                <c:pt idx="9878">
                  <c:v>42299.303548668984</c:v>
                </c:pt>
                <c:pt idx="9879">
                  <c:v>42299.304243055558</c:v>
                </c:pt>
                <c:pt idx="9880">
                  <c:v>42299.304937442132</c:v>
                </c:pt>
                <c:pt idx="9881">
                  <c:v>42299.305631828705</c:v>
                </c:pt>
                <c:pt idx="9882">
                  <c:v>42299.306326215279</c:v>
                </c:pt>
                <c:pt idx="9883">
                  <c:v>42299.307020601853</c:v>
                </c:pt>
                <c:pt idx="9884">
                  <c:v>42299.307714988427</c:v>
                </c:pt>
                <c:pt idx="9885">
                  <c:v>42299.308409375</c:v>
                </c:pt>
                <c:pt idx="9886">
                  <c:v>42299.309103761574</c:v>
                </c:pt>
                <c:pt idx="9887">
                  <c:v>42299.309798148148</c:v>
                </c:pt>
                <c:pt idx="9888">
                  <c:v>42299.310492534722</c:v>
                </c:pt>
                <c:pt idx="9889">
                  <c:v>42299.311186921295</c:v>
                </c:pt>
                <c:pt idx="9890">
                  <c:v>42299.311881307869</c:v>
                </c:pt>
                <c:pt idx="9891">
                  <c:v>42299.312575694443</c:v>
                </c:pt>
                <c:pt idx="9892">
                  <c:v>42299.313270081017</c:v>
                </c:pt>
                <c:pt idx="9893">
                  <c:v>42299.31396446759</c:v>
                </c:pt>
                <c:pt idx="9894">
                  <c:v>42299.314658854164</c:v>
                </c:pt>
                <c:pt idx="9895">
                  <c:v>42299.315353240738</c:v>
                </c:pt>
                <c:pt idx="9896">
                  <c:v>42299.316047627311</c:v>
                </c:pt>
                <c:pt idx="9897">
                  <c:v>42299.316742013893</c:v>
                </c:pt>
                <c:pt idx="9898">
                  <c:v>42299.317436400466</c:v>
                </c:pt>
                <c:pt idx="9899">
                  <c:v>42299.31813078704</c:v>
                </c:pt>
                <c:pt idx="9900">
                  <c:v>42299.318825173614</c:v>
                </c:pt>
                <c:pt idx="9901">
                  <c:v>42299.319519560187</c:v>
                </c:pt>
                <c:pt idx="9902">
                  <c:v>42299.320213946761</c:v>
                </c:pt>
                <c:pt idx="9903">
                  <c:v>42299.320908333335</c:v>
                </c:pt>
                <c:pt idx="9904">
                  <c:v>42299.321602719909</c:v>
                </c:pt>
                <c:pt idx="9905">
                  <c:v>42299.322297106482</c:v>
                </c:pt>
                <c:pt idx="9906">
                  <c:v>42299.322991493056</c:v>
                </c:pt>
                <c:pt idx="9907">
                  <c:v>42299.32368587963</c:v>
                </c:pt>
                <c:pt idx="9908">
                  <c:v>42299.324380266204</c:v>
                </c:pt>
                <c:pt idx="9909">
                  <c:v>42299.325074652777</c:v>
                </c:pt>
                <c:pt idx="9910">
                  <c:v>42299.325769039351</c:v>
                </c:pt>
                <c:pt idx="9911">
                  <c:v>42299.326463425925</c:v>
                </c:pt>
                <c:pt idx="9912">
                  <c:v>42299.327157812499</c:v>
                </c:pt>
                <c:pt idx="9913">
                  <c:v>42299.327852199072</c:v>
                </c:pt>
                <c:pt idx="9914">
                  <c:v>42299.328546585646</c:v>
                </c:pt>
                <c:pt idx="9915">
                  <c:v>42299.32924097222</c:v>
                </c:pt>
                <c:pt idx="9916">
                  <c:v>42299.329935358794</c:v>
                </c:pt>
                <c:pt idx="9917">
                  <c:v>42299.330629745367</c:v>
                </c:pt>
                <c:pt idx="9918">
                  <c:v>42299.331324131941</c:v>
                </c:pt>
                <c:pt idx="9919">
                  <c:v>42299.332018518522</c:v>
                </c:pt>
                <c:pt idx="9920">
                  <c:v>42299.332712905096</c:v>
                </c:pt>
                <c:pt idx="9921">
                  <c:v>42299.33340729167</c:v>
                </c:pt>
                <c:pt idx="9922">
                  <c:v>42299.334101678243</c:v>
                </c:pt>
                <c:pt idx="9923">
                  <c:v>42299.334796064817</c:v>
                </c:pt>
                <c:pt idx="9924">
                  <c:v>42299.335490451391</c:v>
                </c:pt>
                <c:pt idx="9925">
                  <c:v>42299.336184837965</c:v>
                </c:pt>
                <c:pt idx="9926">
                  <c:v>42299.336879224538</c:v>
                </c:pt>
                <c:pt idx="9927">
                  <c:v>42299.337573611112</c:v>
                </c:pt>
                <c:pt idx="9928">
                  <c:v>42299.338267997686</c:v>
                </c:pt>
                <c:pt idx="9929">
                  <c:v>42299.33896238426</c:v>
                </c:pt>
                <c:pt idx="9930">
                  <c:v>42299.339656770833</c:v>
                </c:pt>
                <c:pt idx="9931">
                  <c:v>42299.340351157407</c:v>
                </c:pt>
                <c:pt idx="9932">
                  <c:v>42299.341045543981</c:v>
                </c:pt>
                <c:pt idx="9933">
                  <c:v>42299.341739930554</c:v>
                </c:pt>
                <c:pt idx="9934">
                  <c:v>42299.342434317128</c:v>
                </c:pt>
                <c:pt idx="9935">
                  <c:v>42299.343128703702</c:v>
                </c:pt>
                <c:pt idx="9936">
                  <c:v>42299.343823090276</c:v>
                </c:pt>
                <c:pt idx="9937">
                  <c:v>42299.344517476849</c:v>
                </c:pt>
                <c:pt idx="9938">
                  <c:v>42299.345211863423</c:v>
                </c:pt>
                <c:pt idx="9939">
                  <c:v>42299.345906249997</c:v>
                </c:pt>
                <c:pt idx="9940">
                  <c:v>42299.346600636571</c:v>
                </c:pt>
                <c:pt idx="9941">
                  <c:v>42299.347295023152</c:v>
                </c:pt>
                <c:pt idx="9942">
                  <c:v>42299.347989409725</c:v>
                </c:pt>
                <c:pt idx="9943">
                  <c:v>42299.348683796299</c:v>
                </c:pt>
                <c:pt idx="9944">
                  <c:v>42299.349378182873</c:v>
                </c:pt>
                <c:pt idx="9945">
                  <c:v>42299.350072569447</c:v>
                </c:pt>
                <c:pt idx="9946">
                  <c:v>42299.35076695602</c:v>
                </c:pt>
                <c:pt idx="9947">
                  <c:v>42299.351461342594</c:v>
                </c:pt>
                <c:pt idx="9948">
                  <c:v>42299.352155729168</c:v>
                </c:pt>
                <c:pt idx="9949">
                  <c:v>42299.352850115742</c:v>
                </c:pt>
                <c:pt idx="9950">
                  <c:v>42299.353544502315</c:v>
                </c:pt>
                <c:pt idx="9951">
                  <c:v>42299.354238888889</c:v>
                </c:pt>
                <c:pt idx="9952">
                  <c:v>42299.354933275463</c:v>
                </c:pt>
                <c:pt idx="9953">
                  <c:v>42299.355627662037</c:v>
                </c:pt>
                <c:pt idx="9954">
                  <c:v>42299.35632204861</c:v>
                </c:pt>
                <c:pt idx="9955">
                  <c:v>42299.357016435184</c:v>
                </c:pt>
                <c:pt idx="9956">
                  <c:v>42299.357710821758</c:v>
                </c:pt>
                <c:pt idx="9957">
                  <c:v>42299.358405208332</c:v>
                </c:pt>
                <c:pt idx="9958">
                  <c:v>42299.359099594905</c:v>
                </c:pt>
                <c:pt idx="9959">
                  <c:v>42299.359793981479</c:v>
                </c:pt>
                <c:pt idx="9960">
                  <c:v>42299.360488368053</c:v>
                </c:pt>
                <c:pt idx="9961">
                  <c:v>42299.361182754626</c:v>
                </c:pt>
                <c:pt idx="9962">
                  <c:v>42299.3618771412</c:v>
                </c:pt>
                <c:pt idx="9963">
                  <c:v>42299.362571527781</c:v>
                </c:pt>
                <c:pt idx="9964">
                  <c:v>42299.363265914355</c:v>
                </c:pt>
                <c:pt idx="9965">
                  <c:v>42299.363960300929</c:v>
                </c:pt>
                <c:pt idx="9966">
                  <c:v>42299.364654687502</c:v>
                </c:pt>
                <c:pt idx="9967">
                  <c:v>42299.365349074076</c:v>
                </c:pt>
                <c:pt idx="9968">
                  <c:v>42299.36604346065</c:v>
                </c:pt>
                <c:pt idx="9969">
                  <c:v>42299.366737847224</c:v>
                </c:pt>
                <c:pt idx="9970">
                  <c:v>42299.367432233797</c:v>
                </c:pt>
                <c:pt idx="9971">
                  <c:v>42299.368126620371</c:v>
                </c:pt>
                <c:pt idx="9972">
                  <c:v>42299.368821006945</c:v>
                </c:pt>
                <c:pt idx="9973">
                  <c:v>42299.369515393519</c:v>
                </c:pt>
                <c:pt idx="9974">
                  <c:v>42299.370209780092</c:v>
                </c:pt>
                <c:pt idx="9975">
                  <c:v>42299.370904166666</c:v>
                </c:pt>
                <c:pt idx="9976">
                  <c:v>42299.37159855324</c:v>
                </c:pt>
                <c:pt idx="9977">
                  <c:v>42299.372292939814</c:v>
                </c:pt>
                <c:pt idx="9978">
                  <c:v>42299.372987326387</c:v>
                </c:pt>
                <c:pt idx="9979">
                  <c:v>42299.373681712961</c:v>
                </c:pt>
                <c:pt idx="9980">
                  <c:v>42299.374376099535</c:v>
                </c:pt>
                <c:pt idx="9981">
                  <c:v>42299.375070486109</c:v>
                </c:pt>
                <c:pt idx="9982">
                  <c:v>42299.375764872682</c:v>
                </c:pt>
                <c:pt idx="9983">
                  <c:v>42299.376459259256</c:v>
                </c:pt>
                <c:pt idx="9984">
                  <c:v>42299.37715364583</c:v>
                </c:pt>
                <c:pt idx="9985">
                  <c:v>42299.377848032411</c:v>
                </c:pt>
                <c:pt idx="9986">
                  <c:v>42299.378542418985</c:v>
                </c:pt>
                <c:pt idx="9987">
                  <c:v>42299.379236805558</c:v>
                </c:pt>
                <c:pt idx="9988">
                  <c:v>42299.379931192132</c:v>
                </c:pt>
                <c:pt idx="9989">
                  <c:v>42299.380625578706</c:v>
                </c:pt>
                <c:pt idx="9990">
                  <c:v>42299.38131996528</c:v>
                </c:pt>
                <c:pt idx="9991">
                  <c:v>42299.382014351853</c:v>
                </c:pt>
                <c:pt idx="9992">
                  <c:v>42299.382708738427</c:v>
                </c:pt>
                <c:pt idx="9993">
                  <c:v>42299.383403125001</c:v>
                </c:pt>
                <c:pt idx="9994">
                  <c:v>42299.384097511575</c:v>
                </c:pt>
                <c:pt idx="9995">
                  <c:v>42299.384791898148</c:v>
                </c:pt>
                <c:pt idx="9996">
                  <c:v>42299.385486284722</c:v>
                </c:pt>
                <c:pt idx="9997">
                  <c:v>42299.386180671296</c:v>
                </c:pt>
                <c:pt idx="9998">
                  <c:v>42299.386875057869</c:v>
                </c:pt>
                <c:pt idx="9999">
                  <c:v>42299.387569444443</c:v>
                </c:pt>
                <c:pt idx="10000">
                  <c:v>42299.388263831017</c:v>
                </c:pt>
                <c:pt idx="10001">
                  <c:v>42299.388958217591</c:v>
                </c:pt>
                <c:pt idx="10002">
                  <c:v>42299.389652604164</c:v>
                </c:pt>
                <c:pt idx="10003">
                  <c:v>42299.390346990738</c:v>
                </c:pt>
                <c:pt idx="10004">
                  <c:v>42299.391041377312</c:v>
                </c:pt>
                <c:pt idx="10005">
                  <c:v>42299.391735763886</c:v>
                </c:pt>
                <c:pt idx="10006">
                  <c:v>42299.392430150459</c:v>
                </c:pt>
                <c:pt idx="10007">
                  <c:v>42299.39312453704</c:v>
                </c:pt>
                <c:pt idx="10008">
                  <c:v>42299.393818923614</c:v>
                </c:pt>
                <c:pt idx="10009">
                  <c:v>42299.394513310188</c:v>
                </c:pt>
                <c:pt idx="10010">
                  <c:v>42299.395207696762</c:v>
                </c:pt>
                <c:pt idx="10011">
                  <c:v>42299.395902083335</c:v>
                </c:pt>
                <c:pt idx="10012">
                  <c:v>42299.396596469909</c:v>
                </c:pt>
                <c:pt idx="10013">
                  <c:v>42299.397290856483</c:v>
                </c:pt>
                <c:pt idx="10014">
                  <c:v>42299.397985243057</c:v>
                </c:pt>
                <c:pt idx="10015">
                  <c:v>42299.39867962963</c:v>
                </c:pt>
                <c:pt idx="10016">
                  <c:v>42299.399374016204</c:v>
                </c:pt>
                <c:pt idx="10017">
                  <c:v>42299.400068402778</c:v>
                </c:pt>
                <c:pt idx="10018">
                  <c:v>42299.400762789352</c:v>
                </c:pt>
                <c:pt idx="10019">
                  <c:v>42299.401457175925</c:v>
                </c:pt>
                <c:pt idx="10020">
                  <c:v>42299.402151562499</c:v>
                </c:pt>
                <c:pt idx="10021">
                  <c:v>42299.402845949073</c:v>
                </c:pt>
                <c:pt idx="10022">
                  <c:v>42299.403540335647</c:v>
                </c:pt>
                <c:pt idx="10023">
                  <c:v>42299.40423472222</c:v>
                </c:pt>
                <c:pt idx="10024">
                  <c:v>42299.404929108794</c:v>
                </c:pt>
                <c:pt idx="10025">
                  <c:v>42299.405623495368</c:v>
                </c:pt>
                <c:pt idx="10026">
                  <c:v>42299.406317881942</c:v>
                </c:pt>
                <c:pt idx="10027">
                  <c:v>42299.407012268515</c:v>
                </c:pt>
                <c:pt idx="10028">
                  <c:v>42299.407706655089</c:v>
                </c:pt>
                <c:pt idx="10029">
                  <c:v>42299.40840104167</c:v>
                </c:pt>
                <c:pt idx="10030">
                  <c:v>42299.409095428244</c:v>
                </c:pt>
                <c:pt idx="10031">
                  <c:v>42299.409789814817</c:v>
                </c:pt>
                <c:pt idx="10032">
                  <c:v>42299.410484201391</c:v>
                </c:pt>
                <c:pt idx="10033">
                  <c:v>42299.411178587965</c:v>
                </c:pt>
                <c:pt idx="10034">
                  <c:v>42299.411872974539</c:v>
                </c:pt>
                <c:pt idx="10035">
                  <c:v>42299.412567361112</c:v>
                </c:pt>
                <c:pt idx="10036">
                  <c:v>42299.413261747686</c:v>
                </c:pt>
                <c:pt idx="10037">
                  <c:v>42299.41395613426</c:v>
                </c:pt>
                <c:pt idx="10038">
                  <c:v>42299.414650520834</c:v>
                </c:pt>
                <c:pt idx="10039">
                  <c:v>42299.415344907407</c:v>
                </c:pt>
                <c:pt idx="10040">
                  <c:v>42299.416039293981</c:v>
                </c:pt>
                <c:pt idx="10041">
                  <c:v>42299.416733680555</c:v>
                </c:pt>
                <c:pt idx="10042">
                  <c:v>42299.417428067129</c:v>
                </c:pt>
                <c:pt idx="10043">
                  <c:v>42299.418122453702</c:v>
                </c:pt>
                <c:pt idx="10044">
                  <c:v>42299.418816840276</c:v>
                </c:pt>
                <c:pt idx="10045">
                  <c:v>42299.41951122685</c:v>
                </c:pt>
                <c:pt idx="10046">
                  <c:v>42299.420205613424</c:v>
                </c:pt>
                <c:pt idx="10047">
                  <c:v>42299.420899999997</c:v>
                </c:pt>
                <c:pt idx="10048">
                  <c:v>42299.421594386571</c:v>
                </c:pt>
                <c:pt idx="10049">
                  <c:v>42299.422288773145</c:v>
                </c:pt>
                <c:pt idx="10050">
                  <c:v>42299.422983159726</c:v>
                </c:pt>
                <c:pt idx="10051">
                  <c:v>42299.4236775463</c:v>
                </c:pt>
                <c:pt idx="10052">
                  <c:v>42299.424371932873</c:v>
                </c:pt>
                <c:pt idx="10053">
                  <c:v>42299.425066319447</c:v>
                </c:pt>
                <c:pt idx="10054">
                  <c:v>42299.425760706021</c:v>
                </c:pt>
                <c:pt idx="10055">
                  <c:v>42299.426455092595</c:v>
                </c:pt>
                <c:pt idx="10056">
                  <c:v>42299.427149479168</c:v>
                </c:pt>
                <c:pt idx="10057">
                  <c:v>42299.427843865742</c:v>
                </c:pt>
                <c:pt idx="10058">
                  <c:v>42299.428538252316</c:v>
                </c:pt>
                <c:pt idx="10059">
                  <c:v>42299.42923263889</c:v>
                </c:pt>
                <c:pt idx="10060">
                  <c:v>42299.429927025463</c:v>
                </c:pt>
                <c:pt idx="10061">
                  <c:v>42299.430621412037</c:v>
                </c:pt>
                <c:pt idx="10062">
                  <c:v>42299.431315798611</c:v>
                </c:pt>
                <c:pt idx="10063">
                  <c:v>42299.432010185184</c:v>
                </c:pt>
                <c:pt idx="10064">
                  <c:v>42299.432704571758</c:v>
                </c:pt>
                <c:pt idx="10065">
                  <c:v>42299.433398958332</c:v>
                </c:pt>
                <c:pt idx="10066">
                  <c:v>42299.434093344906</c:v>
                </c:pt>
                <c:pt idx="10067">
                  <c:v>42299.434787731479</c:v>
                </c:pt>
                <c:pt idx="10068">
                  <c:v>42299.435482118053</c:v>
                </c:pt>
                <c:pt idx="10069">
                  <c:v>42299.436176504627</c:v>
                </c:pt>
                <c:pt idx="10070">
                  <c:v>42299.436870891201</c:v>
                </c:pt>
                <c:pt idx="10071">
                  <c:v>42299.437565277774</c:v>
                </c:pt>
                <c:pt idx="10072">
                  <c:v>42299.438259664355</c:v>
                </c:pt>
                <c:pt idx="10073">
                  <c:v>42299.438954050929</c:v>
                </c:pt>
                <c:pt idx="10074">
                  <c:v>42299.439648437503</c:v>
                </c:pt>
                <c:pt idx="10075">
                  <c:v>42299.440342824077</c:v>
                </c:pt>
                <c:pt idx="10076">
                  <c:v>42299.44103721065</c:v>
                </c:pt>
                <c:pt idx="10077">
                  <c:v>42299.441731597224</c:v>
                </c:pt>
                <c:pt idx="10078">
                  <c:v>42299.442425983798</c:v>
                </c:pt>
                <c:pt idx="10079">
                  <c:v>42299.443120370372</c:v>
                </c:pt>
                <c:pt idx="10080">
                  <c:v>42299.443814756945</c:v>
                </c:pt>
                <c:pt idx="10081">
                  <c:v>42299.444509143519</c:v>
                </c:pt>
                <c:pt idx="10082">
                  <c:v>42299.445203530093</c:v>
                </c:pt>
                <c:pt idx="10083">
                  <c:v>42299.445897916667</c:v>
                </c:pt>
                <c:pt idx="10084">
                  <c:v>42299.44659230324</c:v>
                </c:pt>
                <c:pt idx="10085">
                  <c:v>42299.447286689814</c:v>
                </c:pt>
                <c:pt idx="10086">
                  <c:v>42299.447981076388</c:v>
                </c:pt>
                <c:pt idx="10087">
                  <c:v>42299.448675462962</c:v>
                </c:pt>
                <c:pt idx="10088">
                  <c:v>42299.449369849535</c:v>
                </c:pt>
                <c:pt idx="10089">
                  <c:v>42299.450064236109</c:v>
                </c:pt>
                <c:pt idx="10090">
                  <c:v>42299.450758622683</c:v>
                </c:pt>
                <c:pt idx="10091">
                  <c:v>42299.451453009257</c:v>
                </c:pt>
                <c:pt idx="10092">
                  <c:v>42299.45214739583</c:v>
                </c:pt>
                <c:pt idx="10093">
                  <c:v>42299.452841782404</c:v>
                </c:pt>
                <c:pt idx="10094">
                  <c:v>42299.453536168985</c:v>
                </c:pt>
                <c:pt idx="10095">
                  <c:v>42299.454230555559</c:v>
                </c:pt>
                <c:pt idx="10096">
                  <c:v>42299.454924942132</c:v>
                </c:pt>
                <c:pt idx="10097">
                  <c:v>42299.455619328706</c:v>
                </c:pt>
                <c:pt idx="10098">
                  <c:v>42299.45631371528</c:v>
                </c:pt>
                <c:pt idx="10099">
                  <c:v>42299.457008101854</c:v>
                </c:pt>
                <c:pt idx="10100">
                  <c:v>42299.457702488427</c:v>
                </c:pt>
                <c:pt idx="10101">
                  <c:v>42299.458396875001</c:v>
                </c:pt>
                <c:pt idx="10102">
                  <c:v>42299.459091261575</c:v>
                </c:pt>
                <c:pt idx="10103">
                  <c:v>42299.459785648149</c:v>
                </c:pt>
                <c:pt idx="10104">
                  <c:v>42299.460480034722</c:v>
                </c:pt>
                <c:pt idx="10105">
                  <c:v>42299.461174421296</c:v>
                </c:pt>
                <c:pt idx="10106">
                  <c:v>42299.46186880787</c:v>
                </c:pt>
                <c:pt idx="10107">
                  <c:v>42299.462563194444</c:v>
                </c:pt>
                <c:pt idx="10108">
                  <c:v>42299.463257581017</c:v>
                </c:pt>
                <c:pt idx="10109">
                  <c:v>42299.463951967591</c:v>
                </c:pt>
                <c:pt idx="10110">
                  <c:v>42299.464646354165</c:v>
                </c:pt>
                <c:pt idx="10111">
                  <c:v>42299.465340740739</c:v>
                </c:pt>
                <c:pt idx="10112">
                  <c:v>42299.466035127312</c:v>
                </c:pt>
                <c:pt idx="10113">
                  <c:v>42299.466729513886</c:v>
                </c:pt>
                <c:pt idx="10114">
                  <c:v>42299.46742390046</c:v>
                </c:pt>
                <c:pt idx="10115">
                  <c:v>42299.468118287034</c:v>
                </c:pt>
                <c:pt idx="10116">
                  <c:v>42299.468812673615</c:v>
                </c:pt>
                <c:pt idx="10117">
                  <c:v>42299.469507060188</c:v>
                </c:pt>
                <c:pt idx="10118">
                  <c:v>42299.470201446762</c:v>
                </c:pt>
                <c:pt idx="10119">
                  <c:v>42299.470895833336</c:v>
                </c:pt>
                <c:pt idx="10120">
                  <c:v>42299.47159021991</c:v>
                </c:pt>
                <c:pt idx="10121">
                  <c:v>42299.472284606483</c:v>
                </c:pt>
                <c:pt idx="10122">
                  <c:v>42299.472978993057</c:v>
                </c:pt>
                <c:pt idx="10123">
                  <c:v>42299.473673379631</c:v>
                </c:pt>
                <c:pt idx="10124">
                  <c:v>42299.474367766205</c:v>
                </c:pt>
                <c:pt idx="10125">
                  <c:v>42299.475062152778</c:v>
                </c:pt>
                <c:pt idx="10126">
                  <c:v>42299.475756539352</c:v>
                </c:pt>
                <c:pt idx="10127">
                  <c:v>42299.476450925926</c:v>
                </c:pt>
                <c:pt idx="10128">
                  <c:v>42299.477145312499</c:v>
                </c:pt>
                <c:pt idx="10129">
                  <c:v>42299.477839699073</c:v>
                </c:pt>
                <c:pt idx="10130">
                  <c:v>42299.478534085647</c:v>
                </c:pt>
                <c:pt idx="10131">
                  <c:v>42299.479228472221</c:v>
                </c:pt>
                <c:pt idx="10132">
                  <c:v>42299.479922858794</c:v>
                </c:pt>
                <c:pt idx="10133">
                  <c:v>42299.480617245368</c:v>
                </c:pt>
                <c:pt idx="10134">
                  <c:v>42299.481311631942</c:v>
                </c:pt>
                <c:pt idx="10135">
                  <c:v>42299.482006018516</c:v>
                </c:pt>
                <c:pt idx="10136">
                  <c:v>42299.482700405089</c:v>
                </c:pt>
                <c:pt idx="10137">
                  <c:v>42299.483394791663</c:v>
                </c:pt>
                <c:pt idx="10138">
                  <c:v>42299.484089178244</c:v>
                </c:pt>
                <c:pt idx="10139">
                  <c:v>42299.484783564818</c:v>
                </c:pt>
                <c:pt idx="10140">
                  <c:v>42299.485477951392</c:v>
                </c:pt>
                <c:pt idx="10141">
                  <c:v>42299.486172337965</c:v>
                </c:pt>
                <c:pt idx="10142">
                  <c:v>42299.486866724539</c:v>
                </c:pt>
                <c:pt idx="10143">
                  <c:v>42299.487561111113</c:v>
                </c:pt>
                <c:pt idx="10144">
                  <c:v>42299.488255497687</c:v>
                </c:pt>
                <c:pt idx="10145">
                  <c:v>42299.48894988426</c:v>
                </c:pt>
                <c:pt idx="10146">
                  <c:v>42299.489644270834</c:v>
                </c:pt>
                <c:pt idx="10147">
                  <c:v>42299.490338657408</c:v>
                </c:pt>
                <c:pt idx="10148">
                  <c:v>42299.491033043982</c:v>
                </c:pt>
                <c:pt idx="10149">
                  <c:v>42299.491727430555</c:v>
                </c:pt>
                <c:pt idx="10150">
                  <c:v>42299.492421817129</c:v>
                </c:pt>
                <c:pt idx="10151">
                  <c:v>42299.493116203703</c:v>
                </c:pt>
                <c:pt idx="10152">
                  <c:v>42299.493810590277</c:v>
                </c:pt>
                <c:pt idx="10153">
                  <c:v>42299.49450497685</c:v>
                </c:pt>
                <c:pt idx="10154">
                  <c:v>42299.495199363424</c:v>
                </c:pt>
                <c:pt idx="10155">
                  <c:v>42299.495893749998</c:v>
                </c:pt>
                <c:pt idx="10156">
                  <c:v>42299.496588136572</c:v>
                </c:pt>
                <c:pt idx="10157">
                  <c:v>42299.497282523145</c:v>
                </c:pt>
                <c:pt idx="10158">
                  <c:v>42299.497976909719</c:v>
                </c:pt>
                <c:pt idx="10159">
                  <c:v>42299.498671296293</c:v>
                </c:pt>
                <c:pt idx="10160">
                  <c:v>42299.499365682874</c:v>
                </c:pt>
                <c:pt idx="10161">
                  <c:v>42299.500060069447</c:v>
                </c:pt>
                <c:pt idx="10162">
                  <c:v>42299.500754456021</c:v>
                </c:pt>
                <c:pt idx="10163">
                  <c:v>42299.501448842595</c:v>
                </c:pt>
                <c:pt idx="10164">
                  <c:v>42299.502143229169</c:v>
                </c:pt>
                <c:pt idx="10165">
                  <c:v>42299.502837615742</c:v>
                </c:pt>
                <c:pt idx="10166">
                  <c:v>42299.503532002316</c:v>
                </c:pt>
                <c:pt idx="10167">
                  <c:v>42299.50422638889</c:v>
                </c:pt>
                <c:pt idx="10168">
                  <c:v>42299.504920775464</c:v>
                </c:pt>
                <c:pt idx="10169">
                  <c:v>42299.505615162037</c:v>
                </c:pt>
                <c:pt idx="10170">
                  <c:v>42299.506309548611</c:v>
                </c:pt>
                <c:pt idx="10171">
                  <c:v>42299.507003935185</c:v>
                </c:pt>
                <c:pt idx="10172">
                  <c:v>42299.507698321759</c:v>
                </c:pt>
                <c:pt idx="10173">
                  <c:v>42299.508392708332</c:v>
                </c:pt>
                <c:pt idx="10174">
                  <c:v>42299.509087094906</c:v>
                </c:pt>
                <c:pt idx="10175">
                  <c:v>42299.50978148148</c:v>
                </c:pt>
                <c:pt idx="10176">
                  <c:v>42299.510475868054</c:v>
                </c:pt>
                <c:pt idx="10177">
                  <c:v>42299.511170254627</c:v>
                </c:pt>
                <c:pt idx="10178">
                  <c:v>42299.511864641201</c:v>
                </c:pt>
                <c:pt idx="10179">
                  <c:v>42299.512559027775</c:v>
                </c:pt>
                <c:pt idx="10180">
                  <c:v>42299.513253414349</c:v>
                </c:pt>
                <c:pt idx="10181">
                  <c:v>42299.513947800922</c:v>
                </c:pt>
                <c:pt idx="10182">
                  <c:v>42299.514642187503</c:v>
                </c:pt>
                <c:pt idx="10183">
                  <c:v>42299.515336574077</c:v>
                </c:pt>
                <c:pt idx="10184">
                  <c:v>42299.516030960651</c:v>
                </c:pt>
                <c:pt idx="10185">
                  <c:v>42299.516725347225</c:v>
                </c:pt>
                <c:pt idx="10186">
                  <c:v>42299.517419733798</c:v>
                </c:pt>
                <c:pt idx="10187">
                  <c:v>42299.518114120372</c:v>
                </c:pt>
                <c:pt idx="10188">
                  <c:v>42299.518808506946</c:v>
                </c:pt>
                <c:pt idx="10189">
                  <c:v>42299.51950289352</c:v>
                </c:pt>
                <c:pt idx="10190">
                  <c:v>42299.520197280093</c:v>
                </c:pt>
                <c:pt idx="10191">
                  <c:v>42299.520891666667</c:v>
                </c:pt>
                <c:pt idx="10192">
                  <c:v>42299.521586053241</c:v>
                </c:pt>
                <c:pt idx="10193">
                  <c:v>42299.522280439814</c:v>
                </c:pt>
                <c:pt idx="10194">
                  <c:v>42299.522974826388</c:v>
                </c:pt>
                <c:pt idx="10195">
                  <c:v>42299.523669212962</c:v>
                </c:pt>
                <c:pt idx="10196">
                  <c:v>42299.524363599536</c:v>
                </c:pt>
                <c:pt idx="10197">
                  <c:v>42299.525057986109</c:v>
                </c:pt>
                <c:pt idx="10198">
                  <c:v>42299.525752372683</c:v>
                </c:pt>
                <c:pt idx="10199">
                  <c:v>42299.526446759257</c:v>
                </c:pt>
                <c:pt idx="10200">
                  <c:v>42299.527141145831</c:v>
                </c:pt>
                <c:pt idx="10201">
                  <c:v>42299.527835532404</c:v>
                </c:pt>
                <c:pt idx="10202">
                  <c:v>42299.528529918978</c:v>
                </c:pt>
                <c:pt idx="10203">
                  <c:v>42299.529224305559</c:v>
                </c:pt>
                <c:pt idx="10204">
                  <c:v>42299.529918692133</c:v>
                </c:pt>
                <c:pt idx="10205">
                  <c:v>42299.530613078707</c:v>
                </c:pt>
                <c:pt idx="10206">
                  <c:v>42299.53130746528</c:v>
                </c:pt>
                <c:pt idx="10207">
                  <c:v>42299.532001851854</c:v>
                </c:pt>
                <c:pt idx="10208">
                  <c:v>42299.532696238428</c:v>
                </c:pt>
                <c:pt idx="10209">
                  <c:v>42299.533390625002</c:v>
                </c:pt>
                <c:pt idx="10210">
                  <c:v>42299.534085011575</c:v>
                </c:pt>
                <c:pt idx="10211">
                  <c:v>42299.534779398149</c:v>
                </c:pt>
                <c:pt idx="10212">
                  <c:v>42299.535473784723</c:v>
                </c:pt>
                <c:pt idx="10213">
                  <c:v>42299.536168171297</c:v>
                </c:pt>
                <c:pt idx="10214">
                  <c:v>42299.53686255787</c:v>
                </c:pt>
                <c:pt idx="10215">
                  <c:v>42299.537556944444</c:v>
                </c:pt>
                <c:pt idx="10216">
                  <c:v>42299.538251331018</c:v>
                </c:pt>
                <c:pt idx="10217">
                  <c:v>42299.538945717592</c:v>
                </c:pt>
                <c:pt idx="10218">
                  <c:v>42299.539640104165</c:v>
                </c:pt>
                <c:pt idx="10219">
                  <c:v>42299.540334490739</c:v>
                </c:pt>
                <c:pt idx="10220">
                  <c:v>42299.541028877313</c:v>
                </c:pt>
                <c:pt idx="10221">
                  <c:v>42299.541723263887</c:v>
                </c:pt>
                <c:pt idx="10222">
                  <c:v>42299.54241765046</c:v>
                </c:pt>
                <c:pt idx="10223">
                  <c:v>42299.543112037034</c:v>
                </c:pt>
                <c:pt idx="10224">
                  <c:v>42299.543806423608</c:v>
                </c:pt>
                <c:pt idx="10225">
                  <c:v>42299.544500810189</c:v>
                </c:pt>
                <c:pt idx="10226">
                  <c:v>42299.545195196763</c:v>
                </c:pt>
                <c:pt idx="10227">
                  <c:v>42299.545889583336</c:v>
                </c:pt>
                <c:pt idx="10228">
                  <c:v>42299.54658396991</c:v>
                </c:pt>
                <c:pt idx="10229">
                  <c:v>42299.547278356484</c:v>
                </c:pt>
                <c:pt idx="10230">
                  <c:v>42299.547972743057</c:v>
                </c:pt>
                <c:pt idx="10231">
                  <c:v>42299.548667129631</c:v>
                </c:pt>
                <c:pt idx="10232">
                  <c:v>42299.549361516205</c:v>
                </c:pt>
                <c:pt idx="10233">
                  <c:v>42299.550055902779</c:v>
                </c:pt>
                <c:pt idx="10234">
                  <c:v>42299.550750289352</c:v>
                </c:pt>
                <c:pt idx="10235">
                  <c:v>42299.551444675926</c:v>
                </c:pt>
                <c:pt idx="10236">
                  <c:v>42299.5521390625</c:v>
                </c:pt>
                <c:pt idx="10237">
                  <c:v>42299.552833449074</c:v>
                </c:pt>
                <c:pt idx="10238">
                  <c:v>42299.553527835647</c:v>
                </c:pt>
                <c:pt idx="10239">
                  <c:v>42299.554222222221</c:v>
                </c:pt>
                <c:pt idx="10240">
                  <c:v>42299.554916608795</c:v>
                </c:pt>
                <c:pt idx="10241">
                  <c:v>42299.555610995369</c:v>
                </c:pt>
                <c:pt idx="10242">
                  <c:v>42299.556305381942</c:v>
                </c:pt>
                <c:pt idx="10243">
                  <c:v>42299.556999768516</c:v>
                </c:pt>
                <c:pt idx="10244">
                  <c:v>42299.55769415509</c:v>
                </c:pt>
                <c:pt idx="10245">
                  <c:v>42299.558388541664</c:v>
                </c:pt>
                <c:pt idx="10246">
                  <c:v>42299.559082928237</c:v>
                </c:pt>
                <c:pt idx="10247">
                  <c:v>42299.559777314818</c:v>
                </c:pt>
                <c:pt idx="10248">
                  <c:v>42299.560471701392</c:v>
                </c:pt>
                <c:pt idx="10249">
                  <c:v>42299.561166087966</c:v>
                </c:pt>
                <c:pt idx="10250">
                  <c:v>42299.56186047454</c:v>
                </c:pt>
                <c:pt idx="10251">
                  <c:v>42299.562554861113</c:v>
                </c:pt>
                <c:pt idx="10252">
                  <c:v>42299.563249247687</c:v>
                </c:pt>
                <c:pt idx="10253">
                  <c:v>42299.563943634261</c:v>
                </c:pt>
                <c:pt idx="10254">
                  <c:v>42299.564638020835</c:v>
                </c:pt>
                <c:pt idx="10255">
                  <c:v>42299.565332407408</c:v>
                </c:pt>
                <c:pt idx="10256">
                  <c:v>42299.566026793982</c:v>
                </c:pt>
                <c:pt idx="10257">
                  <c:v>42299.566721180556</c:v>
                </c:pt>
                <c:pt idx="10258">
                  <c:v>42299.56741556713</c:v>
                </c:pt>
                <c:pt idx="10259">
                  <c:v>42299.568109953703</c:v>
                </c:pt>
                <c:pt idx="10260">
                  <c:v>42299.568804340277</c:v>
                </c:pt>
                <c:pt idx="10261">
                  <c:v>42299.569498726851</c:v>
                </c:pt>
                <c:pt idx="10262">
                  <c:v>42299.570193113424</c:v>
                </c:pt>
                <c:pt idx="10263">
                  <c:v>42299.570887499998</c:v>
                </c:pt>
                <c:pt idx="10264">
                  <c:v>42299.571581886572</c:v>
                </c:pt>
                <c:pt idx="10265">
                  <c:v>42299.572276273146</c:v>
                </c:pt>
                <c:pt idx="10266">
                  <c:v>42299.572970659719</c:v>
                </c:pt>
                <c:pt idx="10267">
                  <c:v>42299.573665046293</c:v>
                </c:pt>
                <c:pt idx="10268">
                  <c:v>42299.574359432867</c:v>
                </c:pt>
                <c:pt idx="10269">
                  <c:v>42299.575053819448</c:v>
                </c:pt>
                <c:pt idx="10270">
                  <c:v>42299.575748206022</c:v>
                </c:pt>
                <c:pt idx="10271">
                  <c:v>42299.576442592595</c:v>
                </c:pt>
                <c:pt idx="10272">
                  <c:v>42299.577136979169</c:v>
                </c:pt>
                <c:pt idx="10273">
                  <c:v>42299.577831365743</c:v>
                </c:pt>
                <c:pt idx="10274">
                  <c:v>42299.578525752317</c:v>
                </c:pt>
                <c:pt idx="10275">
                  <c:v>42299.57922013889</c:v>
                </c:pt>
                <c:pt idx="10276">
                  <c:v>42299.579914525464</c:v>
                </c:pt>
                <c:pt idx="10277">
                  <c:v>42299.580608912038</c:v>
                </c:pt>
                <c:pt idx="10278">
                  <c:v>42299.581303298612</c:v>
                </c:pt>
                <c:pt idx="10279">
                  <c:v>42299.581997685185</c:v>
                </c:pt>
                <c:pt idx="10280">
                  <c:v>42299.582692071759</c:v>
                </c:pt>
                <c:pt idx="10281">
                  <c:v>42299.583386458333</c:v>
                </c:pt>
                <c:pt idx="10282">
                  <c:v>42299.584080844907</c:v>
                </c:pt>
                <c:pt idx="10283">
                  <c:v>42299.58477523148</c:v>
                </c:pt>
                <c:pt idx="10284">
                  <c:v>42299.585469618054</c:v>
                </c:pt>
                <c:pt idx="10285">
                  <c:v>42299.586164004628</c:v>
                </c:pt>
                <c:pt idx="10286">
                  <c:v>42299.586858391202</c:v>
                </c:pt>
                <c:pt idx="10287">
                  <c:v>42299.587552777775</c:v>
                </c:pt>
                <c:pt idx="10288">
                  <c:v>42299.588247164349</c:v>
                </c:pt>
                <c:pt idx="10289">
                  <c:v>42299.588941550923</c:v>
                </c:pt>
                <c:pt idx="10290">
                  <c:v>42299.589635937496</c:v>
                </c:pt>
                <c:pt idx="10291">
                  <c:v>42299.590330324078</c:v>
                </c:pt>
                <c:pt idx="10292">
                  <c:v>42299.591024710651</c:v>
                </c:pt>
                <c:pt idx="10293">
                  <c:v>42299.591719097225</c:v>
                </c:pt>
                <c:pt idx="10294">
                  <c:v>42299.592413483799</c:v>
                </c:pt>
                <c:pt idx="10295">
                  <c:v>42299.593107870372</c:v>
                </c:pt>
                <c:pt idx="10296">
                  <c:v>42299.593802256946</c:v>
                </c:pt>
                <c:pt idx="10297">
                  <c:v>42299.59449664352</c:v>
                </c:pt>
                <c:pt idx="10298">
                  <c:v>42299.595191030094</c:v>
                </c:pt>
                <c:pt idx="10299">
                  <c:v>42299.595885416667</c:v>
                </c:pt>
                <c:pt idx="10300">
                  <c:v>42299.596579803241</c:v>
                </c:pt>
                <c:pt idx="10301">
                  <c:v>42299.597274189815</c:v>
                </c:pt>
                <c:pt idx="10302">
                  <c:v>42299.597968576389</c:v>
                </c:pt>
                <c:pt idx="10303">
                  <c:v>42299.598662962962</c:v>
                </c:pt>
                <c:pt idx="10304">
                  <c:v>42299.599357349536</c:v>
                </c:pt>
                <c:pt idx="10305">
                  <c:v>42299.60005173611</c:v>
                </c:pt>
                <c:pt idx="10306">
                  <c:v>42299.600746122684</c:v>
                </c:pt>
                <c:pt idx="10307">
                  <c:v>42299.601440509257</c:v>
                </c:pt>
                <c:pt idx="10308">
                  <c:v>42299.602134895831</c:v>
                </c:pt>
                <c:pt idx="10309">
                  <c:v>42299.602829282405</c:v>
                </c:pt>
                <c:pt idx="10310">
                  <c:v>42299.603523668979</c:v>
                </c:pt>
                <c:pt idx="10311">
                  <c:v>42299.604218055552</c:v>
                </c:pt>
                <c:pt idx="10312">
                  <c:v>42299.604912442126</c:v>
                </c:pt>
                <c:pt idx="10313">
                  <c:v>42299.605606828707</c:v>
                </c:pt>
                <c:pt idx="10314">
                  <c:v>42299.606301215281</c:v>
                </c:pt>
                <c:pt idx="10315">
                  <c:v>42299.606995601855</c:v>
                </c:pt>
                <c:pt idx="10316">
                  <c:v>42299.607689988428</c:v>
                </c:pt>
                <c:pt idx="10317">
                  <c:v>42299.608384375002</c:v>
                </c:pt>
                <c:pt idx="10318">
                  <c:v>42299.609078761576</c:v>
                </c:pt>
                <c:pt idx="10319">
                  <c:v>42299.60977314815</c:v>
                </c:pt>
                <c:pt idx="10320">
                  <c:v>42299.610467534723</c:v>
                </c:pt>
                <c:pt idx="10321">
                  <c:v>42299.611161921297</c:v>
                </c:pt>
                <c:pt idx="10322">
                  <c:v>42299.611856307871</c:v>
                </c:pt>
                <c:pt idx="10323">
                  <c:v>42299.612550694445</c:v>
                </c:pt>
                <c:pt idx="10324">
                  <c:v>42299.613245081018</c:v>
                </c:pt>
                <c:pt idx="10325">
                  <c:v>42299.613939467592</c:v>
                </c:pt>
                <c:pt idx="10326">
                  <c:v>42299.614633854166</c:v>
                </c:pt>
                <c:pt idx="10327">
                  <c:v>42299.615328240739</c:v>
                </c:pt>
                <c:pt idx="10328">
                  <c:v>42299.616022627313</c:v>
                </c:pt>
                <c:pt idx="10329">
                  <c:v>42299.616717013887</c:v>
                </c:pt>
                <c:pt idx="10330">
                  <c:v>42299.617411400461</c:v>
                </c:pt>
                <c:pt idx="10331">
                  <c:v>42299.618105787034</c:v>
                </c:pt>
                <c:pt idx="10332">
                  <c:v>42299.618800173608</c:v>
                </c:pt>
                <c:pt idx="10333">
                  <c:v>42299.619494560182</c:v>
                </c:pt>
                <c:pt idx="10334">
                  <c:v>42299.620188946756</c:v>
                </c:pt>
                <c:pt idx="10335">
                  <c:v>42299.620883333337</c:v>
                </c:pt>
                <c:pt idx="10336">
                  <c:v>42299.62157771991</c:v>
                </c:pt>
                <c:pt idx="10337">
                  <c:v>42299.622272106484</c:v>
                </c:pt>
                <c:pt idx="10338">
                  <c:v>42299.622966493058</c:v>
                </c:pt>
                <c:pt idx="10339">
                  <c:v>42299.623660879632</c:v>
                </c:pt>
                <c:pt idx="10340">
                  <c:v>42299.624355266205</c:v>
                </c:pt>
                <c:pt idx="10341">
                  <c:v>42299.625049652779</c:v>
                </c:pt>
                <c:pt idx="10342">
                  <c:v>42299.625744039353</c:v>
                </c:pt>
                <c:pt idx="10343">
                  <c:v>42299.626438425927</c:v>
                </c:pt>
                <c:pt idx="10344">
                  <c:v>42299.6271328125</c:v>
                </c:pt>
                <c:pt idx="10345">
                  <c:v>42299.627827199074</c:v>
                </c:pt>
                <c:pt idx="10346">
                  <c:v>42299.628521585648</c:v>
                </c:pt>
                <c:pt idx="10347">
                  <c:v>42299.629215972222</c:v>
                </c:pt>
                <c:pt idx="10348">
                  <c:v>42299.629910358795</c:v>
                </c:pt>
                <c:pt idx="10349">
                  <c:v>42299.630604745369</c:v>
                </c:pt>
                <c:pt idx="10350">
                  <c:v>42299.631299131943</c:v>
                </c:pt>
                <c:pt idx="10351">
                  <c:v>42299.631993518517</c:v>
                </c:pt>
                <c:pt idx="10352">
                  <c:v>42299.63268790509</c:v>
                </c:pt>
                <c:pt idx="10353">
                  <c:v>42299.633382291664</c:v>
                </c:pt>
                <c:pt idx="10354">
                  <c:v>42299.634076678238</c:v>
                </c:pt>
                <c:pt idx="10355">
                  <c:v>42299.634771064812</c:v>
                </c:pt>
                <c:pt idx="10356">
                  <c:v>42299.635465451393</c:v>
                </c:pt>
                <c:pt idx="10357">
                  <c:v>42299.636159837966</c:v>
                </c:pt>
                <c:pt idx="10358">
                  <c:v>42299.63685422454</c:v>
                </c:pt>
                <c:pt idx="10359">
                  <c:v>42299.637548611114</c:v>
                </c:pt>
                <c:pt idx="10360">
                  <c:v>42299.638242997687</c:v>
                </c:pt>
                <c:pt idx="10361">
                  <c:v>42299.638937384261</c:v>
                </c:pt>
                <c:pt idx="10362">
                  <c:v>42299.639631770835</c:v>
                </c:pt>
                <c:pt idx="10363">
                  <c:v>42299.640326157409</c:v>
                </c:pt>
                <c:pt idx="10364">
                  <c:v>42299.641020543982</c:v>
                </c:pt>
                <c:pt idx="10365">
                  <c:v>42299.641714930556</c:v>
                </c:pt>
                <c:pt idx="10366">
                  <c:v>42299.64240931713</c:v>
                </c:pt>
                <c:pt idx="10367">
                  <c:v>42299.643103703704</c:v>
                </c:pt>
                <c:pt idx="10368">
                  <c:v>42299.643798090277</c:v>
                </c:pt>
                <c:pt idx="10369">
                  <c:v>42299.644492476851</c:v>
                </c:pt>
                <c:pt idx="10370">
                  <c:v>42299.645186863425</c:v>
                </c:pt>
                <c:pt idx="10371">
                  <c:v>42299.645881249999</c:v>
                </c:pt>
                <c:pt idx="10372">
                  <c:v>42299.646575636572</c:v>
                </c:pt>
                <c:pt idx="10373">
                  <c:v>42299.647270023146</c:v>
                </c:pt>
                <c:pt idx="10374">
                  <c:v>42299.64796440972</c:v>
                </c:pt>
                <c:pt idx="10375">
                  <c:v>42299.648658796294</c:v>
                </c:pt>
                <c:pt idx="10376">
                  <c:v>42299.649353182867</c:v>
                </c:pt>
                <c:pt idx="10377">
                  <c:v>42299.650047569441</c:v>
                </c:pt>
                <c:pt idx="10378">
                  <c:v>42299.650741956022</c:v>
                </c:pt>
                <c:pt idx="10379">
                  <c:v>42299.651436342596</c:v>
                </c:pt>
                <c:pt idx="10380">
                  <c:v>42299.65213072917</c:v>
                </c:pt>
                <c:pt idx="10381">
                  <c:v>42299.652825115743</c:v>
                </c:pt>
                <c:pt idx="10382">
                  <c:v>42299.653519502317</c:v>
                </c:pt>
                <c:pt idx="10383">
                  <c:v>42299.654213888891</c:v>
                </c:pt>
                <c:pt idx="10384">
                  <c:v>42299.654908275465</c:v>
                </c:pt>
                <c:pt idx="10385">
                  <c:v>42299.655602662038</c:v>
                </c:pt>
                <c:pt idx="10386">
                  <c:v>42299.656297048612</c:v>
                </c:pt>
                <c:pt idx="10387">
                  <c:v>42299.656991435186</c:v>
                </c:pt>
                <c:pt idx="10388">
                  <c:v>42299.65768582176</c:v>
                </c:pt>
                <c:pt idx="10389">
                  <c:v>42299.658380208333</c:v>
                </c:pt>
                <c:pt idx="10390">
                  <c:v>42299.659074594907</c:v>
                </c:pt>
                <c:pt idx="10391">
                  <c:v>42299.659768981481</c:v>
                </c:pt>
                <c:pt idx="10392">
                  <c:v>42299.660463368054</c:v>
                </c:pt>
                <c:pt idx="10393">
                  <c:v>42299.661157754628</c:v>
                </c:pt>
                <c:pt idx="10394">
                  <c:v>42299.661852141202</c:v>
                </c:pt>
                <c:pt idx="10395">
                  <c:v>42299.662546527776</c:v>
                </c:pt>
                <c:pt idx="10396">
                  <c:v>42299.663240914349</c:v>
                </c:pt>
                <c:pt idx="10397">
                  <c:v>42299.663935300923</c:v>
                </c:pt>
                <c:pt idx="10398">
                  <c:v>42299.664629687497</c:v>
                </c:pt>
                <c:pt idx="10399">
                  <c:v>42299.665324074071</c:v>
                </c:pt>
                <c:pt idx="10400">
                  <c:v>42299.666018460652</c:v>
                </c:pt>
                <c:pt idx="10401">
                  <c:v>42299.666712847225</c:v>
                </c:pt>
                <c:pt idx="10402">
                  <c:v>42299.667407233799</c:v>
                </c:pt>
                <c:pt idx="10403">
                  <c:v>42299.668101620373</c:v>
                </c:pt>
                <c:pt idx="10404">
                  <c:v>42299.668796006947</c:v>
                </c:pt>
                <c:pt idx="10405">
                  <c:v>42299.66949039352</c:v>
                </c:pt>
                <c:pt idx="10406">
                  <c:v>42299.670184780094</c:v>
                </c:pt>
                <c:pt idx="10407">
                  <c:v>42299.670879166668</c:v>
                </c:pt>
                <c:pt idx="10408">
                  <c:v>42299.671573553242</c:v>
                </c:pt>
                <c:pt idx="10409">
                  <c:v>42299.672267939815</c:v>
                </c:pt>
                <c:pt idx="10410">
                  <c:v>42299.672962326389</c:v>
                </c:pt>
                <c:pt idx="10411">
                  <c:v>42299.673656712963</c:v>
                </c:pt>
                <c:pt idx="10412">
                  <c:v>42299.674351099537</c:v>
                </c:pt>
                <c:pt idx="10413">
                  <c:v>42299.67504548611</c:v>
                </c:pt>
                <c:pt idx="10414">
                  <c:v>42299.675739872684</c:v>
                </c:pt>
                <c:pt idx="10415">
                  <c:v>42299.676434259258</c:v>
                </c:pt>
                <c:pt idx="10416">
                  <c:v>42299.677128645832</c:v>
                </c:pt>
                <c:pt idx="10417">
                  <c:v>42299.677823032405</c:v>
                </c:pt>
                <c:pt idx="10418">
                  <c:v>42299.678517418979</c:v>
                </c:pt>
                <c:pt idx="10419">
                  <c:v>42299.679211805553</c:v>
                </c:pt>
                <c:pt idx="10420">
                  <c:v>42299.679906192127</c:v>
                </c:pt>
                <c:pt idx="10421">
                  <c:v>42299.6806005787</c:v>
                </c:pt>
                <c:pt idx="10422">
                  <c:v>42299.681294965281</c:v>
                </c:pt>
                <c:pt idx="10423">
                  <c:v>42299.681989351855</c:v>
                </c:pt>
                <c:pt idx="10424">
                  <c:v>42299.682683738429</c:v>
                </c:pt>
                <c:pt idx="10425">
                  <c:v>42299.683378125002</c:v>
                </c:pt>
                <c:pt idx="10426">
                  <c:v>42299.684072511576</c:v>
                </c:pt>
                <c:pt idx="10427">
                  <c:v>42299.68476689815</c:v>
                </c:pt>
                <c:pt idx="10428">
                  <c:v>42299.685461284724</c:v>
                </c:pt>
                <c:pt idx="10429">
                  <c:v>42299.686155671297</c:v>
                </c:pt>
                <c:pt idx="10430">
                  <c:v>42299.686850057871</c:v>
                </c:pt>
                <c:pt idx="10431">
                  <c:v>42299.687544444445</c:v>
                </c:pt>
                <c:pt idx="10432">
                  <c:v>42299.688238831019</c:v>
                </c:pt>
                <c:pt idx="10433">
                  <c:v>42299.688933217592</c:v>
                </c:pt>
                <c:pt idx="10434">
                  <c:v>42299.689627604166</c:v>
                </c:pt>
                <c:pt idx="10435">
                  <c:v>42299.69032199074</c:v>
                </c:pt>
                <c:pt idx="10436">
                  <c:v>42299.691016377314</c:v>
                </c:pt>
                <c:pt idx="10437">
                  <c:v>42299.691710763887</c:v>
                </c:pt>
                <c:pt idx="10438">
                  <c:v>42299.692405150461</c:v>
                </c:pt>
                <c:pt idx="10439">
                  <c:v>42299.693099537035</c:v>
                </c:pt>
                <c:pt idx="10440">
                  <c:v>42299.693793923609</c:v>
                </c:pt>
                <c:pt idx="10441">
                  <c:v>42299.694488310182</c:v>
                </c:pt>
                <c:pt idx="10442">
                  <c:v>42299.695182696756</c:v>
                </c:pt>
                <c:pt idx="10443">
                  <c:v>42299.69587708333</c:v>
                </c:pt>
                <c:pt idx="10444">
                  <c:v>42299.696571469911</c:v>
                </c:pt>
                <c:pt idx="10445">
                  <c:v>42299.697265856485</c:v>
                </c:pt>
                <c:pt idx="10446">
                  <c:v>42299.697960243058</c:v>
                </c:pt>
                <c:pt idx="10447">
                  <c:v>42299.698654629632</c:v>
                </c:pt>
                <c:pt idx="10448">
                  <c:v>42299.699349016206</c:v>
                </c:pt>
                <c:pt idx="10449">
                  <c:v>42299.70004340278</c:v>
                </c:pt>
                <c:pt idx="10450">
                  <c:v>42299.700737789353</c:v>
                </c:pt>
                <c:pt idx="10451">
                  <c:v>42299.701432175927</c:v>
                </c:pt>
                <c:pt idx="10452">
                  <c:v>42299.702126562501</c:v>
                </c:pt>
                <c:pt idx="10453">
                  <c:v>42299.702820949075</c:v>
                </c:pt>
                <c:pt idx="10454">
                  <c:v>42299.703515335648</c:v>
                </c:pt>
                <c:pt idx="10455">
                  <c:v>42299.704209722222</c:v>
                </c:pt>
                <c:pt idx="10456">
                  <c:v>42299.704904108796</c:v>
                </c:pt>
                <c:pt idx="10457">
                  <c:v>42299.705598495369</c:v>
                </c:pt>
                <c:pt idx="10458">
                  <c:v>42299.706292881943</c:v>
                </c:pt>
                <c:pt idx="10459">
                  <c:v>42299.706987268517</c:v>
                </c:pt>
                <c:pt idx="10460">
                  <c:v>42299.707681655091</c:v>
                </c:pt>
                <c:pt idx="10461">
                  <c:v>42299.708376041664</c:v>
                </c:pt>
                <c:pt idx="10462">
                  <c:v>42299.709070428238</c:v>
                </c:pt>
                <c:pt idx="10463">
                  <c:v>42299.709764814812</c:v>
                </c:pt>
                <c:pt idx="10464">
                  <c:v>42299.710459201386</c:v>
                </c:pt>
                <c:pt idx="10465">
                  <c:v>42299.711153587959</c:v>
                </c:pt>
                <c:pt idx="10466">
                  <c:v>42299.71184797454</c:v>
                </c:pt>
                <c:pt idx="10467">
                  <c:v>42299.712542361114</c:v>
                </c:pt>
                <c:pt idx="10468">
                  <c:v>42299.713236747688</c:v>
                </c:pt>
                <c:pt idx="10469">
                  <c:v>42299.713931134262</c:v>
                </c:pt>
                <c:pt idx="10470">
                  <c:v>42299.714625520835</c:v>
                </c:pt>
                <c:pt idx="10471">
                  <c:v>42299.715319907409</c:v>
                </c:pt>
                <c:pt idx="10472">
                  <c:v>42299.716014293983</c:v>
                </c:pt>
                <c:pt idx="10473">
                  <c:v>42299.716708680557</c:v>
                </c:pt>
                <c:pt idx="10474">
                  <c:v>42299.71740306713</c:v>
                </c:pt>
                <c:pt idx="10475">
                  <c:v>42299.718097453704</c:v>
                </c:pt>
                <c:pt idx="10476">
                  <c:v>42299.718791840278</c:v>
                </c:pt>
                <c:pt idx="10477">
                  <c:v>42299.719486226852</c:v>
                </c:pt>
                <c:pt idx="10478">
                  <c:v>42299.720180613425</c:v>
                </c:pt>
                <c:pt idx="10479">
                  <c:v>42299.720874999999</c:v>
                </c:pt>
                <c:pt idx="10480">
                  <c:v>42299.721569386573</c:v>
                </c:pt>
                <c:pt idx="10481">
                  <c:v>42299.722263773147</c:v>
                </c:pt>
                <c:pt idx="10482">
                  <c:v>42299.72295815972</c:v>
                </c:pt>
                <c:pt idx="10483">
                  <c:v>42299.723652546294</c:v>
                </c:pt>
                <c:pt idx="10484">
                  <c:v>42299.724346932868</c:v>
                </c:pt>
                <c:pt idx="10485">
                  <c:v>42299.725041319442</c:v>
                </c:pt>
                <c:pt idx="10486">
                  <c:v>42299.725735706015</c:v>
                </c:pt>
                <c:pt idx="10487">
                  <c:v>42299.726430092589</c:v>
                </c:pt>
                <c:pt idx="10488">
                  <c:v>42299.72712447917</c:v>
                </c:pt>
                <c:pt idx="10489">
                  <c:v>42299.727818865744</c:v>
                </c:pt>
                <c:pt idx="10490">
                  <c:v>42299.728513252317</c:v>
                </c:pt>
                <c:pt idx="10491">
                  <c:v>42299.729207638891</c:v>
                </c:pt>
                <c:pt idx="10492">
                  <c:v>42299.729902025465</c:v>
                </c:pt>
                <c:pt idx="10493">
                  <c:v>42299.730596412039</c:v>
                </c:pt>
                <c:pt idx="10494">
                  <c:v>42299.731290798612</c:v>
                </c:pt>
                <c:pt idx="10495">
                  <c:v>42299.731985185186</c:v>
                </c:pt>
                <c:pt idx="10496">
                  <c:v>42299.73267957176</c:v>
                </c:pt>
                <c:pt idx="10497">
                  <c:v>42299.733373958334</c:v>
                </c:pt>
                <c:pt idx="10498">
                  <c:v>42299.734068344907</c:v>
                </c:pt>
                <c:pt idx="10499">
                  <c:v>42299.734762731481</c:v>
                </c:pt>
                <c:pt idx="10500">
                  <c:v>42299.735457118055</c:v>
                </c:pt>
                <c:pt idx="10501">
                  <c:v>42299.736151504629</c:v>
                </c:pt>
                <c:pt idx="10502">
                  <c:v>42299.736845891202</c:v>
                </c:pt>
                <c:pt idx="10503">
                  <c:v>42299.737540277776</c:v>
                </c:pt>
                <c:pt idx="10504">
                  <c:v>42299.73823466435</c:v>
                </c:pt>
                <c:pt idx="10505">
                  <c:v>42299.738929050924</c:v>
                </c:pt>
                <c:pt idx="10506">
                  <c:v>42299.739623437497</c:v>
                </c:pt>
                <c:pt idx="10507">
                  <c:v>42299.740317824071</c:v>
                </c:pt>
                <c:pt idx="10508">
                  <c:v>42299.741012210645</c:v>
                </c:pt>
                <c:pt idx="10509">
                  <c:v>42299.741706597226</c:v>
                </c:pt>
                <c:pt idx="10510">
                  <c:v>42299.7424009838</c:v>
                </c:pt>
                <c:pt idx="10511">
                  <c:v>42299.743095370373</c:v>
                </c:pt>
                <c:pt idx="10512">
                  <c:v>42299.743789756947</c:v>
                </c:pt>
                <c:pt idx="10513">
                  <c:v>42299.744484143521</c:v>
                </c:pt>
                <c:pt idx="10514">
                  <c:v>42299.745178530095</c:v>
                </c:pt>
                <c:pt idx="10515">
                  <c:v>42299.745872916668</c:v>
                </c:pt>
                <c:pt idx="10516">
                  <c:v>42299.746567303242</c:v>
                </c:pt>
                <c:pt idx="10517">
                  <c:v>42299.747261689816</c:v>
                </c:pt>
                <c:pt idx="10518">
                  <c:v>42299.74795607639</c:v>
                </c:pt>
                <c:pt idx="10519">
                  <c:v>42299.748650462963</c:v>
                </c:pt>
                <c:pt idx="10520">
                  <c:v>42299.749344849537</c:v>
                </c:pt>
                <c:pt idx="10521">
                  <c:v>42299.750039236111</c:v>
                </c:pt>
                <c:pt idx="10522">
                  <c:v>42299.750733622684</c:v>
                </c:pt>
                <c:pt idx="10523">
                  <c:v>42299.751428009258</c:v>
                </c:pt>
                <c:pt idx="10524">
                  <c:v>42299.752122395832</c:v>
                </c:pt>
                <c:pt idx="10525">
                  <c:v>42299.752816782406</c:v>
                </c:pt>
                <c:pt idx="10526">
                  <c:v>42299.753511168979</c:v>
                </c:pt>
                <c:pt idx="10527">
                  <c:v>42299.754205555553</c:v>
                </c:pt>
                <c:pt idx="10528">
                  <c:v>42299.754899942127</c:v>
                </c:pt>
                <c:pt idx="10529">
                  <c:v>42299.755594328701</c:v>
                </c:pt>
                <c:pt idx="10530">
                  <c:v>42299.756288715274</c:v>
                </c:pt>
                <c:pt idx="10531">
                  <c:v>42299.756983101855</c:v>
                </c:pt>
                <c:pt idx="10532">
                  <c:v>42299.757677488429</c:v>
                </c:pt>
                <c:pt idx="10533">
                  <c:v>42299.758371875003</c:v>
                </c:pt>
                <c:pt idx="10534">
                  <c:v>42299.759066261577</c:v>
                </c:pt>
                <c:pt idx="10535">
                  <c:v>42299.75976064815</c:v>
                </c:pt>
                <c:pt idx="10536">
                  <c:v>42299.760455034724</c:v>
                </c:pt>
                <c:pt idx="10537">
                  <c:v>42299.761149421298</c:v>
                </c:pt>
                <c:pt idx="10538">
                  <c:v>42299.761843807872</c:v>
                </c:pt>
                <c:pt idx="10539">
                  <c:v>42299.762538194445</c:v>
                </c:pt>
                <c:pt idx="10540">
                  <c:v>42299.763232581019</c:v>
                </c:pt>
                <c:pt idx="10541">
                  <c:v>42299.763926967593</c:v>
                </c:pt>
                <c:pt idx="10542">
                  <c:v>42299.764621354167</c:v>
                </c:pt>
                <c:pt idx="10543">
                  <c:v>42299.76531574074</c:v>
                </c:pt>
                <c:pt idx="10544">
                  <c:v>42299.766010127314</c:v>
                </c:pt>
                <c:pt idx="10545">
                  <c:v>42299.766704513888</c:v>
                </c:pt>
                <c:pt idx="10546">
                  <c:v>42299.767398900462</c:v>
                </c:pt>
                <c:pt idx="10547">
                  <c:v>42299.768093287035</c:v>
                </c:pt>
                <c:pt idx="10548">
                  <c:v>42299.768787673609</c:v>
                </c:pt>
                <c:pt idx="10549">
                  <c:v>42299.769482060183</c:v>
                </c:pt>
                <c:pt idx="10550">
                  <c:v>42299.770176446757</c:v>
                </c:pt>
                <c:pt idx="10551">
                  <c:v>42299.77087083333</c:v>
                </c:pt>
                <c:pt idx="10552">
                  <c:v>42299.771565219904</c:v>
                </c:pt>
                <c:pt idx="10553">
                  <c:v>42299.772259606485</c:v>
                </c:pt>
                <c:pt idx="10554">
                  <c:v>42299.772953993059</c:v>
                </c:pt>
                <c:pt idx="10555">
                  <c:v>42299.773648379633</c:v>
                </c:pt>
                <c:pt idx="10556">
                  <c:v>42299.774342766206</c:v>
                </c:pt>
                <c:pt idx="10557">
                  <c:v>42299.77503715278</c:v>
                </c:pt>
                <c:pt idx="10558">
                  <c:v>42299.775731539354</c:v>
                </c:pt>
                <c:pt idx="10559">
                  <c:v>42299.776425925927</c:v>
                </c:pt>
                <c:pt idx="10560">
                  <c:v>42299.777120312501</c:v>
                </c:pt>
                <c:pt idx="10561">
                  <c:v>42299.777814699075</c:v>
                </c:pt>
                <c:pt idx="10562">
                  <c:v>42299.778509085649</c:v>
                </c:pt>
                <c:pt idx="10563">
                  <c:v>42299.779203472222</c:v>
                </c:pt>
                <c:pt idx="10564">
                  <c:v>42299.779897858796</c:v>
                </c:pt>
                <c:pt idx="10565">
                  <c:v>42299.78059224537</c:v>
                </c:pt>
                <c:pt idx="10566">
                  <c:v>42299.781286631944</c:v>
                </c:pt>
                <c:pt idx="10567">
                  <c:v>42299.781981018517</c:v>
                </c:pt>
                <c:pt idx="10568">
                  <c:v>42299.782675405091</c:v>
                </c:pt>
                <c:pt idx="10569">
                  <c:v>42299.783369791665</c:v>
                </c:pt>
                <c:pt idx="10570">
                  <c:v>42299.784064178239</c:v>
                </c:pt>
                <c:pt idx="10571">
                  <c:v>42299.784758564812</c:v>
                </c:pt>
                <c:pt idx="10572">
                  <c:v>42299.785452951386</c:v>
                </c:pt>
                <c:pt idx="10573">
                  <c:v>42299.78614733796</c:v>
                </c:pt>
                <c:pt idx="10574">
                  <c:v>42299.786841724534</c:v>
                </c:pt>
                <c:pt idx="10575">
                  <c:v>42299.787536111115</c:v>
                </c:pt>
                <c:pt idx="10576">
                  <c:v>42299.788230497688</c:v>
                </c:pt>
                <c:pt idx="10577">
                  <c:v>42299.788924884262</c:v>
                </c:pt>
                <c:pt idx="10578">
                  <c:v>42299.789619270836</c:v>
                </c:pt>
                <c:pt idx="10579">
                  <c:v>42299.79031365741</c:v>
                </c:pt>
                <c:pt idx="10580">
                  <c:v>42299.791008043983</c:v>
                </c:pt>
                <c:pt idx="10581">
                  <c:v>42299.791702430557</c:v>
                </c:pt>
                <c:pt idx="10582">
                  <c:v>42299.792396817131</c:v>
                </c:pt>
                <c:pt idx="10583">
                  <c:v>42299.793091203705</c:v>
                </c:pt>
                <c:pt idx="10584">
                  <c:v>42299.793785590278</c:v>
                </c:pt>
                <c:pt idx="10585">
                  <c:v>42299.794479976852</c:v>
                </c:pt>
                <c:pt idx="10586">
                  <c:v>42299.795174363426</c:v>
                </c:pt>
                <c:pt idx="10587">
                  <c:v>42299.795868749999</c:v>
                </c:pt>
                <c:pt idx="10588">
                  <c:v>42299.796563136573</c:v>
                </c:pt>
                <c:pt idx="10589">
                  <c:v>42299.797257523147</c:v>
                </c:pt>
                <c:pt idx="10590">
                  <c:v>42299.797951909721</c:v>
                </c:pt>
                <c:pt idx="10591">
                  <c:v>42299.798646296294</c:v>
                </c:pt>
                <c:pt idx="10592">
                  <c:v>42299.799340682868</c:v>
                </c:pt>
                <c:pt idx="10593">
                  <c:v>42299.800035069442</c:v>
                </c:pt>
                <c:pt idx="10594">
                  <c:v>42299.800729456016</c:v>
                </c:pt>
                <c:pt idx="10595">
                  <c:v>42299.801423842589</c:v>
                </c:pt>
                <c:pt idx="10596">
                  <c:v>42299.802118229163</c:v>
                </c:pt>
                <c:pt idx="10597">
                  <c:v>42299.802812615744</c:v>
                </c:pt>
                <c:pt idx="10598">
                  <c:v>42299.803507002318</c:v>
                </c:pt>
                <c:pt idx="10599">
                  <c:v>42299.804201388892</c:v>
                </c:pt>
                <c:pt idx="10600">
                  <c:v>42299.804895775465</c:v>
                </c:pt>
                <c:pt idx="10601">
                  <c:v>42299.805590162039</c:v>
                </c:pt>
                <c:pt idx="10602">
                  <c:v>42299.806284548613</c:v>
                </c:pt>
                <c:pt idx="10603">
                  <c:v>42299.806978935187</c:v>
                </c:pt>
                <c:pt idx="10604">
                  <c:v>42299.80767332176</c:v>
                </c:pt>
                <c:pt idx="10605">
                  <c:v>42299.808367708334</c:v>
                </c:pt>
                <c:pt idx="10606">
                  <c:v>42299.809062094908</c:v>
                </c:pt>
                <c:pt idx="10607">
                  <c:v>42299.809756481482</c:v>
                </c:pt>
                <c:pt idx="10608">
                  <c:v>42299.810450868055</c:v>
                </c:pt>
                <c:pt idx="10609">
                  <c:v>42299.811145254629</c:v>
                </c:pt>
                <c:pt idx="10610">
                  <c:v>42299.811839641203</c:v>
                </c:pt>
                <c:pt idx="10611">
                  <c:v>42299.812534027777</c:v>
                </c:pt>
                <c:pt idx="10612">
                  <c:v>42299.81322841435</c:v>
                </c:pt>
                <c:pt idx="10613">
                  <c:v>42299.813922800924</c:v>
                </c:pt>
                <c:pt idx="10614">
                  <c:v>42299.814617187498</c:v>
                </c:pt>
                <c:pt idx="10615">
                  <c:v>42299.815311574072</c:v>
                </c:pt>
                <c:pt idx="10616">
                  <c:v>42299.816005960645</c:v>
                </c:pt>
                <c:pt idx="10617">
                  <c:v>42299.816700347219</c:v>
                </c:pt>
                <c:pt idx="10618">
                  <c:v>42299.817394733793</c:v>
                </c:pt>
                <c:pt idx="10619">
                  <c:v>42299.818089120374</c:v>
                </c:pt>
                <c:pt idx="10620">
                  <c:v>42299.818783506948</c:v>
                </c:pt>
                <c:pt idx="10621">
                  <c:v>42299.819477893521</c:v>
                </c:pt>
                <c:pt idx="10622">
                  <c:v>42299.820172280095</c:v>
                </c:pt>
                <c:pt idx="10623">
                  <c:v>42299.820866666669</c:v>
                </c:pt>
                <c:pt idx="10624">
                  <c:v>42299.821561053242</c:v>
                </c:pt>
                <c:pt idx="10625">
                  <c:v>42299.822255439816</c:v>
                </c:pt>
                <c:pt idx="10626">
                  <c:v>42299.82294982639</c:v>
                </c:pt>
                <c:pt idx="10627">
                  <c:v>42299.823644212964</c:v>
                </c:pt>
                <c:pt idx="10628">
                  <c:v>42299.824338599537</c:v>
                </c:pt>
                <c:pt idx="10629">
                  <c:v>42299.825032986111</c:v>
                </c:pt>
                <c:pt idx="10630">
                  <c:v>42299.825727372685</c:v>
                </c:pt>
                <c:pt idx="10631">
                  <c:v>42299.826421759259</c:v>
                </c:pt>
                <c:pt idx="10632">
                  <c:v>42299.827116145832</c:v>
                </c:pt>
                <c:pt idx="10633">
                  <c:v>42299.827810532406</c:v>
                </c:pt>
                <c:pt idx="10634">
                  <c:v>42299.82850491898</c:v>
                </c:pt>
                <c:pt idx="10635">
                  <c:v>42299.829199305554</c:v>
                </c:pt>
                <c:pt idx="10636">
                  <c:v>42299.829893692127</c:v>
                </c:pt>
                <c:pt idx="10637">
                  <c:v>42299.830588078701</c:v>
                </c:pt>
                <c:pt idx="10638">
                  <c:v>42299.831282465275</c:v>
                </c:pt>
                <c:pt idx="10639">
                  <c:v>42299.831976851849</c:v>
                </c:pt>
                <c:pt idx="10640">
                  <c:v>42299.832671238422</c:v>
                </c:pt>
                <c:pt idx="10641">
                  <c:v>42299.833365625003</c:v>
                </c:pt>
                <c:pt idx="10642">
                  <c:v>42299.834060011577</c:v>
                </c:pt>
                <c:pt idx="10643">
                  <c:v>42299.834754398151</c:v>
                </c:pt>
                <c:pt idx="10644">
                  <c:v>42299.835448784725</c:v>
                </c:pt>
                <c:pt idx="10645">
                  <c:v>42299.836143171298</c:v>
                </c:pt>
                <c:pt idx="10646">
                  <c:v>42299.836837557872</c:v>
                </c:pt>
                <c:pt idx="10647">
                  <c:v>42299.837531944446</c:v>
                </c:pt>
                <c:pt idx="10648">
                  <c:v>42299.83822633102</c:v>
                </c:pt>
                <c:pt idx="10649">
                  <c:v>42299.838920717593</c:v>
                </c:pt>
                <c:pt idx="10650">
                  <c:v>42299.839615104167</c:v>
                </c:pt>
                <c:pt idx="10651">
                  <c:v>42299.840309490741</c:v>
                </c:pt>
                <c:pt idx="10652">
                  <c:v>42299.841003877315</c:v>
                </c:pt>
                <c:pt idx="10653">
                  <c:v>42299.841698263888</c:v>
                </c:pt>
                <c:pt idx="10654">
                  <c:v>42299.842392650462</c:v>
                </c:pt>
                <c:pt idx="10655">
                  <c:v>42299.843087037036</c:v>
                </c:pt>
                <c:pt idx="10656">
                  <c:v>42299.843781423609</c:v>
                </c:pt>
                <c:pt idx="10657">
                  <c:v>42299.844475810183</c:v>
                </c:pt>
                <c:pt idx="10658">
                  <c:v>42299.845170196757</c:v>
                </c:pt>
                <c:pt idx="10659">
                  <c:v>42299.845864583331</c:v>
                </c:pt>
                <c:pt idx="10660">
                  <c:v>42299.846558969904</c:v>
                </c:pt>
                <c:pt idx="10661">
                  <c:v>42299.847253356478</c:v>
                </c:pt>
                <c:pt idx="10662">
                  <c:v>42299.847947743052</c:v>
                </c:pt>
                <c:pt idx="10663">
                  <c:v>42299.848642129633</c:v>
                </c:pt>
                <c:pt idx="10664">
                  <c:v>42299.849336516207</c:v>
                </c:pt>
                <c:pt idx="10665">
                  <c:v>42299.85003090278</c:v>
                </c:pt>
                <c:pt idx="10666">
                  <c:v>42299.850725289354</c:v>
                </c:pt>
                <c:pt idx="10667">
                  <c:v>42299.851419675928</c:v>
                </c:pt>
                <c:pt idx="10668">
                  <c:v>42299.852114062502</c:v>
                </c:pt>
                <c:pt idx="10669">
                  <c:v>42299.852808449075</c:v>
                </c:pt>
                <c:pt idx="10670">
                  <c:v>42299.853502835649</c:v>
                </c:pt>
                <c:pt idx="10671">
                  <c:v>42299.854197222223</c:v>
                </c:pt>
                <c:pt idx="10672">
                  <c:v>42299.854891608797</c:v>
                </c:pt>
                <c:pt idx="10673">
                  <c:v>42299.85558599537</c:v>
                </c:pt>
                <c:pt idx="10674">
                  <c:v>42299.856280381944</c:v>
                </c:pt>
                <c:pt idx="10675">
                  <c:v>42299.856974768518</c:v>
                </c:pt>
                <c:pt idx="10676">
                  <c:v>42299.857669155092</c:v>
                </c:pt>
                <c:pt idx="10677">
                  <c:v>42299.858363541665</c:v>
                </c:pt>
                <c:pt idx="10678">
                  <c:v>42299.859057928239</c:v>
                </c:pt>
                <c:pt idx="10679">
                  <c:v>42299.859752314813</c:v>
                </c:pt>
                <c:pt idx="10680">
                  <c:v>42299.860446701387</c:v>
                </c:pt>
                <c:pt idx="10681">
                  <c:v>42299.86114108796</c:v>
                </c:pt>
                <c:pt idx="10682">
                  <c:v>42299.861835474534</c:v>
                </c:pt>
                <c:pt idx="10683">
                  <c:v>42299.862529861108</c:v>
                </c:pt>
                <c:pt idx="10684">
                  <c:v>42299.863224247689</c:v>
                </c:pt>
                <c:pt idx="10685">
                  <c:v>42299.863918634263</c:v>
                </c:pt>
                <c:pt idx="10686">
                  <c:v>42299.864613020836</c:v>
                </c:pt>
                <c:pt idx="10687">
                  <c:v>42299.86530740741</c:v>
                </c:pt>
                <c:pt idx="10688">
                  <c:v>42299.866001793984</c:v>
                </c:pt>
                <c:pt idx="10689">
                  <c:v>42299.866696180557</c:v>
                </c:pt>
                <c:pt idx="10690">
                  <c:v>42299.867390567131</c:v>
                </c:pt>
                <c:pt idx="10691">
                  <c:v>42299.868084953705</c:v>
                </c:pt>
                <c:pt idx="10692">
                  <c:v>42299.868779340279</c:v>
                </c:pt>
                <c:pt idx="10693">
                  <c:v>42299.869473726852</c:v>
                </c:pt>
                <c:pt idx="10694">
                  <c:v>42299.870168113426</c:v>
                </c:pt>
                <c:pt idx="10695">
                  <c:v>42299.8708625</c:v>
                </c:pt>
                <c:pt idx="10696">
                  <c:v>42299.871556886574</c:v>
                </c:pt>
                <c:pt idx="10697">
                  <c:v>42299.872251273147</c:v>
                </c:pt>
                <c:pt idx="10698">
                  <c:v>42299.872945659721</c:v>
                </c:pt>
                <c:pt idx="10699">
                  <c:v>42299.873640046295</c:v>
                </c:pt>
                <c:pt idx="10700">
                  <c:v>42299.874334432869</c:v>
                </c:pt>
                <c:pt idx="10701">
                  <c:v>42299.875028819442</c:v>
                </c:pt>
                <c:pt idx="10702">
                  <c:v>42299.875723206016</c:v>
                </c:pt>
                <c:pt idx="10703">
                  <c:v>42299.87641759259</c:v>
                </c:pt>
                <c:pt idx="10704">
                  <c:v>42299.877111979164</c:v>
                </c:pt>
                <c:pt idx="10705">
                  <c:v>42299.877806365737</c:v>
                </c:pt>
                <c:pt idx="10706">
                  <c:v>42299.878500752318</c:v>
                </c:pt>
                <c:pt idx="10707">
                  <c:v>42299.879195138892</c:v>
                </c:pt>
                <c:pt idx="10708">
                  <c:v>42299.879889525466</c:v>
                </c:pt>
                <c:pt idx="10709">
                  <c:v>42299.88058391204</c:v>
                </c:pt>
                <c:pt idx="10710">
                  <c:v>42299.881278298613</c:v>
                </c:pt>
                <c:pt idx="10711">
                  <c:v>42299.881972685187</c:v>
                </c:pt>
                <c:pt idx="10712">
                  <c:v>42299.882667071761</c:v>
                </c:pt>
                <c:pt idx="10713">
                  <c:v>42299.883361458335</c:v>
                </c:pt>
                <c:pt idx="10714">
                  <c:v>42299.884055844908</c:v>
                </c:pt>
                <c:pt idx="10715">
                  <c:v>42299.884750231482</c:v>
                </c:pt>
                <c:pt idx="10716">
                  <c:v>42299.885444618056</c:v>
                </c:pt>
                <c:pt idx="10717">
                  <c:v>42299.88613900463</c:v>
                </c:pt>
                <c:pt idx="10718">
                  <c:v>42299.886833391203</c:v>
                </c:pt>
                <c:pt idx="10719">
                  <c:v>42299.887527777777</c:v>
                </c:pt>
                <c:pt idx="10720">
                  <c:v>42299.888222164351</c:v>
                </c:pt>
                <c:pt idx="10721">
                  <c:v>42299.888916550924</c:v>
                </c:pt>
                <c:pt idx="10722">
                  <c:v>42299.889610937498</c:v>
                </c:pt>
                <c:pt idx="10723">
                  <c:v>42299.890305324072</c:v>
                </c:pt>
                <c:pt idx="10724">
                  <c:v>42299.890999710646</c:v>
                </c:pt>
                <c:pt idx="10725">
                  <c:v>42299.891694097219</c:v>
                </c:pt>
                <c:pt idx="10726">
                  <c:v>42299.892388483793</c:v>
                </c:pt>
                <c:pt idx="10727">
                  <c:v>42299.893082870367</c:v>
                </c:pt>
                <c:pt idx="10728">
                  <c:v>42299.893777256948</c:v>
                </c:pt>
                <c:pt idx="10729">
                  <c:v>42299.894471643522</c:v>
                </c:pt>
                <c:pt idx="10730">
                  <c:v>42299.895166030095</c:v>
                </c:pt>
                <c:pt idx="10731">
                  <c:v>42299.895860416669</c:v>
                </c:pt>
                <c:pt idx="10732">
                  <c:v>42299.896554803243</c:v>
                </c:pt>
                <c:pt idx="10733">
                  <c:v>42299.897249189817</c:v>
                </c:pt>
                <c:pt idx="10734">
                  <c:v>42299.89794357639</c:v>
                </c:pt>
                <c:pt idx="10735">
                  <c:v>42299.898637962964</c:v>
                </c:pt>
                <c:pt idx="10736">
                  <c:v>42299.899332349538</c:v>
                </c:pt>
                <c:pt idx="10737">
                  <c:v>42299.900026736112</c:v>
                </c:pt>
                <c:pt idx="10738">
                  <c:v>42299.900721122685</c:v>
                </c:pt>
                <c:pt idx="10739">
                  <c:v>42299.901415509259</c:v>
                </c:pt>
                <c:pt idx="10740">
                  <c:v>42299.902109895833</c:v>
                </c:pt>
                <c:pt idx="10741">
                  <c:v>42299.902804282407</c:v>
                </c:pt>
                <c:pt idx="10742">
                  <c:v>42299.90349866898</c:v>
                </c:pt>
                <c:pt idx="10743">
                  <c:v>42299.904193055554</c:v>
                </c:pt>
                <c:pt idx="10744">
                  <c:v>42299.904887442128</c:v>
                </c:pt>
                <c:pt idx="10745">
                  <c:v>42299.905581828702</c:v>
                </c:pt>
                <c:pt idx="10746">
                  <c:v>42299.906276215275</c:v>
                </c:pt>
                <c:pt idx="10747">
                  <c:v>42299.906970601849</c:v>
                </c:pt>
                <c:pt idx="10748">
                  <c:v>42299.907664988423</c:v>
                </c:pt>
                <c:pt idx="10749">
                  <c:v>42299.908359374997</c:v>
                </c:pt>
                <c:pt idx="10750">
                  <c:v>42299.909053761578</c:v>
                </c:pt>
                <c:pt idx="10751">
                  <c:v>42299.909748148151</c:v>
                </c:pt>
                <c:pt idx="10752">
                  <c:v>42299.910442534725</c:v>
                </c:pt>
                <c:pt idx="10753">
                  <c:v>42299.911136921299</c:v>
                </c:pt>
                <c:pt idx="10754">
                  <c:v>42299.911831307872</c:v>
                </c:pt>
                <c:pt idx="10755">
                  <c:v>42299.912525694446</c:v>
                </c:pt>
                <c:pt idx="10756">
                  <c:v>42299.91322008102</c:v>
                </c:pt>
                <c:pt idx="10757">
                  <c:v>42299.913914467594</c:v>
                </c:pt>
                <c:pt idx="10758">
                  <c:v>42299.914608854167</c:v>
                </c:pt>
                <c:pt idx="10759">
                  <c:v>42299.915303240741</c:v>
                </c:pt>
                <c:pt idx="10760">
                  <c:v>42299.915997627315</c:v>
                </c:pt>
                <c:pt idx="10761">
                  <c:v>42299.916692013889</c:v>
                </c:pt>
                <c:pt idx="10762">
                  <c:v>42299.917386400462</c:v>
                </c:pt>
                <c:pt idx="10763">
                  <c:v>42299.918080787036</c:v>
                </c:pt>
                <c:pt idx="10764">
                  <c:v>42299.91877517361</c:v>
                </c:pt>
                <c:pt idx="10765">
                  <c:v>42299.919469560184</c:v>
                </c:pt>
                <c:pt idx="10766">
                  <c:v>42299.920163946757</c:v>
                </c:pt>
                <c:pt idx="10767">
                  <c:v>42299.920858333331</c:v>
                </c:pt>
                <c:pt idx="10768">
                  <c:v>42299.921552719905</c:v>
                </c:pt>
                <c:pt idx="10769">
                  <c:v>42299.922247106479</c:v>
                </c:pt>
                <c:pt idx="10770">
                  <c:v>42299.922941493052</c:v>
                </c:pt>
                <c:pt idx="10771">
                  <c:v>42299.923635879626</c:v>
                </c:pt>
                <c:pt idx="10772">
                  <c:v>42299.924330266207</c:v>
                </c:pt>
                <c:pt idx="10773">
                  <c:v>42299.925024652781</c:v>
                </c:pt>
                <c:pt idx="10774">
                  <c:v>42299.925719039355</c:v>
                </c:pt>
                <c:pt idx="10775">
                  <c:v>42299.926413425928</c:v>
                </c:pt>
                <c:pt idx="10776">
                  <c:v>42299.927107812502</c:v>
                </c:pt>
                <c:pt idx="10777">
                  <c:v>42299.927802199076</c:v>
                </c:pt>
                <c:pt idx="10778">
                  <c:v>42299.92849658565</c:v>
                </c:pt>
                <c:pt idx="10779">
                  <c:v>42299.929190972223</c:v>
                </c:pt>
                <c:pt idx="10780">
                  <c:v>42299.929885358797</c:v>
                </c:pt>
                <c:pt idx="10781">
                  <c:v>42299.930579745371</c:v>
                </c:pt>
                <c:pt idx="10782">
                  <c:v>42299.931274131945</c:v>
                </c:pt>
                <c:pt idx="10783">
                  <c:v>42299.931968518518</c:v>
                </c:pt>
                <c:pt idx="10784">
                  <c:v>42299.932662905092</c:v>
                </c:pt>
                <c:pt idx="10785">
                  <c:v>42299.933357291666</c:v>
                </c:pt>
                <c:pt idx="10786">
                  <c:v>42299.934051678239</c:v>
                </c:pt>
                <c:pt idx="10787">
                  <c:v>42299.934746064813</c:v>
                </c:pt>
                <c:pt idx="10788">
                  <c:v>42299.935440451387</c:v>
                </c:pt>
                <c:pt idx="10789">
                  <c:v>42299.936134837961</c:v>
                </c:pt>
                <c:pt idx="10790">
                  <c:v>42299.936829224534</c:v>
                </c:pt>
                <c:pt idx="10791">
                  <c:v>42299.937523611108</c:v>
                </c:pt>
                <c:pt idx="10792">
                  <c:v>42299.938217997682</c:v>
                </c:pt>
                <c:pt idx="10793">
                  <c:v>42299.938912384256</c:v>
                </c:pt>
                <c:pt idx="10794">
                  <c:v>42299.939606770837</c:v>
                </c:pt>
                <c:pt idx="10795">
                  <c:v>42299.94030115741</c:v>
                </c:pt>
                <c:pt idx="10796">
                  <c:v>42299.940995543984</c:v>
                </c:pt>
                <c:pt idx="10797">
                  <c:v>42299.941689930558</c:v>
                </c:pt>
                <c:pt idx="10798">
                  <c:v>42299.942384317132</c:v>
                </c:pt>
                <c:pt idx="10799">
                  <c:v>42299.943078703705</c:v>
                </c:pt>
                <c:pt idx="10800">
                  <c:v>42299.943773090279</c:v>
                </c:pt>
                <c:pt idx="10801">
                  <c:v>42299.944467476853</c:v>
                </c:pt>
                <c:pt idx="10802">
                  <c:v>42299.945161863427</c:v>
                </c:pt>
                <c:pt idx="10803">
                  <c:v>42299.94585625</c:v>
                </c:pt>
                <c:pt idx="10804">
                  <c:v>42299.946550636574</c:v>
                </c:pt>
                <c:pt idx="10805">
                  <c:v>42299.947245023148</c:v>
                </c:pt>
                <c:pt idx="10806">
                  <c:v>42299.947939409722</c:v>
                </c:pt>
                <c:pt idx="10807">
                  <c:v>42299.948633796295</c:v>
                </c:pt>
                <c:pt idx="10808">
                  <c:v>42299.949328182869</c:v>
                </c:pt>
                <c:pt idx="10809">
                  <c:v>42299.950022569443</c:v>
                </c:pt>
                <c:pt idx="10810">
                  <c:v>42299.950716956017</c:v>
                </c:pt>
                <c:pt idx="10811">
                  <c:v>42299.95141134259</c:v>
                </c:pt>
                <c:pt idx="10812">
                  <c:v>42299.952105729164</c:v>
                </c:pt>
                <c:pt idx="10813">
                  <c:v>42299.952800115738</c:v>
                </c:pt>
                <c:pt idx="10814">
                  <c:v>42299.953494502312</c:v>
                </c:pt>
                <c:pt idx="10815">
                  <c:v>42299.954188888885</c:v>
                </c:pt>
                <c:pt idx="10816">
                  <c:v>42299.954883275466</c:v>
                </c:pt>
                <c:pt idx="10817">
                  <c:v>42299.95557766204</c:v>
                </c:pt>
                <c:pt idx="10818">
                  <c:v>42299.956272048614</c:v>
                </c:pt>
                <c:pt idx="10819">
                  <c:v>42299.956966435187</c:v>
                </c:pt>
                <c:pt idx="10820">
                  <c:v>42299.957660821761</c:v>
                </c:pt>
                <c:pt idx="10821">
                  <c:v>42299.958355208335</c:v>
                </c:pt>
                <c:pt idx="10822">
                  <c:v>42299.959049594909</c:v>
                </c:pt>
                <c:pt idx="10823">
                  <c:v>42299.959743981482</c:v>
                </c:pt>
                <c:pt idx="10824">
                  <c:v>42299.960438368056</c:v>
                </c:pt>
                <c:pt idx="10825">
                  <c:v>42299.96113275463</c:v>
                </c:pt>
                <c:pt idx="10826">
                  <c:v>42299.961827141204</c:v>
                </c:pt>
                <c:pt idx="10827">
                  <c:v>42299.962521527777</c:v>
                </c:pt>
                <c:pt idx="10828">
                  <c:v>42299.963215914351</c:v>
                </c:pt>
                <c:pt idx="10829">
                  <c:v>42299.963910300925</c:v>
                </c:pt>
                <c:pt idx="10830">
                  <c:v>42299.964604687499</c:v>
                </c:pt>
                <c:pt idx="10831">
                  <c:v>42299.965299074072</c:v>
                </c:pt>
                <c:pt idx="10832">
                  <c:v>42299.965993460646</c:v>
                </c:pt>
                <c:pt idx="10833">
                  <c:v>42299.96668784722</c:v>
                </c:pt>
                <c:pt idx="10834">
                  <c:v>42299.967382233794</c:v>
                </c:pt>
                <c:pt idx="10835">
                  <c:v>42299.968076620367</c:v>
                </c:pt>
                <c:pt idx="10836">
                  <c:v>42299.968771006941</c:v>
                </c:pt>
                <c:pt idx="10837">
                  <c:v>42299.969465393522</c:v>
                </c:pt>
                <c:pt idx="10838">
                  <c:v>42299.970159780096</c:v>
                </c:pt>
                <c:pt idx="10839">
                  <c:v>42299.97085416667</c:v>
                </c:pt>
                <c:pt idx="10840">
                  <c:v>42299.971548553243</c:v>
                </c:pt>
                <c:pt idx="10841">
                  <c:v>42299.972242939817</c:v>
                </c:pt>
                <c:pt idx="10842">
                  <c:v>42299.972937326391</c:v>
                </c:pt>
                <c:pt idx="10843">
                  <c:v>42299.973631712965</c:v>
                </c:pt>
                <c:pt idx="10844">
                  <c:v>42299.974326099538</c:v>
                </c:pt>
                <c:pt idx="10845">
                  <c:v>42299.975020486112</c:v>
                </c:pt>
                <c:pt idx="10846">
                  <c:v>42299.975714872686</c:v>
                </c:pt>
                <c:pt idx="10847">
                  <c:v>42299.97640925926</c:v>
                </c:pt>
                <c:pt idx="10848">
                  <c:v>42299.977103645833</c:v>
                </c:pt>
                <c:pt idx="10849">
                  <c:v>42299.977798032407</c:v>
                </c:pt>
                <c:pt idx="10850">
                  <c:v>42299.978492418981</c:v>
                </c:pt>
                <c:pt idx="10851">
                  <c:v>42299.979186805554</c:v>
                </c:pt>
                <c:pt idx="10852">
                  <c:v>42299.979881192128</c:v>
                </c:pt>
                <c:pt idx="10853">
                  <c:v>42299.980575578702</c:v>
                </c:pt>
                <c:pt idx="10854">
                  <c:v>42299.981269965276</c:v>
                </c:pt>
                <c:pt idx="10855">
                  <c:v>42299.981964351849</c:v>
                </c:pt>
                <c:pt idx="10856">
                  <c:v>42299.982658738423</c:v>
                </c:pt>
                <c:pt idx="10857">
                  <c:v>42299.983353124997</c:v>
                </c:pt>
                <c:pt idx="10858">
                  <c:v>42299.984047511571</c:v>
                </c:pt>
                <c:pt idx="10859">
                  <c:v>42299.984741898152</c:v>
                </c:pt>
                <c:pt idx="10860">
                  <c:v>42299.985436284725</c:v>
                </c:pt>
                <c:pt idx="10861">
                  <c:v>42299.986130671299</c:v>
                </c:pt>
                <c:pt idx="10862">
                  <c:v>42299.986825057873</c:v>
                </c:pt>
                <c:pt idx="10863">
                  <c:v>42299.987519444447</c:v>
                </c:pt>
                <c:pt idx="10864">
                  <c:v>42299.98821383102</c:v>
                </c:pt>
                <c:pt idx="10865">
                  <c:v>42299.988908217594</c:v>
                </c:pt>
                <c:pt idx="10866">
                  <c:v>42299.989602604168</c:v>
                </c:pt>
                <c:pt idx="10867">
                  <c:v>42299.990296990742</c:v>
                </c:pt>
                <c:pt idx="10868">
                  <c:v>42299.990991377315</c:v>
                </c:pt>
                <c:pt idx="10869">
                  <c:v>42299.991685763889</c:v>
                </c:pt>
                <c:pt idx="10870">
                  <c:v>42299.992380150463</c:v>
                </c:pt>
                <c:pt idx="10871">
                  <c:v>42299.993074537037</c:v>
                </c:pt>
                <c:pt idx="10872">
                  <c:v>42299.99376892361</c:v>
                </c:pt>
                <c:pt idx="10873">
                  <c:v>42299.994463310184</c:v>
                </c:pt>
                <c:pt idx="10874">
                  <c:v>42299.995157696758</c:v>
                </c:pt>
                <c:pt idx="10875">
                  <c:v>42299.995852083332</c:v>
                </c:pt>
                <c:pt idx="10876">
                  <c:v>42299.996546469905</c:v>
                </c:pt>
                <c:pt idx="10877">
                  <c:v>42299.997240856479</c:v>
                </c:pt>
                <c:pt idx="10878">
                  <c:v>42299.997935243053</c:v>
                </c:pt>
                <c:pt idx="10879">
                  <c:v>42299.998629629627</c:v>
                </c:pt>
                <c:pt idx="10880">
                  <c:v>42299.9993240162</c:v>
                </c:pt>
                <c:pt idx="10881">
                  <c:v>42300.000018402781</c:v>
                </c:pt>
                <c:pt idx="10882">
                  <c:v>42300.000712789355</c:v>
                </c:pt>
                <c:pt idx="10883">
                  <c:v>42300.001407175929</c:v>
                </c:pt>
                <c:pt idx="10884">
                  <c:v>42300.002101562503</c:v>
                </c:pt>
                <c:pt idx="10885">
                  <c:v>42300.002795949076</c:v>
                </c:pt>
                <c:pt idx="10886">
                  <c:v>42300.00349033565</c:v>
                </c:pt>
                <c:pt idx="10887">
                  <c:v>42300.004184722224</c:v>
                </c:pt>
                <c:pt idx="10888">
                  <c:v>42300.004879108797</c:v>
                </c:pt>
                <c:pt idx="10889">
                  <c:v>42300.005573495371</c:v>
                </c:pt>
                <c:pt idx="10890">
                  <c:v>42300.006267881945</c:v>
                </c:pt>
                <c:pt idx="10891">
                  <c:v>42300.006962268519</c:v>
                </c:pt>
                <c:pt idx="10892">
                  <c:v>42300.007656655092</c:v>
                </c:pt>
                <c:pt idx="10893">
                  <c:v>42300.008351041666</c:v>
                </c:pt>
                <c:pt idx="10894">
                  <c:v>42300.00904542824</c:v>
                </c:pt>
                <c:pt idx="10895">
                  <c:v>42300.009739814814</c:v>
                </c:pt>
                <c:pt idx="10896">
                  <c:v>42300.010434201387</c:v>
                </c:pt>
                <c:pt idx="10897">
                  <c:v>42300.011128587961</c:v>
                </c:pt>
                <c:pt idx="10898">
                  <c:v>42300.011822974535</c:v>
                </c:pt>
                <c:pt idx="10899">
                  <c:v>42300.012517361109</c:v>
                </c:pt>
                <c:pt idx="10900">
                  <c:v>42300.013211747682</c:v>
                </c:pt>
                <c:pt idx="10901">
                  <c:v>42300.013906134256</c:v>
                </c:pt>
                <c:pt idx="10902">
                  <c:v>42300.01460052083</c:v>
                </c:pt>
                <c:pt idx="10903">
                  <c:v>42300.015294907411</c:v>
                </c:pt>
                <c:pt idx="10904">
                  <c:v>42300.015989293985</c:v>
                </c:pt>
                <c:pt idx="10905">
                  <c:v>42300.016683680558</c:v>
                </c:pt>
                <c:pt idx="10906">
                  <c:v>42300.017378067132</c:v>
                </c:pt>
                <c:pt idx="10907">
                  <c:v>42300.018072453706</c:v>
                </c:pt>
                <c:pt idx="10908">
                  <c:v>42300.01876684028</c:v>
                </c:pt>
                <c:pt idx="10909">
                  <c:v>42300.019461226853</c:v>
                </c:pt>
                <c:pt idx="10910">
                  <c:v>42300.020155613427</c:v>
                </c:pt>
                <c:pt idx="10911">
                  <c:v>42300.020850000001</c:v>
                </c:pt>
                <c:pt idx="10912">
                  <c:v>42300.021544386575</c:v>
                </c:pt>
                <c:pt idx="10913">
                  <c:v>42300.022238773148</c:v>
                </c:pt>
                <c:pt idx="10914">
                  <c:v>42300.022933159722</c:v>
                </c:pt>
                <c:pt idx="10915">
                  <c:v>42300.023627546296</c:v>
                </c:pt>
                <c:pt idx="10916">
                  <c:v>42300.024321932869</c:v>
                </c:pt>
                <c:pt idx="10917">
                  <c:v>42300.025016319443</c:v>
                </c:pt>
                <c:pt idx="10918">
                  <c:v>42300.025710706017</c:v>
                </c:pt>
                <c:pt idx="10919">
                  <c:v>42300.026405092591</c:v>
                </c:pt>
                <c:pt idx="10920">
                  <c:v>42300.027099479164</c:v>
                </c:pt>
                <c:pt idx="10921">
                  <c:v>42300.027793865738</c:v>
                </c:pt>
                <c:pt idx="10922">
                  <c:v>42300.028488252312</c:v>
                </c:pt>
                <c:pt idx="10923">
                  <c:v>42300.029182638886</c:v>
                </c:pt>
                <c:pt idx="10924">
                  <c:v>42300.029877025459</c:v>
                </c:pt>
                <c:pt idx="10925">
                  <c:v>42300.03057141204</c:v>
                </c:pt>
                <c:pt idx="10926">
                  <c:v>42300.031265798614</c:v>
                </c:pt>
                <c:pt idx="10927">
                  <c:v>42300.031960185188</c:v>
                </c:pt>
                <c:pt idx="10928">
                  <c:v>42300.032654571762</c:v>
                </c:pt>
                <c:pt idx="10929">
                  <c:v>42300.033348958335</c:v>
                </c:pt>
                <c:pt idx="10930">
                  <c:v>42300.034043344909</c:v>
                </c:pt>
                <c:pt idx="10931">
                  <c:v>42300.034737731483</c:v>
                </c:pt>
                <c:pt idx="10932">
                  <c:v>42300.035432118057</c:v>
                </c:pt>
                <c:pt idx="10933">
                  <c:v>42300.03612650463</c:v>
                </c:pt>
                <c:pt idx="10934">
                  <c:v>42300.036820891204</c:v>
                </c:pt>
                <c:pt idx="10935">
                  <c:v>42300.037515277778</c:v>
                </c:pt>
                <c:pt idx="10936">
                  <c:v>42300.038209664352</c:v>
                </c:pt>
                <c:pt idx="10937">
                  <c:v>42300.038904050925</c:v>
                </c:pt>
                <c:pt idx="10938">
                  <c:v>42300.039598437499</c:v>
                </c:pt>
                <c:pt idx="10939">
                  <c:v>42300.040292824073</c:v>
                </c:pt>
                <c:pt idx="10940">
                  <c:v>42300.040987210647</c:v>
                </c:pt>
                <c:pt idx="10941">
                  <c:v>42300.04168159722</c:v>
                </c:pt>
                <c:pt idx="10942">
                  <c:v>42300.042375983794</c:v>
                </c:pt>
                <c:pt idx="10943">
                  <c:v>42300.043070370368</c:v>
                </c:pt>
                <c:pt idx="10944">
                  <c:v>42300.043764756942</c:v>
                </c:pt>
                <c:pt idx="10945">
                  <c:v>42300.044459143515</c:v>
                </c:pt>
                <c:pt idx="10946">
                  <c:v>42300.045153530089</c:v>
                </c:pt>
                <c:pt idx="10947">
                  <c:v>42300.04584791667</c:v>
                </c:pt>
                <c:pt idx="10948">
                  <c:v>42300.046542303244</c:v>
                </c:pt>
                <c:pt idx="10949">
                  <c:v>42300.047236689818</c:v>
                </c:pt>
                <c:pt idx="10950">
                  <c:v>42300.047931076391</c:v>
                </c:pt>
                <c:pt idx="10951">
                  <c:v>42300.048625462965</c:v>
                </c:pt>
                <c:pt idx="10952">
                  <c:v>42300.049319849539</c:v>
                </c:pt>
                <c:pt idx="10953">
                  <c:v>42300.050014236112</c:v>
                </c:pt>
                <c:pt idx="10954">
                  <c:v>42300.050708622686</c:v>
                </c:pt>
                <c:pt idx="10955">
                  <c:v>42300.05140300926</c:v>
                </c:pt>
                <c:pt idx="10956">
                  <c:v>42300.052097395834</c:v>
                </c:pt>
                <c:pt idx="10957">
                  <c:v>42300.052791782407</c:v>
                </c:pt>
                <c:pt idx="10958">
                  <c:v>42300.053486168981</c:v>
                </c:pt>
                <c:pt idx="10959">
                  <c:v>42300.054180555555</c:v>
                </c:pt>
                <c:pt idx="10960">
                  <c:v>42300.054874942129</c:v>
                </c:pt>
                <c:pt idx="10961">
                  <c:v>42300.055569328702</c:v>
                </c:pt>
                <c:pt idx="10962">
                  <c:v>42300.056263715276</c:v>
                </c:pt>
                <c:pt idx="10963">
                  <c:v>42300.05695810185</c:v>
                </c:pt>
                <c:pt idx="10964">
                  <c:v>42300.057652488424</c:v>
                </c:pt>
                <c:pt idx="10965">
                  <c:v>42300.058346874997</c:v>
                </c:pt>
                <c:pt idx="10966">
                  <c:v>42300.059041261571</c:v>
                </c:pt>
                <c:pt idx="10967">
                  <c:v>42300.059735648145</c:v>
                </c:pt>
                <c:pt idx="10968">
                  <c:v>42300.060430034719</c:v>
                </c:pt>
                <c:pt idx="10969">
                  <c:v>42300.0611244213</c:v>
                </c:pt>
                <c:pt idx="10970">
                  <c:v>42300.061818807873</c:v>
                </c:pt>
                <c:pt idx="10971">
                  <c:v>42300.062513194447</c:v>
                </c:pt>
                <c:pt idx="10972">
                  <c:v>42300.063207581021</c:v>
                </c:pt>
                <c:pt idx="10973">
                  <c:v>42300.063901967595</c:v>
                </c:pt>
                <c:pt idx="10974">
                  <c:v>42300.064596354168</c:v>
                </c:pt>
                <c:pt idx="10975">
                  <c:v>42300.065290740742</c:v>
                </c:pt>
                <c:pt idx="10976">
                  <c:v>42300.065985127316</c:v>
                </c:pt>
                <c:pt idx="10977">
                  <c:v>42300.06667951389</c:v>
                </c:pt>
                <c:pt idx="10978">
                  <c:v>42300.067373900463</c:v>
                </c:pt>
                <c:pt idx="10979">
                  <c:v>42300.068068287037</c:v>
                </c:pt>
                <c:pt idx="10980">
                  <c:v>42300.068762673611</c:v>
                </c:pt>
                <c:pt idx="10981">
                  <c:v>42300.069457060185</c:v>
                </c:pt>
                <c:pt idx="10982">
                  <c:v>42300.070151446758</c:v>
                </c:pt>
                <c:pt idx="10983">
                  <c:v>42300.070845833332</c:v>
                </c:pt>
                <c:pt idx="10984">
                  <c:v>42300.071540219906</c:v>
                </c:pt>
                <c:pt idx="10985">
                  <c:v>42300.072234606479</c:v>
                </c:pt>
                <c:pt idx="10986">
                  <c:v>42300.072928993053</c:v>
                </c:pt>
                <c:pt idx="10987">
                  <c:v>42300.073623379627</c:v>
                </c:pt>
                <c:pt idx="10988">
                  <c:v>42300.074317766201</c:v>
                </c:pt>
                <c:pt idx="10989">
                  <c:v>42300.075012152774</c:v>
                </c:pt>
                <c:pt idx="10990">
                  <c:v>42300.075706539355</c:v>
                </c:pt>
                <c:pt idx="10991">
                  <c:v>42300.076400925929</c:v>
                </c:pt>
                <c:pt idx="10992">
                  <c:v>42300.077095312503</c:v>
                </c:pt>
                <c:pt idx="10993">
                  <c:v>42300.077789699077</c:v>
                </c:pt>
                <c:pt idx="10994">
                  <c:v>42300.07848408565</c:v>
                </c:pt>
                <c:pt idx="10995">
                  <c:v>42300.079178472224</c:v>
                </c:pt>
                <c:pt idx="10996">
                  <c:v>42300.079872858798</c:v>
                </c:pt>
                <c:pt idx="10997">
                  <c:v>42300.080567245372</c:v>
                </c:pt>
                <c:pt idx="10998">
                  <c:v>42300.081261631945</c:v>
                </c:pt>
                <c:pt idx="10999">
                  <c:v>42300.081956018519</c:v>
                </c:pt>
                <c:pt idx="11000">
                  <c:v>42300.082650405093</c:v>
                </c:pt>
                <c:pt idx="11001">
                  <c:v>42300.083344791667</c:v>
                </c:pt>
                <c:pt idx="11002">
                  <c:v>42300.08403917824</c:v>
                </c:pt>
                <c:pt idx="11003">
                  <c:v>42300.084733564814</c:v>
                </c:pt>
                <c:pt idx="11004">
                  <c:v>42300.085427951388</c:v>
                </c:pt>
                <c:pt idx="11005">
                  <c:v>42300.086122337962</c:v>
                </c:pt>
                <c:pt idx="11006">
                  <c:v>42300.086816724535</c:v>
                </c:pt>
                <c:pt idx="11007">
                  <c:v>42300.087511111109</c:v>
                </c:pt>
                <c:pt idx="11008">
                  <c:v>42300.088205497683</c:v>
                </c:pt>
                <c:pt idx="11009">
                  <c:v>42300.088899884257</c:v>
                </c:pt>
                <c:pt idx="11010">
                  <c:v>42300.08959427083</c:v>
                </c:pt>
                <c:pt idx="11011">
                  <c:v>42300.090288657404</c:v>
                </c:pt>
                <c:pt idx="11012">
                  <c:v>42300.090983043985</c:v>
                </c:pt>
                <c:pt idx="11013">
                  <c:v>42300.091677430559</c:v>
                </c:pt>
                <c:pt idx="11014">
                  <c:v>42300.092371817133</c:v>
                </c:pt>
                <c:pt idx="11015">
                  <c:v>42300.093066203706</c:v>
                </c:pt>
                <c:pt idx="11016">
                  <c:v>42300.09376059028</c:v>
                </c:pt>
                <c:pt idx="11017">
                  <c:v>42300.094454976854</c:v>
                </c:pt>
                <c:pt idx="11018">
                  <c:v>42300.095149363427</c:v>
                </c:pt>
                <c:pt idx="11019">
                  <c:v>42300.095843750001</c:v>
                </c:pt>
                <c:pt idx="11020">
                  <c:v>42300.096538136575</c:v>
                </c:pt>
                <c:pt idx="11021">
                  <c:v>42300.097232523149</c:v>
                </c:pt>
                <c:pt idx="11022">
                  <c:v>42300.097926909722</c:v>
                </c:pt>
                <c:pt idx="11023">
                  <c:v>42300.098621296296</c:v>
                </c:pt>
                <c:pt idx="11024">
                  <c:v>42300.09931568287</c:v>
                </c:pt>
                <c:pt idx="11025">
                  <c:v>42300.100010069444</c:v>
                </c:pt>
                <c:pt idx="11026">
                  <c:v>42300.100704456017</c:v>
                </c:pt>
                <c:pt idx="11027">
                  <c:v>42300.101398842591</c:v>
                </c:pt>
                <c:pt idx="11028">
                  <c:v>42300.102093229165</c:v>
                </c:pt>
                <c:pt idx="11029">
                  <c:v>42300.102787615739</c:v>
                </c:pt>
                <c:pt idx="11030">
                  <c:v>42300.103482002312</c:v>
                </c:pt>
                <c:pt idx="11031">
                  <c:v>42300.104176388886</c:v>
                </c:pt>
                <c:pt idx="11032">
                  <c:v>42300.10487077546</c:v>
                </c:pt>
                <c:pt idx="11033">
                  <c:v>42300.105565162034</c:v>
                </c:pt>
                <c:pt idx="11034">
                  <c:v>42300.106259548615</c:v>
                </c:pt>
                <c:pt idx="11035">
                  <c:v>42300.106953935188</c:v>
                </c:pt>
                <c:pt idx="11036">
                  <c:v>42300.107648321762</c:v>
                </c:pt>
                <c:pt idx="11037">
                  <c:v>42300.108342708336</c:v>
                </c:pt>
                <c:pt idx="11038">
                  <c:v>42300.10903709491</c:v>
                </c:pt>
                <c:pt idx="11039">
                  <c:v>42300.109731481483</c:v>
                </c:pt>
                <c:pt idx="11040">
                  <c:v>42300.110425868057</c:v>
                </c:pt>
                <c:pt idx="11041">
                  <c:v>42300.111120254631</c:v>
                </c:pt>
                <c:pt idx="11042">
                  <c:v>42300.111814641205</c:v>
                </c:pt>
                <c:pt idx="11043">
                  <c:v>42300.112509027778</c:v>
                </c:pt>
                <c:pt idx="11044">
                  <c:v>42300.113203414352</c:v>
                </c:pt>
                <c:pt idx="11045">
                  <c:v>42300.113897800926</c:v>
                </c:pt>
                <c:pt idx="11046">
                  <c:v>42300.1145921875</c:v>
                </c:pt>
                <c:pt idx="11047">
                  <c:v>42300.115286574073</c:v>
                </c:pt>
                <c:pt idx="11048">
                  <c:v>42300.115980960647</c:v>
                </c:pt>
                <c:pt idx="11049">
                  <c:v>42300.116675347221</c:v>
                </c:pt>
                <c:pt idx="11050">
                  <c:v>42300.117369733794</c:v>
                </c:pt>
                <c:pt idx="11051">
                  <c:v>42300.118064120368</c:v>
                </c:pt>
                <c:pt idx="11052">
                  <c:v>42300.118758506942</c:v>
                </c:pt>
                <c:pt idx="11053">
                  <c:v>42300.119452893516</c:v>
                </c:pt>
                <c:pt idx="11054">
                  <c:v>42300.120147280089</c:v>
                </c:pt>
                <c:pt idx="11055">
                  <c:v>42300.120841666663</c:v>
                </c:pt>
                <c:pt idx="11056">
                  <c:v>42300.121536053244</c:v>
                </c:pt>
                <c:pt idx="11057">
                  <c:v>42300.122230439818</c:v>
                </c:pt>
                <c:pt idx="11058">
                  <c:v>42300.122924826392</c:v>
                </c:pt>
                <c:pt idx="11059">
                  <c:v>42300.123619212965</c:v>
                </c:pt>
                <c:pt idx="11060">
                  <c:v>42300.124313599539</c:v>
                </c:pt>
                <c:pt idx="11061">
                  <c:v>42300.125007986113</c:v>
                </c:pt>
                <c:pt idx="11062">
                  <c:v>42300.125702372687</c:v>
                </c:pt>
                <c:pt idx="11063">
                  <c:v>42300.12639675926</c:v>
                </c:pt>
                <c:pt idx="11064">
                  <c:v>42300.127091145834</c:v>
                </c:pt>
                <c:pt idx="11065">
                  <c:v>42300.127785532408</c:v>
                </c:pt>
                <c:pt idx="11066">
                  <c:v>42300.128479918982</c:v>
                </c:pt>
                <c:pt idx="11067">
                  <c:v>42300.129174305555</c:v>
                </c:pt>
                <c:pt idx="11068">
                  <c:v>42300.129868692129</c:v>
                </c:pt>
                <c:pt idx="11069">
                  <c:v>42300.130563078703</c:v>
                </c:pt>
                <c:pt idx="11070">
                  <c:v>42300.131257465277</c:v>
                </c:pt>
                <c:pt idx="11071">
                  <c:v>42300.13195185185</c:v>
                </c:pt>
                <c:pt idx="11072">
                  <c:v>42300.132646238424</c:v>
                </c:pt>
                <c:pt idx="11073">
                  <c:v>42300.133340624998</c:v>
                </c:pt>
                <c:pt idx="11074">
                  <c:v>42300.134035011572</c:v>
                </c:pt>
                <c:pt idx="11075">
                  <c:v>42300.134729398145</c:v>
                </c:pt>
                <c:pt idx="11076">
                  <c:v>42300.135423784719</c:v>
                </c:pt>
                <c:pt idx="11077">
                  <c:v>42300.136118171293</c:v>
                </c:pt>
                <c:pt idx="11078">
                  <c:v>42300.136812557874</c:v>
                </c:pt>
                <c:pt idx="11079">
                  <c:v>42300.137506944448</c:v>
                </c:pt>
                <c:pt idx="11080">
                  <c:v>42300.138201331021</c:v>
                </c:pt>
                <c:pt idx="11081">
                  <c:v>42300.138895717595</c:v>
                </c:pt>
                <c:pt idx="11082">
                  <c:v>42300.139590104169</c:v>
                </c:pt>
                <c:pt idx="11083">
                  <c:v>42300.140284490742</c:v>
                </c:pt>
                <c:pt idx="11084">
                  <c:v>42300.140978877316</c:v>
                </c:pt>
                <c:pt idx="11085">
                  <c:v>42300.14167326389</c:v>
                </c:pt>
                <c:pt idx="11086">
                  <c:v>42300.142367650464</c:v>
                </c:pt>
                <c:pt idx="11087">
                  <c:v>42300.143062037037</c:v>
                </c:pt>
                <c:pt idx="11088">
                  <c:v>42300.143756423611</c:v>
                </c:pt>
                <c:pt idx="11089">
                  <c:v>42300.144450810185</c:v>
                </c:pt>
                <c:pt idx="11090">
                  <c:v>42300.145145196759</c:v>
                </c:pt>
                <c:pt idx="11091">
                  <c:v>42300.145839583332</c:v>
                </c:pt>
                <c:pt idx="11092">
                  <c:v>42300.146533969906</c:v>
                </c:pt>
                <c:pt idx="11093">
                  <c:v>42300.14722835648</c:v>
                </c:pt>
                <c:pt idx="11094">
                  <c:v>42300.147922743054</c:v>
                </c:pt>
                <c:pt idx="11095">
                  <c:v>42300.148617129627</c:v>
                </c:pt>
                <c:pt idx="11096">
                  <c:v>42300.149311516201</c:v>
                </c:pt>
                <c:pt idx="11097">
                  <c:v>42300.150005902775</c:v>
                </c:pt>
                <c:pt idx="11098">
                  <c:v>42300.150700289349</c:v>
                </c:pt>
                <c:pt idx="11099">
                  <c:v>42300.151394675922</c:v>
                </c:pt>
                <c:pt idx="11100">
                  <c:v>42300.152089062503</c:v>
                </c:pt>
                <c:pt idx="11101">
                  <c:v>42300.152783449077</c:v>
                </c:pt>
                <c:pt idx="11102">
                  <c:v>42300.153477835651</c:v>
                </c:pt>
                <c:pt idx="11103">
                  <c:v>42300.154172222225</c:v>
                </c:pt>
                <c:pt idx="11104">
                  <c:v>42300.154866608798</c:v>
                </c:pt>
                <c:pt idx="11105">
                  <c:v>42300.155560995372</c:v>
                </c:pt>
                <c:pt idx="11106">
                  <c:v>42300.156255381946</c:v>
                </c:pt>
                <c:pt idx="11107">
                  <c:v>42300.15694976852</c:v>
                </c:pt>
                <c:pt idx="11108">
                  <c:v>42300.157644155093</c:v>
                </c:pt>
                <c:pt idx="11109">
                  <c:v>42300.158338541667</c:v>
                </c:pt>
                <c:pt idx="11110">
                  <c:v>42300.159032928241</c:v>
                </c:pt>
                <c:pt idx="11111">
                  <c:v>42300.159727314815</c:v>
                </c:pt>
                <c:pt idx="11112">
                  <c:v>42300.160421701388</c:v>
                </c:pt>
                <c:pt idx="11113">
                  <c:v>42300.161116087962</c:v>
                </c:pt>
                <c:pt idx="11114">
                  <c:v>42300.161810474536</c:v>
                </c:pt>
                <c:pt idx="11115">
                  <c:v>42300.162504861109</c:v>
                </c:pt>
                <c:pt idx="11116">
                  <c:v>42300.163199247683</c:v>
                </c:pt>
                <c:pt idx="11117">
                  <c:v>42300.163893634257</c:v>
                </c:pt>
                <c:pt idx="11118">
                  <c:v>42300.164588020831</c:v>
                </c:pt>
                <c:pt idx="11119">
                  <c:v>42300.165282407404</c:v>
                </c:pt>
                <c:pt idx="11120">
                  <c:v>42300.165976793978</c:v>
                </c:pt>
                <c:pt idx="11121">
                  <c:v>42300.166671180552</c:v>
                </c:pt>
                <c:pt idx="11122">
                  <c:v>42300.167365567133</c:v>
                </c:pt>
                <c:pt idx="11123">
                  <c:v>42300.168059953707</c:v>
                </c:pt>
                <c:pt idx="11124">
                  <c:v>42300.16875434028</c:v>
                </c:pt>
                <c:pt idx="11125">
                  <c:v>42300.169448726854</c:v>
                </c:pt>
                <c:pt idx="11126">
                  <c:v>42300.170143113428</c:v>
                </c:pt>
                <c:pt idx="11127">
                  <c:v>42300.170837500002</c:v>
                </c:pt>
                <c:pt idx="11128">
                  <c:v>42300.171531886575</c:v>
                </c:pt>
                <c:pt idx="11129">
                  <c:v>42300.172226273149</c:v>
                </c:pt>
                <c:pt idx="11130">
                  <c:v>42300.172920659723</c:v>
                </c:pt>
                <c:pt idx="11131">
                  <c:v>42300.173615046297</c:v>
                </c:pt>
                <c:pt idx="11132">
                  <c:v>42300.17430943287</c:v>
                </c:pt>
                <c:pt idx="11133">
                  <c:v>42300.175003819444</c:v>
                </c:pt>
                <c:pt idx="11134">
                  <c:v>42300.175698206018</c:v>
                </c:pt>
                <c:pt idx="11135">
                  <c:v>42300.176392592592</c:v>
                </c:pt>
                <c:pt idx="11136">
                  <c:v>42300.177086979165</c:v>
                </c:pt>
                <c:pt idx="11137">
                  <c:v>42300.177781365739</c:v>
                </c:pt>
                <c:pt idx="11138">
                  <c:v>42300.178475752313</c:v>
                </c:pt>
                <c:pt idx="11139">
                  <c:v>42300.179170138887</c:v>
                </c:pt>
                <c:pt idx="11140">
                  <c:v>42300.17986452546</c:v>
                </c:pt>
                <c:pt idx="11141">
                  <c:v>42300.180558912034</c:v>
                </c:pt>
                <c:pt idx="11142">
                  <c:v>42300.181253298608</c:v>
                </c:pt>
                <c:pt idx="11143">
                  <c:v>42300.181947685189</c:v>
                </c:pt>
                <c:pt idx="11144">
                  <c:v>42300.182642071763</c:v>
                </c:pt>
                <c:pt idx="11145">
                  <c:v>42300.183336458336</c:v>
                </c:pt>
                <c:pt idx="11146">
                  <c:v>42300.18403084491</c:v>
                </c:pt>
                <c:pt idx="11147">
                  <c:v>42300.184725231484</c:v>
                </c:pt>
                <c:pt idx="11148">
                  <c:v>42300.185419618057</c:v>
                </c:pt>
                <c:pt idx="11149">
                  <c:v>42300.186114004631</c:v>
                </c:pt>
                <c:pt idx="11150">
                  <c:v>42300.186808391205</c:v>
                </c:pt>
                <c:pt idx="11151">
                  <c:v>42300.187502777779</c:v>
                </c:pt>
                <c:pt idx="11152">
                  <c:v>42300.188197164352</c:v>
                </c:pt>
                <c:pt idx="11153">
                  <c:v>42300.188891550926</c:v>
                </c:pt>
                <c:pt idx="11154">
                  <c:v>42300.1895859375</c:v>
                </c:pt>
                <c:pt idx="11155">
                  <c:v>42300.190280324074</c:v>
                </c:pt>
                <c:pt idx="11156">
                  <c:v>42300.190974710647</c:v>
                </c:pt>
                <c:pt idx="11157">
                  <c:v>42300.191669097221</c:v>
                </c:pt>
                <c:pt idx="11158">
                  <c:v>42300.192363483795</c:v>
                </c:pt>
                <c:pt idx="11159">
                  <c:v>42300.193057870369</c:v>
                </c:pt>
                <c:pt idx="11160">
                  <c:v>42300.193752256942</c:v>
                </c:pt>
                <c:pt idx="11161">
                  <c:v>42300.194446643516</c:v>
                </c:pt>
                <c:pt idx="11162">
                  <c:v>42300.19514103009</c:v>
                </c:pt>
                <c:pt idx="11163">
                  <c:v>42300.195835416664</c:v>
                </c:pt>
                <c:pt idx="11164">
                  <c:v>42300.196529803237</c:v>
                </c:pt>
                <c:pt idx="11165">
                  <c:v>42300.197224189818</c:v>
                </c:pt>
                <c:pt idx="11166">
                  <c:v>42300.197918576392</c:v>
                </c:pt>
                <c:pt idx="11167">
                  <c:v>42300.198612962966</c:v>
                </c:pt>
                <c:pt idx="11168">
                  <c:v>42300.19930734954</c:v>
                </c:pt>
                <c:pt idx="11169">
                  <c:v>42300.200001736113</c:v>
                </c:pt>
                <c:pt idx="11170">
                  <c:v>42300.200696122687</c:v>
                </c:pt>
                <c:pt idx="11171">
                  <c:v>42300.201390509261</c:v>
                </c:pt>
                <c:pt idx="11172">
                  <c:v>42300.202084895835</c:v>
                </c:pt>
                <c:pt idx="11173">
                  <c:v>42300.202779282408</c:v>
                </c:pt>
                <c:pt idx="11174">
                  <c:v>42300.203473668982</c:v>
                </c:pt>
                <c:pt idx="11175">
                  <c:v>42300.204168055556</c:v>
                </c:pt>
                <c:pt idx="11176">
                  <c:v>42300.20486244213</c:v>
                </c:pt>
                <c:pt idx="11177">
                  <c:v>42300.205556828703</c:v>
                </c:pt>
                <c:pt idx="11178">
                  <c:v>42300.206251215277</c:v>
                </c:pt>
                <c:pt idx="11179">
                  <c:v>42300.206945601851</c:v>
                </c:pt>
                <c:pt idx="11180">
                  <c:v>42300.207639988424</c:v>
                </c:pt>
                <c:pt idx="11181">
                  <c:v>42300.208334374998</c:v>
                </c:pt>
                <c:pt idx="11182">
                  <c:v>42300.209028761572</c:v>
                </c:pt>
                <c:pt idx="11183">
                  <c:v>42300.209723148146</c:v>
                </c:pt>
                <c:pt idx="11184">
                  <c:v>42300.210417534719</c:v>
                </c:pt>
                <c:pt idx="11185">
                  <c:v>42300.211111921293</c:v>
                </c:pt>
                <c:pt idx="11186">
                  <c:v>42300.211806307867</c:v>
                </c:pt>
                <c:pt idx="11187">
                  <c:v>42300.212500694448</c:v>
                </c:pt>
                <c:pt idx="11188">
                  <c:v>42300.213195081022</c:v>
                </c:pt>
                <c:pt idx="11189">
                  <c:v>42300.213889467595</c:v>
                </c:pt>
                <c:pt idx="11190">
                  <c:v>42300.214583854169</c:v>
                </c:pt>
                <c:pt idx="11191">
                  <c:v>42300.215278240743</c:v>
                </c:pt>
                <c:pt idx="11192">
                  <c:v>42300.215972627317</c:v>
                </c:pt>
                <c:pt idx="11193">
                  <c:v>42300.21666701389</c:v>
                </c:pt>
                <c:pt idx="11194">
                  <c:v>42300.217361400464</c:v>
                </c:pt>
                <c:pt idx="11195">
                  <c:v>42300.218055787038</c:v>
                </c:pt>
                <c:pt idx="11196">
                  <c:v>42300.218750173612</c:v>
                </c:pt>
                <c:pt idx="11197">
                  <c:v>42300.219444560185</c:v>
                </c:pt>
                <c:pt idx="11198">
                  <c:v>42300.220138946759</c:v>
                </c:pt>
                <c:pt idx="11199">
                  <c:v>42300.220833333333</c:v>
                </c:pt>
                <c:pt idx="11200">
                  <c:v>42300.221527719907</c:v>
                </c:pt>
                <c:pt idx="11201">
                  <c:v>42300.22222210648</c:v>
                </c:pt>
                <c:pt idx="11202">
                  <c:v>42300.222916493054</c:v>
                </c:pt>
                <c:pt idx="11203">
                  <c:v>42300.223610879628</c:v>
                </c:pt>
                <c:pt idx="11204">
                  <c:v>42300.224305266202</c:v>
                </c:pt>
                <c:pt idx="11205">
                  <c:v>42300.224999652775</c:v>
                </c:pt>
                <c:pt idx="11206">
                  <c:v>42300.225694039349</c:v>
                </c:pt>
                <c:pt idx="11207">
                  <c:v>42300.226388425923</c:v>
                </c:pt>
                <c:pt idx="11208">
                  <c:v>42300.227082812497</c:v>
                </c:pt>
                <c:pt idx="11209">
                  <c:v>42300.227777199078</c:v>
                </c:pt>
                <c:pt idx="11210">
                  <c:v>42300.228471585651</c:v>
                </c:pt>
                <c:pt idx="11211">
                  <c:v>42300.229165972225</c:v>
                </c:pt>
                <c:pt idx="11212">
                  <c:v>42300.229860358799</c:v>
                </c:pt>
                <c:pt idx="11213">
                  <c:v>42300.230554745373</c:v>
                </c:pt>
                <c:pt idx="11214">
                  <c:v>42300.231249131946</c:v>
                </c:pt>
                <c:pt idx="11215">
                  <c:v>42300.23194351852</c:v>
                </c:pt>
                <c:pt idx="11216">
                  <c:v>42300.232637905094</c:v>
                </c:pt>
                <c:pt idx="11217">
                  <c:v>42300.233332291667</c:v>
                </c:pt>
                <c:pt idx="11218">
                  <c:v>42300.234026678241</c:v>
                </c:pt>
                <c:pt idx="11219">
                  <c:v>42300.234721064815</c:v>
                </c:pt>
                <c:pt idx="11220">
                  <c:v>42300.235415451389</c:v>
                </c:pt>
                <c:pt idx="11221">
                  <c:v>42300.236109837962</c:v>
                </c:pt>
                <c:pt idx="11222">
                  <c:v>42300.236804224536</c:v>
                </c:pt>
                <c:pt idx="11223">
                  <c:v>42300.23749861111</c:v>
                </c:pt>
                <c:pt idx="11224">
                  <c:v>42300.238192997684</c:v>
                </c:pt>
                <c:pt idx="11225">
                  <c:v>42300.238887384257</c:v>
                </c:pt>
                <c:pt idx="11226">
                  <c:v>42300.239581770831</c:v>
                </c:pt>
                <c:pt idx="11227">
                  <c:v>42300.240276157405</c:v>
                </c:pt>
                <c:pt idx="11228">
                  <c:v>42300.240970543979</c:v>
                </c:pt>
                <c:pt idx="11229">
                  <c:v>42300.241664930552</c:v>
                </c:pt>
                <c:pt idx="11230">
                  <c:v>42300.242359317126</c:v>
                </c:pt>
                <c:pt idx="11231">
                  <c:v>42300.243053703707</c:v>
                </c:pt>
                <c:pt idx="11232">
                  <c:v>42300.243748090281</c:v>
                </c:pt>
                <c:pt idx="11233">
                  <c:v>42300.244442476855</c:v>
                </c:pt>
                <c:pt idx="11234">
                  <c:v>42300.245136863428</c:v>
                </c:pt>
                <c:pt idx="11235">
                  <c:v>42300.245831250002</c:v>
                </c:pt>
                <c:pt idx="11236">
                  <c:v>42300.246525636576</c:v>
                </c:pt>
                <c:pt idx="11237">
                  <c:v>42300.24722002315</c:v>
                </c:pt>
                <c:pt idx="11238">
                  <c:v>42300.247914409723</c:v>
                </c:pt>
                <c:pt idx="11239">
                  <c:v>42300.248608796297</c:v>
                </c:pt>
                <c:pt idx="11240">
                  <c:v>42300.249303182871</c:v>
                </c:pt>
                <c:pt idx="11241">
                  <c:v>42300.249997569445</c:v>
                </c:pt>
                <c:pt idx="11242">
                  <c:v>42300.250691956018</c:v>
                </c:pt>
                <c:pt idx="11243">
                  <c:v>42300.251386342592</c:v>
                </c:pt>
                <c:pt idx="11244">
                  <c:v>42300.252080729166</c:v>
                </c:pt>
                <c:pt idx="11245">
                  <c:v>42300.252775115739</c:v>
                </c:pt>
                <c:pt idx="11246">
                  <c:v>42300.253469502313</c:v>
                </c:pt>
                <c:pt idx="11247">
                  <c:v>42300.254163888887</c:v>
                </c:pt>
                <c:pt idx="11248">
                  <c:v>42300.254858275461</c:v>
                </c:pt>
                <c:pt idx="11249">
                  <c:v>42300.255552662034</c:v>
                </c:pt>
                <c:pt idx="11250">
                  <c:v>42300.256247048608</c:v>
                </c:pt>
                <c:pt idx="11251">
                  <c:v>42300.256941435182</c:v>
                </c:pt>
                <c:pt idx="11252">
                  <c:v>42300.257635821756</c:v>
                </c:pt>
                <c:pt idx="11253">
                  <c:v>42300.258330208337</c:v>
                </c:pt>
                <c:pt idx="11254">
                  <c:v>42300.25902459491</c:v>
                </c:pt>
                <c:pt idx="11255">
                  <c:v>42300.259718981484</c:v>
                </c:pt>
                <c:pt idx="11256">
                  <c:v>42300.260413368058</c:v>
                </c:pt>
                <c:pt idx="11257">
                  <c:v>42300.261107754632</c:v>
                </c:pt>
                <c:pt idx="11258">
                  <c:v>42300.261802141205</c:v>
                </c:pt>
                <c:pt idx="11259">
                  <c:v>42300.262496527779</c:v>
                </c:pt>
                <c:pt idx="11260">
                  <c:v>42300.263190914353</c:v>
                </c:pt>
                <c:pt idx="11261">
                  <c:v>42300.263885300927</c:v>
                </c:pt>
                <c:pt idx="11262">
                  <c:v>42300.2645796875</c:v>
                </c:pt>
                <c:pt idx="11263">
                  <c:v>42300.265274074074</c:v>
                </c:pt>
                <c:pt idx="11264">
                  <c:v>42300.265968460648</c:v>
                </c:pt>
                <c:pt idx="11265">
                  <c:v>42300.266662847222</c:v>
                </c:pt>
                <c:pt idx="11266">
                  <c:v>42300.267357233795</c:v>
                </c:pt>
                <c:pt idx="11267">
                  <c:v>42300.268051620369</c:v>
                </c:pt>
                <c:pt idx="11268">
                  <c:v>42300.268746006943</c:v>
                </c:pt>
                <c:pt idx="11269">
                  <c:v>42300.269440393517</c:v>
                </c:pt>
                <c:pt idx="11270">
                  <c:v>42300.27013478009</c:v>
                </c:pt>
                <c:pt idx="11271">
                  <c:v>42300.270829166664</c:v>
                </c:pt>
                <c:pt idx="11272">
                  <c:v>42300.271523553238</c:v>
                </c:pt>
                <c:pt idx="11273">
                  <c:v>42300.272217939812</c:v>
                </c:pt>
                <c:pt idx="11274">
                  <c:v>42300.272912326385</c:v>
                </c:pt>
                <c:pt idx="11275">
                  <c:v>42300.273606712966</c:v>
                </c:pt>
                <c:pt idx="11276">
                  <c:v>42300.27430109954</c:v>
                </c:pt>
                <c:pt idx="11277">
                  <c:v>42300.274995486114</c:v>
                </c:pt>
                <c:pt idx="11278">
                  <c:v>42300.275689872688</c:v>
                </c:pt>
                <c:pt idx="11279">
                  <c:v>42300.276384259261</c:v>
                </c:pt>
                <c:pt idx="11280">
                  <c:v>42300.277078645835</c:v>
                </c:pt>
                <c:pt idx="11281">
                  <c:v>42300.277773032409</c:v>
                </c:pt>
                <c:pt idx="11282">
                  <c:v>42300.278467418982</c:v>
                </c:pt>
                <c:pt idx="11283">
                  <c:v>42300.279161805556</c:v>
                </c:pt>
                <c:pt idx="11284">
                  <c:v>42300.27985619213</c:v>
                </c:pt>
                <c:pt idx="11285">
                  <c:v>42300.280550578704</c:v>
                </c:pt>
                <c:pt idx="11286">
                  <c:v>42300.281244965277</c:v>
                </c:pt>
                <c:pt idx="11287">
                  <c:v>42300.281939351851</c:v>
                </c:pt>
                <c:pt idx="11288">
                  <c:v>42300.282633738425</c:v>
                </c:pt>
                <c:pt idx="11289">
                  <c:v>42300.283328124999</c:v>
                </c:pt>
                <c:pt idx="11290">
                  <c:v>42300.284022511572</c:v>
                </c:pt>
                <c:pt idx="11291">
                  <c:v>42300.284716898146</c:v>
                </c:pt>
                <c:pt idx="11292">
                  <c:v>42300.28541128472</c:v>
                </c:pt>
                <c:pt idx="11293">
                  <c:v>42300.286105671294</c:v>
                </c:pt>
                <c:pt idx="11294">
                  <c:v>42300.286800057867</c:v>
                </c:pt>
                <c:pt idx="11295">
                  <c:v>42300.287494444441</c:v>
                </c:pt>
                <c:pt idx="11296">
                  <c:v>42300.288188831022</c:v>
                </c:pt>
                <c:pt idx="11297">
                  <c:v>42300.288883217596</c:v>
                </c:pt>
                <c:pt idx="11298">
                  <c:v>42300.28957760417</c:v>
                </c:pt>
                <c:pt idx="11299">
                  <c:v>42300.290271990743</c:v>
                </c:pt>
                <c:pt idx="11300">
                  <c:v>42300.290966377317</c:v>
                </c:pt>
                <c:pt idx="11301">
                  <c:v>42300.291660763891</c:v>
                </c:pt>
                <c:pt idx="11302">
                  <c:v>42300.292355150465</c:v>
                </c:pt>
                <c:pt idx="11303">
                  <c:v>42300.293049537038</c:v>
                </c:pt>
                <c:pt idx="11304">
                  <c:v>42300.293743923612</c:v>
                </c:pt>
                <c:pt idx="11305">
                  <c:v>42300.294438310186</c:v>
                </c:pt>
                <c:pt idx="11306">
                  <c:v>42300.29513269676</c:v>
                </c:pt>
                <c:pt idx="11307">
                  <c:v>42300.295827083333</c:v>
                </c:pt>
                <c:pt idx="11308">
                  <c:v>42300.296521469907</c:v>
                </c:pt>
                <c:pt idx="11309">
                  <c:v>42300.297215856481</c:v>
                </c:pt>
                <c:pt idx="11310">
                  <c:v>42300.297910243055</c:v>
                </c:pt>
                <c:pt idx="11311">
                  <c:v>42300.298604629628</c:v>
                </c:pt>
                <c:pt idx="11312">
                  <c:v>42300.299299016202</c:v>
                </c:pt>
                <c:pt idx="11313">
                  <c:v>42300.299993402776</c:v>
                </c:pt>
                <c:pt idx="11314">
                  <c:v>42300.300687789349</c:v>
                </c:pt>
                <c:pt idx="11315">
                  <c:v>42300.301382175923</c:v>
                </c:pt>
                <c:pt idx="11316">
                  <c:v>42300.302076562497</c:v>
                </c:pt>
                <c:pt idx="11317">
                  <c:v>42300.302770949071</c:v>
                </c:pt>
                <c:pt idx="11318">
                  <c:v>42300.303465335652</c:v>
                </c:pt>
                <c:pt idx="11319">
                  <c:v>42300.304159722225</c:v>
                </c:pt>
                <c:pt idx="11320">
                  <c:v>42300.304854108799</c:v>
                </c:pt>
                <c:pt idx="11321">
                  <c:v>42300.305548495373</c:v>
                </c:pt>
                <c:pt idx="11322">
                  <c:v>42300.306242881947</c:v>
                </c:pt>
                <c:pt idx="11323">
                  <c:v>42300.30693726852</c:v>
                </c:pt>
                <c:pt idx="11324">
                  <c:v>42300.307631655094</c:v>
                </c:pt>
                <c:pt idx="11325">
                  <c:v>42300.308326041668</c:v>
                </c:pt>
                <c:pt idx="11326">
                  <c:v>42300.309020428242</c:v>
                </c:pt>
                <c:pt idx="11327">
                  <c:v>42300.309714814815</c:v>
                </c:pt>
                <c:pt idx="11328">
                  <c:v>42300.310409201389</c:v>
                </c:pt>
                <c:pt idx="11329">
                  <c:v>42300.311103587963</c:v>
                </c:pt>
                <c:pt idx="11330">
                  <c:v>42300.311797974537</c:v>
                </c:pt>
                <c:pt idx="11331">
                  <c:v>42300.31249236111</c:v>
                </c:pt>
                <c:pt idx="11332">
                  <c:v>42300.313186747684</c:v>
                </c:pt>
                <c:pt idx="11333">
                  <c:v>42300.313881134258</c:v>
                </c:pt>
                <c:pt idx="11334">
                  <c:v>42300.314575520832</c:v>
                </c:pt>
                <c:pt idx="11335">
                  <c:v>42300.315269907405</c:v>
                </c:pt>
                <c:pt idx="11336">
                  <c:v>42300.315964293979</c:v>
                </c:pt>
                <c:pt idx="11337">
                  <c:v>42300.316658680553</c:v>
                </c:pt>
                <c:pt idx="11338">
                  <c:v>42300.317353067127</c:v>
                </c:pt>
                <c:pt idx="11339">
                  <c:v>42300.3180474537</c:v>
                </c:pt>
                <c:pt idx="11340">
                  <c:v>42300.318741840281</c:v>
                </c:pt>
                <c:pt idx="11341">
                  <c:v>42300.319436226855</c:v>
                </c:pt>
                <c:pt idx="11342">
                  <c:v>42300.320130613429</c:v>
                </c:pt>
                <c:pt idx="11343">
                  <c:v>42300.320825000003</c:v>
                </c:pt>
                <c:pt idx="11344">
                  <c:v>42300.321519386576</c:v>
                </c:pt>
                <c:pt idx="11345">
                  <c:v>42300.32221377315</c:v>
                </c:pt>
                <c:pt idx="11346">
                  <c:v>42300.322908159724</c:v>
                </c:pt>
                <c:pt idx="11347">
                  <c:v>42300.323602546297</c:v>
                </c:pt>
                <c:pt idx="11348">
                  <c:v>42300.324296932871</c:v>
                </c:pt>
                <c:pt idx="11349">
                  <c:v>42300.324991319445</c:v>
                </c:pt>
                <c:pt idx="11350">
                  <c:v>42300.325685706019</c:v>
                </c:pt>
                <c:pt idx="11351">
                  <c:v>42300.326380092592</c:v>
                </c:pt>
                <c:pt idx="11352">
                  <c:v>42300.327074479166</c:v>
                </c:pt>
                <c:pt idx="11353">
                  <c:v>42300.32776886574</c:v>
                </c:pt>
                <c:pt idx="11354">
                  <c:v>42300.328463252314</c:v>
                </c:pt>
                <c:pt idx="11355">
                  <c:v>42300.329157638887</c:v>
                </c:pt>
                <c:pt idx="11356">
                  <c:v>42300.329852025461</c:v>
                </c:pt>
                <c:pt idx="11357">
                  <c:v>42300.330546412035</c:v>
                </c:pt>
                <c:pt idx="11358">
                  <c:v>42300.331240798609</c:v>
                </c:pt>
                <c:pt idx="11359">
                  <c:v>42300.331935185182</c:v>
                </c:pt>
                <c:pt idx="11360">
                  <c:v>42300.332629571756</c:v>
                </c:pt>
                <c:pt idx="11361">
                  <c:v>42300.33332395833</c:v>
                </c:pt>
                <c:pt idx="11362">
                  <c:v>42300.334018344911</c:v>
                </c:pt>
                <c:pt idx="11363">
                  <c:v>42300.334712731485</c:v>
                </c:pt>
                <c:pt idx="11364">
                  <c:v>42300.335407118058</c:v>
                </c:pt>
                <c:pt idx="11365">
                  <c:v>42300.336101504632</c:v>
                </c:pt>
                <c:pt idx="11366">
                  <c:v>42300.336795891206</c:v>
                </c:pt>
                <c:pt idx="11367">
                  <c:v>42300.33749027778</c:v>
                </c:pt>
                <c:pt idx="11368">
                  <c:v>42300.338184664353</c:v>
                </c:pt>
                <c:pt idx="11369">
                  <c:v>42300.338879050927</c:v>
                </c:pt>
                <c:pt idx="11370">
                  <c:v>42300.339573437501</c:v>
                </c:pt>
                <c:pt idx="11371">
                  <c:v>42300.340267824075</c:v>
                </c:pt>
                <c:pt idx="11372">
                  <c:v>42300.340962210648</c:v>
                </c:pt>
                <c:pt idx="11373">
                  <c:v>42300.341656597222</c:v>
                </c:pt>
                <c:pt idx="11374">
                  <c:v>42300.342350983796</c:v>
                </c:pt>
                <c:pt idx="11375">
                  <c:v>42300.34304537037</c:v>
                </c:pt>
                <c:pt idx="11376">
                  <c:v>42300.343739756943</c:v>
                </c:pt>
                <c:pt idx="11377">
                  <c:v>42300.344434143517</c:v>
                </c:pt>
                <c:pt idx="11378">
                  <c:v>42300.345128530091</c:v>
                </c:pt>
                <c:pt idx="11379">
                  <c:v>42300.345822916664</c:v>
                </c:pt>
                <c:pt idx="11380">
                  <c:v>42300.346517303238</c:v>
                </c:pt>
                <c:pt idx="11381">
                  <c:v>42300.347211689812</c:v>
                </c:pt>
                <c:pt idx="11382">
                  <c:v>42300.347906076386</c:v>
                </c:pt>
                <c:pt idx="11383">
                  <c:v>42300.348600462959</c:v>
                </c:pt>
                <c:pt idx="11384">
                  <c:v>42300.34929484954</c:v>
                </c:pt>
                <c:pt idx="11385">
                  <c:v>42300.349989236114</c:v>
                </c:pt>
                <c:pt idx="11386">
                  <c:v>42300.350683622688</c:v>
                </c:pt>
                <c:pt idx="11387">
                  <c:v>42300.351378009262</c:v>
                </c:pt>
                <c:pt idx="11388">
                  <c:v>42300.352072395835</c:v>
                </c:pt>
                <c:pt idx="11389">
                  <c:v>42300.352766782409</c:v>
                </c:pt>
                <c:pt idx="11390">
                  <c:v>42300.353461168983</c:v>
                </c:pt>
                <c:pt idx="11391">
                  <c:v>42300.354155555557</c:v>
                </c:pt>
                <c:pt idx="11392">
                  <c:v>42300.35484994213</c:v>
                </c:pt>
                <c:pt idx="11393">
                  <c:v>42300.355544328704</c:v>
                </c:pt>
                <c:pt idx="11394">
                  <c:v>42300.356238715278</c:v>
                </c:pt>
                <c:pt idx="11395">
                  <c:v>42300.356933101852</c:v>
                </c:pt>
                <c:pt idx="11396">
                  <c:v>42300.357627488425</c:v>
                </c:pt>
                <c:pt idx="11397">
                  <c:v>42300.358321874999</c:v>
                </c:pt>
                <c:pt idx="11398">
                  <c:v>42300.359016261573</c:v>
                </c:pt>
                <c:pt idx="11399">
                  <c:v>42300.359710648147</c:v>
                </c:pt>
                <c:pt idx="11400">
                  <c:v>42300.36040503472</c:v>
                </c:pt>
                <c:pt idx="11401">
                  <c:v>42300.361099421294</c:v>
                </c:pt>
                <c:pt idx="11402">
                  <c:v>42300.361793807868</c:v>
                </c:pt>
                <c:pt idx="11403">
                  <c:v>42300.362488194442</c:v>
                </c:pt>
                <c:pt idx="11404">
                  <c:v>42300.363182581015</c:v>
                </c:pt>
                <c:pt idx="11405">
                  <c:v>42300.363876967589</c:v>
                </c:pt>
                <c:pt idx="11406">
                  <c:v>42300.36457135417</c:v>
                </c:pt>
                <c:pt idx="11407">
                  <c:v>42300.365265740744</c:v>
                </c:pt>
                <c:pt idx="11408">
                  <c:v>42300.365960127318</c:v>
                </c:pt>
                <c:pt idx="11409">
                  <c:v>42300.366654513891</c:v>
                </c:pt>
                <c:pt idx="11410">
                  <c:v>42300.367348900465</c:v>
                </c:pt>
                <c:pt idx="11411">
                  <c:v>42300.368043287039</c:v>
                </c:pt>
                <c:pt idx="11412">
                  <c:v>42300.368737673612</c:v>
                </c:pt>
                <c:pt idx="11413">
                  <c:v>42300.369432060186</c:v>
                </c:pt>
                <c:pt idx="11414">
                  <c:v>42300.37012644676</c:v>
                </c:pt>
                <c:pt idx="11415">
                  <c:v>42300.370820833334</c:v>
                </c:pt>
                <c:pt idx="11416">
                  <c:v>42300.371515219907</c:v>
                </c:pt>
                <c:pt idx="11417">
                  <c:v>42300.372209606481</c:v>
                </c:pt>
                <c:pt idx="11418">
                  <c:v>42300.372903993055</c:v>
                </c:pt>
                <c:pt idx="11419">
                  <c:v>42300.373598379629</c:v>
                </c:pt>
                <c:pt idx="11420">
                  <c:v>42300.374292766202</c:v>
                </c:pt>
                <c:pt idx="11421">
                  <c:v>42300.374987152776</c:v>
                </c:pt>
                <c:pt idx="11422">
                  <c:v>42300.37568153935</c:v>
                </c:pt>
                <c:pt idx="11423">
                  <c:v>42300.376375925924</c:v>
                </c:pt>
                <c:pt idx="11424">
                  <c:v>42300.377070312497</c:v>
                </c:pt>
                <c:pt idx="11425">
                  <c:v>42300.377764699071</c:v>
                </c:pt>
                <c:pt idx="11426">
                  <c:v>42300.378459085645</c:v>
                </c:pt>
                <c:pt idx="11427">
                  <c:v>42300.379153472219</c:v>
                </c:pt>
                <c:pt idx="11428">
                  <c:v>42300.3798478588</c:v>
                </c:pt>
                <c:pt idx="11429">
                  <c:v>42300.380542245373</c:v>
                </c:pt>
                <c:pt idx="11430">
                  <c:v>42300.381236631947</c:v>
                </c:pt>
                <c:pt idx="11431">
                  <c:v>42300.381931018521</c:v>
                </c:pt>
                <c:pt idx="11432">
                  <c:v>42300.382625405095</c:v>
                </c:pt>
                <c:pt idx="11433">
                  <c:v>42300.383319791668</c:v>
                </c:pt>
                <c:pt idx="11434">
                  <c:v>42300.384014178242</c:v>
                </c:pt>
                <c:pt idx="11435">
                  <c:v>42300.384708564816</c:v>
                </c:pt>
                <c:pt idx="11436">
                  <c:v>42300.38540295139</c:v>
                </c:pt>
                <c:pt idx="11437">
                  <c:v>42300.386097337963</c:v>
                </c:pt>
                <c:pt idx="11438">
                  <c:v>42300.386791724537</c:v>
                </c:pt>
                <c:pt idx="11439">
                  <c:v>42300.387486111111</c:v>
                </c:pt>
                <c:pt idx="11440">
                  <c:v>42300.388180497685</c:v>
                </c:pt>
                <c:pt idx="11441">
                  <c:v>42300.388874884258</c:v>
                </c:pt>
                <c:pt idx="11442">
                  <c:v>42300.389569270832</c:v>
                </c:pt>
                <c:pt idx="11443">
                  <c:v>42300.390263657406</c:v>
                </c:pt>
                <c:pt idx="11444">
                  <c:v>42300.390958043979</c:v>
                </c:pt>
                <c:pt idx="11445">
                  <c:v>42300.391652430553</c:v>
                </c:pt>
                <c:pt idx="11446">
                  <c:v>42300.392346817127</c:v>
                </c:pt>
                <c:pt idx="11447">
                  <c:v>42300.393041203701</c:v>
                </c:pt>
                <c:pt idx="11448">
                  <c:v>42300.393735590274</c:v>
                </c:pt>
                <c:pt idx="11449">
                  <c:v>42300.394429976855</c:v>
                </c:pt>
                <c:pt idx="11450">
                  <c:v>42300.395124363429</c:v>
                </c:pt>
                <c:pt idx="11451">
                  <c:v>42300.395818750003</c:v>
                </c:pt>
                <c:pt idx="11452">
                  <c:v>42300.396513136577</c:v>
                </c:pt>
                <c:pt idx="11453">
                  <c:v>42300.39720752315</c:v>
                </c:pt>
                <c:pt idx="11454">
                  <c:v>42300.397901909724</c:v>
                </c:pt>
                <c:pt idx="11455">
                  <c:v>42300.398596296298</c:v>
                </c:pt>
                <c:pt idx="11456">
                  <c:v>42300.399290682872</c:v>
                </c:pt>
                <c:pt idx="11457">
                  <c:v>42300.399985069445</c:v>
                </c:pt>
                <c:pt idx="11458">
                  <c:v>42300.400679456019</c:v>
                </c:pt>
                <c:pt idx="11459">
                  <c:v>42300.401373842593</c:v>
                </c:pt>
                <c:pt idx="11460">
                  <c:v>42300.402068229167</c:v>
                </c:pt>
                <c:pt idx="11461">
                  <c:v>42300.40276261574</c:v>
                </c:pt>
                <c:pt idx="11462">
                  <c:v>42300.403457002314</c:v>
                </c:pt>
                <c:pt idx="11463">
                  <c:v>42300.404151388888</c:v>
                </c:pt>
                <c:pt idx="11464">
                  <c:v>42300.404845775462</c:v>
                </c:pt>
                <c:pt idx="11465">
                  <c:v>42300.405540162035</c:v>
                </c:pt>
                <c:pt idx="11466">
                  <c:v>42300.406234548609</c:v>
                </c:pt>
                <c:pt idx="11467">
                  <c:v>42300.406928935183</c:v>
                </c:pt>
                <c:pt idx="11468">
                  <c:v>42300.407623321757</c:v>
                </c:pt>
                <c:pt idx="11469">
                  <c:v>42300.40831770833</c:v>
                </c:pt>
                <c:pt idx="11470">
                  <c:v>42300.409012094904</c:v>
                </c:pt>
                <c:pt idx="11471">
                  <c:v>42300.409706481485</c:v>
                </c:pt>
                <c:pt idx="11472">
                  <c:v>42300.410400868059</c:v>
                </c:pt>
                <c:pt idx="11473">
                  <c:v>42300.411095254633</c:v>
                </c:pt>
                <c:pt idx="11474">
                  <c:v>42300.411789641206</c:v>
                </c:pt>
                <c:pt idx="11475">
                  <c:v>42300.41248402778</c:v>
                </c:pt>
                <c:pt idx="11476">
                  <c:v>42300.413178414354</c:v>
                </c:pt>
                <c:pt idx="11477">
                  <c:v>42300.413872800927</c:v>
                </c:pt>
                <c:pt idx="11478">
                  <c:v>42300.414567187501</c:v>
                </c:pt>
                <c:pt idx="11479">
                  <c:v>42300.415261574075</c:v>
                </c:pt>
                <c:pt idx="11480">
                  <c:v>42300.415955960649</c:v>
                </c:pt>
                <c:pt idx="11481">
                  <c:v>42300.416650347222</c:v>
                </c:pt>
                <c:pt idx="11482">
                  <c:v>42300.417344733796</c:v>
                </c:pt>
                <c:pt idx="11483">
                  <c:v>42300.41803912037</c:v>
                </c:pt>
                <c:pt idx="11484">
                  <c:v>42300.418733506944</c:v>
                </c:pt>
                <c:pt idx="11485">
                  <c:v>42300.419427893517</c:v>
                </c:pt>
                <c:pt idx="11486">
                  <c:v>42300.420122280091</c:v>
                </c:pt>
                <c:pt idx="11487">
                  <c:v>42300.420816666665</c:v>
                </c:pt>
                <c:pt idx="11488">
                  <c:v>42300.421511053239</c:v>
                </c:pt>
                <c:pt idx="11489">
                  <c:v>42300.422205439812</c:v>
                </c:pt>
                <c:pt idx="11490">
                  <c:v>42300.422899826386</c:v>
                </c:pt>
                <c:pt idx="11491">
                  <c:v>42300.42359421296</c:v>
                </c:pt>
                <c:pt idx="11492">
                  <c:v>42300.424288599534</c:v>
                </c:pt>
                <c:pt idx="11493">
                  <c:v>42300.424982986115</c:v>
                </c:pt>
                <c:pt idx="11494">
                  <c:v>42300.425677372688</c:v>
                </c:pt>
                <c:pt idx="11495">
                  <c:v>42300.426371759262</c:v>
                </c:pt>
                <c:pt idx="11496">
                  <c:v>42300.427066145836</c:v>
                </c:pt>
                <c:pt idx="11497">
                  <c:v>42300.42776053241</c:v>
                </c:pt>
                <c:pt idx="11498">
                  <c:v>42300.428454918983</c:v>
                </c:pt>
                <c:pt idx="11499">
                  <c:v>42300.429149305557</c:v>
                </c:pt>
                <c:pt idx="11500">
                  <c:v>42300.429843692131</c:v>
                </c:pt>
                <c:pt idx="11501">
                  <c:v>42300.430538078705</c:v>
                </c:pt>
                <c:pt idx="11502">
                  <c:v>42300.431232465278</c:v>
                </c:pt>
                <c:pt idx="11503">
                  <c:v>42300.431926851852</c:v>
                </c:pt>
                <c:pt idx="11504">
                  <c:v>42300.432621238426</c:v>
                </c:pt>
                <c:pt idx="11505">
                  <c:v>42300.433315625</c:v>
                </c:pt>
                <c:pt idx="11506">
                  <c:v>42300.434010011573</c:v>
                </c:pt>
                <c:pt idx="11507">
                  <c:v>42300.434704398147</c:v>
                </c:pt>
                <c:pt idx="11508">
                  <c:v>42300.435398784721</c:v>
                </c:pt>
                <c:pt idx="11509">
                  <c:v>42300.436093171294</c:v>
                </c:pt>
                <c:pt idx="11510">
                  <c:v>42300.436787557868</c:v>
                </c:pt>
                <c:pt idx="11511">
                  <c:v>42300.437481944442</c:v>
                </c:pt>
                <c:pt idx="11512">
                  <c:v>42300.438176331016</c:v>
                </c:pt>
                <c:pt idx="11513">
                  <c:v>42300.438870717589</c:v>
                </c:pt>
                <c:pt idx="11514">
                  <c:v>42300.439565104163</c:v>
                </c:pt>
                <c:pt idx="11515">
                  <c:v>42300.440259490744</c:v>
                </c:pt>
                <c:pt idx="11516">
                  <c:v>42300.440953877318</c:v>
                </c:pt>
                <c:pt idx="11517">
                  <c:v>42300.441648263892</c:v>
                </c:pt>
                <c:pt idx="11518">
                  <c:v>42300.442342650465</c:v>
                </c:pt>
                <c:pt idx="11519">
                  <c:v>42300.443037037039</c:v>
                </c:pt>
                <c:pt idx="11520">
                  <c:v>42300.443731423613</c:v>
                </c:pt>
                <c:pt idx="11521">
                  <c:v>42300.444425810187</c:v>
                </c:pt>
                <c:pt idx="11522">
                  <c:v>42300.44512019676</c:v>
                </c:pt>
                <c:pt idx="11523">
                  <c:v>42300.445814583334</c:v>
                </c:pt>
                <c:pt idx="11524">
                  <c:v>42300.446508969908</c:v>
                </c:pt>
                <c:pt idx="11525">
                  <c:v>42300.447203356482</c:v>
                </c:pt>
                <c:pt idx="11526">
                  <c:v>42300.447897743055</c:v>
                </c:pt>
                <c:pt idx="11527">
                  <c:v>42300.448592129629</c:v>
                </c:pt>
                <c:pt idx="11528">
                  <c:v>42300.449286516203</c:v>
                </c:pt>
                <c:pt idx="11529">
                  <c:v>42300.449980902777</c:v>
                </c:pt>
                <c:pt idx="11530">
                  <c:v>42300.45067528935</c:v>
                </c:pt>
                <c:pt idx="11531">
                  <c:v>42300.451369675924</c:v>
                </c:pt>
                <c:pt idx="11532">
                  <c:v>42300.452064062498</c:v>
                </c:pt>
                <c:pt idx="11533">
                  <c:v>42300.452758449072</c:v>
                </c:pt>
                <c:pt idx="11534">
                  <c:v>42300.453452835645</c:v>
                </c:pt>
                <c:pt idx="11535">
                  <c:v>42300.454147222219</c:v>
                </c:pt>
                <c:pt idx="11536">
                  <c:v>42300.454841608793</c:v>
                </c:pt>
                <c:pt idx="11537">
                  <c:v>42300.455535995374</c:v>
                </c:pt>
                <c:pt idx="11538">
                  <c:v>42300.456230381948</c:v>
                </c:pt>
                <c:pt idx="11539">
                  <c:v>42300.456924768521</c:v>
                </c:pt>
                <c:pt idx="11540">
                  <c:v>42300.457619155095</c:v>
                </c:pt>
                <c:pt idx="11541">
                  <c:v>42300.458313541669</c:v>
                </c:pt>
                <c:pt idx="11542">
                  <c:v>42300.459007928242</c:v>
                </c:pt>
                <c:pt idx="11543">
                  <c:v>42300.459702314816</c:v>
                </c:pt>
                <c:pt idx="11544">
                  <c:v>42300.46039670139</c:v>
                </c:pt>
                <c:pt idx="11545">
                  <c:v>42300.461091087964</c:v>
                </c:pt>
                <c:pt idx="11546">
                  <c:v>42300.461785474537</c:v>
                </c:pt>
                <c:pt idx="11547">
                  <c:v>42300.462479861111</c:v>
                </c:pt>
                <c:pt idx="11548">
                  <c:v>42300.463174247685</c:v>
                </c:pt>
                <c:pt idx="11549">
                  <c:v>42300.463868634259</c:v>
                </c:pt>
                <c:pt idx="11550">
                  <c:v>42300.464563020832</c:v>
                </c:pt>
                <c:pt idx="11551">
                  <c:v>42300.465257407406</c:v>
                </c:pt>
                <c:pt idx="11552">
                  <c:v>42300.46595179398</c:v>
                </c:pt>
                <c:pt idx="11553">
                  <c:v>42300.466646180554</c:v>
                </c:pt>
                <c:pt idx="11554">
                  <c:v>42300.467340567127</c:v>
                </c:pt>
                <c:pt idx="11555">
                  <c:v>42300.468034953701</c:v>
                </c:pt>
                <c:pt idx="11556">
                  <c:v>42300.468729340275</c:v>
                </c:pt>
                <c:pt idx="11557">
                  <c:v>42300.469423726849</c:v>
                </c:pt>
                <c:pt idx="11558">
                  <c:v>42300.470118113422</c:v>
                </c:pt>
                <c:pt idx="11559">
                  <c:v>42300.470812500003</c:v>
                </c:pt>
                <c:pt idx="11560">
                  <c:v>42300.471506886577</c:v>
                </c:pt>
                <c:pt idx="11561">
                  <c:v>42300.472201273151</c:v>
                </c:pt>
                <c:pt idx="11562">
                  <c:v>42300.472895659725</c:v>
                </c:pt>
                <c:pt idx="11563">
                  <c:v>42300.473590046298</c:v>
                </c:pt>
                <c:pt idx="11564">
                  <c:v>42300.474284432872</c:v>
                </c:pt>
                <c:pt idx="11565">
                  <c:v>42300.474978819446</c:v>
                </c:pt>
                <c:pt idx="11566">
                  <c:v>42300.47567320602</c:v>
                </c:pt>
                <c:pt idx="11567">
                  <c:v>42300.476367592593</c:v>
                </c:pt>
                <c:pt idx="11568">
                  <c:v>42300.477061979167</c:v>
                </c:pt>
                <c:pt idx="11569">
                  <c:v>42300.477756365741</c:v>
                </c:pt>
                <c:pt idx="11570">
                  <c:v>42300.478450752315</c:v>
                </c:pt>
                <c:pt idx="11571">
                  <c:v>42300.479145138888</c:v>
                </c:pt>
                <c:pt idx="11572">
                  <c:v>42300.479839525462</c:v>
                </c:pt>
                <c:pt idx="11573">
                  <c:v>42300.480533912036</c:v>
                </c:pt>
                <c:pt idx="11574">
                  <c:v>42300.481228298609</c:v>
                </c:pt>
                <c:pt idx="11575">
                  <c:v>42300.481922685183</c:v>
                </c:pt>
                <c:pt idx="11576">
                  <c:v>42300.482617071757</c:v>
                </c:pt>
                <c:pt idx="11577">
                  <c:v>42300.483311458331</c:v>
                </c:pt>
                <c:pt idx="11578">
                  <c:v>42300.484005844904</c:v>
                </c:pt>
                <c:pt idx="11579">
                  <c:v>42300.484700231478</c:v>
                </c:pt>
                <c:pt idx="11580">
                  <c:v>42300.485394618052</c:v>
                </c:pt>
                <c:pt idx="11581">
                  <c:v>42300.486089004633</c:v>
                </c:pt>
                <c:pt idx="11582">
                  <c:v>42300.486783391207</c:v>
                </c:pt>
                <c:pt idx="11583">
                  <c:v>42300.48747777778</c:v>
                </c:pt>
                <c:pt idx="11584">
                  <c:v>42300.488172164354</c:v>
                </c:pt>
                <c:pt idx="11585">
                  <c:v>42300.488866550928</c:v>
                </c:pt>
                <c:pt idx="11586">
                  <c:v>42300.489560937502</c:v>
                </c:pt>
                <c:pt idx="11587">
                  <c:v>42300.490255324075</c:v>
                </c:pt>
                <c:pt idx="11588">
                  <c:v>42300.490949710649</c:v>
                </c:pt>
                <c:pt idx="11589">
                  <c:v>42300.491644097223</c:v>
                </c:pt>
                <c:pt idx="11590">
                  <c:v>42300.492338483797</c:v>
                </c:pt>
                <c:pt idx="11591">
                  <c:v>42300.49303287037</c:v>
                </c:pt>
                <c:pt idx="11592">
                  <c:v>42300.493727256944</c:v>
                </c:pt>
                <c:pt idx="11593">
                  <c:v>42300.494421643518</c:v>
                </c:pt>
                <c:pt idx="11594">
                  <c:v>42300.495116030092</c:v>
                </c:pt>
                <c:pt idx="11595">
                  <c:v>42300.495810416665</c:v>
                </c:pt>
                <c:pt idx="11596">
                  <c:v>42300.496504803239</c:v>
                </c:pt>
                <c:pt idx="11597">
                  <c:v>42300.497199189813</c:v>
                </c:pt>
                <c:pt idx="11598">
                  <c:v>42300.497893576387</c:v>
                </c:pt>
                <c:pt idx="11599">
                  <c:v>42300.49858796296</c:v>
                </c:pt>
                <c:pt idx="11600">
                  <c:v>42300.499282349534</c:v>
                </c:pt>
                <c:pt idx="11601">
                  <c:v>42300.499976736108</c:v>
                </c:pt>
                <c:pt idx="11602">
                  <c:v>42300.500671122689</c:v>
                </c:pt>
                <c:pt idx="11603">
                  <c:v>42300.501365509263</c:v>
                </c:pt>
                <c:pt idx="11604">
                  <c:v>42300.502059895836</c:v>
                </c:pt>
                <c:pt idx="11605">
                  <c:v>42300.50275428241</c:v>
                </c:pt>
                <c:pt idx="11606">
                  <c:v>42300.503448668984</c:v>
                </c:pt>
                <c:pt idx="11607">
                  <c:v>42300.504143055558</c:v>
                </c:pt>
                <c:pt idx="11608">
                  <c:v>42300.504837442131</c:v>
                </c:pt>
                <c:pt idx="11609">
                  <c:v>42300.505531828705</c:v>
                </c:pt>
                <c:pt idx="11610">
                  <c:v>42300.506226215279</c:v>
                </c:pt>
                <c:pt idx="11611">
                  <c:v>42300.506920601852</c:v>
                </c:pt>
                <c:pt idx="11612">
                  <c:v>42300.507614988426</c:v>
                </c:pt>
                <c:pt idx="11613">
                  <c:v>42300.508309375</c:v>
                </c:pt>
                <c:pt idx="11614">
                  <c:v>42300.509003761574</c:v>
                </c:pt>
                <c:pt idx="11615">
                  <c:v>42300.509698148147</c:v>
                </c:pt>
                <c:pt idx="11616">
                  <c:v>42300.510392534721</c:v>
                </c:pt>
                <c:pt idx="11617">
                  <c:v>42300.511086921295</c:v>
                </c:pt>
                <c:pt idx="11618">
                  <c:v>42300.511781307869</c:v>
                </c:pt>
                <c:pt idx="11619">
                  <c:v>42300.512475694442</c:v>
                </c:pt>
                <c:pt idx="11620">
                  <c:v>42300.513170081016</c:v>
                </c:pt>
                <c:pt idx="11621">
                  <c:v>42300.51386446759</c:v>
                </c:pt>
                <c:pt idx="11622">
                  <c:v>42300.514558854164</c:v>
                </c:pt>
                <c:pt idx="11623">
                  <c:v>42300.515253240737</c:v>
                </c:pt>
                <c:pt idx="11624">
                  <c:v>42300.515947627318</c:v>
                </c:pt>
                <c:pt idx="11625">
                  <c:v>42300.516642013892</c:v>
                </c:pt>
                <c:pt idx="11626">
                  <c:v>42300.517336400466</c:v>
                </c:pt>
                <c:pt idx="11627">
                  <c:v>42300.51803078704</c:v>
                </c:pt>
                <c:pt idx="11628">
                  <c:v>42300.518725173613</c:v>
                </c:pt>
                <c:pt idx="11629">
                  <c:v>42300.519419560187</c:v>
                </c:pt>
                <c:pt idx="11630">
                  <c:v>42300.520113946761</c:v>
                </c:pt>
                <c:pt idx="11631">
                  <c:v>42300.520808333335</c:v>
                </c:pt>
                <c:pt idx="11632">
                  <c:v>42300.521502719908</c:v>
                </c:pt>
                <c:pt idx="11633">
                  <c:v>42300.522197106482</c:v>
                </c:pt>
                <c:pt idx="11634">
                  <c:v>42300.522891493056</c:v>
                </c:pt>
                <c:pt idx="11635">
                  <c:v>42300.52358587963</c:v>
                </c:pt>
                <c:pt idx="11636">
                  <c:v>42300.524280266203</c:v>
                </c:pt>
                <c:pt idx="11637">
                  <c:v>42300.524974652777</c:v>
                </c:pt>
                <c:pt idx="11638">
                  <c:v>42300.525669039351</c:v>
                </c:pt>
                <c:pt idx="11639">
                  <c:v>42300.526363425925</c:v>
                </c:pt>
                <c:pt idx="11640">
                  <c:v>42300.527057812498</c:v>
                </c:pt>
                <c:pt idx="11641">
                  <c:v>42300.527752199072</c:v>
                </c:pt>
                <c:pt idx="11642">
                  <c:v>42300.528446585646</c:v>
                </c:pt>
                <c:pt idx="11643">
                  <c:v>42300.529140972219</c:v>
                </c:pt>
                <c:pt idx="11644">
                  <c:v>42300.529835358793</c:v>
                </c:pt>
                <c:pt idx="11645">
                  <c:v>42300.530529745367</c:v>
                </c:pt>
                <c:pt idx="11646">
                  <c:v>42300.531224131948</c:v>
                </c:pt>
                <c:pt idx="11647">
                  <c:v>42300.531918518522</c:v>
                </c:pt>
                <c:pt idx="11648">
                  <c:v>42300.532612905095</c:v>
                </c:pt>
                <c:pt idx="11649">
                  <c:v>42300.533307291669</c:v>
                </c:pt>
                <c:pt idx="11650">
                  <c:v>42300.534001678243</c:v>
                </c:pt>
                <c:pt idx="11651">
                  <c:v>42300.534696064817</c:v>
                </c:pt>
                <c:pt idx="11652">
                  <c:v>42300.53539045139</c:v>
                </c:pt>
                <c:pt idx="11653">
                  <c:v>42300.536084837964</c:v>
                </c:pt>
                <c:pt idx="11654">
                  <c:v>42300.536779224538</c:v>
                </c:pt>
                <c:pt idx="11655">
                  <c:v>42300.537473611112</c:v>
                </c:pt>
                <c:pt idx="11656">
                  <c:v>42300.538167997685</c:v>
                </c:pt>
                <c:pt idx="11657">
                  <c:v>42300.538862384259</c:v>
                </c:pt>
                <c:pt idx="11658">
                  <c:v>42300.539556770833</c:v>
                </c:pt>
                <c:pt idx="11659">
                  <c:v>42300.540251157407</c:v>
                </c:pt>
                <c:pt idx="11660">
                  <c:v>42300.54094554398</c:v>
                </c:pt>
                <c:pt idx="11661">
                  <c:v>42300.541639930554</c:v>
                </c:pt>
                <c:pt idx="11662">
                  <c:v>42300.542334317128</c:v>
                </c:pt>
                <c:pt idx="11663">
                  <c:v>42300.543028703702</c:v>
                </c:pt>
                <c:pt idx="11664">
                  <c:v>42300.543723090275</c:v>
                </c:pt>
                <c:pt idx="11665">
                  <c:v>42300.544417476849</c:v>
                </c:pt>
                <c:pt idx="11666">
                  <c:v>42300.545111863423</c:v>
                </c:pt>
                <c:pt idx="11667">
                  <c:v>42300.545806249997</c:v>
                </c:pt>
                <c:pt idx="11668">
                  <c:v>42300.546500636578</c:v>
                </c:pt>
                <c:pt idx="11669">
                  <c:v>42300.547195023151</c:v>
                </c:pt>
                <c:pt idx="11670">
                  <c:v>42300.547889409725</c:v>
                </c:pt>
                <c:pt idx="11671">
                  <c:v>42300.548583796299</c:v>
                </c:pt>
                <c:pt idx="11672">
                  <c:v>42300.549278182873</c:v>
                </c:pt>
                <c:pt idx="11673">
                  <c:v>42300.549972569446</c:v>
                </c:pt>
                <c:pt idx="11674">
                  <c:v>42300.55066695602</c:v>
                </c:pt>
                <c:pt idx="11675">
                  <c:v>42300.551361342594</c:v>
                </c:pt>
                <c:pt idx="11676">
                  <c:v>42300.552055729167</c:v>
                </c:pt>
                <c:pt idx="11677">
                  <c:v>42300.552750115741</c:v>
                </c:pt>
                <c:pt idx="11678">
                  <c:v>42300.553444502315</c:v>
                </c:pt>
                <c:pt idx="11679">
                  <c:v>42300.554138888889</c:v>
                </c:pt>
                <c:pt idx="11680">
                  <c:v>42300.554833275462</c:v>
                </c:pt>
                <c:pt idx="11681">
                  <c:v>42300.555527662036</c:v>
                </c:pt>
                <c:pt idx="11682">
                  <c:v>42300.55622204861</c:v>
                </c:pt>
                <c:pt idx="11683">
                  <c:v>42300.556916435184</c:v>
                </c:pt>
                <c:pt idx="11684">
                  <c:v>42300.557610821757</c:v>
                </c:pt>
                <c:pt idx="11685">
                  <c:v>42300.558305208331</c:v>
                </c:pt>
                <c:pt idx="11686">
                  <c:v>42300.558999594905</c:v>
                </c:pt>
                <c:pt idx="11687">
                  <c:v>42300.559693981479</c:v>
                </c:pt>
                <c:pt idx="11688">
                  <c:v>42300.560388368052</c:v>
                </c:pt>
                <c:pt idx="11689">
                  <c:v>42300.561082754626</c:v>
                </c:pt>
                <c:pt idx="11690">
                  <c:v>42300.561777141207</c:v>
                </c:pt>
                <c:pt idx="11691">
                  <c:v>42300.562471527781</c:v>
                </c:pt>
                <c:pt idx="11692">
                  <c:v>42300.563165914355</c:v>
                </c:pt>
                <c:pt idx="11693">
                  <c:v>42300.563860300928</c:v>
                </c:pt>
                <c:pt idx="11694">
                  <c:v>42300.564554687502</c:v>
                </c:pt>
                <c:pt idx="11695">
                  <c:v>42300.565249074076</c:v>
                </c:pt>
                <c:pt idx="11696">
                  <c:v>42300.56594346065</c:v>
                </c:pt>
                <c:pt idx="11697">
                  <c:v>42300.566637847223</c:v>
                </c:pt>
                <c:pt idx="11698">
                  <c:v>42300.567332233797</c:v>
                </c:pt>
                <c:pt idx="11699">
                  <c:v>42300.568026620371</c:v>
                </c:pt>
                <c:pt idx="11700">
                  <c:v>42300.568721006945</c:v>
                </c:pt>
                <c:pt idx="11701">
                  <c:v>42300.569415393518</c:v>
                </c:pt>
                <c:pt idx="11702">
                  <c:v>42300.570109780092</c:v>
                </c:pt>
                <c:pt idx="11703">
                  <c:v>42300.570804166666</c:v>
                </c:pt>
                <c:pt idx="11704">
                  <c:v>42300.57149855324</c:v>
                </c:pt>
                <c:pt idx="11705">
                  <c:v>42300.572192939813</c:v>
                </c:pt>
                <c:pt idx="11706">
                  <c:v>42300.572887326387</c:v>
                </c:pt>
                <c:pt idx="11707">
                  <c:v>42300.573581712961</c:v>
                </c:pt>
                <c:pt idx="11708">
                  <c:v>42300.574276099534</c:v>
                </c:pt>
                <c:pt idx="11709">
                  <c:v>42300.574970486108</c:v>
                </c:pt>
                <c:pt idx="11710">
                  <c:v>42300.575664872682</c:v>
                </c:pt>
                <c:pt idx="11711">
                  <c:v>42300.576359259256</c:v>
                </c:pt>
                <c:pt idx="11712">
                  <c:v>42300.577053645837</c:v>
                </c:pt>
                <c:pt idx="11713">
                  <c:v>42300.57774803241</c:v>
                </c:pt>
                <c:pt idx="11714">
                  <c:v>42300.578442418984</c:v>
                </c:pt>
                <c:pt idx="11715">
                  <c:v>42300.579136805558</c:v>
                </c:pt>
                <c:pt idx="11716">
                  <c:v>42300.579831192132</c:v>
                </c:pt>
                <c:pt idx="11717">
                  <c:v>42300.580525578705</c:v>
                </c:pt>
                <c:pt idx="11718">
                  <c:v>42300.581219965279</c:v>
                </c:pt>
                <c:pt idx="11719">
                  <c:v>42300.581914351853</c:v>
                </c:pt>
                <c:pt idx="11720">
                  <c:v>42300.582608738427</c:v>
                </c:pt>
                <c:pt idx="11721">
                  <c:v>42300.583303125</c:v>
                </c:pt>
                <c:pt idx="11722">
                  <c:v>42300.583997511574</c:v>
                </c:pt>
                <c:pt idx="11723">
                  <c:v>42300.584691898148</c:v>
                </c:pt>
                <c:pt idx="11724">
                  <c:v>42300.585386284722</c:v>
                </c:pt>
                <c:pt idx="11725">
                  <c:v>42300.586080671295</c:v>
                </c:pt>
                <c:pt idx="11726">
                  <c:v>42300.586775057869</c:v>
                </c:pt>
                <c:pt idx="11727">
                  <c:v>42300.587469444443</c:v>
                </c:pt>
                <c:pt idx="11728">
                  <c:v>42300.588163831017</c:v>
                </c:pt>
                <c:pt idx="11729">
                  <c:v>42300.58885821759</c:v>
                </c:pt>
                <c:pt idx="11730">
                  <c:v>42300.589552604164</c:v>
                </c:pt>
                <c:pt idx="11731">
                  <c:v>42300.590246990738</c:v>
                </c:pt>
                <c:pt idx="11732">
                  <c:v>42300.590941377312</c:v>
                </c:pt>
                <c:pt idx="11733">
                  <c:v>42300.591635763885</c:v>
                </c:pt>
                <c:pt idx="11734">
                  <c:v>42300.592330150466</c:v>
                </c:pt>
                <c:pt idx="11735">
                  <c:v>42300.59302453704</c:v>
                </c:pt>
                <c:pt idx="11736">
                  <c:v>42300.593718923614</c:v>
                </c:pt>
                <c:pt idx="11737">
                  <c:v>42300.594413310188</c:v>
                </c:pt>
                <c:pt idx="11738">
                  <c:v>42300.595107696761</c:v>
                </c:pt>
                <c:pt idx="11739">
                  <c:v>42300.595802083335</c:v>
                </c:pt>
                <c:pt idx="11740">
                  <c:v>42300.596496469909</c:v>
                </c:pt>
                <c:pt idx="11741">
                  <c:v>42300.597190856482</c:v>
                </c:pt>
                <c:pt idx="11742">
                  <c:v>42300.597885243056</c:v>
                </c:pt>
                <c:pt idx="11743">
                  <c:v>42300.59857962963</c:v>
                </c:pt>
                <c:pt idx="11744">
                  <c:v>42300.599274016204</c:v>
                </c:pt>
                <c:pt idx="11745">
                  <c:v>42300.599968402777</c:v>
                </c:pt>
                <c:pt idx="11746">
                  <c:v>42300.600662789351</c:v>
                </c:pt>
                <c:pt idx="11747">
                  <c:v>42300.601357175925</c:v>
                </c:pt>
                <c:pt idx="11748">
                  <c:v>42300.602051562499</c:v>
                </c:pt>
                <c:pt idx="11749">
                  <c:v>42300.602745949072</c:v>
                </c:pt>
                <c:pt idx="11750">
                  <c:v>42300.603440335646</c:v>
                </c:pt>
                <c:pt idx="11751">
                  <c:v>42300.60413472222</c:v>
                </c:pt>
                <c:pt idx="11752">
                  <c:v>42300.604829108794</c:v>
                </c:pt>
                <c:pt idx="11753">
                  <c:v>42300.605523495367</c:v>
                </c:pt>
                <c:pt idx="11754">
                  <c:v>42300.606217881941</c:v>
                </c:pt>
                <c:pt idx="11755">
                  <c:v>42300.606912268522</c:v>
                </c:pt>
                <c:pt idx="11756">
                  <c:v>42300.607606655096</c:v>
                </c:pt>
                <c:pt idx="11757">
                  <c:v>42300.60830104167</c:v>
                </c:pt>
                <c:pt idx="11758">
                  <c:v>42300.608995428243</c:v>
                </c:pt>
                <c:pt idx="11759">
                  <c:v>42300.609689814817</c:v>
                </c:pt>
                <c:pt idx="11760">
                  <c:v>42300.610384201391</c:v>
                </c:pt>
                <c:pt idx="11761">
                  <c:v>42300.611078587965</c:v>
                </c:pt>
                <c:pt idx="11762">
                  <c:v>42300.611772974538</c:v>
                </c:pt>
                <c:pt idx="11763">
                  <c:v>42300.612467361112</c:v>
                </c:pt>
                <c:pt idx="11764">
                  <c:v>42300.613161747686</c:v>
                </c:pt>
                <c:pt idx="11765">
                  <c:v>42300.61385613426</c:v>
                </c:pt>
                <c:pt idx="11766">
                  <c:v>42300.614550520833</c:v>
                </c:pt>
                <c:pt idx="11767">
                  <c:v>42300.615244907407</c:v>
                </c:pt>
                <c:pt idx="11768">
                  <c:v>42300.615939293981</c:v>
                </c:pt>
                <c:pt idx="11769">
                  <c:v>42300.616633680555</c:v>
                </c:pt>
                <c:pt idx="11770">
                  <c:v>42300.617328067128</c:v>
                </c:pt>
                <c:pt idx="11771">
                  <c:v>42300.618022453702</c:v>
                </c:pt>
                <c:pt idx="11772">
                  <c:v>42300.618716840276</c:v>
                </c:pt>
                <c:pt idx="11773">
                  <c:v>42300.619411226849</c:v>
                </c:pt>
                <c:pt idx="11774">
                  <c:v>42300.620105613423</c:v>
                </c:pt>
                <c:pt idx="11775">
                  <c:v>42300.620799999997</c:v>
                </c:pt>
                <c:pt idx="11776">
                  <c:v>42300.621494386571</c:v>
                </c:pt>
                <c:pt idx="11777">
                  <c:v>42300.622188773152</c:v>
                </c:pt>
                <c:pt idx="11778">
                  <c:v>42300.622883159725</c:v>
                </c:pt>
                <c:pt idx="11779">
                  <c:v>42300.623577546299</c:v>
                </c:pt>
                <c:pt idx="11780">
                  <c:v>42300.624271932873</c:v>
                </c:pt>
                <c:pt idx="11781">
                  <c:v>42300.624966319447</c:v>
                </c:pt>
                <c:pt idx="11782">
                  <c:v>42300.62566070602</c:v>
                </c:pt>
                <c:pt idx="11783">
                  <c:v>42300.626355092594</c:v>
                </c:pt>
                <c:pt idx="11784">
                  <c:v>42300.627049479168</c:v>
                </c:pt>
                <c:pt idx="11785">
                  <c:v>42300.627743865742</c:v>
                </c:pt>
                <c:pt idx="11786">
                  <c:v>42300.628438252315</c:v>
                </c:pt>
                <c:pt idx="11787">
                  <c:v>42300.629132638889</c:v>
                </c:pt>
                <c:pt idx="11788">
                  <c:v>42300.629827025463</c:v>
                </c:pt>
                <c:pt idx="11789">
                  <c:v>42300.630521412037</c:v>
                </c:pt>
                <c:pt idx="11790">
                  <c:v>42300.63121579861</c:v>
                </c:pt>
                <c:pt idx="11791">
                  <c:v>42300.631910185184</c:v>
                </c:pt>
                <c:pt idx="11792">
                  <c:v>42300.632604571758</c:v>
                </c:pt>
                <c:pt idx="11793">
                  <c:v>42300.633298958332</c:v>
                </c:pt>
                <c:pt idx="11794">
                  <c:v>42300.633993344905</c:v>
                </c:pt>
                <c:pt idx="11795">
                  <c:v>42300.634687731479</c:v>
                </c:pt>
                <c:pt idx="11796">
                  <c:v>42300.635382118053</c:v>
                </c:pt>
                <c:pt idx="11797">
                  <c:v>42300.636076504627</c:v>
                </c:pt>
                <c:pt idx="11798">
                  <c:v>42300.6367708912</c:v>
                </c:pt>
                <c:pt idx="11799">
                  <c:v>42300.637465277781</c:v>
                </c:pt>
                <c:pt idx="11800">
                  <c:v>42300.638159664355</c:v>
                </c:pt>
                <c:pt idx="11801">
                  <c:v>42300.638854050929</c:v>
                </c:pt>
                <c:pt idx="11802">
                  <c:v>42300.639548437503</c:v>
                </c:pt>
                <c:pt idx="11803">
                  <c:v>42300.640242824076</c:v>
                </c:pt>
                <c:pt idx="11804">
                  <c:v>42300.64093721065</c:v>
                </c:pt>
                <c:pt idx="11805">
                  <c:v>42300.641631597224</c:v>
                </c:pt>
                <c:pt idx="11806">
                  <c:v>42300.642325983797</c:v>
                </c:pt>
                <c:pt idx="11807">
                  <c:v>42300.643020370371</c:v>
                </c:pt>
                <c:pt idx="11808">
                  <c:v>42300.643714756945</c:v>
                </c:pt>
                <c:pt idx="11809">
                  <c:v>42300.644409143519</c:v>
                </c:pt>
                <c:pt idx="11810">
                  <c:v>42300.645103530092</c:v>
                </c:pt>
                <c:pt idx="11811">
                  <c:v>42300.645797916666</c:v>
                </c:pt>
                <c:pt idx="11812">
                  <c:v>42300.64649230324</c:v>
                </c:pt>
                <c:pt idx="11813">
                  <c:v>42300.647186689814</c:v>
                </c:pt>
                <c:pt idx="11814">
                  <c:v>42300.647881076387</c:v>
                </c:pt>
                <c:pt idx="11815">
                  <c:v>42300.648575462961</c:v>
                </c:pt>
                <c:pt idx="11816">
                  <c:v>42300.649269849535</c:v>
                </c:pt>
                <c:pt idx="11817">
                  <c:v>42300.649964236109</c:v>
                </c:pt>
                <c:pt idx="11818">
                  <c:v>42300.650658622682</c:v>
                </c:pt>
                <c:pt idx="11819">
                  <c:v>42300.651353009256</c:v>
                </c:pt>
                <c:pt idx="11820">
                  <c:v>42300.65204739583</c:v>
                </c:pt>
                <c:pt idx="11821">
                  <c:v>42300.652741782411</c:v>
                </c:pt>
                <c:pt idx="11822">
                  <c:v>42300.653436168985</c:v>
                </c:pt>
                <c:pt idx="11823">
                  <c:v>42300.654130555558</c:v>
                </c:pt>
                <c:pt idx="11824">
                  <c:v>42300.654824942132</c:v>
                </c:pt>
                <c:pt idx="11825">
                  <c:v>42300.655519328706</c:v>
                </c:pt>
                <c:pt idx="11826">
                  <c:v>42300.65621371528</c:v>
                </c:pt>
                <c:pt idx="11827">
                  <c:v>42300.656908101853</c:v>
                </c:pt>
                <c:pt idx="11828">
                  <c:v>42300.657602488427</c:v>
                </c:pt>
                <c:pt idx="11829">
                  <c:v>42300.658296875001</c:v>
                </c:pt>
                <c:pt idx="11830">
                  <c:v>42300.658991261575</c:v>
                </c:pt>
                <c:pt idx="11831">
                  <c:v>42300.659685648148</c:v>
                </c:pt>
                <c:pt idx="11832">
                  <c:v>42300.660380034722</c:v>
                </c:pt>
                <c:pt idx="11833">
                  <c:v>42300.661074421296</c:v>
                </c:pt>
                <c:pt idx="11834">
                  <c:v>42300.66176880787</c:v>
                </c:pt>
                <c:pt idx="11835">
                  <c:v>42300.662463194443</c:v>
                </c:pt>
                <c:pt idx="11836">
                  <c:v>42300.663157581017</c:v>
                </c:pt>
                <c:pt idx="11837">
                  <c:v>42300.663851967591</c:v>
                </c:pt>
                <c:pt idx="11838">
                  <c:v>42300.664546354164</c:v>
                </c:pt>
                <c:pt idx="11839">
                  <c:v>42300.665240740738</c:v>
                </c:pt>
                <c:pt idx="11840">
                  <c:v>42300.665935127312</c:v>
                </c:pt>
                <c:pt idx="11841">
                  <c:v>42300.666629513886</c:v>
                </c:pt>
                <c:pt idx="11842">
                  <c:v>42300.667323900459</c:v>
                </c:pt>
                <c:pt idx="11843">
                  <c:v>42300.66801828704</c:v>
                </c:pt>
                <c:pt idx="11844">
                  <c:v>42300.668712673614</c:v>
                </c:pt>
                <c:pt idx="11845">
                  <c:v>42300.669407060188</c:v>
                </c:pt>
                <c:pt idx="11846">
                  <c:v>42300.670101446762</c:v>
                </c:pt>
                <c:pt idx="11847">
                  <c:v>42300.670795833335</c:v>
                </c:pt>
                <c:pt idx="11848">
                  <c:v>42300.671490219909</c:v>
                </c:pt>
                <c:pt idx="11849">
                  <c:v>42300.672184606483</c:v>
                </c:pt>
                <c:pt idx="11850">
                  <c:v>42300.672878993057</c:v>
                </c:pt>
                <c:pt idx="11851">
                  <c:v>42300.67357337963</c:v>
                </c:pt>
                <c:pt idx="11852">
                  <c:v>42300.674267766204</c:v>
                </c:pt>
                <c:pt idx="11853">
                  <c:v>42300.674962152778</c:v>
                </c:pt>
                <c:pt idx="11854">
                  <c:v>42300.675656539352</c:v>
                </c:pt>
                <c:pt idx="11855">
                  <c:v>42300.676350925925</c:v>
                </c:pt>
                <c:pt idx="11856">
                  <c:v>42300.677045312499</c:v>
                </c:pt>
                <c:pt idx="11857">
                  <c:v>42300.677739699073</c:v>
                </c:pt>
                <c:pt idx="11858">
                  <c:v>42300.678434085647</c:v>
                </c:pt>
                <c:pt idx="11859">
                  <c:v>42300.67912847222</c:v>
                </c:pt>
                <c:pt idx="11860">
                  <c:v>42300.679822858794</c:v>
                </c:pt>
                <c:pt idx="11861">
                  <c:v>42300.680517245368</c:v>
                </c:pt>
                <c:pt idx="11862">
                  <c:v>42300.681211631942</c:v>
                </c:pt>
                <c:pt idx="11863">
                  <c:v>42300.681906018515</c:v>
                </c:pt>
                <c:pt idx="11864">
                  <c:v>42300.682600405089</c:v>
                </c:pt>
                <c:pt idx="11865">
                  <c:v>42300.68329479167</c:v>
                </c:pt>
                <c:pt idx="11866">
                  <c:v>42300.683989178244</c:v>
                </c:pt>
                <c:pt idx="11867">
                  <c:v>42300.684683564818</c:v>
                </c:pt>
                <c:pt idx="11868">
                  <c:v>42300.685377951391</c:v>
                </c:pt>
                <c:pt idx="11869">
                  <c:v>42300.686072337965</c:v>
                </c:pt>
                <c:pt idx="11870">
                  <c:v>42300.686766724539</c:v>
                </c:pt>
                <c:pt idx="11871">
                  <c:v>42300.687461111112</c:v>
                </c:pt>
                <c:pt idx="11872">
                  <c:v>42300.688155497686</c:v>
                </c:pt>
                <c:pt idx="11873">
                  <c:v>42300.68884988426</c:v>
                </c:pt>
                <c:pt idx="11874">
                  <c:v>42300.689544270834</c:v>
                </c:pt>
                <c:pt idx="11875">
                  <c:v>42300.690238657407</c:v>
                </c:pt>
                <c:pt idx="11876">
                  <c:v>42300.690933043981</c:v>
                </c:pt>
                <c:pt idx="11877">
                  <c:v>42300.691627430555</c:v>
                </c:pt>
                <c:pt idx="11878">
                  <c:v>42300.692321817129</c:v>
                </c:pt>
                <c:pt idx="11879">
                  <c:v>42300.693016203702</c:v>
                </c:pt>
                <c:pt idx="11880">
                  <c:v>42300.693710590276</c:v>
                </c:pt>
                <c:pt idx="11881">
                  <c:v>42300.69440497685</c:v>
                </c:pt>
                <c:pt idx="11882">
                  <c:v>42300.695099363424</c:v>
                </c:pt>
                <c:pt idx="11883">
                  <c:v>42300.695793749997</c:v>
                </c:pt>
                <c:pt idx="11884">
                  <c:v>42300.696488136571</c:v>
                </c:pt>
                <c:pt idx="11885">
                  <c:v>42300.697182523145</c:v>
                </c:pt>
                <c:pt idx="11886">
                  <c:v>42300.697876909719</c:v>
                </c:pt>
                <c:pt idx="11887">
                  <c:v>42300.6985712963</c:v>
                </c:pt>
                <c:pt idx="11888">
                  <c:v>42300.699265682873</c:v>
                </c:pt>
                <c:pt idx="11889">
                  <c:v>42300.699960069447</c:v>
                </c:pt>
                <c:pt idx="11890">
                  <c:v>42300.700654456021</c:v>
                </c:pt>
                <c:pt idx="11891">
                  <c:v>42300.701348842595</c:v>
                </c:pt>
                <c:pt idx="11892">
                  <c:v>42300.702043229168</c:v>
                </c:pt>
                <c:pt idx="11893">
                  <c:v>42300.702737615742</c:v>
                </c:pt>
                <c:pt idx="11894">
                  <c:v>42300.703432002316</c:v>
                </c:pt>
                <c:pt idx="11895">
                  <c:v>42300.70412638889</c:v>
                </c:pt>
                <c:pt idx="11896">
                  <c:v>42300.704820775463</c:v>
                </c:pt>
                <c:pt idx="11897">
                  <c:v>42300.705515162037</c:v>
                </c:pt>
                <c:pt idx="11898">
                  <c:v>42300.706209548611</c:v>
                </c:pt>
                <c:pt idx="11899">
                  <c:v>42300.706903935185</c:v>
                </c:pt>
                <c:pt idx="11900">
                  <c:v>42300.707598321758</c:v>
                </c:pt>
                <c:pt idx="11901">
                  <c:v>42300.708292708332</c:v>
                </c:pt>
                <c:pt idx="11902">
                  <c:v>42300.708987094906</c:v>
                </c:pt>
                <c:pt idx="11903">
                  <c:v>42300.709681481479</c:v>
                </c:pt>
                <c:pt idx="11904">
                  <c:v>42300.710375868053</c:v>
                </c:pt>
                <c:pt idx="11905">
                  <c:v>42300.711070254627</c:v>
                </c:pt>
                <c:pt idx="11906">
                  <c:v>42300.711764641201</c:v>
                </c:pt>
                <c:pt idx="11907">
                  <c:v>42300.712459027774</c:v>
                </c:pt>
                <c:pt idx="11908">
                  <c:v>42300.713153414355</c:v>
                </c:pt>
                <c:pt idx="11909">
                  <c:v>42300.713847800929</c:v>
                </c:pt>
                <c:pt idx="11910">
                  <c:v>42300.714542187503</c:v>
                </c:pt>
                <c:pt idx="11911">
                  <c:v>42300.715236574077</c:v>
                </c:pt>
                <c:pt idx="11912">
                  <c:v>42300.71593096065</c:v>
                </c:pt>
                <c:pt idx="11913">
                  <c:v>42300.716625347224</c:v>
                </c:pt>
                <c:pt idx="11914">
                  <c:v>42300.717319733798</c:v>
                </c:pt>
                <c:pt idx="11915">
                  <c:v>42300.718014120372</c:v>
                </c:pt>
                <c:pt idx="11916">
                  <c:v>42300.718708506945</c:v>
                </c:pt>
                <c:pt idx="11917">
                  <c:v>42300.719402893519</c:v>
                </c:pt>
                <c:pt idx="11918">
                  <c:v>42300.720097280093</c:v>
                </c:pt>
                <c:pt idx="11919">
                  <c:v>42300.720791666667</c:v>
                </c:pt>
                <c:pt idx="11920">
                  <c:v>42300.72148605324</c:v>
                </c:pt>
                <c:pt idx="11921">
                  <c:v>42300.722180439814</c:v>
                </c:pt>
                <c:pt idx="11922">
                  <c:v>42300.722874826388</c:v>
                </c:pt>
                <c:pt idx="11923">
                  <c:v>42300.723569212962</c:v>
                </c:pt>
                <c:pt idx="11924">
                  <c:v>42300.724263599535</c:v>
                </c:pt>
                <c:pt idx="11925">
                  <c:v>42300.724957986109</c:v>
                </c:pt>
                <c:pt idx="11926">
                  <c:v>42300.725652372683</c:v>
                </c:pt>
                <c:pt idx="11927">
                  <c:v>42300.726346759257</c:v>
                </c:pt>
                <c:pt idx="11928">
                  <c:v>42300.72704114583</c:v>
                </c:pt>
                <c:pt idx="11929">
                  <c:v>42300.727735532404</c:v>
                </c:pt>
                <c:pt idx="11930">
                  <c:v>42300.728429918985</c:v>
                </c:pt>
                <c:pt idx="11931">
                  <c:v>42300.729124305559</c:v>
                </c:pt>
                <c:pt idx="11932">
                  <c:v>42300.729818692133</c:v>
                </c:pt>
                <c:pt idx="11933">
                  <c:v>42300.730513078706</c:v>
                </c:pt>
                <c:pt idx="11934">
                  <c:v>42300.73120746528</c:v>
                </c:pt>
                <c:pt idx="11935">
                  <c:v>42300.731901851854</c:v>
                </c:pt>
                <c:pt idx="11936">
                  <c:v>42300.732596238428</c:v>
                </c:pt>
                <c:pt idx="11937">
                  <c:v>42300.733290625001</c:v>
                </c:pt>
                <c:pt idx="11938">
                  <c:v>42300.733985011575</c:v>
                </c:pt>
                <c:pt idx="11939">
                  <c:v>42300.734679398149</c:v>
                </c:pt>
                <c:pt idx="11940">
                  <c:v>42300.735373784722</c:v>
                </c:pt>
                <c:pt idx="11941">
                  <c:v>42300.736068171296</c:v>
                </c:pt>
                <c:pt idx="11942">
                  <c:v>42300.73676255787</c:v>
                </c:pt>
                <c:pt idx="11943">
                  <c:v>42300.737456944444</c:v>
                </c:pt>
                <c:pt idx="11944">
                  <c:v>42300.738151331017</c:v>
                </c:pt>
                <c:pt idx="11945">
                  <c:v>42300.738845717591</c:v>
                </c:pt>
                <c:pt idx="11946">
                  <c:v>42300.739540104165</c:v>
                </c:pt>
                <c:pt idx="11947">
                  <c:v>42300.740234490739</c:v>
                </c:pt>
                <c:pt idx="11948">
                  <c:v>42300.740928877312</c:v>
                </c:pt>
                <c:pt idx="11949">
                  <c:v>42300.741623263886</c:v>
                </c:pt>
                <c:pt idx="11950">
                  <c:v>42300.74231765046</c:v>
                </c:pt>
                <c:pt idx="11951">
                  <c:v>42300.743012037034</c:v>
                </c:pt>
                <c:pt idx="11952">
                  <c:v>42300.743706423615</c:v>
                </c:pt>
                <c:pt idx="11953">
                  <c:v>42300.744400810188</c:v>
                </c:pt>
                <c:pt idx="11954">
                  <c:v>42300.745095196762</c:v>
                </c:pt>
                <c:pt idx="11955">
                  <c:v>42300.745789583336</c:v>
                </c:pt>
                <c:pt idx="11956">
                  <c:v>42300.74648396991</c:v>
                </c:pt>
                <c:pt idx="11957">
                  <c:v>42300.747178356483</c:v>
                </c:pt>
                <c:pt idx="11958">
                  <c:v>42300.747872743057</c:v>
                </c:pt>
                <c:pt idx="11959">
                  <c:v>42300.748567129631</c:v>
                </c:pt>
                <c:pt idx="11960">
                  <c:v>42300.749261516205</c:v>
                </c:pt>
                <c:pt idx="11961">
                  <c:v>42300.749955902778</c:v>
                </c:pt>
                <c:pt idx="11962">
                  <c:v>42300.750650289352</c:v>
                </c:pt>
                <c:pt idx="11963">
                  <c:v>42300.751344675926</c:v>
                </c:pt>
                <c:pt idx="11964">
                  <c:v>42300.7520390625</c:v>
                </c:pt>
                <c:pt idx="11965">
                  <c:v>42300.752733449073</c:v>
                </c:pt>
                <c:pt idx="11966">
                  <c:v>42300.753427835647</c:v>
                </c:pt>
                <c:pt idx="11967">
                  <c:v>42300.754122222221</c:v>
                </c:pt>
                <c:pt idx="11968">
                  <c:v>42300.754816608794</c:v>
                </c:pt>
                <c:pt idx="11969">
                  <c:v>42300.755510995368</c:v>
                </c:pt>
                <c:pt idx="11970">
                  <c:v>42300.756205381942</c:v>
                </c:pt>
                <c:pt idx="11971">
                  <c:v>42300.756899768516</c:v>
                </c:pt>
                <c:pt idx="11972">
                  <c:v>42300.757594155089</c:v>
                </c:pt>
                <c:pt idx="11973">
                  <c:v>42300.758288541663</c:v>
                </c:pt>
                <c:pt idx="11974">
                  <c:v>42300.758982928244</c:v>
                </c:pt>
                <c:pt idx="11975">
                  <c:v>42300.759677314818</c:v>
                </c:pt>
                <c:pt idx="11976">
                  <c:v>42300.760371701392</c:v>
                </c:pt>
                <c:pt idx="11977">
                  <c:v>42300.761066087965</c:v>
                </c:pt>
                <c:pt idx="11978">
                  <c:v>42300.761760474539</c:v>
                </c:pt>
                <c:pt idx="11979">
                  <c:v>42300.762454861113</c:v>
                </c:pt>
                <c:pt idx="11980">
                  <c:v>42300.763149247687</c:v>
                </c:pt>
                <c:pt idx="11981">
                  <c:v>42300.76384363426</c:v>
                </c:pt>
                <c:pt idx="11982">
                  <c:v>42300.764538020834</c:v>
                </c:pt>
                <c:pt idx="11983">
                  <c:v>42300.765232407408</c:v>
                </c:pt>
                <c:pt idx="11984">
                  <c:v>42300.765926793982</c:v>
                </c:pt>
                <c:pt idx="11985">
                  <c:v>42300.766621180555</c:v>
                </c:pt>
                <c:pt idx="11986">
                  <c:v>42300.767315567129</c:v>
                </c:pt>
                <c:pt idx="11987">
                  <c:v>42300.768009953703</c:v>
                </c:pt>
                <c:pt idx="11988">
                  <c:v>42300.768704340277</c:v>
                </c:pt>
                <c:pt idx="11989">
                  <c:v>42300.76939872685</c:v>
                </c:pt>
                <c:pt idx="11990">
                  <c:v>42300.770093113424</c:v>
                </c:pt>
                <c:pt idx="11991">
                  <c:v>42300.770787499998</c:v>
                </c:pt>
                <c:pt idx="11992">
                  <c:v>42300.771481886572</c:v>
                </c:pt>
                <c:pt idx="11993">
                  <c:v>42300.772176273145</c:v>
                </c:pt>
                <c:pt idx="11994">
                  <c:v>42300.772870659719</c:v>
                </c:pt>
                <c:pt idx="11995">
                  <c:v>42300.773565046293</c:v>
                </c:pt>
                <c:pt idx="11996">
                  <c:v>42300.774259432874</c:v>
                </c:pt>
                <c:pt idx="11997">
                  <c:v>42300.774953819448</c:v>
                </c:pt>
                <c:pt idx="11998">
                  <c:v>42300.775648206021</c:v>
                </c:pt>
                <c:pt idx="11999">
                  <c:v>42300.776342592595</c:v>
                </c:pt>
                <c:pt idx="12000">
                  <c:v>42300.777036979169</c:v>
                </c:pt>
                <c:pt idx="12001">
                  <c:v>42300.777731365743</c:v>
                </c:pt>
                <c:pt idx="12002">
                  <c:v>42300.778425752316</c:v>
                </c:pt>
                <c:pt idx="12003">
                  <c:v>42300.77912013889</c:v>
                </c:pt>
                <c:pt idx="12004">
                  <c:v>42300.779814525464</c:v>
                </c:pt>
                <c:pt idx="12005">
                  <c:v>42300.780508912037</c:v>
                </c:pt>
                <c:pt idx="12006">
                  <c:v>42300.781203298611</c:v>
                </c:pt>
                <c:pt idx="12007">
                  <c:v>42300.781897685185</c:v>
                </c:pt>
                <c:pt idx="12008">
                  <c:v>42300.782592071759</c:v>
                </c:pt>
                <c:pt idx="12009">
                  <c:v>42300.783286458332</c:v>
                </c:pt>
                <c:pt idx="12010">
                  <c:v>42300.783980844906</c:v>
                </c:pt>
                <c:pt idx="12011">
                  <c:v>42300.78467523148</c:v>
                </c:pt>
                <c:pt idx="12012">
                  <c:v>42300.785369618054</c:v>
                </c:pt>
                <c:pt idx="12013">
                  <c:v>42300.786064004627</c:v>
                </c:pt>
                <c:pt idx="12014">
                  <c:v>42300.786758391201</c:v>
                </c:pt>
                <c:pt idx="12015">
                  <c:v>42300.787452777775</c:v>
                </c:pt>
                <c:pt idx="12016">
                  <c:v>42300.788147164349</c:v>
                </c:pt>
                <c:pt idx="12017">
                  <c:v>42300.788841550922</c:v>
                </c:pt>
                <c:pt idx="12018">
                  <c:v>42300.789535937503</c:v>
                </c:pt>
                <c:pt idx="12019">
                  <c:v>42300.790230324077</c:v>
                </c:pt>
                <c:pt idx="12020">
                  <c:v>42300.790924710651</c:v>
                </c:pt>
                <c:pt idx="12021">
                  <c:v>42300.791619097225</c:v>
                </c:pt>
                <c:pt idx="12022">
                  <c:v>42300.792313483798</c:v>
                </c:pt>
                <c:pt idx="12023">
                  <c:v>42300.793007870372</c:v>
                </c:pt>
                <c:pt idx="12024">
                  <c:v>42300.793702256946</c:v>
                </c:pt>
                <c:pt idx="12025">
                  <c:v>42300.79439664352</c:v>
                </c:pt>
                <c:pt idx="12026">
                  <c:v>42300.795091030093</c:v>
                </c:pt>
                <c:pt idx="12027">
                  <c:v>42300.795785416667</c:v>
                </c:pt>
                <c:pt idx="12028">
                  <c:v>42300.796479803241</c:v>
                </c:pt>
                <c:pt idx="12029">
                  <c:v>42300.797174189815</c:v>
                </c:pt>
                <c:pt idx="12030">
                  <c:v>42300.797868576388</c:v>
                </c:pt>
                <c:pt idx="12031">
                  <c:v>42300.798562962962</c:v>
                </c:pt>
                <c:pt idx="12032">
                  <c:v>42300.799257349536</c:v>
                </c:pt>
                <c:pt idx="12033">
                  <c:v>42300.79995173611</c:v>
                </c:pt>
                <c:pt idx="12034">
                  <c:v>42300.800646122683</c:v>
                </c:pt>
                <c:pt idx="12035">
                  <c:v>42300.801340509257</c:v>
                </c:pt>
                <c:pt idx="12036">
                  <c:v>42300.802034895831</c:v>
                </c:pt>
                <c:pt idx="12037">
                  <c:v>42300.802729282404</c:v>
                </c:pt>
                <c:pt idx="12038">
                  <c:v>42300.803423668978</c:v>
                </c:pt>
                <c:pt idx="12039">
                  <c:v>42300.804118055552</c:v>
                </c:pt>
                <c:pt idx="12040">
                  <c:v>42300.804812442133</c:v>
                </c:pt>
                <c:pt idx="12041">
                  <c:v>42300.805506828707</c:v>
                </c:pt>
                <c:pt idx="12042">
                  <c:v>42300.80620121528</c:v>
                </c:pt>
                <c:pt idx="12043">
                  <c:v>42300.806895601854</c:v>
                </c:pt>
                <c:pt idx="12044">
                  <c:v>42300.807589988428</c:v>
                </c:pt>
                <c:pt idx="12045">
                  <c:v>42300.808284375002</c:v>
                </c:pt>
                <c:pt idx="12046">
                  <c:v>42300.808978761575</c:v>
                </c:pt>
                <c:pt idx="12047">
                  <c:v>42300.809673148149</c:v>
                </c:pt>
                <c:pt idx="12048">
                  <c:v>42300.810367534723</c:v>
                </c:pt>
                <c:pt idx="12049">
                  <c:v>42300.811061921297</c:v>
                </c:pt>
                <c:pt idx="12050">
                  <c:v>42300.81175630787</c:v>
                </c:pt>
                <c:pt idx="12051">
                  <c:v>42300.812450694444</c:v>
                </c:pt>
                <c:pt idx="12052">
                  <c:v>42300.813145081018</c:v>
                </c:pt>
                <c:pt idx="12053">
                  <c:v>42300.813839467592</c:v>
                </c:pt>
                <c:pt idx="12054">
                  <c:v>42300.814533854165</c:v>
                </c:pt>
                <c:pt idx="12055">
                  <c:v>42300.815228240739</c:v>
                </c:pt>
                <c:pt idx="12056">
                  <c:v>42300.815922627313</c:v>
                </c:pt>
                <c:pt idx="12057">
                  <c:v>42300.816617013887</c:v>
                </c:pt>
                <c:pt idx="12058">
                  <c:v>42300.81731140046</c:v>
                </c:pt>
                <c:pt idx="12059">
                  <c:v>42300.818005787034</c:v>
                </c:pt>
                <c:pt idx="12060">
                  <c:v>42300.818700173608</c:v>
                </c:pt>
                <c:pt idx="12061">
                  <c:v>42300.819394560189</c:v>
                </c:pt>
                <c:pt idx="12062">
                  <c:v>42300.820088946763</c:v>
                </c:pt>
                <c:pt idx="12063">
                  <c:v>42300.820783333336</c:v>
                </c:pt>
                <c:pt idx="12064">
                  <c:v>42300.82147771991</c:v>
                </c:pt>
                <c:pt idx="12065">
                  <c:v>42300.822172106484</c:v>
                </c:pt>
                <c:pt idx="12066">
                  <c:v>42300.822866493058</c:v>
                </c:pt>
                <c:pt idx="12067">
                  <c:v>42300.823560879631</c:v>
                </c:pt>
                <c:pt idx="12068">
                  <c:v>42300.824255266205</c:v>
                </c:pt>
                <c:pt idx="12069">
                  <c:v>42300.824949652779</c:v>
                </c:pt>
                <c:pt idx="12070">
                  <c:v>42300.825644039352</c:v>
                </c:pt>
                <c:pt idx="12071">
                  <c:v>42300.826338425926</c:v>
                </c:pt>
                <c:pt idx="12072">
                  <c:v>42300.8270328125</c:v>
                </c:pt>
                <c:pt idx="12073">
                  <c:v>42300.827727199074</c:v>
                </c:pt>
                <c:pt idx="12074">
                  <c:v>42300.828421585647</c:v>
                </c:pt>
                <c:pt idx="12075">
                  <c:v>42300.829115972221</c:v>
                </c:pt>
                <c:pt idx="12076">
                  <c:v>42300.829810358795</c:v>
                </c:pt>
                <c:pt idx="12077">
                  <c:v>42300.830504745369</c:v>
                </c:pt>
                <c:pt idx="12078">
                  <c:v>42300.831199131942</c:v>
                </c:pt>
                <c:pt idx="12079">
                  <c:v>42300.831893518516</c:v>
                </c:pt>
                <c:pt idx="12080">
                  <c:v>42300.83258790509</c:v>
                </c:pt>
                <c:pt idx="12081">
                  <c:v>42300.833282291664</c:v>
                </c:pt>
                <c:pt idx="12082">
                  <c:v>42300.833976678237</c:v>
                </c:pt>
                <c:pt idx="12083">
                  <c:v>42300.834671064818</c:v>
                </c:pt>
                <c:pt idx="12084">
                  <c:v>42300.835365451392</c:v>
                </c:pt>
                <c:pt idx="12085">
                  <c:v>42300.836059837966</c:v>
                </c:pt>
                <c:pt idx="12086">
                  <c:v>42300.83675422454</c:v>
                </c:pt>
                <c:pt idx="12087">
                  <c:v>42300.837448611113</c:v>
                </c:pt>
                <c:pt idx="12088">
                  <c:v>42300.838142997687</c:v>
                </c:pt>
                <c:pt idx="12089">
                  <c:v>42300.838837384261</c:v>
                </c:pt>
                <c:pt idx="12090">
                  <c:v>42300.839531770835</c:v>
                </c:pt>
                <c:pt idx="12091">
                  <c:v>42300.840226157408</c:v>
                </c:pt>
                <c:pt idx="12092">
                  <c:v>42300.840920543982</c:v>
                </c:pt>
                <c:pt idx="12093">
                  <c:v>42300.841614930556</c:v>
                </c:pt>
                <c:pt idx="12094">
                  <c:v>42300.84230931713</c:v>
                </c:pt>
                <c:pt idx="12095">
                  <c:v>42300.843003703703</c:v>
                </c:pt>
                <c:pt idx="12096">
                  <c:v>42300.843698090277</c:v>
                </c:pt>
                <c:pt idx="12097">
                  <c:v>42300.844392476851</c:v>
                </c:pt>
                <c:pt idx="12098">
                  <c:v>42300.845086863425</c:v>
                </c:pt>
                <c:pt idx="12099">
                  <c:v>42300.845781249998</c:v>
                </c:pt>
                <c:pt idx="12100">
                  <c:v>42300.846475636572</c:v>
                </c:pt>
                <c:pt idx="12101">
                  <c:v>42300.847170023146</c:v>
                </c:pt>
                <c:pt idx="12102">
                  <c:v>42300.847864409719</c:v>
                </c:pt>
                <c:pt idx="12103">
                  <c:v>42300.848558796293</c:v>
                </c:pt>
                <c:pt idx="12104">
                  <c:v>42300.849253182867</c:v>
                </c:pt>
                <c:pt idx="12105">
                  <c:v>42300.849947569448</c:v>
                </c:pt>
                <c:pt idx="12106">
                  <c:v>42300.850641956022</c:v>
                </c:pt>
                <c:pt idx="12107">
                  <c:v>42300.851336342595</c:v>
                </c:pt>
                <c:pt idx="12108">
                  <c:v>42300.852030729169</c:v>
                </c:pt>
                <c:pt idx="12109">
                  <c:v>42300.852725115743</c:v>
                </c:pt>
                <c:pt idx="12110">
                  <c:v>42300.853419502317</c:v>
                </c:pt>
                <c:pt idx="12111">
                  <c:v>42300.85411388889</c:v>
                </c:pt>
                <c:pt idx="12112">
                  <c:v>42300.854808275464</c:v>
                </c:pt>
                <c:pt idx="12113">
                  <c:v>42300.855502662038</c:v>
                </c:pt>
                <c:pt idx="12114">
                  <c:v>42300.856197048612</c:v>
                </c:pt>
                <c:pt idx="12115">
                  <c:v>42300.856891435185</c:v>
                </c:pt>
                <c:pt idx="12116">
                  <c:v>42300.857585821759</c:v>
                </c:pt>
                <c:pt idx="12117">
                  <c:v>42300.858280208333</c:v>
                </c:pt>
                <c:pt idx="12118">
                  <c:v>42300.858974594907</c:v>
                </c:pt>
                <c:pt idx="12119">
                  <c:v>42300.85966898148</c:v>
                </c:pt>
                <c:pt idx="12120">
                  <c:v>42300.860363368054</c:v>
                </c:pt>
                <c:pt idx="12121">
                  <c:v>42300.861057754628</c:v>
                </c:pt>
                <c:pt idx="12122">
                  <c:v>42300.861752141202</c:v>
                </c:pt>
                <c:pt idx="12123">
                  <c:v>42300.862446527775</c:v>
                </c:pt>
                <c:pt idx="12124">
                  <c:v>42300.863140914349</c:v>
                </c:pt>
                <c:pt idx="12125">
                  <c:v>42300.863835300923</c:v>
                </c:pt>
                <c:pt idx="12126">
                  <c:v>42300.864529687497</c:v>
                </c:pt>
                <c:pt idx="12127">
                  <c:v>42300.865224074078</c:v>
                </c:pt>
                <c:pt idx="12128">
                  <c:v>42300.865918460651</c:v>
                </c:pt>
                <c:pt idx="12129">
                  <c:v>42300.866612847225</c:v>
                </c:pt>
                <c:pt idx="12130">
                  <c:v>42300.867307233799</c:v>
                </c:pt>
                <c:pt idx="12131">
                  <c:v>42300.868001620373</c:v>
                </c:pt>
                <c:pt idx="12132">
                  <c:v>42300.868696006946</c:v>
                </c:pt>
                <c:pt idx="12133">
                  <c:v>42300.86939039352</c:v>
                </c:pt>
                <c:pt idx="12134">
                  <c:v>42300.870084780094</c:v>
                </c:pt>
                <c:pt idx="12135">
                  <c:v>42300.870779166667</c:v>
                </c:pt>
                <c:pt idx="12136">
                  <c:v>42300.871473553241</c:v>
                </c:pt>
                <c:pt idx="12137">
                  <c:v>42300.872167939815</c:v>
                </c:pt>
                <c:pt idx="12138">
                  <c:v>42300.872862326389</c:v>
                </c:pt>
                <c:pt idx="12139">
                  <c:v>42300.873556712962</c:v>
                </c:pt>
                <c:pt idx="12140">
                  <c:v>42300.874251099536</c:v>
                </c:pt>
                <c:pt idx="12141">
                  <c:v>42300.87494548611</c:v>
                </c:pt>
                <c:pt idx="12142">
                  <c:v>42300.875639872684</c:v>
                </c:pt>
                <c:pt idx="12143">
                  <c:v>42300.876334259257</c:v>
                </c:pt>
                <c:pt idx="12144">
                  <c:v>42300.877028645831</c:v>
                </c:pt>
                <c:pt idx="12145">
                  <c:v>42300.877723032405</c:v>
                </c:pt>
                <c:pt idx="12146">
                  <c:v>42300.878417418979</c:v>
                </c:pt>
                <c:pt idx="12147">
                  <c:v>42300.879111805552</c:v>
                </c:pt>
                <c:pt idx="12148">
                  <c:v>42300.879806192126</c:v>
                </c:pt>
                <c:pt idx="12149">
                  <c:v>42300.880500578707</c:v>
                </c:pt>
                <c:pt idx="12150">
                  <c:v>42300.881194965281</c:v>
                </c:pt>
                <c:pt idx="12151">
                  <c:v>42300.881889351855</c:v>
                </c:pt>
                <c:pt idx="12152">
                  <c:v>42300.882583738428</c:v>
                </c:pt>
                <c:pt idx="12153">
                  <c:v>42300.883278125002</c:v>
                </c:pt>
                <c:pt idx="12154">
                  <c:v>42300.883972511576</c:v>
                </c:pt>
                <c:pt idx="12155">
                  <c:v>42300.88466689815</c:v>
                </c:pt>
                <c:pt idx="12156">
                  <c:v>42300.885361284723</c:v>
                </c:pt>
                <c:pt idx="12157">
                  <c:v>42300.886055671297</c:v>
                </c:pt>
                <c:pt idx="12158">
                  <c:v>42300.886750057871</c:v>
                </c:pt>
                <c:pt idx="12159">
                  <c:v>42300.887444444445</c:v>
                </c:pt>
                <c:pt idx="12160">
                  <c:v>42300.888138831018</c:v>
                </c:pt>
                <c:pt idx="12161">
                  <c:v>42300.888833217592</c:v>
                </c:pt>
                <c:pt idx="12162">
                  <c:v>42300.889527604166</c:v>
                </c:pt>
                <c:pt idx="12163">
                  <c:v>42300.89022199074</c:v>
                </c:pt>
                <c:pt idx="12164">
                  <c:v>42300.890916377313</c:v>
                </c:pt>
                <c:pt idx="12165">
                  <c:v>42300.891610763887</c:v>
                </c:pt>
                <c:pt idx="12166">
                  <c:v>42300.892305150461</c:v>
                </c:pt>
                <c:pt idx="12167">
                  <c:v>42300.892999537034</c:v>
                </c:pt>
                <c:pt idx="12168">
                  <c:v>42300.893693923608</c:v>
                </c:pt>
                <c:pt idx="12169">
                  <c:v>42300.894388310182</c:v>
                </c:pt>
                <c:pt idx="12170">
                  <c:v>42300.895082696756</c:v>
                </c:pt>
                <c:pt idx="12171">
                  <c:v>42300.895777083337</c:v>
                </c:pt>
                <c:pt idx="12172">
                  <c:v>42300.89647146991</c:v>
                </c:pt>
                <c:pt idx="12173">
                  <c:v>42300.897165856484</c:v>
                </c:pt>
                <c:pt idx="12174">
                  <c:v>42300.897860243058</c:v>
                </c:pt>
                <c:pt idx="12175">
                  <c:v>42300.898554629632</c:v>
                </c:pt>
                <c:pt idx="12176">
                  <c:v>42300.899249016205</c:v>
                </c:pt>
                <c:pt idx="12177">
                  <c:v>42300.899943402779</c:v>
                </c:pt>
                <c:pt idx="12178">
                  <c:v>42300.900637789353</c:v>
                </c:pt>
                <c:pt idx="12179">
                  <c:v>42300.901332175927</c:v>
                </c:pt>
                <c:pt idx="12180">
                  <c:v>42300.9020265625</c:v>
                </c:pt>
                <c:pt idx="12181">
                  <c:v>42300.902720949074</c:v>
                </c:pt>
                <c:pt idx="12182">
                  <c:v>42300.903415335648</c:v>
                </c:pt>
                <c:pt idx="12183">
                  <c:v>42300.904109722222</c:v>
                </c:pt>
                <c:pt idx="12184">
                  <c:v>42300.904804108795</c:v>
                </c:pt>
                <c:pt idx="12185">
                  <c:v>42300.905498495369</c:v>
                </c:pt>
                <c:pt idx="12186">
                  <c:v>42300.906192881943</c:v>
                </c:pt>
                <c:pt idx="12187">
                  <c:v>42300.906887268517</c:v>
                </c:pt>
                <c:pt idx="12188">
                  <c:v>42300.90758165509</c:v>
                </c:pt>
                <c:pt idx="12189">
                  <c:v>42300.908276041664</c:v>
                </c:pt>
                <c:pt idx="12190">
                  <c:v>42300.908970428238</c:v>
                </c:pt>
                <c:pt idx="12191">
                  <c:v>42300.909664814812</c:v>
                </c:pt>
                <c:pt idx="12192">
                  <c:v>42300.910359201385</c:v>
                </c:pt>
                <c:pt idx="12193">
                  <c:v>42300.911053587966</c:v>
                </c:pt>
                <c:pt idx="12194">
                  <c:v>42300.91174797454</c:v>
                </c:pt>
                <c:pt idx="12195">
                  <c:v>42300.912442361114</c:v>
                </c:pt>
                <c:pt idx="12196">
                  <c:v>42300.913136747688</c:v>
                </c:pt>
                <c:pt idx="12197">
                  <c:v>42300.913831134261</c:v>
                </c:pt>
                <c:pt idx="12198">
                  <c:v>42300.914525520835</c:v>
                </c:pt>
                <c:pt idx="12199">
                  <c:v>42300.915219907409</c:v>
                </c:pt>
                <c:pt idx="12200">
                  <c:v>42300.915914293982</c:v>
                </c:pt>
                <c:pt idx="12201">
                  <c:v>42300.916608680556</c:v>
                </c:pt>
                <c:pt idx="12202">
                  <c:v>42300.91730306713</c:v>
                </c:pt>
                <c:pt idx="12203">
                  <c:v>42300.917997453704</c:v>
                </c:pt>
                <c:pt idx="12204">
                  <c:v>42300.918691840277</c:v>
                </c:pt>
                <c:pt idx="12205">
                  <c:v>42300.919386226851</c:v>
                </c:pt>
                <c:pt idx="12206">
                  <c:v>42300.920080613425</c:v>
                </c:pt>
                <c:pt idx="12207">
                  <c:v>42300.920774999999</c:v>
                </c:pt>
                <c:pt idx="12208">
                  <c:v>42300.921469386572</c:v>
                </c:pt>
                <c:pt idx="12209">
                  <c:v>42300.922163773146</c:v>
                </c:pt>
                <c:pt idx="12210">
                  <c:v>42300.92285815972</c:v>
                </c:pt>
                <c:pt idx="12211">
                  <c:v>42300.923552546294</c:v>
                </c:pt>
                <c:pt idx="12212">
                  <c:v>42300.924246932867</c:v>
                </c:pt>
                <c:pt idx="12213">
                  <c:v>42300.924941319441</c:v>
                </c:pt>
                <c:pt idx="12214">
                  <c:v>42300.925635706022</c:v>
                </c:pt>
                <c:pt idx="12215">
                  <c:v>42300.926330092596</c:v>
                </c:pt>
                <c:pt idx="12216">
                  <c:v>42300.92702447917</c:v>
                </c:pt>
                <c:pt idx="12217">
                  <c:v>42300.927718865743</c:v>
                </c:pt>
                <c:pt idx="12218">
                  <c:v>42300.928413252317</c:v>
                </c:pt>
                <c:pt idx="12219">
                  <c:v>42300.929107638891</c:v>
                </c:pt>
                <c:pt idx="12220">
                  <c:v>42300.929802025465</c:v>
                </c:pt>
                <c:pt idx="12221">
                  <c:v>42300.930496412038</c:v>
                </c:pt>
                <c:pt idx="12222">
                  <c:v>42300.931190798612</c:v>
                </c:pt>
                <c:pt idx="12223">
                  <c:v>42300.931885185186</c:v>
                </c:pt>
                <c:pt idx="12224">
                  <c:v>42300.93257957176</c:v>
                </c:pt>
                <c:pt idx="12225">
                  <c:v>42300.933273958333</c:v>
                </c:pt>
                <c:pt idx="12226">
                  <c:v>42300.933968344907</c:v>
                </c:pt>
                <c:pt idx="12227">
                  <c:v>42300.934662731481</c:v>
                </c:pt>
                <c:pt idx="12228">
                  <c:v>42300.935357118055</c:v>
                </c:pt>
                <c:pt idx="12229">
                  <c:v>42300.936051504628</c:v>
                </c:pt>
                <c:pt idx="12230">
                  <c:v>42300.936745891202</c:v>
                </c:pt>
                <c:pt idx="12231">
                  <c:v>42300.937440277776</c:v>
                </c:pt>
                <c:pt idx="12232">
                  <c:v>42300.938134664349</c:v>
                </c:pt>
                <c:pt idx="12233">
                  <c:v>42300.938829050923</c:v>
                </c:pt>
                <c:pt idx="12234">
                  <c:v>42300.939523437497</c:v>
                </c:pt>
                <c:pt idx="12235">
                  <c:v>42300.940217824071</c:v>
                </c:pt>
                <c:pt idx="12236">
                  <c:v>42300.940912210652</c:v>
                </c:pt>
                <c:pt idx="12237">
                  <c:v>42300.941606597225</c:v>
                </c:pt>
                <c:pt idx="12238">
                  <c:v>42300.942300983799</c:v>
                </c:pt>
                <c:pt idx="12239">
                  <c:v>42300.942995370373</c:v>
                </c:pt>
                <c:pt idx="12240">
                  <c:v>42300.943689756947</c:v>
                </c:pt>
                <c:pt idx="12241">
                  <c:v>42300.94438414352</c:v>
                </c:pt>
                <c:pt idx="12242">
                  <c:v>42300.945078530094</c:v>
                </c:pt>
                <c:pt idx="12243">
                  <c:v>42300.945772916668</c:v>
                </c:pt>
                <c:pt idx="12244">
                  <c:v>42300.946467303242</c:v>
                </c:pt>
                <c:pt idx="12245">
                  <c:v>42300.947161689815</c:v>
                </c:pt>
                <c:pt idx="12246">
                  <c:v>42300.947856076389</c:v>
                </c:pt>
                <c:pt idx="12247">
                  <c:v>42300.948550462963</c:v>
                </c:pt>
                <c:pt idx="12248">
                  <c:v>42300.949244849537</c:v>
                </c:pt>
                <c:pt idx="12249">
                  <c:v>42300.94993923611</c:v>
                </c:pt>
                <c:pt idx="12250">
                  <c:v>42300.950633622684</c:v>
                </c:pt>
                <c:pt idx="12251">
                  <c:v>42300.951328009258</c:v>
                </c:pt>
                <c:pt idx="12252">
                  <c:v>42300.952022395832</c:v>
                </c:pt>
                <c:pt idx="12253">
                  <c:v>42300.952716782405</c:v>
                </c:pt>
                <c:pt idx="12254">
                  <c:v>42300.953411168979</c:v>
                </c:pt>
                <c:pt idx="12255">
                  <c:v>42300.954105555553</c:v>
                </c:pt>
                <c:pt idx="12256">
                  <c:v>42300.954799942127</c:v>
                </c:pt>
                <c:pt idx="12257">
                  <c:v>42300.9554943287</c:v>
                </c:pt>
                <c:pt idx="12258">
                  <c:v>42300.956188715281</c:v>
                </c:pt>
                <c:pt idx="12259">
                  <c:v>42300.956883101855</c:v>
                </c:pt>
                <c:pt idx="12260">
                  <c:v>42300.957577488429</c:v>
                </c:pt>
                <c:pt idx="12261">
                  <c:v>42300.958271875003</c:v>
                </c:pt>
                <c:pt idx="12262">
                  <c:v>42300.958966261576</c:v>
                </c:pt>
                <c:pt idx="12263">
                  <c:v>42300.95966064815</c:v>
                </c:pt>
                <c:pt idx="12264">
                  <c:v>42300.960355034724</c:v>
                </c:pt>
                <c:pt idx="12265">
                  <c:v>42300.961049421298</c:v>
                </c:pt>
                <c:pt idx="12266">
                  <c:v>42300.961743807871</c:v>
                </c:pt>
                <c:pt idx="12267">
                  <c:v>42300.962438194445</c:v>
                </c:pt>
                <c:pt idx="12268">
                  <c:v>42300.963132581019</c:v>
                </c:pt>
                <c:pt idx="12269">
                  <c:v>42300.963826967592</c:v>
                </c:pt>
                <c:pt idx="12270">
                  <c:v>42300.964521354166</c:v>
                </c:pt>
                <c:pt idx="12271">
                  <c:v>42300.96521574074</c:v>
                </c:pt>
                <c:pt idx="12272">
                  <c:v>42300.965910127314</c:v>
                </c:pt>
                <c:pt idx="12273">
                  <c:v>42300.966604513887</c:v>
                </c:pt>
                <c:pt idx="12274">
                  <c:v>42300.967298900461</c:v>
                </c:pt>
                <c:pt idx="12275">
                  <c:v>42300.967993287035</c:v>
                </c:pt>
                <c:pt idx="12276">
                  <c:v>42300.968687673609</c:v>
                </c:pt>
                <c:pt idx="12277">
                  <c:v>42300.969382060182</c:v>
                </c:pt>
                <c:pt idx="12278">
                  <c:v>42300.970076446756</c:v>
                </c:pt>
                <c:pt idx="12279">
                  <c:v>42300.97077083333</c:v>
                </c:pt>
                <c:pt idx="12280">
                  <c:v>42300.971465219911</c:v>
                </c:pt>
                <c:pt idx="12281">
                  <c:v>42300.972159606485</c:v>
                </c:pt>
                <c:pt idx="12282">
                  <c:v>42300.972853993058</c:v>
                </c:pt>
                <c:pt idx="12283">
                  <c:v>42300.973548379632</c:v>
                </c:pt>
                <c:pt idx="12284">
                  <c:v>42300.974242766206</c:v>
                </c:pt>
                <c:pt idx="12285">
                  <c:v>42300.97493715278</c:v>
                </c:pt>
                <c:pt idx="12286">
                  <c:v>42300.975631539353</c:v>
                </c:pt>
                <c:pt idx="12287">
                  <c:v>42300.976325925927</c:v>
                </c:pt>
                <c:pt idx="12288">
                  <c:v>42300.977020312501</c:v>
                </c:pt>
                <c:pt idx="12289">
                  <c:v>42300.977714699075</c:v>
                </c:pt>
                <c:pt idx="12290">
                  <c:v>42300.978409085648</c:v>
                </c:pt>
                <c:pt idx="12291">
                  <c:v>42300.979103472222</c:v>
                </c:pt>
                <c:pt idx="12292">
                  <c:v>42300.979797858796</c:v>
                </c:pt>
                <c:pt idx="12293">
                  <c:v>42300.98049224537</c:v>
                </c:pt>
                <c:pt idx="12294">
                  <c:v>42300.981186631943</c:v>
                </c:pt>
                <c:pt idx="12295">
                  <c:v>42300.981881018517</c:v>
                </c:pt>
                <c:pt idx="12296">
                  <c:v>42300.982575405091</c:v>
                </c:pt>
                <c:pt idx="12297">
                  <c:v>42300.983269791664</c:v>
                </c:pt>
                <c:pt idx="12298">
                  <c:v>42300.983964178238</c:v>
                </c:pt>
                <c:pt idx="12299">
                  <c:v>42300.984658564812</c:v>
                </c:pt>
                <c:pt idx="12300">
                  <c:v>42300.985352951386</c:v>
                </c:pt>
                <c:pt idx="12301">
                  <c:v>42300.986047337959</c:v>
                </c:pt>
                <c:pt idx="12302">
                  <c:v>42300.98674172454</c:v>
                </c:pt>
                <c:pt idx="12303">
                  <c:v>42300.987436111114</c:v>
                </c:pt>
                <c:pt idx="12304">
                  <c:v>42300.988130497688</c:v>
                </c:pt>
                <c:pt idx="12305">
                  <c:v>42300.988824884262</c:v>
                </c:pt>
                <c:pt idx="12306">
                  <c:v>42300.989519270835</c:v>
                </c:pt>
                <c:pt idx="12307">
                  <c:v>42300.990213657409</c:v>
                </c:pt>
                <c:pt idx="12308">
                  <c:v>42300.990908043983</c:v>
                </c:pt>
                <c:pt idx="12309">
                  <c:v>42300.991602430557</c:v>
                </c:pt>
                <c:pt idx="12310">
                  <c:v>42300.99229681713</c:v>
                </c:pt>
                <c:pt idx="12311">
                  <c:v>42300.992991203704</c:v>
                </c:pt>
                <c:pt idx="12312">
                  <c:v>42300.993685590278</c:v>
                </c:pt>
                <c:pt idx="12313">
                  <c:v>42300.994379976852</c:v>
                </c:pt>
                <c:pt idx="12314">
                  <c:v>42300.995074363425</c:v>
                </c:pt>
                <c:pt idx="12315">
                  <c:v>42300.995768749999</c:v>
                </c:pt>
                <c:pt idx="12316">
                  <c:v>42300.996463136573</c:v>
                </c:pt>
                <c:pt idx="12317">
                  <c:v>42300.997157523147</c:v>
                </c:pt>
                <c:pt idx="12318">
                  <c:v>42300.99785190972</c:v>
                </c:pt>
                <c:pt idx="12319">
                  <c:v>42300.998546296294</c:v>
                </c:pt>
                <c:pt idx="12320">
                  <c:v>42300.999240682868</c:v>
                </c:pt>
                <c:pt idx="12321">
                  <c:v>42300.999935069442</c:v>
                </c:pt>
                <c:pt idx="12322">
                  <c:v>42301.000629456015</c:v>
                </c:pt>
                <c:pt idx="12323">
                  <c:v>42301.001323842589</c:v>
                </c:pt>
                <c:pt idx="12324">
                  <c:v>42301.00201822917</c:v>
                </c:pt>
                <c:pt idx="12325">
                  <c:v>42301.002712615744</c:v>
                </c:pt>
                <c:pt idx="12326">
                  <c:v>42301.003407002318</c:v>
                </c:pt>
                <c:pt idx="12327">
                  <c:v>42301.004101388891</c:v>
                </c:pt>
                <c:pt idx="12328">
                  <c:v>42301.004795775465</c:v>
                </c:pt>
                <c:pt idx="12329">
                  <c:v>42301.005490162039</c:v>
                </c:pt>
                <c:pt idx="12330">
                  <c:v>42301.006184548613</c:v>
                </c:pt>
                <c:pt idx="12331">
                  <c:v>42301.006878935186</c:v>
                </c:pt>
                <c:pt idx="12332">
                  <c:v>42301.00757332176</c:v>
                </c:pt>
                <c:pt idx="12333">
                  <c:v>42301.008267708334</c:v>
                </c:pt>
                <c:pt idx="12334">
                  <c:v>42301.008962094907</c:v>
                </c:pt>
                <c:pt idx="12335">
                  <c:v>42301.009656481481</c:v>
                </c:pt>
                <c:pt idx="12336">
                  <c:v>42301.010350868055</c:v>
                </c:pt>
                <c:pt idx="12337">
                  <c:v>42301.011045254629</c:v>
                </c:pt>
                <c:pt idx="12338">
                  <c:v>42301.011739641202</c:v>
                </c:pt>
                <c:pt idx="12339">
                  <c:v>42301.012434027776</c:v>
                </c:pt>
                <c:pt idx="12340">
                  <c:v>42301.01312841435</c:v>
                </c:pt>
                <c:pt idx="12341">
                  <c:v>42301.013822800924</c:v>
                </c:pt>
                <c:pt idx="12342">
                  <c:v>42301.014517187497</c:v>
                </c:pt>
                <c:pt idx="12343">
                  <c:v>42301.015211574071</c:v>
                </c:pt>
                <c:pt idx="12344">
                  <c:v>42301.015905960645</c:v>
                </c:pt>
                <c:pt idx="12345">
                  <c:v>42301.016600347219</c:v>
                </c:pt>
                <c:pt idx="12346">
                  <c:v>42301.0172947338</c:v>
                </c:pt>
                <c:pt idx="12347">
                  <c:v>42301.017989120373</c:v>
                </c:pt>
                <c:pt idx="12348">
                  <c:v>42301.018683506947</c:v>
                </c:pt>
                <c:pt idx="12349">
                  <c:v>42301.019377893521</c:v>
                </c:pt>
                <c:pt idx="12350">
                  <c:v>42301.020072280095</c:v>
                </c:pt>
                <c:pt idx="12351">
                  <c:v>42301.020766666668</c:v>
                </c:pt>
                <c:pt idx="12352">
                  <c:v>42301.021461053242</c:v>
                </c:pt>
                <c:pt idx="12353">
                  <c:v>42301.022155439816</c:v>
                </c:pt>
                <c:pt idx="12354">
                  <c:v>42301.02284982639</c:v>
                </c:pt>
                <c:pt idx="12355">
                  <c:v>42301.023544212963</c:v>
                </c:pt>
                <c:pt idx="12356">
                  <c:v>42301.024238599537</c:v>
                </c:pt>
                <c:pt idx="12357">
                  <c:v>42301.024932986111</c:v>
                </c:pt>
                <c:pt idx="12358">
                  <c:v>42301.025627372685</c:v>
                </c:pt>
                <c:pt idx="12359">
                  <c:v>42301.026321759258</c:v>
                </c:pt>
                <c:pt idx="12360">
                  <c:v>42301.027016145832</c:v>
                </c:pt>
                <c:pt idx="12361">
                  <c:v>42301.027710532406</c:v>
                </c:pt>
                <c:pt idx="12362">
                  <c:v>42301.02840491898</c:v>
                </c:pt>
                <c:pt idx="12363">
                  <c:v>42301.029099305553</c:v>
                </c:pt>
                <c:pt idx="12364">
                  <c:v>42301.029793692127</c:v>
                </c:pt>
                <c:pt idx="12365">
                  <c:v>42301.030488078701</c:v>
                </c:pt>
                <c:pt idx="12366">
                  <c:v>42301.031182465274</c:v>
                </c:pt>
                <c:pt idx="12367">
                  <c:v>42301.031876851855</c:v>
                </c:pt>
                <c:pt idx="12368">
                  <c:v>42301.032571238429</c:v>
                </c:pt>
                <c:pt idx="12369">
                  <c:v>42301.033265625003</c:v>
                </c:pt>
                <c:pt idx="12370">
                  <c:v>42301.033960011577</c:v>
                </c:pt>
                <c:pt idx="12371">
                  <c:v>42301.03465439815</c:v>
                </c:pt>
                <c:pt idx="12372">
                  <c:v>42301.035348784724</c:v>
                </c:pt>
                <c:pt idx="12373">
                  <c:v>42301.036043171298</c:v>
                </c:pt>
                <c:pt idx="12374">
                  <c:v>42301.036737557872</c:v>
                </c:pt>
                <c:pt idx="12375">
                  <c:v>42301.037431944445</c:v>
                </c:pt>
                <c:pt idx="12376">
                  <c:v>42301.038126331019</c:v>
                </c:pt>
                <c:pt idx="12377">
                  <c:v>42301.038820717593</c:v>
                </c:pt>
                <c:pt idx="12378">
                  <c:v>42301.039515104167</c:v>
                </c:pt>
                <c:pt idx="12379">
                  <c:v>42301.04020949074</c:v>
                </c:pt>
                <c:pt idx="12380">
                  <c:v>42301.040903877314</c:v>
                </c:pt>
                <c:pt idx="12381">
                  <c:v>42301.041598263888</c:v>
                </c:pt>
                <c:pt idx="12382">
                  <c:v>42301.042292650462</c:v>
                </c:pt>
                <c:pt idx="12383">
                  <c:v>42301.042987037035</c:v>
                </c:pt>
                <c:pt idx="12384">
                  <c:v>42301.043681423609</c:v>
                </c:pt>
                <c:pt idx="12385">
                  <c:v>42301.044375810183</c:v>
                </c:pt>
                <c:pt idx="12386">
                  <c:v>42301.045070196757</c:v>
                </c:pt>
                <c:pt idx="12387">
                  <c:v>42301.04576458333</c:v>
                </c:pt>
                <c:pt idx="12388">
                  <c:v>42301.046458969904</c:v>
                </c:pt>
                <c:pt idx="12389">
                  <c:v>42301.047153356485</c:v>
                </c:pt>
                <c:pt idx="12390">
                  <c:v>42301.047847743059</c:v>
                </c:pt>
                <c:pt idx="12391">
                  <c:v>42301.048542129633</c:v>
                </c:pt>
                <c:pt idx="12392">
                  <c:v>42301.049236516206</c:v>
                </c:pt>
                <c:pt idx="12393">
                  <c:v>42301.04993090278</c:v>
                </c:pt>
                <c:pt idx="12394">
                  <c:v>42301.050625289354</c:v>
                </c:pt>
                <c:pt idx="12395">
                  <c:v>42301.051319675928</c:v>
                </c:pt>
                <c:pt idx="12396">
                  <c:v>42301.052014062501</c:v>
                </c:pt>
                <c:pt idx="12397">
                  <c:v>42301.052708449075</c:v>
                </c:pt>
                <c:pt idx="12398">
                  <c:v>42301.053402835649</c:v>
                </c:pt>
                <c:pt idx="12399">
                  <c:v>42301.054097222222</c:v>
                </c:pt>
                <c:pt idx="12400">
                  <c:v>42301.054791608796</c:v>
                </c:pt>
                <c:pt idx="12401">
                  <c:v>42301.05548599537</c:v>
                </c:pt>
                <c:pt idx="12402">
                  <c:v>42301.056180381944</c:v>
                </c:pt>
                <c:pt idx="12403">
                  <c:v>42301.056874768517</c:v>
                </c:pt>
                <c:pt idx="12404">
                  <c:v>42301.057569155091</c:v>
                </c:pt>
                <c:pt idx="12405">
                  <c:v>42301.058263541665</c:v>
                </c:pt>
                <c:pt idx="12406">
                  <c:v>42301.058957928239</c:v>
                </c:pt>
                <c:pt idx="12407">
                  <c:v>42301.059652314812</c:v>
                </c:pt>
                <c:pt idx="12408">
                  <c:v>42301.060346701386</c:v>
                </c:pt>
                <c:pt idx="12409">
                  <c:v>42301.06104108796</c:v>
                </c:pt>
                <c:pt idx="12410">
                  <c:v>42301.061735474534</c:v>
                </c:pt>
                <c:pt idx="12411">
                  <c:v>42301.062429861115</c:v>
                </c:pt>
                <c:pt idx="12412">
                  <c:v>42301.063124247688</c:v>
                </c:pt>
                <c:pt idx="12413">
                  <c:v>42301.063818634262</c:v>
                </c:pt>
                <c:pt idx="12414">
                  <c:v>42301.064513020836</c:v>
                </c:pt>
                <c:pt idx="12415">
                  <c:v>42301.06520740741</c:v>
                </c:pt>
                <c:pt idx="12416">
                  <c:v>42301.065901793983</c:v>
                </c:pt>
                <c:pt idx="12417">
                  <c:v>42301.066596180557</c:v>
                </c:pt>
                <c:pt idx="12418">
                  <c:v>42301.067290567131</c:v>
                </c:pt>
                <c:pt idx="12419">
                  <c:v>42301.067984953705</c:v>
                </c:pt>
                <c:pt idx="12420">
                  <c:v>42301.068679340278</c:v>
                </c:pt>
                <c:pt idx="12421">
                  <c:v>42301.069373726852</c:v>
                </c:pt>
                <c:pt idx="12422">
                  <c:v>42301.070068113426</c:v>
                </c:pt>
                <c:pt idx="12423">
                  <c:v>42301.0707625</c:v>
                </c:pt>
                <c:pt idx="12424">
                  <c:v>42301.071456886573</c:v>
                </c:pt>
                <c:pt idx="12425">
                  <c:v>42301.072151273147</c:v>
                </c:pt>
                <c:pt idx="12426">
                  <c:v>42301.072845659721</c:v>
                </c:pt>
                <c:pt idx="12427">
                  <c:v>42301.073540046295</c:v>
                </c:pt>
                <c:pt idx="12428">
                  <c:v>42301.074234432868</c:v>
                </c:pt>
                <c:pt idx="12429">
                  <c:v>42301.074928819442</c:v>
                </c:pt>
                <c:pt idx="12430">
                  <c:v>42301.075623206016</c:v>
                </c:pt>
                <c:pt idx="12431">
                  <c:v>42301.076317592589</c:v>
                </c:pt>
                <c:pt idx="12432">
                  <c:v>42301.077011979163</c:v>
                </c:pt>
                <c:pt idx="12433">
                  <c:v>42301.077706365744</c:v>
                </c:pt>
                <c:pt idx="12434">
                  <c:v>42301.078400752318</c:v>
                </c:pt>
                <c:pt idx="12435">
                  <c:v>42301.079095138892</c:v>
                </c:pt>
                <c:pt idx="12436">
                  <c:v>42301.079789525465</c:v>
                </c:pt>
                <c:pt idx="12437">
                  <c:v>42301.080483912039</c:v>
                </c:pt>
                <c:pt idx="12438">
                  <c:v>42301.081178298613</c:v>
                </c:pt>
                <c:pt idx="12439">
                  <c:v>42301.081872685187</c:v>
                </c:pt>
                <c:pt idx="12440">
                  <c:v>42301.08256707176</c:v>
                </c:pt>
                <c:pt idx="12441">
                  <c:v>42301.083261458334</c:v>
                </c:pt>
                <c:pt idx="12442">
                  <c:v>42301.083955844908</c:v>
                </c:pt>
                <c:pt idx="12443">
                  <c:v>42301.084650231482</c:v>
                </c:pt>
                <c:pt idx="12444">
                  <c:v>42301.085344618055</c:v>
                </c:pt>
                <c:pt idx="12445">
                  <c:v>42301.086039004629</c:v>
                </c:pt>
                <c:pt idx="12446">
                  <c:v>42301.086733391203</c:v>
                </c:pt>
                <c:pt idx="12447">
                  <c:v>42301.087427777777</c:v>
                </c:pt>
                <c:pt idx="12448">
                  <c:v>42301.08812216435</c:v>
                </c:pt>
                <c:pt idx="12449">
                  <c:v>42301.088816550924</c:v>
                </c:pt>
                <c:pt idx="12450">
                  <c:v>42301.089510937498</c:v>
                </c:pt>
                <c:pt idx="12451">
                  <c:v>42301.090205324072</c:v>
                </c:pt>
                <c:pt idx="12452">
                  <c:v>42301.090899710645</c:v>
                </c:pt>
                <c:pt idx="12453">
                  <c:v>42301.091594097219</c:v>
                </c:pt>
                <c:pt idx="12454">
                  <c:v>42301.092288483793</c:v>
                </c:pt>
                <c:pt idx="12455">
                  <c:v>42301.092982870374</c:v>
                </c:pt>
                <c:pt idx="12456">
                  <c:v>42301.093677256948</c:v>
                </c:pt>
                <c:pt idx="12457">
                  <c:v>42301.094371643521</c:v>
                </c:pt>
                <c:pt idx="12458">
                  <c:v>42301.095066030095</c:v>
                </c:pt>
                <c:pt idx="12459">
                  <c:v>42301.095760416669</c:v>
                </c:pt>
                <c:pt idx="12460">
                  <c:v>42301.096454803243</c:v>
                </c:pt>
                <c:pt idx="12461">
                  <c:v>42301.097149189816</c:v>
                </c:pt>
                <c:pt idx="12462">
                  <c:v>42301.09784357639</c:v>
                </c:pt>
                <c:pt idx="12463">
                  <c:v>42301.098537962964</c:v>
                </c:pt>
                <c:pt idx="12464">
                  <c:v>42301.099232349537</c:v>
                </c:pt>
                <c:pt idx="12465">
                  <c:v>42301.099926736111</c:v>
                </c:pt>
                <c:pt idx="12466">
                  <c:v>42301.100621122685</c:v>
                </c:pt>
                <c:pt idx="12467">
                  <c:v>42301.101315509259</c:v>
                </c:pt>
                <c:pt idx="12468">
                  <c:v>42301.102009895832</c:v>
                </c:pt>
                <c:pt idx="12469">
                  <c:v>42301.102704282406</c:v>
                </c:pt>
                <c:pt idx="12470">
                  <c:v>42301.10339866898</c:v>
                </c:pt>
                <c:pt idx="12471">
                  <c:v>42301.104093055554</c:v>
                </c:pt>
                <c:pt idx="12472">
                  <c:v>42301.104787442127</c:v>
                </c:pt>
                <c:pt idx="12473">
                  <c:v>42301.105481828701</c:v>
                </c:pt>
                <c:pt idx="12474">
                  <c:v>42301.106176215275</c:v>
                </c:pt>
                <c:pt idx="12475">
                  <c:v>42301.106870601849</c:v>
                </c:pt>
                <c:pt idx="12476">
                  <c:v>42301.107564988422</c:v>
                </c:pt>
                <c:pt idx="12477">
                  <c:v>42301.108259375003</c:v>
                </c:pt>
                <c:pt idx="12478">
                  <c:v>42301.108953761577</c:v>
                </c:pt>
                <c:pt idx="12479">
                  <c:v>42301.109648148151</c:v>
                </c:pt>
                <c:pt idx="12480">
                  <c:v>42301.110342534725</c:v>
                </c:pt>
                <c:pt idx="12481">
                  <c:v>42301.111036921298</c:v>
                </c:pt>
                <c:pt idx="12482">
                  <c:v>42301.111731307872</c:v>
                </c:pt>
                <c:pt idx="12483">
                  <c:v>42301.112425694446</c:v>
                </c:pt>
                <c:pt idx="12484">
                  <c:v>42301.11312008102</c:v>
                </c:pt>
                <c:pt idx="12485">
                  <c:v>42301.113814467593</c:v>
                </c:pt>
                <c:pt idx="12486">
                  <c:v>42301.114508854167</c:v>
                </c:pt>
                <c:pt idx="12487">
                  <c:v>42301.115203240741</c:v>
                </c:pt>
                <c:pt idx="12488">
                  <c:v>42301.115897627315</c:v>
                </c:pt>
                <c:pt idx="12489">
                  <c:v>42301.116592013888</c:v>
                </c:pt>
                <c:pt idx="12490">
                  <c:v>42301.117286400462</c:v>
                </c:pt>
                <c:pt idx="12491">
                  <c:v>42301.117980787036</c:v>
                </c:pt>
                <c:pt idx="12492">
                  <c:v>42301.11867517361</c:v>
                </c:pt>
                <c:pt idx="12493">
                  <c:v>42301.119369560183</c:v>
                </c:pt>
                <c:pt idx="12494">
                  <c:v>42301.120063946757</c:v>
                </c:pt>
                <c:pt idx="12495">
                  <c:v>42301.120758333331</c:v>
                </c:pt>
                <c:pt idx="12496">
                  <c:v>42301.121452719904</c:v>
                </c:pt>
                <c:pt idx="12497">
                  <c:v>42301.122147106478</c:v>
                </c:pt>
                <c:pt idx="12498">
                  <c:v>42301.122841493052</c:v>
                </c:pt>
                <c:pt idx="12499">
                  <c:v>42301.123535879633</c:v>
                </c:pt>
                <c:pt idx="12500">
                  <c:v>42301.124230266207</c:v>
                </c:pt>
                <c:pt idx="12501">
                  <c:v>42301.12492465278</c:v>
                </c:pt>
                <c:pt idx="12502">
                  <c:v>42301.125619039354</c:v>
                </c:pt>
                <c:pt idx="12503">
                  <c:v>42301.126313425928</c:v>
                </c:pt>
                <c:pt idx="12504">
                  <c:v>42301.127007812502</c:v>
                </c:pt>
                <c:pt idx="12505">
                  <c:v>42301.127702199075</c:v>
                </c:pt>
                <c:pt idx="12506">
                  <c:v>42301.128396585649</c:v>
                </c:pt>
                <c:pt idx="12507">
                  <c:v>42301.129090972223</c:v>
                </c:pt>
                <c:pt idx="12508">
                  <c:v>42301.129785358797</c:v>
                </c:pt>
                <c:pt idx="12509">
                  <c:v>42301.13047974537</c:v>
                </c:pt>
                <c:pt idx="12510">
                  <c:v>42301.131174131944</c:v>
                </c:pt>
                <c:pt idx="12511">
                  <c:v>42301.131868518518</c:v>
                </c:pt>
                <c:pt idx="12512">
                  <c:v>42301.132562905092</c:v>
                </c:pt>
                <c:pt idx="12513">
                  <c:v>42301.133257291665</c:v>
                </c:pt>
                <c:pt idx="12514">
                  <c:v>42301.133951678239</c:v>
                </c:pt>
                <c:pt idx="12515">
                  <c:v>42301.134646064813</c:v>
                </c:pt>
                <c:pt idx="12516">
                  <c:v>42301.135340451387</c:v>
                </c:pt>
                <c:pt idx="12517">
                  <c:v>42301.13603483796</c:v>
                </c:pt>
                <c:pt idx="12518">
                  <c:v>42301.136729224534</c:v>
                </c:pt>
                <c:pt idx="12519">
                  <c:v>42301.137423611108</c:v>
                </c:pt>
                <c:pt idx="12520">
                  <c:v>42301.138117997689</c:v>
                </c:pt>
                <c:pt idx="12521">
                  <c:v>42301.138812384263</c:v>
                </c:pt>
                <c:pt idx="12522">
                  <c:v>42301.139506770836</c:v>
                </c:pt>
                <c:pt idx="12523">
                  <c:v>42301.14020115741</c:v>
                </c:pt>
                <c:pt idx="12524">
                  <c:v>42301.140895543984</c:v>
                </c:pt>
                <c:pt idx="12525">
                  <c:v>42301.141589930558</c:v>
                </c:pt>
                <c:pt idx="12526">
                  <c:v>42301.142284317131</c:v>
                </c:pt>
                <c:pt idx="12527">
                  <c:v>42301.142978703705</c:v>
                </c:pt>
                <c:pt idx="12528">
                  <c:v>42301.143673090279</c:v>
                </c:pt>
                <c:pt idx="12529">
                  <c:v>42301.144367476852</c:v>
                </c:pt>
                <c:pt idx="12530">
                  <c:v>42301.145061863426</c:v>
                </c:pt>
                <c:pt idx="12531">
                  <c:v>42301.14575625</c:v>
                </c:pt>
                <c:pt idx="12532">
                  <c:v>42301.146450636574</c:v>
                </c:pt>
                <c:pt idx="12533">
                  <c:v>42301.147145023147</c:v>
                </c:pt>
                <c:pt idx="12534">
                  <c:v>42301.147839409721</c:v>
                </c:pt>
                <c:pt idx="12535">
                  <c:v>42301.148533796295</c:v>
                </c:pt>
                <c:pt idx="12536">
                  <c:v>42301.149228182869</c:v>
                </c:pt>
                <c:pt idx="12537">
                  <c:v>42301.149922569442</c:v>
                </c:pt>
                <c:pt idx="12538">
                  <c:v>42301.150616956016</c:v>
                </c:pt>
                <c:pt idx="12539">
                  <c:v>42301.15131134259</c:v>
                </c:pt>
                <c:pt idx="12540">
                  <c:v>42301.152005729164</c:v>
                </c:pt>
                <c:pt idx="12541">
                  <c:v>42301.152700115737</c:v>
                </c:pt>
                <c:pt idx="12542">
                  <c:v>42301.153394502318</c:v>
                </c:pt>
                <c:pt idx="12543">
                  <c:v>42301.154088888892</c:v>
                </c:pt>
                <c:pt idx="12544">
                  <c:v>42301.154783275466</c:v>
                </c:pt>
                <c:pt idx="12545">
                  <c:v>42301.15547766204</c:v>
                </c:pt>
                <c:pt idx="12546">
                  <c:v>42301.156172048613</c:v>
                </c:pt>
                <c:pt idx="12547">
                  <c:v>42301.156866435187</c:v>
                </c:pt>
                <c:pt idx="12548">
                  <c:v>42301.157560821761</c:v>
                </c:pt>
                <c:pt idx="12549">
                  <c:v>42301.158255208335</c:v>
                </c:pt>
                <c:pt idx="12550">
                  <c:v>42301.158949594908</c:v>
                </c:pt>
                <c:pt idx="12551">
                  <c:v>42301.159643981482</c:v>
                </c:pt>
                <c:pt idx="12552">
                  <c:v>42301.160338368056</c:v>
                </c:pt>
                <c:pt idx="12553">
                  <c:v>42301.16103275463</c:v>
                </c:pt>
                <c:pt idx="12554">
                  <c:v>42301.161727141203</c:v>
                </c:pt>
                <c:pt idx="12555">
                  <c:v>42301.162421527777</c:v>
                </c:pt>
                <c:pt idx="12556">
                  <c:v>42301.163115914351</c:v>
                </c:pt>
                <c:pt idx="12557">
                  <c:v>42301.163810300925</c:v>
                </c:pt>
                <c:pt idx="12558">
                  <c:v>42301.164504687498</c:v>
                </c:pt>
                <c:pt idx="12559">
                  <c:v>42301.165199074072</c:v>
                </c:pt>
                <c:pt idx="12560">
                  <c:v>42301.165893460646</c:v>
                </c:pt>
                <c:pt idx="12561">
                  <c:v>42301.166587847219</c:v>
                </c:pt>
                <c:pt idx="12562">
                  <c:v>42301.167282233793</c:v>
                </c:pt>
                <c:pt idx="12563">
                  <c:v>42301.167976620367</c:v>
                </c:pt>
                <c:pt idx="12564">
                  <c:v>42301.168671006948</c:v>
                </c:pt>
                <c:pt idx="12565">
                  <c:v>42301.169365393522</c:v>
                </c:pt>
                <c:pt idx="12566">
                  <c:v>42301.170059780095</c:v>
                </c:pt>
                <c:pt idx="12567">
                  <c:v>42301.170754166669</c:v>
                </c:pt>
                <c:pt idx="12568">
                  <c:v>42301.171448553243</c:v>
                </c:pt>
                <c:pt idx="12569">
                  <c:v>42301.172142939817</c:v>
                </c:pt>
                <c:pt idx="12570">
                  <c:v>42301.17283732639</c:v>
                </c:pt>
                <c:pt idx="12571">
                  <c:v>42301.173531712964</c:v>
                </c:pt>
                <c:pt idx="12572">
                  <c:v>42301.174226099538</c:v>
                </c:pt>
                <c:pt idx="12573">
                  <c:v>42301.174920486112</c:v>
                </c:pt>
                <c:pt idx="12574">
                  <c:v>42301.175614872685</c:v>
                </c:pt>
                <c:pt idx="12575">
                  <c:v>42301.176309259259</c:v>
                </c:pt>
                <c:pt idx="12576">
                  <c:v>42301.177003645833</c:v>
                </c:pt>
                <c:pt idx="12577">
                  <c:v>42301.177698032407</c:v>
                </c:pt>
                <c:pt idx="12578">
                  <c:v>42301.17839241898</c:v>
                </c:pt>
                <c:pt idx="12579">
                  <c:v>42301.179086805554</c:v>
                </c:pt>
                <c:pt idx="12580">
                  <c:v>42301.179781192128</c:v>
                </c:pt>
                <c:pt idx="12581">
                  <c:v>42301.180475578702</c:v>
                </c:pt>
                <c:pt idx="12582">
                  <c:v>42301.181169965275</c:v>
                </c:pt>
                <c:pt idx="12583">
                  <c:v>42301.181864351849</c:v>
                </c:pt>
                <c:pt idx="12584">
                  <c:v>42301.182558738423</c:v>
                </c:pt>
                <c:pt idx="12585">
                  <c:v>42301.183253124997</c:v>
                </c:pt>
                <c:pt idx="12586">
                  <c:v>42301.183947511578</c:v>
                </c:pt>
                <c:pt idx="12587">
                  <c:v>42301.184641898151</c:v>
                </c:pt>
                <c:pt idx="12588">
                  <c:v>42301.185336284725</c:v>
                </c:pt>
                <c:pt idx="12589">
                  <c:v>42301.186030671299</c:v>
                </c:pt>
                <c:pt idx="12590">
                  <c:v>42301.186725057873</c:v>
                </c:pt>
                <c:pt idx="12591">
                  <c:v>42301.187419444446</c:v>
                </c:pt>
                <c:pt idx="12592">
                  <c:v>42301.18811383102</c:v>
                </c:pt>
                <c:pt idx="12593">
                  <c:v>42301.188808217594</c:v>
                </c:pt>
                <c:pt idx="12594">
                  <c:v>42301.189502604168</c:v>
                </c:pt>
                <c:pt idx="12595">
                  <c:v>42301.190196990741</c:v>
                </c:pt>
                <c:pt idx="12596">
                  <c:v>42301.190891377315</c:v>
                </c:pt>
                <c:pt idx="12597">
                  <c:v>42301.191585763889</c:v>
                </c:pt>
                <c:pt idx="12598">
                  <c:v>42301.192280150462</c:v>
                </c:pt>
                <c:pt idx="12599">
                  <c:v>42301.192974537036</c:v>
                </c:pt>
                <c:pt idx="12600">
                  <c:v>42301.19366892361</c:v>
                </c:pt>
                <c:pt idx="12601">
                  <c:v>42301.194363310184</c:v>
                </c:pt>
                <c:pt idx="12602">
                  <c:v>42301.195057696757</c:v>
                </c:pt>
                <c:pt idx="12603">
                  <c:v>42301.195752083331</c:v>
                </c:pt>
                <c:pt idx="12604">
                  <c:v>42301.196446469905</c:v>
                </c:pt>
                <c:pt idx="12605">
                  <c:v>42301.197140856479</c:v>
                </c:pt>
                <c:pt idx="12606">
                  <c:v>42301.197835243052</c:v>
                </c:pt>
                <c:pt idx="12607">
                  <c:v>42301.198529629626</c:v>
                </c:pt>
                <c:pt idx="12608">
                  <c:v>42301.199224016207</c:v>
                </c:pt>
                <c:pt idx="12609">
                  <c:v>42301.199918402781</c:v>
                </c:pt>
                <c:pt idx="12610">
                  <c:v>42301.200612789355</c:v>
                </c:pt>
                <c:pt idx="12611">
                  <c:v>42301.201307175928</c:v>
                </c:pt>
                <c:pt idx="12612">
                  <c:v>42301.202001562502</c:v>
                </c:pt>
                <c:pt idx="12613">
                  <c:v>42301.202695949076</c:v>
                </c:pt>
                <c:pt idx="12614">
                  <c:v>42301.20339033565</c:v>
                </c:pt>
                <c:pt idx="12615">
                  <c:v>42301.204084722223</c:v>
                </c:pt>
                <c:pt idx="12616">
                  <c:v>42301.204779108797</c:v>
                </c:pt>
                <c:pt idx="12617">
                  <c:v>42301.205473495371</c:v>
                </c:pt>
                <c:pt idx="12618">
                  <c:v>42301.206167881945</c:v>
                </c:pt>
                <c:pt idx="12619">
                  <c:v>42301.206862268518</c:v>
                </c:pt>
                <c:pt idx="12620">
                  <c:v>42301.207556655092</c:v>
                </c:pt>
                <c:pt idx="12621">
                  <c:v>42301.208251041666</c:v>
                </c:pt>
                <c:pt idx="12622">
                  <c:v>42301.20894542824</c:v>
                </c:pt>
                <c:pt idx="12623">
                  <c:v>42301.209639814813</c:v>
                </c:pt>
                <c:pt idx="12624">
                  <c:v>42301.210334201387</c:v>
                </c:pt>
                <c:pt idx="12625">
                  <c:v>42301.211028587961</c:v>
                </c:pt>
                <c:pt idx="12626">
                  <c:v>42301.211722974534</c:v>
                </c:pt>
                <c:pt idx="12627">
                  <c:v>42301.212417361108</c:v>
                </c:pt>
                <c:pt idx="12628">
                  <c:v>42301.213111747682</c:v>
                </c:pt>
                <c:pt idx="12629">
                  <c:v>42301.213806134256</c:v>
                </c:pt>
                <c:pt idx="12630">
                  <c:v>42301.214500520837</c:v>
                </c:pt>
                <c:pt idx="12631">
                  <c:v>42301.21519490741</c:v>
                </c:pt>
                <c:pt idx="12632">
                  <c:v>42301.215889293984</c:v>
                </c:pt>
                <c:pt idx="12633">
                  <c:v>42301.216583680558</c:v>
                </c:pt>
                <c:pt idx="12634">
                  <c:v>42301.217278067132</c:v>
                </c:pt>
                <c:pt idx="12635">
                  <c:v>42301.217972453705</c:v>
                </c:pt>
                <c:pt idx="12636">
                  <c:v>42301.218666840279</c:v>
                </c:pt>
                <c:pt idx="12637">
                  <c:v>42301.219361226853</c:v>
                </c:pt>
                <c:pt idx="12638">
                  <c:v>42301.220055613427</c:v>
                </c:pt>
                <c:pt idx="12639">
                  <c:v>42301.22075</c:v>
                </c:pt>
                <c:pt idx="12640">
                  <c:v>42301.221444386574</c:v>
                </c:pt>
                <c:pt idx="12641">
                  <c:v>42301.222138773148</c:v>
                </c:pt>
                <c:pt idx="12642">
                  <c:v>42301.222833159722</c:v>
                </c:pt>
                <c:pt idx="12643">
                  <c:v>42301.223527546295</c:v>
                </c:pt>
                <c:pt idx="12644">
                  <c:v>42301.224221932869</c:v>
                </c:pt>
                <c:pt idx="12645">
                  <c:v>42301.224916319443</c:v>
                </c:pt>
                <c:pt idx="12646">
                  <c:v>42301.225610706017</c:v>
                </c:pt>
                <c:pt idx="12647">
                  <c:v>42301.22630509259</c:v>
                </c:pt>
                <c:pt idx="12648">
                  <c:v>42301.226999479164</c:v>
                </c:pt>
                <c:pt idx="12649">
                  <c:v>42301.227693865738</c:v>
                </c:pt>
                <c:pt idx="12650">
                  <c:v>42301.228388252312</c:v>
                </c:pt>
                <c:pt idx="12651">
                  <c:v>42301.229082638885</c:v>
                </c:pt>
                <c:pt idx="12652">
                  <c:v>42301.229777025466</c:v>
                </c:pt>
                <c:pt idx="12653">
                  <c:v>42301.23047141204</c:v>
                </c:pt>
                <c:pt idx="12654">
                  <c:v>42301.231165798614</c:v>
                </c:pt>
                <c:pt idx="12655">
                  <c:v>42301.231860185188</c:v>
                </c:pt>
                <c:pt idx="12656">
                  <c:v>42301.232554571761</c:v>
                </c:pt>
                <c:pt idx="12657">
                  <c:v>42301.233248958335</c:v>
                </c:pt>
                <c:pt idx="12658">
                  <c:v>42301.233943344909</c:v>
                </c:pt>
                <c:pt idx="12659">
                  <c:v>42301.234637731483</c:v>
                </c:pt>
                <c:pt idx="12660">
                  <c:v>42301.235332118056</c:v>
                </c:pt>
                <c:pt idx="12661">
                  <c:v>42301.23602650463</c:v>
                </c:pt>
                <c:pt idx="12662">
                  <c:v>42301.236720891204</c:v>
                </c:pt>
                <c:pt idx="12663">
                  <c:v>42301.237415277777</c:v>
                </c:pt>
                <c:pt idx="12664">
                  <c:v>42301.238109664351</c:v>
                </c:pt>
                <c:pt idx="12665">
                  <c:v>42301.238804050925</c:v>
                </c:pt>
                <c:pt idx="12666">
                  <c:v>42301.239498437499</c:v>
                </c:pt>
                <c:pt idx="12667">
                  <c:v>42301.240192824072</c:v>
                </c:pt>
                <c:pt idx="12668">
                  <c:v>42301.240887210646</c:v>
                </c:pt>
                <c:pt idx="12669">
                  <c:v>42301.24158159722</c:v>
                </c:pt>
                <c:pt idx="12670">
                  <c:v>42301.242275983794</c:v>
                </c:pt>
                <c:pt idx="12671">
                  <c:v>42301.242970370367</c:v>
                </c:pt>
                <c:pt idx="12672">
                  <c:v>42301.243664756941</c:v>
                </c:pt>
                <c:pt idx="12673">
                  <c:v>42301.244359143515</c:v>
                </c:pt>
                <c:pt idx="12674">
                  <c:v>42301.245053530096</c:v>
                </c:pt>
                <c:pt idx="12675">
                  <c:v>42301.24574791667</c:v>
                </c:pt>
                <c:pt idx="12676">
                  <c:v>42301.246442303243</c:v>
                </c:pt>
                <c:pt idx="12677">
                  <c:v>42301.247136689817</c:v>
                </c:pt>
                <c:pt idx="12678">
                  <c:v>42301.247831076391</c:v>
                </c:pt>
                <c:pt idx="12679">
                  <c:v>42301.248525462965</c:v>
                </c:pt>
                <c:pt idx="12680">
                  <c:v>42301.249219849538</c:v>
                </c:pt>
                <c:pt idx="12681">
                  <c:v>42301.249914236112</c:v>
                </c:pt>
                <c:pt idx="12682">
                  <c:v>42301.250608622686</c:v>
                </c:pt>
                <c:pt idx="12683">
                  <c:v>42301.25130300926</c:v>
                </c:pt>
                <c:pt idx="12684">
                  <c:v>42301.251997395833</c:v>
                </c:pt>
                <c:pt idx="12685">
                  <c:v>42301.252691782407</c:v>
                </c:pt>
                <c:pt idx="12686">
                  <c:v>42301.253386168981</c:v>
                </c:pt>
                <c:pt idx="12687">
                  <c:v>42301.254080555555</c:v>
                </c:pt>
                <c:pt idx="12688">
                  <c:v>42301.254774942128</c:v>
                </c:pt>
                <c:pt idx="12689">
                  <c:v>42301.255469328702</c:v>
                </c:pt>
                <c:pt idx="12690">
                  <c:v>42301.256163715276</c:v>
                </c:pt>
                <c:pt idx="12691">
                  <c:v>42301.25685810185</c:v>
                </c:pt>
                <c:pt idx="12692">
                  <c:v>42301.257552488423</c:v>
                </c:pt>
                <c:pt idx="12693">
                  <c:v>42301.258246874997</c:v>
                </c:pt>
                <c:pt idx="12694">
                  <c:v>42301.258941261571</c:v>
                </c:pt>
                <c:pt idx="12695">
                  <c:v>42301.259635648152</c:v>
                </c:pt>
                <c:pt idx="12696">
                  <c:v>42301.260330034725</c:v>
                </c:pt>
                <c:pt idx="12697">
                  <c:v>42301.261024421299</c:v>
                </c:pt>
                <c:pt idx="12698">
                  <c:v>42301.261718807873</c:v>
                </c:pt>
                <c:pt idx="12699">
                  <c:v>42301.262413194447</c:v>
                </c:pt>
                <c:pt idx="12700">
                  <c:v>42301.26310758102</c:v>
                </c:pt>
                <c:pt idx="12701">
                  <c:v>42301.263801967594</c:v>
                </c:pt>
                <c:pt idx="12702">
                  <c:v>42301.264496354168</c:v>
                </c:pt>
                <c:pt idx="12703">
                  <c:v>42301.265190740742</c:v>
                </c:pt>
                <c:pt idx="12704">
                  <c:v>42301.265885127315</c:v>
                </c:pt>
                <c:pt idx="12705">
                  <c:v>42301.266579513889</c:v>
                </c:pt>
                <c:pt idx="12706">
                  <c:v>42301.267273900463</c:v>
                </c:pt>
                <c:pt idx="12707">
                  <c:v>42301.267968287037</c:v>
                </c:pt>
                <c:pt idx="12708">
                  <c:v>42301.26866267361</c:v>
                </c:pt>
                <c:pt idx="12709">
                  <c:v>42301.269357060184</c:v>
                </c:pt>
                <c:pt idx="12710">
                  <c:v>42301.270051446758</c:v>
                </c:pt>
                <c:pt idx="12711">
                  <c:v>42301.270745833332</c:v>
                </c:pt>
                <c:pt idx="12712">
                  <c:v>42301.271440219905</c:v>
                </c:pt>
                <c:pt idx="12713">
                  <c:v>42301.272134606479</c:v>
                </c:pt>
                <c:pt idx="12714">
                  <c:v>42301.272828993053</c:v>
                </c:pt>
                <c:pt idx="12715">
                  <c:v>42301.273523379627</c:v>
                </c:pt>
                <c:pt idx="12716">
                  <c:v>42301.2742177662</c:v>
                </c:pt>
                <c:pt idx="12717">
                  <c:v>42301.274912152781</c:v>
                </c:pt>
                <c:pt idx="12718">
                  <c:v>42301.275606539355</c:v>
                </c:pt>
                <c:pt idx="12719">
                  <c:v>42301.276300925929</c:v>
                </c:pt>
                <c:pt idx="12720">
                  <c:v>42301.276995312503</c:v>
                </c:pt>
                <c:pt idx="12721">
                  <c:v>42301.277689699076</c:v>
                </c:pt>
                <c:pt idx="12722">
                  <c:v>42301.27838408565</c:v>
                </c:pt>
                <c:pt idx="12723">
                  <c:v>42301.279078472224</c:v>
                </c:pt>
                <c:pt idx="12724">
                  <c:v>42301.279772858798</c:v>
                </c:pt>
                <c:pt idx="12725">
                  <c:v>42301.280467245371</c:v>
                </c:pt>
                <c:pt idx="12726">
                  <c:v>42301.281161631945</c:v>
                </c:pt>
                <c:pt idx="12727">
                  <c:v>42301.281856018519</c:v>
                </c:pt>
                <c:pt idx="12728">
                  <c:v>42301.282550405092</c:v>
                </c:pt>
                <c:pt idx="12729">
                  <c:v>42301.283244791666</c:v>
                </c:pt>
                <c:pt idx="12730">
                  <c:v>42301.28393917824</c:v>
                </c:pt>
                <c:pt idx="12731">
                  <c:v>42301.284633564814</c:v>
                </c:pt>
                <c:pt idx="12732">
                  <c:v>42301.285327951387</c:v>
                </c:pt>
                <c:pt idx="12733">
                  <c:v>42301.286022337961</c:v>
                </c:pt>
                <c:pt idx="12734">
                  <c:v>42301.286716724535</c:v>
                </c:pt>
                <c:pt idx="12735">
                  <c:v>42301.287411111109</c:v>
                </c:pt>
                <c:pt idx="12736">
                  <c:v>42301.288105497682</c:v>
                </c:pt>
                <c:pt idx="12737">
                  <c:v>42301.288799884256</c:v>
                </c:pt>
                <c:pt idx="12738">
                  <c:v>42301.28949427083</c:v>
                </c:pt>
                <c:pt idx="12739">
                  <c:v>42301.290188657411</c:v>
                </c:pt>
                <c:pt idx="12740">
                  <c:v>42301.290883043985</c:v>
                </c:pt>
                <c:pt idx="12741">
                  <c:v>42301.291577430558</c:v>
                </c:pt>
                <c:pt idx="12742">
                  <c:v>42301.292271817132</c:v>
                </c:pt>
                <c:pt idx="12743">
                  <c:v>42301.292966203706</c:v>
                </c:pt>
                <c:pt idx="12744">
                  <c:v>42301.29366059028</c:v>
                </c:pt>
                <c:pt idx="12745">
                  <c:v>42301.294354976853</c:v>
                </c:pt>
                <c:pt idx="12746">
                  <c:v>42301.295049363427</c:v>
                </c:pt>
                <c:pt idx="12747">
                  <c:v>42301.295743750001</c:v>
                </c:pt>
                <c:pt idx="12748">
                  <c:v>42301.296438136575</c:v>
                </c:pt>
                <c:pt idx="12749">
                  <c:v>42301.297132523148</c:v>
                </c:pt>
                <c:pt idx="12750">
                  <c:v>42301.297826909722</c:v>
                </c:pt>
                <c:pt idx="12751">
                  <c:v>42301.298521296296</c:v>
                </c:pt>
                <c:pt idx="12752">
                  <c:v>42301.29921568287</c:v>
                </c:pt>
                <c:pt idx="12753">
                  <c:v>42301.299910069443</c:v>
                </c:pt>
                <c:pt idx="12754">
                  <c:v>42301.300604456017</c:v>
                </c:pt>
                <c:pt idx="12755">
                  <c:v>42301.301298842591</c:v>
                </c:pt>
                <c:pt idx="12756">
                  <c:v>42301.301993229165</c:v>
                </c:pt>
                <c:pt idx="12757">
                  <c:v>42301.302687615738</c:v>
                </c:pt>
                <c:pt idx="12758">
                  <c:v>42301.303382002312</c:v>
                </c:pt>
                <c:pt idx="12759">
                  <c:v>42301.304076388886</c:v>
                </c:pt>
                <c:pt idx="12760">
                  <c:v>42301.304770775459</c:v>
                </c:pt>
                <c:pt idx="12761">
                  <c:v>42301.30546516204</c:v>
                </c:pt>
                <c:pt idx="12762">
                  <c:v>42301.306159548614</c:v>
                </c:pt>
                <c:pt idx="12763">
                  <c:v>42301.306853935188</c:v>
                </c:pt>
                <c:pt idx="12764">
                  <c:v>42301.307548321762</c:v>
                </c:pt>
                <c:pt idx="12765">
                  <c:v>42301.308242708335</c:v>
                </c:pt>
                <c:pt idx="12766">
                  <c:v>42301.308937094909</c:v>
                </c:pt>
                <c:pt idx="12767">
                  <c:v>42301.309631481483</c:v>
                </c:pt>
                <c:pt idx="12768">
                  <c:v>42301.310325868057</c:v>
                </c:pt>
                <c:pt idx="12769">
                  <c:v>42301.31102025463</c:v>
                </c:pt>
                <c:pt idx="12770">
                  <c:v>42301.311714641204</c:v>
                </c:pt>
                <c:pt idx="12771">
                  <c:v>42301.312409027778</c:v>
                </c:pt>
                <c:pt idx="12772">
                  <c:v>42301.313103414352</c:v>
                </c:pt>
                <c:pt idx="12773">
                  <c:v>42301.313797800925</c:v>
                </c:pt>
                <c:pt idx="12774">
                  <c:v>42301.314492187499</c:v>
                </c:pt>
                <c:pt idx="12775">
                  <c:v>42301.315186574073</c:v>
                </c:pt>
                <c:pt idx="12776">
                  <c:v>42301.315880960647</c:v>
                </c:pt>
                <c:pt idx="12777">
                  <c:v>42301.31657534722</c:v>
                </c:pt>
                <c:pt idx="12778">
                  <c:v>42301.317269733794</c:v>
                </c:pt>
                <c:pt idx="12779">
                  <c:v>42301.317964120368</c:v>
                </c:pt>
                <c:pt idx="12780">
                  <c:v>42301.318658506942</c:v>
                </c:pt>
                <c:pt idx="12781">
                  <c:v>42301.319352893515</c:v>
                </c:pt>
                <c:pt idx="12782">
                  <c:v>42301.320047280089</c:v>
                </c:pt>
                <c:pt idx="12783">
                  <c:v>42301.32074166667</c:v>
                </c:pt>
                <c:pt idx="12784">
                  <c:v>42301.321436053244</c:v>
                </c:pt>
                <c:pt idx="12785">
                  <c:v>42301.322130439818</c:v>
                </c:pt>
                <c:pt idx="12786">
                  <c:v>42301.322824826391</c:v>
                </c:pt>
                <c:pt idx="12787">
                  <c:v>42301.323519212965</c:v>
                </c:pt>
                <c:pt idx="12788">
                  <c:v>42301.324213599539</c:v>
                </c:pt>
                <c:pt idx="12789">
                  <c:v>42301.324907986113</c:v>
                </c:pt>
                <c:pt idx="12790">
                  <c:v>42301.325602372686</c:v>
                </c:pt>
                <c:pt idx="12791">
                  <c:v>42301.32629675926</c:v>
                </c:pt>
                <c:pt idx="12792">
                  <c:v>42301.326991145834</c:v>
                </c:pt>
                <c:pt idx="12793">
                  <c:v>42301.327685532407</c:v>
                </c:pt>
                <c:pt idx="12794">
                  <c:v>42301.328379918981</c:v>
                </c:pt>
                <c:pt idx="12795">
                  <c:v>42301.329074305555</c:v>
                </c:pt>
                <c:pt idx="12796">
                  <c:v>42301.329768692129</c:v>
                </c:pt>
                <c:pt idx="12797">
                  <c:v>42301.330463078702</c:v>
                </c:pt>
                <c:pt idx="12798">
                  <c:v>42301.331157465276</c:v>
                </c:pt>
                <c:pt idx="12799">
                  <c:v>42301.33185185185</c:v>
                </c:pt>
                <c:pt idx="12800">
                  <c:v>42301.332546238424</c:v>
                </c:pt>
                <c:pt idx="12801">
                  <c:v>42301.333240624997</c:v>
                </c:pt>
                <c:pt idx="12802">
                  <c:v>42301.333935011571</c:v>
                </c:pt>
                <c:pt idx="12803">
                  <c:v>42301.334629398145</c:v>
                </c:pt>
                <c:pt idx="12804">
                  <c:v>42301.335323784719</c:v>
                </c:pt>
                <c:pt idx="12805">
                  <c:v>42301.3360181713</c:v>
                </c:pt>
                <c:pt idx="12806">
                  <c:v>42301.336712557873</c:v>
                </c:pt>
                <c:pt idx="12807">
                  <c:v>42301.337406944447</c:v>
                </c:pt>
                <c:pt idx="12808">
                  <c:v>42301.338101331021</c:v>
                </c:pt>
                <c:pt idx="12809">
                  <c:v>42301.338795717595</c:v>
                </c:pt>
                <c:pt idx="12810">
                  <c:v>42301.339490104168</c:v>
                </c:pt>
                <c:pt idx="12811">
                  <c:v>42301.340184490742</c:v>
                </c:pt>
                <c:pt idx="12812">
                  <c:v>42301.340878877316</c:v>
                </c:pt>
                <c:pt idx="12813">
                  <c:v>42301.34157326389</c:v>
                </c:pt>
                <c:pt idx="12814">
                  <c:v>42301.342267650463</c:v>
                </c:pt>
                <c:pt idx="12815">
                  <c:v>42301.342962037037</c:v>
                </c:pt>
                <c:pt idx="12816">
                  <c:v>42301.343656423611</c:v>
                </c:pt>
                <c:pt idx="12817">
                  <c:v>42301.344350810185</c:v>
                </c:pt>
                <c:pt idx="12818">
                  <c:v>42301.345045196758</c:v>
                </c:pt>
                <c:pt idx="12819">
                  <c:v>42301.345739583332</c:v>
                </c:pt>
                <c:pt idx="12820">
                  <c:v>42301.346433969906</c:v>
                </c:pt>
                <c:pt idx="12821">
                  <c:v>42301.34712835648</c:v>
                </c:pt>
                <c:pt idx="12822">
                  <c:v>42301.347822743053</c:v>
                </c:pt>
                <c:pt idx="12823">
                  <c:v>42301.348517129627</c:v>
                </c:pt>
                <c:pt idx="12824">
                  <c:v>42301.349211516201</c:v>
                </c:pt>
                <c:pt idx="12825">
                  <c:v>42301.349905902774</c:v>
                </c:pt>
                <c:pt idx="12826">
                  <c:v>42301.350600289348</c:v>
                </c:pt>
                <c:pt idx="12827">
                  <c:v>42301.351294675929</c:v>
                </c:pt>
                <c:pt idx="12828">
                  <c:v>42301.351989062503</c:v>
                </c:pt>
                <c:pt idx="12829">
                  <c:v>42301.352683449077</c:v>
                </c:pt>
                <c:pt idx="12830">
                  <c:v>42301.35337783565</c:v>
                </c:pt>
                <c:pt idx="12831">
                  <c:v>42301.354072222224</c:v>
                </c:pt>
                <c:pt idx="12832">
                  <c:v>42301.354766608798</c:v>
                </c:pt>
                <c:pt idx="12833">
                  <c:v>42301.355460995372</c:v>
                </c:pt>
                <c:pt idx="12834">
                  <c:v>42301.356155381945</c:v>
                </c:pt>
                <c:pt idx="12835">
                  <c:v>42301.356849768519</c:v>
                </c:pt>
                <c:pt idx="12836">
                  <c:v>42301.357544155093</c:v>
                </c:pt>
                <c:pt idx="12837">
                  <c:v>42301.358238541667</c:v>
                </c:pt>
                <c:pt idx="12838">
                  <c:v>42301.35893292824</c:v>
                </c:pt>
                <c:pt idx="12839">
                  <c:v>42301.359627314814</c:v>
                </c:pt>
                <c:pt idx="12840">
                  <c:v>42301.360321701388</c:v>
                </c:pt>
                <c:pt idx="12841">
                  <c:v>42301.361016087962</c:v>
                </c:pt>
                <c:pt idx="12842">
                  <c:v>42301.361710474535</c:v>
                </c:pt>
                <c:pt idx="12843">
                  <c:v>42301.362404861109</c:v>
                </c:pt>
                <c:pt idx="12844">
                  <c:v>42301.363099247683</c:v>
                </c:pt>
                <c:pt idx="12845">
                  <c:v>42301.363793634257</c:v>
                </c:pt>
                <c:pt idx="12846">
                  <c:v>42301.36448802083</c:v>
                </c:pt>
                <c:pt idx="12847">
                  <c:v>42301.365182407404</c:v>
                </c:pt>
                <c:pt idx="12848">
                  <c:v>42301.365876793985</c:v>
                </c:pt>
                <c:pt idx="12849">
                  <c:v>42301.366571180559</c:v>
                </c:pt>
                <c:pt idx="12850">
                  <c:v>42301.367265567133</c:v>
                </c:pt>
                <c:pt idx="12851">
                  <c:v>42301.367959953706</c:v>
                </c:pt>
                <c:pt idx="12852">
                  <c:v>42301.36865434028</c:v>
                </c:pt>
                <c:pt idx="12853">
                  <c:v>42301.369348726854</c:v>
                </c:pt>
                <c:pt idx="12854">
                  <c:v>42301.370043113428</c:v>
                </c:pt>
                <c:pt idx="12855">
                  <c:v>42301.370737500001</c:v>
                </c:pt>
                <c:pt idx="12856">
                  <c:v>42301.371431886575</c:v>
                </c:pt>
                <c:pt idx="12857">
                  <c:v>42301.372126273149</c:v>
                </c:pt>
                <c:pt idx="12858">
                  <c:v>42301.372820659722</c:v>
                </c:pt>
                <c:pt idx="12859">
                  <c:v>42301.373515046296</c:v>
                </c:pt>
                <c:pt idx="12860">
                  <c:v>42301.37420943287</c:v>
                </c:pt>
                <c:pt idx="12861">
                  <c:v>42301.374903819444</c:v>
                </c:pt>
                <c:pt idx="12862">
                  <c:v>42301.375598206017</c:v>
                </c:pt>
                <c:pt idx="12863">
                  <c:v>42301.376292592591</c:v>
                </c:pt>
                <c:pt idx="12864">
                  <c:v>42301.376986979165</c:v>
                </c:pt>
                <c:pt idx="12865">
                  <c:v>42301.377681365739</c:v>
                </c:pt>
                <c:pt idx="12866">
                  <c:v>42301.378375752312</c:v>
                </c:pt>
                <c:pt idx="12867">
                  <c:v>42301.379070138886</c:v>
                </c:pt>
                <c:pt idx="12868">
                  <c:v>42301.37976452546</c:v>
                </c:pt>
                <c:pt idx="12869">
                  <c:v>42301.380458912034</c:v>
                </c:pt>
                <c:pt idx="12870">
                  <c:v>42301.381153298615</c:v>
                </c:pt>
                <c:pt idx="12871">
                  <c:v>42301.381847685188</c:v>
                </c:pt>
                <c:pt idx="12872">
                  <c:v>42301.382542071762</c:v>
                </c:pt>
                <c:pt idx="12873">
                  <c:v>42301.383236458336</c:v>
                </c:pt>
                <c:pt idx="12874">
                  <c:v>42301.38393084491</c:v>
                </c:pt>
                <c:pt idx="12875">
                  <c:v>42301.384625231483</c:v>
                </c:pt>
                <c:pt idx="12876">
                  <c:v>42301.385319618057</c:v>
                </c:pt>
                <c:pt idx="12877">
                  <c:v>42301.386014004631</c:v>
                </c:pt>
                <c:pt idx="12878">
                  <c:v>42301.386708391205</c:v>
                </c:pt>
                <c:pt idx="12879">
                  <c:v>42301.387402777778</c:v>
                </c:pt>
                <c:pt idx="12880">
                  <c:v>42301.388097164352</c:v>
                </c:pt>
                <c:pt idx="12881">
                  <c:v>42301.388791550926</c:v>
                </c:pt>
                <c:pt idx="12882">
                  <c:v>42301.3894859375</c:v>
                </c:pt>
                <c:pt idx="12883">
                  <c:v>42301.390180324073</c:v>
                </c:pt>
                <c:pt idx="12884">
                  <c:v>42301.390874710647</c:v>
                </c:pt>
                <c:pt idx="12885">
                  <c:v>42301.391569097221</c:v>
                </c:pt>
                <c:pt idx="12886">
                  <c:v>42301.392263483795</c:v>
                </c:pt>
                <c:pt idx="12887">
                  <c:v>42301.392957870368</c:v>
                </c:pt>
                <c:pt idx="12888">
                  <c:v>42301.393652256942</c:v>
                </c:pt>
                <c:pt idx="12889">
                  <c:v>42301.394346643516</c:v>
                </c:pt>
                <c:pt idx="12890">
                  <c:v>42301.395041030089</c:v>
                </c:pt>
                <c:pt idx="12891">
                  <c:v>42301.395735416663</c:v>
                </c:pt>
                <c:pt idx="12892">
                  <c:v>42301.396429803244</c:v>
                </c:pt>
                <c:pt idx="12893">
                  <c:v>42301.397124189818</c:v>
                </c:pt>
                <c:pt idx="12894">
                  <c:v>42301.397818576392</c:v>
                </c:pt>
                <c:pt idx="12895">
                  <c:v>42301.398512962965</c:v>
                </c:pt>
                <c:pt idx="12896">
                  <c:v>42301.399207349539</c:v>
                </c:pt>
                <c:pt idx="12897">
                  <c:v>42301.399901736113</c:v>
                </c:pt>
                <c:pt idx="12898">
                  <c:v>42301.400596122687</c:v>
                </c:pt>
                <c:pt idx="12899">
                  <c:v>42301.40129050926</c:v>
                </c:pt>
                <c:pt idx="12900">
                  <c:v>42301.401984895834</c:v>
                </c:pt>
                <c:pt idx="12901">
                  <c:v>42301.402679282408</c:v>
                </c:pt>
                <c:pt idx="12902">
                  <c:v>42301.403373668982</c:v>
                </c:pt>
                <c:pt idx="12903">
                  <c:v>42301.404068055555</c:v>
                </c:pt>
                <c:pt idx="12904">
                  <c:v>42301.404762442129</c:v>
                </c:pt>
                <c:pt idx="12905">
                  <c:v>42301.405456828703</c:v>
                </c:pt>
                <c:pt idx="12906">
                  <c:v>42301.406151215277</c:v>
                </c:pt>
                <c:pt idx="12907">
                  <c:v>42301.40684560185</c:v>
                </c:pt>
                <c:pt idx="12908">
                  <c:v>42301.407539988424</c:v>
                </c:pt>
                <c:pt idx="12909">
                  <c:v>42301.408234374998</c:v>
                </c:pt>
                <c:pt idx="12910">
                  <c:v>42301.408928761572</c:v>
                </c:pt>
                <c:pt idx="12911">
                  <c:v>42301.409623148145</c:v>
                </c:pt>
                <c:pt idx="12912">
                  <c:v>42301.410317534719</c:v>
                </c:pt>
                <c:pt idx="12913">
                  <c:v>42301.411011921293</c:v>
                </c:pt>
                <c:pt idx="12914">
                  <c:v>42301.411706307874</c:v>
                </c:pt>
                <c:pt idx="12915">
                  <c:v>42301.412400694448</c:v>
                </c:pt>
                <c:pt idx="12916">
                  <c:v>42301.413095081021</c:v>
                </c:pt>
                <c:pt idx="12917">
                  <c:v>42301.413789467595</c:v>
                </c:pt>
                <c:pt idx="12918">
                  <c:v>42301.414483854169</c:v>
                </c:pt>
                <c:pt idx="12919">
                  <c:v>42301.415178240743</c:v>
                </c:pt>
                <c:pt idx="12920">
                  <c:v>42301.415872627316</c:v>
                </c:pt>
                <c:pt idx="12921">
                  <c:v>42301.41656701389</c:v>
                </c:pt>
                <c:pt idx="12922">
                  <c:v>42301.417261400464</c:v>
                </c:pt>
                <c:pt idx="12923">
                  <c:v>42301.417955787037</c:v>
                </c:pt>
                <c:pt idx="12924">
                  <c:v>42301.418650173611</c:v>
                </c:pt>
                <c:pt idx="12925">
                  <c:v>42301.419344560185</c:v>
                </c:pt>
                <c:pt idx="12926">
                  <c:v>42301.420038946759</c:v>
                </c:pt>
                <c:pt idx="12927">
                  <c:v>42301.420733333332</c:v>
                </c:pt>
                <c:pt idx="12928">
                  <c:v>42301.421427719906</c:v>
                </c:pt>
                <c:pt idx="12929">
                  <c:v>42301.42212210648</c:v>
                </c:pt>
                <c:pt idx="12930">
                  <c:v>42301.422816493054</c:v>
                </c:pt>
                <c:pt idx="12931">
                  <c:v>42301.423510879627</c:v>
                </c:pt>
                <c:pt idx="12932">
                  <c:v>42301.424205266201</c:v>
                </c:pt>
                <c:pt idx="12933">
                  <c:v>42301.424899652775</c:v>
                </c:pt>
                <c:pt idx="12934">
                  <c:v>42301.425594039349</c:v>
                </c:pt>
                <c:pt idx="12935">
                  <c:v>42301.426288425922</c:v>
                </c:pt>
                <c:pt idx="12936">
                  <c:v>42301.426982812503</c:v>
                </c:pt>
                <c:pt idx="12937">
                  <c:v>42301.427677199077</c:v>
                </c:pt>
                <c:pt idx="12938">
                  <c:v>42301.428371585651</c:v>
                </c:pt>
                <c:pt idx="12939">
                  <c:v>42301.429065972225</c:v>
                </c:pt>
                <c:pt idx="12940">
                  <c:v>42301.429760358798</c:v>
                </c:pt>
                <c:pt idx="12941">
                  <c:v>42301.430454745372</c:v>
                </c:pt>
                <c:pt idx="12942">
                  <c:v>42301.431149131946</c:v>
                </c:pt>
                <c:pt idx="12943">
                  <c:v>42301.43184351852</c:v>
                </c:pt>
                <c:pt idx="12944">
                  <c:v>42301.432537905093</c:v>
                </c:pt>
                <c:pt idx="12945">
                  <c:v>42301.433232291667</c:v>
                </c:pt>
                <c:pt idx="12946">
                  <c:v>42301.433926678241</c:v>
                </c:pt>
                <c:pt idx="12947">
                  <c:v>42301.434621064815</c:v>
                </c:pt>
                <c:pt idx="12948">
                  <c:v>42301.435315451388</c:v>
                </c:pt>
                <c:pt idx="12949">
                  <c:v>42301.436009837962</c:v>
                </c:pt>
                <c:pt idx="12950">
                  <c:v>42301.436704224536</c:v>
                </c:pt>
                <c:pt idx="12951">
                  <c:v>42301.43739861111</c:v>
                </c:pt>
                <c:pt idx="12952">
                  <c:v>42301.438092997683</c:v>
                </c:pt>
                <c:pt idx="12953">
                  <c:v>42301.438787384257</c:v>
                </c:pt>
                <c:pt idx="12954">
                  <c:v>42301.439481770831</c:v>
                </c:pt>
                <c:pt idx="12955">
                  <c:v>42301.440176157404</c:v>
                </c:pt>
                <c:pt idx="12956">
                  <c:v>42301.440870543978</c:v>
                </c:pt>
                <c:pt idx="12957">
                  <c:v>42301.441564930552</c:v>
                </c:pt>
                <c:pt idx="12958">
                  <c:v>42301.442259317133</c:v>
                </c:pt>
                <c:pt idx="12959">
                  <c:v>42301.442953703707</c:v>
                </c:pt>
                <c:pt idx="12960">
                  <c:v>42301.44364809028</c:v>
                </c:pt>
                <c:pt idx="12961">
                  <c:v>42301.444342476854</c:v>
                </c:pt>
                <c:pt idx="12962">
                  <c:v>42301.445036863428</c:v>
                </c:pt>
                <c:pt idx="12963">
                  <c:v>42301.445731250002</c:v>
                </c:pt>
                <c:pt idx="12964">
                  <c:v>42301.446425636575</c:v>
                </c:pt>
                <c:pt idx="12965">
                  <c:v>42301.447120023149</c:v>
                </c:pt>
                <c:pt idx="12966">
                  <c:v>42301.447814409723</c:v>
                </c:pt>
                <c:pt idx="12967">
                  <c:v>42301.448508796297</c:v>
                </c:pt>
                <c:pt idx="12968">
                  <c:v>42301.44920318287</c:v>
                </c:pt>
                <c:pt idx="12969">
                  <c:v>42301.449897569444</c:v>
                </c:pt>
                <c:pt idx="12970">
                  <c:v>42301.450591956018</c:v>
                </c:pt>
                <c:pt idx="12971">
                  <c:v>42301.451286342592</c:v>
                </c:pt>
                <c:pt idx="12972">
                  <c:v>42301.451980729165</c:v>
                </c:pt>
                <c:pt idx="12973">
                  <c:v>42301.452675115739</c:v>
                </c:pt>
                <c:pt idx="12974">
                  <c:v>42301.453369502313</c:v>
                </c:pt>
                <c:pt idx="12975">
                  <c:v>42301.454063888887</c:v>
                </c:pt>
                <c:pt idx="12976">
                  <c:v>42301.45475827546</c:v>
                </c:pt>
                <c:pt idx="12977">
                  <c:v>42301.455452662034</c:v>
                </c:pt>
                <c:pt idx="12978">
                  <c:v>42301.456147048608</c:v>
                </c:pt>
                <c:pt idx="12979">
                  <c:v>42301.456841435182</c:v>
                </c:pt>
                <c:pt idx="12980">
                  <c:v>42301.457535821763</c:v>
                </c:pt>
                <c:pt idx="12981">
                  <c:v>42301.458230208336</c:v>
                </c:pt>
                <c:pt idx="12982">
                  <c:v>42301.45892459491</c:v>
                </c:pt>
                <c:pt idx="12983">
                  <c:v>42301.459618981484</c:v>
                </c:pt>
                <c:pt idx="12984">
                  <c:v>42301.460313368058</c:v>
                </c:pt>
                <c:pt idx="12985">
                  <c:v>42301.461007754631</c:v>
                </c:pt>
                <c:pt idx="12986">
                  <c:v>42301.461702141205</c:v>
                </c:pt>
                <c:pt idx="12987">
                  <c:v>42301.462396527779</c:v>
                </c:pt>
                <c:pt idx="12988">
                  <c:v>42301.463090914353</c:v>
                </c:pt>
                <c:pt idx="12989">
                  <c:v>42301.463785300926</c:v>
                </c:pt>
                <c:pt idx="12990">
                  <c:v>42301.4644796875</c:v>
                </c:pt>
                <c:pt idx="12991">
                  <c:v>42301.465174074074</c:v>
                </c:pt>
                <c:pt idx="12992">
                  <c:v>42301.465868460647</c:v>
                </c:pt>
                <c:pt idx="12993">
                  <c:v>42301.466562847221</c:v>
                </c:pt>
                <c:pt idx="12994">
                  <c:v>42301.467257233795</c:v>
                </c:pt>
                <c:pt idx="12995">
                  <c:v>42301.467951620369</c:v>
                </c:pt>
                <c:pt idx="12996">
                  <c:v>42301.468646006942</c:v>
                </c:pt>
                <c:pt idx="12997">
                  <c:v>42301.469340393516</c:v>
                </c:pt>
                <c:pt idx="12998">
                  <c:v>42301.47003478009</c:v>
                </c:pt>
                <c:pt idx="12999">
                  <c:v>42301.470729166664</c:v>
                </c:pt>
                <c:pt idx="13000">
                  <c:v>42301.471423553237</c:v>
                </c:pt>
                <c:pt idx="13001">
                  <c:v>42301.472117939818</c:v>
                </c:pt>
                <c:pt idx="13002">
                  <c:v>42301.472812326392</c:v>
                </c:pt>
                <c:pt idx="13003">
                  <c:v>42301.473506712966</c:v>
                </c:pt>
                <c:pt idx="13004">
                  <c:v>42301.47420109954</c:v>
                </c:pt>
                <c:pt idx="13005">
                  <c:v>42301.474895486113</c:v>
                </c:pt>
                <c:pt idx="13006">
                  <c:v>42301.475589872687</c:v>
                </c:pt>
                <c:pt idx="13007">
                  <c:v>42301.476284259261</c:v>
                </c:pt>
                <c:pt idx="13008">
                  <c:v>42301.476978645835</c:v>
                </c:pt>
                <c:pt idx="13009">
                  <c:v>42301.477673032408</c:v>
                </c:pt>
                <c:pt idx="13010">
                  <c:v>42301.478367418982</c:v>
                </c:pt>
                <c:pt idx="13011">
                  <c:v>42301.479061805556</c:v>
                </c:pt>
                <c:pt idx="13012">
                  <c:v>42301.47975619213</c:v>
                </c:pt>
                <c:pt idx="13013">
                  <c:v>42301.480450578703</c:v>
                </c:pt>
                <c:pt idx="13014">
                  <c:v>42301.481144965277</c:v>
                </c:pt>
                <c:pt idx="13015">
                  <c:v>42301.481839351851</c:v>
                </c:pt>
                <c:pt idx="13016">
                  <c:v>42301.482533738425</c:v>
                </c:pt>
                <c:pt idx="13017">
                  <c:v>42301.483228124998</c:v>
                </c:pt>
                <c:pt idx="13018">
                  <c:v>42301.483922511572</c:v>
                </c:pt>
                <c:pt idx="13019">
                  <c:v>42301.484616898146</c:v>
                </c:pt>
                <c:pt idx="13020">
                  <c:v>42301.48531128472</c:v>
                </c:pt>
                <c:pt idx="13021">
                  <c:v>42301.486005671293</c:v>
                </c:pt>
                <c:pt idx="13022">
                  <c:v>42301.486700057867</c:v>
                </c:pt>
                <c:pt idx="13023">
                  <c:v>42301.487394444448</c:v>
                </c:pt>
                <c:pt idx="13024">
                  <c:v>42301.488088831022</c:v>
                </c:pt>
                <c:pt idx="13025">
                  <c:v>42301.488783217595</c:v>
                </c:pt>
                <c:pt idx="13026">
                  <c:v>42301.489477604169</c:v>
                </c:pt>
                <c:pt idx="13027">
                  <c:v>42301.490171990743</c:v>
                </c:pt>
                <c:pt idx="13028">
                  <c:v>42301.490866377317</c:v>
                </c:pt>
                <c:pt idx="13029">
                  <c:v>42301.49156076389</c:v>
                </c:pt>
                <c:pt idx="13030">
                  <c:v>42301.492255150464</c:v>
                </c:pt>
                <c:pt idx="13031">
                  <c:v>42301.492949537038</c:v>
                </c:pt>
                <c:pt idx="13032">
                  <c:v>42301.493643923612</c:v>
                </c:pt>
                <c:pt idx="13033">
                  <c:v>42301.494338310185</c:v>
                </c:pt>
                <c:pt idx="13034">
                  <c:v>42301.495032696759</c:v>
                </c:pt>
                <c:pt idx="13035">
                  <c:v>42301.495727083333</c:v>
                </c:pt>
                <c:pt idx="13036">
                  <c:v>42301.496421469907</c:v>
                </c:pt>
                <c:pt idx="13037">
                  <c:v>42301.49711585648</c:v>
                </c:pt>
                <c:pt idx="13038">
                  <c:v>42301.497810243054</c:v>
                </c:pt>
                <c:pt idx="13039">
                  <c:v>42301.498504629628</c:v>
                </c:pt>
                <c:pt idx="13040">
                  <c:v>42301.499199016202</c:v>
                </c:pt>
                <c:pt idx="13041">
                  <c:v>42301.499893402775</c:v>
                </c:pt>
                <c:pt idx="13042">
                  <c:v>42301.500587789349</c:v>
                </c:pt>
                <c:pt idx="13043">
                  <c:v>42301.501282175923</c:v>
                </c:pt>
                <c:pt idx="13044">
                  <c:v>42301.501976562497</c:v>
                </c:pt>
                <c:pt idx="13045">
                  <c:v>42301.502670949078</c:v>
                </c:pt>
                <c:pt idx="13046">
                  <c:v>42301.503365335651</c:v>
                </c:pt>
                <c:pt idx="13047">
                  <c:v>42301.504059722225</c:v>
                </c:pt>
                <c:pt idx="13048">
                  <c:v>42301.504754108799</c:v>
                </c:pt>
                <c:pt idx="13049">
                  <c:v>42301.505448495373</c:v>
                </c:pt>
                <c:pt idx="13050">
                  <c:v>42301.506142881946</c:v>
                </c:pt>
                <c:pt idx="13051">
                  <c:v>42301.50683726852</c:v>
                </c:pt>
                <c:pt idx="13052">
                  <c:v>42301.507531655094</c:v>
                </c:pt>
                <c:pt idx="13053">
                  <c:v>42301.508226041668</c:v>
                </c:pt>
                <c:pt idx="13054">
                  <c:v>42301.508920428241</c:v>
                </c:pt>
                <c:pt idx="13055">
                  <c:v>42301.509614814815</c:v>
                </c:pt>
                <c:pt idx="13056">
                  <c:v>42301.510309201389</c:v>
                </c:pt>
                <c:pt idx="13057">
                  <c:v>42301.511003587962</c:v>
                </c:pt>
                <c:pt idx="13058">
                  <c:v>42301.511697974536</c:v>
                </c:pt>
                <c:pt idx="13059">
                  <c:v>42301.51239236111</c:v>
                </c:pt>
                <c:pt idx="13060">
                  <c:v>42301.513086747684</c:v>
                </c:pt>
                <c:pt idx="13061">
                  <c:v>42301.513781134257</c:v>
                </c:pt>
                <c:pt idx="13062">
                  <c:v>42301.514475520831</c:v>
                </c:pt>
                <c:pt idx="13063">
                  <c:v>42301.515169907405</c:v>
                </c:pt>
                <c:pt idx="13064">
                  <c:v>42301.515864293979</c:v>
                </c:pt>
                <c:pt idx="13065">
                  <c:v>42301.516558680552</c:v>
                </c:pt>
                <c:pt idx="13066">
                  <c:v>42301.517253067126</c:v>
                </c:pt>
                <c:pt idx="13067">
                  <c:v>42301.517947453707</c:v>
                </c:pt>
                <c:pt idx="13068">
                  <c:v>42301.518641840281</c:v>
                </c:pt>
                <c:pt idx="13069">
                  <c:v>42301.519336226855</c:v>
                </c:pt>
                <c:pt idx="13070">
                  <c:v>42301.520030613428</c:v>
                </c:pt>
                <c:pt idx="13071">
                  <c:v>42301.520725000002</c:v>
                </c:pt>
                <c:pt idx="13072">
                  <c:v>42301.521419386576</c:v>
                </c:pt>
                <c:pt idx="13073">
                  <c:v>42301.52211377315</c:v>
                </c:pt>
                <c:pt idx="13074">
                  <c:v>42301.522808159723</c:v>
                </c:pt>
                <c:pt idx="13075">
                  <c:v>42301.523502546297</c:v>
                </c:pt>
                <c:pt idx="13076">
                  <c:v>42301.524196932871</c:v>
                </c:pt>
                <c:pt idx="13077">
                  <c:v>42301.524891319445</c:v>
                </c:pt>
                <c:pt idx="13078">
                  <c:v>42301.525585706018</c:v>
                </c:pt>
                <c:pt idx="13079">
                  <c:v>42301.526280092592</c:v>
                </c:pt>
                <c:pt idx="13080">
                  <c:v>42301.526974479166</c:v>
                </c:pt>
                <c:pt idx="13081">
                  <c:v>42301.52766886574</c:v>
                </c:pt>
                <c:pt idx="13082">
                  <c:v>42301.528363252313</c:v>
                </c:pt>
                <c:pt idx="13083">
                  <c:v>42301.529057638887</c:v>
                </c:pt>
                <c:pt idx="13084">
                  <c:v>42301.529752025461</c:v>
                </c:pt>
                <c:pt idx="13085">
                  <c:v>42301.530446412035</c:v>
                </c:pt>
                <c:pt idx="13086">
                  <c:v>42301.531140798608</c:v>
                </c:pt>
                <c:pt idx="13087">
                  <c:v>42301.531835185182</c:v>
                </c:pt>
                <c:pt idx="13088">
                  <c:v>42301.532529571756</c:v>
                </c:pt>
                <c:pt idx="13089">
                  <c:v>42301.533223958337</c:v>
                </c:pt>
                <c:pt idx="13090">
                  <c:v>42301.53391834491</c:v>
                </c:pt>
                <c:pt idx="13091">
                  <c:v>42301.534612731484</c:v>
                </c:pt>
                <c:pt idx="13092">
                  <c:v>42301.535307118058</c:v>
                </c:pt>
                <c:pt idx="13093">
                  <c:v>42301.536001504632</c:v>
                </c:pt>
                <c:pt idx="13094">
                  <c:v>42301.536695891205</c:v>
                </c:pt>
                <c:pt idx="13095">
                  <c:v>42301.537390277779</c:v>
                </c:pt>
                <c:pt idx="13096">
                  <c:v>42301.538084664353</c:v>
                </c:pt>
                <c:pt idx="13097">
                  <c:v>42301.538779050927</c:v>
                </c:pt>
                <c:pt idx="13098">
                  <c:v>42301.5394734375</c:v>
                </c:pt>
                <c:pt idx="13099">
                  <c:v>42301.540167824074</c:v>
                </c:pt>
                <c:pt idx="13100">
                  <c:v>42301.540862210648</c:v>
                </c:pt>
                <c:pt idx="13101">
                  <c:v>42301.541556597222</c:v>
                </c:pt>
                <c:pt idx="13102">
                  <c:v>42301.542250983795</c:v>
                </c:pt>
                <c:pt idx="13103">
                  <c:v>42301.542945370369</c:v>
                </c:pt>
                <c:pt idx="13104">
                  <c:v>42301.543639756943</c:v>
                </c:pt>
                <c:pt idx="13105">
                  <c:v>42301.544334143517</c:v>
                </c:pt>
                <c:pt idx="13106">
                  <c:v>42301.54502853009</c:v>
                </c:pt>
                <c:pt idx="13107">
                  <c:v>42301.545722916664</c:v>
                </c:pt>
                <c:pt idx="13108">
                  <c:v>42301.546417303238</c:v>
                </c:pt>
                <c:pt idx="13109">
                  <c:v>42301.547111689812</c:v>
                </c:pt>
                <c:pt idx="13110">
                  <c:v>42301.547806076385</c:v>
                </c:pt>
                <c:pt idx="13111">
                  <c:v>42301.548500462966</c:v>
                </c:pt>
                <c:pt idx="13112">
                  <c:v>42301.54919484954</c:v>
                </c:pt>
                <c:pt idx="13113">
                  <c:v>42301.549889236114</c:v>
                </c:pt>
                <c:pt idx="13114">
                  <c:v>42301.550583622688</c:v>
                </c:pt>
                <c:pt idx="13115">
                  <c:v>42301.551278009261</c:v>
                </c:pt>
                <c:pt idx="13116">
                  <c:v>42301.551972395835</c:v>
                </c:pt>
                <c:pt idx="13117">
                  <c:v>42301.552666782409</c:v>
                </c:pt>
                <c:pt idx="13118">
                  <c:v>42301.553361168983</c:v>
                </c:pt>
                <c:pt idx="13119">
                  <c:v>42301.554055555556</c:v>
                </c:pt>
                <c:pt idx="13120">
                  <c:v>42301.55474994213</c:v>
                </c:pt>
                <c:pt idx="13121">
                  <c:v>42301.555444328704</c:v>
                </c:pt>
                <c:pt idx="13122">
                  <c:v>42301.556138715277</c:v>
                </c:pt>
                <c:pt idx="13123">
                  <c:v>42301.556833101851</c:v>
                </c:pt>
                <c:pt idx="13124">
                  <c:v>42301.557527488425</c:v>
                </c:pt>
                <c:pt idx="13125">
                  <c:v>42301.558221874999</c:v>
                </c:pt>
                <c:pt idx="13126">
                  <c:v>42301.558916261572</c:v>
                </c:pt>
                <c:pt idx="13127">
                  <c:v>42301.559610648146</c:v>
                </c:pt>
                <c:pt idx="13128">
                  <c:v>42301.56030503472</c:v>
                </c:pt>
                <c:pt idx="13129">
                  <c:v>42301.560999421294</c:v>
                </c:pt>
                <c:pt idx="13130">
                  <c:v>42301.561693807867</c:v>
                </c:pt>
                <c:pt idx="13131">
                  <c:v>42301.562388194441</c:v>
                </c:pt>
                <c:pt idx="13132">
                  <c:v>42301.563082581015</c:v>
                </c:pt>
                <c:pt idx="13133">
                  <c:v>42301.563776967596</c:v>
                </c:pt>
                <c:pt idx="13134">
                  <c:v>42301.56447135417</c:v>
                </c:pt>
                <c:pt idx="13135">
                  <c:v>42301.565165740743</c:v>
                </c:pt>
                <c:pt idx="13136">
                  <c:v>42301.565860127317</c:v>
                </c:pt>
                <c:pt idx="13137">
                  <c:v>42301.566554513891</c:v>
                </c:pt>
                <c:pt idx="13138">
                  <c:v>42301.567248900465</c:v>
                </c:pt>
                <c:pt idx="13139">
                  <c:v>42301.567943287038</c:v>
                </c:pt>
                <c:pt idx="13140">
                  <c:v>42301.568637673612</c:v>
                </c:pt>
                <c:pt idx="13141">
                  <c:v>42301.569332060186</c:v>
                </c:pt>
                <c:pt idx="13142">
                  <c:v>42301.57002644676</c:v>
                </c:pt>
                <c:pt idx="13143">
                  <c:v>42301.570720833333</c:v>
                </c:pt>
                <c:pt idx="13144">
                  <c:v>42301.571415219907</c:v>
                </c:pt>
                <c:pt idx="13145">
                  <c:v>42301.572109606481</c:v>
                </c:pt>
                <c:pt idx="13146">
                  <c:v>42301.572803993055</c:v>
                </c:pt>
                <c:pt idx="13147">
                  <c:v>42301.573498379628</c:v>
                </c:pt>
                <c:pt idx="13148">
                  <c:v>42301.574192766202</c:v>
                </c:pt>
                <c:pt idx="13149">
                  <c:v>42301.574887152776</c:v>
                </c:pt>
                <c:pt idx="13150">
                  <c:v>42301.57558153935</c:v>
                </c:pt>
                <c:pt idx="13151">
                  <c:v>42301.576275925923</c:v>
                </c:pt>
                <c:pt idx="13152">
                  <c:v>42301.576970312497</c:v>
                </c:pt>
                <c:pt idx="13153">
                  <c:v>42301.577664699071</c:v>
                </c:pt>
                <c:pt idx="13154">
                  <c:v>42301.578359085652</c:v>
                </c:pt>
                <c:pt idx="13155">
                  <c:v>42301.579053472225</c:v>
                </c:pt>
                <c:pt idx="13156">
                  <c:v>42301.579747858799</c:v>
                </c:pt>
                <c:pt idx="13157">
                  <c:v>42301.580442245373</c:v>
                </c:pt>
                <c:pt idx="13158">
                  <c:v>42301.581136631947</c:v>
                </c:pt>
                <c:pt idx="13159">
                  <c:v>42301.58183101852</c:v>
                </c:pt>
                <c:pt idx="13160">
                  <c:v>42301.582525405094</c:v>
                </c:pt>
                <c:pt idx="13161">
                  <c:v>42301.583219791668</c:v>
                </c:pt>
                <c:pt idx="13162">
                  <c:v>42301.583914178242</c:v>
                </c:pt>
                <c:pt idx="13163">
                  <c:v>42301.584608564815</c:v>
                </c:pt>
                <c:pt idx="13164">
                  <c:v>42301.585302951389</c:v>
                </c:pt>
                <c:pt idx="13165">
                  <c:v>42301.585997337963</c:v>
                </c:pt>
                <c:pt idx="13166">
                  <c:v>42301.586691724537</c:v>
                </c:pt>
                <c:pt idx="13167">
                  <c:v>42301.58738611111</c:v>
                </c:pt>
                <c:pt idx="13168">
                  <c:v>42301.588080497684</c:v>
                </c:pt>
                <c:pt idx="13169">
                  <c:v>42301.588774884258</c:v>
                </c:pt>
                <c:pt idx="13170">
                  <c:v>42301.589469270832</c:v>
                </c:pt>
                <c:pt idx="13171">
                  <c:v>42301.590163657405</c:v>
                </c:pt>
                <c:pt idx="13172">
                  <c:v>42301.590858043979</c:v>
                </c:pt>
                <c:pt idx="13173">
                  <c:v>42301.591552430553</c:v>
                </c:pt>
                <c:pt idx="13174">
                  <c:v>42301.592246817127</c:v>
                </c:pt>
                <c:pt idx="13175">
                  <c:v>42301.5929412037</c:v>
                </c:pt>
                <c:pt idx="13176">
                  <c:v>42301.593635590281</c:v>
                </c:pt>
                <c:pt idx="13177">
                  <c:v>42301.594329976855</c:v>
                </c:pt>
                <c:pt idx="13178">
                  <c:v>42301.595024363429</c:v>
                </c:pt>
                <c:pt idx="13179">
                  <c:v>42301.595718750003</c:v>
                </c:pt>
                <c:pt idx="13180">
                  <c:v>42301.596413136576</c:v>
                </c:pt>
                <c:pt idx="13181">
                  <c:v>42301.59710752315</c:v>
                </c:pt>
                <c:pt idx="13182">
                  <c:v>42301.597801909724</c:v>
                </c:pt>
                <c:pt idx="13183">
                  <c:v>42301.598496296298</c:v>
                </c:pt>
                <c:pt idx="13184">
                  <c:v>42301.599190682871</c:v>
                </c:pt>
                <c:pt idx="13185">
                  <c:v>42301.599885069445</c:v>
                </c:pt>
                <c:pt idx="13186">
                  <c:v>42301.600579456019</c:v>
                </c:pt>
                <c:pt idx="13187">
                  <c:v>42301.601273842592</c:v>
                </c:pt>
                <c:pt idx="13188">
                  <c:v>42301.601968229166</c:v>
                </c:pt>
                <c:pt idx="13189">
                  <c:v>42301.60266261574</c:v>
                </c:pt>
                <c:pt idx="13190">
                  <c:v>42301.603357002314</c:v>
                </c:pt>
                <c:pt idx="13191">
                  <c:v>42301.604051388887</c:v>
                </c:pt>
                <c:pt idx="13192">
                  <c:v>42301.604745775461</c:v>
                </c:pt>
                <c:pt idx="13193">
                  <c:v>42301.605440162035</c:v>
                </c:pt>
                <c:pt idx="13194">
                  <c:v>42301.606134548609</c:v>
                </c:pt>
                <c:pt idx="13195">
                  <c:v>42301.606828935182</c:v>
                </c:pt>
                <c:pt idx="13196">
                  <c:v>42301.607523321756</c:v>
                </c:pt>
                <c:pt idx="13197">
                  <c:v>42301.60821770833</c:v>
                </c:pt>
                <c:pt idx="13198">
                  <c:v>42301.608912094911</c:v>
                </c:pt>
                <c:pt idx="13199">
                  <c:v>42301.609606481485</c:v>
                </c:pt>
                <c:pt idx="13200">
                  <c:v>42301.610300868058</c:v>
                </c:pt>
                <c:pt idx="13201">
                  <c:v>42301.610995254632</c:v>
                </c:pt>
                <c:pt idx="13202">
                  <c:v>42301.611689641206</c:v>
                </c:pt>
                <c:pt idx="13203">
                  <c:v>42301.61238402778</c:v>
                </c:pt>
                <c:pt idx="13204">
                  <c:v>42301.613078414353</c:v>
                </c:pt>
                <c:pt idx="13205">
                  <c:v>42301.613772800927</c:v>
                </c:pt>
                <c:pt idx="13206">
                  <c:v>42301.614467187501</c:v>
                </c:pt>
                <c:pt idx="13207">
                  <c:v>42301.615161574075</c:v>
                </c:pt>
                <c:pt idx="13208">
                  <c:v>42301.615855960648</c:v>
                </c:pt>
                <c:pt idx="13209">
                  <c:v>42301.616550347222</c:v>
                </c:pt>
                <c:pt idx="13210">
                  <c:v>42301.617244733796</c:v>
                </c:pt>
                <c:pt idx="13211">
                  <c:v>42301.61793912037</c:v>
                </c:pt>
                <c:pt idx="13212">
                  <c:v>42301.618633506943</c:v>
                </c:pt>
                <c:pt idx="13213">
                  <c:v>42301.619327893517</c:v>
                </c:pt>
                <c:pt idx="13214">
                  <c:v>42301.620022280091</c:v>
                </c:pt>
                <c:pt idx="13215">
                  <c:v>42301.620716666665</c:v>
                </c:pt>
                <c:pt idx="13216">
                  <c:v>42301.621411053238</c:v>
                </c:pt>
                <c:pt idx="13217">
                  <c:v>42301.622105439812</c:v>
                </c:pt>
                <c:pt idx="13218">
                  <c:v>42301.622799826386</c:v>
                </c:pt>
                <c:pt idx="13219">
                  <c:v>42301.623494212959</c:v>
                </c:pt>
                <c:pt idx="13220">
                  <c:v>42301.624188599541</c:v>
                </c:pt>
                <c:pt idx="13221">
                  <c:v>42301.624882986114</c:v>
                </c:pt>
                <c:pt idx="13222">
                  <c:v>42301.625577372688</c:v>
                </c:pt>
                <c:pt idx="13223">
                  <c:v>42301.626271759262</c:v>
                </c:pt>
                <c:pt idx="13224">
                  <c:v>42301.626966145835</c:v>
                </c:pt>
                <c:pt idx="13225">
                  <c:v>42301.627660532409</c:v>
                </c:pt>
                <c:pt idx="13226">
                  <c:v>42301.628354918983</c:v>
                </c:pt>
                <c:pt idx="13227">
                  <c:v>42301.629049305557</c:v>
                </c:pt>
                <c:pt idx="13228">
                  <c:v>42301.62974369213</c:v>
                </c:pt>
                <c:pt idx="13229">
                  <c:v>42301.630438078704</c:v>
                </c:pt>
                <c:pt idx="13230">
                  <c:v>42301.631132465278</c:v>
                </c:pt>
                <c:pt idx="13231">
                  <c:v>42301.631826851852</c:v>
                </c:pt>
                <c:pt idx="13232">
                  <c:v>42301.632521238425</c:v>
                </c:pt>
                <c:pt idx="13233">
                  <c:v>42301.633215624999</c:v>
                </c:pt>
                <c:pt idx="13234">
                  <c:v>42301.633910011573</c:v>
                </c:pt>
                <c:pt idx="13235">
                  <c:v>42301.634604398147</c:v>
                </c:pt>
                <c:pt idx="13236">
                  <c:v>42301.63529878472</c:v>
                </c:pt>
                <c:pt idx="13237">
                  <c:v>42301.635993171294</c:v>
                </c:pt>
                <c:pt idx="13238">
                  <c:v>42301.636687557868</c:v>
                </c:pt>
                <c:pt idx="13239">
                  <c:v>42301.637381944442</c:v>
                </c:pt>
                <c:pt idx="13240">
                  <c:v>42301.638076331015</c:v>
                </c:pt>
                <c:pt idx="13241">
                  <c:v>42301.638770717589</c:v>
                </c:pt>
                <c:pt idx="13242">
                  <c:v>42301.63946510417</c:v>
                </c:pt>
                <c:pt idx="13243">
                  <c:v>42301.640159490744</c:v>
                </c:pt>
                <c:pt idx="13244">
                  <c:v>42301.640853877318</c:v>
                </c:pt>
                <c:pt idx="13245">
                  <c:v>42301.641548263891</c:v>
                </c:pt>
                <c:pt idx="13246">
                  <c:v>42301.642242650465</c:v>
                </c:pt>
                <c:pt idx="13247">
                  <c:v>42301.642937037039</c:v>
                </c:pt>
                <c:pt idx="13248">
                  <c:v>42301.643631423613</c:v>
                </c:pt>
                <c:pt idx="13249">
                  <c:v>42301.644325810186</c:v>
                </c:pt>
                <c:pt idx="13250">
                  <c:v>42301.64502019676</c:v>
                </c:pt>
                <c:pt idx="13251">
                  <c:v>42301.645714583334</c:v>
                </c:pt>
                <c:pt idx="13252">
                  <c:v>42301.646408969907</c:v>
                </c:pt>
                <c:pt idx="13253">
                  <c:v>42301.647103356481</c:v>
                </c:pt>
                <c:pt idx="13254">
                  <c:v>42301.647797743055</c:v>
                </c:pt>
                <c:pt idx="13255">
                  <c:v>42301.648492129629</c:v>
                </c:pt>
                <c:pt idx="13256">
                  <c:v>42301.649186516202</c:v>
                </c:pt>
                <c:pt idx="13257">
                  <c:v>42301.649880902776</c:v>
                </c:pt>
                <c:pt idx="13258">
                  <c:v>42301.65057528935</c:v>
                </c:pt>
                <c:pt idx="13259">
                  <c:v>42301.651269675924</c:v>
                </c:pt>
                <c:pt idx="13260">
                  <c:v>42301.651964062497</c:v>
                </c:pt>
                <c:pt idx="13261">
                  <c:v>42301.652658449071</c:v>
                </c:pt>
                <c:pt idx="13262">
                  <c:v>42301.653352835645</c:v>
                </c:pt>
                <c:pt idx="13263">
                  <c:v>42301.654047222219</c:v>
                </c:pt>
                <c:pt idx="13264">
                  <c:v>42301.6547416088</c:v>
                </c:pt>
                <c:pt idx="13265">
                  <c:v>42301.655435995373</c:v>
                </c:pt>
                <c:pt idx="13266">
                  <c:v>42301.656130381947</c:v>
                </c:pt>
                <c:pt idx="13267">
                  <c:v>42301.656824768521</c:v>
                </c:pt>
                <c:pt idx="13268">
                  <c:v>42301.657519155095</c:v>
                </c:pt>
                <c:pt idx="13269">
                  <c:v>42301.658213541668</c:v>
                </c:pt>
                <c:pt idx="13270">
                  <c:v>42301.658907928242</c:v>
                </c:pt>
                <c:pt idx="13271">
                  <c:v>42301.659602314816</c:v>
                </c:pt>
                <c:pt idx="13272">
                  <c:v>42301.66029670139</c:v>
                </c:pt>
                <c:pt idx="13273">
                  <c:v>42301.660991087963</c:v>
                </c:pt>
                <c:pt idx="13274">
                  <c:v>42301.661685474537</c:v>
                </c:pt>
                <c:pt idx="13275">
                  <c:v>42301.662379861111</c:v>
                </c:pt>
                <c:pt idx="13276">
                  <c:v>42301.663074247685</c:v>
                </c:pt>
                <c:pt idx="13277">
                  <c:v>42301.663768634258</c:v>
                </c:pt>
                <c:pt idx="13278">
                  <c:v>42301.664463020832</c:v>
                </c:pt>
                <c:pt idx="13279">
                  <c:v>42301.665157407406</c:v>
                </c:pt>
                <c:pt idx="13280">
                  <c:v>42301.66585179398</c:v>
                </c:pt>
                <c:pt idx="13281">
                  <c:v>42301.666546180553</c:v>
                </c:pt>
                <c:pt idx="13282">
                  <c:v>42301.667240567127</c:v>
                </c:pt>
                <c:pt idx="13283">
                  <c:v>42301.667934953701</c:v>
                </c:pt>
                <c:pt idx="13284">
                  <c:v>42301.668629340274</c:v>
                </c:pt>
                <c:pt idx="13285">
                  <c:v>42301.669323726848</c:v>
                </c:pt>
                <c:pt idx="13286">
                  <c:v>42301.670018113429</c:v>
                </c:pt>
                <c:pt idx="13287">
                  <c:v>42301.670712500003</c:v>
                </c:pt>
                <c:pt idx="13288">
                  <c:v>42301.671406886577</c:v>
                </c:pt>
                <c:pt idx="13289">
                  <c:v>42301.67210127315</c:v>
                </c:pt>
                <c:pt idx="13290">
                  <c:v>42301.672795659724</c:v>
                </c:pt>
                <c:pt idx="13291">
                  <c:v>42301.673490046298</c:v>
                </c:pt>
                <c:pt idx="13292">
                  <c:v>42301.674184432872</c:v>
                </c:pt>
                <c:pt idx="13293">
                  <c:v>42301.674878819445</c:v>
                </c:pt>
                <c:pt idx="13294">
                  <c:v>42301.675573206019</c:v>
                </c:pt>
                <c:pt idx="13295">
                  <c:v>42301.676267592593</c:v>
                </c:pt>
                <c:pt idx="13296">
                  <c:v>42301.676961979167</c:v>
                </c:pt>
                <c:pt idx="13297">
                  <c:v>42301.67765636574</c:v>
                </c:pt>
                <c:pt idx="13298">
                  <c:v>42301.678350752314</c:v>
                </c:pt>
                <c:pt idx="13299">
                  <c:v>42301.679045138888</c:v>
                </c:pt>
                <c:pt idx="13300">
                  <c:v>42301.679739525462</c:v>
                </c:pt>
                <c:pt idx="13301">
                  <c:v>42301.680433912035</c:v>
                </c:pt>
                <c:pt idx="13302">
                  <c:v>42301.681128298609</c:v>
                </c:pt>
                <c:pt idx="13303">
                  <c:v>42301.681822685183</c:v>
                </c:pt>
                <c:pt idx="13304">
                  <c:v>42301.682517071757</c:v>
                </c:pt>
                <c:pt idx="13305">
                  <c:v>42301.68321145833</c:v>
                </c:pt>
                <c:pt idx="13306">
                  <c:v>42301.683905844904</c:v>
                </c:pt>
                <c:pt idx="13307">
                  <c:v>42301.684600231485</c:v>
                </c:pt>
                <c:pt idx="13308">
                  <c:v>42301.685294618059</c:v>
                </c:pt>
                <c:pt idx="13309">
                  <c:v>42301.685989004633</c:v>
                </c:pt>
                <c:pt idx="13310">
                  <c:v>42301.686683391206</c:v>
                </c:pt>
                <c:pt idx="13311">
                  <c:v>42301.68737777778</c:v>
                </c:pt>
                <c:pt idx="13312">
                  <c:v>42301.688072164354</c:v>
                </c:pt>
                <c:pt idx="13313">
                  <c:v>42301.688766550928</c:v>
                </c:pt>
                <c:pt idx="13314">
                  <c:v>42301.689460937501</c:v>
                </c:pt>
                <c:pt idx="13315">
                  <c:v>42301.690155324075</c:v>
                </c:pt>
                <c:pt idx="13316">
                  <c:v>42301.690849710649</c:v>
                </c:pt>
                <c:pt idx="13317">
                  <c:v>42301.691544097223</c:v>
                </c:pt>
                <c:pt idx="13318">
                  <c:v>42301.692238483796</c:v>
                </c:pt>
                <c:pt idx="13319">
                  <c:v>42301.69293287037</c:v>
                </c:pt>
                <c:pt idx="13320">
                  <c:v>42301.693627256944</c:v>
                </c:pt>
                <c:pt idx="13321">
                  <c:v>42301.694321643517</c:v>
                </c:pt>
                <c:pt idx="13322">
                  <c:v>42301.695016030091</c:v>
                </c:pt>
                <c:pt idx="13323">
                  <c:v>42301.695710416665</c:v>
                </c:pt>
                <c:pt idx="13324">
                  <c:v>42301.696404803239</c:v>
                </c:pt>
                <c:pt idx="13325">
                  <c:v>42301.697099189812</c:v>
                </c:pt>
                <c:pt idx="13326">
                  <c:v>42301.697793576386</c:v>
                </c:pt>
                <c:pt idx="13327">
                  <c:v>42301.69848796296</c:v>
                </c:pt>
                <c:pt idx="13328">
                  <c:v>42301.699182349534</c:v>
                </c:pt>
                <c:pt idx="13329">
                  <c:v>42301.699876736115</c:v>
                </c:pt>
                <c:pt idx="13330">
                  <c:v>42301.700571122688</c:v>
                </c:pt>
                <c:pt idx="13331">
                  <c:v>42301.701265509262</c:v>
                </c:pt>
                <c:pt idx="13332">
                  <c:v>42301.701959895836</c:v>
                </c:pt>
                <c:pt idx="13333">
                  <c:v>42301.70265428241</c:v>
                </c:pt>
                <c:pt idx="13334">
                  <c:v>42301.703348668983</c:v>
                </c:pt>
                <c:pt idx="13335">
                  <c:v>42301.704043055557</c:v>
                </c:pt>
                <c:pt idx="13336">
                  <c:v>42301.704737442131</c:v>
                </c:pt>
                <c:pt idx="13337">
                  <c:v>42301.705431828705</c:v>
                </c:pt>
                <c:pt idx="13338">
                  <c:v>42301.706126215278</c:v>
                </c:pt>
                <c:pt idx="13339">
                  <c:v>42301.706820601852</c:v>
                </c:pt>
                <c:pt idx="13340">
                  <c:v>42301.707514988426</c:v>
                </c:pt>
                <c:pt idx="13341">
                  <c:v>42301.708209375</c:v>
                </c:pt>
                <c:pt idx="13342">
                  <c:v>42301.708903761573</c:v>
                </c:pt>
                <c:pt idx="13343">
                  <c:v>42301.709598148147</c:v>
                </c:pt>
                <c:pt idx="13344">
                  <c:v>42301.710292534721</c:v>
                </c:pt>
                <c:pt idx="13345">
                  <c:v>42301.710986921295</c:v>
                </c:pt>
                <c:pt idx="13346">
                  <c:v>42301.711681307868</c:v>
                </c:pt>
                <c:pt idx="13347">
                  <c:v>42301.712375694442</c:v>
                </c:pt>
                <c:pt idx="13348">
                  <c:v>42301.713070081016</c:v>
                </c:pt>
                <c:pt idx="13349">
                  <c:v>42301.713764467589</c:v>
                </c:pt>
                <c:pt idx="13350">
                  <c:v>42301.714458854163</c:v>
                </c:pt>
                <c:pt idx="13351">
                  <c:v>42301.715153240744</c:v>
                </c:pt>
                <c:pt idx="13352">
                  <c:v>42301.715847627318</c:v>
                </c:pt>
                <c:pt idx="13353">
                  <c:v>42301.716542013892</c:v>
                </c:pt>
                <c:pt idx="13354">
                  <c:v>42301.717236400465</c:v>
                </c:pt>
                <c:pt idx="13355">
                  <c:v>42301.717930787039</c:v>
                </c:pt>
                <c:pt idx="13356">
                  <c:v>42301.718625173613</c:v>
                </c:pt>
                <c:pt idx="13357">
                  <c:v>42301.719319560187</c:v>
                </c:pt>
                <c:pt idx="13358">
                  <c:v>42301.72001394676</c:v>
                </c:pt>
                <c:pt idx="13359">
                  <c:v>42301.720708333334</c:v>
                </c:pt>
                <c:pt idx="13360">
                  <c:v>42301.721402719908</c:v>
                </c:pt>
                <c:pt idx="13361">
                  <c:v>42301.722097106482</c:v>
                </c:pt>
                <c:pt idx="13362">
                  <c:v>42301.722791493055</c:v>
                </c:pt>
                <c:pt idx="13363">
                  <c:v>42301.723485879629</c:v>
                </c:pt>
                <c:pt idx="13364">
                  <c:v>42301.724180266203</c:v>
                </c:pt>
                <c:pt idx="13365">
                  <c:v>42301.724874652777</c:v>
                </c:pt>
                <c:pt idx="13366">
                  <c:v>42301.72556903935</c:v>
                </c:pt>
                <c:pt idx="13367">
                  <c:v>42301.726263425924</c:v>
                </c:pt>
                <c:pt idx="13368">
                  <c:v>42301.726957812498</c:v>
                </c:pt>
                <c:pt idx="13369">
                  <c:v>42301.727652199072</c:v>
                </c:pt>
                <c:pt idx="13370">
                  <c:v>42301.728346585645</c:v>
                </c:pt>
                <c:pt idx="13371">
                  <c:v>42301.729040972219</c:v>
                </c:pt>
                <c:pt idx="13372">
                  <c:v>42301.729735358793</c:v>
                </c:pt>
                <c:pt idx="13373">
                  <c:v>42301.730429745374</c:v>
                </c:pt>
                <c:pt idx="13374">
                  <c:v>42301.731124131948</c:v>
                </c:pt>
                <c:pt idx="13375">
                  <c:v>42301.731818518521</c:v>
                </c:pt>
                <c:pt idx="13376">
                  <c:v>42301.732512905095</c:v>
                </c:pt>
                <c:pt idx="13377">
                  <c:v>42301.733207291669</c:v>
                </c:pt>
                <c:pt idx="13378">
                  <c:v>42301.733901678243</c:v>
                </c:pt>
                <c:pt idx="13379">
                  <c:v>42301.734596064816</c:v>
                </c:pt>
                <c:pt idx="13380">
                  <c:v>42301.73529045139</c:v>
                </c:pt>
                <c:pt idx="13381">
                  <c:v>42301.735984837964</c:v>
                </c:pt>
                <c:pt idx="13382">
                  <c:v>42301.736679224538</c:v>
                </c:pt>
                <c:pt idx="13383">
                  <c:v>42301.737373611111</c:v>
                </c:pt>
                <c:pt idx="13384">
                  <c:v>42301.738067997685</c:v>
                </c:pt>
                <c:pt idx="13385">
                  <c:v>42301.738762384259</c:v>
                </c:pt>
                <c:pt idx="13386">
                  <c:v>42301.739456770832</c:v>
                </c:pt>
                <c:pt idx="13387">
                  <c:v>42301.740151157406</c:v>
                </c:pt>
                <c:pt idx="13388">
                  <c:v>42301.74084554398</c:v>
                </c:pt>
                <c:pt idx="13389">
                  <c:v>42301.741539930554</c:v>
                </c:pt>
                <c:pt idx="13390">
                  <c:v>42301.742234317127</c:v>
                </c:pt>
                <c:pt idx="13391">
                  <c:v>42301.742928703701</c:v>
                </c:pt>
                <c:pt idx="13392">
                  <c:v>42301.743623090275</c:v>
                </c:pt>
                <c:pt idx="13393">
                  <c:v>42301.744317476849</c:v>
                </c:pt>
                <c:pt idx="13394">
                  <c:v>42301.745011863422</c:v>
                </c:pt>
                <c:pt idx="13395">
                  <c:v>42301.745706250003</c:v>
                </c:pt>
                <c:pt idx="13396">
                  <c:v>42301.746400636577</c:v>
                </c:pt>
                <c:pt idx="13397">
                  <c:v>42301.747095023151</c:v>
                </c:pt>
                <c:pt idx="13398">
                  <c:v>42301.747789409725</c:v>
                </c:pt>
                <c:pt idx="13399">
                  <c:v>42301.748483796298</c:v>
                </c:pt>
                <c:pt idx="13400">
                  <c:v>42301.749178182872</c:v>
                </c:pt>
                <c:pt idx="13401">
                  <c:v>42301.749872569446</c:v>
                </c:pt>
                <c:pt idx="13402">
                  <c:v>42301.75056695602</c:v>
                </c:pt>
                <c:pt idx="13403">
                  <c:v>42301.751261342593</c:v>
                </c:pt>
                <c:pt idx="13404">
                  <c:v>42301.751955729167</c:v>
                </c:pt>
                <c:pt idx="13405">
                  <c:v>42301.752650115741</c:v>
                </c:pt>
                <c:pt idx="13406">
                  <c:v>42301.753344502315</c:v>
                </c:pt>
                <c:pt idx="13407">
                  <c:v>42301.754038888888</c:v>
                </c:pt>
                <c:pt idx="13408">
                  <c:v>42301.754733275462</c:v>
                </c:pt>
                <c:pt idx="13409">
                  <c:v>42301.755427662036</c:v>
                </c:pt>
                <c:pt idx="13410">
                  <c:v>42301.75612204861</c:v>
                </c:pt>
                <c:pt idx="13411">
                  <c:v>42301.756816435183</c:v>
                </c:pt>
                <c:pt idx="13412">
                  <c:v>42301.757510821757</c:v>
                </c:pt>
                <c:pt idx="13413">
                  <c:v>42301.758205208331</c:v>
                </c:pt>
                <c:pt idx="13414">
                  <c:v>42301.758899594905</c:v>
                </c:pt>
                <c:pt idx="13415">
                  <c:v>42301.759593981478</c:v>
                </c:pt>
                <c:pt idx="13416">
                  <c:v>42301.760288368052</c:v>
                </c:pt>
                <c:pt idx="13417">
                  <c:v>42301.760982754633</c:v>
                </c:pt>
                <c:pt idx="13418">
                  <c:v>42301.761677141207</c:v>
                </c:pt>
                <c:pt idx="13419">
                  <c:v>42301.76237152778</c:v>
                </c:pt>
                <c:pt idx="13420">
                  <c:v>42301.763065914354</c:v>
                </c:pt>
                <c:pt idx="13421">
                  <c:v>42301.763760300928</c:v>
                </c:pt>
                <c:pt idx="13422">
                  <c:v>42301.764454687502</c:v>
                </c:pt>
                <c:pt idx="13423">
                  <c:v>42301.765149074075</c:v>
                </c:pt>
                <c:pt idx="13424">
                  <c:v>42301.765843460649</c:v>
                </c:pt>
                <c:pt idx="13425">
                  <c:v>42301.766537847223</c:v>
                </c:pt>
                <c:pt idx="13426">
                  <c:v>42301.767232233797</c:v>
                </c:pt>
                <c:pt idx="13427">
                  <c:v>42301.76792662037</c:v>
                </c:pt>
                <c:pt idx="13428">
                  <c:v>42301.768621006944</c:v>
                </c:pt>
                <c:pt idx="13429">
                  <c:v>42301.769315393518</c:v>
                </c:pt>
                <c:pt idx="13430">
                  <c:v>42301.770009780092</c:v>
                </c:pt>
                <c:pt idx="13431">
                  <c:v>42301.770704166665</c:v>
                </c:pt>
                <c:pt idx="13432">
                  <c:v>42301.771398553239</c:v>
                </c:pt>
                <c:pt idx="13433">
                  <c:v>42301.772092939813</c:v>
                </c:pt>
                <c:pt idx="13434">
                  <c:v>42301.772787326387</c:v>
                </c:pt>
                <c:pt idx="13435">
                  <c:v>42301.77348171296</c:v>
                </c:pt>
                <c:pt idx="13436">
                  <c:v>42301.774176099534</c:v>
                </c:pt>
                <c:pt idx="13437">
                  <c:v>42301.774870486108</c:v>
                </c:pt>
                <c:pt idx="13438">
                  <c:v>42301.775564872682</c:v>
                </c:pt>
                <c:pt idx="13439">
                  <c:v>42301.776259259263</c:v>
                </c:pt>
                <c:pt idx="13440">
                  <c:v>42301.776953645836</c:v>
                </c:pt>
                <c:pt idx="13441">
                  <c:v>42301.77764803241</c:v>
                </c:pt>
                <c:pt idx="13442">
                  <c:v>42301.778342418984</c:v>
                </c:pt>
                <c:pt idx="13443">
                  <c:v>42301.779036805558</c:v>
                </c:pt>
                <c:pt idx="13444">
                  <c:v>42301.779731192131</c:v>
                </c:pt>
                <c:pt idx="13445">
                  <c:v>42301.780425578705</c:v>
                </c:pt>
                <c:pt idx="13446">
                  <c:v>42301.781119965279</c:v>
                </c:pt>
                <c:pt idx="13447">
                  <c:v>42301.781814351853</c:v>
                </c:pt>
                <c:pt idx="13448">
                  <c:v>42301.782508738426</c:v>
                </c:pt>
                <c:pt idx="13449">
                  <c:v>42301.783203125</c:v>
                </c:pt>
                <c:pt idx="13450">
                  <c:v>42301.783897511574</c:v>
                </c:pt>
                <c:pt idx="13451">
                  <c:v>42301.784591898147</c:v>
                </c:pt>
                <c:pt idx="13452">
                  <c:v>42301.785286284721</c:v>
                </c:pt>
                <c:pt idx="13453">
                  <c:v>42301.785980671295</c:v>
                </c:pt>
                <c:pt idx="13454">
                  <c:v>42301.786675057869</c:v>
                </c:pt>
                <c:pt idx="13455">
                  <c:v>42301.787369444442</c:v>
                </c:pt>
                <c:pt idx="13456">
                  <c:v>42301.788063831016</c:v>
                </c:pt>
                <c:pt idx="13457">
                  <c:v>42301.78875821759</c:v>
                </c:pt>
                <c:pt idx="13458">
                  <c:v>42301.789452604164</c:v>
                </c:pt>
                <c:pt idx="13459">
                  <c:v>42301.790146990737</c:v>
                </c:pt>
                <c:pt idx="13460">
                  <c:v>42301.790841377318</c:v>
                </c:pt>
                <c:pt idx="13461">
                  <c:v>42301.791535763892</c:v>
                </c:pt>
                <c:pt idx="13462">
                  <c:v>42301.792230150466</c:v>
                </c:pt>
                <c:pt idx="13463">
                  <c:v>42301.79292453704</c:v>
                </c:pt>
                <c:pt idx="13464">
                  <c:v>42301.793618923613</c:v>
                </c:pt>
                <c:pt idx="13465">
                  <c:v>42301.794313310187</c:v>
                </c:pt>
                <c:pt idx="13466">
                  <c:v>42301.795007696761</c:v>
                </c:pt>
                <c:pt idx="13467">
                  <c:v>42301.795702083335</c:v>
                </c:pt>
                <c:pt idx="13468">
                  <c:v>42301.796396469908</c:v>
                </c:pt>
                <c:pt idx="13469">
                  <c:v>42301.797090856482</c:v>
                </c:pt>
                <c:pt idx="13470">
                  <c:v>42301.797785243056</c:v>
                </c:pt>
                <c:pt idx="13471">
                  <c:v>42301.79847962963</c:v>
                </c:pt>
                <c:pt idx="13472">
                  <c:v>42301.799174016203</c:v>
                </c:pt>
                <c:pt idx="13473">
                  <c:v>42301.799868402777</c:v>
                </c:pt>
                <c:pt idx="13474">
                  <c:v>42301.800562789351</c:v>
                </c:pt>
                <c:pt idx="13475">
                  <c:v>42301.801257175925</c:v>
                </c:pt>
                <c:pt idx="13476">
                  <c:v>42301.801951562498</c:v>
                </c:pt>
                <c:pt idx="13477">
                  <c:v>42301.802645949072</c:v>
                </c:pt>
                <c:pt idx="13478">
                  <c:v>42301.803340335646</c:v>
                </c:pt>
                <c:pt idx="13479">
                  <c:v>42301.80403472222</c:v>
                </c:pt>
                <c:pt idx="13480">
                  <c:v>42301.804729108793</c:v>
                </c:pt>
                <c:pt idx="13481">
                  <c:v>42301.805423495367</c:v>
                </c:pt>
                <c:pt idx="13482">
                  <c:v>42301.806117881948</c:v>
                </c:pt>
                <c:pt idx="13483">
                  <c:v>42301.806812268522</c:v>
                </c:pt>
                <c:pt idx="13484">
                  <c:v>42301.807506655095</c:v>
                </c:pt>
                <c:pt idx="13485">
                  <c:v>42301.808201041669</c:v>
                </c:pt>
                <c:pt idx="13486">
                  <c:v>42301.808895428243</c:v>
                </c:pt>
                <c:pt idx="13487">
                  <c:v>42301.809589814817</c:v>
                </c:pt>
                <c:pt idx="13488">
                  <c:v>42301.81028420139</c:v>
                </c:pt>
                <c:pt idx="13489">
                  <c:v>42301.810978587964</c:v>
                </c:pt>
                <c:pt idx="13490">
                  <c:v>42301.811672974538</c:v>
                </c:pt>
                <c:pt idx="13491">
                  <c:v>42301.812367361112</c:v>
                </c:pt>
                <c:pt idx="13492">
                  <c:v>42301.813061747685</c:v>
                </c:pt>
                <c:pt idx="13493">
                  <c:v>42301.813756134259</c:v>
                </c:pt>
                <c:pt idx="13494">
                  <c:v>42301.814450520833</c:v>
                </c:pt>
                <c:pt idx="13495">
                  <c:v>42301.815144907407</c:v>
                </c:pt>
                <c:pt idx="13496">
                  <c:v>42301.81583929398</c:v>
                </c:pt>
                <c:pt idx="13497">
                  <c:v>42301.816533680554</c:v>
                </c:pt>
                <c:pt idx="13498">
                  <c:v>42301.817228067128</c:v>
                </c:pt>
                <c:pt idx="13499">
                  <c:v>42301.817922453702</c:v>
                </c:pt>
                <c:pt idx="13500">
                  <c:v>42301.818616840275</c:v>
                </c:pt>
                <c:pt idx="13501">
                  <c:v>42301.819311226849</c:v>
                </c:pt>
                <c:pt idx="13502">
                  <c:v>42301.820005613423</c:v>
                </c:pt>
                <c:pt idx="13503">
                  <c:v>42301.820699999997</c:v>
                </c:pt>
                <c:pt idx="13504">
                  <c:v>42301.821394386578</c:v>
                </c:pt>
                <c:pt idx="13505">
                  <c:v>42301.822088773151</c:v>
                </c:pt>
                <c:pt idx="13506">
                  <c:v>42301.822783159725</c:v>
                </c:pt>
                <c:pt idx="13507">
                  <c:v>42301.823477546299</c:v>
                </c:pt>
                <c:pt idx="13508">
                  <c:v>42301.824171932873</c:v>
                </c:pt>
                <c:pt idx="13509">
                  <c:v>42301.824866319446</c:v>
                </c:pt>
                <c:pt idx="13510">
                  <c:v>42301.82556070602</c:v>
                </c:pt>
                <c:pt idx="13511">
                  <c:v>42301.826255092594</c:v>
                </c:pt>
                <c:pt idx="13512">
                  <c:v>42301.826949479168</c:v>
                </c:pt>
                <c:pt idx="13513">
                  <c:v>42301.827643865741</c:v>
                </c:pt>
                <c:pt idx="13514">
                  <c:v>42301.828338252315</c:v>
                </c:pt>
                <c:pt idx="13515">
                  <c:v>42301.829032638889</c:v>
                </c:pt>
                <c:pt idx="13516">
                  <c:v>42301.829727025462</c:v>
                </c:pt>
                <c:pt idx="13517">
                  <c:v>42301.830421412036</c:v>
                </c:pt>
                <c:pt idx="13518">
                  <c:v>42301.83111579861</c:v>
                </c:pt>
                <c:pt idx="13519">
                  <c:v>42301.831810185184</c:v>
                </c:pt>
                <c:pt idx="13520">
                  <c:v>42301.832504571757</c:v>
                </c:pt>
                <c:pt idx="13521">
                  <c:v>42301.833198958331</c:v>
                </c:pt>
                <c:pt idx="13522">
                  <c:v>42301.833893344905</c:v>
                </c:pt>
                <c:pt idx="13523">
                  <c:v>42301.834587731479</c:v>
                </c:pt>
                <c:pt idx="13524">
                  <c:v>42301.835282118052</c:v>
                </c:pt>
                <c:pt idx="13525">
                  <c:v>42301.835976504626</c:v>
                </c:pt>
                <c:pt idx="13526">
                  <c:v>42301.836670891207</c:v>
                </c:pt>
                <c:pt idx="13527">
                  <c:v>42301.837365277781</c:v>
                </c:pt>
                <c:pt idx="13528">
                  <c:v>42301.838059664355</c:v>
                </c:pt>
                <c:pt idx="13529">
                  <c:v>42301.838754050928</c:v>
                </c:pt>
                <c:pt idx="13530">
                  <c:v>42301.839448437502</c:v>
                </c:pt>
                <c:pt idx="13531">
                  <c:v>42301.840142824076</c:v>
                </c:pt>
                <c:pt idx="13532">
                  <c:v>42301.84083721065</c:v>
                </c:pt>
                <c:pt idx="13533">
                  <c:v>42301.841531597223</c:v>
                </c:pt>
                <c:pt idx="13534">
                  <c:v>42301.842225983797</c:v>
                </c:pt>
                <c:pt idx="13535">
                  <c:v>42301.842920370371</c:v>
                </c:pt>
                <c:pt idx="13536">
                  <c:v>42301.843614756945</c:v>
                </c:pt>
                <c:pt idx="13537">
                  <c:v>42301.844309143518</c:v>
                </c:pt>
                <c:pt idx="13538">
                  <c:v>42301.845003530092</c:v>
                </c:pt>
                <c:pt idx="13539">
                  <c:v>42301.845697916666</c:v>
                </c:pt>
                <c:pt idx="13540">
                  <c:v>42301.84639230324</c:v>
                </c:pt>
                <c:pt idx="13541">
                  <c:v>42301.847086689813</c:v>
                </c:pt>
                <c:pt idx="13542">
                  <c:v>42301.847781076387</c:v>
                </c:pt>
                <c:pt idx="13543">
                  <c:v>42301.848475462961</c:v>
                </c:pt>
                <c:pt idx="13544">
                  <c:v>42301.849169849535</c:v>
                </c:pt>
                <c:pt idx="13545">
                  <c:v>42301.849864236108</c:v>
                </c:pt>
                <c:pt idx="13546">
                  <c:v>42301.850558622682</c:v>
                </c:pt>
                <c:pt idx="13547">
                  <c:v>42301.851253009256</c:v>
                </c:pt>
                <c:pt idx="13548">
                  <c:v>42301.851947395837</c:v>
                </c:pt>
                <c:pt idx="13549">
                  <c:v>42301.852641782411</c:v>
                </c:pt>
                <c:pt idx="13550">
                  <c:v>42301.853336168984</c:v>
                </c:pt>
                <c:pt idx="13551">
                  <c:v>42301.854030555558</c:v>
                </c:pt>
                <c:pt idx="13552">
                  <c:v>42301.854724942132</c:v>
                </c:pt>
                <c:pt idx="13553">
                  <c:v>42301.855419328705</c:v>
                </c:pt>
                <c:pt idx="13554">
                  <c:v>42301.856113715279</c:v>
                </c:pt>
                <c:pt idx="13555">
                  <c:v>42301.856808101853</c:v>
                </c:pt>
                <c:pt idx="13556">
                  <c:v>42301.857502488427</c:v>
                </c:pt>
                <c:pt idx="13557">
                  <c:v>42301.858196875</c:v>
                </c:pt>
                <c:pt idx="13558">
                  <c:v>42301.858891261574</c:v>
                </c:pt>
                <c:pt idx="13559">
                  <c:v>42301.859585648148</c:v>
                </c:pt>
                <c:pt idx="13560">
                  <c:v>42301.860280034722</c:v>
                </c:pt>
                <c:pt idx="13561">
                  <c:v>42301.860974421295</c:v>
                </c:pt>
                <c:pt idx="13562">
                  <c:v>42301.861668807869</c:v>
                </c:pt>
                <c:pt idx="13563">
                  <c:v>42301.862363194443</c:v>
                </c:pt>
                <c:pt idx="13564">
                  <c:v>42301.863057581017</c:v>
                </c:pt>
                <c:pt idx="13565">
                  <c:v>42301.86375196759</c:v>
                </c:pt>
                <c:pt idx="13566">
                  <c:v>42301.864446354164</c:v>
                </c:pt>
                <c:pt idx="13567">
                  <c:v>42301.865140740738</c:v>
                </c:pt>
                <c:pt idx="13568">
                  <c:v>42301.865835127312</c:v>
                </c:pt>
                <c:pt idx="13569">
                  <c:v>42301.866529513885</c:v>
                </c:pt>
                <c:pt idx="13570">
                  <c:v>42301.867223900466</c:v>
                </c:pt>
                <c:pt idx="13571">
                  <c:v>42301.86791828704</c:v>
                </c:pt>
                <c:pt idx="13572">
                  <c:v>42301.868612673614</c:v>
                </c:pt>
                <c:pt idx="13573">
                  <c:v>42301.869307060188</c:v>
                </c:pt>
                <c:pt idx="13574">
                  <c:v>42301.870001446761</c:v>
                </c:pt>
                <c:pt idx="13575">
                  <c:v>42301.870695833335</c:v>
                </c:pt>
                <c:pt idx="13576">
                  <c:v>42301.871390219909</c:v>
                </c:pt>
                <c:pt idx="13577">
                  <c:v>42301.872084606483</c:v>
                </c:pt>
                <c:pt idx="13578">
                  <c:v>42301.872778993056</c:v>
                </c:pt>
                <c:pt idx="13579">
                  <c:v>42301.87347337963</c:v>
                </c:pt>
                <c:pt idx="13580">
                  <c:v>42301.874167766204</c:v>
                </c:pt>
                <c:pt idx="13581">
                  <c:v>42301.874862152777</c:v>
                </c:pt>
                <c:pt idx="13582">
                  <c:v>42301.875556539351</c:v>
                </c:pt>
                <c:pt idx="13583">
                  <c:v>42301.876250925925</c:v>
                </c:pt>
                <c:pt idx="13584">
                  <c:v>42301.876945312499</c:v>
                </c:pt>
                <c:pt idx="13585">
                  <c:v>42301.877639699072</c:v>
                </c:pt>
                <c:pt idx="13586">
                  <c:v>42301.878334085646</c:v>
                </c:pt>
                <c:pt idx="13587">
                  <c:v>42301.87902847222</c:v>
                </c:pt>
                <c:pt idx="13588">
                  <c:v>42301.879722858794</c:v>
                </c:pt>
                <c:pt idx="13589">
                  <c:v>42301.880417245367</c:v>
                </c:pt>
                <c:pt idx="13590">
                  <c:v>42301.881111631941</c:v>
                </c:pt>
                <c:pt idx="13591">
                  <c:v>42301.881806018515</c:v>
                </c:pt>
                <c:pt idx="13592">
                  <c:v>42301.882500405096</c:v>
                </c:pt>
                <c:pt idx="13593">
                  <c:v>42301.88319479167</c:v>
                </c:pt>
                <c:pt idx="13594">
                  <c:v>42301.883889178243</c:v>
                </c:pt>
                <c:pt idx="13595">
                  <c:v>42301.884583564817</c:v>
                </c:pt>
                <c:pt idx="13596">
                  <c:v>42301.885277951391</c:v>
                </c:pt>
                <c:pt idx="13597">
                  <c:v>42301.885972337965</c:v>
                </c:pt>
                <c:pt idx="13598">
                  <c:v>42301.886666724538</c:v>
                </c:pt>
                <c:pt idx="13599">
                  <c:v>42301.887361111112</c:v>
                </c:pt>
                <c:pt idx="13600">
                  <c:v>42301.888055497686</c:v>
                </c:pt>
                <c:pt idx="13601">
                  <c:v>42301.88874988426</c:v>
                </c:pt>
                <c:pt idx="13602">
                  <c:v>42301.889444270833</c:v>
                </c:pt>
                <c:pt idx="13603">
                  <c:v>42301.890138657407</c:v>
                </c:pt>
                <c:pt idx="13604">
                  <c:v>42301.890833043981</c:v>
                </c:pt>
                <c:pt idx="13605">
                  <c:v>42301.891527430555</c:v>
                </c:pt>
                <c:pt idx="13606">
                  <c:v>42301.892221817128</c:v>
                </c:pt>
                <c:pt idx="13607">
                  <c:v>42301.892916203702</c:v>
                </c:pt>
                <c:pt idx="13608">
                  <c:v>42301.893610590276</c:v>
                </c:pt>
                <c:pt idx="13609">
                  <c:v>42301.89430497685</c:v>
                </c:pt>
                <c:pt idx="13610">
                  <c:v>42301.894999363423</c:v>
                </c:pt>
                <c:pt idx="13611">
                  <c:v>42301.895693749997</c:v>
                </c:pt>
                <c:pt idx="13612">
                  <c:v>42301.896388136571</c:v>
                </c:pt>
                <c:pt idx="13613">
                  <c:v>42301.897082523152</c:v>
                </c:pt>
                <c:pt idx="13614">
                  <c:v>42301.897776909726</c:v>
                </c:pt>
                <c:pt idx="13615">
                  <c:v>42301.898471296299</c:v>
                </c:pt>
                <c:pt idx="13616">
                  <c:v>42301.899165682873</c:v>
                </c:pt>
                <c:pt idx="13617">
                  <c:v>42301.899860069447</c:v>
                </c:pt>
                <c:pt idx="13618">
                  <c:v>42301.90055445602</c:v>
                </c:pt>
                <c:pt idx="13619">
                  <c:v>42301.901248842594</c:v>
                </c:pt>
                <c:pt idx="13620">
                  <c:v>42301.901943229168</c:v>
                </c:pt>
                <c:pt idx="13621">
                  <c:v>42301.902637615742</c:v>
                </c:pt>
                <c:pt idx="13622">
                  <c:v>42301.903332002315</c:v>
                </c:pt>
                <c:pt idx="13623">
                  <c:v>42301.904026388889</c:v>
                </c:pt>
                <c:pt idx="13624">
                  <c:v>42301.904720775463</c:v>
                </c:pt>
                <c:pt idx="13625">
                  <c:v>42301.905415162037</c:v>
                </c:pt>
                <c:pt idx="13626">
                  <c:v>42301.90610954861</c:v>
                </c:pt>
                <c:pt idx="13627">
                  <c:v>42301.906803935184</c:v>
                </c:pt>
                <c:pt idx="13628">
                  <c:v>42301.907498321758</c:v>
                </c:pt>
                <c:pt idx="13629">
                  <c:v>42301.908192708332</c:v>
                </c:pt>
                <c:pt idx="13630">
                  <c:v>42301.908887094905</c:v>
                </c:pt>
                <c:pt idx="13631">
                  <c:v>42301.909581481479</c:v>
                </c:pt>
                <c:pt idx="13632">
                  <c:v>42301.910275868053</c:v>
                </c:pt>
                <c:pt idx="13633">
                  <c:v>42301.910970254627</c:v>
                </c:pt>
                <c:pt idx="13634">
                  <c:v>42301.9116646412</c:v>
                </c:pt>
                <c:pt idx="13635">
                  <c:v>42301.912359027781</c:v>
                </c:pt>
                <c:pt idx="13636">
                  <c:v>42301.913053414355</c:v>
                </c:pt>
                <c:pt idx="13637">
                  <c:v>42301.913747800929</c:v>
                </c:pt>
                <c:pt idx="13638">
                  <c:v>42301.914442187503</c:v>
                </c:pt>
                <c:pt idx="13639">
                  <c:v>42301.915136574076</c:v>
                </c:pt>
                <c:pt idx="13640">
                  <c:v>42301.91583096065</c:v>
                </c:pt>
                <c:pt idx="13641">
                  <c:v>42301.916525347224</c:v>
                </c:pt>
                <c:pt idx="13642">
                  <c:v>42301.917219733798</c:v>
                </c:pt>
                <c:pt idx="13643">
                  <c:v>42301.917914120371</c:v>
                </c:pt>
                <c:pt idx="13644">
                  <c:v>42301.918608506945</c:v>
                </c:pt>
                <c:pt idx="13645">
                  <c:v>42301.919302893519</c:v>
                </c:pt>
                <c:pt idx="13646">
                  <c:v>42301.919997280093</c:v>
                </c:pt>
                <c:pt idx="13647">
                  <c:v>42301.920691666666</c:v>
                </c:pt>
                <c:pt idx="13648">
                  <c:v>42301.92138605324</c:v>
                </c:pt>
                <c:pt idx="13649">
                  <c:v>42301.922080439814</c:v>
                </c:pt>
                <c:pt idx="13650">
                  <c:v>42301.922774826387</c:v>
                </c:pt>
                <c:pt idx="13651">
                  <c:v>42301.923469212961</c:v>
                </c:pt>
                <c:pt idx="13652">
                  <c:v>42301.924163599535</c:v>
                </c:pt>
                <c:pt idx="13653">
                  <c:v>42301.924857986109</c:v>
                </c:pt>
                <c:pt idx="13654">
                  <c:v>42301.925552372682</c:v>
                </c:pt>
                <c:pt idx="13655">
                  <c:v>42301.926246759256</c:v>
                </c:pt>
                <c:pt idx="13656">
                  <c:v>42301.92694114583</c:v>
                </c:pt>
                <c:pt idx="13657">
                  <c:v>42301.927635532411</c:v>
                </c:pt>
                <c:pt idx="13658">
                  <c:v>42301.928329918985</c:v>
                </c:pt>
                <c:pt idx="13659">
                  <c:v>42301.929024305558</c:v>
                </c:pt>
                <c:pt idx="13660">
                  <c:v>42301.929718692132</c:v>
                </c:pt>
                <c:pt idx="13661">
                  <c:v>42301.930413078706</c:v>
                </c:pt>
                <c:pt idx="13662">
                  <c:v>42301.93110746528</c:v>
                </c:pt>
                <c:pt idx="13663">
                  <c:v>42301.931801851853</c:v>
                </c:pt>
                <c:pt idx="13664">
                  <c:v>42301.932496238427</c:v>
                </c:pt>
                <c:pt idx="13665">
                  <c:v>42301.933190625001</c:v>
                </c:pt>
                <c:pt idx="13666">
                  <c:v>42301.933885011575</c:v>
                </c:pt>
                <c:pt idx="13667">
                  <c:v>42301.934579398148</c:v>
                </c:pt>
                <c:pt idx="13668">
                  <c:v>42301.935273784722</c:v>
                </c:pt>
                <c:pt idx="13669">
                  <c:v>42301.935968171296</c:v>
                </c:pt>
                <c:pt idx="13670">
                  <c:v>42301.93666255787</c:v>
                </c:pt>
                <c:pt idx="13671">
                  <c:v>42301.937356944443</c:v>
                </c:pt>
                <c:pt idx="13672">
                  <c:v>42301.938051331017</c:v>
                </c:pt>
                <c:pt idx="13673">
                  <c:v>42301.938745717591</c:v>
                </c:pt>
                <c:pt idx="13674">
                  <c:v>42301.939440104165</c:v>
                </c:pt>
                <c:pt idx="13675">
                  <c:v>42301.940134490738</c:v>
                </c:pt>
                <c:pt idx="13676">
                  <c:v>42301.940828877312</c:v>
                </c:pt>
                <c:pt idx="13677">
                  <c:v>42301.941523263886</c:v>
                </c:pt>
                <c:pt idx="13678">
                  <c:v>42301.942217650459</c:v>
                </c:pt>
                <c:pt idx="13679">
                  <c:v>42301.942912037041</c:v>
                </c:pt>
                <c:pt idx="13680">
                  <c:v>42301.943606423614</c:v>
                </c:pt>
                <c:pt idx="13681">
                  <c:v>42301.944300810188</c:v>
                </c:pt>
                <c:pt idx="13682">
                  <c:v>42301.944995196762</c:v>
                </c:pt>
                <c:pt idx="13683">
                  <c:v>42301.945689583335</c:v>
                </c:pt>
                <c:pt idx="13684">
                  <c:v>42301.946383969909</c:v>
                </c:pt>
                <c:pt idx="13685">
                  <c:v>42301.947078356483</c:v>
                </c:pt>
                <c:pt idx="13686">
                  <c:v>42301.947772743057</c:v>
                </c:pt>
                <c:pt idx="13687">
                  <c:v>42301.94846712963</c:v>
                </c:pt>
                <c:pt idx="13688">
                  <c:v>42301.949161516204</c:v>
                </c:pt>
                <c:pt idx="13689">
                  <c:v>42301.949855902778</c:v>
                </c:pt>
                <c:pt idx="13690">
                  <c:v>42301.950550289352</c:v>
                </c:pt>
                <c:pt idx="13691">
                  <c:v>42301.951244675925</c:v>
                </c:pt>
                <c:pt idx="13692">
                  <c:v>42301.951939062499</c:v>
                </c:pt>
                <c:pt idx="13693">
                  <c:v>42301.952633449073</c:v>
                </c:pt>
                <c:pt idx="13694">
                  <c:v>42301.953327835647</c:v>
                </c:pt>
                <c:pt idx="13695">
                  <c:v>42301.95402222222</c:v>
                </c:pt>
                <c:pt idx="13696">
                  <c:v>42301.954716608794</c:v>
                </c:pt>
                <c:pt idx="13697">
                  <c:v>42301.955410995368</c:v>
                </c:pt>
                <c:pt idx="13698">
                  <c:v>42301.956105381942</c:v>
                </c:pt>
                <c:pt idx="13699">
                  <c:v>42301.956799768515</c:v>
                </c:pt>
                <c:pt idx="13700">
                  <c:v>42301.957494155089</c:v>
                </c:pt>
                <c:pt idx="13701">
                  <c:v>42301.95818854167</c:v>
                </c:pt>
                <c:pt idx="13702">
                  <c:v>42301.958882928244</c:v>
                </c:pt>
                <c:pt idx="13703">
                  <c:v>42301.959577314818</c:v>
                </c:pt>
                <c:pt idx="13704">
                  <c:v>42301.960271701391</c:v>
                </c:pt>
                <c:pt idx="13705">
                  <c:v>42301.960966087965</c:v>
                </c:pt>
                <c:pt idx="13706">
                  <c:v>42301.961660474539</c:v>
                </c:pt>
                <c:pt idx="13707">
                  <c:v>42301.962354861113</c:v>
                </c:pt>
                <c:pt idx="13708">
                  <c:v>42301.963049247686</c:v>
                </c:pt>
                <c:pt idx="13709">
                  <c:v>42301.96374363426</c:v>
                </c:pt>
                <c:pt idx="13710">
                  <c:v>42301.964438020834</c:v>
                </c:pt>
                <c:pt idx="13711">
                  <c:v>42301.965132407408</c:v>
                </c:pt>
                <c:pt idx="13712">
                  <c:v>42301.965826793981</c:v>
                </c:pt>
                <c:pt idx="13713">
                  <c:v>42301.966521180555</c:v>
                </c:pt>
                <c:pt idx="13714">
                  <c:v>42301.967215567129</c:v>
                </c:pt>
                <c:pt idx="13715">
                  <c:v>42301.967909953702</c:v>
                </c:pt>
                <c:pt idx="13716">
                  <c:v>42301.968604340276</c:v>
                </c:pt>
                <c:pt idx="13717">
                  <c:v>42301.96929872685</c:v>
                </c:pt>
                <c:pt idx="13718">
                  <c:v>42301.969993113424</c:v>
                </c:pt>
                <c:pt idx="13719">
                  <c:v>42301.970687499997</c:v>
                </c:pt>
                <c:pt idx="13720">
                  <c:v>42301.971381886571</c:v>
                </c:pt>
                <c:pt idx="13721">
                  <c:v>42301.972076273145</c:v>
                </c:pt>
                <c:pt idx="13722">
                  <c:v>42301.972770659719</c:v>
                </c:pt>
                <c:pt idx="13723">
                  <c:v>42301.9734650463</c:v>
                </c:pt>
                <c:pt idx="13724">
                  <c:v>42301.974159432873</c:v>
                </c:pt>
                <c:pt idx="13725">
                  <c:v>42301.974853819447</c:v>
                </c:pt>
                <c:pt idx="13726">
                  <c:v>42301.975548206021</c:v>
                </c:pt>
                <c:pt idx="13727">
                  <c:v>42301.976242592595</c:v>
                </c:pt>
                <c:pt idx="13728">
                  <c:v>42301.976936979168</c:v>
                </c:pt>
                <c:pt idx="13729">
                  <c:v>42301.977631365742</c:v>
                </c:pt>
                <c:pt idx="13730">
                  <c:v>42301.978325752316</c:v>
                </c:pt>
                <c:pt idx="13731">
                  <c:v>42301.97902013889</c:v>
                </c:pt>
                <c:pt idx="13732">
                  <c:v>42301.979714525463</c:v>
                </c:pt>
                <c:pt idx="13733">
                  <c:v>42301.980408912037</c:v>
                </c:pt>
                <c:pt idx="13734">
                  <c:v>42301.981103298611</c:v>
                </c:pt>
                <c:pt idx="13735">
                  <c:v>42301.981797685185</c:v>
                </c:pt>
                <c:pt idx="13736">
                  <c:v>42301.982492071758</c:v>
                </c:pt>
                <c:pt idx="13737">
                  <c:v>42301.983186458332</c:v>
                </c:pt>
                <c:pt idx="13738">
                  <c:v>42301.983880844906</c:v>
                </c:pt>
                <c:pt idx="13739">
                  <c:v>42301.98457523148</c:v>
                </c:pt>
                <c:pt idx="13740">
                  <c:v>42301.985269618053</c:v>
                </c:pt>
                <c:pt idx="13741">
                  <c:v>42301.985964004627</c:v>
                </c:pt>
                <c:pt idx="13742">
                  <c:v>42301.986658391201</c:v>
                </c:pt>
                <c:pt idx="13743">
                  <c:v>42301.987352777775</c:v>
                </c:pt>
                <c:pt idx="13744">
                  <c:v>42301.988047164348</c:v>
                </c:pt>
                <c:pt idx="13745">
                  <c:v>42301.988741550929</c:v>
                </c:pt>
                <c:pt idx="13746">
                  <c:v>42301.989435937503</c:v>
                </c:pt>
                <c:pt idx="13747">
                  <c:v>42301.990130324077</c:v>
                </c:pt>
                <c:pt idx="13748">
                  <c:v>42301.99082471065</c:v>
                </c:pt>
                <c:pt idx="13749">
                  <c:v>42301.991519097224</c:v>
                </c:pt>
                <c:pt idx="13750">
                  <c:v>42301.992213483798</c:v>
                </c:pt>
                <c:pt idx="13751">
                  <c:v>42301.992907870372</c:v>
                </c:pt>
                <c:pt idx="13752">
                  <c:v>42301.993602256945</c:v>
                </c:pt>
                <c:pt idx="13753">
                  <c:v>42301.994296643519</c:v>
                </c:pt>
                <c:pt idx="13754">
                  <c:v>42301.994991030093</c:v>
                </c:pt>
                <c:pt idx="13755">
                  <c:v>42301.995685416667</c:v>
                </c:pt>
                <c:pt idx="13756">
                  <c:v>42301.99637980324</c:v>
                </c:pt>
                <c:pt idx="13757">
                  <c:v>42301.997074189814</c:v>
                </c:pt>
                <c:pt idx="13758">
                  <c:v>42301.997768576388</c:v>
                </c:pt>
                <c:pt idx="13759">
                  <c:v>42301.998462962962</c:v>
                </c:pt>
                <c:pt idx="13760">
                  <c:v>42301.999157349535</c:v>
                </c:pt>
                <c:pt idx="13761">
                  <c:v>42301.999851736109</c:v>
                </c:pt>
                <c:pt idx="13762">
                  <c:v>42302.000546122683</c:v>
                </c:pt>
                <c:pt idx="13763">
                  <c:v>42302.001240509257</c:v>
                </c:pt>
                <c:pt idx="13764">
                  <c:v>42302.00193489583</c:v>
                </c:pt>
                <c:pt idx="13765">
                  <c:v>42302.002629282404</c:v>
                </c:pt>
                <c:pt idx="13766">
                  <c:v>42302.003323668985</c:v>
                </c:pt>
                <c:pt idx="13767">
                  <c:v>42302.004018055559</c:v>
                </c:pt>
                <c:pt idx="13768">
                  <c:v>42302.004712442133</c:v>
                </c:pt>
                <c:pt idx="13769">
                  <c:v>42302.005406828706</c:v>
                </c:pt>
                <c:pt idx="13770">
                  <c:v>42302.00610121528</c:v>
                </c:pt>
                <c:pt idx="13771">
                  <c:v>42302.006795601854</c:v>
                </c:pt>
                <c:pt idx="13772">
                  <c:v>42302.007489988428</c:v>
                </c:pt>
                <c:pt idx="13773">
                  <c:v>42302.008184375001</c:v>
                </c:pt>
                <c:pt idx="13774">
                  <c:v>42302.008878761575</c:v>
                </c:pt>
                <c:pt idx="13775">
                  <c:v>42302.009573148149</c:v>
                </c:pt>
                <c:pt idx="13776">
                  <c:v>42302.010267534723</c:v>
                </c:pt>
                <c:pt idx="13777">
                  <c:v>42302.010961921296</c:v>
                </c:pt>
                <c:pt idx="13778">
                  <c:v>42302.01165630787</c:v>
                </c:pt>
                <c:pt idx="13779">
                  <c:v>42302.012350694444</c:v>
                </c:pt>
                <c:pt idx="13780">
                  <c:v>42302.013045081017</c:v>
                </c:pt>
                <c:pt idx="13781">
                  <c:v>42302.013739467591</c:v>
                </c:pt>
                <c:pt idx="13782">
                  <c:v>42302.014433854165</c:v>
                </c:pt>
                <c:pt idx="13783">
                  <c:v>42302.015128240739</c:v>
                </c:pt>
                <c:pt idx="13784">
                  <c:v>42302.015822627312</c:v>
                </c:pt>
                <c:pt idx="13785">
                  <c:v>42302.016517013886</c:v>
                </c:pt>
                <c:pt idx="13786">
                  <c:v>42302.01721140046</c:v>
                </c:pt>
                <c:pt idx="13787">
                  <c:v>42302.017905787034</c:v>
                </c:pt>
                <c:pt idx="13788">
                  <c:v>42302.018600173615</c:v>
                </c:pt>
                <c:pt idx="13789">
                  <c:v>42302.019294560188</c:v>
                </c:pt>
                <c:pt idx="13790">
                  <c:v>42302.019988946762</c:v>
                </c:pt>
                <c:pt idx="13791">
                  <c:v>42302.020683333336</c:v>
                </c:pt>
                <c:pt idx="13792">
                  <c:v>42302.02137771991</c:v>
                </c:pt>
                <c:pt idx="13793">
                  <c:v>42302.022072106483</c:v>
                </c:pt>
                <c:pt idx="13794">
                  <c:v>42302.022766493057</c:v>
                </c:pt>
                <c:pt idx="13795">
                  <c:v>42302.023460879631</c:v>
                </c:pt>
                <c:pt idx="13796">
                  <c:v>42302.024155266205</c:v>
                </c:pt>
                <c:pt idx="13797">
                  <c:v>42302.024849652778</c:v>
                </c:pt>
                <c:pt idx="13798">
                  <c:v>42302.025544039352</c:v>
                </c:pt>
                <c:pt idx="13799">
                  <c:v>42302.026238425926</c:v>
                </c:pt>
                <c:pt idx="13800">
                  <c:v>42302.0269328125</c:v>
                </c:pt>
                <c:pt idx="13801">
                  <c:v>42302.027627199073</c:v>
                </c:pt>
                <c:pt idx="13802">
                  <c:v>42302.028321585647</c:v>
                </c:pt>
                <c:pt idx="13803">
                  <c:v>42302.029015972221</c:v>
                </c:pt>
                <c:pt idx="13804">
                  <c:v>42302.029710358795</c:v>
                </c:pt>
                <c:pt idx="13805">
                  <c:v>42302.030404745368</c:v>
                </c:pt>
                <c:pt idx="13806">
                  <c:v>42302.031099131942</c:v>
                </c:pt>
                <c:pt idx="13807">
                  <c:v>42302.031793518516</c:v>
                </c:pt>
                <c:pt idx="13808">
                  <c:v>42302.03248790509</c:v>
                </c:pt>
                <c:pt idx="13809">
                  <c:v>42302.033182291663</c:v>
                </c:pt>
                <c:pt idx="13810">
                  <c:v>42302.033876678244</c:v>
                </c:pt>
                <c:pt idx="13811">
                  <c:v>42302.034571064818</c:v>
                </c:pt>
                <c:pt idx="13812">
                  <c:v>42302.035265451392</c:v>
                </c:pt>
                <c:pt idx="13813">
                  <c:v>42302.035959837965</c:v>
                </c:pt>
                <c:pt idx="13814">
                  <c:v>42302.036654224539</c:v>
                </c:pt>
                <c:pt idx="13815">
                  <c:v>42302.037348611113</c:v>
                </c:pt>
                <c:pt idx="13816">
                  <c:v>42302.038042997687</c:v>
                </c:pt>
                <c:pt idx="13817">
                  <c:v>42302.03873738426</c:v>
                </c:pt>
                <c:pt idx="13818">
                  <c:v>42302.039431770834</c:v>
                </c:pt>
                <c:pt idx="13819">
                  <c:v>42302.040126157408</c:v>
                </c:pt>
                <c:pt idx="13820">
                  <c:v>42302.040820543982</c:v>
                </c:pt>
                <c:pt idx="13821">
                  <c:v>42302.041514930555</c:v>
                </c:pt>
                <c:pt idx="13822">
                  <c:v>42302.042209317129</c:v>
                </c:pt>
                <c:pt idx="13823">
                  <c:v>42302.042903703703</c:v>
                </c:pt>
                <c:pt idx="13824">
                  <c:v>42302.043598090277</c:v>
                </c:pt>
                <c:pt idx="13825">
                  <c:v>42302.04429247685</c:v>
                </c:pt>
                <c:pt idx="13826">
                  <c:v>42302.044986863424</c:v>
                </c:pt>
                <c:pt idx="13827">
                  <c:v>42302.045681249998</c:v>
                </c:pt>
                <c:pt idx="13828">
                  <c:v>42302.046375636572</c:v>
                </c:pt>
                <c:pt idx="13829">
                  <c:v>42302.047070023145</c:v>
                </c:pt>
                <c:pt idx="13830">
                  <c:v>42302.047764409719</c:v>
                </c:pt>
                <c:pt idx="13831">
                  <c:v>42302.048458796293</c:v>
                </c:pt>
                <c:pt idx="13832">
                  <c:v>42302.049153182874</c:v>
                </c:pt>
                <c:pt idx="13833">
                  <c:v>42302.049847569448</c:v>
                </c:pt>
                <c:pt idx="13834">
                  <c:v>42302.050541956021</c:v>
                </c:pt>
                <c:pt idx="13835">
                  <c:v>42302.051236342595</c:v>
                </c:pt>
                <c:pt idx="13836">
                  <c:v>42302.051930729169</c:v>
                </c:pt>
                <c:pt idx="13837">
                  <c:v>42302.052625115743</c:v>
                </c:pt>
                <c:pt idx="13838">
                  <c:v>42302.053319502316</c:v>
                </c:pt>
                <c:pt idx="13839">
                  <c:v>42302.05401388889</c:v>
                </c:pt>
                <c:pt idx="13840">
                  <c:v>42302.054708275464</c:v>
                </c:pt>
                <c:pt idx="13841">
                  <c:v>42302.055402662038</c:v>
                </c:pt>
                <c:pt idx="13842">
                  <c:v>42302.056097048611</c:v>
                </c:pt>
                <c:pt idx="13843">
                  <c:v>42302.056791435185</c:v>
                </c:pt>
                <c:pt idx="13844">
                  <c:v>42302.057485821759</c:v>
                </c:pt>
                <c:pt idx="13845">
                  <c:v>42302.058180208332</c:v>
                </c:pt>
                <c:pt idx="13846">
                  <c:v>42302.058874594906</c:v>
                </c:pt>
                <c:pt idx="13847">
                  <c:v>42302.05956898148</c:v>
                </c:pt>
                <c:pt idx="13848">
                  <c:v>42302.060263368054</c:v>
                </c:pt>
                <c:pt idx="13849">
                  <c:v>42302.060957754627</c:v>
                </c:pt>
                <c:pt idx="13850">
                  <c:v>42302.061652141201</c:v>
                </c:pt>
                <c:pt idx="13851">
                  <c:v>42302.062346527775</c:v>
                </c:pt>
                <c:pt idx="13852">
                  <c:v>42302.063040914349</c:v>
                </c:pt>
                <c:pt idx="13853">
                  <c:v>42302.063735300922</c:v>
                </c:pt>
                <c:pt idx="13854">
                  <c:v>42302.064429687503</c:v>
                </c:pt>
                <c:pt idx="13855">
                  <c:v>42302.065124074077</c:v>
                </c:pt>
                <c:pt idx="13856">
                  <c:v>42302.065818460651</c:v>
                </c:pt>
                <c:pt idx="13857">
                  <c:v>42302.066512847225</c:v>
                </c:pt>
                <c:pt idx="13858">
                  <c:v>42302.067207233798</c:v>
                </c:pt>
                <c:pt idx="13859">
                  <c:v>42302.067901620372</c:v>
                </c:pt>
                <c:pt idx="13860">
                  <c:v>42302.068596006946</c:v>
                </c:pt>
                <c:pt idx="13861">
                  <c:v>42302.06929039352</c:v>
                </c:pt>
                <c:pt idx="13862">
                  <c:v>42302.069984780093</c:v>
                </c:pt>
                <c:pt idx="13863">
                  <c:v>42302.070679166667</c:v>
                </c:pt>
                <c:pt idx="13864">
                  <c:v>42302.071373553241</c:v>
                </c:pt>
                <c:pt idx="13865">
                  <c:v>42302.072067939815</c:v>
                </c:pt>
                <c:pt idx="13866">
                  <c:v>42302.072762326388</c:v>
                </c:pt>
                <c:pt idx="13867">
                  <c:v>42302.073456712962</c:v>
                </c:pt>
                <c:pt idx="13868">
                  <c:v>42302.074151099536</c:v>
                </c:pt>
                <c:pt idx="13869">
                  <c:v>42302.07484548611</c:v>
                </c:pt>
                <c:pt idx="13870">
                  <c:v>42302.075539872683</c:v>
                </c:pt>
                <c:pt idx="13871">
                  <c:v>42302.076234259257</c:v>
                </c:pt>
                <c:pt idx="13872">
                  <c:v>42302.076928645831</c:v>
                </c:pt>
                <c:pt idx="13873">
                  <c:v>42302.077623032405</c:v>
                </c:pt>
                <c:pt idx="13874">
                  <c:v>42302.078317418978</c:v>
                </c:pt>
                <c:pt idx="13875">
                  <c:v>42302.079011805552</c:v>
                </c:pt>
                <c:pt idx="13876">
                  <c:v>42302.079706192133</c:v>
                </c:pt>
                <c:pt idx="13877">
                  <c:v>42302.080400578707</c:v>
                </c:pt>
                <c:pt idx="13878">
                  <c:v>42302.08109496528</c:v>
                </c:pt>
                <c:pt idx="13879">
                  <c:v>42302.081789351854</c:v>
                </c:pt>
                <c:pt idx="13880">
                  <c:v>42302.082483738428</c:v>
                </c:pt>
                <c:pt idx="13881">
                  <c:v>42302.083178125002</c:v>
                </c:pt>
                <c:pt idx="13882">
                  <c:v>42302.083872511575</c:v>
                </c:pt>
                <c:pt idx="13883">
                  <c:v>42302.084566898149</c:v>
                </c:pt>
                <c:pt idx="13884">
                  <c:v>42302.085261284723</c:v>
                </c:pt>
                <c:pt idx="13885">
                  <c:v>42302.085955671297</c:v>
                </c:pt>
                <c:pt idx="13886">
                  <c:v>42302.08665005787</c:v>
                </c:pt>
                <c:pt idx="13887">
                  <c:v>42302.087344444444</c:v>
                </c:pt>
                <c:pt idx="13888">
                  <c:v>42302.088038831018</c:v>
                </c:pt>
                <c:pt idx="13889">
                  <c:v>42302.088733217592</c:v>
                </c:pt>
                <c:pt idx="13890">
                  <c:v>42302.089427604165</c:v>
                </c:pt>
                <c:pt idx="13891">
                  <c:v>42302.090121990739</c:v>
                </c:pt>
                <c:pt idx="13892">
                  <c:v>42302.090816377313</c:v>
                </c:pt>
                <c:pt idx="13893">
                  <c:v>42302.091510763887</c:v>
                </c:pt>
                <c:pt idx="13894">
                  <c:v>42302.09220515046</c:v>
                </c:pt>
                <c:pt idx="13895">
                  <c:v>42302.092899537034</c:v>
                </c:pt>
                <c:pt idx="13896">
                  <c:v>42302.093593923608</c:v>
                </c:pt>
                <c:pt idx="13897">
                  <c:v>42302.094288310182</c:v>
                </c:pt>
                <c:pt idx="13898">
                  <c:v>42302.094982696763</c:v>
                </c:pt>
                <c:pt idx="13899">
                  <c:v>42302.095677083336</c:v>
                </c:pt>
                <c:pt idx="13900">
                  <c:v>42302.09637146991</c:v>
                </c:pt>
                <c:pt idx="13901">
                  <c:v>42302.097065856484</c:v>
                </c:pt>
                <c:pt idx="13902">
                  <c:v>42302.097760243058</c:v>
                </c:pt>
                <c:pt idx="13903">
                  <c:v>42302.098454629631</c:v>
                </c:pt>
                <c:pt idx="13904">
                  <c:v>42302.099149016205</c:v>
                </c:pt>
                <c:pt idx="13905">
                  <c:v>42302.099843402779</c:v>
                </c:pt>
                <c:pt idx="13906">
                  <c:v>42302.100537789353</c:v>
                </c:pt>
                <c:pt idx="13907">
                  <c:v>42302.101232175926</c:v>
                </c:pt>
                <c:pt idx="13908">
                  <c:v>42302.1019265625</c:v>
                </c:pt>
                <c:pt idx="13909">
                  <c:v>42302.102620949074</c:v>
                </c:pt>
                <c:pt idx="13910">
                  <c:v>42302.103315335647</c:v>
                </c:pt>
                <c:pt idx="13911">
                  <c:v>42302.104009722221</c:v>
                </c:pt>
                <c:pt idx="13912">
                  <c:v>42302.104704108795</c:v>
                </c:pt>
                <c:pt idx="13913">
                  <c:v>42302.105398495369</c:v>
                </c:pt>
                <c:pt idx="13914">
                  <c:v>42302.106092881942</c:v>
                </c:pt>
                <c:pt idx="13915">
                  <c:v>42302.106787268516</c:v>
                </c:pt>
                <c:pt idx="13916">
                  <c:v>42302.10748165509</c:v>
                </c:pt>
                <c:pt idx="13917">
                  <c:v>42302.108176041664</c:v>
                </c:pt>
                <c:pt idx="13918">
                  <c:v>42302.108870428237</c:v>
                </c:pt>
                <c:pt idx="13919">
                  <c:v>42302.109564814818</c:v>
                </c:pt>
                <c:pt idx="13920">
                  <c:v>42302.110259201392</c:v>
                </c:pt>
                <c:pt idx="13921">
                  <c:v>42302.110953587966</c:v>
                </c:pt>
                <c:pt idx="13922">
                  <c:v>42302.11164797454</c:v>
                </c:pt>
                <c:pt idx="13923">
                  <c:v>42302.112342361113</c:v>
                </c:pt>
                <c:pt idx="13924">
                  <c:v>42302.113036747687</c:v>
                </c:pt>
                <c:pt idx="13925">
                  <c:v>42302.113731134261</c:v>
                </c:pt>
                <c:pt idx="13926">
                  <c:v>42302.114425520835</c:v>
                </c:pt>
                <c:pt idx="13927">
                  <c:v>42302.115119907408</c:v>
                </c:pt>
                <c:pt idx="13928">
                  <c:v>42302.115814293982</c:v>
                </c:pt>
                <c:pt idx="13929">
                  <c:v>42302.116508680556</c:v>
                </c:pt>
                <c:pt idx="13930">
                  <c:v>42302.11720306713</c:v>
                </c:pt>
                <c:pt idx="13931">
                  <c:v>42302.117897453703</c:v>
                </c:pt>
                <c:pt idx="13932">
                  <c:v>42302.118591840277</c:v>
                </c:pt>
                <c:pt idx="13933">
                  <c:v>42302.119286226851</c:v>
                </c:pt>
                <c:pt idx="13934">
                  <c:v>42302.119980613425</c:v>
                </c:pt>
                <c:pt idx="13935">
                  <c:v>42302.120674999998</c:v>
                </c:pt>
                <c:pt idx="13936">
                  <c:v>42302.121369386572</c:v>
                </c:pt>
                <c:pt idx="13937">
                  <c:v>42302.122063773146</c:v>
                </c:pt>
                <c:pt idx="13938">
                  <c:v>42302.12275815972</c:v>
                </c:pt>
                <c:pt idx="13939">
                  <c:v>42302.123452546293</c:v>
                </c:pt>
                <c:pt idx="13940">
                  <c:v>42302.124146932867</c:v>
                </c:pt>
                <c:pt idx="13941">
                  <c:v>42302.124841319448</c:v>
                </c:pt>
                <c:pt idx="13942">
                  <c:v>42302.125535706022</c:v>
                </c:pt>
                <c:pt idx="13943">
                  <c:v>42302.126230092596</c:v>
                </c:pt>
                <c:pt idx="13944">
                  <c:v>42302.126924479169</c:v>
                </c:pt>
                <c:pt idx="13945">
                  <c:v>42302.127618865743</c:v>
                </c:pt>
                <c:pt idx="13946">
                  <c:v>42302.128313252317</c:v>
                </c:pt>
                <c:pt idx="13947">
                  <c:v>42302.12900763889</c:v>
                </c:pt>
                <c:pt idx="13948">
                  <c:v>42302.129702025464</c:v>
                </c:pt>
                <c:pt idx="13949">
                  <c:v>42302.130396412038</c:v>
                </c:pt>
                <c:pt idx="13950">
                  <c:v>42302.131090798612</c:v>
                </c:pt>
                <c:pt idx="13951">
                  <c:v>42302.131785185185</c:v>
                </c:pt>
                <c:pt idx="13952">
                  <c:v>42302.132479571759</c:v>
                </c:pt>
                <c:pt idx="13953">
                  <c:v>42302.133173958333</c:v>
                </c:pt>
                <c:pt idx="13954">
                  <c:v>42302.133868344907</c:v>
                </c:pt>
                <c:pt idx="13955">
                  <c:v>42302.13456273148</c:v>
                </c:pt>
                <c:pt idx="13956">
                  <c:v>42302.135257118054</c:v>
                </c:pt>
                <c:pt idx="13957">
                  <c:v>42302.135951504628</c:v>
                </c:pt>
                <c:pt idx="13958">
                  <c:v>42302.136645891202</c:v>
                </c:pt>
                <c:pt idx="13959">
                  <c:v>42302.137340277775</c:v>
                </c:pt>
                <c:pt idx="13960">
                  <c:v>42302.138034664349</c:v>
                </c:pt>
                <c:pt idx="13961">
                  <c:v>42302.138729050923</c:v>
                </c:pt>
                <c:pt idx="13962">
                  <c:v>42302.139423437497</c:v>
                </c:pt>
                <c:pt idx="13963">
                  <c:v>42302.140117824078</c:v>
                </c:pt>
                <c:pt idx="13964">
                  <c:v>42302.140812210651</c:v>
                </c:pt>
                <c:pt idx="13965">
                  <c:v>42302.141506597225</c:v>
                </c:pt>
                <c:pt idx="13966">
                  <c:v>42302.142200983799</c:v>
                </c:pt>
                <c:pt idx="13967">
                  <c:v>42302.142895370373</c:v>
                </c:pt>
                <c:pt idx="13968">
                  <c:v>42302.143589756946</c:v>
                </c:pt>
                <c:pt idx="13969">
                  <c:v>42302.14428414352</c:v>
                </c:pt>
                <c:pt idx="13970">
                  <c:v>42302.144978530094</c:v>
                </c:pt>
                <c:pt idx="13971">
                  <c:v>42302.145672916668</c:v>
                </c:pt>
                <c:pt idx="13972">
                  <c:v>42302.146367303241</c:v>
                </c:pt>
                <c:pt idx="13973">
                  <c:v>42302.147061689815</c:v>
                </c:pt>
                <c:pt idx="13974">
                  <c:v>42302.147756076389</c:v>
                </c:pt>
                <c:pt idx="13975">
                  <c:v>42302.148450462963</c:v>
                </c:pt>
                <c:pt idx="13976">
                  <c:v>42302.149144849536</c:v>
                </c:pt>
                <c:pt idx="13977">
                  <c:v>42302.14983923611</c:v>
                </c:pt>
                <c:pt idx="13978">
                  <c:v>42302.150533622684</c:v>
                </c:pt>
                <c:pt idx="13979">
                  <c:v>42302.151228009257</c:v>
                </c:pt>
                <c:pt idx="13980">
                  <c:v>42302.151922395831</c:v>
                </c:pt>
                <c:pt idx="13981">
                  <c:v>42302.152616782405</c:v>
                </c:pt>
                <c:pt idx="13982">
                  <c:v>42302.153311168979</c:v>
                </c:pt>
                <c:pt idx="13983">
                  <c:v>42302.154005555552</c:v>
                </c:pt>
                <c:pt idx="13984">
                  <c:v>42302.154699942126</c:v>
                </c:pt>
                <c:pt idx="13985">
                  <c:v>42302.155394328707</c:v>
                </c:pt>
                <c:pt idx="13986">
                  <c:v>42302.156088715281</c:v>
                </c:pt>
                <c:pt idx="13987">
                  <c:v>42302.156783101855</c:v>
                </c:pt>
                <c:pt idx="13988">
                  <c:v>42302.157477488428</c:v>
                </c:pt>
                <c:pt idx="13989">
                  <c:v>42302.158171875002</c:v>
                </c:pt>
                <c:pt idx="13990">
                  <c:v>42302.158866261576</c:v>
                </c:pt>
                <c:pt idx="13991">
                  <c:v>42302.15956064815</c:v>
                </c:pt>
                <c:pt idx="13992">
                  <c:v>42302.160255034723</c:v>
                </c:pt>
                <c:pt idx="13993">
                  <c:v>42302.160949421297</c:v>
                </c:pt>
                <c:pt idx="13994">
                  <c:v>42302.161643807871</c:v>
                </c:pt>
                <c:pt idx="13995">
                  <c:v>42302.162338194445</c:v>
                </c:pt>
                <c:pt idx="13996">
                  <c:v>42302.163032581018</c:v>
                </c:pt>
                <c:pt idx="13997">
                  <c:v>42302.163726967592</c:v>
                </c:pt>
                <c:pt idx="13998">
                  <c:v>42302.164421354166</c:v>
                </c:pt>
                <c:pt idx="13999">
                  <c:v>42302.16511574074</c:v>
                </c:pt>
                <c:pt idx="14000">
                  <c:v>42302.165810127313</c:v>
                </c:pt>
                <c:pt idx="14001">
                  <c:v>42302.166504513887</c:v>
                </c:pt>
                <c:pt idx="14002">
                  <c:v>42302.167198900461</c:v>
                </c:pt>
                <c:pt idx="14003">
                  <c:v>42302.167893287035</c:v>
                </c:pt>
                <c:pt idx="14004">
                  <c:v>42302.168587673608</c:v>
                </c:pt>
                <c:pt idx="14005">
                  <c:v>42302.169282060182</c:v>
                </c:pt>
                <c:pt idx="14006">
                  <c:v>42302.169976446756</c:v>
                </c:pt>
                <c:pt idx="14007">
                  <c:v>42302.170670833337</c:v>
                </c:pt>
                <c:pt idx="14008">
                  <c:v>42302.171365219911</c:v>
                </c:pt>
                <c:pt idx="14009">
                  <c:v>42302.172059606484</c:v>
                </c:pt>
                <c:pt idx="14010">
                  <c:v>42302.172753993058</c:v>
                </c:pt>
                <c:pt idx="14011">
                  <c:v>42302.173448379632</c:v>
                </c:pt>
                <c:pt idx="14012">
                  <c:v>42302.174142766205</c:v>
                </c:pt>
                <c:pt idx="14013">
                  <c:v>42302.174837152779</c:v>
                </c:pt>
                <c:pt idx="14014">
                  <c:v>42302.175531539353</c:v>
                </c:pt>
                <c:pt idx="14015">
                  <c:v>42302.176225925927</c:v>
                </c:pt>
                <c:pt idx="14016">
                  <c:v>42302.1769203125</c:v>
                </c:pt>
                <c:pt idx="14017">
                  <c:v>42302.177614699074</c:v>
                </c:pt>
                <c:pt idx="14018">
                  <c:v>42302.178309085648</c:v>
                </c:pt>
                <c:pt idx="14019">
                  <c:v>42302.179003472222</c:v>
                </c:pt>
                <c:pt idx="14020">
                  <c:v>42302.179697858795</c:v>
                </c:pt>
                <c:pt idx="14021">
                  <c:v>42302.180392245369</c:v>
                </c:pt>
                <c:pt idx="14022">
                  <c:v>42302.181086631943</c:v>
                </c:pt>
                <c:pt idx="14023">
                  <c:v>42302.181781018517</c:v>
                </c:pt>
                <c:pt idx="14024">
                  <c:v>42302.18247540509</c:v>
                </c:pt>
                <c:pt idx="14025">
                  <c:v>42302.183169791664</c:v>
                </c:pt>
                <c:pt idx="14026">
                  <c:v>42302.183864178238</c:v>
                </c:pt>
                <c:pt idx="14027">
                  <c:v>42302.184558564812</c:v>
                </c:pt>
                <c:pt idx="14028">
                  <c:v>42302.185252951385</c:v>
                </c:pt>
                <c:pt idx="14029">
                  <c:v>42302.185947337966</c:v>
                </c:pt>
                <c:pt idx="14030">
                  <c:v>42302.18664172454</c:v>
                </c:pt>
                <c:pt idx="14031">
                  <c:v>42302.187336111114</c:v>
                </c:pt>
                <c:pt idx="14032">
                  <c:v>42302.188030497688</c:v>
                </c:pt>
                <c:pt idx="14033">
                  <c:v>42302.188724884261</c:v>
                </c:pt>
                <c:pt idx="14034">
                  <c:v>42302.189419270835</c:v>
                </c:pt>
                <c:pt idx="14035">
                  <c:v>42302.190113657409</c:v>
                </c:pt>
                <c:pt idx="14036">
                  <c:v>42302.190808043983</c:v>
                </c:pt>
                <c:pt idx="14037">
                  <c:v>42302.191502430556</c:v>
                </c:pt>
                <c:pt idx="14038">
                  <c:v>42302.19219681713</c:v>
                </c:pt>
                <c:pt idx="14039">
                  <c:v>42302.192891203704</c:v>
                </c:pt>
                <c:pt idx="14040">
                  <c:v>42302.193585590278</c:v>
                </c:pt>
                <c:pt idx="14041">
                  <c:v>42302.194279976851</c:v>
                </c:pt>
                <c:pt idx="14042">
                  <c:v>42302.194974363425</c:v>
                </c:pt>
                <c:pt idx="14043">
                  <c:v>42302.195668749999</c:v>
                </c:pt>
                <c:pt idx="14044">
                  <c:v>42302.196363136572</c:v>
                </c:pt>
                <c:pt idx="14045">
                  <c:v>42302.197057523146</c:v>
                </c:pt>
                <c:pt idx="14046">
                  <c:v>42302.19775190972</c:v>
                </c:pt>
                <c:pt idx="14047">
                  <c:v>42302.198446296294</c:v>
                </c:pt>
                <c:pt idx="14048">
                  <c:v>42302.199140682867</c:v>
                </c:pt>
                <c:pt idx="14049">
                  <c:v>42302.199835069441</c:v>
                </c:pt>
                <c:pt idx="14050">
                  <c:v>42302.200529456015</c:v>
                </c:pt>
                <c:pt idx="14051">
                  <c:v>42302.201223842596</c:v>
                </c:pt>
                <c:pt idx="14052">
                  <c:v>42302.20191822917</c:v>
                </c:pt>
                <c:pt idx="14053">
                  <c:v>42302.202612615743</c:v>
                </c:pt>
                <c:pt idx="14054">
                  <c:v>42302.203307002317</c:v>
                </c:pt>
                <c:pt idx="14055">
                  <c:v>42302.204001388891</c:v>
                </c:pt>
                <c:pt idx="14056">
                  <c:v>42302.204695775465</c:v>
                </c:pt>
                <c:pt idx="14057">
                  <c:v>42302.205390162038</c:v>
                </c:pt>
                <c:pt idx="14058">
                  <c:v>42302.206084548612</c:v>
                </c:pt>
                <c:pt idx="14059">
                  <c:v>42302.206778935186</c:v>
                </c:pt>
                <c:pt idx="14060">
                  <c:v>42302.20747332176</c:v>
                </c:pt>
                <c:pt idx="14061">
                  <c:v>42302.208167708333</c:v>
                </c:pt>
                <c:pt idx="14062">
                  <c:v>42302.208862094907</c:v>
                </c:pt>
                <c:pt idx="14063">
                  <c:v>42302.209556481481</c:v>
                </c:pt>
                <c:pt idx="14064">
                  <c:v>42302.210250868055</c:v>
                </c:pt>
                <c:pt idx="14065">
                  <c:v>42302.210945254628</c:v>
                </c:pt>
                <c:pt idx="14066">
                  <c:v>42302.211639641202</c:v>
                </c:pt>
                <c:pt idx="14067">
                  <c:v>42302.212334027776</c:v>
                </c:pt>
                <c:pt idx="14068">
                  <c:v>42302.21302841435</c:v>
                </c:pt>
                <c:pt idx="14069">
                  <c:v>42302.213722800923</c:v>
                </c:pt>
                <c:pt idx="14070">
                  <c:v>42302.214417187497</c:v>
                </c:pt>
                <c:pt idx="14071">
                  <c:v>42302.215111574071</c:v>
                </c:pt>
                <c:pt idx="14072">
                  <c:v>42302.215805960652</c:v>
                </c:pt>
                <c:pt idx="14073">
                  <c:v>42302.216500347226</c:v>
                </c:pt>
                <c:pt idx="14074">
                  <c:v>42302.217194733799</c:v>
                </c:pt>
                <c:pt idx="14075">
                  <c:v>42302.217889120373</c:v>
                </c:pt>
                <c:pt idx="14076">
                  <c:v>42302.218583506947</c:v>
                </c:pt>
                <c:pt idx="14077">
                  <c:v>42302.21927789352</c:v>
                </c:pt>
                <c:pt idx="14078">
                  <c:v>42302.219972280094</c:v>
                </c:pt>
                <c:pt idx="14079">
                  <c:v>42302.220666666668</c:v>
                </c:pt>
                <c:pt idx="14080">
                  <c:v>42302.221361053242</c:v>
                </c:pt>
                <c:pt idx="14081">
                  <c:v>42302.222055439815</c:v>
                </c:pt>
                <c:pt idx="14082">
                  <c:v>42302.222749826389</c:v>
                </c:pt>
                <c:pt idx="14083">
                  <c:v>42302.223444212963</c:v>
                </c:pt>
                <c:pt idx="14084">
                  <c:v>42302.224138599537</c:v>
                </c:pt>
                <c:pt idx="14085">
                  <c:v>42302.22483298611</c:v>
                </c:pt>
                <c:pt idx="14086">
                  <c:v>42302.225527372684</c:v>
                </c:pt>
                <c:pt idx="14087">
                  <c:v>42302.226221759258</c:v>
                </c:pt>
                <c:pt idx="14088">
                  <c:v>42302.226916145832</c:v>
                </c:pt>
                <c:pt idx="14089">
                  <c:v>42302.227610532405</c:v>
                </c:pt>
                <c:pt idx="14090">
                  <c:v>42302.228304918979</c:v>
                </c:pt>
                <c:pt idx="14091">
                  <c:v>42302.228999305553</c:v>
                </c:pt>
                <c:pt idx="14092">
                  <c:v>42302.229693692127</c:v>
                </c:pt>
                <c:pt idx="14093">
                  <c:v>42302.2303880787</c:v>
                </c:pt>
                <c:pt idx="14094">
                  <c:v>42302.231082465281</c:v>
                </c:pt>
                <c:pt idx="14095">
                  <c:v>42302.231776851855</c:v>
                </c:pt>
                <c:pt idx="14096">
                  <c:v>42302.232471238429</c:v>
                </c:pt>
                <c:pt idx="14097">
                  <c:v>42302.233165625003</c:v>
                </c:pt>
                <c:pt idx="14098">
                  <c:v>42302.233860011576</c:v>
                </c:pt>
                <c:pt idx="14099">
                  <c:v>42302.23455439815</c:v>
                </c:pt>
                <c:pt idx="14100">
                  <c:v>42302.235248784724</c:v>
                </c:pt>
                <c:pt idx="14101">
                  <c:v>42302.235943171298</c:v>
                </c:pt>
                <c:pt idx="14102">
                  <c:v>42302.236637557871</c:v>
                </c:pt>
                <c:pt idx="14103">
                  <c:v>42302.237331944445</c:v>
                </c:pt>
                <c:pt idx="14104">
                  <c:v>42302.238026331019</c:v>
                </c:pt>
                <c:pt idx="14105">
                  <c:v>42302.238720717593</c:v>
                </c:pt>
                <c:pt idx="14106">
                  <c:v>42302.239415104166</c:v>
                </c:pt>
                <c:pt idx="14107">
                  <c:v>42302.24010949074</c:v>
                </c:pt>
                <c:pt idx="14108">
                  <c:v>42302.240803877314</c:v>
                </c:pt>
                <c:pt idx="14109">
                  <c:v>42302.241498263887</c:v>
                </c:pt>
                <c:pt idx="14110">
                  <c:v>42302.242192650461</c:v>
                </c:pt>
                <c:pt idx="14111">
                  <c:v>42302.242887037035</c:v>
                </c:pt>
                <c:pt idx="14112">
                  <c:v>42302.243581423609</c:v>
                </c:pt>
                <c:pt idx="14113">
                  <c:v>42302.244275810182</c:v>
                </c:pt>
                <c:pt idx="14114">
                  <c:v>42302.244970196756</c:v>
                </c:pt>
                <c:pt idx="14115">
                  <c:v>42302.24566458333</c:v>
                </c:pt>
                <c:pt idx="14116">
                  <c:v>42302.246358969911</c:v>
                </c:pt>
                <c:pt idx="14117">
                  <c:v>42302.247053356485</c:v>
                </c:pt>
                <c:pt idx="14118">
                  <c:v>42302.247747743058</c:v>
                </c:pt>
                <c:pt idx="14119">
                  <c:v>42302.248442129632</c:v>
                </c:pt>
                <c:pt idx="14120">
                  <c:v>42302.249136516206</c:v>
                </c:pt>
                <c:pt idx="14121">
                  <c:v>42302.24983090278</c:v>
                </c:pt>
                <c:pt idx="14122">
                  <c:v>42302.250525289353</c:v>
                </c:pt>
                <c:pt idx="14123">
                  <c:v>42302.251219675927</c:v>
                </c:pt>
                <c:pt idx="14124">
                  <c:v>42302.251914062501</c:v>
                </c:pt>
                <c:pt idx="14125">
                  <c:v>42302.252608449075</c:v>
                </c:pt>
                <c:pt idx="14126">
                  <c:v>42302.253302835648</c:v>
                </c:pt>
                <c:pt idx="14127">
                  <c:v>42302.253997222222</c:v>
                </c:pt>
                <c:pt idx="14128">
                  <c:v>42302.254691608796</c:v>
                </c:pt>
                <c:pt idx="14129">
                  <c:v>42302.25538599537</c:v>
                </c:pt>
                <c:pt idx="14130">
                  <c:v>42302.256080381943</c:v>
                </c:pt>
                <c:pt idx="14131">
                  <c:v>42302.256774768517</c:v>
                </c:pt>
                <c:pt idx="14132">
                  <c:v>42302.257469155091</c:v>
                </c:pt>
                <c:pt idx="14133">
                  <c:v>42302.258163541665</c:v>
                </c:pt>
                <c:pt idx="14134">
                  <c:v>42302.258857928238</c:v>
                </c:pt>
                <c:pt idx="14135">
                  <c:v>42302.259552314812</c:v>
                </c:pt>
                <c:pt idx="14136">
                  <c:v>42302.260246701386</c:v>
                </c:pt>
                <c:pt idx="14137">
                  <c:v>42302.26094108796</c:v>
                </c:pt>
                <c:pt idx="14138">
                  <c:v>42302.261635474541</c:v>
                </c:pt>
                <c:pt idx="14139">
                  <c:v>42302.262329861114</c:v>
                </c:pt>
                <c:pt idx="14140">
                  <c:v>42302.263024247688</c:v>
                </c:pt>
                <c:pt idx="14141">
                  <c:v>42302.263718634262</c:v>
                </c:pt>
                <c:pt idx="14142">
                  <c:v>42302.264413020835</c:v>
                </c:pt>
                <c:pt idx="14143">
                  <c:v>42302.265107407409</c:v>
                </c:pt>
                <c:pt idx="14144">
                  <c:v>42302.265801793983</c:v>
                </c:pt>
                <c:pt idx="14145">
                  <c:v>42302.266496180557</c:v>
                </c:pt>
                <c:pt idx="14146">
                  <c:v>42302.26719056713</c:v>
                </c:pt>
                <c:pt idx="14147">
                  <c:v>42302.267884953704</c:v>
                </c:pt>
                <c:pt idx="14148">
                  <c:v>42302.268579340278</c:v>
                </c:pt>
                <c:pt idx="14149">
                  <c:v>42302.269273726852</c:v>
                </c:pt>
                <c:pt idx="14150">
                  <c:v>42302.269968113425</c:v>
                </c:pt>
                <c:pt idx="14151">
                  <c:v>42302.270662499999</c:v>
                </c:pt>
                <c:pt idx="14152">
                  <c:v>42302.271356886573</c:v>
                </c:pt>
                <c:pt idx="14153">
                  <c:v>42302.272051273147</c:v>
                </c:pt>
                <c:pt idx="14154">
                  <c:v>42302.27274565972</c:v>
                </c:pt>
                <c:pt idx="14155">
                  <c:v>42302.273440046294</c:v>
                </c:pt>
                <c:pt idx="14156">
                  <c:v>42302.274134432868</c:v>
                </c:pt>
                <c:pt idx="14157">
                  <c:v>42302.274828819442</c:v>
                </c:pt>
                <c:pt idx="14158">
                  <c:v>42302.275523206015</c:v>
                </c:pt>
                <c:pt idx="14159">
                  <c:v>42302.276217592589</c:v>
                </c:pt>
                <c:pt idx="14160">
                  <c:v>42302.27691197917</c:v>
                </c:pt>
                <c:pt idx="14161">
                  <c:v>42302.277606365744</c:v>
                </c:pt>
                <c:pt idx="14162">
                  <c:v>42302.278300752318</c:v>
                </c:pt>
                <c:pt idx="14163">
                  <c:v>42302.278995138891</c:v>
                </c:pt>
                <c:pt idx="14164">
                  <c:v>42302.279689525465</c:v>
                </c:pt>
                <c:pt idx="14165">
                  <c:v>42302.280383912039</c:v>
                </c:pt>
                <c:pt idx="14166">
                  <c:v>42302.281078298613</c:v>
                </c:pt>
                <c:pt idx="14167">
                  <c:v>42302.281772685186</c:v>
                </c:pt>
                <c:pt idx="14168">
                  <c:v>42302.28246707176</c:v>
                </c:pt>
                <c:pt idx="14169">
                  <c:v>42302.283161458334</c:v>
                </c:pt>
                <c:pt idx="14170">
                  <c:v>42302.283855844908</c:v>
                </c:pt>
                <c:pt idx="14171">
                  <c:v>42302.284550231481</c:v>
                </c:pt>
                <c:pt idx="14172">
                  <c:v>42302.285244618055</c:v>
                </c:pt>
                <c:pt idx="14173">
                  <c:v>42302.285939004629</c:v>
                </c:pt>
                <c:pt idx="14174">
                  <c:v>42302.286633391202</c:v>
                </c:pt>
                <c:pt idx="14175">
                  <c:v>42302.287327777776</c:v>
                </c:pt>
                <c:pt idx="14176">
                  <c:v>42302.28802216435</c:v>
                </c:pt>
                <c:pt idx="14177">
                  <c:v>42302.288716550924</c:v>
                </c:pt>
                <c:pt idx="14178">
                  <c:v>42302.289410937497</c:v>
                </c:pt>
                <c:pt idx="14179">
                  <c:v>42302.290105324071</c:v>
                </c:pt>
                <c:pt idx="14180">
                  <c:v>42302.290799710645</c:v>
                </c:pt>
                <c:pt idx="14181">
                  <c:v>42302.291494097219</c:v>
                </c:pt>
                <c:pt idx="14182">
                  <c:v>42302.2921884838</c:v>
                </c:pt>
                <c:pt idx="14183">
                  <c:v>42302.292882870373</c:v>
                </c:pt>
                <c:pt idx="14184">
                  <c:v>42302.293577256947</c:v>
                </c:pt>
                <c:pt idx="14185">
                  <c:v>42302.294271643521</c:v>
                </c:pt>
                <c:pt idx="14186">
                  <c:v>42302.294966030095</c:v>
                </c:pt>
                <c:pt idx="14187">
                  <c:v>42302.295660416668</c:v>
                </c:pt>
                <c:pt idx="14188">
                  <c:v>42302.296354803242</c:v>
                </c:pt>
                <c:pt idx="14189">
                  <c:v>42302.297049189816</c:v>
                </c:pt>
                <c:pt idx="14190">
                  <c:v>42302.29774357639</c:v>
                </c:pt>
                <c:pt idx="14191">
                  <c:v>42302.298437962963</c:v>
                </c:pt>
                <c:pt idx="14192">
                  <c:v>42302.299132349537</c:v>
                </c:pt>
                <c:pt idx="14193">
                  <c:v>42302.299826736111</c:v>
                </c:pt>
                <c:pt idx="14194">
                  <c:v>42302.300521122685</c:v>
                </c:pt>
                <c:pt idx="14195">
                  <c:v>42302.301215509258</c:v>
                </c:pt>
                <c:pt idx="14196">
                  <c:v>42302.301909895832</c:v>
                </c:pt>
                <c:pt idx="14197">
                  <c:v>42302.302604282406</c:v>
                </c:pt>
                <c:pt idx="14198">
                  <c:v>42302.30329866898</c:v>
                </c:pt>
                <c:pt idx="14199">
                  <c:v>42302.303993055553</c:v>
                </c:pt>
                <c:pt idx="14200">
                  <c:v>42302.304687442127</c:v>
                </c:pt>
                <c:pt idx="14201">
                  <c:v>42302.305381828701</c:v>
                </c:pt>
                <c:pt idx="14202">
                  <c:v>42302.306076215275</c:v>
                </c:pt>
                <c:pt idx="14203">
                  <c:v>42302.306770601848</c:v>
                </c:pt>
                <c:pt idx="14204">
                  <c:v>42302.307464988429</c:v>
                </c:pt>
                <c:pt idx="14205">
                  <c:v>42302.308159375003</c:v>
                </c:pt>
                <c:pt idx="14206">
                  <c:v>42302.308853761577</c:v>
                </c:pt>
                <c:pt idx="14207">
                  <c:v>42302.30954814815</c:v>
                </c:pt>
                <c:pt idx="14208">
                  <c:v>42302.310242534724</c:v>
                </c:pt>
                <c:pt idx="14209">
                  <c:v>42302.310936921298</c:v>
                </c:pt>
                <c:pt idx="14210">
                  <c:v>42302.311631307872</c:v>
                </c:pt>
                <c:pt idx="14211">
                  <c:v>42302.312325694445</c:v>
                </c:pt>
                <c:pt idx="14212">
                  <c:v>42302.313020081019</c:v>
                </c:pt>
                <c:pt idx="14213">
                  <c:v>42302.313714467593</c:v>
                </c:pt>
                <c:pt idx="14214">
                  <c:v>42302.314408854167</c:v>
                </c:pt>
                <c:pt idx="14215">
                  <c:v>42302.31510324074</c:v>
                </c:pt>
                <c:pt idx="14216">
                  <c:v>42302.315797627314</c:v>
                </c:pt>
                <c:pt idx="14217">
                  <c:v>42302.316492013888</c:v>
                </c:pt>
                <c:pt idx="14218">
                  <c:v>42302.317186400462</c:v>
                </c:pt>
                <c:pt idx="14219">
                  <c:v>42302.317880787035</c:v>
                </c:pt>
                <c:pt idx="14220">
                  <c:v>42302.318575173609</c:v>
                </c:pt>
                <c:pt idx="14221">
                  <c:v>42302.319269560183</c:v>
                </c:pt>
                <c:pt idx="14222">
                  <c:v>42302.319963946757</c:v>
                </c:pt>
                <c:pt idx="14223">
                  <c:v>42302.32065833333</c:v>
                </c:pt>
                <c:pt idx="14224">
                  <c:v>42302.321352719904</c:v>
                </c:pt>
                <c:pt idx="14225">
                  <c:v>42302.322047106485</c:v>
                </c:pt>
                <c:pt idx="14226">
                  <c:v>42302.322741493059</c:v>
                </c:pt>
                <c:pt idx="14227">
                  <c:v>42302.323435879633</c:v>
                </c:pt>
                <c:pt idx="14228">
                  <c:v>42302.324130266206</c:v>
                </c:pt>
                <c:pt idx="14229">
                  <c:v>42302.32482465278</c:v>
                </c:pt>
                <c:pt idx="14230">
                  <c:v>42302.325519039354</c:v>
                </c:pt>
                <c:pt idx="14231">
                  <c:v>42302.326213425928</c:v>
                </c:pt>
                <c:pt idx="14232">
                  <c:v>42302.326907812501</c:v>
                </c:pt>
                <c:pt idx="14233">
                  <c:v>42302.327602199075</c:v>
                </c:pt>
                <c:pt idx="14234">
                  <c:v>42302.328296585649</c:v>
                </c:pt>
                <c:pt idx="14235">
                  <c:v>42302.328990972223</c:v>
                </c:pt>
                <c:pt idx="14236">
                  <c:v>42302.329685358796</c:v>
                </c:pt>
                <c:pt idx="14237">
                  <c:v>42302.33037974537</c:v>
                </c:pt>
                <c:pt idx="14238">
                  <c:v>42302.331074131944</c:v>
                </c:pt>
                <c:pt idx="14239">
                  <c:v>42302.331768518517</c:v>
                </c:pt>
                <c:pt idx="14240">
                  <c:v>42302.332462905091</c:v>
                </c:pt>
                <c:pt idx="14241">
                  <c:v>42302.333157291665</c:v>
                </c:pt>
                <c:pt idx="14242">
                  <c:v>42302.333851678239</c:v>
                </c:pt>
                <c:pt idx="14243">
                  <c:v>42302.334546064812</c:v>
                </c:pt>
                <c:pt idx="14244">
                  <c:v>42302.335240451386</c:v>
                </c:pt>
                <c:pt idx="14245">
                  <c:v>42302.33593483796</c:v>
                </c:pt>
                <c:pt idx="14246">
                  <c:v>42302.336629224534</c:v>
                </c:pt>
                <c:pt idx="14247">
                  <c:v>42302.337323611115</c:v>
                </c:pt>
                <c:pt idx="14248">
                  <c:v>42302.338017997688</c:v>
                </c:pt>
                <c:pt idx="14249">
                  <c:v>42302.338712384262</c:v>
                </c:pt>
                <c:pt idx="14250">
                  <c:v>42302.339406770836</c:v>
                </c:pt>
                <c:pt idx="14251">
                  <c:v>42302.34010115741</c:v>
                </c:pt>
                <c:pt idx="14252">
                  <c:v>42302.340795543983</c:v>
                </c:pt>
                <c:pt idx="14253">
                  <c:v>42302.341489930557</c:v>
                </c:pt>
                <c:pt idx="14254">
                  <c:v>42302.342184317131</c:v>
                </c:pt>
                <c:pt idx="14255">
                  <c:v>42302.342878703705</c:v>
                </c:pt>
                <c:pt idx="14256">
                  <c:v>42302.343573090278</c:v>
                </c:pt>
                <c:pt idx="14257">
                  <c:v>42302.344267476852</c:v>
                </c:pt>
                <c:pt idx="14258">
                  <c:v>42302.344961863426</c:v>
                </c:pt>
                <c:pt idx="14259">
                  <c:v>42302.34565625</c:v>
                </c:pt>
                <c:pt idx="14260">
                  <c:v>42302.346350636573</c:v>
                </c:pt>
                <c:pt idx="14261">
                  <c:v>42302.347045023147</c:v>
                </c:pt>
                <c:pt idx="14262">
                  <c:v>42302.347739409721</c:v>
                </c:pt>
                <c:pt idx="14263">
                  <c:v>42302.348433796295</c:v>
                </c:pt>
                <c:pt idx="14264">
                  <c:v>42302.349128182868</c:v>
                </c:pt>
                <c:pt idx="14265">
                  <c:v>42302.349822569442</c:v>
                </c:pt>
                <c:pt idx="14266">
                  <c:v>42302.350516956016</c:v>
                </c:pt>
                <c:pt idx="14267">
                  <c:v>42302.35121134259</c:v>
                </c:pt>
                <c:pt idx="14268">
                  <c:v>42302.351905729163</c:v>
                </c:pt>
                <c:pt idx="14269">
                  <c:v>42302.352600115744</c:v>
                </c:pt>
                <c:pt idx="14270">
                  <c:v>42302.353294502318</c:v>
                </c:pt>
                <c:pt idx="14271">
                  <c:v>42302.353988888892</c:v>
                </c:pt>
                <c:pt idx="14272">
                  <c:v>42302.354683275466</c:v>
                </c:pt>
                <c:pt idx="14273">
                  <c:v>42302.355377662039</c:v>
                </c:pt>
                <c:pt idx="14274">
                  <c:v>42302.356072048613</c:v>
                </c:pt>
                <c:pt idx="14275">
                  <c:v>42302.356766435187</c:v>
                </c:pt>
                <c:pt idx="14276">
                  <c:v>42302.35746082176</c:v>
                </c:pt>
                <c:pt idx="14277">
                  <c:v>42302.358155208334</c:v>
                </c:pt>
                <c:pt idx="14278">
                  <c:v>42302.358849594908</c:v>
                </c:pt>
                <c:pt idx="14279">
                  <c:v>42302.359543981482</c:v>
                </c:pt>
                <c:pt idx="14280">
                  <c:v>42302.360238368055</c:v>
                </c:pt>
                <c:pt idx="14281">
                  <c:v>42302.360932754629</c:v>
                </c:pt>
                <c:pt idx="14282">
                  <c:v>42302.361627141203</c:v>
                </c:pt>
                <c:pt idx="14283">
                  <c:v>42302.362321527777</c:v>
                </c:pt>
                <c:pt idx="14284">
                  <c:v>42302.36301591435</c:v>
                </c:pt>
                <c:pt idx="14285">
                  <c:v>42302.363710300924</c:v>
                </c:pt>
                <c:pt idx="14286">
                  <c:v>42302.364404687498</c:v>
                </c:pt>
                <c:pt idx="14287">
                  <c:v>42302.365099074072</c:v>
                </c:pt>
                <c:pt idx="14288">
                  <c:v>42302.365793460645</c:v>
                </c:pt>
                <c:pt idx="14289">
                  <c:v>42302.366487847219</c:v>
                </c:pt>
                <c:pt idx="14290">
                  <c:v>42302.367182233793</c:v>
                </c:pt>
                <c:pt idx="14291">
                  <c:v>42302.367876620374</c:v>
                </c:pt>
                <c:pt idx="14292">
                  <c:v>42302.368571006948</c:v>
                </c:pt>
                <c:pt idx="14293">
                  <c:v>42302.369265393521</c:v>
                </c:pt>
                <c:pt idx="14294">
                  <c:v>42302.369959780095</c:v>
                </c:pt>
                <c:pt idx="14295">
                  <c:v>42302.370654166669</c:v>
                </c:pt>
                <c:pt idx="14296">
                  <c:v>42302.371348553243</c:v>
                </c:pt>
                <c:pt idx="14297">
                  <c:v>42302.372042939816</c:v>
                </c:pt>
                <c:pt idx="14298">
                  <c:v>42302.37273732639</c:v>
                </c:pt>
                <c:pt idx="14299">
                  <c:v>42302.373431712964</c:v>
                </c:pt>
                <c:pt idx="14300">
                  <c:v>42302.374126099538</c:v>
                </c:pt>
                <c:pt idx="14301">
                  <c:v>42302.374820486111</c:v>
                </c:pt>
                <c:pt idx="14302">
                  <c:v>42302.375514872685</c:v>
                </c:pt>
                <c:pt idx="14303">
                  <c:v>42302.376209259259</c:v>
                </c:pt>
                <c:pt idx="14304">
                  <c:v>42302.376903645832</c:v>
                </c:pt>
                <c:pt idx="14305">
                  <c:v>42302.377598032406</c:v>
                </c:pt>
                <c:pt idx="14306">
                  <c:v>42302.37829241898</c:v>
                </c:pt>
                <c:pt idx="14307">
                  <c:v>42302.378986805554</c:v>
                </c:pt>
                <c:pt idx="14308">
                  <c:v>42302.379681192127</c:v>
                </c:pt>
                <c:pt idx="14309">
                  <c:v>42302.380375578701</c:v>
                </c:pt>
                <c:pt idx="14310">
                  <c:v>42302.381069965275</c:v>
                </c:pt>
                <c:pt idx="14311">
                  <c:v>42302.381764351849</c:v>
                </c:pt>
                <c:pt idx="14312">
                  <c:v>42302.382458738422</c:v>
                </c:pt>
                <c:pt idx="14313">
                  <c:v>42302.383153125003</c:v>
                </c:pt>
                <c:pt idx="14314">
                  <c:v>42302.383847511577</c:v>
                </c:pt>
                <c:pt idx="14315">
                  <c:v>42302.384541898151</c:v>
                </c:pt>
                <c:pt idx="14316">
                  <c:v>42302.385236284725</c:v>
                </c:pt>
                <c:pt idx="14317">
                  <c:v>42302.385930671298</c:v>
                </c:pt>
                <c:pt idx="14318">
                  <c:v>42302.386625057872</c:v>
                </c:pt>
                <c:pt idx="14319">
                  <c:v>42302.387319444446</c:v>
                </c:pt>
                <c:pt idx="14320">
                  <c:v>42302.38801383102</c:v>
                </c:pt>
                <c:pt idx="14321">
                  <c:v>42302.388708217593</c:v>
                </c:pt>
                <c:pt idx="14322">
                  <c:v>42302.389402604167</c:v>
                </c:pt>
                <c:pt idx="14323">
                  <c:v>42302.390096990741</c:v>
                </c:pt>
                <c:pt idx="14324">
                  <c:v>42302.390791377315</c:v>
                </c:pt>
                <c:pt idx="14325">
                  <c:v>42302.391485763888</c:v>
                </c:pt>
                <c:pt idx="14326">
                  <c:v>42302.392180150462</c:v>
                </c:pt>
                <c:pt idx="14327">
                  <c:v>42302.392874537036</c:v>
                </c:pt>
                <c:pt idx="14328">
                  <c:v>42302.39356892361</c:v>
                </c:pt>
                <c:pt idx="14329">
                  <c:v>42302.394263310183</c:v>
                </c:pt>
                <c:pt idx="14330">
                  <c:v>42302.394957696757</c:v>
                </c:pt>
                <c:pt idx="14331">
                  <c:v>42302.395652083331</c:v>
                </c:pt>
                <c:pt idx="14332">
                  <c:v>42302.396346469905</c:v>
                </c:pt>
                <c:pt idx="14333">
                  <c:v>42302.397040856478</c:v>
                </c:pt>
                <c:pt idx="14334">
                  <c:v>42302.397735243052</c:v>
                </c:pt>
                <c:pt idx="14335">
                  <c:v>42302.398429629633</c:v>
                </c:pt>
                <c:pt idx="14336">
                  <c:v>42302.399124016207</c:v>
                </c:pt>
                <c:pt idx="14337">
                  <c:v>42302.399818402781</c:v>
                </c:pt>
                <c:pt idx="14338">
                  <c:v>42302.400512789354</c:v>
                </c:pt>
                <c:pt idx="14339">
                  <c:v>42302.401207175928</c:v>
                </c:pt>
                <c:pt idx="14340">
                  <c:v>42302.401901562502</c:v>
                </c:pt>
                <c:pt idx="14341">
                  <c:v>42302.402595949075</c:v>
                </c:pt>
                <c:pt idx="14342">
                  <c:v>42302.403290335649</c:v>
                </c:pt>
                <c:pt idx="14343">
                  <c:v>42302.403984722223</c:v>
                </c:pt>
                <c:pt idx="14344">
                  <c:v>42302.404679108797</c:v>
                </c:pt>
                <c:pt idx="14345">
                  <c:v>42302.40537349537</c:v>
                </c:pt>
                <c:pt idx="14346">
                  <c:v>42302.406067881944</c:v>
                </c:pt>
                <c:pt idx="14347">
                  <c:v>42302.406762268518</c:v>
                </c:pt>
                <c:pt idx="14348">
                  <c:v>42302.407456655092</c:v>
                </c:pt>
                <c:pt idx="14349">
                  <c:v>42302.408151041665</c:v>
                </c:pt>
                <c:pt idx="14350">
                  <c:v>42302.408845428239</c:v>
                </c:pt>
                <c:pt idx="14351">
                  <c:v>42302.409539814813</c:v>
                </c:pt>
                <c:pt idx="14352">
                  <c:v>42302.410234201387</c:v>
                </c:pt>
                <c:pt idx="14353">
                  <c:v>42302.41092858796</c:v>
                </c:pt>
                <c:pt idx="14354">
                  <c:v>42302.411622974534</c:v>
                </c:pt>
                <c:pt idx="14355">
                  <c:v>42302.412317361108</c:v>
                </c:pt>
                <c:pt idx="14356">
                  <c:v>42302.413011747682</c:v>
                </c:pt>
                <c:pt idx="14357">
                  <c:v>42302.413706134263</c:v>
                </c:pt>
                <c:pt idx="14358">
                  <c:v>42302.414400520836</c:v>
                </c:pt>
                <c:pt idx="14359">
                  <c:v>42302.41509490741</c:v>
                </c:pt>
                <c:pt idx="14360">
                  <c:v>42302.415789293984</c:v>
                </c:pt>
                <c:pt idx="14361">
                  <c:v>42302.416483680558</c:v>
                </c:pt>
                <c:pt idx="14362">
                  <c:v>42302.417178067131</c:v>
                </c:pt>
                <c:pt idx="14363">
                  <c:v>42302.417872453705</c:v>
                </c:pt>
                <c:pt idx="14364">
                  <c:v>42302.418566840279</c:v>
                </c:pt>
                <c:pt idx="14365">
                  <c:v>42302.419261226853</c:v>
                </c:pt>
                <c:pt idx="14366">
                  <c:v>42302.419955613426</c:v>
                </c:pt>
                <c:pt idx="14367">
                  <c:v>42302.42065</c:v>
                </c:pt>
                <c:pt idx="14368">
                  <c:v>42302.421344386574</c:v>
                </c:pt>
                <c:pt idx="14369">
                  <c:v>42302.422038773148</c:v>
                </c:pt>
                <c:pt idx="14370">
                  <c:v>42302.422733159721</c:v>
                </c:pt>
                <c:pt idx="14371">
                  <c:v>42302.423427546295</c:v>
                </c:pt>
                <c:pt idx="14372">
                  <c:v>42302.424121932869</c:v>
                </c:pt>
                <c:pt idx="14373">
                  <c:v>42302.424816319442</c:v>
                </c:pt>
                <c:pt idx="14374">
                  <c:v>42302.425510706016</c:v>
                </c:pt>
                <c:pt idx="14375">
                  <c:v>42302.42620509259</c:v>
                </c:pt>
                <c:pt idx="14376">
                  <c:v>42302.426899479164</c:v>
                </c:pt>
                <c:pt idx="14377">
                  <c:v>42302.427593865737</c:v>
                </c:pt>
                <c:pt idx="14378">
                  <c:v>42302.428288252311</c:v>
                </c:pt>
                <c:pt idx="14379">
                  <c:v>42302.428982638892</c:v>
                </c:pt>
                <c:pt idx="14380">
                  <c:v>42302.429677025466</c:v>
                </c:pt>
                <c:pt idx="14381">
                  <c:v>42302.43037141204</c:v>
                </c:pt>
                <c:pt idx="14382">
                  <c:v>42302.431065798613</c:v>
                </c:pt>
                <c:pt idx="14383">
                  <c:v>42302.431760185187</c:v>
                </c:pt>
                <c:pt idx="14384">
                  <c:v>42302.432454571761</c:v>
                </c:pt>
                <c:pt idx="14385">
                  <c:v>42302.433148958335</c:v>
                </c:pt>
                <c:pt idx="14386">
                  <c:v>42302.433843344908</c:v>
                </c:pt>
                <c:pt idx="14387">
                  <c:v>42302.434537731482</c:v>
                </c:pt>
                <c:pt idx="14388">
                  <c:v>42302.435232118056</c:v>
                </c:pt>
                <c:pt idx="14389">
                  <c:v>42302.43592650463</c:v>
                </c:pt>
                <c:pt idx="14390">
                  <c:v>42302.436620891203</c:v>
                </c:pt>
                <c:pt idx="14391">
                  <c:v>42302.437315277777</c:v>
                </c:pt>
                <c:pt idx="14392">
                  <c:v>42302.438009664351</c:v>
                </c:pt>
                <c:pt idx="14393">
                  <c:v>42302.438704050925</c:v>
                </c:pt>
                <c:pt idx="14394">
                  <c:v>42302.439398437498</c:v>
                </c:pt>
                <c:pt idx="14395">
                  <c:v>42302.440092824072</c:v>
                </c:pt>
                <c:pt idx="14396">
                  <c:v>42302.440787210646</c:v>
                </c:pt>
                <c:pt idx="14397">
                  <c:v>42302.44148159722</c:v>
                </c:pt>
                <c:pt idx="14398">
                  <c:v>42302.442175983793</c:v>
                </c:pt>
                <c:pt idx="14399">
                  <c:v>42302.442870370367</c:v>
                </c:pt>
                <c:pt idx="14400">
                  <c:v>42302.443564756948</c:v>
                </c:pt>
                <c:pt idx="14401">
                  <c:v>42302.444259143522</c:v>
                </c:pt>
                <c:pt idx="14402">
                  <c:v>42302.444953530096</c:v>
                </c:pt>
                <c:pt idx="14403">
                  <c:v>42302.445647916669</c:v>
                </c:pt>
                <c:pt idx="14404">
                  <c:v>42302.446342303243</c:v>
                </c:pt>
                <c:pt idx="14405">
                  <c:v>42302.447036689817</c:v>
                </c:pt>
                <c:pt idx="14406">
                  <c:v>42302.44773107639</c:v>
                </c:pt>
                <c:pt idx="14407">
                  <c:v>42302.448425462964</c:v>
                </c:pt>
                <c:pt idx="14408">
                  <c:v>42302.449119849538</c:v>
                </c:pt>
                <c:pt idx="14409">
                  <c:v>42302.449814236112</c:v>
                </c:pt>
                <c:pt idx="14410">
                  <c:v>42302.450508622685</c:v>
                </c:pt>
                <c:pt idx="14411">
                  <c:v>42302.451203009259</c:v>
                </c:pt>
                <c:pt idx="14412">
                  <c:v>42302.451897395833</c:v>
                </c:pt>
                <c:pt idx="14413">
                  <c:v>42302.452591782407</c:v>
                </c:pt>
                <c:pt idx="14414">
                  <c:v>42302.45328616898</c:v>
                </c:pt>
                <c:pt idx="14415">
                  <c:v>42302.453980555554</c:v>
                </c:pt>
                <c:pt idx="14416">
                  <c:v>42302.454674942128</c:v>
                </c:pt>
                <c:pt idx="14417">
                  <c:v>42302.455369328702</c:v>
                </c:pt>
                <c:pt idx="14418">
                  <c:v>42302.456063715275</c:v>
                </c:pt>
                <c:pt idx="14419">
                  <c:v>42302.456758101849</c:v>
                </c:pt>
                <c:pt idx="14420">
                  <c:v>42302.457452488423</c:v>
                </c:pt>
                <c:pt idx="14421">
                  <c:v>42302.458146874997</c:v>
                </c:pt>
                <c:pt idx="14422">
                  <c:v>42302.458841261578</c:v>
                </c:pt>
                <c:pt idx="14423">
                  <c:v>42302.459535648151</c:v>
                </c:pt>
                <c:pt idx="14424">
                  <c:v>42302.460230034725</c:v>
                </c:pt>
                <c:pt idx="14425">
                  <c:v>42302.460924421299</c:v>
                </c:pt>
                <c:pt idx="14426">
                  <c:v>42302.461618807873</c:v>
                </c:pt>
                <c:pt idx="14427">
                  <c:v>42302.462313194446</c:v>
                </c:pt>
                <c:pt idx="14428">
                  <c:v>42302.46300758102</c:v>
                </c:pt>
                <c:pt idx="14429">
                  <c:v>42302.463701967594</c:v>
                </c:pt>
                <c:pt idx="14430">
                  <c:v>42302.464396354168</c:v>
                </c:pt>
                <c:pt idx="14431">
                  <c:v>42302.465090740741</c:v>
                </c:pt>
                <c:pt idx="14432">
                  <c:v>42302.465785127315</c:v>
                </c:pt>
                <c:pt idx="14433">
                  <c:v>42302.466479513889</c:v>
                </c:pt>
                <c:pt idx="14434">
                  <c:v>42302.467173900463</c:v>
                </c:pt>
                <c:pt idx="14435">
                  <c:v>42302.467868287036</c:v>
                </c:pt>
                <c:pt idx="14436">
                  <c:v>42302.46856267361</c:v>
                </c:pt>
                <c:pt idx="14437">
                  <c:v>42302.469257060184</c:v>
                </c:pt>
                <c:pt idx="14438">
                  <c:v>42302.469951446757</c:v>
                </c:pt>
                <c:pt idx="14439">
                  <c:v>42302.470645833331</c:v>
                </c:pt>
                <c:pt idx="14440">
                  <c:v>42302.471340219905</c:v>
                </c:pt>
                <c:pt idx="14441">
                  <c:v>42302.472034606479</c:v>
                </c:pt>
                <c:pt idx="14442">
                  <c:v>42302.472728993052</c:v>
                </c:pt>
                <c:pt idx="14443">
                  <c:v>42302.473423379626</c:v>
                </c:pt>
                <c:pt idx="14444">
                  <c:v>42302.474117766207</c:v>
                </c:pt>
                <c:pt idx="14445">
                  <c:v>42302.474812152781</c:v>
                </c:pt>
                <c:pt idx="14446">
                  <c:v>42302.475506539355</c:v>
                </c:pt>
                <c:pt idx="14447">
                  <c:v>42302.476200925928</c:v>
                </c:pt>
                <c:pt idx="14448">
                  <c:v>42302.476895312502</c:v>
                </c:pt>
                <c:pt idx="14449">
                  <c:v>42302.477589699076</c:v>
                </c:pt>
                <c:pt idx="14450">
                  <c:v>42302.47828408565</c:v>
                </c:pt>
                <c:pt idx="14451">
                  <c:v>42302.478978472223</c:v>
                </c:pt>
                <c:pt idx="14452">
                  <c:v>42302.479672858797</c:v>
                </c:pt>
                <c:pt idx="14453">
                  <c:v>42302.480367245371</c:v>
                </c:pt>
                <c:pt idx="14454">
                  <c:v>42302.481061631945</c:v>
                </c:pt>
                <c:pt idx="14455">
                  <c:v>42302.481756018518</c:v>
                </c:pt>
                <c:pt idx="14456">
                  <c:v>42302.482450405092</c:v>
                </c:pt>
                <c:pt idx="14457">
                  <c:v>42302.483144791666</c:v>
                </c:pt>
                <c:pt idx="14458">
                  <c:v>42302.48383917824</c:v>
                </c:pt>
                <c:pt idx="14459">
                  <c:v>42302.484533564813</c:v>
                </c:pt>
                <c:pt idx="14460">
                  <c:v>42302.485227951387</c:v>
                </c:pt>
                <c:pt idx="14461">
                  <c:v>42302.485922337961</c:v>
                </c:pt>
                <c:pt idx="14462">
                  <c:v>42302.486616724535</c:v>
                </c:pt>
                <c:pt idx="14463">
                  <c:v>42302.487311111108</c:v>
                </c:pt>
                <c:pt idx="14464">
                  <c:v>42302.488005497682</c:v>
                </c:pt>
                <c:pt idx="14465">
                  <c:v>42302.488699884256</c:v>
                </c:pt>
                <c:pt idx="14466">
                  <c:v>42302.489394270837</c:v>
                </c:pt>
                <c:pt idx="14467">
                  <c:v>42302.490088657411</c:v>
                </c:pt>
                <c:pt idx="14468">
                  <c:v>42302.490783043984</c:v>
                </c:pt>
                <c:pt idx="14469">
                  <c:v>42302.491477430558</c:v>
                </c:pt>
                <c:pt idx="14470">
                  <c:v>42302.492171817132</c:v>
                </c:pt>
                <c:pt idx="14471">
                  <c:v>42302.492866203705</c:v>
                </c:pt>
                <c:pt idx="14472">
                  <c:v>42302.493560590279</c:v>
                </c:pt>
                <c:pt idx="14473">
                  <c:v>42302.494254976853</c:v>
                </c:pt>
                <c:pt idx="14474">
                  <c:v>42302.494949363427</c:v>
                </c:pt>
                <c:pt idx="14475">
                  <c:v>42302.49564375</c:v>
                </c:pt>
                <c:pt idx="14476">
                  <c:v>42302.496338136574</c:v>
                </c:pt>
                <c:pt idx="14477">
                  <c:v>42302.497032523148</c:v>
                </c:pt>
                <c:pt idx="14478">
                  <c:v>42302.497726909722</c:v>
                </c:pt>
                <c:pt idx="14479">
                  <c:v>42302.498421296295</c:v>
                </c:pt>
                <c:pt idx="14480">
                  <c:v>42302.499115682869</c:v>
                </c:pt>
                <c:pt idx="14481">
                  <c:v>42302.499810069443</c:v>
                </c:pt>
                <c:pt idx="14482">
                  <c:v>42302.500504456017</c:v>
                </c:pt>
                <c:pt idx="14483">
                  <c:v>42302.50119884259</c:v>
                </c:pt>
                <c:pt idx="14484">
                  <c:v>42302.501893229164</c:v>
                </c:pt>
                <c:pt idx="14485">
                  <c:v>42302.502587615738</c:v>
                </c:pt>
                <c:pt idx="14486">
                  <c:v>42302.503282002312</c:v>
                </c:pt>
                <c:pt idx="14487">
                  <c:v>42302.503976388885</c:v>
                </c:pt>
                <c:pt idx="14488">
                  <c:v>42302.504670775466</c:v>
                </c:pt>
                <c:pt idx="14489">
                  <c:v>42302.50536516204</c:v>
                </c:pt>
                <c:pt idx="14490">
                  <c:v>42302.506059548614</c:v>
                </c:pt>
                <c:pt idx="14491">
                  <c:v>42302.506753935188</c:v>
                </c:pt>
                <c:pt idx="14492">
                  <c:v>42302.507448321761</c:v>
                </c:pt>
                <c:pt idx="14493">
                  <c:v>42302.508142708335</c:v>
                </c:pt>
                <c:pt idx="14494">
                  <c:v>42302.508837094909</c:v>
                </c:pt>
                <c:pt idx="14495">
                  <c:v>42302.509531481483</c:v>
                </c:pt>
                <c:pt idx="14496">
                  <c:v>42302.510225868056</c:v>
                </c:pt>
                <c:pt idx="14497">
                  <c:v>42302.51092025463</c:v>
                </c:pt>
                <c:pt idx="14498">
                  <c:v>42302.511614641204</c:v>
                </c:pt>
                <c:pt idx="14499">
                  <c:v>42302.512309027778</c:v>
                </c:pt>
                <c:pt idx="14500">
                  <c:v>42302.513003414351</c:v>
                </c:pt>
                <c:pt idx="14501">
                  <c:v>42302.513697800925</c:v>
                </c:pt>
                <c:pt idx="14502">
                  <c:v>42302.514392187499</c:v>
                </c:pt>
                <c:pt idx="14503">
                  <c:v>42302.515086574072</c:v>
                </c:pt>
                <c:pt idx="14504">
                  <c:v>42302.515780960646</c:v>
                </c:pt>
                <c:pt idx="14505">
                  <c:v>42302.51647534722</c:v>
                </c:pt>
                <c:pt idx="14506">
                  <c:v>42302.517169733794</c:v>
                </c:pt>
                <c:pt idx="14507">
                  <c:v>42302.517864120367</c:v>
                </c:pt>
                <c:pt idx="14508">
                  <c:v>42302.518558506941</c:v>
                </c:pt>
                <c:pt idx="14509">
                  <c:v>42302.519252893515</c:v>
                </c:pt>
                <c:pt idx="14510">
                  <c:v>42302.519947280096</c:v>
                </c:pt>
                <c:pt idx="14511">
                  <c:v>42302.52064166667</c:v>
                </c:pt>
                <c:pt idx="14512">
                  <c:v>42302.521336053243</c:v>
                </c:pt>
                <c:pt idx="14513">
                  <c:v>42302.522030439817</c:v>
                </c:pt>
                <c:pt idx="14514">
                  <c:v>42302.522724826391</c:v>
                </c:pt>
                <c:pt idx="14515">
                  <c:v>42302.523419212965</c:v>
                </c:pt>
                <c:pt idx="14516">
                  <c:v>42302.524113599538</c:v>
                </c:pt>
                <c:pt idx="14517">
                  <c:v>42302.524807986112</c:v>
                </c:pt>
                <c:pt idx="14518">
                  <c:v>42302.525502372686</c:v>
                </c:pt>
                <c:pt idx="14519">
                  <c:v>42302.52619675926</c:v>
                </c:pt>
                <c:pt idx="14520">
                  <c:v>42302.526891145833</c:v>
                </c:pt>
                <c:pt idx="14521">
                  <c:v>42302.527585532407</c:v>
                </c:pt>
                <c:pt idx="14522">
                  <c:v>42302.528279918981</c:v>
                </c:pt>
                <c:pt idx="14523">
                  <c:v>42302.528974305555</c:v>
                </c:pt>
                <c:pt idx="14524">
                  <c:v>42302.529668692128</c:v>
                </c:pt>
                <c:pt idx="14525">
                  <c:v>42302.530363078702</c:v>
                </c:pt>
                <c:pt idx="14526">
                  <c:v>42302.531057465276</c:v>
                </c:pt>
                <c:pt idx="14527">
                  <c:v>42302.53175185185</c:v>
                </c:pt>
                <c:pt idx="14528">
                  <c:v>42302.532446238423</c:v>
                </c:pt>
                <c:pt idx="14529">
                  <c:v>42302.533140624997</c:v>
                </c:pt>
                <c:pt idx="14530">
                  <c:v>42302.533835011571</c:v>
                </c:pt>
                <c:pt idx="14531">
                  <c:v>42302.534529398145</c:v>
                </c:pt>
                <c:pt idx="14532">
                  <c:v>42302.535223784726</c:v>
                </c:pt>
                <c:pt idx="14533">
                  <c:v>42302.535918171299</c:v>
                </c:pt>
                <c:pt idx="14534">
                  <c:v>42302.536612557873</c:v>
                </c:pt>
                <c:pt idx="14535">
                  <c:v>42302.537306944447</c:v>
                </c:pt>
                <c:pt idx="14536">
                  <c:v>42302.53800133102</c:v>
                </c:pt>
                <c:pt idx="14537">
                  <c:v>42302.538695717594</c:v>
                </c:pt>
                <c:pt idx="14538">
                  <c:v>42302.539390104168</c:v>
                </c:pt>
                <c:pt idx="14539">
                  <c:v>42302.540084490742</c:v>
                </c:pt>
                <c:pt idx="14540">
                  <c:v>42302.540778877315</c:v>
                </c:pt>
                <c:pt idx="14541">
                  <c:v>42302.541473263889</c:v>
                </c:pt>
                <c:pt idx="14542">
                  <c:v>42302.542167650463</c:v>
                </c:pt>
                <c:pt idx="14543">
                  <c:v>42302.542862037037</c:v>
                </c:pt>
                <c:pt idx="14544">
                  <c:v>42302.54355642361</c:v>
                </c:pt>
                <c:pt idx="14545">
                  <c:v>42302.544250810184</c:v>
                </c:pt>
                <c:pt idx="14546">
                  <c:v>42302.544945196758</c:v>
                </c:pt>
                <c:pt idx="14547">
                  <c:v>42302.545639583332</c:v>
                </c:pt>
                <c:pt idx="14548">
                  <c:v>42302.546333969905</c:v>
                </c:pt>
                <c:pt idx="14549">
                  <c:v>42302.547028356479</c:v>
                </c:pt>
                <c:pt idx="14550">
                  <c:v>42302.547722743053</c:v>
                </c:pt>
                <c:pt idx="14551">
                  <c:v>42302.548417129627</c:v>
                </c:pt>
                <c:pt idx="14552">
                  <c:v>42302.5491115162</c:v>
                </c:pt>
                <c:pt idx="14553">
                  <c:v>42302.549805902781</c:v>
                </c:pt>
                <c:pt idx="14554">
                  <c:v>42302.550500289355</c:v>
                </c:pt>
                <c:pt idx="14555">
                  <c:v>42302.551194675929</c:v>
                </c:pt>
                <c:pt idx="14556">
                  <c:v>42302.551889062503</c:v>
                </c:pt>
                <c:pt idx="14557">
                  <c:v>42302.552583449076</c:v>
                </c:pt>
                <c:pt idx="14558">
                  <c:v>42302.55327783565</c:v>
                </c:pt>
                <c:pt idx="14559">
                  <c:v>42302.553972222224</c:v>
                </c:pt>
                <c:pt idx="14560">
                  <c:v>42302.554666608798</c:v>
                </c:pt>
                <c:pt idx="14561">
                  <c:v>42302.555360995371</c:v>
                </c:pt>
                <c:pt idx="14562">
                  <c:v>42302.556055381945</c:v>
                </c:pt>
                <c:pt idx="14563">
                  <c:v>42302.556749768519</c:v>
                </c:pt>
                <c:pt idx="14564">
                  <c:v>42302.557444155093</c:v>
                </c:pt>
                <c:pt idx="14565">
                  <c:v>42302.558138541666</c:v>
                </c:pt>
                <c:pt idx="14566">
                  <c:v>42302.55883292824</c:v>
                </c:pt>
                <c:pt idx="14567">
                  <c:v>42302.559527314814</c:v>
                </c:pt>
                <c:pt idx="14568">
                  <c:v>42302.560221701387</c:v>
                </c:pt>
                <c:pt idx="14569">
                  <c:v>42302.560916087961</c:v>
                </c:pt>
                <c:pt idx="14570">
                  <c:v>42302.561610474535</c:v>
                </c:pt>
                <c:pt idx="14571">
                  <c:v>42302.562304861109</c:v>
                </c:pt>
                <c:pt idx="14572">
                  <c:v>42302.562999247682</c:v>
                </c:pt>
                <c:pt idx="14573">
                  <c:v>42302.563693634256</c:v>
                </c:pt>
                <c:pt idx="14574">
                  <c:v>42302.56438802083</c:v>
                </c:pt>
                <c:pt idx="14575">
                  <c:v>42302.565082407411</c:v>
                </c:pt>
                <c:pt idx="14576">
                  <c:v>42302.565776793985</c:v>
                </c:pt>
                <c:pt idx="14577">
                  <c:v>42302.566471180558</c:v>
                </c:pt>
                <c:pt idx="14578">
                  <c:v>42302.567165567132</c:v>
                </c:pt>
                <c:pt idx="14579">
                  <c:v>42302.567859953706</c:v>
                </c:pt>
                <c:pt idx="14580">
                  <c:v>42302.56855434028</c:v>
                </c:pt>
                <c:pt idx="14581">
                  <c:v>42302.569248726853</c:v>
                </c:pt>
                <c:pt idx="14582">
                  <c:v>42302.569943113427</c:v>
                </c:pt>
                <c:pt idx="14583">
                  <c:v>42302.570637500001</c:v>
                </c:pt>
                <c:pt idx="14584">
                  <c:v>42302.571331886575</c:v>
                </c:pt>
                <c:pt idx="14585">
                  <c:v>42302.572026273148</c:v>
                </c:pt>
                <c:pt idx="14586">
                  <c:v>42302.572720659722</c:v>
                </c:pt>
                <c:pt idx="14587">
                  <c:v>42302.573415046296</c:v>
                </c:pt>
                <c:pt idx="14588">
                  <c:v>42302.57410943287</c:v>
                </c:pt>
                <c:pt idx="14589">
                  <c:v>42302.574803819443</c:v>
                </c:pt>
                <c:pt idx="14590">
                  <c:v>42302.575498206017</c:v>
                </c:pt>
                <c:pt idx="14591">
                  <c:v>42302.576192592591</c:v>
                </c:pt>
                <c:pt idx="14592">
                  <c:v>42302.576886979165</c:v>
                </c:pt>
                <c:pt idx="14593">
                  <c:v>42302.577581365738</c:v>
                </c:pt>
                <c:pt idx="14594">
                  <c:v>42302.578275752312</c:v>
                </c:pt>
                <c:pt idx="14595">
                  <c:v>42302.578970138886</c:v>
                </c:pt>
                <c:pt idx="14596">
                  <c:v>42302.57966452546</c:v>
                </c:pt>
                <c:pt idx="14597">
                  <c:v>42302.580358912041</c:v>
                </c:pt>
                <c:pt idx="14598">
                  <c:v>42302.581053298614</c:v>
                </c:pt>
                <c:pt idx="14599">
                  <c:v>42302.581747685188</c:v>
                </c:pt>
                <c:pt idx="14600">
                  <c:v>42302.582442071762</c:v>
                </c:pt>
                <c:pt idx="14601">
                  <c:v>42302.583136458336</c:v>
                </c:pt>
                <c:pt idx="14602">
                  <c:v>42302.583830844909</c:v>
                </c:pt>
                <c:pt idx="14603">
                  <c:v>42302.584525231483</c:v>
                </c:pt>
                <c:pt idx="14604">
                  <c:v>42302.585219618057</c:v>
                </c:pt>
                <c:pt idx="14605">
                  <c:v>42302.58591400463</c:v>
                </c:pt>
                <c:pt idx="14606">
                  <c:v>42302.586608391204</c:v>
                </c:pt>
                <c:pt idx="14607">
                  <c:v>42302.587302777778</c:v>
                </c:pt>
                <c:pt idx="14608">
                  <c:v>42302.587997164352</c:v>
                </c:pt>
                <c:pt idx="14609">
                  <c:v>42302.588691550925</c:v>
                </c:pt>
                <c:pt idx="14610">
                  <c:v>42302.589385937499</c:v>
                </c:pt>
                <c:pt idx="14611">
                  <c:v>42302.590080324073</c:v>
                </c:pt>
                <c:pt idx="14612">
                  <c:v>42302.590774710647</c:v>
                </c:pt>
                <c:pt idx="14613">
                  <c:v>42302.59146909722</c:v>
                </c:pt>
                <c:pt idx="14614">
                  <c:v>42302.592163483794</c:v>
                </c:pt>
                <c:pt idx="14615">
                  <c:v>42302.592857870368</c:v>
                </c:pt>
                <c:pt idx="14616">
                  <c:v>42302.593552256942</c:v>
                </c:pt>
                <c:pt idx="14617">
                  <c:v>42302.594246643515</c:v>
                </c:pt>
                <c:pt idx="14618">
                  <c:v>42302.594941030089</c:v>
                </c:pt>
                <c:pt idx="14619">
                  <c:v>42302.59563541667</c:v>
                </c:pt>
                <c:pt idx="14620">
                  <c:v>42302.596329803244</c:v>
                </c:pt>
                <c:pt idx="14621">
                  <c:v>42302.597024189818</c:v>
                </c:pt>
                <c:pt idx="14622">
                  <c:v>42302.597718576391</c:v>
                </c:pt>
                <c:pt idx="14623">
                  <c:v>42302.598412962965</c:v>
                </c:pt>
                <c:pt idx="14624">
                  <c:v>42302.599107349539</c:v>
                </c:pt>
                <c:pt idx="14625">
                  <c:v>42302.599801736113</c:v>
                </c:pt>
                <c:pt idx="14626">
                  <c:v>42302.600496122686</c:v>
                </c:pt>
                <c:pt idx="14627">
                  <c:v>42302.60119050926</c:v>
                </c:pt>
                <c:pt idx="14628">
                  <c:v>42302.601884895834</c:v>
                </c:pt>
                <c:pt idx="14629">
                  <c:v>42302.602579282408</c:v>
                </c:pt>
                <c:pt idx="14630">
                  <c:v>42302.603273668981</c:v>
                </c:pt>
                <c:pt idx="14631">
                  <c:v>42302.603968055555</c:v>
                </c:pt>
                <c:pt idx="14632">
                  <c:v>42302.604662442129</c:v>
                </c:pt>
                <c:pt idx="14633">
                  <c:v>42302.605356828702</c:v>
                </c:pt>
                <c:pt idx="14634">
                  <c:v>42302.606051215276</c:v>
                </c:pt>
                <c:pt idx="14635">
                  <c:v>42302.60674560185</c:v>
                </c:pt>
                <c:pt idx="14636">
                  <c:v>42302.607439988424</c:v>
                </c:pt>
                <c:pt idx="14637">
                  <c:v>42302.608134374997</c:v>
                </c:pt>
                <c:pt idx="14638">
                  <c:v>42302.608828761571</c:v>
                </c:pt>
                <c:pt idx="14639">
                  <c:v>42302.609523148145</c:v>
                </c:pt>
                <c:pt idx="14640">
                  <c:v>42302.610217534719</c:v>
                </c:pt>
                <c:pt idx="14641">
                  <c:v>42302.6109119213</c:v>
                </c:pt>
                <c:pt idx="14642">
                  <c:v>42302.611606307873</c:v>
                </c:pt>
                <c:pt idx="14643">
                  <c:v>42302.612300694447</c:v>
                </c:pt>
                <c:pt idx="14644">
                  <c:v>42302.612995081021</c:v>
                </c:pt>
                <c:pt idx="14645">
                  <c:v>42302.613689467595</c:v>
                </c:pt>
                <c:pt idx="14646">
                  <c:v>42302.614383854168</c:v>
                </c:pt>
                <c:pt idx="14647">
                  <c:v>42302.615078240742</c:v>
                </c:pt>
                <c:pt idx="14648">
                  <c:v>42302.615772627316</c:v>
                </c:pt>
                <c:pt idx="14649">
                  <c:v>42302.61646701389</c:v>
                </c:pt>
                <c:pt idx="14650">
                  <c:v>42302.617161400463</c:v>
                </c:pt>
                <c:pt idx="14651">
                  <c:v>42302.617855787037</c:v>
                </c:pt>
                <c:pt idx="14652">
                  <c:v>42302.618550173611</c:v>
                </c:pt>
                <c:pt idx="14653">
                  <c:v>42302.619244560185</c:v>
                </c:pt>
                <c:pt idx="14654">
                  <c:v>42302.619938946758</c:v>
                </c:pt>
                <c:pt idx="14655">
                  <c:v>42302.620633333332</c:v>
                </c:pt>
                <c:pt idx="14656">
                  <c:v>42302.621327719906</c:v>
                </c:pt>
                <c:pt idx="14657">
                  <c:v>42302.62202210648</c:v>
                </c:pt>
                <c:pt idx="14658">
                  <c:v>42302.622716493053</c:v>
                </c:pt>
                <c:pt idx="14659">
                  <c:v>42302.623410879627</c:v>
                </c:pt>
                <c:pt idx="14660">
                  <c:v>42302.624105266201</c:v>
                </c:pt>
                <c:pt idx="14661">
                  <c:v>42302.624799652775</c:v>
                </c:pt>
                <c:pt idx="14662">
                  <c:v>42302.625494039348</c:v>
                </c:pt>
                <c:pt idx="14663">
                  <c:v>42302.626188425929</c:v>
                </c:pt>
                <c:pt idx="14664">
                  <c:v>42302.626882812503</c:v>
                </c:pt>
                <c:pt idx="14665">
                  <c:v>42302.627577199077</c:v>
                </c:pt>
                <c:pt idx="14666">
                  <c:v>42302.628271585651</c:v>
                </c:pt>
                <c:pt idx="14667">
                  <c:v>42302.628965972224</c:v>
                </c:pt>
                <c:pt idx="14668">
                  <c:v>42302.629660358798</c:v>
                </c:pt>
                <c:pt idx="14669">
                  <c:v>42302.630354745372</c:v>
                </c:pt>
                <c:pt idx="14670">
                  <c:v>42302.631049131945</c:v>
                </c:pt>
                <c:pt idx="14671">
                  <c:v>42302.631743518519</c:v>
                </c:pt>
                <c:pt idx="14672">
                  <c:v>42302.632437905093</c:v>
                </c:pt>
                <c:pt idx="14673">
                  <c:v>42302.633132291667</c:v>
                </c:pt>
                <c:pt idx="14674">
                  <c:v>42302.63382667824</c:v>
                </c:pt>
                <c:pt idx="14675">
                  <c:v>42302.634521064814</c:v>
                </c:pt>
                <c:pt idx="14676">
                  <c:v>42302.635215451388</c:v>
                </c:pt>
                <c:pt idx="14677">
                  <c:v>42302.635909837962</c:v>
                </c:pt>
                <c:pt idx="14678">
                  <c:v>42302.636604224535</c:v>
                </c:pt>
                <c:pt idx="14679">
                  <c:v>42302.637298611109</c:v>
                </c:pt>
                <c:pt idx="14680">
                  <c:v>42302.637992997683</c:v>
                </c:pt>
                <c:pt idx="14681">
                  <c:v>42302.638687384257</c:v>
                </c:pt>
                <c:pt idx="14682">
                  <c:v>42302.63938177083</c:v>
                </c:pt>
                <c:pt idx="14683">
                  <c:v>42302.640076157404</c:v>
                </c:pt>
                <c:pt idx="14684">
                  <c:v>42302.640770543978</c:v>
                </c:pt>
                <c:pt idx="14685">
                  <c:v>42302.641464930559</c:v>
                </c:pt>
                <c:pt idx="14686">
                  <c:v>42302.642159317133</c:v>
                </c:pt>
                <c:pt idx="14687">
                  <c:v>42302.642853703706</c:v>
                </c:pt>
                <c:pt idx="14688">
                  <c:v>42302.64354809028</c:v>
                </c:pt>
                <c:pt idx="14689">
                  <c:v>42302.644242476854</c:v>
                </c:pt>
                <c:pt idx="14690">
                  <c:v>42302.644936863428</c:v>
                </c:pt>
                <c:pt idx="14691">
                  <c:v>42302.645631250001</c:v>
                </c:pt>
                <c:pt idx="14692">
                  <c:v>42302.646325636575</c:v>
                </c:pt>
                <c:pt idx="14693">
                  <c:v>42302.647020023149</c:v>
                </c:pt>
                <c:pt idx="14694">
                  <c:v>42302.647714409723</c:v>
                </c:pt>
                <c:pt idx="14695">
                  <c:v>42302.648408796296</c:v>
                </c:pt>
                <c:pt idx="14696">
                  <c:v>42302.64910318287</c:v>
                </c:pt>
                <c:pt idx="14697">
                  <c:v>42302.649797569444</c:v>
                </c:pt>
                <c:pt idx="14698">
                  <c:v>42302.650491956018</c:v>
                </c:pt>
                <c:pt idx="14699">
                  <c:v>42302.651186342591</c:v>
                </c:pt>
                <c:pt idx="14700">
                  <c:v>42302.651880729165</c:v>
                </c:pt>
                <c:pt idx="14701">
                  <c:v>42302.652575115739</c:v>
                </c:pt>
                <c:pt idx="14702">
                  <c:v>42302.653269502312</c:v>
                </c:pt>
                <c:pt idx="14703">
                  <c:v>42302.653963888886</c:v>
                </c:pt>
                <c:pt idx="14704">
                  <c:v>42302.65465827546</c:v>
                </c:pt>
                <c:pt idx="14705">
                  <c:v>42302.655352662034</c:v>
                </c:pt>
                <c:pt idx="14706">
                  <c:v>42302.656047048615</c:v>
                </c:pt>
                <c:pt idx="14707">
                  <c:v>42302.656741435188</c:v>
                </c:pt>
                <c:pt idx="14708">
                  <c:v>42302.657435821762</c:v>
                </c:pt>
                <c:pt idx="14709">
                  <c:v>42302.658130208336</c:v>
                </c:pt>
                <c:pt idx="14710">
                  <c:v>42302.65882459491</c:v>
                </c:pt>
                <c:pt idx="14711">
                  <c:v>42302.659518981483</c:v>
                </c:pt>
                <c:pt idx="14712">
                  <c:v>42302.660213368057</c:v>
                </c:pt>
                <c:pt idx="14713">
                  <c:v>42302.660907754631</c:v>
                </c:pt>
                <c:pt idx="14714">
                  <c:v>42302.661602141205</c:v>
                </c:pt>
                <c:pt idx="14715">
                  <c:v>42302.662296527778</c:v>
                </c:pt>
                <c:pt idx="14716">
                  <c:v>42302.662990914352</c:v>
                </c:pt>
                <c:pt idx="14717">
                  <c:v>42302.663685300926</c:v>
                </c:pt>
                <c:pt idx="14718">
                  <c:v>42302.6643796875</c:v>
                </c:pt>
                <c:pt idx="14719">
                  <c:v>42302.665074074073</c:v>
                </c:pt>
                <c:pt idx="14720">
                  <c:v>42302.665768460647</c:v>
                </c:pt>
                <c:pt idx="14721">
                  <c:v>42302.666462847221</c:v>
                </c:pt>
                <c:pt idx="14722">
                  <c:v>42302.667157233795</c:v>
                </c:pt>
                <c:pt idx="14723">
                  <c:v>42302.667851620368</c:v>
                </c:pt>
                <c:pt idx="14724">
                  <c:v>42302.668546006942</c:v>
                </c:pt>
                <c:pt idx="14725">
                  <c:v>42302.669240393516</c:v>
                </c:pt>
                <c:pt idx="14726">
                  <c:v>42302.66993478009</c:v>
                </c:pt>
                <c:pt idx="14727">
                  <c:v>42302.670629166663</c:v>
                </c:pt>
                <c:pt idx="14728">
                  <c:v>42302.671323553244</c:v>
                </c:pt>
                <c:pt idx="14729">
                  <c:v>42302.672017939818</c:v>
                </c:pt>
                <c:pt idx="14730">
                  <c:v>42302.672712326392</c:v>
                </c:pt>
                <c:pt idx="14731">
                  <c:v>42302.673406712966</c:v>
                </c:pt>
                <c:pt idx="14732">
                  <c:v>42302.674101099539</c:v>
                </c:pt>
                <c:pt idx="14733">
                  <c:v>42302.674795486113</c:v>
                </c:pt>
                <c:pt idx="14734">
                  <c:v>42302.675489872687</c:v>
                </c:pt>
                <c:pt idx="14735">
                  <c:v>42302.67618425926</c:v>
                </c:pt>
                <c:pt idx="14736">
                  <c:v>42302.676878645834</c:v>
                </c:pt>
                <c:pt idx="14737">
                  <c:v>42302.677573032408</c:v>
                </c:pt>
                <c:pt idx="14738">
                  <c:v>42302.678267418982</c:v>
                </c:pt>
                <c:pt idx="14739">
                  <c:v>42302.678961805555</c:v>
                </c:pt>
                <c:pt idx="14740">
                  <c:v>42302.679656192129</c:v>
                </c:pt>
                <c:pt idx="14741">
                  <c:v>42302.680350578703</c:v>
                </c:pt>
                <c:pt idx="14742">
                  <c:v>42302.681044965277</c:v>
                </c:pt>
                <c:pt idx="14743">
                  <c:v>42302.68173935185</c:v>
                </c:pt>
                <c:pt idx="14744">
                  <c:v>42302.682433738424</c:v>
                </c:pt>
                <c:pt idx="14745">
                  <c:v>42302.683128124998</c:v>
                </c:pt>
                <c:pt idx="14746">
                  <c:v>42302.683822511572</c:v>
                </c:pt>
                <c:pt idx="14747">
                  <c:v>42302.684516898145</c:v>
                </c:pt>
                <c:pt idx="14748">
                  <c:v>42302.685211284719</c:v>
                </c:pt>
                <c:pt idx="14749">
                  <c:v>42302.685905671293</c:v>
                </c:pt>
                <c:pt idx="14750">
                  <c:v>42302.686600057874</c:v>
                </c:pt>
                <c:pt idx="14751">
                  <c:v>42302.687294444448</c:v>
                </c:pt>
                <c:pt idx="14752">
                  <c:v>42302.687988831021</c:v>
                </c:pt>
                <c:pt idx="14753">
                  <c:v>42302.688683217595</c:v>
                </c:pt>
                <c:pt idx="14754">
                  <c:v>42302.689377604169</c:v>
                </c:pt>
                <c:pt idx="14755">
                  <c:v>42302.690071990743</c:v>
                </c:pt>
                <c:pt idx="14756">
                  <c:v>42302.690766377316</c:v>
                </c:pt>
                <c:pt idx="14757">
                  <c:v>42302.69146076389</c:v>
                </c:pt>
                <c:pt idx="14758">
                  <c:v>42302.692155150464</c:v>
                </c:pt>
                <c:pt idx="14759">
                  <c:v>42302.692849537038</c:v>
                </c:pt>
                <c:pt idx="14760">
                  <c:v>42302.693543923611</c:v>
                </c:pt>
                <c:pt idx="14761">
                  <c:v>42302.694238310185</c:v>
                </c:pt>
                <c:pt idx="14762">
                  <c:v>42302.694932696759</c:v>
                </c:pt>
                <c:pt idx="14763">
                  <c:v>42302.695627083333</c:v>
                </c:pt>
                <c:pt idx="14764">
                  <c:v>42302.696321469906</c:v>
                </c:pt>
                <c:pt idx="14765">
                  <c:v>42302.69701585648</c:v>
                </c:pt>
                <c:pt idx="14766">
                  <c:v>42302.697710243054</c:v>
                </c:pt>
                <c:pt idx="14767">
                  <c:v>42302.698404629627</c:v>
                </c:pt>
                <c:pt idx="14768">
                  <c:v>42302.699099016201</c:v>
                </c:pt>
                <c:pt idx="14769">
                  <c:v>42302.699793402775</c:v>
                </c:pt>
                <c:pt idx="14770">
                  <c:v>42302.700487789349</c:v>
                </c:pt>
                <c:pt idx="14771">
                  <c:v>42302.701182175922</c:v>
                </c:pt>
                <c:pt idx="14772">
                  <c:v>42302.701876562503</c:v>
                </c:pt>
                <c:pt idx="14773">
                  <c:v>42302.702570949077</c:v>
                </c:pt>
                <c:pt idx="14774">
                  <c:v>42302.703265335651</c:v>
                </c:pt>
                <c:pt idx="14775">
                  <c:v>42302.703959722225</c:v>
                </c:pt>
                <c:pt idx="14776">
                  <c:v>42302.704654108798</c:v>
                </c:pt>
                <c:pt idx="14777">
                  <c:v>42302.705348495372</c:v>
                </c:pt>
                <c:pt idx="14778">
                  <c:v>42302.706042881946</c:v>
                </c:pt>
                <c:pt idx="14779">
                  <c:v>42302.70673726852</c:v>
                </c:pt>
                <c:pt idx="14780">
                  <c:v>42302.707431655093</c:v>
                </c:pt>
                <c:pt idx="14781">
                  <c:v>42302.708126041667</c:v>
                </c:pt>
                <c:pt idx="14782">
                  <c:v>42302.708820428241</c:v>
                </c:pt>
                <c:pt idx="14783">
                  <c:v>42302.709514814815</c:v>
                </c:pt>
                <c:pt idx="14784">
                  <c:v>42302.710209201388</c:v>
                </c:pt>
                <c:pt idx="14785">
                  <c:v>42302.710903587962</c:v>
                </c:pt>
                <c:pt idx="14786">
                  <c:v>42302.711597974536</c:v>
                </c:pt>
                <c:pt idx="14787">
                  <c:v>42302.71229236111</c:v>
                </c:pt>
                <c:pt idx="14788">
                  <c:v>42302.712986747683</c:v>
                </c:pt>
                <c:pt idx="14789">
                  <c:v>42302.713681134257</c:v>
                </c:pt>
                <c:pt idx="14790">
                  <c:v>42302.714375520831</c:v>
                </c:pt>
                <c:pt idx="14791">
                  <c:v>42302.715069907405</c:v>
                </c:pt>
                <c:pt idx="14792">
                  <c:v>42302.715764293978</c:v>
                </c:pt>
                <c:pt idx="14793">
                  <c:v>42302.716458680552</c:v>
                </c:pt>
                <c:pt idx="14794">
                  <c:v>42302.717153067133</c:v>
                </c:pt>
                <c:pt idx="14795">
                  <c:v>42302.717847453707</c:v>
                </c:pt>
                <c:pt idx="14796">
                  <c:v>42302.718541840281</c:v>
                </c:pt>
                <c:pt idx="14797">
                  <c:v>42302.719236226854</c:v>
                </c:pt>
                <c:pt idx="14798">
                  <c:v>42302.719930613428</c:v>
                </c:pt>
                <c:pt idx="14799">
                  <c:v>42302.720625000002</c:v>
                </c:pt>
                <c:pt idx="14800">
                  <c:v>42302.721319386575</c:v>
                </c:pt>
                <c:pt idx="14801">
                  <c:v>42302.722013773149</c:v>
                </c:pt>
                <c:pt idx="14802">
                  <c:v>42302.722708159723</c:v>
                </c:pt>
                <c:pt idx="14803">
                  <c:v>42302.723402546297</c:v>
                </c:pt>
                <c:pt idx="14804">
                  <c:v>42302.72409693287</c:v>
                </c:pt>
                <c:pt idx="14805">
                  <c:v>42302.724791319444</c:v>
                </c:pt>
                <c:pt idx="14806">
                  <c:v>42302.725485706018</c:v>
                </c:pt>
                <c:pt idx="14807">
                  <c:v>42302.726180092592</c:v>
                </c:pt>
                <c:pt idx="14808">
                  <c:v>42302.726874479165</c:v>
                </c:pt>
                <c:pt idx="14809">
                  <c:v>42302.727568865739</c:v>
                </c:pt>
                <c:pt idx="14810">
                  <c:v>42302.728263252313</c:v>
                </c:pt>
                <c:pt idx="14811">
                  <c:v>42302.728957638887</c:v>
                </c:pt>
                <c:pt idx="14812">
                  <c:v>42302.72965202546</c:v>
                </c:pt>
                <c:pt idx="14813">
                  <c:v>42302.730346412034</c:v>
                </c:pt>
                <c:pt idx="14814">
                  <c:v>42302.731040798608</c:v>
                </c:pt>
                <c:pt idx="14815">
                  <c:v>42302.731735185182</c:v>
                </c:pt>
                <c:pt idx="14816">
                  <c:v>42302.732429571763</c:v>
                </c:pt>
                <c:pt idx="14817">
                  <c:v>42302.733123958336</c:v>
                </c:pt>
                <c:pt idx="14818">
                  <c:v>42302.73381834491</c:v>
                </c:pt>
                <c:pt idx="14819">
                  <c:v>42302.734512731484</c:v>
                </c:pt>
                <c:pt idx="14820">
                  <c:v>42302.735207118058</c:v>
                </c:pt>
                <c:pt idx="14821">
                  <c:v>42302.735901504631</c:v>
                </c:pt>
                <c:pt idx="14822">
                  <c:v>42302.736595891205</c:v>
                </c:pt>
                <c:pt idx="14823">
                  <c:v>42302.737290277779</c:v>
                </c:pt>
                <c:pt idx="14824">
                  <c:v>42302.737984664353</c:v>
                </c:pt>
                <c:pt idx="14825">
                  <c:v>42302.738679050926</c:v>
                </c:pt>
                <c:pt idx="14826">
                  <c:v>42302.7393734375</c:v>
                </c:pt>
                <c:pt idx="14827">
                  <c:v>42302.740067824074</c:v>
                </c:pt>
                <c:pt idx="14828">
                  <c:v>42302.740762210648</c:v>
                </c:pt>
                <c:pt idx="14829">
                  <c:v>42302.741456597221</c:v>
                </c:pt>
                <c:pt idx="14830">
                  <c:v>42302.742150983795</c:v>
                </c:pt>
                <c:pt idx="14831">
                  <c:v>42302.742845370369</c:v>
                </c:pt>
                <c:pt idx="14832">
                  <c:v>42302.743539756942</c:v>
                </c:pt>
                <c:pt idx="14833">
                  <c:v>42302.744234143516</c:v>
                </c:pt>
                <c:pt idx="14834">
                  <c:v>42302.74492853009</c:v>
                </c:pt>
                <c:pt idx="14835">
                  <c:v>42302.745622916664</c:v>
                </c:pt>
                <c:pt idx="14836">
                  <c:v>42302.746317303237</c:v>
                </c:pt>
                <c:pt idx="14837">
                  <c:v>42302.747011689811</c:v>
                </c:pt>
                <c:pt idx="14838">
                  <c:v>42302.747706076392</c:v>
                </c:pt>
                <c:pt idx="14839">
                  <c:v>42302.748400462966</c:v>
                </c:pt>
                <c:pt idx="14840">
                  <c:v>42302.74909484954</c:v>
                </c:pt>
                <c:pt idx="14841">
                  <c:v>42302.749789236113</c:v>
                </c:pt>
                <c:pt idx="14842">
                  <c:v>42302.750483622687</c:v>
                </c:pt>
                <c:pt idx="14843">
                  <c:v>42302.751178009261</c:v>
                </c:pt>
                <c:pt idx="14844">
                  <c:v>42302.751872395835</c:v>
                </c:pt>
                <c:pt idx="14845">
                  <c:v>42302.752566782408</c:v>
                </c:pt>
                <c:pt idx="14846">
                  <c:v>42302.753261168982</c:v>
                </c:pt>
                <c:pt idx="14847">
                  <c:v>42302.753955555556</c:v>
                </c:pt>
                <c:pt idx="14848">
                  <c:v>42302.75464994213</c:v>
                </c:pt>
                <c:pt idx="14849">
                  <c:v>42302.755344328703</c:v>
                </c:pt>
                <c:pt idx="14850">
                  <c:v>42302.756038715277</c:v>
                </c:pt>
                <c:pt idx="14851">
                  <c:v>42302.756733101851</c:v>
                </c:pt>
                <c:pt idx="14852">
                  <c:v>42302.757427488425</c:v>
                </c:pt>
                <c:pt idx="14853">
                  <c:v>42302.758121874998</c:v>
                </c:pt>
                <c:pt idx="14854">
                  <c:v>42302.758816261572</c:v>
                </c:pt>
                <c:pt idx="14855">
                  <c:v>42302.759510648146</c:v>
                </c:pt>
                <c:pt idx="14856">
                  <c:v>42302.76020503472</c:v>
                </c:pt>
                <c:pt idx="14857">
                  <c:v>42302.760899421293</c:v>
                </c:pt>
                <c:pt idx="14858">
                  <c:v>42302.761593807867</c:v>
                </c:pt>
                <c:pt idx="14859">
                  <c:v>42302.762288194448</c:v>
                </c:pt>
                <c:pt idx="14860">
                  <c:v>42302.762982581022</c:v>
                </c:pt>
                <c:pt idx="14861">
                  <c:v>42302.763676967596</c:v>
                </c:pt>
                <c:pt idx="14862">
                  <c:v>42302.764371354169</c:v>
                </c:pt>
                <c:pt idx="14863">
                  <c:v>42302.765065740743</c:v>
                </c:pt>
                <c:pt idx="14864">
                  <c:v>42302.765760127317</c:v>
                </c:pt>
                <c:pt idx="14865">
                  <c:v>42302.76645451389</c:v>
                </c:pt>
                <c:pt idx="14866">
                  <c:v>42302.767148900464</c:v>
                </c:pt>
                <c:pt idx="14867">
                  <c:v>42302.767843287038</c:v>
                </c:pt>
                <c:pt idx="14868">
                  <c:v>42302.768537673612</c:v>
                </c:pt>
                <c:pt idx="14869">
                  <c:v>42302.769232060185</c:v>
                </c:pt>
                <c:pt idx="14870">
                  <c:v>42302.769926446759</c:v>
                </c:pt>
                <c:pt idx="14871">
                  <c:v>42302.770620833333</c:v>
                </c:pt>
                <c:pt idx="14872">
                  <c:v>42302.771315219907</c:v>
                </c:pt>
                <c:pt idx="14873">
                  <c:v>42302.77200960648</c:v>
                </c:pt>
                <c:pt idx="14874">
                  <c:v>42302.772703993054</c:v>
                </c:pt>
                <c:pt idx="14875">
                  <c:v>42302.773398379628</c:v>
                </c:pt>
                <c:pt idx="14876">
                  <c:v>42302.774092766202</c:v>
                </c:pt>
                <c:pt idx="14877">
                  <c:v>42302.774787152775</c:v>
                </c:pt>
                <c:pt idx="14878">
                  <c:v>42302.775481539349</c:v>
                </c:pt>
                <c:pt idx="14879">
                  <c:v>42302.776175925923</c:v>
                </c:pt>
                <c:pt idx="14880">
                  <c:v>42302.776870312497</c:v>
                </c:pt>
                <c:pt idx="14881">
                  <c:v>42302.777564699078</c:v>
                </c:pt>
                <c:pt idx="14882">
                  <c:v>42302.778259085651</c:v>
                </c:pt>
                <c:pt idx="14883">
                  <c:v>42302.778953472225</c:v>
                </c:pt>
                <c:pt idx="14884">
                  <c:v>42302.779647858799</c:v>
                </c:pt>
                <c:pt idx="14885">
                  <c:v>42302.780342245373</c:v>
                </c:pt>
                <c:pt idx="14886">
                  <c:v>42302.781036631946</c:v>
                </c:pt>
                <c:pt idx="14887">
                  <c:v>42302.78173101852</c:v>
                </c:pt>
                <c:pt idx="14888">
                  <c:v>42302.782425405094</c:v>
                </c:pt>
                <c:pt idx="14889">
                  <c:v>42302.783119791668</c:v>
                </c:pt>
                <c:pt idx="14890">
                  <c:v>42302.783814178241</c:v>
                </c:pt>
                <c:pt idx="14891">
                  <c:v>42302.784508564815</c:v>
                </c:pt>
                <c:pt idx="14892">
                  <c:v>42302.785202951389</c:v>
                </c:pt>
                <c:pt idx="14893">
                  <c:v>42302.785897337963</c:v>
                </c:pt>
                <c:pt idx="14894">
                  <c:v>42302.786591724536</c:v>
                </c:pt>
                <c:pt idx="14895">
                  <c:v>42302.78728611111</c:v>
                </c:pt>
                <c:pt idx="14896">
                  <c:v>42302.787980497684</c:v>
                </c:pt>
                <c:pt idx="14897">
                  <c:v>42302.788674884257</c:v>
                </c:pt>
                <c:pt idx="14898">
                  <c:v>42302.789369270831</c:v>
                </c:pt>
                <c:pt idx="14899">
                  <c:v>42302.790063657405</c:v>
                </c:pt>
                <c:pt idx="14900">
                  <c:v>42302.790758043979</c:v>
                </c:pt>
                <c:pt idx="14901">
                  <c:v>42302.791452430552</c:v>
                </c:pt>
                <c:pt idx="14902">
                  <c:v>42302.792146817126</c:v>
                </c:pt>
                <c:pt idx="14903">
                  <c:v>42302.792841203707</c:v>
                </c:pt>
                <c:pt idx="14904">
                  <c:v>42302.793535590281</c:v>
                </c:pt>
                <c:pt idx="14905">
                  <c:v>42302.794229976855</c:v>
                </c:pt>
                <c:pt idx="14906">
                  <c:v>42302.794924363428</c:v>
                </c:pt>
                <c:pt idx="14907">
                  <c:v>42302.795618750002</c:v>
                </c:pt>
                <c:pt idx="14908">
                  <c:v>42302.796313136576</c:v>
                </c:pt>
                <c:pt idx="14909">
                  <c:v>42302.79700752315</c:v>
                </c:pt>
                <c:pt idx="14910">
                  <c:v>42302.797701909723</c:v>
                </c:pt>
                <c:pt idx="14911">
                  <c:v>42302.798396296297</c:v>
                </c:pt>
                <c:pt idx="14912">
                  <c:v>42302.799090682871</c:v>
                </c:pt>
                <c:pt idx="14913">
                  <c:v>42302.799785069445</c:v>
                </c:pt>
                <c:pt idx="14914">
                  <c:v>42302.800479456018</c:v>
                </c:pt>
                <c:pt idx="14915">
                  <c:v>42302.801173842592</c:v>
                </c:pt>
                <c:pt idx="14916">
                  <c:v>42302.801868229166</c:v>
                </c:pt>
                <c:pt idx="14917">
                  <c:v>42302.80256261574</c:v>
                </c:pt>
                <c:pt idx="14918">
                  <c:v>42302.803257002313</c:v>
                </c:pt>
                <c:pt idx="14919">
                  <c:v>42302.803951388887</c:v>
                </c:pt>
                <c:pt idx="14920">
                  <c:v>42302.804645775461</c:v>
                </c:pt>
                <c:pt idx="14921">
                  <c:v>42302.805340162035</c:v>
                </c:pt>
                <c:pt idx="14922">
                  <c:v>42302.806034548608</c:v>
                </c:pt>
                <c:pt idx="14923">
                  <c:v>42302.806728935182</c:v>
                </c:pt>
                <c:pt idx="14924">
                  <c:v>42302.807423321756</c:v>
                </c:pt>
                <c:pt idx="14925">
                  <c:v>42302.808117708337</c:v>
                </c:pt>
                <c:pt idx="14926">
                  <c:v>42302.808812094911</c:v>
                </c:pt>
                <c:pt idx="14927">
                  <c:v>42302.809506481484</c:v>
                </c:pt>
                <c:pt idx="14928">
                  <c:v>42302.810200868058</c:v>
                </c:pt>
                <c:pt idx="14929">
                  <c:v>42302.810895254632</c:v>
                </c:pt>
                <c:pt idx="14930">
                  <c:v>42302.811589641206</c:v>
                </c:pt>
                <c:pt idx="14931">
                  <c:v>42302.812284027779</c:v>
                </c:pt>
                <c:pt idx="14932">
                  <c:v>42302.812978414353</c:v>
                </c:pt>
                <c:pt idx="14933">
                  <c:v>42302.813672800927</c:v>
                </c:pt>
                <c:pt idx="14934">
                  <c:v>42302.8143671875</c:v>
                </c:pt>
                <c:pt idx="14935">
                  <c:v>42302.815061574074</c:v>
                </c:pt>
                <c:pt idx="14936">
                  <c:v>42302.815755960648</c:v>
                </c:pt>
                <c:pt idx="14937">
                  <c:v>42302.816450347222</c:v>
                </c:pt>
                <c:pt idx="14938">
                  <c:v>42302.817144733795</c:v>
                </c:pt>
                <c:pt idx="14939">
                  <c:v>42302.817839120369</c:v>
                </c:pt>
                <c:pt idx="14940">
                  <c:v>42302.818533506943</c:v>
                </c:pt>
                <c:pt idx="14941">
                  <c:v>42302.819227893517</c:v>
                </c:pt>
                <c:pt idx="14942">
                  <c:v>42302.81992228009</c:v>
                </c:pt>
                <c:pt idx="14943">
                  <c:v>42302.820616666664</c:v>
                </c:pt>
                <c:pt idx="14944">
                  <c:v>42302.821311053238</c:v>
                </c:pt>
                <c:pt idx="14945">
                  <c:v>42302.822005439812</c:v>
                </c:pt>
                <c:pt idx="14946">
                  <c:v>42302.822699826385</c:v>
                </c:pt>
                <c:pt idx="14947">
                  <c:v>42302.823394212966</c:v>
                </c:pt>
                <c:pt idx="14948">
                  <c:v>42302.82408859954</c:v>
                </c:pt>
                <c:pt idx="14949">
                  <c:v>42302.824782986114</c:v>
                </c:pt>
                <c:pt idx="14950">
                  <c:v>42302.825477372688</c:v>
                </c:pt>
                <c:pt idx="14951">
                  <c:v>42302.826171759261</c:v>
                </c:pt>
                <c:pt idx="14952">
                  <c:v>42302.826866145835</c:v>
                </c:pt>
                <c:pt idx="14953">
                  <c:v>42302.827560532409</c:v>
                </c:pt>
                <c:pt idx="14954">
                  <c:v>42302.828254918983</c:v>
                </c:pt>
                <c:pt idx="14955">
                  <c:v>42302.828949305556</c:v>
                </c:pt>
                <c:pt idx="14956">
                  <c:v>42302.82964369213</c:v>
                </c:pt>
                <c:pt idx="14957">
                  <c:v>42302.830338078704</c:v>
                </c:pt>
                <c:pt idx="14958">
                  <c:v>42302.831032465278</c:v>
                </c:pt>
                <c:pt idx="14959">
                  <c:v>42302.831726851851</c:v>
                </c:pt>
                <c:pt idx="14960">
                  <c:v>42302.832421238425</c:v>
                </c:pt>
                <c:pt idx="14961">
                  <c:v>42302.833115624999</c:v>
                </c:pt>
                <c:pt idx="14962">
                  <c:v>42302.833810011572</c:v>
                </c:pt>
                <c:pt idx="14963">
                  <c:v>42302.834504398146</c:v>
                </c:pt>
                <c:pt idx="14964">
                  <c:v>42302.83519878472</c:v>
                </c:pt>
                <c:pt idx="14965">
                  <c:v>42302.835893171294</c:v>
                </c:pt>
                <c:pt idx="14966">
                  <c:v>42302.836587557867</c:v>
                </c:pt>
                <c:pt idx="14967">
                  <c:v>42302.837281944441</c:v>
                </c:pt>
                <c:pt idx="14968">
                  <c:v>42302.837976331015</c:v>
                </c:pt>
                <c:pt idx="14969">
                  <c:v>42302.838670717596</c:v>
                </c:pt>
                <c:pt idx="14970">
                  <c:v>42302.83936510417</c:v>
                </c:pt>
                <c:pt idx="14971">
                  <c:v>42302.840059490743</c:v>
                </c:pt>
                <c:pt idx="14972">
                  <c:v>42302.840753877317</c:v>
                </c:pt>
                <c:pt idx="14973">
                  <c:v>42302.841448263891</c:v>
                </c:pt>
                <c:pt idx="14974">
                  <c:v>42302.842142650465</c:v>
                </c:pt>
                <c:pt idx="14975">
                  <c:v>42302.842837037038</c:v>
                </c:pt>
                <c:pt idx="14976">
                  <c:v>42302.843531423612</c:v>
                </c:pt>
                <c:pt idx="14977">
                  <c:v>42302.844225810186</c:v>
                </c:pt>
                <c:pt idx="14978">
                  <c:v>42302.84492019676</c:v>
                </c:pt>
                <c:pt idx="14979">
                  <c:v>42302.845614583333</c:v>
                </c:pt>
                <c:pt idx="14980">
                  <c:v>42302.846308969907</c:v>
                </c:pt>
                <c:pt idx="14981">
                  <c:v>42302.847003356481</c:v>
                </c:pt>
                <c:pt idx="14982">
                  <c:v>42302.847697743055</c:v>
                </c:pt>
                <c:pt idx="14983">
                  <c:v>42302.848392129628</c:v>
                </c:pt>
                <c:pt idx="14984">
                  <c:v>42302.849086516202</c:v>
                </c:pt>
                <c:pt idx="14985">
                  <c:v>42302.849780902776</c:v>
                </c:pt>
                <c:pt idx="14986">
                  <c:v>42302.85047528935</c:v>
                </c:pt>
                <c:pt idx="14987">
                  <c:v>42302.851169675923</c:v>
                </c:pt>
                <c:pt idx="14988">
                  <c:v>42302.851864062497</c:v>
                </c:pt>
                <c:pt idx="14989">
                  <c:v>42302.852558449071</c:v>
                </c:pt>
                <c:pt idx="14990">
                  <c:v>42302.853252835645</c:v>
                </c:pt>
                <c:pt idx="14991">
                  <c:v>42302.853947222226</c:v>
                </c:pt>
                <c:pt idx="14992">
                  <c:v>42302.854641608799</c:v>
                </c:pt>
                <c:pt idx="14993">
                  <c:v>42302.855335995373</c:v>
                </c:pt>
                <c:pt idx="14994">
                  <c:v>42302.856030381947</c:v>
                </c:pt>
                <c:pt idx="14995">
                  <c:v>42302.856724768521</c:v>
                </c:pt>
                <c:pt idx="14996">
                  <c:v>42302.857419155094</c:v>
                </c:pt>
                <c:pt idx="14997">
                  <c:v>42302.858113541668</c:v>
                </c:pt>
                <c:pt idx="14998">
                  <c:v>42302.858807928242</c:v>
                </c:pt>
                <c:pt idx="14999">
                  <c:v>42302.859502314815</c:v>
                </c:pt>
                <c:pt idx="15000">
                  <c:v>42302.860196701389</c:v>
                </c:pt>
                <c:pt idx="15001">
                  <c:v>42302.860891087963</c:v>
                </c:pt>
                <c:pt idx="15002">
                  <c:v>42302.861585474537</c:v>
                </c:pt>
                <c:pt idx="15003">
                  <c:v>42302.86227986111</c:v>
                </c:pt>
                <c:pt idx="15004">
                  <c:v>42302.862974247684</c:v>
                </c:pt>
                <c:pt idx="15005">
                  <c:v>42302.863668634258</c:v>
                </c:pt>
                <c:pt idx="15006">
                  <c:v>42302.864363020832</c:v>
                </c:pt>
                <c:pt idx="15007">
                  <c:v>42302.865057407405</c:v>
                </c:pt>
                <c:pt idx="15008">
                  <c:v>42302.865751793979</c:v>
                </c:pt>
                <c:pt idx="15009">
                  <c:v>42302.866446180553</c:v>
                </c:pt>
                <c:pt idx="15010">
                  <c:v>42302.867140567127</c:v>
                </c:pt>
                <c:pt idx="15011">
                  <c:v>42302.8678349537</c:v>
                </c:pt>
                <c:pt idx="15012">
                  <c:v>42302.868529340281</c:v>
                </c:pt>
                <c:pt idx="15013">
                  <c:v>42302.869223726855</c:v>
                </c:pt>
                <c:pt idx="15014">
                  <c:v>42302.869918113429</c:v>
                </c:pt>
                <c:pt idx="15015">
                  <c:v>42302.870612500003</c:v>
                </c:pt>
                <c:pt idx="15016">
                  <c:v>42302.871306886576</c:v>
                </c:pt>
                <c:pt idx="15017">
                  <c:v>42302.87200127315</c:v>
                </c:pt>
                <c:pt idx="15018">
                  <c:v>42302.872695659724</c:v>
                </c:pt>
                <c:pt idx="15019">
                  <c:v>42302.873390046298</c:v>
                </c:pt>
                <c:pt idx="15020">
                  <c:v>42302.874084432871</c:v>
                </c:pt>
                <c:pt idx="15021">
                  <c:v>42302.874778819445</c:v>
                </c:pt>
                <c:pt idx="15022">
                  <c:v>42302.875473206019</c:v>
                </c:pt>
                <c:pt idx="15023">
                  <c:v>42302.876167592593</c:v>
                </c:pt>
                <c:pt idx="15024">
                  <c:v>42302.876861979166</c:v>
                </c:pt>
                <c:pt idx="15025">
                  <c:v>42302.87755636574</c:v>
                </c:pt>
                <c:pt idx="15026">
                  <c:v>42302.878250752314</c:v>
                </c:pt>
                <c:pt idx="15027">
                  <c:v>42302.878945138888</c:v>
                </c:pt>
                <c:pt idx="15028">
                  <c:v>42302.879639525461</c:v>
                </c:pt>
                <c:pt idx="15029">
                  <c:v>42302.880333912035</c:v>
                </c:pt>
                <c:pt idx="15030">
                  <c:v>42302.881028298609</c:v>
                </c:pt>
                <c:pt idx="15031">
                  <c:v>42302.881722685182</c:v>
                </c:pt>
                <c:pt idx="15032">
                  <c:v>42302.882417071756</c:v>
                </c:pt>
                <c:pt idx="15033">
                  <c:v>42302.88311145833</c:v>
                </c:pt>
                <c:pt idx="15034">
                  <c:v>42302.883805844911</c:v>
                </c:pt>
                <c:pt idx="15035">
                  <c:v>42302.884500231485</c:v>
                </c:pt>
                <c:pt idx="15036">
                  <c:v>42302.885194618058</c:v>
                </c:pt>
                <c:pt idx="15037">
                  <c:v>42302.885889004632</c:v>
                </c:pt>
                <c:pt idx="15038">
                  <c:v>42302.886583391206</c:v>
                </c:pt>
                <c:pt idx="15039">
                  <c:v>42302.88727777778</c:v>
                </c:pt>
                <c:pt idx="15040">
                  <c:v>42302.887972164353</c:v>
                </c:pt>
                <c:pt idx="15041">
                  <c:v>42302.888666550927</c:v>
                </c:pt>
                <c:pt idx="15042">
                  <c:v>42302.889360937501</c:v>
                </c:pt>
                <c:pt idx="15043">
                  <c:v>42302.890055324075</c:v>
                </c:pt>
                <c:pt idx="15044">
                  <c:v>42302.890749710648</c:v>
                </c:pt>
                <c:pt idx="15045">
                  <c:v>42302.891444097222</c:v>
                </c:pt>
                <c:pt idx="15046">
                  <c:v>42302.892138483796</c:v>
                </c:pt>
                <c:pt idx="15047">
                  <c:v>42302.89283287037</c:v>
                </c:pt>
                <c:pt idx="15048">
                  <c:v>42302.893527256943</c:v>
                </c:pt>
                <c:pt idx="15049">
                  <c:v>42302.894221643517</c:v>
                </c:pt>
                <c:pt idx="15050">
                  <c:v>42302.894916030091</c:v>
                </c:pt>
                <c:pt idx="15051">
                  <c:v>42302.895610416665</c:v>
                </c:pt>
                <c:pt idx="15052">
                  <c:v>42302.896304803238</c:v>
                </c:pt>
                <c:pt idx="15053">
                  <c:v>42302.896999189812</c:v>
                </c:pt>
                <c:pt idx="15054">
                  <c:v>42302.897693576386</c:v>
                </c:pt>
                <c:pt idx="15055">
                  <c:v>42302.89838796296</c:v>
                </c:pt>
                <c:pt idx="15056">
                  <c:v>42302.899082349541</c:v>
                </c:pt>
                <c:pt idx="15057">
                  <c:v>42302.899776736114</c:v>
                </c:pt>
                <c:pt idx="15058">
                  <c:v>42302.900471122688</c:v>
                </c:pt>
                <c:pt idx="15059">
                  <c:v>42302.901165509262</c:v>
                </c:pt>
                <c:pt idx="15060">
                  <c:v>42302.901859895836</c:v>
                </c:pt>
                <c:pt idx="15061">
                  <c:v>42302.902554282409</c:v>
                </c:pt>
                <c:pt idx="15062">
                  <c:v>42302.903248668983</c:v>
                </c:pt>
                <c:pt idx="15063">
                  <c:v>42302.903943055557</c:v>
                </c:pt>
                <c:pt idx="15064">
                  <c:v>42302.90463744213</c:v>
                </c:pt>
                <c:pt idx="15065">
                  <c:v>42302.905331828704</c:v>
                </c:pt>
                <c:pt idx="15066">
                  <c:v>42302.906026215278</c:v>
                </c:pt>
                <c:pt idx="15067">
                  <c:v>42302.906720601852</c:v>
                </c:pt>
                <c:pt idx="15068">
                  <c:v>42302.907414988425</c:v>
                </c:pt>
                <c:pt idx="15069">
                  <c:v>42302.908109374999</c:v>
                </c:pt>
                <c:pt idx="15070">
                  <c:v>42302.908803761573</c:v>
                </c:pt>
                <c:pt idx="15071">
                  <c:v>42302.909498148147</c:v>
                </c:pt>
                <c:pt idx="15072">
                  <c:v>42302.91019253472</c:v>
                </c:pt>
                <c:pt idx="15073">
                  <c:v>42302.910886921294</c:v>
                </c:pt>
                <c:pt idx="15074">
                  <c:v>42302.911581307868</c:v>
                </c:pt>
                <c:pt idx="15075">
                  <c:v>42302.912275694442</c:v>
                </c:pt>
                <c:pt idx="15076">
                  <c:v>42302.912970081015</c:v>
                </c:pt>
                <c:pt idx="15077">
                  <c:v>42302.913664467589</c:v>
                </c:pt>
                <c:pt idx="15078">
                  <c:v>42302.91435885417</c:v>
                </c:pt>
                <c:pt idx="15079">
                  <c:v>42302.915053240744</c:v>
                </c:pt>
                <c:pt idx="15080">
                  <c:v>42302.915747627318</c:v>
                </c:pt>
                <c:pt idx="15081">
                  <c:v>42302.916442013891</c:v>
                </c:pt>
                <c:pt idx="15082">
                  <c:v>42302.917136400465</c:v>
                </c:pt>
                <c:pt idx="15083">
                  <c:v>42302.917830787039</c:v>
                </c:pt>
                <c:pt idx="15084">
                  <c:v>42302.918525173613</c:v>
                </c:pt>
                <c:pt idx="15085">
                  <c:v>42302.919219560186</c:v>
                </c:pt>
                <c:pt idx="15086">
                  <c:v>42302.91991394676</c:v>
                </c:pt>
                <c:pt idx="15087">
                  <c:v>42302.920608333334</c:v>
                </c:pt>
                <c:pt idx="15088">
                  <c:v>42302.921302719908</c:v>
                </c:pt>
                <c:pt idx="15089">
                  <c:v>42302.921997106481</c:v>
                </c:pt>
                <c:pt idx="15090">
                  <c:v>42302.922691493055</c:v>
                </c:pt>
                <c:pt idx="15091">
                  <c:v>42302.923385879629</c:v>
                </c:pt>
                <c:pt idx="15092">
                  <c:v>42302.924080266203</c:v>
                </c:pt>
                <c:pt idx="15093">
                  <c:v>42302.924774652776</c:v>
                </c:pt>
                <c:pt idx="15094">
                  <c:v>42302.92546903935</c:v>
                </c:pt>
                <c:pt idx="15095">
                  <c:v>42302.926163425924</c:v>
                </c:pt>
                <c:pt idx="15096">
                  <c:v>42302.926857812497</c:v>
                </c:pt>
                <c:pt idx="15097">
                  <c:v>42302.927552199071</c:v>
                </c:pt>
                <c:pt idx="15098">
                  <c:v>42302.928246585645</c:v>
                </c:pt>
                <c:pt idx="15099">
                  <c:v>42302.928940972219</c:v>
                </c:pt>
                <c:pt idx="15100">
                  <c:v>42302.9296353588</c:v>
                </c:pt>
                <c:pt idx="15101">
                  <c:v>42302.930329745373</c:v>
                </c:pt>
                <c:pt idx="15102">
                  <c:v>42302.931024131947</c:v>
                </c:pt>
                <c:pt idx="15103">
                  <c:v>42302.931718518521</c:v>
                </c:pt>
                <c:pt idx="15104">
                  <c:v>42302.932412905095</c:v>
                </c:pt>
                <c:pt idx="15105">
                  <c:v>42302.933107291668</c:v>
                </c:pt>
                <c:pt idx="15106">
                  <c:v>42302.933801678242</c:v>
                </c:pt>
                <c:pt idx="15107">
                  <c:v>42302.934496064816</c:v>
                </c:pt>
                <c:pt idx="15108">
                  <c:v>42302.93519045139</c:v>
                </c:pt>
                <c:pt idx="15109">
                  <c:v>42302.935884837963</c:v>
                </c:pt>
                <c:pt idx="15110">
                  <c:v>42302.936579224537</c:v>
                </c:pt>
                <c:pt idx="15111">
                  <c:v>42302.937273611111</c:v>
                </c:pt>
                <c:pt idx="15112">
                  <c:v>42302.937967997685</c:v>
                </c:pt>
                <c:pt idx="15113">
                  <c:v>42302.938662384258</c:v>
                </c:pt>
                <c:pt idx="15114">
                  <c:v>42302.939356770832</c:v>
                </c:pt>
                <c:pt idx="15115">
                  <c:v>42302.940051157406</c:v>
                </c:pt>
                <c:pt idx="15116">
                  <c:v>42302.94074554398</c:v>
                </c:pt>
                <c:pt idx="15117">
                  <c:v>42302.941439930553</c:v>
                </c:pt>
                <c:pt idx="15118">
                  <c:v>42302.942134317127</c:v>
                </c:pt>
                <c:pt idx="15119">
                  <c:v>42302.942828703701</c:v>
                </c:pt>
                <c:pt idx="15120">
                  <c:v>42302.943523090275</c:v>
                </c:pt>
                <c:pt idx="15121">
                  <c:v>42302.944217476848</c:v>
                </c:pt>
                <c:pt idx="15122">
                  <c:v>42302.944911863429</c:v>
                </c:pt>
                <c:pt idx="15123">
                  <c:v>42302.945606250003</c:v>
                </c:pt>
                <c:pt idx="15124">
                  <c:v>42302.946300636577</c:v>
                </c:pt>
                <c:pt idx="15125">
                  <c:v>42302.946995023151</c:v>
                </c:pt>
                <c:pt idx="15126">
                  <c:v>42302.947689409724</c:v>
                </c:pt>
                <c:pt idx="15127">
                  <c:v>42302.948383796298</c:v>
                </c:pt>
                <c:pt idx="15128">
                  <c:v>42302.949078182872</c:v>
                </c:pt>
                <c:pt idx="15129">
                  <c:v>42302.949772569445</c:v>
                </c:pt>
                <c:pt idx="15130">
                  <c:v>42302.950466956019</c:v>
                </c:pt>
                <c:pt idx="15131">
                  <c:v>42302.951161342593</c:v>
                </c:pt>
                <c:pt idx="15132">
                  <c:v>42302.951855729167</c:v>
                </c:pt>
                <c:pt idx="15133">
                  <c:v>42302.95255011574</c:v>
                </c:pt>
                <c:pt idx="15134">
                  <c:v>42302.953244502314</c:v>
                </c:pt>
                <c:pt idx="15135">
                  <c:v>42302.953938888888</c:v>
                </c:pt>
                <c:pt idx="15136">
                  <c:v>42302.954633275462</c:v>
                </c:pt>
                <c:pt idx="15137">
                  <c:v>42302.955327662035</c:v>
                </c:pt>
                <c:pt idx="15138">
                  <c:v>42302.956022048609</c:v>
                </c:pt>
                <c:pt idx="15139">
                  <c:v>42302.956716435183</c:v>
                </c:pt>
                <c:pt idx="15140">
                  <c:v>42302.957410821757</c:v>
                </c:pt>
                <c:pt idx="15141">
                  <c:v>42302.95810520833</c:v>
                </c:pt>
                <c:pt idx="15142">
                  <c:v>42302.958799594904</c:v>
                </c:pt>
                <c:pt idx="15143">
                  <c:v>42302.959493981478</c:v>
                </c:pt>
                <c:pt idx="15144">
                  <c:v>42302.960188368059</c:v>
                </c:pt>
                <c:pt idx="15145">
                  <c:v>42302.960882754633</c:v>
                </c:pt>
                <c:pt idx="15146">
                  <c:v>42302.961577141206</c:v>
                </c:pt>
                <c:pt idx="15147">
                  <c:v>42302.96227152778</c:v>
                </c:pt>
                <c:pt idx="15148">
                  <c:v>42302.962965914354</c:v>
                </c:pt>
                <c:pt idx="15149">
                  <c:v>42302.963660300928</c:v>
                </c:pt>
                <c:pt idx="15150">
                  <c:v>42302.964354687501</c:v>
                </c:pt>
                <c:pt idx="15151">
                  <c:v>42302.965049074075</c:v>
                </c:pt>
                <c:pt idx="15152">
                  <c:v>42302.965743460649</c:v>
                </c:pt>
                <c:pt idx="15153">
                  <c:v>42302.966437847223</c:v>
                </c:pt>
                <c:pt idx="15154">
                  <c:v>42302.967132233796</c:v>
                </c:pt>
                <c:pt idx="15155">
                  <c:v>42302.96782662037</c:v>
                </c:pt>
                <c:pt idx="15156">
                  <c:v>42302.968521006944</c:v>
                </c:pt>
                <c:pt idx="15157">
                  <c:v>42302.969215393518</c:v>
                </c:pt>
                <c:pt idx="15158">
                  <c:v>42302.969909780091</c:v>
                </c:pt>
                <c:pt idx="15159">
                  <c:v>42302.970604166665</c:v>
                </c:pt>
                <c:pt idx="15160">
                  <c:v>42302.971298553239</c:v>
                </c:pt>
                <c:pt idx="15161">
                  <c:v>42302.971992939812</c:v>
                </c:pt>
                <c:pt idx="15162">
                  <c:v>42302.972687326386</c:v>
                </c:pt>
                <c:pt idx="15163">
                  <c:v>42302.97338171296</c:v>
                </c:pt>
                <c:pt idx="15164">
                  <c:v>42302.974076099534</c:v>
                </c:pt>
                <c:pt idx="15165">
                  <c:v>42302.974770486115</c:v>
                </c:pt>
                <c:pt idx="15166">
                  <c:v>42302.975464872688</c:v>
                </c:pt>
                <c:pt idx="15167">
                  <c:v>42302.976159259262</c:v>
                </c:pt>
                <c:pt idx="15168">
                  <c:v>42302.976853645836</c:v>
                </c:pt>
                <c:pt idx="15169">
                  <c:v>42302.97754803241</c:v>
                </c:pt>
                <c:pt idx="15170">
                  <c:v>42302.978242418983</c:v>
                </c:pt>
                <c:pt idx="15171">
                  <c:v>42302.978936805557</c:v>
                </c:pt>
                <c:pt idx="15172">
                  <c:v>42302.979631192131</c:v>
                </c:pt>
                <c:pt idx="15173">
                  <c:v>42302.980325578705</c:v>
                </c:pt>
                <c:pt idx="15174">
                  <c:v>42302.981019965278</c:v>
                </c:pt>
                <c:pt idx="15175">
                  <c:v>42302.981714351852</c:v>
                </c:pt>
                <c:pt idx="15176">
                  <c:v>42302.982408738426</c:v>
                </c:pt>
                <c:pt idx="15177">
                  <c:v>42302.983103125</c:v>
                </c:pt>
                <c:pt idx="15178">
                  <c:v>42302.983797511573</c:v>
                </c:pt>
                <c:pt idx="15179">
                  <c:v>42302.984491898147</c:v>
                </c:pt>
                <c:pt idx="15180">
                  <c:v>42302.985186284721</c:v>
                </c:pt>
                <c:pt idx="15181">
                  <c:v>42302.985880671295</c:v>
                </c:pt>
                <c:pt idx="15182">
                  <c:v>42302.986575057868</c:v>
                </c:pt>
                <c:pt idx="15183">
                  <c:v>42302.987269444442</c:v>
                </c:pt>
                <c:pt idx="15184">
                  <c:v>42302.987963831016</c:v>
                </c:pt>
                <c:pt idx="15185">
                  <c:v>42302.98865821759</c:v>
                </c:pt>
                <c:pt idx="15186">
                  <c:v>42302.989352604163</c:v>
                </c:pt>
                <c:pt idx="15187">
                  <c:v>42302.990046990744</c:v>
                </c:pt>
                <c:pt idx="15188">
                  <c:v>42302.990741377318</c:v>
                </c:pt>
                <c:pt idx="15189">
                  <c:v>42302.991435763892</c:v>
                </c:pt>
                <c:pt idx="15190">
                  <c:v>42302.992130150466</c:v>
                </c:pt>
                <c:pt idx="15191">
                  <c:v>42302.992824537039</c:v>
                </c:pt>
                <c:pt idx="15192">
                  <c:v>42302.993518923613</c:v>
                </c:pt>
                <c:pt idx="15193">
                  <c:v>42302.994213310187</c:v>
                </c:pt>
                <c:pt idx="15194">
                  <c:v>42302.99490769676</c:v>
                </c:pt>
                <c:pt idx="15195">
                  <c:v>42302.995602083334</c:v>
                </c:pt>
                <c:pt idx="15196">
                  <c:v>42302.996296469908</c:v>
                </c:pt>
                <c:pt idx="15197">
                  <c:v>42302.996990856482</c:v>
                </c:pt>
                <c:pt idx="15198">
                  <c:v>42302.997685243055</c:v>
                </c:pt>
                <c:pt idx="15199">
                  <c:v>42302.998379629629</c:v>
                </c:pt>
                <c:pt idx="15200">
                  <c:v>42302.999074016203</c:v>
                </c:pt>
                <c:pt idx="15201">
                  <c:v>42302.999768402777</c:v>
                </c:pt>
                <c:pt idx="15202">
                  <c:v>42303.00046278935</c:v>
                </c:pt>
                <c:pt idx="15203">
                  <c:v>42303.001157175924</c:v>
                </c:pt>
                <c:pt idx="15204">
                  <c:v>42303.001851562498</c:v>
                </c:pt>
                <c:pt idx="15205">
                  <c:v>42303.002545949072</c:v>
                </c:pt>
                <c:pt idx="15206">
                  <c:v>42303.003240335645</c:v>
                </c:pt>
                <c:pt idx="15207">
                  <c:v>42303.003934722219</c:v>
                </c:pt>
                <c:pt idx="15208">
                  <c:v>42303.004629108793</c:v>
                </c:pt>
                <c:pt idx="15209">
                  <c:v>42303.005323495374</c:v>
                </c:pt>
                <c:pt idx="15210">
                  <c:v>42303.006017881948</c:v>
                </c:pt>
                <c:pt idx="15211">
                  <c:v>42303.006712268521</c:v>
                </c:pt>
                <c:pt idx="15212">
                  <c:v>42303.007406655095</c:v>
                </c:pt>
                <c:pt idx="15213">
                  <c:v>42303.008101041669</c:v>
                </c:pt>
                <c:pt idx="15214">
                  <c:v>42303.008795428243</c:v>
                </c:pt>
                <c:pt idx="15215">
                  <c:v>42303.009489814816</c:v>
                </c:pt>
                <c:pt idx="15216">
                  <c:v>42303.01018420139</c:v>
                </c:pt>
                <c:pt idx="15217">
                  <c:v>42303.010878587964</c:v>
                </c:pt>
                <c:pt idx="15218">
                  <c:v>42303.011572974538</c:v>
                </c:pt>
                <c:pt idx="15219">
                  <c:v>42303.012267361111</c:v>
                </c:pt>
                <c:pt idx="15220">
                  <c:v>42303.012961747685</c:v>
                </c:pt>
                <c:pt idx="15221">
                  <c:v>42303.013656134259</c:v>
                </c:pt>
                <c:pt idx="15222">
                  <c:v>42303.014350520833</c:v>
                </c:pt>
                <c:pt idx="15223">
                  <c:v>42303.015044907406</c:v>
                </c:pt>
                <c:pt idx="15224">
                  <c:v>42303.01573929398</c:v>
                </c:pt>
                <c:pt idx="15225">
                  <c:v>42303.016433680554</c:v>
                </c:pt>
                <c:pt idx="15226">
                  <c:v>42303.017128067127</c:v>
                </c:pt>
                <c:pt idx="15227">
                  <c:v>42303.017822453701</c:v>
                </c:pt>
                <c:pt idx="15228">
                  <c:v>42303.018516840275</c:v>
                </c:pt>
                <c:pt idx="15229">
                  <c:v>42303.019211226849</c:v>
                </c:pt>
                <c:pt idx="15230">
                  <c:v>42303.019905613422</c:v>
                </c:pt>
                <c:pt idx="15231">
                  <c:v>42303.020600000003</c:v>
                </c:pt>
                <c:pt idx="15232">
                  <c:v>42303.021294386577</c:v>
                </c:pt>
                <c:pt idx="15233">
                  <c:v>42303.021988773151</c:v>
                </c:pt>
                <c:pt idx="15234">
                  <c:v>42303.022683159725</c:v>
                </c:pt>
                <c:pt idx="15235">
                  <c:v>42303.023377546298</c:v>
                </c:pt>
                <c:pt idx="15236">
                  <c:v>42303.024071932872</c:v>
                </c:pt>
                <c:pt idx="15237">
                  <c:v>42303.024766319446</c:v>
                </c:pt>
                <c:pt idx="15238">
                  <c:v>42303.02546070602</c:v>
                </c:pt>
                <c:pt idx="15239">
                  <c:v>42303.026155092593</c:v>
                </c:pt>
                <c:pt idx="15240">
                  <c:v>42303.026849479167</c:v>
                </c:pt>
                <c:pt idx="15241">
                  <c:v>42303.027543865741</c:v>
                </c:pt>
                <c:pt idx="15242">
                  <c:v>42303.028238252315</c:v>
                </c:pt>
                <c:pt idx="15243">
                  <c:v>42303.028932638888</c:v>
                </c:pt>
                <c:pt idx="15244">
                  <c:v>42303.029627025462</c:v>
                </c:pt>
                <c:pt idx="15245">
                  <c:v>42303.030321412036</c:v>
                </c:pt>
                <c:pt idx="15246">
                  <c:v>42303.03101579861</c:v>
                </c:pt>
                <c:pt idx="15247">
                  <c:v>42303.031710185183</c:v>
                </c:pt>
                <c:pt idx="15248">
                  <c:v>42303.032404571757</c:v>
                </c:pt>
                <c:pt idx="15249">
                  <c:v>42303.033098958331</c:v>
                </c:pt>
                <c:pt idx="15250">
                  <c:v>42303.033793344905</c:v>
                </c:pt>
                <c:pt idx="15251">
                  <c:v>42303.034487731478</c:v>
                </c:pt>
                <c:pt idx="15252">
                  <c:v>42303.035182118052</c:v>
                </c:pt>
                <c:pt idx="15253">
                  <c:v>42303.035876504633</c:v>
                </c:pt>
                <c:pt idx="15254">
                  <c:v>42303.036570891207</c:v>
                </c:pt>
                <c:pt idx="15255">
                  <c:v>42303.037265277781</c:v>
                </c:pt>
                <c:pt idx="15256">
                  <c:v>42303.037959664354</c:v>
                </c:pt>
                <c:pt idx="15257">
                  <c:v>42303.038654050928</c:v>
                </c:pt>
                <c:pt idx="15258">
                  <c:v>42303.039348437502</c:v>
                </c:pt>
                <c:pt idx="15259">
                  <c:v>42303.040042824075</c:v>
                </c:pt>
                <c:pt idx="15260">
                  <c:v>42303.040737210649</c:v>
                </c:pt>
                <c:pt idx="15261">
                  <c:v>42303.041431597223</c:v>
                </c:pt>
                <c:pt idx="15262">
                  <c:v>42303.042125983797</c:v>
                </c:pt>
                <c:pt idx="15263">
                  <c:v>42303.04282037037</c:v>
                </c:pt>
                <c:pt idx="15264">
                  <c:v>42303.043514756944</c:v>
                </c:pt>
                <c:pt idx="15265">
                  <c:v>42303.044209143518</c:v>
                </c:pt>
                <c:pt idx="15266">
                  <c:v>42303.044903530092</c:v>
                </c:pt>
                <c:pt idx="15267">
                  <c:v>42303.045597916665</c:v>
                </c:pt>
                <c:pt idx="15268">
                  <c:v>42303.046292303239</c:v>
                </c:pt>
                <c:pt idx="15269">
                  <c:v>42303.046986689813</c:v>
                </c:pt>
                <c:pt idx="15270">
                  <c:v>42303.047681076387</c:v>
                </c:pt>
                <c:pt idx="15271">
                  <c:v>42303.04837546296</c:v>
                </c:pt>
                <c:pt idx="15272">
                  <c:v>42303.049069849534</c:v>
                </c:pt>
                <c:pt idx="15273">
                  <c:v>42303.049764236108</c:v>
                </c:pt>
                <c:pt idx="15274">
                  <c:v>42303.050458622682</c:v>
                </c:pt>
                <c:pt idx="15275">
                  <c:v>42303.051153009263</c:v>
                </c:pt>
                <c:pt idx="15276">
                  <c:v>42303.051847395836</c:v>
                </c:pt>
                <c:pt idx="15277">
                  <c:v>42303.05254178241</c:v>
                </c:pt>
                <c:pt idx="15278">
                  <c:v>42303.053236168984</c:v>
                </c:pt>
                <c:pt idx="15279">
                  <c:v>42303.053930555558</c:v>
                </c:pt>
                <c:pt idx="15280">
                  <c:v>42303.054624942131</c:v>
                </c:pt>
                <c:pt idx="15281">
                  <c:v>42303.055319328705</c:v>
                </c:pt>
                <c:pt idx="15282">
                  <c:v>42303.056013715279</c:v>
                </c:pt>
                <c:pt idx="15283">
                  <c:v>42303.056708101853</c:v>
                </c:pt>
                <c:pt idx="15284">
                  <c:v>42303.057402488426</c:v>
                </c:pt>
                <c:pt idx="15285">
                  <c:v>42303.058096875</c:v>
                </c:pt>
                <c:pt idx="15286">
                  <c:v>42303.058791261574</c:v>
                </c:pt>
                <c:pt idx="15287">
                  <c:v>42303.059485648148</c:v>
                </c:pt>
                <c:pt idx="15288">
                  <c:v>42303.060180034721</c:v>
                </c:pt>
                <c:pt idx="15289">
                  <c:v>42303.060874421295</c:v>
                </c:pt>
                <c:pt idx="15290">
                  <c:v>42303.061568807869</c:v>
                </c:pt>
                <c:pt idx="15291">
                  <c:v>42303.062263194442</c:v>
                </c:pt>
                <c:pt idx="15292">
                  <c:v>42303.062957581016</c:v>
                </c:pt>
                <c:pt idx="15293">
                  <c:v>42303.06365196759</c:v>
                </c:pt>
                <c:pt idx="15294">
                  <c:v>42303.064346354164</c:v>
                </c:pt>
                <c:pt idx="15295">
                  <c:v>42303.065040740737</c:v>
                </c:pt>
                <c:pt idx="15296">
                  <c:v>42303.065735127311</c:v>
                </c:pt>
                <c:pt idx="15297">
                  <c:v>42303.066429513892</c:v>
                </c:pt>
                <c:pt idx="15298">
                  <c:v>42303.067123900466</c:v>
                </c:pt>
                <c:pt idx="15299">
                  <c:v>42303.06781828704</c:v>
                </c:pt>
                <c:pt idx="15300">
                  <c:v>42303.068512673613</c:v>
                </c:pt>
                <c:pt idx="15301">
                  <c:v>42303.069207060187</c:v>
                </c:pt>
                <c:pt idx="15302">
                  <c:v>42303.069901446761</c:v>
                </c:pt>
                <c:pt idx="15303">
                  <c:v>42303.070595833335</c:v>
                </c:pt>
                <c:pt idx="15304">
                  <c:v>42303.071290219908</c:v>
                </c:pt>
                <c:pt idx="15305">
                  <c:v>42303.071984606482</c:v>
                </c:pt>
                <c:pt idx="15306">
                  <c:v>42303.072678993056</c:v>
                </c:pt>
                <c:pt idx="15307">
                  <c:v>42303.07337337963</c:v>
                </c:pt>
                <c:pt idx="15308">
                  <c:v>42303.074067766203</c:v>
                </c:pt>
                <c:pt idx="15309">
                  <c:v>42303.074762152777</c:v>
                </c:pt>
                <c:pt idx="15310">
                  <c:v>42303.075456539351</c:v>
                </c:pt>
                <c:pt idx="15311">
                  <c:v>42303.076150925925</c:v>
                </c:pt>
                <c:pt idx="15312">
                  <c:v>42303.076845312498</c:v>
                </c:pt>
                <c:pt idx="15313">
                  <c:v>42303.077539699072</c:v>
                </c:pt>
                <c:pt idx="15314">
                  <c:v>42303.078234085646</c:v>
                </c:pt>
                <c:pt idx="15315">
                  <c:v>42303.07892847222</c:v>
                </c:pt>
                <c:pt idx="15316">
                  <c:v>42303.079622858793</c:v>
                </c:pt>
                <c:pt idx="15317">
                  <c:v>42303.080317245367</c:v>
                </c:pt>
                <c:pt idx="15318">
                  <c:v>42303.081011631948</c:v>
                </c:pt>
                <c:pt idx="15319">
                  <c:v>42303.081706018522</c:v>
                </c:pt>
                <c:pt idx="15320">
                  <c:v>42303.082400405096</c:v>
                </c:pt>
                <c:pt idx="15321">
                  <c:v>42303.083094791669</c:v>
                </c:pt>
                <c:pt idx="15322">
                  <c:v>42303.083789178243</c:v>
                </c:pt>
                <c:pt idx="15323">
                  <c:v>42303.084483564817</c:v>
                </c:pt>
                <c:pt idx="15324">
                  <c:v>42303.085177951391</c:v>
                </c:pt>
                <c:pt idx="15325">
                  <c:v>42303.085872337964</c:v>
                </c:pt>
                <c:pt idx="15326">
                  <c:v>42303.086566724538</c:v>
                </c:pt>
                <c:pt idx="15327">
                  <c:v>42303.087261111112</c:v>
                </c:pt>
                <c:pt idx="15328">
                  <c:v>42303.087955497685</c:v>
                </c:pt>
                <c:pt idx="15329">
                  <c:v>42303.088649884259</c:v>
                </c:pt>
                <c:pt idx="15330">
                  <c:v>42303.089344270833</c:v>
                </c:pt>
                <c:pt idx="15331">
                  <c:v>42303.090038657407</c:v>
                </c:pt>
                <c:pt idx="15332">
                  <c:v>42303.09073304398</c:v>
                </c:pt>
                <c:pt idx="15333">
                  <c:v>42303.091427430554</c:v>
                </c:pt>
                <c:pt idx="15334">
                  <c:v>42303.092121817128</c:v>
                </c:pt>
                <c:pt idx="15335">
                  <c:v>42303.092816203702</c:v>
                </c:pt>
                <c:pt idx="15336">
                  <c:v>42303.093510590275</c:v>
                </c:pt>
                <c:pt idx="15337">
                  <c:v>42303.094204976849</c:v>
                </c:pt>
                <c:pt idx="15338">
                  <c:v>42303.094899363423</c:v>
                </c:pt>
                <c:pt idx="15339">
                  <c:v>42303.095593749997</c:v>
                </c:pt>
                <c:pt idx="15340">
                  <c:v>42303.096288136578</c:v>
                </c:pt>
                <c:pt idx="15341">
                  <c:v>42303.096982523151</c:v>
                </c:pt>
                <c:pt idx="15342">
                  <c:v>42303.097676909725</c:v>
                </c:pt>
                <c:pt idx="15343">
                  <c:v>42303.098371296299</c:v>
                </c:pt>
                <c:pt idx="15344">
                  <c:v>42303.099065682873</c:v>
                </c:pt>
                <c:pt idx="15345">
                  <c:v>42303.099760069446</c:v>
                </c:pt>
                <c:pt idx="15346">
                  <c:v>42303.10045445602</c:v>
                </c:pt>
                <c:pt idx="15347">
                  <c:v>42303.101148842594</c:v>
                </c:pt>
                <c:pt idx="15348">
                  <c:v>42303.101843229168</c:v>
                </c:pt>
                <c:pt idx="15349">
                  <c:v>42303.102537615741</c:v>
                </c:pt>
                <c:pt idx="15350">
                  <c:v>42303.103232002315</c:v>
                </c:pt>
                <c:pt idx="15351">
                  <c:v>42303.103926388889</c:v>
                </c:pt>
                <c:pt idx="15352">
                  <c:v>42303.104620775463</c:v>
                </c:pt>
                <c:pt idx="15353">
                  <c:v>42303.105315162036</c:v>
                </c:pt>
                <c:pt idx="15354">
                  <c:v>42303.10600954861</c:v>
                </c:pt>
                <c:pt idx="15355">
                  <c:v>42303.106703935184</c:v>
                </c:pt>
                <c:pt idx="15356">
                  <c:v>42303.107398321758</c:v>
                </c:pt>
                <c:pt idx="15357">
                  <c:v>42303.108092708331</c:v>
                </c:pt>
                <c:pt idx="15358">
                  <c:v>42303.108787094905</c:v>
                </c:pt>
                <c:pt idx="15359">
                  <c:v>42303.109481481479</c:v>
                </c:pt>
                <c:pt idx="15360">
                  <c:v>42303.110175868052</c:v>
                </c:pt>
                <c:pt idx="15361">
                  <c:v>42303.110870254626</c:v>
                </c:pt>
                <c:pt idx="15362">
                  <c:v>42303.111564641207</c:v>
                </c:pt>
                <c:pt idx="15363">
                  <c:v>42303.112259027781</c:v>
                </c:pt>
                <c:pt idx="15364">
                  <c:v>42303.112953414355</c:v>
                </c:pt>
                <c:pt idx="15365">
                  <c:v>42303.113647800928</c:v>
                </c:pt>
                <c:pt idx="15366">
                  <c:v>42303.114342187502</c:v>
                </c:pt>
                <c:pt idx="15367">
                  <c:v>42303.115036574076</c:v>
                </c:pt>
                <c:pt idx="15368">
                  <c:v>42303.11573096065</c:v>
                </c:pt>
                <c:pt idx="15369">
                  <c:v>42303.116425347223</c:v>
                </c:pt>
                <c:pt idx="15370">
                  <c:v>42303.117119733797</c:v>
                </c:pt>
                <c:pt idx="15371">
                  <c:v>42303.117814120371</c:v>
                </c:pt>
                <c:pt idx="15372">
                  <c:v>42303.118508506945</c:v>
                </c:pt>
                <c:pt idx="15373">
                  <c:v>42303.119202893518</c:v>
                </c:pt>
                <c:pt idx="15374">
                  <c:v>42303.119897280092</c:v>
                </c:pt>
                <c:pt idx="15375">
                  <c:v>42303.120591666666</c:v>
                </c:pt>
                <c:pt idx="15376">
                  <c:v>42303.12128605324</c:v>
                </c:pt>
                <c:pt idx="15377">
                  <c:v>42303.121980439813</c:v>
                </c:pt>
                <c:pt idx="15378">
                  <c:v>42303.122674826387</c:v>
                </c:pt>
                <c:pt idx="15379">
                  <c:v>42303.123369212961</c:v>
                </c:pt>
                <c:pt idx="15380">
                  <c:v>42303.124063599535</c:v>
                </c:pt>
                <c:pt idx="15381">
                  <c:v>42303.124757986108</c:v>
                </c:pt>
                <c:pt idx="15382">
                  <c:v>42303.125452372682</c:v>
                </c:pt>
                <c:pt idx="15383">
                  <c:v>42303.126146759256</c:v>
                </c:pt>
                <c:pt idx="15384">
                  <c:v>42303.126841145837</c:v>
                </c:pt>
                <c:pt idx="15385">
                  <c:v>42303.127535532411</c:v>
                </c:pt>
                <c:pt idx="15386">
                  <c:v>42303.128229918984</c:v>
                </c:pt>
                <c:pt idx="15387">
                  <c:v>42303.128924305558</c:v>
                </c:pt>
                <c:pt idx="15388">
                  <c:v>42303.129618692132</c:v>
                </c:pt>
                <c:pt idx="15389">
                  <c:v>42303.130313078706</c:v>
                </c:pt>
                <c:pt idx="15390">
                  <c:v>42303.131007465279</c:v>
                </c:pt>
                <c:pt idx="15391">
                  <c:v>42303.131701851853</c:v>
                </c:pt>
                <c:pt idx="15392">
                  <c:v>42303.132396238427</c:v>
                </c:pt>
                <c:pt idx="15393">
                  <c:v>42303.133090625</c:v>
                </c:pt>
                <c:pt idx="15394">
                  <c:v>42303.133785011574</c:v>
                </c:pt>
                <c:pt idx="15395">
                  <c:v>42303.134479398148</c:v>
                </c:pt>
                <c:pt idx="15396">
                  <c:v>42303.135173784722</c:v>
                </c:pt>
                <c:pt idx="15397">
                  <c:v>42303.135868171295</c:v>
                </c:pt>
                <c:pt idx="15398">
                  <c:v>42303.136562557869</c:v>
                </c:pt>
                <c:pt idx="15399">
                  <c:v>42303.137256944443</c:v>
                </c:pt>
                <c:pt idx="15400">
                  <c:v>42303.137951331017</c:v>
                </c:pt>
                <c:pt idx="15401">
                  <c:v>42303.13864571759</c:v>
                </c:pt>
                <c:pt idx="15402">
                  <c:v>42303.139340104164</c:v>
                </c:pt>
                <c:pt idx="15403">
                  <c:v>42303.140034490738</c:v>
                </c:pt>
                <c:pt idx="15404">
                  <c:v>42303.140728877312</c:v>
                </c:pt>
                <c:pt idx="15405">
                  <c:v>42303.141423263885</c:v>
                </c:pt>
                <c:pt idx="15406">
                  <c:v>42303.142117650466</c:v>
                </c:pt>
                <c:pt idx="15407">
                  <c:v>42303.14281203704</c:v>
                </c:pt>
                <c:pt idx="15408">
                  <c:v>42303.143506423614</c:v>
                </c:pt>
                <c:pt idx="15409">
                  <c:v>42303.144200810188</c:v>
                </c:pt>
                <c:pt idx="15410">
                  <c:v>42303.144895196761</c:v>
                </c:pt>
                <c:pt idx="15411">
                  <c:v>42303.145589583335</c:v>
                </c:pt>
                <c:pt idx="15412">
                  <c:v>42303.146283969909</c:v>
                </c:pt>
                <c:pt idx="15413">
                  <c:v>42303.146978356483</c:v>
                </c:pt>
                <c:pt idx="15414">
                  <c:v>42303.147672743056</c:v>
                </c:pt>
                <c:pt idx="15415">
                  <c:v>42303.14836712963</c:v>
                </c:pt>
                <c:pt idx="15416">
                  <c:v>42303.149061516204</c:v>
                </c:pt>
                <c:pt idx="15417">
                  <c:v>42303.149755902778</c:v>
                </c:pt>
                <c:pt idx="15418">
                  <c:v>42303.150450289351</c:v>
                </c:pt>
                <c:pt idx="15419">
                  <c:v>42303.151144675925</c:v>
                </c:pt>
                <c:pt idx="15420">
                  <c:v>42303.151839062499</c:v>
                </c:pt>
                <c:pt idx="15421">
                  <c:v>42303.152533449073</c:v>
                </c:pt>
                <c:pt idx="15422">
                  <c:v>42303.153227835646</c:v>
                </c:pt>
                <c:pt idx="15423">
                  <c:v>42303.15392222222</c:v>
                </c:pt>
                <c:pt idx="15424">
                  <c:v>42303.154616608794</c:v>
                </c:pt>
                <c:pt idx="15425">
                  <c:v>42303.155310995367</c:v>
                </c:pt>
                <c:pt idx="15426">
                  <c:v>42303.156005381941</c:v>
                </c:pt>
                <c:pt idx="15427">
                  <c:v>42303.156699768515</c:v>
                </c:pt>
                <c:pt idx="15428">
                  <c:v>42303.157394155096</c:v>
                </c:pt>
                <c:pt idx="15429">
                  <c:v>42303.15808854167</c:v>
                </c:pt>
                <c:pt idx="15430">
                  <c:v>42303.158782928243</c:v>
                </c:pt>
                <c:pt idx="15431">
                  <c:v>42303.159477314817</c:v>
                </c:pt>
                <c:pt idx="15432">
                  <c:v>42303.160171701391</c:v>
                </c:pt>
                <c:pt idx="15433">
                  <c:v>42303.160866087965</c:v>
                </c:pt>
                <c:pt idx="15434">
                  <c:v>42303.161560474538</c:v>
                </c:pt>
                <c:pt idx="15435">
                  <c:v>42303.162254861112</c:v>
                </c:pt>
                <c:pt idx="15436">
                  <c:v>42303.162949247686</c:v>
                </c:pt>
                <c:pt idx="15437">
                  <c:v>42303.16364363426</c:v>
                </c:pt>
                <c:pt idx="15438">
                  <c:v>42303.164338020833</c:v>
                </c:pt>
                <c:pt idx="15439">
                  <c:v>42303.165032407407</c:v>
                </c:pt>
                <c:pt idx="15440">
                  <c:v>42303.165726793981</c:v>
                </c:pt>
                <c:pt idx="15441">
                  <c:v>42303.166421180555</c:v>
                </c:pt>
                <c:pt idx="15442">
                  <c:v>42303.167115567128</c:v>
                </c:pt>
                <c:pt idx="15443">
                  <c:v>42303.167809953702</c:v>
                </c:pt>
                <c:pt idx="15444">
                  <c:v>42303.168504340276</c:v>
                </c:pt>
                <c:pt idx="15445">
                  <c:v>42303.16919872685</c:v>
                </c:pt>
                <c:pt idx="15446">
                  <c:v>42303.169893113423</c:v>
                </c:pt>
                <c:pt idx="15447">
                  <c:v>42303.170587499997</c:v>
                </c:pt>
                <c:pt idx="15448">
                  <c:v>42303.171281886571</c:v>
                </c:pt>
                <c:pt idx="15449">
                  <c:v>42303.171976273145</c:v>
                </c:pt>
                <c:pt idx="15450">
                  <c:v>42303.172670659726</c:v>
                </c:pt>
                <c:pt idx="15451">
                  <c:v>42303.173365046299</c:v>
                </c:pt>
                <c:pt idx="15452">
                  <c:v>42303.174059432873</c:v>
                </c:pt>
                <c:pt idx="15453">
                  <c:v>42303.174753819447</c:v>
                </c:pt>
                <c:pt idx="15454">
                  <c:v>42303.175448206021</c:v>
                </c:pt>
                <c:pt idx="15455">
                  <c:v>42303.176142592594</c:v>
                </c:pt>
                <c:pt idx="15456">
                  <c:v>42303.176836979168</c:v>
                </c:pt>
                <c:pt idx="15457">
                  <c:v>42303.177531365742</c:v>
                </c:pt>
                <c:pt idx="15458">
                  <c:v>42303.178225752315</c:v>
                </c:pt>
                <c:pt idx="15459">
                  <c:v>42303.178920138889</c:v>
                </c:pt>
                <c:pt idx="15460">
                  <c:v>42303.179614525463</c:v>
                </c:pt>
                <c:pt idx="15461">
                  <c:v>42303.180308912037</c:v>
                </c:pt>
                <c:pt idx="15462">
                  <c:v>42303.18100329861</c:v>
                </c:pt>
                <c:pt idx="15463">
                  <c:v>42303.181697685184</c:v>
                </c:pt>
                <c:pt idx="15464">
                  <c:v>42303.182392071758</c:v>
                </c:pt>
                <c:pt idx="15465">
                  <c:v>42303.183086458332</c:v>
                </c:pt>
                <c:pt idx="15466">
                  <c:v>42303.183780844905</c:v>
                </c:pt>
                <c:pt idx="15467">
                  <c:v>42303.184475231479</c:v>
                </c:pt>
                <c:pt idx="15468">
                  <c:v>42303.185169618053</c:v>
                </c:pt>
                <c:pt idx="15469">
                  <c:v>42303.185864004627</c:v>
                </c:pt>
                <c:pt idx="15470">
                  <c:v>42303.1865583912</c:v>
                </c:pt>
                <c:pt idx="15471">
                  <c:v>42303.187252777781</c:v>
                </c:pt>
                <c:pt idx="15472">
                  <c:v>42303.187947164355</c:v>
                </c:pt>
                <c:pt idx="15473">
                  <c:v>42303.188641550929</c:v>
                </c:pt>
                <c:pt idx="15474">
                  <c:v>42303.189335937503</c:v>
                </c:pt>
                <c:pt idx="15475">
                  <c:v>42303.190030324076</c:v>
                </c:pt>
                <c:pt idx="15476">
                  <c:v>42303.19072471065</c:v>
                </c:pt>
                <c:pt idx="15477">
                  <c:v>42303.191419097224</c:v>
                </c:pt>
                <c:pt idx="15478">
                  <c:v>42303.192113483798</c:v>
                </c:pt>
                <c:pt idx="15479">
                  <c:v>42303.192807870371</c:v>
                </c:pt>
                <c:pt idx="15480">
                  <c:v>42303.193502256945</c:v>
                </c:pt>
                <c:pt idx="15481">
                  <c:v>42303.194196643519</c:v>
                </c:pt>
                <c:pt idx="15482">
                  <c:v>42303.194891030093</c:v>
                </c:pt>
                <c:pt idx="15483">
                  <c:v>42303.195585416666</c:v>
                </c:pt>
                <c:pt idx="15484">
                  <c:v>42303.19627980324</c:v>
                </c:pt>
                <c:pt idx="15485">
                  <c:v>42303.196974189814</c:v>
                </c:pt>
                <c:pt idx="15486">
                  <c:v>42303.197668576388</c:v>
                </c:pt>
                <c:pt idx="15487">
                  <c:v>42303.198362962961</c:v>
                </c:pt>
                <c:pt idx="15488">
                  <c:v>42303.199057349535</c:v>
                </c:pt>
                <c:pt idx="15489">
                  <c:v>42303.199751736109</c:v>
                </c:pt>
                <c:pt idx="15490">
                  <c:v>42303.200446122682</c:v>
                </c:pt>
                <c:pt idx="15491">
                  <c:v>42303.201140509256</c:v>
                </c:pt>
                <c:pt idx="15492">
                  <c:v>42303.20183489583</c:v>
                </c:pt>
                <c:pt idx="15493">
                  <c:v>42303.202529282411</c:v>
                </c:pt>
                <c:pt idx="15494">
                  <c:v>42303.203223668985</c:v>
                </c:pt>
                <c:pt idx="15495">
                  <c:v>42303.203918055558</c:v>
                </c:pt>
                <c:pt idx="15496">
                  <c:v>42303.204612442132</c:v>
                </c:pt>
                <c:pt idx="15497">
                  <c:v>42303.205306828706</c:v>
                </c:pt>
                <c:pt idx="15498">
                  <c:v>42303.20600121528</c:v>
                </c:pt>
                <c:pt idx="15499">
                  <c:v>42303.206695601853</c:v>
                </c:pt>
                <c:pt idx="15500">
                  <c:v>42303.207389988427</c:v>
                </c:pt>
                <c:pt idx="15501">
                  <c:v>42303.208084375001</c:v>
                </c:pt>
                <c:pt idx="15502">
                  <c:v>42303.208778761575</c:v>
                </c:pt>
                <c:pt idx="15503">
                  <c:v>42303.209473148148</c:v>
                </c:pt>
                <c:pt idx="15504">
                  <c:v>42303.210167534722</c:v>
                </c:pt>
                <c:pt idx="15505">
                  <c:v>42303.210861921296</c:v>
                </c:pt>
                <c:pt idx="15506">
                  <c:v>42303.21155630787</c:v>
                </c:pt>
                <c:pt idx="15507">
                  <c:v>42303.212250694443</c:v>
                </c:pt>
                <c:pt idx="15508">
                  <c:v>42303.212945081017</c:v>
                </c:pt>
                <c:pt idx="15509">
                  <c:v>42303.213639467591</c:v>
                </c:pt>
                <c:pt idx="15510">
                  <c:v>42303.214333854165</c:v>
                </c:pt>
                <c:pt idx="15511">
                  <c:v>42303.215028240738</c:v>
                </c:pt>
                <c:pt idx="15512">
                  <c:v>42303.215722627312</c:v>
                </c:pt>
                <c:pt idx="15513">
                  <c:v>42303.216417013886</c:v>
                </c:pt>
                <c:pt idx="15514">
                  <c:v>42303.21711140046</c:v>
                </c:pt>
                <c:pt idx="15515">
                  <c:v>42303.217805787041</c:v>
                </c:pt>
                <c:pt idx="15516">
                  <c:v>42303.218500173614</c:v>
                </c:pt>
                <c:pt idx="15517">
                  <c:v>42303.219194560188</c:v>
                </c:pt>
                <c:pt idx="15518">
                  <c:v>42303.219888946762</c:v>
                </c:pt>
                <c:pt idx="15519">
                  <c:v>42303.220583333336</c:v>
                </c:pt>
                <c:pt idx="15520">
                  <c:v>42303.221277719909</c:v>
                </c:pt>
                <c:pt idx="15521">
                  <c:v>42303.221972106483</c:v>
                </c:pt>
                <c:pt idx="15522">
                  <c:v>42303.222666493057</c:v>
                </c:pt>
                <c:pt idx="15523">
                  <c:v>42303.22336087963</c:v>
                </c:pt>
                <c:pt idx="15524">
                  <c:v>42303.224055266204</c:v>
                </c:pt>
                <c:pt idx="15525">
                  <c:v>42303.224749652778</c:v>
                </c:pt>
                <c:pt idx="15526">
                  <c:v>42303.225444039352</c:v>
                </c:pt>
                <c:pt idx="15527">
                  <c:v>42303.226138425925</c:v>
                </c:pt>
                <c:pt idx="15528">
                  <c:v>42303.226832812499</c:v>
                </c:pt>
                <c:pt idx="15529">
                  <c:v>42303.227527199073</c:v>
                </c:pt>
                <c:pt idx="15530">
                  <c:v>42303.228221585647</c:v>
                </c:pt>
                <c:pt idx="15531">
                  <c:v>42303.22891597222</c:v>
                </c:pt>
                <c:pt idx="15532">
                  <c:v>42303.229610358794</c:v>
                </c:pt>
                <c:pt idx="15533">
                  <c:v>42303.230304745368</c:v>
                </c:pt>
                <c:pt idx="15534">
                  <c:v>42303.230999131942</c:v>
                </c:pt>
                <c:pt idx="15535">
                  <c:v>42303.231693518515</c:v>
                </c:pt>
                <c:pt idx="15536">
                  <c:v>42303.232387905089</c:v>
                </c:pt>
                <c:pt idx="15537">
                  <c:v>42303.23308229167</c:v>
                </c:pt>
                <c:pt idx="15538">
                  <c:v>42303.233776678244</c:v>
                </c:pt>
                <c:pt idx="15539">
                  <c:v>42303.234471064818</c:v>
                </c:pt>
                <c:pt idx="15540">
                  <c:v>42303.235165451391</c:v>
                </c:pt>
                <c:pt idx="15541">
                  <c:v>42303.235859837965</c:v>
                </c:pt>
                <c:pt idx="15542">
                  <c:v>42303.236554224539</c:v>
                </c:pt>
                <c:pt idx="15543">
                  <c:v>42303.237248611113</c:v>
                </c:pt>
                <c:pt idx="15544">
                  <c:v>42303.237942997686</c:v>
                </c:pt>
                <c:pt idx="15545">
                  <c:v>42303.23863738426</c:v>
                </c:pt>
                <c:pt idx="15546">
                  <c:v>42303.239331770834</c:v>
                </c:pt>
                <c:pt idx="15547">
                  <c:v>42303.240026157408</c:v>
                </c:pt>
                <c:pt idx="15548">
                  <c:v>42303.240720543981</c:v>
                </c:pt>
                <c:pt idx="15549">
                  <c:v>42303.241414930555</c:v>
                </c:pt>
                <c:pt idx="15550">
                  <c:v>42303.242109317129</c:v>
                </c:pt>
                <c:pt idx="15551">
                  <c:v>42303.242803703703</c:v>
                </c:pt>
                <c:pt idx="15552">
                  <c:v>42303.243498090276</c:v>
                </c:pt>
                <c:pt idx="15553">
                  <c:v>42303.24419247685</c:v>
                </c:pt>
                <c:pt idx="15554">
                  <c:v>42303.244886863424</c:v>
                </c:pt>
                <c:pt idx="15555">
                  <c:v>42303.245581249997</c:v>
                </c:pt>
                <c:pt idx="15556">
                  <c:v>42303.246275636571</c:v>
                </c:pt>
                <c:pt idx="15557">
                  <c:v>42303.246970023145</c:v>
                </c:pt>
                <c:pt idx="15558">
                  <c:v>42303.247664409719</c:v>
                </c:pt>
                <c:pt idx="15559">
                  <c:v>42303.2483587963</c:v>
                </c:pt>
                <c:pt idx="15560">
                  <c:v>42303.249053182873</c:v>
                </c:pt>
                <c:pt idx="15561">
                  <c:v>42303.249747569447</c:v>
                </c:pt>
                <c:pt idx="15562">
                  <c:v>42303.250441956021</c:v>
                </c:pt>
                <c:pt idx="15563">
                  <c:v>42303.251136342595</c:v>
                </c:pt>
                <c:pt idx="15564">
                  <c:v>42303.251830729168</c:v>
                </c:pt>
                <c:pt idx="15565">
                  <c:v>42303.252525115742</c:v>
                </c:pt>
                <c:pt idx="15566">
                  <c:v>42303.253219502316</c:v>
                </c:pt>
                <c:pt idx="15567">
                  <c:v>42303.25391388889</c:v>
                </c:pt>
                <c:pt idx="15568">
                  <c:v>42303.254608275463</c:v>
                </c:pt>
                <c:pt idx="15569">
                  <c:v>42303.255302662037</c:v>
                </c:pt>
                <c:pt idx="15570">
                  <c:v>42303.255997048611</c:v>
                </c:pt>
                <c:pt idx="15571">
                  <c:v>42303.256691435185</c:v>
                </c:pt>
                <c:pt idx="15572">
                  <c:v>42303.257385821758</c:v>
                </c:pt>
                <c:pt idx="15573">
                  <c:v>42303.258080208332</c:v>
                </c:pt>
                <c:pt idx="15574">
                  <c:v>42303.258774594906</c:v>
                </c:pt>
                <c:pt idx="15575">
                  <c:v>42303.25946898148</c:v>
                </c:pt>
                <c:pt idx="15576">
                  <c:v>42303.260163368053</c:v>
                </c:pt>
                <c:pt idx="15577">
                  <c:v>42303.260857754627</c:v>
                </c:pt>
                <c:pt idx="15578">
                  <c:v>42303.261552141201</c:v>
                </c:pt>
                <c:pt idx="15579">
                  <c:v>42303.262246527775</c:v>
                </c:pt>
                <c:pt idx="15580">
                  <c:v>42303.262940914348</c:v>
                </c:pt>
                <c:pt idx="15581">
                  <c:v>42303.263635300929</c:v>
                </c:pt>
                <c:pt idx="15582">
                  <c:v>42303.264329687503</c:v>
                </c:pt>
                <c:pt idx="15583">
                  <c:v>42303.265024074077</c:v>
                </c:pt>
                <c:pt idx="15584">
                  <c:v>42303.265718460651</c:v>
                </c:pt>
                <c:pt idx="15585">
                  <c:v>42303.266412847224</c:v>
                </c:pt>
                <c:pt idx="15586">
                  <c:v>42303.267107233798</c:v>
                </c:pt>
                <c:pt idx="15587">
                  <c:v>42303.267801620372</c:v>
                </c:pt>
                <c:pt idx="15588">
                  <c:v>42303.268496006945</c:v>
                </c:pt>
                <c:pt idx="15589">
                  <c:v>42303.269190393519</c:v>
                </c:pt>
                <c:pt idx="15590">
                  <c:v>42303.269884780093</c:v>
                </c:pt>
                <c:pt idx="15591">
                  <c:v>42303.270579166667</c:v>
                </c:pt>
                <c:pt idx="15592">
                  <c:v>42303.27127355324</c:v>
                </c:pt>
                <c:pt idx="15593">
                  <c:v>42303.271967939814</c:v>
                </c:pt>
                <c:pt idx="15594">
                  <c:v>42303.272662326388</c:v>
                </c:pt>
                <c:pt idx="15595">
                  <c:v>42303.273356712962</c:v>
                </c:pt>
                <c:pt idx="15596">
                  <c:v>42303.274051099535</c:v>
                </c:pt>
                <c:pt idx="15597">
                  <c:v>42303.274745486109</c:v>
                </c:pt>
                <c:pt idx="15598">
                  <c:v>42303.275439872683</c:v>
                </c:pt>
                <c:pt idx="15599">
                  <c:v>42303.276134259257</c:v>
                </c:pt>
                <c:pt idx="15600">
                  <c:v>42303.27682864583</c:v>
                </c:pt>
                <c:pt idx="15601">
                  <c:v>42303.277523032404</c:v>
                </c:pt>
                <c:pt idx="15602">
                  <c:v>42303.278217418978</c:v>
                </c:pt>
                <c:pt idx="15603">
                  <c:v>42303.278911805559</c:v>
                </c:pt>
                <c:pt idx="15604">
                  <c:v>42303.279606192133</c:v>
                </c:pt>
                <c:pt idx="15605">
                  <c:v>42303.280300578706</c:v>
                </c:pt>
                <c:pt idx="15606">
                  <c:v>42303.28099496528</c:v>
                </c:pt>
                <c:pt idx="15607">
                  <c:v>42303.281689351854</c:v>
                </c:pt>
                <c:pt idx="15608">
                  <c:v>42303.282383738428</c:v>
                </c:pt>
                <c:pt idx="15609">
                  <c:v>42303.283078125001</c:v>
                </c:pt>
                <c:pt idx="15610">
                  <c:v>42303.283772511575</c:v>
                </c:pt>
                <c:pt idx="15611">
                  <c:v>42303.284466898149</c:v>
                </c:pt>
                <c:pt idx="15612">
                  <c:v>42303.285161284723</c:v>
                </c:pt>
                <c:pt idx="15613">
                  <c:v>42303.285855671296</c:v>
                </c:pt>
                <c:pt idx="15614">
                  <c:v>42303.28655005787</c:v>
                </c:pt>
                <c:pt idx="15615">
                  <c:v>42303.287244444444</c:v>
                </c:pt>
                <c:pt idx="15616">
                  <c:v>42303.287938831018</c:v>
                </c:pt>
                <c:pt idx="15617">
                  <c:v>42303.288633217591</c:v>
                </c:pt>
                <c:pt idx="15618">
                  <c:v>42303.289327604165</c:v>
                </c:pt>
                <c:pt idx="15619">
                  <c:v>42303.290021990739</c:v>
                </c:pt>
                <c:pt idx="15620">
                  <c:v>42303.290716377312</c:v>
                </c:pt>
                <c:pt idx="15621">
                  <c:v>42303.291410763886</c:v>
                </c:pt>
                <c:pt idx="15622">
                  <c:v>42303.29210515046</c:v>
                </c:pt>
                <c:pt idx="15623">
                  <c:v>42303.292799537034</c:v>
                </c:pt>
                <c:pt idx="15624">
                  <c:v>42303.293493923615</c:v>
                </c:pt>
                <c:pt idx="15625">
                  <c:v>42303.294188310188</c:v>
                </c:pt>
                <c:pt idx="15626">
                  <c:v>42303.294882696762</c:v>
                </c:pt>
                <c:pt idx="15627">
                  <c:v>42303.295577083336</c:v>
                </c:pt>
                <c:pt idx="15628">
                  <c:v>42303.29627146991</c:v>
                </c:pt>
                <c:pt idx="15629">
                  <c:v>42303.296965856483</c:v>
                </c:pt>
                <c:pt idx="15630">
                  <c:v>42303.297660243057</c:v>
                </c:pt>
                <c:pt idx="15631">
                  <c:v>42303.298354629631</c:v>
                </c:pt>
                <c:pt idx="15632">
                  <c:v>42303.299049016205</c:v>
                </c:pt>
                <c:pt idx="15633">
                  <c:v>42303.299743402778</c:v>
                </c:pt>
                <c:pt idx="15634">
                  <c:v>42303.300437789352</c:v>
                </c:pt>
                <c:pt idx="15635">
                  <c:v>42303.301132175926</c:v>
                </c:pt>
                <c:pt idx="15636">
                  <c:v>42303.3018265625</c:v>
                </c:pt>
                <c:pt idx="15637">
                  <c:v>42303.302520949073</c:v>
                </c:pt>
                <c:pt idx="15638">
                  <c:v>42303.303215335647</c:v>
                </c:pt>
                <c:pt idx="15639">
                  <c:v>42303.303909722221</c:v>
                </c:pt>
                <c:pt idx="15640">
                  <c:v>42303.304604108795</c:v>
                </c:pt>
                <c:pt idx="15641">
                  <c:v>42303.305298495368</c:v>
                </c:pt>
                <c:pt idx="15642">
                  <c:v>42303.305992881942</c:v>
                </c:pt>
                <c:pt idx="15643">
                  <c:v>42303.306687268516</c:v>
                </c:pt>
                <c:pt idx="15644">
                  <c:v>42303.30738165509</c:v>
                </c:pt>
                <c:pt idx="15645">
                  <c:v>42303.308076041663</c:v>
                </c:pt>
                <c:pt idx="15646">
                  <c:v>42303.308770428244</c:v>
                </c:pt>
                <c:pt idx="15647">
                  <c:v>42303.309464814818</c:v>
                </c:pt>
                <c:pt idx="15648">
                  <c:v>42303.310159201392</c:v>
                </c:pt>
                <c:pt idx="15649">
                  <c:v>42303.310853587966</c:v>
                </c:pt>
                <c:pt idx="15650">
                  <c:v>42303.311547974539</c:v>
                </c:pt>
                <c:pt idx="15651">
                  <c:v>42303.312242361113</c:v>
                </c:pt>
                <c:pt idx="15652">
                  <c:v>42303.312936747687</c:v>
                </c:pt>
                <c:pt idx="15653">
                  <c:v>42303.313631134261</c:v>
                </c:pt>
                <c:pt idx="15654">
                  <c:v>42303.314325520834</c:v>
                </c:pt>
                <c:pt idx="15655">
                  <c:v>42303.315019907408</c:v>
                </c:pt>
                <c:pt idx="15656">
                  <c:v>42303.315714293982</c:v>
                </c:pt>
                <c:pt idx="15657">
                  <c:v>42303.316408680555</c:v>
                </c:pt>
                <c:pt idx="15658">
                  <c:v>42303.317103067129</c:v>
                </c:pt>
                <c:pt idx="15659">
                  <c:v>42303.317797453703</c:v>
                </c:pt>
                <c:pt idx="15660">
                  <c:v>42303.318491840277</c:v>
                </c:pt>
                <c:pt idx="15661">
                  <c:v>42303.31918622685</c:v>
                </c:pt>
                <c:pt idx="15662">
                  <c:v>42303.319880613424</c:v>
                </c:pt>
                <c:pt idx="15663">
                  <c:v>42303.320574999998</c:v>
                </c:pt>
                <c:pt idx="15664">
                  <c:v>42303.321269386572</c:v>
                </c:pt>
                <c:pt idx="15665">
                  <c:v>42303.321963773145</c:v>
                </c:pt>
                <c:pt idx="15666">
                  <c:v>42303.322658159719</c:v>
                </c:pt>
                <c:pt idx="15667">
                  <c:v>42303.323352546293</c:v>
                </c:pt>
                <c:pt idx="15668">
                  <c:v>42303.324046932874</c:v>
                </c:pt>
                <c:pt idx="15669">
                  <c:v>42303.324741319448</c:v>
                </c:pt>
                <c:pt idx="15670">
                  <c:v>42303.325435706021</c:v>
                </c:pt>
                <c:pt idx="15671">
                  <c:v>42303.326130092595</c:v>
                </c:pt>
                <c:pt idx="15672">
                  <c:v>42303.326824479169</c:v>
                </c:pt>
                <c:pt idx="15673">
                  <c:v>42303.327518865743</c:v>
                </c:pt>
                <c:pt idx="15674">
                  <c:v>42303.328213252316</c:v>
                </c:pt>
                <c:pt idx="15675">
                  <c:v>42303.32890763889</c:v>
                </c:pt>
                <c:pt idx="15676">
                  <c:v>42303.329602025464</c:v>
                </c:pt>
                <c:pt idx="15677">
                  <c:v>42303.330296412038</c:v>
                </c:pt>
                <c:pt idx="15678">
                  <c:v>42303.330990798611</c:v>
                </c:pt>
                <c:pt idx="15679">
                  <c:v>42303.331685185185</c:v>
                </c:pt>
                <c:pt idx="15680">
                  <c:v>42303.332379571759</c:v>
                </c:pt>
                <c:pt idx="15681">
                  <c:v>42303.333073958333</c:v>
                </c:pt>
                <c:pt idx="15682">
                  <c:v>42303.333768344906</c:v>
                </c:pt>
                <c:pt idx="15683">
                  <c:v>42303.33446273148</c:v>
                </c:pt>
                <c:pt idx="15684">
                  <c:v>42303.335157118054</c:v>
                </c:pt>
                <c:pt idx="15685">
                  <c:v>42303.335851504627</c:v>
                </c:pt>
                <c:pt idx="15686">
                  <c:v>42303.336545891201</c:v>
                </c:pt>
                <c:pt idx="15687">
                  <c:v>42303.337240277775</c:v>
                </c:pt>
                <c:pt idx="15688">
                  <c:v>42303.337934664349</c:v>
                </c:pt>
                <c:pt idx="15689">
                  <c:v>42303.338629050922</c:v>
                </c:pt>
                <c:pt idx="15690">
                  <c:v>42303.339323437503</c:v>
                </c:pt>
                <c:pt idx="15691">
                  <c:v>42303.340017824077</c:v>
                </c:pt>
                <c:pt idx="15692">
                  <c:v>42303.340712210651</c:v>
                </c:pt>
                <c:pt idx="15693">
                  <c:v>42303.341406597225</c:v>
                </c:pt>
                <c:pt idx="15694">
                  <c:v>42303.342100983798</c:v>
                </c:pt>
                <c:pt idx="15695">
                  <c:v>42303.342795370372</c:v>
                </c:pt>
                <c:pt idx="15696">
                  <c:v>42303.343489756946</c:v>
                </c:pt>
                <c:pt idx="15697">
                  <c:v>42303.34418414352</c:v>
                </c:pt>
                <c:pt idx="15698">
                  <c:v>42303.344878530093</c:v>
                </c:pt>
                <c:pt idx="15699">
                  <c:v>42303.345572916667</c:v>
                </c:pt>
                <c:pt idx="15700">
                  <c:v>42303.346267303241</c:v>
                </c:pt>
                <c:pt idx="15701">
                  <c:v>42303.346961689815</c:v>
                </c:pt>
                <c:pt idx="15702">
                  <c:v>42303.347656076388</c:v>
                </c:pt>
                <c:pt idx="15703">
                  <c:v>42303.348350462962</c:v>
                </c:pt>
                <c:pt idx="15704">
                  <c:v>42303.349044849536</c:v>
                </c:pt>
                <c:pt idx="15705">
                  <c:v>42303.34973923611</c:v>
                </c:pt>
                <c:pt idx="15706">
                  <c:v>42303.350433622683</c:v>
                </c:pt>
                <c:pt idx="15707">
                  <c:v>42303.351128009257</c:v>
                </c:pt>
                <c:pt idx="15708">
                  <c:v>42303.351822395831</c:v>
                </c:pt>
                <c:pt idx="15709">
                  <c:v>42303.352516782405</c:v>
                </c:pt>
                <c:pt idx="15710">
                  <c:v>42303.353211168978</c:v>
                </c:pt>
                <c:pt idx="15711">
                  <c:v>42303.353905555552</c:v>
                </c:pt>
                <c:pt idx="15712">
                  <c:v>42303.354599942133</c:v>
                </c:pt>
                <c:pt idx="15713">
                  <c:v>42303.355294328707</c:v>
                </c:pt>
                <c:pt idx="15714">
                  <c:v>42303.355988715281</c:v>
                </c:pt>
                <c:pt idx="15715">
                  <c:v>42303.356683101854</c:v>
                </c:pt>
                <c:pt idx="15716">
                  <c:v>42303.357377488428</c:v>
                </c:pt>
                <c:pt idx="15717">
                  <c:v>42303.358071875002</c:v>
                </c:pt>
                <c:pt idx="15718">
                  <c:v>42303.358766261576</c:v>
                </c:pt>
                <c:pt idx="15719">
                  <c:v>42303.359460648149</c:v>
                </c:pt>
                <c:pt idx="15720">
                  <c:v>42303.360155034723</c:v>
                </c:pt>
                <c:pt idx="15721">
                  <c:v>42303.360849421297</c:v>
                </c:pt>
                <c:pt idx="15722">
                  <c:v>42303.36154380787</c:v>
                </c:pt>
                <c:pt idx="15723">
                  <c:v>42303.362238194444</c:v>
                </c:pt>
                <c:pt idx="15724">
                  <c:v>42303.362932581018</c:v>
                </c:pt>
                <c:pt idx="15725">
                  <c:v>42303.363626967592</c:v>
                </c:pt>
                <c:pt idx="15726">
                  <c:v>42303.364321354165</c:v>
                </c:pt>
                <c:pt idx="15727">
                  <c:v>42303.365015740739</c:v>
                </c:pt>
                <c:pt idx="15728">
                  <c:v>42303.365710127313</c:v>
                </c:pt>
                <c:pt idx="15729">
                  <c:v>42303.366404513887</c:v>
                </c:pt>
                <c:pt idx="15730">
                  <c:v>42303.36709890046</c:v>
                </c:pt>
                <c:pt idx="15731">
                  <c:v>42303.367793287034</c:v>
                </c:pt>
                <c:pt idx="15732">
                  <c:v>42303.368487673608</c:v>
                </c:pt>
                <c:pt idx="15733">
                  <c:v>42303.369182060182</c:v>
                </c:pt>
                <c:pt idx="15734">
                  <c:v>42303.369876446763</c:v>
                </c:pt>
                <c:pt idx="15735">
                  <c:v>42303.370570833336</c:v>
                </c:pt>
                <c:pt idx="15736">
                  <c:v>42303.37126521991</c:v>
                </c:pt>
                <c:pt idx="15737">
                  <c:v>42303.371959606484</c:v>
                </c:pt>
                <c:pt idx="15738">
                  <c:v>42303.372653993058</c:v>
                </c:pt>
                <c:pt idx="15739">
                  <c:v>42303.373348379631</c:v>
                </c:pt>
                <c:pt idx="15740">
                  <c:v>42303.374042766205</c:v>
                </c:pt>
                <c:pt idx="15741">
                  <c:v>42303.374737152779</c:v>
                </c:pt>
                <c:pt idx="15742">
                  <c:v>42303.375431539353</c:v>
                </c:pt>
                <c:pt idx="15743">
                  <c:v>42303.376125925926</c:v>
                </c:pt>
                <c:pt idx="15744">
                  <c:v>42303.3768203125</c:v>
                </c:pt>
                <c:pt idx="15745">
                  <c:v>42303.377514699074</c:v>
                </c:pt>
                <c:pt idx="15746">
                  <c:v>42303.378209085648</c:v>
                </c:pt>
                <c:pt idx="15747">
                  <c:v>42303.378903472221</c:v>
                </c:pt>
                <c:pt idx="15748">
                  <c:v>42303.379597858795</c:v>
                </c:pt>
                <c:pt idx="15749">
                  <c:v>42303.380292245369</c:v>
                </c:pt>
                <c:pt idx="15750">
                  <c:v>42303.380986631943</c:v>
                </c:pt>
                <c:pt idx="15751">
                  <c:v>42303.381681018516</c:v>
                </c:pt>
                <c:pt idx="15752">
                  <c:v>42303.38237540509</c:v>
                </c:pt>
                <c:pt idx="15753">
                  <c:v>42303.383069791664</c:v>
                </c:pt>
                <c:pt idx="15754">
                  <c:v>42303.383764178237</c:v>
                </c:pt>
                <c:pt idx="15755">
                  <c:v>42303.384458564811</c:v>
                </c:pt>
                <c:pt idx="15756">
                  <c:v>42303.385152951392</c:v>
                </c:pt>
                <c:pt idx="15757">
                  <c:v>42303.385847337966</c:v>
                </c:pt>
                <c:pt idx="15758">
                  <c:v>42303.38654172454</c:v>
                </c:pt>
                <c:pt idx="15759">
                  <c:v>42303.387236111113</c:v>
                </c:pt>
                <c:pt idx="15760">
                  <c:v>42303.387930497687</c:v>
                </c:pt>
                <c:pt idx="15761">
                  <c:v>42303.388624884261</c:v>
                </c:pt>
                <c:pt idx="15762">
                  <c:v>42303.389319270835</c:v>
                </c:pt>
                <c:pt idx="15763">
                  <c:v>42303.390013657408</c:v>
                </c:pt>
                <c:pt idx="15764">
                  <c:v>42303.390708043982</c:v>
                </c:pt>
                <c:pt idx="15765">
                  <c:v>42303.391402430556</c:v>
                </c:pt>
                <c:pt idx="15766">
                  <c:v>42303.39209681713</c:v>
                </c:pt>
                <c:pt idx="15767">
                  <c:v>42303.392791203703</c:v>
                </c:pt>
                <c:pt idx="15768">
                  <c:v>42303.393485590277</c:v>
                </c:pt>
                <c:pt idx="15769">
                  <c:v>42303.394179976851</c:v>
                </c:pt>
                <c:pt idx="15770">
                  <c:v>42303.394874363425</c:v>
                </c:pt>
                <c:pt idx="15771">
                  <c:v>42303.395568749998</c:v>
                </c:pt>
                <c:pt idx="15772">
                  <c:v>42303.396263136572</c:v>
                </c:pt>
                <c:pt idx="15773">
                  <c:v>42303.396957523146</c:v>
                </c:pt>
                <c:pt idx="15774">
                  <c:v>42303.39765190972</c:v>
                </c:pt>
                <c:pt idx="15775">
                  <c:v>42303.398346296293</c:v>
                </c:pt>
                <c:pt idx="15776">
                  <c:v>42303.399040682867</c:v>
                </c:pt>
                <c:pt idx="15777">
                  <c:v>42303.399735069448</c:v>
                </c:pt>
                <c:pt idx="15778">
                  <c:v>42303.400429456022</c:v>
                </c:pt>
                <c:pt idx="15779">
                  <c:v>42303.401123842596</c:v>
                </c:pt>
                <c:pt idx="15780">
                  <c:v>42303.401818229169</c:v>
                </c:pt>
                <c:pt idx="15781">
                  <c:v>42303.402512615743</c:v>
                </c:pt>
                <c:pt idx="15782">
                  <c:v>42303.403207002317</c:v>
                </c:pt>
                <c:pt idx="15783">
                  <c:v>42303.403901388891</c:v>
                </c:pt>
                <c:pt idx="15784">
                  <c:v>42303.404595775464</c:v>
                </c:pt>
                <c:pt idx="15785">
                  <c:v>42303.405290162038</c:v>
                </c:pt>
                <c:pt idx="15786">
                  <c:v>42303.405984548612</c:v>
                </c:pt>
                <c:pt idx="15787">
                  <c:v>42303.406678935185</c:v>
                </c:pt>
                <c:pt idx="15788">
                  <c:v>42303.407373321759</c:v>
                </c:pt>
                <c:pt idx="15789">
                  <c:v>42303.408067708333</c:v>
                </c:pt>
                <c:pt idx="15790">
                  <c:v>42303.408762094907</c:v>
                </c:pt>
                <c:pt idx="15791">
                  <c:v>42303.40945648148</c:v>
                </c:pt>
                <c:pt idx="15792">
                  <c:v>42303.410150868054</c:v>
                </c:pt>
                <c:pt idx="15793">
                  <c:v>42303.410845254628</c:v>
                </c:pt>
                <c:pt idx="15794">
                  <c:v>42303.411539641202</c:v>
                </c:pt>
                <c:pt idx="15795">
                  <c:v>42303.412234027775</c:v>
                </c:pt>
                <c:pt idx="15796">
                  <c:v>42303.412928414349</c:v>
                </c:pt>
                <c:pt idx="15797">
                  <c:v>42303.413622800923</c:v>
                </c:pt>
                <c:pt idx="15798">
                  <c:v>42303.414317187497</c:v>
                </c:pt>
                <c:pt idx="15799">
                  <c:v>42303.415011574078</c:v>
                </c:pt>
                <c:pt idx="15800">
                  <c:v>42303.415705960651</c:v>
                </c:pt>
                <c:pt idx="15801">
                  <c:v>42303.416400347225</c:v>
                </c:pt>
                <c:pt idx="15802">
                  <c:v>42303.417094733799</c:v>
                </c:pt>
                <c:pt idx="15803">
                  <c:v>42303.417789120373</c:v>
                </c:pt>
                <c:pt idx="15804">
                  <c:v>42303.418483506946</c:v>
                </c:pt>
                <c:pt idx="15805">
                  <c:v>42303.41917789352</c:v>
                </c:pt>
                <c:pt idx="15806">
                  <c:v>42303.419872280094</c:v>
                </c:pt>
                <c:pt idx="15807">
                  <c:v>42303.420566666668</c:v>
                </c:pt>
                <c:pt idx="15808">
                  <c:v>42303.421261053241</c:v>
                </c:pt>
                <c:pt idx="15809">
                  <c:v>42303.421955439815</c:v>
                </c:pt>
                <c:pt idx="15810">
                  <c:v>42303.422649826389</c:v>
                </c:pt>
                <c:pt idx="15811">
                  <c:v>42303.423344212963</c:v>
                </c:pt>
                <c:pt idx="15812">
                  <c:v>42303.424038599536</c:v>
                </c:pt>
                <c:pt idx="15813">
                  <c:v>42303.42473298611</c:v>
                </c:pt>
                <c:pt idx="15814">
                  <c:v>42303.425427372684</c:v>
                </c:pt>
                <c:pt idx="15815">
                  <c:v>42303.426121759258</c:v>
                </c:pt>
                <c:pt idx="15816">
                  <c:v>42303.426816145831</c:v>
                </c:pt>
                <c:pt idx="15817">
                  <c:v>42303.427510532405</c:v>
                </c:pt>
                <c:pt idx="15818">
                  <c:v>42303.428204918979</c:v>
                </c:pt>
                <c:pt idx="15819">
                  <c:v>42303.428899305552</c:v>
                </c:pt>
                <c:pt idx="15820">
                  <c:v>42303.429593692126</c:v>
                </c:pt>
                <c:pt idx="15821">
                  <c:v>42303.430288078707</c:v>
                </c:pt>
                <c:pt idx="15822">
                  <c:v>42303.430982465281</c:v>
                </c:pt>
                <c:pt idx="15823">
                  <c:v>42303.431676851855</c:v>
                </c:pt>
                <c:pt idx="15824">
                  <c:v>42303.432371238428</c:v>
                </c:pt>
                <c:pt idx="15825">
                  <c:v>42303.433065625002</c:v>
                </c:pt>
                <c:pt idx="15826">
                  <c:v>42303.433760011576</c:v>
                </c:pt>
                <c:pt idx="15827">
                  <c:v>42303.43445439815</c:v>
                </c:pt>
                <c:pt idx="15828">
                  <c:v>42303.435148784723</c:v>
                </c:pt>
                <c:pt idx="15829">
                  <c:v>42303.435843171297</c:v>
                </c:pt>
                <c:pt idx="15830">
                  <c:v>42303.436537557871</c:v>
                </c:pt>
                <c:pt idx="15831">
                  <c:v>42303.437231944445</c:v>
                </c:pt>
                <c:pt idx="15832">
                  <c:v>42303.437926331018</c:v>
                </c:pt>
                <c:pt idx="15833">
                  <c:v>42303.438620717592</c:v>
                </c:pt>
                <c:pt idx="15834">
                  <c:v>42303.439315104166</c:v>
                </c:pt>
                <c:pt idx="15835">
                  <c:v>42303.44000949074</c:v>
                </c:pt>
                <c:pt idx="15836">
                  <c:v>42303.440703877313</c:v>
                </c:pt>
                <c:pt idx="15837">
                  <c:v>42303.441398263887</c:v>
                </c:pt>
                <c:pt idx="15838">
                  <c:v>42303.442092650461</c:v>
                </c:pt>
                <c:pt idx="15839">
                  <c:v>42303.442787037035</c:v>
                </c:pt>
                <c:pt idx="15840">
                  <c:v>42303.443481423608</c:v>
                </c:pt>
                <c:pt idx="15841">
                  <c:v>42303.444175810182</c:v>
                </c:pt>
                <c:pt idx="15842">
                  <c:v>42303.444870196756</c:v>
                </c:pt>
                <c:pt idx="15843">
                  <c:v>42303.445564583337</c:v>
                </c:pt>
                <c:pt idx="15844">
                  <c:v>42303.446258969911</c:v>
                </c:pt>
                <c:pt idx="15845">
                  <c:v>42303.446953356484</c:v>
                </c:pt>
                <c:pt idx="15846">
                  <c:v>42303.447647743058</c:v>
                </c:pt>
                <c:pt idx="15847">
                  <c:v>42303.448342129632</c:v>
                </c:pt>
                <c:pt idx="15848">
                  <c:v>42303.449036516206</c:v>
                </c:pt>
                <c:pt idx="15849">
                  <c:v>42303.449730902779</c:v>
                </c:pt>
                <c:pt idx="15850">
                  <c:v>42303.450425289353</c:v>
                </c:pt>
                <c:pt idx="15851">
                  <c:v>42303.451119675927</c:v>
                </c:pt>
                <c:pt idx="15852">
                  <c:v>42303.4518140625</c:v>
                </c:pt>
                <c:pt idx="15853">
                  <c:v>42303.452508449074</c:v>
                </c:pt>
                <c:pt idx="15854">
                  <c:v>42303.453202835648</c:v>
                </c:pt>
                <c:pt idx="15855">
                  <c:v>42303.453897222222</c:v>
                </c:pt>
                <c:pt idx="15856">
                  <c:v>42303.454591608795</c:v>
                </c:pt>
                <c:pt idx="15857">
                  <c:v>42303.455285995369</c:v>
                </c:pt>
                <c:pt idx="15858">
                  <c:v>42303.455980381943</c:v>
                </c:pt>
                <c:pt idx="15859">
                  <c:v>42303.456674768517</c:v>
                </c:pt>
                <c:pt idx="15860">
                  <c:v>42303.45736915509</c:v>
                </c:pt>
                <c:pt idx="15861">
                  <c:v>42303.458063541664</c:v>
                </c:pt>
                <c:pt idx="15862">
                  <c:v>42303.458757928238</c:v>
                </c:pt>
                <c:pt idx="15863">
                  <c:v>42303.459452314812</c:v>
                </c:pt>
                <c:pt idx="15864">
                  <c:v>42303.460146701385</c:v>
                </c:pt>
                <c:pt idx="15865">
                  <c:v>42303.460841087966</c:v>
                </c:pt>
                <c:pt idx="15866">
                  <c:v>42303.46153547454</c:v>
                </c:pt>
                <c:pt idx="15867">
                  <c:v>42303.462229861114</c:v>
                </c:pt>
                <c:pt idx="15868">
                  <c:v>42303.462924247688</c:v>
                </c:pt>
                <c:pt idx="15869">
                  <c:v>42303.463618634261</c:v>
                </c:pt>
                <c:pt idx="15870">
                  <c:v>42303.464313020835</c:v>
                </c:pt>
                <c:pt idx="15871">
                  <c:v>42303.465007407409</c:v>
                </c:pt>
                <c:pt idx="15872">
                  <c:v>42303.465701793983</c:v>
                </c:pt>
                <c:pt idx="15873">
                  <c:v>42303.466396180556</c:v>
                </c:pt>
                <c:pt idx="15874">
                  <c:v>42303.46709056713</c:v>
                </c:pt>
                <c:pt idx="15875">
                  <c:v>42303.467784953704</c:v>
                </c:pt>
                <c:pt idx="15876">
                  <c:v>42303.468479340278</c:v>
                </c:pt>
                <c:pt idx="15877">
                  <c:v>42303.469173726851</c:v>
                </c:pt>
                <c:pt idx="15878">
                  <c:v>42303.469868113425</c:v>
                </c:pt>
                <c:pt idx="15879">
                  <c:v>42303.470562499999</c:v>
                </c:pt>
                <c:pt idx="15880">
                  <c:v>42303.471256886573</c:v>
                </c:pt>
                <c:pt idx="15881">
                  <c:v>42303.471951273146</c:v>
                </c:pt>
                <c:pt idx="15882">
                  <c:v>42303.47264565972</c:v>
                </c:pt>
                <c:pt idx="15883">
                  <c:v>42303.473340046294</c:v>
                </c:pt>
                <c:pt idx="15884">
                  <c:v>42303.474034432867</c:v>
                </c:pt>
                <c:pt idx="15885">
                  <c:v>42303.474728819441</c:v>
                </c:pt>
                <c:pt idx="15886">
                  <c:v>42303.475423206015</c:v>
                </c:pt>
                <c:pt idx="15887">
                  <c:v>42303.476117592596</c:v>
                </c:pt>
                <c:pt idx="15888">
                  <c:v>42303.47681197917</c:v>
                </c:pt>
                <c:pt idx="15889">
                  <c:v>42303.477506365743</c:v>
                </c:pt>
                <c:pt idx="15890">
                  <c:v>42303.478200752317</c:v>
                </c:pt>
                <c:pt idx="15891">
                  <c:v>42303.478895138891</c:v>
                </c:pt>
                <c:pt idx="15892">
                  <c:v>42303.479589525465</c:v>
                </c:pt>
                <c:pt idx="15893">
                  <c:v>42303.480283912038</c:v>
                </c:pt>
                <c:pt idx="15894">
                  <c:v>42303.480978298612</c:v>
                </c:pt>
                <c:pt idx="15895">
                  <c:v>42303.481672685186</c:v>
                </c:pt>
                <c:pt idx="15896">
                  <c:v>42303.48236707176</c:v>
                </c:pt>
                <c:pt idx="15897">
                  <c:v>42303.483061458333</c:v>
                </c:pt>
                <c:pt idx="15898">
                  <c:v>42303.483755844907</c:v>
                </c:pt>
                <c:pt idx="15899">
                  <c:v>42303.484450231481</c:v>
                </c:pt>
                <c:pt idx="15900">
                  <c:v>42303.485144618055</c:v>
                </c:pt>
                <c:pt idx="15901">
                  <c:v>42303.485839004628</c:v>
                </c:pt>
                <c:pt idx="15902">
                  <c:v>42303.486533391202</c:v>
                </c:pt>
                <c:pt idx="15903">
                  <c:v>42303.487227777776</c:v>
                </c:pt>
                <c:pt idx="15904">
                  <c:v>42303.48792216435</c:v>
                </c:pt>
                <c:pt idx="15905">
                  <c:v>42303.488616550923</c:v>
                </c:pt>
                <c:pt idx="15906">
                  <c:v>42303.489310937497</c:v>
                </c:pt>
                <c:pt idx="15907">
                  <c:v>42303.490005324071</c:v>
                </c:pt>
                <c:pt idx="15908">
                  <c:v>42303.490699710645</c:v>
                </c:pt>
                <c:pt idx="15909">
                  <c:v>42303.491394097226</c:v>
                </c:pt>
                <c:pt idx="15910">
                  <c:v>42303.492088483799</c:v>
                </c:pt>
                <c:pt idx="15911">
                  <c:v>42303.492782870373</c:v>
                </c:pt>
                <c:pt idx="15912">
                  <c:v>42303.493477256947</c:v>
                </c:pt>
                <c:pt idx="15913">
                  <c:v>42303.494171643521</c:v>
                </c:pt>
                <c:pt idx="15914">
                  <c:v>42303.494866030094</c:v>
                </c:pt>
                <c:pt idx="15915">
                  <c:v>42303.495560416668</c:v>
                </c:pt>
                <c:pt idx="15916">
                  <c:v>42303.496254803242</c:v>
                </c:pt>
                <c:pt idx="15917">
                  <c:v>42303.496949189815</c:v>
                </c:pt>
                <c:pt idx="15918">
                  <c:v>42303.497643576389</c:v>
                </c:pt>
                <c:pt idx="15919">
                  <c:v>42303.498337962963</c:v>
                </c:pt>
                <c:pt idx="15920">
                  <c:v>42303.499032349537</c:v>
                </c:pt>
                <c:pt idx="15921">
                  <c:v>42303.49972673611</c:v>
                </c:pt>
                <c:pt idx="15922">
                  <c:v>42303.500421122684</c:v>
                </c:pt>
                <c:pt idx="15923">
                  <c:v>42303.501115509258</c:v>
                </c:pt>
                <c:pt idx="15924">
                  <c:v>42303.501809895832</c:v>
                </c:pt>
                <c:pt idx="15925">
                  <c:v>42303.502504282405</c:v>
                </c:pt>
                <c:pt idx="15926">
                  <c:v>42303.503198668979</c:v>
                </c:pt>
                <c:pt idx="15927">
                  <c:v>42303.503893055553</c:v>
                </c:pt>
                <c:pt idx="15928">
                  <c:v>42303.504587442127</c:v>
                </c:pt>
                <c:pt idx="15929">
                  <c:v>42303.5052818287</c:v>
                </c:pt>
                <c:pt idx="15930">
                  <c:v>42303.505976215281</c:v>
                </c:pt>
                <c:pt idx="15931">
                  <c:v>42303.506670601855</c:v>
                </c:pt>
                <c:pt idx="15932">
                  <c:v>42303.507364988429</c:v>
                </c:pt>
                <c:pt idx="15933">
                  <c:v>42303.508059375003</c:v>
                </c:pt>
                <c:pt idx="15934">
                  <c:v>42303.508753761576</c:v>
                </c:pt>
                <c:pt idx="15935">
                  <c:v>42303.50944814815</c:v>
                </c:pt>
                <c:pt idx="15936">
                  <c:v>42303.510142534724</c:v>
                </c:pt>
                <c:pt idx="15937">
                  <c:v>42303.510836921298</c:v>
                </c:pt>
                <c:pt idx="15938">
                  <c:v>42303.511531307871</c:v>
                </c:pt>
                <c:pt idx="15939">
                  <c:v>42303.512225694445</c:v>
                </c:pt>
                <c:pt idx="15940">
                  <c:v>42303.512920081019</c:v>
                </c:pt>
                <c:pt idx="15941">
                  <c:v>42303.513614467593</c:v>
                </c:pt>
                <c:pt idx="15942">
                  <c:v>42303.514308854166</c:v>
                </c:pt>
                <c:pt idx="15943">
                  <c:v>42303.51500324074</c:v>
                </c:pt>
                <c:pt idx="15944">
                  <c:v>42303.515697627314</c:v>
                </c:pt>
                <c:pt idx="15945">
                  <c:v>42303.516392013888</c:v>
                </c:pt>
                <c:pt idx="15946">
                  <c:v>42303.517086400461</c:v>
                </c:pt>
                <c:pt idx="15947">
                  <c:v>42303.517780787035</c:v>
                </c:pt>
                <c:pt idx="15948">
                  <c:v>42303.518475173609</c:v>
                </c:pt>
                <c:pt idx="15949">
                  <c:v>42303.519169560182</c:v>
                </c:pt>
                <c:pt idx="15950">
                  <c:v>42303.519863946756</c:v>
                </c:pt>
                <c:pt idx="15951">
                  <c:v>42303.52055833333</c:v>
                </c:pt>
                <c:pt idx="15952">
                  <c:v>42303.521252719911</c:v>
                </c:pt>
                <c:pt idx="15953">
                  <c:v>42303.521947106485</c:v>
                </c:pt>
                <c:pt idx="15954">
                  <c:v>42303.522641493058</c:v>
                </c:pt>
                <c:pt idx="15955">
                  <c:v>42303.523335879632</c:v>
                </c:pt>
                <c:pt idx="15956">
                  <c:v>42303.524030266206</c:v>
                </c:pt>
                <c:pt idx="15957">
                  <c:v>42303.52472465278</c:v>
                </c:pt>
                <c:pt idx="15958">
                  <c:v>42303.525419039353</c:v>
                </c:pt>
                <c:pt idx="15959">
                  <c:v>42303.526113425927</c:v>
                </c:pt>
                <c:pt idx="15960">
                  <c:v>42303.526807812501</c:v>
                </c:pt>
                <c:pt idx="15961">
                  <c:v>42303.527502199075</c:v>
                </c:pt>
                <c:pt idx="15962">
                  <c:v>42303.528196585648</c:v>
                </c:pt>
                <c:pt idx="15963">
                  <c:v>42303.528890972222</c:v>
                </c:pt>
                <c:pt idx="15964">
                  <c:v>42303.529585358796</c:v>
                </c:pt>
                <c:pt idx="15965">
                  <c:v>42303.53027974537</c:v>
                </c:pt>
                <c:pt idx="15966">
                  <c:v>42303.530974131943</c:v>
                </c:pt>
                <c:pt idx="15967">
                  <c:v>42303.531668518517</c:v>
                </c:pt>
                <c:pt idx="15968">
                  <c:v>42303.532362905091</c:v>
                </c:pt>
                <c:pt idx="15969">
                  <c:v>42303.533057291665</c:v>
                </c:pt>
                <c:pt idx="15970">
                  <c:v>42303.533751678238</c:v>
                </c:pt>
                <c:pt idx="15971">
                  <c:v>42303.534446064812</c:v>
                </c:pt>
                <c:pt idx="15972">
                  <c:v>42303.535140451386</c:v>
                </c:pt>
                <c:pt idx="15973">
                  <c:v>42303.53583483796</c:v>
                </c:pt>
                <c:pt idx="15974">
                  <c:v>42303.536529224541</c:v>
                </c:pt>
                <c:pt idx="15975">
                  <c:v>42303.537223611114</c:v>
                </c:pt>
                <c:pt idx="15976">
                  <c:v>42303.537917997688</c:v>
                </c:pt>
                <c:pt idx="15977">
                  <c:v>42303.538612384262</c:v>
                </c:pt>
                <c:pt idx="15978">
                  <c:v>42303.539306770836</c:v>
                </c:pt>
                <c:pt idx="15979">
                  <c:v>42303.540001157409</c:v>
                </c:pt>
                <c:pt idx="15980">
                  <c:v>42303.540695543983</c:v>
                </c:pt>
                <c:pt idx="15981">
                  <c:v>42303.541389930557</c:v>
                </c:pt>
                <c:pt idx="15982">
                  <c:v>42303.542084317131</c:v>
                </c:pt>
                <c:pt idx="15983">
                  <c:v>42303.542778703704</c:v>
                </c:pt>
                <c:pt idx="15984">
                  <c:v>42303.543473090278</c:v>
                </c:pt>
                <c:pt idx="15985">
                  <c:v>42303.544167476852</c:v>
                </c:pt>
                <c:pt idx="15986">
                  <c:v>42303.544861863425</c:v>
                </c:pt>
                <c:pt idx="15987">
                  <c:v>42303.545556249999</c:v>
                </c:pt>
                <c:pt idx="15988">
                  <c:v>42303.546250636573</c:v>
                </c:pt>
                <c:pt idx="15989">
                  <c:v>42303.546945023147</c:v>
                </c:pt>
                <c:pt idx="15990">
                  <c:v>42303.54763940972</c:v>
                </c:pt>
                <c:pt idx="15991">
                  <c:v>42303.548333796294</c:v>
                </c:pt>
                <c:pt idx="15992">
                  <c:v>42303.549028182868</c:v>
                </c:pt>
                <c:pt idx="15993">
                  <c:v>42303.549722569442</c:v>
                </c:pt>
                <c:pt idx="15994">
                  <c:v>42303.550416956015</c:v>
                </c:pt>
                <c:pt idx="15995">
                  <c:v>42303.551111342589</c:v>
                </c:pt>
                <c:pt idx="15996">
                  <c:v>42303.55180572917</c:v>
                </c:pt>
                <c:pt idx="15997">
                  <c:v>42303.552500115744</c:v>
                </c:pt>
                <c:pt idx="15998">
                  <c:v>42303.553194502318</c:v>
                </c:pt>
                <c:pt idx="15999">
                  <c:v>42303.553888888891</c:v>
                </c:pt>
                <c:pt idx="16000">
                  <c:v>42303.554583275465</c:v>
                </c:pt>
                <c:pt idx="16001">
                  <c:v>42303.555277662039</c:v>
                </c:pt>
                <c:pt idx="16002">
                  <c:v>42303.555972048613</c:v>
                </c:pt>
                <c:pt idx="16003">
                  <c:v>42303.556666435186</c:v>
                </c:pt>
                <c:pt idx="16004">
                  <c:v>42303.55736082176</c:v>
                </c:pt>
                <c:pt idx="16005">
                  <c:v>42303.558055208334</c:v>
                </c:pt>
                <c:pt idx="16006">
                  <c:v>42303.558749594908</c:v>
                </c:pt>
                <c:pt idx="16007">
                  <c:v>42303.559443981481</c:v>
                </c:pt>
                <c:pt idx="16008">
                  <c:v>42303.560138368055</c:v>
                </c:pt>
                <c:pt idx="16009">
                  <c:v>42303.560832754629</c:v>
                </c:pt>
                <c:pt idx="16010">
                  <c:v>42303.561527141203</c:v>
                </c:pt>
                <c:pt idx="16011">
                  <c:v>42303.562221527776</c:v>
                </c:pt>
                <c:pt idx="16012">
                  <c:v>42303.56291591435</c:v>
                </c:pt>
                <c:pt idx="16013">
                  <c:v>42303.563610300924</c:v>
                </c:pt>
                <c:pt idx="16014">
                  <c:v>42303.564304687497</c:v>
                </c:pt>
                <c:pt idx="16015">
                  <c:v>42303.564999074071</c:v>
                </c:pt>
                <c:pt idx="16016">
                  <c:v>42303.565693460645</c:v>
                </c:pt>
                <c:pt idx="16017">
                  <c:v>42303.566387847219</c:v>
                </c:pt>
                <c:pt idx="16018">
                  <c:v>42303.5670822338</c:v>
                </c:pt>
                <c:pt idx="16019">
                  <c:v>42303.567776620373</c:v>
                </c:pt>
                <c:pt idx="16020">
                  <c:v>42303.568471006947</c:v>
                </c:pt>
                <c:pt idx="16021">
                  <c:v>42303.569165393521</c:v>
                </c:pt>
                <c:pt idx="16022">
                  <c:v>42303.569859780095</c:v>
                </c:pt>
                <c:pt idx="16023">
                  <c:v>42303.570554166668</c:v>
                </c:pt>
                <c:pt idx="16024">
                  <c:v>42303.571248553242</c:v>
                </c:pt>
                <c:pt idx="16025">
                  <c:v>42303.571942939816</c:v>
                </c:pt>
                <c:pt idx="16026">
                  <c:v>42303.57263732639</c:v>
                </c:pt>
                <c:pt idx="16027">
                  <c:v>42303.573331712963</c:v>
                </c:pt>
                <c:pt idx="16028">
                  <c:v>42303.574026099537</c:v>
                </c:pt>
                <c:pt idx="16029">
                  <c:v>42303.574720486111</c:v>
                </c:pt>
                <c:pt idx="16030">
                  <c:v>42303.575414872685</c:v>
                </c:pt>
                <c:pt idx="16031">
                  <c:v>42303.576109259258</c:v>
                </c:pt>
                <c:pt idx="16032">
                  <c:v>42303.576803645832</c:v>
                </c:pt>
                <c:pt idx="16033">
                  <c:v>42303.577498032406</c:v>
                </c:pt>
                <c:pt idx="16034">
                  <c:v>42303.57819241898</c:v>
                </c:pt>
                <c:pt idx="16035">
                  <c:v>42303.578886805553</c:v>
                </c:pt>
                <c:pt idx="16036">
                  <c:v>42303.579581192127</c:v>
                </c:pt>
                <c:pt idx="16037">
                  <c:v>42303.580275578701</c:v>
                </c:pt>
                <c:pt idx="16038">
                  <c:v>42303.580969965275</c:v>
                </c:pt>
                <c:pt idx="16039">
                  <c:v>42303.581664351848</c:v>
                </c:pt>
                <c:pt idx="16040">
                  <c:v>42303.582358738429</c:v>
                </c:pt>
                <c:pt idx="16041">
                  <c:v>42303.583053125003</c:v>
                </c:pt>
                <c:pt idx="16042">
                  <c:v>42303.583747511577</c:v>
                </c:pt>
                <c:pt idx="16043">
                  <c:v>42303.584441898151</c:v>
                </c:pt>
                <c:pt idx="16044">
                  <c:v>42303.585136284724</c:v>
                </c:pt>
                <c:pt idx="16045">
                  <c:v>42303.585830671298</c:v>
                </c:pt>
                <c:pt idx="16046">
                  <c:v>42303.586525057872</c:v>
                </c:pt>
                <c:pt idx="16047">
                  <c:v>42303.587219444446</c:v>
                </c:pt>
                <c:pt idx="16048">
                  <c:v>42303.587913831019</c:v>
                </c:pt>
                <c:pt idx="16049">
                  <c:v>42303.588608217593</c:v>
                </c:pt>
                <c:pt idx="16050">
                  <c:v>42303.589302604167</c:v>
                </c:pt>
                <c:pt idx="16051">
                  <c:v>42303.58999699074</c:v>
                </c:pt>
                <c:pt idx="16052">
                  <c:v>42303.590691377314</c:v>
                </c:pt>
                <c:pt idx="16053">
                  <c:v>42303.591385763888</c:v>
                </c:pt>
                <c:pt idx="16054">
                  <c:v>42303.592080150462</c:v>
                </c:pt>
                <c:pt idx="16055">
                  <c:v>42303.592774537035</c:v>
                </c:pt>
                <c:pt idx="16056">
                  <c:v>42303.593468923609</c:v>
                </c:pt>
                <c:pt idx="16057">
                  <c:v>42303.594163310183</c:v>
                </c:pt>
                <c:pt idx="16058">
                  <c:v>42303.594857696757</c:v>
                </c:pt>
                <c:pt idx="16059">
                  <c:v>42303.59555208333</c:v>
                </c:pt>
                <c:pt idx="16060">
                  <c:v>42303.596246469904</c:v>
                </c:pt>
                <c:pt idx="16061">
                  <c:v>42303.596940856478</c:v>
                </c:pt>
                <c:pt idx="16062">
                  <c:v>42303.597635243059</c:v>
                </c:pt>
                <c:pt idx="16063">
                  <c:v>42303.598329629633</c:v>
                </c:pt>
                <c:pt idx="16064">
                  <c:v>42303.599024016206</c:v>
                </c:pt>
                <c:pt idx="16065">
                  <c:v>42303.59971840278</c:v>
                </c:pt>
                <c:pt idx="16066">
                  <c:v>42303.600412789354</c:v>
                </c:pt>
                <c:pt idx="16067">
                  <c:v>42303.601107175928</c:v>
                </c:pt>
                <c:pt idx="16068">
                  <c:v>42303.601801562501</c:v>
                </c:pt>
                <c:pt idx="16069">
                  <c:v>42303.602495949075</c:v>
                </c:pt>
                <c:pt idx="16070">
                  <c:v>42303.603190335649</c:v>
                </c:pt>
                <c:pt idx="16071">
                  <c:v>42303.603884722223</c:v>
                </c:pt>
                <c:pt idx="16072">
                  <c:v>42303.604579108796</c:v>
                </c:pt>
                <c:pt idx="16073">
                  <c:v>42303.60527349537</c:v>
                </c:pt>
                <c:pt idx="16074">
                  <c:v>42303.605967881944</c:v>
                </c:pt>
                <c:pt idx="16075">
                  <c:v>42303.606662268518</c:v>
                </c:pt>
                <c:pt idx="16076">
                  <c:v>42303.607356655091</c:v>
                </c:pt>
                <c:pt idx="16077">
                  <c:v>42303.608051041665</c:v>
                </c:pt>
                <c:pt idx="16078">
                  <c:v>42303.608745428239</c:v>
                </c:pt>
                <c:pt idx="16079">
                  <c:v>42303.609439814813</c:v>
                </c:pt>
                <c:pt idx="16080">
                  <c:v>42303.610134201386</c:v>
                </c:pt>
                <c:pt idx="16081">
                  <c:v>42303.61082858796</c:v>
                </c:pt>
                <c:pt idx="16082">
                  <c:v>42303.611522974534</c:v>
                </c:pt>
                <c:pt idx="16083">
                  <c:v>42303.612217361115</c:v>
                </c:pt>
                <c:pt idx="16084">
                  <c:v>42303.612911747688</c:v>
                </c:pt>
                <c:pt idx="16085">
                  <c:v>42303.613606134262</c:v>
                </c:pt>
                <c:pt idx="16086">
                  <c:v>42303.614300520836</c:v>
                </c:pt>
                <c:pt idx="16087">
                  <c:v>42303.61499490741</c:v>
                </c:pt>
                <c:pt idx="16088">
                  <c:v>42303.615689293983</c:v>
                </c:pt>
                <c:pt idx="16089">
                  <c:v>42303.616383680557</c:v>
                </c:pt>
                <c:pt idx="16090">
                  <c:v>42303.617078067131</c:v>
                </c:pt>
                <c:pt idx="16091">
                  <c:v>42303.617772453705</c:v>
                </c:pt>
                <c:pt idx="16092">
                  <c:v>42303.618466840278</c:v>
                </c:pt>
                <c:pt idx="16093">
                  <c:v>42303.619161226852</c:v>
                </c:pt>
                <c:pt idx="16094">
                  <c:v>42303.619855613426</c:v>
                </c:pt>
                <c:pt idx="16095">
                  <c:v>42303.62055</c:v>
                </c:pt>
                <c:pt idx="16096">
                  <c:v>42303.621244386573</c:v>
                </c:pt>
                <c:pt idx="16097">
                  <c:v>42303.621938773147</c:v>
                </c:pt>
                <c:pt idx="16098">
                  <c:v>42303.622633159721</c:v>
                </c:pt>
                <c:pt idx="16099">
                  <c:v>42303.623327546295</c:v>
                </c:pt>
                <c:pt idx="16100">
                  <c:v>42303.624021932868</c:v>
                </c:pt>
                <c:pt idx="16101">
                  <c:v>42303.624716319442</c:v>
                </c:pt>
                <c:pt idx="16102">
                  <c:v>42303.625410706016</c:v>
                </c:pt>
                <c:pt idx="16103">
                  <c:v>42303.62610509259</c:v>
                </c:pt>
                <c:pt idx="16104">
                  <c:v>42303.626799479163</c:v>
                </c:pt>
                <c:pt idx="16105">
                  <c:v>42303.627493865744</c:v>
                </c:pt>
                <c:pt idx="16106">
                  <c:v>42303.628188252318</c:v>
                </c:pt>
                <c:pt idx="16107">
                  <c:v>42303.628882638892</c:v>
                </c:pt>
                <c:pt idx="16108">
                  <c:v>42303.629577025466</c:v>
                </c:pt>
                <c:pt idx="16109">
                  <c:v>42303.630271412039</c:v>
                </c:pt>
                <c:pt idx="16110">
                  <c:v>42303.630965798613</c:v>
                </c:pt>
                <c:pt idx="16111">
                  <c:v>42303.631660185187</c:v>
                </c:pt>
                <c:pt idx="16112">
                  <c:v>42303.632354571761</c:v>
                </c:pt>
                <c:pt idx="16113">
                  <c:v>42303.633048958334</c:v>
                </c:pt>
                <c:pt idx="16114">
                  <c:v>42303.633743344908</c:v>
                </c:pt>
                <c:pt idx="16115">
                  <c:v>42303.634437731482</c:v>
                </c:pt>
                <c:pt idx="16116">
                  <c:v>42303.635132118055</c:v>
                </c:pt>
                <c:pt idx="16117">
                  <c:v>42303.635826504629</c:v>
                </c:pt>
                <c:pt idx="16118">
                  <c:v>42303.636520891203</c:v>
                </c:pt>
                <c:pt idx="16119">
                  <c:v>42303.637215277777</c:v>
                </c:pt>
                <c:pt idx="16120">
                  <c:v>42303.63790966435</c:v>
                </c:pt>
                <c:pt idx="16121">
                  <c:v>42303.638604050924</c:v>
                </c:pt>
                <c:pt idx="16122">
                  <c:v>42303.639298437498</c:v>
                </c:pt>
                <c:pt idx="16123">
                  <c:v>42303.639992824072</c:v>
                </c:pt>
                <c:pt idx="16124">
                  <c:v>42303.640687210645</c:v>
                </c:pt>
                <c:pt idx="16125">
                  <c:v>42303.641381597219</c:v>
                </c:pt>
                <c:pt idx="16126">
                  <c:v>42303.642075983793</c:v>
                </c:pt>
                <c:pt idx="16127">
                  <c:v>42303.642770370374</c:v>
                </c:pt>
                <c:pt idx="16128">
                  <c:v>42303.643464756948</c:v>
                </c:pt>
                <c:pt idx="16129">
                  <c:v>42303.644159143521</c:v>
                </c:pt>
                <c:pt idx="16130">
                  <c:v>42303.644853530095</c:v>
                </c:pt>
                <c:pt idx="16131">
                  <c:v>42303.645547916669</c:v>
                </c:pt>
                <c:pt idx="16132">
                  <c:v>42303.646242303243</c:v>
                </c:pt>
                <c:pt idx="16133">
                  <c:v>42303.646936689816</c:v>
                </c:pt>
                <c:pt idx="16134">
                  <c:v>42303.64763107639</c:v>
                </c:pt>
                <c:pt idx="16135">
                  <c:v>42303.648325462964</c:v>
                </c:pt>
                <c:pt idx="16136">
                  <c:v>42303.649019849538</c:v>
                </c:pt>
                <c:pt idx="16137">
                  <c:v>42303.649714236111</c:v>
                </c:pt>
                <c:pt idx="16138">
                  <c:v>42303.650408622685</c:v>
                </c:pt>
                <c:pt idx="16139">
                  <c:v>42303.651103009259</c:v>
                </c:pt>
                <c:pt idx="16140">
                  <c:v>42303.651797395833</c:v>
                </c:pt>
                <c:pt idx="16141">
                  <c:v>42303.652491782406</c:v>
                </c:pt>
                <c:pt idx="16142">
                  <c:v>42303.65318616898</c:v>
                </c:pt>
                <c:pt idx="16143">
                  <c:v>42303.653880555554</c:v>
                </c:pt>
                <c:pt idx="16144">
                  <c:v>42303.654574942128</c:v>
                </c:pt>
                <c:pt idx="16145">
                  <c:v>42303.655269328701</c:v>
                </c:pt>
                <c:pt idx="16146">
                  <c:v>42303.655963715275</c:v>
                </c:pt>
                <c:pt idx="16147">
                  <c:v>42303.656658101849</c:v>
                </c:pt>
                <c:pt idx="16148">
                  <c:v>42303.657352488422</c:v>
                </c:pt>
                <c:pt idx="16149">
                  <c:v>42303.658046875003</c:v>
                </c:pt>
                <c:pt idx="16150">
                  <c:v>42303.658741261577</c:v>
                </c:pt>
                <c:pt idx="16151">
                  <c:v>42303.659435648151</c:v>
                </c:pt>
                <c:pt idx="16152">
                  <c:v>42303.660130034725</c:v>
                </c:pt>
                <c:pt idx="16153">
                  <c:v>42303.660824421298</c:v>
                </c:pt>
                <c:pt idx="16154">
                  <c:v>42303.661518807872</c:v>
                </c:pt>
                <c:pt idx="16155">
                  <c:v>42303.662213194446</c:v>
                </c:pt>
                <c:pt idx="16156">
                  <c:v>42303.66290758102</c:v>
                </c:pt>
                <c:pt idx="16157">
                  <c:v>42303.663601967593</c:v>
                </c:pt>
                <c:pt idx="16158">
                  <c:v>42303.664296354167</c:v>
                </c:pt>
                <c:pt idx="16159">
                  <c:v>42303.664990740741</c:v>
                </c:pt>
                <c:pt idx="16160">
                  <c:v>42303.665685127315</c:v>
                </c:pt>
                <c:pt idx="16161">
                  <c:v>42303.666379513888</c:v>
                </c:pt>
                <c:pt idx="16162">
                  <c:v>42303.667073900462</c:v>
                </c:pt>
                <c:pt idx="16163">
                  <c:v>42303.667768287036</c:v>
                </c:pt>
                <c:pt idx="16164">
                  <c:v>42303.66846267361</c:v>
                </c:pt>
                <c:pt idx="16165">
                  <c:v>42303.669157060183</c:v>
                </c:pt>
                <c:pt idx="16166">
                  <c:v>42303.669851446757</c:v>
                </c:pt>
                <c:pt idx="16167">
                  <c:v>42303.670545833331</c:v>
                </c:pt>
                <c:pt idx="16168">
                  <c:v>42303.671240219905</c:v>
                </c:pt>
                <c:pt idx="16169">
                  <c:v>42303.671934606478</c:v>
                </c:pt>
                <c:pt idx="16170">
                  <c:v>42303.672628993052</c:v>
                </c:pt>
                <c:pt idx="16171">
                  <c:v>42303.673323379633</c:v>
                </c:pt>
                <c:pt idx="16172">
                  <c:v>42303.674017766207</c:v>
                </c:pt>
                <c:pt idx="16173">
                  <c:v>42303.674712152781</c:v>
                </c:pt>
                <c:pt idx="16174">
                  <c:v>42303.675406539354</c:v>
                </c:pt>
                <c:pt idx="16175">
                  <c:v>42303.676100925928</c:v>
                </c:pt>
                <c:pt idx="16176">
                  <c:v>42303.676795312502</c:v>
                </c:pt>
                <c:pt idx="16177">
                  <c:v>42303.677489699076</c:v>
                </c:pt>
                <c:pt idx="16178">
                  <c:v>42303.678184085649</c:v>
                </c:pt>
                <c:pt idx="16179">
                  <c:v>42303.678878472223</c:v>
                </c:pt>
                <c:pt idx="16180">
                  <c:v>42303.679572858797</c:v>
                </c:pt>
                <c:pt idx="16181">
                  <c:v>42303.68026724537</c:v>
                </c:pt>
                <c:pt idx="16182">
                  <c:v>42303.680961631944</c:v>
                </c:pt>
                <c:pt idx="16183">
                  <c:v>42303.681656018518</c:v>
                </c:pt>
                <c:pt idx="16184">
                  <c:v>42303.682350405092</c:v>
                </c:pt>
                <c:pt idx="16185">
                  <c:v>42303.683044791665</c:v>
                </c:pt>
                <c:pt idx="16186">
                  <c:v>42303.683739178239</c:v>
                </c:pt>
                <c:pt idx="16187">
                  <c:v>42303.684433564813</c:v>
                </c:pt>
                <c:pt idx="16188">
                  <c:v>42303.685127951387</c:v>
                </c:pt>
                <c:pt idx="16189">
                  <c:v>42303.68582233796</c:v>
                </c:pt>
                <c:pt idx="16190">
                  <c:v>42303.686516724534</c:v>
                </c:pt>
                <c:pt idx="16191">
                  <c:v>42303.687211111108</c:v>
                </c:pt>
                <c:pt idx="16192">
                  <c:v>42303.687905497682</c:v>
                </c:pt>
                <c:pt idx="16193">
                  <c:v>42303.688599884263</c:v>
                </c:pt>
                <c:pt idx="16194">
                  <c:v>42303.689294270836</c:v>
                </c:pt>
                <c:pt idx="16195">
                  <c:v>42303.68998865741</c:v>
                </c:pt>
                <c:pt idx="16196">
                  <c:v>42303.690683043984</c:v>
                </c:pt>
                <c:pt idx="16197">
                  <c:v>42303.691377430558</c:v>
                </c:pt>
                <c:pt idx="16198">
                  <c:v>42303.692071817131</c:v>
                </c:pt>
                <c:pt idx="16199">
                  <c:v>42303.692766203705</c:v>
                </c:pt>
                <c:pt idx="16200">
                  <c:v>42303.693460590279</c:v>
                </c:pt>
                <c:pt idx="16201">
                  <c:v>42303.694154976853</c:v>
                </c:pt>
                <c:pt idx="16202">
                  <c:v>42303.694849363426</c:v>
                </c:pt>
                <c:pt idx="16203">
                  <c:v>42303.69554375</c:v>
                </c:pt>
                <c:pt idx="16204">
                  <c:v>42303.696238136574</c:v>
                </c:pt>
                <c:pt idx="16205">
                  <c:v>42303.696932523148</c:v>
                </c:pt>
                <c:pt idx="16206">
                  <c:v>42303.697626909721</c:v>
                </c:pt>
                <c:pt idx="16207">
                  <c:v>42303.698321296295</c:v>
                </c:pt>
                <c:pt idx="16208">
                  <c:v>42303.699015682869</c:v>
                </c:pt>
                <c:pt idx="16209">
                  <c:v>42303.699710069443</c:v>
                </c:pt>
                <c:pt idx="16210">
                  <c:v>42303.700404456016</c:v>
                </c:pt>
                <c:pt idx="16211">
                  <c:v>42303.70109884259</c:v>
                </c:pt>
                <c:pt idx="16212">
                  <c:v>42303.701793229164</c:v>
                </c:pt>
                <c:pt idx="16213">
                  <c:v>42303.702487615737</c:v>
                </c:pt>
                <c:pt idx="16214">
                  <c:v>42303.703182002311</c:v>
                </c:pt>
                <c:pt idx="16215">
                  <c:v>42303.703876388892</c:v>
                </c:pt>
                <c:pt idx="16216">
                  <c:v>42303.704570775466</c:v>
                </c:pt>
                <c:pt idx="16217">
                  <c:v>42303.70526516204</c:v>
                </c:pt>
                <c:pt idx="16218">
                  <c:v>42303.705959548613</c:v>
                </c:pt>
                <c:pt idx="16219">
                  <c:v>42303.706653935187</c:v>
                </c:pt>
                <c:pt idx="16220">
                  <c:v>42303.707348321761</c:v>
                </c:pt>
                <c:pt idx="16221">
                  <c:v>42303.708042708335</c:v>
                </c:pt>
                <c:pt idx="16222">
                  <c:v>42303.708737094908</c:v>
                </c:pt>
                <c:pt idx="16223">
                  <c:v>42303.709431481482</c:v>
                </c:pt>
                <c:pt idx="16224">
                  <c:v>42303.710125868056</c:v>
                </c:pt>
                <c:pt idx="16225">
                  <c:v>42303.71082025463</c:v>
                </c:pt>
                <c:pt idx="16226">
                  <c:v>42303.711514641203</c:v>
                </c:pt>
                <c:pt idx="16227">
                  <c:v>42303.712209027777</c:v>
                </c:pt>
                <c:pt idx="16228">
                  <c:v>42303.712903414351</c:v>
                </c:pt>
                <c:pt idx="16229">
                  <c:v>42303.713597800925</c:v>
                </c:pt>
                <c:pt idx="16230">
                  <c:v>42303.714292187498</c:v>
                </c:pt>
                <c:pt idx="16231">
                  <c:v>42303.714986574072</c:v>
                </c:pt>
                <c:pt idx="16232">
                  <c:v>42303.715680960646</c:v>
                </c:pt>
                <c:pt idx="16233">
                  <c:v>42303.71637534722</c:v>
                </c:pt>
                <c:pt idx="16234">
                  <c:v>42303.717069733793</c:v>
                </c:pt>
                <c:pt idx="16235">
                  <c:v>42303.717764120367</c:v>
                </c:pt>
                <c:pt idx="16236">
                  <c:v>42303.718458506948</c:v>
                </c:pt>
                <c:pt idx="16237">
                  <c:v>42303.719152893522</c:v>
                </c:pt>
                <c:pt idx="16238">
                  <c:v>42303.719847280096</c:v>
                </c:pt>
                <c:pt idx="16239">
                  <c:v>42303.720541666669</c:v>
                </c:pt>
                <c:pt idx="16240">
                  <c:v>42303.721236053243</c:v>
                </c:pt>
                <c:pt idx="16241">
                  <c:v>42303.721930439817</c:v>
                </c:pt>
                <c:pt idx="16242">
                  <c:v>42303.722624826391</c:v>
                </c:pt>
                <c:pt idx="16243">
                  <c:v>42303.723319212964</c:v>
                </c:pt>
                <c:pt idx="16244">
                  <c:v>42303.724013599538</c:v>
                </c:pt>
                <c:pt idx="16245">
                  <c:v>42303.724707986112</c:v>
                </c:pt>
                <c:pt idx="16246">
                  <c:v>42303.725402372685</c:v>
                </c:pt>
                <c:pt idx="16247">
                  <c:v>42303.726096759259</c:v>
                </c:pt>
                <c:pt idx="16248">
                  <c:v>42303.726791145833</c:v>
                </c:pt>
                <c:pt idx="16249">
                  <c:v>42303.727485532407</c:v>
                </c:pt>
                <c:pt idx="16250">
                  <c:v>42303.72817991898</c:v>
                </c:pt>
                <c:pt idx="16251">
                  <c:v>42303.728874305554</c:v>
                </c:pt>
                <c:pt idx="16252">
                  <c:v>42303.729568692128</c:v>
                </c:pt>
                <c:pt idx="16253">
                  <c:v>42303.730263078702</c:v>
                </c:pt>
                <c:pt idx="16254">
                  <c:v>42303.730957465275</c:v>
                </c:pt>
                <c:pt idx="16255">
                  <c:v>42303.731651851849</c:v>
                </c:pt>
                <c:pt idx="16256">
                  <c:v>42303.732346238423</c:v>
                </c:pt>
                <c:pt idx="16257">
                  <c:v>42303.733040624997</c:v>
                </c:pt>
                <c:pt idx="16258">
                  <c:v>42303.733735011578</c:v>
                </c:pt>
                <c:pt idx="16259">
                  <c:v>42303.734429398151</c:v>
                </c:pt>
                <c:pt idx="16260">
                  <c:v>42303.735123784725</c:v>
                </c:pt>
                <c:pt idx="16261">
                  <c:v>42303.735818171299</c:v>
                </c:pt>
                <c:pt idx="16262">
                  <c:v>42303.736512557873</c:v>
                </c:pt>
                <c:pt idx="16263">
                  <c:v>42303.737206944446</c:v>
                </c:pt>
                <c:pt idx="16264">
                  <c:v>42303.73790133102</c:v>
                </c:pt>
                <c:pt idx="16265">
                  <c:v>42303.738595717594</c:v>
                </c:pt>
                <c:pt idx="16266">
                  <c:v>42303.739290104168</c:v>
                </c:pt>
                <c:pt idx="16267">
                  <c:v>42303.739984490741</c:v>
                </c:pt>
                <c:pt idx="16268">
                  <c:v>42303.740678877315</c:v>
                </c:pt>
                <c:pt idx="16269">
                  <c:v>42303.741373263889</c:v>
                </c:pt>
                <c:pt idx="16270">
                  <c:v>42303.742067650463</c:v>
                </c:pt>
                <c:pt idx="16271">
                  <c:v>42303.742762037036</c:v>
                </c:pt>
                <c:pt idx="16272">
                  <c:v>42303.74345642361</c:v>
                </c:pt>
                <c:pt idx="16273">
                  <c:v>42303.744150810184</c:v>
                </c:pt>
                <c:pt idx="16274">
                  <c:v>42303.744845196758</c:v>
                </c:pt>
                <c:pt idx="16275">
                  <c:v>42303.745539583331</c:v>
                </c:pt>
                <c:pt idx="16276">
                  <c:v>42303.746233969905</c:v>
                </c:pt>
                <c:pt idx="16277">
                  <c:v>42303.746928356479</c:v>
                </c:pt>
                <c:pt idx="16278">
                  <c:v>42303.747622743052</c:v>
                </c:pt>
                <c:pt idx="16279">
                  <c:v>42303.748317129626</c:v>
                </c:pt>
                <c:pt idx="16280">
                  <c:v>42303.749011516207</c:v>
                </c:pt>
                <c:pt idx="16281">
                  <c:v>42303.749705902781</c:v>
                </c:pt>
                <c:pt idx="16282">
                  <c:v>42303.750400289355</c:v>
                </c:pt>
                <c:pt idx="16283">
                  <c:v>42303.751094675928</c:v>
                </c:pt>
                <c:pt idx="16284">
                  <c:v>42303.751789062502</c:v>
                </c:pt>
                <c:pt idx="16285">
                  <c:v>42303.752483449076</c:v>
                </c:pt>
                <c:pt idx="16286">
                  <c:v>42303.75317783565</c:v>
                </c:pt>
                <c:pt idx="16287">
                  <c:v>42303.753872222223</c:v>
                </c:pt>
                <c:pt idx="16288">
                  <c:v>42303.754566608797</c:v>
                </c:pt>
                <c:pt idx="16289">
                  <c:v>42303.755260995371</c:v>
                </c:pt>
                <c:pt idx="16290">
                  <c:v>42303.755955381945</c:v>
                </c:pt>
                <c:pt idx="16291">
                  <c:v>42303.756649768518</c:v>
                </c:pt>
                <c:pt idx="16292">
                  <c:v>42303.757344155092</c:v>
                </c:pt>
                <c:pt idx="16293">
                  <c:v>42303.758038541666</c:v>
                </c:pt>
                <c:pt idx="16294">
                  <c:v>42303.75873292824</c:v>
                </c:pt>
                <c:pt idx="16295">
                  <c:v>42303.759427314813</c:v>
                </c:pt>
                <c:pt idx="16296">
                  <c:v>42303.760121701387</c:v>
                </c:pt>
                <c:pt idx="16297">
                  <c:v>42303.760816087961</c:v>
                </c:pt>
                <c:pt idx="16298">
                  <c:v>42303.761510474535</c:v>
                </c:pt>
                <c:pt idx="16299">
                  <c:v>42303.762204861108</c:v>
                </c:pt>
                <c:pt idx="16300">
                  <c:v>42303.762899247682</c:v>
                </c:pt>
                <c:pt idx="16301">
                  <c:v>42303.763593634256</c:v>
                </c:pt>
                <c:pt idx="16302">
                  <c:v>42303.764288020837</c:v>
                </c:pt>
                <c:pt idx="16303">
                  <c:v>42303.764982407411</c:v>
                </c:pt>
                <c:pt idx="16304">
                  <c:v>42303.765676793984</c:v>
                </c:pt>
                <c:pt idx="16305">
                  <c:v>42303.766371180558</c:v>
                </c:pt>
                <c:pt idx="16306">
                  <c:v>42303.767065567132</c:v>
                </c:pt>
                <c:pt idx="16307">
                  <c:v>42303.767759953706</c:v>
                </c:pt>
                <c:pt idx="16308">
                  <c:v>42303.768454340279</c:v>
                </c:pt>
                <c:pt idx="16309">
                  <c:v>42303.769148726853</c:v>
                </c:pt>
                <c:pt idx="16310">
                  <c:v>42303.769843113427</c:v>
                </c:pt>
                <c:pt idx="16311">
                  <c:v>42303.770537500001</c:v>
                </c:pt>
                <c:pt idx="16312">
                  <c:v>42303.771231886574</c:v>
                </c:pt>
                <c:pt idx="16313">
                  <c:v>42303.771926273148</c:v>
                </c:pt>
                <c:pt idx="16314">
                  <c:v>42303.772620659722</c:v>
                </c:pt>
                <c:pt idx="16315">
                  <c:v>42303.773315046295</c:v>
                </c:pt>
                <c:pt idx="16316">
                  <c:v>42303.774009432869</c:v>
                </c:pt>
                <c:pt idx="16317">
                  <c:v>42303.774703819443</c:v>
                </c:pt>
                <c:pt idx="16318">
                  <c:v>42303.775398206017</c:v>
                </c:pt>
                <c:pt idx="16319">
                  <c:v>42303.77609259259</c:v>
                </c:pt>
                <c:pt idx="16320">
                  <c:v>42303.776786979164</c:v>
                </c:pt>
                <c:pt idx="16321">
                  <c:v>42303.777481365738</c:v>
                </c:pt>
                <c:pt idx="16322">
                  <c:v>42303.778175752312</c:v>
                </c:pt>
                <c:pt idx="16323">
                  <c:v>42303.778870138885</c:v>
                </c:pt>
                <c:pt idx="16324">
                  <c:v>42303.779564525466</c:v>
                </c:pt>
                <c:pt idx="16325">
                  <c:v>42303.78025891204</c:v>
                </c:pt>
                <c:pt idx="16326">
                  <c:v>42303.780953298614</c:v>
                </c:pt>
                <c:pt idx="16327">
                  <c:v>42303.781647685188</c:v>
                </c:pt>
                <c:pt idx="16328">
                  <c:v>42303.782342071761</c:v>
                </c:pt>
                <c:pt idx="16329">
                  <c:v>42303.783036458335</c:v>
                </c:pt>
                <c:pt idx="16330">
                  <c:v>42303.783730844909</c:v>
                </c:pt>
                <c:pt idx="16331">
                  <c:v>42303.784425231483</c:v>
                </c:pt>
                <c:pt idx="16332">
                  <c:v>42303.785119618056</c:v>
                </c:pt>
                <c:pt idx="16333">
                  <c:v>42303.78581400463</c:v>
                </c:pt>
                <c:pt idx="16334">
                  <c:v>42303.786508391204</c:v>
                </c:pt>
                <c:pt idx="16335">
                  <c:v>42303.787202777778</c:v>
                </c:pt>
                <c:pt idx="16336">
                  <c:v>42303.787897164351</c:v>
                </c:pt>
                <c:pt idx="16337">
                  <c:v>42303.788591550925</c:v>
                </c:pt>
                <c:pt idx="16338">
                  <c:v>42303.789285937499</c:v>
                </c:pt>
                <c:pt idx="16339">
                  <c:v>42303.789980324073</c:v>
                </c:pt>
                <c:pt idx="16340">
                  <c:v>42303.790674710646</c:v>
                </c:pt>
                <c:pt idx="16341">
                  <c:v>42303.79136909722</c:v>
                </c:pt>
                <c:pt idx="16342">
                  <c:v>42303.792063483794</c:v>
                </c:pt>
                <c:pt idx="16343">
                  <c:v>42303.792757870367</c:v>
                </c:pt>
                <c:pt idx="16344">
                  <c:v>42303.793452256941</c:v>
                </c:pt>
                <c:pt idx="16345">
                  <c:v>42303.794146643515</c:v>
                </c:pt>
                <c:pt idx="16346">
                  <c:v>42303.794841030096</c:v>
                </c:pt>
                <c:pt idx="16347">
                  <c:v>42303.79553541667</c:v>
                </c:pt>
                <c:pt idx="16348">
                  <c:v>42303.796229803243</c:v>
                </c:pt>
                <c:pt idx="16349">
                  <c:v>42303.796924189817</c:v>
                </c:pt>
                <c:pt idx="16350">
                  <c:v>42303.797618576391</c:v>
                </c:pt>
                <c:pt idx="16351">
                  <c:v>42303.798312962965</c:v>
                </c:pt>
                <c:pt idx="16352">
                  <c:v>42303.799007349538</c:v>
                </c:pt>
                <c:pt idx="16353">
                  <c:v>42303.799701736112</c:v>
                </c:pt>
                <c:pt idx="16354">
                  <c:v>42303.800396122686</c:v>
                </c:pt>
                <c:pt idx="16355">
                  <c:v>42303.80109050926</c:v>
                </c:pt>
                <c:pt idx="16356">
                  <c:v>42303.801784895833</c:v>
                </c:pt>
                <c:pt idx="16357">
                  <c:v>42303.802479282407</c:v>
                </c:pt>
                <c:pt idx="16358">
                  <c:v>42303.803173668981</c:v>
                </c:pt>
                <c:pt idx="16359">
                  <c:v>42303.803868055555</c:v>
                </c:pt>
                <c:pt idx="16360">
                  <c:v>42303.804562442128</c:v>
                </c:pt>
                <c:pt idx="16361">
                  <c:v>42303.805256828702</c:v>
                </c:pt>
                <c:pt idx="16362">
                  <c:v>42303.805951215276</c:v>
                </c:pt>
                <c:pt idx="16363">
                  <c:v>42303.80664560185</c:v>
                </c:pt>
                <c:pt idx="16364">
                  <c:v>42303.807339988423</c:v>
                </c:pt>
                <c:pt idx="16365">
                  <c:v>42303.808034374997</c:v>
                </c:pt>
                <c:pt idx="16366">
                  <c:v>42303.808728761571</c:v>
                </c:pt>
                <c:pt idx="16367">
                  <c:v>42303.809423148145</c:v>
                </c:pt>
                <c:pt idx="16368">
                  <c:v>42303.810117534726</c:v>
                </c:pt>
                <c:pt idx="16369">
                  <c:v>42303.810811921299</c:v>
                </c:pt>
                <c:pt idx="16370">
                  <c:v>42303.811506307873</c:v>
                </c:pt>
                <c:pt idx="16371">
                  <c:v>42303.812200694447</c:v>
                </c:pt>
                <c:pt idx="16372">
                  <c:v>42303.812895081021</c:v>
                </c:pt>
                <c:pt idx="16373">
                  <c:v>42303.813589467594</c:v>
                </c:pt>
                <c:pt idx="16374">
                  <c:v>42303.814283854168</c:v>
                </c:pt>
                <c:pt idx="16375">
                  <c:v>42303.814978240742</c:v>
                </c:pt>
                <c:pt idx="16376">
                  <c:v>42303.815672627316</c:v>
                </c:pt>
                <c:pt idx="16377">
                  <c:v>42303.816367013889</c:v>
                </c:pt>
                <c:pt idx="16378">
                  <c:v>42303.817061400463</c:v>
                </c:pt>
                <c:pt idx="16379">
                  <c:v>42303.817755787037</c:v>
                </c:pt>
                <c:pt idx="16380">
                  <c:v>42303.81845017361</c:v>
                </c:pt>
                <c:pt idx="16381">
                  <c:v>42303.819144560184</c:v>
                </c:pt>
                <c:pt idx="16382">
                  <c:v>42303.819838946758</c:v>
                </c:pt>
                <c:pt idx="16383">
                  <c:v>42303.820533333332</c:v>
                </c:pt>
                <c:pt idx="16384">
                  <c:v>42303.821227719905</c:v>
                </c:pt>
                <c:pt idx="16385">
                  <c:v>42303.821922106479</c:v>
                </c:pt>
                <c:pt idx="16386">
                  <c:v>42303.822616493053</c:v>
                </c:pt>
                <c:pt idx="16387">
                  <c:v>42303.823310879627</c:v>
                </c:pt>
                <c:pt idx="16388">
                  <c:v>42303.8240052662</c:v>
                </c:pt>
                <c:pt idx="16389">
                  <c:v>42303.824699652774</c:v>
                </c:pt>
                <c:pt idx="16390">
                  <c:v>42303.825394039355</c:v>
                </c:pt>
                <c:pt idx="16391">
                  <c:v>42303.826088425929</c:v>
                </c:pt>
                <c:pt idx="16392">
                  <c:v>42303.826782812503</c:v>
                </c:pt>
                <c:pt idx="16393">
                  <c:v>42303.827477199076</c:v>
                </c:pt>
                <c:pt idx="16394">
                  <c:v>42303.82817158565</c:v>
                </c:pt>
                <c:pt idx="16395">
                  <c:v>42303.828865972224</c:v>
                </c:pt>
                <c:pt idx="16396">
                  <c:v>42303.829560358798</c:v>
                </c:pt>
                <c:pt idx="16397">
                  <c:v>42303.830254745371</c:v>
                </c:pt>
                <c:pt idx="16398">
                  <c:v>42303.830949131945</c:v>
                </c:pt>
                <c:pt idx="16399">
                  <c:v>42303.831643518519</c:v>
                </c:pt>
                <c:pt idx="16400">
                  <c:v>42303.832337905093</c:v>
                </c:pt>
                <c:pt idx="16401">
                  <c:v>42303.833032291666</c:v>
                </c:pt>
                <c:pt idx="16402">
                  <c:v>42303.83372667824</c:v>
                </c:pt>
                <c:pt idx="16403">
                  <c:v>42303.834421064814</c:v>
                </c:pt>
                <c:pt idx="16404">
                  <c:v>42303.835115451388</c:v>
                </c:pt>
                <c:pt idx="16405">
                  <c:v>42303.835809837961</c:v>
                </c:pt>
                <c:pt idx="16406">
                  <c:v>42303.836504224535</c:v>
                </c:pt>
                <c:pt idx="16407">
                  <c:v>42303.837198611109</c:v>
                </c:pt>
                <c:pt idx="16408">
                  <c:v>42303.837892997683</c:v>
                </c:pt>
                <c:pt idx="16409">
                  <c:v>42303.838587384256</c:v>
                </c:pt>
                <c:pt idx="16410">
                  <c:v>42303.83928177083</c:v>
                </c:pt>
                <c:pt idx="16411">
                  <c:v>42303.839976157411</c:v>
                </c:pt>
                <c:pt idx="16412">
                  <c:v>42303.840670543985</c:v>
                </c:pt>
                <c:pt idx="16413">
                  <c:v>42303.841364930558</c:v>
                </c:pt>
                <c:pt idx="16414">
                  <c:v>42303.842059317132</c:v>
                </c:pt>
                <c:pt idx="16415">
                  <c:v>42303.842753703706</c:v>
                </c:pt>
                <c:pt idx="16416">
                  <c:v>42303.84344809028</c:v>
                </c:pt>
                <c:pt idx="16417">
                  <c:v>42303.844142476853</c:v>
                </c:pt>
                <c:pt idx="16418">
                  <c:v>42303.844836863427</c:v>
                </c:pt>
                <c:pt idx="16419">
                  <c:v>42303.845531250001</c:v>
                </c:pt>
                <c:pt idx="16420">
                  <c:v>42303.846225636575</c:v>
                </c:pt>
                <c:pt idx="16421">
                  <c:v>42303.846920023148</c:v>
                </c:pt>
                <c:pt idx="16422">
                  <c:v>42303.847614409722</c:v>
                </c:pt>
                <c:pt idx="16423">
                  <c:v>42303.848308796296</c:v>
                </c:pt>
                <c:pt idx="16424">
                  <c:v>42303.84900318287</c:v>
                </c:pt>
                <c:pt idx="16425">
                  <c:v>42303.849697569443</c:v>
                </c:pt>
                <c:pt idx="16426">
                  <c:v>42303.850391956017</c:v>
                </c:pt>
                <c:pt idx="16427">
                  <c:v>42303.851086342591</c:v>
                </c:pt>
                <c:pt idx="16428">
                  <c:v>42303.851780729165</c:v>
                </c:pt>
                <c:pt idx="16429">
                  <c:v>42303.852475115738</c:v>
                </c:pt>
                <c:pt idx="16430">
                  <c:v>42303.853169502312</c:v>
                </c:pt>
                <c:pt idx="16431">
                  <c:v>42303.853863888886</c:v>
                </c:pt>
                <c:pt idx="16432">
                  <c:v>42303.85455827546</c:v>
                </c:pt>
                <c:pt idx="16433">
                  <c:v>42303.855252662041</c:v>
                </c:pt>
                <c:pt idx="16434">
                  <c:v>42303.855947048614</c:v>
                </c:pt>
                <c:pt idx="16435">
                  <c:v>42303.856641435188</c:v>
                </c:pt>
                <c:pt idx="16436">
                  <c:v>42303.857335821762</c:v>
                </c:pt>
                <c:pt idx="16437">
                  <c:v>42303.858030208336</c:v>
                </c:pt>
                <c:pt idx="16438">
                  <c:v>42303.858724594909</c:v>
                </c:pt>
                <c:pt idx="16439">
                  <c:v>42303.859418981483</c:v>
                </c:pt>
                <c:pt idx="16440">
                  <c:v>42303.860113368057</c:v>
                </c:pt>
                <c:pt idx="16441">
                  <c:v>42303.860807754631</c:v>
                </c:pt>
                <c:pt idx="16442">
                  <c:v>42303.861502141204</c:v>
                </c:pt>
                <c:pt idx="16443">
                  <c:v>42303.862196527778</c:v>
                </c:pt>
                <c:pt idx="16444">
                  <c:v>42303.862890914352</c:v>
                </c:pt>
                <c:pt idx="16445">
                  <c:v>42303.863585300925</c:v>
                </c:pt>
                <c:pt idx="16446">
                  <c:v>42303.864279687499</c:v>
                </c:pt>
                <c:pt idx="16447">
                  <c:v>42303.864974074073</c:v>
                </c:pt>
                <c:pt idx="16448">
                  <c:v>42303.865668460647</c:v>
                </c:pt>
                <c:pt idx="16449">
                  <c:v>42303.86636284722</c:v>
                </c:pt>
                <c:pt idx="16450">
                  <c:v>42303.867057233794</c:v>
                </c:pt>
                <c:pt idx="16451">
                  <c:v>42303.867751620368</c:v>
                </c:pt>
                <c:pt idx="16452">
                  <c:v>42303.868446006942</c:v>
                </c:pt>
                <c:pt idx="16453">
                  <c:v>42303.869140393515</c:v>
                </c:pt>
                <c:pt idx="16454">
                  <c:v>42303.869834780089</c:v>
                </c:pt>
                <c:pt idx="16455">
                  <c:v>42303.87052916667</c:v>
                </c:pt>
                <c:pt idx="16456">
                  <c:v>42303.871223553244</c:v>
                </c:pt>
                <c:pt idx="16457">
                  <c:v>42303.871917939818</c:v>
                </c:pt>
                <c:pt idx="16458">
                  <c:v>42303.872612326391</c:v>
                </c:pt>
                <c:pt idx="16459">
                  <c:v>42303.873306712965</c:v>
                </c:pt>
                <c:pt idx="16460">
                  <c:v>42303.874001099539</c:v>
                </c:pt>
                <c:pt idx="16461">
                  <c:v>42303.874695486113</c:v>
                </c:pt>
                <c:pt idx="16462">
                  <c:v>42303.875389872686</c:v>
                </c:pt>
                <c:pt idx="16463">
                  <c:v>42303.87608425926</c:v>
                </c:pt>
                <c:pt idx="16464">
                  <c:v>42303.876778645834</c:v>
                </c:pt>
                <c:pt idx="16465">
                  <c:v>42303.877473032408</c:v>
                </c:pt>
                <c:pt idx="16466">
                  <c:v>42303.878167418981</c:v>
                </c:pt>
                <c:pt idx="16467">
                  <c:v>42303.878861805555</c:v>
                </c:pt>
                <c:pt idx="16468">
                  <c:v>42303.879556192129</c:v>
                </c:pt>
                <c:pt idx="16469">
                  <c:v>42303.880250578703</c:v>
                </c:pt>
                <c:pt idx="16470">
                  <c:v>42303.880944965276</c:v>
                </c:pt>
                <c:pt idx="16471">
                  <c:v>42303.88163935185</c:v>
                </c:pt>
                <c:pt idx="16472">
                  <c:v>42303.882333738424</c:v>
                </c:pt>
                <c:pt idx="16473">
                  <c:v>42303.883028124998</c:v>
                </c:pt>
                <c:pt idx="16474">
                  <c:v>42303.883722511571</c:v>
                </c:pt>
                <c:pt idx="16475">
                  <c:v>42303.884416898145</c:v>
                </c:pt>
                <c:pt idx="16476">
                  <c:v>42303.885111284719</c:v>
                </c:pt>
                <c:pt idx="16477">
                  <c:v>42303.8858056713</c:v>
                </c:pt>
                <c:pt idx="16478">
                  <c:v>42303.886500057873</c:v>
                </c:pt>
                <c:pt idx="16479">
                  <c:v>42303.887194444447</c:v>
                </c:pt>
                <c:pt idx="16480">
                  <c:v>42303.887888831021</c:v>
                </c:pt>
                <c:pt idx="16481">
                  <c:v>42303.888583217595</c:v>
                </c:pt>
                <c:pt idx="16482">
                  <c:v>42303.889277604168</c:v>
                </c:pt>
                <c:pt idx="16483">
                  <c:v>42303.889971990742</c:v>
                </c:pt>
                <c:pt idx="16484">
                  <c:v>42303.890666377316</c:v>
                </c:pt>
                <c:pt idx="16485">
                  <c:v>42303.89136076389</c:v>
                </c:pt>
                <c:pt idx="16486">
                  <c:v>42303.892055150463</c:v>
                </c:pt>
                <c:pt idx="16487">
                  <c:v>42303.892749537037</c:v>
                </c:pt>
                <c:pt idx="16488">
                  <c:v>42303.893443923611</c:v>
                </c:pt>
                <c:pt idx="16489">
                  <c:v>42303.894138310185</c:v>
                </c:pt>
                <c:pt idx="16490">
                  <c:v>42303.894832696758</c:v>
                </c:pt>
                <c:pt idx="16491">
                  <c:v>42303.895527083332</c:v>
                </c:pt>
                <c:pt idx="16492">
                  <c:v>42303.896221469906</c:v>
                </c:pt>
                <c:pt idx="16493">
                  <c:v>42303.89691585648</c:v>
                </c:pt>
                <c:pt idx="16494">
                  <c:v>42303.897610243053</c:v>
                </c:pt>
                <c:pt idx="16495">
                  <c:v>42303.898304629627</c:v>
                </c:pt>
                <c:pt idx="16496">
                  <c:v>42303.898999016201</c:v>
                </c:pt>
                <c:pt idx="16497">
                  <c:v>42303.899693402775</c:v>
                </c:pt>
                <c:pt idx="16498">
                  <c:v>42303.900387789348</c:v>
                </c:pt>
                <c:pt idx="16499">
                  <c:v>42303.901082175929</c:v>
                </c:pt>
                <c:pt idx="16500">
                  <c:v>42303.901776562503</c:v>
                </c:pt>
                <c:pt idx="16501">
                  <c:v>42303.902470949077</c:v>
                </c:pt>
                <c:pt idx="16502">
                  <c:v>42303.903165335651</c:v>
                </c:pt>
                <c:pt idx="16503">
                  <c:v>42303.903859722224</c:v>
                </c:pt>
                <c:pt idx="16504">
                  <c:v>42303.904554108798</c:v>
                </c:pt>
                <c:pt idx="16505">
                  <c:v>42303.905248495372</c:v>
                </c:pt>
                <c:pt idx="16506">
                  <c:v>42303.905942881946</c:v>
                </c:pt>
                <c:pt idx="16507">
                  <c:v>42303.906637268519</c:v>
                </c:pt>
                <c:pt idx="16508">
                  <c:v>42303.907331655093</c:v>
                </c:pt>
                <c:pt idx="16509">
                  <c:v>42303.908026041667</c:v>
                </c:pt>
                <c:pt idx="16510">
                  <c:v>42303.90872042824</c:v>
                </c:pt>
                <c:pt idx="16511">
                  <c:v>42303.909414814814</c:v>
                </c:pt>
                <c:pt idx="16512">
                  <c:v>42303.910109201388</c:v>
                </c:pt>
                <c:pt idx="16513">
                  <c:v>42303.910803587962</c:v>
                </c:pt>
                <c:pt idx="16514">
                  <c:v>42303.911497974535</c:v>
                </c:pt>
                <c:pt idx="16515">
                  <c:v>42303.912192361109</c:v>
                </c:pt>
                <c:pt idx="16516">
                  <c:v>42303.912886747683</c:v>
                </c:pt>
                <c:pt idx="16517">
                  <c:v>42303.913581134257</c:v>
                </c:pt>
                <c:pt idx="16518">
                  <c:v>42303.91427552083</c:v>
                </c:pt>
                <c:pt idx="16519">
                  <c:v>42303.914969907404</c:v>
                </c:pt>
                <c:pt idx="16520">
                  <c:v>42303.915664293978</c:v>
                </c:pt>
                <c:pt idx="16521">
                  <c:v>42303.916358680559</c:v>
                </c:pt>
                <c:pt idx="16522">
                  <c:v>42303.917053067133</c:v>
                </c:pt>
                <c:pt idx="16523">
                  <c:v>42303.917747453706</c:v>
                </c:pt>
                <c:pt idx="16524">
                  <c:v>42303.91844184028</c:v>
                </c:pt>
                <c:pt idx="16525">
                  <c:v>42303.919136226854</c:v>
                </c:pt>
                <c:pt idx="16526">
                  <c:v>42303.919830613428</c:v>
                </c:pt>
                <c:pt idx="16527">
                  <c:v>42303.920525000001</c:v>
                </c:pt>
                <c:pt idx="16528">
                  <c:v>42303.921219386575</c:v>
                </c:pt>
                <c:pt idx="16529">
                  <c:v>42303.921913773149</c:v>
                </c:pt>
                <c:pt idx="16530">
                  <c:v>42303.922608159723</c:v>
                </c:pt>
                <c:pt idx="16531">
                  <c:v>42303.923302546296</c:v>
                </c:pt>
                <c:pt idx="16532">
                  <c:v>42303.92399693287</c:v>
                </c:pt>
                <c:pt idx="16533">
                  <c:v>42303.924691319444</c:v>
                </c:pt>
                <c:pt idx="16534">
                  <c:v>42303.925385706018</c:v>
                </c:pt>
                <c:pt idx="16535">
                  <c:v>42303.926080092591</c:v>
                </c:pt>
                <c:pt idx="16536">
                  <c:v>42303.926774479165</c:v>
                </c:pt>
                <c:pt idx="16537">
                  <c:v>42303.927468865739</c:v>
                </c:pt>
                <c:pt idx="16538">
                  <c:v>42303.928163252313</c:v>
                </c:pt>
                <c:pt idx="16539">
                  <c:v>42303.928857638886</c:v>
                </c:pt>
                <c:pt idx="16540">
                  <c:v>42303.92955202546</c:v>
                </c:pt>
                <c:pt idx="16541">
                  <c:v>42303.930246412034</c:v>
                </c:pt>
                <c:pt idx="16542">
                  <c:v>42303.930940798607</c:v>
                </c:pt>
                <c:pt idx="16543">
                  <c:v>42303.931635185188</c:v>
                </c:pt>
                <c:pt idx="16544">
                  <c:v>42303.932329571762</c:v>
                </c:pt>
                <c:pt idx="16545">
                  <c:v>42303.933023958336</c:v>
                </c:pt>
                <c:pt idx="16546">
                  <c:v>42303.93371834491</c:v>
                </c:pt>
                <c:pt idx="16547">
                  <c:v>42303.934412731483</c:v>
                </c:pt>
                <c:pt idx="16548">
                  <c:v>42303.935107118057</c:v>
                </c:pt>
                <c:pt idx="16549">
                  <c:v>42303.935801504631</c:v>
                </c:pt>
                <c:pt idx="16550">
                  <c:v>42303.936495891205</c:v>
                </c:pt>
                <c:pt idx="16551">
                  <c:v>42303.937190277778</c:v>
                </c:pt>
                <c:pt idx="16552">
                  <c:v>42303.937884664352</c:v>
                </c:pt>
                <c:pt idx="16553">
                  <c:v>42303.938579050926</c:v>
                </c:pt>
                <c:pt idx="16554">
                  <c:v>42303.9392734375</c:v>
                </c:pt>
                <c:pt idx="16555">
                  <c:v>42303.939967824073</c:v>
                </c:pt>
                <c:pt idx="16556">
                  <c:v>42303.940662210647</c:v>
                </c:pt>
                <c:pt idx="16557">
                  <c:v>42303.941356597221</c:v>
                </c:pt>
                <c:pt idx="16558">
                  <c:v>42303.942050983795</c:v>
                </c:pt>
                <c:pt idx="16559">
                  <c:v>42303.942745370368</c:v>
                </c:pt>
                <c:pt idx="16560">
                  <c:v>42303.943439756942</c:v>
                </c:pt>
                <c:pt idx="16561">
                  <c:v>42303.944134143516</c:v>
                </c:pt>
                <c:pt idx="16562">
                  <c:v>42303.94482853009</c:v>
                </c:pt>
                <c:pt idx="16563">
                  <c:v>42303.945522916663</c:v>
                </c:pt>
                <c:pt idx="16564">
                  <c:v>42303.946217303244</c:v>
                </c:pt>
                <c:pt idx="16565">
                  <c:v>42303.946911689818</c:v>
                </c:pt>
                <c:pt idx="16566">
                  <c:v>42303.947606076392</c:v>
                </c:pt>
                <c:pt idx="16567">
                  <c:v>42303.948300462966</c:v>
                </c:pt>
                <c:pt idx="16568">
                  <c:v>42303.948994849539</c:v>
                </c:pt>
                <c:pt idx="16569">
                  <c:v>42303.949689236113</c:v>
                </c:pt>
                <c:pt idx="16570">
                  <c:v>42303.950383622687</c:v>
                </c:pt>
                <c:pt idx="16571">
                  <c:v>42303.951078009261</c:v>
                </c:pt>
                <c:pt idx="16572">
                  <c:v>42303.951772395834</c:v>
                </c:pt>
                <c:pt idx="16573">
                  <c:v>42303.952466782408</c:v>
                </c:pt>
                <c:pt idx="16574">
                  <c:v>42303.953161168982</c:v>
                </c:pt>
                <c:pt idx="16575">
                  <c:v>42303.953855555555</c:v>
                </c:pt>
                <c:pt idx="16576">
                  <c:v>42303.954549942129</c:v>
                </c:pt>
                <c:pt idx="16577">
                  <c:v>42303.955244328703</c:v>
                </c:pt>
                <c:pt idx="16578">
                  <c:v>42303.955938715277</c:v>
                </c:pt>
                <c:pt idx="16579">
                  <c:v>42303.95663310185</c:v>
                </c:pt>
                <c:pt idx="16580">
                  <c:v>42303.957327488424</c:v>
                </c:pt>
                <c:pt idx="16581">
                  <c:v>42303.958021874998</c:v>
                </c:pt>
                <c:pt idx="16582">
                  <c:v>42303.958716261572</c:v>
                </c:pt>
                <c:pt idx="16583">
                  <c:v>42303.959410648145</c:v>
                </c:pt>
                <c:pt idx="16584">
                  <c:v>42303.960105034719</c:v>
                </c:pt>
                <c:pt idx="16585">
                  <c:v>42303.960799421293</c:v>
                </c:pt>
                <c:pt idx="16586">
                  <c:v>42303.961493807874</c:v>
                </c:pt>
                <c:pt idx="16587">
                  <c:v>42303.962188194448</c:v>
                </c:pt>
                <c:pt idx="16588">
                  <c:v>42303.962882581021</c:v>
                </c:pt>
                <c:pt idx="16589">
                  <c:v>42303.963576967595</c:v>
                </c:pt>
                <c:pt idx="16590">
                  <c:v>42303.964271354169</c:v>
                </c:pt>
                <c:pt idx="16591">
                  <c:v>42303.964965740743</c:v>
                </c:pt>
                <c:pt idx="16592">
                  <c:v>42303.965660127316</c:v>
                </c:pt>
                <c:pt idx="16593">
                  <c:v>42303.96635451389</c:v>
                </c:pt>
                <c:pt idx="16594">
                  <c:v>42303.967048900464</c:v>
                </c:pt>
                <c:pt idx="16595">
                  <c:v>42303.967743287038</c:v>
                </c:pt>
                <c:pt idx="16596">
                  <c:v>42303.968437673611</c:v>
                </c:pt>
                <c:pt idx="16597">
                  <c:v>42303.969132060185</c:v>
                </c:pt>
                <c:pt idx="16598">
                  <c:v>42303.969826446759</c:v>
                </c:pt>
                <c:pt idx="16599">
                  <c:v>42303.970520833333</c:v>
                </c:pt>
                <c:pt idx="16600">
                  <c:v>42303.971215219906</c:v>
                </c:pt>
                <c:pt idx="16601">
                  <c:v>42303.97190960648</c:v>
                </c:pt>
                <c:pt idx="16602">
                  <c:v>42303.972603993054</c:v>
                </c:pt>
                <c:pt idx="16603">
                  <c:v>42303.973298379628</c:v>
                </c:pt>
                <c:pt idx="16604">
                  <c:v>42303.973992766201</c:v>
                </c:pt>
                <c:pt idx="16605">
                  <c:v>42303.974687152775</c:v>
                </c:pt>
                <c:pt idx="16606">
                  <c:v>42303.975381539349</c:v>
                </c:pt>
                <c:pt idx="16607">
                  <c:v>42303.976075925922</c:v>
                </c:pt>
                <c:pt idx="16608">
                  <c:v>42303.976770312504</c:v>
                </c:pt>
                <c:pt idx="16609">
                  <c:v>42303.977464699077</c:v>
                </c:pt>
                <c:pt idx="16610">
                  <c:v>42303.978159085651</c:v>
                </c:pt>
                <c:pt idx="16611">
                  <c:v>42303.978853472225</c:v>
                </c:pt>
                <c:pt idx="16612">
                  <c:v>42303.979547858798</c:v>
                </c:pt>
                <c:pt idx="16613">
                  <c:v>42303.980242245372</c:v>
                </c:pt>
                <c:pt idx="16614">
                  <c:v>42303.980936631946</c:v>
                </c:pt>
                <c:pt idx="16615">
                  <c:v>42303.98163101852</c:v>
                </c:pt>
                <c:pt idx="16616">
                  <c:v>42303.982325405093</c:v>
                </c:pt>
                <c:pt idx="16617">
                  <c:v>42303.983019791667</c:v>
                </c:pt>
                <c:pt idx="16618">
                  <c:v>42303.983714178241</c:v>
                </c:pt>
                <c:pt idx="16619">
                  <c:v>42303.984408564815</c:v>
                </c:pt>
                <c:pt idx="16620">
                  <c:v>42303.985102951388</c:v>
                </c:pt>
                <c:pt idx="16621">
                  <c:v>42303.985797337962</c:v>
                </c:pt>
                <c:pt idx="16622">
                  <c:v>42303.986491724536</c:v>
                </c:pt>
                <c:pt idx="16623">
                  <c:v>42303.98718611111</c:v>
                </c:pt>
                <c:pt idx="16624">
                  <c:v>42303.987880497683</c:v>
                </c:pt>
                <c:pt idx="16625">
                  <c:v>42303.988574884257</c:v>
                </c:pt>
                <c:pt idx="16626">
                  <c:v>42303.989269270831</c:v>
                </c:pt>
                <c:pt idx="16627">
                  <c:v>42303.989963657405</c:v>
                </c:pt>
                <c:pt idx="16628">
                  <c:v>42303.990658043978</c:v>
                </c:pt>
                <c:pt idx="16629">
                  <c:v>42303.991352430552</c:v>
                </c:pt>
                <c:pt idx="16630">
                  <c:v>42303.992046817133</c:v>
                </c:pt>
                <c:pt idx="16631">
                  <c:v>42303.992741203707</c:v>
                </c:pt>
                <c:pt idx="16632">
                  <c:v>42303.993435590281</c:v>
                </c:pt>
                <c:pt idx="16633">
                  <c:v>42303.994129976854</c:v>
                </c:pt>
                <c:pt idx="16634">
                  <c:v>42303.994824363428</c:v>
                </c:pt>
                <c:pt idx="16635">
                  <c:v>42303.995518750002</c:v>
                </c:pt>
                <c:pt idx="16636">
                  <c:v>42303.996213136576</c:v>
                </c:pt>
                <c:pt idx="16637">
                  <c:v>42303.996907523149</c:v>
                </c:pt>
                <c:pt idx="16638">
                  <c:v>42303.997601909723</c:v>
                </c:pt>
                <c:pt idx="16639">
                  <c:v>42303.998296296297</c:v>
                </c:pt>
                <c:pt idx="16640">
                  <c:v>42303.99899068287</c:v>
                </c:pt>
                <c:pt idx="16641">
                  <c:v>42303.999685069444</c:v>
                </c:pt>
                <c:pt idx="16642">
                  <c:v>42304.000379456018</c:v>
                </c:pt>
                <c:pt idx="16643">
                  <c:v>42304.001073842592</c:v>
                </c:pt>
                <c:pt idx="16644">
                  <c:v>42304.001768229165</c:v>
                </c:pt>
                <c:pt idx="16645">
                  <c:v>42304.002462615739</c:v>
                </c:pt>
                <c:pt idx="16646">
                  <c:v>42304.003157002313</c:v>
                </c:pt>
                <c:pt idx="16647">
                  <c:v>42304.003851388887</c:v>
                </c:pt>
                <c:pt idx="16648">
                  <c:v>42304.00454577546</c:v>
                </c:pt>
                <c:pt idx="16649">
                  <c:v>42304.005240162034</c:v>
                </c:pt>
                <c:pt idx="16650">
                  <c:v>42304.005934548608</c:v>
                </c:pt>
                <c:pt idx="16651">
                  <c:v>42304.006628935182</c:v>
                </c:pt>
                <c:pt idx="16652">
                  <c:v>42304.007323321763</c:v>
                </c:pt>
                <c:pt idx="16653">
                  <c:v>42304.008017708336</c:v>
                </c:pt>
                <c:pt idx="16654">
                  <c:v>42304.00871209491</c:v>
                </c:pt>
                <c:pt idx="16655">
                  <c:v>42304.009406481484</c:v>
                </c:pt>
                <c:pt idx="16656">
                  <c:v>42304.010100868058</c:v>
                </c:pt>
                <c:pt idx="16657">
                  <c:v>42304.010795254631</c:v>
                </c:pt>
                <c:pt idx="16658">
                  <c:v>42304.011489641205</c:v>
                </c:pt>
                <c:pt idx="16659">
                  <c:v>42304.012184027779</c:v>
                </c:pt>
                <c:pt idx="16660">
                  <c:v>42304.012878414353</c:v>
                </c:pt>
                <c:pt idx="16661">
                  <c:v>42304.013572800926</c:v>
                </c:pt>
                <c:pt idx="16662">
                  <c:v>42304.0142671875</c:v>
                </c:pt>
                <c:pt idx="16663">
                  <c:v>42304.014961574074</c:v>
                </c:pt>
                <c:pt idx="16664">
                  <c:v>42304.015655960648</c:v>
                </c:pt>
                <c:pt idx="16665">
                  <c:v>42304.016350347221</c:v>
                </c:pt>
                <c:pt idx="16666">
                  <c:v>42304.017044733795</c:v>
                </c:pt>
                <c:pt idx="16667">
                  <c:v>42304.017739120369</c:v>
                </c:pt>
                <c:pt idx="16668">
                  <c:v>42304.018433506943</c:v>
                </c:pt>
                <c:pt idx="16669">
                  <c:v>42304.019127893516</c:v>
                </c:pt>
                <c:pt idx="16670">
                  <c:v>42304.01982228009</c:v>
                </c:pt>
                <c:pt idx="16671">
                  <c:v>42304.020516666664</c:v>
                </c:pt>
                <c:pt idx="16672">
                  <c:v>42304.021211053237</c:v>
                </c:pt>
                <c:pt idx="16673">
                  <c:v>42304.021905439811</c:v>
                </c:pt>
                <c:pt idx="16674">
                  <c:v>42304.022599826392</c:v>
                </c:pt>
                <c:pt idx="16675">
                  <c:v>42304.023294212966</c:v>
                </c:pt>
                <c:pt idx="16676">
                  <c:v>42304.02398859954</c:v>
                </c:pt>
                <c:pt idx="16677">
                  <c:v>42304.024682986113</c:v>
                </c:pt>
                <c:pt idx="16678">
                  <c:v>42304.025377372687</c:v>
                </c:pt>
                <c:pt idx="16679">
                  <c:v>42304.026071759261</c:v>
                </c:pt>
                <c:pt idx="16680">
                  <c:v>42304.026766145835</c:v>
                </c:pt>
                <c:pt idx="16681">
                  <c:v>42304.027460532408</c:v>
                </c:pt>
                <c:pt idx="16682">
                  <c:v>42304.028154918982</c:v>
                </c:pt>
                <c:pt idx="16683">
                  <c:v>42304.028849305556</c:v>
                </c:pt>
                <c:pt idx="16684">
                  <c:v>42304.02954369213</c:v>
                </c:pt>
                <c:pt idx="16685">
                  <c:v>42304.030238078703</c:v>
                </c:pt>
                <c:pt idx="16686">
                  <c:v>42304.030932465277</c:v>
                </c:pt>
                <c:pt idx="16687">
                  <c:v>42304.031626851851</c:v>
                </c:pt>
                <c:pt idx="16688">
                  <c:v>42304.032321238425</c:v>
                </c:pt>
                <c:pt idx="16689">
                  <c:v>42304.033015624998</c:v>
                </c:pt>
                <c:pt idx="16690">
                  <c:v>42304.033710011572</c:v>
                </c:pt>
                <c:pt idx="16691">
                  <c:v>42304.034404398146</c:v>
                </c:pt>
                <c:pt idx="16692">
                  <c:v>42304.03509878472</c:v>
                </c:pt>
                <c:pt idx="16693">
                  <c:v>42304.035793171293</c:v>
                </c:pt>
                <c:pt idx="16694">
                  <c:v>42304.036487557867</c:v>
                </c:pt>
                <c:pt idx="16695">
                  <c:v>42304.037181944441</c:v>
                </c:pt>
                <c:pt idx="16696">
                  <c:v>42304.037876331022</c:v>
                </c:pt>
                <c:pt idx="16697">
                  <c:v>42304.038570717596</c:v>
                </c:pt>
                <c:pt idx="16698">
                  <c:v>42304.039265104169</c:v>
                </c:pt>
                <c:pt idx="16699">
                  <c:v>42304.039959490743</c:v>
                </c:pt>
                <c:pt idx="16700">
                  <c:v>42304.040653877317</c:v>
                </c:pt>
                <c:pt idx="16701">
                  <c:v>42304.041348263891</c:v>
                </c:pt>
                <c:pt idx="16702">
                  <c:v>42304.042042650464</c:v>
                </c:pt>
                <c:pt idx="16703">
                  <c:v>42304.042737037038</c:v>
                </c:pt>
                <c:pt idx="16704">
                  <c:v>42304.043431423612</c:v>
                </c:pt>
                <c:pt idx="16705">
                  <c:v>42304.044125810186</c:v>
                </c:pt>
                <c:pt idx="16706">
                  <c:v>42304.044820196759</c:v>
                </c:pt>
                <c:pt idx="16707">
                  <c:v>42304.045514583333</c:v>
                </c:pt>
                <c:pt idx="16708">
                  <c:v>42304.046208969907</c:v>
                </c:pt>
                <c:pt idx="16709">
                  <c:v>42304.04690335648</c:v>
                </c:pt>
                <c:pt idx="16710">
                  <c:v>42304.047597743054</c:v>
                </c:pt>
                <c:pt idx="16711">
                  <c:v>42304.048292129628</c:v>
                </c:pt>
                <c:pt idx="16712">
                  <c:v>42304.048986516202</c:v>
                </c:pt>
                <c:pt idx="16713">
                  <c:v>42304.049680902775</c:v>
                </c:pt>
                <c:pt idx="16714">
                  <c:v>42304.050375289349</c:v>
                </c:pt>
                <c:pt idx="16715">
                  <c:v>42304.051069675923</c:v>
                </c:pt>
                <c:pt idx="16716">
                  <c:v>42304.051764062497</c:v>
                </c:pt>
                <c:pt idx="16717">
                  <c:v>42304.052458449078</c:v>
                </c:pt>
                <c:pt idx="16718">
                  <c:v>42304.053152835651</c:v>
                </c:pt>
                <c:pt idx="16719">
                  <c:v>42304.053847222225</c:v>
                </c:pt>
                <c:pt idx="16720">
                  <c:v>42304.054541608799</c:v>
                </c:pt>
                <c:pt idx="16721">
                  <c:v>42304.055235995373</c:v>
                </c:pt>
                <c:pt idx="16722">
                  <c:v>42304.055930381946</c:v>
                </c:pt>
                <c:pt idx="16723">
                  <c:v>42304.05662476852</c:v>
                </c:pt>
                <c:pt idx="16724">
                  <c:v>42304.057319155094</c:v>
                </c:pt>
                <c:pt idx="16725">
                  <c:v>42304.058013541668</c:v>
                </c:pt>
                <c:pt idx="16726">
                  <c:v>42304.058707928241</c:v>
                </c:pt>
                <c:pt idx="16727">
                  <c:v>42304.059402314815</c:v>
                </c:pt>
                <c:pt idx="16728">
                  <c:v>42304.060096701389</c:v>
                </c:pt>
                <c:pt idx="16729">
                  <c:v>42304.060791087963</c:v>
                </c:pt>
                <c:pt idx="16730">
                  <c:v>42304.061485474536</c:v>
                </c:pt>
                <c:pt idx="16731">
                  <c:v>42304.06217986111</c:v>
                </c:pt>
                <c:pt idx="16732">
                  <c:v>42304.062874247684</c:v>
                </c:pt>
                <c:pt idx="16733">
                  <c:v>42304.063568634258</c:v>
                </c:pt>
                <c:pt idx="16734">
                  <c:v>42304.064263020831</c:v>
                </c:pt>
                <c:pt idx="16735">
                  <c:v>42304.064957407405</c:v>
                </c:pt>
                <c:pt idx="16736">
                  <c:v>42304.065651793979</c:v>
                </c:pt>
                <c:pt idx="16737">
                  <c:v>42304.066346180553</c:v>
                </c:pt>
                <c:pt idx="16738">
                  <c:v>42304.067040567126</c:v>
                </c:pt>
                <c:pt idx="16739">
                  <c:v>42304.067734953707</c:v>
                </c:pt>
                <c:pt idx="16740">
                  <c:v>42304.068429340281</c:v>
                </c:pt>
                <c:pt idx="16741">
                  <c:v>42304.069123726855</c:v>
                </c:pt>
                <c:pt idx="16742">
                  <c:v>42304.069818113428</c:v>
                </c:pt>
                <c:pt idx="16743">
                  <c:v>42304.070512500002</c:v>
                </c:pt>
                <c:pt idx="16744">
                  <c:v>42304.071206886576</c:v>
                </c:pt>
                <c:pt idx="16745">
                  <c:v>42304.07190127315</c:v>
                </c:pt>
                <c:pt idx="16746">
                  <c:v>42304.072595659723</c:v>
                </c:pt>
                <c:pt idx="16747">
                  <c:v>42304.073290046297</c:v>
                </c:pt>
                <c:pt idx="16748">
                  <c:v>42304.073984432871</c:v>
                </c:pt>
                <c:pt idx="16749">
                  <c:v>42304.074678819445</c:v>
                </c:pt>
                <c:pt idx="16750">
                  <c:v>42304.075373206018</c:v>
                </c:pt>
                <c:pt idx="16751">
                  <c:v>42304.076067592592</c:v>
                </c:pt>
                <c:pt idx="16752">
                  <c:v>42304.076761979166</c:v>
                </c:pt>
                <c:pt idx="16753">
                  <c:v>42304.07745636574</c:v>
                </c:pt>
                <c:pt idx="16754">
                  <c:v>42304.078150752313</c:v>
                </c:pt>
                <c:pt idx="16755">
                  <c:v>42304.078845138887</c:v>
                </c:pt>
                <c:pt idx="16756">
                  <c:v>42304.079539525461</c:v>
                </c:pt>
                <c:pt idx="16757">
                  <c:v>42304.080233912035</c:v>
                </c:pt>
                <c:pt idx="16758">
                  <c:v>42304.080928298608</c:v>
                </c:pt>
                <c:pt idx="16759">
                  <c:v>42304.081622685182</c:v>
                </c:pt>
                <c:pt idx="16760">
                  <c:v>42304.082317071756</c:v>
                </c:pt>
                <c:pt idx="16761">
                  <c:v>42304.083011458337</c:v>
                </c:pt>
                <c:pt idx="16762">
                  <c:v>42304.083705844911</c:v>
                </c:pt>
                <c:pt idx="16763">
                  <c:v>42304.084400231484</c:v>
                </c:pt>
                <c:pt idx="16764">
                  <c:v>42304.085094618058</c:v>
                </c:pt>
                <c:pt idx="16765">
                  <c:v>42304.085789004632</c:v>
                </c:pt>
                <c:pt idx="16766">
                  <c:v>42304.086483391206</c:v>
                </c:pt>
                <c:pt idx="16767">
                  <c:v>42304.087177777779</c:v>
                </c:pt>
                <c:pt idx="16768">
                  <c:v>42304.087872164353</c:v>
                </c:pt>
                <c:pt idx="16769">
                  <c:v>42304.088566550927</c:v>
                </c:pt>
                <c:pt idx="16770">
                  <c:v>42304.089260937501</c:v>
                </c:pt>
                <c:pt idx="16771">
                  <c:v>42304.089955324074</c:v>
                </c:pt>
                <c:pt idx="16772">
                  <c:v>42304.090649710648</c:v>
                </c:pt>
                <c:pt idx="16773">
                  <c:v>42304.091344097222</c:v>
                </c:pt>
                <c:pt idx="16774">
                  <c:v>42304.092038483795</c:v>
                </c:pt>
                <c:pt idx="16775">
                  <c:v>42304.092732870369</c:v>
                </c:pt>
                <c:pt idx="16776">
                  <c:v>42304.093427256943</c:v>
                </c:pt>
                <c:pt idx="16777">
                  <c:v>42304.094121643517</c:v>
                </c:pt>
                <c:pt idx="16778">
                  <c:v>42304.09481603009</c:v>
                </c:pt>
                <c:pt idx="16779">
                  <c:v>42304.095510416664</c:v>
                </c:pt>
                <c:pt idx="16780">
                  <c:v>42304.096204803238</c:v>
                </c:pt>
                <c:pt idx="16781">
                  <c:v>42304.096899189812</c:v>
                </c:pt>
                <c:pt idx="16782">
                  <c:v>42304.097593576385</c:v>
                </c:pt>
                <c:pt idx="16783">
                  <c:v>42304.098287962966</c:v>
                </c:pt>
                <c:pt idx="16784">
                  <c:v>42304.09898234954</c:v>
                </c:pt>
                <c:pt idx="16785">
                  <c:v>42304.099676736114</c:v>
                </c:pt>
                <c:pt idx="16786">
                  <c:v>42304.100371122688</c:v>
                </c:pt>
                <c:pt idx="16787">
                  <c:v>42304.101065509261</c:v>
                </c:pt>
                <c:pt idx="16788">
                  <c:v>42304.101759895835</c:v>
                </c:pt>
                <c:pt idx="16789">
                  <c:v>42304.102454282409</c:v>
                </c:pt>
                <c:pt idx="16790">
                  <c:v>42304.103148668983</c:v>
                </c:pt>
                <c:pt idx="16791">
                  <c:v>42304.103843055556</c:v>
                </c:pt>
                <c:pt idx="16792">
                  <c:v>42304.10453744213</c:v>
                </c:pt>
                <c:pt idx="16793">
                  <c:v>42304.105231828704</c:v>
                </c:pt>
                <c:pt idx="16794">
                  <c:v>42304.105926215278</c:v>
                </c:pt>
                <c:pt idx="16795">
                  <c:v>42304.106620601851</c:v>
                </c:pt>
                <c:pt idx="16796">
                  <c:v>42304.107314988425</c:v>
                </c:pt>
                <c:pt idx="16797">
                  <c:v>42304.108009374999</c:v>
                </c:pt>
                <c:pt idx="16798">
                  <c:v>42304.108703761573</c:v>
                </c:pt>
                <c:pt idx="16799">
                  <c:v>42304.109398148146</c:v>
                </c:pt>
                <c:pt idx="16800">
                  <c:v>42304.11009253472</c:v>
                </c:pt>
                <c:pt idx="16801">
                  <c:v>42304.110786921294</c:v>
                </c:pt>
                <c:pt idx="16802">
                  <c:v>42304.111481307868</c:v>
                </c:pt>
                <c:pt idx="16803">
                  <c:v>42304.112175694441</c:v>
                </c:pt>
                <c:pt idx="16804">
                  <c:v>42304.112870081015</c:v>
                </c:pt>
                <c:pt idx="16805">
                  <c:v>42304.113564467596</c:v>
                </c:pt>
                <c:pt idx="16806">
                  <c:v>42304.11425885417</c:v>
                </c:pt>
                <c:pt idx="16807">
                  <c:v>42304.114953240743</c:v>
                </c:pt>
                <c:pt idx="16808">
                  <c:v>42304.115647627317</c:v>
                </c:pt>
                <c:pt idx="16809">
                  <c:v>42304.116342013891</c:v>
                </c:pt>
                <c:pt idx="16810">
                  <c:v>42304.117036400465</c:v>
                </c:pt>
                <c:pt idx="16811">
                  <c:v>42304.117730787038</c:v>
                </c:pt>
                <c:pt idx="16812">
                  <c:v>42304.118425173612</c:v>
                </c:pt>
                <c:pt idx="16813">
                  <c:v>42304.119119560186</c:v>
                </c:pt>
                <c:pt idx="16814">
                  <c:v>42304.11981394676</c:v>
                </c:pt>
                <c:pt idx="16815">
                  <c:v>42304.120508333333</c:v>
                </c:pt>
                <c:pt idx="16816">
                  <c:v>42304.121202719907</c:v>
                </c:pt>
                <c:pt idx="16817">
                  <c:v>42304.121897106481</c:v>
                </c:pt>
                <c:pt idx="16818">
                  <c:v>42304.122591493055</c:v>
                </c:pt>
                <c:pt idx="16819">
                  <c:v>42304.123285879628</c:v>
                </c:pt>
                <c:pt idx="16820">
                  <c:v>42304.123980266202</c:v>
                </c:pt>
                <c:pt idx="16821">
                  <c:v>42304.124674652776</c:v>
                </c:pt>
                <c:pt idx="16822">
                  <c:v>42304.12536903935</c:v>
                </c:pt>
                <c:pt idx="16823">
                  <c:v>42304.126063425923</c:v>
                </c:pt>
                <c:pt idx="16824">
                  <c:v>42304.126757812497</c:v>
                </c:pt>
                <c:pt idx="16825">
                  <c:v>42304.127452199071</c:v>
                </c:pt>
                <c:pt idx="16826">
                  <c:v>42304.128146585645</c:v>
                </c:pt>
                <c:pt idx="16827">
                  <c:v>42304.128840972226</c:v>
                </c:pt>
                <c:pt idx="16828">
                  <c:v>42304.129535358799</c:v>
                </c:pt>
                <c:pt idx="16829">
                  <c:v>42304.130229745373</c:v>
                </c:pt>
                <c:pt idx="16830">
                  <c:v>42304.130924131947</c:v>
                </c:pt>
                <c:pt idx="16831">
                  <c:v>42304.131618518521</c:v>
                </c:pt>
                <c:pt idx="16832">
                  <c:v>42304.132312905094</c:v>
                </c:pt>
                <c:pt idx="16833">
                  <c:v>42304.133007291668</c:v>
                </c:pt>
                <c:pt idx="16834">
                  <c:v>42304.133701678242</c:v>
                </c:pt>
                <c:pt idx="16835">
                  <c:v>42304.134396064816</c:v>
                </c:pt>
                <c:pt idx="16836">
                  <c:v>42304.135090451389</c:v>
                </c:pt>
                <c:pt idx="16837">
                  <c:v>42304.135784837963</c:v>
                </c:pt>
                <c:pt idx="16838">
                  <c:v>42304.136479224537</c:v>
                </c:pt>
                <c:pt idx="16839">
                  <c:v>42304.13717361111</c:v>
                </c:pt>
                <c:pt idx="16840">
                  <c:v>42304.137867997684</c:v>
                </c:pt>
                <c:pt idx="16841">
                  <c:v>42304.138562384258</c:v>
                </c:pt>
                <c:pt idx="16842">
                  <c:v>42304.139256770832</c:v>
                </c:pt>
                <c:pt idx="16843">
                  <c:v>42304.139951157405</c:v>
                </c:pt>
                <c:pt idx="16844">
                  <c:v>42304.140645543979</c:v>
                </c:pt>
                <c:pt idx="16845">
                  <c:v>42304.141339930553</c:v>
                </c:pt>
                <c:pt idx="16846">
                  <c:v>42304.142034317127</c:v>
                </c:pt>
                <c:pt idx="16847">
                  <c:v>42304.1427287037</c:v>
                </c:pt>
                <c:pt idx="16848">
                  <c:v>42304.143423090274</c:v>
                </c:pt>
                <c:pt idx="16849">
                  <c:v>42304.144117476855</c:v>
                </c:pt>
                <c:pt idx="16850">
                  <c:v>42304.144811863429</c:v>
                </c:pt>
                <c:pt idx="16851">
                  <c:v>42304.145506250003</c:v>
                </c:pt>
                <c:pt idx="16852">
                  <c:v>42304.146200636576</c:v>
                </c:pt>
                <c:pt idx="16853">
                  <c:v>42304.14689502315</c:v>
                </c:pt>
                <c:pt idx="16854">
                  <c:v>42304.147589409724</c:v>
                </c:pt>
                <c:pt idx="16855">
                  <c:v>42304.148283796298</c:v>
                </c:pt>
                <c:pt idx="16856">
                  <c:v>42304.148978182871</c:v>
                </c:pt>
                <c:pt idx="16857">
                  <c:v>42304.149672569445</c:v>
                </c:pt>
                <c:pt idx="16858">
                  <c:v>42304.150366956019</c:v>
                </c:pt>
                <c:pt idx="16859">
                  <c:v>42304.151061342593</c:v>
                </c:pt>
                <c:pt idx="16860">
                  <c:v>42304.151755729166</c:v>
                </c:pt>
                <c:pt idx="16861">
                  <c:v>42304.15245011574</c:v>
                </c:pt>
                <c:pt idx="16862">
                  <c:v>42304.153144502314</c:v>
                </c:pt>
                <c:pt idx="16863">
                  <c:v>42304.153838888888</c:v>
                </c:pt>
                <c:pt idx="16864">
                  <c:v>42304.154533275461</c:v>
                </c:pt>
                <c:pt idx="16865">
                  <c:v>42304.155227662035</c:v>
                </c:pt>
                <c:pt idx="16866">
                  <c:v>42304.155922048609</c:v>
                </c:pt>
                <c:pt idx="16867">
                  <c:v>42304.156616435183</c:v>
                </c:pt>
                <c:pt idx="16868">
                  <c:v>42304.157310821756</c:v>
                </c:pt>
                <c:pt idx="16869">
                  <c:v>42304.15800520833</c:v>
                </c:pt>
                <c:pt idx="16870">
                  <c:v>42304.158699594911</c:v>
                </c:pt>
                <c:pt idx="16871">
                  <c:v>42304.159393981485</c:v>
                </c:pt>
                <c:pt idx="16872">
                  <c:v>42304.160088368058</c:v>
                </c:pt>
                <c:pt idx="16873">
                  <c:v>42304.160782754632</c:v>
                </c:pt>
                <c:pt idx="16874">
                  <c:v>42304.161477141206</c:v>
                </c:pt>
                <c:pt idx="16875">
                  <c:v>42304.16217152778</c:v>
                </c:pt>
                <c:pt idx="16876">
                  <c:v>42304.162865914353</c:v>
                </c:pt>
                <c:pt idx="16877">
                  <c:v>42304.163560300927</c:v>
                </c:pt>
                <c:pt idx="16878">
                  <c:v>42304.164254687501</c:v>
                </c:pt>
                <c:pt idx="16879">
                  <c:v>42304.164949074075</c:v>
                </c:pt>
                <c:pt idx="16880">
                  <c:v>42304.165643460648</c:v>
                </c:pt>
                <c:pt idx="16881">
                  <c:v>42304.166337847222</c:v>
                </c:pt>
                <c:pt idx="16882">
                  <c:v>42304.167032233796</c:v>
                </c:pt>
                <c:pt idx="16883">
                  <c:v>42304.16772662037</c:v>
                </c:pt>
                <c:pt idx="16884">
                  <c:v>42304.168421006943</c:v>
                </c:pt>
                <c:pt idx="16885">
                  <c:v>42304.169115393517</c:v>
                </c:pt>
                <c:pt idx="16886">
                  <c:v>42304.169809780091</c:v>
                </c:pt>
                <c:pt idx="16887">
                  <c:v>42304.170504166665</c:v>
                </c:pt>
                <c:pt idx="16888">
                  <c:v>42304.171198553238</c:v>
                </c:pt>
                <c:pt idx="16889">
                  <c:v>42304.171892939812</c:v>
                </c:pt>
                <c:pt idx="16890">
                  <c:v>42304.172587326386</c:v>
                </c:pt>
                <c:pt idx="16891">
                  <c:v>42304.17328171296</c:v>
                </c:pt>
                <c:pt idx="16892">
                  <c:v>42304.173976099541</c:v>
                </c:pt>
                <c:pt idx="16893">
                  <c:v>42304.174670486114</c:v>
                </c:pt>
                <c:pt idx="16894">
                  <c:v>42304.175364872688</c:v>
                </c:pt>
                <c:pt idx="16895">
                  <c:v>42304.176059259262</c:v>
                </c:pt>
                <c:pt idx="16896">
                  <c:v>42304.176753645836</c:v>
                </c:pt>
                <c:pt idx="16897">
                  <c:v>42304.177448032409</c:v>
                </c:pt>
                <c:pt idx="16898">
                  <c:v>42304.178142418983</c:v>
                </c:pt>
                <c:pt idx="16899">
                  <c:v>42304.178836805557</c:v>
                </c:pt>
                <c:pt idx="16900">
                  <c:v>42304.179531192131</c:v>
                </c:pt>
                <c:pt idx="16901">
                  <c:v>42304.180225578704</c:v>
                </c:pt>
                <c:pt idx="16902">
                  <c:v>42304.180919965278</c:v>
                </c:pt>
                <c:pt idx="16903">
                  <c:v>42304.181614351852</c:v>
                </c:pt>
                <c:pt idx="16904">
                  <c:v>42304.182308738425</c:v>
                </c:pt>
                <c:pt idx="16905">
                  <c:v>42304.183003124999</c:v>
                </c:pt>
                <c:pt idx="16906">
                  <c:v>42304.183697511573</c:v>
                </c:pt>
                <c:pt idx="16907">
                  <c:v>42304.184391898147</c:v>
                </c:pt>
                <c:pt idx="16908">
                  <c:v>42304.18508628472</c:v>
                </c:pt>
                <c:pt idx="16909">
                  <c:v>42304.185780671294</c:v>
                </c:pt>
                <c:pt idx="16910">
                  <c:v>42304.186475057868</c:v>
                </c:pt>
                <c:pt idx="16911">
                  <c:v>42304.187169444442</c:v>
                </c:pt>
                <c:pt idx="16912">
                  <c:v>42304.187863831015</c:v>
                </c:pt>
                <c:pt idx="16913">
                  <c:v>42304.188558217589</c:v>
                </c:pt>
                <c:pt idx="16914">
                  <c:v>42304.18925260417</c:v>
                </c:pt>
                <c:pt idx="16915">
                  <c:v>42304.189946990744</c:v>
                </c:pt>
                <c:pt idx="16916">
                  <c:v>42304.190641377318</c:v>
                </c:pt>
                <c:pt idx="16917">
                  <c:v>42304.191335763891</c:v>
                </c:pt>
                <c:pt idx="16918">
                  <c:v>42304.192030150465</c:v>
                </c:pt>
                <c:pt idx="16919">
                  <c:v>42304.192724537039</c:v>
                </c:pt>
                <c:pt idx="16920">
                  <c:v>42304.193418923613</c:v>
                </c:pt>
                <c:pt idx="16921">
                  <c:v>42304.194113310186</c:v>
                </c:pt>
                <c:pt idx="16922">
                  <c:v>42304.19480769676</c:v>
                </c:pt>
                <c:pt idx="16923">
                  <c:v>42304.195502083334</c:v>
                </c:pt>
                <c:pt idx="16924">
                  <c:v>42304.196196469908</c:v>
                </c:pt>
                <c:pt idx="16925">
                  <c:v>42304.196890856481</c:v>
                </c:pt>
                <c:pt idx="16926">
                  <c:v>42304.197585243055</c:v>
                </c:pt>
                <c:pt idx="16927">
                  <c:v>42304.198279629629</c:v>
                </c:pt>
                <c:pt idx="16928">
                  <c:v>42304.198974016203</c:v>
                </c:pt>
                <c:pt idx="16929">
                  <c:v>42304.199668402776</c:v>
                </c:pt>
                <c:pt idx="16930">
                  <c:v>42304.20036278935</c:v>
                </c:pt>
                <c:pt idx="16931">
                  <c:v>42304.201057175924</c:v>
                </c:pt>
                <c:pt idx="16932">
                  <c:v>42304.201751562498</c:v>
                </c:pt>
                <c:pt idx="16933">
                  <c:v>42304.202445949071</c:v>
                </c:pt>
                <c:pt idx="16934">
                  <c:v>42304.203140335645</c:v>
                </c:pt>
                <c:pt idx="16935">
                  <c:v>42304.203834722219</c:v>
                </c:pt>
                <c:pt idx="16936">
                  <c:v>42304.2045291088</c:v>
                </c:pt>
                <c:pt idx="16937">
                  <c:v>42304.205223495374</c:v>
                </c:pt>
                <c:pt idx="16938">
                  <c:v>42304.205917881947</c:v>
                </c:pt>
                <c:pt idx="16939">
                  <c:v>42304.206612268521</c:v>
                </c:pt>
                <c:pt idx="16940">
                  <c:v>42304.207306655095</c:v>
                </c:pt>
                <c:pt idx="16941">
                  <c:v>42304.208001041668</c:v>
                </c:pt>
                <c:pt idx="16942">
                  <c:v>42304.208695428242</c:v>
                </c:pt>
                <c:pt idx="16943">
                  <c:v>42304.209389814816</c:v>
                </c:pt>
                <c:pt idx="16944">
                  <c:v>42304.21008420139</c:v>
                </c:pt>
                <c:pt idx="16945">
                  <c:v>42304.210778587963</c:v>
                </c:pt>
                <c:pt idx="16946">
                  <c:v>42304.211472974537</c:v>
                </c:pt>
                <c:pt idx="16947">
                  <c:v>42304.212167361111</c:v>
                </c:pt>
                <c:pt idx="16948">
                  <c:v>42304.212861747685</c:v>
                </c:pt>
                <c:pt idx="16949">
                  <c:v>42304.213556134258</c:v>
                </c:pt>
                <c:pt idx="16950">
                  <c:v>42304.214250520832</c:v>
                </c:pt>
                <c:pt idx="16951">
                  <c:v>42304.214944907406</c:v>
                </c:pt>
                <c:pt idx="16952">
                  <c:v>42304.21563929398</c:v>
                </c:pt>
                <c:pt idx="16953">
                  <c:v>42304.216333680553</c:v>
                </c:pt>
                <c:pt idx="16954">
                  <c:v>42304.217028067127</c:v>
                </c:pt>
                <c:pt idx="16955">
                  <c:v>42304.217722453701</c:v>
                </c:pt>
                <c:pt idx="16956">
                  <c:v>42304.218416840275</c:v>
                </c:pt>
                <c:pt idx="16957">
                  <c:v>42304.219111226848</c:v>
                </c:pt>
                <c:pt idx="16958">
                  <c:v>42304.219805613429</c:v>
                </c:pt>
                <c:pt idx="16959">
                  <c:v>42304.220500000003</c:v>
                </c:pt>
                <c:pt idx="16960">
                  <c:v>42304.221194386577</c:v>
                </c:pt>
                <c:pt idx="16961">
                  <c:v>42304.221888773151</c:v>
                </c:pt>
                <c:pt idx="16962">
                  <c:v>42304.222583159724</c:v>
                </c:pt>
                <c:pt idx="16963">
                  <c:v>42304.223277546298</c:v>
                </c:pt>
                <c:pt idx="16964">
                  <c:v>42304.223971932872</c:v>
                </c:pt>
                <c:pt idx="16965">
                  <c:v>42304.224666319446</c:v>
                </c:pt>
                <c:pt idx="16966">
                  <c:v>42304.225360706019</c:v>
                </c:pt>
                <c:pt idx="16967">
                  <c:v>42304.226055092593</c:v>
                </c:pt>
                <c:pt idx="16968">
                  <c:v>42304.226749479167</c:v>
                </c:pt>
                <c:pt idx="16969">
                  <c:v>42304.22744386574</c:v>
                </c:pt>
                <c:pt idx="16970">
                  <c:v>42304.228138252314</c:v>
                </c:pt>
                <c:pt idx="16971">
                  <c:v>42304.228832638888</c:v>
                </c:pt>
                <c:pt idx="16972">
                  <c:v>42304.229527025462</c:v>
                </c:pt>
                <c:pt idx="16973">
                  <c:v>42304.230221412035</c:v>
                </c:pt>
                <c:pt idx="16974">
                  <c:v>42304.230915798609</c:v>
                </c:pt>
                <c:pt idx="16975">
                  <c:v>42304.231610185183</c:v>
                </c:pt>
                <c:pt idx="16976">
                  <c:v>42304.232304571757</c:v>
                </c:pt>
                <c:pt idx="16977">
                  <c:v>42304.23299895833</c:v>
                </c:pt>
                <c:pt idx="16978">
                  <c:v>42304.233693344904</c:v>
                </c:pt>
                <c:pt idx="16979">
                  <c:v>42304.234387731478</c:v>
                </c:pt>
                <c:pt idx="16980">
                  <c:v>42304.235082118059</c:v>
                </c:pt>
                <c:pt idx="16981">
                  <c:v>42304.235776504633</c:v>
                </c:pt>
                <c:pt idx="16982">
                  <c:v>42304.236470891206</c:v>
                </c:pt>
                <c:pt idx="16983">
                  <c:v>42304.23716527778</c:v>
                </c:pt>
                <c:pt idx="16984">
                  <c:v>42304.237859664354</c:v>
                </c:pt>
                <c:pt idx="16985">
                  <c:v>42304.238554050928</c:v>
                </c:pt>
                <c:pt idx="16986">
                  <c:v>42304.239248437501</c:v>
                </c:pt>
                <c:pt idx="16987">
                  <c:v>42304.239942824075</c:v>
                </c:pt>
                <c:pt idx="16988">
                  <c:v>42304.240637210649</c:v>
                </c:pt>
                <c:pt idx="16989">
                  <c:v>42304.241331597223</c:v>
                </c:pt>
                <c:pt idx="16990">
                  <c:v>42304.242025983796</c:v>
                </c:pt>
                <c:pt idx="16991">
                  <c:v>42304.24272037037</c:v>
                </c:pt>
                <c:pt idx="16992">
                  <c:v>42304.243414756944</c:v>
                </c:pt>
                <c:pt idx="16993">
                  <c:v>42304.244109143518</c:v>
                </c:pt>
                <c:pt idx="16994">
                  <c:v>42304.244803530091</c:v>
                </c:pt>
                <c:pt idx="16995">
                  <c:v>42304.245497916665</c:v>
                </c:pt>
                <c:pt idx="16996">
                  <c:v>42304.246192303239</c:v>
                </c:pt>
                <c:pt idx="16997">
                  <c:v>42304.246886689813</c:v>
                </c:pt>
                <c:pt idx="16998">
                  <c:v>42304.247581076386</c:v>
                </c:pt>
                <c:pt idx="16999">
                  <c:v>42304.24827546296</c:v>
                </c:pt>
                <c:pt idx="17000">
                  <c:v>42304.248969849534</c:v>
                </c:pt>
                <c:pt idx="17001">
                  <c:v>42304.249664236107</c:v>
                </c:pt>
                <c:pt idx="17002">
                  <c:v>42304.250358622689</c:v>
                </c:pt>
                <c:pt idx="17003">
                  <c:v>42304.251053009262</c:v>
                </c:pt>
                <c:pt idx="17004">
                  <c:v>42304.251747395836</c:v>
                </c:pt>
                <c:pt idx="17005">
                  <c:v>42304.25244178241</c:v>
                </c:pt>
                <c:pt idx="17006">
                  <c:v>42304.253136168983</c:v>
                </c:pt>
                <c:pt idx="17007">
                  <c:v>42304.253830555557</c:v>
                </c:pt>
                <c:pt idx="17008">
                  <c:v>42304.254524942131</c:v>
                </c:pt>
                <c:pt idx="17009">
                  <c:v>42304.255219328705</c:v>
                </c:pt>
                <c:pt idx="17010">
                  <c:v>42304.255913715278</c:v>
                </c:pt>
                <c:pt idx="17011">
                  <c:v>42304.256608101852</c:v>
                </c:pt>
                <c:pt idx="17012">
                  <c:v>42304.257302488426</c:v>
                </c:pt>
                <c:pt idx="17013">
                  <c:v>42304.257996875</c:v>
                </c:pt>
                <c:pt idx="17014">
                  <c:v>42304.258691261573</c:v>
                </c:pt>
                <c:pt idx="17015">
                  <c:v>42304.259385648147</c:v>
                </c:pt>
                <c:pt idx="17016">
                  <c:v>42304.260080034721</c:v>
                </c:pt>
                <c:pt idx="17017">
                  <c:v>42304.260774421295</c:v>
                </c:pt>
                <c:pt idx="17018">
                  <c:v>42304.261468807868</c:v>
                </c:pt>
                <c:pt idx="17019">
                  <c:v>42304.262163194442</c:v>
                </c:pt>
                <c:pt idx="17020">
                  <c:v>42304.262857581016</c:v>
                </c:pt>
                <c:pt idx="17021">
                  <c:v>42304.26355196759</c:v>
                </c:pt>
                <c:pt idx="17022">
                  <c:v>42304.264246354163</c:v>
                </c:pt>
                <c:pt idx="17023">
                  <c:v>42304.264940740744</c:v>
                </c:pt>
                <c:pt idx="17024">
                  <c:v>42304.265635127318</c:v>
                </c:pt>
                <c:pt idx="17025">
                  <c:v>42304.266329513892</c:v>
                </c:pt>
                <c:pt idx="17026">
                  <c:v>42304.267023900466</c:v>
                </c:pt>
                <c:pt idx="17027">
                  <c:v>42304.267718287039</c:v>
                </c:pt>
                <c:pt idx="17028">
                  <c:v>42304.268412673613</c:v>
                </c:pt>
                <c:pt idx="17029">
                  <c:v>42304.269107060187</c:v>
                </c:pt>
                <c:pt idx="17030">
                  <c:v>42304.269801446761</c:v>
                </c:pt>
                <c:pt idx="17031">
                  <c:v>42304.270495833334</c:v>
                </c:pt>
                <c:pt idx="17032">
                  <c:v>42304.271190219908</c:v>
                </c:pt>
                <c:pt idx="17033">
                  <c:v>42304.271884606482</c:v>
                </c:pt>
                <c:pt idx="17034">
                  <c:v>42304.272578993056</c:v>
                </c:pt>
                <c:pt idx="17035">
                  <c:v>42304.273273379629</c:v>
                </c:pt>
                <c:pt idx="17036">
                  <c:v>42304.273967766203</c:v>
                </c:pt>
                <c:pt idx="17037">
                  <c:v>42304.274662152777</c:v>
                </c:pt>
                <c:pt idx="17038">
                  <c:v>42304.27535653935</c:v>
                </c:pt>
                <c:pt idx="17039">
                  <c:v>42304.276050925924</c:v>
                </c:pt>
                <c:pt idx="17040">
                  <c:v>42304.276745312498</c:v>
                </c:pt>
                <c:pt idx="17041">
                  <c:v>42304.277439699072</c:v>
                </c:pt>
                <c:pt idx="17042">
                  <c:v>42304.278134085645</c:v>
                </c:pt>
                <c:pt idx="17043">
                  <c:v>42304.278828472219</c:v>
                </c:pt>
                <c:pt idx="17044">
                  <c:v>42304.279522858793</c:v>
                </c:pt>
                <c:pt idx="17045">
                  <c:v>42304.280217245374</c:v>
                </c:pt>
                <c:pt idx="17046">
                  <c:v>42304.280911631948</c:v>
                </c:pt>
                <c:pt idx="17047">
                  <c:v>42304.281606018521</c:v>
                </c:pt>
                <c:pt idx="17048">
                  <c:v>42304.282300405095</c:v>
                </c:pt>
                <c:pt idx="17049">
                  <c:v>42304.282994791669</c:v>
                </c:pt>
                <c:pt idx="17050">
                  <c:v>42304.283689178243</c:v>
                </c:pt>
                <c:pt idx="17051">
                  <c:v>42304.284383564816</c:v>
                </c:pt>
                <c:pt idx="17052">
                  <c:v>42304.28507795139</c:v>
                </c:pt>
                <c:pt idx="17053">
                  <c:v>42304.285772337964</c:v>
                </c:pt>
                <c:pt idx="17054">
                  <c:v>42304.286466724538</c:v>
                </c:pt>
                <c:pt idx="17055">
                  <c:v>42304.287161111111</c:v>
                </c:pt>
                <c:pt idx="17056">
                  <c:v>42304.287855497685</c:v>
                </c:pt>
                <c:pt idx="17057">
                  <c:v>42304.288549884259</c:v>
                </c:pt>
                <c:pt idx="17058">
                  <c:v>42304.289244270833</c:v>
                </c:pt>
                <c:pt idx="17059">
                  <c:v>42304.289938657406</c:v>
                </c:pt>
                <c:pt idx="17060">
                  <c:v>42304.29063304398</c:v>
                </c:pt>
                <c:pt idx="17061">
                  <c:v>42304.291327430554</c:v>
                </c:pt>
                <c:pt idx="17062">
                  <c:v>42304.292021817128</c:v>
                </c:pt>
                <c:pt idx="17063">
                  <c:v>42304.292716203701</c:v>
                </c:pt>
                <c:pt idx="17064">
                  <c:v>42304.293410590275</c:v>
                </c:pt>
                <c:pt idx="17065">
                  <c:v>42304.294104976849</c:v>
                </c:pt>
                <c:pt idx="17066">
                  <c:v>42304.294799363422</c:v>
                </c:pt>
                <c:pt idx="17067">
                  <c:v>42304.295493750004</c:v>
                </c:pt>
                <c:pt idx="17068">
                  <c:v>42304.296188136577</c:v>
                </c:pt>
                <c:pt idx="17069">
                  <c:v>42304.296882523151</c:v>
                </c:pt>
                <c:pt idx="17070">
                  <c:v>42304.297576909725</c:v>
                </c:pt>
                <c:pt idx="17071">
                  <c:v>42304.298271296298</c:v>
                </c:pt>
                <c:pt idx="17072">
                  <c:v>42304.298965682872</c:v>
                </c:pt>
                <c:pt idx="17073">
                  <c:v>42304.299660069446</c:v>
                </c:pt>
                <c:pt idx="17074">
                  <c:v>42304.30035445602</c:v>
                </c:pt>
                <c:pt idx="17075">
                  <c:v>42304.301048842593</c:v>
                </c:pt>
                <c:pt idx="17076">
                  <c:v>42304.301743229167</c:v>
                </c:pt>
                <c:pt idx="17077">
                  <c:v>42304.302437615741</c:v>
                </c:pt>
                <c:pt idx="17078">
                  <c:v>42304.303132002315</c:v>
                </c:pt>
                <c:pt idx="17079">
                  <c:v>42304.303826388888</c:v>
                </c:pt>
                <c:pt idx="17080">
                  <c:v>42304.304520775462</c:v>
                </c:pt>
                <c:pt idx="17081">
                  <c:v>42304.305215162036</c:v>
                </c:pt>
                <c:pt idx="17082">
                  <c:v>42304.30590954861</c:v>
                </c:pt>
                <c:pt idx="17083">
                  <c:v>42304.306603935183</c:v>
                </c:pt>
                <c:pt idx="17084">
                  <c:v>42304.307298321757</c:v>
                </c:pt>
                <c:pt idx="17085">
                  <c:v>42304.307992708331</c:v>
                </c:pt>
                <c:pt idx="17086">
                  <c:v>42304.308687094905</c:v>
                </c:pt>
                <c:pt idx="17087">
                  <c:v>42304.309381481478</c:v>
                </c:pt>
                <c:pt idx="17088">
                  <c:v>42304.310075868052</c:v>
                </c:pt>
                <c:pt idx="17089">
                  <c:v>42304.310770254633</c:v>
                </c:pt>
                <c:pt idx="17090">
                  <c:v>42304.311464641207</c:v>
                </c:pt>
                <c:pt idx="17091">
                  <c:v>42304.312159027781</c:v>
                </c:pt>
                <c:pt idx="17092">
                  <c:v>42304.312853414354</c:v>
                </c:pt>
                <c:pt idx="17093">
                  <c:v>42304.313547800928</c:v>
                </c:pt>
                <c:pt idx="17094">
                  <c:v>42304.314242187502</c:v>
                </c:pt>
                <c:pt idx="17095">
                  <c:v>42304.314936574076</c:v>
                </c:pt>
                <c:pt idx="17096">
                  <c:v>42304.315630960649</c:v>
                </c:pt>
                <c:pt idx="17097">
                  <c:v>42304.316325347223</c:v>
                </c:pt>
                <c:pt idx="17098">
                  <c:v>42304.317019733797</c:v>
                </c:pt>
                <c:pt idx="17099">
                  <c:v>42304.317714120371</c:v>
                </c:pt>
                <c:pt idx="17100">
                  <c:v>42304.318408506944</c:v>
                </c:pt>
                <c:pt idx="17101">
                  <c:v>42304.319102893518</c:v>
                </c:pt>
                <c:pt idx="17102">
                  <c:v>42304.319797280092</c:v>
                </c:pt>
                <c:pt idx="17103">
                  <c:v>42304.320491666665</c:v>
                </c:pt>
                <c:pt idx="17104">
                  <c:v>42304.321186053239</c:v>
                </c:pt>
                <c:pt idx="17105">
                  <c:v>42304.321880439813</c:v>
                </c:pt>
                <c:pt idx="17106">
                  <c:v>42304.322574826387</c:v>
                </c:pt>
                <c:pt idx="17107">
                  <c:v>42304.32326921296</c:v>
                </c:pt>
                <c:pt idx="17108">
                  <c:v>42304.323963599534</c:v>
                </c:pt>
                <c:pt idx="17109">
                  <c:v>42304.324657986108</c:v>
                </c:pt>
                <c:pt idx="17110">
                  <c:v>42304.325352372682</c:v>
                </c:pt>
                <c:pt idx="17111">
                  <c:v>42304.326046759263</c:v>
                </c:pt>
                <c:pt idx="17112">
                  <c:v>42304.326741145836</c:v>
                </c:pt>
                <c:pt idx="17113">
                  <c:v>42304.32743553241</c:v>
                </c:pt>
                <c:pt idx="17114">
                  <c:v>42304.328129918984</c:v>
                </c:pt>
                <c:pt idx="17115">
                  <c:v>42304.328824305558</c:v>
                </c:pt>
                <c:pt idx="17116">
                  <c:v>42304.329518692131</c:v>
                </c:pt>
                <c:pt idx="17117">
                  <c:v>42304.330213078705</c:v>
                </c:pt>
                <c:pt idx="17118">
                  <c:v>42304.330907465279</c:v>
                </c:pt>
                <c:pt idx="17119">
                  <c:v>42304.331601851853</c:v>
                </c:pt>
                <c:pt idx="17120">
                  <c:v>42304.332296238426</c:v>
                </c:pt>
                <c:pt idx="17121">
                  <c:v>42304.332990625</c:v>
                </c:pt>
                <c:pt idx="17122">
                  <c:v>42304.333685011574</c:v>
                </c:pt>
                <c:pt idx="17123">
                  <c:v>42304.334379398148</c:v>
                </c:pt>
                <c:pt idx="17124">
                  <c:v>42304.335073784721</c:v>
                </c:pt>
                <c:pt idx="17125">
                  <c:v>42304.335768171295</c:v>
                </c:pt>
                <c:pt idx="17126">
                  <c:v>42304.336462557869</c:v>
                </c:pt>
                <c:pt idx="17127">
                  <c:v>42304.337156944443</c:v>
                </c:pt>
                <c:pt idx="17128">
                  <c:v>42304.337851331016</c:v>
                </c:pt>
                <c:pt idx="17129">
                  <c:v>42304.33854571759</c:v>
                </c:pt>
                <c:pt idx="17130">
                  <c:v>42304.339240104164</c:v>
                </c:pt>
                <c:pt idx="17131">
                  <c:v>42304.339934490738</c:v>
                </c:pt>
                <c:pt idx="17132">
                  <c:v>42304.340628877311</c:v>
                </c:pt>
                <c:pt idx="17133">
                  <c:v>42304.341323263892</c:v>
                </c:pt>
                <c:pt idx="17134">
                  <c:v>42304.342017650466</c:v>
                </c:pt>
                <c:pt idx="17135">
                  <c:v>42304.34271203704</c:v>
                </c:pt>
                <c:pt idx="17136">
                  <c:v>42304.343406423613</c:v>
                </c:pt>
                <c:pt idx="17137">
                  <c:v>42304.344100810187</c:v>
                </c:pt>
                <c:pt idx="17138">
                  <c:v>42304.344795196761</c:v>
                </c:pt>
                <c:pt idx="17139">
                  <c:v>42304.345489583335</c:v>
                </c:pt>
                <c:pt idx="17140">
                  <c:v>42304.346183969908</c:v>
                </c:pt>
                <c:pt idx="17141">
                  <c:v>42304.346878356482</c:v>
                </c:pt>
                <c:pt idx="17142">
                  <c:v>42304.347572743056</c:v>
                </c:pt>
                <c:pt idx="17143">
                  <c:v>42304.34826712963</c:v>
                </c:pt>
                <c:pt idx="17144">
                  <c:v>42304.348961516203</c:v>
                </c:pt>
                <c:pt idx="17145">
                  <c:v>42304.349655902777</c:v>
                </c:pt>
                <c:pt idx="17146">
                  <c:v>42304.350350289351</c:v>
                </c:pt>
                <c:pt idx="17147">
                  <c:v>42304.351044675925</c:v>
                </c:pt>
                <c:pt idx="17148">
                  <c:v>42304.351739062498</c:v>
                </c:pt>
                <c:pt idx="17149">
                  <c:v>42304.352433449072</c:v>
                </c:pt>
                <c:pt idx="17150">
                  <c:v>42304.353127835646</c:v>
                </c:pt>
                <c:pt idx="17151">
                  <c:v>42304.35382222222</c:v>
                </c:pt>
                <c:pt idx="17152">
                  <c:v>42304.354516608793</c:v>
                </c:pt>
                <c:pt idx="17153">
                  <c:v>42304.355210995367</c:v>
                </c:pt>
                <c:pt idx="17154">
                  <c:v>42304.355905381941</c:v>
                </c:pt>
                <c:pt idx="17155">
                  <c:v>42304.356599768522</c:v>
                </c:pt>
                <c:pt idx="17156">
                  <c:v>42304.357294155096</c:v>
                </c:pt>
                <c:pt idx="17157">
                  <c:v>42304.357988541669</c:v>
                </c:pt>
                <c:pt idx="17158">
                  <c:v>42304.358682928243</c:v>
                </c:pt>
                <c:pt idx="17159">
                  <c:v>42304.359377314817</c:v>
                </c:pt>
                <c:pt idx="17160">
                  <c:v>42304.360071701391</c:v>
                </c:pt>
                <c:pt idx="17161">
                  <c:v>42304.360766087964</c:v>
                </c:pt>
                <c:pt idx="17162">
                  <c:v>42304.361460474538</c:v>
                </c:pt>
                <c:pt idx="17163">
                  <c:v>42304.362154861112</c:v>
                </c:pt>
                <c:pt idx="17164">
                  <c:v>42304.362849247686</c:v>
                </c:pt>
                <c:pt idx="17165">
                  <c:v>42304.363543634259</c:v>
                </c:pt>
                <c:pt idx="17166">
                  <c:v>42304.364238020833</c:v>
                </c:pt>
                <c:pt idx="17167">
                  <c:v>42304.364932407407</c:v>
                </c:pt>
                <c:pt idx="17168">
                  <c:v>42304.36562679398</c:v>
                </c:pt>
                <c:pt idx="17169">
                  <c:v>42304.366321180554</c:v>
                </c:pt>
                <c:pt idx="17170">
                  <c:v>42304.367015567128</c:v>
                </c:pt>
                <c:pt idx="17171">
                  <c:v>42304.367709953702</c:v>
                </c:pt>
                <c:pt idx="17172">
                  <c:v>42304.368404340275</c:v>
                </c:pt>
                <c:pt idx="17173">
                  <c:v>42304.369098726849</c:v>
                </c:pt>
                <c:pt idx="17174">
                  <c:v>42304.369793113423</c:v>
                </c:pt>
                <c:pt idx="17175">
                  <c:v>42304.370487499997</c:v>
                </c:pt>
                <c:pt idx="17176">
                  <c:v>42304.371181886578</c:v>
                </c:pt>
                <c:pt idx="17177">
                  <c:v>42304.371876273151</c:v>
                </c:pt>
                <c:pt idx="17178">
                  <c:v>42304.372570659725</c:v>
                </c:pt>
                <c:pt idx="17179">
                  <c:v>42304.373265046299</c:v>
                </c:pt>
                <c:pt idx="17180">
                  <c:v>42304.373959432873</c:v>
                </c:pt>
                <c:pt idx="17181">
                  <c:v>42304.374653819446</c:v>
                </c:pt>
                <c:pt idx="17182">
                  <c:v>42304.37534820602</c:v>
                </c:pt>
                <c:pt idx="17183">
                  <c:v>42304.376042592594</c:v>
                </c:pt>
                <c:pt idx="17184">
                  <c:v>42304.376736979168</c:v>
                </c:pt>
                <c:pt idx="17185">
                  <c:v>42304.377431365741</c:v>
                </c:pt>
                <c:pt idx="17186">
                  <c:v>42304.378125752315</c:v>
                </c:pt>
                <c:pt idx="17187">
                  <c:v>42304.378820138889</c:v>
                </c:pt>
                <c:pt idx="17188">
                  <c:v>42304.379514525463</c:v>
                </c:pt>
                <c:pt idx="17189">
                  <c:v>42304.380208912036</c:v>
                </c:pt>
                <c:pt idx="17190">
                  <c:v>42304.38090329861</c:v>
                </c:pt>
                <c:pt idx="17191">
                  <c:v>42304.381597685184</c:v>
                </c:pt>
                <c:pt idx="17192">
                  <c:v>42304.382292071758</c:v>
                </c:pt>
                <c:pt idx="17193">
                  <c:v>42304.382986458331</c:v>
                </c:pt>
                <c:pt idx="17194">
                  <c:v>42304.383680844905</c:v>
                </c:pt>
                <c:pt idx="17195">
                  <c:v>42304.384375231479</c:v>
                </c:pt>
                <c:pt idx="17196">
                  <c:v>42304.385069618053</c:v>
                </c:pt>
                <c:pt idx="17197">
                  <c:v>42304.385764004626</c:v>
                </c:pt>
                <c:pt idx="17198">
                  <c:v>42304.386458391207</c:v>
                </c:pt>
                <c:pt idx="17199">
                  <c:v>42304.387152777781</c:v>
                </c:pt>
                <c:pt idx="17200">
                  <c:v>42304.387847164355</c:v>
                </c:pt>
                <c:pt idx="17201">
                  <c:v>42304.388541550928</c:v>
                </c:pt>
                <c:pt idx="17202">
                  <c:v>42304.389235937502</c:v>
                </c:pt>
                <c:pt idx="17203">
                  <c:v>42304.389930324076</c:v>
                </c:pt>
                <c:pt idx="17204">
                  <c:v>42304.39062471065</c:v>
                </c:pt>
                <c:pt idx="17205">
                  <c:v>42304.391319097223</c:v>
                </c:pt>
                <c:pt idx="17206">
                  <c:v>42304.392013483797</c:v>
                </c:pt>
                <c:pt idx="17207">
                  <c:v>42304.392707870371</c:v>
                </c:pt>
                <c:pt idx="17208">
                  <c:v>42304.393402256945</c:v>
                </c:pt>
                <c:pt idx="17209">
                  <c:v>42304.394096643518</c:v>
                </c:pt>
                <c:pt idx="17210">
                  <c:v>42304.394791030092</c:v>
                </c:pt>
                <c:pt idx="17211">
                  <c:v>42304.395485416666</c:v>
                </c:pt>
                <c:pt idx="17212">
                  <c:v>42304.39617980324</c:v>
                </c:pt>
                <c:pt idx="17213">
                  <c:v>42304.396874189813</c:v>
                </c:pt>
                <c:pt idx="17214">
                  <c:v>42304.397568576387</c:v>
                </c:pt>
                <c:pt idx="17215">
                  <c:v>42304.398262962961</c:v>
                </c:pt>
                <c:pt idx="17216">
                  <c:v>42304.398957349535</c:v>
                </c:pt>
                <c:pt idx="17217">
                  <c:v>42304.399651736108</c:v>
                </c:pt>
                <c:pt idx="17218">
                  <c:v>42304.400346122682</c:v>
                </c:pt>
                <c:pt idx="17219">
                  <c:v>42304.401040509256</c:v>
                </c:pt>
                <c:pt idx="17220">
                  <c:v>42304.401734895837</c:v>
                </c:pt>
                <c:pt idx="17221">
                  <c:v>42304.402429282411</c:v>
                </c:pt>
                <c:pt idx="17222">
                  <c:v>42304.403123668984</c:v>
                </c:pt>
                <c:pt idx="17223">
                  <c:v>42304.403818055558</c:v>
                </c:pt>
                <c:pt idx="17224">
                  <c:v>42304.404512442132</c:v>
                </c:pt>
                <c:pt idx="17225">
                  <c:v>42304.405206828706</c:v>
                </c:pt>
                <c:pt idx="17226">
                  <c:v>42304.405901215279</c:v>
                </c:pt>
                <c:pt idx="17227">
                  <c:v>42304.406595601853</c:v>
                </c:pt>
                <c:pt idx="17228">
                  <c:v>42304.407289988427</c:v>
                </c:pt>
                <c:pt idx="17229">
                  <c:v>42304.407984375001</c:v>
                </c:pt>
                <c:pt idx="17230">
                  <c:v>42304.408678761574</c:v>
                </c:pt>
                <c:pt idx="17231">
                  <c:v>42304.409373148148</c:v>
                </c:pt>
                <c:pt idx="17232">
                  <c:v>42304.410067534722</c:v>
                </c:pt>
                <c:pt idx="17233">
                  <c:v>42304.410761921295</c:v>
                </c:pt>
                <c:pt idx="17234">
                  <c:v>42304.411456307869</c:v>
                </c:pt>
                <c:pt idx="17235">
                  <c:v>42304.412150694443</c:v>
                </c:pt>
                <c:pt idx="17236">
                  <c:v>42304.412845081017</c:v>
                </c:pt>
                <c:pt idx="17237">
                  <c:v>42304.41353946759</c:v>
                </c:pt>
                <c:pt idx="17238">
                  <c:v>42304.414233854164</c:v>
                </c:pt>
                <c:pt idx="17239">
                  <c:v>42304.414928240738</c:v>
                </c:pt>
                <c:pt idx="17240">
                  <c:v>42304.415622627312</c:v>
                </c:pt>
                <c:pt idx="17241">
                  <c:v>42304.416317013885</c:v>
                </c:pt>
                <c:pt idx="17242">
                  <c:v>42304.417011400466</c:v>
                </c:pt>
                <c:pt idx="17243">
                  <c:v>42304.41770578704</c:v>
                </c:pt>
                <c:pt idx="17244">
                  <c:v>42304.418400173614</c:v>
                </c:pt>
                <c:pt idx="17245">
                  <c:v>42304.419094560188</c:v>
                </c:pt>
                <c:pt idx="17246">
                  <c:v>42304.419788946761</c:v>
                </c:pt>
                <c:pt idx="17247">
                  <c:v>42304.420483333335</c:v>
                </c:pt>
                <c:pt idx="17248">
                  <c:v>42304.421177719909</c:v>
                </c:pt>
                <c:pt idx="17249">
                  <c:v>42304.421872106483</c:v>
                </c:pt>
                <c:pt idx="17250">
                  <c:v>42304.422566493056</c:v>
                </c:pt>
                <c:pt idx="17251">
                  <c:v>42304.42326087963</c:v>
                </c:pt>
                <c:pt idx="17252">
                  <c:v>42304.423955266204</c:v>
                </c:pt>
                <c:pt idx="17253">
                  <c:v>42304.424649652778</c:v>
                </c:pt>
                <c:pt idx="17254">
                  <c:v>42304.425344039351</c:v>
                </c:pt>
                <c:pt idx="17255">
                  <c:v>42304.426038425925</c:v>
                </c:pt>
                <c:pt idx="17256">
                  <c:v>42304.426732812499</c:v>
                </c:pt>
                <c:pt idx="17257">
                  <c:v>42304.427427199073</c:v>
                </c:pt>
                <c:pt idx="17258">
                  <c:v>42304.428121585646</c:v>
                </c:pt>
                <c:pt idx="17259">
                  <c:v>42304.42881597222</c:v>
                </c:pt>
                <c:pt idx="17260">
                  <c:v>42304.429510358794</c:v>
                </c:pt>
                <c:pt idx="17261">
                  <c:v>42304.430204745368</c:v>
                </c:pt>
                <c:pt idx="17262">
                  <c:v>42304.430899131941</c:v>
                </c:pt>
                <c:pt idx="17263">
                  <c:v>42304.431593518515</c:v>
                </c:pt>
                <c:pt idx="17264">
                  <c:v>42304.432287905096</c:v>
                </c:pt>
                <c:pt idx="17265">
                  <c:v>42304.43298229167</c:v>
                </c:pt>
                <c:pt idx="17266">
                  <c:v>42304.433676678244</c:v>
                </c:pt>
                <c:pt idx="17267">
                  <c:v>42304.434371064817</c:v>
                </c:pt>
                <c:pt idx="17268">
                  <c:v>42304.435065451391</c:v>
                </c:pt>
                <c:pt idx="17269">
                  <c:v>42304.435759837965</c:v>
                </c:pt>
                <c:pt idx="17270">
                  <c:v>42304.436454224538</c:v>
                </c:pt>
                <c:pt idx="17271">
                  <c:v>42304.437148611112</c:v>
                </c:pt>
                <c:pt idx="17272">
                  <c:v>42304.437842997686</c:v>
                </c:pt>
                <c:pt idx="17273">
                  <c:v>42304.43853738426</c:v>
                </c:pt>
                <c:pt idx="17274">
                  <c:v>42304.439231770833</c:v>
                </c:pt>
                <c:pt idx="17275">
                  <c:v>42304.439926157407</c:v>
                </c:pt>
                <c:pt idx="17276">
                  <c:v>42304.440620543981</c:v>
                </c:pt>
                <c:pt idx="17277">
                  <c:v>42304.441314930555</c:v>
                </c:pt>
                <c:pt idx="17278">
                  <c:v>42304.442009317128</c:v>
                </c:pt>
                <c:pt idx="17279">
                  <c:v>42304.442703703702</c:v>
                </c:pt>
                <c:pt idx="17280">
                  <c:v>42304.443398090276</c:v>
                </c:pt>
                <c:pt idx="17281">
                  <c:v>42304.44409247685</c:v>
                </c:pt>
                <c:pt idx="17282">
                  <c:v>42304.444786863423</c:v>
                </c:pt>
                <c:pt idx="17283">
                  <c:v>42304.445481249997</c:v>
                </c:pt>
                <c:pt idx="17284">
                  <c:v>42304.446175636571</c:v>
                </c:pt>
                <c:pt idx="17285">
                  <c:v>42304.446870023145</c:v>
                </c:pt>
                <c:pt idx="17286">
                  <c:v>42304.447564409726</c:v>
                </c:pt>
                <c:pt idx="17287">
                  <c:v>42304.448258796299</c:v>
                </c:pt>
                <c:pt idx="17288">
                  <c:v>42304.448953182873</c:v>
                </c:pt>
                <c:pt idx="17289">
                  <c:v>42304.449647569447</c:v>
                </c:pt>
                <c:pt idx="17290">
                  <c:v>42304.450341956021</c:v>
                </c:pt>
                <c:pt idx="17291">
                  <c:v>42304.451036342594</c:v>
                </c:pt>
                <c:pt idx="17292">
                  <c:v>42304.451730729168</c:v>
                </c:pt>
                <c:pt idx="17293">
                  <c:v>42304.452425115742</c:v>
                </c:pt>
                <c:pt idx="17294">
                  <c:v>42304.453119502316</c:v>
                </c:pt>
                <c:pt idx="17295">
                  <c:v>42304.453813888889</c:v>
                </c:pt>
                <c:pt idx="17296">
                  <c:v>42304.454508275463</c:v>
                </c:pt>
                <c:pt idx="17297">
                  <c:v>42304.455202662037</c:v>
                </c:pt>
                <c:pt idx="17298">
                  <c:v>42304.45589704861</c:v>
                </c:pt>
                <c:pt idx="17299">
                  <c:v>42304.456591435184</c:v>
                </c:pt>
                <c:pt idx="17300">
                  <c:v>42304.457285821758</c:v>
                </c:pt>
                <c:pt idx="17301">
                  <c:v>42304.457980208332</c:v>
                </c:pt>
                <c:pt idx="17302">
                  <c:v>42304.458674594905</c:v>
                </c:pt>
                <c:pt idx="17303">
                  <c:v>42304.459368981479</c:v>
                </c:pt>
                <c:pt idx="17304">
                  <c:v>42304.460063368053</c:v>
                </c:pt>
                <c:pt idx="17305">
                  <c:v>42304.460757754627</c:v>
                </c:pt>
                <c:pt idx="17306">
                  <c:v>42304.4614521412</c:v>
                </c:pt>
                <c:pt idx="17307">
                  <c:v>42304.462146527774</c:v>
                </c:pt>
                <c:pt idx="17308">
                  <c:v>42304.462840914355</c:v>
                </c:pt>
                <c:pt idx="17309">
                  <c:v>42304.463535300929</c:v>
                </c:pt>
                <c:pt idx="17310">
                  <c:v>42304.464229687503</c:v>
                </c:pt>
                <c:pt idx="17311">
                  <c:v>42304.464924074076</c:v>
                </c:pt>
                <c:pt idx="17312">
                  <c:v>42304.46561846065</c:v>
                </c:pt>
                <c:pt idx="17313">
                  <c:v>42304.466312847224</c:v>
                </c:pt>
                <c:pt idx="17314">
                  <c:v>42304.467007233798</c:v>
                </c:pt>
                <c:pt idx="17315">
                  <c:v>42304.467701620371</c:v>
                </c:pt>
                <c:pt idx="17316">
                  <c:v>42304.468396006945</c:v>
                </c:pt>
                <c:pt idx="17317">
                  <c:v>42304.469090393519</c:v>
                </c:pt>
                <c:pt idx="17318">
                  <c:v>42304.469784780093</c:v>
                </c:pt>
                <c:pt idx="17319">
                  <c:v>42304.470479166666</c:v>
                </c:pt>
                <c:pt idx="17320">
                  <c:v>42304.47117355324</c:v>
                </c:pt>
                <c:pt idx="17321">
                  <c:v>42304.471867939814</c:v>
                </c:pt>
                <c:pt idx="17322">
                  <c:v>42304.472562326388</c:v>
                </c:pt>
                <c:pt idx="17323">
                  <c:v>42304.473256712961</c:v>
                </c:pt>
                <c:pt idx="17324">
                  <c:v>42304.473951099535</c:v>
                </c:pt>
                <c:pt idx="17325">
                  <c:v>42304.474645486109</c:v>
                </c:pt>
                <c:pt idx="17326">
                  <c:v>42304.475339872683</c:v>
                </c:pt>
                <c:pt idx="17327">
                  <c:v>42304.476034259256</c:v>
                </c:pt>
                <c:pt idx="17328">
                  <c:v>42304.47672864583</c:v>
                </c:pt>
                <c:pt idx="17329">
                  <c:v>42304.477423032411</c:v>
                </c:pt>
                <c:pt idx="17330">
                  <c:v>42304.478117418985</c:v>
                </c:pt>
                <c:pt idx="17331">
                  <c:v>42304.478811805559</c:v>
                </c:pt>
                <c:pt idx="17332">
                  <c:v>42304.479506192132</c:v>
                </c:pt>
                <c:pt idx="17333">
                  <c:v>42304.480200578706</c:v>
                </c:pt>
                <c:pt idx="17334">
                  <c:v>42304.48089496528</c:v>
                </c:pt>
                <c:pt idx="17335">
                  <c:v>42304.481589351853</c:v>
                </c:pt>
                <c:pt idx="17336">
                  <c:v>42304.482283738427</c:v>
                </c:pt>
                <c:pt idx="17337">
                  <c:v>42304.482978125001</c:v>
                </c:pt>
                <c:pt idx="17338">
                  <c:v>42304.483672511575</c:v>
                </c:pt>
                <c:pt idx="17339">
                  <c:v>42304.484366898148</c:v>
                </c:pt>
                <c:pt idx="17340">
                  <c:v>42304.485061284722</c:v>
                </c:pt>
                <c:pt idx="17341">
                  <c:v>42304.485755671296</c:v>
                </c:pt>
                <c:pt idx="17342">
                  <c:v>42304.48645005787</c:v>
                </c:pt>
                <c:pt idx="17343">
                  <c:v>42304.487144444443</c:v>
                </c:pt>
                <c:pt idx="17344">
                  <c:v>42304.487838831017</c:v>
                </c:pt>
                <c:pt idx="17345">
                  <c:v>42304.488533217591</c:v>
                </c:pt>
                <c:pt idx="17346">
                  <c:v>42304.489227604165</c:v>
                </c:pt>
                <c:pt idx="17347">
                  <c:v>42304.489921990738</c:v>
                </c:pt>
                <c:pt idx="17348">
                  <c:v>42304.490616377312</c:v>
                </c:pt>
                <c:pt idx="17349">
                  <c:v>42304.491310763886</c:v>
                </c:pt>
                <c:pt idx="17350">
                  <c:v>42304.49200515046</c:v>
                </c:pt>
                <c:pt idx="17351">
                  <c:v>42304.492699537041</c:v>
                </c:pt>
                <c:pt idx="17352">
                  <c:v>42304.493393923614</c:v>
                </c:pt>
                <c:pt idx="17353">
                  <c:v>42304.494088310188</c:v>
                </c:pt>
                <c:pt idx="17354">
                  <c:v>42304.494782696762</c:v>
                </c:pt>
                <c:pt idx="17355">
                  <c:v>42304.495477083336</c:v>
                </c:pt>
                <c:pt idx="17356">
                  <c:v>42304.496171469909</c:v>
                </c:pt>
                <c:pt idx="17357">
                  <c:v>42304.496865856483</c:v>
                </c:pt>
                <c:pt idx="17358">
                  <c:v>42304.497560243057</c:v>
                </c:pt>
                <c:pt idx="17359">
                  <c:v>42304.498254629631</c:v>
                </c:pt>
                <c:pt idx="17360">
                  <c:v>42304.498949016204</c:v>
                </c:pt>
                <c:pt idx="17361">
                  <c:v>42304.499643402778</c:v>
                </c:pt>
                <c:pt idx="17362">
                  <c:v>42304.500337789352</c:v>
                </c:pt>
                <c:pt idx="17363">
                  <c:v>42304.501032175926</c:v>
                </c:pt>
                <c:pt idx="17364">
                  <c:v>42304.501726562499</c:v>
                </c:pt>
                <c:pt idx="17365">
                  <c:v>42304.502420949073</c:v>
                </c:pt>
                <c:pt idx="17366">
                  <c:v>42304.503115335647</c:v>
                </c:pt>
                <c:pt idx="17367">
                  <c:v>42304.50380972222</c:v>
                </c:pt>
                <c:pt idx="17368">
                  <c:v>42304.504504108794</c:v>
                </c:pt>
                <c:pt idx="17369">
                  <c:v>42304.505198495368</c:v>
                </c:pt>
                <c:pt idx="17370">
                  <c:v>42304.505892881942</c:v>
                </c:pt>
                <c:pt idx="17371">
                  <c:v>42304.506587268515</c:v>
                </c:pt>
                <c:pt idx="17372">
                  <c:v>42304.507281655089</c:v>
                </c:pt>
                <c:pt idx="17373">
                  <c:v>42304.50797604167</c:v>
                </c:pt>
                <c:pt idx="17374">
                  <c:v>42304.508670428244</c:v>
                </c:pt>
                <c:pt idx="17375">
                  <c:v>42304.509364814818</c:v>
                </c:pt>
                <c:pt idx="17376">
                  <c:v>42304.510059201391</c:v>
                </c:pt>
                <c:pt idx="17377">
                  <c:v>42304.510753587965</c:v>
                </c:pt>
                <c:pt idx="17378">
                  <c:v>42304.511447974539</c:v>
                </c:pt>
                <c:pt idx="17379">
                  <c:v>42304.512142361113</c:v>
                </c:pt>
                <c:pt idx="17380">
                  <c:v>42304.512836747686</c:v>
                </c:pt>
                <c:pt idx="17381">
                  <c:v>42304.51353113426</c:v>
                </c:pt>
                <c:pt idx="17382">
                  <c:v>42304.514225520834</c:v>
                </c:pt>
                <c:pt idx="17383">
                  <c:v>42304.514919907408</c:v>
                </c:pt>
                <c:pt idx="17384">
                  <c:v>42304.515614293981</c:v>
                </c:pt>
                <c:pt idx="17385">
                  <c:v>42304.516308680555</c:v>
                </c:pt>
                <c:pt idx="17386">
                  <c:v>42304.517003067129</c:v>
                </c:pt>
                <c:pt idx="17387">
                  <c:v>42304.517697453703</c:v>
                </c:pt>
                <c:pt idx="17388">
                  <c:v>42304.518391840276</c:v>
                </c:pt>
                <c:pt idx="17389">
                  <c:v>42304.51908622685</c:v>
                </c:pt>
                <c:pt idx="17390">
                  <c:v>42304.519780613424</c:v>
                </c:pt>
                <c:pt idx="17391">
                  <c:v>42304.520474999998</c:v>
                </c:pt>
                <c:pt idx="17392">
                  <c:v>42304.521169386571</c:v>
                </c:pt>
                <c:pt idx="17393">
                  <c:v>42304.521863773145</c:v>
                </c:pt>
                <c:pt idx="17394">
                  <c:v>42304.522558159719</c:v>
                </c:pt>
                <c:pt idx="17395">
                  <c:v>42304.5232525463</c:v>
                </c:pt>
                <c:pt idx="17396">
                  <c:v>42304.523946932874</c:v>
                </c:pt>
                <c:pt idx="17397">
                  <c:v>42304.524641319447</c:v>
                </c:pt>
                <c:pt idx="17398">
                  <c:v>42304.525335706021</c:v>
                </c:pt>
                <c:pt idx="17399">
                  <c:v>42304.526030092595</c:v>
                </c:pt>
                <c:pt idx="17400">
                  <c:v>42304.526724479168</c:v>
                </c:pt>
                <c:pt idx="17401">
                  <c:v>42304.527418865742</c:v>
                </c:pt>
                <c:pt idx="17402">
                  <c:v>42304.528113252316</c:v>
                </c:pt>
                <c:pt idx="17403">
                  <c:v>42304.52880763889</c:v>
                </c:pt>
                <c:pt idx="17404">
                  <c:v>42304.529502025463</c:v>
                </c:pt>
                <c:pt idx="17405">
                  <c:v>42304.530196412037</c:v>
                </c:pt>
                <c:pt idx="17406">
                  <c:v>42304.530890798611</c:v>
                </c:pt>
                <c:pt idx="17407">
                  <c:v>42304.531585185185</c:v>
                </c:pt>
                <c:pt idx="17408">
                  <c:v>42304.532279571758</c:v>
                </c:pt>
                <c:pt idx="17409">
                  <c:v>42304.532973958332</c:v>
                </c:pt>
                <c:pt idx="17410">
                  <c:v>42304.533668344906</c:v>
                </c:pt>
                <c:pt idx="17411">
                  <c:v>42304.53436273148</c:v>
                </c:pt>
                <c:pt idx="17412">
                  <c:v>42304.535057118053</c:v>
                </c:pt>
                <c:pt idx="17413">
                  <c:v>42304.535751504627</c:v>
                </c:pt>
                <c:pt idx="17414">
                  <c:v>42304.536445891201</c:v>
                </c:pt>
                <c:pt idx="17415">
                  <c:v>42304.537140277775</c:v>
                </c:pt>
                <c:pt idx="17416">
                  <c:v>42304.537834664348</c:v>
                </c:pt>
                <c:pt idx="17417">
                  <c:v>42304.538529050929</c:v>
                </c:pt>
                <c:pt idx="17418">
                  <c:v>42304.539223437503</c:v>
                </c:pt>
                <c:pt idx="17419">
                  <c:v>42304.539917824077</c:v>
                </c:pt>
                <c:pt idx="17420">
                  <c:v>42304.540612210651</c:v>
                </c:pt>
                <c:pt idx="17421">
                  <c:v>42304.541306597224</c:v>
                </c:pt>
                <c:pt idx="17422">
                  <c:v>42304.542000983798</c:v>
                </c:pt>
                <c:pt idx="17423">
                  <c:v>42304.542695370372</c:v>
                </c:pt>
                <c:pt idx="17424">
                  <c:v>42304.543389756946</c:v>
                </c:pt>
                <c:pt idx="17425">
                  <c:v>42304.544084143519</c:v>
                </c:pt>
                <c:pt idx="17426">
                  <c:v>42304.544778530093</c:v>
                </c:pt>
                <c:pt idx="17427">
                  <c:v>42304.545472916667</c:v>
                </c:pt>
                <c:pt idx="17428">
                  <c:v>42304.546167303241</c:v>
                </c:pt>
                <c:pt idx="17429">
                  <c:v>42304.546861689814</c:v>
                </c:pt>
                <c:pt idx="17430">
                  <c:v>42304.547556076388</c:v>
                </c:pt>
                <c:pt idx="17431">
                  <c:v>42304.548250462962</c:v>
                </c:pt>
                <c:pt idx="17432">
                  <c:v>42304.548944849535</c:v>
                </c:pt>
                <c:pt idx="17433">
                  <c:v>42304.549639236109</c:v>
                </c:pt>
                <c:pt idx="17434">
                  <c:v>42304.550333622683</c:v>
                </c:pt>
                <c:pt idx="17435">
                  <c:v>42304.551028009257</c:v>
                </c:pt>
                <c:pt idx="17436">
                  <c:v>42304.55172239583</c:v>
                </c:pt>
                <c:pt idx="17437">
                  <c:v>42304.552416782404</c:v>
                </c:pt>
                <c:pt idx="17438">
                  <c:v>42304.553111168978</c:v>
                </c:pt>
                <c:pt idx="17439">
                  <c:v>42304.553805555559</c:v>
                </c:pt>
                <c:pt idx="17440">
                  <c:v>42304.554499942133</c:v>
                </c:pt>
                <c:pt idx="17441">
                  <c:v>42304.555194328706</c:v>
                </c:pt>
                <c:pt idx="17442">
                  <c:v>42304.55588871528</c:v>
                </c:pt>
                <c:pt idx="17443">
                  <c:v>42304.556583101854</c:v>
                </c:pt>
                <c:pt idx="17444">
                  <c:v>42304.557277488428</c:v>
                </c:pt>
                <c:pt idx="17445">
                  <c:v>42304.557971875001</c:v>
                </c:pt>
                <c:pt idx="17446">
                  <c:v>42304.558666261575</c:v>
                </c:pt>
                <c:pt idx="17447">
                  <c:v>42304.559360648149</c:v>
                </c:pt>
                <c:pt idx="17448">
                  <c:v>42304.560055034723</c:v>
                </c:pt>
                <c:pt idx="17449">
                  <c:v>42304.560749421296</c:v>
                </c:pt>
                <c:pt idx="17450">
                  <c:v>42304.56144380787</c:v>
                </c:pt>
                <c:pt idx="17451">
                  <c:v>42304.562138194444</c:v>
                </c:pt>
                <c:pt idx="17452">
                  <c:v>42304.562832581018</c:v>
                </c:pt>
                <c:pt idx="17453">
                  <c:v>42304.563526967591</c:v>
                </c:pt>
                <c:pt idx="17454">
                  <c:v>42304.564221354165</c:v>
                </c:pt>
                <c:pt idx="17455">
                  <c:v>42304.564915740739</c:v>
                </c:pt>
                <c:pt idx="17456">
                  <c:v>42304.565610127313</c:v>
                </c:pt>
                <c:pt idx="17457">
                  <c:v>42304.566304513886</c:v>
                </c:pt>
                <c:pt idx="17458">
                  <c:v>42304.56699890046</c:v>
                </c:pt>
                <c:pt idx="17459">
                  <c:v>42304.567693287034</c:v>
                </c:pt>
                <c:pt idx="17460">
                  <c:v>42304.568387673608</c:v>
                </c:pt>
                <c:pt idx="17461">
                  <c:v>42304.569082060189</c:v>
                </c:pt>
                <c:pt idx="17462">
                  <c:v>42304.569776446762</c:v>
                </c:pt>
                <c:pt idx="17463">
                  <c:v>42304.570470833336</c:v>
                </c:pt>
                <c:pt idx="17464">
                  <c:v>42304.57116521991</c:v>
                </c:pt>
                <c:pt idx="17465">
                  <c:v>42304.571859606483</c:v>
                </c:pt>
                <c:pt idx="17466">
                  <c:v>42304.572553993057</c:v>
                </c:pt>
                <c:pt idx="17467">
                  <c:v>42304.573248379631</c:v>
                </c:pt>
                <c:pt idx="17468">
                  <c:v>42304.573942766205</c:v>
                </c:pt>
                <c:pt idx="17469">
                  <c:v>42304.574637152778</c:v>
                </c:pt>
                <c:pt idx="17470">
                  <c:v>42304.575331539352</c:v>
                </c:pt>
                <c:pt idx="17471">
                  <c:v>42304.576025925926</c:v>
                </c:pt>
                <c:pt idx="17472">
                  <c:v>42304.5767203125</c:v>
                </c:pt>
                <c:pt idx="17473">
                  <c:v>42304.577414699073</c:v>
                </c:pt>
                <c:pt idx="17474">
                  <c:v>42304.578109085647</c:v>
                </c:pt>
                <c:pt idx="17475">
                  <c:v>42304.578803472221</c:v>
                </c:pt>
                <c:pt idx="17476">
                  <c:v>42304.579497858795</c:v>
                </c:pt>
                <c:pt idx="17477">
                  <c:v>42304.580192245368</c:v>
                </c:pt>
                <c:pt idx="17478">
                  <c:v>42304.580886631942</c:v>
                </c:pt>
                <c:pt idx="17479">
                  <c:v>42304.581581018516</c:v>
                </c:pt>
                <c:pt idx="17480">
                  <c:v>42304.58227540509</c:v>
                </c:pt>
                <c:pt idx="17481">
                  <c:v>42304.582969791663</c:v>
                </c:pt>
                <c:pt idx="17482">
                  <c:v>42304.583664178244</c:v>
                </c:pt>
                <c:pt idx="17483">
                  <c:v>42304.584358564818</c:v>
                </c:pt>
                <c:pt idx="17484">
                  <c:v>42304.585052951392</c:v>
                </c:pt>
                <c:pt idx="17485">
                  <c:v>42304.585747337966</c:v>
                </c:pt>
                <c:pt idx="17486">
                  <c:v>42304.586441724539</c:v>
                </c:pt>
                <c:pt idx="17487">
                  <c:v>42304.587136111113</c:v>
                </c:pt>
                <c:pt idx="17488">
                  <c:v>42304.587830497687</c:v>
                </c:pt>
                <c:pt idx="17489">
                  <c:v>42304.588524884261</c:v>
                </c:pt>
                <c:pt idx="17490">
                  <c:v>42304.589219270834</c:v>
                </c:pt>
                <c:pt idx="17491">
                  <c:v>42304.589913657408</c:v>
                </c:pt>
                <c:pt idx="17492">
                  <c:v>42304.590608043982</c:v>
                </c:pt>
                <c:pt idx="17493">
                  <c:v>42304.591302430556</c:v>
                </c:pt>
                <c:pt idx="17494">
                  <c:v>42304.591996817129</c:v>
                </c:pt>
                <c:pt idx="17495">
                  <c:v>42304.592691203703</c:v>
                </c:pt>
                <c:pt idx="17496">
                  <c:v>42304.593385590277</c:v>
                </c:pt>
                <c:pt idx="17497">
                  <c:v>42304.59407997685</c:v>
                </c:pt>
                <c:pt idx="17498">
                  <c:v>42304.594774363424</c:v>
                </c:pt>
                <c:pt idx="17499">
                  <c:v>42304.595468749998</c:v>
                </c:pt>
                <c:pt idx="17500">
                  <c:v>42304.596163136572</c:v>
                </c:pt>
                <c:pt idx="17501">
                  <c:v>42304.596857523145</c:v>
                </c:pt>
                <c:pt idx="17502">
                  <c:v>42304.597551909719</c:v>
                </c:pt>
                <c:pt idx="17503">
                  <c:v>42304.598246296293</c:v>
                </c:pt>
                <c:pt idx="17504">
                  <c:v>42304.598940682874</c:v>
                </c:pt>
                <c:pt idx="17505">
                  <c:v>42304.599635069448</c:v>
                </c:pt>
                <c:pt idx="17506">
                  <c:v>42304.600329456021</c:v>
                </c:pt>
                <c:pt idx="17507">
                  <c:v>42304.601023842595</c:v>
                </c:pt>
                <c:pt idx="17508">
                  <c:v>42304.601718229169</c:v>
                </c:pt>
                <c:pt idx="17509">
                  <c:v>42304.602412615743</c:v>
                </c:pt>
                <c:pt idx="17510">
                  <c:v>42304.603107002316</c:v>
                </c:pt>
                <c:pt idx="17511">
                  <c:v>42304.60380138889</c:v>
                </c:pt>
                <c:pt idx="17512">
                  <c:v>42304.604495775464</c:v>
                </c:pt>
                <c:pt idx="17513">
                  <c:v>42304.605190162038</c:v>
                </c:pt>
                <c:pt idx="17514">
                  <c:v>42304.605884548611</c:v>
                </c:pt>
                <c:pt idx="17515">
                  <c:v>42304.606578935185</c:v>
                </c:pt>
                <c:pt idx="17516">
                  <c:v>42304.607273321759</c:v>
                </c:pt>
                <c:pt idx="17517">
                  <c:v>42304.607967708333</c:v>
                </c:pt>
                <c:pt idx="17518">
                  <c:v>42304.608662094906</c:v>
                </c:pt>
                <c:pt idx="17519">
                  <c:v>42304.60935648148</c:v>
                </c:pt>
                <c:pt idx="17520">
                  <c:v>42304.610050868054</c:v>
                </c:pt>
                <c:pt idx="17521">
                  <c:v>42304.610745254628</c:v>
                </c:pt>
                <c:pt idx="17522">
                  <c:v>42304.611439641201</c:v>
                </c:pt>
                <c:pt idx="17523">
                  <c:v>42304.612134027775</c:v>
                </c:pt>
                <c:pt idx="17524">
                  <c:v>42304.612828414349</c:v>
                </c:pt>
                <c:pt idx="17525">
                  <c:v>42304.613522800923</c:v>
                </c:pt>
                <c:pt idx="17526">
                  <c:v>42304.614217187504</c:v>
                </c:pt>
                <c:pt idx="17527">
                  <c:v>42304.614911574077</c:v>
                </c:pt>
                <c:pt idx="17528">
                  <c:v>42304.615605960651</c:v>
                </c:pt>
                <c:pt idx="17529">
                  <c:v>42304.616300347225</c:v>
                </c:pt>
                <c:pt idx="17530">
                  <c:v>42304.616994733798</c:v>
                </c:pt>
                <c:pt idx="17531">
                  <c:v>42304.617689120372</c:v>
                </c:pt>
                <c:pt idx="17532">
                  <c:v>42304.618383506946</c:v>
                </c:pt>
                <c:pt idx="17533">
                  <c:v>42304.61907789352</c:v>
                </c:pt>
                <c:pt idx="17534">
                  <c:v>42304.619772280093</c:v>
                </c:pt>
                <c:pt idx="17535">
                  <c:v>42304.620466666667</c:v>
                </c:pt>
                <c:pt idx="17536">
                  <c:v>42304.621161053241</c:v>
                </c:pt>
                <c:pt idx="17537">
                  <c:v>42304.621855439815</c:v>
                </c:pt>
                <c:pt idx="17538">
                  <c:v>42304.622549826388</c:v>
                </c:pt>
                <c:pt idx="17539">
                  <c:v>42304.623244212962</c:v>
                </c:pt>
                <c:pt idx="17540">
                  <c:v>42304.623938599536</c:v>
                </c:pt>
                <c:pt idx="17541">
                  <c:v>42304.62463298611</c:v>
                </c:pt>
                <c:pt idx="17542">
                  <c:v>42304.625327372683</c:v>
                </c:pt>
                <c:pt idx="17543">
                  <c:v>42304.626021759257</c:v>
                </c:pt>
                <c:pt idx="17544">
                  <c:v>42304.626716145831</c:v>
                </c:pt>
                <c:pt idx="17545">
                  <c:v>42304.627410532405</c:v>
                </c:pt>
                <c:pt idx="17546">
                  <c:v>42304.628104918978</c:v>
                </c:pt>
                <c:pt idx="17547">
                  <c:v>42304.628799305552</c:v>
                </c:pt>
                <c:pt idx="17548">
                  <c:v>42304.629493692133</c:v>
                </c:pt>
                <c:pt idx="17549">
                  <c:v>42304.630188078707</c:v>
                </c:pt>
                <c:pt idx="17550">
                  <c:v>42304.630882465281</c:v>
                </c:pt>
                <c:pt idx="17551">
                  <c:v>42304.631576851854</c:v>
                </c:pt>
                <c:pt idx="17552">
                  <c:v>42304.632271238428</c:v>
                </c:pt>
                <c:pt idx="17553">
                  <c:v>42304.632965625002</c:v>
                </c:pt>
                <c:pt idx="17554">
                  <c:v>42304.633660011576</c:v>
                </c:pt>
                <c:pt idx="17555">
                  <c:v>42304.634354398149</c:v>
                </c:pt>
                <c:pt idx="17556">
                  <c:v>42304.635048784723</c:v>
                </c:pt>
                <c:pt idx="17557">
                  <c:v>42304.635743171297</c:v>
                </c:pt>
                <c:pt idx="17558">
                  <c:v>42304.636437557871</c:v>
                </c:pt>
                <c:pt idx="17559">
                  <c:v>42304.637131944444</c:v>
                </c:pt>
                <c:pt idx="17560">
                  <c:v>42304.637826331018</c:v>
                </c:pt>
                <c:pt idx="17561">
                  <c:v>42304.638520717592</c:v>
                </c:pt>
                <c:pt idx="17562">
                  <c:v>42304.639215104165</c:v>
                </c:pt>
                <c:pt idx="17563">
                  <c:v>42304.639909490739</c:v>
                </c:pt>
                <c:pt idx="17564">
                  <c:v>42304.640603877313</c:v>
                </c:pt>
                <c:pt idx="17565">
                  <c:v>42304.641298263887</c:v>
                </c:pt>
                <c:pt idx="17566">
                  <c:v>42304.64199265046</c:v>
                </c:pt>
                <c:pt idx="17567">
                  <c:v>42304.642687037034</c:v>
                </c:pt>
                <c:pt idx="17568">
                  <c:v>42304.643381423608</c:v>
                </c:pt>
                <c:pt idx="17569">
                  <c:v>42304.644075810182</c:v>
                </c:pt>
                <c:pt idx="17570">
                  <c:v>42304.644770196763</c:v>
                </c:pt>
                <c:pt idx="17571">
                  <c:v>42304.645464583336</c:v>
                </c:pt>
                <c:pt idx="17572">
                  <c:v>42304.64615896991</c:v>
                </c:pt>
                <c:pt idx="17573">
                  <c:v>42304.646853356484</c:v>
                </c:pt>
                <c:pt idx="17574">
                  <c:v>42304.647547743058</c:v>
                </c:pt>
                <c:pt idx="17575">
                  <c:v>42304.648242129631</c:v>
                </c:pt>
                <c:pt idx="17576">
                  <c:v>42304.648936516205</c:v>
                </c:pt>
                <c:pt idx="17577">
                  <c:v>42304.649630902779</c:v>
                </c:pt>
                <c:pt idx="17578">
                  <c:v>42304.650325289353</c:v>
                </c:pt>
                <c:pt idx="17579">
                  <c:v>42304.651019675926</c:v>
                </c:pt>
                <c:pt idx="17580">
                  <c:v>42304.6517140625</c:v>
                </c:pt>
                <c:pt idx="17581">
                  <c:v>42304.652408449074</c:v>
                </c:pt>
                <c:pt idx="17582">
                  <c:v>42304.653102835648</c:v>
                </c:pt>
                <c:pt idx="17583">
                  <c:v>42304.653797222221</c:v>
                </c:pt>
                <c:pt idx="17584">
                  <c:v>42304.654491608795</c:v>
                </c:pt>
                <c:pt idx="17585">
                  <c:v>42304.655185995369</c:v>
                </c:pt>
                <c:pt idx="17586">
                  <c:v>42304.655880381943</c:v>
                </c:pt>
                <c:pt idx="17587">
                  <c:v>42304.656574768516</c:v>
                </c:pt>
                <c:pt idx="17588">
                  <c:v>42304.65726915509</c:v>
                </c:pt>
                <c:pt idx="17589">
                  <c:v>42304.657963541664</c:v>
                </c:pt>
                <c:pt idx="17590">
                  <c:v>42304.658657928238</c:v>
                </c:pt>
                <c:pt idx="17591">
                  <c:v>42304.659352314811</c:v>
                </c:pt>
                <c:pt idx="17592">
                  <c:v>42304.660046701392</c:v>
                </c:pt>
                <c:pt idx="17593">
                  <c:v>42304.660741087966</c:v>
                </c:pt>
                <c:pt idx="17594">
                  <c:v>42304.66143547454</c:v>
                </c:pt>
                <c:pt idx="17595">
                  <c:v>42304.662129861113</c:v>
                </c:pt>
                <c:pt idx="17596">
                  <c:v>42304.662824247687</c:v>
                </c:pt>
                <c:pt idx="17597">
                  <c:v>42304.663518634261</c:v>
                </c:pt>
                <c:pt idx="17598">
                  <c:v>42304.664213020835</c:v>
                </c:pt>
                <c:pt idx="17599">
                  <c:v>42304.664907407408</c:v>
                </c:pt>
                <c:pt idx="17600">
                  <c:v>42304.665601793982</c:v>
                </c:pt>
                <c:pt idx="17601">
                  <c:v>42304.666296180556</c:v>
                </c:pt>
                <c:pt idx="17602">
                  <c:v>42304.66699056713</c:v>
                </c:pt>
                <c:pt idx="17603">
                  <c:v>42304.667684953703</c:v>
                </c:pt>
                <c:pt idx="17604">
                  <c:v>42304.668379340277</c:v>
                </c:pt>
                <c:pt idx="17605">
                  <c:v>42304.669073726851</c:v>
                </c:pt>
                <c:pt idx="17606">
                  <c:v>42304.669768113425</c:v>
                </c:pt>
                <c:pt idx="17607">
                  <c:v>42304.670462499998</c:v>
                </c:pt>
                <c:pt idx="17608">
                  <c:v>42304.671156886572</c:v>
                </c:pt>
                <c:pt idx="17609">
                  <c:v>42304.671851273146</c:v>
                </c:pt>
                <c:pt idx="17610">
                  <c:v>42304.67254565972</c:v>
                </c:pt>
                <c:pt idx="17611">
                  <c:v>42304.673240046293</c:v>
                </c:pt>
                <c:pt idx="17612">
                  <c:v>42304.673934432867</c:v>
                </c:pt>
                <c:pt idx="17613">
                  <c:v>42304.674628819441</c:v>
                </c:pt>
                <c:pt idx="17614">
                  <c:v>42304.675323206022</c:v>
                </c:pt>
                <c:pt idx="17615">
                  <c:v>42304.676017592596</c:v>
                </c:pt>
                <c:pt idx="17616">
                  <c:v>42304.676711979169</c:v>
                </c:pt>
                <c:pt idx="17617">
                  <c:v>42304.677406365743</c:v>
                </c:pt>
                <c:pt idx="17618">
                  <c:v>42304.678100752317</c:v>
                </c:pt>
                <c:pt idx="17619">
                  <c:v>42304.678795138891</c:v>
                </c:pt>
                <c:pt idx="17620">
                  <c:v>42304.679489525464</c:v>
                </c:pt>
                <c:pt idx="17621">
                  <c:v>42304.680183912038</c:v>
                </c:pt>
                <c:pt idx="17622">
                  <c:v>42304.680878298612</c:v>
                </c:pt>
                <c:pt idx="17623">
                  <c:v>42304.681572685186</c:v>
                </c:pt>
                <c:pt idx="17624">
                  <c:v>42304.682267071759</c:v>
                </c:pt>
                <c:pt idx="17625">
                  <c:v>42304.682961458333</c:v>
                </c:pt>
                <c:pt idx="17626">
                  <c:v>42304.683655844907</c:v>
                </c:pt>
                <c:pt idx="17627">
                  <c:v>42304.68435023148</c:v>
                </c:pt>
                <c:pt idx="17628">
                  <c:v>42304.685044618054</c:v>
                </c:pt>
                <c:pt idx="17629">
                  <c:v>42304.685739004628</c:v>
                </c:pt>
                <c:pt idx="17630">
                  <c:v>42304.686433391202</c:v>
                </c:pt>
                <c:pt idx="17631">
                  <c:v>42304.687127777775</c:v>
                </c:pt>
                <c:pt idx="17632">
                  <c:v>42304.687822164349</c:v>
                </c:pt>
                <c:pt idx="17633">
                  <c:v>42304.688516550923</c:v>
                </c:pt>
                <c:pt idx="17634">
                  <c:v>42304.689210937497</c:v>
                </c:pt>
                <c:pt idx="17635">
                  <c:v>42304.689905324078</c:v>
                </c:pt>
                <c:pt idx="17636">
                  <c:v>42304.690599710651</c:v>
                </c:pt>
                <c:pt idx="17637">
                  <c:v>42304.691294097225</c:v>
                </c:pt>
                <c:pt idx="17638">
                  <c:v>42304.691988483799</c:v>
                </c:pt>
                <c:pt idx="17639">
                  <c:v>42304.692682870373</c:v>
                </c:pt>
                <c:pt idx="17640">
                  <c:v>42304.693377256946</c:v>
                </c:pt>
                <c:pt idx="17641">
                  <c:v>42304.69407164352</c:v>
                </c:pt>
                <c:pt idx="17642">
                  <c:v>42304.694766030094</c:v>
                </c:pt>
                <c:pt idx="17643">
                  <c:v>42304.695460416668</c:v>
                </c:pt>
                <c:pt idx="17644">
                  <c:v>42304.696154803241</c:v>
                </c:pt>
                <c:pt idx="17645">
                  <c:v>42304.696849189815</c:v>
                </c:pt>
                <c:pt idx="17646">
                  <c:v>42304.697543576389</c:v>
                </c:pt>
                <c:pt idx="17647">
                  <c:v>42304.698237962963</c:v>
                </c:pt>
                <c:pt idx="17648">
                  <c:v>42304.698932349536</c:v>
                </c:pt>
                <c:pt idx="17649">
                  <c:v>42304.69962673611</c:v>
                </c:pt>
                <c:pt idx="17650">
                  <c:v>42304.700321122684</c:v>
                </c:pt>
                <c:pt idx="17651">
                  <c:v>42304.701015509258</c:v>
                </c:pt>
                <c:pt idx="17652">
                  <c:v>42304.701709895831</c:v>
                </c:pt>
                <c:pt idx="17653">
                  <c:v>42304.702404282405</c:v>
                </c:pt>
                <c:pt idx="17654">
                  <c:v>42304.703098668979</c:v>
                </c:pt>
                <c:pt idx="17655">
                  <c:v>42304.703793055553</c:v>
                </c:pt>
                <c:pt idx="17656">
                  <c:v>42304.704487442126</c:v>
                </c:pt>
                <c:pt idx="17657">
                  <c:v>42304.705181828707</c:v>
                </c:pt>
                <c:pt idx="17658">
                  <c:v>42304.705876215281</c:v>
                </c:pt>
                <c:pt idx="17659">
                  <c:v>42304.706570601855</c:v>
                </c:pt>
                <c:pt idx="17660">
                  <c:v>42304.707264988429</c:v>
                </c:pt>
                <c:pt idx="17661">
                  <c:v>42304.707959375002</c:v>
                </c:pt>
                <c:pt idx="17662">
                  <c:v>42304.708653761576</c:v>
                </c:pt>
                <c:pt idx="17663">
                  <c:v>42304.70934814815</c:v>
                </c:pt>
                <c:pt idx="17664">
                  <c:v>42304.710042534723</c:v>
                </c:pt>
                <c:pt idx="17665">
                  <c:v>42304.710736921297</c:v>
                </c:pt>
                <c:pt idx="17666">
                  <c:v>42304.711431307871</c:v>
                </c:pt>
                <c:pt idx="17667">
                  <c:v>42304.712125694445</c:v>
                </c:pt>
                <c:pt idx="17668">
                  <c:v>42304.712820081018</c:v>
                </c:pt>
                <c:pt idx="17669">
                  <c:v>42304.713514467592</c:v>
                </c:pt>
                <c:pt idx="17670">
                  <c:v>42304.714208854166</c:v>
                </c:pt>
                <c:pt idx="17671">
                  <c:v>42304.71490324074</c:v>
                </c:pt>
                <c:pt idx="17672">
                  <c:v>42304.715597627313</c:v>
                </c:pt>
                <c:pt idx="17673">
                  <c:v>42304.716292013887</c:v>
                </c:pt>
                <c:pt idx="17674">
                  <c:v>42304.716986400461</c:v>
                </c:pt>
                <c:pt idx="17675">
                  <c:v>42304.717680787035</c:v>
                </c:pt>
                <c:pt idx="17676">
                  <c:v>42304.718375173608</c:v>
                </c:pt>
                <c:pt idx="17677">
                  <c:v>42304.719069560182</c:v>
                </c:pt>
                <c:pt idx="17678">
                  <c:v>42304.719763946756</c:v>
                </c:pt>
                <c:pt idx="17679">
                  <c:v>42304.720458333337</c:v>
                </c:pt>
                <c:pt idx="17680">
                  <c:v>42304.721152719911</c:v>
                </c:pt>
                <c:pt idx="17681">
                  <c:v>42304.721847106484</c:v>
                </c:pt>
                <c:pt idx="17682">
                  <c:v>42304.722541493058</c:v>
                </c:pt>
                <c:pt idx="17683">
                  <c:v>42304.723235879632</c:v>
                </c:pt>
                <c:pt idx="17684">
                  <c:v>42304.723930266206</c:v>
                </c:pt>
                <c:pt idx="17685">
                  <c:v>42304.724624652779</c:v>
                </c:pt>
                <c:pt idx="17686">
                  <c:v>42304.725319039353</c:v>
                </c:pt>
                <c:pt idx="17687">
                  <c:v>42304.726013425927</c:v>
                </c:pt>
                <c:pt idx="17688">
                  <c:v>42304.726707812501</c:v>
                </c:pt>
                <c:pt idx="17689">
                  <c:v>42304.727402199074</c:v>
                </c:pt>
                <c:pt idx="17690">
                  <c:v>42304.728096585648</c:v>
                </c:pt>
                <c:pt idx="17691">
                  <c:v>42304.728790972222</c:v>
                </c:pt>
                <c:pt idx="17692">
                  <c:v>42304.729485358796</c:v>
                </c:pt>
                <c:pt idx="17693">
                  <c:v>42304.730179745369</c:v>
                </c:pt>
                <c:pt idx="17694">
                  <c:v>42304.730874131943</c:v>
                </c:pt>
                <c:pt idx="17695">
                  <c:v>42304.731568518517</c:v>
                </c:pt>
                <c:pt idx="17696">
                  <c:v>42304.73226290509</c:v>
                </c:pt>
                <c:pt idx="17697">
                  <c:v>42304.732957291664</c:v>
                </c:pt>
                <c:pt idx="17698">
                  <c:v>42304.733651678238</c:v>
                </c:pt>
                <c:pt idx="17699">
                  <c:v>42304.734346064812</c:v>
                </c:pt>
                <c:pt idx="17700">
                  <c:v>42304.735040451385</c:v>
                </c:pt>
                <c:pt idx="17701">
                  <c:v>42304.735734837966</c:v>
                </c:pt>
                <c:pt idx="17702">
                  <c:v>42304.73642922454</c:v>
                </c:pt>
                <c:pt idx="17703">
                  <c:v>42304.737123611114</c:v>
                </c:pt>
                <c:pt idx="17704">
                  <c:v>42304.737817997688</c:v>
                </c:pt>
                <c:pt idx="17705">
                  <c:v>42304.738512384261</c:v>
                </c:pt>
                <c:pt idx="17706">
                  <c:v>42304.739206770835</c:v>
                </c:pt>
                <c:pt idx="17707">
                  <c:v>42304.739901157409</c:v>
                </c:pt>
                <c:pt idx="17708">
                  <c:v>42304.740595543983</c:v>
                </c:pt>
                <c:pt idx="17709">
                  <c:v>42304.741289930556</c:v>
                </c:pt>
                <c:pt idx="17710">
                  <c:v>42304.74198431713</c:v>
                </c:pt>
                <c:pt idx="17711">
                  <c:v>42304.742678703704</c:v>
                </c:pt>
                <c:pt idx="17712">
                  <c:v>42304.743373090278</c:v>
                </c:pt>
                <c:pt idx="17713">
                  <c:v>42304.744067476851</c:v>
                </c:pt>
                <c:pt idx="17714">
                  <c:v>42304.744761863425</c:v>
                </c:pt>
                <c:pt idx="17715">
                  <c:v>42304.745456249999</c:v>
                </c:pt>
                <c:pt idx="17716">
                  <c:v>42304.746150636573</c:v>
                </c:pt>
                <c:pt idx="17717">
                  <c:v>42304.746845023146</c:v>
                </c:pt>
                <c:pt idx="17718">
                  <c:v>42304.74753940972</c:v>
                </c:pt>
                <c:pt idx="17719">
                  <c:v>42304.748233796294</c:v>
                </c:pt>
                <c:pt idx="17720">
                  <c:v>42304.748928182868</c:v>
                </c:pt>
                <c:pt idx="17721">
                  <c:v>42304.749622569441</c:v>
                </c:pt>
                <c:pt idx="17722">
                  <c:v>42304.750316956015</c:v>
                </c:pt>
                <c:pt idx="17723">
                  <c:v>42304.751011342596</c:v>
                </c:pt>
                <c:pt idx="17724">
                  <c:v>42304.75170572917</c:v>
                </c:pt>
                <c:pt idx="17725">
                  <c:v>42304.752400115744</c:v>
                </c:pt>
                <c:pt idx="17726">
                  <c:v>42304.753094502317</c:v>
                </c:pt>
                <c:pt idx="17727">
                  <c:v>42304.753788888891</c:v>
                </c:pt>
                <c:pt idx="17728">
                  <c:v>42304.754483275465</c:v>
                </c:pt>
                <c:pt idx="17729">
                  <c:v>42304.755177662038</c:v>
                </c:pt>
                <c:pt idx="17730">
                  <c:v>42304.755872048612</c:v>
                </c:pt>
                <c:pt idx="17731">
                  <c:v>42304.756566435186</c:v>
                </c:pt>
                <c:pt idx="17732">
                  <c:v>42304.75726082176</c:v>
                </c:pt>
                <c:pt idx="17733">
                  <c:v>42304.757955208333</c:v>
                </c:pt>
                <c:pt idx="17734">
                  <c:v>42304.758649594907</c:v>
                </c:pt>
                <c:pt idx="17735">
                  <c:v>42304.759343981481</c:v>
                </c:pt>
                <c:pt idx="17736">
                  <c:v>42304.760038368055</c:v>
                </c:pt>
                <c:pt idx="17737">
                  <c:v>42304.760732754628</c:v>
                </c:pt>
                <c:pt idx="17738">
                  <c:v>42304.761427141202</c:v>
                </c:pt>
                <c:pt idx="17739">
                  <c:v>42304.762121527776</c:v>
                </c:pt>
                <c:pt idx="17740">
                  <c:v>42304.76281591435</c:v>
                </c:pt>
                <c:pt idx="17741">
                  <c:v>42304.763510300923</c:v>
                </c:pt>
                <c:pt idx="17742">
                  <c:v>42304.764204687497</c:v>
                </c:pt>
                <c:pt idx="17743">
                  <c:v>42304.764899074071</c:v>
                </c:pt>
                <c:pt idx="17744">
                  <c:v>42304.765593460645</c:v>
                </c:pt>
                <c:pt idx="17745">
                  <c:v>42304.766287847226</c:v>
                </c:pt>
                <c:pt idx="17746">
                  <c:v>42304.766982233799</c:v>
                </c:pt>
                <c:pt idx="17747">
                  <c:v>42304.767676620373</c:v>
                </c:pt>
                <c:pt idx="17748">
                  <c:v>42304.768371006947</c:v>
                </c:pt>
                <c:pt idx="17749">
                  <c:v>42304.769065393521</c:v>
                </c:pt>
                <c:pt idx="17750">
                  <c:v>42304.769759780094</c:v>
                </c:pt>
                <c:pt idx="17751">
                  <c:v>42304.770454166668</c:v>
                </c:pt>
                <c:pt idx="17752">
                  <c:v>42304.771148553242</c:v>
                </c:pt>
                <c:pt idx="17753">
                  <c:v>42304.771842939816</c:v>
                </c:pt>
                <c:pt idx="17754">
                  <c:v>42304.772537326389</c:v>
                </c:pt>
                <c:pt idx="17755">
                  <c:v>42304.773231712963</c:v>
                </c:pt>
                <c:pt idx="17756">
                  <c:v>42304.773926099537</c:v>
                </c:pt>
                <c:pt idx="17757">
                  <c:v>42304.774620486111</c:v>
                </c:pt>
                <c:pt idx="17758">
                  <c:v>42304.775314872684</c:v>
                </c:pt>
                <c:pt idx="17759">
                  <c:v>42304.776009259258</c:v>
                </c:pt>
                <c:pt idx="17760">
                  <c:v>42304.776703645832</c:v>
                </c:pt>
                <c:pt idx="17761">
                  <c:v>42304.777398032405</c:v>
                </c:pt>
                <c:pt idx="17762">
                  <c:v>42304.778092418979</c:v>
                </c:pt>
                <c:pt idx="17763">
                  <c:v>42304.778786805553</c:v>
                </c:pt>
                <c:pt idx="17764">
                  <c:v>42304.779481192127</c:v>
                </c:pt>
                <c:pt idx="17765">
                  <c:v>42304.7801755787</c:v>
                </c:pt>
                <c:pt idx="17766">
                  <c:v>42304.780869965274</c:v>
                </c:pt>
                <c:pt idx="17767">
                  <c:v>42304.781564351855</c:v>
                </c:pt>
                <c:pt idx="17768">
                  <c:v>42304.782258738429</c:v>
                </c:pt>
                <c:pt idx="17769">
                  <c:v>42304.782953125003</c:v>
                </c:pt>
                <c:pt idx="17770">
                  <c:v>42304.783647511576</c:v>
                </c:pt>
                <c:pt idx="17771">
                  <c:v>42304.78434189815</c:v>
                </c:pt>
                <c:pt idx="17772">
                  <c:v>42304.785036284724</c:v>
                </c:pt>
                <c:pt idx="17773">
                  <c:v>42304.785730671298</c:v>
                </c:pt>
                <c:pt idx="17774">
                  <c:v>42304.786425057871</c:v>
                </c:pt>
                <c:pt idx="17775">
                  <c:v>42304.787119444445</c:v>
                </c:pt>
                <c:pt idx="17776">
                  <c:v>42304.787813831019</c:v>
                </c:pt>
                <c:pt idx="17777">
                  <c:v>42304.788508217593</c:v>
                </c:pt>
                <c:pt idx="17778">
                  <c:v>42304.789202604166</c:v>
                </c:pt>
                <c:pt idx="17779">
                  <c:v>42304.78989699074</c:v>
                </c:pt>
                <c:pt idx="17780">
                  <c:v>42304.790591377314</c:v>
                </c:pt>
                <c:pt idx="17781">
                  <c:v>42304.791285763888</c:v>
                </c:pt>
                <c:pt idx="17782">
                  <c:v>42304.791980150461</c:v>
                </c:pt>
                <c:pt idx="17783">
                  <c:v>42304.792674537035</c:v>
                </c:pt>
                <c:pt idx="17784">
                  <c:v>42304.793368923609</c:v>
                </c:pt>
                <c:pt idx="17785">
                  <c:v>42304.794063310183</c:v>
                </c:pt>
                <c:pt idx="17786">
                  <c:v>42304.794757696756</c:v>
                </c:pt>
                <c:pt idx="17787">
                  <c:v>42304.79545208333</c:v>
                </c:pt>
                <c:pt idx="17788">
                  <c:v>42304.796146469911</c:v>
                </c:pt>
                <c:pt idx="17789">
                  <c:v>42304.796840856485</c:v>
                </c:pt>
                <c:pt idx="17790">
                  <c:v>42304.797535243059</c:v>
                </c:pt>
                <c:pt idx="17791">
                  <c:v>42304.798229629632</c:v>
                </c:pt>
                <c:pt idx="17792">
                  <c:v>42304.798924016206</c:v>
                </c:pt>
                <c:pt idx="17793">
                  <c:v>42304.79961840278</c:v>
                </c:pt>
                <c:pt idx="17794">
                  <c:v>42304.800312789353</c:v>
                </c:pt>
                <c:pt idx="17795">
                  <c:v>42304.801007175927</c:v>
                </c:pt>
                <c:pt idx="17796">
                  <c:v>42304.801701562501</c:v>
                </c:pt>
                <c:pt idx="17797">
                  <c:v>42304.802395949075</c:v>
                </c:pt>
                <c:pt idx="17798">
                  <c:v>42304.803090335648</c:v>
                </c:pt>
                <c:pt idx="17799">
                  <c:v>42304.803784722222</c:v>
                </c:pt>
                <c:pt idx="17800">
                  <c:v>42304.804479108796</c:v>
                </c:pt>
                <c:pt idx="17801">
                  <c:v>42304.80517349537</c:v>
                </c:pt>
                <c:pt idx="17802">
                  <c:v>42304.805867881943</c:v>
                </c:pt>
                <c:pt idx="17803">
                  <c:v>42304.806562268517</c:v>
                </c:pt>
                <c:pt idx="17804">
                  <c:v>42304.807256655091</c:v>
                </c:pt>
                <c:pt idx="17805">
                  <c:v>42304.807951041665</c:v>
                </c:pt>
                <c:pt idx="17806">
                  <c:v>42304.808645428238</c:v>
                </c:pt>
                <c:pt idx="17807">
                  <c:v>42304.809339814812</c:v>
                </c:pt>
                <c:pt idx="17808">
                  <c:v>42304.810034201386</c:v>
                </c:pt>
                <c:pt idx="17809">
                  <c:v>42304.81072858796</c:v>
                </c:pt>
                <c:pt idx="17810">
                  <c:v>42304.811422974541</c:v>
                </c:pt>
                <c:pt idx="17811">
                  <c:v>42304.812117361114</c:v>
                </c:pt>
                <c:pt idx="17812">
                  <c:v>42304.812811747688</c:v>
                </c:pt>
                <c:pt idx="17813">
                  <c:v>42304.813506134262</c:v>
                </c:pt>
                <c:pt idx="17814">
                  <c:v>42304.814200520836</c:v>
                </c:pt>
                <c:pt idx="17815">
                  <c:v>42304.814894907409</c:v>
                </c:pt>
                <c:pt idx="17816">
                  <c:v>42304.815589293983</c:v>
                </c:pt>
                <c:pt idx="17817">
                  <c:v>42304.816283680557</c:v>
                </c:pt>
                <c:pt idx="17818">
                  <c:v>42304.816978067131</c:v>
                </c:pt>
                <c:pt idx="17819">
                  <c:v>42304.817672453704</c:v>
                </c:pt>
                <c:pt idx="17820">
                  <c:v>42304.818366840278</c:v>
                </c:pt>
                <c:pt idx="17821">
                  <c:v>42304.819061226852</c:v>
                </c:pt>
                <c:pt idx="17822">
                  <c:v>42304.819755613426</c:v>
                </c:pt>
                <c:pt idx="17823">
                  <c:v>42304.820449999999</c:v>
                </c:pt>
                <c:pt idx="17824">
                  <c:v>42304.821144386573</c:v>
                </c:pt>
                <c:pt idx="17825">
                  <c:v>42304.821838773147</c:v>
                </c:pt>
                <c:pt idx="17826">
                  <c:v>42304.82253315972</c:v>
                </c:pt>
                <c:pt idx="17827">
                  <c:v>42304.823227546294</c:v>
                </c:pt>
                <c:pt idx="17828">
                  <c:v>42304.823921932868</c:v>
                </c:pt>
                <c:pt idx="17829">
                  <c:v>42304.824616319442</c:v>
                </c:pt>
                <c:pt idx="17830">
                  <c:v>42304.825310706015</c:v>
                </c:pt>
                <c:pt idx="17831">
                  <c:v>42304.826005092589</c:v>
                </c:pt>
                <c:pt idx="17832">
                  <c:v>42304.82669947917</c:v>
                </c:pt>
                <c:pt idx="17833">
                  <c:v>42304.827393865744</c:v>
                </c:pt>
                <c:pt idx="17834">
                  <c:v>42304.828088252318</c:v>
                </c:pt>
                <c:pt idx="17835">
                  <c:v>42304.828782638891</c:v>
                </c:pt>
                <c:pt idx="17836">
                  <c:v>42304.829477025465</c:v>
                </c:pt>
                <c:pt idx="17837">
                  <c:v>42304.830171412039</c:v>
                </c:pt>
                <c:pt idx="17838">
                  <c:v>42304.830865798613</c:v>
                </c:pt>
                <c:pt idx="17839">
                  <c:v>42304.831560185186</c:v>
                </c:pt>
                <c:pt idx="17840">
                  <c:v>42304.83225457176</c:v>
                </c:pt>
                <c:pt idx="17841">
                  <c:v>42304.832948958334</c:v>
                </c:pt>
                <c:pt idx="17842">
                  <c:v>42304.833643344908</c:v>
                </c:pt>
                <c:pt idx="17843">
                  <c:v>42304.834337731481</c:v>
                </c:pt>
                <c:pt idx="17844">
                  <c:v>42304.835032118055</c:v>
                </c:pt>
                <c:pt idx="17845">
                  <c:v>42304.835726504629</c:v>
                </c:pt>
                <c:pt idx="17846">
                  <c:v>42304.836420891203</c:v>
                </c:pt>
                <c:pt idx="17847">
                  <c:v>42304.837115277776</c:v>
                </c:pt>
                <c:pt idx="17848">
                  <c:v>42304.83780966435</c:v>
                </c:pt>
                <c:pt idx="17849">
                  <c:v>42304.838504050924</c:v>
                </c:pt>
                <c:pt idx="17850">
                  <c:v>42304.839198437498</c:v>
                </c:pt>
                <c:pt idx="17851">
                  <c:v>42304.839892824071</c:v>
                </c:pt>
                <c:pt idx="17852">
                  <c:v>42304.840587210645</c:v>
                </c:pt>
                <c:pt idx="17853">
                  <c:v>42304.841281597219</c:v>
                </c:pt>
                <c:pt idx="17854">
                  <c:v>42304.8419759838</c:v>
                </c:pt>
                <c:pt idx="17855">
                  <c:v>42304.842670370374</c:v>
                </c:pt>
                <c:pt idx="17856">
                  <c:v>42304.843364756947</c:v>
                </c:pt>
                <c:pt idx="17857">
                  <c:v>42304.844059143521</c:v>
                </c:pt>
                <c:pt idx="17858">
                  <c:v>42304.844753530095</c:v>
                </c:pt>
                <c:pt idx="17859">
                  <c:v>42304.845447916668</c:v>
                </c:pt>
                <c:pt idx="17860">
                  <c:v>42304.846142303242</c:v>
                </c:pt>
                <c:pt idx="17861">
                  <c:v>42304.846836689816</c:v>
                </c:pt>
                <c:pt idx="17862">
                  <c:v>42304.84753107639</c:v>
                </c:pt>
                <c:pt idx="17863">
                  <c:v>42304.848225462963</c:v>
                </c:pt>
                <c:pt idx="17864">
                  <c:v>42304.848919849537</c:v>
                </c:pt>
                <c:pt idx="17865">
                  <c:v>42304.849614236111</c:v>
                </c:pt>
                <c:pt idx="17866">
                  <c:v>42304.850308622685</c:v>
                </c:pt>
                <c:pt idx="17867">
                  <c:v>42304.851003009258</c:v>
                </c:pt>
                <c:pt idx="17868">
                  <c:v>42304.851697395832</c:v>
                </c:pt>
                <c:pt idx="17869">
                  <c:v>42304.852391782406</c:v>
                </c:pt>
                <c:pt idx="17870">
                  <c:v>42304.85308616898</c:v>
                </c:pt>
                <c:pt idx="17871">
                  <c:v>42304.853780555553</c:v>
                </c:pt>
                <c:pt idx="17872">
                  <c:v>42304.854474942127</c:v>
                </c:pt>
                <c:pt idx="17873">
                  <c:v>42304.855169328701</c:v>
                </c:pt>
                <c:pt idx="17874">
                  <c:v>42304.855863715275</c:v>
                </c:pt>
                <c:pt idx="17875">
                  <c:v>42304.856558101848</c:v>
                </c:pt>
                <c:pt idx="17876">
                  <c:v>42304.857252488429</c:v>
                </c:pt>
                <c:pt idx="17877">
                  <c:v>42304.857946875003</c:v>
                </c:pt>
                <c:pt idx="17878">
                  <c:v>42304.858641261577</c:v>
                </c:pt>
                <c:pt idx="17879">
                  <c:v>42304.859335648151</c:v>
                </c:pt>
                <c:pt idx="17880">
                  <c:v>42304.860030034724</c:v>
                </c:pt>
                <c:pt idx="17881">
                  <c:v>42304.860724421298</c:v>
                </c:pt>
                <c:pt idx="17882">
                  <c:v>42304.861418807872</c:v>
                </c:pt>
                <c:pt idx="17883">
                  <c:v>42304.862113194446</c:v>
                </c:pt>
                <c:pt idx="17884">
                  <c:v>42304.862807581019</c:v>
                </c:pt>
                <c:pt idx="17885">
                  <c:v>42304.863501967593</c:v>
                </c:pt>
                <c:pt idx="17886">
                  <c:v>42304.864196354167</c:v>
                </c:pt>
                <c:pt idx="17887">
                  <c:v>42304.864890740741</c:v>
                </c:pt>
                <c:pt idx="17888">
                  <c:v>42304.865585127314</c:v>
                </c:pt>
                <c:pt idx="17889">
                  <c:v>42304.866279513888</c:v>
                </c:pt>
                <c:pt idx="17890">
                  <c:v>42304.866973900462</c:v>
                </c:pt>
                <c:pt idx="17891">
                  <c:v>42304.867668287035</c:v>
                </c:pt>
                <c:pt idx="17892">
                  <c:v>42304.868362673609</c:v>
                </c:pt>
                <c:pt idx="17893">
                  <c:v>42304.869057060183</c:v>
                </c:pt>
                <c:pt idx="17894">
                  <c:v>42304.869751446757</c:v>
                </c:pt>
                <c:pt idx="17895">
                  <c:v>42304.87044583333</c:v>
                </c:pt>
                <c:pt idx="17896">
                  <c:v>42304.871140219904</c:v>
                </c:pt>
                <c:pt idx="17897">
                  <c:v>42304.871834606478</c:v>
                </c:pt>
                <c:pt idx="17898">
                  <c:v>42304.872528993059</c:v>
                </c:pt>
                <c:pt idx="17899">
                  <c:v>42304.873223379633</c:v>
                </c:pt>
                <c:pt idx="17900">
                  <c:v>42304.873917766206</c:v>
                </c:pt>
                <c:pt idx="17901">
                  <c:v>42304.87461215278</c:v>
                </c:pt>
                <c:pt idx="17902">
                  <c:v>42304.875306539354</c:v>
                </c:pt>
                <c:pt idx="17903">
                  <c:v>42304.876000925928</c:v>
                </c:pt>
                <c:pt idx="17904">
                  <c:v>42304.876695312501</c:v>
                </c:pt>
                <c:pt idx="17905">
                  <c:v>42304.877389699075</c:v>
                </c:pt>
                <c:pt idx="17906">
                  <c:v>42304.878084085649</c:v>
                </c:pt>
                <c:pt idx="17907">
                  <c:v>42304.878778472223</c:v>
                </c:pt>
                <c:pt idx="17908">
                  <c:v>42304.879472858796</c:v>
                </c:pt>
                <c:pt idx="17909">
                  <c:v>42304.88016724537</c:v>
                </c:pt>
                <c:pt idx="17910">
                  <c:v>42304.880861631944</c:v>
                </c:pt>
                <c:pt idx="17911">
                  <c:v>42304.881556018518</c:v>
                </c:pt>
                <c:pt idx="17912">
                  <c:v>42304.882250405091</c:v>
                </c:pt>
                <c:pt idx="17913">
                  <c:v>42304.882944791665</c:v>
                </c:pt>
                <c:pt idx="17914">
                  <c:v>42304.883639178239</c:v>
                </c:pt>
                <c:pt idx="17915">
                  <c:v>42304.884333564813</c:v>
                </c:pt>
                <c:pt idx="17916">
                  <c:v>42304.885027951386</c:v>
                </c:pt>
                <c:pt idx="17917">
                  <c:v>42304.88572233796</c:v>
                </c:pt>
                <c:pt idx="17918">
                  <c:v>42304.886416724534</c:v>
                </c:pt>
                <c:pt idx="17919">
                  <c:v>42304.887111111108</c:v>
                </c:pt>
                <c:pt idx="17920">
                  <c:v>42304.887805497689</c:v>
                </c:pt>
                <c:pt idx="17921">
                  <c:v>42304.888499884262</c:v>
                </c:pt>
                <c:pt idx="17922">
                  <c:v>42304.889194270836</c:v>
                </c:pt>
                <c:pt idx="17923">
                  <c:v>42304.88988865741</c:v>
                </c:pt>
                <c:pt idx="17924">
                  <c:v>42304.890583043983</c:v>
                </c:pt>
                <c:pt idx="17925">
                  <c:v>42304.891277430557</c:v>
                </c:pt>
                <c:pt idx="17926">
                  <c:v>42304.891971817131</c:v>
                </c:pt>
                <c:pt idx="17927">
                  <c:v>42304.892666203705</c:v>
                </c:pt>
                <c:pt idx="17928">
                  <c:v>42304.893360590278</c:v>
                </c:pt>
                <c:pt idx="17929">
                  <c:v>42304.894054976852</c:v>
                </c:pt>
                <c:pt idx="17930">
                  <c:v>42304.894749363426</c:v>
                </c:pt>
                <c:pt idx="17931">
                  <c:v>42304.89544375</c:v>
                </c:pt>
                <c:pt idx="17932">
                  <c:v>42304.896138136573</c:v>
                </c:pt>
                <c:pt idx="17933">
                  <c:v>42304.896832523147</c:v>
                </c:pt>
                <c:pt idx="17934">
                  <c:v>42304.897526909721</c:v>
                </c:pt>
                <c:pt idx="17935">
                  <c:v>42304.898221296295</c:v>
                </c:pt>
                <c:pt idx="17936">
                  <c:v>42304.898915682868</c:v>
                </c:pt>
                <c:pt idx="17937">
                  <c:v>42304.899610069442</c:v>
                </c:pt>
                <c:pt idx="17938">
                  <c:v>42304.900304456016</c:v>
                </c:pt>
                <c:pt idx="17939">
                  <c:v>42304.90099884259</c:v>
                </c:pt>
                <c:pt idx="17940">
                  <c:v>42304.901693229163</c:v>
                </c:pt>
                <c:pt idx="17941">
                  <c:v>42304.902387615744</c:v>
                </c:pt>
                <c:pt idx="17942">
                  <c:v>42304.903082002318</c:v>
                </c:pt>
                <c:pt idx="17943">
                  <c:v>42304.903776388892</c:v>
                </c:pt>
                <c:pt idx="17944">
                  <c:v>42304.904470775466</c:v>
                </c:pt>
                <c:pt idx="17945">
                  <c:v>42304.905165162039</c:v>
                </c:pt>
                <c:pt idx="17946">
                  <c:v>42304.905859548613</c:v>
                </c:pt>
                <c:pt idx="17947">
                  <c:v>42304.906553935187</c:v>
                </c:pt>
                <c:pt idx="17948">
                  <c:v>42304.907248321761</c:v>
                </c:pt>
                <c:pt idx="17949">
                  <c:v>42304.907942708334</c:v>
                </c:pt>
                <c:pt idx="17950">
                  <c:v>42304.908637094908</c:v>
                </c:pt>
                <c:pt idx="17951">
                  <c:v>42304.909331481482</c:v>
                </c:pt>
                <c:pt idx="17952">
                  <c:v>42304.910025868056</c:v>
                </c:pt>
                <c:pt idx="17953">
                  <c:v>42304.910720254629</c:v>
                </c:pt>
                <c:pt idx="17954">
                  <c:v>42304.911414641203</c:v>
                </c:pt>
                <c:pt idx="17955">
                  <c:v>42304.912109027777</c:v>
                </c:pt>
                <c:pt idx="17956">
                  <c:v>42304.91280341435</c:v>
                </c:pt>
                <c:pt idx="17957">
                  <c:v>42304.913497800924</c:v>
                </c:pt>
                <c:pt idx="17958">
                  <c:v>42304.914192187498</c:v>
                </c:pt>
                <c:pt idx="17959">
                  <c:v>42304.914886574072</c:v>
                </c:pt>
                <c:pt idx="17960">
                  <c:v>42304.915580960645</c:v>
                </c:pt>
                <c:pt idx="17961">
                  <c:v>42304.916275347219</c:v>
                </c:pt>
                <c:pt idx="17962">
                  <c:v>42304.916969733793</c:v>
                </c:pt>
                <c:pt idx="17963">
                  <c:v>42304.917664120374</c:v>
                </c:pt>
                <c:pt idx="17964">
                  <c:v>42304.918358506948</c:v>
                </c:pt>
                <c:pt idx="17965">
                  <c:v>42304.919052893521</c:v>
                </c:pt>
                <c:pt idx="17966">
                  <c:v>42304.919747280095</c:v>
                </c:pt>
                <c:pt idx="17967">
                  <c:v>42304.920441666669</c:v>
                </c:pt>
                <c:pt idx="17968">
                  <c:v>42304.921136053243</c:v>
                </c:pt>
                <c:pt idx="17969">
                  <c:v>42304.921830439816</c:v>
                </c:pt>
                <c:pt idx="17970">
                  <c:v>42304.92252482639</c:v>
                </c:pt>
                <c:pt idx="17971">
                  <c:v>42304.923219212964</c:v>
                </c:pt>
                <c:pt idx="17972">
                  <c:v>42304.923913599538</c:v>
                </c:pt>
                <c:pt idx="17973">
                  <c:v>42304.924607986111</c:v>
                </c:pt>
                <c:pt idx="17974">
                  <c:v>42304.925302372685</c:v>
                </c:pt>
                <c:pt idx="17975">
                  <c:v>42304.925996759259</c:v>
                </c:pt>
                <c:pt idx="17976">
                  <c:v>42304.926691145833</c:v>
                </c:pt>
                <c:pt idx="17977">
                  <c:v>42304.927385532406</c:v>
                </c:pt>
                <c:pt idx="17978">
                  <c:v>42304.92807991898</c:v>
                </c:pt>
                <c:pt idx="17979">
                  <c:v>42304.928774305554</c:v>
                </c:pt>
                <c:pt idx="17980">
                  <c:v>42304.929468692128</c:v>
                </c:pt>
                <c:pt idx="17981">
                  <c:v>42304.930163078701</c:v>
                </c:pt>
                <c:pt idx="17982">
                  <c:v>42304.930857465275</c:v>
                </c:pt>
                <c:pt idx="17983">
                  <c:v>42304.931551851849</c:v>
                </c:pt>
                <c:pt idx="17984">
                  <c:v>42304.932246238423</c:v>
                </c:pt>
                <c:pt idx="17985">
                  <c:v>42304.932940625004</c:v>
                </c:pt>
                <c:pt idx="17986">
                  <c:v>42304.933635011577</c:v>
                </c:pt>
                <c:pt idx="17987">
                  <c:v>42304.934329398151</c:v>
                </c:pt>
                <c:pt idx="17988">
                  <c:v>42304.935023784725</c:v>
                </c:pt>
                <c:pt idx="17989">
                  <c:v>42304.935718171299</c:v>
                </c:pt>
                <c:pt idx="17990">
                  <c:v>42304.936412557872</c:v>
                </c:pt>
                <c:pt idx="17991">
                  <c:v>42304.937106944446</c:v>
                </c:pt>
                <c:pt idx="17992">
                  <c:v>42304.93780133102</c:v>
                </c:pt>
                <c:pt idx="17993">
                  <c:v>42304.938495717593</c:v>
                </c:pt>
                <c:pt idx="17994">
                  <c:v>42304.939190104167</c:v>
                </c:pt>
                <c:pt idx="17995">
                  <c:v>42304.939884490741</c:v>
                </c:pt>
                <c:pt idx="17996">
                  <c:v>42304.940578877315</c:v>
                </c:pt>
                <c:pt idx="17997">
                  <c:v>42304.941273263888</c:v>
                </c:pt>
                <c:pt idx="17998">
                  <c:v>42304.941967650462</c:v>
                </c:pt>
                <c:pt idx="17999">
                  <c:v>42304.942662037036</c:v>
                </c:pt>
                <c:pt idx="18000">
                  <c:v>42304.94335642361</c:v>
                </c:pt>
                <c:pt idx="18001">
                  <c:v>42304.944050810183</c:v>
                </c:pt>
                <c:pt idx="18002">
                  <c:v>42304.944745196757</c:v>
                </c:pt>
                <c:pt idx="18003">
                  <c:v>42304.945439583331</c:v>
                </c:pt>
                <c:pt idx="18004">
                  <c:v>42304.946133969905</c:v>
                </c:pt>
                <c:pt idx="18005">
                  <c:v>42304.946828356478</c:v>
                </c:pt>
                <c:pt idx="18006">
                  <c:v>42304.947522743052</c:v>
                </c:pt>
                <c:pt idx="18007">
                  <c:v>42304.948217129633</c:v>
                </c:pt>
                <c:pt idx="18008">
                  <c:v>42304.948911516207</c:v>
                </c:pt>
                <c:pt idx="18009">
                  <c:v>42304.949605902781</c:v>
                </c:pt>
                <c:pt idx="18010">
                  <c:v>42304.950300289354</c:v>
                </c:pt>
                <c:pt idx="18011">
                  <c:v>42304.950994675928</c:v>
                </c:pt>
                <c:pt idx="18012">
                  <c:v>42304.951689062502</c:v>
                </c:pt>
                <c:pt idx="18013">
                  <c:v>42304.952383449076</c:v>
                </c:pt>
                <c:pt idx="18014">
                  <c:v>42304.953077835649</c:v>
                </c:pt>
                <c:pt idx="18015">
                  <c:v>42304.953772222223</c:v>
                </c:pt>
                <c:pt idx="18016">
                  <c:v>42304.954466608797</c:v>
                </c:pt>
                <c:pt idx="18017">
                  <c:v>42304.955160995371</c:v>
                </c:pt>
                <c:pt idx="18018">
                  <c:v>42304.955855381944</c:v>
                </c:pt>
                <c:pt idx="18019">
                  <c:v>42304.956549768518</c:v>
                </c:pt>
                <c:pt idx="18020">
                  <c:v>42304.957244155092</c:v>
                </c:pt>
                <c:pt idx="18021">
                  <c:v>42304.957938541665</c:v>
                </c:pt>
                <c:pt idx="18022">
                  <c:v>42304.958632928239</c:v>
                </c:pt>
                <c:pt idx="18023">
                  <c:v>42304.959327314813</c:v>
                </c:pt>
                <c:pt idx="18024">
                  <c:v>42304.960021701387</c:v>
                </c:pt>
                <c:pt idx="18025">
                  <c:v>42304.96071608796</c:v>
                </c:pt>
                <c:pt idx="18026">
                  <c:v>42304.961410474534</c:v>
                </c:pt>
                <c:pt idx="18027">
                  <c:v>42304.962104861108</c:v>
                </c:pt>
                <c:pt idx="18028">
                  <c:v>42304.962799247682</c:v>
                </c:pt>
                <c:pt idx="18029">
                  <c:v>42304.963493634263</c:v>
                </c:pt>
                <c:pt idx="18030">
                  <c:v>42304.964188020836</c:v>
                </c:pt>
                <c:pt idx="18031">
                  <c:v>42304.96488240741</c:v>
                </c:pt>
                <c:pt idx="18032">
                  <c:v>42304.965576793984</c:v>
                </c:pt>
                <c:pt idx="18033">
                  <c:v>42304.966271180558</c:v>
                </c:pt>
                <c:pt idx="18034">
                  <c:v>42304.966965567131</c:v>
                </c:pt>
                <c:pt idx="18035">
                  <c:v>42304.967659953705</c:v>
                </c:pt>
                <c:pt idx="18036">
                  <c:v>42304.968354340279</c:v>
                </c:pt>
                <c:pt idx="18037">
                  <c:v>42304.969048726853</c:v>
                </c:pt>
                <c:pt idx="18038">
                  <c:v>42304.969743113426</c:v>
                </c:pt>
                <c:pt idx="18039">
                  <c:v>42304.9704375</c:v>
                </c:pt>
                <c:pt idx="18040">
                  <c:v>42304.971131886574</c:v>
                </c:pt>
                <c:pt idx="18041">
                  <c:v>42304.971826273148</c:v>
                </c:pt>
                <c:pt idx="18042">
                  <c:v>42304.972520659721</c:v>
                </c:pt>
                <c:pt idx="18043">
                  <c:v>42304.973215046295</c:v>
                </c:pt>
                <c:pt idx="18044">
                  <c:v>42304.973909432869</c:v>
                </c:pt>
                <c:pt idx="18045">
                  <c:v>42304.974603819443</c:v>
                </c:pt>
                <c:pt idx="18046">
                  <c:v>42304.975298206016</c:v>
                </c:pt>
                <c:pt idx="18047">
                  <c:v>42304.97599259259</c:v>
                </c:pt>
                <c:pt idx="18048">
                  <c:v>42304.976686979164</c:v>
                </c:pt>
                <c:pt idx="18049">
                  <c:v>42304.977381365738</c:v>
                </c:pt>
                <c:pt idx="18050">
                  <c:v>42304.978075752311</c:v>
                </c:pt>
                <c:pt idx="18051">
                  <c:v>42304.978770138892</c:v>
                </c:pt>
                <c:pt idx="18052">
                  <c:v>42304.979464525466</c:v>
                </c:pt>
                <c:pt idx="18053">
                  <c:v>42304.98015891204</c:v>
                </c:pt>
                <c:pt idx="18054">
                  <c:v>42304.980853298614</c:v>
                </c:pt>
                <c:pt idx="18055">
                  <c:v>42304.981547685187</c:v>
                </c:pt>
                <c:pt idx="18056">
                  <c:v>42304.982242071761</c:v>
                </c:pt>
                <c:pt idx="18057">
                  <c:v>42304.982936458335</c:v>
                </c:pt>
                <c:pt idx="18058">
                  <c:v>42304.983630844908</c:v>
                </c:pt>
                <c:pt idx="18059">
                  <c:v>42304.984325231482</c:v>
                </c:pt>
                <c:pt idx="18060">
                  <c:v>42304.985019618056</c:v>
                </c:pt>
                <c:pt idx="18061">
                  <c:v>42304.98571400463</c:v>
                </c:pt>
                <c:pt idx="18062">
                  <c:v>42304.986408391203</c:v>
                </c:pt>
                <c:pt idx="18063">
                  <c:v>42304.987102777777</c:v>
                </c:pt>
                <c:pt idx="18064">
                  <c:v>42304.987797164351</c:v>
                </c:pt>
                <c:pt idx="18065">
                  <c:v>42304.988491550925</c:v>
                </c:pt>
                <c:pt idx="18066">
                  <c:v>42304.989185937498</c:v>
                </c:pt>
                <c:pt idx="18067">
                  <c:v>42304.989880324072</c:v>
                </c:pt>
                <c:pt idx="18068">
                  <c:v>42304.990574710646</c:v>
                </c:pt>
                <c:pt idx="18069">
                  <c:v>42304.99126909722</c:v>
                </c:pt>
                <c:pt idx="18070">
                  <c:v>42304.991963483793</c:v>
                </c:pt>
                <c:pt idx="18071">
                  <c:v>42304.992657870367</c:v>
                </c:pt>
                <c:pt idx="18072">
                  <c:v>42304.993352256941</c:v>
                </c:pt>
                <c:pt idx="18073">
                  <c:v>42304.994046643522</c:v>
                </c:pt>
                <c:pt idx="18074">
                  <c:v>42304.994741030096</c:v>
                </c:pt>
                <c:pt idx="18075">
                  <c:v>42304.995435416669</c:v>
                </c:pt>
                <c:pt idx="18076">
                  <c:v>42304.996129803243</c:v>
                </c:pt>
                <c:pt idx="18077">
                  <c:v>42304.996824189817</c:v>
                </c:pt>
                <c:pt idx="18078">
                  <c:v>42304.997518576391</c:v>
                </c:pt>
                <c:pt idx="18079">
                  <c:v>42304.998212962964</c:v>
                </c:pt>
                <c:pt idx="18080">
                  <c:v>42304.998907349538</c:v>
                </c:pt>
                <c:pt idx="18081">
                  <c:v>42304.999601736112</c:v>
                </c:pt>
                <c:pt idx="18082">
                  <c:v>42305.000296122686</c:v>
                </c:pt>
                <c:pt idx="18083">
                  <c:v>42305.000990509259</c:v>
                </c:pt>
                <c:pt idx="18084">
                  <c:v>42305.001684895833</c:v>
                </c:pt>
                <c:pt idx="18085">
                  <c:v>42305.002379282407</c:v>
                </c:pt>
                <c:pt idx="18086">
                  <c:v>42305.003073668981</c:v>
                </c:pt>
                <c:pt idx="18087">
                  <c:v>42305.003768055554</c:v>
                </c:pt>
                <c:pt idx="18088">
                  <c:v>42305.004462442128</c:v>
                </c:pt>
                <c:pt idx="18089">
                  <c:v>42305.005156828702</c:v>
                </c:pt>
                <c:pt idx="18090">
                  <c:v>42305.005851215275</c:v>
                </c:pt>
                <c:pt idx="18091">
                  <c:v>42305.006545601849</c:v>
                </c:pt>
                <c:pt idx="18092">
                  <c:v>42305.007239988423</c:v>
                </c:pt>
                <c:pt idx="18093">
                  <c:v>42305.007934374997</c:v>
                </c:pt>
                <c:pt idx="18094">
                  <c:v>42305.00862876157</c:v>
                </c:pt>
                <c:pt idx="18095">
                  <c:v>42305.009323148151</c:v>
                </c:pt>
                <c:pt idx="18096">
                  <c:v>42305.010017534725</c:v>
                </c:pt>
                <c:pt idx="18097">
                  <c:v>42305.010711921299</c:v>
                </c:pt>
                <c:pt idx="18098">
                  <c:v>42305.011406307873</c:v>
                </c:pt>
                <c:pt idx="18099">
                  <c:v>42305.012100694446</c:v>
                </c:pt>
                <c:pt idx="18100">
                  <c:v>42305.01279508102</c:v>
                </c:pt>
                <c:pt idx="18101">
                  <c:v>42305.013489467594</c:v>
                </c:pt>
                <c:pt idx="18102">
                  <c:v>42305.014183854168</c:v>
                </c:pt>
                <c:pt idx="18103">
                  <c:v>42305.014878240741</c:v>
                </c:pt>
                <c:pt idx="18104">
                  <c:v>42305.015572627315</c:v>
                </c:pt>
                <c:pt idx="18105">
                  <c:v>42305.016267013889</c:v>
                </c:pt>
                <c:pt idx="18106">
                  <c:v>42305.016961400463</c:v>
                </c:pt>
                <c:pt idx="18107">
                  <c:v>42305.017655787036</c:v>
                </c:pt>
                <c:pt idx="18108">
                  <c:v>42305.01835017361</c:v>
                </c:pt>
                <c:pt idx="18109">
                  <c:v>42305.019044560184</c:v>
                </c:pt>
                <c:pt idx="18110">
                  <c:v>42305.019738946758</c:v>
                </c:pt>
                <c:pt idx="18111">
                  <c:v>42305.020433333331</c:v>
                </c:pt>
                <c:pt idx="18112">
                  <c:v>42305.021127719905</c:v>
                </c:pt>
                <c:pt idx="18113">
                  <c:v>42305.021822106479</c:v>
                </c:pt>
                <c:pt idx="18114">
                  <c:v>42305.022516493053</c:v>
                </c:pt>
                <c:pt idx="18115">
                  <c:v>42305.023210879626</c:v>
                </c:pt>
                <c:pt idx="18116">
                  <c:v>42305.023905266207</c:v>
                </c:pt>
                <c:pt idx="18117">
                  <c:v>42305.024599652781</c:v>
                </c:pt>
                <c:pt idx="18118">
                  <c:v>42305.025294039355</c:v>
                </c:pt>
                <c:pt idx="18119">
                  <c:v>42305.025988425929</c:v>
                </c:pt>
                <c:pt idx="18120">
                  <c:v>42305.026682812502</c:v>
                </c:pt>
                <c:pt idx="18121">
                  <c:v>42305.027377199076</c:v>
                </c:pt>
                <c:pt idx="18122">
                  <c:v>42305.02807158565</c:v>
                </c:pt>
                <c:pt idx="18123">
                  <c:v>42305.028765972223</c:v>
                </c:pt>
                <c:pt idx="18124">
                  <c:v>42305.029460358797</c:v>
                </c:pt>
                <c:pt idx="18125">
                  <c:v>42305.030154745371</c:v>
                </c:pt>
                <c:pt idx="18126">
                  <c:v>42305.030849131945</c:v>
                </c:pt>
                <c:pt idx="18127">
                  <c:v>42305.031543518518</c:v>
                </c:pt>
                <c:pt idx="18128">
                  <c:v>42305.032237905092</c:v>
                </c:pt>
                <c:pt idx="18129">
                  <c:v>42305.032932291666</c:v>
                </c:pt>
                <c:pt idx="18130">
                  <c:v>42305.03362667824</c:v>
                </c:pt>
                <c:pt idx="18131">
                  <c:v>42305.034321064813</c:v>
                </c:pt>
                <c:pt idx="18132">
                  <c:v>42305.035015451387</c:v>
                </c:pt>
                <c:pt idx="18133">
                  <c:v>42305.035709837961</c:v>
                </c:pt>
                <c:pt idx="18134">
                  <c:v>42305.036404224535</c:v>
                </c:pt>
                <c:pt idx="18135">
                  <c:v>42305.037098611108</c:v>
                </c:pt>
                <c:pt idx="18136">
                  <c:v>42305.037792997682</c:v>
                </c:pt>
                <c:pt idx="18137">
                  <c:v>42305.038487384256</c:v>
                </c:pt>
                <c:pt idx="18138">
                  <c:v>42305.039181770837</c:v>
                </c:pt>
                <c:pt idx="18139">
                  <c:v>42305.039876157411</c:v>
                </c:pt>
                <c:pt idx="18140">
                  <c:v>42305.040570543984</c:v>
                </c:pt>
                <c:pt idx="18141">
                  <c:v>42305.041264930558</c:v>
                </c:pt>
                <c:pt idx="18142">
                  <c:v>42305.041959317132</c:v>
                </c:pt>
                <c:pt idx="18143">
                  <c:v>42305.042653703706</c:v>
                </c:pt>
                <c:pt idx="18144">
                  <c:v>42305.043348090279</c:v>
                </c:pt>
                <c:pt idx="18145">
                  <c:v>42305.044042476853</c:v>
                </c:pt>
                <c:pt idx="18146">
                  <c:v>42305.044736863427</c:v>
                </c:pt>
                <c:pt idx="18147">
                  <c:v>42305.045431250001</c:v>
                </c:pt>
                <c:pt idx="18148">
                  <c:v>42305.046125636574</c:v>
                </c:pt>
                <c:pt idx="18149">
                  <c:v>42305.046820023148</c:v>
                </c:pt>
                <c:pt idx="18150">
                  <c:v>42305.047514409722</c:v>
                </c:pt>
                <c:pt idx="18151">
                  <c:v>42305.048208796296</c:v>
                </c:pt>
                <c:pt idx="18152">
                  <c:v>42305.048903182869</c:v>
                </c:pt>
                <c:pt idx="18153">
                  <c:v>42305.049597569443</c:v>
                </c:pt>
                <c:pt idx="18154">
                  <c:v>42305.050291956017</c:v>
                </c:pt>
                <c:pt idx="18155">
                  <c:v>42305.05098634259</c:v>
                </c:pt>
                <c:pt idx="18156">
                  <c:v>42305.051680729164</c:v>
                </c:pt>
                <c:pt idx="18157">
                  <c:v>42305.052375115738</c:v>
                </c:pt>
                <c:pt idx="18158">
                  <c:v>42305.053069502312</c:v>
                </c:pt>
                <c:pt idx="18159">
                  <c:v>42305.053763888885</c:v>
                </c:pt>
                <c:pt idx="18160">
                  <c:v>42305.054458275466</c:v>
                </c:pt>
                <c:pt idx="18161">
                  <c:v>42305.05515266204</c:v>
                </c:pt>
                <c:pt idx="18162">
                  <c:v>42305.055847048614</c:v>
                </c:pt>
                <c:pt idx="18163">
                  <c:v>42305.056541435188</c:v>
                </c:pt>
                <c:pt idx="18164">
                  <c:v>42305.057235821761</c:v>
                </c:pt>
                <c:pt idx="18165">
                  <c:v>42305.057930208335</c:v>
                </c:pt>
                <c:pt idx="18166">
                  <c:v>42305.058624594909</c:v>
                </c:pt>
                <c:pt idx="18167">
                  <c:v>42305.059318981483</c:v>
                </c:pt>
                <c:pt idx="18168">
                  <c:v>42305.060013368056</c:v>
                </c:pt>
                <c:pt idx="18169">
                  <c:v>42305.06070775463</c:v>
                </c:pt>
                <c:pt idx="18170">
                  <c:v>42305.061402141204</c:v>
                </c:pt>
                <c:pt idx="18171">
                  <c:v>42305.062096527778</c:v>
                </c:pt>
                <c:pt idx="18172">
                  <c:v>42305.062790914351</c:v>
                </c:pt>
                <c:pt idx="18173">
                  <c:v>42305.063485300925</c:v>
                </c:pt>
                <c:pt idx="18174">
                  <c:v>42305.064179687499</c:v>
                </c:pt>
                <c:pt idx="18175">
                  <c:v>42305.064874074073</c:v>
                </c:pt>
                <c:pt idx="18176">
                  <c:v>42305.065568460646</c:v>
                </c:pt>
                <c:pt idx="18177">
                  <c:v>42305.06626284722</c:v>
                </c:pt>
                <c:pt idx="18178">
                  <c:v>42305.066957233794</c:v>
                </c:pt>
                <c:pt idx="18179">
                  <c:v>42305.067651620368</c:v>
                </c:pt>
                <c:pt idx="18180">
                  <c:v>42305.068346006941</c:v>
                </c:pt>
                <c:pt idx="18181">
                  <c:v>42305.069040393515</c:v>
                </c:pt>
                <c:pt idx="18182">
                  <c:v>42305.069734780096</c:v>
                </c:pt>
                <c:pt idx="18183">
                  <c:v>42305.07042916667</c:v>
                </c:pt>
                <c:pt idx="18184">
                  <c:v>42305.071123553244</c:v>
                </c:pt>
                <c:pt idx="18185">
                  <c:v>42305.071817939817</c:v>
                </c:pt>
                <c:pt idx="18186">
                  <c:v>42305.072512326391</c:v>
                </c:pt>
                <c:pt idx="18187">
                  <c:v>42305.073206712965</c:v>
                </c:pt>
                <c:pt idx="18188">
                  <c:v>42305.073901099538</c:v>
                </c:pt>
                <c:pt idx="18189">
                  <c:v>42305.074595486112</c:v>
                </c:pt>
                <c:pt idx="18190">
                  <c:v>42305.075289872686</c:v>
                </c:pt>
                <c:pt idx="18191">
                  <c:v>42305.07598425926</c:v>
                </c:pt>
                <c:pt idx="18192">
                  <c:v>42305.076678645833</c:v>
                </c:pt>
                <c:pt idx="18193">
                  <c:v>42305.077373032407</c:v>
                </c:pt>
                <c:pt idx="18194">
                  <c:v>42305.078067418981</c:v>
                </c:pt>
                <c:pt idx="18195">
                  <c:v>42305.078761805555</c:v>
                </c:pt>
                <c:pt idx="18196">
                  <c:v>42305.079456192128</c:v>
                </c:pt>
                <c:pt idx="18197">
                  <c:v>42305.080150578702</c:v>
                </c:pt>
                <c:pt idx="18198">
                  <c:v>42305.080844965276</c:v>
                </c:pt>
                <c:pt idx="18199">
                  <c:v>42305.08153935185</c:v>
                </c:pt>
                <c:pt idx="18200">
                  <c:v>42305.082233738423</c:v>
                </c:pt>
                <c:pt idx="18201">
                  <c:v>42305.082928124997</c:v>
                </c:pt>
                <c:pt idx="18202">
                  <c:v>42305.083622511571</c:v>
                </c:pt>
                <c:pt idx="18203">
                  <c:v>42305.084316898145</c:v>
                </c:pt>
                <c:pt idx="18204">
                  <c:v>42305.085011284726</c:v>
                </c:pt>
                <c:pt idx="18205">
                  <c:v>42305.085705671299</c:v>
                </c:pt>
                <c:pt idx="18206">
                  <c:v>42305.086400057873</c:v>
                </c:pt>
                <c:pt idx="18207">
                  <c:v>42305.087094444447</c:v>
                </c:pt>
                <c:pt idx="18208">
                  <c:v>42305.087788831021</c:v>
                </c:pt>
                <c:pt idx="18209">
                  <c:v>42305.088483217594</c:v>
                </c:pt>
                <c:pt idx="18210">
                  <c:v>42305.089177604168</c:v>
                </c:pt>
                <c:pt idx="18211">
                  <c:v>42305.089871990742</c:v>
                </c:pt>
                <c:pt idx="18212">
                  <c:v>42305.090566377316</c:v>
                </c:pt>
                <c:pt idx="18213">
                  <c:v>42305.091260763889</c:v>
                </c:pt>
                <c:pt idx="18214">
                  <c:v>42305.091955150463</c:v>
                </c:pt>
                <c:pt idx="18215">
                  <c:v>42305.092649537037</c:v>
                </c:pt>
                <c:pt idx="18216">
                  <c:v>42305.093343923611</c:v>
                </c:pt>
                <c:pt idx="18217">
                  <c:v>42305.094038310184</c:v>
                </c:pt>
                <c:pt idx="18218">
                  <c:v>42305.094732696758</c:v>
                </c:pt>
                <c:pt idx="18219">
                  <c:v>42305.095427083332</c:v>
                </c:pt>
                <c:pt idx="18220">
                  <c:v>42305.096121469905</c:v>
                </c:pt>
                <c:pt idx="18221">
                  <c:v>42305.096815856479</c:v>
                </c:pt>
                <c:pt idx="18222">
                  <c:v>42305.097510243053</c:v>
                </c:pt>
                <c:pt idx="18223">
                  <c:v>42305.098204629627</c:v>
                </c:pt>
                <c:pt idx="18224">
                  <c:v>42305.0988990162</c:v>
                </c:pt>
                <c:pt idx="18225">
                  <c:v>42305.099593402774</c:v>
                </c:pt>
                <c:pt idx="18226">
                  <c:v>42305.100287789355</c:v>
                </c:pt>
                <c:pt idx="18227">
                  <c:v>42305.100982175929</c:v>
                </c:pt>
                <c:pt idx="18228">
                  <c:v>42305.101676562503</c:v>
                </c:pt>
                <c:pt idx="18229">
                  <c:v>42305.102370949076</c:v>
                </c:pt>
                <c:pt idx="18230">
                  <c:v>42305.10306533565</c:v>
                </c:pt>
                <c:pt idx="18231">
                  <c:v>42305.103759722224</c:v>
                </c:pt>
                <c:pt idx="18232">
                  <c:v>42305.104454108798</c:v>
                </c:pt>
                <c:pt idx="18233">
                  <c:v>42305.105148495371</c:v>
                </c:pt>
                <c:pt idx="18234">
                  <c:v>42305.105842881945</c:v>
                </c:pt>
                <c:pt idx="18235">
                  <c:v>42305.106537268519</c:v>
                </c:pt>
                <c:pt idx="18236">
                  <c:v>42305.107231655093</c:v>
                </c:pt>
                <c:pt idx="18237">
                  <c:v>42305.107926041666</c:v>
                </c:pt>
                <c:pt idx="18238">
                  <c:v>42305.10862042824</c:v>
                </c:pt>
                <c:pt idx="18239">
                  <c:v>42305.109314814814</c:v>
                </c:pt>
                <c:pt idx="18240">
                  <c:v>42305.110009201388</c:v>
                </c:pt>
                <c:pt idx="18241">
                  <c:v>42305.110703587961</c:v>
                </c:pt>
                <c:pt idx="18242">
                  <c:v>42305.111397974535</c:v>
                </c:pt>
                <c:pt idx="18243">
                  <c:v>42305.112092361109</c:v>
                </c:pt>
                <c:pt idx="18244">
                  <c:v>42305.112786747683</c:v>
                </c:pt>
                <c:pt idx="18245">
                  <c:v>42305.113481134256</c:v>
                </c:pt>
                <c:pt idx="18246">
                  <c:v>42305.11417552083</c:v>
                </c:pt>
                <c:pt idx="18247">
                  <c:v>42305.114869907411</c:v>
                </c:pt>
                <c:pt idx="18248">
                  <c:v>42305.115564293985</c:v>
                </c:pt>
                <c:pt idx="18249">
                  <c:v>42305.116258680559</c:v>
                </c:pt>
                <c:pt idx="18250">
                  <c:v>42305.116953067132</c:v>
                </c:pt>
                <c:pt idx="18251">
                  <c:v>42305.117647453706</c:v>
                </c:pt>
                <c:pt idx="18252">
                  <c:v>42305.11834184028</c:v>
                </c:pt>
                <c:pt idx="18253">
                  <c:v>42305.119036226853</c:v>
                </c:pt>
                <c:pt idx="18254">
                  <c:v>42305.119730613427</c:v>
                </c:pt>
                <c:pt idx="18255">
                  <c:v>42305.120425000001</c:v>
                </c:pt>
                <c:pt idx="18256">
                  <c:v>42305.121119386575</c:v>
                </c:pt>
                <c:pt idx="18257">
                  <c:v>42305.121813773148</c:v>
                </c:pt>
                <c:pt idx="18258">
                  <c:v>42305.122508159722</c:v>
                </c:pt>
                <c:pt idx="18259">
                  <c:v>42305.123202546296</c:v>
                </c:pt>
                <c:pt idx="18260">
                  <c:v>42305.12389693287</c:v>
                </c:pt>
                <c:pt idx="18261">
                  <c:v>42305.124591319443</c:v>
                </c:pt>
                <c:pt idx="18262">
                  <c:v>42305.125285706017</c:v>
                </c:pt>
                <c:pt idx="18263">
                  <c:v>42305.125980092591</c:v>
                </c:pt>
                <c:pt idx="18264">
                  <c:v>42305.126674479165</c:v>
                </c:pt>
                <c:pt idx="18265">
                  <c:v>42305.127368865738</c:v>
                </c:pt>
                <c:pt idx="18266">
                  <c:v>42305.128063252312</c:v>
                </c:pt>
                <c:pt idx="18267">
                  <c:v>42305.128757638886</c:v>
                </c:pt>
                <c:pt idx="18268">
                  <c:v>42305.12945202546</c:v>
                </c:pt>
                <c:pt idx="18269">
                  <c:v>42305.130146412041</c:v>
                </c:pt>
                <c:pt idx="18270">
                  <c:v>42305.130840798614</c:v>
                </c:pt>
                <c:pt idx="18271">
                  <c:v>42305.131535185188</c:v>
                </c:pt>
                <c:pt idx="18272">
                  <c:v>42305.132229571762</c:v>
                </c:pt>
                <c:pt idx="18273">
                  <c:v>42305.132923958336</c:v>
                </c:pt>
                <c:pt idx="18274">
                  <c:v>42305.133618344909</c:v>
                </c:pt>
                <c:pt idx="18275">
                  <c:v>42305.134312731483</c:v>
                </c:pt>
                <c:pt idx="18276">
                  <c:v>42305.135007118057</c:v>
                </c:pt>
                <c:pt idx="18277">
                  <c:v>42305.135701504631</c:v>
                </c:pt>
                <c:pt idx="18278">
                  <c:v>42305.136395891204</c:v>
                </c:pt>
                <c:pt idx="18279">
                  <c:v>42305.137090277778</c:v>
                </c:pt>
                <c:pt idx="18280">
                  <c:v>42305.137784664352</c:v>
                </c:pt>
                <c:pt idx="18281">
                  <c:v>42305.138479050926</c:v>
                </c:pt>
                <c:pt idx="18282">
                  <c:v>42305.139173437499</c:v>
                </c:pt>
                <c:pt idx="18283">
                  <c:v>42305.139867824073</c:v>
                </c:pt>
                <c:pt idx="18284">
                  <c:v>42305.140562210647</c:v>
                </c:pt>
                <c:pt idx="18285">
                  <c:v>42305.14125659722</c:v>
                </c:pt>
                <c:pt idx="18286">
                  <c:v>42305.141950983794</c:v>
                </c:pt>
                <c:pt idx="18287">
                  <c:v>42305.142645370368</c:v>
                </c:pt>
                <c:pt idx="18288">
                  <c:v>42305.143339756942</c:v>
                </c:pt>
                <c:pt idx="18289">
                  <c:v>42305.144034143515</c:v>
                </c:pt>
                <c:pt idx="18290">
                  <c:v>42305.144728530089</c:v>
                </c:pt>
                <c:pt idx="18291">
                  <c:v>42305.14542291667</c:v>
                </c:pt>
                <c:pt idx="18292">
                  <c:v>42305.146117303244</c:v>
                </c:pt>
                <c:pt idx="18293">
                  <c:v>42305.146811689818</c:v>
                </c:pt>
                <c:pt idx="18294">
                  <c:v>42305.147506076391</c:v>
                </c:pt>
                <c:pt idx="18295">
                  <c:v>42305.148200462965</c:v>
                </c:pt>
                <c:pt idx="18296">
                  <c:v>42305.148894849539</c:v>
                </c:pt>
                <c:pt idx="18297">
                  <c:v>42305.149589236113</c:v>
                </c:pt>
                <c:pt idx="18298">
                  <c:v>42305.150283622686</c:v>
                </c:pt>
                <c:pt idx="18299">
                  <c:v>42305.15097800926</c:v>
                </c:pt>
                <c:pt idx="18300">
                  <c:v>42305.151672395834</c:v>
                </c:pt>
                <c:pt idx="18301">
                  <c:v>42305.152366782408</c:v>
                </c:pt>
                <c:pt idx="18302">
                  <c:v>42305.153061168981</c:v>
                </c:pt>
                <c:pt idx="18303">
                  <c:v>42305.153755555555</c:v>
                </c:pt>
                <c:pt idx="18304">
                  <c:v>42305.154449942129</c:v>
                </c:pt>
                <c:pt idx="18305">
                  <c:v>42305.155144328703</c:v>
                </c:pt>
                <c:pt idx="18306">
                  <c:v>42305.155838715276</c:v>
                </c:pt>
                <c:pt idx="18307">
                  <c:v>42305.15653310185</c:v>
                </c:pt>
                <c:pt idx="18308">
                  <c:v>42305.157227488424</c:v>
                </c:pt>
                <c:pt idx="18309">
                  <c:v>42305.157921874998</c:v>
                </c:pt>
                <c:pt idx="18310">
                  <c:v>42305.158616261571</c:v>
                </c:pt>
                <c:pt idx="18311">
                  <c:v>42305.159310648145</c:v>
                </c:pt>
                <c:pt idx="18312">
                  <c:v>42305.160005034719</c:v>
                </c:pt>
                <c:pt idx="18313">
                  <c:v>42305.1606994213</c:v>
                </c:pt>
                <c:pt idx="18314">
                  <c:v>42305.161393807874</c:v>
                </c:pt>
                <c:pt idx="18315">
                  <c:v>42305.162088194447</c:v>
                </c:pt>
                <c:pt idx="18316">
                  <c:v>42305.162782581021</c:v>
                </c:pt>
                <c:pt idx="18317">
                  <c:v>42305.163476967595</c:v>
                </c:pt>
                <c:pt idx="18318">
                  <c:v>42305.164171354169</c:v>
                </c:pt>
                <c:pt idx="18319">
                  <c:v>42305.164865740742</c:v>
                </c:pt>
                <c:pt idx="18320">
                  <c:v>42305.165560127316</c:v>
                </c:pt>
                <c:pt idx="18321">
                  <c:v>42305.16625451389</c:v>
                </c:pt>
                <c:pt idx="18322">
                  <c:v>42305.166948900463</c:v>
                </c:pt>
                <c:pt idx="18323">
                  <c:v>42305.167643287037</c:v>
                </c:pt>
                <c:pt idx="18324">
                  <c:v>42305.168337673611</c:v>
                </c:pt>
                <c:pt idx="18325">
                  <c:v>42305.169032060185</c:v>
                </c:pt>
                <c:pt idx="18326">
                  <c:v>42305.169726446758</c:v>
                </c:pt>
                <c:pt idx="18327">
                  <c:v>42305.170420833332</c:v>
                </c:pt>
                <c:pt idx="18328">
                  <c:v>42305.171115219906</c:v>
                </c:pt>
                <c:pt idx="18329">
                  <c:v>42305.17180960648</c:v>
                </c:pt>
                <c:pt idx="18330">
                  <c:v>42305.172503993053</c:v>
                </c:pt>
                <c:pt idx="18331">
                  <c:v>42305.173198379627</c:v>
                </c:pt>
                <c:pt idx="18332">
                  <c:v>42305.173892766201</c:v>
                </c:pt>
                <c:pt idx="18333">
                  <c:v>42305.174587152775</c:v>
                </c:pt>
                <c:pt idx="18334">
                  <c:v>42305.175281539348</c:v>
                </c:pt>
                <c:pt idx="18335">
                  <c:v>42305.175975925929</c:v>
                </c:pt>
                <c:pt idx="18336">
                  <c:v>42305.176670312503</c:v>
                </c:pt>
                <c:pt idx="18337">
                  <c:v>42305.177364699077</c:v>
                </c:pt>
                <c:pt idx="18338">
                  <c:v>42305.178059085651</c:v>
                </c:pt>
                <c:pt idx="18339">
                  <c:v>42305.178753472224</c:v>
                </c:pt>
                <c:pt idx="18340">
                  <c:v>42305.179447858798</c:v>
                </c:pt>
                <c:pt idx="18341">
                  <c:v>42305.180142245372</c:v>
                </c:pt>
                <c:pt idx="18342">
                  <c:v>42305.180836631946</c:v>
                </c:pt>
                <c:pt idx="18343">
                  <c:v>42305.181531018519</c:v>
                </c:pt>
                <c:pt idx="18344">
                  <c:v>42305.182225405093</c:v>
                </c:pt>
                <c:pt idx="18345">
                  <c:v>42305.182919791667</c:v>
                </c:pt>
                <c:pt idx="18346">
                  <c:v>42305.183614178241</c:v>
                </c:pt>
                <c:pt idx="18347">
                  <c:v>42305.184308564814</c:v>
                </c:pt>
                <c:pt idx="18348">
                  <c:v>42305.185002951388</c:v>
                </c:pt>
                <c:pt idx="18349">
                  <c:v>42305.185697337962</c:v>
                </c:pt>
                <c:pt idx="18350">
                  <c:v>42305.186391724535</c:v>
                </c:pt>
                <c:pt idx="18351">
                  <c:v>42305.187086111109</c:v>
                </c:pt>
                <c:pt idx="18352">
                  <c:v>42305.187780497683</c:v>
                </c:pt>
                <c:pt idx="18353">
                  <c:v>42305.188474884257</c:v>
                </c:pt>
                <c:pt idx="18354">
                  <c:v>42305.18916927083</c:v>
                </c:pt>
                <c:pt idx="18355">
                  <c:v>42305.189863657404</c:v>
                </c:pt>
                <c:pt idx="18356">
                  <c:v>42305.190558043978</c:v>
                </c:pt>
                <c:pt idx="18357">
                  <c:v>42305.191252430559</c:v>
                </c:pt>
                <c:pt idx="18358">
                  <c:v>42305.191946817133</c:v>
                </c:pt>
                <c:pt idx="18359">
                  <c:v>42305.192641203706</c:v>
                </c:pt>
                <c:pt idx="18360">
                  <c:v>42305.19333559028</c:v>
                </c:pt>
                <c:pt idx="18361">
                  <c:v>42305.194029976854</c:v>
                </c:pt>
                <c:pt idx="18362">
                  <c:v>42305.194724363428</c:v>
                </c:pt>
                <c:pt idx="18363">
                  <c:v>42305.195418750001</c:v>
                </c:pt>
                <c:pt idx="18364">
                  <c:v>42305.196113136575</c:v>
                </c:pt>
                <c:pt idx="18365">
                  <c:v>42305.196807523149</c:v>
                </c:pt>
                <c:pt idx="18366">
                  <c:v>42305.197501909723</c:v>
                </c:pt>
                <c:pt idx="18367">
                  <c:v>42305.198196296296</c:v>
                </c:pt>
                <c:pt idx="18368">
                  <c:v>42305.19889068287</c:v>
                </c:pt>
                <c:pt idx="18369">
                  <c:v>42305.199585069444</c:v>
                </c:pt>
                <c:pt idx="18370">
                  <c:v>42305.200279456018</c:v>
                </c:pt>
                <c:pt idx="18371">
                  <c:v>42305.200973842591</c:v>
                </c:pt>
                <c:pt idx="18372">
                  <c:v>42305.201668229165</c:v>
                </c:pt>
                <c:pt idx="18373">
                  <c:v>42305.202362615739</c:v>
                </c:pt>
                <c:pt idx="18374">
                  <c:v>42305.203057002313</c:v>
                </c:pt>
                <c:pt idx="18375">
                  <c:v>42305.203751388886</c:v>
                </c:pt>
                <c:pt idx="18376">
                  <c:v>42305.20444577546</c:v>
                </c:pt>
                <c:pt idx="18377">
                  <c:v>42305.205140162034</c:v>
                </c:pt>
                <c:pt idx="18378">
                  <c:v>42305.205834548608</c:v>
                </c:pt>
                <c:pt idx="18379">
                  <c:v>42305.206528935189</c:v>
                </c:pt>
                <c:pt idx="18380">
                  <c:v>42305.207223321762</c:v>
                </c:pt>
                <c:pt idx="18381">
                  <c:v>42305.207917708336</c:v>
                </c:pt>
                <c:pt idx="18382">
                  <c:v>42305.20861209491</c:v>
                </c:pt>
                <c:pt idx="18383">
                  <c:v>42305.209306481484</c:v>
                </c:pt>
                <c:pt idx="18384">
                  <c:v>42305.210000868057</c:v>
                </c:pt>
                <c:pt idx="18385">
                  <c:v>42305.210695254631</c:v>
                </c:pt>
                <c:pt idx="18386">
                  <c:v>42305.211389641205</c:v>
                </c:pt>
                <c:pt idx="18387">
                  <c:v>42305.212084027778</c:v>
                </c:pt>
                <c:pt idx="18388">
                  <c:v>42305.212778414352</c:v>
                </c:pt>
                <c:pt idx="18389">
                  <c:v>42305.213472800926</c:v>
                </c:pt>
                <c:pt idx="18390">
                  <c:v>42305.2141671875</c:v>
                </c:pt>
                <c:pt idx="18391">
                  <c:v>42305.214861574073</c:v>
                </c:pt>
                <c:pt idx="18392">
                  <c:v>42305.215555960647</c:v>
                </c:pt>
                <c:pt idx="18393">
                  <c:v>42305.216250347221</c:v>
                </c:pt>
                <c:pt idx="18394">
                  <c:v>42305.216944733795</c:v>
                </c:pt>
                <c:pt idx="18395">
                  <c:v>42305.217639120368</c:v>
                </c:pt>
                <c:pt idx="18396">
                  <c:v>42305.218333506942</c:v>
                </c:pt>
                <c:pt idx="18397">
                  <c:v>42305.219027893516</c:v>
                </c:pt>
                <c:pt idx="18398">
                  <c:v>42305.21972228009</c:v>
                </c:pt>
                <c:pt idx="18399">
                  <c:v>42305.220416666663</c:v>
                </c:pt>
                <c:pt idx="18400">
                  <c:v>42305.221111053237</c:v>
                </c:pt>
                <c:pt idx="18401">
                  <c:v>42305.221805439818</c:v>
                </c:pt>
                <c:pt idx="18402">
                  <c:v>42305.222499826392</c:v>
                </c:pt>
                <c:pt idx="18403">
                  <c:v>42305.223194212966</c:v>
                </c:pt>
                <c:pt idx="18404">
                  <c:v>42305.223888599539</c:v>
                </c:pt>
                <c:pt idx="18405">
                  <c:v>42305.224582986113</c:v>
                </c:pt>
                <c:pt idx="18406">
                  <c:v>42305.225277372687</c:v>
                </c:pt>
                <c:pt idx="18407">
                  <c:v>42305.225971759261</c:v>
                </c:pt>
                <c:pt idx="18408">
                  <c:v>42305.226666145834</c:v>
                </c:pt>
                <c:pt idx="18409">
                  <c:v>42305.227360532408</c:v>
                </c:pt>
                <c:pt idx="18410">
                  <c:v>42305.228054918982</c:v>
                </c:pt>
                <c:pt idx="18411">
                  <c:v>42305.228749305556</c:v>
                </c:pt>
                <c:pt idx="18412">
                  <c:v>42305.229443692129</c:v>
                </c:pt>
                <c:pt idx="18413">
                  <c:v>42305.230138078703</c:v>
                </c:pt>
                <c:pt idx="18414">
                  <c:v>42305.230832465277</c:v>
                </c:pt>
                <c:pt idx="18415">
                  <c:v>42305.231526851851</c:v>
                </c:pt>
                <c:pt idx="18416">
                  <c:v>42305.232221238424</c:v>
                </c:pt>
                <c:pt idx="18417">
                  <c:v>42305.232915624998</c:v>
                </c:pt>
                <c:pt idx="18418">
                  <c:v>42305.233610011572</c:v>
                </c:pt>
                <c:pt idx="18419">
                  <c:v>42305.234304398145</c:v>
                </c:pt>
                <c:pt idx="18420">
                  <c:v>42305.234998784719</c:v>
                </c:pt>
                <c:pt idx="18421">
                  <c:v>42305.235693171293</c:v>
                </c:pt>
                <c:pt idx="18422">
                  <c:v>42305.236387557874</c:v>
                </c:pt>
                <c:pt idx="18423">
                  <c:v>42305.237081944448</c:v>
                </c:pt>
                <c:pt idx="18424">
                  <c:v>42305.237776331021</c:v>
                </c:pt>
                <c:pt idx="18425">
                  <c:v>42305.238470717595</c:v>
                </c:pt>
                <c:pt idx="18426">
                  <c:v>42305.239165104169</c:v>
                </c:pt>
                <c:pt idx="18427">
                  <c:v>42305.239859490743</c:v>
                </c:pt>
                <c:pt idx="18428">
                  <c:v>42305.240553877316</c:v>
                </c:pt>
                <c:pt idx="18429">
                  <c:v>42305.24124826389</c:v>
                </c:pt>
                <c:pt idx="18430">
                  <c:v>42305.241942650464</c:v>
                </c:pt>
                <c:pt idx="18431">
                  <c:v>42305.242637037038</c:v>
                </c:pt>
                <c:pt idx="18432">
                  <c:v>42305.243331423611</c:v>
                </c:pt>
                <c:pt idx="18433">
                  <c:v>42305.244025810185</c:v>
                </c:pt>
                <c:pt idx="18434">
                  <c:v>42305.244720196759</c:v>
                </c:pt>
                <c:pt idx="18435">
                  <c:v>42305.245414583333</c:v>
                </c:pt>
                <c:pt idx="18436">
                  <c:v>42305.246108969906</c:v>
                </c:pt>
                <c:pt idx="18437">
                  <c:v>42305.24680335648</c:v>
                </c:pt>
                <c:pt idx="18438">
                  <c:v>42305.247497743054</c:v>
                </c:pt>
                <c:pt idx="18439">
                  <c:v>42305.248192129628</c:v>
                </c:pt>
                <c:pt idx="18440">
                  <c:v>42305.248886516201</c:v>
                </c:pt>
                <c:pt idx="18441">
                  <c:v>42305.249580902775</c:v>
                </c:pt>
                <c:pt idx="18442">
                  <c:v>42305.250275289349</c:v>
                </c:pt>
                <c:pt idx="18443">
                  <c:v>42305.250969675923</c:v>
                </c:pt>
                <c:pt idx="18444">
                  <c:v>42305.251664062504</c:v>
                </c:pt>
                <c:pt idx="18445">
                  <c:v>42305.252358449077</c:v>
                </c:pt>
                <c:pt idx="18446">
                  <c:v>42305.253052835651</c:v>
                </c:pt>
                <c:pt idx="18447">
                  <c:v>42305.253747222225</c:v>
                </c:pt>
                <c:pt idx="18448">
                  <c:v>42305.254441608799</c:v>
                </c:pt>
                <c:pt idx="18449">
                  <c:v>42305.255135995372</c:v>
                </c:pt>
                <c:pt idx="18450">
                  <c:v>42305.255830381946</c:v>
                </c:pt>
                <c:pt idx="18451">
                  <c:v>42305.25652476852</c:v>
                </c:pt>
                <c:pt idx="18452">
                  <c:v>42305.257219155093</c:v>
                </c:pt>
                <c:pt idx="18453">
                  <c:v>42305.257913541667</c:v>
                </c:pt>
                <c:pt idx="18454">
                  <c:v>42305.258607928241</c:v>
                </c:pt>
                <c:pt idx="18455">
                  <c:v>42305.259302314815</c:v>
                </c:pt>
                <c:pt idx="18456">
                  <c:v>42305.259996701388</c:v>
                </c:pt>
                <c:pt idx="18457">
                  <c:v>42305.260691087962</c:v>
                </c:pt>
                <c:pt idx="18458">
                  <c:v>42305.261385474536</c:v>
                </c:pt>
                <c:pt idx="18459">
                  <c:v>42305.26207986111</c:v>
                </c:pt>
                <c:pt idx="18460">
                  <c:v>42305.262774247683</c:v>
                </c:pt>
                <c:pt idx="18461">
                  <c:v>42305.263468634257</c:v>
                </c:pt>
                <c:pt idx="18462">
                  <c:v>42305.264163020831</c:v>
                </c:pt>
                <c:pt idx="18463">
                  <c:v>42305.264857407405</c:v>
                </c:pt>
                <c:pt idx="18464">
                  <c:v>42305.265551793978</c:v>
                </c:pt>
                <c:pt idx="18465">
                  <c:v>42305.266246180552</c:v>
                </c:pt>
                <c:pt idx="18466">
                  <c:v>42305.266940567133</c:v>
                </c:pt>
                <c:pt idx="18467">
                  <c:v>42305.267634953707</c:v>
                </c:pt>
                <c:pt idx="18468">
                  <c:v>42305.268329340281</c:v>
                </c:pt>
                <c:pt idx="18469">
                  <c:v>42305.269023726854</c:v>
                </c:pt>
                <c:pt idx="18470">
                  <c:v>42305.269718113428</c:v>
                </c:pt>
                <c:pt idx="18471">
                  <c:v>42305.270412500002</c:v>
                </c:pt>
                <c:pt idx="18472">
                  <c:v>42305.271106886576</c:v>
                </c:pt>
                <c:pt idx="18473">
                  <c:v>42305.271801273149</c:v>
                </c:pt>
                <c:pt idx="18474">
                  <c:v>42305.272495659723</c:v>
                </c:pt>
                <c:pt idx="18475">
                  <c:v>42305.273190046297</c:v>
                </c:pt>
                <c:pt idx="18476">
                  <c:v>42305.273884432871</c:v>
                </c:pt>
                <c:pt idx="18477">
                  <c:v>42305.274578819444</c:v>
                </c:pt>
                <c:pt idx="18478">
                  <c:v>42305.275273206018</c:v>
                </c:pt>
                <c:pt idx="18479">
                  <c:v>42305.275967592592</c:v>
                </c:pt>
                <c:pt idx="18480">
                  <c:v>42305.276661979166</c:v>
                </c:pt>
                <c:pt idx="18481">
                  <c:v>42305.277356365739</c:v>
                </c:pt>
                <c:pt idx="18482">
                  <c:v>42305.278050752313</c:v>
                </c:pt>
                <c:pt idx="18483">
                  <c:v>42305.278745138887</c:v>
                </c:pt>
                <c:pt idx="18484">
                  <c:v>42305.27943952546</c:v>
                </c:pt>
                <c:pt idx="18485">
                  <c:v>42305.280133912034</c:v>
                </c:pt>
                <c:pt idx="18486">
                  <c:v>42305.280828298608</c:v>
                </c:pt>
                <c:pt idx="18487">
                  <c:v>42305.281522685182</c:v>
                </c:pt>
                <c:pt idx="18488">
                  <c:v>42305.282217071763</c:v>
                </c:pt>
                <c:pt idx="18489">
                  <c:v>42305.282911458336</c:v>
                </c:pt>
                <c:pt idx="18490">
                  <c:v>42305.28360584491</c:v>
                </c:pt>
                <c:pt idx="18491">
                  <c:v>42305.284300231484</c:v>
                </c:pt>
                <c:pt idx="18492">
                  <c:v>42305.284994618058</c:v>
                </c:pt>
                <c:pt idx="18493">
                  <c:v>42305.285689004631</c:v>
                </c:pt>
                <c:pt idx="18494">
                  <c:v>42305.286383391205</c:v>
                </c:pt>
                <c:pt idx="18495">
                  <c:v>42305.287077777779</c:v>
                </c:pt>
                <c:pt idx="18496">
                  <c:v>42305.287772164353</c:v>
                </c:pt>
                <c:pt idx="18497">
                  <c:v>42305.288466550926</c:v>
                </c:pt>
                <c:pt idx="18498">
                  <c:v>42305.2891609375</c:v>
                </c:pt>
                <c:pt idx="18499">
                  <c:v>42305.289855324074</c:v>
                </c:pt>
                <c:pt idx="18500">
                  <c:v>42305.290549710648</c:v>
                </c:pt>
                <c:pt idx="18501">
                  <c:v>42305.291244097221</c:v>
                </c:pt>
                <c:pt idx="18502">
                  <c:v>42305.291938483795</c:v>
                </c:pt>
                <c:pt idx="18503">
                  <c:v>42305.292632870369</c:v>
                </c:pt>
                <c:pt idx="18504">
                  <c:v>42305.293327256943</c:v>
                </c:pt>
                <c:pt idx="18505">
                  <c:v>42305.294021643516</c:v>
                </c:pt>
                <c:pt idx="18506">
                  <c:v>42305.29471603009</c:v>
                </c:pt>
                <c:pt idx="18507">
                  <c:v>42305.295410416664</c:v>
                </c:pt>
                <c:pt idx="18508">
                  <c:v>42305.296104803238</c:v>
                </c:pt>
                <c:pt idx="18509">
                  <c:v>42305.296799189811</c:v>
                </c:pt>
                <c:pt idx="18510">
                  <c:v>42305.297493576392</c:v>
                </c:pt>
                <c:pt idx="18511">
                  <c:v>42305.298187962966</c:v>
                </c:pt>
                <c:pt idx="18512">
                  <c:v>42305.29888234954</c:v>
                </c:pt>
                <c:pt idx="18513">
                  <c:v>42305.299576736114</c:v>
                </c:pt>
                <c:pt idx="18514">
                  <c:v>42305.300271122687</c:v>
                </c:pt>
                <c:pt idx="18515">
                  <c:v>42305.300965509261</c:v>
                </c:pt>
                <c:pt idx="18516">
                  <c:v>42305.301659895835</c:v>
                </c:pt>
                <c:pt idx="18517">
                  <c:v>42305.302354282408</c:v>
                </c:pt>
                <c:pt idx="18518">
                  <c:v>42305.303048668982</c:v>
                </c:pt>
                <c:pt idx="18519">
                  <c:v>42305.303743055556</c:v>
                </c:pt>
                <c:pt idx="18520">
                  <c:v>42305.30443744213</c:v>
                </c:pt>
                <c:pt idx="18521">
                  <c:v>42305.305131828703</c:v>
                </c:pt>
                <c:pt idx="18522">
                  <c:v>42305.305826215277</c:v>
                </c:pt>
                <c:pt idx="18523">
                  <c:v>42305.306520601851</c:v>
                </c:pt>
                <c:pt idx="18524">
                  <c:v>42305.307214988425</c:v>
                </c:pt>
                <c:pt idx="18525">
                  <c:v>42305.307909374998</c:v>
                </c:pt>
                <c:pt idx="18526">
                  <c:v>42305.308603761572</c:v>
                </c:pt>
                <c:pt idx="18527">
                  <c:v>42305.309298148146</c:v>
                </c:pt>
                <c:pt idx="18528">
                  <c:v>42305.30999253472</c:v>
                </c:pt>
                <c:pt idx="18529">
                  <c:v>42305.310686921293</c:v>
                </c:pt>
                <c:pt idx="18530">
                  <c:v>42305.311381307867</c:v>
                </c:pt>
                <c:pt idx="18531">
                  <c:v>42305.312075694441</c:v>
                </c:pt>
                <c:pt idx="18532">
                  <c:v>42305.312770081022</c:v>
                </c:pt>
                <c:pt idx="18533">
                  <c:v>42305.313464467596</c:v>
                </c:pt>
                <c:pt idx="18534">
                  <c:v>42305.314158854169</c:v>
                </c:pt>
                <c:pt idx="18535">
                  <c:v>42305.314853240743</c:v>
                </c:pt>
                <c:pt idx="18536">
                  <c:v>42305.315547627317</c:v>
                </c:pt>
                <c:pt idx="18537">
                  <c:v>42305.316242013891</c:v>
                </c:pt>
                <c:pt idx="18538">
                  <c:v>42305.316936400464</c:v>
                </c:pt>
                <c:pt idx="18539">
                  <c:v>42305.317630787038</c:v>
                </c:pt>
                <c:pt idx="18540">
                  <c:v>42305.318325173612</c:v>
                </c:pt>
                <c:pt idx="18541">
                  <c:v>42305.319019560186</c:v>
                </c:pt>
                <c:pt idx="18542">
                  <c:v>42305.319713946759</c:v>
                </c:pt>
                <c:pt idx="18543">
                  <c:v>42305.320408333333</c:v>
                </c:pt>
                <c:pt idx="18544">
                  <c:v>42305.321102719907</c:v>
                </c:pt>
                <c:pt idx="18545">
                  <c:v>42305.321797106481</c:v>
                </c:pt>
                <c:pt idx="18546">
                  <c:v>42305.322491493054</c:v>
                </c:pt>
                <c:pt idx="18547">
                  <c:v>42305.323185879628</c:v>
                </c:pt>
                <c:pt idx="18548">
                  <c:v>42305.323880266202</c:v>
                </c:pt>
                <c:pt idx="18549">
                  <c:v>42305.324574652775</c:v>
                </c:pt>
                <c:pt idx="18550">
                  <c:v>42305.325269039349</c:v>
                </c:pt>
                <c:pt idx="18551">
                  <c:v>42305.325963425923</c:v>
                </c:pt>
                <c:pt idx="18552">
                  <c:v>42305.326657812497</c:v>
                </c:pt>
                <c:pt idx="18553">
                  <c:v>42305.32735219907</c:v>
                </c:pt>
                <c:pt idx="18554">
                  <c:v>42305.328046585651</c:v>
                </c:pt>
                <c:pt idx="18555">
                  <c:v>42305.328740972225</c:v>
                </c:pt>
                <c:pt idx="18556">
                  <c:v>42305.329435358799</c:v>
                </c:pt>
                <c:pt idx="18557">
                  <c:v>42305.330129745373</c:v>
                </c:pt>
                <c:pt idx="18558">
                  <c:v>42305.330824131946</c:v>
                </c:pt>
                <c:pt idx="18559">
                  <c:v>42305.33151851852</c:v>
                </c:pt>
                <c:pt idx="18560">
                  <c:v>42305.332212905094</c:v>
                </c:pt>
                <c:pt idx="18561">
                  <c:v>42305.332907291668</c:v>
                </c:pt>
                <c:pt idx="18562">
                  <c:v>42305.333601678241</c:v>
                </c:pt>
                <c:pt idx="18563">
                  <c:v>42305.334296064815</c:v>
                </c:pt>
                <c:pt idx="18564">
                  <c:v>42305.334990451389</c:v>
                </c:pt>
                <c:pt idx="18565">
                  <c:v>42305.335684837963</c:v>
                </c:pt>
                <c:pt idx="18566">
                  <c:v>42305.336379224536</c:v>
                </c:pt>
                <c:pt idx="18567">
                  <c:v>42305.33707361111</c:v>
                </c:pt>
                <c:pt idx="18568">
                  <c:v>42305.337767997684</c:v>
                </c:pt>
                <c:pt idx="18569">
                  <c:v>42305.338462384258</c:v>
                </c:pt>
                <c:pt idx="18570">
                  <c:v>42305.339156770831</c:v>
                </c:pt>
                <c:pt idx="18571">
                  <c:v>42305.339851157405</c:v>
                </c:pt>
                <c:pt idx="18572">
                  <c:v>42305.340545543979</c:v>
                </c:pt>
                <c:pt idx="18573">
                  <c:v>42305.341239930553</c:v>
                </c:pt>
                <c:pt idx="18574">
                  <c:v>42305.341934317126</c:v>
                </c:pt>
                <c:pt idx="18575">
                  <c:v>42305.342628703707</c:v>
                </c:pt>
                <c:pt idx="18576">
                  <c:v>42305.343323090281</c:v>
                </c:pt>
                <c:pt idx="18577">
                  <c:v>42305.344017476855</c:v>
                </c:pt>
                <c:pt idx="18578">
                  <c:v>42305.344711863429</c:v>
                </c:pt>
                <c:pt idx="18579">
                  <c:v>42305.345406250002</c:v>
                </c:pt>
                <c:pt idx="18580">
                  <c:v>42305.346100636576</c:v>
                </c:pt>
                <c:pt idx="18581">
                  <c:v>42305.34679502315</c:v>
                </c:pt>
                <c:pt idx="18582">
                  <c:v>42305.347489409723</c:v>
                </c:pt>
                <c:pt idx="18583">
                  <c:v>42305.348183796297</c:v>
                </c:pt>
                <c:pt idx="18584">
                  <c:v>42305.348878182871</c:v>
                </c:pt>
                <c:pt idx="18585">
                  <c:v>42305.349572569445</c:v>
                </c:pt>
                <c:pt idx="18586">
                  <c:v>42305.350266956018</c:v>
                </c:pt>
                <c:pt idx="18587">
                  <c:v>42305.350961342592</c:v>
                </c:pt>
                <c:pt idx="18588">
                  <c:v>42305.351655729166</c:v>
                </c:pt>
                <c:pt idx="18589">
                  <c:v>42305.35235011574</c:v>
                </c:pt>
                <c:pt idx="18590">
                  <c:v>42305.353044502313</c:v>
                </c:pt>
                <c:pt idx="18591">
                  <c:v>42305.353738888887</c:v>
                </c:pt>
                <c:pt idx="18592">
                  <c:v>42305.354433275461</c:v>
                </c:pt>
                <c:pt idx="18593">
                  <c:v>42305.355127662035</c:v>
                </c:pt>
                <c:pt idx="18594">
                  <c:v>42305.355822048608</c:v>
                </c:pt>
                <c:pt idx="18595">
                  <c:v>42305.356516435182</c:v>
                </c:pt>
                <c:pt idx="18596">
                  <c:v>42305.357210821756</c:v>
                </c:pt>
                <c:pt idx="18597">
                  <c:v>42305.357905208337</c:v>
                </c:pt>
                <c:pt idx="18598">
                  <c:v>42305.358599594911</c:v>
                </c:pt>
                <c:pt idx="18599">
                  <c:v>42305.359293981484</c:v>
                </c:pt>
                <c:pt idx="18600">
                  <c:v>42305.359988368058</c:v>
                </c:pt>
                <c:pt idx="18601">
                  <c:v>42305.360682754632</c:v>
                </c:pt>
                <c:pt idx="18602">
                  <c:v>42305.361377141206</c:v>
                </c:pt>
                <c:pt idx="18603">
                  <c:v>42305.362071527779</c:v>
                </c:pt>
                <c:pt idx="18604">
                  <c:v>42305.362765914353</c:v>
                </c:pt>
                <c:pt idx="18605">
                  <c:v>42305.363460300927</c:v>
                </c:pt>
                <c:pt idx="18606">
                  <c:v>42305.364154687501</c:v>
                </c:pt>
                <c:pt idx="18607">
                  <c:v>42305.364849074074</c:v>
                </c:pt>
                <c:pt idx="18608">
                  <c:v>42305.365543460648</c:v>
                </c:pt>
                <c:pt idx="18609">
                  <c:v>42305.366237847222</c:v>
                </c:pt>
                <c:pt idx="18610">
                  <c:v>42305.366932233796</c:v>
                </c:pt>
                <c:pt idx="18611">
                  <c:v>42305.367626620369</c:v>
                </c:pt>
                <c:pt idx="18612">
                  <c:v>42305.368321006943</c:v>
                </c:pt>
                <c:pt idx="18613">
                  <c:v>42305.369015393517</c:v>
                </c:pt>
                <c:pt idx="18614">
                  <c:v>42305.36970978009</c:v>
                </c:pt>
                <c:pt idx="18615">
                  <c:v>42305.370404166664</c:v>
                </c:pt>
                <c:pt idx="18616">
                  <c:v>42305.371098553238</c:v>
                </c:pt>
                <c:pt idx="18617">
                  <c:v>42305.371792939812</c:v>
                </c:pt>
                <c:pt idx="18618">
                  <c:v>42305.372487326385</c:v>
                </c:pt>
                <c:pt idx="18619">
                  <c:v>42305.373181712966</c:v>
                </c:pt>
                <c:pt idx="18620">
                  <c:v>42305.37387609954</c:v>
                </c:pt>
                <c:pt idx="18621">
                  <c:v>42305.374570486114</c:v>
                </c:pt>
                <c:pt idx="18622">
                  <c:v>42305.375264872688</c:v>
                </c:pt>
                <c:pt idx="18623">
                  <c:v>42305.375959259261</c:v>
                </c:pt>
                <c:pt idx="18624">
                  <c:v>42305.376653645835</c:v>
                </c:pt>
                <c:pt idx="18625">
                  <c:v>42305.377348032409</c:v>
                </c:pt>
                <c:pt idx="18626">
                  <c:v>42305.378042418983</c:v>
                </c:pt>
                <c:pt idx="18627">
                  <c:v>42305.378736805556</c:v>
                </c:pt>
                <c:pt idx="18628">
                  <c:v>42305.37943119213</c:v>
                </c:pt>
                <c:pt idx="18629">
                  <c:v>42305.380125578704</c:v>
                </c:pt>
                <c:pt idx="18630">
                  <c:v>42305.380819965278</c:v>
                </c:pt>
                <c:pt idx="18631">
                  <c:v>42305.381514351851</c:v>
                </c:pt>
                <c:pt idx="18632">
                  <c:v>42305.382208738425</c:v>
                </c:pt>
                <c:pt idx="18633">
                  <c:v>42305.382903124999</c:v>
                </c:pt>
                <c:pt idx="18634">
                  <c:v>42305.383597511573</c:v>
                </c:pt>
                <c:pt idx="18635">
                  <c:v>42305.384291898146</c:v>
                </c:pt>
                <c:pt idx="18636">
                  <c:v>42305.38498628472</c:v>
                </c:pt>
                <c:pt idx="18637">
                  <c:v>42305.385680671294</c:v>
                </c:pt>
                <c:pt idx="18638">
                  <c:v>42305.386375057868</c:v>
                </c:pt>
                <c:pt idx="18639">
                  <c:v>42305.387069444441</c:v>
                </c:pt>
                <c:pt idx="18640">
                  <c:v>42305.387763831015</c:v>
                </c:pt>
                <c:pt idx="18641">
                  <c:v>42305.388458217596</c:v>
                </c:pt>
                <c:pt idx="18642">
                  <c:v>42305.38915260417</c:v>
                </c:pt>
                <c:pt idx="18643">
                  <c:v>42305.389846990744</c:v>
                </c:pt>
                <c:pt idx="18644">
                  <c:v>42305.390541377317</c:v>
                </c:pt>
                <c:pt idx="18645">
                  <c:v>42305.391235763891</c:v>
                </c:pt>
                <c:pt idx="18646">
                  <c:v>42305.391930150465</c:v>
                </c:pt>
                <c:pt idx="18647">
                  <c:v>42305.392624537039</c:v>
                </c:pt>
                <c:pt idx="18648">
                  <c:v>42305.393318923612</c:v>
                </c:pt>
                <c:pt idx="18649">
                  <c:v>42305.394013310186</c:v>
                </c:pt>
                <c:pt idx="18650">
                  <c:v>42305.39470769676</c:v>
                </c:pt>
                <c:pt idx="18651">
                  <c:v>42305.395402083333</c:v>
                </c:pt>
                <c:pt idx="18652">
                  <c:v>42305.396096469907</c:v>
                </c:pt>
                <c:pt idx="18653">
                  <c:v>42305.396790856481</c:v>
                </c:pt>
                <c:pt idx="18654">
                  <c:v>42305.397485243055</c:v>
                </c:pt>
                <c:pt idx="18655">
                  <c:v>42305.398179629628</c:v>
                </c:pt>
                <c:pt idx="18656">
                  <c:v>42305.398874016202</c:v>
                </c:pt>
                <c:pt idx="18657">
                  <c:v>42305.399568402776</c:v>
                </c:pt>
                <c:pt idx="18658">
                  <c:v>42305.40026278935</c:v>
                </c:pt>
                <c:pt idx="18659">
                  <c:v>42305.400957175923</c:v>
                </c:pt>
                <c:pt idx="18660">
                  <c:v>42305.401651562497</c:v>
                </c:pt>
                <c:pt idx="18661">
                  <c:v>42305.402345949071</c:v>
                </c:pt>
                <c:pt idx="18662">
                  <c:v>42305.403040335645</c:v>
                </c:pt>
                <c:pt idx="18663">
                  <c:v>42305.403734722226</c:v>
                </c:pt>
                <c:pt idx="18664">
                  <c:v>42305.404429108799</c:v>
                </c:pt>
                <c:pt idx="18665">
                  <c:v>42305.405123495373</c:v>
                </c:pt>
                <c:pt idx="18666">
                  <c:v>42305.405817881947</c:v>
                </c:pt>
                <c:pt idx="18667">
                  <c:v>42305.406512268521</c:v>
                </c:pt>
                <c:pt idx="18668">
                  <c:v>42305.407206655094</c:v>
                </c:pt>
                <c:pt idx="18669">
                  <c:v>42305.407901041668</c:v>
                </c:pt>
                <c:pt idx="18670">
                  <c:v>42305.408595428242</c:v>
                </c:pt>
                <c:pt idx="18671">
                  <c:v>42305.409289814816</c:v>
                </c:pt>
                <c:pt idx="18672">
                  <c:v>42305.409984201389</c:v>
                </c:pt>
                <c:pt idx="18673">
                  <c:v>42305.410678587963</c:v>
                </c:pt>
                <c:pt idx="18674">
                  <c:v>42305.411372974537</c:v>
                </c:pt>
                <c:pt idx="18675">
                  <c:v>42305.412067361111</c:v>
                </c:pt>
                <c:pt idx="18676">
                  <c:v>42305.412761747684</c:v>
                </c:pt>
                <c:pt idx="18677">
                  <c:v>42305.413456134258</c:v>
                </c:pt>
                <c:pt idx="18678">
                  <c:v>42305.414150520832</c:v>
                </c:pt>
                <c:pt idx="18679">
                  <c:v>42305.414844907405</c:v>
                </c:pt>
                <c:pt idx="18680">
                  <c:v>42305.415539293979</c:v>
                </c:pt>
                <c:pt idx="18681">
                  <c:v>42305.416233680553</c:v>
                </c:pt>
                <c:pt idx="18682">
                  <c:v>42305.416928067127</c:v>
                </c:pt>
                <c:pt idx="18683">
                  <c:v>42305.4176224537</c:v>
                </c:pt>
                <c:pt idx="18684">
                  <c:v>42305.418316840274</c:v>
                </c:pt>
                <c:pt idx="18685">
                  <c:v>42305.419011226855</c:v>
                </c:pt>
                <c:pt idx="18686">
                  <c:v>42305.419705613429</c:v>
                </c:pt>
                <c:pt idx="18687">
                  <c:v>42305.420400000003</c:v>
                </c:pt>
                <c:pt idx="18688">
                  <c:v>42305.421094386576</c:v>
                </c:pt>
                <c:pt idx="18689">
                  <c:v>42305.42178877315</c:v>
                </c:pt>
                <c:pt idx="18690">
                  <c:v>42305.422483159724</c:v>
                </c:pt>
                <c:pt idx="18691">
                  <c:v>42305.423177546298</c:v>
                </c:pt>
                <c:pt idx="18692">
                  <c:v>42305.423871932871</c:v>
                </c:pt>
                <c:pt idx="18693">
                  <c:v>42305.424566319445</c:v>
                </c:pt>
                <c:pt idx="18694">
                  <c:v>42305.425260706019</c:v>
                </c:pt>
                <c:pt idx="18695">
                  <c:v>42305.425955092593</c:v>
                </c:pt>
                <c:pt idx="18696">
                  <c:v>42305.426649479166</c:v>
                </c:pt>
                <c:pt idx="18697">
                  <c:v>42305.42734386574</c:v>
                </c:pt>
                <c:pt idx="18698">
                  <c:v>42305.428038252314</c:v>
                </c:pt>
                <c:pt idx="18699">
                  <c:v>42305.428732638888</c:v>
                </c:pt>
                <c:pt idx="18700">
                  <c:v>42305.429427025461</c:v>
                </c:pt>
                <c:pt idx="18701">
                  <c:v>42305.430121412035</c:v>
                </c:pt>
                <c:pt idx="18702">
                  <c:v>42305.430815798609</c:v>
                </c:pt>
                <c:pt idx="18703">
                  <c:v>42305.431510185183</c:v>
                </c:pt>
                <c:pt idx="18704">
                  <c:v>42305.432204571756</c:v>
                </c:pt>
                <c:pt idx="18705">
                  <c:v>42305.43289895833</c:v>
                </c:pt>
                <c:pt idx="18706">
                  <c:v>42305.433593344904</c:v>
                </c:pt>
                <c:pt idx="18707">
                  <c:v>42305.434287731485</c:v>
                </c:pt>
                <c:pt idx="18708">
                  <c:v>42305.434982118059</c:v>
                </c:pt>
                <c:pt idx="18709">
                  <c:v>42305.435676504632</c:v>
                </c:pt>
                <c:pt idx="18710">
                  <c:v>42305.436370891206</c:v>
                </c:pt>
                <c:pt idx="18711">
                  <c:v>42305.43706527778</c:v>
                </c:pt>
                <c:pt idx="18712">
                  <c:v>42305.437759664354</c:v>
                </c:pt>
                <c:pt idx="18713">
                  <c:v>42305.438454050927</c:v>
                </c:pt>
                <c:pt idx="18714">
                  <c:v>42305.439148437501</c:v>
                </c:pt>
                <c:pt idx="18715">
                  <c:v>42305.439842824075</c:v>
                </c:pt>
                <c:pt idx="18716">
                  <c:v>42305.440537210648</c:v>
                </c:pt>
                <c:pt idx="18717">
                  <c:v>42305.441231597222</c:v>
                </c:pt>
                <c:pt idx="18718">
                  <c:v>42305.441925983796</c:v>
                </c:pt>
                <c:pt idx="18719">
                  <c:v>42305.44262037037</c:v>
                </c:pt>
                <c:pt idx="18720">
                  <c:v>42305.443314756943</c:v>
                </c:pt>
                <c:pt idx="18721">
                  <c:v>42305.444009143517</c:v>
                </c:pt>
                <c:pt idx="18722">
                  <c:v>42305.444703530091</c:v>
                </c:pt>
                <c:pt idx="18723">
                  <c:v>42305.445397916665</c:v>
                </c:pt>
                <c:pt idx="18724">
                  <c:v>42305.446092303238</c:v>
                </c:pt>
                <c:pt idx="18725">
                  <c:v>42305.446786689812</c:v>
                </c:pt>
                <c:pt idx="18726">
                  <c:v>42305.447481076386</c:v>
                </c:pt>
                <c:pt idx="18727">
                  <c:v>42305.44817546296</c:v>
                </c:pt>
                <c:pt idx="18728">
                  <c:v>42305.448869849541</c:v>
                </c:pt>
                <c:pt idx="18729">
                  <c:v>42305.449564236114</c:v>
                </c:pt>
                <c:pt idx="18730">
                  <c:v>42305.450258622688</c:v>
                </c:pt>
                <c:pt idx="18731">
                  <c:v>42305.450953009262</c:v>
                </c:pt>
                <c:pt idx="18732">
                  <c:v>42305.451647395836</c:v>
                </c:pt>
                <c:pt idx="18733">
                  <c:v>42305.452341782409</c:v>
                </c:pt>
                <c:pt idx="18734">
                  <c:v>42305.453036168983</c:v>
                </c:pt>
                <c:pt idx="18735">
                  <c:v>42305.453730555557</c:v>
                </c:pt>
                <c:pt idx="18736">
                  <c:v>42305.454424942131</c:v>
                </c:pt>
                <c:pt idx="18737">
                  <c:v>42305.455119328704</c:v>
                </c:pt>
                <c:pt idx="18738">
                  <c:v>42305.455813715278</c:v>
                </c:pt>
                <c:pt idx="18739">
                  <c:v>42305.456508101852</c:v>
                </c:pt>
                <c:pt idx="18740">
                  <c:v>42305.457202488426</c:v>
                </c:pt>
                <c:pt idx="18741">
                  <c:v>42305.457896874999</c:v>
                </c:pt>
                <c:pt idx="18742">
                  <c:v>42305.458591261573</c:v>
                </c:pt>
                <c:pt idx="18743">
                  <c:v>42305.459285648147</c:v>
                </c:pt>
                <c:pt idx="18744">
                  <c:v>42305.459980034721</c:v>
                </c:pt>
                <c:pt idx="18745">
                  <c:v>42305.460674421294</c:v>
                </c:pt>
                <c:pt idx="18746">
                  <c:v>42305.461368807868</c:v>
                </c:pt>
                <c:pt idx="18747">
                  <c:v>42305.462063194442</c:v>
                </c:pt>
                <c:pt idx="18748">
                  <c:v>42305.462757581015</c:v>
                </c:pt>
                <c:pt idx="18749">
                  <c:v>42305.463451967589</c:v>
                </c:pt>
                <c:pt idx="18750">
                  <c:v>42305.46414635417</c:v>
                </c:pt>
                <c:pt idx="18751">
                  <c:v>42305.464840740744</c:v>
                </c:pt>
                <c:pt idx="18752">
                  <c:v>42305.465535127318</c:v>
                </c:pt>
                <c:pt idx="18753">
                  <c:v>42305.466229513891</c:v>
                </c:pt>
                <c:pt idx="18754">
                  <c:v>42305.466923900465</c:v>
                </c:pt>
                <c:pt idx="18755">
                  <c:v>42305.467618287039</c:v>
                </c:pt>
                <c:pt idx="18756">
                  <c:v>42305.468312673613</c:v>
                </c:pt>
                <c:pt idx="18757">
                  <c:v>42305.469007060186</c:v>
                </c:pt>
                <c:pt idx="18758">
                  <c:v>42305.46970144676</c:v>
                </c:pt>
                <c:pt idx="18759">
                  <c:v>42305.470395833334</c:v>
                </c:pt>
                <c:pt idx="18760">
                  <c:v>42305.471090219908</c:v>
                </c:pt>
                <c:pt idx="18761">
                  <c:v>42305.471784606481</c:v>
                </c:pt>
                <c:pt idx="18762">
                  <c:v>42305.472478993055</c:v>
                </c:pt>
                <c:pt idx="18763">
                  <c:v>42305.473173379629</c:v>
                </c:pt>
                <c:pt idx="18764">
                  <c:v>42305.473867766203</c:v>
                </c:pt>
                <c:pt idx="18765">
                  <c:v>42305.474562152776</c:v>
                </c:pt>
                <c:pt idx="18766">
                  <c:v>42305.47525653935</c:v>
                </c:pt>
                <c:pt idx="18767">
                  <c:v>42305.475950925924</c:v>
                </c:pt>
                <c:pt idx="18768">
                  <c:v>42305.476645312498</c:v>
                </c:pt>
                <c:pt idx="18769">
                  <c:v>42305.477339699071</c:v>
                </c:pt>
                <c:pt idx="18770">
                  <c:v>42305.478034085645</c:v>
                </c:pt>
                <c:pt idx="18771">
                  <c:v>42305.478728472219</c:v>
                </c:pt>
                <c:pt idx="18772">
                  <c:v>42305.4794228588</c:v>
                </c:pt>
                <c:pt idx="18773">
                  <c:v>42305.480117245374</c:v>
                </c:pt>
                <c:pt idx="18774">
                  <c:v>42305.480811631947</c:v>
                </c:pt>
                <c:pt idx="18775">
                  <c:v>42305.481506018521</c:v>
                </c:pt>
                <c:pt idx="18776">
                  <c:v>42305.482200405095</c:v>
                </c:pt>
                <c:pt idx="18777">
                  <c:v>42305.482894791669</c:v>
                </c:pt>
                <c:pt idx="18778">
                  <c:v>42305.483589178242</c:v>
                </c:pt>
                <c:pt idx="18779">
                  <c:v>42305.484283564816</c:v>
                </c:pt>
                <c:pt idx="18780">
                  <c:v>42305.48497795139</c:v>
                </c:pt>
                <c:pt idx="18781">
                  <c:v>42305.485672337963</c:v>
                </c:pt>
                <c:pt idx="18782">
                  <c:v>42305.486366724537</c:v>
                </c:pt>
                <c:pt idx="18783">
                  <c:v>42305.487061111111</c:v>
                </c:pt>
                <c:pt idx="18784">
                  <c:v>42305.487755497685</c:v>
                </c:pt>
                <c:pt idx="18785">
                  <c:v>42305.488449884258</c:v>
                </c:pt>
                <c:pt idx="18786">
                  <c:v>42305.489144270832</c:v>
                </c:pt>
                <c:pt idx="18787">
                  <c:v>42305.489838657406</c:v>
                </c:pt>
                <c:pt idx="18788">
                  <c:v>42305.49053304398</c:v>
                </c:pt>
                <c:pt idx="18789">
                  <c:v>42305.491227430553</c:v>
                </c:pt>
                <c:pt idx="18790">
                  <c:v>42305.491921817127</c:v>
                </c:pt>
                <c:pt idx="18791">
                  <c:v>42305.492616203701</c:v>
                </c:pt>
                <c:pt idx="18792">
                  <c:v>42305.493310590275</c:v>
                </c:pt>
                <c:pt idx="18793">
                  <c:v>42305.494004976848</c:v>
                </c:pt>
                <c:pt idx="18794">
                  <c:v>42305.494699363429</c:v>
                </c:pt>
                <c:pt idx="18795">
                  <c:v>42305.495393750003</c:v>
                </c:pt>
                <c:pt idx="18796">
                  <c:v>42305.496088136577</c:v>
                </c:pt>
                <c:pt idx="18797">
                  <c:v>42305.496782523151</c:v>
                </c:pt>
                <c:pt idx="18798">
                  <c:v>42305.497476909724</c:v>
                </c:pt>
                <c:pt idx="18799">
                  <c:v>42305.498171296298</c:v>
                </c:pt>
                <c:pt idx="18800">
                  <c:v>42305.498865682872</c:v>
                </c:pt>
                <c:pt idx="18801">
                  <c:v>42305.499560069446</c:v>
                </c:pt>
                <c:pt idx="18802">
                  <c:v>42305.500254456019</c:v>
                </c:pt>
                <c:pt idx="18803">
                  <c:v>42305.500948842593</c:v>
                </c:pt>
                <c:pt idx="18804">
                  <c:v>42305.501643229167</c:v>
                </c:pt>
                <c:pt idx="18805">
                  <c:v>42305.502337615741</c:v>
                </c:pt>
                <c:pt idx="18806">
                  <c:v>42305.503032002314</c:v>
                </c:pt>
                <c:pt idx="18807">
                  <c:v>42305.503726388888</c:v>
                </c:pt>
                <c:pt idx="18808">
                  <c:v>42305.504420775462</c:v>
                </c:pt>
                <c:pt idx="18809">
                  <c:v>42305.505115162036</c:v>
                </c:pt>
                <c:pt idx="18810">
                  <c:v>42305.505809548609</c:v>
                </c:pt>
                <c:pt idx="18811">
                  <c:v>42305.506503935183</c:v>
                </c:pt>
                <c:pt idx="18812">
                  <c:v>42305.507198321757</c:v>
                </c:pt>
                <c:pt idx="18813">
                  <c:v>42305.50789270833</c:v>
                </c:pt>
                <c:pt idx="18814">
                  <c:v>42305.508587094904</c:v>
                </c:pt>
                <c:pt idx="18815">
                  <c:v>42305.509281481478</c:v>
                </c:pt>
                <c:pt idx="18816">
                  <c:v>42305.509975868059</c:v>
                </c:pt>
                <c:pt idx="18817">
                  <c:v>42305.510670254633</c:v>
                </c:pt>
                <c:pt idx="18818">
                  <c:v>42305.511364641206</c:v>
                </c:pt>
                <c:pt idx="18819">
                  <c:v>42305.51205902778</c:v>
                </c:pt>
                <c:pt idx="18820">
                  <c:v>42305.512753414354</c:v>
                </c:pt>
                <c:pt idx="18821">
                  <c:v>42305.513447800928</c:v>
                </c:pt>
                <c:pt idx="18822">
                  <c:v>42305.514142187501</c:v>
                </c:pt>
                <c:pt idx="18823">
                  <c:v>42305.514836574075</c:v>
                </c:pt>
                <c:pt idx="18824">
                  <c:v>42305.515530960649</c:v>
                </c:pt>
                <c:pt idx="18825">
                  <c:v>42305.516225347223</c:v>
                </c:pt>
                <c:pt idx="18826">
                  <c:v>42305.516919733796</c:v>
                </c:pt>
                <c:pt idx="18827">
                  <c:v>42305.51761412037</c:v>
                </c:pt>
                <c:pt idx="18828">
                  <c:v>42305.518308506944</c:v>
                </c:pt>
                <c:pt idx="18829">
                  <c:v>42305.519002893518</c:v>
                </c:pt>
                <c:pt idx="18830">
                  <c:v>42305.519697280091</c:v>
                </c:pt>
                <c:pt idx="18831">
                  <c:v>42305.520391666665</c:v>
                </c:pt>
                <c:pt idx="18832">
                  <c:v>42305.521086053239</c:v>
                </c:pt>
                <c:pt idx="18833">
                  <c:v>42305.521780439813</c:v>
                </c:pt>
                <c:pt idx="18834">
                  <c:v>42305.522474826386</c:v>
                </c:pt>
                <c:pt idx="18835">
                  <c:v>42305.52316921296</c:v>
                </c:pt>
                <c:pt idx="18836">
                  <c:v>42305.523863599534</c:v>
                </c:pt>
                <c:pt idx="18837">
                  <c:v>42305.524557986108</c:v>
                </c:pt>
                <c:pt idx="18838">
                  <c:v>42305.525252372689</c:v>
                </c:pt>
                <c:pt idx="18839">
                  <c:v>42305.525946759262</c:v>
                </c:pt>
                <c:pt idx="18840">
                  <c:v>42305.526641145836</c:v>
                </c:pt>
                <c:pt idx="18841">
                  <c:v>42305.52733553241</c:v>
                </c:pt>
                <c:pt idx="18842">
                  <c:v>42305.528029918984</c:v>
                </c:pt>
                <c:pt idx="18843">
                  <c:v>42305.528724305557</c:v>
                </c:pt>
                <c:pt idx="18844">
                  <c:v>42305.529418692131</c:v>
                </c:pt>
                <c:pt idx="18845">
                  <c:v>42305.530113078705</c:v>
                </c:pt>
                <c:pt idx="18846">
                  <c:v>42305.530807465278</c:v>
                </c:pt>
                <c:pt idx="18847">
                  <c:v>42305.531501851852</c:v>
                </c:pt>
                <c:pt idx="18848">
                  <c:v>42305.532196238426</c:v>
                </c:pt>
                <c:pt idx="18849">
                  <c:v>42305.532890625</c:v>
                </c:pt>
                <c:pt idx="18850">
                  <c:v>42305.533585011573</c:v>
                </c:pt>
                <c:pt idx="18851">
                  <c:v>42305.534279398147</c:v>
                </c:pt>
                <c:pt idx="18852">
                  <c:v>42305.534973784721</c:v>
                </c:pt>
                <c:pt idx="18853">
                  <c:v>42305.535668171295</c:v>
                </c:pt>
                <c:pt idx="18854">
                  <c:v>42305.536362557868</c:v>
                </c:pt>
                <c:pt idx="18855">
                  <c:v>42305.537056944442</c:v>
                </c:pt>
                <c:pt idx="18856">
                  <c:v>42305.537751331016</c:v>
                </c:pt>
                <c:pt idx="18857">
                  <c:v>42305.53844571759</c:v>
                </c:pt>
                <c:pt idx="18858">
                  <c:v>42305.539140104163</c:v>
                </c:pt>
                <c:pt idx="18859">
                  <c:v>42305.539834490737</c:v>
                </c:pt>
                <c:pt idx="18860">
                  <c:v>42305.540528877318</c:v>
                </c:pt>
                <c:pt idx="18861">
                  <c:v>42305.541223263892</c:v>
                </c:pt>
                <c:pt idx="18862">
                  <c:v>42305.541917650466</c:v>
                </c:pt>
                <c:pt idx="18863">
                  <c:v>42305.542612037039</c:v>
                </c:pt>
                <c:pt idx="18864">
                  <c:v>42305.543306423613</c:v>
                </c:pt>
                <c:pt idx="18865">
                  <c:v>42305.544000810187</c:v>
                </c:pt>
                <c:pt idx="18866">
                  <c:v>42305.544695196761</c:v>
                </c:pt>
                <c:pt idx="18867">
                  <c:v>42305.545389583334</c:v>
                </c:pt>
                <c:pt idx="18868">
                  <c:v>42305.546083969908</c:v>
                </c:pt>
                <c:pt idx="18869">
                  <c:v>42305.546778356482</c:v>
                </c:pt>
                <c:pt idx="18870">
                  <c:v>42305.547472743056</c:v>
                </c:pt>
                <c:pt idx="18871">
                  <c:v>42305.548167129629</c:v>
                </c:pt>
                <c:pt idx="18872">
                  <c:v>42305.548861516203</c:v>
                </c:pt>
                <c:pt idx="18873">
                  <c:v>42305.549555902777</c:v>
                </c:pt>
                <c:pt idx="18874">
                  <c:v>42305.550250289351</c:v>
                </c:pt>
                <c:pt idx="18875">
                  <c:v>42305.550944675924</c:v>
                </c:pt>
                <c:pt idx="18876">
                  <c:v>42305.551639062498</c:v>
                </c:pt>
                <c:pt idx="18877">
                  <c:v>42305.552333449072</c:v>
                </c:pt>
                <c:pt idx="18878">
                  <c:v>42305.553027835645</c:v>
                </c:pt>
                <c:pt idx="18879">
                  <c:v>42305.553722222219</c:v>
                </c:pt>
                <c:pt idx="18880">
                  <c:v>42305.554416608793</c:v>
                </c:pt>
                <c:pt idx="18881">
                  <c:v>42305.555110995374</c:v>
                </c:pt>
                <c:pt idx="18882">
                  <c:v>42305.555805381948</c:v>
                </c:pt>
                <c:pt idx="18883">
                  <c:v>42305.556499768521</c:v>
                </c:pt>
                <c:pt idx="18884">
                  <c:v>42305.557194155095</c:v>
                </c:pt>
                <c:pt idx="18885">
                  <c:v>42305.557888541669</c:v>
                </c:pt>
                <c:pt idx="18886">
                  <c:v>42305.558582928243</c:v>
                </c:pt>
                <c:pt idx="18887">
                  <c:v>42305.559277314816</c:v>
                </c:pt>
                <c:pt idx="18888">
                  <c:v>42305.55997170139</c:v>
                </c:pt>
                <c:pt idx="18889">
                  <c:v>42305.560666087964</c:v>
                </c:pt>
                <c:pt idx="18890">
                  <c:v>42305.561360474538</c:v>
                </c:pt>
                <c:pt idx="18891">
                  <c:v>42305.562054861111</c:v>
                </c:pt>
                <c:pt idx="18892">
                  <c:v>42305.562749247685</c:v>
                </c:pt>
                <c:pt idx="18893">
                  <c:v>42305.563443634259</c:v>
                </c:pt>
                <c:pt idx="18894">
                  <c:v>42305.564138020833</c:v>
                </c:pt>
                <c:pt idx="18895">
                  <c:v>42305.564832407406</c:v>
                </c:pt>
                <c:pt idx="18896">
                  <c:v>42305.56552679398</c:v>
                </c:pt>
                <c:pt idx="18897">
                  <c:v>42305.566221180554</c:v>
                </c:pt>
                <c:pt idx="18898">
                  <c:v>42305.566915567128</c:v>
                </c:pt>
                <c:pt idx="18899">
                  <c:v>42305.567609953701</c:v>
                </c:pt>
                <c:pt idx="18900">
                  <c:v>42305.568304340275</c:v>
                </c:pt>
                <c:pt idx="18901">
                  <c:v>42305.568998726849</c:v>
                </c:pt>
                <c:pt idx="18902">
                  <c:v>42305.569693113423</c:v>
                </c:pt>
                <c:pt idx="18903">
                  <c:v>42305.570387500004</c:v>
                </c:pt>
                <c:pt idx="18904">
                  <c:v>42305.571081886577</c:v>
                </c:pt>
                <c:pt idx="18905">
                  <c:v>42305.571776273151</c:v>
                </c:pt>
                <c:pt idx="18906">
                  <c:v>42305.572470659725</c:v>
                </c:pt>
                <c:pt idx="18907">
                  <c:v>42305.573165046299</c:v>
                </c:pt>
                <c:pt idx="18908">
                  <c:v>42305.573859432872</c:v>
                </c:pt>
                <c:pt idx="18909">
                  <c:v>42305.574553819446</c:v>
                </c:pt>
                <c:pt idx="18910">
                  <c:v>42305.57524820602</c:v>
                </c:pt>
                <c:pt idx="18911">
                  <c:v>42305.575942592593</c:v>
                </c:pt>
                <c:pt idx="18912">
                  <c:v>42305.576636979167</c:v>
                </c:pt>
                <c:pt idx="18913">
                  <c:v>42305.577331365741</c:v>
                </c:pt>
                <c:pt idx="18914">
                  <c:v>42305.578025752315</c:v>
                </c:pt>
                <c:pt idx="18915">
                  <c:v>42305.578720138888</c:v>
                </c:pt>
                <c:pt idx="18916">
                  <c:v>42305.579414525462</c:v>
                </c:pt>
                <c:pt idx="18917">
                  <c:v>42305.580108912036</c:v>
                </c:pt>
                <c:pt idx="18918">
                  <c:v>42305.58080329861</c:v>
                </c:pt>
                <c:pt idx="18919">
                  <c:v>42305.581497685183</c:v>
                </c:pt>
                <c:pt idx="18920">
                  <c:v>42305.582192071757</c:v>
                </c:pt>
                <c:pt idx="18921">
                  <c:v>42305.582886458331</c:v>
                </c:pt>
                <c:pt idx="18922">
                  <c:v>42305.583580844905</c:v>
                </c:pt>
                <c:pt idx="18923">
                  <c:v>42305.584275231478</c:v>
                </c:pt>
                <c:pt idx="18924">
                  <c:v>42305.584969618052</c:v>
                </c:pt>
                <c:pt idx="18925">
                  <c:v>42305.585664004633</c:v>
                </c:pt>
                <c:pt idx="18926">
                  <c:v>42305.586358391207</c:v>
                </c:pt>
                <c:pt idx="18927">
                  <c:v>42305.587052777781</c:v>
                </c:pt>
                <c:pt idx="18928">
                  <c:v>42305.587747164354</c:v>
                </c:pt>
                <c:pt idx="18929">
                  <c:v>42305.588441550928</c:v>
                </c:pt>
                <c:pt idx="18930">
                  <c:v>42305.589135937502</c:v>
                </c:pt>
                <c:pt idx="18931">
                  <c:v>42305.589830324076</c:v>
                </c:pt>
                <c:pt idx="18932">
                  <c:v>42305.590524710649</c:v>
                </c:pt>
                <c:pt idx="18933">
                  <c:v>42305.591219097223</c:v>
                </c:pt>
                <c:pt idx="18934">
                  <c:v>42305.591913483797</c:v>
                </c:pt>
                <c:pt idx="18935">
                  <c:v>42305.592607870371</c:v>
                </c:pt>
                <c:pt idx="18936">
                  <c:v>42305.593302256944</c:v>
                </c:pt>
                <c:pt idx="18937">
                  <c:v>42305.593996643518</c:v>
                </c:pt>
                <c:pt idx="18938">
                  <c:v>42305.594691030092</c:v>
                </c:pt>
                <c:pt idx="18939">
                  <c:v>42305.595385416666</c:v>
                </c:pt>
                <c:pt idx="18940">
                  <c:v>42305.596079803239</c:v>
                </c:pt>
                <c:pt idx="18941">
                  <c:v>42305.596774189813</c:v>
                </c:pt>
                <c:pt idx="18942">
                  <c:v>42305.597468576387</c:v>
                </c:pt>
                <c:pt idx="18943">
                  <c:v>42305.59816296296</c:v>
                </c:pt>
                <c:pt idx="18944">
                  <c:v>42305.598857349534</c:v>
                </c:pt>
                <c:pt idx="18945">
                  <c:v>42305.599551736108</c:v>
                </c:pt>
                <c:pt idx="18946">
                  <c:v>42305.600246122682</c:v>
                </c:pt>
                <c:pt idx="18947">
                  <c:v>42305.600940509263</c:v>
                </c:pt>
                <c:pt idx="18948">
                  <c:v>42305.601634895836</c:v>
                </c:pt>
                <c:pt idx="18949">
                  <c:v>42305.60232928241</c:v>
                </c:pt>
                <c:pt idx="18950">
                  <c:v>42305.603023668984</c:v>
                </c:pt>
                <c:pt idx="18951">
                  <c:v>42305.603718055558</c:v>
                </c:pt>
                <c:pt idx="18952">
                  <c:v>42305.604412442131</c:v>
                </c:pt>
                <c:pt idx="18953">
                  <c:v>42305.605106828705</c:v>
                </c:pt>
                <c:pt idx="18954">
                  <c:v>42305.605801215279</c:v>
                </c:pt>
                <c:pt idx="18955">
                  <c:v>42305.606495601853</c:v>
                </c:pt>
                <c:pt idx="18956">
                  <c:v>42305.607189988426</c:v>
                </c:pt>
                <c:pt idx="18957">
                  <c:v>42305.607884375</c:v>
                </c:pt>
                <c:pt idx="18958">
                  <c:v>42305.608578761574</c:v>
                </c:pt>
                <c:pt idx="18959">
                  <c:v>42305.609273148148</c:v>
                </c:pt>
                <c:pt idx="18960">
                  <c:v>42305.609967534721</c:v>
                </c:pt>
                <c:pt idx="18961">
                  <c:v>42305.610661921295</c:v>
                </c:pt>
                <c:pt idx="18962">
                  <c:v>42305.611356307869</c:v>
                </c:pt>
                <c:pt idx="18963">
                  <c:v>42305.612050694443</c:v>
                </c:pt>
                <c:pt idx="18964">
                  <c:v>42305.612745081016</c:v>
                </c:pt>
                <c:pt idx="18965">
                  <c:v>42305.61343946759</c:v>
                </c:pt>
                <c:pt idx="18966">
                  <c:v>42305.614133854164</c:v>
                </c:pt>
                <c:pt idx="18967">
                  <c:v>42305.614828240738</c:v>
                </c:pt>
                <c:pt idx="18968">
                  <c:v>42305.615522627311</c:v>
                </c:pt>
                <c:pt idx="18969">
                  <c:v>42305.616217013892</c:v>
                </c:pt>
                <c:pt idx="18970">
                  <c:v>42305.616911400466</c:v>
                </c:pt>
                <c:pt idx="18971">
                  <c:v>42305.61760578704</c:v>
                </c:pt>
                <c:pt idx="18972">
                  <c:v>42305.618300173614</c:v>
                </c:pt>
                <c:pt idx="18973">
                  <c:v>42305.618994560187</c:v>
                </c:pt>
                <c:pt idx="18974">
                  <c:v>42305.619688946761</c:v>
                </c:pt>
                <c:pt idx="18975">
                  <c:v>42305.620383333335</c:v>
                </c:pt>
                <c:pt idx="18976">
                  <c:v>42305.621077719908</c:v>
                </c:pt>
                <c:pt idx="18977">
                  <c:v>42305.621772106482</c:v>
                </c:pt>
                <c:pt idx="18978">
                  <c:v>42305.622466493056</c:v>
                </c:pt>
                <c:pt idx="18979">
                  <c:v>42305.62316087963</c:v>
                </c:pt>
                <c:pt idx="18980">
                  <c:v>42305.623855266203</c:v>
                </c:pt>
                <c:pt idx="18981">
                  <c:v>42305.624549652777</c:v>
                </c:pt>
                <c:pt idx="18982">
                  <c:v>42305.625244039351</c:v>
                </c:pt>
                <c:pt idx="18983">
                  <c:v>42305.625938425925</c:v>
                </c:pt>
                <c:pt idx="18984">
                  <c:v>42305.626632812498</c:v>
                </c:pt>
                <c:pt idx="18985">
                  <c:v>42305.627327199072</c:v>
                </c:pt>
                <c:pt idx="18986">
                  <c:v>42305.628021585646</c:v>
                </c:pt>
                <c:pt idx="18987">
                  <c:v>42305.62871597222</c:v>
                </c:pt>
                <c:pt idx="18988">
                  <c:v>42305.629410358793</c:v>
                </c:pt>
                <c:pt idx="18989">
                  <c:v>42305.630104745367</c:v>
                </c:pt>
                <c:pt idx="18990">
                  <c:v>42305.630799131941</c:v>
                </c:pt>
                <c:pt idx="18991">
                  <c:v>42305.631493518522</c:v>
                </c:pt>
                <c:pt idx="18992">
                  <c:v>42305.632187905096</c:v>
                </c:pt>
                <c:pt idx="18993">
                  <c:v>42305.632882291669</c:v>
                </c:pt>
                <c:pt idx="18994">
                  <c:v>42305.633576678243</c:v>
                </c:pt>
                <c:pt idx="18995">
                  <c:v>42305.634271064817</c:v>
                </c:pt>
                <c:pt idx="18996">
                  <c:v>42305.634965451391</c:v>
                </c:pt>
                <c:pt idx="18997">
                  <c:v>42305.635659837964</c:v>
                </c:pt>
                <c:pt idx="18998">
                  <c:v>42305.636354224538</c:v>
                </c:pt>
                <c:pt idx="18999">
                  <c:v>42305.637048611112</c:v>
                </c:pt>
                <c:pt idx="19000">
                  <c:v>42305.637742997686</c:v>
                </c:pt>
                <c:pt idx="19001">
                  <c:v>42305.638437384259</c:v>
                </c:pt>
                <c:pt idx="19002">
                  <c:v>42305.639131770833</c:v>
                </c:pt>
                <c:pt idx="19003">
                  <c:v>42305.639826157407</c:v>
                </c:pt>
                <c:pt idx="19004">
                  <c:v>42305.640520543981</c:v>
                </c:pt>
                <c:pt idx="19005">
                  <c:v>42305.641214930554</c:v>
                </c:pt>
                <c:pt idx="19006">
                  <c:v>42305.641909317128</c:v>
                </c:pt>
                <c:pt idx="19007">
                  <c:v>42305.642603703702</c:v>
                </c:pt>
                <c:pt idx="19008">
                  <c:v>42305.643298090275</c:v>
                </c:pt>
                <c:pt idx="19009">
                  <c:v>42305.643992476849</c:v>
                </c:pt>
                <c:pt idx="19010">
                  <c:v>42305.644686863423</c:v>
                </c:pt>
                <c:pt idx="19011">
                  <c:v>42305.645381249997</c:v>
                </c:pt>
                <c:pt idx="19012">
                  <c:v>42305.64607563657</c:v>
                </c:pt>
                <c:pt idx="19013">
                  <c:v>42305.646770023151</c:v>
                </c:pt>
                <c:pt idx="19014">
                  <c:v>42305.647464409725</c:v>
                </c:pt>
                <c:pt idx="19015">
                  <c:v>42305.648158796299</c:v>
                </c:pt>
                <c:pt idx="19016">
                  <c:v>42305.648853182873</c:v>
                </c:pt>
                <c:pt idx="19017">
                  <c:v>42305.649547569446</c:v>
                </c:pt>
                <c:pt idx="19018">
                  <c:v>42305.65024195602</c:v>
                </c:pt>
                <c:pt idx="19019">
                  <c:v>42305.650936342594</c:v>
                </c:pt>
                <c:pt idx="19020">
                  <c:v>42305.651630729168</c:v>
                </c:pt>
                <c:pt idx="19021">
                  <c:v>42305.652325115741</c:v>
                </c:pt>
                <c:pt idx="19022">
                  <c:v>42305.653019502315</c:v>
                </c:pt>
                <c:pt idx="19023">
                  <c:v>42305.653713888889</c:v>
                </c:pt>
                <c:pt idx="19024">
                  <c:v>42305.654408275463</c:v>
                </c:pt>
                <c:pt idx="19025">
                  <c:v>42305.655102662036</c:v>
                </c:pt>
                <c:pt idx="19026">
                  <c:v>42305.65579704861</c:v>
                </c:pt>
                <c:pt idx="19027">
                  <c:v>42305.656491435184</c:v>
                </c:pt>
                <c:pt idx="19028">
                  <c:v>42305.657185821758</c:v>
                </c:pt>
                <c:pt idx="19029">
                  <c:v>42305.657880208331</c:v>
                </c:pt>
                <c:pt idx="19030">
                  <c:v>42305.658574594905</c:v>
                </c:pt>
                <c:pt idx="19031">
                  <c:v>42305.659268981479</c:v>
                </c:pt>
                <c:pt idx="19032">
                  <c:v>42305.659963368053</c:v>
                </c:pt>
                <c:pt idx="19033">
                  <c:v>42305.660657754626</c:v>
                </c:pt>
                <c:pt idx="19034">
                  <c:v>42305.661352141207</c:v>
                </c:pt>
                <c:pt idx="19035">
                  <c:v>42305.662046527781</c:v>
                </c:pt>
                <c:pt idx="19036">
                  <c:v>42305.662740914355</c:v>
                </c:pt>
                <c:pt idx="19037">
                  <c:v>42305.663435300929</c:v>
                </c:pt>
                <c:pt idx="19038">
                  <c:v>42305.664129687502</c:v>
                </c:pt>
                <c:pt idx="19039">
                  <c:v>42305.664824074076</c:v>
                </c:pt>
                <c:pt idx="19040">
                  <c:v>42305.66551846065</c:v>
                </c:pt>
                <c:pt idx="19041">
                  <c:v>42305.666212847224</c:v>
                </c:pt>
                <c:pt idx="19042">
                  <c:v>42305.666907233797</c:v>
                </c:pt>
                <c:pt idx="19043">
                  <c:v>42305.667601620371</c:v>
                </c:pt>
                <c:pt idx="19044">
                  <c:v>42305.668296006945</c:v>
                </c:pt>
                <c:pt idx="19045">
                  <c:v>42305.668990393518</c:v>
                </c:pt>
                <c:pt idx="19046">
                  <c:v>42305.669684780092</c:v>
                </c:pt>
                <c:pt idx="19047">
                  <c:v>42305.670379166666</c:v>
                </c:pt>
                <c:pt idx="19048">
                  <c:v>42305.67107355324</c:v>
                </c:pt>
                <c:pt idx="19049">
                  <c:v>42305.671767939813</c:v>
                </c:pt>
                <c:pt idx="19050">
                  <c:v>42305.672462326387</c:v>
                </c:pt>
                <c:pt idx="19051">
                  <c:v>42305.673156712961</c:v>
                </c:pt>
                <c:pt idx="19052">
                  <c:v>42305.673851099535</c:v>
                </c:pt>
                <c:pt idx="19053">
                  <c:v>42305.674545486108</c:v>
                </c:pt>
                <c:pt idx="19054">
                  <c:v>42305.675239872682</c:v>
                </c:pt>
                <c:pt idx="19055">
                  <c:v>42305.675934259256</c:v>
                </c:pt>
                <c:pt idx="19056">
                  <c:v>42305.676628645837</c:v>
                </c:pt>
                <c:pt idx="19057">
                  <c:v>42305.677323032411</c:v>
                </c:pt>
                <c:pt idx="19058">
                  <c:v>42305.678017418984</c:v>
                </c:pt>
                <c:pt idx="19059">
                  <c:v>42305.678711805558</c:v>
                </c:pt>
                <c:pt idx="19060">
                  <c:v>42305.679406192132</c:v>
                </c:pt>
                <c:pt idx="19061">
                  <c:v>42305.680100578706</c:v>
                </c:pt>
                <c:pt idx="19062">
                  <c:v>42305.680794965279</c:v>
                </c:pt>
                <c:pt idx="19063">
                  <c:v>42305.681489351853</c:v>
                </c:pt>
                <c:pt idx="19064">
                  <c:v>42305.682183738427</c:v>
                </c:pt>
                <c:pt idx="19065">
                  <c:v>42305.682878125001</c:v>
                </c:pt>
                <c:pt idx="19066">
                  <c:v>42305.683572511574</c:v>
                </c:pt>
                <c:pt idx="19067">
                  <c:v>42305.684266898148</c:v>
                </c:pt>
                <c:pt idx="19068">
                  <c:v>42305.684961284722</c:v>
                </c:pt>
                <c:pt idx="19069">
                  <c:v>42305.685655671296</c:v>
                </c:pt>
                <c:pt idx="19070">
                  <c:v>42305.686350057869</c:v>
                </c:pt>
                <c:pt idx="19071">
                  <c:v>42305.687044444443</c:v>
                </c:pt>
                <c:pt idx="19072">
                  <c:v>42305.687738831017</c:v>
                </c:pt>
                <c:pt idx="19073">
                  <c:v>42305.688433217591</c:v>
                </c:pt>
                <c:pt idx="19074">
                  <c:v>42305.689127604164</c:v>
                </c:pt>
                <c:pt idx="19075">
                  <c:v>42305.689821990738</c:v>
                </c:pt>
                <c:pt idx="19076">
                  <c:v>42305.690516377312</c:v>
                </c:pt>
                <c:pt idx="19077">
                  <c:v>42305.691210763885</c:v>
                </c:pt>
                <c:pt idx="19078">
                  <c:v>42305.691905150466</c:v>
                </c:pt>
                <c:pt idx="19079">
                  <c:v>42305.69259953704</c:v>
                </c:pt>
                <c:pt idx="19080">
                  <c:v>42305.693293923614</c:v>
                </c:pt>
                <c:pt idx="19081">
                  <c:v>42305.693988310188</c:v>
                </c:pt>
                <c:pt idx="19082">
                  <c:v>42305.694682696761</c:v>
                </c:pt>
                <c:pt idx="19083">
                  <c:v>42305.695377083335</c:v>
                </c:pt>
                <c:pt idx="19084">
                  <c:v>42305.696071469909</c:v>
                </c:pt>
                <c:pt idx="19085">
                  <c:v>42305.696765856483</c:v>
                </c:pt>
                <c:pt idx="19086">
                  <c:v>42305.697460243056</c:v>
                </c:pt>
                <c:pt idx="19087">
                  <c:v>42305.69815462963</c:v>
                </c:pt>
                <c:pt idx="19088">
                  <c:v>42305.698849016204</c:v>
                </c:pt>
                <c:pt idx="19089">
                  <c:v>42305.699543402778</c:v>
                </c:pt>
                <c:pt idx="19090">
                  <c:v>42305.700237789351</c:v>
                </c:pt>
                <c:pt idx="19091">
                  <c:v>42305.700932175925</c:v>
                </c:pt>
                <c:pt idx="19092">
                  <c:v>42305.701626562499</c:v>
                </c:pt>
                <c:pt idx="19093">
                  <c:v>42305.702320949073</c:v>
                </c:pt>
                <c:pt idx="19094">
                  <c:v>42305.703015335646</c:v>
                </c:pt>
                <c:pt idx="19095">
                  <c:v>42305.70370972222</c:v>
                </c:pt>
                <c:pt idx="19096">
                  <c:v>42305.704404108794</c:v>
                </c:pt>
                <c:pt idx="19097">
                  <c:v>42305.705098495368</c:v>
                </c:pt>
                <c:pt idx="19098">
                  <c:v>42305.705792881941</c:v>
                </c:pt>
                <c:pt idx="19099">
                  <c:v>42305.706487268515</c:v>
                </c:pt>
                <c:pt idx="19100">
                  <c:v>42305.707181655096</c:v>
                </c:pt>
                <c:pt idx="19101">
                  <c:v>42305.70787604167</c:v>
                </c:pt>
                <c:pt idx="19102">
                  <c:v>42305.708570428244</c:v>
                </c:pt>
                <c:pt idx="19103">
                  <c:v>42305.709264814817</c:v>
                </c:pt>
                <c:pt idx="19104">
                  <c:v>42305.709959201391</c:v>
                </c:pt>
                <c:pt idx="19105">
                  <c:v>42305.710653587965</c:v>
                </c:pt>
                <c:pt idx="19106">
                  <c:v>42305.711347974539</c:v>
                </c:pt>
                <c:pt idx="19107">
                  <c:v>42305.712042361112</c:v>
                </c:pt>
                <c:pt idx="19108">
                  <c:v>42305.712736747686</c:v>
                </c:pt>
                <c:pt idx="19109">
                  <c:v>42305.71343113426</c:v>
                </c:pt>
                <c:pt idx="19110">
                  <c:v>42305.714125520833</c:v>
                </c:pt>
                <c:pt idx="19111">
                  <c:v>42305.714819907407</c:v>
                </c:pt>
                <c:pt idx="19112">
                  <c:v>42305.715514293981</c:v>
                </c:pt>
                <c:pt idx="19113">
                  <c:v>42305.716208680555</c:v>
                </c:pt>
                <c:pt idx="19114">
                  <c:v>42305.716903067128</c:v>
                </c:pt>
                <c:pt idx="19115">
                  <c:v>42305.717597453702</c:v>
                </c:pt>
                <c:pt idx="19116">
                  <c:v>42305.718291840276</c:v>
                </c:pt>
                <c:pt idx="19117">
                  <c:v>42305.71898622685</c:v>
                </c:pt>
                <c:pt idx="19118">
                  <c:v>42305.719680613423</c:v>
                </c:pt>
                <c:pt idx="19119">
                  <c:v>42305.720374999997</c:v>
                </c:pt>
                <c:pt idx="19120">
                  <c:v>42305.721069386571</c:v>
                </c:pt>
                <c:pt idx="19121">
                  <c:v>42305.721763773145</c:v>
                </c:pt>
                <c:pt idx="19122">
                  <c:v>42305.722458159726</c:v>
                </c:pt>
                <c:pt idx="19123">
                  <c:v>42305.723152546299</c:v>
                </c:pt>
                <c:pt idx="19124">
                  <c:v>42305.723846932873</c:v>
                </c:pt>
                <c:pt idx="19125">
                  <c:v>42305.724541319447</c:v>
                </c:pt>
                <c:pt idx="19126">
                  <c:v>42305.725235706021</c:v>
                </c:pt>
                <c:pt idx="19127">
                  <c:v>42305.725930092594</c:v>
                </c:pt>
                <c:pt idx="19128">
                  <c:v>42305.726624479168</c:v>
                </c:pt>
                <c:pt idx="19129">
                  <c:v>42305.727318865742</c:v>
                </c:pt>
                <c:pt idx="19130">
                  <c:v>42305.728013252316</c:v>
                </c:pt>
                <c:pt idx="19131">
                  <c:v>42305.728707638889</c:v>
                </c:pt>
                <c:pt idx="19132">
                  <c:v>42305.729402025463</c:v>
                </c:pt>
                <c:pt idx="19133">
                  <c:v>42305.730096412037</c:v>
                </c:pt>
                <c:pt idx="19134">
                  <c:v>42305.730790798611</c:v>
                </c:pt>
                <c:pt idx="19135">
                  <c:v>42305.731485185184</c:v>
                </c:pt>
                <c:pt idx="19136">
                  <c:v>42305.732179571758</c:v>
                </c:pt>
                <c:pt idx="19137">
                  <c:v>42305.732873958332</c:v>
                </c:pt>
                <c:pt idx="19138">
                  <c:v>42305.733568344906</c:v>
                </c:pt>
                <c:pt idx="19139">
                  <c:v>42305.734262731479</c:v>
                </c:pt>
                <c:pt idx="19140">
                  <c:v>42305.734957118053</c:v>
                </c:pt>
                <c:pt idx="19141">
                  <c:v>42305.735651504627</c:v>
                </c:pt>
                <c:pt idx="19142">
                  <c:v>42305.7363458912</c:v>
                </c:pt>
                <c:pt idx="19143">
                  <c:v>42305.737040277774</c:v>
                </c:pt>
                <c:pt idx="19144">
                  <c:v>42305.737734664355</c:v>
                </c:pt>
                <c:pt idx="19145">
                  <c:v>42305.738429050929</c:v>
                </c:pt>
                <c:pt idx="19146">
                  <c:v>42305.739123437503</c:v>
                </c:pt>
                <c:pt idx="19147">
                  <c:v>42305.739817824076</c:v>
                </c:pt>
                <c:pt idx="19148">
                  <c:v>42305.74051221065</c:v>
                </c:pt>
                <c:pt idx="19149">
                  <c:v>42305.741206597224</c:v>
                </c:pt>
                <c:pt idx="19150">
                  <c:v>42305.741900983798</c:v>
                </c:pt>
                <c:pt idx="19151">
                  <c:v>42305.742595370371</c:v>
                </c:pt>
                <c:pt idx="19152">
                  <c:v>42305.743289756945</c:v>
                </c:pt>
                <c:pt idx="19153">
                  <c:v>42305.743984143519</c:v>
                </c:pt>
                <c:pt idx="19154">
                  <c:v>42305.744678530093</c:v>
                </c:pt>
                <c:pt idx="19155">
                  <c:v>42305.745372916666</c:v>
                </c:pt>
                <c:pt idx="19156">
                  <c:v>42305.74606730324</c:v>
                </c:pt>
                <c:pt idx="19157">
                  <c:v>42305.746761689814</c:v>
                </c:pt>
                <c:pt idx="19158">
                  <c:v>42305.747456076388</c:v>
                </c:pt>
                <c:pt idx="19159">
                  <c:v>42305.748150462961</c:v>
                </c:pt>
                <c:pt idx="19160">
                  <c:v>42305.748844849535</c:v>
                </c:pt>
                <c:pt idx="19161">
                  <c:v>42305.749539236109</c:v>
                </c:pt>
                <c:pt idx="19162">
                  <c:v>42305.750233622683</c:v>
                </c:pt>
                <c:pt idx="19163">
                  <c:v>42305.750928009256</c:v>
                </c:pt>
                <c:pt idx="19164">
                  <c:v>42305.75162239583</c:v>
                </c:pt>
                <c:pt idx="19165">
                  <c:v>42305.752316782404</c:v>
                </c:pt>
                <c:pt idx="19166">
                  <c:v>42305.753011168985</c:v>
                </c:pt>
                <c:pt idx="19167">
                  <c:v>42305.753705555559</c:v>
                </c:pt>
                <c:pt idx="19168">
                  <c:v>42305.754399942132</c:v>
                </c:pt>
                <c:pt idx="19169">
                  <c:v>42305.755094328706</c:v>
                </c:pt>
                <c:pt idx="19170">
                  <c:v>42305.75578871528</c:v>
                </c:pt>
                <c:pt idx="19171">
                  <c:v>42305.756483101854</c:v>
                </c:pt>
                <c:pt idx="19172">
                  <c:v>42305.757177488427</c:v>
                </c:pt>
                <c:pt idx="19173">
                  <c:v>42305.757871875001</c:v>
                </c:pt>
                <c:pt idx="19174">
                  <c:v>42305.758566261575</c:v>
                </c:pt>
                <c:pt idx="19175">
                  <c:v>42305.759260648148</c:v>
                </c:pt>
                <c:pt idx="19176">
                  <c:v>42305.759955034722</c:v>
                </c:pt>
                <c:pt idx="19177">
                  <c:v>42305.760649421296</c:v>
                </c:pt>
                <c:pt idx="19178">
                  <c:v>42305.76134380787</c:v>
                </c:pt>
                <c:pt idx="19179">
                  <c:v>42305.762038194443</c:v>
                </c:pt>
                <c:pt idx="19180">
                  <c:v>42305.762732581017</c:v>
                </c:pt>
                <c:pt idx="19181">
                  <c:v>42305.763426967591</c:v>
                </c:pt>
                <c:pt idx="19182">
                  <c:v>42305.764121354165</c:v>
                </c:pt>
                <c:pt idx="19183">
                  <c:v>42305.764815740738</c:v>
                </c:pt>
                <c:pt idx="19184">
                  <c:v>42305.765510127312</c:v>
                </c:pt>
                <c:pt idx="19185">
                  <c:v>42305.766204513886</c:v>
                </c:pt>
                <c:pt idx="19186">
                  <c:v>42305.76689890046</c:v>
                </c:pt>
                <c:pt idx="19187">
                  <c:v>42305.767593287041</c:v>
                </c:pt>
                <c:pt idx="19188">
                  <c:v>42305.768287673614</c:v>
                </c:pt>
                <c:pt idx="19189">
                  <c:v>42305.768982060188</c:v>
                </c:pt>
                <c:pt idx="19190">
                  <c:v>42305.769676446762</c:v>
                </c:pt>
                <c:pt idx="19191">
                  <c:v>42305.770370833336</c:v>
                </c:pt>
                <c:pt idx="19192">
                  <c:v>42305.771065219909</c:v>
                </c:pt>
                <c:pt idx="19193">
                  <c:v>42305.771759606483</c:v>
                </c:pt>
                <c:pt idx="19194">
                  <c:v>42305.772453993057</c:v>
                </c:pt>
                <c:pt idx="19195">
                  <c:v>42305.773148379631</c:v>
                </c:pt>
                <c:pt idx="19196">
                  <c:v>42305.773842766204</c:v>
                </c:pt>
                <c:pt idx="19197">
                  <c:v>42305.774537152778</c:v>
                </c:pt>
                <c:pt idx="19198">
                  <c:v>42305.775231539352</c:v>
                </c:pt>
                <c:pt idx="19199">
                  <c:v>42305.775925925926</c:v>
                </c:pt>
                <c:pt idx="19200">
                  <c:v>42305.776620312499</c:v>
                </c:pt>
                <c:pt idx="19201">
                  <c:v>42305.777314699073</c:v>
                </c:pt>
                <c:pt idx="19202">
                  <c:v>42305.778009085647</c:v>
                </c:pt>
                <c:pt idx="19203">
                  <c:v>42305.778703472221</c:v>
                </c:pt>
                <c:pt idx="19204">
                  <c:v>42305.779397858794</c:v>
                </c:pt>
                <c:pt idx="19205">
                  <c:v>42305.780092245368</c:v>
                </c:pt>
                <c:pt idx="19206">
                  <c:v>42305.780786631942</c:v>
                </c:pt>
                <c:pt idx="19207">
                  <c:v>42305.781481018515</c:v>
                </c:pt>
                <c:pt idx="19208">
                  <c:v>42305.782175405089</c:v>
                </c:pt>
                <c:pt idx="19209">
                  <c:v>42305.78286979167</c:v>
                </c:pt>
                <c:pt idx="19210">
                  <c:v>42305.783564178244</c:v>
                </c:pt>
                <c:pt idx="19211">
                  <c:v>42305.784258564818</c:v>
                </c:pt>
                <c:pt idx="19212">
                  <c:v>42305.784952951391</c:v>
                </c:pt>
                <c:pt idx="19213">
                  <c:v>42305.785647337965</c:v>
                </c:pt>
                <c:pt idx="19214">
                  <c:v>42305.786341724539</c:v>
                </c:pt>
                <c:pt idx="19215">
                  <c:v>42305.787036111113</c:v>
                </c:pt>
                <c:pt idx="19216">
                  <c:v>42305.787730497686</c:v>
                </c:pt>
                <c:pt idx="19217">
                  <c:v>42305.78842488426</c:v>
                </c:pt>
                <c:pt idx="19218">
                  <c:v>42305.789119270834</c:v>
                </c:pt>
                <c:pt idx="19219">
                  <c:v>42305.789813657408</c:v>
                </c:pt>
                <c:pt idx="19220">
                  <c:v>42305.790508043981</c:v>
                </c:pt>
                <c:pt idx="19221">
                  <c:v>42305.791202430555</c:v>
                </c:pt>
                <c:pt idx="19222">
                  <c:v>42305.791896817129</c:v>
                </c:pt>
                <c:pt idx="19223">
                  <c:v>42305.792591203703</c:v>
                </c:pt>
                <c:pt idx="19224">
                  <c:v>42305.793285590276</c:v>
                </c:pt>
                <c:pt idx="19225">
                  <c:v>42305.79397997685</c:v>
                </c:pt>
                <c:pt idx="19226">
                  <c:v>42305.794674363424</c:v>
                </c:pt>
                <c:pt idx="19227">
                  <c:v>42305.795368749998</c:v>
                </c:pt>
                <c:pt idx="19228">
                  <c:v>42305.796063136571</c:v>
                </c:pt>
                <c:pt idx="19229">
                  <c:v>42305.796757523145</c:v>
                </c:pt>
                <c:pt idx="19230">
                  <c:v>42305.797451909719</c:v>
                </c:pt>
                <c:pt idx="19231">
                  <c:v>42305.7981462963</c:v>
                </c:pt>
                <c:pt idx="19232">
                  <c:v>42305.798840682874</c:v>
                </c:pt>
                <c:pt idx="19233">
                  <c:v>42305.799535069447</c:v>
                </c:pt>
                <c:pt idx="19234">
                  <c:v>42305.800229456021</c:v>
                </c:pt>
                <c:pt idx="19235">
                  <c:v>42305.800923842595</c:v>
                </c:pt>
                <c:pt idx="19236">
                  <c:v>42305.801618229169</c:v>
                </c:pt>
                <c:pt idx="19237">
                  <c:v>42305.802312615742</c:v>
                </c:pt>
                <c:pt idx="19238">
                  <c:v>42305.803007002316</c:v>
                </c:pt>
                <c:pt idx="19239">
                  <c:v>42305.80370138889</c:v>
                </c:pt>
                <c:pt idx="19240">
                  <c:v>42305.804395775463</c:v>
                </c:pt>
                <c:pt idx="19241">
                  <c:v>42305.805090162037</c:v>
                </c:pt>
                <c:pt idx="19242">
                  <c:v>42305.805784548611</c:v>
                </c:pt>
                <c:pt idx="19243">
                  <c:v>42305.806478935185</c:v>
                </c:pt>
                <c:pt idx="19244">
                  <c:v>42305.807173321758</c:v>
                </c:pt>
                <c:pt idx="19245">
                  <c:v>42305.807867708332</c:v>
                </c:pt>
                <c:pt idx="19246">
                  <c:v>42305.808562094906</c:v>
                </c:pt>
                <c:pt idx="19247">
                  <c:v>42305.80925648148</c:v>
                </c:pt>
                <c:pt idx="19248">
                  <c:v>42305.809950868053</c:v>
                </c:pt>
                <c:pt idx="19249">
                  <c:v>42305.810645254627</c:v>
                </c:pt>
                <c:pt idx="19250">
                  <c:v>42305.811339641201</c:v>
                </c:pt>
                <c:pt idx="19251">
                  <c:v>42305.812034027775</c:v>
                </c:pt>
                <c:pt idx="19252">
                  <c:v>42305.812728414348</c:v>
                </c:pt>
                <c:pt idx="19253">
                  <c:v>42305.813422800929</c:v>
                </c:pt>
                <c:pt idx="19254">
                  <c:v>42305.814117187503</c:v>
                </c:pt>
                <c:pt idx="19255">
                  <c:v>42305.814811574077</c:v>
                </c:pt>
                <c:pt idx="19256">
                  <c:v>42305.815505960651</c:v>
                </c:pt>
                <c:pt idx="19257">
                  <c:v>42305.816200347224</c:v>
                </c:pt>
                <c:pt idx="19258">
                  <c:v>42305.816894733798</c:v>
                </c:pt>
                <c:pt idx="19259">
                  <c:v>42305.817589120372</c:v>
                </c:pt>
                <c:pt idx="19260">
                  <c:v>42305.818283506946</c:v>
                </c:pt>
                <c:pt idx="19261">
                  <c:v>42305.818977893519</c:v>
                </c:pt>
                <c:pt idx="19262">
                  <c:v>42305.819672280093</c:v>
                </c:pt>
                <c:pt idx="19263">
                  <c:v>42305.820366666667</c:v>
                </c:pt>
                <c:pt idx="19264">
                  <c:v>42305.821061053241</c:v>
                </c:pt>
                <c:pt idx="19265">
                  <c:v>42305.821755439814</c:v>
                </c:pt>
                <c:pt idx="19266">
                  <c:v>42305.822449826388</c:v>
                </c:pt>
                <c:pt idx="19267">
                  <c:v>42305.823144212962</c:v>
                </c:pt>
                <c:pt idx="19268">
                  <c:v>42305.823838599536</c:v>
                </c:pt>
                <c:pt idx="19269">
                  <c:v>42305.824532986109</c:v>
                </c:pt>
                <c:pt idx="19270">
                  <c:v>42305.825227372683</c:v>
                </c:pt>
                <c:pt idx="19271">
                  <c:v>42305.825921759257</c:v>
                </c:pt>
                <c:pt idx="19272">
                  <c:v>42305.82661614583</c:v>
                </c:pt>
                <c:pt idx="19273">
                  <c:v>42305.827310532404</c:v>
                </c:pt>
                <c:pt idx="19274">
                  <c:v>42305.828004918978</c:v>
                </c:pt>
                <c:pt idx="19275">
                  <c:v>42305.828699305559</c:v>
                </c:pt>
                <c:pt idx="19276">
                  <c:v>42305.829393692133</c:v>
                </c:pt>
                <c:pt idx="19277">
                  <c:v>42305.830088078706</c:v>
                </c:pt>
                <c:pt idx="19278">
                  <c:v>42305.83078246528</c:v>
                </c:pt>
                <c:pt idx="19279">
                  <c:v>42305.831476851854</c:v>
                </c:pt>
                <c:pt idx="19280">
                  <c:v>42305.832171238428</c:v>
                </c:pt>
                <c:pt idx="19281">
                  <c:v>42305.832865625001</c:v>
                </c:pt>
                <c:pt idx="19282">
                  <c:v>42305.833560011575</c:v>
                </c:pt>
                <c:pt idx="19283">
                  <c:v>42305.834254398149</c:v>
                </c:pt>
                <c:pt idx="19284">
                  <c:v>42305.834948784723</c:v>
                </c:pt>
                <c:pt idx="19285">
                  <c:v>42305.835643171296</c:v>
                </c:pt>
                <c:pt idx="19286">
                  <c:v>42305.83633755787</c:v>
                </c:pt>
                <c:pt idx="19287">
                  <c:v>42305.837031944444</c:v>
                </c:pt>
                <c:pt idx="19288">
                  <c:v>42305.837726331018</c:v>
                </c:pt>
                <c:pt idx="19289">
                  <c:v>42305.838420717591</c:v>
                </c:pt>
                <c:pt idx="19290">
                  <c:v>42305.839115104165</c:v>
                </c:pt>
                <c:pt idx="19291">
                  <c:v>42305.839809490739</c:v>
                </c:pt>
                <c:pt idx="19292">
                  <c:v>42305.840503877313</c:v>
                </c:pt>
                <c:pt idx="19293">
                  <c:v>42305.841198263886</c:v>
                </c:pt>
                <c:pt idx="19294">
                  <c:v>42305.84189265046</c:v>
                </c:pt>
                <c:pt idx="19295">
                  <c:v>42305.842587037034</c:v>
                </c:pt>
                <c:pt idx="19296">
                  <c:v>42305.843281423608</c:v>
                </c:pt>
                <c:pt idx="19297">
                  <c:v>42305.843975810189</c:v>
                </c:pt>
                <c:pt idx="19298">
                  <c:v>42305.844670196762</c:v>
                </c:pt>
                <c:pt idx="19299">
                  <c:v>42305.845364583336</c:v>
                </c:pt>
                <c:pt idx="19300">
                  <c:v>42305.84605896991</c:v>
                </c:pt>
                <c:pt idx="19301">
                  <c:v>42305.846753356484</c:v>
                </c:pt>
                <c:pt idx="19302">
                  <c:v>42305.847447743057</c:v>
                </c:pt>
                <c:pt idx="19303">
                  <c:v>42305.848142129631</c:v>
                </c:pt>
                <c:pt idx="19304">
                  <c:v>42305.848836516205</c:v>
                </c:pt>
                <c:pt idx="19305">
                  <c:v>42305.849530902778</c:v>
                </c:pt>
                <c:pt idx="19306">
                  <c:v>42305.850225289352</c:v>
                </c:pt>
                <c:pt idx="19307">
                  <c:v>42305.850919675926</c:v>
                </c:pt>
                <c:pt idx="19308">
                  <c:v>42305.8516140625</c:v>
                </c:pt>
                <c:pt idx="19309">
                  <c:v>42305.852308449073</c:v>
                </c:pt>
                <c:pt idx="19310">
                  <c:v>42305.853002835647</c:v>
                </c:pt>
                <c:pt idx="19311">
                  <c:v>42305.853697222221</c:v>
                </c:pt>
                <c:pt idx="19312">
                  <c:v>42305.854391608795</c:v>
                </c:pt>
                <c:pt idx="19313">
                  <c:v>42305.855085995368</c:v>
                </c:pt>
                <c:pt idx="19314">
                  <c:v>42305.855780381942</c:v>
                </c:pt>
                <c:pt idx="19315">
                  <c:v>42305.856474768516</c:v>
                </c:pt>
                <c:pt idx="19316">
                  <c:v>42305.85716915509</c:v>
                </c:pt>
                <c:pt idx="19317">
                  <c:v>42305.857863541663</c:v>
                </c:pt>
                <c:pt idx="19318">
                  <c:v>42305.858557928237</c:v>
                </c:pt>
                <c:pt idx="19319">
                  <c:v>42305.859252314818</c:v>
                </c:pt>
                <c:pt idx="19320">
                  <c:v>42305.859946701392</c:v>
                </c:pt>
                <c:pt idx="19321">
                  <c:v>42305.860641087966</c:v>
                </c:pt>
                <c:pt idx="19322">
                  <c:v>42305.861335474539</c:v>
                </c:pt>
                <c:pt idx="19323">
                  <c:v>42305.862029861113</c:v>
                </c:pt>
                <c:pt idx="19324">
                  <c:v>42305.862724247687</c:v>
                </c:pt>
                <c:pt idx="19325">
                  <c:v>42305.863418634261</c:v>
                </c:pt>
                <c:pt idx="19326">
                  <c:v>42305.864113020834</c:v>
                </c:pt>
                <c:pt idx="19327">
                  <c:v>42305.864807407408</c:v>
                </c:pt>
                <c:pt idx="19328">
                  <c:v>42305.865501793982</c:v>
                </c:pt>
                <c:pt idx="19329">
                  <c:v>42305.866196180556</c:v>
                </c:pt>
                <c:pt idx="19330">
                  <c:v>42305.866890567129</c:v>
                </c:pt>
                <c:pt idx="19331">
                  <c:v>42305.867584953703</c:v>
                </c:pt>
                <c:pt idx="19332">
                  <c:v>42305.868279340277</c:v>
                </c:pt>
                <c:pt idx="19333">
                  <c:v>42305.868973726851</c:v>
                </c:pt>
                <c:pt idx="19334">
                  <c:v>42305.869668113424</c:v>
                </c:pt>
                <c:pt idx="19335">
                  <c:v>42305.870362499998</c:v>
                </c:pt>
                <c:pt idx="19336">
                  <c:v>42305.871056886572</c:v>
                </c:pt>
                <c:pt idx="19337">
                  <c:v>42305.871751273145</c:v>
                </c:pt>
                <c:pt idx="19338">
                  <c:v>42305.872445659719</c:v>
                </c:pt>
                <c:pt idx="19339">
                  <c:v>42305.873140046293</c:v>
                </c:pt>
                <c:pt idx="19340">
                  <c:v>42305.873834432874</c:v>
                </c:pt>
                <c:pt idx="19341">
                  <c:v>42305.874528819448</c:v>
                </c:pt>
                <c:pt idx="19342">
                  <c:v>42305.875223206021</c:v>
                </c:pt>
                <c:pt idx="19343">
                  <c:v>42305.875917592595</c:v>
                </c:pt>
                <c:pt idx="19344">
                  <c:v>42305.876611979169</c:v>
                </c:pt>
                <c:pt idx="19345">
                  <c:v>42305.877306365743</c:v>
                </c:pt>
                <c:pt idx="19346">
                  <c:v>42305.878000752316</c:v>
                </c:pt>
                <c:pt idx="19347">
                  <c:v>42305.87869513889</c:v>
                </c:pt>
                <c:pt idx="19348">
                  <c:v>42305.879389525464</c:v>
                </c:pt>
                <c:pt idx="19349">
                  <c:v>42305.880083912038</c:v>
                </c:pt>
                <c:pt idx="19350">
                  <c:v>42305.880778298611</c:v>
                </c:pt>
                <c:pt idx="19351">
                  <c:v>42305.881472685185</c:v>
                </c:pt>
                <c:pt idx="19352">
                  <c:v>42305.882167071759</c:v>
                </c:pt>
                <c:pt idx="19353">
                  <c:v>42305.882861458333</c:v>
                </c:pt>
                <c:pt idx="19354">
                  <c:v>42305.883555844906</c:v>
                </c:pt>
                <c:pt idx="19355">
                  <c:v>42305.88425023148</c:v>
                </c:pt>
                <c:pt idx="19356">
                  <c:v>42305.884944618054</c:v>
                </c:pt>
                <c:pt idx="19357">
                  <c:v>42305.885639004628</c:v>
                </c:pt>
                <c:pt idx="19358">
                  <c:v>42305.886333391201</c:v>
                </c:pt>
                <c:pt idx="19359">
                  <c:v>42305.887027777775</c:v>
                </c:pt>
                <c:pt idx="19360">
                  <c:v>42305.887722164349</c:v>
                </c:pt>
                <c:pt idx="19361">
                  <c:v>42305.888416550923</c:v>
                </c:pt>
                <c:pt idx="19362">
                  <c:v>42305.889110937504</c:v>
                </c:pt>
                <c:pt idx="19363">
                  <c:v>42305.889805324077</c:v>
                </c:pt>
                <c:pt idx="19364">
                  <c:v>42305.890499710651</c:v>
                </c:pt>
                <c:pt idx="19365">
                  <c:v>42305.891194097225</c:v>
                </c:pt>
                <c:pt idx="19366">
                  <c:v>42305.891888483799</c:v>
                </c:pt>
                <c:pt idx="19367">
                  <c:v>42305.892582870372</c:v>
                </c:pt>
                <c:pt idx="19368">
                  <c:v>42305.893277256946</c:v>
                </c:pt>
                <c:pt idx="19369">
                  <c:v>42305.89397164352</c:v>
                </c:pt>
                <c:pt idx="19370">
                  <c:v>42305.894666030094</c:v>
                </c:pt>
                <c:pt idx="19371">
                  <c:v>42305.895360416667</c:v>
                </c:pt>
                <c:pt idx="19372">
                  <c:v>42305.896054803241</c:v>
                </c:pt>
                <c:pt idx="19373">
                  <c:v>42305.896749189815</c:v>
                </c:pt>
                <c:pt idx="19374">
                  <c:v>42305.897443576388</c:v>
                </c:pt>
                <c:pt idx="19375">
                  <c:v>42305.898137962962</c:v>
                </c:pt>
                <c:pt idx="19376">
                  <c:v>42305.898832349536</c:v>
                </c:pt>
                <c:pt idx="19377">
                  <c:v>42305.89952673611</c:v>
                </c:pt>
                <c:pt idx="19378">
                  <c:v>42305.900221122683</c:v>
                </c:pt>
                <c:pt idx="19379">
                  <c:v>42305.900915509257</c:v>
                </c:pt>
                <c:pt idx="19380">
                  <c:v>42305.901609895831</c:v>
                </c:pt>
                <c:pt idx="19381">
                  <c:v>42305.902304282405</c:v>
                </c:pt>
                <c:pt idx="19382">
                  <c:v>42305.902998668978</c:v>
                </c:pt>
                <c:pt idx="19383">
                  <c:v>42305.903693055552</c:v>
                </c:pt>
                <c:pt idx="19384">
                  <c:v>42305.904387442133</c:v>
                </c:pt>
                <c:pt idx="19385">
                  <c:v>42305.905081828707</c:v>
                </c:pt>
                <c:pt idx="19386">
                  <c:v>42305.905776215281</c:v>
                </c:pt>
                <c:pt idx="19387">
                  <c:v>42305.906470601854</c:v>
                </c:pt>
                <c:pt idx="19388">
                  <c:v>42305.907164988428</c:v>
                </c:pt>
                <c:pt idx="19389">
                  <c:v>42305.907859375002</c:v>
                </c:pt>
                <c:pt idx="19390">
                  <c:v>42305.908553761576</c:v>
                </c:pt>
                <c:pt idx="19391">
                  <c:v>42305.909248148149</c:v>
                </c:pt>
                <c:pt idx="19392">
                  <c:v>42305.909942534723</c:v>
                </c:pt>
                <c:pt idx="19393">
                  <c:v>42305.910636921297</c:v>
                </c:pt>
                <c:pt idx="19394">
                  <c:v>42305.911331307871</c:v>
                </c:pt>
                <c:pt idx="19395">
                  <c:v>42305.912025694444</c:v>
                </c:pt>
                <c:pt idx="19396">
                  <c:v>42305.912720081018</c:v>
                </c:pt>
                <c:pt idx="19397">
                  <c:v>42305.913414467592</c:v>
                </c:pt>
                <c:pt idx="19398">
                  <c:v>42305.914108854166</c:v>
                </c:pt>
                <c:pt idx="19399">
                  <c:v>42305.914803240739</c:v>
                </c:pt>
                <c:pt idx="19400">
                  <c:v>42305.915497627313</c:v>
                </c:pt>
                <c:pt idx="19401">
                  <c:v>42305.916192013887</c:v>
                </c:pt>
                <c:pt idx="19402">
                  <c:v>42305.91688640046</c:v>
                </c:pt>
                <c:pt idx="19403">
                  <c:v>42305.917580787034</c:v>
                </c:pt>
                <c:pt idx="19404">
                  <c:v>42305.918275173608</c:v>
                </c:pt>
                <c:pt idx="19405">
                  <c:v>42305.918969560182</c:v>
                </c:pt>
                <c:pt idx="19406">
                  <c:v>42305.919663946763</c:v>
                </c:pt>
                <c:pt idx="19407">
                  <c:v>42305.920358333336</c:v>
                </c:pt>
                <c:pt idx="19408">
                  <c:v>42305.92105271991</c:v>
                </c:pt>
                <c:pt idx="19409">
                  <c:v>42305.921747106484</c:v>
                </c:pt>
                <c:pt idx="19410">
                  <c:v>42305.922441493058</c:v>
                </c:pt>
                <c:pt idx="19411">
                  <c:v>42305.923135879631</c:v>
                </c:pt>
                <c:pt idx="19412">
                  <c:v>42305.923830266205</c:v>
                </c:pt>
                <c:pt idx="19413">
                  <c:v>42305.924524652779</c:v>
                </c:pt>
                <c:pt idx="19414">
                  <c:v>42305.925219039353</c:v>
                </c:pt>
                <c:pt idx="19415">
                  <c:v>42305.925913425926</c:v>
                </c:pt>
                <c:pt idx="19416">
                  <c:v>42305.9266078125</c:v>
                </c:pt>
                <c:pt idx="19417">
                  <c:v>42305.927302199074</c:v>
                </c:pt>
                <c:pt idx="19418">
                  <c:v>42305.927996585648</c:v>
                </c:pt>
                <c:pt idx="19419">
                  <c:v>42305.928690972221</c:v>
                </c:pt>
                <c:pt idx="19420">
                  <c:v>42305.929385358795</c:v>
                </c:pt>
                <c:pt idx="19421">
                  <c:v>42305.930079745369</c:v>
                </c:pt>
                <c:pt idx="19422">
                  <c:v>42305.930774131943</c:v>
                </c:pt>
                <c:pt idx="19423">
                  <c:v>42305.931468518516</c:v>
                </c:pt>
                <c:pt idx="19424">
                  <c:v>42305.93216290509</c:v>
                </c:pt>
                <c:pt idx="19425">
                  <c:v>42305.932857291664</c:v>
                </c:pt>
                <c:pt idx="19426">
                  <c:v>42305.933551678238</c:v>
                </c:pt>
                <c:pt idx="19427">
                  <c:v>42305.934246064811</c:v>
                </c:pt>
                <c:pt idx="19428">
                  <c:v>42305.934940451392</c:v>
                </c:pt>
                <c:pt idx="19429">
                  <c:v>42305.935634837966</c:v>
                </c:pt>
                <c:pt idx="19430">
                  <c:v>42305.93632922454</c:v>
                </c:pt>
                <c:pt idx="19431">
                  <c:v>42305.937023611114</c:v>
                </c:pt>
                <c:pt idx="19432">
                  <c:v>42305.937717997687</c:v>
                </c:pt>
                <c:pt idx="19433">
                  <c:v>42305.938412384261</c:v>
                </c:pt>
                <c:pt idx="19434">
                  <c:v>42305.939106770835</c:v>
                </c:pt>
                <c:pt idx="19435">
                  <c:v>42305.939801157409</c:v>
                </c:pt>
                <c:pt idx="19436">
                  <c:v>42305.940495543982</c:v>
                </c:pt>
                <c:pt idx="19437">
                  <c:v>42305.941189930556</c:v>
                </c:pt>
                <c:pt idx="19438">
                  <c:v>42305.94188431713</c:v>
                </c:pt>
                <c:pt idx="19439">
                  <c:v>42305.942578703703</c:v>
                </c:pt>
                <c:pt idx="19440">
                  <c:v>42305.943273090277</c:v>
                </c:pt>
                <c:pt idx="19441">
                  <c:v>42305.943967476851</c:v>
                </c:pt>
                <c:pt idx="19442">
                  <c:v>42305.944661863425</c:v>
                </c:pt>
                <c:pt idx="19443">
                  <c:v>42305.945356249998</c:v>
                </c:pt>
                <c:pt idx="19444">
                  <c:v>42305.946050636572</c:v>
                </c:pt>
                <c:pt idx="19445">
                  <c:v>42305.946745023146</c:v>
                </c:pt>
                <c:pt idx="19446">
                  <c:v>42305.94743940972</c:v>
                </c:pt>
                <c:pt idx="19447">
                  <c:v>42305.948133796293</c:v>
                </c:pt>
                <c:pt idx="19448">
                  <c:v>42305.948828182867</c:v>
                </c:pt>
                <c:pt idx="19449">
                  <c:v>42305.949522569441</c:v>
                </c:pt>
                <c:pt idx="19450">
                  <c:v>42305.950216956022</c:v>
                </c:pt>
                <c:pt idx="19451">
                  <c:v>42305.950911342596</c:v>
                </c:pt>
                <c:pt idx="19452">
                  <c:v>42305.951605729169</c:v>
                </c:pt>
                <c:pt idx="19453">
                  <c:v>42305.952300115743</c:v>
                </c:pt>
                <c:pt idx="19454">
                  <c:v>42305.952994502317</c:v>
                </c:pt>
                <c:pt idx="19455">
                  <c:v>42305.953688888891</c:v>
                </c:pt>
                <c:pt idx="19456">
                  <c:v>42305.954383275464</c:v>
                </c:pt>
                <c:pt idx="19457">
                  <c:v>42305.955077662038</c:v>
                </c:pt>
                <c:pt idx="19458">
                  <c:v>42305.955772048612</c:v>
                </c:pt>
                <c:pt idx="19459">
                  <c:v>42305.956466435186</c:v>
                </c:pt>
                <c:pt idx="19460">
                  <c:v>42305.957160821759</c:v>
                </c:pt>
                <c:pt idx="19461">
                  <c:v>42305.957855208333</c:v>
                </c:pt>
                <c:pt idx="19462">
                  <c:v>42305.958549594907</c:v>
                </c:pt>
                <c:pt idx="19463">
                  <c:v>42305.959243981481</c:v>
                </c:pt>
                <c:pt idx="19464">
                  <c:v>42305.959938368054</c:v>
                </c:pt>
                <c:pt idx="19465">
                  <c:v>42305.960632754628</c:v>
                </c:pt>
                <c:pt idx="19466">
                  <c:v>42305.961327141202</c:v>
                </c:pt>
                <c:pt idx="19467">
                  <c:v>42305.962021527776</c:v>
                </c:pt>
                <c:pt idx="19468">
                  <c:v>42305.962715914349</c:v>
                </c:pt>
                <c:pt idx="19469">
                  <c:v>42305.963410300923</c:v>
                </c:pt>
                <c:pt idx="19470">
                  <c:v>42305.964104687497</c:v>
                </c:pt>
                <c:pt idx="19471">
                  <c:v>42305.96479907407</c:v>
                </c:pt>
                <c:pt idx="19472">
                  <c:v>42305.965493460651</c:v>
                </c:pt>
                <c:pt idx="19473">
                  <c:v>42305.966187847225</c:v>
                </c:pt>
                <c:pt idx="19474">
                  <c:v>42305.966882233799</c:v>
                </c:pt>
                <c:pt idx="19475">
                  <c:v>42305.967576620373</c:v>
                </c:pt>
                <c:pt idx="19476">
                  <c:v>42305.968271006946</c:v>
                </c:pt>
                <c:pt idx="19477">
                  <c:v>42305.96896539352</c:v>
                </c:pt>
                <c:pt idx="19478">
                  <c:v>42305.969659780094</c:v>
                </c:pt>
                <c:pt idx="19479">
                  <c:v>42305.970354166668</c:v>
                </c:pt>
                <c:pt idx="19480">
                  <c:v>42305.971048553241</c:v>
                </c:pt>
                <c:pt idx="19481">
                  <c:v>42305.971742939815</c:v>
                </c:pt>
                <c:pt idx="19482">
                  <c:v>42305.972437326389</c:v>
                </c:pt>
                <c:pt idx="19483">
                  <c:v>42305.973131712963</c:v>
                </c:pt>
                <c:pt idx="19484">
                  <c:v>42305.973826099536</c:v>
                </c:pt>
                <c:pt idx="19485">
                  <c:v>42305.97452048611</c:v>
                </c:pt>
                <c:pt idx="19486">
                  <c:v>42305.975214872684</c:v>
                </c:pt>
                <c:pt idx="19487">
                  <c:v>42305.975909259258</c:v>
                </c:pt>
                <c:pt idx="19488">
                  <c:v>42305.976603645831</c:v>
                </c:pt>
                <c:pt idx="19489">
                  <c:v>42305.977298032405</c:v>
                </c:pt>
                <c:pt idx="19490">
                  <c:v>42305.977992418979</c:v>
                </c:pt>
                <c:pt idx="19491">
                  <c:v>42305.978686805553</c:v>
                </c:pt>
                <c:pt idx="19492">
                  <c:v>42305.979381192126</c:v>
                </c:pt>
                <c:pt idx="19493">
                  <c:v>42305.980075578707</c:v>
                </c:pt>
                <c:pt idx="19494">
                  <c:v>42305.980769965281</c:v>
                </c:pt>
                <c:pt idx="19495">
                  <c:v>42305.981464351855</c:v>
                </c:pt>
                <c:pt idx="19496">
                  <c:v>42305.982158738429</c:v>
                </c:pt>
                <c:pt idx="19497">
                  <c:v>42305.982853125002</c:v>
                </c:pt>
                <c:pt idx="19498">
                  <c:v>42305.983547511576</c:v>
                </c:pt>
                <c:pt idx="19499">
                  <c:v>42305.98424189815</c:v>
                </c:pt>
                <c:pt idx="19500">
                  <c:v>42305.984936284724</c:v>
                </c:pt>
                <c:pt idx="19501">
                  <c:v>42305.985630671297</c:v>
                </c:pt>
                <c:pt idx="19502">
                  <c:v>42305.986325057871</c:v>
                </c:pt>
                <c:pt idx="19503">
                  <c:v>42305.987019444445</c:v>
                </c:pt>
                <c:pt idx="19504">
                  <c:v>42305.987713831018</c:v>
                </c:pt>
                <c:pt idx="19505">
                  <c:v>42305.988408217592</c:v>
                </c:pt>
                <c:pt idx="19506">
                  <c:v>42305.989102604166</c:v>
                </c:pt>
                <c:pt idx="19507">
                  <c:v>42305.98979699074</c:v>
                </c:pt>
                <c:pt idx="19508">
                  <c:v>42305.990491377313</c:v>
                </c:pt>
                <c:pt idx="19509">
                  <c:v>42305.991185763887</c:v>
                </c:pt>
                <c:pt idx="19510">
                  <c:v>42305.991880150461</c:v>
                </c:pt>
                <c:pt idx="19511">
                  <c:v>42305.992574537035</c:v>
                </c:pt>
                <c:pt idx="19512">
                  <c:v>42305.993268923608</c:v>
                </c:pt>
                <c:pt idx="19513">
                  <c:v>42305.993963310182</c:v>
                </c:pt>
                <c:pt idx="19514">
                  <c:v>42305.994657696756</c:v>
                </c:pt>
                <c:pt idx="19515">
                  <c:v>42305.995352083337</c:v>
                </c:pt>
                <c:pt idx="19516">
                  <c:v>42305.996046469911</c:v>
                </c:pt>
                <c:pt idx="19517">
                  <c:v>42305.996740856484</c:v>
                </c:pt>
                <c:pt idx="19518">
                  <c:v>42305.997435243058</c:v>
                </c:pt>
                <c:pt idx="19519">
                  <c:v>42305.998129629632</c:v>
                </c:pt>
                <c:pt idx="19520">
                  <c:v>42305.998824016206</c:v>
                </c:pt>
                <c:pt idx="19521">
                  <c:v>42305.999518402779</c:v>
                </c:pt>
                <c:pt idx="19522">
                  <c:v>42306.000212789353</c:v>
                </c:pt>
                <c:pt idx="19523">
                  <c:v>42306.000907175927</c:v>
                </c:pt>
                <c:pt idx="19524">
                  <c:v>42306.001601562501</c:v>
                </c:pt>
                <c:pt idx="19525">
                  <c:v>42306.002295949074</c:v>
                </c:pt>
                <c:pt idx="19526">
                  <c:v>42306.002990335648</c:v>
                </c:pt>
                <c:pt idx="19527">
                  <c:v>42306.003684722222</c:v>
                </c:pt>
                <c:pt idx="19528">
                  <c:v>42306.004379108796</c:v>
                </c:pt>
                <c:pt idx="19529">
                  <c:v>42306.005073495369</c:v>
                </c:pt>
                <c:pt idx="19530">
                  <c:v>42306.005767881943</c:v>
                </c:pt>
                <c:pt idx="19531">
                  <c:v>42306.006462268517</c:v>
                </c:pt>
                <c:pt idx="19532">
                  <c:v>42306.007156655091</c:v>
                </c:pt>
                <c:pt idx="19533">
                  <c:v>42306.007851041664</c:v>
                </c:pt>
                <c:pt idx="19534">
                  <c:v>42306.008545428238</c:v>
                </c:pt>
                <c:pt idx="19535">
                  <c:v>42306.009239814812</c:v>
                </c:pt>
                <c:pt idx="19536">
                  <c:v>42306.009934201385</c:v>
                </c:pt>
                <c:pt idx="19537">
                  <c:v>42306.010628587966</c:v>
                </c:pt>
                <c:pt idx="19538">
                  <c:v>42306.01132297454</c:v>
                </c:pt>
                <c:pt idx="19539">
                  <c:v>42306.012017361114</c:v>
                </c:pt>
                <c:pt idx="19540">
                  <c:v>42306.012711747688</c:v>
                </c:pt>
                <c:pt idx="19541">
                  <c:v>42306.013406134261</c:v>
                </c:pt>
                <c:pt idx="19542">
                  <c:v>42306.014100520835</c:v>
                </c:pt>
                <c:pt idx="19543">
                  <c:v>42306.014794907409</c:v>
                </c:pt>
                <c:pt idx="19544">
                  <c:v>42306.015489293983</c:v>
                </c:pt>
                <c:pt idx="19545">
                  <c:v>42306.016183680556</c:v>
                </c:pt>
                <c:pt idx="19546">
                  <c:v>42306.01687806713</c:v>
                </c:pt>
                <c:pt idx="19547">
                  <c:v>42306.017572453704</c:v>
                </c:pt>
                <c:pt idx="19548">
                  <c:v>42306.018266840278</c:v>
                </c:pt>
                <c:pt idx="19549">
                  <c:v>42306.018961226851</c:v>
                </c:pt>
                <c:pt idx="19550">
                  <c:v>42306.019655613425</c:v>
                </c:pt>
                <c:pt idx="19551">
                  <c:v>42306.020349999999</c:v>
                </c:pt>
                <c:pt idx="19552">
                  <c:v>42306.021044386573</c:v>
                </c:pt>
                <c:pt idx="19553">
                  <c:v>42306.021738773146</c:v>
                </c:pt>
                <c:pt idx="19554">
                  <c:v>42306.02243315972</c:v>
                </c:pt>
                <c:pt idx="19555">
                  <c:v>42306.023127546294</c:v>
                </c:pt>
                <c:pt idx="19556">
                  <c:v>42306.023821932868</c:v>
                </c:pt>
                <c:pt idx="19557">
                  <c:v>42306.024516319441</c:v>
                </c:pt>
                <c:pt idx="19558">
                  <c:v>42306.025210706015</c:v>
                </c:pt>
                <c:pt idx="19559">
                  <c:v>42306.025905092596</c:v>
                </c:pt>
                <c:pt idx="19560">
                  <c:v>42306.02659947917</c:v>
                </c:pt>
                <c:pt idx="19561">
                  <c:v>42306.027293865744</c:v>
                </c:pt>
                <c:pt idx="19562">
                  <c:v>42306.027988252317</c:v>
                </c:pt>
                <c:pt idx="19563">
                  <c:v>42306.028682638891</c:v>
                </c:pt>
                <c:pt idx="19564">
                  <c:v>42306.029377025465</c:v>
                </c:pt>
                <c:pt idx="19565">
                  <c:v>42306.030071412039</c:v>
                </c:pt>
                <c:pt idx="19566">
                  <c:v>42306.030765798612</c:v>
                </c:pt>
                <c:pt idx="19567">
                  <c:v>42306.031460185186</c:v>
                </c:pt>
                <c:pt idx="19568">
                  <c:v>42306.03215457176</c:v>
                </c:pt>
                <c:pt idx="19569">
                  <c:v>42306.032848958333</c:v>
                </c:pt>
                <c:pt idx="19570">
                  <c:v>42306.033543344907</c:v>
                </c:pt>
                <c:pt idx="19571">
                  <c:v>42306.034237731481</c:v>
                </c:pt>
                <c:pt idx="19572">
                  <c:v>42306.034932118055</c:v>
                </c:pt>
                <c:pt idx="19573">
                  <c:v>42306.035626504628</c:v>
                </c:pt>
                <c:pt idx="19574">
                  <c:v>42306.036320891202</c:v>
                </c:pt>
                <c:pt idx="19575">
                  <c:v>42306.037015277776</c:v>
                </c:pt>
                <c:pt idx="19576">
                  <c:v>42306.03770966435</c:v>
                </c:pt>
                <c:pt idx="19577">
                  <c:v>42306.038404050923</c:v>
                </c:pt>
                <c:pt idx="19578">
                  <c:v>42306.039098437497</c:v>
                </c:pt>
                <c:pt idx="19579">
                  <c:v>42306.039792824071</c:v>
                </c:pt>
                <c:pt idx="19580">
                  <c:v>42306.040487210645</c:v>
                </c:pt>
                <c:pt idx="19581">
                  <c:v>42306.041181597226</c:v>
                </c:pt>
                <c:pt idx="19582">
                  <c:v>42306.041875983799</c:v>
                </c:pt>
                <c:pt idx="19583">
                  <c:v>42306.042570370373</c:v>
                </c:pt>
                <c:pt idx="19584">
                  <c:v>42306.043264756947</c:v>
                </c:pt>
                <c:pt idx="19585">
                  <c:v>42306.043959143521</c:v>
                </c:pt>
                <c:pt idx="19586">
                  <c:v>42306.044653530094</c:v>
                </c:pt>
                <c:pt idx="19587">
                  <c:v>42306.045347916668</c:v>
                </c:pt>
                <c:pt idx="19588">
                  <c:v>42306.046042303242</c:v>
                </c:pt>
                <c:pt idx="19589">
                  <c:v>42306.046736689816</c:v>
                </c:pt>
                <c:pt idx="19590">
                  <c:v>42306.047431076389</c:v>
                </c:pt>
                <c:pt idx="19591">
                  <c:v>42306.048125462963</c:v>
                </c:pt>
                <c:pt idx="19592">
                  <c:v>42306.048819849537</c:v>
                </c:pt>
                <c:pt idx="19593">
                  <c:v>42306.049514236111</c:v>
                </c:pt>
                <c:pt idx="19594">
                  <c:v>42306.050208622684</c:v>
                </c:pt>
                <c:pt idx="19595">
                  <c:v>42306.050903009258</c:v>
                </c:pt>
                <c:pt idx="19596">
                  <c:v>42306.051597395832</c:v>
                </c:pt>
                <c:pt idx="19597">
                  <c:v>42306.052291782406</c:v>
                </c:pt>
                <c:pt idx="19598">
                  <c:v>42306.052986168979</c:v>
                </c:pt>
                <c:pt idx="19599">
                  <c:v>42306.053680555553</c:v>
                </c:pt>
                <c:pt idx="19600">
                  <c:v>42306.054374942127</c:v>
                </c:pt>
                <c:pt idx="19601">
                  <c:v>42306.0550693287</c:v>
                </c:pt>
                <c:pt idx="19602">
                  <c:v>42306.055763715274</c:v>
                </c:pt>
                <c:pt idx="19603">
                  <c:v>42306.056458101855</c:v>
                </c:pt>
                <c:pt idx="19604">
                  <c:v>42306.057152488429</c:v>
                </c:pt>
                <c:pt idx="19605">
                  <c:v>42306.057846875003</c:v>
                </c:pt>
                <c:pt idx="19606">
                  <c:v>42306.058541261576</c:v>
                </c:pt>
                <c:pt idx="19607">
                  <c:v>42306.05923564815</c:v>
                </c:pt>
                <c:pt idx="19608">
                  <c:v>42306.059930034724</c:v>
                </c:pt>
                <c:pt idx="19609">
                  <c:v>42306.060624421298</c:v>
                </c:pt>
                <c:pt idx="19610">
                  <c:v>42306.061318807871</c:v>
                </c:pt>
                <c:pt idx="19611">
                  <c:v>42306.062013194445</c:v>
                </c:pt>
                <c:pt idx="19612">
                  <c:v>42306.062707581019</c:v>
                </c:pt>
                <c:pt idx="19613">
                  <c:v>42306.063401967593</c:v>
                </c:pt>
                <c:pt idx="19614">
                  <c:v>42306.064096354166</c:v>
                </c:pt>
                <c:pt idx="19615">
                  <c:v>42306.06479074074</c:v>
                </c:pt>
                <c:pt idx="19616">
                  <c:v>42306.065485127314</c:v>
                </c:pt>
                <c:pt idx="19617">
                  <c:v>42306.066179513888</c:v>
                </c:pt>
                <c:pt idx="19618">
                  <c:v>42306.066873900461</c:v>
                </c:pt>
                <c:pt idx="19619">
                  <c:v>42306.067568287035</c:v>
                </c:pt>
                <c:pt idx="19620">
                  <c:v>42306.068262673609</c:v>
                </c:pt>
                <c:pt idx="19621">
                  <c:v>42306.068957060183</c:v>
                </c:pt>
                <c:pt idx="19622">
                  <c:v>42306.069651446756</c:v>
                </c:pt>
                <c:pt idx="19623">
                  <c:v>42306.07034583333</c:v>
                </c:pt>
                <c:pt idx="19624">
                  <c:v>42306.071040219904</c:v>
                </c:pt>
                <c:pt idx="19625">
                  <c:v>42306.071734606485</c:v>
                </c:pt>
                <c:pt idx="19626">
                  <c:v>42306.072428993059</c:v>
                </c:pt>
                <c:pt idx="19627">
                  <c:v>42306.073123379632</c:v>
                </c:pt>
                <c:pt idx="19628">
                  <c:v>42306.073817766206</c:v>
                </c:pt>
                <c:pt idx="19629">
                  <c:v>42306.07451215278</c:v>
                </c:pt>
                <c:pt idx="19630">
                  <c:v>42306.075206539354</c:v>
                </c:pt>
                <c:pt idx="19631">
                  <c:v>42306.075900925927</c:v>
                </c:pt>
                <c:pt idx="19632">
                  <c:v>42306.076595312501</c:v>
                </c:pt>
                <c:pt idx="19633">
                  <c:v>42306.077289699075</c:v>
                </c:pt>
                <c:pt idx="19634">
                  <c:v>42306.077984085648</c:v>
                </c:pt>
                <c:pt idx="19635">
                  <c:v>42306.078678472222</c:v>
                </c:pt>
                <c:pt idx="19636">
                  <c:v>42306.079372858796</c:v>
                </c:pt>
                <c:pt idx="19637">
                  <c:v>42306.08006724537</c:v>
                </c:pt>
                <c:pt idx="19638">
                  <c:v>42306.080761631943</c:v>
                </c:pt>
                <c:pt idx="19639">
                  <c:v>42306.081456018517</c:v>
                </c:pt>
                <c:pt idx="19640">
                  <c:v>42306.082150405091</c:v>
                </c:pt>
                <c:pt idx="19641">
                  <c:v>42306.082844791665</c:v>
                </c:pt>
                <c:pt idx="19642">
                  <c:v>42306.083539178238</c:v>
                </c:pt>
                <c:pt idx="19643">
                  <c:v>42306.084233564812</c:v>
                </c:pt>
                <c:pt idx="19644">
                  <c:v>42306.084927951386</c:v>
                </c:pt>
                <c:pt idx="19645">
                  <c:v>42306.08562233796</c:v>
                </c:pt>
                <c:pt idx="19646">
                  <c:v>42306.086316724541</c:v>
                </c:pt>
                <c:pt idx="19647">
                  <c:v>42306.087011111114</c:v>
                </c:pt>
                <c:pt idx="19648">
                  <c:v>42306.087705497688</c:v>
                </c:pt>
                <c:pt idx="19649">
                  <c:v>42306.088399884262</c:v>
                </c:pt>
                <c:pt idx="19650">
                  <c:v>42306.089094270836</c:v>
                </c:pt>
                <c:pt idx="19651">
                  <c:v>42306.089788657409</c:v>
                </c:pt>
                <c:pt idx="19652">
                  <c:v>42306.090483043983</c:v>
                </c:pt>
                <c:pt idx="19653">
                  <c:v>42306.091177430557</c:v>
                </c:pt>
                <c:pt idx="19654">
                  <c:v>42306.091871817131</c:v>
                </c:pt>
                <c:pt idx="19655">
                  <c:v>42306.092566203704</c:v>
                </c:pt>
                <c:pt idx="19656">
                  <c:v>42306.093260590278</c:v>
                </c:pt>
                <c:pt idx="19657">
                  <c:v>42306.093954976852</c:v>
                </c:pt>
                <c:pt idx="19658">
                  <c:v>42306.094649363426</c:v>
                </c:pt>
                <c:pt idx="19659">
                  <c:v>42306.095343749999</c:v>
                </c:pt>
                <c:pt idx="19660">
                  <c:v>42306.096038136573</c:v>
                </c:pt>
                <c:pt idx="19661">
                  <c:v>42306.096732523147</c:v>
                </c:pt>
                <c:pt idx="19662">
                  <c:v>42306.097426909721</c:v>
                </c:pt>
                <c:pt idx="19663">
                  <c:v>42306.098121296294</c:v>
                </c:pt>
                <c:pt idx="19664">
                  <c:v>42306.098815682868</c:v>
                </c:pt>
                <c:pt idx="19665">
                  <c:v>42306.099510069442</c:v>
                </c:pt>
                <c:pt idx="19666">
                  <c:v>42306.100204456015</c:v>
                </c:pt>
                <c:pt idx="19667">
                  <c:v>42306.100898842589</c:v>
                </c:pt>
                <c:pt idx="19668">
                  <c:v>42306.10159322917</c:v>
                </c:pt>
                <c:pt idx="19669">
                  <c:v>42306.102287615744</c:v>
                </c:pt>
                <c:pt idx="19670">
                  <c:v>42306.102982002318</c:v>
                </c:pt>
                <c:pt idx="19671">
                  <c:v>42306.103676388891</c:v>
                </c:pt>
                <c:pt idx="19672">
                  <c:v>42306.104370775465</c:v>
                </c:pt>
                <c:pt idx="19673">
                  <c:v>42306.105065162039</c:v>
                </c:pt>
                <c:pt idx="19674">
                  <c:v>42306.105759548613</c:v>
                </c:pt>
                <c:pt idx="19675">
                  <c:v>42306.106453935186</c:v>
                </c:pt>
                <c:pt idx="19676">
                  <c:v>42306.10714832176</c:v>
                </c:pt>
                <c:pt idx="19677">
                  <c:v>42306.107842708334</c:v>
                </c:pt>
                <c:pt idx="19678">
                  <c:v>42306.108537094908</c:v>
                </c:pt>
                <c:pt idx="19679">
                  <c:v>42306.109231481481</c:v>
                </c:pt>
                <c:pt idx="19680">
                  <c:v>42306.109925868055</c:v>
                </c:pt>
                <c:pt idx="19681">
                  <c:v>42306.110620254629</c:v>
                </c:pt>
                <c:pt idx="19682">
                  <c:v>42306.111314641203</c:v>
                </c:pt>
                <c:pt idx="19683">
                  <c:v>42306.112009027776</c:v>
                </c:pt>
                <c:pt idx="19684">
                  <c:v>42306.11270341435</c:v>
                </c:pt>
                <c:pt idx="19685">
                  <c:v>42306.113397800924</c:v>
                </c:pt>
                <c:pt idx="19686">
                  <c:v>42306.114092187498</c:v>
                </c:pt>
                <c:pt idx="19687">
                  <c:v>42306.114786574071</c:v>
                </c:pt>
                <c:pt idx="19688">
                  <c:v>42306.115480960645</c:v>
                </c:pt>
                <c:pt idx="19689">
                  <c:v>42306.116175347219</c:v>
                </c:pt>
                <c:pt idx="19690">
                  <c:v>42306.1168697338</c:v>
                </c:pt>
                <c:pt idx="19691">
                  <c:v>42306.117564120374</c:v>
                </c:pt>
                <c:pt idx="19692">
                  <c:v>42306.118258506947</c:v>
                </c:pt>
                <c:pt idx="19693">
                  <c:v>42306.118952893521</c:v>
                </c:pt>
                <c:pt idx="19694">
                  <c:v>42306.119647280095</c:v>
                </c:pt>
                <c:pt idx="19695">
                  <c:v>42306.120341666669</c:v>
                </c:pt>
                <c:pt idx="19696">
                  <c:v>42306.121036053242</c:v>
                </c:pt>
                <c:pt idx="19697">
                  <c:v>42306.121730439816</c:v>
                </c:pt>
                <c:pt idx="19698">
                  <c:v>42306.12242482639</c:v>
                </c:pt>
                <c:pt idx="19699">
                  <c:v>42306.123119212964</c:v>
                </c:pt>
                <c:pt idx="19700">
                  <c:v>42306.123813599537</c:v>
                </c:pt>
                <c:pt idx="19701">
                  <c:v>42306.124507986111</c:v>
                </c:pt>
                <c:pt idx="19702">
                  <c:v>42306.125202372685</c:v>
                </c:pt>
                <c:pt idx="19703">
                  <c:v>42306.125896759258</c:v>
                </c:pt>
                <c:pt idx="19704">
                  <c:v>42306.126591145832</c:v>
                </c:pt>
                <c:pt idx="19705">
                  <c:v>42306.127285532406</c:v>
                </c:pt>
                <c:pt idx="19706">
                  <c:v>42306.12797991898</c:v>
                </c:pt>
                <c:pt idx="19707">
                  <c:v>42306.128674305553</c:v>
                </c:pt>
                <c:pt idx="19708">
                  <c:v>42306.129368692127</c:v>
                </c:pt>
                <c:pt idx="19709">
                  <c:v>42306.130063078701</c:v>
                </c:pt>
                <c:pt idx="19710">
                  <c:v>42306.130757465275</c:v>
                </c:pt>
                <c:pt idx="19711">
                  <c:v>42306.131451851848</c:v>
                </c:pt>
                <c:pt idx="19712">
                  <c:v>42306.132146238429</c:v>
                </c:pt>
                <c:pt idx="19713">
                  <c:v>42306.132840625003</c:v>
                </c:pt>
                <c:pt idx="19714">
                  <c:v>42306.133535011577</c:v>
                </c:pt>
                <c:pt idx="19715">
                  <c:v>42306.134229398151</c:v>
                </c:pt>
                <c:pt idx="19716">
                  <c:v>42306.134923784724</c:v>
                </c:pt>
                <c:pt idx="19717">
                  <c:v>42306.135618171298</c:v>
                </c:pt>
                <c:pt idx="19718">
                  <c:v>42306.136312557872</c:v>
                </c:pt>
                <c:pt idx="19719">
                  <c:v>42306.137006944446</c:v>
                </c:pt>
                <c:pt idx="19720">
                  <c:v>42306.137701331019</c:v>
                </c:pt>
                <c:pt idx="19721">
                  <c:v>42306.138395717593</c:v>
                </c:pt>
                <c:pt idx="19722">
                  <c:v>42306.139090104167</c:v>
                </c:pt>
                <c:pt idx="19723">
                  <c:v>42306.139784490741</c:v>
                </c:pt>
                <c:pt idx="19724">
                  <c:v>42306.140478877314</c:v>
                </c:pt>
                <c:pt idx="19725">
                  <c:v>42306.141173263888</c:v>
                </c:pt>
                <c:pt idx="19726">
                  <c:v>42306.141867650462</c:v>
                </c:pt>
                <c:pt idx="19727">
                  <c:v>42306.142562037036</c:v>
                </c:pt>
                <c:pt idx="19728">
                  <c:v>42306.143256423609</c:v>
                </c:pt>
                <c:pt idx="19729">
                  <c:v>42306.143950810183</c:v>
                </c:pt>
                <c:pt idx="19730">
                  <c:v>42306.144645196757</c:v>
                </c:pt>
                <c:pt idx="19731">
                  <c:v>42306.14533958333</c:v>
                </c:pt>
                <c:pt idx="19732">
                  <c:v>42306.146033969904</c:v>
                </c:pt>
                <c:pt idx="19733">
                  <c:v>42306.146728356478</c:v>
                </c:pt>
                <c:pt idx="19734">
                  <c:v>42306.147422743059</c:v>
                </c:pt>
                <c:pt idx="19735">
                  <c:v>42306.148117129633</c:v>
                </c:pt>
                <c:pt idx="19736">
                  <c:v>42306.148811516206</c:v>
                </c:pt>
                <c:pt idx="19737">
                  <c:v>42306.14950590278</c:v>
                </c:pt>
                <c:pt idx="19738">
                  <c:v>42306.150200289354</c:v>
                </c:pt>
                <c:pt idx="19739">
                  <c:v>42306.150894675928</c:v>
                </c:pt>
                <c:pt idx="19740">
                  <c:v>42306.151589062501</c:v>
                </c:pt>
                <c:pt idx="19741">
                  <c:v>42306.152283449075</c:v>
                </c:pt>
                <c:pt idx="19742">
                  <c:v>42306.152977835649</c:v>
                </c:pt>
                <c:pt idx="19743">
                  <c:v>42306.153672222223</c:v>
                </c:pt>
                <c:pt idx="19744">
                  <c:v>42306.154366608796</c:v>
                </c:pt>
                <c:pt idx="19745">
                  <c:v>42306.15506099537</c:v>
                </c:pt>
                <c:pt idx="19746">
                  <c:v>42306.155755381944</c:v>
                </c:pt>
                <c:pt idx="19747">
                  <c:v>42306.156449768518</c:v>
                </c:pt>
                <c:pt idx="19748">
                  <c:v>42306.157144155091</c:v>
                </c:pt>
                <c:pt idx="19749">
                  <c:v>42306.157838541665</c:v>
                </c:pt>
                <c:pt idx="19750">
                  <c:v>42306.158532928239</c:v>
                </c:pt>
                <c:pt idx="19751">
                  <c:v>42306.159227314813</c:v>
                </c:pt>
                <c:pt idx="19752">
                  <c:v>42306.159921701386</c:v>
                </c:pt>
                <c:pt idx="19753">
                  <c:v>42306.16061608796</c:v>
                </c:pt>
                <c:pt idx="19754">
                  <c:v>42306.161310474534</c:v>
                </c:pt>
                <c:pt idx="19755">
                  <c:v>42306.162004861108</c:v>
                </c:pt>
                <c:pt idx="19756">
                  <c:v>42306.162699247689</c:v>
                </c:pt>
                <c:pt idx="19757">
                  <c:v>42306.163393634262</c:v>
                </c:pt>
                <c:pt idx="19758">
                  <c:v>42306.164088020836</c:v>
                </c:pt>
                <c:pt idx="19759">
                  <c:v>42306.16478240741</c:v>
                </c:pt>
                <c:pt idx="19760">
                  <c:v>42306.165476793984</c:v>
                </c:pt>
                <c:pt idx="19761">
                  <c:v>42306.166171180557</c:v>
                </c:pt>
                <c:pt idx="19762">
                  <c:v>42306.166865567131</c:v>
                </c:pt>
                <c:pt idx="19763">
                  <c:v>42306.167559953705</c:v>
                </c:pt>
                <c:pt idx="19764">
                  <c:v>42306.168254340279</c:v>
                </c:pt>
                <c:pt idx="19765">
                  <c:v>42306.168948726852</c:v>
                </c:pt>
                <c:pt idx="19766">
                  <c:v>42306.169643113426</c:v>
                </c:pt>
                <c:pt idx="19767">
                  <c:v>42306.1703375</c:v>
                </c:pt>
                <c:pt idx="19768">
                  <c:v>42306.171031886573</c:v>
                </c:pt>
                <c:pt idx="19769">
                  <c:v>42306.171726273147</c:v>
                </c:pt>
                <c:pt idx="19770">
                  <c:v>42306.172420659721</c:v>
                </c:pt>
                <c:pt idx="19771">
                  <c:v>42306.173115046295</c:v>
                </c:pt>
                <c:pt idx="19772">
                  <c:v>42306.173809432868</c:v>
                </c:pt>
                <c:pt idx="19773">
                  <c:v>42306.174503819442</c:v>
                </c:pt>
                <c:pt idx="19774">
                  <c:v>42306.175198206016</c:v>
                </c:pt>
                <c:pt idx="19775">
                  <c:v>42306.17589259259</c:v>
                </c:pt>
                <c:pt idx="19776">
                  <c:v>42306.176586979163</c:v>
                </c:pt>
                <c:pt idx="19777">
                  <c:v>42306.177281365737</c:v>
                </c:pt>
                <c:pt idx="19778">
                  <c:v>42306.177975752318</c:v>
                </c:pt>
                <c:pt idx="19779">
                  <c:v>42306.178670138892</c:v>
                </c:pt>
                <c:pt idx="19780">
                  <c:v>42306.179364525466</c:v>
                </c:pt>
                <c:pt idx="19781">
                  <c:v>42306.180058912039</c:v>
                </c:pt>
                <c:pt idx="19782">
                  <c:v>42306.180753298613</c:v>
                </c:pt>
                <c:pt idx="19783">
                  <c:v>42306.181447685187</c:v>
                </c:pt>
                <c:pt idx="19784">
                  <c:v>42306.182142071761</c:v>
                </c:pt>
                <c:pt idx="19785">
                  <c:v>42306.182836458334</c:v>
                </c:pt>
                <c:pt idx="19786">
                  <c:v>42306.183530844908</c:v>
                </c:pt>
                <c:pt idx="19787">
                  <c:v>42306.184225231482</c:v>
                </c:pt>
                <c:pt idx="19788">
                  <c:v>42306.184919618056</c:v>
                </c:pt>
                <c:pt idx="19789">
                  <c:v>42306.185614004629</c:v>
                </c:pt>
                <c:pt idx="19790">
                  <c:v>42306.186308391203</c:v>
                </c:pt>
                <c:pt idx="19791">
                  <c:v>42306.187002777777</c:v>
                </c:pt>
                <c:pt idx="19792">
                  <c:v>42306.187697164351</c:v>
                </c:pt>
                <c:pt idx="19793">
                  <c:v>42306.188391550924</c:v>
                </c:pt>
                <c:pt idx="19794">
                  <c:v>42306.189085937498</c:v>
                </c:pt>
                <c:pt idx="19795">
                  <c:v>42306.189780324072</c:v>
                </c:pt>
                <c:pt idx="19796">
                  <c:v>42306.190474710646</c:v>
                </c:pt>
                <c:pt idx="19797">
                  <c:v>42306.191169097219</c:v>
                </c:pt>
                <c:pt idx="19798">
                  <c:v>42306.191863483793</c:v>
                </c:pt>
                <c:pt idx="19799">
                  <c:v>42306.192557870374</c:v>
                </c:pt>
                <c:pt idx="19800">
                  <c:v>42306.193252256948</c:v>
                </c:pt>
                <c:pt idx="19801">
                  <c:v>42306.193946643521</c:v>
                </c:pt>
                <c:pt idx="19802">
                  <c:v>42306.194641030095</c:v>
                </c:pt>
                <c:pt idx="19803">
                  <c:v>42306.195335416669</c:v>
                </c:pt>
                <c:pt idx="19804">
                  <c:v>42306.196029803243</c:v>
                </c:pt>
                <c:pt idx="19805">
                  <c:v>42306.196724189816</c:v>
                </c:pt>
                <c:pt idx="19806">
                  <c:v>42306.19741857639</c:v>
                </c:pt>
                <c:pt idx="19807">
                  <c:v>42306.198112962964</c:v>
                </c:pt>
                <c:pt idx="19808">
                  <c:v>42306.198807349538</c:v>
                </c:pt>
                <c:pt idx="19809">
                  <c:v>42306.199501736111</c:v>
                </c:pt>
                <c:pt idx="19810">
                  <c:v>42306.200196122685</c:v>
                </c:pt>
                <c:pt idx="19811">
                  <c:v>42306.200890509259</c:v>
                </c:pt>
                <c:pt idx="19812">
                  <c:v>42306.201584895833</c:v>
                </c:pt>
                <c:pt idx="19813">
                  <c:v>42306.202279282406</c:v>
                </c:pt>
                <c:pt idx="19814">
                  <c:v>42306.20297366898</c:v>
                </c:pt>
                <c:pt idx="19815">
                  <c:v>42306.203668055554</c:v>
                </c:pt>
                <c:pt idx="19816">
                  <c:v>42306.204362442128</c:v>
                </c:pt>
                <c:pt idx="19817">
                  <c:v>42306.205056828701</c:v>
                </c:pt>
                <c:pt idx="19818">
                  <c:v>42306.205751215275</c:v>
                </c:pt>
                <c:pt idx="19819">
                  <c:v>42306.206445601849</c:v>
                </c:pt>
                <c:pt idx="19820">
                  <c:v>42306.207139988423</c:v>
                </c:pt>
                <c:pt idx="19821">
                  <c:v>42306.207834375004</c:v>
                </c:pt>
                <c:pt idx="19822">
                  <c:v>42306.208528761577</c:v>
                </c:pt>
                <c:pt idx="19823">
                  <c:v>42306.209223148151</c:v>
                </c:pt>
                <c:pt idx="19824">
                  <c:v>42306.209917534725</c:v>
                </c:pt>
                <c:pt idx="19825">
                  <c:v>42306.210611921299</c:v>
                </c:pt>
                <c:pt idx="19826">
                  <c:v>42306.211306307872</c:v>
                </c:pt>
                <c:pt idx="19827">
                  <c:v>42306.212000694446</c:v>
                </c:pt>
                <c:pt idx="19828">
                  <c:v>42306.21269508102</c:v>
                </c:pt>
                <c:pt idx="19829">
                  <c:v>42306.213389467594</c:v>
                </c:pt>
                <c:pt idx="19830">
                  <c:v>42306.214083854167</c:v>
                </c:pt>
                <c:pt idx="19831">
                  <c:v>42306.214778240741</c:v>
                </c:pt>
                <c:pt idx="19832">
                  <c:v>42306.215472627315</c:v>
                </c:pt>
                <c:pt idx="19833">
                  <c:v>42306.216167013888</c:v>
                </c:pt>
                <c:pt idx="19834">
                  <c:v>42306.216861400462</c:v>
                </c:pt>
                <c:pt idx="19835">
                  <c:v>42306.217555787036</c:v>
                </c:pt>
                <c:pt idx="19836">
                  <c:v>42306.21825017361</c:v>
                </c:pt>
                <c:pt idx="19837">
                  <c:v>42306.218944560183</c:v>
                </c:pt>
                <c:pt idx="19838">
                  <c:v>42306.219638946757</c:v>
                </c:pt>
                <c:pt idx="19839">
                  <c:v>42306.220333333331</c:v>
                </c:pt>
                <c:pt idx="19840">
                  <c:v>42306.221027719905</c:v>
                </c:pt>
                <c:pt idx="19841">
                  <c:v>42306.221722106478</c:v>
                </c:pt>
                <c:pt idx="19842">
                  <c:v>42306.222416493052</c:v>
                </c:pt>
                <c:pt idx="19843">
                  <c:v>42306.223110879633</c:v>
                </c:pt>
                <c:pt idx="19844">
                  <c:v>42306.223805266207</c:v>
                </c:pt>
                <c:pt idx="19845">
                  <c:v>42306.224499652781</c:v>
                </c:pt>
                <c:pt idx="19846">
                  <c:v>42306.225194039354</c:v>
                </c:pt>
                <c:pt idx="19847">
                  <c:v>42306.225888425928</c:v>
                </c:pt>
                <c:pt idx="19848">
                  <c:v>42306.226582812502</c:v>
                </c:pt>
                <c:pt idx="19849">
                  <c:v>42306.227277199076</c:v>
                </c:pt>
                <c:pt idx="19850">
                  <c:v>42306.227971585649</c:v>
                </c:pt>
                <c:pt idx="19851">
                  <c:v>42306.228665972223</c:v>
                </c:pt>
                <c:pt idx="19852">
                  <c:v>42306.229360358797</c:v>
                </c:pt>
                <c:pt idx="19853">
                  <c:v>42306.230054745371</c:v>
                </c:pt>
                <c:pt idx="19854">
                  <c:v>42306.230749131944</c:v>
                </c:pt>
                <c:pt idx="19855">
                  <c:v>42306.231443518518</c:v>
                </c:pt>
                <c:pt idx="19856">
                  <c:v>42306.232137905092</c:v>
                </c:pt>
                <c:pt idx="19857">
                  <c:v>42306.232832291666</c:v>
                </c:pt>
                <c:pt idx="19858">
                  <c:v>42306.233526678239</c:v>
                </c:pt>
                <c:pt idx="19859">
                  <c:v>42306.234221064813</c:v>
                </c:pt>
                <c:pt idx="19860">
                  <c:v>42306.234915451387</c:v>
                </c:pt>
                <c:pt idx="19861">
                  <c:v>42306.235609837961</c:v>
                </c:pt>
                <c:pt idx="19862">
                  <c:v>42306.236304224534</c:v>
                </c:pt>
                <c:pt idx="19863">
                  <c:v>42306.236998611108</c:v>
                </c:pt>
                <c:pt idx="19864">
                  <c:v>42306.237692997682</c:v>
                </c:pt>
                <c:pt idx="19865">
                  <c:v>42306.238387384263</c:v>
                </c:pt>
                <c:pt idx="19866">
                  <c:v>42306.239081770836</c:v>
                </c:pt>
                <c:pt idx="19867">
                  <c:v>42306.23977615741</c:v>
                </c:pt>
                <c:pt idx="19868">
                  <c:v>42306.240470543984</c:v>
                </c:pt>
                <c:pt idx="19869">
                  <c:v>42306.241164930558</c:v>
                </c:pt>
                <c:pt idx="19870">
                  <c:v>42306.241859317131</c:v>
                </c:pt>
                <c:pt idx="19871">
                  <c:v>42306.242553703705</c:v>
                </c:pt>
                <c:pt idx="19872">
                  <c:v>42306.243248090279</c:v>
                </c:pt>
                <c:pt idx="19873">
                  <c:v>42306.243942476853</c:v>
                </c:pt>
                <c:pt idx="19874">
                  <c:v>42306.244636863426</c:v>
                </c:pt>
                <c:pt idx="19875">
                  <c:v>42306.24533125</c:v>
                </c:pt>
                <c:pt idx="19876">
                  <c:v>42306.246025636574</c:v>
                </c:pt>
                <c:pt idx="19877">
                  <c:v>42306.246720023148</c:v>
                </c:pt>
                <c:pt idx="19878">
                  <c:v>42306.247414409721</c:v>
                </c:pt>
                <c:pt idx="19879">
                  <c:v>42306.248108796295</c:v>
                </c:pt>
                <c:pt idx="19880">
                  <c:v>42306.248803182869</c:v>
                </c:pt>
                <c:pt idx="19881">
                  <c:v>42306.249497569443</c:v>
                </c:pt>
                <c:pt idx="19882">
                  <c:v>42306.250191956016</c:v>
                </c:pt>
                <c:pt idx="19883">
                  <c:v>42306.25088634259</c:v>
                </c:pt>
                <c:pt idx="19884">
                  <c:v>42306.251580729164</c:v>
                </c:pt>
                <c:pt idx="19885">
                  <c:v>42306.252275115738</c:v>
                </c:pt>
                <c:pt idx="19886">
                  <c:v>42306.252969502311</c:v>
                </c:pt>
                <c:pt idx="19887">
                  <c:v>42306.253663888892</c:v>
                </c:pt>
                <c:pt idx="19888">
                  <c:v>42306.254358275466</c:v>
                </c:pt>
                <c:pt idx="19889">
                  <c:v>42306.25505266204</c:v>
                </c:pt>
                <c:pt idx="19890">
                  <c:v>42306.255747048614</c:v>
                </c:pt>
                <c:pt idx="19891">
                  <c:v>42306.256441435187</c:v>
                </c:pt>
                <c:pt idx="19892">
                  <c:v>42306.257135821761</c:v>
                </c:pt>
                <c:pt idx="19893">
                  <c:v>42306.257830208335</c:v>
                </c:pt>
                <c:pt idx="19894">
                  <c:v>42306.258524594909</c:v>
                </c:pt>
                <c:pt idx="19895">
                  <c:v>42306.259218981482</c:v>
                </c:pt>
                <c:pt idx="19896">
                  <c:v>42306.259913368056</c:v>
                </c:pt>
                <c:pt idx="19897">
                  <c:v>42306.26060775463</c:v>
                </c:pt>
                <c:pt idx="19898">
                  <c:v>42306.261302141203</c:v>
                </c:pt>
                <c:pt idx="19899">
                  <c:v>42306.261996527777</c:v>
                </c:pt>
                <c:pt idx="19900">
                  <c:v>42306.262690914351</c:v>
                </c:pt>
                <c:pt idx="19901">
                  <c:v>42306.263385300925</c:v>
                </c:pt>
                <c:pt idx="19902">
                  <c:v>42306.264079687498</c:v>
                </c:pt>
                <c:pt idx="19903">
                  <c:v>42306.264774074072</c:v>
                </c:pt>
                <c:pt idx="19904">
                  <c:v>42306.265468460646</c:v>
                </c:pt>
                <c:pt idx="19905">
                  <c:v>42306.26616284722</c:v>
                </c:pt>
                <c:pt idx="19906">
                  <c:v>42306.266857233793</c:v>
                </c:pt>
                <c:pt idx="19907">
                  <c:v>42306.267551620367</c:v>
                </c:pt>
                <c:pt idx="19908">
                  <c:v>42306.268246006941</c:v>
                </c:pt>
                <c:pt idx="19909">
                  <c:v>42306.268940393522</c:v>
                </c:pt>
                <c:pt idx="19910">
                  <c:v>42306.269634780096</c:v>
                </c:pt>
                <c:pt idx="19911">
                  <c:v>42306.270329166669</c:v>
                </c:pt>
                <c:pt idx="19912">
                  <c:v>42306.271023553243</c:v>
                </c:pt>
                <c:pt idx="19913">
                  <c:v>42306.271717939817</c:v>
                </c:pt>
                <c:pt idx="19914">
                  <c:v>42306.272412326391</c:v>
                </c:pt>
                <c:pt idx="19915">
                  <c:v>42306.273106712964</c:v>
                </c:pt>
                <c:pt idx="19916">
                  <c:v>42306.273801099538</c:v>
                </c:pt>
                <c:pt idx="19917">
                  <c:v>42306.274495486112</c:v>
                </c:pt>
                <c:pt idx="19918">
                  <c:v>42306.275189872686</c:v>
                </c:pt>
                <c:pt idx="19919">
                  <c:v>42306.275884259259</c:v>
                </c:pt>
                <c:pt idx="19920">
                  <c:v>42306.276578645833</c:v>
                </c:pt>
                <c:pt idx="19921">
                  <c:v>42306.277273032407</c:v>
                </c:pt>
                <c:pt idx="19922">
                  <c:v>42306.277967418981</c:v>
                </c:pt>
                <c:pt idx="19923">
                  <c:v>42306.278661805554</c:v>
                </c:pt>
                <c:pt idx="19924">
                  <c:v>42306.279356192128</c:v>
                </c:pt>
                <c:pt idx="19925">
                  <c:v>42306.280050578702</c:v>
                </c:pt>
                <c:pt idx="19926">
                  <c:v>42306.280744965276</c:v>
                </c:pt>
                <c:pt idx="19927">
                  <c:v>42306.281439351849</c:v>
                </c:pt>
                <c:pt idx="19928">
                  <c:v>42306.282133738423</c:v>
                </c:pt>
                <c:pt idx="19929">
                  <c:v>42306.282828124997</c:v>
                </c:pt>
                <c:pt idx="19930">
                  <c:v>42306.28352251157</c:v>
                </c:pt>
                <c:pt idx="19931">
                  <c:v>42306.284216898151</c:v>
                </c:pt>
                <c:pt idx="19932">
                  <c:v>42306.284911284725</c:v>
                </c:pt>
                <c:pt idx="19933">
                  <c:v>42306.285605671299</c:v>
                </c:pt>
                <c:pt idx="19934">
                  <c:v>42306.286300057873</c:v>
                </c:pt>
                <c:pt idx="19935">
                  <c:v>42306.286994444446</c:v>
                </c:pt>
                <c:pt idx="19936">
                  <c:v>42306.28768883102</c:v>
                </c:pt>
                <c:pt idx="19937">
                  <c:v>42306.288383217594</c:v>
                </c:pt>
                <c:pt idx="19938">
                  <c:v>42306.289077604168</c:v>
                </c:pt>
                <c:pt idx="19939">
                  <c:v>42306.289771990741</c:v>
                </c:pt>
                <c:pt idx="19940">
                  <c:v>42306.290466377315</c:v>
                </c:pt>
                <c:pt idx="19941">
                  <c:v>42306.291160763889</c:v>
                </c:pt>
                <c:pt idx="19942">
                  <c:v>42306.291855150463</c:v>
                </c:pt>
                <c:pt idx="19943">
                  <c:v>42306.292549537036</c:v>
                </c:pt>
                <c:pt idx="19944">
                  <c:v>42306.29324392361</c:v>
                </c:pt>
                <c:pt idx="19945">
                  <c:v>42306.293938310184</c:v>
                </c:pt>
                <c:pt idx="19946">
                  <c:v>42306.294632696758</c:v>
                </c:pt>
                <c:pt idx="19947">
                  <c:v>42306.295327083331</c:v>
                </c:pt>
                <c:pt idx="19948">
                  <c:v>42306.296021469905</c:v>
                </c:pt>
                <c:pt idx="19949">
                  <c:v>42306.296715856479</c:v>
                </c:pt>
                <c:pt idx="19950">
                  <c:v>42306.297410243053</c:v>
                </c:pt>
                <c:pt idx="19951">
                  <c:v>42306.298104629626</c:v>
                </c:pt>
                <c:pt idx="19952">
                  <c:v>42306.298799016207</c:v>
                </c:pt>
                <c:pt idx="19953">
                  <c:v>42306.299493402781</c:v>
                </c:pt>
                <c:pt idx="19954">
                  <c:v>42306.300187789355</c:v>
                </c:pt>
                <c:pt idx="19955">
                  <c:v>42306.300882175929</c:v>
                </c:pt>
                <c:pt idx="19956">
                  <c:v>42306.301576562502</c:v>
                </c:pt>
                <c:pt idx="19957">
                  <c:v>42306.302270949076</c:v>
                </c:pt>
                <c:pt idx="19958">
                  <c:v>42306.30296533565</c:v>
                </c:pt>
                <c:pt idx="19959">
                  <c:v>42306.303659722224</c:v>
                </c:pt>
                <c:pt idx="19960">
                  <c:v>42306.304354108797</c:v>
                </c:pt>
                <c:pt idx="19961">
                  <c:v>42306.305048495371</c:v>
                </c:pt>
                <c:pt idx="19962">
                  <c:v>42306.305742881945</c:v>
                </c:pt>
                <c:pt idx="19963">
                  <c:v>42306.306437268518</c:v>
                </c:pt>
                <c:pt idx="19964">
                  <c:v>42306.307131655092</c:v>
                </c:pt>
                <c:pt idx="19965">
                  <c:v>42306.307826041666</c:v>
                </c:pt>
                <c:pt idx="19966">
                  <c:v>42306.30852042824</c:v>
                </c:pt>
                <c:pt idx="19967">
                  <c:v>42306.309214814813</c:v>
                </c:pt>
                <c:pt idx="19968">
                  <c:v>42306.309909201387</c:v>
                </c:pt>
                <c:pt idx="19969">
                  <c:v>42306.310603587961</c:v>
                </c:pt>
                <c:pt idx="19970">
                  <c:v>42306.311297974535</c:v>
                </c:pt>
                <c:pt idx="19971">
                  <c:v>42306.311992361108</c:v>
                </c:pt>
                <c:pt idx="19972">
                  <c:v>42306.312686747682</c:v>
                </c:pt>
                <c:pt idx="19973">
                  <c:v>42306.313381134256</c:v>
                </c:pt>
                <c:pt idx="19974">
                  <c:v>42306.314075520837</c:v>
                </c:pt>
                <c:pt idx="19975">
                  <c:v>42306.314769907411</c:v>
                </c:pt>
                <c:pt idx="19976">
                  <c:v>42306.315464293984</c:v>
                </c:pt>
                <c:pt idx="19977">
                  <c:v>42306.316158680558</c:v>
                </c:pt>
                <c:pt idx="19978">
                  <c:v>42306.316853067132</c:v>
                </c:pt>
                <c:pt idx="19979">
                  <c:v>42306.317547453706</c:v>
                </c:pt>
                <c:pt idx="19980">
                  <c:v>42306.318241840279</c:v>
                </c:pt>
                <c:pt idx="19981">
                  <c:v>42306.318936226853</c:v>
                </c:pt>
                <c:pt idx="19982">
                  <c:v>42306.319630613427</c:v>
                </c:pt>
                <c:pt idx="19983">
                  <c:v>42306.320325000001</c:v>
                </c:pt>
                <c:pt idx="19984">
                  <c:v>42306.321019386574</c:v>
                </c:pt>
                <c:pt idx="19985">
                  <c:v>42306.321713773148</c:v>
                </c:pt>
                <c:pt idx="19986">
                  <c:v>42306.322408159722</c:v>
                </c:pt>
                <c:pt idx="19987">
                  <c:v>42306.323102546296</c:v>
                </c:pt>
                <c:pt idx="19988">
                  <c:v>42306.323796932869</c:v>
                </c:pt>
                <c:pt idx="19989">
                  <c:v>42306.324491319443</c:v>
                </c:pt>
                <c:pt idx="19990">
                  <c:v>42306.325185706017</c:v>
                </c:pt>
                <c:pt idx="19991">
                  <c:v>42306.325880092591</c:v>
                </c:pt>
                <c:pt idx="19992">
                  <c:v>42306.326574479164</c:v>
                </c:pt>
                <c:pt idx="19993">
                  <c:v>42306.327268865738</c:v>
                </c:pt>
                <c:pt idx="19994">
                  <c:v>42306.327963252312</c:v>
                </c:pt>
                <c:pt idx="19995">
                  <c:v>42306.328657638885</c:v>
                </c:pt>
                <c:pt idx="19996">
                  <c:v>42306.329352025467</c:v>
                </c:pt>
                <c:pt idx="19997">
                  <c:v>42306.33004641204</c:v>
                </c:pt>
                <c:pt idx="19998">
                  <c:v>42306.330740798614</c:v>
                </c:pt>
                <c:pt idx="19999">
                  <c:v>42306.331435185188</c:v>
                </c:pt>
                <c:pt idx="20000">
                  <c:v>42306.332129571761</c:v>
                </c:pt>
                <c:pt idx="20001">
                  <c:v>42306.332823958335</c:v>
                </c:pt>
                <c:pt idx="20002">
                  <c:v>42306.333518344909</c:v>
                </c:pt>
                <c:pt idx="20003">
                  <c:v>42306.334212731483</c:v>
                </c:pt>
                <c:pt idx="20004">
                  <c:v>42306.334907118056</c:v>
                </c:pt>
                <c:pt idx="20005">
                  <c:v>42306.33560150463</c:v>
                </c:pt>
                <c:pt idx="20006">
                  <c:v>42306.336295891204</c:v>
                </c:pt>
                <c:pt idx="20007">
                  <c:v>42306.336990277778</c:v>
                </c:pt>
                <c:pt idx="20008">
                  <c:v>42306.337684664351</c:v>
                </c:pt>
                <c:pt idx="20009">
                  <c:v>42306.338379050925</c:v>
                </c:pt>
                <c:pt idx="20010">
                  <c:v>42306.339073437499</c:v>
                </c:pt>
                <c:pt idx="20011">
                  <c:v>42306.339767824073</c:v>
                </c:pt>
                <c:pt idx="20012">
                  <c:v>42306.340462210646</c:v>
                </c:pt>
                <c:pt idx="20013">
                  <c:v>42306.34115659722</c:v>
                </c:pt>
                <c:pt idx="20014">
                  <c:v>42306.341850983794</c:v>
                </c:pt>
                <c:pt idx="20015">
                  <c:v>42306.342545370368</c:v>
                </c:pt>
                <c:pt idx="20016">
                  <c:v>42306.343239756941</c:v>
                </c:pt>
                <c:pt idx="20017">
                  <c:v>42306.343934143515</c:v>
                </c:pt>
                <c:pt idx="20018">
                  <c:v>42306.344628530096</c:v>
                </c:pt>
                <c:pt idx="20019">
                  <c:v>42306.34532291667</c:v>
                </c:pt>
                <c:pt idx="20020">
                  <c:v>42306.346017303244</c:v>
                </c:pt>
                <c:pt idx="20021">
                  <c:v>42306.346711689817</c:v>
                </c:pt>
                <c:pt idx="20022">
                  <c:v>42306.347406076391</c:v>
                </c:pt>
                <c:pt idx="20023">
                  <c:v>42306.348100462965</c:v>
                </c:pt>
                <c:pt idx="20024">
                  <c:v>42306.348794849539</c:v>
                </c:pt>
                <c:pt idx="20025">
                  <c:v>42306.349489236112</c:v>
                </c:pt>
                <c:pt idx="20026">
                  <c:v>42306.350183622686</c:v>
                </c:pt>
                <c:pt idx="20027">
                  <c:v>42306.35087800926</c:v>
                </c:pt>
                <c:pt idx="20028">
                  <c:v>42306.351572395834</c:v>
                </c:pt>
                <c:pt idx="20029">
                  <c:v>42306.352266782407</c:v>
                </c:pt>
                <c:pt idx="20030">
                  <c:v>42306.352961168981</c:v>
                </c:pt>
                <c:pt idx="20031">
                  <c:v>42306.353655555555</c:v>
                </c:pt>
                <c:pt idx="20032">
                  <c:v>42306.354349942128</c:v>
                </c:pt>
                <c:pt idx="20033">
                  <c:v>42306.355044328702</c:v>
                </c:pt>
                <c:pt idx="20034">
                  <c:v>42306.355738715276</c:v>
                </c:pt>
                <c:pt idx="20035">
                  <c:v>42306.35643310185</c:v>
                </c:pt>
                <c:pt idx="20036">
                  <c:v>42306.357127488423</c:v>
                </c:pt>
                <c:pt idx="20037">
                  <c:v>42306.357821874997</c:v>
                </c:pt>
                <c:pt idx="20038">
                  <c:v>42306.358516261571</c:v>
                </c:pt>
                <c:pt idx="20039">
                  <c:v>42306.359210648145</c:v>
                </c:pt>
                <c:pt idx="20040">
                  <c:v>42306.359905034726</c:v>
                </c:pt>
                <c:pt idx="20041">
                  <c:v>42306.360599421299</c:v>
                </c:pt>
                <c:pt idx="20042">
                  <c:v>42306.361293807873</c:v>
                </c:pt>
                <c:pt idx="20043">
                  <c:v>42306.361988194447</c:v>
                </c:pt>
                <c:pt idx="20044">
                  <c:v>42306.362682581021</c:v>
                </c:pt>
                <c:pt idx="20045">
                  <c:v>42306.363376967594</c:v>
                </c:pt>
                <c:pt idx="20046">
                  <c:v>42306.364071354168</c:v>
                </c:pt>
                <c:pt idx="20047">
                  <c:v>42306.364765740742</c:v>
                </c:pt>
                <c:pt idx="20048">
                  <c:v>42306.365460127316</c:v>
                </c:pt>
                <c:pt idx="20049">
                  <c:v>42306.366154513889</c:v>
                </c:pt>
                <c:pt idx="20050">
                  <c:v>42306.366848900463</c:v>
                </c:pt>
                <c:pt idx="20051">
                  <c:v>42306.367543287037</c:v>
                </c:pt>
                <c:pt idx="20052">
                  <c:v>42306.368237673611</c:v>
                </c:pt>
                <c:pt idx="20053">
                  <c:v>42306.368932060184</c:v>
                </c:pt>
                <c:pt idx="20054">
                  <c:v>42306.369626446758</c:v>
                </c:pt>
                <c:pt idx="20055">
                  <c:v>42306.370320833332</c:v>
                </c:pt>
                <c:pt idx="20056">
                  <c:v>42306.371015219906</c:v>
                </c:pt>
                <c:pt idx="20057">
                  <c:v>42306.371709606479</c:v>
                </c:pt>
                <c:pt idx="20058">
                  <c:v>42306.372403993053</c:v>
                </c:pt>
                <c:pt idx="20059">
                  <c:v>42306.373098379627</c:v>
                </c:pt>
                <c:pt idx="20060">
                  <c:v>42306.3737927662</c:v>
                </c:pt>
                <c:pt idx="20061">
                  <c:v>42306.374487152774</c:v>
                </c:pt>
                <c:pt idx="20062">
                  <c:v>42306.375181539355</c:v>
                </c:pt>
                <c:pt idx="20063">
                  <c:v>42306.375875925929</c:v>
                </c:pt>
                <c:pt idx="20064">
                  <c:v>42306.376570312503</c:v>
                </c:pt>
                <c:pt idx="20065">
                  <c:v>42306.377264699076</c:v>
                </c:pt>
                <c:pt idx="20066">
                  <c:v>42306.37795908565</c:v>
                </c:pt>
                <c:pt idx="20067">
                  <c:v>42306.378653472224</c:v>
                </c:pt>
                <c:pt idx="20068">
                  <c:v>42306.379347858798</c:v>
                </c:pt>
                <c:pt idx="20069">
                  <c:v>42306.380042245371</c:v>
                </c:pt>
                <c:pt idx="20070">
                  <c:v>42306.380736631945</c:v>
                </c:pt>
                <c:pt idx="20071">
                  <c:v>42306.381431018519</c:v>
                </c:pt>
                <c:pt idx="20072">
                  <c:v>42306.382125405093</c:v>
                </c:pt>
                <c:pt idx="20073">
                  <c:v>42306.382819791666</c:v>
                </c:pt>
                <c:pt idx="20074">
                  <c:v>42306.38351417824</c:v>
                </c:pt>
                <c:pt idx="20075">
                  <c:v>42306.384208564814</c:v>
                </c:pt>
                <c:pt idx="20076">
                  <c:v>42306.384902951388</c:v>
                </c:pt>
                <c:pt idx="20077">
                  <c:v>42306.385597337961</c:v>
                </c:pt>
                <c:pt idx="20078">
                  <c:v>42306.386291724535</c:v>
                </c:pt>
                <c:pt idx="20079">
                  <c:v>42306.386986111109</c:v>
                </c:pt>
                <c:pt idx="20080">
                  <c:v>42306.387680497683</c:v>
                </c:pt>
                <c:pt idx="20081">
                  <c:v>42306.388374884256</c:v>
                </c:pt>
                <c:pt idx="20082">
                  <c:v>42306.38906927083</c:v>
                </c:pt>
                <c:pt idx="20083">
                  <c:v>42306.389763657404</c:v>
                </c:pt>
                <c:pt idx="20084">
                  <c:v>42306.390458043985</c:v>
                </c:pt>
                <c:pt idx="20085">
                  <c:v>42306.391152430559</c:v>
                </c:pt>
                <c:pt idx="20086">
                  <c:v>42306.391846817132</c:v>
                </c:pt>
                <c:pt idx="20087">
                  <c:v>42306.392541203706</c:v>
                </c:pt>
                <c:pt idx="20088">
                  <c:v>42306.39323559028</c:v>
                </c:pt>
                <c:pt idx="20089">
                  <c:v>42306.393929976854</c:v>
                </c:pt>
                <c:pt idx="20090">
                  <c:v>42306.394624363427</c:v>
                </c:pt>
                <c:pt idx="20091">
                  <c:v>42306.395318750001</c:v>
                </c:pt>
                <c:pt idx="20092">
                  <c:v>42306.396013136575</c:v>
                </c:pt>
                <c:pt idx="20093">
                  <c:v>42306.396707523149</c:v>
                </c:pt>
                <c:pt idx="20094">
                  <c:v>42306.397401909722</c:v>
                </c:pt>
                <c:pt idx="20095">
                  <c:v>42306.398096296296</c:v>
                </c:pt>
                <c:pt idx="20096">
                  <c:v>42306.39879068287</c:v>
                </c:pt>
                <c:pt idx="20097">
                  <c:v>42306.399485069443</c:v>
                </c:pt>
                <c:pt idx="20098">
                  <c:v>42306.400179456017</c:v>
                </c:pt>
                <c:pt idx="20099">
                  <c:v>42306.400873842591</c:v>
                </c:pt>
                <c:pt idx="20100">
                  <c:v>42306.401568229165</c:v>
                </c:pt>
                <c:pt idx="20101">
                  <c:v>42306.402262615738</c:v>
                </c:pt>
                <c:pt idx="20102">
                  <c:v>42306.402957002312</c:v>
                </c:pt>
                <c:pt idx="20103">
                  <c:v>42306.403651388886</c:v>
                </c:pt>
                <c:pt idx="20104">
                  <c:v>42306.40434577546</c:v>
                </c:pt>
                <c:pt idx="20105">
                  <c:v>42306.405040162033</c:v>
                </c:pt>
                <c:pt idx="20106">
                  <c:v>42306.405734548614</c:v>
                </c:pt>
                <c:pt idx="20107">
                  <c:v>42306.406428935188</c:v>
                </c:pt>
                <c:pt idx="20108">
                  <c:v>42306.407123321762</c:v>
                </c:pt>
                <c:pt idx="20109">
                  <c:v>42306.407817708336</c:v>
                </c:pt>
                <c:pt idx="20110">
                  <c:v>42306.408512094909</c:v>
                </c:pt>
                <c:pt idx="20111">
                  <c:v>42306.409206481483</c:v>
                </c:pt>
                <c:pt idx="20112">
                  <c:v>42306.409900868057</c:v>
                </c:pt>
                <c:pt idx="20113">
                  <c:v>42306.410595254631</c:v>
                </c:pt>
                <c:pt idx="20114">
                  <c:v>42306.411289641204</c:v>
                </c:pt>
                <c:pt idx="20115">
                  <c:v>42306.411984027778</c:v>
                </c:pt>
                <c:pt idx="20116">
                  <c:v>42306.412678414352</c:v>
                </c:pt>
                <c:pt idx="20117">
                  <c:v>42306.413372800926</c:v>
                </c:pt>
                <c:pt idx="20118">
                  <c:v>42306.414067187499</c:v>
                </c:pt>
                <c:pt idx="20119">
                  <c:v>42306.414761574073</c:v>
                </c:pt>
                <c:pt idx="20120">
                  <c:v>42306.415455960647</c:v>
                </c:pt>
                <c:pt idx="20121">
                  <c:v>42306.416150347221</c:v>
                </c:pt>
                <c:pt idx="20122">
                  <c:v>42306.416844733794</c:v>
                </c:pt>
                <c:pt idx="20123">
                  <c:v>42306.417539120368</c:v>
                </c:pt>
                <c:pt idx="20124">
                  <c:v>42306.418233506942</c:v>
                </c:pt>
                <c:pt idx="20125">
                  <c:v>42306.418927893516</c:v>
                </c:pt>
                <c:pt idx="20126">
                  <c:v>42306.419622280089</c:v>
                </c:pt>
                <c:pt idx="20127">
                  <c:v>42306.42031666667</c:v>
                </c:pt>
                <c:pt idx="20128">
                  <c:v>42306.421011053244</c:v>
                </c:pt>
                <c:pt idx="20129">
                  <c:v>42306.421705439818</c:v>
                </c:pt>
                <c:pt idx="20130">
                  <c:v>42306.422399826391</c:v>
                </c:pt>
                <c:pt idx="20131">
                  <c:v>42306.423094212965</c:v>
                </c:pt>
                <c:pt idx="20132">
                  <c:v>42306.423788599539</c:v>
                </c:pt>
                <c:pt idx="20133">
                  <c:v>42306.424482986113</c:v>
                </c:pt>
                <c:pt idx="20134">
                  <c:v>42306.425177372686</c:v>
                </c:pt>
                <c:pt idx="20135">
                  <c:v>42306.42587175926</c:v>
                </c:pt>
                <c:pt idx="20136">
                  <c:v>42306.426566145834</c:v>
                </c:pt>
                <c:pt idx="20137">
                  <c:v>42306.427260532408</c:v>
                </c:pt>
                <c:pt idx="20138">
                  <c:v>42306.427954918981</c:v>
                </c:pt>
                <c:pt idx="20139">
                  <c:v>42306.428649305555</c:v>
                </c:pt>
                <c:pt idx="20140">
                  <c:v>42306.429343692129</c:v>
                </c:pt>
                <c:pt idx="20141">
                  <c:v>42306.430038078703</c:v>
                </c:pt>
                <c:pt idx="20142">
                  <c:v>42306.430732465276</c:v>
                </c:pt>
                <c:pt idx="20143">
                  <c:v>42306.43142685185</c:v>
                </c:pt>
                <c:pt idx="20144">
                  <c:v>42306.432121238424</c:v>
                </c:pt>
                <c:pt idx="20145">
                  <c:v>42306.432815624998</c:v>
                </c:pt>
                <c:pt idx="20146">
                  <c:v>42306.433510011571</c:v>
                </c:pt>
                <c:pt idx="20147">
                  <c:v>42306.434204398145</c:v>
                </c:pt>
                <c:pt idx="20148">
                  <c:v>42306.434898784719</c:v>
                </c:pt>
                <c:pt idx="20149">
                  <c:v>42306.4355931713</c:v>
                </c:pt>
                <c:pt idx="20150">
                  <c:v>42306.436287557874</c:v>
                </c:pt>
                <c:pt idx="20151">
                  <c:v>42306.436981944447</c:v>
                </c:pt>
                <c:pt idx="20152">
                  <c:v>42306.437676331021</c:v>
                </c:pt>
                <c:pt idx="20153">
                  <c:v>42306.438370717595</c:v>
                </c:pt>
                <c:pt idx="20154">
                  <c:v>42306.439065104169</c:v>
                </c:pt>
                <c:pt idx="20155">
                  <c:v>42306.439759490742</c:v>
                </c:pt>
                <c:pt idx="20156">
                  <c:v>42306.440453877316</c:v>
                </c:pt>
                <c:pt idx="20157">
                  <c:v>42306.44114826389</c:v>
                </c:pt>
                <c:pt idx="20158">
                  <c:v>42306.441842650464</c:v>
                </c:pt>
                <c:pt idx="20159">
                  <c:v>42306.442537037037</c:v>
                </c:pt>
                <c:pt idx="20160">
                  <c:v>42306.443231423611</c:v>
                </c:pt>
                <c:pt idx="20161">
                  <c:v>42306.443925810185</c:v>
                </c:pt>
                <c:pt idx="20162">
                  <c:v>42306.444620196758</c:v>
                </c:pt>
                <c:pt idx="20163">
                  <c:v>42306.445314583332</c:v>
                </c:pt>
                <c:pt idx="20164">
                  <c:v>42306.446008969906</c:v>
                </c:pt>
                <c:pt idx="20165">
                  <c:v>42306.44670335648</c:v>
                </c:pt>
                <c:pt idx="20166">
                  <c:v>42306.447397743053</c:v>
                </c:pt>
                <c:pt idx="20167">
                  <c:v>42306.448092129627</c:v>
                </c:pt>
                <c:pt idx="20168">
                  <c:v>42306.448786516201</c:v>
                </c:pt>
                <c:pt idx="20169">
                  <c:v>42306.449480902775</c:v>
                </c:pt>
                <c:pt idx="20170">
                  <c:v>42306.450175289348</c:v>
                </c:pt>
                <c:pt idx="20171">
                  <c:v>42306.450869675929</c:v>
                </c:pt>
                <c:pt idx="20172">
                  <c:v>42306.451564062503</c:v>
                </c:pt>
                <c:pt idx="20173">
                  <c:v>42306.452258449077</c:v>
                </c:pt>
                <c:pt idx="20174">
                  <c:v>42306.452952835651</c:v>
                </c:pt>
                <c:pt idx="20175">
                  <c:v>42306.453647222224</c:v>
                </c:pt>
                <c:pt idx="20176">
                  <c:v>42306.454341608798</c:v>
                </c:pt>
                <c:pt idx="20177">
                  <c:v>42306.455035995372</c:v>
                </c:pt>
                <c:pt idx="20178">
                  <c:v>42306.455730381946</c:v>
                </c:pt>
                <c:pt idx="20179">
                  <c:v>42306.456424768519</c:v>
                </c:pt>
                <c:pt idx="20180">
                  <c:v>42306.457119155093</c:v>
                </c:pt>
                <c:pt idx="20181">
                  <c:v>42306.457813541667</c:v>
                </c:pt>
                <c:pt idx="20182">
                  <c:v>42306.458507928241</c:v>
                </c:pt>
                <c:pt idx="20183">
                  <c:v>42306.459202314814</c:v>
                </c:pt>
                <c:pt idx="20184">
                  <c:v>42306.459896701388</c:v>
                </c:pt>
                <c:pt idx="20185">
                  <c:v>42306.460591087962</c:v>
                </c:pt>
                <c:pt idx="20186">
                  <c:v>42306.461285474536</c:v>
                </c:pt>
                <c:pt idx="20187">
                  <c:v>42306.461979861109</c:v>
                </c:pt>
                <c:pt idx="20188">
                  <c:v>42306.462674247683</c:v>
                </c:pt>
                <c:pt idx="20189">
                  <c:v>42306.463368634257</c:v>
                </c:pt>
                <c:pt idx="20190">
                  <c:v>42306.464063020831</c:v>
                </c:pt>
                <c:pt idx="20191">
                  <c:v>42306.464757407404</c:v>
                </c:pt>
                <c:pt idx="20192">
                  <c:v>42306.465451793978</c:v>
                </c:pt>
                <c:pt idx="20193">
                  <c:v>42306.466146180559</c:v>
                </c:pt>
                <c:pt idx="20194">
                  <c:v>42306.466840567133</c:v>
                </c:pt>
                <c:pt idx="20195">
                  <c:v>42306.467534953706</c:v>
                </c:pt>
                <c:pt idx="20196">
                  <c:v>42306.46822934028</c:v>
                </c:pt>
                <c:pt idx="20197">
                  <c:v>42306.468923726854</c:v>
                </c:pt>
                <c:pt idx="20198">
                  <c:v>42306.469618113428</c:v>
                </c:pt>
                <c:pt idx="20199">
                  <c:v>42306.470312500001</c:v>
                </c:pt>
                <c:pt idx="20200">
                  <c:v>42306.471006886575</c:v>
                </c:pt>
                <c:pt idx="20201">
                  <c:v>42306.471701273149</c:v>
                </c:pt>
                <c:pt idx="20202">
                  <c:v>42306.472395659723</c:v>
                </c:pt>
                <c:pt idx="20203">
                  <c:v>42306.473090046296</c:v>
                </c:pt>
                <c:pt idx="20204">
                  <c:v>42306.47378443287</c:v>
                </c:pt>
                <c:pt idx="20205">
                  <c:v>42306.474478819444</c:v>
                </c:pt>
                <c:pt idx="20206">
                  <c:v>42306.475173206018</c:v>
                </c:pt>
                <c:pt idx="20207">
                  <c:v>42306.475867592591</c:v>
                </c:pt>
                <c:pt idx="20208">
                  <c:v>42306.476561979165</c:v>
                </c:pt>
                <c:pt idx="20209">
                  <c:v>42306.477256365739</c:v>
                </c:pt>
                <c:pt idx="20210">
                  <c:v>42306.477950752313</c:v>
                </c:pt>
                <c:pt idx="20211">
                  <c:v>42306.478645138886</c:v>
                </c:pt>
                <c:pt idx="20212">
                  <c:v>42306.47933952546</c:v>
                </c:pt>
                <c:pt idx="20213">
                  <c:v>42306.480033912034</c:v>
                </c:pt>
                <c:pt idx="20214">
                  <c:v>42306.480728298608</c:v>
                </c:pt>
                <c:pt idx="20215">
                  <c:v>42306.481422685189</c:v>
                </c:pt>
                <c:pt idx="20216">
                  <c:v>42306.482117071762</c:v>
                </c:pt>
                <c:pt idx="20217">
                  <c:v>42306.482811458336</c:v>
                </c:pt>
                <c:pt idx="20218">
                  <c:v>42306.48350584491</c:v>
                </c:pt>
                <c:pt idx="20219">
                  <c:v>42306.484200231484</c:v>
                </c:pt>
                <c:pt idx="20220">
                  <c:v>42306.484894618057</c:v>
                </c:pt>
                <c:pt idx="20221">
                  <c:v>42306.485589004631</c:v>
                </c:pt>
                <c:pt idx="20222">
                  <c:v>42306.486283391205</c:v>
                </c:pt>
                <c:pt idx="20223">
                  <c:v>42306.486977777779</c:v>
                </c:pt>
                <c:pt idx="20224">
                  <c:v>42306.487672164352</c:v>
                </c:pt>
                <c:pt idx="20225">
                  <c:v>42306.488366550926</c:v>
                </c:pt>
                <c:pt idx="20226">
                  <c:v>42306.4890609375</c:v>
                </c:pt>
                <c:pt idx="20227">
                  <c:v>42306.489755324073</c:v>
                </c:pt>
                <c:pt idx="20228">
                  <c:v>42306.490449710647</c:v>
                </c:pt>
                <c:pt idx="20229">
                  <c:v>42306.491144097221</c:v>
                </c:pt>
                <c:pt idx="20230">
                  <c:v>42306.491838483795</c:v>
                </c:pt>
                <c:pt idx="20231">
                  <c:v>42306.492532870368</c:v>
                </c:pt>
                <c:pt idx="20232">
                  <c:v>42306.493227256942</c:v>
                </c:pt>
                <c:pt idx="20233">
                  <c:v>42306.493921643516</c:v>
                </c:pt>
                <c:pt idx="20234">
                  <c:v>42306.49461603009</c:v>
                </c:pt>
                <c:pt idx="20235">
                  <c:v>42306.495310416663</c:v>
                </c:pt>
                <c:pt idx="20236">
                  <c:v>42306.496004803237</c:v>
                </c:pt>
                <c:pt idx="20237">
                  <c:v>42306.496699189818</c:v>
                </c:pt>
                <c:pt idx="20238">
                  <c:v>42306.497393576392</c:v>
                </c:pt>
                <c:pt idx="20239">
                  <c:v>42306.498087962966</c:v>
                </c:pt>
                <c:pt idx="20240">
                  <c:v>42306.498782349539</c:v>
                </c:pt>
                <c:pt idx="20241">
                  <c:v>42306.499476736113</c:v>
                </c:pt>
                <c:pt idx="20242">
                  <c:v>42306.500171122687</c:v>
                </c:pt>
                <c:pt idx="20243">
                  <c:v>42306.500865509261</c:v>
                </c:pt>
                <c:pt idx="20244">
                  <c:v>42306.501559895834</c:v>
                </c:pt>
                <c:pt idx="20245">
                  <c:v>42306.502254282408</c:v>
                </c:pt>
                <c:pt idx="20246">
                  <c:v>42306.502948668982</c:v>
                </c:pt>
                <c:pt idx="20247">
                  <c:v>42306.503643055556</c:v>
                </c:pt>
                <c:pt idx="20248">
                  <c:v>42306.504337442129</c:v>
                </c:pt>
                <c:pt idx="20249">
                  <c:v>42306.505031828703</c:v>
                </c:pt>
                <c:pt idx="20250">
                  <c:v>42306.505726215277</c:v>
                </c:pt>
                <c:pt idx="20251">
                  <c:v>42306.506420601851</c:v>
                </c:pt>
                <c:pt idx="20252">
                  <c:v>42306.507114988424</c:v>
                </c:pt>
                <c:pt idx="20253">
                  <c:v>42306.507809374998</c:v>
                </c:pt>
                <c:pt idx="20254">
                  <c:v>42306.508503761572</c:v>
                </c:pt>
                <c:pt idx="20255">
                  <c:v>42306.509198148146</c:v>
                </c:pt>
                <c:pt idx="20256">
                  <c:v>42306.509892534719</c:v>
                </c:pt>
                <c:pt idx="20257">
                  <c:v>42306.510586921293</c:v>
                </c:pt>
                <c:pt idx="20258">
                  <c:v>42306.511281307867</c:v>
                </c:pt>
                <c:pt idx="20259">
                  <c:v>42306.511975694448</c:v>
                </c:pt>
                <c:pt idx="20260">
                  <c:v>42306.512670081021</c:v>
                </c:pt>
                <c:pt idx="20261">
                  <c:v>42306.513364467595</c:v>
                </c:pt>
                <c:pt idx="20262">
                  <c:v>42306.514058854169</c:v>
                </c:pt>
                <c:pt idx="20263">
                  <c:v>42306.514753240743</c:v>
                </c:pt>
                <c:pt idx="20264">
                  <c:v>42306.515447627316</c:v>
                </c:pt>
                <c:pt idx="20265">
                  <c:v>42306.51614201389</c:v>
                </c:pt>
                <c:pt idx="20266">
                  <c:v>42306.516836400464</c:v>
                </c:pt>
                <c:pt idx="20267">
                  <c:v>42306.517530787038</c:v>
                </c:pt>
                <c:pt idx="20268">
                  <c:v>42306.518225173611</c:v>
                </c:pt>
                <c:pt idx="20269">
                  <c:v>42306.518919560185</c:v>
                </c:pt>
                <c:pt idx="20270">
                  <c:v>42306.519613946759</c:v>
                </c:pt>
                <c:pt idx="20271">
                  <c:v>42306.520308333333</c:v>
                </c:pt>
                <c:pt idx="20272">
                  <c:v>42306.521002719906</c:v>
                </c:pt>
                <c:pt idx="20273">
                  <c:v>42306.52169710648</c:v>
                </c:pt>
                <c:pt idx="20274">
                  <c:v>42306.522391493054</c:v>
                </c:pt>
                <c:pt idx="20275">
                  <c:v>42306.523085879628</c:v>
                </c:pt>
                <c:pt idx="20276">
                  <c:v>42306.523780266201</c:v>
                </c:pt>
                <c:pt idx="20277">
                  <c:v>42306.524474652775</c:v>
                </c:pt>
                <c:pt idx="20278">
                  <c:v>42306.525169039349</c:v>
                </c:pt>
                <c:pt idx="20279">
                  <c:v>42306.525863425923</c:v>
                </c:pt>
                <c:pt idx="20280">
                  <c:v>42306.526557812504</c:v>
                </c:pt>
                <c:pt idx="20281">
                  <c:v>42306.527252199077</c:v>
                </c:pt>
                <c:pt idx="20282">
                  <c:v>42306.527946585651</c:v>
                </c:pt>
                <c:pt idx="20283">
                  <c:v>42306.528640972225</c:v>
                </c:pt>
                <c:pt idx="20284">
                  <c:v>42306.529335358799</c:v>
                </c:pt>
                <c:pt idx="20285">
                  <c:v>42306.530029745372</c:v>
                </c:pt>
                <c:pt idx="20286">
                  <c:v>42306.530724131946</c:v>
                </c:pt>
                <c:pt idx="20287">
                  <c:v>42306.53141851852</c:v>
                </c:pt>
                <c:pt idx="20288">
                  <c:v>42306.532112905094</c:v>
                </c:pt>
                <c:pt idx="20289">
                  <c:v>42306.532807291667</c:v>
                </c:pt>
                <c:pt idx="20290">
                  <c:v>42306.533501678241</c:v>
                </c:pt>
                <c:pt idx="20291">
                  <c:v>42306.534196064815</c:v>
                </c:pt>
                <c:pt idx="20292">
                  <c:v>42306.534890451388</c:v>
                </c:pt>
                <c:pt idx="20293">
                  <c:v>42306.535584837962</c:v>
                </c:pt>
                <c:pt idx="20294">
                  <c:v>42306.536279224536</c:v>
                </c:pt>
                <c:pt idx="20295">
                  <c:v>42306.53697361111</c:v>
                </c:pt>
                <c:pt idx="20296">
                  <c:v>42306.537667997683</c:v>
                </c:pt>
                <c:pt idx="20297">
                  <c:v>42306.538362384257</c:v>
                </c:pt>
                <c:pt idx="20298">
                  <c:v>42306.539056770831</c:v>
                </c:pt>
                <c:pt idx="20299">
                  <c:v>42306.539751157405</c:v>
                </c:pt>
                <c:pt idx="20300">
                  <c:v>42306.540445543978</c:v>
                </c:pt>
                <c:pt idx="20301">
                  <c:v>42306.541139930552</c:v>
                </c:pt>
                <c:pt idx="20302">
                  <c:v>42306.541834317133</c:v>
                </c:pt>
                <c:pt idx="20303">
                  <c:v>42306.542528703707</c:v>
                </c:pt>
                <c:pt idx="20304">
                  <c:v>42306.543223090281</c:v>
                </c:pt>
                <c:pt idx="20305">
                  <c:v>42306.543917476854</c:v>
                </c:pt>
                <c:pt idx="20306">
                  <c:v>42306.544611863428</c:v>
                </c:pt>
                <c:pt idx="20307">
                  <c:v>42306.545306250002</c:v>
                </c:pt>
                <c:pt idx="20308">
                  <c:v>42306.546000636576</c:v>
                </c:pt>
                <c:pt idx="20309">
                  <c:v>42306.546695023149</c:v>
                </c:pt>
                <c:pt idx="20310">
                  <c:v>42306.547389409723</c:v>
                </c:pt>
                <c:pt idx="20311">
                  <c:v>42306.548083796297</c:v>
                </c:pt>
                <c:pt idx="20312">
                  <c:v>42306.548778182871</c:v>
                </c:pt>
                <c:pt idx="20313">
                  <c:v>42306.549472569444</c:v>
                </c:pt>
                <c:pt idx="20314">
                  <c:v>42306.550166956018</c:v>
                </c:pt>
                <c:pt idx="20315">
                  <c:v>42306.550861342592</c:v>
                </c:pt>
                <c:pt idx="20316">
                  <c:v>42306.551555729166</c:v>
                </c:pt>
                <c:pt idx="20317">
                  <c:v>42306.552250115739</c:v>
                </c:pt>
                <c:pt idx="20318">
                  <c:v>42306.552944502313</c:v>
                </c:pt>
                <c:pt idx="20319">
                  <c:v>42306.553638888887</c:v>
                </c:pt>
                <c:pt idx="20320">
                  <c:v>42306.554333275461</c:v>
                </c:pt>
                <c:pt idx="20321">
                  <c:v>42306.555027662034</c:v>
                </c:pt>
                <c:pt idx="20322">
                  <c:v>42306.555722048608</c:v>
                </c:pt>
                <c:pt idx="20323">
                  <c:v>42306.556416435182</c:v>
                </c:pt>
                <c:pt idx="20324">
                  <c:v>42306.557110821763</c:v>
                </c:pt>
                <c:pt idx="20325">
                  <c:v>42306.557805208337</c:v>
                </c:pt>
                <c:pt idx="20326">
                  <c:v>42306.55849959491</c:v>
                </c:pt>
                <c:pt idx="20327">
                  <c:v>42306.559193981484</c:v>
                </c:pt>
                <c:pt idx="20328">
                  <c:v>42306.559888368058</c:v>
                </c:pt>
                <c:pt idx="20329">
                  <c:v>42306.560582754631</c:v>
                </c:pt>
                <c:pt idx="20330">
                  <c:v>42306.561277141205</c:v>
                </c:pt>
                <c:pt idx="20331">
                  <c:v>42306.561971527779</c:v>
                </c:pt>
                <c:pt idx="20332">
                  <c:v>42306.562665914353</c:v>
                </c:pt>
                <c:pt idx="20333">
                  <c:v>42306.563360300926</c:v>
                </c:pt>
                <c:pt idx="20334">
                  <c:v>42306.5640546875</c:v>
                </c:pt>
                <c:pt idx="20335">
                  <c:v>42306.564749074074</c:v>
                </c:pt>
                <c:pt idx="20336">
                  <c:v>42306.565443460648</c:v>
                </c:pt>
                <c:pt idx="20337">
                  <c:v>42306.566137847221</c:v>
                </c:pt>
                <c:pt idx="20338">
                  <c:v>42306.566832233795</c:v>
                </c:pt>
                <c:pt idx="20339">
                  <c:v>42306.567526620369</c:v>
                </c:pt>
                <c:pt idx="20340">
                  <c:v>42306.568221006943</c:v>
                </c:pt>
                <c:pt idx="20341">
                  <c:v>42306.568915393516</c:v>
                </c:pt>
                <c:pt idx="20342">
                  <c:v>42306.56960978009</c:v>
                </c:pt>
                <c:pt idx="20343">
                  <c:v>42306.570304166664</c:v>
                </c:pt>
                <c:pt idx="20344">
                  <c:v>42306.570998553238</c:v>
                </c:pt>
                <c:pt idx="20345">
                  <c:v>42306.571692939811</c:v>
                </c:pt>
                <c:pt idx="20346">
                  <c:v>42306.572387326392</c:v>
                </c:pt>
                <c:pt idx="20347">
                  <c:v>42306.573081712966</c:v>
                </c:pt>
                <c:pt idx="20348">
                  <c:v>42306.57377609954</c:v>
                </c:pt>
                <c:pt idx="20349">
                  <c:v>42306.574470486114</c:v>
                </c:pt>
                <c:pt idx="20350">
                  <c:v>42306.575164872687</c:v>
                </c:pt>
                <c:pt idx="20351">
                  <c:v>42306.575859259261</c:v>
                </c:pt>
                <c:pt idx="20352">
                  <c:v>42306.576553645835</c:v>
                </c:pt>
                <c:pt idx="20353">
                  <c:v>42306.577248032409</c:v>
                </c:pt>
                <c:pt idx="20354">
                  <c:v>42306.577942418982</c:v>
                </c:pt>
                <c:pt idx="20355">
                  <c:v>42306.578636805556</c:v>
                </c:pt>
                <c:pt idx="20356">
                  <c:v>42306.57933119213</c:v>
                </c:pt>
                <c:pt idx="20357">
                  <c:v>42306.580025578703</c:v>
                </c:pt>
                <c:pt idx="20358">
                  <c:v>42306.580719965277</c:v>
                </c:pt>
                <c:pt idx="20359">
                  <c:v>42306.581414351851</c:v>
                </c:pt>
                <c:pt idx="20360">
                  <c:v>42306.582108738425</c:v>
                </c:pt>
                <c:pt idx="20361">
                  <c:v>42306.582803124998</c:v>
                </c:pt>
                <c:pt idx="20362">
                  <c:v>42306.583497511572</c:v>
                </c:pt>
                <c:pt idx="20363">
                  <c:v>42306.584191898146</c:v>
                </c:pt>
                <c:pt idx="20364">
                  <c:v>42306.58488628472</c:v>
                </c:pt>
                <c:pt idx="20365">
                  <c:v>42306.585580671293</c:v>
                </c:pt>
                <c:pt idx="20366">
                  <c:v>42306.586275057867</c:v>
                </c:pt>
                <c:pt idx="20367">
                  <c:v>42306.586969444441</c:v>
                </c:pt>
                <c:pt idx="20368">
                  <c:v>42306.587663831022</c:v>
                </c:pt>
                <c:pt idx="20369">
                  <c:v>42306.588358217596</c:v>
                </c:pt>
                <c:pt idx="20370">
                  <c:v>42306.589052604169</c:v>
                </c:pt>
                <c:pt idx="20371">
                  <c:v>42306.589746990743</c:v>
                </c:pt>
                <c:pt idx="20372">
                  <c:v>42306.590441377317</c:v>
                </c:pt>
                <c:pt idx="20373">
                  <c:v>42306.591135763891</c:v>
                </c:pt>
                <c:pt idx="20374">
                  <c:v>42306.591830150464</c:v>
                </c:pt>
                <c:pt idx="20375">
                  <c:v>42306.592524537038</c:v>
                </c:pt>
                <c:pt idx="20376">
                  <c:v>42306.593218923612</c:v>
                </c:pt>
                <c:pt idx="20377">
                  <c:v>42306.593913310186</c:v>
                </c:pt>
                <c:pt idx="20378">
                  <c:v>42306.594607696759</c:v>
                </c:pt>
                <c:pt idx="20379">
                  <c:v>42306.595302083333</c:v>
                </c:pt>
                <c:pt idx="20380">
                  <c:v>42306.595996469907</c:v>
                </c:pt>
                <c:pt idx="20381">
                  <c:v>42306.596690856481</c:v>
                </c:pt>
                <c:pt idx="20382">
                  <c:v>42306.597385243054</c:v>
                </c:pt>
                <c:pt idx="20383">
                  <c:v>42306.598079629628</c:v>
                </c:pt>
                <c:pt idx="20384">
                  <c:v>42306.598774016202</c:v>
                </c:pt>
                <c:pt idx="20385">
                  <c:v>42306.599468402776</c:v>
                </c:pt>
                <c:pt idx="20386">
                  <c:v>42306.600162789349</c:v>
                </c:pt>
                <c:pt idx="20387">
                  <c:v>42306.600857175923</c:v>
                </c:pt>
                <c:pt idx="20388">
                  <c:v>42306.601551562497</c:v>
                </c:pt>
                <c:pt idx="20389">
                  <c:v>42306.60224594907</c:v>
                </c:pt>
                <c:pt idx="20390">
                  <c:v>42306.602940335652</c:v>
                </c:pt>
                <c:pt idx="20391">
                  <c:v>42306.603634722225</c:v>
                </c:pt>
                <c:pt idx="20392">
                  <c:v>42306.604329108799</c:v>
                </c:pt>
                <c:pt idx="20393">
                  <c:v>42306.605023495373</c:v>
                </c:pt>
                <c:pt idx="20394">
                  <c:v>42306.605717881946</c:v>
                </c:pt>
                <c:pt idx="20395">
                  <c:v>42306.60641226852</c:v>
                </c:pt>
                <c:pt idx="20396">
                  <c:v>42306.607106655094</c:v>
                </c:pt>
                <c:pt idx="20397">
                  <c:v>42306.607801041668</c:v>
                </c:pt>
                <c:pt idx="20398">
                  <c:v>42306.608495428241</c:v>
                </c:pt>
                <c:pt idx="20399">
                  <c:v>42306.609189814815</c:v>
                </c:pt>
                <c:pt idx="20400">
                  <c:v>42306.609884201389</c:v>
                </c:pt>
                <c:pt idx="20401">
                  <c:v>42306.610578587963</c:v>
                </c:pt>
                <c:pt idx="20402">
                  <c:v>42306.611272974536</c:v>
                </c:pt>
                <c:pt idx="20403">
                  <c:v>42306.61196736111</c:v>
                </c:pt>
                <c:pt idx="20404">
                  <c:v>42306.612661747684</c:v>
                </c:pt>
                <c:pt idx="20405">
                  <c:v>42306.613356134258</c:v>
                </c:pt>
                <c:pt idx="20406">
                  <c:v>42306.614050520831</c:v>
                </c:pt>
                <c:pt idx="20407">
                  <c:v>42306.614744907405</c:v>
                </c:pt>
                <c:pt idx="20408">
                  <c:v>42306.615439293979</c:v>
                </c:pt>
                <c:pt idx="20409">
                  <c:v>42306.616133680553</c:v>
                </c:pt>
                <c:pt idx="20410">
                  <c:v>42306.616828067126</c:v>
                </c:pt>
                <c:pt idx="20411">
                  <c:v>42306.6175224537</c:v>
                </c:pt>
                <c:pt idx="20412">
                  <c:v>42306.618216840281</c:v>
                </c:pt>
                <c:pt idx="20413">
                  <c:v>42306.618911226855</c:v>
                </c:pt>
                <c:pt idx="20414">
                  <c:v>42306.619605613429</c:v>
                </c:pt>
                <c:pt idx="20415">
                  <c:v>42306.620300000002</c:v>
                </c:pt>
                <c:pt idx="20416">
                  <c:v>42306.620994386576</c:v>
                </c:pt>
                <c:pt idx="20417">
                  <c:v>42306.62168877315</c:v>
                </c:pt>
                <c:pt idx="20418">
                  <c:v>42306.622383159724</c:v>
                </c:pt>
                <c:pt idx="20419">
                  <c:v>42306.623077546297</c:v>
                </c:pt>
                <c:pt idx="20420">
                  <c:v>42306.623771932871</c:v>
                </c:pt>
                <c:pt idx="20421">
                  <c:v>42306.624466319445</c:v>
                </c:pt>
                <c:pt idx="20422">
                  <c:v>42306.625160706019</c:v>
                </c:pt>
                <c:pt idx="20423">
                  <c:v>42306.625855092592</c:v>
                </c:pt>
                <c:pt idx="20424">
                  <c:v>42306.626549479166</c:v>
                </c:pt>
                <c:pt idx="20425">
                  <c:v>42306.62724386574</c:v>
                </c:pt>
                <c:pt idx="20426">
                  <c:v>42306.627938252313</c:v>
                </c:pt>
                <c:pt idx="20427">
                  <c:v>42306.628632638887</c:v>
                </c:pt>
                <c:pt idx="20428">
                  <c:v>42306.629327025461</c:v>
                </c:pt>
                <c:pt idx="20429">
                  <c:v>42306.630021412035</c:v>
                </c:pt>
                <c:pt idx="20430">
                  <c:v>42306.630715798608</c:v>
                </c:pt>
                <c:pt idx="20431">
                  <c:v>42306.631410185182</c:v>
                </c:pt>
                <c:pt idx="20432">
                  <c:v>42306.632104571756</c:v>
                </c:pt>
                <c:pt idx="20433">
                  <c:v>42306.632798958337</c:v>
                </c:pt>
                <c:pt idx="20434">
                  <c:v>42306.633493344911</c:v>
                </c:pt>
                <c:pt idx="20435">
                  <c:v>42306.634187731484</c:v>
                </c:pt>
                <c:pt idx="20436">
                  <c:v>42306.634882118058</c:v>
                </c:pt>
                <c:pt idx="20437">
                  <c:v>42306.635576504632</c:v>
                </c:pt>
                <c:pt idx="20438">
                  <c:v>42306.636270891206</c:v>
                </c:pt>
                <c:pt idx="20439">
                  <c:v>42306.636965277779</c:v>
                </c:pt>
                <c:pt idx="20440">
                  <c:v>42306.637659664353</c:v>
                </c:pt>
                <c:pt idx="20441">
                  <c:v>42306.638354050927</c:v>
                </c:pt>
                <c:pt idx="20442">
                  <c:v>42306.639048437501</c:v>
                </c:pt>
                <c:pt idx="20443">
                  <c:v>42306.639742824074</c:v>
                </c:pt>
                <c:pt idx="20444">
                  <c:v>42306.640437210648</c:v>
                </c:pt>
                <c:pt idx="20445">
                  <c:v>42306.641131597222</c:v>
                </c:pt>
                <c:pt idx="20446">
                  <c:v>42306.641825983796</c:v>
                </c:pt>
                <c:pt idx="20447">
                  <c:v>42306.642520370369</c:v>
                </c:pt>
                <c:pt idx="20448">
                  <c:v>42306.643214756943</c:v>
                </c:pt>
                <c:pt idx="20449">
                  <c:v>42306.643909143517</c:v>
                </c:pt>
                <c:pt idx="20450">
                  <c:v>42306.644603530091</c:v>
                </c:pt>
                <c:pt idx="20451">
                  <c:v>42306.645297916664</c:v>
                </c:pt>
                <c:pt idx="20452">
                  <c:v>42306.645992303238</c:v>
                </c:pt>
                <c:pt idx="20453">
                  <c:v>42306.646686689812</c:v>
                </c:pt>
                <c:pt idx="20454">
                  <c:v>42306.647381076385</c:v>
                </c:pt>
                <c:pt idx="20455">
                  <c:v>42306.648075462967</c:v>
                </c:pt>
                <c:pt idx="20456">
                  <c:v>42306.64876984954</c:v>
                </c:pt>
                <c:pt idx="20457">
                  <c:v>42306.649464236114</c:v>
                </c:pt>
                <c:pt idx="20458">
                  <c:v>42306.650158622688</c:v>
                </c:pt>
                <c:pt idx="20459">
                  <c:v>42306.650853009261</c:v>
                </c:pt>
                <c:pt idx="20460">
                  <c:v>42306.651547395835</c:v>
                </c:pt>
                <c:pt idx="20461">
                  <c:v>42306.652241782409</c:v>
                </c:pt>
                <c:pt idx="20462">
                  <c:v>42306.652936168983</c:v>
                </c:pt>
                <c:pt idx="20463">
                  <c:v>42306.653630555556</c:v>
                </c:pt>
                <c:pt idx="20464">
                  <c:v>42306.65432494213</c:v>
                </c:pt>
                <c:pt idx="20465">
                  <c:v>42306.655019328704</c:v>
                </c:pt>
                <c:pt idx="20466">
                  <c:v>42306.655713715278</c:v>
                </c:pt>
                <c:pt idx="20467">
                  <c:v>42306.656408101851</c:v>
                </c:pt>
                <c:pt idx="20468">
                  <c:v>42306.657102488425</c:v>
                </c:pt>
                <c:pt idx="20469">
                  <c:v>42306.657796874999</c:v>
                </c:pt>
                <c:pt idx="20470">
                  <c:v>42306.658491261573</c:v>
                </c:pt>
                <c:pt idx="20471">
                  <c:v>42306.659185648146</c:v>
                </c:pt>
                <c:pt idx="20472">
                  <c:v>42306.65988003472</c:v>
                </c:pt>
                <c:pt idx="20473">
                  <c:v>42306.660574421294</c:v>
                </c:pt>
                <c:pt idx="20474">
                  <c:v>42306.661268807868</c:v>
                </c:pt>
                <c:pt idx="20475">
                  <c:v>42306.661963194441</c:v>
                </c:pt>
                <c:pt idx="20476">
                  <c:v>42306.662657581015</c:v>
                </c:pt>
                <c:pt idx="20477">
                  <c:v>42306.663351967596</c:v>
                </c:pt>
                <c:pt idx="20478">
                  <c:v>42306.66404635417</c:v>
                </c:pt>
                <c:pt idx="20479">
                  <c:v>42306.664740740744</c:v>
                </c:pt>
                <c:pt idx="20480">
                  <c:v>42306.665435127317</c:v>
                </c:pt>
                <c:pt idx="20481">
                  <c:v>42306.666129513891</c:v>
                </c:pt>
                <c:pt idx="20482">
                  <c:v>42306.666823900465</c:v>
                </c:pt>
                <c:pt idx="20483">
                  <c:v>42306.667518287039</c:v>
                </c:pt>
                <c:pt idx="20484">
                  <c:v>42306.668212673612</c:v>
                </c:pt>
                <c:pt idx="20485">
                  <c:v>42306.668907060186</c:v>
                </c:pt>
                <c:pt idx="20486">
                  <c:v>42306.66960144676</c:v>
                </c:pt>
                <c:pt idx="20487">
                  <c:v>42306.670295833334</c:v>
                </c:pt>
                <c:pt idx="20488">
                  <c:v>42306.670990219907</c:v>
                </c:pt>
                <c:pt idx="20489">
                  <c:v>42306.671684606481</c:v>
                </c:pt>
                <c:pt idx="20490">
                  <c:v>42306.672378993055</c:v>
                </c:pt>
                <c:pt idx="20491">
                  <c:v>42306.673073379628</c:v>
                </c:pt>
                <c:pt idx="20492">
                  <c:v>42306.673767766202</c:v>
                </c:pt>
                <c:pt idx="20493">
                  <c:v>42306.674462152776</c:v>
                </c:pt>
                <c:pt idx="20494">
                  <c:v>42306.67515653935</c:v>
                </c:pt>
                <c:pt idx="20495">
                  <c:v>42306.675850925923</c:v>
                </c:pt>
                <c:pt idx="20496">
                  <c:v>42306.676545312497</c:v>
                </c:pt>
                <c:pt idx="20497">
                  <c:v>42306.677239699071</c:v>
                </c:pt>
                <c:pt idx="20498">
                  <c:v>42306.677934085645</c:v>
                </c:pt>
                <c:pt idx="20499">
                  <c:v>42306.678628472226</c:v>
                </c:pt>
                <c:pt idx="20500">
                  <c:v>42306.679322858799</c:v>
                </c:pt>
                <c:pt idx="20501">
                  <c:v>42306.680017245373</c:v>
                </c:pt>
                <c:pt idx="20502">
                  <c:v>42306.680711631947</c:v>
                </c:pt>
                <c:pt idx="20503">
                  <c:v>42306.681406018521</c:v>
                </c:pt>
                <c:pt idx="20504">
                  <c:v>42306.682100405094</c:v>
                </c:pt>
                <c:pt idx="20505">
                  <c:v>42306.682794791668</c:v>
                </c:pt>
                <c:pt idx="20506">
                  <c:v>42306.683489178242</c:v>
                </c:pt>
                <c:pt idx="20507">
                  <c:v>42306.684183564816</c:v>
                </c:pt>
                <c:pt idx="20508">
                  <c:v>42306.684877951389</c:v>
                </c:pt>
                <c:pt idx="20509">
                  <c:v>42306.685572337963</c:v>
                </c:pt>
                <c:pt idx="20510">
                  <c:v>42306.686266724537</c:v>
                </c:pt>
                <c:pt idx="20511">
                  <c:v>42306.686961111111</c:v>
                </c:pt>
                <c:pt idx="20512">
                  <c:v>42306.687655497684</c:v>
                </c:pt>
                <c:pt idx="20513">
                  <c:v>42306.688349884258</c:v>
                </c:pt>
                <c:pt idx="20514">
                  <c:v>42306.689044270832</c:v>
                </c:pt>
                <c:pt idx="20515">
                  <c:v>42306.689738657406</c:v>
                </c:pt>
                <c:pt idx="20516">
                  <c:v>42306.690433043979</c:v>
                </c:pt>
                <c:pt idx="20517">
                  <c:v>42306.691127430553</c:v>
                </c:pt>
                <c:pt idx="20518">
                  <c:v>42306.691821817127</c:v>
                </c:pt>
                <c:pt idx="20519">
                  <c:v>42306.692516203701</c:v>
                </c:pt>
                <c:pt idx="20520">
                  <c:v>42306.693210590274</c:v>
                </c:pt>
                <c:pt idx="20521">
                  <c:v>42306.693904976855</c:v>
                </c:pt>
                <c:pt idx="20522">
                  <c:v>42306.694599363429</c:v>
                </c:pt>
                <c:pt idx="20523">
                  <c:v>42306.695293750003</c:v>
                </c:pt>
                <c:pt idx="20524">
                  <c:v>42306.695988136576</c:v>
                </c:pt>
                <c:pt idx="20525">
                  <c:v>42306.69668252315</c:v>
                </c:pt>
                <c:pt idx="20526">
                  <c:v>42306.697376909724</c:v>
                </c:pt>
                <c:pt idx="20527">
                  <c:v>42306.698071296298</c:v>
                </c:pt>
                <c:pt idx="20528">
                  <c:v>42306.698765682871</c:v>
                </c:pt>
                <c:pt idx="20529">
                  <c:v>42306.699460069445</c:v>
                </c:pt>
                <c:pt idx="20530">
                  <c:v>42306.700154456019</c:v>
                </c:pt>
                <c:pt idx="20531">
                  <c:v>42306.700848842593</c:v>
                </c:pt>
                <c:pt idx="20532">
                  <c:v>42306.701543229166</c:v>
                </c:pt>
                <c:pt idx="20533">
                  <c:v>42306.70223761574</c:v>
                </c:pt>
                <c:pt idx="20534">
                  <c:v>42306.702932002314</c:v>
                </c:pt>
                <c:pt idx="20535">
                  <c:v>42306.703626388888</c:v>
                </c:pt>
                <c:pt idx="20536">
                  <c:v>42306.704320775461</c:v>
                </c:pt>
                <c:pt idx="20537">
                  <c:v>42306.705015162035</c:v>
                </c:pt>
                <c:pt idx="20538">
                  <c:v>42306.705709548609</c:v>
                </c:pt>
                <c:pt idx="20539">
                  <c:v>42306.706403935183</c:v>
                </c:pt>
                <c:pt idx="20540">
                  <c:v>42306.707098321756</c:v>
                </c:pt>
                <c:pt idx="20541">
                  <c:v>42306.70779270833</c:v>
                </c:pt>
                <c:pt idx="20542">
                  <c:v>42306.708487094904</c:v>
                </c:pt>
                <c:pt idx="20543">
                  <c:v>42306.709181481485</c:v>
                </c:pt>
                <c:pt idx="20544">
                  <c:v>42306.709875868059</c:v>
                </c:pt>
                <c:pt idx="20545">
                  <c:v>42306.710570254632</c:v>
                </c:pt>
                <c:pt idx="20546">
                  <c:v>42306.711264641206</c:v>
                </c:pt>
                <c:pt idx="20547">
                  <c:v>42306.71195902778</c:v>
                </c:pt>
                <c:pt idx="20548">
                  <c:v>42306.712653414354</c:v>
                </c:pt>
                <c:pt idx="20549">
                  <c:v>42306.713347800927</c:v>
                </c:pt>
                <c:pt idx="20550">
                  <c:v>42306.714042187501</c:v>
                </c:pt>
                <c:pt idx="20551">
                  <c:v>42306.714736574075</c:v>
                </c:pt>
                <c:pt idx="20552">
                  <c:v>42306.715430960649</c:v>
                </c:pt>
                <c:pt idx="20553">
                  <c:v>42306.716125347222</c:v>
                </c:pt>
                <c:pt idx="20554">
                  <c:v>42306.716819733796</c:v>
                </c:pt>
                <c:pt idx="20555">
                  <c:v>42306.71751412037</c:v>
                </c:pt>
                <c:pt idx="20556">
                  <c:v>42306.718208506943</c:v>
                </c:pt>
                <c:pt idx="20557">
                  <c:v>42306.718902893517</c:v>
                </c:pt>
                <c:pt idx="20558">
                  <c:v>42306.719597280091</c:v>
                </c:pt>
                <c:pt idx="20559">
                  <c:v>42306.720291666665</c:v>
                </c:pt>
                <c:pt idx="20560">
                  <c:v>42306.720986053238</c:v>
                </c:pt>
                <c:pt idx="20561">
                  <c:v>42306.721680439812</c:v>
                </c:pt>
                <c:pt idx="20562">
                  <c:v>42306.722374826386</c:v>
                </c:pt>
                <c:pt idx="20563">
                  <c:v>42306.72306921296</c:v>
                </c:pt>
                <c:pt idx="20564">
                  <c:v>42306.723763599533</c:v>
                </c:pt>
                <c:pt idx="20565">
                  <c:v>42306.724457986114</c:v>
                </c:pt>
                <c:pt idx="20566">
                  <c:v>42306.725152372688</c:v>
                </c:pt>
                <c:pt idx="20567">
                  <c:v>42306.725846759262</c:v>
                </c:pt>
                <c:pt idx="20568">
                  <c:v>42306.726541145836</c:v>
                </c:pt>
                <c:pt idx="20569">
                  <c:v>42306.727235532409</c:v>
                </c:pt>
                <c:pt idx="20570">
                  <c:v>42306.727929918983</c:v>
                </c:pt>
                <c:pt idx="20571">
                  <c:v>42306.728624305557</c:v>
                </c:pt>
                <c:pt idx="20572">
                  <c:v>42306.729318692131</c:v>
                </c:pt>
                <c:pt idx="20573">
                  <c:v>42306.730013078704</c:v>
                </c:pt>
                <c:pt idx="20574">
                  <c:v>42306.730707465278</c:v>
                </c:pt>
                <c:pt idx="20575">
                  <c:v>42306.731401851852</c:v>
                </c:pt>
                <c:pt idx="20576">
                  <c:v>42306.732096238426</c:v>
                </c:pt>
                <c:pt idx="20577">
                  <c:v>42306.732790624999</c:v>
                </c:pt>
                <c:pt idx="20578">
                  <c:v>42306.733485011573</c:v>
                </c:pt>
                <c:pt idx="20579">
                  <c:v>42306.734179398147</c:v>
                </c:pt>
                <c:pt idx="20580">
                  <c:v>42306.734873784721</c:v>
                </c:pt>
                <c:pt idx="20581">
                  <c:v>42306.735568171294</c:v>
                </c:pt>
                <c:pt idx="20582">
                  <c:v>42306.736262557868</c:v>
                </c:pt>
                <c:pt idx="20583">
                  <c:v>42306.736956944442</c:v>
                </c:pt>
                <c:pt idx="20584">
                  <c:v>42306.737651331016</c:v>
                </c:pt>
                <c:pt idx="20585">
                  <c:v>42306.738345717589</c:v>
                </c:pt>
                <c:pt idx="20586">
                  <c:v>42306.73904010417</c:v>
                </c:pt>
                <c:pt idx="20587">
                  <c:v>42306.739734490744</c:v>
                </c:pt>
                <c:pt idx="20588">
                  <c:v>42306.740428877318</c:v>
                </c:pt>
                <c:pt idx="20589">
                  <c:v>42306.741123263891</c:v>
                </c:pt>
                <c:pt idx="20590">
                  <c:v>42306.741817650465</c:v>
                </c:pt>
                <c:pt idx="20591">
                  <c:v>42306.742512037039</c:v>
                </c:pt>
                <c:pt idx="20592">
                  <c:v>42306.743206423613</c:v>
                </c:pt>
                <c:pt idx="20593">
                  <c:v>42306.743900810186</c:v>
                </c:pt>
                <c:pt idx="20594">
                  <c:v>42306.74459519676</c:v>
                </c:pt>
                <c:pt idx="20595">
                  <c:v>42306.745289583334</c:v>
                </c:pt>
                <c:pt idx="20596">
                  <c:v>42306.745983969908</c:v>
                </c:pt>
                <c:pt idx="20597">
                  <c:v>42306.746678356481</c:v>
                </c:pt>
                <c:pt idx="20598">
                  <c:v>42306.747372743055</c:v>
                </c:pt>
                <c:pt idx="20599">
                  <c:v>42306.748067129629</c:v>
                </c:pt>
                <c:pt idx="20600">
                  <c:v>42306.748761516203</c:v>
                </c:pt>
                <c:pt idx="20601">
                  <c:v>42306.749455902776</c:v>
                </c:pt>
                <c:pt idx="20602">
                  <c:v>42306.75015028935</c:v>
                </c:pt>
                <c:pt idx="20603">
                  <c:v>42306.750844675924</c:v>
                </c:pt>
                <c:pt idx="20604">
                  <c:v>42306.751539062498</c:v>
                </c:pt>
                <c:pt idx="20605">
                  <c:v>42306.752233449071</c:v>
                </c:pt>
                <c:pt idx="20606">
                  <c:v>42306.752927835645</c:v>
                </c:pt>
                <c:pt idx="20607">
                  <c:v>42306.753622222219</c:v>
                </c:pt>
                <c:pt idx="20608">
                  <c:v>42306.7543166088</c:v>
                </c:pt>
                <c:pt idx="20609">
                  <c:v>42306.755010995374</c:v>
                </c:pt>
                <c:pt idx="20610">
                  <c:v>42306.755705381947</c:v>
                </c:pt>
                <c:pt idx="20611">
                  <c:v>42306.756399768521</c:v>
                </c:pt>
                <c:pt idx="20612">
                  <c:v>42306.757094155095</c:v>
                </c:pt>
                <c:pt idx="20613">
                  <c:v>42306.757788541669</c:v>
                </c:pt>
                <c:pt idx="20614">
                  <c:v>42306.758482928242</c:v>
                </c:pt>
                <c:pt idx="20615">
                  <c:v>42306.759177314816</c:v>
                </c:pt>
                <c:pt idx="20616">
                  <c:v>42306.75987170139</c:v>
                </c:pt>
                <c:pt idx="20617">
                  <c:v>42306.760566087964</c:v>
                </c:pt>
                <c:pt idx="20618">
                  <c:v>42306.761260474537</c:v>
                </c:pt>
                <c:pt idx="20619">
                  <c:v>42306.761954861111</c:v>
                </c:pt>
                <c:pt idx="20620">
                  <c:v>42306.762649247685</c:v>
                </c:pt>
                <c:pt idx="20621">
                  <c:v>42306.763343634258</c:v>
                </c:pt>
                <c:pt idx="20622">
                  <c:v>42306.764038020832</c:v>
                </c:pt>
                <c:pt idx="20623">
                  <c:v>42306.764732407406</c:v>
                </c:pt>
                <c:pt idx="20624">
                  <c:v>42306.76542679398</c:v>
                </c:pt>
                <c:pt idx="20625">
                  <c:v>42306.766121180553</c:v>
                </c:pt>
                <c:pt idx="20626">
                  <c:v>42306.766815567127</c:v>
                </c:pt>
                <c:pt idx="20627">
                  <c:v>42306.767509953701</c:v>
                </c:pt>
                <c:pt idx="20628">
                  <c:v>42306.768204340275</c:v>
                </c:pt>
                <c:pt idx="20629">
                  <c:v>42306.768898726848</c:v>
                </c:pt>
                <c:pt idx="20630">
                  <c:v>42306.769593113429</c:v>
                </c:pt>
                <c:pt idx="20631">
                  <c:v>42306.770287500003</c:v>
                </c:pt>
                <c:pt idx="20632">
                  <c:v>42306.770981886577</c:v>
                </c:pt>
                <c:pt idx="20633">
                  <c:v>42306.771676273151</c:v>
                </c:pt>
                <c:pt idx="20634">
                  <c:v>42306.772370659724</c:v>
                </c:pt>
                <c:pt idx="20635">
                  <c:v>42306.773065046298</c:v>
                </c:pt>
                <c:pt idx="20636">
                  <c:v>42306.773759432872</c:v>
                </c:pt>
                <c:pt idx="20637">
                  <c:v>42306.774453819446</c:v>
                </c:pt>
                <c:pt idx="20638">
                  <c:v>42306.775148206019</c:v>
                </c:pt>
                <c:pt idx="20639">
                  <c:v>42306.775842592593</c:v>
                </c:pt>
                <c:pt idx="20640">
                  <c:v>42306.776536979167</c:v>
                </c:pt>
                <c:pt idx="20641">
                  <c:v>42306.777231365741</c:v>
                </c:pt>
                <c:pt idx="20642">
                  <c:v>42306.777925752314</c:v>
                </c:pt>
                <c:pt idx="20643">
                  <c:v>42306.778620138888</c:v>
                </c:pt>
                <c:pt idx="20644">
                  <c:v>42306.779314525462</c:v>
                </c:pt>
                <c:pt idx="20645">
                  <c:v>42306.780008912036</c:v>
                </c:pt>
                <c:pt idx="20646">
                  <c:v>42306.780703298609</c:v>
                </c:pt>
                <c:pt idx="20647">
                  <c:v>42306.781397685183</c:v>
                </c:pt>
                <c:pt idx="20648">
                  <c:v>42306.782092071757</c:v>
                </c:pt>
                <c:pt idx="20649">
                  <c:v>42306.782786458331</c:v>
                </c:pt>
                <c:pt idx="20650">
                  <c:v>42306.783480844904</c:v>
                </c:pt>
                <c:pt idx="20651">
                  <c:v>42306.784175231478</c:v>
                </c:pt>
                <c:pt idx="20652">
                  <c:v>42306.784869618059</c:v>
                </c:pt>
                <c:pt idx="20653">
                  <c:v>42306.785564004633</c:v>
                </c:pt>
                <c:pt idx="20654">
                  <c:v>42306.786258391207</c:v>
                </c:pt>
                <c:pt idx="20655">
                  <c:v>42306.78695277778</c:v>
                </c:pt>
                <c:pt idx="20656">
                  <c:v>42306.787647164354</c:v>
                </c:pt>
                <c:pt idx="20657">
                  <c:v>42306.788341550928</c:v>
                </c:pt>
                <c:pt idx="20658">
                  <c:v>42306.789035937501</c:v>
                </c:pt>
                <c:pt idx="20659">
                  <c:v>42306.789730324075</c:v>
                </c:pt>
                <c:pt idx="20660">
                  <c:v>42306.790424710649</c:v>
                </c:pt>
                <c:pt idx="20661">
                  <c:v>42306.791119097223</c:v>
                </c:pt>
                <c:pt idx="20662">
                  <c:v>42306.791813483796</c:v>
                </c:pt>
                <c:pt idx="20663">
                  <c:v>42306.79250787037</c:v>
                </c:pt>
                <c:pt idx="20664">
                  <c:v>42306.793202256944</c:v>
                </c:pt>
                <c:pt idx="20665">
                  <c:v>42306.793896643518</c:v>
                </c:pt>
                <c:pt idx="20666">
                  <c:v>42306.794591030091</c:v>
                </c:pt>
                <c:pt idx="20667">
                  <c:v>42306.795285416665</c:v>
                </c:pt>
                <c:pt idx="20668">
                  <c:v>42306.795979803239</c:v>
                </c:pt>
                <c:pt idx="20669">
                  <c:v>42306.796674189813</c:v>
                </c:pt>
                <c:pt idx="20670">
                  <c:v>42306.797368576386</c:v>
                </c:pt>
                <c:pt idx="20671">
                  <c:v>42306.79806296296</c:v>
                </c:pt>
                <c:pt idx="20672">
                  <c:v>42306.798757349534</c:v>
                </c:pt>
                <c:pt idx="20673">
                  <c:v>42306.799451736108</c:v>
                </c:pt>
                <c:pt idx="20674">
                  <c:v>42306.800146122689</c:v>
                </c:pt>
                <c:pt idx="20675">
                  <c:v>42306.800840509262</c:v>
                </c:pt>
                <c:pt idx="20676">
                  <c:v>42306.801534895836</c:v>
                </c:pt>
                <c:pt idx="20677">
                  <c:v>42306.80222928241</c:v>
                </c:pt>
                <c:pt idx="20678">
                  <c:v>42306.802923668984</c:v>
                </c:pt>
                <c:pt idx="20679">
                  <c:v>42306.803618055557</c:v>
                </c:pt>
                <c:pt idx="20680">
                  <c:v>42306.804312442131</c:v>
                </c:pt>
                <c:pt idx="20681">
                  <c:v>42306.805006828705</c:v>
                </c:pt>
                <c:pt idx="20682">
                  <c:v>42306.805701215279</c:v>
                </c:pt>
                <c:pt idx="20683">
                  <c:v>42306.806395601852</c:v>
                </c:pt>
                <c:pt idx="20684">
                  <c:v>42306.807089988426</c:v>
                </c:pt>
                <c:pt idx="20685">
                  <c:v>42306.807784375</c:v>
                </c:pt>
                <c:pt idx="20686">
                  <c:v>42306.808478761573</c:v>
                </c:pt>
                <c:pt idx="20687">
                  <c:v>42306.809173148147</c:v>
                </c:pt>
                <c:pt idx="20688">
                  <c:v>42306.809867534721</c:v>
                </c:pt>
                <c:pt idx="20689">
                  <c:v>42306.810561921295</c:v>
                </c:pt>
                <c:pt idx="20690">
                  <c:v>42306.811256307868</c:v>
                </c:pt>
                <c:pt idx="20691">
                  <c:v>42306.811950694442</c:v>
                </c:pt>
                <c:pt idx="20692">
                  <c:v>42306.812645081016</c:v>
                </c:pt>
                <c:pt idx="20693">
                  <c:v>42306.81333946759</c:v>
                </c:pt>
                <c:pt idx="20694">
                  <c:v>42306.814033854163</c:v>
                </c:pt>
                <c:pt idx="20695">
                  <c:v>42306.814728240737</c:v>
                </c:pt>
                <c:pt idx="20696">
                  <c:v>42306.815422627318</c:v>
                </c:pt>
                <c:pt idx="20697">
                  <c:v>42306.816117013892</c:v>
                </c:pt>
                <c:pt idx="20698">
                  <c:v>42306.816811400466</c:v>
                </c:pt>
                <c:pt idx="20699">
                  <c:v>42306.817505787039</c:v>
                </c:pt>
                <c:pt idx="20700">
                  <c:v>42306.818200173613</c:v>
                </c:pt>
                <c:pt idx="20701">
                  <c:v>42306.818894560187</c:v>
                </c:pt>
                <c:pt idx="20702">
                  <c:v>42306.819588946761</c:v>
                </c:pt>
                <c:pt idx="20703">
                  <c:v>42306.820283333334</c:v>
                </c:pt>
                <c:pt idx="20704">
                  <c:v>42306.820977719908</c:v>
                </c:pt>
                <c:pt idx="20705">
                  <c:v>42306.821672106482</c:v>
                </c:pt>
                <c:pt idx="20706">
                  <c:v>42306.822366493056</c:v>
                </c:pt>
                <c:pt idx="20707">
                  <c:v>42306.823060879629</c:v>
                </c:pt>
                <c:pt idx="20708">
                  <c:v>42306.823755266203</c:v>
                </c:pt>
                <c:pt idx="20709">
                  <c:v>42306.824449652777</c:v>
                </c:pt>
                <c:pt idx="20710">
                  <c:v>42306.825144039351</c:v>
                </c:pt>
                <c:pt idx="20711">
                  <c:v>42306.825838425924</c:v>
                </c:pt>
                <c:pt idx="20712">
                  <c:v>42306.826532812498</c:v>
                </c:pt>
                <c:pt idx="20713">
                  <c:v>42306.827227199072</c:v>
                </c:pt>
                <c:pt idx="20714">
                  <c:v>42306.827921585646</c:v>
                </c:pt>
                <c:pt idx="20715">
                  <c:v>42306.828615972219</c:v>
                </c:pt>
                <c:pt idx="20716">
                  <c:v>42306.829310358793</c:v>
                </c:pt>
                <c:pt idx="20717">
                  <c:v>42306.830004745367</c:v>
                </c:pt>
                <c:pt idx="20718">
                  <c:v>42306.830699131948</c:v>
                </c:pt>
                <c:pt idx="20719">
                  <c:v>42306.831393518522</c:v>
                </c:pt>
                <c:pt idx="20720">
                  <c:v>42306.832087905095</c:v>
                </c:pt>
                <c:pt idx="20721">
                  <c:v>42306.832782291669</c:v>
                </c:pt>
                <c:pt idx="20722">
                  <c:v>42306.833476678243</c:v>
                </c:pt>
                <c:pt idx="20723">
                  <c:v>42306.834171064816</c:v>
                </c:pt>
                <c:pt idx="20724">
                  <c:v>42306.83486545139</c:v>
                </c:pt>
                <c:pt idx="20725">
                  <c:v>42306.835559837964</c:v>
                </c:pt>
                <c:pt idx="20726">
                  <c:v>42306.836254224538</c:v>
                </c:pt>
                <c:pt idx="20727">
                  <c:v>42306.836948611111</c:v>
                </c:pt>
                <c:pt idx="20728">
                  <c:v>42306.837642997685</c:v>
                </c:pt>
                <c:pt idx="20729">
                  <c:v>42306.838337384259</c:v>
                </c:pt>
                <c:pt idx="20730">
                  <c:v>42306.839031770833</c:v>
                </c:pt>
                <c:pt idx="20731">
                  <c:v>42306.839726157406</c:v>
                </c:pt>
                <c:pt idx="20732">
                  <c:v>42306.84042054398</c:v>
                </c:pt>
                <c:pt idx="20733">
                  <c:v>42306.841114930554</c:v>
                </c:pt>
                <c:pt idx="20734">
                  <c:v>42306.841809317128</c:v>
                </c:pt>
                <c:pt idx="20735">
                  <c:v>42306.842503703701</c:v>
                </c:pt>
                <c:pt idx="20736">
                  <c:v>42306.843198090275</c:v>
                </c:pt>
                <c:pt idx="20737">
                  <c:v>42306.843892476849</c:v>
                </c:pt>
                <c:pt idx="20738">
                  <c:v>42306.844586863423</c:v>
                </c:pt>
                <c:pt idx="20739">
                  <c:v>42306.845281250004</c:v>
                </c:pt>
                <c:pt idx="20740">
                  <c:v>42306.845975636577</c:v>
                </c:pt>
                <c:pt idx="20741">
                  <c:v>42306.846670023151</c:v>
                </c:pt>
                <c:pt idx="20742">
                  <c:v>42306.847364409725</c:v>
                </c:pt>
                <c:pt idx="20743">
                  <c:v>42306.848058796299</c:v>
                </c:pt>
                <c:pt idx="20744">
                  <c:v>42306.848753182872</c:v>
                </c:pt>
                <c:pt idx="20745">
                  <c:v>42306.849447569446</c:v>
                </c:pt>
                <c:pt idx="20746">
                  <c:v>42306.85014195602</c:v>
                </c:pt>
                <c:pt idx="20747">
                  <c:v>42306.850836342594</c:v>
                </c:pt>
                <c:pt idx="20748">
                  <c:v>42306.851530729167</c:v>
                </c:pt>
                <c:pt idx="20749">
                  <c:v>42306.852225115741</c:v>
                </c:pt>
                <c:pt idx="20750">
                  <c:v>42306.852919502315</c:v>
                </c:pt>
                <c:pt idx="20751">
                  <c:v>42306.853613888889</c:v>
                </c:pt>
                <c:pt idx="20752">
                  <c:v>42306.854308275462</c:v>
                </c:pt>
                <c:pt idx="20753">
                  <c:v>42306.855002662036</c:v>
                </c:pt>
                <c:pt idx="20754">
                  <c:v>42306.85569704861</c:v>
                </c:pt>
                <c:pt idx="20755">
                  <c:v>42306.856391435183</c:v>
                </c:pt>
                <c:pt idx="20756">
                  <c:v>42306.857085821757</c:v>
                </c:pt>
                <c:pt idx="20757">
                  <c:v>42306.857780208331</c:v>
                </c:pt>
                <c:pt idx="20758">
                  <c:v>42306.858474594905</c:v>
                </c:pt>
                <c:pt idx="20759">
                  <c:v>42306.859168981478</c:v>
                </c:pt>
                <c:pt idx="20760">
                  <c:v>42306.859863368052</c:v>
                </c:pt>
                <c:pt idx="20761">
                  <c:v>42306.860557754633</c:v>
                </c:pt>
                <c:pt idx="20762">
                  <c:v>42306.861252141207</c:v>
                </c:pt>
                <c:pt idx="20763">
                  <c:v>42306.861946527781</c:v>
                </c:pt>
                <c:pt idx="20764">
                  <c:v>42306.862640914354</c:v>
                </c:pt>
                <c:pt idx="20765">
                  <c:v>42306.863335300928</c:v>
                </c:pt>
                <c:pt idx="20766">
                  <c:v>42306.864029687502</c:v>
                </c:pt>
                <c:pt idx="20767">
                  <c:v>42306.864724074076</c:v>
                </c:pt>
                <c:pt idx="20768">
                  <c:v>42306.865418460649</c:v>
                </c:pt>
                <c:pt idx="20769">
                  <c:v>42306.866112847223</c:v>
                </c:pt>
                <c:pt idx="20770">
                  <c:v>42306.866807233797</c:v>
                </c:pt>
                <c:pt idx="20771">
                  <c:v>42306.867501620371</c:v>
                </c:pt>
                <c:pt idx="20772">
                  <c:v>42306.868196006944</c:v>
                </c:pt>
                <c:pt idx="20773">
                  <c:v>42306.868890393518</c:v>
                </c:pt>
                <c:pt idx="20774">
                  <c:v>42306.869584780092</c:v>
                </c:pt>
                <c:pt idx="20775">
                  <c:v>42306.870279166666</c:v>
                </c:pt>
                <c:pt idx="20776">
                  <c:v>42306.870973553239</c:v>
                </c:pt>
                <c:pt idx="20777">
                  <c:v>42306.871667939813</c:v>
                </c:pt>
                <c:pt idx="20778">
                  <c:v>42306.872362326387</c:v>
                </c:pt>
                <c:pt idx="20779">
                  <c:v>42306.873056712961</c:v>
                </c:pt>
                <c:pt idx="20780">
                  <c:v>42306.873751099534</c:v>
                </c:pt>
                <c:pt idx="20781">
                  <c:v>42306.874445486108</c:v>
                </c:pt>
                <c:pt idx="20782">
                  <c:v>42306.875139872682</c:v>
                </c:pt>
                <c:pt idx="20783">
                  <c:v>42306.875834259263</c:v>
                </c:pt>
                <c:pt idx="20784">
                  <c:v>42306.876528645837</c:v>
                </c:pt>
                <c:pt idx="20785">
                  <c:v>42306.87722303241</c:v>
                </c:pt>
                <c:pt idx="20786">
                  <c:v>42306.877917418984</c:v>
                </c:pt>
                <c:pt idx="20787">
                  <c:v>42306.878611805558</c:v>
                </c:pt>
                <c:pt idx="20788">
                  <c:v>42306.879306192131</c:v>
                </c:pt>
                <c:pt idx="20789">
                  <c:v>42306.880000578705</c:v>
                </c:pt>
                <c:pt idx="20790">
                  <c:v>42306.880694965279</c:v>
                </c:pt>
                <c:pt idx="20791">
                  <c:v>42306.881389351853</c:v>
                </c:pt>
                <c:pt idx="20792">
                  <c:v>42306.882083738426</c:v>
                </c:pt>
                <c:pt idx="20793">
                  <c:v>42306.882778125</c:v>
                </c:pt>
                <c:pt idx="20794">
                  <c:v>42306.883472511574</c:v>
                </c:pt>
                <c:pt idx="20795">
                  <c:v>42306.884166898148</c:v>
                </c:pt>
                <c:pt idx="20796">
                  <c:v>42306.884861284721</c:v>
                </c:pt>
                <c:pt idx="20797">
                  <c:v>42306.885555671295</c:v>
                </c:pt>
                <c:pt idx="20798">
                  <c:v>42306.886250057869</c:v>
                </c:pt>
                <c:pt idx="20799">
                  <c:v>42306.886944444443</c:v>
                </c:pt>
                <c:pt idx="20800">
                  <c:v>42306.887638831016</c:v>
                </c:pt>
                <c:pt idx="20801">
                  <c:v>42306.88833321759</c:v>
                </c:pt>
                <c:pt idx="20802">
                  <c:v>42306.889027604164</c:v>
                </c:pt>
                <c:pt idx="20803">
                  <c:v>42306.889721990738</c:v>
                </c:pt>
                <c:pt idx="20804">
                  <c:v>42306.890416377311</c:v>
                </c:pt>
                <c:pt idx="20805">
                  <c:v>42306.891110763892</c:v>
                </c:pt>
                <c:pt idx="20806">
                  <c:v>42306.891805150466</c:v>
                </c:pt>
                <c:pt idx="20807">
                  <c:v>42306.89249953704</c:v>
                </c:pt>
                <c:pt idx="20808">
                  <c:v>42306.893193923614</c:v>
                </c:pt>
                <c:pt idx="20809">
                  <c:v>42306.893888310187</c:v>
                </c:pt>
                <c:pt idx="20810">
                  <c:v>42306.894582696761</c:v>
                </c:pt>
                <c:pt idx="20811">
                  <c:v>42306.895277083335</c:v>
                </c:pt>
                <c:pt idx="20812">
                  <c:v>42306.895971469909</c:v>
                </c:pt>
                <c:pt idx="20813">
                  <c:v>42306.896665856482</c:v>
                </c:pt>
                <c:pt idx="20814">
                  <c:v>42306.897360243056</c:v>
                </c:pt>
                <c:pt idx="20815">
                  <c:v>42306.89805462963</c:v>
                </c:pt>
                <c:pt idx="20816">
                  <c:v>42306.898749016204</c:v>
                </c:pt>
                <c:pt idx="20817">
                  <c:v>42306.899443402777</c:v>
                </c:pt>
                <c:pt idx="20818">
                  <c:v>42306.900137789351</c:v>
                </c:pt>
                <c:pt idx="20819">
                  <c:v>42306.900832175925</c:v>
                </c:pt>
                <c:pt idx="20820">
                  <c:v>42306.901526562498</c:v>
                </c:pt>
                <c:pt idx="20821">
                  <c:v>42306.902220949072</c:v>
                </c:pt>
                <c:pt idx="20822">
                  <c:v>42306.902915335646</c:v>
                </c:pt>
                <c:pt idx="20823">
                  <c:v>42306.90360972222</c:v>
                </c:pt>
                <c:pt idx="20824">
                  <c:v>42306.904304108793</c:v>
                </c:pt>
                <c:pt idx="20825">
                  <c:v>42306.904998495367</c:v>
                </c:pt>
                <c:pt idx="20826">
                  <c:v>42306.905692881941</c:v>
                </c:pt>
                <c:pt idx="20827">
                  <c:v>42306.906387268522</c:v>
                </c:pt>
                <c:pt idx="20828">
                  <c:v>42306.907081655096</c:v>
                </c:pt>
                <c:pt idx="20829">
                  <c:v>42306.907776041669</c:v>
                </c:pt>
                <c:pt idx="20830">
                  <c:v>42306.908470428243</c:v>
                </c:pt>
                <c:pt idx="20831">
                  <c:v>42306.909164814817</c:v>
                </c:pt>
                <c:pt idx="20832">
                  <c:v>42306.909859201391</c:v>
                </c:pt>
                <c:pt idx="20833">
                  <c:v>42306.910553587964</c:v>
                </c:pt>
                <c:pt idx="20834">
                  <c:v>42306.911247974538</c:v>
                </c:pt>
                <c:pt idx="20835">
                  <c:v>42306.911942361112</c:v>
                </c:pt>
                <c:pt idx="20836">
                  <c:v>42306.912636747686</c:v>
                </c:pt>
                <c:pt idx="20837">
                  <c:v>42306.913331134259</c:v>
                </c:pt>
                <c:pt idx="20838">
                  <c:v>42306.914025520833</c:v>
                </c:pt>
                <c:pt idx="20839">
                  <c:v>42306.914719907407</c:v>
                </c:pt>
                <c:pt idx="20840">
                  <c:v>42306.915414293981</c:v>
                </c:pt>
                <c:pt idx="20841">
                  <c:v>42306.916108680554</c:v>
                </c:pt>
                <c:pt idx="20842">
                  <c:v>42306.916803067128</c:v>
                </c:pt>
                <c:pt idx="20843">
                  <c:v>42306.917497453702</c:v>
                </c:pt>
                <c:pt idx="20844">
                  <c:v>42306.918191840276</c:v>
                </c:pt>
                <c:pt idx="20845">
                  <c:v>42306.918886226849</c:v>
                </c:pt>
                <c:pt idx="20846">
                  <c:v>42306.919580613423</c:v>
                </c:pt>
                <c:pt idx="20847">
                  <c:v>42306.920274999997</c:v>
                </c:pt>
                <c:pt idx="20848">
                  <c:v>42306.920969386571</c:v>
                </c:pt>
                <c:pt idx="20849">
                  <c:v>42306.921663773152</c:v>
                </c:pt>
                <c:pt idx="20850">
                  <c:v>42306.922358159725</c:v>
                </c:pt>
                <c:pt idx="20851">
                  <c:v>42306.923052546299</c:v>
                </c:pt>
                <c:pt idx="20852">
                  <c:v>42306.923746932873</c:v>
                </c:pt>
                <c:pt idx="20853">
                  <c:v>42306.924441319446</c:v>
                </c:pt>
                <c:pt idx="20854">
                  <c:v>42306.92513570602</c:v>
                </c:pt>
                <c:pt idx="20855">
                  <c:v>42306.925830092594</c:v>
                </c:pt>
                <c:pt idx="20856">
                  <c:v>42306.926524479168</c:v>
                </c:pt>
                <c:pt idx="20857">
                  <c:v>42306.927218865741</c:v>
                </c:pt>
                <c:pt idx="20858">
                  <c:v>42306.927913252315</c:v>
                </c:pt>
                <c:pt idx="20859">
                  <c:v>42306.928607638889</c:v>
                </c:pt>
                <c:pt idx="20860">
                  <c:v>42306.929302025463</c:v>
                </c:pt>
                <c:pt idx="20861">
                  <c:v>42306.929996412036</c:v>
                </c:pt>
                <c:pt idx="20862">
                  <c:v>42306.93069079861</c:v>
                </c:pt>
                <c:pt idx="20863">
                  <c:v>42306.931385185184</c:v>
                </c:pt>
                <c:pt idx="20864">
                  <c:v>42306.932079571758</c:v>
                </c:pt>
                <c:pt idx="20865">
                  <c:v>42306.932773958331</c:v>
                </c:pt>
                <c:pt idx="20866">
                  <c:v>42306.933468344905</c:v>
                </c:pt>
                <c:pt idx="20867">
                  <c:v>42306.934162731479</c:v>
                </c:pt>
                <c:pt idx="20868">
                  <c:v>42306.934857118053</c:v>
                </c:pt>
                <c:pt idx="20869">
                  <c:v>42306.935551504626</c:v>
                </c:pt>
                <c:pt idx="20870">
                  <c:v>42306.9362458912</c:v>
                </c:pt>
                <c:pt idx="20871">
                  <c:v>42306.936940277781</c:v>
                </c:pt>
                <c:pt idx="20872">
                  <c:v>42306.937634664355</c:v>
                </c:pt>
                <c:pt idx="20873">
                  <c:v>42306.938329050929</c:v>
                </c:pt>
                <c:pt idx="20874">
                  <c:v>42306.939023437502</c:v>
                </c:pt>
                <c:pt idx="20875">
                  <c:v>42306.939717824076</c:v>
                </c:pt>
                <c:pt idx="20876">
                  <c:v>42306.94041221065</c:v>
                </c:pt>
                <c:pt idx="20877">
                  <c:v>42306.941106597224</c:v>
                </c:pt>
                <c:pt idx="20878">
                  <c:v>42306.941800983797</c:v>
                </c:pt>
                <c:pt idx="20879">
                  <c:v>42306.942495370371</c:v>
                </c:pt>
                <c:pt idx="20880">
                  <c:v>42306.943189756945</c:v>
                </c:pt>
                <c:pt idx="20881">
                  <c:v>42306.943884143519</c:v>
                </c:pt>
                <c:pt idx="20882">
                  <c:v>42306.944578530092</c:v>
                </c:pt>
                <c:pt idx="20883">
                  <c:v>42306.945272916666</c:v>
                </c:pt>
                <c:pt idx="20884">
                  <c:v>42306.94596730324</c:v>
                </c:pt>
                <c:pt idx="20885">
                  <c:v>42306.946661689813</c:v>
                </c:pt>
                <c:pt idx="20886">
                  <c:v>42306.947356076387</c:v>
                </c:pt>
                <c:pt idx="20887">
                  <c:v>42306.948050462961</c:v>
                </c:pt>
                <c:pt idx="20888">
                  <c:v>42306.948744849535</c:v>
                </c:pt>
                <c:pt idx="20889">
                  <c:v>42306.949439236108</c:v>
                </c:pt>
                <c:pt idx="20890">
                  <c:v>42306.950133622682</c:v>
                </c:pt>
                <c:pt idx="20891">
                  <c:v>42306.950828009256</c:v>
                </c:pt>
                <c:pt idx="20892">
                  <c:v>42306.951522395837</c:v>
                </c:pt>
                <c:pt idx="20893">
                  <c:v>42306.952216782411</c:v>
                </c:pt>
                <c:pt idx="20894">
                  <c:v>42306.952911168984</c:v>
                </c:pt>
                <c:pt idx="20895">
                  <c:v>42306.953605555558</c:v>
                </c:pt>
                <c:pt idx="20896">
                  <c:v>42306.954299942132</c:v>
                </c:pt>
                <c:pt idx="20897">
                  <c:v>42306.954994328706</c:v>
                </c:pt>
                <c:pt idx="20898">
                  <c:v>42306.955688715279</c:v>
                </c:pt>
                <c:pt idx="20899">
                  <c:v>42306.956383101853</c:v>
                </c:pt>
                <c:pt idx="20900">
                  <c:v>42306.957077488427</c:v>
                </c:pt>
                <c:pt idx="20901">
                  <c:v>42306.957771875001</c:v>
                </c:pt>
                <c:pt idx="20902">
                  <c:v>42306.958466261574</c:v>
                </c:pt>
                <c:pt idx="20903">
                  <c:v>42306.959160648148</c:v>
                </c:pt>
                <c:pt idx="20904">
                  <c:v>42306.959855034722</c:v>
                </c:pt>
                <c:pt idx="20905">
                  <c:v>42306.960549421296</c:v>
                </c:pt>
                <c:pt idx="20906">
                  <c:v>42306.961243807869</c:v>
                </c:pt>
                <c:pt idx="20907">
                  <c:v>42306.961938194443</c:v>
                </c:pt>
                <c:pt idx="20908">
                  <c:v>42306.962632581017</c:v>
                </c:pt>
                <c:pt idx="20909">
                  <c:v>42306.963326967591</c:v>
                </c:pt>
                <c:pt idx="20910">
                  <c:v>42306.964021354164</c:v>
                </c:pt>
                <c:pt idx="20911">
                  <c:v>42306.964715740738</c:v>
                </c:pt>
                <c:pt idx="20912">
                  <c:v>42306.965410127312</c:v>
                </c:pt>
                <c:pt idx="20913">
                  <c:v>42306.966104513886</c:v>
                </c:pt>
                <c:pt idx="20914">
                  <c:v>42306.966798900467</c:v>
                </c:pt>
                <c:pt idx="20915">
                  <c:v>42306.96749328704</c:v>
                </c:pt>
                <c:pt idx="20916">
                  <c:v>42306.968187673614</c:v>
                </c:pt>
                <c:pt idx="20917">
                  <c:v>42306.968882060188</c:v>
                </c:pt>
                <c:pt idx="20918">
                  <c:v>42306.969576446761</c:v>
                </c:pt>
                <c:pt idx="20919">
                  <c:v>42306.970270833335</c:v>
                </c:pt>
                <c:pt idx="20920">
                  <c:v>42306.970965219909</c:v>
                </c:pt>
                <c:pt idx="20921">
                  <c:v>42306.971659606483</c:v>
                </c:pt>
                <c:pt idx="20922">
                  <c:v>42306.972353993056</c:v>
                </c:pt>
                <c:pt idx="20923">
                  <c:v>42306.97304837963</c:v>
                </c:pt>
                <c:pt idx="20924">
                  <c:v>42306.973742766204</c:v>
                </c:pt>
                <c:pt idx="20925">
                  <c:v>42306.974437152778</c:v>
                </c:pt>
                <c:pt idx="20926">
                  <c:v>42306.975131539351</c:v>
                </c:pt>
                <c:pt idx="20927">
                  <c:v>42306.975825925925</c:v>
                </c:pt>
                <c:pt idx="20928">
                  <c:v>42306.976520312499</c:v>
                </c:pt>
                <c:pt idx="20929">
                  <c:v>42306.977214699073</c:v>
                </c:pt>
                <c:pt idx="20930">
                  <c:v>42306.977909085646</c:v>
                </c:pt>
                <c:pt idx="20931">
                  <c:v>42306.97860347222</c:v>
                </c:pt>
                <c:pt idx="20932">
                  <c:v>42306.979297858794</c:v>
                </c:pt>
                <c:pt idx="20933">
                  <c:v>42306.979992245368</c:v>
                </c:pt>
                <c:pt idx="20934">
                  <c:v>42306.980686631941</c:v>
                </c:pt>
                <c:pt idx="20935">
                  <c:v>42306.981381018515</c:v>
                </c:pt>
                <c:pt idx="20936">
                  <c:v>42306.982075405096</c:v>
                </c:pt>
                <c:pt idx="20937">
                  <c:v>42306.98276979167</c:v>
                </c:pt>
                <c:pt idx="20938">
                  <c:v>42306.983464178244</c:v>
                </c:pt>
                <c:pt idx="20939">
                  <c:v>42306.984158564817</c:v>
                </c:pt>
                <c:pt idx="20940">
                  <c:v>42306.984852951391</c:v>
                </c:pt>
                <c:pt idx="20941">
                  <c:v>42306.985547337965</c:v>
                </c:pt>
                <c:pt idx="20942">
                  <c:v>42306.986241724539</c:v>
                </c:pt>
                <c:pt idx="20943">
                  <c:v>42306.986936111112</c:v>
                </c:pt>
                <c:pt idx="20944">
                  <c:v>42306.987630497686</c:v>
                </c:pt>
                <c:pt idx="20945">
                  <c:v>42306.98832488426</c:v>
                </c:pt>
                <c:pt idx="20946">
                  <c:v>42306.989019270834</c:v>
                </c:pt>
                <c:pt idx="20947">
                  <c:v>42306.989713657407</c:v>
                </c:pt>
                <c:pt idx="20948">
                  <c:v>42306.990408043981</c:v>
                </c:pt>
                <c:pt idx="20949">
                  <c:v>42306.991102430555</c:v>
                </c:pt>
                <c:pt idx="20950">
                  <c:v>42306.991796817128</c:v>
                </c:pt>
                <c:pt idx="20951">
                  <c:v>42306.992491203702</c:v>
                </c:pt>
                <c:pt idx="20952">
                  <c:v>42306.993185590276</c:v>
                </c:pt>
                <c:pt idx="20953">
                  <c:v>42306.99387997685</c:v>
                </c:pt>
                <c:pt idx="20954">
                  <c:v>42306.994574363423</c:v>
                </c:pt>
                <c:pt idx="20955">
                  <c:v>42306.995268749997</c:v>
                </c:pt>
                <c:pt idx="20956">
                  <c:v>42306.995963136571</c:v>
                </c:pt>
                <c:pt idx="20957">
                  <c:v>42306.996657523145</c:v>
                </c:pt>
                <c:pt idx="20958">
                  <c:v>42306.997351909726</c:v>
                </c:pt>
                <c:pt idx="20959">
                  <c:v>42306.998046296299</c:v>
                </c:pt>
                <c:pt idx="20960">
                  <c:v>42306.998740682873</c:v>
                </c:pt>
                <c:pt idx="20961">
                  <c:v>42306.999435069447</c:v>
                </c:pt>
                <c:pt idx="20962">
                  <c:v>42307.000129456021</c:v>
                </c:pt>
                <c:pt idx="20963">
                  <c:v>42307.000823842594</c:v>
                </c:pt>
                <c:pt idx="20964">
                  <c:v>42307.001518229168</c:v>
                </c:pt>
                <c:pt idx="20965">
                  <c:v>42307.002212615742</c:v>
                </c:pt>
                <c:pt idx="20966">
                  <c:v>42307.002907002316</c:v>
                </c:pt>
                <c:pt idx="20967">
                  <c:v>42307.003601388889</c:v>
                </c:pt>
                <c:pt idx="20968">
                  <c:v>42307.004295775463</c:v>
                </c:pt>
                <c:pt idx="20969">
                  <c:v>42307.004990162037</c:v>
                </c:pt>
                <c:pt idx="20970">
                  <c:v>42307.005684548611</c:v>
                </c:pt>
                <c:pt idx="20971">
                  <c:v>42307.006378935184</c:v>
                </c:pt>
                <c:pt idx="20972">
                  <c:v>42307.007073321758</c:v>
                </c:pt>
                <c:pt idx="20973">
                  <c:v>42307.007767708332</c:v>
                </c:pt>
                <c:pt idx="20974">
                  <c:v>42307.008462094906</c:v>
                </c:pt>
                <c:pt idx="20975">
                  <c:v>42307.009156481479</c:v>
                </c:pt>
                <c:pt idx="20976">
                  <c:v>42307.009850868053</c:v>
                </c:pt>
                <c:pt idx="20977">
                  <c:v>42307.010545254627</c:v>
                </c:pt>
                <c:pt idx="20978">
                  <c:v>42307.011239641201</c:v>
                </c:pt>
                <c:pt idx="20979">
                  <c:v>42307.011934027774</c:v>
                </c:pt>
                <c:pt idx="20980">
                  <c:v>42307.012628414355</c:v>
                </c:pt>
                <c:pt idx="20981">
                  <c:v>42307.013322800929</c:v>
                </c:pt>
                <c:pt idx="20982">
                  <c:v>42307.014017187503</c:v>
                </c:pt>
                <c:pt idx="20983">
                  <c:v>42307.014711574077</c:v>
                </c:pt>
                <c:pt idx="20984">
                  <c:v>42307.01540596065</c:v>
                </c:pt>
                <c:pt idx="20985">
                  <c:v>42307.016100347224</c:v>
                </c:pt>
                <c:pt idx="20986">
                  <c:v>42307.016794733798</c:v>
                </c:pt>
                <c:pt idx="20987">
                  <c:v>42307.017489120371</c:v>
                </c:pt>
                <c:pt idx="20988">
                  <c:v>42307.018183506945</c:v>
                </c:pt>
                <c:pt idx="20989">
                  <c:v>42307.018877893519</c:v>
                </c:pt>
                <c:pt idx="20990">
                  <c:v>42307.019572280093</c:v>
                </c:pt>
                <c:pt idx="20991">
                  <c:v>42307.020266666666</c:v>
                </c:pt>
                <c:pt idx="20992">
                  <c:v>42307.02096105324</c:v>
                </c:pt>
                <c:pt idx="20993">
                  <c:v>42307.021655439814</c:v>
                </c:pt>
                <c:pt idx="20994">
                  <c:v>42307.022349826388</c:v>
                </c:pt>
                <c:pt idx="20995">
                  <c:v>42307.023044212961</c:v>
                </c:pt>
                <c:pt idx="20996">
                  <c:v>42307.023738599535</c:v>
                </c:pt>
                <c:pt idx="20997">
                  <c:v>42307.024432986109</c:v>
                </c:pt>
                <c:pt idx="20998">
                  <c:v>42307.025127372683</c:v>
                </c:pt>
                <c:pt idx="20999">
                  <c:v>42307.025821759256</c:v>
                </c:pt>
                <c:pt idx="21000">
                  <c:v>42307.02651614583</c:v>
                </c:pt>
                <c:pt idx="21001">
                  <c:v>42307.027210532404</c:v>
                </c:pt>
                <c:pt idx="21002">
                  <c:v>42307.027904918985</c:v>
                </c:pt>
                <c:pt idx="21003">
                  <c:v>42307.028599305559</c:v>
                </c:pt>
                <c:pt idx="21004">
                  <c:v>42307.029293692132</c:v>
                </c:pt>
                <c:pt idx="21005">
                  <c:v>42307.029988078706</c:v>
                </c:pt>
                <c:pt idx="21006">
                  <c:v>42307.03068246528</c:v>
                </c:pt>
                <c:pt idx="21007">
                  <c:v>42307.031376851854</c:v>
                </c:pt>
                <c:pt idx="21008">
                  <c:v>42307.032071238427</c:v>
                </c:pt>
                <c:pt idx="21009">
                  <c:v>42307.032765625001</c:v>
                </c:pt>
                <c:pt idx="21010">
                  <c:v>42307.033460011575</c:v>
                </c:pt>
                <c:pt idx="21011">
                  <c:v>42307.034154398149</c:v>
                </c:pt>
                <c:pt idx="21012">
                  <c:v>42307.034848784722</c:v>
                </c:pt>
                <c:pt idx="21013">
                  <c:v>42307.035543171296</c:v>
                </c:pt>
                <c:pt idx="21014">
                  <c:v>42307.03623755787</c:v>
                </c:pt>
                <c:pt idx="21015">
                  <c:v>42307.036931944443</c:v>
                </c:pt>
                <c:pt idx="21016">
                  <c:v>42307.037626331017</c:v>
                </c:pt>
                <c:pt idx="21017">
                  <c:v>42307.038320717591</c:v>
                </c:pt>
                <c:pt idx="21018">
                  <c:v>42307.039015104165</c:v>
                </c:pt>
                <c:pt idx="21019">
                  <c:v>42307.039709490738</c:v>
                </c:pt>
                <c:pt idx="21020">
                  <c:v>42307.040403877312</c:v>
                </c:pt>
                <c:pt idx="21021">
                  <c:v>42307.041098263886</c:v>
                </c:pt>
                <c:pt idx="21022">
                  <c:v>42307.04179265046</c:v>
                </c:pt>
                <c:pt idx="21023">
                  <c:v>42307.042487037033</c:v>
                </c:pt>
                <c:pt idx="21024">
                  <c:v>42307.043181423614</c:v>
                </c:pt>
                <c:pt idx="21025">
                  <c:v>42307.043875810188</c:v>
                </c:pt>
                <c:pt idx="21026">
                  <c:v>42307.044570196762</c:v>
                </c:pt>
                <c:pt idx="21027">
                  <c:v>42307.045264583336</c:v>
                </c:pt>
                <c:pt idx="21028">
                  <c:v>42307.045958969909</c:v>
                </c:pt>
                <c:pt idx="21029">
                  <c:v>42307.046653356483</c:v>
                </c:pt>
                <c:pt idx="21030">
                  <c:v>42307.047347743057</c:v>
                </c:pt>
                <c:pt idx="21031">
                  <c:v>42307.048042129631</c:v>
                </c:pt>
                <c:pt idx="21032">
                  <c:v>42307.048736516204</c:v>
                </c:pt>
                <c:pt idx="21033">
                  <c:v>42307.049430902778</c:v>
                </c:pt>
                <c:pt idx="21034">
                  <c:v>42307.050125289352</c:v>
                </c:pt>
                <c:pt idx="21035">
                  <c:v>42307.050819675926</c:v>
                </c:pt>
                <c:pt idx="21036">
                  <c:v>42307.051514062499</c:v>
                </c:pt>
                <c:pt idx="21037">
                  <c:v>42307.052208449073</c:v>
                </c:pt>
                <c:pt idx="21038">
                  <c:v>42307.052902835647</c:v>
                </c:pt>
                <c:pt idx="21039">
                  <c:v>42307.053597222221</c:v>
                </c:pt>
                <c:pt idx="21040">
                  <c:v>42307.054291608794</c:v>
                </c:pt>
                <c:pt idx="21041">
                  <c:v>42307.054985995368</c:v>
                </c:pt>
                <c:pt idx="21042">
                  <c:v>42307.055680381942</c:v>
                </c:pt>
                <c:pt idx="21043">
                  <c:v>42307.056374768516</c:v>
                </c:pt>
                <c:pt idx="21044">
                  <c:v>42307.057069155089</c:v>
                </c:pt>
                <c:pt idx="21045">
                  <c:v>42307.05776354167</c:v>
                </c:pt>
                <c:pt idx="21046">
                  <c:v>42307.058457928244</c:v>
                </c:pt>
                <c:pt idx="21047">
                  <c:v>42307.059152314818</c:v>
                </c:pt>
                <c:pt idx="21048">
                  <c:v>42307.059846701392</c:v>
                </c:pt>
                <c:pt idx="21049">
                  <c:v>42307.060541087965</c:v>
                </c:pt>
                <c:pt idx="21050">
                  <c:v>42307.061235474539</c:v>
                </c:pt>
                <c:pt idx="21051">
                  <c:v>42307.061929861113</c:v>
                </c:pt>
                <c:pt idx="21052">
                  <c:v>42307.062624247686</c:v>
                </c:pt>
                <c:pt idx="21053">
                  <c:v>42307.06331863426</c:v>
                </c:pt>
                <c:pt idx="21054">
                  <c:v>42307.064013020834</c:v>
                </c:pt>
                <c:pt idx="21055">
                  <c:v>42307.064707407408</c:v>
                </c:pt>
                <c:pt idx="21056">
                  <c:v>42307.065401793981</c:v>
                </c:pt>
                <c:pt idx="21057">
                  <c:v>42307.066096180555</c:v>
                </c:pt>
                <c:pt idx="21058">
                  <c:v>42307.066790567129</c:v>
                </c:pt>
                <c:pt idx="21059">
                  <c:v>42307.067484953703</c:v>
                </c:pt>
                <c:pt idx="21060">
                  <c:v>42307.068179340276</c:v>
                </c:pt>
                <c:pt idx="21061">
                  <c:v>42307.06887372685</c:v>
                </c:pt>
                <c:pt idx="21062">
                  <c:v>42307.069568113424</c:v>
                </c:pt>
                <c:pt idx="21063">
                  <c:v>42307.070262499998</c:v>
                </c:pt>
                <c:pt idx="21064">
                  <c:v>42307.070956886571</c:v>
                </c:pt>
                <c:pt idx="21065">
                  <c:v>42307.071651273145</c:v>
                </c:pt>
                <c:pt idx="21066">
                  <c:v>42307.072345659719</c:v>
                </c:pt>
                <c:pt idx="21067">
                  <c:v>42307.0730400463</c:v>
                </c:pt>
                <c:pt idx="21068">
                  <c:v>42307.073734432874</c:v>
                </c:pt>
                <c:pt idx="21069">
                  <c:v>42307.074428819447</c:v>
                </c:pt>
                <c:pt idx="21070">
                  <c:v>42307.075123206021</c:v>
                </c:pt>
                <c:pt idx="21071">
                  <c:v>42307.075817592595</c:v>
                </c:pt>
                <c:pt idx="21072">
                  <c:v>42307.076511979169</c:v>
                </c:pt>
                <c:pt idx="21073">
                  <c:v>42307.077206365742</c:v>
                </c:pt>
                <c:pt idx="21074">
                  <c:v>42307.077900752316</c:v>
                </c:pt>
                <c:pt idx="21075">
                  <c:v>42307.07859513889</c:v>
                </c:pt>
                <c:pt idx="21076">
                  <c:v>42307.079289525464</c:v>
                </c:pt>
                <c:pt idx="21077">
                  <c:v>42307.079983912037</c:v>
                </c:pt>
                <c:pt idx="21078">
                  <c:v>42307.080678298611</c:v>
                </c:pt>
                <c:pt idx="21079">
                  <c:v>42307.081372685185</c:v>
                </c:pt>
                <c:pt idx="21080">
                  <c:v>42307.082067071759</c:v>
                </c:pt>
                <c:pt idx="21081">
                  <c:v>42307.082761458332</c:v>
                </c:pt>
                <c:pt idx="21082">
                  <c:v>42307.083455844906</c:v>
                </c:pt>
                <c:pt idx="21083">
                  <c:v>42307.08415023148</c:v>
                </c:pt>
                <c:pt idx="21084">
                  <c:v>42307.084844618053</c:v>
                </c:pt>
                <c:pt idx="21085">
                  <c:v>42307.085539004627</c:v>
                </c:pt>
                <c:pt idx="21086">
                  <c:v>42307.086233391201</c:v>
                </c:pt>
                <c:pt idx="21087">
                  <c:v>42307.086927777775</c:v>
                </c:pt>
                <c:pt idx="21088">
                  <c:v>42307.087622164348</c:v>
                </c:pt>
                <c:pt idx="21089">
                  <c:v>42307.088316550929</c:v>
                </c:pt>
                <c:pt idx="21090">
                  <c:v>42307.089010937503</c:v>
                </c:pt>
                <c:pt idx="21091">
                  <c:v>42307.089705324077</c:v>
                </c:pt>
                <c:pt idx="21092">
                  <c:v>42307.090399710651</c:v>
                </c:pt>
                <c:pt idx="21093">
                  <c:v>42307.091094097224</c:v>
                </c:pt>
                <c:pt idx="21094">
                  <c:v>42307.091788483798</c:v>
                </c:pt>
                <c:pt idx="21095">
                  <c:v>42307.092482870372</c:v>
                </c:pt>
                <c:pt idx="21096">
                  <c:v>42307.093177256946</c:v>
                </c:pt>
                <c:pt idx="21097">
                  <c:v>42307.093871643519</c:v>
                </c:pt>
                <c:pt idx="21098">
                  <c:v>42307.094566030093</c:v>
                </c:pt>
                <c:pt idx="21099">
                  <c:v>42307.095260416667</c:v>
                </c:pt>
                <c:pt idx="21100">
                  <c:v>42307.095954803241</c:v>
                </c:pt>
                <c:pt idx="21101">
                  <c:v>42307.096649189814</c:v>
                </c:pt>
                <c:pt idx="21102">
                  <c:v>42307.097343576388</c:v>
                </c:pt>
                <c:pt idx="21103">
                  <c:v>42307.098037962962</c:v>
                </c:pt>
                <c:pt idx="21104">
                  <c:v>42307.098732349536</c:v>
                </c:pt>
                <c:pt idx="21105">
                  <c:v>42307.099426736109</c:v>
                </c:pt>
                <c:pt idx="21106">
                  <c:v>42307.100121122683</c:v>
                </c:pt>
                <c:pt idx="21107">
                  <c:v>42307.100815509257</c:v>
                </c:pt>
                <c:pt idx="21108">
                  <c:v>42307.101509895831</c:v>
                </c:pt>
                <c:pt idx="21109">
                  <c:v>42307.102204282404</c:v>
                </c:pt>
                <c:pt idx="21110">
                  <c:v>42307.102898668978</c:v>
                </c:pt>
                <c:pt idx="21111">
                  <c:v>42307.103593055559</c:v>
                </c:pt>
                <c:pt idx="21112">
                  <c:v>42307.104287442133</c:v>
                </c:pt>
                <c:pt idx="21113">
                  <c:v>42307.104981828707</c:v>
                </c:pt>
                <c:pt idx="21114">
                  <c:v>42307.10567621528</c:v>
                </c:pt>
                <c:pt idx="21115">
                  <c:v>42307.106370601854</c:v>
                </c:pt>
                <c:pt idx="21116">
                  <c:v>42307.107064988428</c:v>
                </c:pt>
                <c:pt idx="21117">
                  <c:v>42307.107759375001</c:v>
                </c:pt>
                <c:pt idx="21118">
                  <c:v>42307.108453761575</c:v>
                </c:pt>
                <c:pt idx="21119">
                  <c:v>42307.109148148149</c:v>
                </c:pt>
                <c:pt idx="21120">
                  <c:v>42307.109842534723</c:v>
                </c:pt>
                <c:pt idx="21121">
                  <c:v>42307.110536921296</c:v>
                </c:pt>
                <c:pt idx="21122">
                  <c:v>42307.11123130787</c:v>
                </c:pt>
                <c:pt idx="21123">
                  <c:v>42307.111925694444</c:v>
                </c:pt>
                <c:pt idx="21124">
                  <c:v>42307.112620081018</c:v>
                </c:pt>
                <c:pt idx="21125">
                  <c:v>42307.113314467591</c:v>
                </c:pt>
                <c:pt idx="21126">
                  <c:v>42307.114008854165</c:v>
                </c:pt>
                <c:pt idx="21127">
                  <c:v>42307.114703240739</c:v>
                </c:pt>
                <c:pt idx="21128">
                  <c:v>42307.115397627313</c:v>
                </c:pt>
                <c:pt idx="21129">
                  <c:v>42307.116092013886</c:v>
                </c:pt>
                <c:pt idx="21130">
                  <c:v>42307.11678640046</c:v>
                </c:pt>
                <c:pt idx="21131">
                  <c:v>42307.117480787034</c:v>
                </c:pt>
                <c:pt idx="21132">
                  <c:v>42307.118175173608</c:v>
                </c:pt>
                <c:pt idx="21133">
                  <c:v>42307.118869560189</c:v>
                </c:pt>
                <c:pt idx="21134">
                  <c:v>42307.119563946762</c:v>
                </c:pt>
                <c:pt idx="21135">
                  <c:v>42307.120258333336</c:v>
                </c:pt>
                <c:pt idx="21136">
                  <c:v>42307.12095271991</c:v>
                </c:pt>
                <c:pt idx="21137">
                  <c:v>42307.121647106484</c:v>
                </c:pt>
                <c:pt idx="21138">
                  <c:v>42307.122341493057</c:v>
                </c:pt>
                <c:pt idx="21139">
                  <c:v>42307.123035879631</c:v>
                </c:pt>
                <c:pt idx="21140">
                  <c:v>42307.123730266205</c:v>
                </c:pt>
                <c:pt idx="21141">
                  <c:v>42307.124424652779</c:v>
                </c:pt>
                <c:pt idx="21142">
                  <c:v>42307.125119039352</c:v>
                </c:pt>
                <c:pt idx="21143">
                  <c:v>42307.125813425926</c:v>
                </c:pt>
                <c:pt idx="21144">
                  <c:v>42307.1265078125</c:v>
                </c:pt>
                <c:pt idx="21145">
                  <c:v>42307.127202199074</c:v>
                </c:pt>
                <c:pt idx="21146">
                  <c:v>42307.127896585647</c:v>
                </c:pt>
                <c:pt idx="21147">
                  <c:v>42307.128590972221</c:v>
                </c:pt>
                <c:pt idx="21148">
                  <c:v>42307.129285358795</c:v>
                </c:pt>
                <c:pt idx="21149">
                  <c:v>42307.129979745368</c:v>
                </c:pt>
                <c:pt idx="21150">
                  <c:v>42307.130674131942</c:v>
                </c:pt>
                <c:pt idx="21151">
                  <c:v>42307.131368518516</c:v>
                </c:pt>
                <c:pt idx="21152">
                  <c:v>42307.13206290509</c:v>
                </c:pt>
                <c:pt idx="21153">
                  <c:v>42307.132757291663</c:v>
                </c:pt>
                <c:pt idx="21154">
                  <c:v>42307.133451678237</c:v>
                </c:pt>
                <c:pt idx="21155">
                  <c:v>42307.134146064818</c:v>
                </c:pt>
                <c:pt idx="21156">
                  <c:v>42307.134840451392</c:v>
                </c:pt>
                <c:pt idx="21157">
                  <c:v>42307.135534837966</c:v>
                </c:pt>
                <c:pt idx="21158">
                  <c:v>42307.136229224539</c:v>
                </c:pt>
                <c:pt idx="21159">
                  <c:v>42307.136923611113</c:v>
                </c:pt>
                <c:pt idx="21160">
                  <c:v>42307.137617997687</c:v>
                </c:pt>
                <c:pt idx="21161">
                  <c:v>42307.138312384261</c:v>
                </c:pt>
                <c:pt idx="21162">
                  <c:v>42307.139006770834</c:v>
                </c:pt>
                <c:pt idx="21163">
                  <c:v>42307.139701157408</c:v>
                </c:pt>
                <c:pt idx="21164">
                  <c:v>42307.140395543982</c:v>
                </c:pt>
                <c:pt idx="21165">
                  <c:v>42307.141089930556</c:v>
                </c:pt>
                <c:pt idx="21166">
                  <c:v>42307.141784317129</c:v>
                </c:pt>
                <c:pt idx="21167">
                  <c:v>42307.142478703703</c:v>
                </c:pt>
                <c:pt idx="21168">
                  <c:v>42307.143173090277</c:v>
                </c:pt>
                <c:pt idx="21169">
                  <c:v>42307.143867476851</c:v>
                </c:pt>
                <c:pt idx="21170">
                  <c:v>42307.144561863424</c:v>
                </c:pt>
                <c:pt idx="21171">
                  <c:v>42307.145256249998</c:v>
                </c:pt>
                <c:pt idx="21172">
                  <c:v>42307.145950636572</c:v>
                </c:pt>
                <c:pt idx="21173">
                  <c:v>42307.146645023146</c:v>
                </c:pt>
                <c:pt idx="21174">
                  <c:v>42307.147339409719</c:v>
                </c:pt>
                <c:pt idx="21175">
                  <c:v>42307.148033796293</c:v>
                </c:pt>
                <c:pt idx="21176">
                  <c:v>42307.148728182867</c:v>
                </c:pt>
                <c:pt idx="21177">
                  <c:v>42307.149422569448</c:v>
                </c:pt>
                <c:pt idx="21178">
                  <c:v>42307.150116956022</c:v>
                </c:pt>
                <c:pt idx="21179">
                  <c:v>42307.150811342595</c:v>
                </c:pt>
                <c:pt idx="21180">
                  <c:v>42307.151505729169</c:v>
                </c:pt>
                <c:pt idx="21181">
                  <c:v>42307.152200115743</c:v>
                </c:pt>
                <c:pt idx="21182">
                  <c:v>42307.152894502316</c:v>
                </c:pt>
                <c:pt idx="21183">
                  <c:v>42307.15358888889</c:v>
                </c:pt>
                <c:pt idx="21184">
                  <c:v>42307.154283275464</c:v>
                </c:pt>
                <c:pt idx="21185">
                  <c:v>42307.154977662038</c:v>
                </c:pt>
                <c:pt idx="21186">
                  <c:v>42307.155672048611</c:v>
                </c:pt>
                <c:pt idx="21187">
                  <c:v>42307.156366435185</c:v>
                </c:pt>
                <c:pt idx="21188">
                  <c:v>42307.157060821759</c:v>
                </c:pt>
                <c:pt idx="21189">
                  <c:v>42307.157755208333</c:v>
                </c:pt>
                <c:pt idx="21190">
                  <c:v>42307.158449594906</c:v>
                </c:pt>
                <c:pt idx="21191">
                  <c:v>42307.15914398148</c:v>
                </c:pt>
                <c:pt idx="21192">
                  <c:v>42307.159838368054</c:v>
                </c:pt>
                <c:pt idx="21193">
                  <c:v>42307.160532754628</c:v>
                </c:pt>
                <c:pt idx="21194">
                  <c:v>42307.161227141201</c:v>
                </c:pt>
                <c:pt idx="21195">
                  <c:v>42307.161921527775</c:v>
                </c:pt>
                <c:pt idx="21196">
                  <c:v>42307.162615914349</c:v>
                </c:pt>
                <c:pt idx="21197">
                  <c:v>42307.163310300923</c:v>
                </c:pt>
                <c:pt idx="21198">
                  <c:v>42307.164004687504</c:v>
                </c:pt>
                <c:pt idx="21199">
                  <c:v>42307.164699074077</c:v>
                </c:pt>
                <c:pt idx="21200">
                  <c:v>42307.165393460651</c:v>
                </c:pt>
                <c:pt idx="21201">
                  <c:v>42307.166087847225</c:v>
                </c:pt>
                <c:pt idx="21202">
                  <c:v>42307.166782233799</c:v>
                </c:pt>
                <c:pt idx="21203">
                  <c:v>42307.167476620372</c:v>
                </c:pt>
                <c:pt idx="21204">
                  <c:v>42307.168171006946</c:v>
                </c:pt>
                <c:pt idx="21205">
                  <c:v>42307.16886539352</c:v>
                </c:pt>
                <c:pt idx="21206">
                  <c:v>42307.169559780094</c:v>
                </c:pt>
                <c:pt idx="21207">
                  <c:v>42307.170254166667</c:v>
                </c:pt>
                <c:pt idx="21208">
                  <c:v>42307.170948553241</c:v>
                </c:pt>
                <c:pt idx="21209">
                  <c:v>42307.171642939815</c:v>
                </c:pt>
                <c:pt idx="21210">
                  <c:v>42307.172337326389</c:v>
                </c:pt>
                <c:pt idx="21211">
                  <c:v>42307.173031712962</c:v>
                </c:pt>
                <c:pt idx="21212">
                  <c:v>42307.173726099536</c:v>
                </c:pt>
                <c:pt idx="21213">
                  <c:v>42307.17442048611</c:v>
                </c:pt>
                <c:pt idx="21214">
                  <c:v>42307.175114872683</c:v>
                </c:pt>
                <c:pt idx="21215">
                  <c:v>42307.175809259257</c:v>
                </c:pt>
                <c:pt idx="21216">
                  <c:v>42307.176503645831</c:v>
                </c:pt>
                <c:pt idx="21217">
                  <c:v>42307.177198032405</c:v>
                </c:pt>
                <c:pt idx="21218">
                  <c:v>42307.177892418978</c:v>
                </c:pt>
                <c:pt idx="21219">
                  <c:v>42307.178586805552</c:v>
                </c:pt>
                <c:pt idx="21220">
                  <c:v>42307.179281192133</c:v>
                </c:pt>
                <c:pt idx="21221">
                  <c:v>42307.179975578707</c:v>
                </c:pt>
                <c:pt idx="21222">
                  <c:v>42307.180669965281</c:v>
                </c:pt>
                <c:pt idx="21223">
                  <c:v>42307.181364351854</c:v>
                </c:pt>
                <c:pt idx="21224">
                  <c:v>42307.182058738428</c:v>
                </c:pt>
                <c:pt idx="21225">
                  <c:v>42307.182753125002</c:v>
                </c:pt>
                <c:pt idx="21226">
                  <c:v>42307.183447511576</c:v>
                </c:pt>
                <c:pt idx="21227">
                  <c:v>42307.184141898149</c:v>
                </c:pt>
                <c:pt idx="21228">
                  <c:v>42307.184836284723</c:v>
                </c:pt>
                <c:pt idx="21229">
                  <c:v>42307.185530671297</c:v>
                </c:pt>
                <c:pt idx="21230">
                  <c:v>42307.186225057871</c:v>
                </c:pt>
                <c:pt idx="21231">
                  <c:v>42307.186919444444</c:v>
                </c:pt>
                <c:pt idx="21232">
                  <c:v>42307.187613831018</c:v>
                </c:pt>
                <c:pt idx="21233">
                  <c:v>42307.188308217592</c:v>
                </c:pt>
                <c:pt idx="21234">
                  <c:v>42307.189002604166</c:v>
                </c:pt>
                <c:pt idx="21235">
                  <c:v>42307.189696990739</c:v>
                </c:pt>
                <c:pt idx="21236">
                  <c:v>42307.190391377313</c:v>
                </c:pt>
                <c:pt idx="21237">
                  <c:v>42307.191085763887</c:v>
                </c:pt>
                <c:pt idx="21238">
                  <c:v>42307.191780150461</c:v>
                </c:pt>
                <c:pt idx="21239">
                  <c:v>42307.192474537034</c:v>
                </c:pt>
                <c:pt idx="21240">
                  <c:v>42307.193168923608</c:v>
                </c:pt>
                <c:pt idx="21241">
                  <c:v>42307.193863310182</c:v>
                </c:pt>
                <c:pt idx="21242">
                  <c:v>42307.194557696763</c:v>
                </c:pt>
                <c:pt idx="21243">
                  <c:v>42307.195252083337</c:v>
                </c:pt>
                <c:pt idx="21244">
                  <c:v>42307.19594646991</c:v>
                </c:pt>
                <c:pt idx="21245">
                  <c:v>42307.196640856484</c:v>
                </c:pt>
                <c:pt idx="21246">
                  <c:v>42307.197335243058</c:v>
                </c:pt>
                <c:pt idx="21247">
                  <c:v>42307.198029629631</c:v>
                </c:pt>
                <c:pt idx="21248">
                  <c:v>42307.198724016205</c:v>
                </c:pt>
                <c:pt idx="21249">
                  <c:v>42307.199418402779</c:v>
                </c:pt>
                <c:pt idx="21250">
                  <c:v>42307.200112789353</c:v>
                </c:pt>
                <c:pt idx="21251">
                  <c:v>42307.200807175926</c:v>
                </c:pt>
                <c:pt idx="21252">
                  <c:v>42307.2015015625</c:v>
                </c:pt>
                <c:pt idx="21253">
                  <c:v>42307.202195949074</c:v>
                </c:pt>
                <c:pt idx="21254">
                  <c:v>42307.202890335648</c:v>
                </c:pt>
                <c:pt idx="21255">
                  <c:v>42307.203584722221</c:v>
                </c:pt>
                <c:pt idx="21256">
                  <c:v>42307.204279108795</c:v>
                </c:pt>
                <c:pt idx="21257">
                  <c:v>42307.204973495369</c:v>
                </c:pt>
                <c:pt idx="21258">
                  <c:v>42307.205667881943</c:v>
                </c:pt>
                <c:pt idx="21259">
                  <c:v>42307.206362268516</c:v>
                </c:pt>
                <c:pt idx="21260">
                  <c:v>42307.20705665509</c:v>
                </c:pt>
                <c:pt idx="21261">
                  <c:v>42307.207751041664</c:v>
                </c:pt>
                <c:pt idx="21262">
                  <c:v>42307.208445428238</c:v>
                </c:pt>
                <c:pt idx="21263">
                  <c:v>42307.209139814811</c:v>
                </c:pt>
                <c:pt idx="21264">
                  <c:v>42307.209834201392</c:v>
                </c:pt>
                <c:pt idx="21265">
                  <c:v>42307.210528587966</c:v>
                </c:pt>
                <c:pt idx="21266">
                  <c:v>42307.21122297454</c:v>
                </c:pt>
                <c:pt idx="21267">
                  <c:v>42307.211917361114</c:v>
                </c:pt>
                <c:pt idx="21268">
                  <c:v>42307.212611747687</c:v>
                </c:pt>
                <c:pt idx="21269">
                  <c:v>42307.213306134261</c:v>
                </c:pt>
                <c:pt idx="21270">
                  <c:v>42307.214000520835</c:v>
                </c:pt>
                <c:pt idx="21271">
                  <c:v>42307.214694907409</c:v>
                </c:pt>
                <c:pt idx="21272">
                  <c:v>42307.215389293982</c:v>
                </c:pt>
                <c:pt idx="21273">
                  <c:v>42307.216083680556</c:v>
                </c:pt>
                <c:pt idx="21274">
                  <c:v>42307.21677806713</c:v>
                </c:pt>
                <c:pt idx="21275">
                  <c:v>42307.217472453704</c:v>
                </c:pt>
                <c:pt idx="21276">
                  <c:v>42307.218166840277</c:v>
                </c:pt>
                <c:pt idx="21277">
                  <c:v>42307.218861226851</c:v>
                </c:pt>
                <c:pt idx="21278">
                  <c:v>42307.219555613425</c:v>
                </c:pt>
                <c:pt idx="21279">
                  <c:v>42307.220249999998</c:v>
                </c:pt>
                <c:pt idx="21280">
                  <c:v>42307.220944386572</c:v>
                </c:pt>
                <c:pt idx="21281">
                  <c:v>42307.221638773146</c:v>
                </c:pt>
                <c:pt idx="21282">
                  <c:v>42307.22233315972</c:v>
                </c:pt>
                <c:pt idx="21283">
                  <c:v>42307.223027546293</c:v>
                </c:pt>
                <c:pt idx="21284">
                  <c:v>42307.223721932867</c:v>
                </c:pt>
                <c:pt idx="21285">
                  <c:v>42307.224416319441</c:v>
                </c:pt>
                <c:pt idx="21286">
                  <c:v>42307.225110706022</c:v>
                </c:pt>
                <c:pt idx="21287">
                  <c:v>42307.225805092596</c:v>
                </c:pt>
                <c:pt idx="21288">
                  <c:v>42307.226499479169</c:v>
                </c:pt>
                <c:pt idx="21289">
                  <c:v>42307.227193865743</c:v>
                </c:pt>
                <c:pt idx="21290">
                  <c:v>42307.227888252317</c:v>
                </c:pt>
                <c:pt idx="21291">
                  <c:v>42307.228582638891</c:v>
                </c:pt>
                <c:pt idx="21292">
                  <c:v>42307.229277025464</c:v>
                </c:pt>
                <c:pt idx="21293">
                  <c:v>42307.229971412038</c:v>
                </c:pt>
                <c:pt idx="21294">
                  <c:v>42307.230665798612</c:v>
                </c:pt>
                <c:pt idx="21295">
                  <c:v>42307.231360185186</c:v>
                </c:pt>
                <c:pt idx="21296">
                  <c:v>42307.232054571759</c:v>
                </c:pt>
                <c:pt idx="21297">
                  <c:v>42307.232748958333</c:v>
                </c:pt>
                <c:pt idx="21298">
                  <c:v>42307.233443344907</c:v>
                </c:pt>
                <c:pt idx="21299">
                  <c:v>42307.234137731481</c:v>
                </c:pt>
                <c:pt idx="21300">
                  <c:v>42307.234832118054</c:v>
                </c:pt>
                <c:pt idx="21301">
                  <c:v>42307.235526504628</c:v>
                </c:pt>
                <c:pt idx="21302">
                  <c:v>42307.236220891202</c:v>
                </c:pt>
                <c:pt idx="21303">
                  <c:v>42307.236915277776</c:v>
                </c:pt>
                <c:pt idx="21304">
                  <c:v>42307.237609664349</c:v>
                </c:pt>
                <c:pt idx="21305">
                  <c:v>42307.238304050923</c:v>
                </c:pt>
                <c:pt idx="21306">
                  <c:v>42307.238998437497</c:v>
                </c:pt>
                <c:pt idx="21307">
                  <c:v>42307.239692824071</c:v>
                </c:pt>
                <c:pt idx="21308">
                  <c:v>42307.240387210652</c:v>
                </c:pt>
                <c:pt idx="21309">
                  <c:v>42307.241081597225</c:v>
                </c:pt>
                <c:pt idx="21310">
                  <c:v>42307.241775983799</c:v>
                </c:pt>
                <c:pt idx="21311">
                  <c:v>42307.242470370373</c:v>
                </c:pt>
                <c:pt idx="21312">
                  <c:v>42307.243164756946</c:v>
                </c:pt>
                <c:pt idx="21313">
                  <c:v>42307.24385914352</c:v>
                </c:pt>
                <c:pt idx="21314">
                  <c:v>42307.244553530094</c:v>
                </c:pt>
                <c:pt idx="21315">
                  <c:v>42307.245247916668</c:v>
                </c:pt>
                <c:pt idx="21316">
                  <c:v>42307.245942303241</c:v>
                </c:pt>
                <c:pt idx="21317">
                  <c:v>42307.246636689815</c:v>
                </c:pt>
                <c:pt idx="21318">
                  <c:v>42307.247331076389</c:v>
                </c:pt>
                <c:pt idx="21319">
                  <c:v>42307.248025462963</c:v>
                </c:pt>
                <c:pt idx="21320">
                  <c:v>42307.248719849536</c:v>
                </c:pt>
                <c:pt idx="21321">
                  <c:v>42307.24941423611</c:v>
                </c:pt>
                <c:pt idx="21322">
                  <c:v>42307.250108622684</c:v>
                </c:pt>
                <c:pt idx="21323">
                  <c:v>42307.250803009258</c:v>
                </c:pt>
                <c:pt idx="21324">
                  <c:v>42307.251497395831</c:v>
                </c:pt>
                <c:pt idx="21325">
                  <c:v>42307.252191782405</c:v>
                </c:pt>
                <c:pt idx="21326">
                  <c:v>42307.252886168979</c:v>
                </c:pt>
                <c:pt idx="21327">
                  <c:v>42307.253580555553</c:v>
                </c:pt>
                <c:pt idx="21328">
                  <c:v>42307.254274942126</c:v>
                </c:pt>
                <c:pt idx="21329">
                  <c:v>42307.2549693287</c:v>
                </c:pt>
                <c:pt idx="21330">
                  <c:v>42307.255663715281</c:v>
                </c:pt>
                <c:pt idx="21331">
                  <c:v>42307.256358101855</c:v>
                </c:pt>
                <c:pt idx="21332">
                  <c:v>42307.257052488429</c:v>
                </c:pt>
                <c:pt idx="21333">
                  <c:v>42307.257746875002</c:v>
                </c:pt>
                <c:pt idx="21334">
                  <c:v>42307.258441261576</c:v>
                </c:pt>
                <c:pt idx="21335">
                  <c:v>42307.25913564815</c:v>
                </c:pt>
                <c:pt idx="21336">
                  <c:v>42307.259830034724</c:v>
                </c:pt>
                <c:pt idx="21337">
                  <c:v>42307.260524421297</c:v>
                </c:pt>
                <c:pt idx="21338">
                  <c:v>42307.261218807871</c:v>
                </c:pt>
                <c:pt idx="21339">
                  <c:v>42307.261913194445</c:v>
                </c:pt>
                <c:pt idx="21340">
                  <c:v>42307.262607581019</c:v>
                </c:pt>
                <c:pt idx="21341">
                  <c:v>42307.263301967592</c:v>
                </c:pt>
                <c:pt idx="21342">
                  <c:v>42307.263996354166</c:v>
                </c:pt>
                <c:pt idx="21343">
                  <c:v>42307.26469074074</c:v>
                </c:pt>
                <c:pt idx="21344">
                  <c:v>42307.265385127313</c:v>
                </c:pt>
                <c:pt idx="21345">
                  <c:v>42307.266079513887</c:v>
                </c:pt>
                <c:pt idx="21346">
                  <c:v>42307.266773900461</c:v>
                </c:pt>
                <c:pt idx="21347">
                  <c:v>42307.267468287035</c:v>
                </c:pt>
                <c:pt idx="21348">
                  <c:v>42307.268162673608</c:v>
                </c:pt>
                <c:pt idx="21349">
                  <c:v>42307.268857060182</c:v>
                </c:pt>
                <c:pt idx="21350">
                  <c:v>42307.269551446756</c:v>
                </c:pt>
                <c:pt idx="21351">
                  <c:v>42307.270245833337</c:v>
                </c:pt>
                <c:pt idx="21352">
                  <c:v>42307.270940219911</c:v>
                </c:pt>
                <c:pt idx="21353">
                  <c:v>42307.271634606484</c:v>
                </c:pt>
                <c:pt idx="21354">
                  <c:v>42307.272328993058</c:v>
                </c:pt>
                <c:pt idx="21355">
                  <c:v>42307.273023379632</c:v>
                </c:pt>
                <c:pt idx="21356">
                  <c:v>42307.273717766206</c:v>
                </c:pt>
                <c:pt idx="21357">
                  <c:v>42307.274412152779</c:v>
                </c:pt>
                <c:pt idx="21358">
                  <c:v>42307.275106539353</c:v>
                </c:pt>
                <c:pt idx="21359">
                  <c:v>42307.275800925927</c:v>
                </c:pt>
                <c:pt idx="21360">
                  <c:v>42307.276495312501</c:v>
                </c:pt>
                <c:pt idx="21361">
                  <c:v>42307.277189699074</c:v>
                </c:pt>
                <c:pt idx="21362">
                  <c:v>42307.277884085648</c:v>
                </c:pt>
                <c:pt idx="21363">
                  <c:v>42307.278578472222</c:v>
                </c:pt>
                <c:pt idx="21364">
                  <c:v>42307.279272858796</c:v>
                </c:pt>
                <c:pt idx="21365">
                  <c:v>42307.279967245369</c:v>
                </c:pt>
                <c:pt idx="21366">
                  <c:v>42307.280661631943</c:v>
                </c:pt>
                <c:pt idx="21367">
                  <c:v>42307.281356018517</c:v>
                </c:pt>
                <c:pt idx="21368">
                  <c:v>42307.282050405091</c:v>
                </c:pt>
                <c:pt idx="21369">
                  <c:v>42307.282744791664</c:v>
                </c:pt>
                <c:pt idx="21370">
                  <c:v>42307.283439178238</c:v>
                </c:pt>
                <c:pt idx="21371">
                  <c:v>42307.284133564812</c:v>
                </c:pt>
                <c:pt idx="21372">
                  <c:v>42307.284827951386</c:v>
                </c:pt>
                <c:pt idx="21373">
                  <c:v>42307.285522337967</c:v>
                </c:pt>
                <c:pt idx="21374">
                  <c:v>42307.28621672454</c:v>
                </c:pt>
                <c:pt idx="21375">
                  <c:v>42307.286911111114</c:v>
                </c:pt>
                <c:pt idx="21376">
                  <c:v>42307.287605497688</c:v>
                </c:pt>
                <c:pt idx="21377">
                  <c:v>42307.288299884262</c:v>
                </c:pt>
                <c:pt idx="21378">
                  <c:v>42307.288994270835</c:v>
                </c:pt>
                <c:pt idx="21379">
                  <c:v>42307.289688657409</c:v>
                </c:pt>
                <c:pt idx="21380">
                  <c:v>42307.290383043983</c:v>
                </c:pt>
                <c:pt idx="21381">
                  <c:v>42307.291077430556</c:v>
                </c:pt>
                <c:pt idx="21382">
                  <c:v>42307.29177181713</c:v>
                </c:pt>
                <c:pt idx="21383">
                  <c:v>42307.292466203704</c:v>
                </c:pt>
                <c:pt idx="21384">
                  <c:v>42307.293160590278</c:v>
                </c:pt>
                <c:pt idx="21385">
                  <c:v>42307.293854976851</c:v>
                </c:pt>
                <c:pt idx="21386">
                  <c:v>42307.294549363425</c:v>
                </c:pt>
                <c:pt idx="21387">
                  <c:v>42307.295243749999</c:v>
                </c:pt>
                <c:pt idx="21388">
                  <c:v>42307.295938136573</c:v>
                </c:pt>
                <c:pt idx="21389">
                  <c:v>42307.296632523146</c:v>
                </c:pt>
                <c:pt idx="21390">
                  <c:v>42307.29732690972</c:v>
                </c:pt>
                <c:pt idx="21391">
                  <c:v>42307.298021296294</c:v>
                </c:pt>
                <c:pt idx="21392">
                  <c:v>42307.298715682868</c:v>
                </c:pt>
                <c:pt idx="21393">
                  <c:v>42307.299410069441</c:v>
                </c:pt>
                <c:pt idx="21394">
                  <c:v>42307.300104456015</c:v>
                </c:pt>
                <c:pt idx="21395">
                  <c:v>42307.300798842596</c:v>
                </c:pt>
                <c:pt idx="21396">
                  <c:v>42307.30149322917</c:v>
                </c:pt>
                <c:pt idx="21397">
                  <c:v>42307.302187615744</c:v>
                </c:pt>
                <c:pt idx="21398">
                  <c:v>42307.302882002317</c:v>
                </c:pt>
                <c:pt idx="21399">
                  <c:v>42307.303576388891</c:v>
                </c:pt>
                <c:pt idx="21400">
                  <c:v>42307.304270775465</c:v>
                </c:pt>
                <c:pt idx="21401">
                  <c:v>42307.304965162039</c:v>
                </c:pt>
                <c:pt idx="21402">
                  <c:v>42307.305659548612</c:v>
                </c:pt>
                <c:pt idx="21403">
                  <c:v>42307.306353935186</c:v>
                </c:pt>
                <c:pt idx="21404">
                  <c:v>42307.30704832176</c:v>
                </c:pt>
                <c:pt idx="21405">
                  <c:v>42307.307742708334</c:v>
                </c:pt>
                <c:pt idx="21406">
                  <c:v>42307.308437094907</c:v>
                </c:pt>
                <c:pt idx="21407">
                  <c:v>42307.309131481481</c:v>
                </c:pt>
                <c:pt idx="21408">
                  <c:v>42307.309825868055</c:v>
                </c:pt>
                <c:pt idx="21409">
                  <c:v>42307.310520254628</c:v>
                </c:pt>
                <c:pt idx="21410">
                  <c:v>42307.311214641202</c:v>
                </c:pt>
                <c:pt idx="21411">
                  <c:v>42307.311909027776</c:v>
                </c:pt>
                <c:pt idx="21412">
                  <c:v>42307.31260341435</c:v>
                </c:pt>
                <c:pt idx="21413">
                  <c:v>42307.313297800923</c:v>
                </c:pt>
                <c:pt idx="21414">
                  <c:v>42307.313992187497</c:v>
                </c:pt>
                <c:pt idx="21415">
                  <c:v>42307.314686574071</c:v>
                </c:pt>
                <c:pt idx="21416">
                  <c:v>42307.315380960645</c:v>
                </c:pt>
                <c:pt idx="21417">
                  <c:v>42307.316075347226</c:v>
                </c:pt>
                <c:pt idx="21418">
                  <c:v>42307.316769733799</c:v>
                </c:pt>
                <c:pt idx="21419">
                  <c:v>42307.317464120373</c:v>
                </c:pt>
                <c:pt idx="21420">
                  <c:v>42307.318158506947</c:v>
                </c:pt>
                <c:pt idx="21421">
                  <c:v>42307.318852893521</c:v>
                </c:pt>
                <c:pt idx="21422">
                  <c:v>42307.319547280094</c:v>
                </c:pt>
                <c:pt idx="21423">
                  <c:v>42307.320241666668</c:v>
                </c:pt>
                <c:pt idx="21424">
                  <c:v>42307.320936053242</c:v>
                </c:pt>
                <c:pt idx="21425">
                  <c:v>42307.321630439816</c:v>
                </c:pt>
                <c:pt idx="21426">
                  <c:v>42307.322324826389</c:v>
                </c:pt>
                <c:pt idx="21427">
                  <c:v>42307.323019212963</c:v>
                </c:pt>
                <c:pt idx="21428">
                  <c:v>42307.323713599537</c:v>
                </c:pt>
                <c:pt idx="21429">
                  <c:v>42307.324407986111</c:v>
                </c:pt>
                <c:pt idx="21430">
                  <c:v>42307.325102372684</c:v>
                </c:pt>
                <c:pt idx="21431">
                  <c:v>42307.325796759258</c:v>
                </c:pt>
                <c:pt idx="21432">
                  <c:v>42307.326491145832</c:v>
                </c:pt>
                <c:pt idx="21433">
                  <c:v>42307.327185532406</c:v>
                </c:pt>
                <c:pt idx="21434">
                  <c:v>42307.327879918979</c:v>
                </c:pt>
                <c:pt idx="21435">
                  <c:v>42307.328574305553</c:v>
                </c:pt>
                <c:pt idx="21436">
                  <c:v>42307.329268692127</c:v>
                </c:pt>
                <c:pt idx="21437">
                  <c:v>42307.329963078701</c:v>
                </c:pt>
                <c:pt idx="21438">
                  <c:v>42307.330657465274</c:v>
                </c:pt>
                <c:pt idx="21439">
                  <c:v>42307.331351851855</c:v>
                </c:pt>
                <c:pt idx="21440">
                  <c:v>42307.332046238429</c:v>
                </c:pt>
                <c:pt idx="21441">
                  <c:v>42307.332740625003</c:v>
                </c:pt>
                <c:pt idx="21442">
                  <c:v>42307.333435011577</c:v>
                </c:pt>
                <c:pt idx="21443">
                  <c:v>42307.33412939815</c:v>
                </c:pt>
                <c:pt idx="21444">
                  <c:v>42307.334823784724</c:v>
                </c:pt>
                <c:pt idx="21445">
                  <c:v>42307.335518171298</c:v>
                </c:pt>
                <c:pt idx="21446">
                  <c:v>42307.336212557871</c:v>
                </c:pt>
                <c:pt idx="21447">
                  <c:v>42307.336906944445</c:v>
                </c:pt>
                <c:pt idx="21448">
                  <c:v>42307.337601331019</c:v>
                </c:pt>
                <c:pt idx="21449">
                  <c:v>42307.338295717593</c:v>
                </c:pt>
                <c:pt idx="21450">
                  <c:v>42307.338990104166</c:v>
                </c:pt>
                <c:pt idx="21451">
                  <c:v>42307.33968449074</c:v>
                </c:pt>
                <c:pt idx="21452">
                  <c:v>42307.340378877314</c:v>
                </c:pt>
                <c:pt idx="21453">
                  <c:v>42307.341073263888</c:v>
                </c:pt>
                <c:pt idx="21454">
                  <c:v>42307.341767650461</c:v>
                </c:pt>
                <c:pt idx="21455">
                  <c:v>42307.342462037035</c:v>
                </c:pt>
                <c:pt idx="21456">
                  <c:v>42307.343156423609</c:v>
                </c:pt>
                <c:pt idx="21457">
                  <c:v>42307.343850810183</c:v>
                </c:pt>
                <c:pt idx="21458">
                  <c:v>42307.344545196756</c:v>
                </c:pt>
                <c:pt idx="21459">
                  <c:v>42307.34523958333</c:v>
                </c:pt>
                <c:pt idx="21460">
                  <c:v>42307.345933969904</c:v>
                </c:pt>
                <c:pt idx="21461">
                  <c:v>42307.346628356485</c:v>
                </c:pt>
                <c:pt idx="21462">
                  <c:v>42307.347322743059</c:v>
                </c:pt>
                <c:pt idx="21463">
                  <c:v>42307.348017129632</c:v>
                </c:pt>
                <c:pt idx="21464">
                  <c:v>42307.348711516206</c:v>
                </c:pt>
                <c:pt idx="21465">
                  <c:v>42307.34940590278</c:v>
                </c:pt>
                <c:pt idx="21466">
                  <c:v>42307.350100289354</c:v>
                </c:pt>
                <c:pt idx="21467">
                  <c:v>42307.350794675927</c:v>
                </c:pt>
                <c:pt idx="21468">
                  <c:v>42307.351489062501</c:v>
                </c:pt>
                <c:pt idx="21469">
                  <c:v>42307.352183449075</c:v>
                </c:pt>
                <c:pt idx="21470">
                  <c:v>42307.352877835649</c:v>
                </c:pt>
                <c:pt idx="21471">
                  <c:v>42307.353572222222</c:v>
                </c:pt>
                <c:pt idx="21472">
                  <c:v>42307.354266608796</c:v>
                </c:pt>
                <c:pt idx="21473">
                  <c:v>42307.35496099537</c:v>
                </c:pt>
                <c:pt idx="21474">
                  <c:v>42307.355655381944</c:v>
                </c:pt>
                <c:pt idx="21475">
                  <c:v>42307.356349768517</c:v>
                </c:pt>
                <c:pt idx="21476">
                  <c:v>42307.357044155091</c:v>
                </c:pt>
                <c:pt idx="21477">
                  <c:v>42307.357738541665</c:v>
                </c:pt>
                <c:pt idx="21478">
                  <c:v>42307.358432928238</c:v>
                </c:pt>
                <c:pt idx="21479">
                  <c:v>42307.359127314812</c:v>
                </c:pt>
                <c:pt idx="21480">
                  <c:v>42307.359821701386</c:v>
                </c:pt>
                <c:pt idx="21481">
                  <c:v>42307.36051608796</c:v>
                </c:pt>
                <c:pt idx="21482">
                  <c:v>42307.361210474533</c:v>
                </c:pt>
                <c:pt idx="21483">
                  <c:v>42307.361904861114</c:v>
                </c:pt>
                <c:pt idx="21484">
                  <c:v>42307.362599247688</c:v>
                </c:pt>
                <c:pt idx="21485">
                  <c:v>42307.363293634262</c:v>
                </c:pt>
                <c:pt idx="21486">
                  <c:v>42307.363988020836</c:v>
                </c:pt>
                <c:pt idx="21487">
                  <c:v>42307.364682407409</c:v>
                </c:pt>
                <c:pt idx="21488">
                  <c:v>42307.365376793983</c:v>
                </c:pt>
                <c:pt idx="21489">
                  <c:v>42307.366071180557</c:v>
                </c:pt>
                <c:pt idx="21490">
                  <c:v>42307.366765567131</c:v>
                </c:pt>
                <c:pt idx="21491">
                  <c:v>42307.367459953704</c:v>
                </c:pt>
                <c:pt idx="21492">
                  <c:v>42307.368154340278</c:v>
                </c:pt>
                <c:pt idx="21493">
                  <c:v>42307.368848726852</c:v>
                </c:pt>
                <c:pt idx="21494">
                  <c:v>42307.369543113426</c:v>
                </c:pt>
                <c:pt idx="21495">
                  <c:v>42307.370237499999</c:v>
                </c:pt>
                <c:pt idx="21496">
                  <c:v>42307.370931886573</c:v>
                </c:pt>
                <c:pt idx="21497">
                  <c:v>42307.371626273147</c:v>
                </c:pt>
                <c:pt idx="21498">
                  <c:v>42307.372320659721</c:v>
                </c:pt>
                <c:pt idx="21499">
                  <c:v>42307.373015046294</c:v>
                </c:pt>
                <c:pt idx="21500">
                  <c:v>42307.373709432868</c:v>
                </c:pt>
                <c:pt idx="21501">
                  <c:v>42307.374403819442</c:v>
                </c:pt>
                <c:pt idx="21502">
                  <c:v>42307.375098206016</c:v>
                </c:pt>
                <c:pt idx="21503">
                  <c:v>42307.375792592589</c:v>
                </c:pt>
                <c:pt idx="21504">
                  <c:v>42307.37648697917</c:v>
                </c:pt>
                <c:pt idx="21505">
                  <c:v>42307.377181365744</c:v>
                </c:pt>
                <c:pt idx="21506">
                  <c:v>42307.377875752318</c:v>
                </c:pt>
                <c:pt idx="21507">
                  <c:v>42307.378570138892</c:v>
                </c:pt>
                <c:pt idx="21508">
                  <c:v>42307.379264525465</c:v>
                </c:pt>
                <c:pt idx="21509">
                  <c:v>42307.379958912039</c:v>
                </c:pt>
                <c:pt idx="21510">
                  <c:v>42307.380653298613</c:v>
                </c:pt>
                <c:pt idx="21511">
                  <c:v>42307.381347685186</c:v>
                </c:pt>
                <c:pt idx="21512">
                  <c:v>42307.38204207176</c:v>
                </c:pt>
                <c:pt idx="21513">
                  <c:v>42307.382736458334</c:v>
                </c:pt>
                <c:pt idx="21514">
                  <c:v>42307.383430844908</c:v>
                </c:pt>
                <c:pt idx="21515">
                  <c:v>42307.384125231481</c:v>
                </c:pt>
                <c:pt idx="21516">
                  <c:v>42307.384819618055</c:v>
                </c:pt>
                <c:pt idx="21517">
                  <c:v>42307.385514004629</c:v>
                </c:pt>
                <c:pt idx="21518">
                  <c:v>42307.386208391203</c:v>
                </c:pt>
                <c:pt idx="21519">
                  <c:v>42307.386902777776</c:v>
                </c:pt>
                <c:pt idx="21520">
                  <c:v>42307.38759716435</c:v>
                </c:pt>
                <c:pt idx="21521">
                  <c:v>42307.388291550924</c:v>
                </c:pt>
                <c:pt idx="21522">
                  <c:v>42307.388985937498</c:v>
                </c:pt>
                <c:pt idx="21523">
                  <c:v>42307.389680324071</c:v>
                </c:pt>
                <c:pt idx="21524">
                  <c:v>42307.390374710645</c:v>
                </c:pt>
                <c:pt idx="21525">
                  <c:v>42307.391069097219</c:v>
                </c:pt>
                <c:pt idx="21526">
                  <c:v>42307.3917634838</c:v>
                </c:pt>
                <c:pt idx="21527">
                  <c:v>42307.392457870374</c:v>
                </c:pt>
                <c:pt idx="21528">
                  <c:v>42307.393152256947</c:v>
                </c:pt>
                <c:pt idx="21529">
                  <c:v>42307.393846643521</c:v>
                </c:pt>
                <c:pt idx="21530">
                  <c:v>42307.394541030095</c:v>
                </c:pt>
                <c:pt idx="21531">
                  <c:v>42307.395235416669</c:v>
                </c:pt>
                <c:pt idx="21532">
                  <c:v>42307.395929803242</c:v>
                </c:pt>
                <c:pt idx="21533">
                  <c:v>42307.396624189816</c:v>
                </c:pt>
                <c:pt idx="21534">
                  <c:v>42307.39731857639</c:v>
                </c:pt>
                <c:pt idx="21535">
                  <c:v>42307.398012962964</c:v>
                </c:pt>
                <c:pt idx="21536">
                  <c:v>42307.398707349537</c:v>
                </c:pt>
                <c:pt idx="21537">
                  <c:v>42307.399401736111</c:v>
                </c:pt>
                <c:pt idx="21538">
                  <c:v>42307.400096122685</c:v>
                </c:pt>
                <c:pt idx="21539">
                  <c:v>42307.400790509259</c:v>
                </c:pt>
                <c:pt idx="21540">
                  <c:v>42307.401484895832</c:v>
                </c:pt>
                <c:pt idx="21541">
                  <c:v>42307.402179282406</c:v>
                </c:pt>
                <c:pt idx="21542">
                  <c:v>42307.40287366898</c:v>
                </c:pt>
                <c:pt idx="21543">
                  <c:v>42307.403568055553</c:v>
                </c:pt>
                <c:pt idx="21544">
                  <c:v>42307.404262442127</c:v>
                </c:pt>
                <c:pt idx="21545">
                  <c:v>42307.404956828701</c:v>
                </c:pt>
                <c:pt idx="21546">
                  <c:v>42307.405651215275</c:v>
                </c:pt>
                <c:pt idx="21547">
                  <c:v>42307.406345601848</c:v>
                </c:pt>
                <c:pt idx="21548">
                  <c:v>42307.407039988429</c:v>
                </c:pt>
                <c:pt idx="21549">
                  <c:v>42307.407734375003</c:v>
                </c:pt>
                <c:pt idx="21550">
                  <c:v>42307.408428761577</c:v>
                </c:pt>
                <c:pt idx="21551">
                  <c:v>42307.409123148151</c:v>
                </c:pt>
                <c:pt idx="21552">
                  <c:v>42307.409817534724</c:v>
                </c:pt>
                <c:pt idx="21553">
                  <c:v>42307.410511921298</c:v>
                </c:pt>
                <c:pt idx="21554">
                  <c:v>42307.411206307872</c:v>
                </c:pt>
                <c:pt idx="21555">
                  <c:v>42307.411900694446</c:v>
                </c:pt>
                <c:pt idx="21556">
                  <c:v>42307.412595081019</c:v>
                </c:pt>
                <c:pt idx="21557">
                  <c:v>42307.413289467593</c:v>
                </c:pt>
                <c:pt idx="21558">
                  <c:v>42307.413983854167</c:v>
                </c:pt>
                <c:pt idx="21559">
                  <c:v>42307.414678240741</c:v>
                </c:pt>
                <c:pt idx="21560">
                  <c:v>42307.415372627314</c:v>
                </c:pt>
                <c:pt idx="21561">
                  <c:v>42307.416067013888</c:v>
                </c:pt>
                <c:pt idx="21562">
                  <c:v>42307.416761400462</c:v>
                </c:pt>
                <c:pt idx="21563">
                  <c:v>42307.417455787036</c:v>
                </c:pt>
                <c:pt idx="21564">
                  <c:v>42307.418150173609</c:v>
                </c:pt>
                <c:pt idx="21565">
                  <c:v>42307.418844560183</c:v>
                </c:pt>
                <c:pt idx="21566">
                  <c:v>42307.419538946757</c:v>
                </c:pt>
                <c:pt idx="21567">
                  <c:v>42307.420233333331</c:v>
                </c:pt>
                <c:pt idx="21568">
                  <c:v>42307.420927719904</c:v>
                </c:pt>
                <c:pt idx="21569">
                  <c:v>42307.421622106478</c:v>
                </c:pt>
                <c:pt idx="21570">
                  <c:v>42307.422316493059</c:v>
                </c:pt>
                <c:pt idx="21571">
                  <c:v>42307.423010879633</c:v>
                </c:pt>
                <c:pt idx="21572">
                  <c:v>42307.423705266207</c:v>
                </c:pt>
                <c:pt idx="21573">
                  <c:v>42307.42439965278</c:v>
                </c:pt>
                <c:pt idx="21574">
                  <c:v>42307.425094039354</c:v>
                </c:pt>
                <c:pt idx="21575">
                  <c:v>42307.425788425928</c:v>
                </c:pt>
                <c:pt idx="21576">
                  <c:v>42307.426482812501</c:v>
                </c:pt>
                <c:pt idx="21577">
                  <c:v>42307.427177199075</c:v>
                </c:pt>
                <c:pt idx="21578">
                  <c:v>42307.427871585649</c:v>
                </c:pt>
                <c:pt idx="21579">
                  <c:v>42307.428565972223</c:v>
                </c:pt>
                <c:pt idx="21580">
                  <c:v>42307.429260358796</c:v>
                </c:pt>
                <c:pt idx="21581">
                  <c:v>42307.42995474537</c:v>
                </c:pt>
                <c:pt idx="21582">
                  <c:v>42307.430649131944</c:v>
                </c:pt>
                <c:pt idx="21583">
                  <c:v>42307.431343518518</c:v>
                </c:pt>
                <c:pt idx="21584">
                  <c:v>42307.432037905091</c:v>
                </c:pt>
                <c:pt idx="21585">
                  <c:v>42307.432732291665</c:v>
                </c:pt>
                <c:pt idx="21586">
                  <c:v>42307.433426678239</c:v>
                </c:pt>
                <c:pt idx="21587">
                  <c:v>42307.434121064813</c:v>
                </c:pt>
                <c:pt idx="21588">
                  <c:v>42307.434815451386</c:v>
                </c:pt>
                <c:pt idx="21589">
                  <c:v>42307.43550983796</c:v>
                </c:pt>
                <c:pt idx="21590">
                  <c:v>42307.436204224534</c:v>
                </c:pt>
                <c:pt idx="21591">
                  <c:v>42307.436898611108</c:v>
                </c:pt>
                <c:pt idx="21592">
                  <c:v>42307.437592997689</c:v>
                </c:pt>
                <c:pt idx="21593">
                  <c:v>42307.438287384262</c:v>
                </c:pt>
                <c:pt idx="21594">
                  <c:v>42307.438981770836</c:v>
                </c:pt>
                <c:pt idx="21595">
                  <c:v>42307.43967615741</c:v>
                </c:pt>
                <c:pt idx="21596">
                  <c:v>42307.440370543984</c:v>
                </c:pt>
                <c:pt idx="21597">
                  <c:v>42307.441064930557</c:v>
                </c:pt>
                <c:pt idx="21598">
                  <c:v>42307.441759317131</c:v>
                </c:pt>
                <c:pt idx="21599">
                  <c:v>42307.442453703705</c:v>
                </c:pt>
                <c:pt idx="21600">
                  <c:v>42307.443148090279</c:v>
                </c:pt>
                <c:pt idx="21601">
                  <c:v>42307.443842476852</c:v>
                </c:pt>
                <c:pt idx="21602">
                  <c:v>42307.444536863426</c:v>
                </c:pt>
                <c:pt idx="21603">
                  <c:v>42307.44523125</c:v>
                </c:pt>
                <c:pt idx="21604">
                  <c:v>42307.445925636574</c:v>
                </c:pt>
                <c:pt idx="21605">
                  <c:v>42307.446620023147</c:v>
                </c:pt>
                <c:pt idx="21606">
                  <c:v>42307.447314409721</c:v>
                </c:pt>
                <c:pt idx="21607">
                  <c:v>42307.448008796295</c:v>
                </c:pt>
                <c:pt idx="21608">
                  <c:v>42307.448703182868</c:v>
                </c:pt>
                <c:pt idx="21609">
                  <c:v>42307.449397569442</c:v>
                </c:pt>
                <c:pt idx="21610">
                  <c:v>42307.450091956016</c:v>
                </c:pt>
                <c:pt idx="21611">
                  <c:v>42307.45078634259</c:v>
                </c:pt>
                <c:pt idx="21612">
                  <c:v>42307.451480729163</c:v>
                </c:pt>
                <c:pt idx="21613">
                  <c:v>42307.452175115737</c:v>
                </c:pt>
                <c:pt idx="21614">
                  <c:v>42307.452869502318</c:v>
                </c:pt>
                <c:pt idx="21615">
                  <c:v>42307.453563888892</c:v>
                </c:pt>
                <c:pt idx="21616">
                  <c:v>42307.454258275466</c:v>
                </c:pt>
                <c:pt idx="21617">
                  <c:v>42307.454952662039</c:v>
                </c:pt>
                <c:pt idx="21618">
                  <c:v>42307.455647048613</c:v>
                </c:pt>
                <c:pt idx="21619">
                  <c:v>42307.456341435187</c:v>
                </c:pt>
                <c:pt idx="21620">
                  <c:v>42307.457035821761</c:v>
                </c:pt>
                <c:pt idx="21621">
                  <c:v>42307.457730208334</c:v>
                </c:pt>
                <c:pt idx="21622">
                  <c:v>42307.458424594908</c:v>
                </c:pt>
                <c:pt idx="21623">
                  <c:v>42307.459118981482</c:v>
                </c:pt>
                <c:pt idx="21624">
                  <c:v>42307.459813368056</c:v>
                </c:pt>
                <c:pt idx="21625">
                  <c:v>42307.460507754629</c:v>
                </c:pt>
                <c:pt idx="21626">
                  <c:v>42307.461202141203</c:v>
                </c:pt>
                <c:pt idx="21627">
                  <c:v>42307.461896527777</c:v>
                </c:pt>
                <c:pt idx="21628">
                  <c:v>42307.462590914351</c:v>
                </c:pt>
                <c:pt idx="21629">
                  <c:v>42307.463285300924</c:v>
                </c:pt>
                <c:pt idx="21630">
                  <c:v>42307.463979687498</c:v>
                </c:pt>
                <c:pt idx="21631">
                  <c:v>42307.464674074072</c:v>
                </c:pt>
                <c:pt idx="21632">
                  <c:v>42307.465368460646</c:v>
                </c:pt>
                <c:pt idx="21633">
                  <c:v>42307.466062847219</c:v>
                </c:pt>
                <c:pt idx="21634">
                  <c:v>42307.466757233793</c:v>
                </c:pt>
                <c:pt idx="21635">
                  <c:v>42307.467451620367</c:v>
                </c:pt>
                <c:pt idx="21636">
                  <c:v>42307.468146006948</c:v>
                </c:pt>
                <c:pt idx="21637">
                  <c:v>42307.468840393522</c:v>
                </c:pt>
                <c:pt idx="21638">
                  <c:v>42307.469534780095</c:v>
                </c:pt>
                <c:pt idx="21639">
                  <c:v>42307.470229166669</c:v>
                </c:pt>
                <c:pt idx="21640">
                  <c:v>42307.470923553243</c:v>
                </c:pt>
                <c:pt idx="21641">
                  <c:v>42307.471617939816</c:v>
                </c:pt>
                <c:pt idx="21642">
                  <c:v>42307.47231232639</c:v>
                </c:pt>
                <c:pt idx="21643">
                  <c:v>42307.473006712964</c:v>
                </c:pt>
                <c:pt idx="21644">
                  <c:v>42307.473701099538</c:v>
                </c:pt>
                <c:pt idx="21645">
                  <c:v>42307.474395486111</c:v>
                </c:pt>
                <c:pt idx="21646">
                  <c:v>42307.475089872685</c:v>
                </c:pt>
                <c:pt idx="21647">
                  <c:v>42307.475784259259</c:v>
                </c:pt>
                <c:pt idx="21648">
                  <c:v>42307.476478645833</c:v>
                </c:pt>
                <c:pt idx="21649">
                  <c:v>42307.477173032406</c:v>
                </c:pt>
                <c:pt idx="21650">
                  <c:v>42307.47786741898</c:v>
                </c:pt>
                <c:pt idx="21651">
                  <c:v>42307.478561805554</c:v>
                </c:pt>
                <c:pt idx="21652">
                  <c:v>42307.479256192128</c:v>
                </c:pt>
                <c:pt idx="21653">
                  <c:v>42307.479950578701</c:v>
                </c:pt>
                <c:pt idx="21654">
                  <c:v>42307.480644965275</c:v>
                </c:pt>
                <c:pt idx="21655">
                  <c:v>42307.481339351849</c:v>
                </c:pt>
                <c:pt idx="21656">
                  <c:v>42307.482033738423</c:v>
                </c:pt>
                <c:pt idx="21657">
                  <c:v>42307.482728125004</c:v>
                </c:pt>
                <c:pt idx="21658">
                  <c:v>42307.483422511577</c:v>
                </c:pt>
                <c:pt idx="21659">
                  <c:v>42307.484116898151</c:v>
                </c:pt>
                <c:pt idx="21660">
                  <c:v>42307.484811284725</c:v>
                </c:pt>
                <c:pt idx="21661">
                  <c:v>42307.485505671299</c:v>
                </c:pt>
                <c:pt idx="21662">
                  <c:v>42307.486200057872</c:v>
                </c:pt>
                <c:pt idx="21663">
                  <c:v>42307.486894444446</c:v>
                </c:pt>
                <c:pt idx="21664">
                  <c:v>42307.48758883102</c:v>
                </c:pt>
                <c:pt idx="21665">
                  <c:v>42307.488283217594</c:v>
                </c:pt>
                <c:pt idx="21666">
                  <c:v>42307.488977604167</c:v>
                </c:pt>
                <c:pt idx="21667">
                  <c:v>42307.489671990741</c:v>
                </c:pt>
                <c:pt idx="21668">
                  <c:v>42307.490366377315</c:v>
                </c:pt>
                <c:pt idx="21669">
                  <c:v>42307.491060763889</c:v>
                </c:pt>
                <c:pt idx="21670">
                  <c:v>42307.491755150462</c:v>
                </c:pt>
                <c:pt idx="21671">
                  <c:v>42307.492449537036</c:v>
                </c:pt>
                <c:pt idx="21672">
                  <c:v>42307.49314392361</c:v>
                </c:pt>
                <c:pt idx="21673">
                  <c:v>42307.493838310183</c:v>
                </c:pt>
                <c:pt idx="21674">
                  <c:v>42307.494532696757</c:v>
                </c:pt>
                <c:pt idx="21675">
                  <c:v>42307.495227083331</c:v>
                </c:pt>
                <c:pt idx="21676">
                  <c:v>42307.495921469905</c:v>
                </c:pt>
                <c:pt idx="21677">
                  <c:v>42307.496615856478</c:v>
                </c:pt>
                <c:pt idx="21678">
                  <c:v>42307.497310243052</c:v>
                </c:pt>
                <c:pt idx="21679">
                  <c:v>42307.498004629633</c:v>
                </c:pt>
                <c:pt idx="21680">
                  <c:v>42307.498699016207</c:v>
                </c:pt>
                <c:pt idx="21681">
                  <c:v>42307.499393402781</c:v>
                </c:pt>
                <c:pt idx="21682">
                  <c:v>42307.500087789354</c:v>
                </c:pt>
                <c:pt idx="21683">
                  <c:v>42307.500782175928</c:v>
                </c:pt>
                <c:pt idx="21684">
                  <c:v>42307.501476562502</c:v>
                </c:pt>
                <c:pt idx="21685">
                  <c:v>42307.502170949076</c:v>
                </c:pt>
                <c:pt idx="21686">
                  <c:v>42307.502865335649</c:v>
                </c:pt>
                <c:pt idx="21687">
                  <c:v>42307.503559722223</c:v>
                </c:pt>
                <c:pt idx="21688">
                  <c:v>42307.504254108797</c:v>
                </c:pt>
                <c:pt idx="21689">
                  <c:v>42307.504948495371</c:v>
                </c:pt>
                <c:pt idx="21690">
                  <c:v>42307.505642881944</c:v>
                </c:pt>
                <c:pt idx="21691">
                  <c:v>42307.506337268518</c:v>
                </c:pt>
                <c:pt idx="21692">
                  <c:v>42307.507031655092</c:v>
                </c:pt>
                <c:pt idx="21693">
                  <c:v>42307.507726041666</c:v>
                </c:pt>
                <c:pt idx="21694">
                  <c:v>42307.508420428239</c:v>
                </c:pt>
                <c:pt idx="21695">
                  <c:v>42307.509114814813</c:v>
                </c:pt>
                <c:pt idx="21696">
                  <c:v>42307.509809201387</c:v>
                </c:pt>
                <c:pt idx="21697">
                  <c:v>42307.510503587961</c:v>
                </c:pt>
                <c:pt idx="21698">
                  <c:v>42307.511197974534</c:v>
                </c:pt>
                <c:pt idx="21699">
                  <c:v>42307.511892361108</c:v>
                </c:pt>
                <c:pt idx="21700">
                  <c:v>42307.512586747682</c:v>
                </c:pt>
                <c:pt idx="21701">
                  <c:v>42307.513281134263</c:v>
                </c:pt>
                <c:pt idx="21702">
                  <c:v>42307.513975520837</c:v>
                </c:pt>
                <c:pt idx="21703">
                  <c:v>42307.51466990741</c:v>
                </c:pt>
                <c:pt idx="21704">
                  <c:v>42307.515364293984</c:v>
                </c:pt>
                <c:pt idx="21705">
                  <c:v>42307.516058680558</c:v>
                </c:pt>
                <c:pt idx="21706">
                  <c:v>42307.516753067132</c:v>
                </c:pt>
                <c:pt idx="21707">
                  <c:v>42307.517447453705</c:v>
                </c:pt>
                <c:pt idx="21708">
                  <c:v>42307.518141840279</c:v>
                </c:pt>
                <c:pt idx="21709">
                  <c:v>42307.518836226853</c:v>
                </c:pt>
                <c:pt idx="21710">
                  <c:v>42307.519530613426</c:v>
                </c:pt>
                <c:pt idx="21711">
                  <c:v>42307.520225</c:v>
                </c:pt>
                <c:pt idx="21712">
                  <c:v>42307.520919386574</c:v>
                </c:pt>
                <c:pt idx="21713">
                  <c:v>42307.521613773148</c:v>
                </c:pt>
                <c:pt idx="21714">
                  <c:v>42307.522308159721</c:v>
                </c:pt>
                <c:pt idx="21715">
                  <c:v>42307.523002546295</c:v>
                </c:pt>
                <c:pt idx="21716">
                  <c:v>42307.523696932869</c:v>
                </c:pt>
                <c:pt idx="21717">
                  <c:v>42307.524391319443</c:v>
                </c:pt>
                <c:pt idx="21718">
                  <c:v>42307.525085706016</c:v>
                </c:pt>
                <c:pt idx="21719">
                  <c:v>42307.52578009259</c:v>
                </c:pt>
                <c:pt idx="21720">
                  <c:v>42307.526474479164</c:v>
                </c:pt>
                <c:pt idx="21721">
                  <c:v>42307.527168865738</c:v>
                </c:pt>
                <c:pt idx="21722">
                  <c:v>42307.527863252311</c:v>
                </c:pt>
                <c:pt idx="21723">
                  <c:v>42307.528557638892</c:v>
                </c:pt>
                <c:pt idx="21724">
                  <c:v>42307.529252025466</c:v>
                </c:pt>
                <c:pt idx="21725">
                  <c:v>42307.52994641204</c:v>
                </c:pt>
                <c:pt idx="21726">
                  <c:v>42307.530640798614</c:v>
                </c:pt>
                <c:pt idx="21727">
                  <c:v>42307.531335185187</c:v>
                </c:pt>
                <c:pt idx="21728">
                  <c:v>42307.532029571761</c:v>
                </c:pt>
                <c:pt idx="21729">
                  <c:v>42307.532723958335</c:v>
                </c:pt>
                <c:pt idx="21730">
                  <c:v>42307.533418344909</c:v>
                </c:pt>
                <c:pt idx="21731">
                  <c:v>42307.534112731482</c:v>
                </c:pt>
                <c:pt idx="21732">
                  <c:v>42307.534807118056</c:v>
                </c:pt>
                <c:pt idx="21733">
                  <c:v>42307.53550150463</c:v>
                </c:pt>
                <c:pt idx="21734">
                  <c:v>42307.536195891204</c:v>
                </c:pt>
                <c:pt idx="21735">
                  <c:v>42307.536890277777</c:v>
                </c:pt>
                <c:pt idx="21736">
                  <c:v>42307.537584664351</c:v>
                </c:pt>
                <c:pt idx="21737">
                  <c:v>42307.538279050925</c:v>
                </c:pt>
                <c:pt idx="21738">
                  <c:v>42307.538973437498</c:v>
                </c:pt>
                <c:pt idx="21739">
                  <c:v>42307.539667824072</c:v>
                </c:pt>
                <c:pt idx="21740">
                  <c:v>42307.540362210646</c:v>
                </c:pt>
                <c:pt idx="21741">
                  <c:v>42307.54105659722</c:v>
                </c:pt>
                <c:pt idx="21742">
                  <c:v>42307.541750983793</c:v>
                </c:pt>
                <c:pt idx="21743">
                  <c:v>42307.542445370367</c:v>
                </c:pt>
                <c:pt idx="21744">
                  <c:v>42307.543139756941</c:v>
                </c:pt>
                <c:pt idx="21745">
                  <c:v>42307.543834143522</c:v>
                </c:pt>
                <c:pt idx="21746">
                  <c:v>42307.544528530096</c:v>
                </c:pt>
                <c:pt idx="21747">
                  <c:v>42307.545222916669</c:v>
                </c:pt>
                <c:pt idx="21748">
                  <c:v>42307.545917303243</c:v>
                </c:pt>
                <c:pt idx="21749">
                  <c:v>42307.546611689817</c:v>
                </c:pt>
                <c:pt idx="21750">
                  <c:v>42307.547306076391</c:v>
                </c:pt>
                <c:pt idx="21751">
                  <c:v>42307.548000462964</c:v>
                </c:pt>
                <c:pt idx="21752">
                  <c:v>42307.548694849538</c:v>
                </c:pt>
                <c:pt idx="21753">
                  <c:v>42307.549389236112</c:v>
                </c:pt>
                <c:pt idx="21754">
                  <c:v>42307.550083622686</c:v>
                </c:pt>
                <c:pt idx="21755">
                  <c:v>42307.550778009259</c:v>
                </c:pt>
                <c:pt idx="21756">
                  <c:v>42307.551472395833</c:v>
                </c:pt>
                <c:pt idx="21757">
                  <c:v>42307.552166782407</c:v>
                </c:pt>
                <c:pt idx="21758">
                  <c:v>42307.552861168981</c:v>
                </c:pt>
                <c:pt idx="21759">
                  <c:v>42307.553555555554</c:v>
                </c:pt>
                <c:pt idx="21760">
                  <c:v>42307.554249942128</c:v>
                </c:pt>
                <c:pt idx="21761">
                  <c:v>42307.554944328702</c:v>
                </c:pt>
                <c:pt idx="21762">
                  <c:v>42307.555638715276</c:v>
                </c:pt>
                <c:pt idx="21763">
                  <c:v>42307.556333101849</c:v>
                </c:pt>
                <c:pt idx="21764">
                  <c:v>42307.557027488423</c:v>
                </c:pt>
                <c:pt idx="21765">
                  <c:v>42307.557721874997</c:v>
                </c:pt>
                <c:pt idx="21766">
                  <c:v>42307.558416261571</c:v>
                </c:pt>
                <c:pt idx="21767">
                  <c:v>42307.559110648152</c:v>
                </c:pt>
                <c:pt idx="21768">
                  <c:v>42307.559805034725</c:v>
                </c:pt>
                <c:pt idx="21769">
                  <c:v>42307.560499421299</c:v>
                </c:pt>
                <c:pt idx="21770">
                  <c:v>42307.561193807873</c:v>
                </c:pt>
                <c:pt idx="21771">
                  <c:v>42307.561888194447</c:v>
                </c:pt>
                <c:pt idx="21772">
                  <c:v>42307.56258258102</c:v>
                </c:pt>
                <c:pt idx="21773">
                  <c:v>42307.563276967594</c:v>
                </c:pt>
                <c:pt idx="21774">
                  <c:v>42307.563971354168</c:v>
                </c:pt>
                <c:pt idx="21775">
                  <c:v>42307.564665740741</c:v>
                </c:pt>
                <c:pt idx="21776">
                  <c:v>42307.565360127315</c:v>
                </c:pt>
                <c:pt idx="21777">
                  <c:v>42307.566054513889</c:v>
                </c:pt>
                <c:pt idx="21778">
                  <c:v>42307.566748900463</c:v>
                </c:pt>
                <c:pt idx="21779">
                  <c:v>42307.567443287036</c:v>
                </c:pt>
                <c:pt idx="21780">
                  <c:v>42307.56813767361</c:v>
                </c:pt>
                <c:pt idx="21781">
                  <c:v>42307.568832060184</c:v>
                </c:pt>
                <c:pt idx="21782">
                  <c:v>42307.569526446758</c:v>
                </c:pt>
                <c:pt idx="21783">
                  <c:v>42307.570220833331</c:v>
                </c:pt>
                <c:pt idx="21784">
                  <c:v>42307.570915219905</c:v>
                </c:pt>
                <c:pt idx="21785">
                  <c:v>42307.571609606479</c:v>
                </c:pt>
                <c:pt idx="21786">
                  <c:v>42307.572303993053</c:v>
                </c:pt>
                <c:pt idx="21787">
                  <c:v>42307.572998379626</c:v>
                </c:pt>
                <c:pt idx="21788">
                  <c:v>42307.5736927662</c:v>
                </c:pt>
                <c:pt idx="21789">
                  <c:v>42307.574387152781</c:v>
                </c:pt>
                <c:pt idx="21790">
                  <c:v>42307.575081539355</c:v>
                </c:pt>
                <c:pt idx="21791">
                  <c:v>42307.575775925929</c:v>
                </c:pt>
                <c:pt idx="21792">
                  <c:v>42307.576470312502</c:v>
                </c:pt>
                <c:pt idx="21793">
                  <c:v>42307.577164699076</c:v>
                </c:pt>
                <c:pt idx="21794">
                  <c:v>42307.57785908565</c:v>
                </c:pt>
                <c:pt idx="21795">
                  <c:v>42307.578553472224</c:v>
                </c:pt>
                <c:pt idx="21796">
                  <c:v>42307.579247858797</c:v>
                </c:pt>
                <c:pt idx="21797">
                  <c:v>42307.579942245371</c:v>
                </c:pt>
                <c:pt idx="21798">
                  <c:v>42307.580636631945</c:v>
                </c:pt>
                <c:pt idx="21799">
                  <c:v>42307.581331018519</c:v>
                </c:pt>
                <c:pt idx="21800">
                  <c:v>42307.582025405092</c:v>
                </c:pt>
                <c:pt idx="21801">
                  <c:v>42307.582719791666</c:v>
                </c:pt>
                <c:pt idx="21802">
                  <c:v>42307.58341417824</c:v>
                </c:pt>
                <c:pt idx="21803">
                  <c:v>42307.584108564814</c:v>
                </c:pt>
                <c:pt idx="21804">
                  <c:v>42307.584802951387</c:v>
                </c:pt>
                <c:pt idx="21805">
                  <c:v>42307.585497337961</c:v>
                </c:pt>
                <c:pt idx="21806">
                  <c:v>42307.586191724535</c:v>
                </c:pt>
                <c:pt idx="21807">
                  <c:v>42307.586886111108</c:v>
                </c:pt>
                <c:pt idx="21808">
                  <c:v>42307.587580497682</c:v>
                </c:pt>
                <c:pt idx="21809">
                  <c:v>42307.588274884256</c:v>
                </c:pt>
                <c:pt idx="21810">
                  <c:v>42307.58896927083</c:v>
                </c:pt>
                <c:pt idx="21811">
                  <c:v>42307.589663657411</c:v>
                </c:pt>
                <c:pt idx="21812">
                  <c:v>42307.590358043984</c:v>
                </c:pt>
                <c:pt idx="21813">
                  <c:v>42307.591052430558</c:v>
                </c:pt>
                <c:pt idx="21814">
                  <c:v>42307.591746817132</c:v>
                </c:pt>
                <c:pt idx="21815">
                  <c:v>42307.592441203706</c:v>
                </c:pt>
                <c:pt idx="21816">
                  <c:v>42307.593135590279</c:v>
                </c:pt>
                <c:pt idx="21817">
                  <c:v>42307.593829976853</c:v>
                </c:pt>
                <c:pt idx="21818">
                  <c:v>42307.594524363427</c:v>
                </c:pt>
                <c:pt idx="21819">
                  <c:v>42307.595218750001</c:v>
                </c:pt>
                <c:pt idx="21820">
                  <c:v>42307.595913136574</c:v>
                </c:pt>
                <c:pt idx="21821">
                  <c:v>42307.596607523148</c:v>
                </c:pt>
                <c:pt idx="21822">
                  <c:v>42307.597301909722</c:v>
                </c:pt>
                <c:pt idx="21823">
                  <c:v>42307.597996296296</c:v>
                </c:pt>
                <c:pt idx="21824">
                  <c:v>42307.598690682869</c:v>
                </c:pt>
                <c:pt idx="21825">
                  <c:v>42307.599385069443</c:v>
                </c:pt>
                <c:pt idx="21826">
                  <c:v>42307.600079456017</c:v>
                </c:pt>
                <c:pt idx="21827">
                  <c:v>42307.600773842591</c:v>
                </c:pt>
                <c:pt idx="21828">
                  <c:v>42307.601468229164</c:v>
                </c:pt>
                <c:pt idx="21829">
                  <c:v>42307.602162615738</c:v>
                </c:pt>
                <c:pt idx="21830">
                  <c:v>42307.602857002312</c:v>
                </c:pt>
                <c:pt idx="21831">
                  <c:v>42307.603551388886</c:v>
                </c:pt>
                <c:pt idx="21832">
                  <c:v>42307.604245775467</c:v>
                </c:pt>
                <c:pt idx="21833">
                  <c:v>42307.60494016204</c:v>
                </c:pt>
                <c:pt idx="21834">
                  <c:v>42307.605634548614</c:v>
                </c:pt>
                <c:pt idx="21835">
                  <c:v>42307.606328935188</c:v>
                </c:pt>
                <c:pt idx="21836">
                  <c:v>42307.607023321762</c:v>
                </c:pt>
                <c:pt idx="21837">
                  <c:v>42307.607717708335</c:v>
                </c:pt>
                <c:pt idx="21838">
                  <c:v>42307.608412094909</c:v>
                </c:pt>
                <c:pt idx="21839">
                  <c:v>42307.609106481483</c:v>
                </c:pt>
                <c:pt idx="21840">
                  <c:v>42307.609800868056</c:v>
                </c:pt>
                <c:pt idx="21841">
                  <c:v>42307.61049525463</c:v>
                </c:pt>
                <c:pt idx="21842">
                  <c:v>42307.611189641204</c:v>
                </c:pt>
                <c:pt idx="21843">
                  <c:v>42307.611884027778</c:v>
                </c:pt>
                <c:pt idx="21844">
                  <c:v>42307.612578414351</c:v>
                </c:pt>
                <c:pt idx="21845">
                  <c:v>42307.613272800925</c:v>
                </c:pt>
                <c:pt idx="21846">
                  <c:v>42307.613967187499</c:v>
                </c:pt>
                <c:pt idx="21847">
                  <c:v>42307.614661574073</c:v>
                </c:pt>
                <c:pt idx="21848">
                  <c:v>42307.615355960646</c:v>
                </c:pt>
                <c:pt idx="21849">
                  <c:v>42307.61605034722</c:v>
                </c:pt>
                <c:pt idx="21850">
                  <c:v>42307.616744733794</c:v>
                </c:pt>
                <c:pt idx="21851">
                  <c:v>42307.617439120368</c:v>
                </c:pt>
                <c:pt idx="21852">
                  <c:v>42307.618133506941</c:v>
                </c:pt>
                <c:pt idx="21853">
                  <c:v>42307.618827893515</c:v>
                </c:pt>
                <c:pt idx="21854">
                  <c:v>42307.619522280096</c:v>
                </c:pt>
                <c:pt idx="21855">
                  <c:v>42307.62021666667</c:v>
                </c:pt>
                <c:pt idx="21856">
                  <c:v>42307.620911053244</c:v>
                </c:pt>
                <c:pt idx="21857">
                  <c:v>42307.621605439817</c:v>
                </c:pt>
                <c:pt idx="21858">
                  <c:v>42307.622299826391</c:v>
                </c:pt>
                <c:pt idx="21859">
                  <c:v>42307.622994212965</c:v>
                </c:pt>
                <c:pt idx="21860">
                  <c:v>42307.623688599539</c:v>
                </c:pt>
                <c:pt idx="21861">
                  <c:v>42307.624382986112</c:v>
                </c:pt>
                <c:pt idx="21862">
                  <c:v>42307.625077372686</c:v>
                </c:pt>
                <c:pt idx="21863">
                  <c:v>42307.62577175926</c:v>
                </c:pt>
                <c:pt idx="21864">
                  <c:v>42307.626466145834</c:v>
                </c:pt>
                <c:pt idx="21865">
                  <c:v>42307.627160532407</c:v>
                </c:pt>
                <c:pt idx="21866">
                  <c:v>42307.627854918981</c:v>
                </c:pt>
                <c:pt idx="21867">
                  <c:v>42307.628549305555</c:v>
                </c:pt>
                <c:pt idx="21868">
                  <c:v>42307.629243692129</c:v>
                </c:pt>
                <c:pt idx="21869">
                  <c:v>42307.629938078702</c:v>
                </c:pt>
                <c:pt idx="21870">
                  <c:v>42307.630632465276</c:v>
                </c:pt>
                <c:pt idx="21871">
                  <c:v>42307.63132685185</c:v>
                </c:pt>
                <c:pt idx="21872">
                  <c:v>42307.632021238423</c:v>
                </c:pt>
                <c:pt idx="21873">
                  <c:v>42307.632715624997</c:v>
                </c:pt>
                <c:pt idx="21874">
                  <c:v>42307.633410011571</c:v>
                </c:pt>
                <c:pt idx="21875">
                  <c:v>42307.634104398145</c:v>
                </c:pt>
                <c:pt idx="21876">
                  <c:v>42307.634798784726</c:v>
                </c:pt>
                <c:pt idx="21877">
                  <c:v>42307.635493171299</c:v>
                </c:pt>
                <c:pt idx="21878">
                  <c:v>42307.636187557873</c:v>
                </c:pt>
                <c:pt idx="21879">
                  <c:v>42307.636881944447</c:v>
                </c:pt>
                <c:pt idx="21880">
                  <c:v>42307.637576331021</c:v>
                </c:pt>
                <c:pt idx="21881">
                  <c:v>42307.638270717594</c:v>
                </c:pt>
                <c:pt idx="21882">
                  <c:v>42307.638965104168</c:v>
                </c:pt>
                <c:pt idx="21883">
                  <c:v>42307.639659490742</c:v>
                </c:pt>
                <c:pt idx="21884">
                  <c:v>42307.640353877316</c:v>
                </c:pt>
                <c:pt idx="21885">
                  <c:v>42307.641048263889</c:v>
                </c:pt>
                <c:pt idx="21886">
                  <c:v>42307.641742650463</c:v>
                </c:pt>
                <c:pt idx="21887">
                  <c:v>42307.642437037037</c:v>
                </c:pt>
                <c:pt idx="21888">
                  <c:v>42307.643131423611</c:v>
                </c:pt>
                <c:pt idx="21889">
                  <c:v>42307.643825810184</c:v>
                </c:pt>
                <c:pt idx="21890">
                  <c:v>42307.644520196758</c:v>
                </c:pt>
                <c:pt idx="21891">
                  <c:v>42307.645214583332</c:v>
                </c:pt>
                <c:pt idx="21892">
                  <c:v>42307.645908969906</c:v>
                </c:pt>
                <c:pt idx="21893">
                  <c:v>42307.646603356479</c:v>
                </c:pt>
                <c:pt idx="21894">
                  <c:v>42307.647297743053</c:v>
                </c:pt>
                <c:pt idx="21895">
                  <c:v>42307.647992129627</c:v>
                </c:pt>
                <c:pt idx="21896">
                  <c:v>42307.648686516201</c:v>
                </c:pt>
                <c:pt idx="21897">
                  <c:v>42307.649380902774</c:v>
                </c:pt>
                <c:pt idx="21898">
                  <c:v>42307.650075289355</c:v>
                </c:pt>
                <c:pt idx="21899">
                  <c:v>42307.650769675929</c:v>
                </c:pt>
                <c:pt idx="21900">
                  <c:v>42307.651464062503</c:v>
                </c:pt>
                <c:pt idx="21901">
                  <c:v>42307.652158449077</c:v>
                </c:pt>
                <c:pt idx="21902">
                  <c:v>42307.65285283565</c:v>
                </c:pt>
                <c:pt idx="21903">
                  <c:v>42307.653547222224</c:v>
                </c:pt>
                <c:pt idx="21904">
                  <c:v>42307.654241608798</c:v>
                </c:pt>
                <c:pt idx="21905">
                  <c:v>42307.654935995371</c:v>
                </c:pt>
                <c:pt idx="21906">
                  <c:v>42307.655630381945</c:v>
                </c:pt>
                <c:pt idx="21907">
                  <c:v>42307.656324768519</c:v>
                </c:pt>
                <c:pt idx="21908">
                  <c:v>42307.657019155093</c:v>
                </c:pt>
                <c:pt idx="21909">
                  <c:v>42307.657713541666</c:v>
                </c:pt>
                <c:pt idx="21910">
                  <c:v>42307.65840792824</c:v>
                </c:pt>
                <c:pt idx="21911">
                  <c:v>42307.659102314814</c:v>
                </c:pt>
                <c:pt idx="21912">
                  <c:v>42307.659796701388</c:v>
                </c:pt>
                <c:pt idx="21913">
                  <c:v>42307.660491087961</c:v>
                </c:pt>
                <c:pt idx="21914">
                  <c:v>42307.661185474535</c:v>
                </c:pt>
                <c:pt idx="21915">
                  <c:v>42307.661879861109</c:v>
                </c:pt>
                <c:pt idx="21916">
                  <c:v>42307.662574247683</c:v>
                </c:pt>
                <c:pt idx="21917">
                  <c:v>42307.663268634256</c:v>
                </c:pt>
                <c:pt idx="21918">
                  <c:v>42307.66396302083</c:v>
                </c:pt>
                <c:pt idx="21919">
                  <c:v>42307.664657407404</c:v>
                </c:pt>
                <c:pt idx="21920">
                  <c:v>42307.665351793985</c:v>
                </c:pt>
                <c:pt idx="21921">
                  <c:v>42307.666046180559</c:v>
                </c:pt>
                <c:pt idx="21922">
                  <c:v>42307.666740567132</c:v>
                </c:pt>
                <c:pt idx="21923">
                  <c:v>42307.667434953706</c:v>
                </c:pt>
                <c:pt idx="21924">
                  <c:v>42307.66812934028</c:v>
                </c:pt>
                <c:pt idx="21925">
                  <c:v>42307.668823726854</c:v>
                </c:pt>
                <c:pt idx="21926">
                  <c:v>42307.669518113427</c:v>
                </c:pt>
                <c:pt idx="21927">
                  <c:v>42307.670212500001</c:v>
                </c:pt>
                <c:pt idx="21928">
                  <c:v>42307.670906886575</c:v>
                </c:pt>
                <c:pt idx="21929">
                  <c:v>42307.671601273149</c:v>
                </c:pt>
                <c:pt idx="21930">
                  <c:v>42307.672295659722</c:v>
                </c:pt>
                <c:pt idx="21931">
                  <c:v>42307.672990046296</c:v>
                </c:pt>
                <c:pt idx="21932">
                  <c:v>42307.67368443287</c:v>
                </c:pt>
                <c:pt idx="21933">
                  <c:v>42307.674378819444</c:v>
                </c:pt>
                <c:pt idx="21934">
                  <c:v>42307.675073206017</c:v>
                </c:pt>
                <c:pt idx="21935">
                  <c:v>42307.675767592591</c:v>
                </c:pt>
                <c:pt idx="21936">
                  <c:v>42307.676461979165</c:v>
                </c:pt>
                <c:pt idx="21937">
                  <c:v>42307.677156365738</c:v>
                </c:pt>
                <c:pt idx="21938">
                  <c:v>42307.677850752312</c:v>
                </c:pt>
                <c:pt idx="21939">
                  <c:v>42307.678545138886</c:v>
                </c:pt>
                <c:pt idx="21940">
                  <c:v>42307.67923952546</c:v>
                </c:pt>
                <c:pt idx="21941">
                  <c:v>42307.679933912033</c:v>
                </c:pt>
                <c:pt idx="21942">
                  <c:v>42307.680628298614</c:v>
                </c:pt>
                <c:pt idx="21943">
                  <c:v>42307.681322685188</c:v>
                </c:pt>
                <c:pt idx="21944">
                  <c:v>42307.682017071762</c:v>
                </c:pt>
                <c:pt idx="21945">
                  <c:v>42307.682711458336</c:v>
                </c:pt>
                <c:pt idx="21946">
                  <c:v>42307.683405844909</c:v>
                </c:pt>
                <c:pt idx="21947">
                  <c:v>42307.684100231483</c:v>
                </c:pt>
                <c:pt idx="21948">
                  <c:v>42307.684794618057</c:v>
                </c:pt>
                <c:pt idx="21949">
                  <c:v>42307.685489004631</c:v>
                </c:pt>
                <c:pt idx="21950">
                  <c:v>42307.686183391204</c:v>
                </c:pt>
                <c:pt idx="21951">
                  <c:v>42307.686877777778</c:v>
                </c:pt>
                <c:pt idx="21952">
                  <c:v>42307.687572164352</c:v>
                </c:pt>
                <c:pt idx="21953">
                  <c:v>42307.688266550926</c:v>
                </c:pt>
                <c:pt idx="21954">
                  <c:v>42307.688960937499</c:v>
                </c:pt>
                <c:pt idx="21955">
                  <c:v>42307.689655324073</c:v>
                </c:pt>
                <c:pt idx="21956">
                  <c:v>42307.690349710647</c:v>
                </c:pt>
                <c:pt idx="21957">
                  <c:v>42307.691044097221</c:v>
                </c:pt>
                <c:pt idx="21958">
                  <c:v>42307.691738483794</c:v>
                </c:pt>
                <c:pt idx="21959">
                  <c:v>42307.692432870368</c:v>
                </c:pt>
                <c:pt idx="21960">
                  <c:v>42307.693127256942</c:v>
                </c:pt>
                <c:pt idx="21961">
                  <c:v>42307.693821643516</c:v>
                </c:pt>
                <c:pt idx="21962">
                  <c:v>42307.694516030089</c:v>
                </c:pt>
                <c:pt idx="21963">
                  <c:v>42307.69521041667</c:v>
                </c:pt>
                <c:pt idx="21964">
                  <c:v>42307.695904803244</c:v>
                </c:pt>
                <c:pt idx="21965">
                  <c:v>42307.696599189818</c:v>
                </c:pt>
                <c:pt idx="21966">
                  <c:v>42307.697293576392</c:v>
                </c:pt>
                <c:pt idx="21967">
                  <c:v>42307.697987962965</c:v>
                </c:pt>
                <c:pt idx="21968">
                  <c:v>42307.698682349539</c:v>
                </c:pt>
                <c:pt idx="21969">
                  <c:v>42307.699376736113</c:v>
                </c:pt>
                <c:pt idx="21970">
                  <c:v>42307.700071122686</c:v>
                </c:pt>
                <c:pt idx="21971">
                  <c:v>42307.70076550926</c:v>
                </c:pt>
                <c:pt idx="21972">
                  <c:v>42307.701459895834</c:v>
                </c:pt>
                <c:pt idx="21973">
                  <c:v>42307.702154282408</c:v>
                </c:pt>
                <c:pt idx="21974">
                  <c:v>42307.702848668981</c:v>
                </c:pt>
                <c:pt idx="21975">
                  <c:v>42307.703543055555</c:v>
                </c:pt>
                <c:pt idx="21976">
                  <c:v>42307.704237442129</c:v>
                </c:pt>
                <c:pt idx="21977">
                  <c:v>42307.704931828703</c:v>
                </c:pt>
                <c:pt idx="21978">
                  <c:v>42307.705626215276</c:v>
                </c:pt>
                <c:pt idx="21979">
                  <c:v>42307.70632060185</c:v>
                </c:pt>
                <c:pt idx="21980">
                  <c:v>42307.707014988424</c:v>
                </c:pt>
                <c:pt idx="21981">
                  <c:v>42307.707709374998</c:v>
                </c:pt>
                <c:pt idx="21982">
                  <c:v>42307.708403761571</c:v>
                </c:pt>
                <c:pt idx="21983">
                  <c:v>42307.709098148145</c:v>
                </c:pt>
                <c:pt idx="21984">
                  <c:v>42307.709792534719</c:v>
                </c:pt>
                <c:pt idx="21985">
                  <c:v>42307.7104869213</c:v>
                </c:pt>
                <c:pt idx="21986">
                  <c:v>42307.711181307874</c:v>
                </c:pt>
                <c:pt idx="21987">
                  <c:v>42307.711875694447</c:v>
                </c:pt>
                <c:pt idx="21988">
                  <c:v>42307.712570081021</c:v>
                </c:pt>
                <c:pt idx="21989">
                  <c:v>42307.713264467595</c:v>
                </c:pt>
                <c:pt idx="21990">
                  <c:v>42307.713958854169</c:v>
                </c:pt>
                <c:pt idx="21991">
                  <c:v>42307.714653240742</c:v>
                </c:pt>
                <c:pt idx="21992">
                  <c:v>42307.715347627316</c:v>
                </c:pt>
                <c:pt idx="21993">
                  <c:v>42307.71604201389</c:v>
                </c:pt>
                <c:pt idx="21994">
                  <c:v>42307.716736400464</c:v>
                </c:pt>
                <c:pt idx="21995">
                  <c:v>42307.717430787037</c:v>
                </c:pt>
                <c:pt idx="21996">
                  <c:v>42307.718125173611</c:v>
                </c:pt>
                <c:pt idx="21997">
                  <c:v>42307.718819560185</c:v>
                </c:pt>
                <c:pt idx="21998">
                  <c:v>42307.719513946759</c:v>
                </c:pt>
                <c:pt idx="21999">
                  <c:v>42307.720208333332</c:v>
                </c:pt>
                <c:pt idx="22000">
                  <c:v>42307.720902719906</c:v>
                </c:pt>
                <c:pt idx="22001">
                  <c:v>42307.72159710648</c:v>
                </c:pt>
                <c:pt idx="22002">
                  <c:v>42307.722291493053</c:v>
                </c:pt>
                <c:pt idx="22003">
                  <c:v>42307.722985879627</c:v>
                </c:pt>
                <c:pt idx="22004">
                  <c:v>42307.723680266201</c:v>
                </c:pt>
                <c:pt idx="22005">
                  <c:v>42307.724374652775</c:v>
                </c:pt>
                <c:pt idx="22006">
                  <c:v>42307.725069039348</c:v>
                </c:pt>
                <c:pt idx="22007">
                  <c:v>42307.725763425929</c:v>
                </c:pt>
                <c:pt idx="22008">
                  <c:v>42307.726457812503</c:v>
                </c:pt>
                <c:pt idx="22009">
                  <c:v>42307.727152199077</c:v>
                </c:pt>
                <c:pt idx="22010">
                  <c:v>42307.727846585651</c:v>
                </c:pt>
                <c:pt idx="22011">
                  <c:v>42307.728540972224</c:v>
                </c:pt>
                <c:pt idx="22012">
                  <c:v>42307.729235358798</c:v>
                </c:pt>
                <c:pt idx="22013">
                  <c:v>42307.729929745372</c:v>
                </c:pt>
                <c:pt idx="22014">
                  <c:v>42307.730624131946</c:v>
                </c:pt>
                <c:pt idx="22015">
                  <c:v>42307.731318518519</c:v>
                </c:pt>
                <c:pt idx="22016">
                  <c:v>42307.732012905093</c:v>
                </c:pt>
                <c:pt idx="22017">
                  <c:v>42307.732707291667</c:v>
                </c:pt>
                <c:pt idx="22018">
                  <c:v>42307.733401678241</c:v>
                </c:pt>
                <c:pt idx="22019">
                  <c:v>42307.734096064814</c:v>
                </c:pt>
                <c:pt idx="22020">
                  <c:v>42307.734790451388</c:v>
                </c:pt>
                <c:pt idx="22021">
                  <c:v>42307.735484837962</c:v>
                </c:pt>
                <c:pt idx="22022">
                  <c:v>42307.736179224536</c:v>
                </c:pt>
                <c:pt idx="22023">
                  <c:v>42307.736873611109</c:v>
                </c:pt>
                <c:pt idx="22024">
                  <c:v>42307.737567997683</c:v>
                </c:pt>
                <c:pt idx="22025">
                  <c:v>42307.738262384257</c:v>
                </c:pt>
                <c:pt idx="22026">
                  <c:v>42307.738956770831</c:v>
                </c:pt>
                <c:pt idx="22027">
                  <c:v>42307.739651157404</c:v>
                </c:pt>
                <c:pt idx="22028">
                  <c:v>42307.740345543978</c:v>
                </c:pt>
                <c:pt idx="22029">
                  <c:v>42307.741039930559</c:v>
                </c:pt>
                <c:pt idx="22030">
                  <c:v>42307.741734317133</c:v>
                </c:pt>
                <c:pt idx="22031">
                  <c:v>42307.742428703707</c:v>
                </c:pt>
                <c:pt idx="22032">
                  <c:v>42307.74312309028</c:v>
                </c:pt>
                <c:pt idx="22033">
                  <c:v>42307.743817476854</c:v>
                </c:pt>
                <c:pt idx="22034">
                  <c:v>42307.744511863428</c:v>
                </c:pt>
                <c:pt idx="22035">
                  <c:v>42307.745206250002</c:v>
                </c:pt>
                <c:pt idx="22036">
                  <c:v>42307.745900636575</c:v>
                </c:pt>
                <c:pt idx="22037">
                  <c:v>42307.746595023149</c:v>
                </c:pt>
                <c:pt idx="22038">
                  <c:v>42307.747289409723</c:v>
                </c:pt>
                <c:pt idx="22039">
                  <c:v>42307.747983796296</c:v>
                </c:pt>
                <c:pt idx="22040">
                  <c:v>42307.74867818287</c:v>
                </c:pt>
                <c:pt idx="22041">
                  <c:v>42307.749372569444</c:v>
                </c:pt>
                <c:pt idx="22042">
                  <c:v>42307.750066956018</c:v>
                </c:pt>
                <c:pt idx="22043">
                  <c:v>42307.750761342591</c:v>
                </c:pt>
                <c:pt idx="22044">
                  <c:v>42307.751455729165</c:v>
                </c:pt>
                <c:pt idx="22045">
                  <c:v>42307.752150115739</c:v>
                </c:pt>
                <c:pt idx="22046">
                  <c:v>42307.752844502313</c:v>
                </c:pt>
                <c:pt idx="22047">
                  <c:v>42307.753538888886</c:v>
                </c:pt>
                <c:pt idx="22048">
                  <c:v>42307.75423327546</c:v>
                </c:pt>
                <c:pt idx="22049">
                  <c:v>42307.754927662034</c:v>
                </c:pt>
                <c:pt idx="22050">
                  <c:v>42307.755622048608</c:v>
                </c:pt>
                <c:pt idx="22051">
                  <c:v>42307.756316435189</c:v>
                </c:pt>
                <c:pt idx="22052">
                  <c:v>42307.757010821762</c:v>
                </c:pt>
                <c:pt idx="22053">
                  <c:v>42307.757705208336</c:v>
                </c:pt>
                <c:pt idx="22054">
                  <c:v>42307.75839959491</c:v>
                </c:pt>
                <c:pt idx="22055">
                  <c:v>42307.759093981484</c:v>
                </c:pt>
                <c:pt idx="22056">
                  <c:v>42307.759788368057</c:v>
                </c:pt>
                <c:pt idx="22057">
                  <c:v>42307.760482754631</c:v>
                </c:pt>
                <c:pt idx="22058">
                  <c:v>42307.761177141205</c:v>
                </c:pt>
                <c:pt idx="22059">
                  <c:v>42307.761871527779</c:v>
                </c:pt>
                <c:pt idx="22060">
                  <c:v>42307.762565914352</c:v>
                </c:pt>
                <c:pt idx="22061">
                  <c:v>42307.763260300926</c:v>
                </c:pt>
                <c:pt idx="22062">
                  <c:v>42307.7639546875</c:v>
                </c:pt>
                <c:pt idx="22063">
                  <c:v>42307.764649074074</c:v>
                </c:pt>
                <c:pt idx="22064">
                  <c:v>42307.765343460647</c:v>
                </c:pt>
                <c:pt idx="22065">
                  <c:v>42307.766037847221</c:v>
                </c:pt>
                <c:pt idx="22066">
                  <c:v>42307.766732233795</c:v>
                </c:pt>
                <c:pt idx="22067">
                  <c:v>42307.767426620368</c:v>
                </c:pt>
                <c:pt idx="22068">
                  <c:v>42307.768121006942</c:v>
                </c:pt>
                <c:pt idx="22069">
                  <c:v>42307.768815393516</c:v>
                </c:pt>
                <c:pt idx="22070">
                  <c:v>42307.76950978009</c:v>
                </c:pt>
                <c:pt idx="22071">
                  <c:v>42307.770204166663</c:v>
                </c:pt>
                <c:pt idx="22072">
                  <c:v>42307.770898553237</c:v>
                </c:pt>
                <c:pt idx="22073">
                  <c:v>42307.771592939818</c:v>
                </c:pt>
                <c:pt idx="22074">
                  <c:v>42307.772287326392</c:v>
                </c:pt>
                <c:pt idx="22075">
                  <c:v>42307.772981712966</c:v>
                </c:pt>
                <c:pt idx="22076">
                  <c:v>42307.773676099539</c:v>
                </c:pt>
                <c:pt idx="22077">
                  <c:v>42307.774370486113</c:v>
                </c:pt>
                <c:pt idx="22078">
                  <c:v>42307.775064872687</c:v>
                </c:pt>
                <c:pt idx="22079">
                  <c:v>42307.775759259261</c:v>
                </c:pt>
                <c:pt idx="22080">
                  <c:v>42307.776453645834</c:v>
                </c:pt>
                <c:pt idx="22081">
                  <c:v>42307.777148032408</c:v>
                </c:pt>
                <c:pt idx="22082">
                  <c:v>42307.777842418982</c:v>
                </c:pt>
                <c:pt idx="22083">
                  <c:v>42307.778536805556</c:v>
                </c:pt>
                <c:pt idx="22084">
                  <c:v>42307.779231192129</c:v>
                </c:pt>
                <c:pt idx="22085">
                  <c:v>42307.779925578703</c:v>
                </c:pt>
                <c:pt idx="22086">
                  <c:v>42307.780619965277</c:v>
                </c:pt>
                <c:pt idx="22087">
                  <c:v>42307.781314351851</c:v>
                </c:pt>
                <c:pt idx="22088">
                  <c:v>42307.782008738424</c:v>
                </c:pt>
                <c:pt idx="22089">
                  <c:v>42307.782703124998</c:v>
                </c:pt>
                <c:pt idx="22090">
                  <c:v>42307.783397511572</c:v>
                </c:pt>
                <c:pt idx="22091">
                  <c:v>42307.784091898146</c:v>
                </c:pt>
                <c:pt idx="22092">
                  <c:v>42307.784786284719</c:v>
                </c:pt>
                <c:pt idx="22093">
                  <c:v>42307.785480671293</c:v>
                </c:pt>
                <c:pt idx="22094">
                  <c:v>42307.786175057867</c:v>
                </c:pt>
                <c:pt idx="22095">
                  <c:v>42307.786869444448</c:v>
                </c:pt>
                <c:pt idx="22096">
                  <c:v>42307.787563831022</c:v>
                </c:pt>
                <c:pt idx="22097">
                  <c:v>42307.788258217595</c:v>
                </c:pt>
                <c:pt idx="22098">
                  <c:v>42307.788952604169</c:v>
                </c:pt>
                <c:pt idx="22099">
                  <c:v>42307.789646990743</c:v>
                </c:pt>
                <c:pt idx="22100">
                  <c:v>42307.790341377317</c:v>
                </c:pt>
                <c:pt idx="22101">
                  <c:v>42307.79103576389</c:v>
                </c:pt>
                <c:pt idx="22102">
                  <c:v>42307.791730150464</c:v>
                </c:pt>
                <c:pt idx="22103">
                  <c:v>42307.792424537038</c:v>
                </c:pt>
                <c:pt idx="22104">
                  <c:v>42307.793118923611</c:v>
                </c:pt>
                <c:pt idx="22105">
                  <c:v>42307.793813310185</c:v>
                </c:pt>
                <c:pt idx="22106">
                  <c:v>42307.794507696759</c:v>
                </c:pt>
                <c:pt idx="22107">
                  <c:v>42307.795202083333</c:v>
                </c:pt>
                <c:pt idx="22108">
                  <c:v>42307.795896469906</c:v>
                </c:pt>
                <c:pt idx="22109">
                  <c:v>42307.79659085648</c:v>
                </c:pt>
                <c:pt idx="22110">
                  <c:v>42307.797285243054</c:v>
                </c:pt>
                <c:pt idx="22111">
                  <c:v>42307.797979629628</c:v>
                </c:pt>
                <c:pt idx="22112">
                  <c:v>42307.798674016201</c:v>
                </c:pt>
                <c:pt idx="22113">
                  <c:v>42307.799368402775</c:v>
                </c:pt>
                <c:pt idx="22114">
                  <c:v>42307.800062789349</c:v>
                </c:pt>
                <c:pt idx="22115">
                  <c:v>42307.800757175923</c:v>
                </c:pt>
                <c:pt idx="22116">
                  <c:v>42307.801451562496</c:v>
                </c:pt>
                <c:pt idx="22117">
                  <c:v>42307.802145949077</c:v>
                </c:pt>
                <c:pt idx="22118">
                  <c:v>42307.802840335651</c:v>
                </c:pt>
                <c:pt idx="22119">
                  <c:v>42307.803534722225</c:v>
                </c:pt>
                <c:pt idx="22120">
                  <c:v>42307.804229108799</c:v>
                </c:pt>
                <c:pt idx="22121">
                  <c:v>42307.804923495372</c:v>
                </c:pt>
                <c:pt idx="22122">
                  <c:v>42307.805617881946</c:v>
                </c:pt>
                <c:pt idx="22123">
                  <c:v>42307.80631226852</c:v>
                </c:pt>
                <c:pt idx="22124">
                  <c:v>42307.807006655094</c:v>
                </c:pt>
                <c:pt idx="22125">
                  <c:v>42307.807701041667</c:v>
                </c:pt>
                <c:pt idx="22126">
                  <c:v>42307.808395428241</c:v>
                </c:pt>
                <c:pt idx="22127">
                  <c:v>42307.809089814815</c:v>
                </c:pt>
                <c:pt idx="22128">
                  <c:v>42307.809784201389</c:v>
                </c:pt>
                <c:pt idx="22129">
                  <c:v>42307.810478587962</c:v>
                </c:pt>
                <c:pt idx="22130">
                  <c:v>42307.811172974536</c:v>
                </c:pt>
                <c:pt idx="22131">
                  <c:v>42307.81186736111</c:v>
                </c:pt>
                <c:pt idx="22132">
                  <c:v>42307.812561747684</c:v>
                </c:pt>
                <c:pt idx="22133">
                  <c:v>42307.813256134257</c:v>
                </c:pt>
                <c:pt idx="22134">
                  <c:v>42307.813950520831</c:v>
                </c:pt>
                <c:pt idx="22135">
                  <c:v>42307.814644907405</c:v>
                </c:pt>
                <c:pt idx="22136">
                  <c:v>42307.815339293978</c:v>
                </c:pt>
                <c:pt idx="22137">
                  <c:v>42307.816033680552</c:v>
                </c:pt>
                <c:pt idx="22138">
                  <c:v>42307.816728067133</c:v>
                </c:pt>
                <c:pt idx="22139">
                  <c:v>42307.817422453707</c:v>
                </c:pt>
                <c:pt idx="22140">
                  <c:v>42307.818116840281</c:v>
                </c:pt>
                <c:pt idx="22141">
                  <c:v>42307.818811226854</c:v>
                </c:pt>
                <c:pt idx="22142">
                  <c:v>42307.819505613428</c:v>
                </c:pt>
                <c:pt idx="22143">
                  <c:v>42307.820200000002</c:v>
                </c:pt>
                <c:pt idx="22144">
                  <c:v>42307.820894386576</c:v>
                </c:pt>
                <c:pt idx="22145">
                  <c:v>42307.821588773149</c:v>
                </c:pt>
                <c:pt idx="22146">
                  <c:v>42307.822283159723</c:v>
                </c:pt>
                <c:pt idx="22147">
                  <c:v>42307.822977546297</c:v>
                </c:pt>
                <c:pt idx="22148">
                  <c:v>42307.823671932871</c:v>
                </c:pt>
                <c:pt idx="22149">
                  <c:v>42307.824366319444</c:v>
                </c:pt>
                <c:pt idx="22150">
                  <c:v>42307.825060706018</c:v>
                </c:pt>
                <c:pt idx="22151">
                  <c:v>42307.825755092592</c:v>
                </c:pt>
                <c:pt idx="22152">
                  <c:v>42307.826449479166</c:v>
                </c:pt>
                <c:pt idx="22153">
                  <c:v>42307.827143865739</c:v>
                </c:pt>
                <c:pt idx="22154">
                  <c:v>42307.827838252313</c:v>
                </c:pt>
                <c:pt idx="22155">
                  <c:v>42307.828532638887</c:v>
                </c:pt>
                <c:pt idx="22156">
                  <c:v>42307.829227025461</c:v>
                </c:pt>
                <c:pt idx="22157">
                  <c:v>42307.829921412034</c:v>
                </c:pt>
                <c:pt idx="22158">
                  <c:v>42307.830615798608</c:v>
                </c:pt>
                <c:pt idx="22159">
                  <c:v>42307.831310185182</c:v>
                </c:pt>
                <c:pt idx="22160">
                  <c:v>42307.832004571763</c:v>
                </c:pt>
                <c:pt idx="22161">
                  <c:v>42307.832698958337</c:v>
                </c:pt>
                <c:pt idx="22162">
                  <c:v>42307.83339334491</c:v>
                </c:pt>
                <c:pt idx="22163">
                  <c:v>42307.834087731484</c:v>
                </c:pt>
                <c:pt idx="22164">
                  <c:v>42307.834782118058</c:v>
                </c:pt>
                <c:pt idx="22165">
                  <c:v>42307.835476504632</c:v>
                </c:pt>
                <c:pt idx="22166">
                  <c:v>42307.836170891205</c:v>
                </c:pt>
                <c:pt idx="22167">
                  <c:v>42307.836865277779</c:v>
                </c:pt>
                <c:pt idx="22168">
                  <c:v>42307.837559664353</c:v>
                </c:pt>
                <c:pt idx="22169">
                  <c:v>42307.838254050926</c:v>
                </c:pt>
                <c:pt idx="22170">
                  <c:v>42307.8389484375</c:v>
                </c:pt>
                <c:pt idx="22171">
                  <c:v>42307.839642824074</c:v>
                </c:pt>
                <c:pt idx="22172">
                  <c:v>42307.840337210648</c:v>
                </c:pt>
                <c:pt idx="22173">
                  <c:v>42307.841031597221</c:v>
                </c:pt>
                <c:pt idx="22174">
                  <c:v>42307.841725983795</c:v>
                </c:pt>
                <c:pt idx="22175">
                  <c:v>42307.842420370369</c:v>
                </c:pt>
                <c:pt idx="22176">
                  <c:v>42307.843114756943</c:v>
                </c:pt>
                <c:pt idx="22177">
                  <c:v>42307.843809143516</c:v>
                </c:pt>
                <c:pt idx="22178">
                  <c:v>42307.84450353009</c:v>
                </c:pt>
                <c:pt idx="22179">
                  <c:v>42307.845197916664</c:v>
                </c:pt>
                <c:pt idx="22180">
                  <c:v>42307.845892303238</c:v>
                </c:pt>
                <c:pt idx="22181">
                  <c:v>42307.846586689811</c:v>
                </c:pt>
                <c:pt idx="22182">
                  <c:v>42307.847281076392</c:v>
                </c:pt>
                <c:pt idx="22183">
                  <c:v>42307.847975462966</c:v>
                </c:pt>
                <c:pt idx="22184">
                  <c:v>42307.84866984954</c:v>
                </c:pt>
                <c:pt idx="22185">
                  <c:v>42307.849364236114</c:v>
                </c:pt>
                <c:pt idx="22186">
                  <c:v>42307.850058622687</c:v>
                </c:pt>
                <c:pt idx="22187">
                  <c:v>42307.850753009261</c:v>
                </c:pt>
                <c:pt idx="22188">
                  <c:v>42307.851447395835</c:v>
                </c:pt>
                <c:pt idx="22189">
                  <c:v>42307.852141782409</c:v>
                </c:pt>
                <c:pt idx="22190">
                  <c:v>42307.852836168982</c:v>
                </c:pt>
                <c:pt idx="22191">
                  <c:v>42307.853530555556</c:v>
                </c:pt>
                <c:pt idx="22192">
                  <c:v>42307.85422494213</c:v>
                </c:pt>
                <c:pt idx="22193">
                  <c:v>42307.854919328704</c:v>
                </c:pt>
                <c:pt idx="22194">
                  <c:v>42307.855613715277</c:v>
                </c:pt>
                <c:pt idx="22195">
                  <c:v>42307.856308101851</c:v>
                </c:pt>
                <c:pt idx="22196">
                  <c:v>42307.857002488425</c:v>
                </c:pt>
                <c:pt idx="22197">
                  <c:v>42307.857696874999</c:v>
                </c:pt>
                <c:pt idx="22198">
                  <c:v>42307.858391261572</c:v>
                </c:pt>
                <c:pt idx="22199">
                  <c:v>42307.859085648146</c:v>
                </c:pt>
                <c:pt idx="22200">
                  <c:v>42307.85978003472</c:v>
                </c:pt>
                <c:pt idx="22201">
                  <c:v>42307.860474421293</c:v>
                </c:pt>
                <c:pt idx="22202">
                  <c:v>42307.861168807867</c:v>
                </c:pt>
                <c:pt idx="22203">
                  <c:v>42307.861863194441</c:v>
                </c:pt>
                <c:pt idx="22204">
                  <c:v>42307.862557581022</c:v>
                </c:pt>
                <c:pt idx="22205">
                  <c:v>42307.863251967596</c:v>
                </c:pt>
                <c:pt idx="22206">
                  <c:v>42307.863946354169</c:v>
                </c:pt>
                <c:pt idx="22207">
                  <c:v>42307.864640740743</c:v>
                </c:pt>
                <c:pt idx="22208">
                  <c:v>42307.865335127317</c:v>
                </c:pt>
                <c:pt idx="22209">
                  <c:v>42307.866029513891</c:v>
                </c:pt>
                <c:pt idx="22210">
                  <c:v>42307.866723900464</c:v>
                </c:pt>
                <c:pt idx="22211">
                  <c:v>42307.867418287038</c:v>
                </c:pt>
                <c:pt idx="22212">
                  <c:v>42307.868112673612</c:v>
                </c:pt>
                <c:pt idx="22213">
                  <c:v>42307.868807060186</c:v>
                </c:pt>
                <c:pt idx="22214">
                  <c:v>42307.869501446759</c:v>
                </c:pt>
                <c:pt idx="22215">
                  <c:v>42307.870195833333</c:v>
                </c:pt>
                <c:pt idx="22216">
                  <c:v>42307.870890219907</c:v>
                </c:pt>
                <c:pt idx="22217">
                  <c:v>42307.871584606481</c:v>
                </c:pt>
                <c:pt idx="22218">
                  <c:v>42307.872278993054</c:v>
                </c:pt>
                <c:pt idx="22219">
                  <c:v>42307.872973379628</c:v>
                </c:pt>
                <c:pt idx="22220">
                  <c:v>42307.873667766202</c:v>
                </c:pt>
                <c:pt idx="22221">
                  <c:v>42307.874362152776</c:v>
                </c:pt>
                <c:pt idx="22222">
                  <c:v>42307.875056539349</c:v>
                </c:pt>
                <c:pt idx="22223">
                  <c:v>42307.875750925923</c:v>
                </c:pt>
                <c:pt idx="22224">
                  <c:v>42307.876445312497</c:v>
                </c:pt>
                <c:pt idx="22225">
                  <c:v>42307.877139699071</c:v>
                </c:pt>
                <c:pt idx="22226">
                  <c:v>42307.877834085652</c:v>
                </c:pt>
                <c:pt idx="22227">
                  <c:v>42307.878528472225</c:v>
                </c:pt>
                <c:pt idx="22228">
                  <c:v>42307.879222858799</c:v>
                </c:pt>
                <c:pt idx="22229">
                  <c:v>42307.879917245373</c:v>
                </c:pt>
                <c:pt idx="22230">
                  <c:v>42307.880611631947</c:v>
                </c:pt>
                <c:pt idx="22231">
                  <c:v>42307.88130601852</c:v>
                </c:pt>
                <c:pt idx="22232">
                  <c:v>42307.882000405094</c:v>
                </c:pt>
                <c:pt idx="22233">
                  <c:v>42307.882694791668</c:v>
                </c:pt>
                <c:pt idx="22234">
                  <c:v>42307.883389178241</c:v>
                </c:pt>
                <c:pt idx="22235">
                  <c:v>42307.884083564815</c:v>
                </c:pt>
                <c:pt idx="22236">
                  <c:v>42307.884777951389</c:v>
                </c:pt>
                <c:pt idx="22237">
                  <c:v>42307.885472337963</c:v>
                </c:pt>
                <c:pt idx="22238">
                  <c:v>42307.886166724536</c:v>
                </c:pt>
                <c:pt idx="22239">
                  <c:v>42307.88686111111</c:v>
                </c:pt>
                <c:pt idx="22240">
                  <c:v>42307.887555497684</c:v>
                </c:pt>
                <c:pt idx="22241">
                  <c:v>42307.888249884258</c:v>
                </c:pt>
                <c:pt idx="22242">
                  <c:v>42307.888944270831</c:v>
                </c:pt>
                <c:pt idx="22243">
                  <c:v>42307.889638657405</c:v>
                </c:pt>
                <c:pt idx="22244">
                  <c:v>42307.890333043979</c:v>
                </c:pt>
                <c:pt idx="22245">
                  <c:v>42307.891027430553</c:v>
                </c:pt>
                <c:pt idx="22246">
                  <c:v>42307.891721817126</c:v>
                </c:pt>
                <c:pt idx="22247">
                  <c:v>42307.8924162037</c:v>
                </c:pt>
                <c:pt idx="22248">
                  <c:v>42307.893110590281</c:v>
                </c:pt>
                <c:pt idx="22249">
                  <c:v>42307.893804976855</c:v>
                </c:pt>
                <c:pt idx="22250">
                  <c:v>42307.894499363429</c:v>
                </c:pt>
                <c:pt idx="22251">
                  <c:v>42307.895193750002</c:v>
                </c:pt>
                <c:pt idx="22252">
                  <c:v>42307.895888136576</c:v>
                </c:pt>
                <c:pt idx="22253">
                  <c:v>42307.89658252315</c:v>
                </c:pt>
                <c:pt idx="22254">
                  <c:v>42307.897276909724</c:v>
                </c:pt>
                <c:pt idx="22255">
                  <c:v>42307.897971296297</c:v>
                </c:pt>
                <c:pt idx="22256">
                  <c:v>42307.898665682871</c:v>
                </c:pt>
                <c:pt idx="22257">
                  <c:v>42307.899360069445</c:v>
                </c:pt>
                <c:pt idx="22258">
                  <c:v>42307.900054456019</c:v>
                </c:pt>
                <c:pt idx="22259">
                  <c:v>42307.900748842592</c:v>
                </c:pt>
                <c:pt idx="22260">
                  <c:v>42307.901443229166</c:v>
                </c:pt>
                <c:pt idx="22261">
                  <c:v>42307.90213761574</c:v>
                </c:pt>
                <c:pt idx="22262">
                  <c:v>42307.902832002314</c:v>
                </c:pt>
                <c:pt idx="22263">
                  <c:v>42307.903526388887</c:v>
                </c:pt>
                <c:pt idx="22264">
                  <c:v>42307.904220775461</c:v>
                </c:pt>
                <c:pt idx="22265">
                  <c:v>42307.904915162035</c:v>
                </c:pt>
                <c:pt idx="22266">
                  <c:v>42307.905609548608</c:v>
                </c:pt>
                <c:pt idx="22267">
                  <c:v>42307.906303935182</c:v>
                </c:pt>
                <c:pt idx="22268">
                  <c:v>42307.906998321756</c:v>
                </c:pt>
                <c:pt idx="22269">
                  <c:v>42307.90769270833</c:v>
                </c:pt>
                <c:pt idx="22270">
                  <c:v>42307.908387094911</c:v>
                </c:pt>
                <c:pt idx="22271">
                  <c:v>42307.909081481484</c:v>
                </c:pt>
                <c:pt idx="22272">
                  <c:v>42307.909775868058</c:v>
                </c:pt>
                <c:pt idx="22273">
                  <c:v>42307.910470254632</c:v>
                </c:pt>
                <c:pt idx="22274">
                  <c:v>42307.911164641206</c:v>
                </c:pt>
                <c:pt idx="22275">
                  <c:v>42307.911859027779</c:v>
                </c:pt>
                <c:pt idx="22276">
                  <c:v>42307.912553414353</c:v>
                </c:pt>
                <c:pt idx="22277">
                  <c:v>42307.913247800927</c:v>
                </c:pt>
                <c:pt idx="22278">
                  <c:v>42307.913942187501</c:v>
                </c:pt>
                <c:pt idx="22279">
                  <c:v>42307.914636574074</c:v>
                </c:pt>
                <c:pt idx="22280">
                  <c:v>42307.915330960648</c:v>
                </c:pt>
                <c:pt idx="22281">
                  <c:v>42307.916025347222</c:v>
                </c:pt>
                <c:pt idx="22282">
                  <c:v>42307.916719733796</c:v>
                </c:pt>
                <c:pt idx="22283">
                  <c:v>42307.917414120369</c:v>
                </c:pt>
                <c:pt idx="22284">
                  <c:v>42307.918108506943</c:v>
                </c:pt>
                <c:pt idx="22285">
                  <c:v>42307.918802893517</c:v>
                </c:pt>
                <c:pt idx="22286">
                  <c:v>42307.919497280091</c:v>
                </c:pt>
                <c:pt idx="22287">
                  <c:v>42307.920191666664</c:v>
                </c:pt>
                <c:pt idx="22288">
                  <c:v>42307.920886053238</c:v>
                </c:pt>
                <c:pt idx="22289">
                  <c:v>42307.921580439812</c:v>
                </c:pt>
                <c:pt idx="22290">
                  <c:v>42307.922274826386</c:v>
                </c:pt>
                <c:pt idx="22291">
                  <c:v>42307.922969212967</c:v>
                </c:pt>
                <c:pt idx="22292">
                  <c:v>42307.92366359954</c:v>
                </c:pt>
                <c:pt idx="22293">
                  <c:v>42307.924357986114</c:v>
                </c:pt>
                <c:pt idx="22294">
                  <c:v>42307.925052372688</c:v>
                </c:pt>
                <c:pt idx="22295">
                  <c:v>42307.925746759262</c:v>
                </c:pt>
                <c:pt idx="22296">
                  <c:v>42307.926441145835</c:v>
                </c:pt>
                <c:pt idx="22297">
                  <c:v>42307.927135532409</c:v>
                </c:pt>
                <c:pt idx="22298">
                  <c:v>42307.927829918983</c:v>
                </c:pt>
                <c:pt idx="22299">
                  <c:v>42307.928524305556</c:v>
                </c:pt>
                <c:pt idx="22300">
                  <c:v>42307.92921869213</c:v>
                </c:pt>
                <c:pt idx="22301">
                  <c:v>42307.929913078704</c:v>
                </c:pt>
                <c:pt idx="22302">
                  <c:v>42307.930607465278</c:v>
                </c:pt>
                <c:pt idx="22303">
                  <c:v>42307.931301851851</c:v>
                </c:pt>
                <c:pt idx="22304">
                  <c:v>42307.931996238425</c:v>
                </c:pt>
                <c:pt idx="22305">
                  <c:v>42307.932690624999</c:v>
                </c:pt>
                <c:pt idx="22306">
                  <c:v>42307.933385011573</c:v>
                </c:pt>
                <c:pt idx="22307">
                  <c:v>42307.934079398146</c:v>
                </c:pt>
                <c:pt idx="22308">
                  <c:v>42307.93477378472</c:v>
                </c:pt>
                <c:pt idx="22309">
                  <c:v>42307.935468171294</c:v>
                </c:pt>
                <c:pt idx="22310">
                  <c:v>42307.936162557868</c:v>
                </c:pt>
                <c:pt idx="22311">
                  <c:v>42307.936856944441</c:v>
                </c:pt>
                <c:pt idx="22312">
                  <c:v>42307.937551331015</c:v>
                </c:pt>
                <c:pt idx="22313">
                  <c:v>42307.938245717596</c:v>
                </c:pt>
                <c:pt idx="22314">
                  <c:v>42307.93894010417</c:v>
                </c:pt>
                <c:pt idx="22315">
                  <c:v>42307.939634490744</c:v>
                </c:pt>
                <c:pt idx="22316">
                  <c:v>42307.940328877317</c:v>
                </c:pt>
                <c:pt idx="22317">
                  <c:v>42307.941023263891</c:v>
                </c:pt>
                <c:pt idx="22318">
                  <c:v>42307.941717650465</c:v>
                </c:pt>
                <c:pt idx="22319">
                  <c:v>42307.942412037039</c:v>
                </c:pt>
                <c:pt idx="22320">
                  <c:v>42307.943106423612</c:v>
                </c:pt>
                <c:pt idx="22321">
                  <c:v>42307.943800810186</c:v>
                </c:pt>
                <c:pt idx="22322">
                  <c:v>42307.94449519676</c:v>
                </c:pt>
                <c:pt idx="22323">
                  <c:v>42307.945189583334</c:v>
                </c:pt>
                <c:pt idx="22324">
                  <c:v>42307.945883969907</c:v>
                </c:pt>
                <c:pt idx="22325">
                  <c:v>42307.946578356481</c:v>
                </c:pt>
                <c:pt idx="22326">
                  <c:v>42307.947272743055</c:v>
                </c:pt>
                <c:pt idx="22327">
                  <c:v>42307.947967129629</c:v>
                </c:pt>
                <c:pt idx="22328">
                  <c:v>42307.948661516202</c:v>
                </c:pt>
                <c:pt idx="22329">
                  <c:v>42307.949355902776</c:v>
                </c:pt>
                <c:pt idx="22330">
                  <c:v>42307.95005028935</c:v>
                </c:pt>
                <c:pt idx="22331">
                  <c:v>42307.950744675923</c:v>
                </c:pt>
                <c:pt idx="22332">
                  <c:v>42307.951439062497</c:v>
                </c:pt>
                <c:pt idx="22333">
                  <c:v>42307.952133449071</c:v>
                </c:pt>
                <c:pt idx="22334">
                  <c:v>42307.952827835645</c:v>
                </c:pt>
                <c:pt idx="22335">
                  <c:v>42307.953522222226</c:v>
                </c:pt>
                <c:pt idx="22336">
                  <c:v>42307.954216608799</c:v>
                </c:pt>
                <c:pt idx="22337">
                  <c:v>42307.954910995373</c:v>
                </c:pt>
                <c:pt idx="22338">
                  <c:v>42307.955605381947</c:v>
                </c:pt>
                <c:pt idx="22339">
                  <c:v>42307.956299768521</c:v>
                </c:pt>
                <c:pt idx="22340">
                  <c:v>42307.956994155094</c:v>
                </c:pt>
                <c:pt idx="22341">
                  <c:v>42307.957688541668</c:v>
                </c:pt>
                <c:pt idx="22342">
                  <c:v>42307.958382928242</c:v>
                </c:pt>
                <c:pt idx="22343">
                  <c:v>42307.959077314816</c:v>
                </c:pt>
                <c:pt idx="22344">
                  <c:v>42307.959771701389</c:v>
                </c:pt>
                <c:pt idx="22345">
                  <c:v>42307.960466087963</c:v>
                </c:pt>
                <c:pt idx="22346">
                  <c:v>42307.961160474537</c:v>
                </c:pt>
                <c:pt idx="22347">
                  <c:v>42307.961854861111</c:v>
                </c:pt>
                <c:pt idx="22348">
                  <c:v>42307.962549247684</c:v>
                </c:pt>
                <c:pt idx="22349">
                  <c:v>42307.963243634258</c:v>
                </c:pt>
                <c:pt idx="22350">
                  <c:v>42307.963938020832</c:v>
                </c:pt>
                <c:pt idx="22351">
                  <c:v>42307.964632407406</c:v>
                </c:pt>
                <c:pt idx="22352">
                  <c:v>42307.965326793979</c:v>
                </c:pt>
                <c:pt idx="22353">
                  <c:v>42307.966021180553</c:v>
                </c:pt>
                <c:pt idx="22354">
                  <c:v>42307.966715567127</c:v>
                </c:pt>
                <c:pt idx="22355">
                  <c:v>42307.967409953701</c:v>
                </c:pt>
                <c:pt idx="22356">
                  <c:v>42307.968104340274</c:v>
                </c:pt>
                <c:pt idx="22357">
                  <c:v>42307.968798726855</c:v>
                </c:pt>
                <c:pt idx="22358">
                  <c:v>42307.969493113429</c:v>
                </c:pt>
                <c:pt idx="22359">
                  <c:v>42307.970187500003</c:v>
                </c:pt>
                <c:pt idx="22360">
                  <c:v>42307.970881886577</c:v>
                </c:pt>
                <c:pt idx="22361">
                  <c:v>42307.97157627315</c:v>
                </c:pt>
                <c:pt idx="22362">
                  <c:v>42307.972270659724</c:v>
                </c:pt>
                <c:pt idx="22363">
                  <c:v>42307.972965046298</c:v>
                </c:pt>
                <c:pt idx="22364">
                  <c:v>42307.973659432872</c:v>
                </c:pt>
                <c:pt idx="22365">
                  <c:v>42307.974353819445</c:v>
                </c:pt>
                <c:pt idx="22366">
                  <c:v>42307.975048206019</c:v>
                </c:pt>
                <c:pt idx="22367">
                  <c:v>42307.975742592593</c:v>
                </c:pt>
                <c:pt idx="22368">
                  <c:v>42307.976436979166</c:v>
                </c:pt>
                <c:pt idx="22369">
                  <c:v>42307.97713136574</c:v>
                </c:pt>
                <c:pt idx="22370">
                  <c:v>42307.977825752314</c:v>
                </c:pt>
                <c:pt idx="22371">
                  <c:v>42307.978520138888</c:v>
                </c:pt>
                <c:pt idx="22372">
                  <c:v>42307.979214525461</c:v>
                </c:pt>
                <c:pt idx="22373">
                  <c:v>42307.979908912035</c:v>
                </c:pt>
                <c:pt idx="22374">
                  <c:v>42307.980603298609</c:v>
                </c:pt>
                <c:pt idx="22375">
                  <c:v>42307.981297685183</c:v>
                </c:pt>
                <c:pt idx="22376">
                  <c:v>42307.981992071756</c:v>
                </c:pt>
                <c:pt idx="22377">
                  <c:v>42307.98268645833</c:v>
                </c:pt>
                <c:pt idx="22378">
                  <c:v>42307.983380844904</c:v>
                </c:pt>
                <c:pt idx="22379">
                  <c:v>42307.984075231485</c:v>
                </c:pt>
                <c:pt idx="22380">
                  <c:v>42307.984769618059</c:v>
                </c:pt>
                <c:pt idx="22381">
                  <c:v>42307.985464004632</c:v>
                </c:pt>
                <c:pt idx="22382">
                  <c:v>42307.986158391206</c:v>
                </c:pt>
                <c:pt idx="22383">
                  <c:v>42307.98685277778</c:v>
                </c:pt>
                <c:pt idx="22384">
                  <c:v>42307.987547164354</c:v>
                </c:pt>
                <c:pt idx="22385">
                  <c:v>42307.988241550927</c:v>
                </c:pt>
                <c:pt idx="22386">
                  <c:v>42307.988935937501</c:v>
                </c:pt>
                <c:pt idx="22387">
                  <c:v>42307.989630324075</c:v>
                </c:pt>
                <c:pt idx="22388">
                  <c:v>42307.990324710649</c:v>
                </c:pt>
                <c:pt idx="22389">
                  <c:v>42307.991019097222</c:v>
                </c:pt>
                <c:pt idx="22390">
                  <c:v>42307.991713483796</c:v>
                </c:pt>
                <c:pt idx="22391">
                  <c:v>42307.99240787037</c:v>
                </c:pt>
                <c:pt idx="22392">
                  <c:v>42307.993102256944</c:v>
                </c:pt>
                <c:pt idx="22393">
                  <c:v>42307.993796643517</c:v>
                </c:pt>
                <c:pt idx="22394">
                  <c:v>42307.994491030091</c:v>
                </c:pt>
                <c:pt idx="22395">
                  <c:v>42307.995185416665</c:v>
                </c:pt>
                <c:pt idx="22396">
                  <c:v>42307.995879803238</c:v>
                </c:pt>
                <c:pt idx="22397">
                  <c:v>42307.996574189812</c:v>
                </c:pt>
                <c:pt idx="22398">
                  <c:v>42307.997268576386</c:v>
                </c:pt>
                <c:pt idx="22399">
                  <c:v>42307.99796296296</c:v>
                </c:pt>
                <c:pt idx="22400">
                  <c:v>42307.998657349533</c:v>
                </c:pt>
                <c:pt idx="22401">
                  <c:v>42307.999351736114</c:v>
                </c:pt>
                <c:pt idx="22402">
                  <c:v>42308.000046122688</c:v>
                </c:pt>
                <c:pt idx="22403">
                  <c:v>42308.000740509262</c:v>
                </c:pt>
                <c:pt idx="22404">
                  <c:v>42308.001434895836</c:v>
                </c:pt>
                <c:pt idx="22405">
                  <c:v>42308.002129282409</c:v>
                </c:pt>
                <c:pt idx="22406">
                  <c:v>42308.002823668983</c:v>
                </c:pt>
                <c:pt idx="22407">
                  <c:v>42308.003518055557</c:v>
                </c:pt>
                <c:pt idx="22408">
                  <c:v>42308.004212442131</c:v>
                </c:pt>
                <c:pt idx="22409">
                  <c:v>42308.004906828704</c:v>
                </c:pt>
                <c:pt idx="22410">
                  <c:v>42308.005601215278</c:v>
                </c:pt>
                <c:pt idx="22411">
                  <c:v>42308.006295601852</c:v>
                </c:pt>
                <c:pt idx="22412">
                  <c:v>42308.006989988426</c:v>
                </c:pt>
                <c:pt idx="22413">
                  <c:v>42308.007684374999</c:v>
                </c:pt>
                <c:pt idx="22414">
                  <c:v>42308.008378761573</c:v>
                </c:pt>
                <c:pt idx="22415">
                  <c:v>42308.009073148147</c:v>
                </c:pt>
                <c:pt idx="22416">
                  <c:v>42308.009767534721</c:v>
                </c:pt>
                <c:pt idx="22417">
                  <c:v>42308.010461921294</c:v>
                </c:pt>
                <c:pt idx="22418">
                  <c:v>42308.011156307868</c:v>
                </c:pt>
                <c:pt idx="22419">
                  <c:v>42308.011850694442</c:v>
                </c:pt>
                <c:pt idx="22420">
                  <c:v>42308.012545081016</c:v>
                </c:pt>
                <c:pt idx="22421">
                  <c:v>42308.013239467589</c:v>
                </c:pt>
                <c:pt idx="22422">
                  <c:v>42308.013933854163</c:v>
                </c:pt>
                <c:pt idx="22423">
                  <c:v>42308.014628240744</c:v>
                </c:pt>
                <c:pt idx="22424">
                  <c:v>42308.015322627318</c:v>
                </c:pt>
                <c:pt idx="22425">
                  <c:v>42308.016017013892</c:v>
                </c:pt>
                <c:pt idx="22426">
                  <c:v>42308.016711400465</c:v>
                </c:pt>
                <c:pt idx="22427">
                  <c:v>42308.017405787039</c:v>
                </c:pt>
                <c:pt idx="22428">
                  <c:v>42308.018100173613</c:v>
                </c:pt>
                <c:pt idx="22429">
                  <c:v>42308.018794560187</c:v>
                </c:pt>
                <c:pt idx="22430">
                  <c:v>42308.01948894676</c:v>
                </c:pt>
                <c:pt idx="22431">
                  <c:v>42308.020183333334</c:v>
                </c:pt>
                <c:pt idx="22432">
                  <c:v>42308.020877719908</c:v>
                </c:pt>
                <c:pt idx="22433">
                  <c:v>42308.021572106481</c:v>
                </c:pt>
                <c:pt idx="22434">
                  <c:v>42308.022266493055</c:v>
                </c:pt>
                <c:pt idx="22435">
                  <c:v>42308.022960879629</c:v>
                </c:pt>
                <c:pt idx="22436">
                  <c:v>42308.023655266203</c:v>
                </c:pt>
                <c:pt idx="22437">
                  <c:v>42308.024349652776</c:v>
                </c:pt>
                <c:pt idx="22438">
                  <c:v>42308.02504403935</c:v>
                </c:pt>
                <c:pt idx="22439">
                  <c:v>42308.025738425924</c:v>
                </c:pt>
                <c:pt idx="22440">
                  <c:v>42308.026432812498</c:v>
                </c:pt>
                <c:pt idx="22441">
                  <c:v>42308.027127199071</c:v>
                </c:pt>
                <c:pt idx="22442">
                  <c:v>42308.027821585645</c:v>
                </c:pt>
                <c:pt idx="22443">
                  <c:v>42308.028515972219</c:v>
                </c:pt>
                <c:pt idx="22444">
                  <c:v>42308.0292103588</c:v>
                </c:pt>
                <c:pt idx="22445">
                  <c:v>42308.029904745374</c:v>
                </c:pt>
                <c:pt idx="22446">
                  <c:v>42308.030599131947</c:v>
                </c:pt>
                <c:pt idx="22447">
                  <c:v>42308.031293518521</c:v>
                </c:pt>
                <c:pt idx="22448">
                  <c:v>42308.031987905095</c:v>
                </c:pt>
                <c:pt idx="22449">
                  <c:v>42308.032682291669</c:v>
                </c:pt>
                <c:pt idx="22450">
                  <c:v>42308.033376678242</c:v>
                </c:pt>
                <c:pt idx="22451">
                  <c:v>42308.034071064816</c:v>
                </c:pt>
                <c:pt idx="22452">
                  <c:v>42308.03476545139</c:v>
                </c:pt>
                <c:pt idx="22453">
                  <c:v>42308.035459837964</c:v>
                </c:pt>
                <c:pt idx="22454">
                  <c:v>42308.036154224537</c:v>
                </c:pt>
                <c:pt idx="22455">
                  <c:v>42308.036848611111</c:v>
                </c:pt>
                <c:pt idx="22456">
                  <c:v>42308.037542997685</c:v>
                </c:pt>
                <c:pt idx="22457">
                  <c:v>42308.038237384259</c:v>
                </c:pt>
                <c:pt idx="22458">
                  <c:v>42308.038931770832</c:v>
                </c:pt>
                <c:pt idx="22459">
                  <c:v>42308.039626157406</c:v>
                </c:pt>
                <c:pt idx="22460">
                  <c:v>42308.04032054398</c:v>
                </c:pt>
                <c:pt idx="22461">
                  <c:v>42308.041014930554</c:v>
                </c:pt>
                <c:pt idx="22462">
                  <c:v>42308.041709317127</c:v>
                </c:pt>
                <c:pt idx="22463">
                  <c:v>42308.042403703701</c:v>
                </c:pt>
                <c:pt idx="22464">
                  <c:v>42308.043098090275</c:v>
                </c:pt>
                <c:pt idx="22465">
                  <c:v>42308.043792476848</c:v>
                </c:pt>
                <c:pt idx="22466">
                  <c:v>42308.044486863429</c:v>
                </c:pt>
                <c:pt idx="22467">
                  <c:v>42308.045181250003</c:v>
                </c:pt>
                <c:pt idx="22468">
                  <c:v>42308.045875636577</c:v>
                </c:pt>
                <c:pt idx="22469">
                  <c:v>42308.046570023151</c:v>
                </c:pt>
                <c:pt idx="22470">
                  <c:v>42308.047264409724</c:v>
                </c:pt>
                <c:pt idx="22471">
                  <c:v>42308.047958796298</c:v>
                </c:pt>
                <c:pt idx="22472">
                  <c:v>42308.048653182872</c:v>
                </c:pt>
                <c:pt idx="22473">
                  <c:v>42308.049347569446</c:v>
                </c:pt>
                <c:pt idx="22474">
                  <c:v>42308.050041956019</c:v>
                </c:pt>
                <c:pt idx="22475">
                  <c:v>42308.050736342593</c:v>
                </c:pt>
                <c:pt idx="22476">
                  <c:v>42308.051430729167</c:v>
                </c:pt>
                <c:pt idx="22477">
                  <c:v>42308.052125115741</c:v>
                </c:pt>
                <c:pt idx="22478">
                  <c:v>42308.052819502314</c:v>
                </c:pt>
                <c:pt idx="22479">
                  <c:v>42308.053513888888</c:v>
                </c:pt>
                <c:pt idx="22480">
                  <c:v>42308.054208275462</c:v>
                </c:pt>
                <c:pt idx="22481">
                  <c:v>42308.054902662036</c:v>
                </c:pt>
                <c:pt idx="22482">
                  <c:v>42308.055597048609</c:v>
                </c:pt>
                <c:pt idx="22483">
                  <c:v>42308.056291435183</c:v>
                </c:pt>
                <c:pt idx="22484">
                  <c:v>42308.056985821757</c:v>
                </c:pt>
                <c:pt idx="22485">
                  <c:v>42308.057680208331</c:v>
                </c:pt>
                <c:pt idx="22486">
                  <c:v>42308.058374594904</c:v>
                </c:pt>
                <c:pt idx="22487">
                  <c:v>42308.059068981478</c:v>
                </c:pt>
                <c:pt idx="22488">
                  <c:v>42308.059763368059</c:v>
                </c:pt>
                <c:pt idx="22489">
                  <c:v>42308.060457754633</c:v>
                </c:pt>
                <c:pt idx="22490">
                  <c:v>42308.061152141207</c:v>
                </c:pt>
                <c:pt idx="22491">
                  <c:v>42308.06184652778</c:v>
                </c:pt>
                <c:pt idx="22492">
                  <c:v>42308.062540914354</c:v>
                </c:pt>
                <c:pt idx="22493">
                  <c:v>42308.063235300928</c:v>
                </c:pt>
                <c:pt idx="22494">
                  <c:v>42308.063929687502</c:v>
                </c:pt>
                <c:pt idx="22495">
                  <c:v>42308.064624074075</c:v>
                </c:pt>
                <c:pt idx="22496">
                  <c:v>42308.065318460649</c:v>
                </c:pt>
                <c:pt idx="22497">
                  <c:v>42308.066012847223</c:v>
                </c:pt>
                <c:pt idx="22498">
                  <c:v>42308.066707233796</c:v>
                </c:pt>
                <c:pt idx="22499">
                  <c:v>42308.06740162037</c:v>
                </c:pt>
                <c:pt idx="22500">
                  <c:v>42308.068096006944</c:v>
                </c:pt>
                <c:pt idx="22501">
                  <c:v>42308.068790393518</c:v>
                </c:pt>
                <c:pt idx="22502">
                  <c:v>42308.069484780091</c:v>
                </c:pt>
                <c:pt idx="22503">
                  <c:v>42308.070179166665</c:v>
                </c:pt>
                <c:pt idx="22504">
                  <c:v>42308.070873553239</c:v>
                </c:pt>
                <c:pt idx="22505">
                  <c:v>42308.071567939813</c:v>
                </c:pt>
                <c:pt idx="22506">
                  <c:v>42308.072262326386</c:v>
                </c:pt>
                <c:pt idx="22507">
                  <c:v>42308.07295671296</c:v>
                </c:pt>
                <c:pt idx="22508">
                  <c:v>42308.073651099534</c:v>
                </c:pt>
                <c:pt idx="22509">
                  <c:v>42308.074345486108</c:v>
                </c:pt>
                <c:pt idx="22510">
                  <c:v>42308.075039872689</c:v>
                </c:pt>
                <c:pt idx="22511">
                  <c:v>42308.075734259262</c:v>
                </c:pt>
                <c:pt idx="22512">
                  <c:v>42308.076428645836</c:v>
                </c:pt>
                <c:pt idx="22513">
                  <c:v>42308.07712303241</c:v>
                </c:pt>
                <c:pt idx="22514">
                  <c:v>42308.077817418984</c:v>
                </c:pt>
                <c:pt idx="22515">
                  <c:v>42308.078511805557</c:v>
                </c:pt>
                <c:pt idx="22516">
                  <c:v>42308.079206192131</c:v>
                </c:pt>
                <c:pt idx="22517">
                  <c:v>42308.079900578705</c:v>
                </c:pt>
                <c:pt idx="22518">
                  <c:v>42308.080594965279</c:v>
                </c:pt>
                <c:pt idx="22519">
                  <c:v>42308.081289351852</c:v>
                </c:pt>
                <c:pt idx="22520">
                  <c:v>42308.081983738426</c:v>
                </c:pt>
                <c:pt idx="22521">
                  <c:v>42308.082678125</c:v>
                </c:pt>
                <c:pt idx="22522">
                  <c:v>42308.083372511574</c:v>
                </c:pt>
                <c:pt idx="22523">
                  <c:v>42308.084066898147</c:v>
                </c:pt>
                <c:pt idx="22524">
                  <c:v>42308.084761284721</c:v>
                </c:pt>
                <c:pt idx="22525">
                  <c:v>42308.085455671295</c:v>
                </c:pt>
                <c:pt idx="22526">
                  <c:v>42308.086150057869</c:v>
                </c:pt>
                <c:pt idx="22527">
                  <c:v>42308.086844444442</c:v>
                </c:pt>
                <c:pt idx="22528">
                  <c:v>42308.087538831016</c:v>
                </c:pt>
                <c:pt idx="22529">
                  <c:v>42308.08823321759</c:v>
                </c:pt>
                <c:pt idx="22530">
                  <c:v>42308.088927604163</c:v>
                </c:pt>
                <c:pt idx="22531">
                  <c:v>42308.089621990737</c:v>
                </c:pt>
                <c:pt idx="22532">
                  <c:v>42308.090316377318</c:v>
                </c:pt>
                <c:pt idx="22533">
                  <c:v>42308.091010763892</c:v>
                </c:pt>
                <c:pt idx="22534">
                  <c:v>42308.091705150466</c:v>
                </c:pt>
                <c:pt idx="22535">
                  <c:v>42308.092399537039</c:v>
                </c:pt>
                <c:pt idx="22536">
                  <c:v>42308.093093923613</c:v>
                </c:pt>
                <c:pt idx="22537">
                  <c:v>42308.093788310187</c:v>
                </c:pt>
                <c:pt idx="22538">
                  <c:v>42308.094482696761</c:v>
                </c:pt>
                <c:pt idx="22539">
                  <c:v>42308.095177083334</c:v>
                </c:pt>
                <c:pt idx="22540">
                  <c:v>42308.095871469908</c:v>
                </c:pt>
                <c:pt idx="22541">
                  <c:v>42308.096565856482</c:v>
                </c:pt>
                <c:pt idx="22542">
                  <c:v>42308.097260243056</c:v>
                </c:pt>
                <c:pt idx="22543">
                  <c:v>42308.097954629629</c:v>
                </c:pt>
                <c:pt idx="22544">
                  <c:v>42308.098649016203</c:v>
                </c:pt>
                <c:pt idx="22545">
                  <c:v>42308.099343402777</c:v>
                </c:pt>
                <c:pt idx="22546">
                  <c:v>42308.100037789351</c:v>
                </c:pt>
                <c:pt idx="22547">
                  <c:v>42308.100732175924</c:v>
                </c:pt>
                <c:pt idx="22548">
                  <c:v>42308.101426562498</c:v>
                </c:pt>
                <c:pt idx="22549">
                  <c:v>42308.102120949072</c:v>
                </c:pt>
                <c:pt idx="22550">
                  <c:v>42308.102815335646</c:v>
                </c:pt>
                <c:pt idx="22551">
                  <c:v>42308.103509722219</c:v>
                </c:pt>
                <c:pt idx="22552">
                  <c:v>42308.104204108793</c:v>
                </c:pt>
                <c:pt idx="22553">
                  <c:v>42308.104898495367</c:v>
                </c:pt>
                <c:pt idx="22554">
                  <c:v>42308.105592881948</c:v>
                </c:pt>
                <c:pt idx="22555">
                  <c:v>42308.106287268522</c:v>
                </c:pt>
                <c:pt idx="22556">
                  <c:v>42308.106981655095</c:v>
                </c:pt>
                <c:pt idx="22557">
                  <c:v>42308.107676041669</c:v>
                </c:pt>
                <c:pt idx="22558">
                  <c:v>42308.108370428243</c:v>
                </c:pt>
                <c:pt idx="22559">
                  <c:v>42308.109064814817</c:v>
                </c:pt>
                <c:pt idx="22560">
                  <c:v>42308.10975920139</c:v>
                </c:pt>
                <c:pt idx="22561">
                  <c:v>42308.110453587964</c:v>
                </c:pt>
                <c:pt idx="22562">
                  <c:v>42308.111147974538</c:v>
                </c:pt>
                <c:pt idx="22563">
                  <c:v>42308.111842361111</c:v>
                </c:pt>
                <c:pt idx="22564">
                  <c:v>42308.112536747685</c:v>
                </c:pt>
                <c:pt idx="22565">
                  <c:v>42308.113231134259</c:v>
                </c:pt>
                <c:pt idx="22566">
                  <c:v>42308.113925520833</c:v>
                </c:pt>
                <c:pt idx="22567">
                  <c:v>42308.114619907406</c:v>
                </c:pt>
                <c:pt idx="22568">
                  <c:v>42308.11531429398</c:v>
                </c:pt>
                <c:pt idx="22569">
                  <c:v>42308.116008680554</c:v>
                </c:pt>
                <c:pt idx="22570">
                  <c:v>42308.116703067128</c:v>
                </c:pt>
                <c:pt idx="22571">
                  <c:v>42308.117397453701</c:v>
                </c:pt>
                <c:pt idx="22572">
                  <c:v>42308.118091840275</c:v>
                </c:pt>
                <c:pt idx="22573">
                  <c:v>42308.118786226849</c:v>
                </c:pt>
                <c:pt idx="22574">
                  <c:v>42308.119480613423</c:v>
                </c:pt>
                <c:pt idx="22575">
                  <c:v>42308.120174999996</c:v>
                </c:pt>
                <c:pt idx="22576">
                  <c:v>42308.120869386577</c:v>
                </c:pt>
                <c:pt idx="22577">
                  <c:v>42308.121563773151</c:v>
                </c:pt>
                <c:pt idx="22578">
                  <c:v>42308.122258159725</c:v>
                </c:pt>
                <c:pt idx="22579">
                  <c:v>42308.122952546299</c:v>
                </c:pt>
                <c:pt idx="22580">
                  <c:v>42308.123646932872</c:v>
                </c:pt>
                <c:pt idx="22581">
                  <c:v>42308.124341319446</c:v>
                </c:pt>
                <c:pt idx="22582">
                  <c:v>42308.12503570602</c:v>
                </c:pt>
                <c:pt idx="22583">
                  <c:v>42308.125730092594</c:v>
                </c:pt>
                <c:pt idx="22584">
                  <c:v>42308.126424479167</c:v>
                </c:pt>
                <c:pt idx="22585">
                  <c:v>42308.127118865741</c:v>
                </c:pt>
                <c:pt idx="22586">
                  <c:v>42308.127813252315</c:v>
                </c:pt>
                <c:pt idx="22587">
                  <c:v>42308.128507638889</c:v>
                </c:pt>
                <c:pt idx="22588">
                  <c:v>42308.129202025462</c:v>
                </c:pt>
                <c:pt idx="22589">
                  <c:v>42308.129896412036</c:v>
                </c:pt>
                <c:pt idx="22590">
                  <c:v>42308.13059079861</c:v>
                </c:pt>
                <c:pt idx="22591">
                  <c:v>42308.131285185184</c:v>
                </c:pt>
                <c:pt idx="22592">
                  <c:v>42308.131979571757</c:v>
                </c:pt>
                <c:pt idx="22593">
                  <c:v>42308.132673958331</c:v>
                </c:pt>
                <c:pt idx="22594">
                  <c:v>42308.133368344905</c:v>
                </c:pt>
                <c:pt idx="22595">
                  <c:v>42308.134062731478</c:v>
                </c:pt>
                <c:pt idx="22596">
                  <c:v>42308.134757118052</c:v>
                </c:pt>
                <c:pt idx="22597">
                  <c:v>42308.135451504633</c:v>
                </c:pt>
                <c:pt idx="22598">
                  <c:v>42308.136145891207</c:v>
                </c:pt>
                <c:pt idx="22599">
                  <c:v>42308.136840277781</c:v>
                </c:pt>
                <c:pt idx="22600">
                  <c:v>42308.137534664354</c:v>
                </c:pt>
                <c:pt idx="22601">
                  <c:v>42308.138229050928</c:v>
                </c:pt>
                <c:pt idx="22602">
                  <c:v>42308.138923437502</c:v>
                </c:pt>
                <c:pt idx="22603">
                  <c:v>42308.139617824076</c:v>
                </c:pt>
                <c:pt idx="22604">
                  <c:v>42308.140312210649</c:v>
                </c:pt>
                <c:pt idx="22605">
                  <c:v>42308.141006597223</c:v>
                </c:pt>
                <c:pt idx="22606">
                  <c:v>42308.141700983797</c:v>
                </c:pt>
                <c:pt idx="22607">
                  <c:v>42308.142395370371</c:v>
                </c:pt>
                <c:pt idx="22608">
                  <c:v>42308.143089756944</c:v>
                </c:pt>
                <c:pt idx="22609">
                  <c:v>42308.143784143518</c:v>
                </c:pt>
                <c:pt idx="22610">
                  <c:v>42308.144478530092</c:v>
                </c:pt>
                <c:pt idx="22611">
                  <c:v>42308.145172916666</c:v>
                </c:pt>
                <c:pt idx="22612">
                  <c:v>42308.145867303239</c:v>
                </c:pt>
                <c:pt idx="22613">
                  <c:v>42308.146561689813</c:v>
                </c:pt>
                <c:pt idx="22614">
                  <c:v>42308.147256076387</c:v>
                </c:pt>
                <c:pt idx="22615">
                  <c:v>42308.147950462961</c:v>
                </c:pt>
                <c:pt idx="22616">
                  <c:v>42308.148644849534</c:v>
                </c:pt>
                <c:pt idx="22617">
                  <c:v>42308.149339236108</c:v>
                </c:pt>
                <c:pt idx="22618">
                  <c:v>42308.150033622682</c:v>
                </c:pt>
                <c:pt idx="22619">
                  <c:v>42308.150728009263</c:v>
                </c:pt>
                <c:pt idx="22620">
                  <c:v>42308.151422395837</c:v>
                </c:pt>
                <c:pt idx="22621">
                  <c:v>42308.15211678241</c:v>
                </c:pt>
                <c:pt idx="22622">
                  <c:v>42308.152811168984</c:v>
                </c:pt>
                <c:pt idx="22623">
                  <c:v>42308.153505555558</c:v>
                </c:pt>
                <c:pt idx="22624">
                  <c:v>42308.154199942132</c:v>
                </c:pt>
                <c:pt idx="22625">
                  <c:v>42308.154894328705</c:v>
                </c:pt>
                <c:pt idx="22626">
                  <c:v>42308.155588715279</c:v>
                </c:pt>
                <c:pt idx="22627">
                  <c:v>42308.156283101853</c:v>
                </c:pt>
                <c:pt idx="22628">
                  <c:v>42308.156977488426</c:v>
                </c:pt>
                <c:pt idx="22629">
                  <c:v>42308.157671875</c:v>
                </c:pt>
                <c:pt idx="22630">
                  <c:v>42308.158366261574</c:v>
                </c:pt>
                <c:pt idx="22631">
                  <c:v>42308.159060648148</c:v>
                </c:pt>
                <c:pt idx="22632">
                  <c:v>42308.159755034721</c:v>
                </c:pt>
                <c:pt idx="22633">
                  <c:v>42308.160449421295</c:v>
                </c:pt>
                <c:pt idx="22634">
                  <c:v>42308.161143807869</c:v>
                </c:pt>
                <c:pt idx="22635">
                  <c:v>42308.161838194443</c:v>
                </c:pt>
                <c:pt idx="22636">
                  <c:v>42308.162532581016</c:v>
                </c:pt>
                <c:pt idx="22637">
                  <c:v>42308.16322696759</c:v>
                </c:pt>
                <c:pt idx="22638">
                  <c:v>42308.163921354164</c:v>
                </c:pt>
                <c:pt idx="22639">
                  <c:v>42308.164615740738</c:v>
                </c:pt>
                <c:pt idx="22640">
                  <c:v>42308.165310127311</c:v>
                </c:pt>
                <c:pt idx="22641">
                  <c:v>42308.166004513892</c:v>
                </c:pt>
                <c:pt idx="22642">
                  <c:v>42308.166698900466</c:v>
                </c:pt>
                <c:pt idx="22643">
                  <c:v>42308.16739328704</c:v>
                </c:pt>
                <c:pt idx="22644">
                  <c:v>42308.168087673614</c:v>
                </c:pt>
                <c:pt idx="22645">
                  <c:v>42308.168782060187</c:v>
                </c:pt>
                <c:pt idx="22646">
                  <c:v>42308.169476446761</c:v>
                </c:pt>
                <c:pt idx="22647">
                  <c:v>42308.170170833335</c:v>
                </c:pt>
                <c:pt idx="22648">
                  <c:v>42308.170865219909</c:v>
                </c:pt>
                <c:pt idx="22649">
                  <c:v>42308.171559606482</c:v>
                </c:pt>
                <c:pt idx="22650">
                  <c:v>42308.172253993056</c:v>
                </c:pt>
                <c:pt idx="22651">
                  <c:v>42308.17294837963</c:v>
                </c:pt>
                <c:pt idx="22652">
                  <c:v>42308.173642766204</c:v>
                </c:pt>
                <c:pt idx="22653">
                  <c:v>42308.174337152777</c:v>
                </c:pt>
                <c:pt idx="22654">
                  <c:v>42308.175031539351</c:v>
                </c:pt>
                <c:pt idx="22655">
                  <c:v>42308.175725925925</c:v>
                </c:pt>
                <c:pt idx="22656">
                  <c:v>42308.176420312499</c:v>
                </c:pt>
                <c:pt idx="22657">
                  <c:v>42308.177114699072</c:v>
                </c:pt>
                <c:pt idx="22658">
                  <c:v>42308.177809085646</c:v>
                </c:pt>
                <c:pt idx="22659">
                  <c:v>42308.17850347222</c:v>
                </c:pt>
                <c:pt idx="22660">
                  <c:v>42308.179197858793</c:v>
                </c:pt>
                <c:pt idx="22661">
                  <c:v>42308.179892245367</c:v>
                </c:pt>
                <c:pt idx="22662">
                  <c:v>42308.180586631941</c:v>
                </c:pt>
                <c:pt idx="22663">
                  <c:v>42308.181281018522</c:v>
                </c:pt>
                <c:pt idx="22664">
                  <c:v>42308.181975405096</c:v>
                </c:pt>
                <c:pt idx="22665">
                  <c:v>42308.182669791669</c:v>
                </c:pt>
                <c:pt idx="22666">
                  <c:v>42308.183364178243</c:v>
                </c:pt>
                <c:pt idx="22667">
                  <c:v>42308.184058564817</c:v>
                </c:pt>
                <c:pt idx="22668">
                  <c:v>42308.184752951391</c:v>
                </c:pt>
                <c:pt idx="22669">
                  <c:v>42308.185447337964</c:v>
                </c:pt>
                <c:pt idx="22670">
                  <c:v>42308.186141724538</c:v>
                </c:pt>
                <c:pt idx="22671">
                  <c:v>42308.186836111112</c:v>
                </c:pt>
                <c:pt idx="22672">
                  <c:v>42308.187530497686</c:v>
                </c:pt>
                <c:pt idx="22673">
                  <c:v>42308.188224884259</c:v>
                </c:pt>
                <c:pt idx="22674">
                  <c:v>42308.188919270833</c:v>
                </c:pt>
                <c:pt idx="22675">
                  <c:v>42308.189613657407</c:v>
                </c:pt>
                <c:pt idx="22676">
                  <c:v>42308.190308043981</c:v>
                </c:pt>
                <c:pt idx="22677">
                  <c:v>42308.191002430554</c:v>
                </c:pt>
                <c:pt idx="22678">
                  <c:v>42308.191696817128</c:v>
                </c:pt>
                <c:pt idx="22679">
                  <c:v>42308.192391203702</c:v>
                </c:pt>
                <c:pt idx="22680">
                  <c:v>42308.193085590276</c:v>
                </c:pt>
                <c:pt idx="22681">
                  <c:v>42308.193779976849</c:v>
                </c:pt>
                <c:pt idx="22682">
                  <c:v>42308.194474363423</c:v>
                </c:pt>
                <c:pt idx="22683">
                  <c:v>42308.195168749997</c:v>
                </c:pt>
                <c:pt idx="22684">
                  <c:v>42308.195863136571</c:v>
                </c:pt>
                <c:pt idx="22685">
                  <c:v>42308.196557523152</c:v>
                </c:pt>
                <c:pt idx="22686">
                  <c:v>42308.197251909725</c:v>
                </c:pt>
                <c:pt idx="22687">
                  <c:v>42308.197946296299</c:v>
                </c:pt>
                <c:pt idx="22688">
                  <c:v>42308.198640682873</c:v>
                </c:pt>
                <c:pt idx="22689">
                  <c:v>42308.199335069447</c:v>
                </c:pt>
                <c:pt idx="22690">
                  <c:v>42308.20002945602</c:v>
                </c:pt>
                <c:pt idx="22691">
                  <c:v>42308.200723842594</c:v>
                </c:pt>
                <c:pt idx="22692">
                  <c:v>42308.201418229168</c:v>
                </c:pt>
                <c:pt idx="22693">
                  <c:v>42308.202112615741</c:v>
                </c:pt>
                <c:pt idx="22694">
                  <c:v>42308.202807002315</c:v>
                </c:pt>
                <c:pt idx="22695">
                  <c:v>42308.203501388889</c:v>
                </c:pt>
                <c:pt idx="22696">
                  <c:v>42308.204195775463</c:v>
                </c:pt>
                <c:pt idx="22697">
                  <c:v>42308.204890162036</c:v>
                </c:pt>
                <c:pt idx="22698">
                  <c:v>42308.20558454861</c:v>
                </c:pt>
                <c:pt idx="22699">
                  <c:v>42308.206278935184</c:v>
                </c:pt>
                <c:pt idx="22700">
                  <c:v>42308.206973321758</c:v>
                </c:pt>
                <c:pt idx="22701">
                  <c:v>42308.207667708331</c:v>
                </c:pt>
                <c:pt idx="22702">
                  <c:v>42308.208362094905</c:v>
                </c:pt>
                <c:pt idx="22703">
                  <c:v>42308.209056481479</c:v>
                </c:pt>
                <c:pt idx="22704">
                  <c:v>42308.209750868053</c:v>
                </c:pt>
                <c:pt idx="22705">
                  <c:v>42308.210445254626</c:v>
                </c:pt>
                <c:pt idx="22706">
                  <c:v>42308.2111396412</c:v>
                </c:pt>
                <c:pt idx="22707">
                  <c:v>42308.211834027781</c:v>
                </c:pt>
                <c:pt idx="22708">
                  <c:v>42308.212528414355</c:v>
                </c:pt>
                <c:pt idx="22709">
                  <c:v>42308.213222800929</c:v>
                </c:pt>
                <c:pt idx="22710">
                  <c:v>42308.213917187502</c:v>
                </c:pt>
                <c:pt idx="22711">
                  <c:v>42308.214611574076</c:v>
                </c:pt>
                <c:pt idx="22712">
                  <c:v>42308.21530596065</c:v>
                </c:pt>
                <c:pt idx="22713">
                  <c:v>42308.216000347224</c:v>
                </c:pt>
                <c:pt idx="22714">
                  <c:v>42308.216694733797</c:v>
                </c:pt>
                <c:pt idx="22715">
                  <c:v>42308.217389120371</c:v>
                </c:pt>
                <c:pt idx="22716">
                  <c:v>42308.218083506945</c:v>
                </c:pt>
                <c:pt idx="22717">
                  <c:v>42308.218777893519</c:v>
                </c:pt>
                <c:pt idx="22718">
                  <c:v>42308.219472280092</c:v>
                </c:pt>
                <c:pt idx="22719">
                  <c:v>42308.220166666666</c:v>
                </c:pt>
                <c:pt idx="22720">
                  <c:v>42308.22086105324</c:v>
                </c:pt>
                <c:pt idx="22721">
                  <c:v>42308.221555439814</c:v>
                </c:pt>
                <c:pt idx="22722">
                  <c:v>42308.222249826387</c:v>
                </c:pt>
                <c:pt idx="22723">
                  <c:v>42308.222944212961</c:v>
                </c:pt>
                <c:pt idx="22724">
                  <c:v>42308.223638599535</c:v>
                </c:pt>
                <c:pt idx="22725">
                  <c:v>42308.224332986108</c:v>
                </c:pt>
                <c:pt idx="22726">
                  <c:v>42308.225027372682</c:v>
                </c:pt>
                <c:pt idx="22727">
                  <c:v>42308.225721759256</c:v>
                </c:pt>
                <c:pt idx="22728">
                  <c:v>42308.22641614583</c:v>
                </c:pt>
                <c:pt idx="22729">
                  <c:v>42308.227110532411</c:v>
                </c:pt>
                <c:pt idx="22730">
                  <c:v>42308.227804918984</c:v>
                </c:pt>
                <c:pt idx="22731">
                  <c:v>42308.228499305558</c:v>
                </c:pt>
                <c:pt idx="22732">
                  <c:v>42308.229193692132</c:v>
                </c:pt>
                <c:pt idx="22733">
                  <c:v>42308.229888078706</c:v>
                </c:pt>
                <c:pt idx="22734">
                  <c:v>42308.230582465279</c:v>
                </c:pt>
                <c:pt idx="22735">
                  <c:v>42308.231276851853</c:v>
                </c:pt>
                <c:pt idx="22736">
                  <c:v>42308.231971238427</c:v>
                </c:pt>
                <c:pt idx="22737">
                  <c:v>42308.232665625001</c:v>
                </c:pt>
                <c:pt idx="22738">
                  <c:v>42308.233360011574</c:v>
                </c:pt>
                <c:pt idx="22739">
                  <c:v>42308.234054398148</c:v>
                </c:pt>
                <c:pt idx="22740">
                  <c:v>42308.234748784722</c:v>
                </c:pt>
                <c:pt idx="22741">
                  <c:v>42308.235443171296</c:v>
                </c:pt>
                <c:pt idx="22742">
                  <c:v>42308.236137557869</c:v>
                </c:pt>
                <c:pt idx="22743">
                  <c:v>42308.236831944443</c:v>
                </c:pt>
                <c:pt idx="22744">
                  <c:v>42308.237526331017</c:v>
                </c:pt>
                <c:pt idx="22745">
                  <c:v>42308.238220717591</c:v>
                </c:pt>
                <c:pt idx="22746">
                  <c:v>42308.238915104164</c:v>
                </c:pt>
                <c:pt idx="22747">
                  <c:v>42308.239609490738</c:v>
                </c:pt>
                <c:pt idx="22748">
                  <c:v>42308.240303877312</c:v>
                </c:pt>
                <c:pt idx="22749">
                  <c:v>42308.240998263886</c:v>
                </c:pt>
                <c:pt idx="22750">
                  <c:v>42308.241692650467</c:v>
                </c:pt>
                <c:pt idx="22751">
                  <c:v>42308.24238703704</c:v>
                </c:pt>
                <c:pt idx="22752">
                  <c:v>42308.243081423614</c:v>
                </c:pt>
                <c:pt idx="22753">
                  <c:v>42308.243775810188</c:v>
                </c:pt>
                <c:pt idx="22754">
                  <c:v>42308.244470196762</c:v>
                </c:pt>
                <c:pt idx="22755">
                  <c:v>42308.245164583335</c:v>
                </c:pt>
                <c:pt idx="22756">
                  <c:v>42308.245858969909</c:v>
                </c:pt>
                <c:pt idx="22757">
                  <c:v>42308.246553356483</c:v>
                </c:pt>
                <c:pt idx="22758">
                  <c:v>42308.247247743057</c:v>
                </c:pt>
                <c:pt idx="22759">
                  <c:v>42308.24794212963</c:v>
                </c:pt>
                <c:pt idx="22760">
                  <c:v>42308.248636516204</c:v>
                </c:pt>
                <c:pt idx="22761">
                  <c:v>42308.249330902778</c:v>
                </c:pt>
                <c:pt idx="22762">
                  <c:v>42308.250025289351</c:v>
                </c:pt>
                <c:pt idx="22763">
                  <c:v>42308.250719675925</c:v>
                </c:pt>
                <c:pt idx="22764">
                  <c:v>42308.251414062499</c:v>
                </c:pt>
                <c:pt idx="22765">
                  <c:v>42308.252108449073</c:v>
                </c:pt>
                <c:pt idx="22766">
                  <c:v>42308.252802835646</c:v>
                </c:pt>
                <c:pt idx="22767">
                  <c:v>42308.25349722222</c:v>
                </c:pt>
                <c:pt idx="22768">
                  <c:v>42308.254191608794</c:v>
                </c:pt>
                <c:pt idx="22769">
                  <c:v>42308.254885995368</c:v>
                </c:pt>
                <c:pt idx="22770">
                  <c:v>42308.255580381941</c:v>
                </c:pt>
                <c:pt idx="22771">
                  <c:v>42308.256274768515</c:v>
                </c:pt>
                <c:pt idx="22772">
                  <c:v>42308.256969155096</c:v>
                </c:pt>
                <c:pt idx="22773">
                  <c:v>42308.25766354167</c:v>
                </c:pt>
                <c:pt idx="22774">
                  <c:v>42308.258357928244</c:v>
                </c:pt>
                <c:pt idx="22775">
                  <c:v>42308.259052314817</c:v>
                </c:pt>
                <c:pt idx="22776">
                  <c:v>42308.259746701391</c:v>
                </c:pt>
                <c:pt idx="22777">
                  <c:v>42308.260441087965</c:v>
                </c:pt>
                <c:pt idx="22778">
                  <c:v>42308.261135474539</c:v>
                </c:pt>
                <c:pt idx="22779">
                  <c:v>42308.261829861112</c:v>
                </c:pt>
                <c:pt idx="22780">
                  <c:v>42308.262524247686</c:v>
                </c:pt>
                <c:pt idx="22781">
                  <c:v>42308.26321863426</c:v>
                </c:pt>
                <c:pt idx="22782">
                  <c:v>42308.263913020834</c:v>
                </c:pt>
                <c:pt idx="22783">
                  <c:v>42308.264607407407</c:v>
                </c:pt>
                <c:pt idx="22784">
                  <c:v>42308.265301793981</c:v>
                </c:pt>
                <c:pt idx="22785">
                  <c:v>42308.265996180555</c:v>
                </c:pt>
                <c:pt idx="22786">
                  <c:v>42308.266690567129</c:v>
                </c:pt>
                <c:pt idx="22787">
                  <c:v>42308.267384953702</c:v>
                </c:pt>
                <c:pt idx="22788">
                  <c:v>42308.268079340276</c:v>
                </c:pt>
                <c:pt idx="22789">
                  <c:v>42308.26877372685</c:v>
                </c:pt>
                <c:pt idx="22790">
                  <c:v>42308.269468113423</c:v>
                </c:pt>
                <c:pt idx="22791">
                  <c:v>42308.270162499997</c:v>
                </c:pt>
                <c:pt idx="22792">
                  <c:v>42308.270856886571</c:v>
                </c:pt>
                <c:pt idx="22793">
                  <c:v>42308.271551273145</c:v>
                </c:pt>
                <c:pt idx="22794">
                  <c:v>42308.272245659726</c:v>
                </c:pt>
                <c:pt idx="22795">
                  <c:v>42308.272940046299</c:v>
                </c:pt>
                <c:pt idx="22796">
                  <c:v>42308.273634432873</c:v>
                </c:pt>
                <c:pt idx="22797">
                  <c:v>42308.274328819447</c:v>
                </c:pt>
                <c:pt idx="22798">
                  <c:v>42308.275023206021</c:v>
                </c:pt>
                <c:pt idx="22799">
                  <c:v>42308.275717592594</c:v>
                </c:pt>
                <c:pt idx="22800">
                  <c:v>42308.276411979168</c:v>
                </c:pt>
                <c:pt idx="22801">
                  <c:v>42308.277106365742</c:v>
                </c:pt>
                <c:pt idx="22802">
                  <c:v>42308.277800752316</c:v>
                </c:pt>
                <c:pt idx="22803">
                  <c:v>42308.278495138889</c:v>
                </c:pt>
                <c:pt idx="22804">
                  <c:v>42308.279189525463</c:v>
                </c:pt>
                <c:pt idx="22805">
                  <c:v>42308.279883912037</c:v>
                </c:pt>
                <c:pt idx="22806">
                  <c:v>42308.280578298611</c:v>
                </c:pt>
                <c:pt idx="22807">
                  <c:v>42308.281272685184</c:v>
                </c:pt>
                <c:pt idx="22808">
                  <c:v>42308.281967071758</c:v>
                </c:pt>
                <c:pt idx="22809">
                  <c:v>42308.282661458332</c:v>
                </c:pt>
                <c:pt idx="22810">
                  <c:v>42308.283355844906</c:v>
                </c:pt>
                <c:pt idx="22811">
                  <c:v>42308.284050231479</c:v>
                </c:pt>
                <c:pt idx="22812">
                  <c:v>42308.284744618053</c:v>
                </c:pt>
                <c:pt idx="22813">
                  <c:v>42308.285439004627</c:v>
                </c:pt>
                <c:pt idx="22814">
                  <c:v>42308.286133391201</c:v>
                </c:pt>
                <c:pt idx="22815">
                  <c:v>42308.286827777774</c:v>
                </c:pt>
                <c:pt idx="22816">
                  <c:v>42308.287522164355</c:v>
                </c:pt>
                <c:pt idx="22817">
                  <c:v>42308.288216550929</c:v>
                </c:pt>
                <c:pt idx="22818">
                  <c:v>42308.288910937503</c:v>
                </c:pt>
                <c:pt idx="22819">
                  <c:v>42308.289605324077</c:v>
                </c:pt>
                <c:pt idx="22820">
                  <c:v>42308.29029971065</c:v>
                </c:pt>
                <c:pt idx="22821">
                  <c:v>42308.290994097224</c:v>
                </c:pt>
                <c:pt idx="22822">
                  <c:v>42308.291688483798</c:v>
                </c:pt>
                <c:pt idx="22823">
                  <c:v>42308.292382870372</c:v>
                </c:pt>
                <c:pt idx="22824">
                  <c:v>42308.293077256945</c:v>
                </c:pt>
                <c:pt idx="22825">
                  <c:v>42308.293771643519</c:v>
                </c:pt>
                <c:pt idx="22826">
                  <c:v>42308.294466030093</c:v>
                </c:pt>
                <c:pt idx="22827">
                  <c:v>42308.295160416666</c:v>
                </c:pt>
                <c:pt idx="22828">
                  <c:v>42308.29585480324</c:v>
                </c:pt>
                <c:pt idx="22829">
                  <c:v>42308.296549189814</c:v>
                </c:pt>
                <c:pt idx="22830">
                  <c:v>42308.297243576388</c:v>
                </c:pt>
                <c:pt idx="22831">
                  <c:v>42308.297937962961</c:v>
                </c:pt>
                <c:pt idx="22832">
                  <c:v>42308.298632349535</c:v>
                </c:pt>
                <c:pt idx="22833">
                  <c:v>42308.299326736109</c:v>
                </c:pt>
                <c:pt idx="22834">
                  <c:v>42308.300021122683</c:v>
                </c:pt>
                <c:pt idx="22835">
                  <c:v>42308.300715509256</c:v>
                </c:pt>
                <c:pt idx="22836">
                  <c:v>42308.30140989583</c:v>
                </c:pt>
                <c:pt idx="22837">
                  <c:v>42308.302104282404</c:v>
                </c:pt>
                <c:pt idx="22838">
                  <c:v>42308.302798668985</c:v>
                </c:pt>
                <c:pt idx="22839">
                  <c:v>42308.303493055559</c:v>
                </c:pt>
                <c:pt idx="22840">
                  <c:v>42308.304187442132</c:v>
                </c:pt>
                <c:pt idx="22841">
                  <c:v>42308.304881828706</c:v>
                </c:pt>
                <c:pt idx="22842">
                  <c:v>42308.30557621528</c:v>
                </c:pt>
                <c:pt idx="22843">
                  <c:v>42308.306270601854</c:v>
                </c:pt>
                <c:pt idx="22844">
                  <c:v>42308.306964988427</c:v>
                </c:pt>
                <c:pt idx="22845">
                  <c:v>42308.307659375001</c:v>
                </c:pt>
                <c:pt idx="22846">
                  <c:v>42308.308353761575</c:v>
                </c:pt>
                <c:pt idx="22847">
                  <c:v>42308.309048148149</c:v>
                </c:pt>
                <c:pt idx="22848">
                  <c:v>42308.309742534722</c:v>
                </c:pt>
                <c:pt idx="22849">
                  <c:v>42308.310436921296</c:v>
                </c:pt>
                <c:pt idx="22850">
                  <c:v>42308.31113130787</c:v>
                </c:pt>
                <c:pt idx="22851">
                  <c:v>42308.311825694444</c:v>
                </c:pt>
                <c:pt idx="22852">
                  <c:v>42308.312520081017</c:v>
                </c:pt>
                <c:pt idx="22853">
                  <c:v>42308.313214467591</c:v>
                </c:pt>
                <c:pt idx="22854">
                  <c:v>42308.313908854165</c:v>
                </c:pt>
                <c:pt idx="22855">
                  <c:v>42308.314603240739</c:v>
                </c:pt>
                <c:pt idx="22856">
                  <c:v>42308.315297627312</c:v>
                </c:pt>
                <c:pt idx="22857">
                  <c:v>42308.315992013886</c:v>
                </c:pt>
                <c:pt idx="22858">
                  <c:v>42308.31668640046</c:v>
                </c:pt>
                <c:pt idx="22859">
                  <c:v>42308.317380787033</c:v>
                </c:pt>
                <c:pt idx="22860">
                  <c:v>42308.318075173614</c:v>
                </c:pt>
                <c:pt idx="22861">
                  <c:v>42308.318769560188</c:v>
                </c:pt>
                <c:pt idx="22862">
                  <c:v>42308.319463946762</c:v>
                </c:pt>
                <c:pt idx="22863">
                  <c:v>42308.320158333336</c:v>
                </c:pt>
                <c:pt idx="22864">
                  <c:v>42308.320852719909</c:v>
                </c:pt>
                <c:pt idx="22865">
                  <c:v>42308.321547106483</c:v>
                </c:pt>
                <c:pt idx="22866">
                  <c:v>42308.322241493057</c:v>
                </c:pt>
                <c:pt idx="22867">
                  <c:v>42308.322935879631</c:v>
                </c:pt>
                <c:pt idx="22868">
                  <c:v>42308.323630266204</c:v>
                </c:pt>
                <c:pt idx="22869">
                  <c:v>42308.324324652778</c:v>
                </c:pt>
                <c:pt idx="22870">
                  <c:v>42308.325019039352</c:v>
                </c:pt>
                <c:pt idx="22871">
                  <c:v>42308.325713425926</c:v>
                </c:pt>
                <c:pt idx="22872">
                  <c:v>42308.326407812499</c:v>
                </c:pt>
                <c:pt idx="22873">
                  <c:v>42308.327102199073</c:v>
                </c:pt>
                <c:pt idx="22874">
                  <c:v>42308.327796585647</c:v>
                </c:pt>
                <c:pt idx="22875">
                  <c:v>42308.328490972221</c:v>
                </c:pt>
                <c:pt idx="22876">
                  <c:v>42308.329185358794</c:v>
                </c:pt>
                <c:pt idx="22877">
                  <c:v>42308.329879745368</c:v>
                </c:pt>
                <c:pt idx="22878">
                  <c:v>42308.330574131942</c:v>
                </c:pt>
                <c:pt idx="22879">
                  <c:v>42308.331268518516</c:v>
                </c:pt>
                <c:pt idx="22880">
                  <c:v>42308.331962905089</c:v>
                </c:pt>
                <c:pt idx="22881">
                  <c:v>42308.332657291663</c:v>
                </c:pt>
                <c:pt idx="22882">
                  <c:v>42308.333351678244</c:v>
                </c:pt>
                <c:pt idx="22883">
                  <c:v>42308.334046064818</c:v>
                </c:pt>
                <c:pt idx="22884">
                  <c:v>42308.334740451392</c:v>
                </c:pt>
                <c:pt idx="22885">
                  <c:v>42308.335434837965</c:v>
                </c:pt>
                <c:pt idx="22886">
                  <c:v>42308.336129224539</c:v>
                </c:pt>
                <c:pt idx="22887">
                  <c:v>42308.336823611113</c:v>
                </c:pt>
                <c:pt idx="22888">
                  <c:v>42308.337517997687</c:v>
                </c:pt>
                <c:pt idx="22889">
                  <c:v>42308.33821238426</c:v>
                </c:pt>
                <c:pt idx="22890">
                  <c:v>42308.338906770834</c:v>
                </c:pt>
                <c:pt idx="22891">
                  <c:v>42308.339601157408</c:v>
                </c:pt>
                <c:pt idx="22892">
                  <c:v>42308.340295543981</c:v>
                </c:pt>
                <c:pt idx="22893">
                  <c:v>42308.340989930555</c:v>
                </c:pt>
                <c:pt idx="22894">
                  <c:v>42308.341684317129</c:v>
                </c:pt>
                <c:pt idx="22895">
                  <c:v>42308.342378703703</c:v>
                </c:pt>
                <c:pt idx="22896">
                  <c:v>42308.343073090276</c:v>
                </c:pt>
                <c:pt idx="22897">
                  <c:v>42308.34376747685</c:v>
                </c:pt>
                <c:pt idx="22898">
                  <c:v>42308.344461863424</c:v>
                </c:pt>
                <c:pt idx="22899">
                  <c:v>42308.345156249998</c:v>
                </c:pt>
                <c:pt idx="22900">
                  <c:v>42308.345850636571</c:v>
                </c:pt>
                <c:pt idx="22901">
                  <c:v>42308.346545023145</c:v>
                </c:pt>
                <c:pt idx="22902">
                  <c:v>42308.347239409719</c:v>
                </c:pt>
                <c:pt idx="22903">
                  <c:v>42308.3479337963</c:v>
                </c:pt>
                <c:pt idx="22904">
                  <c:v>42308.348628182874</c:v>
                </c:pt>
                <c:pt idx="22905">
                  <c:v>42308.349322569447</c:v>
                </c:pt>
                <c:pt idx="22906">
                  <c:v>42308.350016956021</c:v>
                </c:pt>
                <c:pt idx="22907">
                  <c:v>42308.350711342595</c:v>
                </c:pt>
                <c:pt idx="22908">
                  <c:v>42308.351405729169</c:v>
                </c:pt>
                <c:pt idx="22909">
                  <c:v>42308.352100115742</c:v>
                </c:pt>
                <c:pt idx="22910">
                  <c:v>42308.352794502316</c:v>
                </c:pt>
                <c:pt idx="22911">
                  <c:v>42308.35348888889</c:v>
                </c:pt>
                <c:pt idx="22912">
                  <c:v>42308.354183275464</c:v>
                </c:pt>
                <c:pt idx="22913">
                  <c:v>42308.354877662037</c:v>
                </c:pt>
                <c:pt idx="22914">
                  <c:v>42308.355572048611</c:v>
                </c:pt>
                <c:pt idx="22915">
                  <c:v>42308.356266435185</c:v>
                </c:pt>
                <c:pt idx="22916">
                  <c:v>42308.356960821759</c:v>
                </c:pt>
                <c:pt idx="22917">
                  <c:v>42308.357655208332</c:v>
                </c:pt>
                <c:pt idx="22918">
                  <c:v>42308.358349594906</c:v>
                </c:pt>
                <c:pt idx="22919">
                  <c:v>42308.35904398148</c:v>
                </c:pt>
                <c:pt idx="22920">
                  <c:v>42308.359738368054</c:v>
                </c:pt>
                <c:pt idx="22921">
                  <c:v>42308.360432754627</c:v>
                </c:pt>
                <c:pt idx="22922">
                  <c:v>42308.361127141201</c:v>
                </c:pt>
                <c:pt idx="22923">
                  <c:v>42308.361821527775</c:v>
                </c:pt>
                <c:pt idx="22924">
                  <c:v>42308.362515914348</c:v>
                </c:pt>
                <c:pt idx="22925">
                  <c:v>42308.363210300929</c:v>
                </c:pt>
                <c:pt idx="22926">
                  <c:v>42308.363904687503</c:v>
                </c:pt>
                <c:pt idx="22927">
                  <c:v>42308.364599074077</c:v>
                </c:pt>
                <c:pt idx="22928">
                  <c:v>42308.365293460651</c:v>
                </c:pt>
                <c:pt idx="22929">
                  <c:v>42308.365987847224</c:v>
                </c:pt>
                <c:pt idx="22930">
                  <c:v>42308.366682233798</c:v>
                </c:pt>
                <c:pt idx="22931">
                  <c:v>42308.367376620372</c:v>
                </c:pt>
                <c:pt idx="22932">
                  <c:v>42308.368071006946</c:v>
                </c:pt>
                <c:pt idx="22933">
                  <c:v>42308.368765393519</c:v>
                </c:pt>
                <c:pt idx="22934">
                  <c:v>42308.369459780093</c:v>
                </c:pt>
                <c:pt idx="22935">
                  <c:v>42308.370154166667</c:v>
                </c:pt>
                <c:pt idx="22936">
                  <c:v>42308.370848553241</c:v>
                </c:pt>
                <c:pt idx="22937">
                  <c:v>42308.371542939814</c:v>
                </c:pt>
                <c:pt idx="22938">
                  <c:v>42308.372237326388</c:v>
                </c:pt>
                <c:pt idx="22939">
                  <c:v>42308.372931712962</c:v>
                </c:pt>
                <c:pt idx="22940">
                  <c:v>42308.373626099536</c:v>
                </c:pt>
                <c:pt idx="22941">
                  <c:v>42308.374320486109</c:v>
                </c:pt>
                <c:pt idx="22942">
                  <c:v>42308.375014872683</c:v>
                </c:pt>
                <c:pt idx="22943">
                  <c:v>42308.375709259257</c:v>
                </c:pt>
                <c:pt idx="22944">
                  <c:v>42308.376403645831</c:v>
                </c:pt>
                <c:pt idx="22945">
                  <c:v>42308.377098032404</c:v>
                </c:pt>
                <c:pt idx="22946">
                  <c:v>42308.377792418978</c:v>
                </c:pt>
                <c:pt idx="22947">
                  <c:v>42308.378486805559</c:v>
                </c:pt>
                <c:pt idx="22948">
                  <c:v>42308.379181192133</c:v>
                </c:pt>
                <c:pt idx="22949">
                  <c:v>42308.379875578707</c:v>
                </c:pt>
                <c:pt idx="22950">
                  <c:v>42308.38056996528</c:v>
                </c:pt>
                <c:pt idx="22951">
                  <c:v>42308.381264351854</c:v>
                </c:pt>
                <c:pt idx="22952">
                  <c:v>42308.381958738428</c:v>
                </c:pt>
                <c:pt idx="22953">
                  <c:v>42308.382653125002</c:v>
                </c:pt>
                <c:pt idx="22954">
                  <c:v>42308.383347511575</c:v>
                </c:pt>
                <c:pt idx="22955">
                  <c:v>42308.384041898149</c:v>
                </c:pt>
                <c:pt idx="22956">
                  <c:v>42308.384736284723</c:v>
                </c:pt>
                <c:pt idx="22957">
                  <c:v>42308.385430671296</c:v>
                </c:pt>
                <c:pt idx="22958">
                  <c:v>42308.38612505787</c:v>
                </c:pt>
                <c:pt idx="22959">
                  <c:v>42308.386819444444</c:v>
                </c:pt>
                <c:pt idx="22960">
                  <c:v>42308.387513831018</c:v>
                </c:pt>
                <c:pt idx="22961">
                  <c:v>42308.388208217591</c:v>
                </c:pt>
                <c:pt idx="22962">
                  <c:v>42308.388902604165</c:v>
                </c:pt>
                <c:pt idx="22963">
                  <c:v>42308.389596990739</c:v>
                </c:pt>
                <c:pt idx="22964">
                  <c:v>42308.390291377313</c:v>
                </c:pt>
                <c:pt idx="22965">
                  <c:v>42308.390985763886</c:v>
                </c:pt>
                <c:pt idx="22966">
                  <c:v>42308.39168015046</c:v>
                </c:pt>
                <c:pt idx="22967">
                  <c:v>42308.392374537034</c:v>
                </c:pt>
                <c:pt idx="22968">
                  <c:v>42308.393068923608</c:v>
                </c:pt>
                <c:pt idx="22969">
                  <c:v>42308.393763310189</c:v>
                </c:pt>
                <c:pt idx="22970">
                  <c:v>42308.394457696762</c:v>
                </c:pt>
                <c:pt idx="22971">
                  <c:v>42308.395152083336</c:v>
                </c:pt>
                <c:pt idx="22972">
                  <c:v>42308.39584646991</c:v>
                </c:pt>
                <c:pt idx="22973">
                  <c:v>42308.396540856484</c:v>
                </c:pt>
                <c:pt idx="22974">
                  <c:v>42308.397235243057</c:v>
                </c:pt>
                <c:pt idx="22975">
                  <c:v>42308.397929629631</c:v>
                </c:pt>
                <c:pt idx="22976">
                  <c:v>42308.398624016205</c:v>
                </c:pt>
                <c:pt idx="22977">
                  <c:v>42308.399318402779</c:v>
                </c:pt>
                <c:pt idx="22978">
                  <c:v>42308.400012789352</c:v>
                </c:pt>
                <c:pt idx="22979">
                  <c:v>42308.400707175926</c:v>
                </c:pt>
                <c:pt idx="22980">
                  <c:v>42308.4014015625</c:v>
                </c:pt>
                <c:pt idx="22981">
                  <c:v>42308.402095949074</c:v>
                </c:pt>
                <c:pt idx="22982">
                  <c:v>42308.402790335647</c:v>
                </c:pt>
                <c:pt idx="22983">
                  <c:v>42308.403484722221</c:v>
                </c:pt>
                <c:pt idx="22984">
                  <c:v>42308.404179108795</c:v>
                </c:pt>
                <c:pt idx="22985">
                  <c:v>42308.404873495369</c:v>
                </c:pt>
                <c:pt idx="22986">
                  <c:v>42308.405567881942</c:v>
                </c:pt>
                <c:pt idx="22987">
                  <c:v>42308.406262268516</c:v>
                </c:pt>
                <c:pt idx="22988">
                  <c:v>42308.40695665509</c:v>
                </c:pt>
                <c:pt idx="22989">
                  <c:v>42308.407651041663</c:v>
                </c:pt>
                <c:pt idx="22990">
                  <c:v>42308.408345428237</c:v>
                </c:pt>
                <c:pt idx="22991">
                  <c:v>42308.409039814818</c:v>
                </c:pt>
                <c:pt idx="22992">
                  <c:v>42308.409734201392</c:v>
                </c:pt>
                <c:pt idx="22993">
                  <c:v>42308.410428587966</c:v>
                </c:pt>
                <c:pt idx="22994">
                  <c:v>42308.411122974539</c:v>
                </c:pt>
                <c:pt idx="22995">
                  <c:v>42308.411817361113</c:v>
                </c:pt>
                <c:pt idx="22996">
                  <c:v>42308.412511747687</c:v>
                </c:pt>
                <c:pt idx="22997">
                  <c:v>42308.413206134261</c:v>
                </c:pt>
                <c:pt idx="22998">
                  <c:v>42308.413900520834</c:v>
                </c:pt>
                <c:pt idx="22999">
                  <c:v>42308.414594907408</c:v>
                </c:pt>
                <c:pt idx="23000">
                  <c:v>42308.415289293982</c:v>
                </c:pt>
                <c:pt idx="23001">
                  <c:v>42308.415983680556</c:v>
                </c:pt>
                <c:pt idx="23002">
                  <c:v>42308.416678067129</c:v>
                </c:pt>
                <c:pt idx="23003">
                  <c:v>42308.417372453703</c:v>
                </c:pt>
                <c:pt idx="23004">
                  <c:v>42308.418066840277</c:v>
                </c:pt>
                <c:pt idx="23005">
                  <c:v>42308.418761226851</c:v>
                </c:pt>
                <c:pt idx="23006">
                  <c:v>42308.419455613424</c:v>
                </c:pt>
                <c:pt idx="23007">
                  <c:v>42308.420149999998</c:v>
                </c:pt>
                <c:pt idx="23008">
                  <c:v>42308.420844386572</c:v>
                </c:pt>
                <c:pt idx="23009">
                  <c:v>42308.421538773146</c:v>
                </c:pt>
                <c:pt idx="23010">
                  <c:v>42308.422233159719</c:v>
                </c:pt>
                <c:pt idx="23011">
                  <c:v>42308.422927546293</c:v>
                </c:pt>
                <c:pt idx="23012">
                  <c:v>42308.423621932867</c:v>
                </c:pt>
                <c:pt idx="23013">
                  <c:v>42308.424316319448</c:v>
                </c:pt>
                <c:pt idx="23014">
                  <c:v>42308.425010706022</c:v>
                </c:pt>
                <c:pt idx="23015">
                  <c:v>42308.425705092595</c:v>
                </c:pt>
                <c:pt idx="23016">
                  <c:v>42308.426399479169</c:v>
                </c:pt>
                <c:pt idx="23017">
                  <c:v>42308.427093865743</c:v>
                </c:pt>
                <c:pt idx="23018">
                  <c:v>42308.427788252317</c:v>
                </c:pt>
                <c:pt idx="23019">
                  <c:v>42308.42848263889</c:v>
                </c:pt>
                <c:pt idx="23020">
                  <c:v>42308.429177025464</c:v>
                </c:pt>
                <c:pt idx="23021">
                  <c:v>42308.429871412038</c:v>
                </c:pt>
                <c:pt idx="23022">
                  <c:v>42308.430565798611</c:v>
                </c:pt>
                <c:pt idx="23023">
                  <c:v>42308.431260185185</c:v>
                </c:pt>
                <c:pt idx="23024">
                  <c:v>42308.431954571759</c:v>
                </c:pt>
                <c:pt idx="23025">
                  <c:v>42308.432648958333</c:v>
                </c:pt>
                <c:pt idx="23026">
                  <c:v>42308.433343344906</c:v>
                </c:pt>
                <c:pt idx="23027">
                  <c:v>42308.43403773148</c:v>
                </c:pt>
                <c:pt idx="23028">
                  <c:v>42308.434732118054</c:v>
                </c:pt>
                <c:pt idx="23029">
                  <c:v>42308.435426504628</c:v>
                </c:pt>
                <c:pt idx="23030">
                  <c:v>42308.436120891201</c:v>
                </c:pt>
                <c:pt idx="23031">
                  <c:v>42308.436815277775</c:v>
                </c:pt>
                <c:pt idx="23032">
                  <c:v>42308.437509664349</c:v>
                </c:pt>
                <c:pt idx="23033">
                  <c:v>42308.438204050923</c:v>
                </c:pt>
                <c:pt idx="23034">
                  <c:v>42308.438898437496</c:v>
                </c:pt>
                <c:pt idx="23035">
                  <c:v>42308.439592824077</c:v>
                </c:pt>
                <c:pt idx="23036">
                  <c:v>42308.440287210651</c:v>
                </c:pt>
                <c:pt idx="23037">
                  <c:v>42308.440981597225</c:v>
                </c:pt>
                <c:pt idx="23038">
                  <c:v>42308.441675983799</c:v>
                </c:pt>
                <c:pt idx="23039">
                  <c:v>42308.442370370372</c:v>
                </c:pt>
                <c:pt idx="23040">
                  <c:v>42308.443064756946</c:v>
                </c:pt>
                <c:pt idx="23041">
                  <c:v>42308.44375914352</c:v>
                </c:pt>
                <c:pt idx="23042">
                  <c:v>42308.444453530094</c:v>
                </c:pt>
                <c:pt idx="23043">
                  <c:v>42308.445147916667</c:v>
                </c:pt>
                <c:pt idx="23044">
                  <c:v>42308.445842303241</c:v>
                </c:pt>
                <c:pt idx="23045">
                  <c:v>42308.446536689815</c:v>
                </c:pt>
                <c:pt idx="23046">
                  <c:v>42308.447231076389</c:v>
                </c:pt>
                <c:pt idx="23047">
                  <c:v>42308.447925462962</c:v>
                </c:pt>
                <c:pt idx="23048">
                  <c:v>42308.448619849536</c:v>
                </c:pt>
                <c:pt idx="23049">
                  <c:v>42308.44931423611</c:v>
                </c:pt>
                <c:pt idx="23050">
                  <c:v>42308.450008622684</c:v>
                </c:pt>
                <c:pt idx="23051">
                  <c:v>42308.450703009257</c:v>
                </c:pt>
                <c:pt idx="23052">
                  <c:v>42308.451397395831</c:v>
                </c:pt>
                <c:pt idx="23053">
                  <c:v>42308.452091782405</c:v>
                </c:pt>
                <c:pt idx="23054">
                  <c:v>42308.452786168978</c:v>
                </c:pt>
                <c:pt idx="23055">
                  <c:v>42308.453480555552</c:v>
                </c:pt>
                <c:pt idx="23056">
                  <c:v>42308.454174942133</c:v>
                </c:pt>
                <c:pt idx="23057">
                  <c:v>42308.454869328707</c:v>
                </c:pt>
                <c:pt idx="23058">
                  <c:v>42308.455563715281</c:v>
                </c:pt>
                <c:pt idx="23059">
                  <c:v>42308.456258101854</c:v>
                </c:pt>
                <c:pt idx="23060">
                  <c:v>42308.456952488428</c:v>
                </c:pt>
                <c:pt idx="23061">
                  <c:v>42308.457646875002</c:v>
                </c:pt>
                <c:pt idx="23062">
                  <c:v>42308.458341261576</c:v>
                </c:pt>
                <c:pt idx="23063">
                  <c:v>42308.459035648149</c:v>
                </c:pt>
                <c:pt idx="23064">
                  <c:v>42308.459730034723</c:v>
                </c:pt>
                <c:pt idx="23065">
                  <c:v>42308.460424421297</c:v>
                </c:pt>
                <c:pt idx="23066">
                  <c:v>42308.461118807871</c:v>
                </c:pt>
                <c:pt idx="23067">
                  <c:v>42308.461813194444</c:v>
                </c:pt>
                <c:pt idx="23068">
                  <c:v>42308.462507581018</c:v>
                </c:pt>
                <c:pt idx="23069">
                  <c:v>42308.463201967592</c:v>
                </c:pt>
                <c:pt idx="23070">
                  <c:v>42308.463896354166</c:v>
                </c:pt>
                <c:pt idx="23071">
                  <c:v>42308.464590740739</c:v>
                </c:pt>
                <c:pt idx="23072">
                  <c:v>42308.465285127313</c:v>
                </c:pt>
                <c:pt idx="23073">
                  <c:v>42308.465979513887</c:v>
                </c:pt>
                <c:pt idx="23074">
                  <c:v>42308.466673900461</c:v>
                </c:pt>
                <c:pt idx="23075">
                  <c:v>42308.467368287034</c:v>
                </c:pt>
                <c:pt idx="23076">
                  <c:v>42308.468062673608</c:v>
                </c:pt>
                <c:pt idx="23077">
                  <c:v>42308.468757060182</c:v>
                </c:pt>
                <c:pt idx="23078">
                  <c:v>42308.469451446763</c:v>
                </c:pt>
                <c:pt idx="23079">
                  <c:v>42308.470145833337</c:v>
                </c:pt>
                <c:pt idx="23080">
                  <c:v>42308.47084021991</c:v>
                </c:pt>
                <c:pt idx="23081">
                  <c:v>42308.471534606484</c:v>
                </c:pt>
                <c:pt idx="23082">
                  <c:v>42308.472228993058</c:v>
                </c:pt>
                <c:pt idx="23083">
                  <c:v>42308.472923379632</c:v>
                </c:pt>
                <c:pt idx="23084">
                  <c:v>42308.473617766205</c:v>
                </c:pt>
                <c:pt idx="23085">
                  <c:v>42308.474312152779</c:v>
                </c:pt>
                <c:pt idx="23086">
                  <c:v>42308.475006539353</c:v>
                </c:pt>
                <c:pt idx="23087">
                  <c:v>42308.475700925927</c:v>
                </c:pt>
                <c:pt idx="23088">
                  <c:v>42308.4763953125</c:v>
                </c:pt>
                <c:pt idx="23089">
                  <c:v>42308.477089699074</c:v>
                </c:pt>
                <c:pt idx="23090">
                  <c:v>42308.477784085648</c:v>
                </c:pt>
                <c:pt idx="23091">
                  <c:v>42308.478478472221</c:v>
                </c:pt>
                <c:pt idx="23092">
                  <c:v>42308.479172858795</c:v>
                </c:pt>
                <c:pt idx="23093">
                  <c:v>42308.479867245369</c:v>
                </c:pt>
                <c:pt idx="23094">
                  <c:v>42308.480561631943</c:v>
                </c:pt>
                <c:pt idx="23095">
                  <c:v>42308.481256018516</c:v>
                </c:pt>
                <c:pt idx="23096">
                  <c:v>42308.48195040509</c:v>
                </c:pt>
                <c:pt idx="23097">
                  <c:v>42308.482644791664</c:v>
                </c:pt>
                <c:pt idx="23098">
                  <c:v>42308.483339178238</c:v>
                </c:pt>
                <c:pt idx="23099">
                  <c:v>42308.484033564811</c:v>
                </c:pt>
                <c:pt idx="23100">
                  <c:v>42308.484727951392</c:v>
                </c:pt>
                <c:pt idx="23101">
                  <c:v>42308.485422337966</c:v>
                </c:pt>
                <c:pt idx="23102">
                  <c:v>42308.48611672454</c:v>
                </c:pt>
                <c:pt idx="23103">
                  <c:v>42308.486811111114</c:v>
                </c:pt>
                <c:pt idx="23104">
                  <c:v>42308.487505497687</c:v>
                </c:pt>
                <c:pt idx="23105">
                  <c:v>42308.488199884261</c:v>
                </c:pt>
                <c:pt idx="23106">
                  <c:v>42308.488894270835</c:v>
                </c:pt>
                <c:pt idx="23107">
                  <c:v>42308.489588657409</c:v>
                </c:pt>
                <c:pt idx="23108">
                  <c:v>42308.490283043982</c:v>
                </c:pt>
                <c:pt idx="23109">
                  <c:v>42308.490977430556</c:v>
                </c:pt>
                <c:pt idx="23110">
                  <c:v>42308.49167181713</c:v>
                </c:pt>
                <c:pt idx="23111">
                  <c:v>42308.492366203704</c:v>
                </c:pt>
                <c:pt idx="23112">
                  <c:v>42308.493060590277</c:v>
                </c:pt>
                <c:pt idx="23113">
                  <c:v>42308.493754976851</c:v>
                </c:pt>
                <c:pt idx="23114">
                  <c:v>42308.494449363425</c:v>
                </c:pt>
                <c:pt idx="23115">
                  <c:v>42308.495143749999</c:v>
                </c:pt>
                <c:pt idx="23116">
                  <c:v>42308.495838136572</c:v>
                </c:pt>
                <c:pt idx="23117">
                  <c:v>42308.496532523146</c:v>
                </c:pt>
                <c:pt idx="23118">
                  <c:v>42308.49722690972</c:v>
                </c:pt>
                <c:pt idx="23119">
                  <c:v>42308.497921296293</c:v>
                </c:pt>
                <c:pt idx="23120">
                  <c:v>42308.498615682867</c:v>
                </c:pt>
                <c:pt idx="23121">
                  <c:v>42308.499310069441</c:v>
                </c:pt>
                <c:pt idx="23122">
                  <c:v>42308.500004456022</c:v>
                </c:pt>
                <c:pt idx="23123">
                  <c:v>42308.500698842596</c:v>
                </c:pt>
                <c:pt idx="23124">
                  <c:v>42308.501393229169</c:v>
                </c:pt>
                <c:pt idx="23125">
                  <c:v>42308.502087615743</c:v>
                </c:pt>
                <c:pt idx="23126">
                  <c:v>42308.502782002317</c:v>
                </c:pt>
                <c:pt idx="23127">
                  <c:v>42308.503476388891</c:v>
                </c:pt>
                <c:pt idx="23128">
                  <c:v>42308.504170775464</c:v>
                </c:pt>
                <c:pt idx="23129">
                  <c:v>42308.504865162038</c:v>
                </c:pt>
                <c:pt idx="23130">
                  <c:v>42308.505559548612</c:v>
                </c:pt>
                <c:pt idx="23131">
                  <c:v>42308.506253935186</c:v>
                </c:pt>
                <c:pt idx="23132">
                  <c:v>42308.506948321759</c:v>
                </c:pt>
                <c:pt idx="23133">
                  <c:v>42308.507642708333</c:v>
                </c:pt>
                <c:pt idx="23134">
                  <c:v>42308.508337094907</c:v>
                </c:pt>
                <c:pt idx="23135">
                  <c:v>42308.509031481481</c:v>
                </c:pt>
                <c:pt idx="23136">
                  <c:v>42308.509725868054</c:v>
                </c:pt>
                <c:pt idx="23137">
                  <c:v>42308.510420254628</c:v>
                </c:pt>
                <c:pt idx="23138">
                  <c:v>42308.511114641202</c:v>
                </c:pt>
                <c:pt idx="23139">
                  <c:v>42308.511809027776</c:v>
                </c:pt>
                <c:pt idx="23140">
                  <c:v>42308.512503414349</c:v>
                </c:pt>
                <c:pt idx="23141">
                  <c:v>42308.513197800923</c:v>
                </c:pt>
                <c:pt idx="23142">
                  <c:v>42308.513892187497</c:v>
                </c:pt>
                <c:pt idx="23143">
                  <c:v>42308.514586574071</c:v>
                </c:pt>
                <c:pt idx="23144">
                  <c:v>42308.515280960652</c:v>
                </c:pt>
                <c:pt idx="23145">
                  <c:v>42308.515975347225</c:v>
                </c:pt>
                <c:pt idx="23146">
                  <c:v>42308.516669733799</c:v>
                </c:pt>
                <c:pt idx="23147">
                  <c:v>42308.517364120373</c:v>
                </c:pt>
                <c:pt idx="23148">
                  <c:v>42308.518058506947</c:v>
                </c:pt>
                <c:pt idx="23149">
                  <c:v>42308.51875289352</c:v>
                </c:pt>
                <c:pt idx="23150">
                  <c:v>42308.519447280094</c:v>
                </c:pt>
                <c:pt idx="23151">
                  <c:v>42308.520141666668</c:v>
                </c:pt>
                <c:pt idx="23152">
                  <c:v>42308.520836053242</c:v>
                </c:pt>
                <c:pt idx="23153">
                  <c:v>42308.521530439815</c:v>
                </c:pt>
                <c:pt idx="23154">
                  <c:v>42308.522224826389</c:v>
                </c:pt>
                <c:pt idx="23155">
                  <c:v>42308.522919212963</c:v>
                </c:pt>
                <c:pt idx="23156">
                  <c:v>42308.523613599536</c:v>
                </c:pt>
                <c:pt idx="23157">
                  <c:v>42308.52430798611</c:v>
                </c:pt>
                <c:pt idx="23158">
                  <c:v>42308.525002372684</c:v>
                </c:pt>
                <c:pt idx="23159">
                  <c:v>42308.525696759258</c:v>
                </c:pt>
                <c:pt idx="23160">
                  <c:v>42308.526391145831</c:v>
                </c:pt>
                <c:pt idx="23161">
                  <c:v>42308.527085532405</c:v>
                </c:pt>
                <c:pt idx="23162">
                  <c:v>42308.527779918979</c:v>
                </c:pt>
                <c:pt idx="23163">
                  <c:v>42308.528474305553</c:v>
                </c:pt>
                <c:pt idx="23164">
                  <c:v>42308.529168692126</c:v>
                </c:pt>
                <c:pt idx="23165">
                  <c:v>42308.5298630787</c:v>
                </c:pt>
                <c:pt idx="23166">
                  <c:v>42308.530557465281</c:v>
                </c:pt>
                <c:pt idx="23167">
                  <c:v>42308.531251851855</c:v>
                </c:pt>
                <c:pt idx="23168">
                  <c:v>42308.531946238429</c:v>
                </c:pt>
                <c:pt idx="23169">
                  <c:v>42308.532640625002</c:v>
                </c:pt>
                <c:pt idx="23170">
                  <c:v>42308.533335011576</c:v>
                </c:pt>
                <c:pt idx="23171">
                  <c:v>42308.53402939815</c:v>
                </c:pt>
                <c:pt idx="23172">
                  <c:v>42308.534723784724</c:v>
                </c:pt>
                <c:pt idx="23173">
                  <c:v>42308.535418171297</c:v>
                </c:pt>
                <c:pt idx="23174">
                  <c:v>42308.536112557871</c:v>
                </c:pt>
                <c:pt idx="23175">
                  <c:v>42308.536806944445</c:v>
                </c:pt>
                <c:pt idx="23176">
                  <c:v>42308.537501331019</c:v>
                </c:pt>
                <c:pt idx="23177">
                  <c:v>42308.538195717592</c:v>
                </c:pt>
                <c:pt idx="23178">
                  <c:v>42308.538890104166</c:v>
                </c:pt>
                <c:pt idx="23179">
                  <c:v>42308.53958449074</c:v>
                </c:pt>
                <c:pt idx="23180">
                  <c:v>42308.540278877314</c:v>
                </c:pt>
                <c:pt idx="23181">
                  <c:v>42308.540973263887</c:v>
                </c:pt>
                <c:pt idx="23182">
                  <c:v>42308.541667650461</c:v>
                </c:pt>
                <c:pt idx="23183">
                  <c:v>42308.542362037035</c:v>
                </c:pt>
                <c:pt idx="23184">
                  <c:v>42308.543056423609</c:v>
                </c:pt>
                <c:pt idx="23185">
                  <c:v>42308.543750810182</c:v>
                </c:pt>
                <c:pt idx="23186">
                  <c:v>42308.544445196756</c:v>
                </c:pt>
                <c:pt idx="23187">
                  <c:v>42308.54513958333</c:v>
                </c:pt>
                <c:pt idx="23188">
                  <c:v>42308.545833969911</c:v>
                </c:pt>
                <c:pt idx="23189">
                  <c:v>42308.546528356484</c:v>
                </c:pt>
                <c:pt idx="23190">
                  <c:v>42308.547222743058</c:v>
                </c:pt>
                <c:pt idx="23191">
                  <c:v>42308.547917129632</c:v>
                </c:pt>
                <c:pt idx="23192">
                  <c:v>42308.548611516206</c:v>
                </c:pt>
                <c:pt idx="23193">
                  <c:v>42308.549305902779</c:v>
                </c:pt>
                <c:pt idx="23194">
                  <c:v>42308.550000289353</c:v>
                </c:pt>
                <c:pt idx="23195">
                  <c:v>42308.550694675927</c:v>
                </c:pt>
                <c:pt idx="23196">
                  <c:v>42308.551389062501</c:v>
                </c:pt>
                <c:pt idx="23197">
                  <c:v>42308.552083449074</c:v>
                </c:pt>
                <c:pt idx="23198">
                  <c:v>42308.552777835648</c:v>
                </c:pt>
                <c:pt idx="23199">
                  <c:v>42308.553472222222</c:v>
                </c:pt>
                <c:pt idx="23200">
                  <c:v>42308.554166608796</c:v>
                </c:pt>
                <c:pt idx="23201">
                  <c:v>42308.554860995369</c:v>
                </c:pt>
                <c:pt idx="23202">
                  <c:v>42308.555555381943</c:v>
                </c:pt>
                <c:pt idx="23203">
                  <c:v>42308.556249768517</c:v>
                </c:pt>
                <c:pt idx="23204">
                  <c:v>42308.556944155091</c:v>
                </c:pt>
                <c:pt idx="23205">
                  <c:v>42308.557638541664</c:v>
                </c:pt>
                <c:pt idx="23206">
                  <c:v>42308.558332928238</c:v>
                </c:pt>
                <c:pt idx="23207">
                  <c:v>42308.559027314812</c:v>
                </c:pt>
                <c:pt idx="23208">
                  <c:v>42308.559721701386</c:v>
                </c:pt>
                <c:pt idx="23209">
                  <c:v>42308.560416087967</c:v>
                </c:pt>
                <c:pt idx="23210">
                  <c:v>42308.56111047454</c:v>
                </c:pt>
                <c:pt idx="23211">
                  <c:v>42308.561804861114</c:v>
                </c:pt>
                <c:pt idx="23212">
                  <c:v>42308.562499247688</c:v>
                </c:pt>
                <c:pt idx="23213">
                  <c:v>42308.563193634262</c:v>
                </c:pt>
                <c:pt idx="23214">
                  <c:v>42308.563888020835</c:v>
                </c:pt>
                <c:pt idx="23215">
                  <c:v>42308.564582407409</c:v>
                </c:pt>
                <c:pt idx="23216">
                  <c:v>42308.565276793983</c:v>
                </c:pt>
                <c:pt idx="23217">
                  <c:v>42308.565971180557</c:v>
                </c:pt>
                <c:pt idx="23218">
                  <c:v>42308.56666556713</c:v>
                </c:pt>
                <c:pt idx="23219">
                  <c:v>42308.567359953704</c:v>
                </c:pt>
                <c:pt idx="23220">
                  <c:v>42308.568054340278</c:v>
                </c:pt>
                <c:pt idx="23221">
                  <c:v>42308.568748726851</c:v>
                </c:pt>
                <c:pt idx="23222">
                  <c:v>42308.569443113425</c:v>
                </c:pt>
                <c:pt idx="23223">
                  <c:v>42308.570137499999</c:v>
                </c:pt>
                <c:pt idx="23224">
                  <c:v>42308.570831886573</c:v>
                </c:pt>
                <c:pt idx="23225">
                  <c:v>42308.571526273146</c:v>
                </c:pt>
                <c:pt idx="23226">
                  <c:v>42308.57222065972</c:v>
                </c:pt>
                <c:pt idx="23227">
                  <c:v>42308.572915046294</c:v>
                </c:pt>
                <c:pt idx="23228">
                  <c:v>42308.573609432868</c:v>
                </c:pt>
                <c:pt idx="23229">
                  <c:v>42308.574303819441</c:v>
                </c:pt>
                <c:pt idx="23230">
                  <c:v>42308.574998206015</c:v>
                </c:pt>
                <c:pt idx="23231">
                  <c:v>42308.575692592596</c:v>
                </c:pt>
                <c:pt idx="23232">
                  <c:v>42308.57638697917</c:v>
                </c:pt>
                <c:pt idx="23233">
                  <c:v>42308.577081365744</c:v>
                </c:pt>
                <c:pt idx="23234">
                  <c:v>42308.577775752317</c:v>
                </c:pt>
                <c:pt idx="23235">
                  <c:v>42308.578470138891</c:v>
                </c:pt>
                <c:pt idx="23236">
                  <c:v>42308.579164525465</c:v>
                </c:pt>
                <c:pt idx="23237">
                  <c:v>42308.579858912039</c:v>
                </c:pt>
                <c:pt idx="23238">
                  <c:v>42308.580553298612</c:v>
                </c:pt>
                <c:pt idx="23239">
                  <c:v>42308.581247685186</c:v>
                </c:pt>
                <c:pt idx="23240">
                  <c:v>42308.58194207176</c:v>
                </c:pt>
                <c:pt idx="23241">
                  <c:v>42308.582636458334</c:v>
                </c:pt>
                <c:pt idx="23242">
                  <c:v>42308.583330844907</c:v>
                </c:pt>
                <c:pt idx="23243">
                  <c:v>42308.584025231481</c:v>
                </c:pt>
                <c:pt idx="23244">
                  <c:v>42308.584719618055</c:v>
                </c:pt>
                <c:pt idx="23245">
                  <c:v>42308.585414004629</c:v>
                </c:pt>
                <c:pt idx="23246">
                  <c:v>42308.586108391202</c:v>
                </c:pt>
                <c:pt idx="23247">
                  <c:v>42308.586802777776</c:v>
                </c:pt>
                <c:pt idx="23248">
                  <c:v>42308.58749716435</c:v>
                </c:pt>
                <c:pt idx="23249">
                  <c:v>42308.588191550924</c:v>
                </c:pt>
                <c:pt idx="23250">
                  <c:v>42308.588885937497</c:v>
                </c:pt>
                <c:pt idx="23251">
                  <c:v>42308.589580324071</c:v>
                </c:pt>
                <c:pt idx="23252">
                  <c:v>42308.590274710645</c:v>
                </c:pt>
                <c:pt idx="23253">
                  <c:v>42308.590969097226</c:v>
                </c:pt>
                <c:pt idx="23254">
                  <c:v>42308.591663483799</c:v>
                </c:pt>
                <c:pt idx="23255">
                  <c:v>42308.592357870373</c:v>
                </c:pt>
                <c:pt idx="23256">
                  <c:v>42308.593052256947</c:v>
                </c:pt>
                <c:pt idx="23257">
                  <c:v>42308.593746643521</c:v>
                </c:pt>
                <c:pt idx="23258">
                  <c:v>42308.594441030094</c:v>
                </c:pt>
                <c:pt idx="23259">
                  <c:v>42308.595135416668</c:v>
                </c:pt>
                <c:pt idx="23260">
                  <c:v>42308.595829803242</c:v>
                </c:pt>
                <c:pt idx="23261">
                  <c:v>42308.596524189816</c:v>
                </c:pt>
                <c:pt idx="23262">
                  <c:v>42308.597218576389</c:v>
                </c:pt>
                <c:pt idx="23263">
                  <c:v>42308.597912962963</c:v>
                </c:pt>
                <c:pt idx="23264">
                  <c:v>42308.598607349537</c:v>
                </c:pt>
                <c:pt idx="23265">
                  <c:v>42308.599301736111</c:v>
                </c:pt>
                <c:pt idx="23266">
                  <c:v>42308.599996122684</c:v>
                </c:pt>
                <c:pt idx="23267">
                  <c:v>42308.600690509258</c:v>
                </c:pt>
                <c:pt idx="23268">
                  <c:v>42308.601384895832</c:v>
                </c:pt>
                <c:pt idx="23269">
                  <c:v>42308.602079282406</c:v>
                </c:pt>
                <c:pt idx="23270">
                  <c:v>42308.602773668979</c:v>
                </c:pt>
                <c:pt idx="23271">
                  <c:v>42308.603468055553</c:v>
                </c:pt>
                <c:pt idx="23272">
                  <c:v>42308.604162442127</c:v>
                </c:pt>
                <c:pt idx="23273">
                  <c:v>42308.604856828701</c:v>
                </c:pt>
                <c:pt idx="23274">
                  <c:v>42308.605551215274</c:v>
                </c:pt>
                <c:pt idx="23275">
                  <c:v>42308.606245601855</c:v>
                </c:pt>
                <c:pt idx="23276">
                  <c:v>42308.606939988429</c:v>
                </c:pt>
                <c:pt idx="23277">
                  <c:v>42308.607634375003</c:v>
                </c:pt>
                <c:pt idx="23278">
                  <c:v>42308.608328761577</c:v>
                </c:pt>
                <c:pt idx="23279">
                  <c:v>42308.60902314815</c:v>
                </c:pt>
                <c:pt idx="23280">
                  <c:v>42308.609717534724</c:v>
                </c:pt>
                <c:pt idx="23281">
                  <c:v>42308.610411921298</c:v>
                </c:pt>
                <c:pt idx="23282">
                  <c:v>42308.611106307872</c:v>
                </c:pt>
                <c:pt idx="23283">
                  <c:v>42308.611800694445</c:v>
                </c:pt>
                <c:pt idx="23284">
                  <c:v>42308.612495081019</c:v>
                </c:pt>
                <c:pt idx="23285">
                  <c:v>42308.613189467593</c:v>
                </c:pt>
                <c:pt idx="23286">
                  <c:v>42308.613883854166</c:v>
                </c:pt>
                <c:pt idx="23287">
                  <c:v>42308.61457824074</c:v>
                </c:pt>
                <c:pt idx="23288">
                  <c:v>42308.615272627314</c:v>
                </c:pt>
                <c:pt idx="23289">
                  <c:v>42308.615967013888</c:v>
                </c:pt>
                <c:pt idx="23290">
                  <c:v>42308.616661400461</c:v>
                </c:pt>
                <c:pt idx="23291">
                  <c:v>42308.617355787035</c:v>
                </c:pt>
                <c:pt idx="23292">
                  <c:v>42308.618050173609</c:v>
                </c:pt>
                <c:pt idx="23293">
                  <c:v>42308.618744560183</c:v>
                </c:pt>
                <c:pt idx="23294">
                  <c:v>42308.619438946756</c:v>
                </c:pt>
                <c:pt idx="23295">
                  <c:v>42308.62013333333</c:v>
                </c:pt>
                <c:pt idx="23296">
                  <c:v>42308.620827719904</c:v>
                </c:pt>
                <c:pt idx="23297">
                  <c:v>42308.621522106485</c:v>
                </c:pt>
                <c:pt idx="23298">
                  <c:v>42308.622216493059</c:v>
                </c:pt>
                <c:pt idx="23299">
                  <c:v>42308.622910879632</c:v>
                </c:pt>
                <c:pt idx="23300">
                  <c:v>42308.623605266206</c:v>
                </c:pt>
                <c:pt idx="23301">
                  <c:v>42308.62429965278</c:v>
                </c:pt>
                <c:pt idx="23302">
                  <c:v>42308.624994039354</c:v>
                </c:pt>
                <c:pt idx="23303">
                  <c:v>42308.625688425927</c:v>
                </c:pt>
                <c:pt idx="23304">
                  <c:v>42308.626382812501</c:v>
                </c:pt>
                <c:pt idx="23305">
                  <c:v>42308.627077199075</c:v>
                </c:pt>
                <c:pt idx="23306">
                  <c:v>42308.627771585649</c:v>
                </c:pt>
                <c:pt idx="23307">
                  <c:v>42308.628465972222</c:v>
                </c:pt>
                <c:pt idx="23308">
                  <c:v>42308.629160358796</c:v>
                </c:pt>
                <c:pt idx="23309">
                  <c:v>42308.62985474537</c:v>
                </c:pt>
                <c:pt idx="23310">
                  <c:v>42308.630549131944</c:v>
                </c:pt>
                <c:pt idx="23311">
                  <c:v>42308.631243518517</c:v>
                </c:pt>
                <c:pt idx="23312">
                  <c:v>42308.631937905091</c:v>
                </c:pt>
                <c:pt idx="23313">
                  <c:v>42308.632632291665</c:v>
                </c:pt>
                <c:pt idx="23314">
                  <c:v>42308.633326678239</c:v>
                </c:pt>
                <c:pt idx="23315">
                  <c:v>42308.634021064812</c:v>
                </c:pt>
                <c:pt idx="23316">
                  <c:v>42308.634715451386</c:v>
                </c:pt>
                <c:pt idx="23317">
                  <c:v>42308.63540983796</c:v>
                </c:pt>
                <c:pt idx="23318">
                  <c:v>42308.636104224533</c:v>
                </c:pt>
                <c:pt idx="23319">
                  <c:v>42308.636798611115</c:v>
                </c:pt>
                <c:pt idx="23320">
                  <c:v>42308.637492997688</c:v>
                </c:pt>
                <c:pt idx="23321">
                  <c:v>42308.638187384262</c:v>
                </c:pt>
                <c:pt idx="23322">
                  <c:v>42308.638881770836</c:v>
                </c:pt>
                <c:pt idx="23323">
                  <c:v>42308.639576157409</c:v>
                </c:pt>
                <c:pt idx="23324">
                  <c:v>42308.640270543983</c:v>
                </c:pt>
                <c:pt idx="23325">
                  <c:v>42308.640964930557</c:v>
                </c:pt>
                <c:pt idx="23326">
                  <c:v>42308.641659317131</c:v>
                </c:pt>
                <c:pt idx="23327">
                  <c:v>42308.642353703704</c:v>
                </c:pt>
                <c:pt idx="23328">
                  <c:v>42308.643048090278</c:v>
                </c:pt>
                <c:pt idx="23329">
                  <c:v>42308.643742476852</c:v>
                </c:pt>
                <c:pt idx="23330">
                  <c:v>42308.644436863426</c:v>
                </c:pt>
                <c:pt idx="23331">
                  <c:v>42308.645131249999</c:v>
                </c:pt>
                <c:pt idx="23332">
                  <c:v>42308.645825636573</c:v>
                </c:pt>
                <c:pt idx="23333">
                  <c:v>42308.646520023147</c:v>
                </c:pt>
                <c:pt idx="23334">
                  <c:v>42308.647214409721</c:v>
                </c:pt>
                <c:pt idx="23335">
                  <c:v>42308.647908796294</c:v>
                </c:pt>
                <c:pt idx="23336">
                  <c:v>42308.648603182868</c:v>
                </c:pt>
                <c:pt idx="23337">
                  <c:v>42308.649297569442</c:v>
                </c:pt>
                <c:pt idx="23338">
                  <c:v>42308.649991956016</c:v>
                </c:pt>
                <c:pt idx="23339">
                  <c:v>42308.650686342589</c:v>
                </c:pt>
                <c:pt idx="23340">
                  <c:v>42308.651380729163</c:v>
                </c:pt>
                <c:pt idx="23341">
                  <c:v>42308.652075115744</c:v>
                </c:pt>
                <c:pt idx="23342">
                  <c:v>42308.652769502318</c:v>
                </c:pt>
                <c:pt idx="23343">
                  <c:v>42308.653463888892</c:v>
                </c:pt>
                <c:pt idx="23344">
                  <c:v>42308.654158275465</c:v>
                </c:pt>
                <c:pt idx="23345">
                  <c:v>42308.654852662039</c:v>
                </c:pt>
                <c:pt idx="23346">
                  <c:v>42308.655547048613</c:v>
                </c:pt>
                <c:pt idx="23347">
                  <c:v>42308.656241435187</c:v>
                </c:pt>
                <c:pt idx="23348">
                  <c:v>42308.65693582176</c:v>
                </c:pt>
                <c:pt idx="23349">
                  <c:v>42308.657630208334</c:v>
                </c:pt>
                <c:pt idx="23350">
                  <c:v>42308.658324594908</c:v>
                </c:pt>
                <c:pt idx="23351">
                  <c:v>42308.659018981481</c:v>
                </c:pt>
                <c:pt idx="23352">
                  <c:v>42308.659713368055</c:v>
                </c:pt>
                <c:pt idx="23353">
                  <c:v>42308.660407754629</c:v>
                </c:pt>
                <c:pt idx="23354">
                  <c:v>42308.661102141203</c:v>
                </c:pt>
                <c:pt idx="23355">
                  <c:v>42308.661796527776</c:v>
                </c:pt>
                <c:pt idx="23356">
                  <c:v>42308.66249091435</c:v>
                </c:pt>
                <c:pt idx="23357">
                  <c:v>42308.663185300924</c:v>
                </c:pt>
                <c:pt idx="23358">
                  <c:v>42308.663879687498</c:v>
                </c:pt>
                <c:pt idx="23359">
                  <c:v>42308.664574074071</c:v>
                </c:pt>
                <c:pt idx="23360">
                  <c:v>42308.665268460645</c:v>
                </c:pt>
                <c:pt idx="23361">
                  <c:v>42308.665962847219</c:v>
                </c:pt>
                <c:pt idx="23362">
                  <c:v>42308.6666572338</c:v>
                </c:pt>
                <c:pt idx="23363">
                  <c:v>42308.667351620374</c:v>
                </c:pt>
                <c:pt idx="23364">
                  <c:v>42308.668046006947</c:v>
                </c:pt>
                <c:pt idx="23365">
                  <c:v>42308.668740393521</c:v>
                </c:pt>
                <c:pt idx="23366">
                  <c:v>42308.669434780095</c:v>
                </c:pt>
                <c:pt idx="23367">
                  <c:v>42308.670129166669</c:v>
                </c:pt>
                <c:pt idx="23368">
                  <c:v>42308.670823553242</c:v>
                </c:pt>
                <c:pt idx="23369">
                  <c:v>42308.671517939816</c:v>
                </c:pt>
                <c:pt idx="23370">
                  <c:v>42308.67221232639</c:v>
                </c:pt>
                <c:pt idx="23371">
                  <c:v>42308.672906712964</c:v>
                </c:pt>
                <c:pt idx="23372">
                  <c:v>42308.673601099537</c:v>
                </c:pt>
                <c:pt idx="23373">
                  <c:v>42308.674295486111</c:v>
                </c:pt>
                <c:pt idx="23374">
                  <c:v>42308.674989872685</c:v>
                </c:pt>
                <c:pt idx="23375">
                  <c:v>42308.675684259259</c:v>
                </c:pt>
                <c:pt idx="23376">
                  <c:v>42308.676378645832</c:v>
                </c:pt>
                <c:pt idx="23377">
                  <c:v>42308.677073032406</c:v>
                </c:pt>
                <c:pt idx="23378">
                  <c:v>42308.67776741898</c:v>
                </c:pt>
                <c:pt idx="23379">
                  <c:v>42308.678461805554</c:v>
                </c:pt>
                <c:pt idx="23380">
                  <c:v>42308.679156192127</c:v>
                </c:pt>
                <c:pt idx="23381">
                  <c:v>42308.679850578701</c:v>
                </c:pt>
                <c:pt idx="23382">
                  <c:v>42308.680544965275</c:v>
                </c:pt>
                <c:pt idx="23383">
                  <c:v>42308.681239351848</c:v>
                </c:pt>
                <c:pt idx="23384">
                  <c:v>42308.68193373843</c:v>
                </c:pt>
                <c:pt idx="23385">
                  <c:v>42308.682628125003</c:v>
                </c:pt>
                <c:pt idx="23386">
                  <c:v>42308.683322511577</c:v>
                </c:pt>
                <c:pt idx="23387">
                  <c:v>42308.684016898151</c:v>
                </c:pt>
                <c:pt idx="23388">
                  <c:v>42308.684711284724</c:v>
                </c:pt>
                <c:pt idx="23389">
                  <c:v>42308.685405671298</c:v>
                </c:pt>
                <c:pt idx="23390">
                  <c:v>42308.686100057872</c:v>
                </c:pt>
                <c:pt idx="23391">
                  <c:v>42308.686794444446</c:v>
                </c:pt>
                <c:pt idx="23392">
                  <c:v>42308.687488831019</c:v>
                </c:pt>
                <c:pt idx="23393">
                  <c:v>42308.688183217593</c:v>
                </c:pt>
                <c:pt idx="23394">
                  <c:v>42308.688877604167</c:v>
                </c:pt>
                <c:pt idx="23395">
                  <c:v>42308.689571990741</c:v>
                </c:pt>
                <c:pt idx="23396">
                  <c:v>42308.690266377314</c:v>
                </c:pt>
                <c:pt idx="23397">
                  <c:v>42308.690960763888</c:v>
                </c:pt>
                <c:pt idx="23398">
                  <c:v>42308.691655150462</c:v>
                </c:pt>
                <c:pt idx="23399">
                  <c:v>42308.692349537036</c:v>
                </c:pt>
                <c:pt idx="23400">
                  <c:v>42308.693043923609</c:v>
                </c:pt>
                <c:pt idx="23401">
                  <c:v>42308.693738310183</c:v>
                </c:pt>
                <c:pt idx="23402">
                  <c:v>42308.694432696757</c:v>
                </c:pt>
                <c:pt idx="23403">
                  <c:v>42308.695127083331</c:v>
                </c:pt>
                <c:pt idx="23404">
                  <c:v>42308.695821469904</c:v>
                </c:pt>
                <c:pt idx="23405">
                  <c:v>42308.696515856478</c:v>
                </c:pt>
                <c:pt idx="23406">
                  <c:v>42308.697210243059</c:v>
                </c:pt>
                <c:pt idx="23407">
                  <c:v>42308.697904629633</c:v>
                </c:pt>
                <c:pt idx="23408">
                  <c:v>42308.698599016207</c:v>
                </c:pt>
                <c:pt idx="23409">
                  <c:v>42308.69929340278</c:v>
                </c:pt>
                <c:pt idx="23410">
                  <c:v>42308.699987789354</c:v>
                </c:pt>
                <c:pt idx="23411">
                  <c:v>42308.700682175928</c:v>
                </c:pt>
                <c:pt idx="23412">
                  <c:v>42308.701376562502</c:v>
                </c:pt>
                <c:pt idx="23413">
                  <c:v>42308.702070949075</c:v>
                </c:pt>
                <c:pt idx="23414">
                  <c:v>42308.702765335649</c:v>
                </c:pt>
                <c:pt idx="23415">
                  <c:v>42308.703459722223</c:v>
                </c:pt>
                <c:pt idx="23416">
                  <c:v>42308.704154108797</c:v>
                </c:pt>
                <c:pt idx="23417">
                  <c:v>42308.70484849537</c:v>
                </c:pt>
                <c:pt idx="23418">
                  <c:v>42308.705542881944</c:v>
                </c:pt>
                <c:pt idx="23419">
                  <c:v>42308.706237268518</c:v>
                </c:pt>
                <c:pt idx="23420">
                  <c:v>42308.706931655091</c:v>
                </c:pt>
                <c:pt idx="23421">
                  <c:v>42308.707626041665</c:v>
                </c:pt>
                <c:pt idx="23422">
                  <c:v>42308.708320428239</c:v>
                </c:pt>
                <c:pt idx="23423">
                  <c:v>42308.709014814813</c:v>
                </c:pt>
                <c:pt idx="23424">
                  <c:v>42308.709709201386</c:v>
                </c:pt>
                <c:pt idx="23425">
                  <c:v>42308.71040358796</c:v>
                </c:pt>
                <c:pt idx="23426">
                  <c:v>42308.711097974534</c:v>
                </c:pt>
                <c:pt idx="23427">
                  <c:v>42308.711792361108</c:v>
                </c:pt>
                <c:pt idx="23428">
                  <c:v>42308.712486747689</c:v>
                </c:pt>
                <c:pt idx="23429">
                  <c:v>42308.713181134262</c:v>
                </c:pt>
                <c:pt idx="23430">
                  <c:v>42308.713875520836</c:v>
                </c:pt>
                <c:pt idx="23431">
                  <c:v>42308.71456990741</c:v>
                </c:pt>
                <c:pt idx="23432">
                  <c:v>42308.715264293984</c:v>
                </c:pt>
                <c:pt idx="23433">
                  <c:v>42308.715958680557</c:v>
                </c:pt>
                <c:pt idx="23434">
                  <c:v>42308.716653067131</c:v>
                </c:pt>
                <c:pt idx="23435">
                  <c:v>42308.717347453705</c:v>
                </c:pt>
                <c:pt idx="23436">
                  <c:v>42308.718041840279</c:v>
                </c:pt>
                <c:pt idx="23437">
                  <c:v>42308.718736226852</c:v>
                </c:pt>
                <c:pt idx="23438">
                  <c:v>42308.719430613426</c:v>
                </c:pt>
                <c:pt idx="23439">
                  <c:v>42308.720125</c:v>
                </c:pt>
                <c:pt idx="23440">
                  <c:v>42308.720819386574</c:v>
                </c:pt>
                <c:pt idx="23441">
                  <c:v>42308.721513773147</c:v>
                </c:pt>
                <c:pt idx="23442">
                  <c:v>42308.722208159721</c:v>
                </c:pt>
                <c:pt idx="23443">
                  <c:v>42308.722902546295</c:v>
                </c:pt>
                <c:pt idx="23444">
                  <c:v>42308.723596932869</c:v>
                </c:pt>
                <c:pt idx="23445">
                  <c:v>42308.724291319442</c:v>
                </c:pt>
                <c:pt idx="23446">
                  <c:v>42308.724985706016</c:v>
                </c:pt>
                <c:pt idx="23447">
                  <c:v>42308.72568009259</c:v>
                </c:pt>
                <c:pt idx="23448">
                  <c:v>42308.726374479163</c:v>
                </c:pt>
                <c:pt idx="23449">
                  <c:v>42308.727068865737</c:v>
                </c:pt>
                <c:pt idx="23450">
                  <c:v>42308.727763252318</c:v>
                </c:pt>
                <c:pt idx="23451">
                  <c:v>42308.728457638892</c:v>
                </c:pt>
                <c:pt idx="23452">
                  <c:v>42308.729152025466</c:v>
                </c:pt>
                <c:pt idx="23453">
                  <c:v>42308.729846412039</c:v>
                </c:pt>
                <c:pt idx="23454">
                  <c:v>42308.730540798613</c:v>
                </c:pt>
                <c:pt idx="23455">
                  <c:v>42308.731235185187</c:v>
                </c:pt>
                <c:pt idx="23456">
                  <c:v>42308.731929571761</c:v>
                </c:pt>
                <c:pt idx="23457">
                  <c:v>42308.732623958334</c:v>
                </c:pt>
                <c:pt idx="23458">
                  <c:v>42308.733318344908</c:v>
                </c:pt>
                <c:pt idx="23459">
                  <c:v>42308.734012731482</c:v>
                </c:pt>
                <c:pt idx="23460">
                  <c:v>42308.734707118056</c:v>
                </c:pt>
                <c:pt idx="23461">
                  <c:v>42308.735401504629</c:v>
                </c:pt>
                <c:pt idx="23462">
                  <c:v>42308.736095891203</c:v>
                </c:pt>
                <c:pt idx="23463">
                  <c:v>42308.736790277777</c:v>
                </c:pt>
                <c:pt idx="23464">
                  <c:v>42308.737484664351</c:v>
                </c:pt>
                <c:pt idx="23465">
                  <c:v>42308.738179050924</c:v>
                </c:pt>
                <c:pt idx="23466">
                  <c:v>42308.738873437498</c:v>
                </c:pt>
                <c:pt idx="23467">
                  <c:v>42308.739567824072</c:v>
                </c:pt>
                <c:pt idx="23468">
                  <c:v>42308.740262210646</c:v>
                </c:pt>
                <c:pt idx="23469">
                  <c:v>42308.740956597219</c:v>
                </c:pt>
                <c:pt idx="23470">
                  <c:v>42308.741650983793</c:v>
                </c:pt>
                <c:pt idx="23471">
                  <c:v>42308.742345370367</c:v>
                </c:pt>
                <c:pt idx="23472">
                  <c:v>42308.743039756948</c:v>
                </c:pt>
                <c:pt idx="23473">
                  <c:v>42308.743734143522</c:v>
                </c:pt>
                <c:pt idx="23474">
                  <c:v>42308.744428530095</c:v>
                </c:pt>
                <c:pt idx="23475">
                  <c:v>42308.745122916669</c:v>
                </c:pt>
                <c:pt idx="23476">
                  <c:v>42308.745817303243</c:v>
                </c:pt>
                <c:pt idx="23477">
                  <c:v>42308.746511689817</c:v>
                </c:pt>
                <c:pt idx="23478">
                  <c:v>42308.74720607639</c:v>
                </c:pt>
                <c:pt idx="23479">
                  <c:v>42308.747900462964</c:v>
                </c:pt>
                <c:pt idx="23480">
                  <c:v>42308.748594849538</c:v>
                </c:pt>
                <c:pt idx="23481">
                  <c:v>42308.749289236112</c:v>
                </c:pt>
                <c:pt idx="23482">
                  <c:v>42308.749983622685</c:v>
                </c:pt>
                <c:pt idx="23483">
                  <c:v>42308.750678009259</c:v>
                </c:pt>
                <c:pt idx="23484">
                  <c:v>42308.751372395833</c:v>
                </c:pt>
                <c:pt idx="23485">
                  <c:v>42308.752066782406</c:v>
                </c:pt>
                <c:pt idx="23486">
                  <c:v>42308.75276116898</c:v>
                </c:pt>
                <c:pt idx="23487">
                  <c:v>42308.753455555554</c:v>
                </c:pt>
                <c:pt idx="23488">
                  <c:v>42308.754149942128</c:v>
                </c:pt>
                <c:pt idx="23489">
                  <c:v>42308.754844328701</c:v>
                </c:pt>
                <c:pt idx="23490">
                  <c:v>42308.755538715275</c:v>
                </c:pt>
                <c:pt idx="23491">
                  <c:v>42308.756233101849</c:v>
                </c:pt>
                <c:pt idx="23492">
                  <c:v>42308.756927488423</c:v>
                </c:pt>
                <c:pt idx="23493">
                  <c:v>42308.757621874996</c:v>
                </c:pt>
                <c:pt idx="23494">
                  <c:v>42308.758316261577</c:v>
                </c:pt>
                <c:pt idx="23495">
                  <c:v>42308.759010648151</c:v>
                </c:pt>
                <c:pt idx="23496">
                  <c:v>42308.759705034725</c:v>
                </c:pt>
                <c:pt idx="23497">
                  <c:v>42308.760399421299</c:v>
                </c:pt>
                <c:pt idx="23498">
                  <c:v>42308.761093807872</c:v>
                </c:pt>
                <c:pt idx="23499">
                  <c:v>42308.761788194446</c:v>
                </c:pt>
                <c:pt idx="23500">
                  <c:v>42308.76248258102</c:v>
                </c:pt>
                <c:pt idx="23501">
                  <c:v>42308.763176967594</c:v>
                </c:pt>
                <c:pt idx="23502">
                  <c:v>42308.763871354167</c:v>
                </c:pt>
                <c:pt idx="23503">
                  <c:v>42308.764565740741</c:v>
                </c:pt>
                <c:pt idx="23504">
                  <c:v>42308.765260127315</c:v>
                </c:pt>
                <c:pt idx="23505">
                  <c:v>42308.765954513889</c:v>
                </c:pt>
                <c:pt idx="23506">
                  <c:v>42308.766648900462</c:v>
                </c:pt>
                <c:pt idx="23507">
                  <c:v>42308.767343287036</c:v>
                </c:pt>
                <c:pt idx="23508">
                  <c:v>42308.76803767361</c:v>
                </c:pt>
                <c:pt idx="23509">
                  <c:v>42308.768732060184</c:v>
                </c:pt>
                <c:pt idx="23510">
                  <c:v>42308.769426446757</c:v>
                </c:pt>
                <c:pt idx="23511">
                  <c:v>42308.770120833331</c:v>
                </c:pt>
                <c:pt idx="23512">
                  <c:v>42308.770815219905</c:v>
                </c:pt>
                <c:pt idx="23513">
                  <c:v>42308.771509606479</c:v>
                </c:pt>
                <c:pt idx="23514">
                  <c:v>42308.772203993052</c:v>
                </c:pt>
                <c:pt idx="23515">
                  <c:v>42308.772898379633</c:v>
                </c:pt>
                <c:pt idx="23516">
                  <c:v>42308.773592766207</c:v>
                </c:pt>
                <c:pt idx="23517">
                  <c:v>42308.774287152781</c:v>
                </c:pt>
                <c:pt idx="23518">
                  <c:v>42308.774981539354</c:v>
                </c:pt>
                <c:pt idx="23519">
                  <c:v>42308.775675925928</c:v>
                </c:pt>
                <c:pt idx="23520">
                  <c:v>42308.776370312502</c:v>
                </c:pt>
                <c:pt idx="23521">
                  <c:v>42308.777064699076</c:v>
                </c:pt>
                <c:pt idx="23522">
                  <c:v>42308.777759085649</c:v>
                </c:pt>
                <c:pt idx="23523">
                  <c:v>42308.778453472223</c:v>
                </c:pt>
                <c:pt idx="23524">
                  <c:v>42308.779147858797</c:v>
                </c:pt>
                <c:pt idx="23525">
                  <c:v>42308.779842245371</c:v>
                </c:pt>
                <c:pt idx="23526">
                  <c:v>42308.780536631944</c:v>
                </c:pt>
                <c:pt idx="23527">
                  <c:v>42308.781231018518</c:v>
                </c:pt>
                <c:pt idx="23528">
                  <c:v>42308.781925405092</c:v>
                </c:pt>
                <c:pt idx="23529">
                  <c:v>42308.782619791666</c:v>
                </c:pt>
                <c:pt idx="23530">
                  <c:v>42308.783314178239</c:v>
                </c:pt>
                <c:pt idx="23531">
                  <c:v>42308.784008564813</c:v>
                </c:pt>
                <c:pt idx="23532">
                  <c:v>42308.784702951387</c:v>
                </c:pt>
                <c:pt idx="23533">
                  <c:v>42308.785397337961</c:v>
                </c:pt>
                <c:pt idx="23534">
                  <c:v>42308.786091724534</c:v>
                </c:pt>
                <c:pt idx="23535">
                  <c:v>42308.786786111108</c:v>
                </c:pt>
                <c:pt idx="23536">
                  <c:v>42308.787480497682</c:v>
                </c:pt>
                <c:pt idx="23537">
                  <c:v>42308.788174884263</c:v>
                </c:pt>
                <c:pt idx="23538">
                  <c:v>42308.788869270837</c:v>
                </c:pt>
                <c:pt idx="23539">
                  <c:v>42308.78956365741</c:v>
                </c:pt>
                <c:pt idx="23540">
                  <c:v>42308.790258043984</c:v>
                </c:pt>
                <c:pt idx="23541">
                  <c:v>42308.790952430558</c:v>
                </c:pt>
                <c:pt idx="23542">
                  <c:v>42308.791646817132</c:v>
                </c:pt>
                <c:pt idx="23543">
                  <c:v>42308.792341203705</c:v>
                </c:pt>
                <c:pt idx="23544">
                  <c:v>42308.793035590279</c:v>
                </c:pt>
                <c:pt idx="23545">
                  <c:v>42308.793729976853</c:v>
                </c:pt>
                <c:pt idx="23546">
                  <c:v>42308.794424363427</c:v>
                </c:pt>
                <c:pt idx="23547">
                  <c:v>42308.79511875</c:v>
                </c:pt>
                <c:pt idx="23548">
                  <c:v>42308.795813136574</c:v>
                </c:pt>
                <c:pt idx="23549">
                  <c:v>42308.796507523148</c:v>
                </c:pt>
                <c:pt idx="23550">
                  <c:v>42308.797201909721</c:v>
                </c:pt>
                <c:pt idx="23551">
                  <c:v>42308.797896296295</c:v>
                </c:pt>
                <c:pt idx="23552">
                  <c:v>42308.798590682869</c:v>
                </c:pt>
                <c:pt idx="23553">
                  <c:v>42308.799285069443</c:v>
                </c:pt>
                <c:pt idx="23554">
                  <c:v>42308.799979456016</c:v>
                </c:pt>
                <c:pt idx="23555">
                  <c:v>42308.80067384259</c:v>
                </c:pt>
                <c:pt idx="23556">
                  <c:v>42308.801368229164</c:v>
                </c:pt>
                <c:pt idx="23557">
                  <c:v>42308.802062615738</c:v>
                </c:pt>
                <c:pt idx="23558">
                  <c:v>42308.802757002311</c:v>
                </c:pt>
                <c:pt idx="23559">
                  <c:v>42308.803451388892</c:v>
                </c:pt>
                <c:pt idx="23560">
                  <c:v>42308.804145775466</c:v>
                </c:pt>
                <c:pt idx="23561">
                  <c:v>42308.80484016204</c:v>
                </c:pt>
                <c:pt idx="23562">
                  <c:v>42308.805534548614</c:v>
                </c:pt>
                <c:pt idx="23563">
                  <c:v>42308.806228935187</c:v>
                </c:pt>
                <c:pt idx="23564">
                  <c:v>42308.806923321761</c:v>
                </c:pt>
                <c:pt idx="23565">
                  <c:v>42308.807617708335</c:v>
                </c:pt>
                <c:pt idx="23566">
                  <c:v>42308.808312094909</c:v>
                </c:pt>
                <c:pt idx="23567">
                  <c:v>42308.809006481482</c:v>
                </c:pt>
                <c:pt idx="23568">
                  <c:v>42308.809700868056</c:v>
                </c:pt>
                <c:pt idx="23569">
                  <c:v>42308.81039525463</c:v>
                </c:pt>
                <c:pt idx="23570">
                  <c:v>42308.811089641204</c:v>
                </c:pt>
                <c:pt idx="23571">
                  <c:v>42308.811784027777</c:v>
                </c:pt>
                <c:pt idx="23572">
                  <c:v>42308.812478414351</c:v>
                </c:pt>
                <c:pt idx="23573">
                  <c:v>42308.813172800925</c:v>
                </c:pt>
                <c:pt idx="23574">
                  <c:v>42308.813867187499</c:v>
                </c:pt>
                <c:pt idx="23575">
                  <c:v>42308.814561574072</c:v>
                </c:pt>
                <c:pt idx="23576">
                  <c:v>42308.815255960646</c:v>
                </c:pt>
                <c:pt idx="23577">
                  <c:v>42308.81595034722</c:v>
                </c:pt>
                <c:pt idx="23578">
                  <c:v>42308.816644733794</c:v>
                </c:pt>
                <c:pt idx="23579">
                  <c:v>42308.817339120367</c:v>
                </c:pt>
                <c:pt idx="23580">
                  <c:v>42308.818033506941</c:v>
                </c:pt>
                <c:pt idx="23581">
                  <c:v>42308.818727893522</c:v>
                </c:pt>
                <c:pt idx="23582">
                  <c:v>42308.819422280096</c:v>
                </c:pt>
                <c:pt idx="23583">
                  <c:v>42308.820116666669</c:v>
                </c:pt>
                <c:pt idx="23584">
                  <c:v>42308.820811053243</c:v>
                </c:pt>
                <c:pt idx="23585">
                  <c:v>42308.821505439817</c:v>
                </c:pt>
                <c:pt idx="23586">
                  <c:v>42308.822199826391</c:v>
                </c:pt>
                <c:pt idx="23587">
                  <c:v>42308.822894212964</c:v>
                </c:pt>
                <c:pt idx="23588">
                  <c:v>42308.823588599538</c:v>
                </c:pt>
                <c:pt idx="23589">
                  <c:v>42308.824282986112</c:v>
                </c:pt>
                <c:pt idx="23590">
                  <c:v>42308.824977372686</c:v>
                </c:pt>
                <c:pt idx="23591">
                  <c:v>42308.825671759259</c:v>
                </c:pt>
                <c:pt idx="23592">
                  <c:v>42308.826366145833</c:v>
                </c:pt>
                <c:pt idx="23593">
                  <c:v>42308.827060532407</c:v>
                </c:pt>
                <c:pt idx="23594">
                  <c:v>42308.827754918981</c:v>
                </c:pt>
                <c:pt idx="23595">
                  <c:v>42308.828449305554</c:v>
                </c:pt>
                <c:pt idx="23596">
                  <c:v>42308.829143692128</c:v>
                </c:pt>
                <c:pt idx="23597">
                  <c:v>42308.829838078702</c:v>
                </c:pt>
                <c:pt idx="23598">
                  <c:v>42308.830532465276</c:v>
                </c:pt>
                <c:pt idx="23599">
                  <c:v>42308.831226851849</c:v>
                </c:pt>
                <c:pt idx="23600">
                  <c:v>42308.831921238423</c:v>
                </c:pt>
                <c:pt idx="23601">
                  <c:v>42308.832615624997</c:v>
                </c:pt>
                <c:pt idx="23602">
                  <c:v>42308.833310011571</c:v>
                </c:pt>
                <c:pt idx="23603">
                  <c:v>42308.834004398152</c:v>
                </c:pt>
                <c:pt idx="23604">
                  <c:v>42308.834698784725</c:v>
                </c:pt>
                <c:pt idx="23605">
                  <c:v>42308.835393171299</c:v>
                </c:pt>
                <c:pt idx="23606">
                  <c:v>42308.836087557873</c:v>
                </c:pt>
                <c:pt idx="23607">
                  <c:v>42308.836781944447</c:v>
                </c:pt>
                <c:pt idx="23608">
                  <c:v>42308.83747633102</c:v>
                </c:pt>
                <c:pt idx="23609">
                  <c:v>42308.838170717594</c:v>
                </c:pt>
                <c:pt idx="23610">
                  <c:v>42308.838865104168</c:v>
                </c:pt>
                <c:pt idx="23611">
                  <c:v>42308.839559490742</c:v>
                </c:pt>
                <c:pt idx="23612">
                  <c:v>42308.840253877315</c:v>
                </c:pt>
                <c:pt idx="23613">
                  <c:v>42308.840948263889</c:v>
                </c:pt>
                <c:pt idx="23614">
                  <c:v>42308.841642650463</c:v>
                </c:pt>
                <c:pt idx="23615">
                  <c:v>42308.842337037036</c:v>
                </c:pt>
                <c:pt idx="23616">
                  <c:v>42308.84303142361</c:v>
                </c:pt>
                <c:pt idx="23617">
                  <c:v>42308.843725810184</c:v>
                </c:pt>
                <c:pt idx="23618">
                  <c:v>42308.844420196758</c:v>
                </c:pt>
                <c:pt idx="23619">
                  <c:v>42308.845114583331</c:v>
                </c:pt>
                <c:pt idx="23620">
                  <c:v>42308.845808969905</c:v>
                </c:pt>
                <c:pt idx="23621">
                  <c:v>42308.846503356479</c:v>
                </c:pt>
                <c:pt idx="23622">
                  <c:v>42308.847197743053</c:v>
                </c:pt>
                <c:pt idx="23623">
                  <c:v>42308.847892129626</c:v>
                </c:pt>
                <c:pt idx="23624">
                  <c:v>42308.8485865162</c:v>
                </c:pt>
                <c:pt idx="23625">
                  <c:v>42308.849280902781</c:v>
                </c:pt>
                <c:pt idx="23626">
                  <c:v>42308.849975289355</c:v>
                </c:pt>
                <c:pt idx="23627">
                  <c:v>42308.850669675929</c:v>
                </c:pt>
                <c:pt idx="23628">
                  <c:v>42308.851364062502</c:v>
                </c:pt>
                <c:pt idx="23629">
                  <c:v>42308.852058449076</c:v>
                </c:pt>
                <c:pt idx="23630">
                  <c:v>42308.85275283565</c:v>
                </c:pt>
                <c:pt idx="23631">
                  <c:v>42308.853447222224</c:v>
                </c:pt>
                <c:pt idx="23632">
                  <c:v>42308.854141608797</c:v>
                </c:pt>
                <c:pt idx="23633">
                  <c:v>42308.854835995371</c:v>
                </c:pt>
                <c:pt idx="23634">
                  <c:v>42308.855530381945</c:v>
                </c:pt>
                <c:pt idx="23635">
                  <c:v>42308.856224768519</c:v>
                </c:pt>
                <c:pt idx="23636">
                  <c:v>42308.856919155092</c:v>
                </c:pt>
                <c:pt idx="23637">
                  <c:v>42308.857613541666</c:v>
                </c:pt>
                <c:pt idx="23638">
                  <c:v>42308.85830792824</c:v>
                </c:pt>
                <c:pt idx="23639">
                  <c:v>42308.859002314814</c:v>
                </c:pt>
                <c:pt idx="23640">
                  <c:v>42308.859696701387</c:v>
                </c:pt>
                <c:pt idx="23641">
                  <c:v>42308.860391087961</c:v>
                </c:pt>
                <c:pt idx="23642">
                  <c:v>42308.861085474535</c:v>
                </c:pt>
                <c:pt idx="23643">
                  <c:v>42308.861779861109</c:v>
                </c:pt>
                <c:pt idx="23644">
                  <c:v>42308.862474247682</c:v>
                </c:pt>
                <c:pt idx="23645">
                  <c:v>42308.863168634256</c:v>
                </c:pt>
                <c:pt idx="23646">
                  <c:v>42308.86386302083</c:v>
                </c:pt>
                <c:pt idx="23647">
                  <c:v>42308.864557407411</c:v>
                </c:pt>
                <c:pt idx="23648">
                  <c:v>42308.865251793984</c:v>
                </c:pt>
                <c:pt idx="23649">
                  <c:v>42308.865946180558</c:v>
                </c:pt>
                <c:pt idx="23650">
                  <c:v>42308.866640567132</c:v>
                </c:pt>
                <c:pt idx="23651">
                  <c:v>42308.867334953706</c:v>
                </c:pt>
                <c:pt idx="23652">
                  <c:v>42308.868029340279</c:v>
                </c:pt>
                <c:pt idx="23653">
                  <c:v>42308.868723726853</c:v>
                </c:pt>
                <c:pt idx="23654">
                  <c:v>42308.869418113427</c:v>
                </c:pt>
                <c:pt idx="23655">
                  <c:v>42308.870112500001</c:v>
                </c:pt>
                <c:pt idx="23656">
                  <c:v>42308.870806886574</c:v>
                </c:pt>
                <c:pt idx="23657">
                  <c:v>42308.871501273148</c:v>
                </c:pt>
                <c:pt idx="23658">
                  <c:v>42308.872195659722</c:v>
                </c:pt>
                <c:pt idx="23659">
                  <c:v>42308.872890046296</c:v>
                </c:pt>
                <c:pt idx="23660">
                  <c:v>42308.873584432869</c:v>
                </c:pt>
                <c:pt idx="23661">
                  <c:v>42308.874278819443</c:v>
                </c:pt>
                <c:pt idx="23662">
                  <c:v>42308.874973206017</c:v>
                </c:pt>
                <c:pt idx="23663">
                  <c:v>42308.875667592591</c:v>
                </c:pt>
                <c:pt idx="23664">
                  <c:v>42308.876361979164</c:v>
                </c:pt>
                <c:pt idx="23665">
                  <c:v>42308.877056365738</c:v>
                </c:pt>
                <c:pt idx="23666">
                  <c:v>42308.877750752312</c:v>
                </c:pt>
                <c:pt idx="23667">
                  <c:v>42308.878445138886</c:v>
                </c:pt>
                <c:pt idx="23668">
                  <c:v>42308.879139525467</c:v>
                </c:pt>
                <c:pt idx="23669">
                  <c:v>42308.87983391204</c:v>
                </c:pt>
                <c:pt idx="23670">
                  <c:v>42308.880528298614</c:v>
                </c:pt>
                <c:pt idx="23671">
                  <c:v>42308.881222685188</c:v>
                </c:pt>
                <c:pt idx="23672">
                  <c:v>42308.881917071762</c:v>
                </c:pt>
                <c:pt idx="23673">
                  <c:v>42308.882611458335</c:v>
                </c:pt>
                <c:pt idx="23674">
                  <c:v>42308.883305844909</c:v>
                </c:pt>
                <c:pt idx="23675">
                  <c:v>42308.884000231483</c:v>
                </c:pt>
                <c:pt idx="23676">
                  <c:v>42308.884694618057</c:v>
                </c:pt>
                <c:pt idx="23677">
                  <c:v>42308.88538900463</c:v>
                </c:pt>
                <c:pt idx="23678">
                  <c:v>42308.886083391204</c:v>
                </c:pt>
                <c:pt idx="23679">
                  <c:v>42308.886777777778</c:v>
                </c:pt>
                <c:pt idx="23680">
                  <c:v>42308.887472164351</c:v>
                </c:pt>
                <c:pt idx="23681">
                  <c:v>42308.888166550925</c:v>
                </c:pt>
                <c:pt idx="23682">
                  <c:v>42308.888860937499</c:v>
                </c:pt>
                <c:pt idx="23683">
                  <c:v>42308.889555324073</c:v>
                </c:pt>
                <c:pt idx="23684">
                  <c:v>42308.890249710646</c:v>
                </c:pt>
                <c:pt idx="23685">
                  <c:v>42308.89094409722</c:v>
                </c:pt>
                <c:pt idx="23686">
                  <c:v>42308.891638483794</c:v>
                </c:pt>
                <c:pt idx="23687">
                  <c:v>42308.892332870368</c:v>
                </c:pt>
                <c:pt idx="23688">
                  <c:v>42308.893027256941</c:v>
                </c:pt>
                <c:pt idx="23689">
                  <c:v>42308.893721643515</c:v>
                </c:pt>
                <c:pt idx="23690">
                  <c:v>42308.894416030096</c:v>
                </c:pt>
                <c:pt idx="23691">
                  <c:v>42308.89511041667</c:v>
                </c:pt>
                <c:pt idx="23692">
                  <c:v>42308.895804803244</c:v>
                </c:pt>
                <c:pt idx="23693">
                  <c:v>42308.896499189817</c:v>
                </c:pt>
                <c:pt idx="23694">
                  <c:v>42308.897193576391</c:v>
                </c:pt>
                <c:pt idx="23695">
                  <c:v>42308.897887962965</c:v>
                </c:pt>
                <c:pt idx="23696">
                  <c:v>42308.898582349539</c:v>
                </c:pt>
                <c:pt idx="23697">
                  <c:v>42308.899276736112</c:v>
                </c:pt>
                <c:pt idx="23698">
                  <c:v>42308.899971122686</c:v>
                </c:pt>
                <c:pt idx="23699">
                  <c:v>42308.90066550926</c:v>
                </c:pt>
                <c:pt idx="23700">
                  <c:v>42308.901359895834</c:v>
                </c:pt>
                <c:pt idx="23701">
                  <c:v>42308.902054282407</c:v>
                </c:pt>
                <c:pt idx="23702">
                  <c:v>42308.902748668981</c:v>
                </c:pt>
                <c:pt idx="23703">
                  <c:v>42308.903443055555</c:v>
                </c:pt>
                <c:pt idx="23704">
                  <c:v>42308.904137442129</c:v>
                </c:pt>
                <c:pt idx="23705">
                  <c:v>42308.904831828702</c:v>
                </c:pt>
                <c:pt idx="23706">
                  <c:v>42308.905526215276</c:v>
                </c:pt>
                <c:pt idx="23707">
                  <c:v>42308.90622060185</c:v>
                </c:pt>
                <c:pt idx="23708">
                  <c:v>42308.906914988424</c:v>
                </c:pt>
                <c:pt idx="23709">
                  <c:v>42308.907609374997</c:v>
                </c:pt>
                <c:pt idx="23710">
                  <c:v>42308.908303761571</c:v>
                </c:pt>
                <c:pt idx="23711">
                  <c:v>42308.908998148145</c:v>
                </c:pt>
                <c:pt idx="23712">
                  <c:v>42308.909692534726</c:v>
                </c:pt>
                <c:pt idx="23713">
                  <c:v>42308.9103869213</c:v>
                </c:pt>
                <c:pt idx="23714">
                  <c:v>42308.911081307873</c:v>
                </c:pt>
                <c:pt idx="23715">
                  <c:v>42308.911775694447</c:v>
                </c:pt>
                <c:pt idx="23716">
                  <c:v>42308.912470081021</c:v>
                </c:pt>
                <c:pt idx="23717">
                  <c:v>42308.913164467594</c:v>
                </c:pt>
                <c:pt idx="23718">
                  <c:v>42308.913858854168</c:v>
                </c:pt>
                <c:pt idx="23719">
                  <c:v>42308.914553240742</c:v>
                </c:pt>
                <c:pt idx="23720">
                  <c:v>42308.915247627316</c:v>
                </c:pt>
                <c:pt idx="23721">
                  <c:v>42308.915942013889</c:v>
                </c:pt>
                <c:pt idx="23722">
                  <c:v>42308.916636400463</c:v>
                </c:pt>
                <c:pt idx="23723">
                  <c:v>42308.917330787037</c:v>
                </c:pt>
                <c:pt idx="23724">
                  <c:v>42308.918025173611</c:v>
                </c:pt>
                <c:pt idx="23725">
                  <c:v>42308.918719560184</c:v>
                </c:pt>
                <c:pt idx="23726">
                  <c:v>42308.919413946758</c:v>
                </c:pt>
                <c:pt idx="23727">
                  <c:v>42308.920108333332</c:v>
                </c:pt>
                <c:pt idx="23728">
                  <c:v>42308.920802719906</c:v>
                </c:pt>
                <c:pt idx="23729">
                  <c:v>42308.921497106479</c:v>
                </c:pt>
                <c:pt idx="23730">
                  <c:v>42308.922191493053</c:v>
                </c:pt>
                <c:pt idx="23731">
                  <c:v>42308.922885879627</c:v>
                </c:pt>
                <c:pt idx="23732">
                  <c:v>42308.923580266201</c:v>
                </c:pt>
                <c:pt idx="23733">
                  <c:v>42308.924274652774</c:v>
                </c:pt>
                <c:pt idx="23734">
                  <c:v>42308.924969039355</c:v>
                </c:pt>
                <c:pt idx="23735">
                  <c:v>42308.925663425929</c:v>
                </c:pt>
                <c:pt idx="23736">
                  <c:v>42308.926357812503</c:v>
                </c:pt>
                <c:pt idx="23737">
                  <c:v>42308.927052199077</c:v>
                </c:pt>
                <c:pt idx="23738">
                  <c:v>42308.92774658565</c:v>
                </c:pt>
                <c:pt idx="23739">
                  <c:v>42308.928440972224</c:v>
                </c:pt>
                <c:pt idx="23740">
                  <c:v>42308.929135358798</c:v>
                </c:pt>
                <c:pt idx="23741">
                  <c:v>42308.929829745372</c:v>
                </c:pt>
                <c:pt idx="23742">
                  <c:v>42308.930524131945</c:v>
                </c:pt>
                <c:pt idx="23743">
                  <c:v>42308.931218518519</c:v>
                </c:pt>
                <c:pt idx="23744">
                  <c:v>42308.931912905093</c:v>
                </c:pt>
                <c:pt idx="23745">
                  <c:v>42308.932607291666</c:v>
                </c:pt>
                <c:pt idx="23746">
                  <c:v>42308.93330167824</c:v>
                </c:pt>
                <c:pt idx="23747">
                  <c:v>42308.933996064814</c:v>
                </c:pt>
                <c:pt idx="23748">
                  <c:v>42308.934690451388</c:v>
                </c:pt>
                <c:pt idx="23749">
                  <c:v>42308.935384837961</c:v>
                </c:pt>
                <c:pt idx="23750">
                  <c:v>42308.936079224535</c:v>
                </c:pt>
                <c:pt idx="23751">
                  <c:v>42308.936773611109</c:v>
                </c:pt>
                <c:pt idx="23752">
                  <c:v>42308.937467997683</c:v>
                </c:pt>
                <c:pt idx="23753">
                  <c:v>42308.938162384256</c:v>
                </c:pt>
                <c:pt idx="23754">
                  <c:v>42308.93885677083</c:v>
                </c:pt>
                <c:pt idx="23755">
                  <c:v>42308.939551157404</c:v>
                </c:pt>
                <c:pt idx="23756">
                  <c:v>42308.940245543985</c:v>
                </c:pt>
                <c:pt idx="23757">
                  <c:v>42308.940939930559</c:v>
                </c:pt>
                <c:pt idx="23758">
                  <c:v>42308.941634317132</c:v>
                </c:pt>
                <c:pt idx="23759">
                  <c:v>42308.942328703706</c:v>
                </c:pt>
                <c:pt idx="23760">
                  <c:v>42308.94302309028</c:v>
                </c:pt>
                <c:pt idx="23761">
                  <c:v>42308.943717476854</c:v>
                </c:pt>
                <c:pt idx="23762">
                  <c:v>42308.944411863427</c:v>
                </c:pt>
                <c:pt idx="23763">
                  <c:v>42308.945106250001</c:v>
                </c:pt>
                <c:pt idx="23764">
                  <c:v>42308.945800636575</c:v>
                </c:pt>
                <c:pt idx="23765">
                  <c:v>42308.946495023149</c:v>
                </c:pt>
                <c:pt idx="23766">
                  <c:v>42308.947189409722</c:v>
                </c:pt>
                <c:pt idx="23767">
                  <c:v>42308.947883796296</c:v>
                </c:pt>
                <c:pt idx="23768">
                  <c:v>42308.94857818287</c:v>
                </c:pt>
                <c:pt idx="23769">
                  <c:v>42308.949272569444</c:v>
                </c:pt>
                <c:pt idx="23770">
                  <c:v>42308.949966956017</c:v>
                </c:pt>
                <c:pt idx="23771">
                  <c:v>42308.950661342591</c:v>
                </c:pt>
                <c:pt idx="23772">
                  <c:v>42308.951355729165</c:v>
                </c:pt>
                <c:pt idx="23773">
                  <c:v>42308.952050115739</c:v>
                </c:pt>
                <c:pt idx="23774">
                  <c:v>42308.952744502312</c:v>
                </c:pt>
                <c:pt idx="23775">
                  <c:v>42308.953438888886</c:v>
                </c:pt>
                <c:pt idx="23776">
                  <c:v>42308.95413327546</c:v>
                </c:pt>
                <c:pt idx="23777">
                  <c:v>42308.954827662033</c:v>
                </c:pt>
                <c:pt idx="23778">
                  <c:v>42308.955522048615</c:v>
                </c:pt>
                <c:pt idx="23779">
                  <c:v>42308.956216435188</c:v>
                </c:pt>
                <c:pt idx="23780">
                  <c:v>42308.956910821762</c:v>
                </c:pt>
                <c:pt idx="23781">
                  <c:v>42308.957605208336</c:v>
                </c:pt>
                <c:pt idx="23782">
                  <c:v>42308.958299594909</c:v>
                </c:pt>
                <c:pt idx="23783">
                  <c:v>42308.958993981483</c:v>
                </c:pt>
                <c:pt idx="23784">
                  <c:v>42308.959688368057</c:v>
                </c:pt>
                <c:pt idx="23785">
                  <c:v>42308.960382754631</c:v>
                </c:pt>
                <c:pt idx="23786">
                  <c:v>42308.961077141204</c:v>
                </c:pt>
                <c:pt idx="23787">
                  <c:v>42308.961771527778</c:v>
                </c:pt>
                <c:pt idx="23788">
                  <c:v>42308.962465914352</c:v>
                </c:pt>
                <c:pt idx="23789">
                  <c:v>42308.963160300926</c:v>
                </c:pt>
                <c:pt idx="23790">
                  <c:v>42308.963854687499</c:v>
                </c:pt>
                <c:pt idx="23791">
                  <c:v>42308.964549074073</c:v>
                </c:pt>
                <c:pt idx="23792">
                  <c:v>42308.965243460647</c:v>
                </c:pt>
                <c:pt idx="23793">
                  <c:v>42308.965937847221</c:v>
                </c:pt>
                <c:pt idx="23794">
                  <c:v>42308.966632233794</c:v>
                </c:pt>
                <c:pt idx="23795">
                  <c:v>42308.967326620368</c:v>
                </c:pt>
                <c:pt idx="23796">
                  <c:v>42308.968021006942</c:v>
                </c:pt>
                <c:pt idx="23797">
                  <c:v>42308.968715393516</c:v>
                </c:pt>
                <c:pt idx="23798">
                  <c:v>42308.969409780089</c:v>
                </c:pt>
                <c:pt idx="23799">
                  <c:v>42308.970104166663</c:v>
                </c:pt>
                <c:pt idx="23800">
                  <c:v>42308.970798553244</c:v>
                </c:pt>
                <c:pt idx="23801">
                  <c:v>42308.971492939818</c:v>
                </c:pt>
                <c:pt idx="23802">
                  <c:v>42308.972187326392</c:v>
                </c:pt>
                <c:pt idx="23803">
                  <c:v>42308.972881712965</c:v>
                </c:pt>
                <c:pt idx="23804">
                  <c:v>42308.973576099539</c:v>
                </c:pt>
                <c:pt idx="23805">
                  <c:v>42308.974270486113</c:v>
                </c:pt>
                <c:pt idx="23806">
                  <c:v>42308.974964872687</c:v>
                </c:pt>
                <c:pt idx="23807">
                  <c:v>42308.97565925926</c:v>
                </c:pt>
                <c:pt idx="23808">
                  <c:v>42308.976353645834</c:v>
                </c:pt>
                <c:pt idx="23809">
                  <c:v>42308.977048032408</c:v>
                </c:pt>
                <c:pt idx="23810">
                  <c:v>42308.977742418982</c:v>
                </c:pt>
                <c:pt idx="23811">
                  <c:v>42308.978436805555</c:v>
                </c:pt>
                <c:pt idx="23812">
                  <c:v>42308.979131192129</c:v>
                </c:pt>
                <c:pt idx="23813">
                  <c:v>42308.979825578703</c:v>
                </c:pt>
                <c:pt idx="23814">
                  <c:v>42308.980519965276</c:v>
                </c:pt>
                <c:pt idx="23815">
                  <c:v>42308.98121435185</c:v>
                </c:pt>
                <c:pt idx="23816">
                  <c:v>42308.981908738424</c:v>
                </c:pt>
                <c:pt idx="23817">
                  <c:v>42308.982603124998</c:v>
                </c:pt>
                <c:pt idx="23818">
                  <c:v>42308.983297511571</c:v>
                </c:pt>
                <c:pt idx="23819">
                  <c:v>42308.983991898145</c:v>
                </c:pt>
                <c:pt idx="23820">
                  <c:v>42308.984686284719</c:v>
                </c:pt>
                <c:pt idx="23821">
                  <c:v>42308.985380671293</c:v>
                </c:pt>
                <c:pt idx="23822">
                  <c:v>42308.986075057874</c:v>
                </c:pt>
                <c:pt idx="23823">
                  <c:v>42308.986769444447</c:v>
                </c:pt>
                <c:pt idx="23824">
                  <c:v>42308.987463831021</c:v>
                </c:pt>
                <c:pt idx="23825">
                  <c:v>42308.988158217595</c:v>
                </c:pt>
                <c:pt idx="23826">
                  <c:v>42308.988852604169</c:v>
                </c:pt>
                <c:pt idx="23827">
                  <c:v>42308.989546990742</c:v>
                </c:pt>
                <c:pt idx="23828">
                  <c:v>42308.990241377316</c:v>
                </c:pt>
                <c:pt idx="23829">
                  <c:v>42308.99093576389</c:v>
                </c:pt>
                <c:pt idx="23830">
                  <c:v>42308.991630150464</c:v>
                </c:pt>
                <c:pt idx="23831">
                  <c:v>42308.992324537037</c:v>
                </c:pt>
                <c:pt idx="23832">
                  <c:v>42308.993018923611</c:v>
                </c:pt>
                <c:pt idx="23833">
                  <c:v>42308.993713310185</c:v>
                </c:pt>
                <c:pt idx="23834">
                  <c:v>42308.994407696759</c:v>
                </c:pt>
                <c:pt idx="23835">
                  <c:v>42308.995102083332</c:v>
                </c:pt>
                <c:pt idx="23836">
                  <c:v>42308.995796469906</c:v>
                </c:pt>
                <c:pt idx="23837">
                  <c:v>42308.99649085648</c:v>
                </c:pt>
                <c:pt idx="23838">
                  <c:v>42308.997185243054</c:v>
                </c:pt>
                <c:pt idx="23839">
                  <c:v>42308.997879629627</c:v>
                </c:pt>
                <c:pt idx="23840">
                  <c:v>42308.998574016201</c:v>
                </c:pt>
                <c:pt idx="23841">
                  <c:v>42308.999268402775</c:v>
                </c:pt>
                <c:pt idx="23842">
                  <c:v>42308.999962789349</c:v>
                </c:pt>
                <c:pt idx="23843">
                  <c:v>42309.00065717593</c:v>
                </c:pt>
                <c:pt idx="23844">
                  <c:v>42309.001351562503</c:v>
                </c:pt>
                <c:pt idx="23845">
                  <c:v>42309.002045949077</c:v>
                </c:pt>
                <c:pt idx="23846">
                  <c:v>42309.002740335651</c:v>
                </c:pt>
                <c:pt idx="23847">
                  <c:v>42309.003434722224</c:v>
                </c:pt>
                <c:pt idx="23848">
                  <c:v>42309.004129108798</c:v>
                </c:pt>
                <c:pt idx="23849">
                  <c:v>42309.004823495372</c:v>
                </c:pt>
                <c:pt idx="23850">
                  <c:v>42309.005517881946</c:v>
                </c:pt>
                <c:pt idx="23851">
                  <c:v>42309.006212268519</c:v>
                </c:pt>
                <c:pt idx="23852">
                  <c:v>42309.006906655093</c:v>
                </c:pt>
                <c:pt idx="23853">
                  <c:v>42309.007601041667</c:v>
                </c:pt>
                <c:pt idx="23854">
                  <c:v>42309.008295428241</c:v>
                </c:pt>
                <c:pt idx="23855">
                  <c:v>42309.008989814814</c:v>
                </c:pt>
                <c:pt idx="23856">
                  <c:v>42309.009684201388</c:v>
                </c:pt>
                <c:pt idx="23857">
                  <c:v>42309.010378587962</c:v>
                </c:pt>
                <c:pt idx="23858">
                  <c:v>42309.011072974536</c:v>
                </c:pt>
                <c:pt idx="23859">
                  <c:v>42309.011767361109</c:v>
                </c:pt>
                <c:pt idx="23860">
                  <c:v>42309.012461747683</c:v>
                </c:pt>
                <c:pt idx="23861">
                  <c:v>42309.013156134257</c:v>
                </c:pt>
                <c:pt idx="23862">
                  <c:v>42309.013850520831</c:v>
                </c:pt>
                <c:pt idx="23863">
                  <c:v>42309.014544907404</c:v>
                </c:pt>
                <c:pt idx="23864">
                  <c:v>42309.015239293978</c:v>
                </c:pt>
                <c:pt idx="23865">
                  <c:v>42309.015933680559</c:v>
                </c:pt>
                <c:pt idx="23866">
                  <c:v>42309.016628067133</c:v>
                </c:pt>
                <c:pt idx="23867">
                  <c:v>42309.017322453707</c:v>
                </c:pt>
                <c:pt idx="23868">
                  <c:v>42309.01801684028</c:v>
                </c:pt>
                <c:pt idx="23869">
                  <c:v>42309.018711226854</c:v>
                </c:pt>
                <c:pt idx="23870">
                  <c:v>42309.019405613428</c:v>
                </c:pt>
                <c:pt idx="23871">
                  <c:v>42309.020100000002</c:v>
                </c:pt>
                <c:pt idx="23872">
                  <c:v>42309.020794386575</c:v>
                </c:pt>
                <c:pt idx="23873">
                  <c:v>42309.021488773149</c:v>
                </c:pt>
                <c:pt idx="23874">
                  <c:v>42309.022183159723</c:v>
                </c:pt>
                <c:pt idx="23875">
                  <c:v>42309.022877546297</c:v>
                </c:pt>
                <c:pt idx="23876">
                  <c:v>42309.02357193287</c:v>
                </c:pt>
                <c:pt idx="23877">
                  <c:v>42309.024266319444</c:v>
                </c:pt>
                <c:pt idx="23878">
                  <c:v>42309.024960706018</c:v>
                </c:pt>
                <c:pt idx="23879">
                  <c:v>42309.025655092591</c:v>
                </c:pt>
                <c:pt idx="23880">
                  <c:v>42309.026349479165</c:v>
                </c:pt>
                <c:pt idx="23881">
                  <c:v>42309.027043865739</c:v>
                </c:pt>
                <c:pt idx="23882">
                  <c:v>42309.027738252313</c:v>
                </c:pt>
                <c:pt idx="23883">
                  <c:v>42309.028432638886</c:v>
                </c:pt>
                <c:pt idx="23884">
                  <c:v>42309.02912702546</c:v>
                </c:pt>
                <c:pt idx="23885">
                  <c:v>42309.029821412034</c:v>
                </c:pt>
                <c:pt idx="23886">
                  <c:v>42309.030515798608</c:v>
                </c:pt>
                <c:pt idx="23887">
                  <c:v>42309.031210185189</c:v>
                </c:pt>
                <c:pt idx="23888">
                  <c:v>42309.031904571762</c:v>
                </c:pt>
                <c:pt idx="23889">
                  <c:v>42309.032598958336</c:v>
                </c:pt>
                <c:pt idx="23890">
                  <c:v>42309.03329334491</c:v>
                </c:pt>
                <c:pt idx="23891">
                  <c:v>42309.033987731484</c:v>
                </c:pt>
                <c:pt idx="23892">
                  <c:v>42309.034682118057</c:v>
                </c:pt>
                <c:pt idx="23893">
                  <c:v>42309.035376504631</c:v>
                </c:pt>
                <c:pt idx="23894">
                  <c:v>42309.036070891205</c:v>
                </c:pt>
                <c:pt idx="23895">
                  <c:v>42309.036765277779</c:v>
                </c:pt>
                <c:pt idx="23896">
                  <c:v>42309.037459664352</c:v>
                </c:pt>
                <c:pt idx="23897">
                  <c:v>42309.038154050926</c:v>
                </c:pt>
                <c:pt idx="23898">
                  <c:v>42309.0388484375</c:v>
                </c:pt>
                <c:pt idx="23899">
                  <c:v>42309.039542824074</c:v>
                </c:pt>
                <c:pt idx="23900">
                  <c:v>42309.040237210647</c:v>
                </c:pt>
                <c:pt idx="23901">
                  <c:v>42309.040931597221</c:v>
                </c:pt>
                <c:pt idx="23902">
                  <c:v>42309.041625983795</c:v>
                </c:pt>
                <c:pt idx="23903">
                  <c:v>42309.042320370369</c:v>
                </c:pt>
                <c:pt idx="23904">
                  <c:v>42309.043014756942</c:v>
                </c:pt>
                <c:pt idx="23905">
                  <c:v>42309.043709143516</c:v>
                </c:pt>
                <c:pt idx="23906">
                  <c:v>42309.04440353009</c:v>
                </c:pt>
                <c:pt idx="23907">
                  <c:v>42309.045097916664</c:v>
                </c:pt>
                <c:pt idx="23908">
                  <c:v>42309.045792303237</c:v>
                </c:pt>
                <c:pt idx="23909">
                  <c:v>42309.046486689818</c:v>
                </c:pt>
                <c:pt idx="23910">
                  <c:v>42309.047181076392</c:v>
                </c:pt>
                <c:pt idx="23911">
                  <c:v>42309.047875462966</c:v>
                </c:pt>
                <c:pt idx="23912">
                  <c:v>42309.048569849539</c:v>
                </c:pt>
                <c:pt idx="23913">
                  <c:v>42309.049264236113</c:v>
                </c:pt>
                <c:pt idx="23914">
                  <c:v>42309.049958622687</c:v>
                </c:pt>
                <c:pt idx="23915">
                  <c:v>42309.050653009261</c:v>
                </c:pt>
                <c:pt idx="23916">
                  <c:v>42309.051347395834</c:v>
                </c:pt>
                <c:pt idx="23917">
                  <c:v>42309.052041782408</c:v>
                </c:pt>
                <c:pt idx="23918">
                  <c:v>42309.052736168982</c:v>
                </c:pt>
                <c:pt idx="23919">
                  <c:v>42309.053430555556</c:v>
                </c:pt>
                <c:pt idx="23920">
                  <c:v>42309.054124942129</c:v>
                </c:pt>
                <c:pt idx="23921">
                  <c:v>42309.054819328703</c:v>
                </c:pt>
                <c:pt idx="23922">
                  <c:v>42309.055513715277</c:v>
                </c:pt>
                <c:pt idx="23923">
                  <c:v>42309.056208101851</c:v>
                </c:pt>
                <c:pt idx="23924">
                  <c:v>42309.056902488424</c:v>
                </c:pt>
                <c:pt idx="23925">
                  <c:v>42309.057596874998</c:v>
                </c:pt>
                <c:pt idx="23926">
                  <c:v>42309.058291261572</c:v>
                </c:pt>
                <c:pt idx="23927">
                  <c:v>42309.058985648146</c:v>
                </c:pt>
                <c:pt idx="23928">
                  <c:v>42309.059680034719</c:v>
                </c:pt>
                <c:pt idx="23929">
                  <c:v>42309.060374421293</c:v>
                </c:pt>
                <c:pt idx="23930">
                  <c:v>42309.061068807867</c:v>
                </c:pt>
                <c:pt idx="23931">
                  <c:v>42309.061763194448</c:v>
                </c:pt>
                <c:pt idx="23932">
                  <c:v>42309.062457581022</c:v>
                </c:pt>
                <c:pt idx="23933">
                  <c:v>42309.063151967595</c:v>
                </c:pt>
                <c:pt idx="23934">
                  <c:v>42309.063846354169</c:v>
                </c:pt>
                <c:pt idx="23935">
                  <c:v>42309.064540740743</c:v>
                </c:pt>
                <c:pt idx="23936">
                  <c:v>42309.065235127317</c:v>
                </c:pt>
                <c:pt idx="23937">
                  <c:v>42309.06592951389</c:v>
                </c:pt>
                <c:pt idx="23938">
                  <c:v>42309.066623900464</c:v>
                </c:pt>
                <c:pt idx="23939">
                  <c:v>42309.067318287038</c:v>
                </c:pt>
                <c:pt idx="23940">
                  <c:v>42309.068012673612</c:v>
                </c:pt>
                <c:pt idx="23941">
                  <c:v>42309.068707060185</c:v>
                </c:pt>
                <c:pt idx="23942">
                  <c:v>42309.069401446759</c:v>
                </c:pt>
                <c:pt idx="23943">
                  <c:v>42309.070095833333</c:v>
                </c:pt>
                <c:pt idx="23944">
                  <c:v>42309.070790219906</c:v>
                </c:pt>
                <c:pt idx="23945">
                  <c:v>42309.07148460648</c:v>
                </c:pt>
                <c:pt idx="23946">
                  <c:v>42309.072178993054</c:v>
                </c:pt>
                <c:pt idx="23947">
                  <c:v>42309.072873379628</c:v>
                </c:pt>
                <c:pt idx="23948">
                  <c:v>42309.073567766201</c:v>
                </c:pt>
                <c:pt idx="23949">
                  <c:v>42309.074262152775</c:v>
                </c:pt>
                <c:pt idx="23950">
                  <c:v>42309.074956539349</c:v>
                </c:pt>
                <c:pt idx="23951">
                  <c:v>42309.075650925923</c:v>
                </c:pt>
                <c:pt idx="23952">
                  <c:v>42309.076345312496</c:v>
                </c:pt>
                <c:pt idx="23953">
                  <c:v>42309.077039699077</c:v>
                </c:pt>
                <c:pt idx="23954">
                  <c:v>42309.077734085651</c:v>
                </c:pt>
                <c:pt idx="23955">
                  <c:v>42309.078428472225</c:v>
                </c:pt>
                <c:pt idx="23956">
                  <c:v>42309.079122858799</c:v>
                </c:pt>
                <c:pt idx="23957">
                  <c:v>42309.079817245372</c:v>
                </c:pt>
                <c:pt idx="23958">
                  <c:v>42309.080511631946</c:v>
                </c:pt>
                <c:pt idx="23959">
                  <c:v>42309.08120601852</c:v>
                </c:pt>
                <c:pt idx="23960">
                  <c:v>42309.081900405094</c:v>
                </c:pt>
                <c:pt idx="23961">
                  <c:v>42309.082594791667</c:v>
                </c:pt>
                <c:pt idx="23962">
                  <c:v>42309.083289178241</c:v>
                </c:pt>
                <c:pt idx="23963">
                  <c:v>42309.083983564815</c:v>
                </c:pt>
                <c:pt idx="23964">
                  <c:v>42309.084677951389</c:v>
                </c:pt>
                <c:pt idx="23965">
                  <c:v>42309.085372337962</c:v>
                </c:pt>
                <c:pt idx="23966">
                  <c:v>42309.086066724536</c:v>
                </c:pt>
                <c:pt idx="23967">
                  <c:v>42309.08676111111</c:v>
                </c:pt>
                <c:pt idx="23968">
                  <c:v>42309.087455497684</c:v>
                </c:pt>
                <c:pt idx="23969">
                  <c:v>42309.088149884257</c:v>
                </c:pt>
                <c:pt idx="23970">
                  <c:v>42309.088844270831</c:v>
                </c:pt>
                <c:pt idx="23971">
                  <c:v>42309.089538657405</c:v>
                </c:pt>
                <c:pt idx="23972">
                  <c:v>42309.090233043979</c:v>
                </c:pt>
                <c:pt idx="23973">
                  <c:v>42309.090927430552</c:v>
                </c:pt>
                <c:pt idx="23974">
                  <c:v>42309.091621817126</c:v>
                </c:pt>
                <c:pt idx="23975">
                  <c:v>42309.092316203707</c:v>
                </c:pt>
                <c:pt idx="23976">
                  <c:v>42309.093010590281</c:v>
                </c:pt>
                <c:pt idx="23977">
                  <c:v>42309.093704976854</c:v>
                </c:pt>
                <c:pt idx="23978">
                  <c:v>42309.094399363428</c:v>
                </c:pt>
                <c:pt idx="23979">
                  <c:v>42309.095093750002</c:v>
                </c:pt>
                <c:pt idx="23980">
                  <c:v>42309.095788136576</c:v>
                </c:pt>
                <c:pt idx="23981">
                  <c:v>42309.096482523149</c:v>
                </c:pt>
                <c:pt idx="23982">
                  <c:v>42309.097176909723</c:v>
                </c:pt>
                <c:pt idx="23983">
                  <c:v>42309.097871296297</c:v>
                </c:pt>
                <c:pt idx="23984">
                  <c:v>42309.098565682871</c:v>
                </c:pt>
                <c:pt idx="23985">
                  <c:v>42309.099260069444</c:v>
                </c:pt>
                <c:pt idx="23986">
                  <c:v>42309.099954456018</c:v>
                </c:pt>
                <c:pt idx="23987">
                  <c:v>42309.100648842592</c:v>
                </c:pt>
                <c:pt idx="23988">
                  <c:v>42309.101343229166</c:v>
                </c:pt>
                <c:pt idx="23989">
                  <c:v>42309.102037615739</c:v>
                </c:pt>
                <c:pt idx="23990">
                  <c:v>42309.102732002313</c:v>
                </c:pt>
                <c:pt idx="23991">
                  <c:v>42309.103426388887</c:v>
                </c:pt>
                <c:pt idx="23992">
                  <c:v>42309.104120775461</c:v>
                </c:pt>
                <c:pt idx="23993">
                  <c:v>42309.104815162034</c:v>
                </c:pt>
                <c:pt idx="23994">
                  <c:v>42309.105509548608</c:v>
                </c:pt>
                <c:pt idx="23995">
                  <c:v>42309.106203935182</c:v>
                </c:pt>
                <c:pt idx="23996">
                  <c:v>42309.106898321763</c:v>
                </c:pt>
                <c:pt idx="23997">
                  <c:v>42309.107592708337</c:v>
                </c:pt>
                <c:pt idx="23998">
                  <c:v>42309.10828709491</c:v>
                </c:pt>
                <c:pt idx="23999">
                  <c:v>42309.108981481484</c:v>
                </c:pt>
                <c:pt idx="24000">
                  <c:v>42309.109675868058</c:v>
                </c:pt>
                <c:pt idx="24001">
                  <c:v>42309.110370254632</c:v>
                </c:pt>
                <c:pt idx="24002">
                  <c:v>42309.111064641205</c:v>
                </c:pt>
                <c:pt idx="24003">
                  <c:v>42309.111759027779</c:v>
                </c:pt>
                <c:pt idx="24004">
                  <c:v>42309.112453414353</c:v>
                </c:pt>
                <c:pt idx="24005">
                  <c:v>42309.113147800927</c:v>
                </c:pt>
                <c:pt idx="24006">
                  <c:v>42309.1138421875</c:v>
                </c:pt>
                <c:pt idx="24007">
                  <c:v>42309.114536574074</c:v>
                </c:pt>
                <c:pt idx="24008">
                  <c:v>42309.115230960648</c:v>
                </c:pt>
                <c:pt idx="24009">
                  <c:v>42309.115925347221</c:v>
                </c:pt>
                <c:pt idx="24010">
                  <c:v>42309.116619733795</c:v>
                </c:pt>
                <c:pt idx="24011">
                  <c:v>42309.117314120369</c:v>
                </c:pt>
                <c:pt idx="24012">
                  <c:v>42309.118008506943</c:v>
                </c:pt>
                <c:pt idx="24013">
                  <c:v>42309.118702893516</c:v>
                </c:pt>
                <c:pt idx="24014">
                  <c:v>42309.11939728009</c:v>
                </c:pt>
                <c:pt idx="24015">
                  <c:v>42309.120091666664</c:v>
                </c:pt>
                <c:pt idx="24016">
                  <c:v>42309.120786053238</c:v>
                </c:pt>
                <c:pt idx="24017">
                  <c:v>42309.121480439811</c:v>
                </c:pt>
                <c:pt idx="24018">
                  <c:v>42309.122174826392</c:v>
                </c:pt>
                <c:pt idx="24019">
                  <c:v>42309.122869212966</c:v>
                </c:pt>
                <c:pt idx="24020">
                  <c:v>42309.12356359954</c:v>
                </c:pt>
                <c:pt idx="24021">
                  <c:v>42309.124257986114</c:v>
                </c:pt>
                <c:pt idx="24022">
                  <c:v>42309.124952372687</c:v>
                </c:pt>
                <c:pt idx="24023">
                  <c:v>42309.125646759261</c:v>
                </c:pt>
                <c:pt idx="24024">
                  <c:v>42309.126341145835</c:v>
                </c:pt>
                <c:pt idx="24025">
                  <c:v>42309.127035532409</c:v>
                </c:pt>
                <c:pt idx="24026">
                  <c:v>42309.127729918982</c:v>
                </c:pt>
                <c:pt idx="24027">
                  <c:v>42309.128424305556</c:v>
                </c:pt>
                <c:pt idx="24028">
                  <c:v>42309.12911869213</c:v>
                </c:pt>
                <c:pt idx="24029">
                  <c:v>42309.129813078704</c:v>
                </c:pt>
                <c:pt idx="24030">
                  <c:v>42309.130507465277</c:v>
                </c:pt>
                <c:pt idx="24031">
                  <c:v>42309.131201851851</c:v>
                </c:pt>
                <c:pt idx="24032">
                  <c:v>42309.131896238425</c:v>
                </c:pt>
                <c:pt idx="24033">
                  <c:v>42309.132590624999</c:v>
                </c:pt>
                <c:pt idx="24034">
                  <c:v>42309.133285011572</c:v>
                </c:pt>
                <c:pt idx="24035">
                  <c:v>42309.133979398146</c:v>
                </c:pt>
                <c:pt idx="24036">
                  <c:v>42309.13467378472</c:v>
                </c:pt>
                <c:pt idx="24037">
                  <c:v>42309.135368171294</c:v>
                </c:pt>
                <c:pt idx="24038">
                  <c:v>42309.136062557867</c:v>
                </c:pt>
                <c:pt idx="24039">
                  <c:v>42309.136756944441</c:v>
                </c:pt>
                <c:pt idx="24040">
                  <c:v>42309.137451331022</c:v>
                </c:pt>
                <c:pt idx="24041">
                  <c:v>42309.138145717596</c:v>
                </c:pt>
                <c:pt idx="24042">
                  <c:v>42309.13884010417</c:v>
                </c:pt>
                <c:pt idx="24043">
                  <c:v>42309.139534490743</c:v>
                </c:pt>
                <c:pt idx="24044">
                  <c:v>42309.140228877317</c:v>
                </c:pt>
                <c:pt idx="24045">
                  <c:v>42309.140923263891</c:v>
                </c:pt>
                <c:pt idx="24046">
                  <c:v>42309.141617650464</c:v>
                </c:pt>
                <c:pt idx="24047">
                  <c:v>42309.142312037038</c:v>
                </c:pt>
                <c:pt idx="24048">
                  <c:v>42309.143006423612</c:v>
                </c:pt>
                <c:pt idx="24049">
                  <c:v>42309.143700810186</c:v>
                </c:pt>
                <c:pt idx="24050">
                  <c:v>42309.144395196759</c:v>
                </c:pt>
                <c:pt idx="24051">
                  <c:v>42309.145089583333</c:v>
                </c:pt>
                <c:pt idx="24052">
                  <c:v>42309.145783969907</c:v>
                </c:pt>
                <c:pt idx="24053">
                  <c:v>42309.146478356481</c:v>
                </c:pt>
                <c:pt idx="24054">
                  <c:v>42309.147172743054</c:v>
                </c:pt>
                <c:pt idx="24055">
                  <c:v>42309.147867129628</c:v>
                </c:pt>
                <c:pt idx="24056">
                  <c:v>42309.148561516202</c:v>
                </c:pt>
                <c:pt idx="24057">
                  <c:v>42309.149255902776</c:v>
                </c:pt>
                <c:pt idx="24058">
                  <c:v>42309.149950289349</c:v>
                </c:pt>
                <c:pt idx="24059">
                  <c:v>42309.150644675923</c:v>
                </c:pt>
                <c:pt idx="24060">
                  <c:v>42309.151339062497</c:v>
                </c:pt>
                <c:pt idx="24061">
                  <c:v>42309.152033449071</c:v>
                </c:pt>
                <c:pt idx="24062">
                  <c:v>42309.152727835652</c:v>
                </c:pt>
                <c:pt idx="24063">
                  <c:v>42309.153422222225</c:v>
                </c:pt>
                <c:pt idx="24064">
                  <c:v>42309.154116608799</c:v>
                </c:pt>
                <c:pt idx="24065">
                  <c:v>42309.154810995373</c:v>
                </c:pt>
                <c:pt idx="24066">
                  <c:v>42309.155505381947</c:v>
                </c:pt>
                <c:pt idx="24067">
                  <c:v>42309.15619976852</c:v>
                </c:pt>
                <c:pt idx="24068">
                  <c:v>42309.156894155094</c:v>
                </c:pt>
                <c:pt idx="24069">
                  <c:v>42309.157588541668</c:v>
                </c:pt>
                <c:pt idx="24070">
                  <c:v>42309.158282928242</c:v>
                </c:pt>
                <c:pt idx="24071">
                  <c:v>42309.158977314815</c:v>
                </c:pt>
                <c:pt idx="24072">
                  <c:v>42309.159671701389</c:v>
                </c:pt>
                <c:pt idx="24073">
                  <c:v>42309.160366087963</c:v>
                </c:pt>
                <c:pt idx="24074">
                  <c:v>42309.161060474536</c:v>
                </c:pt>
                <c:pt idx="24075">
                  <c:v>42309.16175486111</c:v>
                </c:pt>
                <c:pt idx="24076">
                  <c:v>42309.162449247684</c:v>
                </c:pt>
                <c:pt idx="24077">
                  <c:v>42309.163143634258</c:v>
                </c:pt>
                <c:pt idx="24078">
                  <c:v>42309.163838020831</c:v>
                </c:pt>
                <c:pt idx="24079">
                  <c:v>42309.164532407405</c:v>
                </c:pt>
                <c:pt idx="24080">
                  <c:v>42309.165226793979</c:v>
                </c:pt>
                <c:pt idx="24081">
                  <c:v>42309.165921180553</c:v>
                </c:pt>
                <c:pt idx="24082">
                  <c:v>42309.166615567126</c:v>
                </c:pt>
                <c:pt idx="24083">
                  <c:v>42309.1673099537</c:v>
                </c:pt>
                <c:pt idx="24084">
                  <c:v>42309.168004340281</c:v>
                </c:pt>
                <c:pt idx="24085">
                  <c:v>42309.168698726855</c:v>
                </c:pt>
                <c:pt idx="24086">
                  <c:v>42309.169393113429</c:v>
                </c:pt>
                <c:pt idx="24087">
                  <c:v>42309.170087500002</c:v>
                </c:pt>
                <c:pt idx="24088">
                  <c:v>42309.170781886576</c:v>
                </c:pt>
                <c:pt idx="24089">
                  <c:v>42309.17147627315</c:v>
                </c:pt>
                <c:pt idx="24090">
                  <c:v>42309.172170659724</c:v>
                </c:pt>
                <c:pt idx="24091">
                  <c:v>42309.172865046297</c:v>
                </c:pt>
                <c:pt idx="24092">
                  <c:v>42309.173559432871</c:v>
                </c:pt>
                <c:pt idx="24093">
                  <c:v>42309.174253819445</c:v>
                </c:pt>
                <c:pt idx="24094">
                  <c:v>42309.174948206019</c:v>
                </c:pt>
                <c:pt idx="24095">
                  <c:v>42309.175642592592</c:v>
                </c:pt>
                <c:pt idx="24096">
                  <c:v>42309.176336979166</c:v>
                </c:pt>
                <c:pt idx="24097">
                  <c:v>42309.17703136574</c:v>
                </c:pt>
                <c:pt idx="24098">
                  <c:v>42309.177725752314</c:v>
                </c:pt>
                <c:pt idx="24099">
                  <c:v>42309.178420138887</c:v>
                </c:pt>
                <c:pt idx="24100">
                  <c:v>42309.179114525461</c:v>
                </c:pt>
                <c:pt idx="24101">
                  <c:v>42309.179808912035</c:v>
                </c:pt>
                <c:pt idx="24102">
                  <c:v>42309.180503298609</c:v>
                </c:pt>
                <c:pt idx="24103">
                  <c:v>42309.181197685182</c:v>
                </c:pt>
                <c:pt idx="24104">
                  <c:v>42309.181892071756</c:v>
                </c:pt>
                <c:pt idx="24105">
                  <c:v>42309.18258645833</c:v>
                </c:pt>
                <c:pt idx="24106">
                  <c:v>42309.183280844911</c:v>
                </c:pt>
                <c:pt idx="24107">
                  <c:v>42309.183975231485</c:v>
                </c:pt>
                <c:pt idx="24108">
                  <c:v>42309.184669618058</c:v>
                </c:pt>
                <c:pt idx="24109">
                  <c:v>42309.185364004632</c:v>
                </c:pt>
                <c:pt idx="24110">
                  <c:v>42309.186058391206</c:v>
                </c:pt>
                <c:pt idx="24111">
                  <c:v>42309.186752777779</c:v>
                </c:pt>
                <c:pt idx="24112">
                  <c:v>42309.187447164353</c:v>
                </c:pt>
                <c:pt idx="24113">
                  <c:v>42309.188141550927</c:v>
                </c:pt>
                <c:pt idx="24114">
                  <c:v>42309.188835937501</c:v>
                </c:pt>
                <c:pt idx="24115">
                  <c:v>42309.189530324074</c:v>
                </c:pt>
                <c:pt idx="24116">
                  <c:v>42309.190224710648</c:v>
                </c:pt>
                <c:pt idx="24117">
                  <c:v>42309.190919097222</c:v>
                </c:pt>
                <c:pt idx="24118">
                  <c:v>42309.191613483796</c:v>
                </c:pt>
                <c:pt idx="24119">
                  <c:v>42309.192307870369</c:v>
                </c:pt>
                <c:pt idx="24120">
                  <c:v>42309.193002256943</c:v>
                </c:pt>
                <c:pt idx="24121">
                  <c:v>42309.193696643517</c:v>
                </c:pt>
                <c:pt idx="24122">
                  <c:v>42309.194391030091</c:v>
                </c:pt>
                <c:pt idx="24123">
                  <c:v>42309.195085416664</c:v>
                </c:pt>
                <c:pt idx="24124">
                  <c:v>42309.195779803238</c:v>
                </c:pt>
                <c:pt idx="24125">
                  <c:v>42309.196474189812</c:v>
                </c:pt>
                <c:pt idx="24126">
                  <c:v>42309.197168576386</c:v>
                </c:pt>
                <c:pt idx="24127">
                  <c:v>42309.197862962959</c:v>
                </c:pt>
                <c:pt idx="24128">
                  <c:v>42309.19855734954</c:v>
                </c:pt>
                <c:pt idx="24129">
                  <c:v>42309.199251736114</c:v>
                </c:pt>
                <c:pt idx="24130">
                  <c:v>42309.199946122688</c:v>
                </c:pt>
                <c:pt idx="24131">
                  <c:v>42309.200640509262</c:v>
                </c:pt>
                <c:pt idx="24132">
                  <c:v>42309.201334895835</c:v>
                </c:pt>
                <c:pt idx="24133">
                  <c:v>42309.202029282409</c:v>
                </c:pt>
                <c:pt idx="24134">
                  <c:v>42309.202723668983</c:v>
                </c:pt>
                <c:pt idx="24135">
                  <c:v>42309.203418055557</c:v>
                </c:pt>
                <c:pt idx="24136">
                  <c:v>42309.20411244213</c:v>
                </c:pt>
                <c:pt idx="24137">
                  <c:v>42309.204806828704</c:v>
                </c:pt>
                <c:pt idx="24138">
                  <c:v>42309.205501215278</c:v>
                </c:pt>
                <c:pt idx="24139">
                  <c:v>42309.206195601852</c:v>
                </c:pt>
                <c:pt idx="24140">
                  <c:v>42309.206889988425</c:v>
                </c:pt>
                <c:pt idx="24141">
                  <c:v>42309.207584374999</c:v>
                </c:pt>
                <c:pt idx="24142">
                  <c:v>42309.208278761573</c:v>
                </c:pt>
                <c:pt idx="24143">
                  <c:v>42309.208973148146</c:v>
                </c:pt>
                <c:pt idx="24144">
                  <c:v>42309.20966753472</c:v>
                </c:pt>
                <c:pt idx="24145">
                  <c:v>42309.210361921294</c:v>
                </c:pt>
                <c:pt idx="24146">
                  <c:v>42309.211056307868</c:v>
                </c:pt>
                <c:pt idx="24147">
                  <c:v>42309.211750694441</c:v>
                </c:pt>
                <c:pt idx="24148">
                  <c:v>42309.212445081015</c:v>
                </c:pt>
                <c:pt idx="24149">
                  <c:v>42309.213139467596</c:v>
                </c:pt>
                <c:pt idx="24150">
                  <c:v>42309.21383385417</c:v>
                </c:pt>
                <c:pt idx="24151">
                  <c:v>42309.214528240744</c:v>
                </c:pt>
                <c:pt idx="24152">
                  <c:v>42309.215222627317</c:v>
                </c:pt>
                <c:pt idx="24153">
                  <c:v>42309.215917013891</c:v>
                </c:pt>
                <c:pt idx="24154">
                  <c:v>42309.216611400465</c:v>
                </c:pt>
                <c:pt idx="24155">
                  <c:v>42309.217305787039</c:v>
                </c:pt>
                <c:pt idx="24156">
                  <c:v>42309.218000173612</c:v>
                </c:pt>
                <c:pt idx="24157">
                  <c:v>42309.218694560186</c:v>
                </c:pt>
                <c:pt idx="24158">
                  <c:v>42309.21938894676</c:v>
                </c:pt>
                <c:pt idx="24159">
                  <c:v>42309.220083333334</c:v>
                </c:pt>
                <c:pt idx="24160">
                  <c:v>42309.220777719907</c:v>
                </c:pt>
                <c:pt idx="24161">
                  <c:v>42309.221472106481</c:v>
                </c:pt>
                <c:pt idx="24162">
                  <c:v>42309.222166493055</c:v>
                </c:pt>
                <c:pt idx="24163">
                  <c:v>42309.222860879629</c:v>
                </c:pt>
                <c:pt idx="24164">
                  <c:v>42309.223555266202</c:v>
                </c:pt>
                <c:pt idx="24165">
                  <c:v>42309.224249652776</c:v>
                </c:pt>
                <c:pt idx="24166">
                  <c:v>42309.22494403935</c:v>
                </c:pt>
                <c:pt idx="24167">
                  <c:v>42309.225638425924</c:v>
                </c:pt>
                <c:pt idx="24168">
                  <c:v>42309.226332812497</c:v>
                </c:pt>
                <c:pt idx="24169">
                  <c:v>42309.227027199071</c:v>
                </c:pt>
                <c:pt idx="24170">
                  <c:v>42309.227721585645</c:v>
                </c:pt>
                <c:pt idx="24171">
                  <c:v>42309.228415972226</c:v>
                </c:pt>
                <c:pt idx="24172">
                  <c:v>42309.2291103588</c:v>
                </c:pt>
                <c:pt idx="24173">
                  <c:v>42309.229804745373</c:v>
                </c:pt>
                <c:pt idx="24174">
                  <c:v>42309.230499131947</c:v>
                </c:pt>
                <c:pt idx="24175">
                  <c:v>42309.231193518521</c:v>
                </c:pt>
                <c:pt idx="24176">
                  <c:v>42309.231887905094</c:v>
                </c:pt>
                <c:pt idx="24177">
                  <c:v>42309.232582291668</c:v>
                </c:pt>
                <c:pt idx="24178">
                  <c:v>42309.233276678242</c:v>
                </c:pt>
                <c:pt idx="24179">
                  <c:v>42309.233971064816</c:v>
                </c:pt>
                <c:pt idx="24180">
                  <c:v>42309.234665451389</c:v>
                </c:pt>
                <c:pt idx="24181">
                  <c:v>42309.235359837963</c:v>
                </c:pt>
                <c:pt idx="24182">
                  <c:v>42309.236054224537</c:v>
                </c:pt>
                <c:pt idx="24183">
                  <c:v>42309.236748611111</c:v>
                </c:pt>
                <c:pt idx="24184">
                  <c:v>42309.237442997684</c:v>
                </c:pt>
                <c:pt idx="24185">
                  <c:v>42309.238137384258</c:v>
                </c:pt>
                <c:pt idx="24186">
                  <c:v>42309.238831770832</c:v>
                </c:pt>
                <c:pt idx="24187">
                  <c:v>42309.239526157406</c:v>
                </c:pt>
                <c:pt idx="24188">
                  <c:v>42309.240220543979</c:v>
                </c:pt>
                <c:pt idx="24189">
                  <c:v>42309.240914930553</c:v>
                </c:pt>
                <c:pt idx="24190">
                  <c:v>42309.241609317127</c:v>
                </c:pt>
                <c:pt idx="24191">
                  <c:v>42309.242303703701</c:v>
                </c:pt>
                <c:pt idx="24192">
                  <c:v>42309.242998090274</c:v>
                </c:pt>
                <c:pt idx="24193">
                  <c:v>42309.243692476855</c:v>
                </c:pt>
                <c:pt idx="24194">
                  <c:v>42309.244386863429</c:v>
                </c:pt>
                <c:pt idx="24195">
                  <c:v>42309.245081250003</c:v>
                </c:pt>
                <c:pt idx="24196">
                  <c:v>42309.245775636577</c:v>
                </c:pt>
                <c:pt idx="24197">
                  <c:v>42309.24647002315</c:v>
                </c:pt>
                <c:pt idx="24198">
                  <c:v>42309.247164409724</c:v>
                </c:pt>
                <c:pt idx="24199">
                  <c:v>42309.247858796298</c:v>
                </c:pt>
                <c:pt idx="24200">
                  <c:v>42309.248553182872</c:v>
                </c:pt>
                <c:pt idx="24201">
                  <c:v>42309.249247569445</c:v>
                </c:pt>
                <c:pt idx="24202">
                  <c:v>42309.249941956019</c:v>
                </c:pt>
                <c:pt idx="24203">
                  <c:v>42309.250636342593</c:v>
                </c:pt>
                <c:pt idx="24204">
                  <c:v>42309.251330729167</c:v>
                </c:pt>
                <c:pt idx="24205">
                  <c:v>42309.25202511574</c:v>
                </c:pt>
                <c:pt idx="24206">
                  <c:v>42309.252719502314</c:v>
                </c:pt>
                <c:pt idx="24207">
                  <c:v>42309.253413888888</c:v>
                </c:pt>
                <c:pt idx="24208">
                  <c:v>42309.254108275461</c:v>
                </c:pt>
                <c:pt idx="24209">
                  <c:v>42309.254802662035</c:v>
                </c:pt>
                <c:pt idx="24210">
                  <c:v>42309.255497048609</c:v>
                </c:pt>
                <c:pt idx="24211">
                  <c:v>42309.256191435183</c:v>
                </c:pt>
                <c:pt idx="24212">
                  <c:v>42309.256885821756</c:v>
                </c:pt>
                <c:pt idx="24213">
                  <c:v>42309.25758020833</c:v>
                </c:pt>
                <c:pt idx="24214">
                  <c:v>42309.258274594904</c:v>
                </c:pt>
                <c:pt idx="24215">
                  <c:v>42309.258968981485</c:v>
                </c:pt>
                <c:pt idx="24216">
                  <c:v>42309.259663368059</c:v>
                </c:pt>
                <c:pt idx="24217">
                  <c:v>42309.260357754632</c:v>
                </c:pt>
                <c:pt idx="24218">
                  <c:v>42309.261052141206</c:v>
                </c:pt>
                <c:pt idx="24219">
                  <c:v>42309.26174652778</c:v>
                </c:pt>
                <c:pt idx="24220">
                  <c:v>42309.262440914354</c:v>
                </c:pt>
                <c:pt idx="24221">
                  <c:v>42309.263135300927</c:v>
                </c:pt>
                <c:pt idx="24222">
                  <c:v>42309.263829687501</c:v>
                </c:pt>
                <c:pt idx="24223">
                  <c:v>42309.264524074075</c:v>
                </c:pt>
                <c:pt idx="24224">
                  <c:v>42309.265218460649</c:v>
                </c:pt>
                <c:pt idx="24225">
                  <c:v>42309.265912847222</c:v>
                </c:pt>
                <c:pt idx="24226">
                  <c:v>42309.266607233796</c:v>
                </c:pt>
                <c:pt idx="24227">
                  <c:v>42309.26730162037</c:v>
                </c:pt>
                <c:pt idx="24228">
                  <c:v>42309.267996006944</c:v>
                </c:pt>
                <c:pt idx="24229">
                  <c:v>42309.268690393517</c:v>
                </c:pt>
                <c:pt idx="24230">
                  <c:v>42309.269384780091</c:v>
                </c:pt>
                <c:pt idx="24231">
                  <c:v>42309.270079166665</c:v>
                </c:pt>
                <c:pt idx="24232">
                  <c:v>42309.270773553239</c:v>
                </c:pt>
                <c:pt idx="24233">
                  <c:v>42309.271467939812</c:v>
                </c:pt>
                <c:pt idx="24234">
                  <c:v>42309.272162326386</c:v>
                </c:pt>
                <c:pt idx="24235">
                  <c:v>42309.27285671296</c:v>
                </c:pt>
                <c:pt idx="24236">
                  <c:v>42309.273551099534</c:v>
                </c:pt>
                <c:pt idx="24237">
                  <c:v>42309.274245486115</c:v>
                </c:pt>
                <c:pt idx="24238">
                  <c:v>42309.274939872688</c:v>
                </c:pt>
                <c:pt idx="24239">
                  <c:v>42309.275634259262</c:v>
                </c:pt>
                <c:pt idx="24240">
                  <c:v>42309.276328645836</c:v>
                </c:pt>
                <c:pt idx="24241">
                  <c:v>42309.277023032409</c:v>
                </c:pt>
                <c:pt idx="24242">
                  <c:v>42309.277717418983</c:v>
                </c:pt>
                <c:pt idx="24243">
                  <c:v>42309.278411805557</c:v>
                </c:pt>
                <c:pt idx="24244">
                  <c:v>42309.279106192131</c:v>
                </c:pt>
                <c:pt idx="24245">
                  <c:v>42309.279800578704</c:v>
                </c:pt>
                <c:pt idx="24246">
                  <c:v>42309.280494965278</c:v>
                </c:pt>
                <c:pt idx="24247">
                  <c:v>42309.281189351852</c:v>
                </c:pt>
                <c:pt idx="24248">
                  <c:v>42309.281883738426</c:v>
                </c:pt>
                <c:pt idx="24249">
                  <c:v>42309.282578124999</c:v>
                </c:pt>
                <c:pt idx="24250">
                  <c:v>42309.283272511573</c:v>
                </c:pt>
                <c:pt idx="24251">
                  <c:v>42309.283966898147</c:v>
                </c:pt>
                <c:pt idx="24252">
                  <c:v>42309.284661284721</c:v>
                </c:pt>
                <c:pt idx="24253">
                  <c:v>42309.285355671294</c:v>
                </c:pt>
                <c:pt idx="24254">
                  <c:v>42309.286050057868</c:v>
                </c:pt>
                <c:pt idx="24255">
                  <c:v>42309.286744444442</c:v>
                </c:pt>
                <c:pt idx="24256">
                  <c:v>42309.287438831016</c:v>
                </c:pt>
                <c:pt idx="24257">
                  <c:v>42309.288133217589</c:v>
                </c:pt>
                <c:pt idx="24258">
                  <c:v>42309.288827604163</c:v>
                </c:pt>
                <c:pt idx="24259">
                  <c:v>42309.289521990744</c:v>
                </c:pt>
                <c:pt idx="24260">
                  <c:v>42309.290216377318</c:v>
                </c:pt>
                <c:pt idx="24261">
                  <c:v>42309.290910763892</c:v>
                </c:pt>
                <c:pt idx="24262">
                  <c:v>42309.291605150465</c:v>
                </c:pt>
                <c:pt idx="24263">
                  <c:v>42309.292299537039</c:v>
                </c:pt>
                <c:pt idx="24264">
                  <c:v>42309.292993923613</c:v>
                </c:pt>
                <c:pt idx="24265">
                  <c:v>42309.293688310187</c:v>
                </c:pt>
                <c:pt idx="24266">
                  <c:v>42309.29438269676</c:v>
                </c:pt>
                <c:pt idx="24267">
                  <c:v>42309.295077083334</c:v>
                </c:pt>
                <c:pt idx="24268">
                  <c:v>42309.295771469908</c:v>
                </c:pt>
                <c:pt idx="24269">
                  <c:v>42309.296465856482</c:v>
                </c:pt>
                <c:pt idx="24270">
                  <c:v>42309.297160243055</c:v>
                </c:pt>
                <c:pt idx="24271">
                  <c:v>42309.297854629629</c:v>
                </c:pt>
                <c:pt idx="24272">
                  <c:v>42309.298549016203</c:v>
                </c:pt>
                <c:pt idx="24273">
                  <c:v>42309.299243402776</c:v>
                </c:pt>
                <c:pt idx="24274">
                  <c:v>42309.29993778935</c:v>
                </c:pt>
                <c:pt idx="24275">
                  <c:v>42309.300632175924</c:v>
                </c:pt>
                <c:pt idx="24276">
                  <c:v>42309.301326562498</c:v>
                </c:pt>
                <c:pt idx="24277">
                  <c:v>42309.302020949071</c:v>
                </c:pt>
                <c:pt idx="24278">
                  <c:v>42309.302715335645</c:v>
                </c:pt>
                <c:pt idx="24279">
                  <c:v>42309.303409722219</c:v>
                </c:pt>
                <c:pt idx="24280">
                  <c:v>42309.304104108793</c:v>
                </c:pt>
                <c:pt idx="24281">
                  <c:v>42309.304798495374</c:v>
                </c:pt>
                <c:pt idx="24282">
                  <c:v>42309.305492881947</c:v>
                </c:pt>
                <c:pt idx="24283">
                  <c:v>42309.306187268521</c:v>
                </c:pt>
                <c:pt idx="24284">
                  <c:v>42309.306881655095</c:v>
                </c:pt>
                <c:pt idx="24285">
                  <c:v>42309.307576041669</c:v>
                </c:pt>
                <c:pt idx="24286">
                  <c:v>42309.308270428242</c:v>
                </c:pt>
                <c:pt idx="24287">
                  <c:v>42309.308964814816</c:v>
                </c:pt>
                <c:pt idx="24288">
                  <c:v>42309.30965920139</c:v>
                </c:pt>
                <c:pt idx="24289">
                  <c:v>42309.310353587964</c:v>
                </c:pt>
                <c:pt idx="24290">
                  <c:v>42309.311047974537</c:v>
                </c:pt>
                <c:pt idx="24291">
                  <c:v>42309.311742361111</c:v>
                </c:pt>
                <c:pt idx="24292">
                  <c:v>42309.312436747685</c:v>
                </c:pt>
                <c:pt idx="24293">
                  <c:v>42309.313131134259</c:v>
                </c:pt>
                <c:pt idx="24294">
                  <c:v>42309.313825520832</c:v>
                </c:pt>
                <c:pt idx="24295">
                  <c:v>42309.314519907406</c:v>
                </c:pt>
                <c:pt idx="24296">
                  <c:v>42309.31521429398</c:v>
                </c:pt>
                <c:pt idx="24297">
                  <c:v>42309.315908680554</c:v>
                </c:pt>
                <c:pt idx="24298">
                  <c:v>42309.316603067127</c:v>
                </c:pt>
                <c:pt idx="24299">
                  <c:v>42309.317297453701</c:v>
                </c:pt>
                <c:pt idx="24300">
                  <c:v>42309.317991840275</c:v>
                </c:pt>
                <c:pt idx="24301">
                  <c:v>42309.318686226849</c:v>
                </c:pt>
                <c:pt idx="24302">
                  <c:v>42309.31938061343</c:v>
                </c:pt>
                <c:pt idx="24303">
                  <c:v>42309.320075000003</c:v>
                </c:pt>
                <c:pt idx="24304">
                  <c:v>42309.320769386577</c:v>
                </c:pt>
                <c:pt idx="24305">
                  <c:v>42309.321463773151</c:v>
                </c:pt>
                <c:pt idx="24306">
                  <c:v>42309.322158159724</c:v>
                </c:pt>
                <c:pt idx="24307">
                  <c:v>42309.322852546298</c:v>
                </c:pt>
                <c:pt idx="24308">
                  <c:v>42309.323546932872</c:v>
                </c:pt>
                <c:pt idx="24309">
                  <c:v>42309.324241319446</c:v>
                </c:pt>
                <c:pt idx="24310">
                  <c:v>42309.324935706019</c:v>
                </c:pt>
                <c:pt idx="24311">
                  <c:v>42309.325630092593</c:v>
                </c:pt>
                <c:pt idx="24312">
                  <c:v>42309.326324479167</c:v>
                </c:pt>
                <c:pt idx="24313">
                  <c:v>42309.327018865741</c:v>
                </c:pt>
                <c:pt idx="24314">
                  <c:v>42309.327713252314</c:v>
                </c:pt>
                <c:pt idx="24315">
                  <c:v>42309.328407638888</c:v>
                </c:pt>
                <c:pt idx="24316">
                  <c:v>42309.329102025462</c:v>
                </c:pt>
                <c:pt idx="24317">
                  <c:v>42309.329796412036</c:v>
                </c:pt>
                <c:pt idx="24318">
                  <c:v>42309.330490798609</c:v>
                </c:pt>
                <c:pt idx="24319">
                  <c:v>42309.331185185183</c:v>
                </c:pt>
                <c:pt idx="24320">
                  <c:v>42309.331879571757</c:v>
                </c:pt>
                <c:pt idx="24321">
                  <c:v>42309.332573958331</c:v>
                </c:pt>
                <c:pt idx="24322">
                  <c:v>42309.333268344904</c:v>
                </c:pt>
                <c:pt idx="24323">
                  <c:v>42309.333962731478</c:v>
                </c:pt>
                <c:pt idx="24324">
                  <c:v>42309.334657118059</c:v>
                </c:pt>
                <c:pt idx="24325">
                  <c:v>42309.335351504633</c:v>
                </c:pt>
                <c:pt idx="24326">
                  <c:v>42309.336045891207</c:v>
                </c:pt>
                <c:pt idx="24327">
                  <c:v>42309.33674027778</c:v>
                </c:pt>
                <c:pt idx="24328">
                  <c:v>42309.337434664354</c:v>
                </c:pt>
                <c:pt idx="24329">
                  <c:v>42309.338129050928</c:v>
                </c:pt>
                <c:pt idx="24330">
                  <c:v>42309.338823437502</c:v>
                </c:pt>
                <c:pt idx="24331">
                  <c:v>42309.339517824075</c:v>
                </c:pt>
                <c:pt idx="24332">
                  <c:v>42309.340212210649</c:v>
                </c:pt>
                <c:pt idx="24333">
                  <c:v>42309.340906597223</c:v>
                </c:pt>
                <c:pt idx="24334">
                  <c:v>42309.341600983797</c:v>
                </c:pt>
                <c:pt idx="24335">
                  <c:v>42309.34229537037</c:v>
                </c:pt>
                <c:pt idx="24336">
                  <c:v>42309.342989756944</c:v>
                </c:pt>
                <c:pt idx="24337">
                  <c:v>42309.343684143518</c:v>
                </c:pt>
                <c:pt idx="24338">
                  <c:v>42309.344378530091</c:v>
                </c:pt>
                <c:pt idx="24339">
                  <c:v>42309.345072916665</c:v>
                </c:pt>
                <c:pt idx="24340">
                  <c:v>42309.345767303239</c:v>
                </c:pt>
                <c:pt idx="24341">
                  <c:v>42309.346461689813</c:v>
                </c:pt>
                <c:pt idx="24342">
                  <c:v>42309.347156076386</c:v>
                </c:pt>
                <c:pt idx="24343">
                  <c:v>42309.34785046296</c:v>
                </c:pt>
                <c:pt idx="24344">
                  <c:v>42309.348544849534</c:v>
                </c:pt>
                <c:pt idx="24345">
                  <c:v>42309.349239236108</c:v>
                </c:pt>
                <c:pt idx="24346">
                  <c:v>42309.349933622689</c:v>
                </c:pt>
                <c:pt idx="24347">
                  <c:v>42309.350628009262</c:v>
                </c:pt>
                <c:pt idx="24348">
                  <c:v>42309.351322395836</c:v>
                </c:pt>
                <c:pt idx="24349">
                  <c:v>42309.35201678241</c:v>
                </c:pt>
                <c:pt idx="24350">
                  <c:v>42309.352711168984</c:v>
                </c:pt>
                <c:pt idx="24351">
                  <c:v>42309.353405555557</c:v>
                </c:pt>
                <c:pt idx="24352">
                  <c:v>42309.354099942131</c:v>
                </c:pt>
                <c:pt idx="24353">
                  <c:v>42309.354794328705</c:v>
                </c:pt>
                <c:pt idx="24354">
                  <c:v>42309.355488715279</c:v>
                </c:pt>
                <c:pt idx="24355">
                  <c:v>42309.356183101852</c:v>
                </c:pt>
                <c:pt idx="24356">
                  <c:v>42309.356877488426</c:v>
                </c:pt>
                <c:pt idx="24357">
                  <c:v>42309.357571875</c:v>
                </c:pt>
                <c:pt idx="24358">
                  <c:v>42309.358266261574</c:v>
                </c:pt>
                <c:pt idx="24359">
                  <c:v>42309.358960648147</c:v>
                </c:pt>
                <c:pt idx="24360">
                  <c:v>42309.359655034721</c:v>
                </c:pt>
                <c:pt idx="24361">
                  <c:v>42309.360349421295</c:v>
                </c:pt>
                <c:pt idx="24362">
                  <c:v>42309.361043807869</c:v>
                </c:pt>
                <c:pt idx="24363">
                  <c:v>42309.361738194442</c:v>
                </c:pt>
                <c:pt idx="24364">
                  <c:v>42309.362432581016</c:v>
                </c:pt>
                <c:pt idx="24365">
                  <c:v>42309.36312696759</c:v>
                </c:pt>
                <c:pt idx="24366">
                  <c:v>42309.363821354164</c:v>
                </c:pt>
                <c:pt idx="24367">
                  <c:v>42309.364515740737</c:v>
                </c:pt>
                <c:pt idx="24368">
                  <c:v>42309.365210127318</c:v>
                </c:pt>
                <c:pt idx="24369">
                  <c:v>42309.365904513892</c:v>
                </c:pt>
                <c:pt idx="24370">
                  <c:v>42309.366598900466</c:v>
                </c:pt>
                <c:pt idx="24371">
                  <c:v>42309.36729328704</c:v>
                </c:pt>
                <c:pt idx="24372">
                  <c:v>42309.367987673613</c:v>
                </c:pt>
                <c:pt idx="24373">
                  <c:v>42309.368682060187</c:v>
                </c:pt>
                <c:pt idx="24374">
                  <c:v>42309.369376446761</c:v>
                </c:pt>
                <c:pt idx="24375">
                  <c:v>42309.370070833334</c:v>
                </c:pt>
                <c:pt idx="24376">
                  <c:v>42309.370765219908</c:v>
                </c:pt>
                <c:pt idx="24377">
                  <c:v>42309.371459606482</c:v>
                </c:pt>
                <c:pt idx="24378">
                  <c:v>42309.372153993056</c:v>
                </c:pt>
                <c:pt idx="24379">
                  <c:v>42309.372848379629</c:v>
                </c:pt>
                <c:pt idx="24380">
                  <c:v>42309.373542766203</c:v>
                </c:pt>
                <c:pt idx="24381">
                  <c:v>42309.374237152777</c:v>
                </c:pt>
                <c:pt idx="24382">
                  <c:v>42309.374931539351</c:v>
                </c:pt>
                <c:pt idx="24383">
                  <c:v>42309.375625925924</c:v>
                </c:pt>
                <c:pt idx="24384">
                  <c:v>42309.376320312498</c:v>
                </c:pt>
                <c:pt idx="24385">
                  <c:v>42309.377014699072</c:v>
                </c:pt>
                <c:pt idx="24386">
                  <c:v>42309.377709085646</c:v>
                </c:pt>
                <c:pt idx="24387">
                  <c:v>42309.378403472219</c:v>
                </c:pt>
                <c:pt idx="24388">
                  <c:v>42309.379097858793</c:v>
                </c:pt>
                <c:pt idx="24389">
                  <c:v>42309.379792245367</c:v>
                </c:pt>
                <c:pt idx="24390">
                  <c:v>42309.380486631948</c:v>
                </c:pt>
                <c:pt idx="24391">
                  <c:v>42309.381181018522</c:v>
                </c:pt>
                <c:pt idx="24392">
                  <c:v>42309.381875405095</c:v>
                </c:pt>
                <c:pt idx="24393">
                  <c:v>42309.382569791669</c:v>
                </c:pt>
                <c:pt idx="24394">
                  <c:v>42309.383264178243</c:v>
                </c:pt>
                <c:pt idx="24395">
                  <c:v>42309.383958564817</c:v>
                </c:pt>
                <c:pt idx="24396">
                  <c:v>42309.38465295139</c:v>
                </c:pt>
                <c:pt idx="24397">
                  <c:v>42309.385347337964</c:v>
                </c:pt>
                <c:pt idx="24398">
                  <c:v>42309.386041724538</c:v>
                </c:pt>
                <c:pt idx="24399">
                  <c:v>42309.386736111112</c:v>
                </c:pt>
                <c:pt idx="24400">
                  <c:v>42309.387430497685</c:v>
                </c:pt>
                <c:pt idx="24401">
                  <c:v>42309.388124884259</c:v>
                </c:pt>
                <c:pt idx="24402">
                  <c:v>42309.388819270833</c:v>
                </c:pt>
                <c:pt idx="24403">
                  <c:v>42309.389513657406</c:v>
                </c:pt>
                <c:pt idx="24404">
                  <c:v>42309.39020804398</c:v>
                </c:pt>
                <c:pt idx="24405">
                  <c:v>42309.390902430554</c:v>
                </c:pt>
                <c:pt idx="24406">
                  <c:v>42309.391596817128</c:v>
                </c:pt>
                <c:pt idx="24407">
                  <c:v>42309.392291203701</c:v>
                </c:pt>
                <c:pt idx="24408">
                  <c:v>42309.392985590275</c:v>
                </c:pt>
                <c:pt idx="24409">
                  <c:v>42309.393679976849</c:v>
                </c:pt>
                <c:pt idx="24410">
                  <c:v>42309.394374363423</c:v>
                </c:pt>
                <c:pt idx="24411">
                  <c:v>42309.395068749996</c:v>
                </c:pt>
                <c:pt idx="24412">
                  <c:v>42309.395763136577</c:v>
                </c:pt>
                <c:pt idx="24413">
                  <c:v>42309.396457523151</c:v>
                </c:pt>
                <c:pt idx="24414">
                  <c:v>42309.397151909725</c:v>
                </c:pt>
                <c:pt idx="24415">
                  <c:v>42309.397846296299</c:v>
                </c:pt>
                <c:pt idx="24416">
                  <c:v>42309.398540682872</c:v>
                </c:pt>
                <c:pt idx="24417">
                  <c:v>42309.399235069446</c:v>
                </c:pt>
                <c:pt idx="24418">
                  <c:v>42309.39992945602</c:v>
                </c:pt>
                <c:pt idx="24419">
                  <c:v>42309.400623842594</c:v>
                </c:pt>
                <c:pt idx="24420">
                  <c:v>42309.401318229167</c:v>
                </c:pt>
                <c:pt idx="24421">
                  <c:v>42309.402012615741</c:v>
                </c:pt>
                <c:pt idx="24422">
                  <c:v>42309.402707002315</c:v>
                </c:pt>
                <c:pt idx="24423">
                  <c:v>42309.403401388889</c:v>
                </c:pt>
                <c:pt idx="24424">
                  <c:v>42309.404095775462</c:v>
                </c:pt>
                <c:pt idx="24425">
                  <c:v>42309.404790162036</c:v>
                </c:pt>
                <c:pt idx="24426">
                  <c:v>42309.40548454861</c:v>
                </c:pt>
                <c:pt idx="24427">
                  <c:v>42309.406178935184</c:v>
                </c:pt>
                <c:pt idx="24428">
                  <c:v>42309.406873321757</c:v>
                </c:pt>
                <c:pt idx="24429">
                  <c:v>42309.407567708331</c:v>
                </c:pt>
                <c:pt idx="24430">
                  <c:v>42309.408262094905</c:v>
                </c:pt>
                <c:pt idx="24431">
                  <c:v>42309.408956481479</c:v>
                </c:pt>
                <c:pt idx="24432">
                  <c:v>42309.409650868052</c:v>
                </c:pt>
                <c:pt idx="24433">
                  <c:v>42309.410345254626</c:v>
                </c:pt>
                <c:pt idx="24434">
                  <c:v>42309.411039641207</c:v>
                </c:pt>
                <c:pt idx="24435">
                  <c:v>42309.411734027781</c:v>
                </c:pt>
                <c:pt idx="24436">
                  <c:v>42309.412428414355</c:v>
                </c:pt>
                <c:pt idx="24437">
                  <c:v>42309.413122800928</c:v>
                </c:pt>
                <c:pt idx="24438">
                  <c:v>42309.413817187502</c:v>
                </c:pt>
                <c:pt idx="24439">
                  <c:v>42309.414511574076</c:v>
                </c:pt>
                <c:pt idx="24440">
                  <c:v>42309.415205960649</c:v>
                </c:pt>
                <c:pt idx="24441">
                  <c:v>42309.415900347223</c:v>
                </c:pt>
                <c:pt idx="24442">
                  <c:v>42309.416594733797</c:v>
                </c:pt>
                <c:pt idx="24443">
                  <c:v>42309.417289120371</c:v>
                </c:pt>
                <c:pt idx="24444">
                  <c:v>42309.417983506944</c:v>
                </c:pt>
                <c:pt idx="24445">
                  <c:v>42309.418677893518</c:v>
                </c:pt>
                <c:pt idx="24446">
                  <c:v>42309.419372280092</c:v>
                </c:pt>
                <c:pt idx="24447">
                  <c:v>42309.420066666666</c:v>
                </c:pt>
                <c:pt idx="24448">
                  <c:v>42309.420761053239</c:v>
                </c:pt>
                <c:pt idx="24449">
                  <c:v>42309.421455439813</c:v>
                </c:pt>
                <c:pt idx="24450">
                  <c:v>42309.422149826387</c:v>
                </c:pt>
                <c:pt idx="24451">
                  <c:v>42309.422844212961</c:v>
                </c:pt>
                <c:pt idx="24452">
                  <c:v>42309.423538599534</c:v>
                </c:pt>
                <c:pt idx="24453">
                  <c:v>42309.424232986108</c:v>
                </c:pt>
                <c:pt idx="24454">
                  <c:v>42309.424927372682</c:v>
                </c:pt>
                <c:pt idx="24455">
                  <c:v>42309.425621759263</c:v>
                </c:pt>
                <c:pt idx="24456">
                  <c:v>42309.426316145837</c:v>
                </c:pt>
                <c:pt idx="24457">
                  <c:v>42309.42701053241</c:v>
                </c:pt>
                <c:pt idx="24458">
                  <c:v>42309.427704918984</c:v>
                </c:pt>
                <c:pt idx="24459">
                  <c:v>42309.428399305558</c:v>
                </c:pt>
                <c:pt idx="24460">
                  <c:v>42309.429093692132</c:v>
                </c:pt>
                <c:pt idx="24461">
                  <c:v>42309.429788078705</c:v>
                </c:pt>
                <c:pt idx="24462">
                  <c:v>42309.430482465279</c:v>
                </c:pt>
                <c:pt idx="24463">
                  <c:v>42309.431176851853</c:v>
                </c:pt>
                <c:pt idx="24464">
                  <c:v>42309.431871238427</c:v>
                </c:pt>
                <c:pt idx="24465">
                  <c:v>42309.432565625</c:v>
                </c:pt>
                <c:pt idx="24466">
                  <c:v>42309.433260011574</c:v>
                </c:pt>
                <c:pt idx="24467">
                  <c:v>42309.433954398148</c:v>
                </c:pt>
                <c:pt idx="24468">
                  <c:v>42309.434648784722</c:v>
                </c:pt>
                <c:pt idx="24469">
                  <c:v>42309.435343171295</c:v>
                </c:pt>
                <c:pt idx="24470">
                  <c:v>42309.436037557869</c:v>
                </c:pt>
                <c:pt idx="24471">
                  <c:v>42309.436731944443</c:v>
                </c:pt>
                <c:pt idx="24472">
                  <c:v>42309.437426331016</c:v>
                </c:pt>
                <c:pt idx="24473">
                  <c:v>42309.43812071759</c:v>
                </c:pt>
                <c:pt idx="24474">
                  <c:v>42309.438815104164</c:v>
                </c:pt>
                <c:pt idx="24475">
                  <c:v>42309.439509490738</c:v>
                </c:pt>
                <c:pt idx="24476">
                  <c:v>42309.440203877311</c:v>
                </c:pt>
                <c:pt idx="24477">
                  <c:v>42309.440898263892</c:v>
                </c:pt>
                <c:pt idx="24478">
                  <c:v>42309.441592650466</c:v>
                </c:pt>
                <c:pt idx="24479">
                  <c:v>42309.44228703704</c:v>
                </c:pt>
                <c:pt idx="24480">
                  <c:v>42309.442981423614</c:v>
                </c:pt>
                <c:pt idx="24481">
                  <c:v>42309.443675810187</c:v>
                </c:pt>
                <c:pt idx="24482">
                  <c:v>42309.444370196761</c:v>
                </c:pt>
                <c:pt idx="24483">
                  <c:v>42309.445064583335</c:v>
                </c:pt>
                <c:pt idx="24484">
                  <c:v>42309.445758969909</c:v>
                </c:pt>
                <c:pt idx="24485">
                  <c:v>42309.446453356482</c:v>
                </c:pt>
                <c:pt idx="24486">
                  <c:v>42309.447147743056</c:v>
                </c:pt>
                <c:pt idx="24487">
                  <c:v>42309.44784212963</c:v>
                </c:pt>
                <c:pt idx="24488">
                  <c:v>42309.448536516204</c:v>
                </c:pt>
                <c:pt idx="24489">
                  <c:v>42309.449230902777</c:v>
                </c:pt>
                <c:pt idx="24490">
                  <c:v>42309.449925289351</c:v>
                </c:pt>
                <c:pt idx="24491">
                  <c:v>42309.450619675925</c:v>
                </c:pt>
                <c:pt idx="24492">
                  <c:v>42309.451314062499</c:v>
                </c:pt>
                <c:pt idx="24493">
                  <c:v>42309.452008449072</c:v>
                </c:pt>
                <c:pt idx="24494">
                  <c:v>42309.452702835646</c:v>
                </c:pt>
                <c:pt idx="24495">
                  <c:v>42309.45339722222</c:v>
                </c:pt>
                <c:pt idx="24496">
                  <c:v>42309.454091608794</c:v>
                </c:pt>
                <c:pt idx="24497">
                  <c:v>42309.454785995367</c:v>
                </c:pt>
                <c:pt idx="24498">
                  <c:v>42309.455480381941</c:v>
                </c:pt>
                <c:pt idx="24499">
                  <c:v>42309.456174768522</c:v>
                </c:pt>
                <c:pt idx="24500">
                  <c:v>42309.456869155096</c:v>
                </c:pt>
                <c:pt idx="24501">
                  <c:v>42309.45756354167</c:v>
                </c:pt>
                <c:pt idx="24502">
                  <c:v>42309.458257928243</c:v>
                </c:pt>
                <c:pt idx="24503">
                  <c:v>42309.458952314817</c:v>
                </c:pt>
                <c:pt idx="24504">
                  <c:v>42309.459646701391</c:v>
                </c:pt>
                <c:pt idx="24505">
                  <c:v>42309.460341087964</c:v>
                </c:pt>
                <c:pt idx="24506">
                  <c:v>42309.461035474538</c:v>
                </c:pt>
                <c:pt idx="24507">
                  <c:v>42309.461729861112</c:v>
                </c:pt>
                <c:pt idx="24508">
                  <c:v>42309.462424247686</c:v>
                </c:pt>
                <c:pt idx="24509">
                  <c:v>42309.463118634259</c:v>
                </c:pt>
                <c:pt idx="24510">
                  <c:v>42309.463813020833</c:v>
                </c:pt>
                <c:pt idx="24511">
                  <c:v>42309.464507407407</c:v>
                </c:pt>
                <c:pt idx="24512">
                  <c:v>42309.465201793981</c:v>
                </c:pt>
                <c:pt idx="24513">
                  <c:v>42309.465896180554</c:v>
                </c:pt>
                <c:pt idx="24514">
                  <c:v>42309.466590567128</c:v>
                </c:pt>
                <c:pt idx="24515">
                  <c:v>42309.467284953702</c:v>
                </c:pt>
                <c:pt idx="24516">
                  <c:v>42309.467979340276</c:v>
                </c:pt>
                <c:pt idx="24517">
                  <c:v>42309.468673726849</c:v>
                </c:pt>
                <c:pt idx="24518">
                  <c:v>42309.469368113423</c:v>
                </c:pt>
                <c:pt idx="24519">
                  <c:v>42309.470062499997</c:v>
                </c:pt>
                <c:pt idx="24520">
                  <c:v>42309.470756886571</c:v>
                </c:pt>
                <c:pt idx="24521">
                  <c:v>42309.471451273152</c:v>
                </c:pt>
                <c:pt idx="24522">
                  <c:v>42309.472145659725</c:v>
                </c:pt>
                <c:pt idx="24523">
                  <c:v>42309.472840046299</c:v>
                </c:pt>
                <c:pt idx="24524">
                  <c:v>42309.473534432873</c:v>
                </c:pt>
                <c:pt idx="24525">
                  <c:v>42309.474228819447</c:v>
                </c:pt>
                <c:pt idx="24526">
                  <c:v>42309.47492320602</c:v>
                </c:pt>
                <c:pt idx="24527">
                  <c:v>42309.475617592594</c:v>
                </c:pt>
                <c:pt idx="24528">
                  <c:v>42309.476311979168</c:v>
                </c:pt>
                <c:pt idx="24529">
                  <c:v>42309.477006365742</c:v>
                </c:pt>
                <c:pt idx="24530">
                  <c:v>42309.477700752315</c:v>
                </c:pt>
                <c:pt idx="24531">
                  <c:v>42309.478395138889</c:v>
                </c:pt>
                <c:pt idx="24532">
                  <c:v>42309.479089525463</c:v>
                </c:pt>
                <c:pt idx="24533">
                  <c:v>42309.479783912037</c:v>
                </c:pt>
                <c:pt idx="24534">
                  <c:v>42309.48047829861</c:v>
                </c:pt>
                <c:pt idx="24535">
                  <c:v>42309.481172685184</c:v>
                </c:pt>
                <c:pt idx="24536">
                  <c:v>42309.481867071758</c:v>
                </c:pt>
                <c:pt idx="24537">
                  <c:v>42309.482561458331</c:v>
                </c:pt>
                <c:pt idx="24538">
                  <c:v>42309.483255844905</c:v>
                </c:pt>
                <c:pt idx="24539">
                  <c:v>42309.483950231479</c:v>
                </c:pt>
                <c:pt idx="24540">
                  <c:v>42309.484644618053</c:v>
                </c:pt>
                <c:pt idx="24541">
                  <c:v>42309.485339004626</c:v>
                </c:pt>
                <c:pt idx="24542">
                  <c:v>42309.4860333912</c:v>
                </c:pt>
                <c:pt idx="24543">
                  <c:v>42309.486727777781</c:v>
                </c:pt>
                <c:pt idx="24544">
                  <c:v>42309.487422164355</c:v>
                </c:pt>
                <c:pt idx="24545">
                  <c:v>42309.488116550929</c:v>
                </c:pt>
                <c:pt idx="24546">
                  <c:v>42309.488810937502</c:v>
                </c:pt>
                <c:pt idx="24547">
                  <c:v>42309.489505324076</c:v>
                </c:pt>
                <c:pt idx="24548">
                  <c:v>42309.49019971065</c:v>
                </c:pt>
                <c:pt idx="24549">
                  <c:v>42309.490894097224</c:v>
                </c:pt>
                <c:pt idx="24550">
                  <c:v>42309.491588483797</c:v>
                </c:pt>
                <c:pt idx="24551">
                  <c:v>42309.492282870371</c:v>
                </c:pt>
                <c:pt idx="24552">
                  <c:v>42309.492977256945</c:v>
                </c:pt>
                <c:pt idx="24553">
                  <c:v>42309.493671643519</c:v>
                </c:pt>
                <c:pt idx="24554">
                  <c:v>42309.494366030092</c:v>
                </c:pt>
                <c:pt idx="24555">
                  <c:v>42309.495060416666</c:v>
                </c:pt>
                <c:pt idx="24556">
                  <c:v>42309.49575480324</c:v>
                </c:pt>
                <c:pt idx="24557">
                  <c:v>42309.496449189814</c:v>
                </c:pt>
                <c:pt idx="24558">
                  <c:v>42309.497143576387</c:v>
                </c:pt>
                <c:pt idx="24559">
                  <c:v>42309.497837962961</c:v>
                </c:pt>
                <c:pt idx="24560">
                  <c:v>42309.498532349535</c:v>
                </c:pt>
                <c:pt idx="24561">
                  <c:v>42309.499226736109</c:v>
                </c:pt>
                <c:pt idx="24562">
                  <c:v>42309.499921122682</c:v>
                </c:pt>
                <c:pt idx="24563">
                  <c:v>42309.500615509256</c:v>
                </c:pt>
                <c:pt idx="24564">
                  <c:v>42309.50130989583</c:v>
                </c:pt>
                <c:pt idx="24565">
                  <c:v>42309.502004282411</c:v>
                </c:pt>
                <c:pt idx="24566">
                  <c:v>42309.502698668985</c:v>
                </c:pt>
                <c:pt idx="24567">
                  <c:v>42309.503393055558</c:v>
                </c:pt>
                <c:pt idx="24568">
                  <c:v>42309.504087442132</c:v>
                </c:pt>
                <c:pt idx="24569">
                  <c:v>42309.504781828706</c:v>
                </c:pt>
                <c:pt idx="24570">
                  <c:v>42309.505476215279</c:v>
                </c:pt>
                <c:pt idx="24571">
                  <c:v>42309.506170601853</c:v>
                </c:pt>
                <c:pt idx="24572">
                  <c:v>42309.506864988427</c:v>
                </c:pt>
                <c:pt idx="24573">
                  <c:v>42309.507559375001</c:v>
                </c:pt>
                <c:pt idx="24574">
                  <c:v>42309.508253761574</c:v>
                </c:pt>
                <c:pt idx="24575">
                  <c:v>42309.508948148148</c:v>
                </c:pt>
                <c:pt idx="24576">
                  <c:v>42309.509642534722</c:v>
                </c:pt>
                <c:pt idx="24577">
                  <c:v>42309.510336921296</c:v>
                </c:pt>
                <c:pt idx="24578">
                  <c:v>42309.511031307869</c:v>
                </c:pt>
                <c:pt idx="24579">
                  <c:v>42309.511725694443</c:v>
                </c:pt>
                <c:pt idx="24580">
                  <c:v>42309.512420081017</c:v>
                </c:pt>
                <c:pt idx="24581">
                  <c:v>42309.513114467591</c:v>
                </c:pt>
                <c:pt idx="24582">
                  <c:v>42309.513808854164</c:v>
                </c:pt>
                <c:pt idx="24583">
                  <c:v>42309.514503240738</c:v>
                </c:pt>
                <c:pt idx="24584">
                  <c:v>42309.515197627312</c:v>
                </c:pt>
                <c:pt idx="24585">
                  <c:v>42309.515892013886</c:v>
                </c:pt>
                <c:pt idx="24586">
                  <c:v>42309.516586400459</c:v>
                </c:pt>
                <c:pt idx="24587">
                  <c:v>42309.51728078704</c:v>
                </c:pt>
                <c:pt idx="24588">
                  <c:v>42309.517975173614</c:v>
                </c:pt>
                <c:pt idx="24589">
                  <c:v>42309.518669560188</c:v>
                </c:pt>
                <c:pt idx="24590">
                  <c:v>42309.519363946762</c:v>
                </c:pt>
                <c:pt idx="24591">
                  <c:v>42309.520058333335</c:v>
                </c:pt>
                <c:pt idx="24592">
                  <c:v>42309.520752719909</c:v>
                </c:pt>
                <c:pt idx="24593">
                  <c:v>42309.521447106483</c:v>
                </c:pt>
                <c:pt idx="24594">
                  <c:v>42309.522141493057</c:v>
                </c:pt>
                <c:pt idx="24595">
                  <c:v>42309.52283587963</c:v>
                </c:pt>
                <c:pt idx="24596">
                  <c:v>42309.523530266204</c:v>
                </c:pt>
                <c:pt idx="24597">
                  <c:v>42309.524224652778</c:v>
                </c:pt>
                <c:pt idx="24598">
                  <c:v>42309.524919039352</c:v>
                </c:pt>
                <c:pt idx="24599">
                  <c:v>42309.525613425925</c:v>
                </c:pt>
                <c:pt idx="24600">
                  <c:v>42309.526307812499</c:v>
                </c:pt>
                <c:pt idx="24601">
                  <c:v>42309.527002199073</c:v>
                </c:pt>
                <c:pt idx="24602">
                  <c:v>42309.527696585646</c:v>
                </c:pt>
                <c:pt idx="24603">
                  <c:v>42309.52839097222</c:v>
                </c:pt>
                <c:pt idx="24604">
                  <c:v>42309.529085358794</c:v>
                </c:pt>
                <c:pt idx="24605">
                  <c:v>42309.529779745368</c:v>
                </c:pt>
                <c:pt idx="24606">
                  <c:v>42309.530474131941</c:v>
                </c:pt>
                <c:pt idx="24607">
                  <c:v>42309.531168518515</c:v>
                </c:pt>
                <c:pt idx="24608">
                  <c:v>42309.531862905096</c:v>
                </c:pt>
                <c:pt idx="24609">
                  <c:v>42309.53255729167</c:v>
                </c:pt>
                <c:pt idx="24610">
                  <c:v>42309.533251678244</c:v>
                </c:pt>
                <c:pt idx="24611">
                  <c:v>42309.533946064817</c:v>
                </c:pt>
                <c:pt idx="24612">
                  <c:v>42309.534640451391</c:v>
                </c:pt>
                <c:pt idx="24613">
                  <c:v>42309.535334837965</c:v>
                </c:pt>
                <c:pt idx="24614">
                  <c:v>42309.536029224539</c:v>
                </c:pt>
                <c:pt idx="24615">
                  <c:v>42309.536723611112</c:v>
                </c:pt>
                <c:pt idx="24616">
                  <c:v>42309.537417997686</c:v>
                </c:pt>
                <c:pt idx="24617">
                  <c:v>42309.53811238426</c:v>
                </c:pt>
                <c:pt idx="24618">
                  <c:v>42309.538806770834</c:v>
                </c:pt>
                <c:pt idx="24619">
                  <c:v>42309.539501157407</c:v>
                </c:pt>
                <c:pt idx="24620">
                  <c:v>42309.540195543981</c:v>
                </c:pt>
                <c:pt idx="24621">
                  <c:v>42309.540889930555</c:v>
                </c:pt>
                <c:pt idx="24622">
                  <c:v>42309.541584317129</c:v>
                </c:pt>
                <c:pt idx="24623">
                  <c:v>42309.542278703702</c:v>
                </c:pt>
                <c:pt idx="24624">
                  <c:v>42309.542973090276</c:v>
                </c:pt>
                <c:pt idx="24625">
                  <c:v>42309.54366747685</c:v>
                </c:pt>
                <c:pt idx="24626">
                  <c:v>42309.544361863424</c:v>
                </c:pt>
                <c:pt idx="24627">
                  <c:v>42309.545056249997</c:v>
                </c:pt>
                <c:pt idx="24628">
                  <c:v>42309.545750636571</c:v>
                </c:pt>
                <c:pt idx="24629">
                  <c:v>42309.546445023145</c:v>
                </c:pt>
                <c:pt idx="24630">
                  <c:v>42309.547139409726</c:v>
                </c:pt>
                <c:pt idx="24631">
                  <c:v>42309.5478337963</c:v>
                </c:pt>
                <c:pt idx="24632">
                  <c:v>42309.548528182873</c:v>
                </c:pt>
                <c:pt idx="24633">
                  <c:v>42309.549222569447</c:v>
                </c:pt>
                <c:pt idx="24634">
                  <c:v>42309.549916956021</c:v>
                </c:pt>
                <c:pt idx="24635">
                  <c:v>42309.550611342594</c:v>
                </c:pt>
                <c:pt idx="24636">
                  <c:v>42309.551305729168</c:v>
                </c:pt>
                <c:pt idx="24637">
                  <c:v>42309.552000115742</c:v>
                </c:pt>
                <c:pt idx="24638">
                  <c:v>42309.552694502316</c:v>
                </c:pt>
                <c:pt idx="24639">
                  <c:v>42309.553388888889</c:v>
                </c:pt>
                <c:pt idx="24640">
                  <c:v>42309.554083275463</c:v>
                </c:pt>
                <c:pt idx="24641">
                  <c:v>42309.554777662037</c:v>
                </c:pt>
                <c:pt idx="24642">
                  <c:v>42309.555472048611</c:v>
                </c:pt>
                <c:pt idx="24643">
                  <c:v>42309.556166435184</c:v>
                </c:pt>
                <c:pt idx="24644">
                  <c:v>42309.556860821758</c:v>
                </c:pt>
                <c:pt idx="24645">
                  <c:v>42309.557555208332</c:v>
                </c:pt>
                <c:pt idx="24646">
                  <c:v>42309.558249594906</c:v>
                </c:pt>
                <c:pt idx="24647">
                  <c:v>42309.558943981479</c:v>
                </c:pt>
                <c:pt idx="24648">
                  <c:v>42309.559638368053</c:v>
                </c:pt>
                <c:pt idx="24649">
                  <c:v>42309.560332754627</c:v>
                </c:pt>
                <c:pt idx="24650">
                  <c:v>42309.561027141201</c:v>
                </c:pt>
                <c:pt idx="24651">
                  <c:v>42309.561721527774</c:v>
                </c:pt>
                <c:pt idx="24652">
                  <c:v>42309.562415914355</c:v>
                </c:pt>
                <c:pt idx="24653">
                  <c:v>42309.563110300929</c:v>
                </c:pt>
                <c:pt idx="24654">
                  <c:v>42309.563804687503</c:v>
                </c:pt>
                <c:pt idx="24655">
                  <c:v>42309.564499074077</c:v>
                </c:pt>
                <c:pt idx="24656">
                  <c:v>42309.56519346065</c:v>
                </c:pt>
                <c:pt idx="24657">
                  <c:v>42309.565887847224</c:v>
                </c:pt>
                <c:pt idx="24658">
                  <c:v>42309.566582233798</c:v>
                </c:pt>
                <c:pt idx="24659">
                  <c:v>42309.567276620372</c:v>
                </c:pt>
                <c:pt idx="24660">
                  <c:v>42309.567971006945</c:v>
                </c:pt>
                <c:pt idx="24661">
                  <c:v>42309.568665393519</c:v>
                </c:pt>
                <c:pt idx="24662">
                  <c:v>42309.569359780093</c:v>
                </c:pt>
                <c:pt idx="24663">
                  <c:v>42309.570054166667</c:v>
                </c:pt>
                <c:pt idx="24664">
                  <c:v>42309.57074855324</c:v>
                </c:pt>
                <c:pt idx="24665">
                  <c:v>42309.571442939814</c:v>
                </c:pt>
                <c:pt idx="24666">
                  <c:v>42309.572137326388</c:v>
                </c:pt>
                <c:pt idx="24667">
                  <c:v>42309.572831712961</c:v>
                </c:pt>
                <c:pt idx="24668">
                  <c:v>42309.573526099535</c:v>
                </c:pt>
                <c:pt idx="24669">
                  <c:v>42309.574220486109</c:v>
                </c:pt>
                <c:pt idx="24670">
                  <c:v>42309.574914872683</c:v>
                </c:pt>
                <c:pt idx="24671">
                  <c:v>42309.575609259256</c:v>
                </c:pt>
                <c:pt idx="24672">
                  <c:v>42309.57630364583</c:v>
                </c:pt>
                <c:pt idx="24673">
                  <c:v>42309.576998032404</c:v>
                </c:pt>
                <c:pt idx="24674">
                  <c:v>42309.577692418985</c:v>
                </c:pt>
                <c:pt idx="24675">
                  <c:v>42309.578386805559</c:v>
                </c:pt>
                <c:pt idx="24676">
                  <c:v>42309.579081192132</c:v>
                </c:pt>
                <c:pt idx="24677">
                  <c:v>42309.579775578706</c:v>
                </c:pt>
                <c:pt idx="24678">
                  <c:v>42309.58046996528</c:v>
                </c:pt>
                <c:pt idx="24679">
                  <c:v>42309.581164351854</c:v>
                </c:pt>
                <c:pt idx="24680">
                  <c:v>42309.581858738427</c:v>
                </c:pt>
                <c:pt idx="24681">
                  <c:v>42309.582553125001</c:v>
                </c:pt>
                <c:pt idx="24682">
                  <c:v>42309.583247511575</c:v>
                </c:pt>
                <c:pt idx="24683">
                  <c:v>42309.583941898149</c:v>
                </c:pt>
                <c:pt idx="24684">
                  <c:v>42309.584636284722</c:v>
                </c:pt>
                <c:pt idx="24685">
                  <c:v>42309.585330671296</c:v>
                </c:pt>
                <c:pt idx="24686">
                  <c:v>42309.58602505787</c:v>
                </c:pt>
                <c:pt idx="24687">
                  <c:v>42309.586719444444</c:v>
                </c:pt>
                <c:pt idx="24688">
                  <c:v>42309.587413831017</c:v>
                </c:pt>
                <c:pt idx="24689">
                  <c:v>42309.588108217591</c:v>
                </c:pt>
                <c:pt idx="24690">
                  <c:v>42309.588802604165</c:v>
                </c:pt>
                <c:pt idx="24691">
                  <c:v>42309.589496990739</c:v>
                </c:pt>
                <c:pt idx="24692">
                  <c:v>42309.590191377312</c:v>
                </c:pt>
                <c:pt idx="24693">
                  <c:v>42309.590885763886</c:v>
                </c:pt>
                <c:pt idx="24694">
                  <c:v>42309.59158015046</c:v>
                </c:pt>
                <c:pt idx="24695">
                  <c:v>42309.592274537034</c:v>
                </c:pt>
                <c:pt idx="24696">
                  <c:v>42309.592968923615</c:v>
                </c:pt>
                <c:pt idx="24697">
                  <c:v>42309.593663310188</c:v>
                </c:pt>
                <c:pt idx="24698">
                  <c:v>42309.594357696762</c:v>
                </c:pt>
                <c:pt idx="24699">
                  <c:v>42309.595052083336</c:v>
                </c:pt>
                <c:pt idx="24700">
                  <c:v>42309.595746469909</c:v>
                </c:pt>
                <c:pt idx="24701">
                  <c:v>42309.596440856483</c:v>
                </c:pt>
                <c:pt idx="24702">
                  <c:v>42309.597135243057</c:v>
                </c:pt>
                <c:pt idx="24703">
                  <c:v>42309.597829629631</c:v>
                </c:pt>
                <c:pt idx="24704">
                  <c:v>42309.598524016204</c:v>
                </c:pt>
                <c:pt idx="24705">
                  <c:v>42309.599218402778</c:v>
                </c:pt>
                <c:pt idx="24706">
                  <c:v>42309.599912789352</c:v>
                </c:pt>
                <c:pt idx="24707">
                  <c:v>42309.600607175926</c:v>
                </c:pt>
                <c:pt idx="24708">
                  <c:v>42309.601301562499</c:v>
                </c:pt>
                <c:pt idx="24709">
                  <c:v>42309.601995949073</c:v>
                </c:pt>
                <c:pt idx="24710">
                  <c:v>42309.602690335647</c:v>
                </c:pt>
                <c:pt idx="24711">
                  <c:v>42309.603384722221</c:v>
                </c:pt>
                <c:pt idx="24712">
                  <c:v>42309.604079108794</c:v>
                </c:pt>
                <c:pt idx="24713">
                  <c:v>42309.604773495368</c:v>
                </c:pt>
                <c:pt idx="24714">
                  <c:v>42309.605467881942</c:v>
                </c:pt>
                <c:pt idx="24715">
                  <c:v>42309.606162268516</c:v>
                </c:pt>
                <c:pt idx="24716">
                  <c:v>42309.606856655089</c:v>
                </c:pt>
                <c:pt idx="24717">
                  <c:v>42309.607551041663</c:v>
                </c:pt>
                <c:pt idx="24718">
                  <c:v>42309.608245428244</c:v>
                </c:pt>
                <c:pt idx="24719">
                  <c:v>42309.608939814818</c:v>
                </c:pt>
                <c:pt idx="24720">
                  <c:v>42309.609634201392</c:v>
                </c:pt>
                <c:pt idx="24721">
                  <c:v>42309.610328587965</c:v>
                </c:pt>
                <c:pt idx="24722">
                  <c:v>42309.611022974539</c:v>
                </c:pt>
                <c:pt idx="24723">
                  <c:v>42309.611717361113</c:v>
                </c:pt>
                <c:pt idx="24724">
                  <c:v>42309.612411747687</c:v>
                </c:pt>
                <c:pt idx="24725">
                  <c:v>42309.61310613426</c:v>
                </c:pt>
                <c:pt idx="24726">
                  <c:v>42309.613800520834</c:v>
                </c:pt>
                <c:pt idx="24727">
                  <c:v>42309.614494907408</c:v>
                </c:pt>
                <c:pt idx="24728">
                  <c:v>42309.615189293982</c:v>
                </c:pt>
                <c:pt idx="24729">
                  <c:v>42309.615883680555</c:v>
                </c:pt>
                <c:pt idx="24730">
                  <c:v>42309.616578067129</c:v>
                </c:pt>
                <c:pt idx="24731">
                  <c:v>42309.617272453703</c:v>
                </c:pt>
                <c:pt idx="24732">
                  <c:v>42309.617966840276</c:v>
                </c:pt>
                <c:pt idx="24733">
                  <c:v>42309.61866122685</c:v>
                </c:pt>
                <c:pt idx="24734">
                  <c:v>42309.619355613424</c:v>
                </c:pt>
                <c:pt idx="24735">
                  <c:v>42309.620049999998</c:v>
                </c:pt>
                <c:pt idx="24736">
                  <c:v>42309.620744386571</c:v>
                </c:pt>
                <c:pt idx="24737">
                  <c:v>42309.621438773145</c:v>
                </c:pt>
                <c:pt idx="24738">
                  <c:v>42309.622133159719</c:v>
                </c:pt>
                <c:pt idx="24739">
                  <c:v>42309.622827546293</c:v>
                </c:pt>
                <c:pt idx="24740">
                  <c:v>42309.623521932874</c:v>
                </c:pt>
                <c:pt idx="24741">
                  <c:v>42309.624216319447</c:v>
                </c:pt>
                <c:pt idx="24742">
                  <c:v>42309.624910706021</c:v>
                </c:pt>
                <c:pt idx="24743">
                  <c:v>42309.625605092595</c:v>
                </c:pt>
                <c:pt idx="24744">
                  <c:v>42309.626299479169</c:v>
                </c:pt>
                <c:pt idx="24745">
                  <c:v>42309.626993865742</c:v>
                </c:pt>
                <c:pt idx="24746">
                  <c:v>42309.627688252316</c:v>
                </c:pt>
                <c:pt idx="24747">
                  <c:v>42309.62838263889</c:v>
                </c:pt>
                <c:pt idx="24748">
                  <c:v>42309.629077025464</c:v>
                </c:pt>
                <c:pt idx="24749">
                  <c:v>42309.629771412037</c:v>
                </c:pt>
                <c:pt idx="24750">
                  <c:v>42309.630465798611</c:v>
                </c:pt>
                <c:pt idx="24751">
                  <c:v>42309.631160185185</c:v>
                </c:pt>
                <c:pt idx="24752">
                  <c:v>42309.631854571759</c:v>
                </c:pt>
                <c:pt idx="24753">
                  <c:v>42309.632548958332</c:v>
                </c:pt>
                <c:pt idx="24754">
                  <c:v>42309.633243344906</c:v>
                </c:pt>
                <c:pt idx="24755">
                  <c:v>42309.63393773148</c:v>
                </c:pt>
                <c:pt idx="24756">
                  <c:v>42309.634632118054</c:v>
                </c:pt>
                <c:pt idx="24757">
                  <c:v>42309.635326504627</c:v>
                </c:pt>
                <c:pt idx="24758">
                  <c:v>42309.636020891201</c:v>
                </c:pt>
                <c:pt idx="24759">
                  <c:v>42309.636715277775</c:v>
                </c:pt>
                <c:pt idx="24760">
                  <c:v>42309.637409664349</c:v>
                </c:pt>
                <c:pt idx="24761">
                  <c:v>42309.63810405093</c:v>
                </c:pt>
                <c:pt idx="24762">
                  <c:v>42309.638798437503</c:v>
                </c:pt>
                <c:pt idx="24763">
                  <c:v>42309.639492824077</c:v>
                </c:pt>
                <c:pt idx="24764">
                  <c:v>42309.640187210651</c:v>
                </c:pt>
                <c:pt idx="24765">
                  <c:v>42309.640881597225</c:v>
                </c:pt>
                <c:pt idx="24766">
                  <c:v>42309.641575983798</c:v>
                </c:pt>
                <c:pt idx="24767">
                  <c:v>42309.642270370372</c:v>
                </c:pt>
                <c:pt idx="24768">
                  <c:v>42309.642964756946</c:v>
                </c:pt>
                <c:pt idx="24769">
                  <c:v>42309.643659143519</c:v>
                </c:pt>
                <c:pt idx="24770">
                  <c:v>42309.644353530093</c:v>
                </c:pt>
                <c:pt idx="24771">
                  <c:v>42309.645047916667</c:v>
                </c:pt>
                <c:pt idx="24772">
                  <c:v>42309.645742303241</c:v>
                </c:pt>
                <c:pt idx="24773">
                  <c:v>42309.646436689814</c:v>
                </c:pt>
                <c:pt idx="24774">
                  <c:v>42309.647131076388</c:v>
                </c:pt>
                <c:pt idx="24775">
                  <c:v>42309.647825462962</c:v>
                </c:pt>
                <c:pt idx="24776">
                  <c:v>42309.648519849536</c:v>
                </c:pt>
                <c:pt idx="24777">
                  <c:v>42309.649214236109</c:v>
                </c:pt>
                <c:pt idx="24778">
                  <c:v>42309.649908622683</c:v>
                </c:pt>
                <c:pt idx="24779">
                  <c:v>42309.650603009257</c:v>
                </c:pt>
                <c:pt idx="24780">
                  <c:v>42309.651297395831</c:v>
                </c:pt>
                <c:pt idx="24781">
                  <c:v>42309.651991782404</c:v>
                </c:pt>
                <c:pt idx="24782">
                  <c:v>42309.652686168978</c:v>
                </c:pt>
                <c:pt idx="24783">
                  <c:v>42309.653380555559</c:v>
                </c:pt>
                <c:pt idx="24784">
                  <c:v>42309.654074942133</c:v>
                </c:pt>
                <c:pt idx="24785">
                  <c:v>42309.654769328707</c:v>
                </c:pt>
                <c:pt idx="24786">
                  <c:v>42309.65546371528</c:v>
                </c:pt>
                <c:pt idx="24787">
                  <c:v>42309.656158101854</c:v>
                </c:pt>
                <c:pt idx="24788">
                  <c:v>42309.656852488428</c:v>
                </c:pt>
                <c:pt idx="24789">
                  <c:v>42309.657546875002</c:v>
                </c:pt>
                <c:pt idx="24790">
                  <c:v>42309.658241261575</c:v>
                </c:pt>
                <c:pt idx="24791">
                  <c:v>42309.658935648149</c:v>
                </c:pt>
                <c:pt idx="24792">
                  <c:v>42309.659630034723</c:v>
                </c:pt>
                <c:pt idx="24793">
                  <c:v>42309.660324421297</c:v>
                </c:pt>
                <c:pt idx="24794">
                  <c:v>42309.66101880787</c:v>
                </c:pt>
                <c:pt idx="24795">
                  <c:v>42309.661713194444</c:v>
                </c:pt>
                <c:pt idx="24796">
                  <c:v>42309.662407581018</c:v>
                </c:pt>
                <c:pt idx="24797">
                  <c:v>42309.663101967592</c:v>
                </c:pt>
                <c:pt idx="24798">
                  <c:v>42309.663796354165</c:v>
                </c:pt>
                <c:pt idx="24799">
                  <c:v>42309.664490740739</c:v>
                </c:pt>
                <c:pt idx="24800">
                  <c:v>42309.665185127313</c:v>
                </c:pt>
                <c:pt idx="24801">
                  <c:v>42309.665879513886</c:v>
                </c:pt>
                <c:pt idx="24802">
                  <c:v>42309.66657390046</c:v>
                </c:pt>
                <c:pt idx="24803">
                  <c:v>42309.667268287034</c:v>
                </c:pt>
                <c:pt idx="24804">
                  <c:v>42309.667962673608</c:v>
                </c:pt>
                <c:pt idx="24805">
                  <c:v>42309.668657060189</c:v>
                </c:pt>
                <c:pt idx="24806">
                  <c:v>42309.669351446762</c:v>
                </c:pt>
                <c:pt idx="24807">
                  <c:v>42309.670045833336</c:v>
                </c:pt>
                <c:pt idx="24808">
                  <c:v>42309.67074021991</c:v>
                </c:pt>
                <c:pt idx="24809">
                  <c:v>42309.671434606484</c:v>
                </c:pt>
                <c:pt idx="24810">
                  <c:v>42309.672128993057</c:v>
                </c:pt>
                <c:pt idx="24811">
                  <c:v>42309.672823379631</c:v>
                </c:pt>
                <c:pt idx="24812">
                  <c:v>42309.673517766205</c:v>
                </c:pt>
                <c:pt idx="24813">
                  <c:v>42309.674212152779</c:v>
                </c:pt>
                <c:pt idx="24814">
                  <c:v>42309.674906539352</c:v>
                </c:pt>
                <c:pt idx="24815">
                  <c:v>42309.675600925926</c:v>
                </c:pt>
                <c:pt idx="24816">
                  <c:v>42309.6762953125</c:v>
                </c:pt>
                <c:pt idx="24817">
                  <c:v>42309.676989699074</c:v>
                </c:pt>
                <c:pt idx="24818">
                  <c:v>42309.677684085647</c:v>
                </c:pt>
                <c:pt idx="24819">
                  <c:v>42309.678378472221</c:v>
                </c:pt>
                <c:pt idx="24820">
                  <c:v>42309.679072858795</c:v>
                </c:pt>
                <c:pt idx="24821">
                  <c:v>42309.679767245369</c:v>
                </c:pt>
                <c:pt idx="24822">
                  <c:v>42309.680461631942</c:v>
                </c:pt>
                <c:pt idx="24823">
                  <c:v>42309.681156018516</c:v>
                </c:pt>
                <c:pt idx="24824">
                  <c:v>42309.68185040509</c:v>
                </c:pt>
                <c:pt idx="24825">
                  <c:v>42309.682544791664</c:v>
                </c:pt>
                <c:pt idx="24826">
                  <c:v>42309.683239178237</c:v>
                </c:pt>
                <c:pt idx="24827">
                  <c:v>42309.683933564818</c:v>
                </c:pt>
                <c:pt idx="24828">
                  <c:v>42309.684627951392</c:v>
                </c:pt>
                <c:pt idx="24829">
                  <c:v>42309.685322337966</c:v>
                </c:pt>
                <c:pt idx="24830">
                  <c:v>42309.68601672454</c:v>
                </c:pt>
                <c:pt idx="24831">
                  <c:v>42309.686711111113</c:v>
                </c:pt>
                <c:pt idx="24832">
                  <c:v>42309.687405497687</c:v>
                </c:pt>
                <c:pt idx="24833">
                  <c:v>42309.688099884261</c:v>
                </c:pt>
                <c:pt idx="24834">
                  <c:v>42309.688794270834</c:v>
                </c:pt>
                <c:pt idx="24835">
                  <c:v>42309.689488657408</c:v>
                </c:pt>
                <c:pt idx="24836">
                  <c:v>42309.690183043982</c:v>
                </c:pt>
                <c:pt idx="24837">
                  <c:v>42309.690877430556</c:v>
                </c:pt>
                <c:pt idx="24838">
                  <c:v>42309.691571817129</c:v>
                </c:pt>
                <c:pt idx="24839">
                  <c:v>42309.692266203703</c:v>
                </c:pt>
                <c:pt idx="24840">
                  <c:v>42309.692960590277</c:v>
                </c:pt>
                <c:pt idx="24841">
                  <c:v>42309.693654976851</c:v>
                </c:pt>
                <c:pt idx="24842">
                  <c:v>42309.694349363424</c:v>
                </c:pt>
                <c:pt idx="24843">
                  <c:v>42309.695043749998</c:v>
                </c:pt>
                <c:pt idx="24844">
                  <c:v>42309.695738136572</c:v>
                </c:pt>
                <c:pt idx="24845">
                  <c:v>42309.696432523146</c:v>
                </c:pt>
                <c:pt idx="24846">
                  <c:v>42309.697126909719</c:v>
                </c:pt>
                <c:pt idx="24847">
                  <c:v>42309.697821296293</c:v>
                </c:pt>
                <c:pt idx="24848">
                  <c:v>42309.698515682867</c:v>
                </c:pt>
                <c:pt idx="24849">
                  <c:v>42309.699210069448</c:v>
                </c:pt>
                <c:pt idx="24850">
                  <c:v>42309.699904456022</c:v>
                </c:pt>
                <c:pt idx="24851">
                  <c:v>42309.700598842595</c:v>
                </c:pt>
                <c:pt idx="24852">
                  <c:v>42309.701293229169</c:v>
                </c:pt>
                <c:pt idx="24853">
                  <c:v>42309.701987615743</c:v>
                </c:pt>
                <c:pt idx="24854">
                  <c:v>42309.702682002317</c:v>
                </c:pt>
                <c:pt idx="24855">
                  <c:v>42309.70337638889</c:v>
                </c:pt>
                <c:pt idx="24856">
                  <c:v>42309.704070775464</c:v>
                </c:pt>
                <c:pt idx="24857">
                  <c:v>42309.704765162038</c:v>
                </c:pt>
                <c:pt idx="24858">
                  <c:v>42309.705459548612</c:v>
                </c:pt>
                <c:pt idx="24859">
                  <c:v>42309.706153935185</c:v>
                </c:pt>
                <c:pt idx="24860">
                  <c:v>42309.706848321759</c:v>
                </c:pt>
                <c:pt idx="24861">
                  <c:v>42309.707542708333</c:v>
                </c:pt>
                <c:pt idx="24862">
                  <c:v>42309.708237094907</c:v>
                </c:pt>
                <c:pt idx="24863">
                  <c:v>42309.70893148148</c:v>
                </c:pt>
                <c:pt idx="24864">
                  <c:v>42309.709625868054</c:v>
                </c:pt>
                <c:pt idx="24865">
                  <c:v>42309.710320254628</c:v>
                </c:pt>
                <c:pt idx="24866">
                  <c:v>42309.711014641201</c:v>
                </c:pt>
                <c:pt idx="24867">
                  <c:v>42309.711709027775</c:v>
                </c:pt>
                <c:pt idx="24868">
                  <c:v>42309.712403414349</c:v>
                </c:pt>
                <c:pt idx="24869">
                  <c:v>42309.713097800923</c:v>
                </c:pt>
                <c:pt idx="24870">
                  <c:v>42309.713792187496</c:v>
                </c:pt>
                <c:pt idx="24871">
                  <c:v>42309.714486574077</c:v>
                </c:pt>
                <c:pt idx="24872">
                  <c:v>42309.715180960651</c:v>
                </c:pt>
                <c:pt idx="24873">
                  <c:v>42309.715875347225</c:v>
                </c:pt>
                <c:pt idx="24874">
                  <c:v>42309.716569733799</c:v>
                </c:pt>
                <c:pt idx="24875">
                  <c:v>42309.717264120372</c:v>
                </c:pt>
                <c:pt idx="24876">
                  <c:v>42309.717958506946</c:v>
                </c:pt>
                <c:pt idx="24877">
                  <c:v>42309.71865289352</c:v>
                </c:pt>
                <c:pt idx="24878">
                  <c:v>42309.719347280094</c:v>
                </c:pt>
                <c:pt idx="24879">
                  <c:v>42309.720041666667</c:v>
                </c:pt>
                <c:pt idx="24880">
                  <c:v>42309.720736053241</c:v>
                </c:pt>
                <c:pt idx="24881">
                  <c:v>42309.721430439815</c:v>
                </c:pt>
                <c:pt idx="24882">
                  <c:v>42309.722124826389</c:v>
                </c:pt>
                <c:pt idx="24883">
                  <c:v>42309.722819212962</c:v>
                </c:pt>
                <c:pt idx="24884">
                  <c:v>42309.723513599536</c:v>
                </c:pt>
                <c:pt idx="24885">
                  <c:v>42309.72420798611</c:v>
                </c:pt>
                <c:pt idx="24886">
                  <c:v>42309.724902372684</c:v>
                </c:pt>
                <c:pt idx="24887">
                  <c:v>42309.725596759257</c:v>
                </c:pt>
                <c:pt idx="24888">
                  <c:v>42309.726291145831</c:v>
                </c:pt>
                <c:pt idx="24889">
                  <c:v>42309.726985532405</c:v>
                </c:pt>
                <c:pt idx="24890">
                  <c:v>42309.727679918979</c:v>
                </c:pt>
                <c:pt idx="24891">
                  <c:v>42309.728374305552</c:v>
                </c:pt>
                <c:pt idx="24892">
                  <c:v>42309.729068692126</c:v>
                </c:pt>
                <c:pt idx="24893">
                  <c:v>42309.729763078707</c:v>
                </c:pt>
                <c:pt idx="24894">
                  <c:v>42309.730457465281</c:v>
                </c:pt>
                <c:pt idx="24895">
                  <c:v>42309.731151851855</c:v>
                </c:pt>
                <c:pt idx="24896">
                  <c:v>42309.731846238428</c:v>
                </c:pt>
                <c:pt idx="24897">
                  <c:v>42309.732540625002</c:v>
                </c:pt>
                <c:pt idx="24898">
                  <c:v>42309.733235011576</c:v>
                </c:pt>
                <c:pt idx="24899">
                  <c:v>42309.733929398149</c:v>
                </c:pt>
                <c:pt idx="24900">
                  <c:v>42309.734623784723</c:v>
                </c:pt>
                <c:pt idx="24901">
                  <c:v>42309.735318171297</c:v>
                </c:pt>
                <c:pt idx="24902">
                  <c:v>42309.736012557871</c:v>
                </c:pt>
                <c:pt idx="24903">
                  <c:v>42309.736706944444</c:v>
                </c:pt>
                <c:pt idx="24904">
                  <c:v>42309.737401331018</c:v>
                </c:pt>
                <c:pt idx="24905">
                  <c:v>42309.738095717592</c:v>
                </c:pt>
                <c:pt idx="24906">
                  <c:v>42309.738790104166</c:v>
                </c:pt>
                <c:pt idx="24907">
                  <c:v>42309.739484490739</c:v>
                </c:pt>
                <c:pt idx="24908">
                  <c:v>42309.740178877313</c:v>
                </c:pt>
                <c:pt idx="24909">
                  <c:v>42309.740873263887</c:v>
                </c:pt>
                <c:pt idx="24910">
                  <c:v>42309.741567650461</c:v>
                </c:pt>
                <c:pt idx="24911">
                  <c:v>42309.742262037034</c:v>
                </c:pt>
                <c:pt idx="24912">
                  <c:v>42309.742956423608</c:v>
                </c:pt>
                <c:pt idx="24913">
                  <c:v>42309.743650810182</c:v>
                </c:pt>
                <c:pt idx="24914">
                  <c:v>42309.744345196763</c:v>
                </c:pt>
                <c:pt idx="24915">
                  <c:v>42309.745039583337</c:v>
                </c:pt>
                <c:pt idx="24916">
                  <c:v>42309.74573396991</c:v>
                </c:pt>
                <c:pt idx="24917">
                  <c:v>42309.746428356484</c:v>
                </c:pt>
                <c:pt idx="24918">
                  <c:v>42309.747122743058</c:v>
                </c:pt>
                <c:pt idx="24919">
                  <c:v>42309.747817129632</c:v>
                </c:pt>
                <c:pt idx="24920">
                  <c:v>42309.748511516205</c:v>
                </c:pt>
                <c:pt idx="24921">
                  <c:v>42309.749205902779</c:v>
                </c:pt>
                <c:pt idx="24922">
                  <c:v>42309.749900289353</c:v>
                </c:pt>
                <c:pt idx="24923">
                  <c:v>42309.750594675927</c:v>
                </c:pt>
                <c:pt idx="24924">
                  <c:v>42309.7512890625</c:v>
                </c:pt>
                <c:pt idx="24925">
                  <c:v>42309.751983449074</c:v>
                </c:pt>
                <c:pt idx="24926">
                  <c:v>42309.752677835648</c:v>
                </c:pt>
                <c:pt idx="24927">
                  <c:v>42309.753372222222</c:v>
                </c:pt>
                <c:pt idx="24928">
                  <c:v>42309.754066608795</c:v>
                </c:pt>
                <c:pt idx="24929">
                  <c:v>42309.754760995369</c:v>
                </c:pt>
                <c:pt idx="24930">
                  <c:v>42309.755455381943</c:v>
                </c:pt>
                <c:pt idx="24931">
                  <c:v>42309.756149768516</c:v>
                </c:pt>
                <c:pt idx="24932">
                  <c:v>42309.75684415509</c:v>
                </c:pt>
                <c:pt idx="24933">
                  <c:v>42309.757538541664</c:v>
                </c:pt>
                <c:pt idx="24934">
                  <c:v>42309.758232928238</c:v>
                </c:pt>
                <c:pt idx="24935">
                  <c:v>42309.758927314811</c:v>
                </c:pt>
                <c:pt idx="24936">
                  <c:v>42309.759621701392</c:v>
                </c:pt>
                <c:pt idx="24937">
                  <c:v>42309.760316087966</c:v>
                </c:pt>
                <c:pt idx="24938">
                  <c:v>42309.76101047454</c:v>
                </c:pt>
                <c:pt idx="24939">
                  <c:v>42309.761704861114</c:v>
                </c:pt>
                <c:pt idx="24940">
                  <c:v>42309.762399247687</c:v>
                </c:pt>
                <c:pt idx="24941">
                  <c:v>42309.763093634261</c:v>
                </c:pt>
                <c:pt idx="24942">
                  <c:v>42309.763788020835</c:v>
                </c:pt>
                <c:pt idx="24943">
                  <c:v>42309.764482407409</c:v>
                </c:pt>
                <c:pt idx="24944">
                  <c:v>42309.765176793982</c:v>
                </c:pt>
                <c:pt idx="24945">
                  <c:v>42309.765871180556</c:v>
                </c:pt>
                <c:pt idx="24946">
                  <c:v>42309.76656556713</c:v>
                </c:pt>
                <c:pt idx="24947">
                  <c:v>42309.767259953704</c:v>
                </c:pt>
                <c:pt idx="24948">
                  <c:v>42309.767954340277</c:v>
                </c:pt>
                <c:pt idx="24949">
                  <c:v>42309.768648726851</c:v>
                </c:pt>
                <c:pt idx="24950">
                  <c:v>42309.769343113425</c:v>
                </c:pt>
                <c:pt idx="24951">
                  <c:v>42309.770037499999</c:v>
                </c:pt>
                <c:pt idx="24952">
                  <c:v>42309.770731886572</c:v>
                </c:pt>
                <c:pt idx="24953">
                  <c:v>42309.771426273146</c:v>
                </c:pt>
                <c:pt idx="24954">
                  <c:v>42309.77212065972</c:v>
                </c:pt>
                <c:pt idx="24955">
                  <c:v>42309.772815046294</c:v>
                </c:pt>
                <c:pt idx="24956">
                  <c:v>42309.773509432867</c:v>
                </c:pt>
                <c:pt idx="24957">
                  <c:v>42309.774203819441</c:v>
                </c:pt>
                <c:pt idx="24958">
                  <c:v>42309.774898206022</c:v>
                </c:pt>
                <c:pt idx="24959">
                  <c:v>42309.775592592596</c:v>
                </c:pt>
                <c:pt idx="24960">
                  <c:v>42309.77628697917</c:v>
                </c:pt>
                <c:pt idx="24961">
                  <c:v>42309.776981365743</c:v>
                </c:pt>
                <c:pt idx="24962">
                  <c:v>42309.777675752317</c:v>
                </c:pt>
                <c:pt idx="24963">
                  <c:v>42309.778370138891</c:v>
                </c:pt>
                <c:pt idx="24964">
                  <c:v>42309.779064525464</c:v>
                </c:pt>
                <c:pt idx="24965">
                  <c:v>42309.779758912038</c:v>
                </c:pt>
                <c:pt idx="24966">
                  <c:v>42309.780453298612</c:v>
                </c:pt>
                <c:pt idx="24967">
                  <c:v>42309.781147685186</c:v>
                </c:pt>
                <c:pt idx="24968">
                  <c:v>42309.781842071759</c:v>
                </c:pt>
                <c:pt idx="24969">
                  <c:v>42309.782536458333</c:v>
                </c:pt>
                <c:pt idx="24970">
                  <c:v>42309.783230844907</c:v>
                </c:pt>
                <c:pt idx="24971">
                  <c:v>42309.783925231481</c:v>
                </c:pt>
                <c:pt idx="24972">
                  <c:v>42309.784619618054</c:v>
                </c:pt>
                <c:pt idx="24973">
                  <c:v>42309.785314004628</c:v>
                </c:pt>
                <c:pt idx="24974">
                  <c:v>42309.786008391202</c:v>
                </c:pt>
                <c:pt idx="24975">
                  <c:v>42309.786702777776</c:v>
                </c:pt>
                <c:pt idx="24976">
                  <c:v>42309.787397164349</c:v>
                </c:pt>
                <c:pt idx="24977">
                  <c:v>42309.788091550923</c:v>
                </c:pt>
                <c:pt idx="24978">
                  <c:v>42309.788785937497</c:v>
                </c:pt>
                <c:pt idx="24979">
                  <c:v>42309.789480324071</c:v>
                </c:pt>
                <c:pt idx="24980">
                  <c:v>42309.790174710652</c:v>
                </c:pt>
                <c:pt idx="24981">
                  <c:v>42309.790869097225</c:v>
                </c:pt>
                <c:pt idx="24982">
                  <c:v>42309.791563483799</c:v>
                </c:pt>
                <c:pt idx="24983">
                  <c:v>42309.792257870373</c:v>
                </c:pt>
                <c:pt idx="24984">
                  <c:v>42309.792952256947</c:v>
                </c:pt>
                <c:pt idx="24985">
                  <c:v>42309.79364664352</c:v>
                </c:pt>
                <c:pt idx="24986">
                  <c:v>42309.794341030094</c:v>
                </c:pt>
                <c:pt idx="24987">
                  <c:v>42309.795035416668</c:v>
                </c:pt>
                <c:pt idx="24988">
                  <c:v>42309.795729803242</c:v>
                </c:pt>
                <c:pt idx="24989">
                  <c:v>42309.796424189815</c:v>
                </c:pt>
                <c:pt idx="24990">
                  <c:v>42309.797118576389</c:v>
                </c:pt>
                <c:pt idx="24991">
                  <c:v>42309.797812962963</c:v>
                </c:pt>
                <c:pt idx="24992">
                  <c:v>42309.798507349537</c:v>
                </c:pt>
                <c:pt idx="24993">
                  <c:v>42309.79920173611</c:v>
                </c:pt>
                <c:pt idx="24994">
                  <c:v>42309.799896122684</c:v>
                </c:pt>
                <c:pt idx="24995">
                  <c:v>42309.800590509258</c:v>
                </c:pt>
                <c:pt idx="24996">
                  <c:v>42309.801284895831</c:v>
                </c:pt>
                <c:pt idx="24997">
                  <c:v>42309.801979282405</c:v>
                </c:pt>
                <c:pt idx="24998">
                  <c:v>42309.802673668979</c:v>
                </c:pt>
                <c:pt idx="24999">
                  <c:v>42309.803368055553</c:v>
                </c:pt>
                <c:pt idx="25000">
                  <c:v>42309.804062442126</c:v>
                </c:pt>
                <c:pt idx="25001">
                  <c:v>42309.8047568287</c:v>
                </c:pt>
                <c:pt idx="25002">
                  <c:v>42309.805451215281</c:v>
                </c:pt>
                <c:pt idx="25003">
                  <c:v>42309.806145601855</c:v>
                </c:pt>
                <c:pt idx="25004">
                  <c:v>42309.806839988429</c:v>
                </c:pt>
                <c:pt idx="25005">
                  <c:v>42309.807534375002</c:v>
                </c:pt>
                <c:pt idx="25006">
                  <c:v>42309.808228761576</c:v>
                </c:pt>
                <c:pt idx="25007">
                  <c:v>42309.80892314815</c:v>
                </c:pt>
                <c:pt idx="25008">
                  <c:v>42309.809617534724</c:v>
                </c:pt>
                <c:pt idx="25009">
                  <c:v>42309.810311921297</c:v>
                </c:pt>
                <c:pt idx="25010">
                  <c:v>42309.811006307871</c:v>
                </c:pt>
                <c:pt idx="25011">
                  <c:v>42309.811700694445</c:v>
                </c:pt>
                <c:pt idx="25012">
                  <c:v>42309.812395081019</c:v>
                </c:pt>
                <c:pt idx="25013">
                  <c:v>42309.813089467592</c:v>
                </c:pt>
                <c:pt idx="25014">
                  <c:v>42309.813783854166</c:v>
                </c:pt>
                <c:pt idx="25015">
                  <c:v>42309.81447824074</c:v>
                </c:pt>
                <c:pt idx="25016">
                  <c:v>42309.815172627314</c:v>
                </c:pt>
                <c:pt idx="25017">
                  <c:v>42309.815867013887</c:v>
                </c:pt>
                <c:pt idx="25018">
                  <c:v>42309.816561400461</c:v>
                </c:pt>
                <c:pt idx="25019">
                  <c:v>42309.817255787035</c:v>
                </c:pt>
                <c:pt idx="25020">
                  <c:v>42309.817950173609</c:v>
                </c:pt>
                <c:pt idx="25021">
                  <c:v>42309.818644560182</c:v>
                </c:pt>
                <c:pt idx="25022">
                  <c:v>42309.819338946756</c:v>
                </c:pt>
                <c:pt idx="25023">
                  <c:v>42309.82003333333</c:v>
                </c:pt>
                <c:pt idx="25024">
                  <c:v>42309.820727719911</c:v>
                </c:pt>
                <c:pt idx="25025">
                  <c:v>42309.821422106485</c:v>
                </c:pt>
                <c:pt idx="25026">
                  <c:v>42309.822116493058</c:v>
                </c:pt>
                <c:pt idx="25027">
                  <c:v>42309.822810879632</c:v>
                </c:pt>
                <c:pt idx="25028">
                  <c:v>42309.823505266206</c:v>
                </c:pt>
                <c:pt idx="25029">
                  <c:v>42309.824199652779</c:v>
                </c:pt>
                <c:pt idx="25030">
                  <c:v>42309.824894039353</c:v>
                </c:pt>
                <c:pt idx="25031">
                  <c:v>42309.825588425927</c:v>
                </c:pt>
                <c:pt idx="25032">
                  <c:v>42309.826282812501</c:v>
                </c:pt>
                <c:pt idx="25033">
                  <c:v>42309.826977199074</c:v>
                </c:pt>
                <c:pt idx="25034">
                  <c:v>42309.827671585648</c:v>
                </c:pt>
                <c:pt idx="25035">
                  <c:v>42309.828365972222</c:v>
                </c:pt>
                <c:pt idx="25036">
                  <c:v>42309.829060358796</c:v>
                </c:pt>
                <c:pt idx="25037">
                  <c:v>42309.829754745369</c:v>
                </c:pt>
                <c:pt idx="25038">
                  <c:v>42309.830449131943</c:v>
                </c:pt>
                <c:pt idx="25039">
                  <c:v>42309.831143518517</c:v>
                </c:pt>
                <c:pt idx="25040">
                  <c:v>42309.831837905091</c:v>
                </c:pt>
                <c:pt idx="25041">
                  <c:v>42309.832532291664</c:v>
                </c:pt>
                <c:pt idx="25042">
                  <c:v>42309.833226678238</c:v>
                </c:pt>
                <c:pt idx="25043">
                  <c:v>42309.833921064812</c:v>
                </c:pt>
                <c:pt idx="25044">
                  <c:v>42309.834615451386</c:v>
                </c:pt>
                <c:pt idx="25045">
                  <c:v>42309.835309837959</c:v>
                </c:pt>
                <c:pt idx="25046">
                  <c:v>42309.83600422454</c:v>
                </c:pt>
                <c:pt idx="25047">
                  <c:v>42309.836698611114</c:v>
                </c:pt>
                <c:pt idx="25048">
                  <c:v>42309.837392997688</c:v>
                </c:pt>
                <c:pt idx="25049">
                  <c:v>42309.838087384262</c:v>
                </c:pt>
                <c:pt idx="25050">
                  <c:v>42309.838781770835</c:v>
                </c:pt>
                <c:pt idx="25051">
                  <c:v>42309.839476157409</c:v>
                </c:pt>
                <c:pt idx="25052">
                  <c:v>42309.840170543983</c:v>
                </c:pt>
                <c:pt idx="25053">
                  <c:v>42309.840864930557</c:v>
                </c:pt>
                <c:pt idx="25054">
                  <c:v>42309.84155931713</c:v>
                </c:pt>
                <c:pt idx="25055">
                  <c:v>42309.842253703704</c:v>
                </c:pt>
                <c:pt idx="25056">
                  <c:v>42309.842948090278</c:v>
                </c:pt>
                <c:pt idx="25057">
                  <c:v>42309.843642476852</c:v>
                </c:pt>
                <c:pt idx="25058">
                  <c:v>42309.844336863425</c:v>
                </c:pt>
                <c:pt idx="25059">
                  <c:v>42309.845031249999</c:v>
                </c:pt>
                <c:pt idx="25060">
                  <c:v>42309.845725636573</c:v>
                </c:pt>
                <c:pt idx="25061">
                  <c:v>42309.846420023146</c:v>
                </c:pt>
                <c:pt idx="25062">
                  <c:v>42309.84711440972</c:v>
                </c:pt>
                <c:pt idx="25063">
                  <c:v>42309.847808796294</c:v>
                </c:pt>
                <c:pt idx="25064">
                  <c:v>42309.848503182868</c:v>
                </c:pt>
                <c:pt idx="25065">
                  <c:v>42309.849197569441</c:v>
                </c:pt>
                <c:pt idx="25066">
                  <c:v>42309.849891956015</c:v>
                </c:pt>
                <c:pt idx="25067">
                  <c:v>42309.850586342596</c:v>
                </c:pt>
                <c:pt idx="25068">
                  <c:v>42309.85128072917</c:v>
                </c:pt>
                <c:pt idx="25069">
                  <c:v>42309.851975115744</c:v>
                </c:pt>
                <c:pt idx="25070">
                  <c:v>42309.852669502317</c:v>
                </c:pt>
                <c:pt idx="25071">
                  <c:v>42309.853363888891</c:v>
                </c:pt>
                <c:pt idx="25072">
                  <c:v>42309.854058275465</c:v>
                </c:pt>
                <c:pt idx="25073">
                  <c:v>42309.854752662039</c:v>
                </c:pt>
                <c:pt idx="25074">
                  <c:v>42309.855447048612</c:v>
                </c:pt>
                <c:pt idx="25075">
                  <c:v>42309.856141435186</c:v>
                </c:pt>
                <c:pt idx="25076">
                  <c:v>42309.85683582176</c:v>
                </c:pt>
                <c:pt idx="25077">
                  <c:v>42309.857530208334</c:v>
                </c:pt>
                <c:pt idx="25078">
                  <c:v>42309.858224594907</c:v>
                </c:pt>
                <c:pt idx="25079">
                  <c:v>42309.858918981481</c:v>
                </c:pt>
                <c:pt idx="25080">
                  <c:v>42309.859613368055</c:v>
                </c:pt>
                <c:pt idx="25081">
                  <c:v>42309.860307754629</c:v>
                </c:pt>
                <c:pt idx="25082">
                  <c:v>42309.861002141202</c:v>
                </c:pt>
                <c:pt idx="25083">
                  <c:v>42309.861696527776</c:v>
                </c:pt>
                <c:pt idx="25084">
                  <c:v>42309.86239091435</c:v>
                </c:pt>
                <c:pt idx="25085">
                  <c:v>42309.863085300924</c:v>
                </c:pt>
                <c:pt idx="25086">
                  <c:v>42309.863779687497</c:v>
                </c:pt>
                <c:pt idx="25087">
                  <c:v>42309.864474074071</c:v>
                </c:pt>
                <c:pt idx="25088">
                  <c:v>42309.865168460645</c:v>
                </c:pt>
                <c:pt idx="25089">
                  <c:v>42309.865862847226</c:v>
                </c:pt>
                <c:pt idx="25090">
                  <c:v>42309.8665572338</c:v>
                </c:pt>
                <c:pt idx="25091">
                  <c:v>42309.867251620373</c:v>
                </c:pt>
                <c:pt idx="25092">
                  <c:v>42309.867946006947</c:v>
                </c:pt>
                <c:pt idx="25093">
                  <c:v>42309.868640393521</c:v>
                </c:pt>
                <c:pt idx="25094">
                  <c:v>42309.869334780095</c:v>
                </c:pt>
                <c:pt idx="25095">
                  <c:v>42309.870029166668</c:v>
                </c:pt>
                <c:pt idx="25096">
                  <c:v>42309.870723553242</c:v>
                </c:pt>
                <c:pt idx="25097">
                  <c:v>42309.871417939816</c:v>
                </c:pt>
                <c:pt idx="25098">
                  <c:v>42309.872112326389</c:v>
                </c:pt>
                <c:pt idx="25099">
                  <c:v>42309.872806712963</c:v>
                </c:pt>
                <c:pt idx="25100">
                  <c:v>42309.873501099537</c:v>
                </c:pt>
                <c:pt idx="25101">
                  <c:v>42309.874195486111</c:v>
                </c:pt>
                <c:pt idx="25102">
                  <c:v>42309.874889872684</c:v>
                </c:pt>
                <c:pt idx="25103">
                  <c:v>42309.875584259258</c:v>
                </c:pt>
                <c:pt idx="25104">
                  <c:v>42309.876278645832</c:v>
                </c:pt>
                <c:pt idx="25105">
                  <c:v>42309.876973032406</c:v>
                </c:pt>
                <c:pt idx="25106">
                  <c:v>42309.877667418979</c:v>
                </c:pt>
                <c:pt idx="25107">
                  <c:v>42309.878361805553</c:v>
                </c:pt>
                <c:pt idx="25108">
                  <c:v>42309.879056192127</c:v>
                </c:pt>
                <c:pt idx="25109">
                  <c:v>42309.879750578701</c:v>
                </c:pt>
                <c:pt idx="25110">
                  <c:v>42309.880444965274</c:v>
                </c:pt>
                <c:pt idx="25111">
                  <c:v>42309.881139351855</c:v>
                </c:pt>
                <c:pt idx="25112">
                  <c:v>42309.881833738429</c:v>
                </c:pt>
                <c:pt idx="25113">
                  <c:v>42309.882528125003</c:v>
                </c:pt>
                <c:pt idx="25114">
                  <c:v>42309.883222511577</c:v>
                </c:pt>
                <c:pt idx="25115">
                  <c:v>42309.88391689815</c:v>
                </c:pt>
                <c:pt idx="25116">
                  <c:v>42309.884611284724</c:v>
                </c:pt>
                <c:pt idx="25117">
                  <c:v>42309.885305671298</c:v>
                </c:pt>
                <c:pt idx="25118">
                  <c:v>42309.886000057872</c:v>
                </c:pt>
                <c:pt idx="25119">
                  <c:v>42309.886694444445</c:v>
                </c:pt>
                <c:pt idx="25120">
                  <c:v>42309.887388831019</c:v>
                </c:pt>
                <c:pt idx="25121">
                  <c:v>42309.888083217593</c:v>
                </c:pt>
                <c:pt idx="25122">
                  <c:v>42309.888777604167</c:v>
                </c:pt>
                <c:pt idx="25123">
                  <c:v>42309.88947199074</c:v>
                </c:pt>
                <c:pt idx="25124">
                  <c:v>42309.890166377314</c:v>
                </c:pt>
                <c:pt idx="25125">
                  <c:v>42309.890860763888</c:v>
                </c:pt>
                <c:pt idx="25126">
                  <c:v>42309.891555150461</c:v>
                </c:pt>
                <c:pt idx="25127">
                  <c:v>42309.892249537035</c:v>
                </c:pt>
                <c:pt idx="25128">
                  <c:v>42309.892943923609</c:v>
                </c:pt>
                <c:pt idx="25129">
                  <c:v>42309.893638310183</c:v>
                </c:pt>
                <c:pt idx="25130">
                  <c:v>42309.894332696756</c:v>
                </c:pt>
                <c:pt idx="25131">
                  <c:v>42309.89502708333</c:v>
                </c:pt>
                <c:pt idx="25132">
                  <c:v>42309.895721469904</c:v>
                </c:pt>
                <c:pt idx="25133">
                  <c:v>42309.896415856485</c:v>
                </c:pt>
                <c:pt idx="25134">
                  <c:v>42309.897110243059</c:v>
                </c:pt>
                <c:pt idx="25135">
                  <c:v>42309.897804629632</c:v>
                </c:pt>
                <c:pt idx="25136">
                  <c:v>42309.898499016206</c:v>
                </c:pt>
                <c:pt idx="25137">
                  <c:v>42309.89919340278</c:v>
                </c:pt>
                <c:pt idx="25138">
                  <c:v>42309.899887789354</c:v>
                </c:pt>
                <c:pt idx="25139">
                  <c:v>42309.900582175927</c:v>
                </c:pt>
                <c:pt idx="25140">
                  <c:v>42309.901276562501</c:v>
                </c:pt>
                <c:pt idx="25141">
                  <c:v>42309.901970949075</c:v>
                </c:pt>
                <c:pt idx="25142">
                  <c:v>42309.902665335649</c:v>
                </c:pt>
                <c:pt idx="25143">
                  <c:v>42309.903359722222</c:v>
                </c:pt>
                <c:pt idx="25144">
                  <c:v>42309.904054108796</c:v>
                </c:pt>
                <c:pt idx="25145">
                  <c:v>42309.90474849537</c:v>
                </c:pt>
                <c:pt idx="25146">
                  <c:v>42309.905442881944</c:v>
                </c:pt>
                <c:pt idx="25147">
                  <c:v>42309.906137268517</c:v>
                </c:pt>
                <c:pt idx="25148">
                  <c:v>42309.906831655091</c:v>
                </c:pt>
                <c:pt idx="25149">
                  <c:v>42309.907526041665</c:v>
                </c:pt>
                <c:pt idx="25150">
                  <c:v>42309.908220428239</c:v>
                </c:pt>
                <c:pt idx="25151">
                  <c:v>42309.908914814812</c:v>
                </c:pt>
                <c:pt idx="25152">
                  <c:v>42309.909609201386</c:v>
                </c:pt>
                <c:pt idx="25153">
                  <c:v>42309.91030358796</c:v>
                </c:pt>
                <c:pt idx="25154">
                  <c:v>42309.910997974534</c:v>
                </c:pt>
                <c:pt idx="25155">
                  <c:v>42309.911692361115</c:v>
                </c:pt>
                <c:pt idx="25156">
                  <c:v>42309.912386747688</c:v>
                </c:pt>
                <c:pt idx="25157">
                  <c:v>42309.913081134262</c:v>
                </c:pt>
                <c:pt idx="25158">
                  <c:v>42309.913775520836</c:v>
                </c:pt>
                <c:pt idx="25159">
                  <c:v>42309.91446990741</c:v>
                </c:pt>
                <c:pt idx="25160">
                  <c:v>42309.915164293983</c:v>
                </c:pt>
                <c:pt idx="25161">
                  <c:v>42309.915858680557</c:v>
                </c:pt>
                <c:pt idx="25162">
                  <c:v>42309.916553067131</c:v>
                </c:pt>
                <c:pt idx="25163">
                  <c:v>42309.917247453704</c:v>
                </c:pt>
                <c:pt idx="25164">
                  <c:v>42309.917941840278</c:v>
                </c:pt>
                <c:pt idx="25165">
                  <c:v>42309.918636226852</c:v>
                </c:pt>
                <c:pt idx="25166">
                  <c:v>42309.919330613426</c:v>
                </c:pt>
                <c:pt idx="25167">
                  <c:v>42309.920024999999</c:v>
                </c:pt>
                <c:pt idx="25168">
                  <c:v>42309.920719386573</c:v>
                </c:pt>
                <c:pt idx="25169">
                  <c:v>42309.921413773147</c:v>
                </c:pt>
                <c:pt idx="25170">
                  <c:v>42309.922108159721</c:v>
                </c:pt>
                <c:pt idx="25171">
                  <c:v>42309.922802546294</c:v>
                </c:pt>
                <c:pt idx="25172">
                  <c:v>42309.923496932868</c:v>
                </c:pt>
                <c:pt idx="25173">
                  <c:v>42309.924191319442</c:v>
                </c:pt>
                <c:pt idx="25174">
                  <c:v>42309.924885706016</c:v>
                </c:pt>
                <c:pt idx="25175">
                  <c:v>42309.925580092589</c:v>
                </c:pt>
                <c:pt idx="25176">
                  <c:v>42309.926274479163</c:v>
                </c:pt>
                <c:pt idx="25177">
                  <c:v>42309.926968865744</c:v>
                </c:pt>
                <c:pt idx="25178">
                  <c:v>42309.927663252318</c:v>
                </c:pt>
                <c:pt idx="25179">
                  <c:v>42309.928357638892</c:v>
                </c:pt>
                <c:pt idx="25180">
                  <c:v>42309.929052025465</c:v>
                </c:pt>
                <c:pt idx="25181">
                  <c:v>42309.929746412039</c:v>
                </c:pt>
                <c:pt idx="25182">
                  <c:v>42309.930440798613</c:v>
                </c:pt>
                <c:pt idx="25183">
                  <c:v>42309.931135185187</c:v>
                </c:pt>
                <c:pt idx="25184">
                  <c:v>42309.93182957176</c:v>
                </c:pt>
                <c:pt idx="25185">
                  <c:v>42309.932523958334</c:v>
                </c:pt>
                <c:pt idx="25186">
                  <c:v>42309.933218344908</c:v>
                </c:pt>
                <c:pt idx="25187">
                  <c:v>42309.933912731482</c:v>
                </c:pt>
                <c:pt idx="25188">
                  <c:v>42309.934607118055</c:v>
                </c:pt>
                <c:pt idx="25189">
                  <c:v>42309.935301504629</c:v>
                </c:pt>
                <c:pt idx="25190">
                  <c:v>42309.935995891203</c:v>
                </c:pt>
                <c:pt idx="25191">
                  <c:v>42309.936690277777</c:v>
                </c:pt>
                <c:pt idx="25192">
                  <c:v>42309.93738466435</c:v>
                </c:pt>
                <c:pt idx="25193">
                  <c:v>42309.938079050924</c:v>
                </c:pt>
                <c:pt idx="25194">
                  <c:v>42309.938773437498</c:v>
                </c:pt>
                <c:pt idx="25195">
                  <c:v>42309.939467824071</c:v>
                </c:pt>
                <c:pt idx="25196">
                  <c:v>42309.940162210645</c:v>
                </c:pt>
                <c:pt idx="25197">
                  <c:v>42309.940856597219</c:v>
                </c:pt>
                <c:pt idx="25198">
                  <c:v>42309.941550983793</c:v>
                </c:pt>
                <c:pt idx="25199">
                  <c:v>42309.942245370374</c:v>
                </c:pt>
                <c:pt idx="25200">
                  <c:v>42309.942939756947</c:v>
                </c:pt>
                <c:pt idx="25201">
                  <c:v>42309.943634143521</c:v>
                </c:pt>
                <c:pt idx="25202">
                  <c:v>42309.944328530095</c:v>
                </c:pt>
                <c:pt idx="25203">
                  <c:v>42309.945022916669</c:v>
                </c:pt>
                <c:pt idx="25204">
                  <c:v>42309.945717303242</c:v>
                </c:pt>
                <c:pt idx="25205">
                  <c:v>42309.946411689816</c:v>
                </c:pt>
                <c:pt idx="25206">
                  <c:v>42309.94710607639</c:v>
                </c:pt>
                <c:pt idx="25207">
                  <c:v>42309.947800462964</c:v>
                </c:pt>
                <c:pt idx="25208">
                  <c:v>42309.948494849537</c:v>
                </c:pt>
                <c:pt idx="25209">
                  <c:v>42309.949189236111</c:v>
                </c:pt>
                <c:pt idx="25210">
                  <c:v>42309.949883622685</c:v>
                </c:pt>
                <c:pt idx="25211">
                  <c:v>42309.950578009259</c:v>
                </c:pt>
                <c:pt idx="25212">
                  <c:v>42309.951272395832</c:v>
                </c:pt>
                <c:pt idx="25213">
                  <c:v>42309.951966782406</c:v>
                </c:pt>
                <c:pt idx="25214">
                  <c:v>42309.95266116898</c:v>
                </c:pt>
                <c:pt idx="25215">
                  <c:v>42309.953355555554</c:v>
                </c:pt>
                <c:pt idx="25216">
                  <c:v>42309.954049942127</c:v>
                </c:pt>
                <c:pt idx="25217">
                  <c:v>42309.954744328701</c:v>
                </c:pt>
                <c:pt idx="25218">
                  <c:v>42309.955438715275</c:v>
                </c:pt>
                <c:pt idx="25219">
                  <c:v>42309.956133101849</c:v>
                </c:pt>
                <c:pt idx="25220">
                  <c:v>42309.95682748843</c:v>
                </c:pt>
                <c:pt idx="25221">
                  <c:v>42309.957521875003</c:v>
                </c:pt>
                <c:pt idx="25222">
                  <c:v>42309.958216261577</c:v>
                </c:pt>
                <c:pt idx="25223">
                  <c:v>42309.958910648151</c:v>
                </c:pt>
                <c:pt idx="25224">
                  <c:v>42309.959605034725</c:v>
                </c:pt>
                <c:pt idx="25225">
                  <c:v>42309.960299421298</c:v>
                </c:pt>
                <c:pt idx="25226">
                  <c:v>42309.960993807872</c:v>
                </c:pt>
                <c:pt idx="25227">
                  <c:v>42309.961688194446</c:v>
                </c:pt>
                <c:pt idx="25228">
                  <c:v>42309.962382581019</c:v>
                </c:pt>
                <c:pt idx="25229">
                  <c:v>42309.963076967593</c:v>
                </c:pt>
                <c:pt idx="25230">
                  <c:v>42309.963771354167</c:v>
                </c:pt>
                <c:pt idx="25231">
                  <c:v>42309.964465740741</c:v>
                </c:pt>
                <c:pt idx="25232">
                  <c:v>42309.965160127314</c:v>
                </c:pt>
                <c:pt idx="25233">
                  <c:v>42309.965854513888</c:v>
                </c:pt>
                <c:pt idx="25234">
                  <c:v>42309.966548900462</c:v>
                </c:pt>
                <c:pt idx="25235">
                  <c:v>42309.967243287036</c:v>
                </c:pt>
                <c:pt idx="25236">
                  <c:v>42309.967937673609</c:v>
                </c:pt>
                <c:pt idx="25237">
                  <c:v>42309.968632060183</c:v>
                </c:pt>
                <c:pt idx="25238">
                  <c:v>42309.969326446757</c:v>
                </c:pt>
                <c:pt idx="25239">
                  <c:v>42309.970020833331</c:v>
                </c:pt>
                <c:pt idx="25240">
                  <c:v>42309.970715219904</c:v>
                </c:pt>
                <c:pt idx="25241">
                  <c:v>42309.971409606478</c:v>
                </c:pt>
                <c:pt idx="25242">
                  <c:v>42309.972103993059</c:v>
                </c:pt>
                <c:pt idx="25243">
                  <c:v>42309.972798379633</c:v>
                </c:pt>
                <c:pt idx="25244">
                  <c:v>42309.973492766207</c:v>
                </c:pt>
                <c:pt idx="25245">
                  <c:v>42309.97418715278</c:v>
                </c:pt>
                <c:pt idx="25246">
                  <c:v>42309.974881539354</c:v>
                </c:pt>
                <c:pt idx="25247">
                  <c:v>42309.975575925928</c:v>
                </c:pt>
                <c:pt idx="25248">
                  <c:v>42309.976270312502</c:v>
                </c:pt>
                <c:pt idx="25249">
                  <c:v>42309.976964699075</c:v>
                </c:pt>
                <c:pt idx="25250">
                  <c:v>42309.977659085649</c:v>
                </c:pt>
                <c:pt idx="25251">
                  <c:v>42309.978353472223</c:v>
                </c:pt>
                <c:pt idx="25252">
                  <c:v>42309.979047858797</c:v>
                </c:pt>
                <c:pt idx="25253">
                  <c:v>42309.97974224537</c:v>
                </c:pt>
                <c:pt idx="25254">
                  <c:v>42309.980436631944</c:v>
                </c:pt>
                <c:pt idx="25255">
                  <c:v>42309.981131018518</c:v>
                </c:pt>
                <c:pt idx="25256">
                  <c:v>42309.981825405092</c:v>
                </c:pt>
                <c:pt idx="25257">
                  <c:v>42309.982519791665</c:v>
                </c:pt>
                <c:pt idx="25258">
                  <c:v>42309.983214178239</c:v>
                </c:pt>
                <c:pt idx="25259">
                  <c:v>42309.983908564813</c:v>
                </c:pt>
                <c:pt idx="25260">
                  <c:v>42309.984602951386</c:v>
                </c:pt>
                <c:pt idx="25261">
                  <c:v>42309.98529733796</c:v>
                </c:pt>
                <c:pt idx="25262">
                  <c:v>42309.985991724534</c:v>
                </c:pt>
                <c:pt idx="25263">
                  <c:v>42309.986686111108</c:v>
                </c:pt>
                <c:pt idx="25264">
                  <c:v>42309.987380497689</c:v>
                </c:pt>
                <c:pt idx="25265">
                  <c:v>42309.988074884262</c:v>
                </c:pt>
                <c:pt idx="25266">
                  <c:v>42309.988769270836</c:v>
                </c:pt>
                <c:pt idx="25267">
                  <c:v>42309.98946365741</c:v>
                </c:pt>
                <c:pt idx="25268">
                  <c:v>42309.990158043984</c:v>
                </c:pt>
                <c:pt idx="25269">
                  <c:v>42309.990852430557</c:v>
                </c:pt>
                <c:pt idx="25270">
                  <c:v>42309.991546817131</c:v>
                </c:pt>
                <c:pt idx="25271">
                  <c:v>42309.992241203705</c:v>
                </c:pt>
                <c:pt idx="25272">
                  <c:v>42309.992935590279</c:v>
                </c:pt>
                <c:pt idx="25273">
                  <c:v>42309.993629976852</c:v>
                </c:pt>
                <c:pt idx="25274">
                  <c:v>42309.994324363426</c:v>
                </c:pt>
                <c:pt idx="25275">
                  <c:v>42309.99501875</c:v>
                </c:pt>
                <c:pt idx="25276">
                  <c:v>42309.995713136574</c:v>
                </c:pt>
                <c:pt idx="25277">
                  <c:v>42309.996407523147</c:v>
                </c:pt>
                <c:pt idx="25278">
                  <c:v>42309.997101909721</c:v>
                </c:pt>
                <c:pt idx="25279">
                  <c:v>42309.997796296295</c:v>
                </c:pt>
                <c:pt idx="25280">
                  <c:v>42309.998490682869</c:v>
                </c:pt>
                <c:pt idx="25281">
                  <c:v>42309.999185069442</c:v>
                </c:pt>
                <c:pt idx="25282">
                  <c:v>42309.999879456016</c:v>
                </c:pt>
                <c:pt idx="25283">
                  <c:v>42310.00057384259</c:v>
                </c:pt>
                <c:pt idx="25284">
                  <c:v>42310.001268229164</c:v>
                </c:pt>
                <c:pt idx="25285">
                  <c:v>42310.001962615737</c:v>
                </c:pt>
                <c:pt idx="25286">
                  <c:v>42310.002657002318</c:v>
                </c:pt>
                <c:pt idx="25287">
                  <c:v>42310.003351388892</c:v>
                </c:pt>
                <c:pt idx="25288">
                  <c:v>42310.004045775466</c:v>
                </c:pt>
                <c:pt idx="25289">
                  <c:v>42310.00474016204</c:v>
                </c:pt>
                <c:pt idx="25290">
                  <c:v>42310.005434548613</c:v>
                </c:pt>
                <c:pt idx="25291">
                  <c:v>42310.006128935187</c:v>
                </c:pt>
                <c:pt idx="25292">
                  <c:v>42310.006823321761</c:v>
                </c:pt>
                <c:pt idx="25293">
                  <c:v>42310.007517708334</c:v>
                </c:pt>
                <c:pt idx="25294">
                  <c:v>42310.008212094908</c:v>
                </c:pt>
                <c:pt idx="25295">
                  <c:v>42310.008906481482</c:v>
                </c:pt>
                <c:pt idx="25296">
                  <c:v>42310.009600868056</c:v>
                </c:pt>
                <c:pt idx="25297">
                  <c:v>42310.010295254629</c:v>
                </c:pt>
                <c:pt idx="25298">
                  <c:v>42310.010989641203</c:v>
                </c:pt>
                <c:pt idx="25299">
                  <c:v>42310.011684027777</c:v>
                </c:pt>
                <c:pt idx="25300">
                  <c:v>42310.012378414351</c:v>
                </c:pt>
                <c:pt idx="25301">
                  <c:v>42310.013072800924</c:v>
                </c:pt>
                <c:pt idx="25302">
                  <c:v>42310.013767187498</c:v>
                </c:pt>
                <c:pt idx="25303">
                  <c:v>42310.014461574072</c:v>
                </c:pt>
                <c:pt idx="25304">
                  <c:v>42310.015155960646</c:v>
                </c:pt>
                <c:pt idx="25305">
                  <c:v>42310.015850347219</c:v>
                </c:pt>
                <c:pt idx="25306">
                  <c:v>42310.016544733793</c:v>
                </c:pt>
                <c:pt idx="25307">
                  <c:v>42310.017239120367</c:v>
                </c:pt>
                <c:pt idx="25308">
                  <c:v>42310.017933506948</c:v>
                </c:pt>
                <c:pt idx="25309">
                  <c:v>42310.018627893522</c:v>
                </c:pt>
                <c:pt idx="25310">
                  <c:v>42310.019322280095</c:v>
                </c:pt>
                <c:pt idx="25311">
                  <c:v>42310.020016666669</c:v>
                </c:pt>
                <c:pt idx="25312">
                  <c:v>42310.020711053243</c:v>
                </c:pt>
                <c:pt idx="25313">
                  <c:v>42310.021405439817</c:v>
                </c:pt>
                <c:pt idx="25314">
                  <c:v>42310.02209982639</c:v>
                </c:pt>
                <c:pt idx="25315">
                  <c:v>42310.022794212964</c:v>
                </c:pt>
                <c:pt idx="25316">
                  <c:v>42310.023488599538</c:v>
                </c:pt>
                <c:pt idx="25317">
                  <c:v>42310.024182986112</c:v>
                </c:pt>
                <c:pt idx="25318">
                  <c:v>42310.024877372685</c:v>
                </c:pt>
                <c:pt idx="25319">
                  <c:v>42310.025571759259</c:v>
                </c:pt>
                <c:pt idx="25320">
                  <c:v>42310.026266145833</c:v>
                </c:pt>
                <c:pt idx="25321">
                  <c:v>42310.026960532407</c:v>
                </c:pt>
                <c:pt idx="25322">
                  <c:v>42310.02765491898</c:v>
                </c:pt>
                <c:pt idx="25323">
                  <c:v>42310.028349305554</c:v>
                </c:pt>
                <c:pt idx="25324">
                  <c:v>42310.029043692128</c:v>
                </c:pt>
                <c:pt idx="25325">
                  <c:v>42310.029738078701</c:v>
                </c:pt>
                <c:pt idx="25326">
                  <c:v>42310.030432465275</c:v>
                </c:pt>
                <c:pt idx="25327">
                  <c:v>42310.031126851849</c:v>
                </c:pt>
                <c:pt idx="25328">
                  <c:v>42310.031821238423</c:v>
                </c:pt>
                <c:pt idx="25329">
                  <c:v>42310.032515624996</c:v>
                </c:pt>
                <c:pt idx="25330">
                  <c:v>42310.033210011577</c:v>
                </c:pt>
                <c:pt idx="25331">
                  <c:v>42310.033904398151</c:v>
                </c:pt>
                <c:pt idx="25332">
                  <c:v>42310.034598784725</c:v>
                </c:pt>
                <c:pt idx="25333">
                  <c:v>42310.035293171299</c:v>
                </c:pt>
                <c:pt idx="25334">
                  <c:v>42310.035987557872</c:v>
                </c:pt>
                <c:pt idx="25335">
                  <c:v>42310.036681944446</c:v>
                </c:pt>
                <c:pt idx="25336">
                  <c:v>42310.03737633102</c:v>
                </c:pt>
                <c:pt idx="25337">
                  <c:v>42310.038070717594</c:v>
                </c:pt>
                <c:pt idx="25338">
                  <c:v>42310.038765104167</c:v>
                </c:pt>
                <c:pt idx="25339">
                  <c:v>42310.039459490741</c:v>
                </c:pt>
                <c:pt idx="25340">
                  <c:v>42310.040153877315</c:v>
                </c:pt>
                <c:pt idx="25341">
                  <c:v>42310.040848263889</c:v>
                </c:pt>
                <c:pt idx="25342">
                  <c:v>42310.041542650462</c:v>
                </c:pt>
                <c:pt idx="25343">
                  <c:v>42310.042237037036</c:v>
                </c:pt>
                <c:pt idx="25344">
                  <c:v>42310.04293142361</c:v>
                </c:pt>
                <c:pt idx="25345">
                  <c:v>42310.043625810184</c:v>
                </c:pt>
                <c:pt idx="25346">
                  <c:v>42310.044320196757</c:v>
                </c:pt>
                <c:pt idx="25347">
                  <c:v>42310.045014583331</c:v>
                </c:pt>
                <c:pt idx="25348">
                  <c:v>42310.045708969905</c:v>
                </c:pt>
                <c:pt idx="25349">
                  <c:v>42310.046403356479</c:v>
                </c:pt>
                <c:pt idx="25350">
                  <c:v>42310.047097743052</c:v>
                </c:pt>
                <c:pt idx="25351">
                  <c:v>42310.047792129626</c:v>
                </c:pt>
                <c:pt idx="25352">
                  <c:v>42310.048486516207</c:v>
                </c:pt>
                <c:pt idx="25353">
                  <c:v>42310.049180902781</c:v>
                </c:pt>
                <c:pt idx="25354">
                  <c:v>42310.049875289355</c:v>
                </c:pt>
                <c:pt idx="25355">
                  <c:v>42310.050569675928</c:v>
                </c:pt>
                <c:pt idx="25356">
                  <c:v>42310.051264062502</c:v>
                </c:pt>
                <c:pt idx="25357">
                  <c:v>42310.051958449076</c:v>
                </c:pt>
                <c:pt idx="25358">
                  <c:v>42310.052652835649</c:v>
                </c:pt>
                <c:pt idx="25359">
                  <c:v>42310.053347222223</c:v>
                </c:pt>
                <c:pt idx="25360">
                  <c:v>42310.054041608797</c:v>
                </c:pt>
                <c:pt idx="25361">
                  <c:v>42310.054735995371</c:v>
                </c:pt>
                <c:pt idx="25362">
                  <c:v>42310.055430381944</c:v>
                </c:pt>
                <c:pt idx="25363">
                  <c:v>42310.056124768518</c:v>
                </c:pt>
                <c:pt idx="25364">
                  <c:v>42310.056819155092</c:v>
                </c:pt>
                <c:pt idx="25365">
                  <c:v>42310.057513541666</c:v>
                </c:pt>
                <c:pt idx="25366">
                  <c:v>42310.058207928239</c:v>
                </c:pt>
                <c:pt idx="25367">
                  <c:v>42310.058902314813</c:v>
                </c:pt>
                <c:pt idx="25368">
                  <c:v>42310.059596701387</c:v>
                </c:pt>
                <c:pt idx="25369">
                  <c:v>42310.060291087961</c:v>
                </c:pt>
                <c:pt idx="25370">
                  <c:v>42310.060985474534</c:v>
                </c:pt>
                <c:pt idx="25371">
                  <c:v>42310.061679861108</c:v>
                </c:pt>
                <c:pt idx="25372">
                  <c:v>42310.062374247682</c:v>
                </c:pt>
                <c:pt idx="25373">
                  <c:v>42310.063068634263</c:v>
                </c:pt>
                <c:pt idx="25374">
                  <c:v>42310.063763020837</c:v>
                </c:pt>
                <c:pt idx="25375">
                  <c:v>42310.06445740741</c:v>
                </c:pt>
                <c:pt idx="25376">
                  <c:v>42310.065151793984</c:v>
                </c:pt>
                <c:pt idx="25377">
                  <c:v>42310.065846180558</c:v>
                </c:pt>
                <c:pt idx="25378">
                  <c:v>42310.066540567132</c:v>
                </c:pt>
                <c:pt idx="25379">
                  <c:v>42310.067234953705</c:v>
                </c:pt>
                <c:pt idx="25380">
                  <c:v>42310.067929340279</c:v>
                </c:pt>
                <c:pt idx="25381">
                  <c:v>42310.068623726853</c:v>
                </c:pt>
                <c:pt idx="25382">
                  <c:v>42310.069318113427</c:v>
                </c:pt>
                <c:pt idx="25383">
                  <c:v>42310.0700125</c:v>
                </c:pt>
                <c:pt idx="25384">
                  <c:v>42310.070706886574</c:v>
                </c:pt>
                <c:pt idx="25385">
                  <c:v>42310.071401273148</c:v>
                </c:pt>
                <c:pt idx="25386">
                  <c:v>42310.072095659722</c:v>
                </c:pt>
                <c:pt idx="25387">
                  <c:v>42310.072790046295</c:v>
                </c:pt>
                <c:pt idx="25388">
                  <c:v>42310.073484432869</c:v>
                </c:pt>
                <c:pt idx="25389">
                  <c:v>42310.074178819443</c:v>
                </c:pt>
                <c:pt idx="25390">
                  <c:v>42310.074873206016</c:v>
                </c:pt>
                <c:pt idx="25391">
                  <c:v>42310.07556759259</c:v>
                </c:pt>
                <c:pt idx="25392">
                  <c:v>42310.076261979164</c:v>
                </c:pt>
                <c:pt idx="25393">
                  <c:v>42310.076956365738</c:v>
                </c:pt>
                <c:pt idx="25394">
                  <c:v>42310.077650752311</c:v>
                </c:pt>
                <c:pt idx="25395">
                  <c:v>42310.078345138892</c:v>
                </c:pt>
                <c:pt idx="25396">
                  <c:v>42310.079039525466</c:v>
                </c:pt>
                <c:pt idx="25397">
                  <c:v>42310.07973391204</c:v>
                </c:pt>
                <c:pt idx="25398">
                  <c:v>42310.080428298614</c:v>
                </c:pt>
                <c:pt idx="25399">
                  <c:v>42310.081122685187</c:v>
                </c:pt>
                <c:pt idx="25400">
                  <c:v>42310.081817071761</c:v>
                </c:pt>
                <c:pt idx="25401">
                  <c:v>42310.082511458335</c:v>
                </c:pt>
                <c:pt idx="25402">
                  <c:v>42310.083205844909</c:v>
                </c:pt>
                <c:pt idx="25403">
                  <c:v>42310.083900231482</c:v>
                </c:pt>
                <c:pt idx="25404">
                  <c:v>42310.084594618056</c:v>
                </c:pt>
                <c:pt idx="25405">
                  <c:v>42310.08528900463</c:v>
                </c:pt>
                <c:pt idx="25406">
                  <c:v>42310.085983391204</c:v>
                </c:pt>
                <c:pt idx="25407">
                  <c:v>42310.086677777777</c:v>
                </c:pt>
                <c:pt idx="25408">
                  <c:v>42310.087372164351</c:v>
                </c:pt>
                <c:pt idx="25409">
                  <c:v>42310.088066550925</c:v>
                </c:pt>
                <c:pt idx="25410">
                  <c:v>42310.088760937499</c:v>
                </c:pt>
                <c:pt idx="25411">
                  <c:v>42310.089455324072</c:v>
                </c:pt>
                <c:pt idx="25412">
                  <c:v>42310.090149710646</c:v>
                </c:pt>
                <c:pt idx="25413">
                  <c:v>42310.09084409722</c:v>
                </c:pt>
                <c:pt idx="25414">
                  <c:v>42310.091538483794</c:v>
                </c:pt>
                <c:pt idx="25415">
                  <c:v>42310.092232870367</c:v>
                </c:pt>
                <c:pt idx="25416">
                  <c:v>42310.092927256941</c:v>
                </c:pt>
                <c:pt idx="25417">
                  <c:v>42310.093621643522</c:v>
                </c:pt>
                <c:pt idx="25418">
                  <c:v>42310.094316030096</c:v>
                </c:pt>
                <c:pt idx="25419">
                  <c:v>42310.09501041667</c:v>
                </c:pt>
                <c:pt idx="25420">
                  <c:v>42310.095704803243</c:v>
                </c:pt>
                <c:pt idx="25421">
                  <c:v>42310.096399189817</c:v>
                </c:pt>
                <c:pt idx="25422">
                  <c:v>42310.097093576391</c:v>
                </c:pt>
                <c:pt idx="25423">
                  <c:v>42310.097787962965</c:v>
                </c:pt>
                <c:pt idx="25424">
                  <c:v>42310.098482349538</c:v>
                </c:pt>
                <c:pt idx="25425">
                  <c:v>42310.099176736112</c:v>
                </c:pt>
                <c:pt idx="25426">
                  <c:v>42310.099871122686</c:v>
                </c:pt>
                <c:pt idx="25427">
                  <c:v>42310.100565509259</c:v>
                </c:pt>
                <c:pt idx="25428">
                  <c:v>42310.101259895833</c:v>
                </c:pt>
                <c:pt idx="25429">
                  <c:v>42310.101954282407</c:v>
                </c:pt>
                <c:pt idx="25430">
                  <c:v>42310.102648668981</c:v>
                </c:pt>
                <c:pt idx="25431">
                  <c:v>42310.103343055554</c:v>
                </c:pt>
                <c:pt idx="25432">
                  <c:v>42310.104037442128</c:v>
                </c:pt>
                <c:pt idx="25433">
                  <c:v>42310.104731828702</c:v>
                </c:pt>
                <c:pt idx="25434">
                  <c:v>42310.105426215276</c:v>
                </c:pt>
                <c:pt idx="25435">
                  <c:v>42310.106120601849</c:v>
                </c:pt>
                <c:pt idx="25436">
                  <c:v>42310.106814988423</c:v>
                </c:pt>
                <c:pt idx="25437">
                  <c:v>42310.107509374997</c:v>
                </c:pt>
                <c:pt idx="25438">
                  <c:v>42310.108203761571</c:v>
                </c:pt>
                <c:pt idx="25439">
                  <c:v>42310.108898148152</c:v>
                </c:pt>
                <c:pt idx="25440">
                  <c:v>42310.109592534725</c:v>
                </c:pt>
                <c:pt idx="25441">
                  <c:v>42310.110286921299</c:v>
                </c:pt>
                <c:pt idx="25442">
                  <c:v>42310.110981307873</c:v>
                </c:pt>
                <c:pt idx="25443">
                  <c:v>42310.111675694447</c:v>
                </c:pt>
                <c:pt idx="25444">
                  <c:v>42310.11237008102</c:v>
                </c:pt>
                <c:pt idx="25445">
                  <c:v>42310.113064467594</c:v>
                </c:pt>
                <c:pt idx="25446">
                  <c:v>42310.113758854168</c:v>
                </c:pt>
                <c:pt idx="25447">
                  <c:v>42310.114453240742</c:v>
                </c:pt>
                <c:pt idx="25448">
                  <c:v>42310.115147627315</c:v>
                </c:pt>
                <c:pt idx="25449">
                  <c:v>42310.115842013889</c:v>
                </c:pt>
                <c:pt idx="25450">
                  <c:v>42310.116536400463</c:v>
                </c:pt>
                <c:pt idx="25451">
                  <c:v>42310.117230787037</c:v>
                </c:pt>
                <c:pt idx="25452">
                  <c:v>42310.11792517361</c:v>
                </c:pt>
                <c:pt idx="25453">
                  <c:v>42310.118619560184</c:v>
                </c:pt>
                <c:pt idx="25454">
                  <c:v>42310.119313946758</c:v>
                </c:pt>
                <c:pt idx="25455">
                  <c:v>42310.120008333331</c:v>
                </c:pt>
                <c:pt idx="25456">
                  <c:v>42310.120702719905</c:v>
                </c:pt>
                <c:pt idx="25457">
                  <c:v>42310.121397106479</c:v>
                </c:pt>
                <c:pt idx="25458">
                  <c:v>42310.122091493053</c:v>
                </c:pt>
                <c:pt idx="25459">
                  <c:v>42310.122785879626</c:v>
                </c:pt>
                <c:pt idx="25460">
                  <c:v>42310.1234802662</c:v>
                </c:pt>
                <c:pt idx="25461">
                  <c:v>42310.124174652781</c:v>
                </c:pt>
                <c:pt idx="25462">
                  <c:v>42310.124869039355</c:v>
                </c:pt>
                <c:pt idx="25463">
                  <c:v>42310.125563425929</c:v>
                </c:pt>
                <c:pt idx="25464">
                  <c:v>42310.126257812502</c:v>
                </c:pt>
                <c:pt idx="25465">
                  <c:v>42310.126952199076</c:v>
                </c:pt>
                <c:pt idx="25466">
                  <c:v>42310.12764658565</c:v>
                </c:pt>
                <c:pt idx="25467">
                  <c:v>42310.128340972224</c:v>
                </c:pt>
                <c:pt idx="25468">
                  <c:v>42310.129035358797</c:v>
                </c:pt>
                <c:pt idx="25469">
                  <c:v>42310.129729745371</c:v>
                </c:pt>
                <c:pt idx="25470">
                  <c:v>42310.130424131945</c:v>
                </c:pt>
                <c:pt idx="25471">
                  <c:v>42310.131118518519</c:v>
                </c:pt>
                <c:pt idx="25472">
                  <c:v>42310.131812905092</c:v>
                </c:pt>
                <c:pt idx="25473">
                  <c:v>42310.132507291666</c:v>
                </c:pt>
                <c:pt idx="25474">
                  <c:v>42310.13320167824</c:v>
                </c:pt>
                <c:pt idx="25475">
                  <c:v>42310.133896064814</c:v>
                </c:pt>
                <c:pt idx="25476">
                  <c:v>42310.134590451387</c:v>
                </c:pt>
                <c:pt idx="25477">
                  <c:v>42310.135284837961</c:v>
                </c:pt>
                <c:pt idx="25478">
                  <c:v>42310.135979224535</c:v>
                </c:pt>
                <c:pt idx="25479">
                  <c:v>42310.136673611109</c:v>
                </c:pt>
                <c:pt idx="25480">
                  <c:v>42310.137367997682</c:v>
                </c:pt>
                <c:pt idx="25481">
                  <c:v>42310.138062384256</c:v>
                </c:pt>
                <c:pt idx="25482">
                  <c:v>42310.13875677083</c:v>
                </c:pt>
                <c:pt idx="25483">
                  <c:v>42310.139451157411</c:v>
                </c:pt>
                <c:pt idx="25484">
                  <c:v>42310.140145543985</c:v>
                </c:pt>
                <c:pt idx="25485">
                  <c:v>42310.140839930558</c:v>
                </c:pt>
                <c:pt idx="25486">
                  <c:v>42310.141534317132</c:v>
                </c:pt>
                <c:pt idx="25487">
                  <c:v>42310.142228703706</c:v>
                </c:pt>
                <c:pt idx="25488">
                  <c:v>42310.14292309028</c:v>
                </c:pt>
                <c:pt idx="25489">
                  <c:v>42310.143617476853</c:v>
                </c:pt>
                <c:pt idx="25490">
                  <c:v>42310.144311863427</c:v>
                </c:pt>
                <c:pt idx="25491">
                  <c:v>42310.145006250001</c:v>
                </c:pt>
                <c:pt idx="25492">
                  <c:v>42310.145700636574</c:v>
                </c:pt>
                <c:pt idx="25493">
                  <c:v>42310.146395023148</c:v>
                </c:pt>
                <c:pt idx="25494">
                  <c:v>42310.147089409722</c:v>
                </c:pt>
                <c:pt idx="25495">
                  <c:v>42310.147783796296</c:v>
                </c:pt>
                <c:pt idx="25496">
                  <c:v>42310.148478182869</c:v>
                </c:pt>
                <c:pt idx="25497">
                  <c:v>42310.149172569443</c:v>
                </c:pt>
                <c:pt idx="25498">
                  <c:v>42310.149866956017</c:v>
                </c:pt>
                <c:pt idx="25499">
                  <c:v>42310.150561342591</c:v>
                </c:pt>
                <c:pt idx="25500">
                  <c:v>42310.151255729164</c:v>
                </c:pt>
                <c:pt idx="25501">
                  <c:v>42310.151950115738</c:v>
                </c:pt>
                <c:pt idx="25502">
                  <c:v>42310.152644502312</c:v>
                </c:pt>
                <c:pt idx="25503">
                  <c:v>42310.153338888886</c:v>
                </c:pt>
                <c:pt idx="25504">
                  <c:v>42310.154033275459</c:v>
                </c:pt>
                <c:pt idx="25505">
                  <c:v>42310.15472766204</c:v>
                </c:pt>
                <c:pt idx="25506">
                  <c:v>42310.155422048614</c:v>
                </c:pt>
                <c:pt idx="25507">
                  <c:v>42310.156116435188</c:v>
                </c:pt>
                <c:pt idx="25508">
                  <c:v>42310.156810821762</c:v>
                </c:pt>
                <c:pt idx="25509">
                  <c:v>42310.157505208335</c:v>
                </c:pt>
                <c:pt idx="25510">
                  <c:v>42310.158199594909</c:v>
                </c:pt>
                <c:pt idx="25511">
                  <c:v>42310.158893981483</c:v>
                </c:pt>
                <c:pt idx="25512">
                  <c:v>42310.159588368057</c:v>
                </c:pt>
                <c:pt idx="25513">
                  <c:v>42310.16028275463</c:v>
                </c:pt>
                <c:pt idx="25514">
                  <c:v>42310.160977141204</c:v>
                </c:pt>
                <c:pt idx="25515">
                  <c:v>42310.161671527778</c:v>
                </c:pt>
                <c:pt idx="25516">
                  <c:v>42310.162365914352</c:v>
                </c:pt>
                <c:pt idx="25517">
                  <c:v>42310.163060300925</c:v>
                </c:pt>
                <c:pt idx="25518">
                  <c:v>42310.163754687499</c:v>
                </c:pt>
                <c:pt idx="25519">
                  <c:v>42310.164449074073</c:v>
                </c:pt>
                <c:pt idx="25520">
                  <c:v>42310.165143460647</c:v>
                </c:pt>
                <c:pt idx="25521">
                  <c:v>42310.16583784722</c:v>
                </c:pt>
                <c:pt idx="25522">
                  <c:v>42310.166532233794</c:v>
                </c:pt>
                <c:pt idx="25523">
                  <c:v>42310.167226620368</c:v>
                </c:pt>
                <c:pt idx="25524">
                  <c:v>42310.167921006941</c:v>
                </c:pt>
                <c:pt idx="25525">
                  <c:v>42310.168615393515</c:v>
                </c:pt>
                <c:pt idx="25526">
                  <c:v>42310.169309780096</c:v>
                </c:pt>
                <c:pt idx="25527">
                  <c:v>42310.17000416667</c:v>
                </c:pt>
                <c:pt idx="25528">
                  <c:v>42310.170698553244</c:v>
                </c:pt>
                <c:pt idx="25529">
                  <c:v>42310.171392939817</c:v>
                </c:pt>
                <c:pt idx="25530">
                  <c:v>42310.172087326391</c:v>
                </c:pt>
                <c:pt idx="25531">
                  <c:v>42310.172781712965</c:v>
                </c:pt>
                <c:pt idx="25532">
                  <c:v>42310.173476099539</c:v>
                </c:pt>
                <c:pt idx="25533">
                  <c:v>42310.174170486112</c:v>
                </c:pt>
                <c:pt idx="25534">
                  <c:v>42310.174864872686</c:v>
                </c:pt>
                <c:pt idx="25535">
                  <c:v>42310.17555925926</c:v>
                </c:pt>
                <c:pt idx="25536">
                  <c:v>42310.176253645834</c:v>
                </c:pt>
                <c:pt idx="25537">
                  <c:v>42310.176948032407</c:v>
                </c:pt>
                <c:pt idx="25538">
                  <c:v>42310.177642418981</c:v>
                </c:pt>
                <c:pt idx="25539">
                  <c:v>42310.178336805555</c:v>
                </c:pt>
                <c:pt idx="25540">
                  <c:v>42310.179031192129</c:v>
                </c:pt>
                <c:pt idx="25541">
                  <c:v>42310.179725578702</c:v>
                </c:pt>
                <c:pt idx="25542">
                  <c:v>42310.180419965276</c:v>
                </c:pt>
                <c:pt idx="25543">
                  <c:v>42310.18111435185</c:v>
                </c:pt>
                <c:pt idx="25544">
                  <c:v>42310.181808738424</c:v>
                </c:pt>
                <c:pt idx="25545">
                  <c:v>42310.182503124997</c:v>
                </c:pt>
                <c:pt idx="25546">
                  <c:v>42310.183197511571</c:v>
                </c:pt>
                <c:pt idx="25547">
                  <c:v>42310.183891898145</c:v>
                </c:pt>
                <c:pt idx="25548">
                  <c:v>42310.184586284726</c:v>
                </c:pt>
                <c:pt idx="25549">
                  <c:v>42310.1852806713</c:v>
                </c:pt>
                <c:pt idx="25550">
                  <c:v>42310.185975057873</c:v>
                </c:pt>
                <c:pt idx="25551">
                  <c:v>42310.186669444447</c:v>
                </c:pt>
                <c:pt idx="25552">
                  <c:v>42310.187363831021</c:v>
                </c:pt>
                <c:pt idx="25553">
                  <c:v>42310.188058217595</c:v>
                </c:pt>
                <c:pt idx="25554">
                  <c:v>42310.188752604168</c:v>
                </c:pt>
                <c:pt idx="25555">
                  <c:v>42310.189446990742</c:v>
                </c:pt>
                <c:pt idx="25556">
                  <c:v>42310.190141377316</c:v>
                </c:pt>
                <c:pt idx="25557">
                  <c:v>42310.190835763889</c:v>
                </c:pt>
                <c:pt idx="25558">
                  <c:v>42310.191530150463</c:v>
                </c:pt>
                <c:pt idx="25559">
                  <c:v>42310.192224537037</c:v>
                </c:pt>
                <c:pt idx="25560">
                  <c:v>42310.192918923611</c:v>
                </c:pt>
                <c:pt idx="25561">
                  <c:v>42310.193613310184</c:v>
                </c:pt>
                <c:pt idx="25562">
                  <c:v>42310.194307696758</c:v>
                </c:pt>
                <c:pt idx="25563">
                  <c:v>42310.195002083332</c:v>
                </c:pt>
                <c:pt idx="25564">
                  <c:v>42310.195696469906</c:v>
                </c:pt>
                <c:pt idx="25565">
                  <c:v>42310.196390856479</c:v>
                </c:pt>
                <c:pt idx="25566">
                  <c:v>42310.197085243053</c:v>
                </c:pt>
                <c:pt idx="25567">
                  <c:v>42310.197779629627</c:v>
                </c:pt>
                <c:pt idx="25568">
                  <c:v>42310.198474016201</c:v>
                </c:pt>
                <c:pt idx="25569">
                  <c:v>42310.199168402774</c:v>
                </c:pt>
                <c:pt idx="25570">
                  <c:v>42310.199862789355</c:v>
                </c:pt>
                <c:pt idx="25571">
                  <c:v>42310.200557175929</c:v>
                </c:pt>
                <c:pt idx="25572">
                  <c:v>42310.201251562503</c:v>
                </c:pt>
                <c:pt idx="25573">
                  <c:v>42310.201945949077</c:v>
                </c:pt>
                <c:pt idx="25574">
                  <c:v>42310.20264033565</c:v>
                </c:pt>
                <c:pt idx="25575">
                  <c:v>42310.203334722224</c:v>
                </c:pt>
                <c:pt idx="25576">
                  <c:v>42310.204029108798</c:v>
                </c:pt>
                <c:pt idx="25577">
                  <c:v>42310.204723495372</c:v>
                </c:pt>
                <c:pt idx="25578">
                  <c:v>42310.205417881945</c:v>
                </c:pt>
                <c:pt idx="25579">
                  <c:v>42310.206112268519</c:v>
                </c:pt>
                <c:pt idx="25580">
                  <c:v>42310.206806655093</c:v>
                </c:pt>
                <c:pt idx="25581">
                  <c:v>42310.207501041667</c:v>
                </c:pt>
                <c:pt idx="25582">
                  <c:v>42310.20819542824</c:v>
                </c:pt>
                <c:pt idx="25583">
                  <c:v>42310.208889814814</c:v>
                </c:pt>
                <c:pt idx="25584">
                  <c:v>42310.209584201388</c:v>
                </c:pt>
                <c:pt idx="25585">
                  <c:v>42310.210278587962</c:v>
                </c:pt>
                <c:pt idx="25586">
                  <c:v>42310.210972974535</c:v>
                </c:pt>
                <c:pt idx="25587">
                  <c:v>42310.211667361109</c:v>
                </c:pt>
                <c:pt idx="25588">
                  <c:v>42310.212361747683</c:v>
                </c:pt>
                <c:pt idx="25589">
                  <c:v>42310.213056134256</c:v>
                </c:pt>
                <c:pt idx="25590">
                  <c:v>42310.21375052083</c:v>
                </c:pt>
                <c:pt idx="25591">
                  <c:v>42310.214444907404</c:v>
                </c:pt>
                <c:pt idx="25592">
                  <c:v>42310.215139293985</c:v>
                </c:pt>
                <c:pt idx="25593">
                  <c:v>42310.215833680559</c:v>
                </c:pt>
                <c:pt idx="25594">
                  <c:v>42310.216528067132</c:v>
                </c:pt>
                <c:pt idx="25595">
                  <c:v>42310.217222453706</c:v>
                </c:pt>
                <c:pt idx="25596">
                  <c:v>42310.21791684028</c:v>
                </c:pt>
                <c:pt idx="25597">
                  <c:v>42310.218611226854</c:v>
                </c:pt>
                <c:pt idx="25598">
                  <c:v>42310.219305613427</c:v>
                </c:pt>
                <c:pt idx="25599">
                  <c:v>42310.22</c:v>
                </c:pt>
                <c:pt idx="25600">
                  <c:v>42310.220694386575</c:v>
                </c:pt>
                <c:pt idx="25601">
                  <c:v>42310.221388773149</c:v>
                </c:pt>
                <c:pt idx="25602">
                  <c:v>42310.222083159722</c:v>
                </c:pt>
                <c:pt idx="25603">
                  <c:v>42310.222777546296</c:v>
                </c:pt>
                <c:pt idx="25604">
                  <c:v>42310.22347193287</c:v>
                </c:pt>
                <c:pt idx="25605">
                  <c:v>42310.224166319444</c:v>
                </c:pt>
                <c:pt idx="25606">
                  <c:v>42310.224860706017</c:v>
                </c:pt>
                <c:pt idx="25607">
                  <c:v>42310.225555092591</c:v>
                </c:pt>
                <c:pt idx="25608">
                  <c:v>42310.226249479165</c:v>
                </c:pt>
                <c:pt idx="25609">
                  <c:v>42310.226943865739</c:v>
                </c:pt>
                <c:pt idx="25610">
                  <c:v>42310.227638252312</c:v>
                </c:pt>
                <c:pt idx="25611">
                  <c:v>42310.228332638886</c:v>
                </c:pt>
                <c:pt idx="25612">
                  <c:v>42310.22902702546</c:v>
                </c:pt>
                <c:pt idx="25613">
                  <c:v>42310.229721412034</c:v>
                </c:pt>
                <c:pt idx="25614">
                  <c:v>42310.230415798615</c:v>
                </c:pt>
                <c:pt idx="25615">
                  <c:v>42310.231110185188</c:v>
                </c:pt>
                <c:pt idx="25616">
                  <c:v>42310.231804571762</c:v>
                </c:pt>
                <c:pt idx="25617">
                  <c:v>42310.232498958336</c:v>
                </c:pt>
                <c:pt idx="25618">
                  <c:v>42310.23319334491</c:v>
                </c:pt>
                <c:pt idx="25619">
                  <c:v>42310.233887731483</c:v>
                </c:pt>
                <c:pt idx="25620">
                  <c:v>42310.234582118057</c:v>
                </c:pt>
                <c:pt idx="25621">
                  <c:v>42310.235276504631</c:v>
                </c:pt>
                <c:pt idx="25622">
                  <c:v>42310.235970891204</c:v>
                </c:pt>
                <c:pt idx="25623">
                  <c:v>42310.236665277778</c:v>
                </c:pt>
                <c:pt idx="25624">
                  <c:v>42310.237359664352</c:v>
                </c:pt>
                <c:pt idx="25625">
                  <c:v>42310.238054050926</c:v>
                </c:pt>
                <c:pt idx="25626">
                  <c:v>42310.238748437499</c:v>
                </c:pt>
                <c:pt idx="25627">
                  <c:v>42310.239442824073</c:v>
                </c:pt>
                <c:pt idx="25628">
                  <c:v>42310.240137210647</c:v>
                </c:pt>
                <c:pt idx="25629">
                  <c:v>42310.240831597221</c:v>
                </c:pt>
                <c:pt idx="25630">
                  <c:v>42310.241525983794</c:v>
                </c:pt>
                <c:pt idx="25631">
                  <c:v>42310.242220370368</c:v>
                </c:pt>
                <c:pt idx="25632">
                  <c:v>42310.242914756942</c:v>
                </c:pt>
                <c:pt idx="25633">
                  <c:v>42310.243609143516</c:v>
                </c:pt>
                <c:pt idx="25634">
                  <c:v>42310.244303530089</c:v>
                </c:pt>
                <c:pt idx="25635">
                  <c:v>42310.244997916663</c:v>
                </c:pt>
                <c:pt idx="25636">
                  <c:v>42310.245692303244</c:v>
                </c:pt>
                <c:pt idx="25637">
                  <c:v>42310.246386689818</c:v>
                </c:pt>
                <c:pt idx="25638">
                  <c:v>42310.247081076392</c:v>
                </c:pt>
                <c:pt idx="25639">
                  <c:v>42310.247775462965</c:v>
                </c:pt>
                <c:pt idx="25640">
                  <c:v>42310.248469849539</c:v>
                </c:pt>
                <c:pt idx="25641">
                  <c:v>42310.249164236113</c:v>
                </c:pt>
                <c:pt idx="25642">
                  <c:v>42310.249858622687</c:v>
                </c:pt>
                <c:pt idx="25643">
                  <c:v>42310.25055300926</c:v>
                </c:pt>
                <c:pt idx="25644">
                  <c:v>42310.251247395834</c:v>
                </c:pt>
                <c:pt idx="25645">
                  <c:v>42310.251941782408</c:v>
                </c:pt>
                <c:pt idx="25646">
                  <c:v>42310.252636168982</c:v>
                </c:pt>
                <c:pt idx="25647">
                  <c:v>42310.253330555555</c:v>
                </c:pt>
                <c:pt idx="25648">
                  <c:v>42310.254024942129</c:v>
                </c:pt>
                <c:pt idx="25649">
                  <c:v>42310.254719328703</c:v>
                </c:pt>
                <c:pt idx="25650">
                  <c:v>42310.255413715277</c:v>
                </c:pt>
                <c:pt idx="25651">
                  <c:v>42310.25610810185</c:v>
                </c:pt>
                <c:pt idx="25652">
                  <c:v>42310.256802488424</c:v>
                </c:pt>
                <c:pt idx="25653">
                  <c:v>42310.257496874998</c:v>
                </c:pt>
                <c:pt idx="25654">
                  <c:v>42310.258191261571</c:v>
                </c:pt>
                <c:pt idx="25655">
                  <c:v>42310.258885648145</c:v>
                </c:pt>
                <c:pt idx="25656">
                  <c:v>42310.259580034719</c:v>
                </c:pt>
                <c:pt idx="25657">
                  <c:v>42310.260274421293</c:v>
                </c:pt>
                <c:pt idx="25658">
                  <c:v>42310.260968807874</c:v>
                </c:pt>
                <c:pt idx="25659">
                  <c:v>42310.261663194447</c:v>
                </c:pt>
                <c:pt idx="25660">
                  <c:v>42310.262357581021</c:v>
                </c:pt>
                <c:pt idx="25661">
                  <c:v>42310.263051967595</c:v>
                </c:pt>
                <c:pt idx="25662">
                  <c:v>42310.263746354169</c:v>
                </c:pt>
                <c:pt idx="25663">
                  <c:v>42310.264440740742</c:v>
                </c:pt>
                <c:pt idx="25664">
                  <c:v>42310.265135127316</c:v>
                </c:pt>
                <c:pt idx="25665">
                  <c:v>42310.26582951389</c:v>
                </c:pt>
                <c:pt idx="25666">
                  <c:v>42310.266523900464</c:v>
                </c:pt>
                <c:pt idx="25667">
                  <c:v>42310.267218287037</c:v>
                </c:pt>
                <c:pt idx="25668">
                  <c:v>42310.267912673611</c:v>
                </c:pt>
                <c:pt idx="25669">
                  <c:v>42310.268607060185</c:v>
                </c:pt>
                <c:pt idx="25670">
                  <c:v>42310.269301446759</c:v>
                </c:pt>
                <c:pt idx="25671">
                  <c:v>42310.269995833332</c:v>
                </c:pt>
                <c:pt idx="25672">
                  <c:v>42310.270690219906</c:v>
                </c:pt>
                <c:pt idx="25673">
                  <c:v>42310.27138460648</c:v>
                </c:pt>
                <c:pt idx="25674">
                  <c:v>42310.272078993054</c:v>
                </c:pt>
                <c:pt idx="25675">
                  <c:v>42310.272773379627</c:v>
                </c:pt>
                <c:pt idx="25676">
                  <c:v>42310.273467766201</c:v>
                </c:pt>
                <c:pt idx="25677">
                  <c:v>42310.274162152775</c:v>
                </c:pt>
                <c:pt idx="25678">
                  <c:v>42310.274856539349</c:v>
                </c:pt>
                <c:pt idx="25679">
                  <c:v>42310.27555092593</c:v>
                </c:pt>
                <c:pt idx="25680">
                  <c:v>42310.276245312503</c:v>
                </c:pt>
                <c:pt idx="25681">
                  <c:v>42310.276939699077</c:v>
                </c:pt>
                <c:pt idx="25682">
                  <c:v>42310.277634085651</c:v>
                </c:pt>
                <c:pt idx="25683">
                  <c:v>42310.278328472225</c:v>
                </c:pt>
                <c:pt idx="25684">
                  <c:v>42310.279022858798</c:v>
                </c:pt>
                <c:pt idx="25685">
                  <c:v>42310.279717245372</c:v>
                </c:pt>
                <c:pt idx="25686">
                  <c:v>42310.280411631946</c:v>
                </c:pt>
                <c:pt idx="25687">
                  <c:v>42310.281106018519</c:v>
                </c:pt>
                <c:pt idx="25688">
                  <c:v>42310.281800405093</c:v>
                </c:pt>
                <c:pt idx="25689">
                  <c:v>42310.282494791667</c:v>
                </c:pt>
                <c:pt idx="25690">
                  <c:v>42310.283189178241</c:v>
                </c:pt>
                <c:pt idx="25691">
                  <c:v>42310.283883564814</c:v>
                </c:pt>
                <c:pt idx="25692">
                  <c:v>42310.284577951388</c:v>
                </c:pt>
                <c:pt idx="25693">
                  <c:v>42310.285272337962</c:v>
                </c:pt>
                <c:pt idx="25694">
                  <c:v>42310.285966724536</c:v>
                </c:pt>
                <c:pt idx="25695">
                  <c:v>42310.286661111109</c:v>
                </c:pt>
                <c:pt idx="25696">
                  <c:v>42310.287355497683</c:v>
                </c:pt>
                <c:pt idx="25697">
                  <c:v>42310.288049884257</c:v>
                </c:pt>
                <c:pt idx="25698">
                  <c:v>42310.288744270831</c:v>
                </c:pt>
                <c:pt idx="25699">
                  <c:v>42310.289438657404</c:v>
                </c:pt>
                <c:pt idx="25700">
                  <c:v>42310.290133043978</c:v>
                </c:pt>
                <c:pt idx="25701">
                  <c:v>42310.290827430559</c:v>
                </c:pt>
                <c:pt idx="25702">
                  <c:v>42310.291521817133</c:v>
                </c:pt>
                <c:pt idx="25703">
                  <c:v>42310.292216203707</c:v>
                </c:pt>
                <c:pt idx="25704">
                  <c:v>42310.29291059028</c:v>
                </c:pt>
                <c:pt idx="25705">
                  <c:v>42310.293604976854</c:v>
                </c:pt>
                <c:pt idx="25706">
                  <c:v>42310.294299363428</c:v>
                </c:pt>
                <c:pt idx="25707">
                  <c:v>42310.294993750002</c:v>
                </c:pt>
                <c:pt idx="25708">
                  <c:v>42310.295688136575</c:v>
                </c:pt>
                <c:pt idx="25709">
                  <c:v>42310.296382523149</c:v>
                </c:pt>
                <c:pt idx="25710">
                  <c:v>42310.297076909723</c:v>
                </c:pt>
                <c:pt idx="25711">
                  <c:v>42310.297771296297</c:v>
                </c:pt>
                <c:pt idx="25712">
                  <c:v>42310.29846568287</c:v>
                </c:pt>
                <c:pt idx="25713">
                  <c:v>42310.299160069444</c:v>
                </c:pt>
                <c:pt idx="25714">
                  <c:v>42310.299854456018</c:v>
                </c:pt>
                <c:pt idx="25715">
                  <c:v>42310.300548842592</c:v>
                </c:pt>
                <c:pt idx="25716">
                  <c:v>42310.301243229165</c:v>
                </c:pt>
                <c:pt idx="25717">
                  <c:v>42310.301937615739</c:v>
                </c:pt>
                <c:pt idx="25718">
                  <c:v>42310.302632002313</c:v>
                </c:pt>
                <c:pt idx="25719">
                  <c:v>42310.303326388886</c:v>
                </c:pt>
                <c:pt idx="25720">
                  <c:v>42310.30402077546</c:v>
                </c:pt>
                <c:pt idx="25721">
                  <c:v>42310.304715162034</c:v>
                </c:pt>
                <c:pt idx="25722">
                  <c:v>42310.305409548608</c:v>
                </c:pt>
                <c:pt idx="25723">
                  <c:v>42310.306103935189</c:v>
                </c:pt>
                <c:pt idx="25724">
                  <c:v>42310.306798321762</c:v>
                </c:pt>
                <c:pt idx="25725">
                  <c:v>42310.307492708336</c:v>
                </c:pt>
                <c:pt idx="25726">
                  <c:v>42310.30818709491</c:v>
                </c:pt>
                <c:pt idx="25727">
                  <c:v>42310.308881481484</c:v>
                </c:pt>
                <c:pt idx="25728">
                  <c:v>42310.309575868057</c:v>
                </c:pt>
                <c:pt idx="25729">
                  <c:v>42310.310270254631</c:v>
                </c:pt>
                <c:pt idx="25730">
                  <c:v>42310.310964641205</c:v>
                </c:pt>
                <c:pt idx="25731">
                  <c:v>42310.311659027779</c:v>
                </c:pt>
                <c:pt idx="25732">
                  <c:v>42310.312353414352</c:v>
                </c:pt>
                <c:pt idx="25733">
                  <c:v>42310.313047800926</c:v>
                </c:pt>
                <c:pt idx="25734">
                  <c:v>42310.3137421875</c:v>
                </c:pt>
                <c:pt idx="25735">
                  <c:v>42310.314436574074</c:v>
                </c:pt>
                <c:pt idx="25736">
                  <c:v>42310.315130960647</c:v>
                </c:pt>
                <c:pt idx="25737">
                  <c:v>42310.315825347221</c:v>
                </c:pt>
                <c:pt idx="25738">
                  <c:v>42310.316519733795</c:v>
                </c:pt>
                <c:pt idx="25739">
                  <c:v>42310.317214120369</c:v>
                </c:pt>
                <c:pt idx="25740">
                  <c:v>42310.317908506942</c:v>
                </c:pt>
                <c:pt idx="25741">
                  <c:v>42310.318602893516</c:v>
                </c:pt>
                <c:pt idx="25742">
                  <c:v>42310.31929728009</c:v>
                </c:pt>
                <c:pt idx="25743">
                  <c:v>42310.319991666664</c:v>
                </c:pt>
                <c:pt idx="25744">
                  <c:v>42310.320686053237</c:v>
                </c:pt>
                <c:pt idx="25745">
                  <c:v>42310.321380439818</c:v>
                </c:pt>
                <c:pt idx="25746">
                  <c:v>42310.322074826392</c:v>
                </c:pt>
                <c:pt idx="25747">
                  <c:v>42310.322769212966</c:v>
                </c:pt>
                <c:pt idx="25748">
                  <c:v>42310.32346359954</c:v>
                </c:pt>
                <c:pt idx="25749">
                  <c:v>42310.324157986113</c:v>
                </c:pt>
                <c:pt idx="25750">
                  <c:v>42310.324852372687</c:v>
                </c:pt>
                <c:pt idx="25751">
                  <c:v>42310.325546759261</c:v>
                </c:pt>
                <c:pt idx="25752">
                  <c:v>42310.326241145835</c:v>
                </c:pt>
                <c:pt idx="25753">
                  <c:v>42310.326935532408</c:v>
                </c:pt>
                <c:pt idx="25754">
                  <c:v>42310.327629918982</c:v>
                </c:pt>
                <c:pt idx="25755">
                  <c:v>42310.328324305556</c:v>
                </c:pt>
                <c:pt idx="25756">
                  <c:v>42310.329018692129</c:v>
                </c:pt>
                <c:pt idx="25757">
                  <c:v>42310.329713078703</c:v>
                </c:pt>
                <c:pt idx="25758">
                  <c:v>42310.330407465277</c:v>
                </c:pt>
                <c:pt idx="25759">
                  <c:v>42310.331101851851</c:v>
                </c:pt>
                <c:pt idx="25760">
                  <c:v>42310.331796238424</c:v>
                </c:pt>
                <c:pt idx="25761">
                  <c:v>42310.332490624998</c:v>
                </c:pt>
                <c:pt idx="25762">
                  <c:v>42310.333185011572</c:v>
                </c:pt>
                <c:pt idx="25763">
                  <c:v>42310.333879398146</c:v>
                </c:pt>
                <c:pt idx="25764">
                  <c:v>42310.334573784719</c:v>
                </c:pt>
                <c:pt idx="25765">
                  <c:v>42310.335268171293</c:v>
                </c:pt>
                <c:pt idx="25766">
                  <c:v>42310.335962557867</c:v>
                </c:pt>
                <c:pt idx="25767">
                  <c:v>42310.336656944448</c:v>
                </c:pt>
                <c:pt idx="25768">
                  <c:v>42310.337351331022</c:v>
                </c:pt>
                <c:pt idx="25769">
                  <c:v>42310.338045717595</c:v>
                </c:pt>
                <c:pt idx="25770">
                  <c:v>42310.338740104169</c:v>
                </c:pt>
                <c:pt idx="25771">
                  <c:v>42310.339434490743</c:v>
                </c:pt>
                <c:pt idx="25772">
                  <c:v>42310.340128877317</c:v>
                </c:pt>
                <c:pt idx="25773">
                  <c:v>42310.34082326389</c:v>
                </c:pt>
                <c:pt idx="25774">
                  <c:v>42310.341517650464</c:v>
                </c:pt>
                <c:pt idx="25775">
                  <c:v>42310.342212037038</c:v>
                </c:pt>
                <c:pt idx="25776">
                  <c:v>42310.342906423612</c:v>
                </c:pt>
                <c:pt idx="25777">
                  <c:v>42310.343600810185</c:v>
                </c:pt>
                <c:pt idx="25778">
                  <c:v>42310.344295196759</c:v>
                </c:pt>
                <c:pt idx="25779">
                  <c:v>42310.344989583333</c:v>
                </c:pt>
                <c:pt idx="25780">
                  <c:v>42310.345683969907</c:v>
                </c:pt>
                <c:pt idx="25781">
                  <c:v>42310.34637835648</c:v>
                </c:pt>
                <c:pt idx="25782">
                  <c:v>42310.347072743054</c:v>
                </c:pt>
                <c:pt idx="25783">
                  <c:v>42310.347767129628</c:v>
                </c:pt>
                <c:pt idx="25784">
                  <c:v>42310.348461516201</c:v>
                </c:pt>
                <c:pt idx="25785">
                  <c:v>42310.349155902775</c:v>
                </c:pt>
                <c:pt idx="25786">
                  <c:v>42310.349850289349</c:v>
                </c:pt>
                <c:pt idx="25787">
                  <c:v>42310.350544675923</c:v>
                </c:pt>
                <c:pt idx="25788">
                  <c:v>42310.351239062496</c:v>
                </c:pt>
                <c:pt idx="25789">
                  <c:v>42310.351933449077</c:v>
                </c:pt>
                <c:pt idx="25790">
                  <c:v>42310.352627835651</c:v>
                </c:pt>
                <c:pt idx="25791">
                  <c:v>42310.353322222225</c:v>
                </c:pt>
                <c:pt idx="25792">
                  <c:v>42310.354016608799</c:v>
                </c:pt>
                <c:pt idx="25793">
                  <c:v>42310.354710995372</c:v>
                </c:pt>
                <c:pt idx="25794">
                  <c:v>42310.355405381946</c:v>
                </c:pt>
                <c:pt idx="25795">
                  <c:v>42310.35609976852</c:v>
                </c:pt>
                <c:pt idx="25796">
                  <c:v>42310.356794155094</c:v>
                </c:pt>
                <c:pt idx="25797">
                  <c:v>42310.357488541667</c:v>
                </c:pt>
                <c:pt idx="25798">
                  <c:v>42310.358182928241</c:v>
                </c:pt>
                <c:pt idx="25799">
                  <c:v>42310.358877314815</c:v>
                </c:pt>
                <c:pt idx="25800">
                  <c:v>42310.359571701389</c:v>
                </c:pt>
                <c:pt idx="25801">
                  <c:v>42310.360266087962</c:v>
                </c:pt>
                <c:pt idx="25802">
                  <c:v>42310.360960474536</c:v>
                </c:pt>
                <c:pt idx="25803">
                  <c:v>42310.36165486111</c:v>
                </c:pt>
                <c:pt idx="25804">
                  <c:v>42310.362349247684</c:v>
                </c:pt>
                <c:pt idx="25805">
                  <c:v>42310.363043634257</c:v>
                </c:pt>
                <c:pt idx="25806">
                  <c:v>42310.363738020831</c:v>
                </c:pt>
                <c:pt idx="25807">
                  <c:v>42310.364432407405</c:v>
                </c:pt>
                <c:pt idx="25808">
                  <c:v>42310.365126793979</c:v>
                </c:pt>
                <c:pt idx="25809">
                  <c:v>42310.365821180552</c:v>
                </c:pt>
                <c:pt idx="25810">
                  <c:v>42310.366515567126</c:v>
                </c:pt>
                <c:pt idx="25811">
                  <c:v>42310.367209953707</c:v>
                </c:pt>
                <c:pt idx="25812">
                  <c:v>42310.367904340281</c:v>
                </c:pt>
                <c:pt idx="25813">
                  <c:v>42310.368598726855</c:v>
                </c:pt>
                <c:pt idx="25814">
                  <c:v>42310.369293113428</c:v>
                </c:pt>
                <c:pt idx="25815">
                  <c:v>42310.369987500002</c:v>
                </c:pt>
                <c:pt idx="25816">
                  <c:v>42310.370681886576</c:v>
                </c:pt>
                <c:pt idx="25817">
                  <c:v>42310.37137627315</c:v>
                </c:pt>
                <c:pt idx="25818">
                  <c:v>42310.372070659723</c:v>
                </c:pt>
                <c:pt idx="25819">
                  <c:v>42310.372765046297</c:v>
                </c:pt>
                <c:pt idx="25820">
                  <c:v>42310.373459432871</c:v>
                </c:pt>
                <c:pt idx="25821">
                  <c:v>42310.374153819444</c:v>
                </c:pt>
                <c:pt idx="25822">
                  <c:v>42310.374848206018</c:v>
                </c:pt>
                <c:pt idx="25823">
                  <c:v>42310.375542592592</c:v>
                </c:pt>
                <c:pt idx="25824">
                  <c:v>42310.376236979166</c:v>
                </c:pt>
                <c:pt idx="25825">
                  <c:v>42310.376931365739</c:v>
                </c:pt>
                <c:pt idx="25826">
                  <c:v>42310.377625752313</c:v>
                </c:pt>
                <c:pt idx="25827">
                  <c:v>42310.378320138887</c:v>
                </c:pt>
                <c:pt idx="25828">
                  <c:v>42310.379014525461</c:v>
                </c:pt>
                <c:pt idx="25829">
                  <c:v>42310.379708912034</c:v>
                </c:pt>
                <c:pt idx="25830">
                  <c:v>42310.380403298608</c:v>
                </c:pt>
                <c:pt idx="25831">
                  <c:v>42310.381097685182</c:v>
                </c:pt>
                <c:pt idx="25832">
                  <c:v>42310.381792071756</c:v>
                </c:pt>
                <c:pt idx="25833">
                  <c:v>42310.382486458337</c:v>
                </c:pt>
                <c:pt idx="25834">
                  <c:v>42310.38318084491</c:v>
                </c:pt>
                <c:pt idx="25835">
                  <c:v>42310.383875231484</c:v>
                </c:pt>
                <c:pt idx="25836">
                  <c:v>42310.384569618058</c:v>
                </c:pt>
                <c:pt idx="25837">
                  <c:v>42310.385264004632</c:v>
                </c:pt>
                <c:pt idx="25838">
                  <c:v>42310.385958391205</c:v>
                </c:pt>
                <c:pt idx="25839">
                  <c:v>42310.386652777779</c:v>
                </c:pt>
                <c:pt idx="25840">
                  <c:v>42310.387347164353</c:v>
                </c:pt>
                <c:pt idx="25841">
                  <c:v>42310.388041550927</c:v>
                </c:pt>
                <c:pt idx="25842">
                  <c:v>42310.3887359375</c:v>
                </c:pt>
                <c:pt idx="25843">
                  <c:v>42310.389430324074</c:v>
                </c:pt>
                <c:pt idx="25844">
                  <c:v>42310.390124710648</c:v>
                </c:pt>
                <c:pt idx="25845">
                  <c:v>42310.390819097222</c:v>
                </c:pt>
                <c:pt idx="25846">
                  <c:v>42310.391513483795</c:v>
                </c:pt>
                <c:pt idx="25847">
                  <c:v>42310.392207870369</c:v>
                </c:pt>
                <c:pt idx="25848">
                  <c:v>42310.392902256943</c:v>
                </c:pt>
                <c:pt idx="25849">
                  <c:v>42310.393596643517</c:v>
                </c:pt>
                <c:pt idx="25850">
                  <c:v>42310.39429103009</c:v>
                </c:pt>
                <c:pt idx="25851">
                  <c:v>42310.394985416664</c:v>
                </c:pt>
                <c:pt idx="25852">
                  <c:v>42310.395679803238</c:v>
                </c:pt>
                <c:pt idx="25853">
                  <c:v>42310.396374189811</c:v>
                </c:pt>
                <c:pt idx="25854">
                  <c:v>42310.397068576392</c:v>
                </c:pt>
                <c:pt idx="25855">
                  <c:v>42310.397762962966</c:v>
                </c:pt>
                <c:pt idx="25856">
                  <c:v>42310.39845734954</c:v>
                </c:pt>
                <c:pt idx="25857">
                  <c:v>42310.399151736114</c:v>
                </c:pt>
                <c:pt idx="25858">
                  <c:v>42310.399846122687</c:v>
                </c:pt>
                <c:pt idx="25859">
                  <c:v>42310.400540509261</c:v>
                </c:pt>
                <c:pt idx="25860">
                  <c:v>42310.401234895835</c:v>
                </c:pt>
                <c:pt idx="25861">
                  <c:v>42310.401929282409</c:v>
                </c:pt>
                <c:pt idx="25862">
                  <c:v>42310.402623668982</c:v>
                </c:pt>
                <c:pt idx="25863">
                  <c:v>42310.403318055556</c:v>
                </c:pt>
                <c:pt idx="25864">
                  <c:v>42310.40401244213</c:v>
                </c:pt>
                <c:pt idx="25865">
                  <c:v>42310.404706828704</c:v>
                </c:pt>
                <c:pt idx="25866">
                  <c:v>42310.405401215277</c:v>
                </c:pt>
                <c:pt idx="25867">
                  <c:v>42310.406095601851</c:v>
                </c:pt>
                <c:pt idx="25868">
                  <c:v>42310.406789988425</c:v>
                </c:pt>
                <c:pt idx="25869">
                  <c:v>42310.407484374999</c:v>
                </c:pt>
                <c:pt idx="25870">
                  <c:v>42310.408178761572</c:v>
                </c:pt>
                <c:pt idx="25871">
                  <c:v>42310.408873148146</c:v>
                </c:pt>
                <c:pt idx="25872">
                  <c:v>42310.40956753472</c:v>
                </c:pt>
                <c:pt idx="25873">
                  <c:v>42310.410261921294</c:v>
                </c:pt>
                <c:pt idx="25874">
                  <c:v>42310.410956307867</c:v>
                </c:pt>
                <c:pt idx="25875">
                  <c:v>42310.411650694441</c:v>
                </c:pt>
                <c:pt idx="25876">
                  <c:v>42310.412345081022</c:v>
                </c:pt>
                <c:pt idx="25877">
                  <c:v>42310.413039467596</c:v>
                </c:pt>
                <c:pt idx="25878">
                  <c:v>42310.41373385417</c:v>
                </c:pt>
                <c:pt idx="25879">
                  <c:v>42310.414428240743</c:v>
                </c:pt>
                <c:pt idx="25880">
                  <c:v>42310.415122627317</c:v>
                </c:pt>
                <c:pt idx="25881">
                  <c:v>42310.415817013891</c:v>
                </c:pt>
                <c:pt idx="25882">
                  <c:v>42310.416511400465</c:v>
                </c:pt>
                <c:pt idx="25883">
                  <c:v>42310.417205787038</c:v>
                </c:pt>
                <c:pt idx="25884">
                  <c:v>42310.417900173612</c:v>
                </c:pt>
                <c:pt idx="25885">
                  <c:v>42310.418594560186</c:v>
                </c:pt>
                <c:pt idx="25886">
                  <c:v>42310.419288946759</c:v>
                </c:pt>
                <c:pt idx="25887">
                  <c:v>42310.419983333333</c:v>
                </c:pt>
                <c:pt idx="25888">
                  <c:v>42310.420677719907</c:v>
                </c:pt>
                <c:pt idx="25889">
                  <c:v>42310.421372106481</c:v>
                </c:pt>
                <c:pt idx="25890">
                  <c:v>42310.422066493054</c:v>
                </c:pt>
                <c:pt idx="25891">
                  <c:v>42310.422760879628</c:v>
                </c:pt>
                <c:pt idx="25892">
                  <c:v>42310.423455266202</c:v>
                </c:pt>
                <c:pt idx="25893">
                  <c:v>42310.424149652776</c:v>
                </c:pt>
                <c:pt idx="25894">
                  <c:v>42310.424844039349</c:v>
                </c:pt>
                <c:pt idx="25895">
                  <c:v>42310.425538425923</c:v>
                </c:pt>
                <c:pt idx="25896">
                  <c:v>42310.426232812497</c:v>
                </c:pt>
                <c:pt idx="25897">
                  <c:v>42310.426927199071</c:v>
                </c:pt>
                <c:pt idx="25898">
                  <c:v>42310.427621585652</c:v>
                </c:pt>
                <c:pt idx="25899">
                  <c:v>42310.428315972225</c:v>
                </c:pt>
                <c:pt idx="25900">
                  <c:v>42310.429010358799</c:v>
                </c:pt>
                <c:pt idx="25901">
                  <c:v>42310.429704745373</c:v>
                </c:pt>
                <c:pt idx="25902">
                  <c:v>42310.430399131947</c:v>
                </c:pt>
                <c:pt idx="25903">
                  <c:v>42310.43109351852</c:v>
                </c:pt>
                <c:pt idx="25904">
                  <c:v>42310.431787905094</c:v>
                </c:pt>
                <c:pt idx="25905">
                  <c:v>42310.432482291668</c:v>
                </c:pt>
                <c:pt idx="25906">
                  <c:v>42310.433176678242</c:v>
                </c:pt>
                <c:pt idx="25907">
                  <c:v>42310.433871064815</c:v>
                </c:pt>
                <c:pt idx="25908">
                  <c:v>42310.434565451389</c:v>
                </c:pt>
                <c:pt idx="25909">
                  <c:v>42310.435259837963</c:v>
                </c:pt>
                <c:pt idx="25910">
                  <c:v>42310.435954224537</c:v>
                </c:pt>
                <c:pt idx="25911">
                  <c:v>42310.43664861111</c:v>
                </c:pt>
                <c:pt idx="25912">
                  <c:v>42310.437342997684</c:v>
                </c:pt>
                <c:pt idx="25913">
                  <c:v>42310.438037384258</c:v>
                </c:pt>
                <c:pt idx="25914">
                  <c:v>42310.438731770832</c:v>
                </c:pt>
                <c:pt idx="25915">
                  <c:v>42310.439426157405</c:v>
                </c:pt>
                <c:pt idx="25916">
                  <c:v>42310.440120543979</c:v>
                </c:pt>
                <c:pt idx="25917">
                  <c:v>42310.440814930553</c:v>
                </c:pt>
                <c:pt idx="25918">
                  <c:v>42310.441509317126</c:v>
                </c:pt>
                <c:pt idx="25919">
                  <c:v>42310.4422037037</c:v>
                </c:pt>
                <c:pt idx="25920">
                  <c:v>42310.442898090281</c:v>
                </c:pt>
                <c:pt idx="25921">
                  <c:v>42310.443592476855</c:v>
                </c:pt>
                <c:pt idx="25922">
                  <c:v>42310.444286863429</c:v>
                </c:pt>
                <c:pt idx="25923">
                  <c:v>42310.444981250002</c:v>
                </c:pt>
                <c:pt idx="25924">
                  <c:v>42310.445675636576</c:v>
                </c:pt>
                <c:pt idx="25925">
                  <c:v>42310.44637002315</c:v>
                </c:pt>
                <c:pt idx="25926">
                  <c:v>42310.447064409724</c:v>
                </c:pt>
                <c:pt idx="25927">
                  <c:v>42310.447758796297</c:v>
                </c:pt>
                <c:pt idx="25928">
                  <c:v>42310.448453182871</c:v>
                </c:pt>
                <c:pt idx="25929">
                  <c:v>42310.449147569445</c:v>
                </c:pt>
                <c:pt idx="25930">
                  <c:v>42310.449841956019</c:v>
                </c:pt>
                <c:pt idx="25931">
                  <c:v>42310.450536342592</c:v>
                </c:pt>
                <c:pt idx="25932">
                  <c:v>42310.451230729166</c:v>
                </c:pt>
                <c:pt idx="25933">
                  <c:v>42310.45192511574</c:v>
                </c:pt>
                <c:pt idx="25934">
                  <c:v>42310.452619502314</c:v>
                </c:pt>
                <c:pt idx="25935">
                  <c:v>42310.453313888887</c:v>
                </c:pt>
                <c:pt idx="25936">
                  <c:v>42310.454008275461</c:v>
                </c:pt>
                <c:pt idx="25937">
                  <c:v>42310.454702662035</c:v>
                </c:pt>
                <c:pt idx="25938">
                  <c:v>42310.455397048609</c:v>
                </c:pt>
                <c:pt idx="25939">
                  <c:v>42310.456091435182</c:v>
                </c:pt>
                <c:pt idx="25940">
                  <c:v>42310.456785821756</c:v>
                </c:pt>
                <c:pt idx="25941">
                  <c:v>42310.45748020833</c:v>
                </c:pt>
                <c:pt idx="25942">
                  <c:v>42310.458174594911</c:v>
                </c:pt>
                <c:pt idx="25943">
                  <c:v>42310.458868981485</c:v>
                </c:pt>
                <c:pt idx="25944">
                  <c:v>42310.459563368058</c:v>
                </c:pt>
                <c:pt idx="25945">
                  <c:v>42310.460257754632</c:v>
                </c:pt>
                <c:pt idx="25946">
                  <c:v>42310.460952141206</c:v>
                </c:pt>
                <c:pt idx="25947">
                  <c:v>42310.46164652778</c:v>
                </c:pt>
                <c:pt idx="25948">
                  <c:v>42310.462340914353</c:v>
                </c:pt>
                <c:pt idx="25949">
                  <c:v>42310.463035300927</c:v>
                </c:pt>
                <c:pt idx="25950">
                  <c:v>42310.463729687501</c:v>
                </c:pt>
                <c:pt idx="25951">
                  <c:v>42310.464424074074</c:v>
                </c:pt>
                <c:pt idx="25952">
                  <c:v>42310.465118460648</c:v>
                </c:pt>
                <c:pt idx="25953">
                  <c:v>42310.465812847222</c:v>
                </c:pt>
                <c:pt idx="25954">
                  <c:v>42310.466507233796</c:v>
                </c:pt>
                <c:pt idx="25955">
                  <c:v>42310.467201620369</c:v>
                </c:pt>
                <c:pt idx="25956">
                  <c:v>42310.467896006943</c:v>
                </c:pt>
                <c:pt idx="25957">
                  <c:v>42310.468590393517</c:v>
                </c:pt>
                <c:pt idx="25958">
                  <c:v>42310.469284780091</c:v>
                </c:pt>
                <c:pt idx="25959">
                  <c:v>42310.469979166664</c:v>
                </c:pt>
                <c:pt idx="25960">
                  <c:v>42310.470673553238</c:v>
                </c:pt>
                <c:pt idx="25961">
                  <c:v>42310.471367939812</c:v>
                </c:pt>
                <c:pt idx="25962">
                  <c:v>42310.472062326386</c:v>
                </c:pt>
                <c:pt idx="25963">
                  <c:v>42310.472756712959</c:v>
                </c:pt>
                <c:pt idx="25964">
                  <c:v>42310.47345109954</c:v>
                </c:pt>
                <c:pt idx="25965">
                  <c:v>42310.474145486114</c:v>
                </c:pt>
                <c:pt idx="25966">
                  <c:v>42310.474839872688</c:v>
                </c:pt>
                <c:pt idx="25967">
                  <c:v>42310.475534259262</c:v>
                </c:pt>
                <c:pt idx="25968">
                  <c:v>42310.476228645835</c:v>
                </c:pt>
                <c:pt idx="25969">
                  <c:v>42310.476923032409</c:v>
                </c:pt>
                <c:pt idx="25970">
                  <c:v>42310.477617418983</c:v>
                </c:pt>
                <c:pt idx="25971">
                  <c:v>42310.478311805557</c:v>
                </c:pt>
                <c:pt idx="25972">
                  <c:v>42310.47900619213</c:v>
                </c:pt>
                <c:pt idx="25973">
                  <c:v>42310.479700578704</c:v>
                </c:pt>
                <c:pt idx="25974">
                  <c:v>42310.480394965278</c:v>
                </c:pt>
                <c:pt idx="25975">
                  <c:v>42310.481089351852</c:v>
                </c:pt>
                <c:pt idx="25976">
                  <c:v>42310.481783738425</c:v>
                </c:pt>
                <c:pt idx="25977">
                  <c:v>42310.482478124999</c:v>
                </c:pt>
                <c:pt idx="25978">
                  <c:v>42310.483172511573</c:v>
                </c:pt>
                <c:pt idx="25979">
                  <c:v>42310.483866898147</c:v>
                </c:pt>
                <c:pt idx="25980">
                  <c:v>42310.48456128472</c:v>
                </c:pt>
                <c:pt idx="25981">
                  <c:v>42310.485255671294</c:v>
                </c:pt>
                <c:pt idx="25982">
                  <c:v>42310.485950057868</c:v>
                </c:pt>
                <c:pt idx="25983">
                  <c:v>42310.486644444441</c:v>
                </c:pt>
                <c:pt idx="25984">
                  <c:v>42310.487338831015</c:v>
                </c:pt>
                <c:pt idx="25985">
                  <c:v>42310.488033217589</c:v>
                </c:pt>
                <c:pt idx="25986">
                  <c:v>42310.48872760417</c:v>
                </c:pt>
                <c:pt idx="25987">
                  <c:v>42310.489421990744</c:v>
                </c:pt>
                <c:pt idx="25988">
                  <c:v>42310.490116377317</c:v>
                </c:pt>
                <c:pt idx="25989">
                  <c:v>42310.490810763891</c:v>
                </c:pt>
                <c:pt idx="25990">
                  <c:v>42310.491505150465</c:v>
                </c:pt>
                <c:pt idx="25991">
                  <c:v>42310.492199537039</c:v>
                </c:pt>
                <c:pt idx="25992">
                  <c:v>42310.492893923612</c:v>
                </c:pt>
                <c:pt idx="25993">
                  <c:v>42310.493588310186</c:v>
                </c:pt>
                <c:pt idx="25994">
                  <c:v>42310.49428269676</c:v>
                </c:pt>
                <c:pt idx="25995">
                  <c:v>42310.494977083334</c:v>
                </c:pt>
                <c:pt idx="25996">
                  <c:v>42310.495671469907</c:v>
                </c:pt>
                <c:pt idx="25997">
                  <c:v>42310.496365856481</c:v>
                </c:pt>
                <c:pt idx="25998">
                  <c:v>42310.497060243055</c:v>
                </c:pt>
                <c:pt idx="25999">
                  <c:v>42310.497754629629</c:v>
                </c:pt>
                <c:pt idx="26000">
                  <c:v>42310.498449016202</c:v>
                </c:pt>
                <c:pt idx="26001">
                  <c:v>42310.499143402776</c:v>
                </c:pt>
                <c:pt idx="26002">
                  <c:v>42310.49983778935</c:v>
                </c:pt>
                <c:pt idx="26003">
                  <c:v>42310.500532175924</c:v>
                </c:pt>
                <c:pt idx="26004">
                  <c:v>42310.501226562497</c:v>
                </c:pt>
                <c:pt idx="26005">
                  <c:v>42310.501920949071</c:v>
                </c:pt>
                <c:pt idx="26006">
                  <c:v>42310.502615335645</c:v>
                </c:pt>
                <c:pt idx="26007">
                  <c:v>42310.503309722226</c:v>
                </c:pt>
                <c:pt idx="26008">
                  <c:v>42310.5040041088</c:v>
                </c:pt>
                <c:pt idx="26009">
                  <c:v>42310.504698495373</c:v>
                </c:pt>
                <c:pt idx="26010">
                  <c:v>42310.505392881947</c:v>
                </c:pt>
                <c:pt idx="26011">
                  <c:v>42310.506087268521</c:v>
                </c:pt>
                <c:pt idx="26012">
                  <c:v>42310.506781655095</c:v>
                </c:pt>
                <c:pt idx="26013">
                  <c:v>42310.507476041668</c:v>
                </c:pt>
                <c:pt idx="26014">
                  <c:v>42310.508170428242</c:v>
                </c:pt>
                <c:pt idx="26015">
                  <c:v>42310.508864814816</c:v>
                </c:pt>
                <c:pt idx="26016">
                  <c:v>42310.509559201389</c:v>
                </c:pt>
                <c:pt idx="26017">
                  <c:v>42310.510253587963</c:v>
                </c:pt>
                <c:pt idx="26018">
                  <c:v>42310.510947974537</c:v>
                </c:pt>
                <c:pt idx="26019">
                  <c:v>42310.511642361111</c:v>
                </c:pt>
                <c:pt idx="26020">
                  <c:v>42310.512336747684</c:v>
                </c:pt>
                <c:pt idx="26021">
                  <c:v>42310.513031134258</c:v>
                </c:pt>
                <c:pt idx="26022">
                  <c:v>42310.513725520832</c:v>
                </c:pt>
                <c:pt idx="26023">
                  <c:v>42310.514419907406</c:v>
                </c:pt>
                <c:pt idx="26024">
                  <c:v>42310.515114293979</c:v>
                </c:pt>
                <c:pt idx="26025">
                  <c:v>42310.515808680553</c:v>
                </c:pt>
                <c:pt idx="26026">
                  <c:v>42310.516503067127</c:v>
                </c:pt>
                <c:pt idx="26027">
                  <c:v>42310.517197453701</c:v>
                </c:pt>
                <c:pt idx="26028">
                  <c:v>42310.517891840274</c:v>
                </c:pt>
                <c:pt idx="26029">
                  <c:v>42310.518586226855</c:v>
                </c:pt>
                <c:pt idx="26030">
                  <c:v>42310.519280613429</c:v>
                </c:pt>
                <c:pt idx="26031">
                  <c:v>42310.519975000003</c:v>
                </c:pt>
                <c:pt idx="26032">
                  <c:v>42310.520669386577</c:v>
                </c:pt>
                <c:pt idx="26033">
                  <c:v>42310.52136377315</c:v>
                </c:pt>
                <c:pt idx="26034">
                  <c:v>42310.522058159724</c:v>
                </c:pt>
                <c:pt idx="26035">
                  <c:v>42310.522752546298</c:v>
                </c:pt>
                <c:pt idx="26036">
                  <c:v>42310.523446932872</c:v>
                </c:pt>
                <c:pt idx="26037">
                  <c:v>42310.524141319445</c:v>
                </c:pt>
                <c:pt idx="26038">
                  <c:v>42310.524835706019</c:v>
                </c:pt>
                <c:pt idx="26039">
                  <c:v>42310.525530092593</c:v>
                </c:pt>
                <c:pt idx="26040">
                  <c:v>42310.526224479167</c:v>
                </c:pt>
                <c:pt idx="26041">
                  <c:v>42310.52691886574</c:v>
                </c:pt>
                <c:pt idx="26042">
                  <c:v>42310.527613252314</c:v>
                </c:pt>
                <c:pt idx="26043">
                  <c:v>42310.528307638888</c:v>
                </c:pt>
                <c:pt idx="26044">
                  <c:v>42310.529002025462</c:v>
                </c:pt>
                <c:pt idx="26045">
                  <c:v>42310.529696412035</c:v>
                </c:pt>
                <c:pt idx="26046">
                  <c:v>42310.530390798609</c:v>
                </c:pt>
                <c:pt idx="26047">
                  <c:v>42310.531085185183</c:v>
                </c:pt>
                <c:pt idx="26048">
                  <c:v>42310.531779571756</c:v>
                </c:pt>
                <c:pt idx="26049">
                  <c:v>42310.53247395833</c:v>
                </c:pt>
                <c:pt idx="26050">
                  <c:v>42310.533168344904</c:v>
                </c:pt>
                <c:pt idx="26051">
                  <c:v>42310.533862731485</c:v>
                </c:pt>
                <c:pt idx="26052">
                  <c:v>42310.534557118059</c:v>
                </c:pt>
                <c:pt idx="26053">
                  <c:v>42310.535251504632</c:v>
                </c:pt>
                <c:pt idx="26054">
                  <c:v>42310.535945891206</c:v>
                </c:pt>
                <c:pt idx="26055">
                  <c:v>42310.53664027778</c:v>
                </c:pt>
                <c:pt idx="26056">
                  <c:v>42310.537334664354</c:v>
                </c:pt>
                <c:pt idx="26057">
                  <c:v>42310.538029050927</c:v>
                </c:pt>
                <c:pt idx="26058">
                  <c:v>42310.538723437501</c:v>
                </c:pt>
                <c:pt idx="26059">
                  <c:v>42310.539417824075</c:v>
                </c:pt>
                <c:pt idx="26060">
                  <c:v>42310.540112210649</c:v>
                </c:pt>
                <c:pt idx="26061">
                  <c:v>42310.540806597222</c:v>
                </c:pt>
                <c:pt idx="26062">
                  <c:v>42310.541500983796</c:v>
                </c:pt>
                <c:pt idx="26063">
                  <c:v>42310.54219537037</c:v>
                </c:pt>
                <c:pt idx="26064">
                  <c:v>42310.542889756944</c:v>
                </c:pt>
                <c:pt idx="26065">
                  <c:v>42310.543584143517</c:v>
                </c:pt>
                <c:pt idx="26066">
                  <c:v>42310.544278530091</c:v>
                </c:pt>
                <c:pt idx="26067">
                  <c:v>42310.544972916665</c:v>
                </c:pt>
                <c:pt idx="26068">
                  <c:v>42310.545667303239</c:v>
                </c:pt>
                <c:pt idx="26069">
                  <c:v>42310.546361689812</c:v>
                </c:pt>
                <c:pt idx="26070">
                  <c:v>42310.547056076386</c:v>
                </c:pt>
                <c:pt idx="26071">
                  <c:v>42310.54775046296</c:v>
                </c:pt>
                <c:pt idx="26072">
                  <c:v>42310.548444849534</c:v>
                </c:pt>
                <c:pt idx="26073">
                  <c:v>42310.549139236115</c:v>
                </c:pt>
                <c:pt idx="26074">
                  <c:v>42310.549833622688</c:v>
                </c:pt>
                <c:pt idx="26075">
                  <c:v>42310.550528009262</c:v>
                </c:pt>
                <c:pt idx="26076">
                  <c:v>42310.551222395836</c:v>
                </c:pt>
                <c:pt idx="26077">
                  <c:v>42310.55191678241</c:v>
                </c:pt>
                <c:pt idx="26078">
                  <c:v>42310.552611168983</c:v>
                </c:pt>
                <c:pt idx="26079">
                  <c:v>42310.553305555557</c:v>
                </c:pt>
                <c:pt idx="26080">
                  <c:v>42310.553999942131</c:v>
                </c:pt>
                <c:pt idx="26081">
                  <c:v>42310.554694328704</c:v>
                </c:pt>
                <c:pt idx="26082">
                  <c:v>42310.555388715278</c:v>
                </c:pt>
                <c:pt idx="26083">
                  <c:v>42310.556083101852</c:v>
                </c:pt>
                <c:pt idx="26084">
                  <c:v>42310.556777488426</c:v>
                </c:pt>
                <c:pt idx="26085">
                  <c:v>42310.557471874999</c:v>
                </c:pt>
                <c:pt idx="26086">
                  <c:v>42310.558166261573</c:v>
                </c:pt>
                <c:pt idx="26087">
                  <c:v>42310.558860648147</c:v>
                </c:pt>
                <c:pt idx="26088">
                  <c:v>42310.559555034721</c:v>
                </c:pt>
                <c:pt idx="26089">
                  <c:v>42310.560249421294</c:v>
                </c:pt>
                <c:pt idx="26090">
                  <c:v>42310.560943807868</c:v>
                </c:pt>
                <c:pt idx="26091">
                  <c:v>42310.561638194442</c:v>
                </c:pt>
                <c:pt idx="26092">
                  <c:v>42310.562332581016</c:v>
                </c:pt>
                <c:pt idx="26093">
                  <c:v>42310.563026967589</c:v>
                </c:pt>
                <c:pt idx="26094">
                  <c:v>42310.563721354163</c:v>
                </c:pt>
                <c:pt idx="26095">
                  <c:v>42310.564415740744</c:v>
                </c:pt>
                <c:pt idx="26096">
                  <c:v>42310.565110127318</c:v>
                </c:pt>
                <c:pt idx="26097">
                  <c:v>42310.565804513892</c:v>
                </c:pt>
                <c:pt idx="26098">
                  <c:v>42310.566498900465</c:v>
                </c:pt>
                <c:pt idx="26099">
                  <c:v>42310.567193287039</c:v>
                </c:pt>
                <c:pt idx="26100">
                  <c:v>42310.567887673613</c:v>
                </c:pt>
                <c:pt idx="26101">
                  <c:v>42310.568582060187</c:v>
                </c:pt>
                <c:pt idx="26102">
                  <c:v>42310.56927644676</c:v>
                </c:pt>
                <c:pt idx="26103">
                  <c:v>42310.569970833334</c:v>
                </c:pt>
                <c:pt idx="26104">
                  <c:v>42310.570665219908</c:v>
                </c:pt>
                <c:pt idx="26105">
                  <c:v>42310.571359606482</c:v>
                </c:pt>
                <c:pt idx="26106">
                  <c:v>42310.572053993055</c:v>
                </c:pt>
                <c:pt idx="26107">
                  <c:v>42310.572748379629</c:v>
                </c:pt>
                <c:pt idx="26108">
                  <c:v>42310.573442766203</c:v>
                </c:pt>
                <c:pt idx="26109">
                  <c:v>42310.574137152777</c:v>
                </c:pt>
                <c:pt idx="26110">
                  <c:v>42310.57483153935</c:v>
                </c:pt>
                <c:pt idx="26111">
                  <c:v>42310.575525925924</c:v>
                </c:pt>
                <c:pt idx="26112">
                  <c:v>42310.576220312498</c:v>
                </c:pt>
                <c:pt idx="26113">
                  <c:v>42310.576914699071</c:v>
                </c:pt>
                <c:pt idx="26114">
                  <c:v>42310.577609085645</c:v>
                </c:pt>
                <c:pt idx="26115">
                  <c:v>42310.578303472219</c:v>
                </c:pt>
                <c:pt idx="26116">
                  <c:v>42310.578997858793</c:v>
                </c:pt>
                <c:pt idx="26117">
                  <c:v>42310.579692245374</c:v>
                </c:pt>
                <c:pt idx="26118">
                  <c:v>42310.580386631947</c:v>
                </c:pt>
                <c:pt idx="26119">
                  <c:v>42310.581081018521</c:v>
                </c:pt>
                <c:pt idx="26120">
                  <c:v>42310.581775405095</c:v>
                </c:pt>
                <c:pt idx="26121">
                  <c:v>42310.582469791669</c:v>
                </c:pt>
                <c:pt idx="26122">
                  <c:v>42310.583164178242</c:v>
                </c:pt>
                <c:pt idx="26123">
                  <c:v>42310.583858564816</c:v>
                </c:pt>
                <c:pt idx="26124">
                  <c:v>42310.58455295139</c:v>
                </c:pt>
                <c:pt idx="26125">
                  <c:v>42310.585247337964</c:v>
                </c:pt>
                <c:pt idx="26126">
                  <c:v>42310.585941724537</c:v>
                </c:pt>
                <c:pt idx="26127">
                  <c:v>42310.586636111111</c:v>
                </c:pt>
                <c:pt idx="26128">
                  <c:v>42310.587330497685</c:v>
                </c:pt>
                <c:pt idx="26129">
                  <c:v>42310.588024884259</c:v>
                </c:pt>
                <c:pt idx="26130">
                  <c:v>42310.588719270832</c:v>
                </c:pt>
                <c:pt idx="26131">
                  <c:v>42310.589413657406</c:v>
                </c:pt>
                <c:pt idx="26132">
                  <c:v>42310.59010804398</c:v>
                </c:pt>
                <c:pt idx="26133">
                  <c:v>42310.590802430554</c:v>
                </c:pt>
                <c:pt idx="26134">
                  <c:v>42310.591496817127</c:v>
                </c:pt>
                <c:pt idx="26135">
                  <c:v>42310.592191203701</c:v>
                </c:pt>
                <c:pt idx="26136">
                  <c:v>42310.592885590275</c:v>
                </c:pt>
                <c:pt idx="26137">
                  <c:v>42310.593579976849</c:v>
                </c:pt>
                <c:pt idx="26138">
                  <c:v>42310.594274363422</c:v>
                </c:pt>
                <c:pt idx="26139">
                  <c:v>42310.594968750003</c:v>
                </c:pt>
                <c:pt idx="26140">
                  <c:v>42310.595663136577</c:v>
                </c:pt>
                <c:pt idx="26141">
                  <c:v>42310.596357523151</c:v>
                </c:pt>
                <c:pt idx="26142">
                  <c:v>42310.597051909725</c:v>
                </c:pt>
                <c:pt idx="26143">
                  <c:v>42310.597746296298</c:v>
                </c:pt>
                <c:pt idx="26144">
                  <c:v>42310.598440682872</c:v>
                </c:pt>
                <c:pt idx="26145">
                  <c:v>42310.599135069446</c:v>
                </c:pt>
                <c:pt idx="26146">
                  <c:v>42310.59982945602</c:v>
                </c:pt>
                <c:pt idx="26147">
                  <c:v>42310.600523842593</c:v>
                </c:pt>
                <c:pt idx="26148">
                  <c:v>42310.601218229167</c:v>
                </c:pt>
                <c:pt idx="26149">
                  <c:v>42310.601912615741</c:v>
                </c:pt>
                <c:pt idx="26150">
                  <c:v>42310.602607002314</c:v>
                </c:pt>
                <c:pt idx="26151">
                  <c:v>42310.603301388888</c:v>
                </c:pt>
                <c:pt idx="26152">
                  <c:v>42310.603995775462</c:v>
                </c:pt>
                <c:pt idx="26153">
                  <c:v>42310.604690162036</c:v>
                </c:pt>
                <c:pt idx="26154">
                  <c:v>42310.605384548609</c:v>
                </c:pt>
                <c:pt idx="26155">
                  <c:v>42310.606078935183</c:v>
                </c:pt>
                <c:pt idx="26156">
                  <c:v>42310.606773321757</c:v>
                </c:pt>
                <c:pt idx="26157">
                  <c:v>42310.607467708331</c:v>
                </c:pt>
                <c:pt idx="26158">
                  <c:v>42310.608162094904</c:v>
                </c:pt>
                <c:pt idx="26159">
                  <c:v>42310.608856481478</c:v>
                </c:pt>
                <c:pt idx="26160">
                  <c:v>42310.609550868059</c:v>
                </c:pt>
                <c:pt idx="26161">
                  <c:v>42310.610245254633</c:v>
                </c:pt>
                <c:pt idx="26162">
                  <c:v>42310.610939641207</c:v>
                </c:pt>
                <c:pt idx="26163">
                  <c:v>42310.61163402778</c:v>
                </c:pt>
                <c:pt idx="26164">
                  <c:v>42310.612328414354</c:v>
                </c:pt>
                <c:pt idx="26165">
                  <c:v>42310.613022800928</c:v>
                </c:pt>
                <c:pt idx="26166">
                  <c:v>42310.613717187502</c:v>
                </c:pt>
                <c:pt idx="26167">
                  <c:v>42310.614411574075</c:v>
                </c:pt>
                <c:pt idx="26168">
                  <c:v>42310.615105960649</c:v>
                </c:pt>
                <c:pt idx="26169">
                  <c:v>42310.615800347223</c:v>
                </c:pt>
                <c:pt idx="26170">
                  <c:v>42310.616494733797</c:v>
                </c:pt>
                <c:pt idx="26171">
                  <c:v>42310.61718912037</c:v>
                </c:pt>
                <c:pt idx="26172">
                  <c:v>42310.617883506944</c:v>
                </c:pt>
                <c:pt idx="26173">
                  <c:v>42310.618577893518</c:v>
                </c:pt>
                <c:pt idx="26174">
                  <c:v>42310.619272280092</c:v>
                </c:pt>
                <c:pt idx="26175">
                  <c:v>42310.619966666665</c:v>
                </c:pt>
                <c:pt idx="26176">
                  <c:v>42310.620661053239</c:v>
                </c:pt>
                <c:pt idx="26177">
                  <c:v>42310.621355439813</c:v>
                </c:pt>
                <c:pt idx="26178">
                  <c:v>42310.622049826387</c:v>
                </c:pt>
                <c:pt idx="26179">
                  <c:v>42310.62274421296</c:v>
                </c:pt>
                <c:pt idx="26180">
                  <c:v>42310.623438599534</c:v>
                </c:pt>
                <c:pt idx="26181">
                  <c:v>42310.624132986108</c:v>
                </c:pt>
                <c:pt idx="26182">
                  <c:v>42310.624827372689</c:v>
                </c:pt>
                <c:pt idx="26183">
                  <c:v>42310.625521759262</c:v>
                </c:pt>
                <c:pt idx="26184">
                  <c:v>42310.626216145836</c:v>
                </c:pt>
                <c:pt idx="26185">
                  <c:v>42310.62691053241</c:v>
                </c:pt>
                <c:pt idx="26186">
                  <c:v>42310.627604918984</c:v>
                </c:pt>
                <c:pt idx="26187">
                  <c:v>42310.628299305557</c:v>
                </c:pt>
                <c:pt idx="26188">
                  <c:v>42310.628993692131</c:v>
                </c:pt>
                <c:pt idx="26189">
                  <c:v>42310.629688078705</c:v>
                </c:pt>
                <c:pt idx="26190">
                  <c:v>42310.630382465279</c:v>
                </c:pt>
                <c:pt idx="26191">
                  <c:v>42310.631076851852</c:v>
                </c:pt>
                <c:pt idx="26192">
                  <c:v>42310.631771238426</c:v>
                </c:pt>
                <c:pt idx="26193">
                  <c:v>42310.632465625</c:v>
                </c:pt>
                <c:pt idx="26194">
                  <c:v>42310.633160011574</c:v>
                </c:pt>
                <c:pt idx="26195">
                  <c:v>42310.633854398147</c:v>
                </c:pt>
                <c:pt idx="26196">
                  <c:v>42310.634548784721</c:v>
                </c:pt>
                <c:pt idx="26197">
                  <c:v>42310.635243171295</c:v>
                </c:pt>
                <c:pt idx="26198">
                  <c:v>42310.635937557869</c:v>
                </c:pt>
                <c:pt idx="26199">
                  <c:v>42310.636631944442</c:v>
                </c:pt>
                <c:pt idx="26200">
                  <c:v>42310.637326331016</c:v>
                </c:pt>
                <c:pt idx="26201">
                  <c:v>42310.63802071759</c:v>
                </c:pt>
                <c:pt idx="26202">
                  <c:v>42310.638715104164</c:v>
                </c:pt>
                <c:pt idx="26203">
                  <c:v>42310.639409490737</c:v>
                </c:pt>
                <c:pt idx="26204">
                  <c:v>42310.640103877318</c:v>
                </c:pt>
                <c:pt idx="26205">
                  <c:v>42310.640798263892</c:v>
                </c:pt>
                <c:pt idx="26206">
                  <c:v>42310.641492650466</c:v>
                </c:pt>
                <c:pt idx="26207">
                  <c:v>42310.64218703704</c:v>
                </c:pt>
                <c:pt idx="26208">
                  <c:v>42310.642881423613</c:v>
                </c:pt>
                <c:pt idx="26209">
                  <c:v>42310.643575810187</c:v>
                </c:pt>
                <c:pt idx="26210">
                  <c:v>42310.644270196761</c:v>
                </c:pt>
                <c:pt idx="26211">
                  <c:v>42310.644964583335</c:v>
                </c:pt>
                <c:pt idx="26212">
                  <c:v>42310.645658969908</c:v>
                </c:pt>
                <c:pt idx="26213">
                  <c:v>42310.646353356482</c:v>
                </c:pt>
                <c:pt idx="26214">
                  <c:v>42310.647047743056</c:v>
                </c:pt>
                <c:pt idx="26215">
                  <c:v>42310.647742129629</c:v>
                </c:pt>
                <c:pt idx="26216">
                  <c:v>42310.648436516203</c:v>
                </c:pt>
                <c:pt idx="26217">
                  <c:v>42310.649130902777</c:v>
                </c:pt>
                <c:pt idx="26218">
                  <c:v>42310.649825289351</c:v>
                </c:pt>
                <c:pt idx="26219">
                  <c:v>42310.650519675924</c:v>
                </c:pt>
                <c:pt idx="26220">
                  <c:v>42310.651214062498</c:v>
                </c:pt>
                <c:pt idx="26221">
                  <c:v>42310.651908449072</c:v>
                </c:pt>
                <c:pt idx="26222">
                  <c:v>42310.652602835646</c:v>
                </c:pt>
                <c:pt idx="26223">
                  <c:v>42310.653297222219</c:v>
                </c:pt>
                <c:pt idx="26224">
                  <c:v>42310.653991608793</c:v>
                </c:pt>
                <c:pt idx="26225">
                  <c:v>42310.654685995367</c:v>
                </c:pt>
                <c:pt idx="26226">
                  <c:v>42310.655380381948</c:v>
                </c:pt>
                <c:pt idx="26227">
                  <c:v>42310.656074768522</c:v>
                </c:pt>
                <c:pt idx="26228">
                  <c:v>42310.656769155095</c:v>
                </c:pt>
                <c:pt idx="26229">
                  <c:v>42310.657463541669</c:v>
                </c:pt>
                <c:pt idx="26230">
                  <c:v>42310.658157928243</c:v>
                </c:pt>
                <c:pt idx="26231">
                  <c:v>42310.658852314817</c:v>
                </c:pt>
                <c:pt idx="26232">
                  <c:v>42310.65954670139</c:v>
                </c:pt>
                <c:pt idx="26233">
                  <c:v>42310.660241087964</c:v>
                </c:pt>
                <c:pt idx="26234">
                  <c:v>42310.660935474538</c:v>
                </c:pt>
                <c:pt idx="26235">
                  <c:v>42310.661629861112</c:v>
                </c:pt>
                <c:pt idx="26236">
                  <c:v>42310.662324247685</c:v>
                </c:pt>
                <c:pt idx="26237">
                  <c:v>42310.663018634259</c:v>
                </c:pt>
                <c:pt idx="26238">
                  <c:v>42310.663713020833</c:v>
                </c:pt>
                <c:pt idx="26239">
                  <c:v>42310.664407407407</c:v>
                </c:pt>
                <c:pt idx="26240">
                  <c:v>42310.66510179398</c:v>
                </c:pt>
                <c:pt idx="26241">
                  <c:v>42310.665796180554</c:v>
                </c:pt>
                <c:pt idx="26242">
                  <c:v>42310.666490567128</c:v>
                </c:pt>
                <c:pt idx="26243">
                  <c:v>42310.667184953702</c:v>
                </c:pt>
                <c:pt idx="26244">
                  <c:v>42310.667879340275</c:v>
                </c:pt>
                <c:pt idx="26245">
                  <c:v>42310.668573726849</c:v>
                </c:pt>
                <c:pt idx="26246">
                  <c:v>42310.669268113423</c:v>
                </c:pt>
                <c:pt idx="26247">
                  <c:v>42310.669962499996</c:v>
                </c:pt>
                <c:pt idx="26248">
                  <c:v>42310.670656886577</c:v>
                </c:pt>
                <c:pt idx="26249">
                  <c:v>42310.671351273151</c:v>
                </c:pt>
                <c:pt idx="26250">
                  <c:v>42310.672045659725</c:v>
                </c:pt>
                <c:pt idx="26251">
                  <c:v>42310.672740046299</c:v>
                </c:pt>
                <c:pt idx="26252">
                  <c:v>42310.673434432872</c:v>
                </c:pt>
                <c:pt idx="26253">
                  <c:v>42310.674128819446</c:v>
                </c:pt>
                <c:pt idx="26254">
                  <c:v>42310.67482320602</c:v>
                </c:pt>
                <c:pt idx="26255">
                  <c:v>42310.675517592594</c:v>
                </c:pt>
                <c:pt idx="26256">
                  <c:v>42310.676211979167</c:v>
                </c:pt>
                <c:pt idx="26257">
                  <c:v>42310.676906365741</c:v>
                </c:pt>
                <c:pt idx="26258">
                  <c:v>42310.677600752315</c:v>
                </c:pt>
                <c:pt idx="26259">
                  <c:v>42310.678295138889</c:v>
                </c:pt>
                <c:pt idx="26260">
                  <c:v>42310.678989525462</c:v>
                </c:pt>
                <c:pt idx="26261">
                  <c:v>42310.679683912036</c:v>
                </c:pt>
                <c:pt idx="26262">
                  <c:v>42310.68037829861</c:v>
                </c:pt>
                <c:pt idx="26263">
                  <c:v>42310.681072685184</c:v>
                </c:pt>
                <c:pt idx="26264">
                  <c:v>42310.681767071757</c:v>
                </c:pt>
                <c:pt idx="26265">
                  <c:v>42310.682461458331</c:v>
                </c:pt>
                <c:pt idx="26266">
                  <c:v>42310.683155844905</c:v>
                </c:pt>
                <c:pt idx="26267">
                  <c:v>42310.683850231479</c:v>
                </c:pt>
                <c:pt idx="26268">
                  <c:v>42310.684544618052</c:v>
                </c:pt>
                <c:pt idx="26269">
                  <c:v>42310.685239004626</c:v>
                </c:pt>
                <c:pt idx="26270">
                  <c:v>42310.685933391207</c:v>
                </c:pt>
                <c:pt idx="26271">
                  <c:v>42310.686627777781</c:v>
                </c:pt>
                <c:pt idx="26272">
                  <c:v>42310.687322164355</c:v>
                </c:pt>
                <c:pt idx="26273">
                  <c:v>42310.688016550928</c:v>
                </c:pt>
                <c:pt idx="26274">
                  <c:v>42310.688710937502</c:v>
                </c:pt>
                <c:pt idx="26275">
                  <c:v>42310.689405324076</c:v>
                </c:pt>
                <c:pt idx="26276">
                  <c:v>42310.69009971065</c:v>
                </c:pt>
                <c:pt idx="26277">
                  <c:v>42310.690794097223</c:v>
                </c:pt>
                <c:pt idx="26278">
                  <c:v>42310.691488483797</c:v>
                </c:pt>
                <c:pt idx="26279">
                  <c:v>42310.692182870371</c:v>
                </c:pt>
                <c:pt idx="26280">
                  <c:v>42310.692877256944</c:v>
                </c:pt>
                <c:pt idx="26281">
                  <c:v>42310.693571643518</c:v>
                </c:pt>
                <c:pt idx="26282">
                  <c:v>42310.694266030092</c:v>
                </c:pt>
                <c:pt idx="26283">
                  <c:v>42310.694960416666</c:v>
                </c:pt>
                <c:pt idx="26284">
                  <c:v>42310.695654803239</c:v>
                </c:pt>
                <c:pt idx="26285">
                  <c:v>42310.696349189813</c:v>
                </c:pt>
                <c:pt idx="26286">
                  <c:v>42310.697043576387</c:v>
                </c:pt>
                <c:pt idx="26287">
                  <c:v>42310.697737962961</c:v>
                </c:pt>
                <c:pt idx="26288">
                  <c:v>42310.698432349534</c:v>
                </c:pt>
                <c:pt idx="26289">
                  <c:v>42310.699126736108</c:v>
                </c:pt>
                <c:pt idx="26290">
                  <c:v>42310.699821122682</c:v>
                </c:pt>
                <c:pt idx="26291">
                  <c:v>42310.700515509256</c:v>
                </c:pt>
                <c:pt idx="26292">
                  <c:v>42310.701209895837</c:v>
                </c:pt>
                <c:pt idx="26293">
                  <c:v>42310.70190428241</c:v>
                </c:pt>
                <c:pt idx="26294">
                  <c:v>42310.702598668984</c:v>
                </c:pt>
                <c:pt idx="26295">
                  <c:v>42310.703293055558</c:v>
                </c:pt>
                <c:pt idx="26296">
                  <c:v>42310.703987442132</c:v>
                </c:pt>
                <c:pt idx="26297">
                  <c:v>42310.704681828705</c:v>
                </c:pt>
                <c:pt idx="26298">
                  <c:v>42310.705376215279</c:v>
                </c:pt>
                <c:pt idx="26299">
                  <c:v>42310.706070601853</c:v>
                </c:pt>
                <c:pt idx="26300">
                  <c:v>42310.706764988427</c:v>
                </c:pt>
                <c:pt idx="26301">
                  <c:v>42310.707459375</c:v>
                </c:pt>
                <c:pt idx="26302">
                  <c:v>42310.708153761574</c:v>
                </c:pt>
                <c:pt idx="26303">
                  <c:v>42310.708848148148</c:v>
                </c:pt>
                <c:pt idx="26304">
                  <c:v>42310.709542534722</c:v>
                </c:pt>
                <c:pt idx="26305">
                  <c:v>42310.710236921295</c:v>
                </c:pt>
                <c:pt idx="26306">
                  <c:v>42310.710931307869</c:v>
                </c:pt>
                <c:pt idx="26307">
                  <c:v>42310.711625694443</c:v>
                </c:pt>
                <c:pt idx="26308">
                  <c:v>42310.712320081017</c:v>
                </c:pt>
                <c:pt idx="26309">
                  <c:v>42310.71301446759</c:v>
                </c:pt>
                <c:pt idx="26310">
                  <c:v>42310.713708854164</c:v>
                </c:pt>
                <c:pt idx="26311">
                  <c:v>42310.714403240738</c:v>
                </c:pt>
                <c:pt idx="26312">
                  <c:v>42310.715097627311</c:v>
                </c:pt>
                <c:pt idx="26313">
                  <c:v>42310.715792013892</c:v>
                </c:pt>
                <c:pt idx="26314">
                  <c:v>42310.716486400466</c:v>
                </c:pt>
                <c:pt idx="26315">
                  <c:v>42310.71718078704</c:v>
                </c:pt>
                <c:pt idx="26316">
                  <c:v>42310.717875173614</c:v>
                </c:pt>
                <c:pt idx="26317">
                  <c:v>42310.718569560187</c:v>
                </c:pt>
                <c:pt idx="26318">
                  <c:v>42310.719263946761</c:v>
                </c:pt>
                <c:pt idx="26319">
                  <c:v>42310.719958333335</c:v>
                </c:pt>
                <c:pt idx="26320">
                  <c:v>42310.720652719909</c:v>
                </c:pt>
                <c:pt idx="26321">
                  <c:v>42310.721347106482</c:v>
                </c:pt>
                <c:pt idx="26322">
                  <c:v>42310.722041493056</c:v>
                </c:pt>
                <c:pt idx="26323">
                  <c:v>42310.72273587963</c:v>
                </c:pt>
                <c:pt idx="26324">
                  <c:v>42310.723430266204</c:v>
                </c:pt>
                <c:pt idx="26325">
                  <c:v>42310.724124652777</c:v>
                </c:pt>
                <c:pt idx="26326">
                  <c:v>42310.724819039351</c:v>
                </c:pt>
                <c:pt idx="26327">
                  <c:v>42310.725513425925</c:v>
                </c:pt>
                <c:pt idx="26328">
                  <c:v>42310.726207812499</c:v>
                </c:pt>
                <c:pt idx="26329">
                  <c:v>42310.726902199072</c:v>
                </c:pt>
                <c:pt idx="26330">
                  <c:v>42310.727596585646</c:v>
                </c:pt>
                <c:pt idx="26331">
                  <c:v>42310.72829097222</c:v>
                </c:pt>
                <c:pt idx="26332">
                  <c:v>42310.728985358794</c:v>
                </c:pt>
                <c:pt idx="26333">
                  <c:v>42310.729679745367</c:v>
                </c:pt>
                <c:pt idx="26334">
                  <c:v>42310.730374131941</c:v>
                </c:pt>
                <c:pt idx="26335">
                  <c:v>42310.731068518522</c:v>
                </c:pt>
                <c:pt idx="26336">
                  <c:v>42310.731762905096</c:v>
                </c:pt>
                <c:pt idx="26337">
                  <c:v>42310.73245729167</c:v>
                </c:pt>
                <c:pt idx="26338">
                  <c:v>42310.733151678243</c:v>
                </c:pt>
                <c:pt idx="26339">
                  <c:v>42310.733846064817</c:v>
                </c:pt>
                <c:pt idx="26340">
                  <c:v>42310.734540451391</c:v>
                </c:pt>
                <c:pt idx="26341">
                  <c:v>42310.735234837965</c:v>
                </c:pt>
                <c:pt idx="26342">
                  <c:v>42310.735929224538</c:v>
                </c:pt>
                <c:pt idx="26343">
                  <c:v>42310.736623611112</c:v>
                </c:pt>
                <c:pt idx="26344">
                  <c:v>42310.737317997686</c:v>
                </c:pt>
                <c:pt idx="26345">
                  <c:v>42310.738012384259</c:v>
                </c:pt>
                <c:pt idx="26346">
                  <c:v>42310.738706770833</c:v>
                </c:pt>
                <c:pt idx="26347">
                  <c:v>42310.739401157407</c:v>
                </c:pt>
                <c:pt idx="26348">
                  <c:v>42310.740095543981</c:v>
                </c:pt>
                <c:pt idx="26349">
                  <c:v>42310.740789930554</c:v>
                </c:pt>
                <c:pt idx="26350">
                  <c:v>42310.741484317128</c:v>
                </c:pt>
                <c:pt idx="26351">
                  <c:v>42310.742178703702</c:v>
                </c:pt>
                <c:pt idx="26352">
                  <c:v>42310.742873090276</c:v>
                </c:pt>
                <c:pt idx="26353">
                  <c:v>42310.743567476849</c:v>
                </c:pt>
                <c:pt idx="26354">
                  <c:v>42310.744261863423</c:v>
                </c:pt>
                <c:pt idx="26355">
                  <c:v>42310.744956249997</c:v>
                </c:pt>
                <c:pt idx="26356">
                  <c:v>42310.745650636571</c:v>
                </c:pt>
                <c:pt idx="26357">
                  <c:v>42310.746345023152</c:v>
                </c:pt>
                <c:pt idx="26358">
                  <c:v>42310.747039409725</c:v>
                </c:pt>
                <c:pt idx="26359">
                  <c:v>42310.747733796299</c:v>
                </c:pt>
                <c:pt idx="26360">
                  <c:v>42310.748428182873</c:v>
                </c:pt>
                <c:pt idx="26361">
                  <c:v>42310.749122569447</c:v>
                </c:pt>
                <c:pt idx="26362">
                  <c:v>42310.74981695602</c:v>
                </c:pt>
                <c:pt idx="26363">
                  <c:v>42310.750511342594</c:v>
                </c:pt>
                <c:pt idx="26364">
                  <c:v>42310.751205729168</c:v>
                </c:pt>
                <c:pt idx="26365">
                  <c:v>42310.751900115742</c:v>
                </c:pt>
                <c:pt idx="26366">
                  <c:v>42310.752594502315</c:v>
                </c:pt>
                <c:pt idx="26367">
                  <c:v>42310.753288888889</c:v>
                </c:pt>
                <c:pt idx="26368">
                  <c:v>42310.753983275463</c:v>
                </c:pt>
                <c:pt idx="26369">
                  <c:v>42310.754677662037</c:v>
                </c:pt>
                <c:pt idx="26370">
                  <c:v>42310.75537204861</c:v>
                </c:pt>
                <c:pt idx="26371">
                  <c:v>42310.756066435184</c:v>
                </c:pt>
                <c:pt idx="26372">
                  <c:v>42310.756760821758</c:v>
                </c:pt>
                <c:pt idx="26373">
                  <c:v>42310.757455208332</c:v>
                </c:pt>
                <c:pt idx="26374">
                  <c:v>42310.758149594905</c:v>
                </c:pt>
                <c:pt idx="26375">
                  <c:v>42310.758843981479</c:v>
                </c:pt>
                <c:pt idx="26376">
                  <c:v>42310.759538368053</c:v>
                </c:pt>
                <c:pt idx="26377">
                  <c:v>42310.760232754626</c:v>
                </c:pt>
                <c:pt idx="26378">
                  <c:v>42310.7609271412</c:v>
                </c:pt>
                <c:pt idx="26379">
                  <c:v>42310.761621527781</c:v>
                </c:pt>
                <c:pt idx="26380">
                  <c:v>42310.762315914355</c:v>
                </c:pt>
                <c:pt idx="26381">
                  <c:v>42310.763010300929</c:v>
                </c:pt>
                <c:pt idx="26382">
                  <c:v>42310.763704687502</c:v>
                </c:pt>
                <c:pt idx="26383">
                  <c:v>42310.764399074076</c:v>
                </c:pt>
                <c:pt idx="26384">
                  <c:v>42310.76509346065</c:v>
                </c:pt>
                <c:pt idx="26385">
                  <c:v>42310.765787847224</c:v>
                </c:pt>
                <c:pt idx="26386">
                  <c:v>42310.766482233797</c:v>
                </c:pt>
                <c:pt idx="26387">
                  <c:v>42310.767176620371</c:v>
                </c:pt>
                <c:pt idx="26388">
                  <c:v>42310.767871006945</c:v>
                </c:pt>
                <c:pt idx="26389">
                  <c:v>42310.768565393519</c:v>
                </c:pt>
                <c:pt idx="26390">
                  <c:v>42310.769259780092</c:v>
                </c:pt>
                <c:pt idx="26391">
                  <c:v>42310.769954166666</c:v>
                </c:pt>
                <c:pt idx="26392">
                  <c:v>42310.77064855324</c:v>
                </c:pt>
                <c:pt idx="26393">
                  <c:v>42310.771342939814</c:v>
                </c:pt>
                <c:pt idx="26394">
                  <c:v>42310.772037326387</c:v>
                </c:pt>
                <c:pt idx="26395">
                  <c:v>42310.772731712961</c:v>
                </c:pt>
                <c:pt idx="26396">
                  <c:v>42310.773426099535</c:v>
                </c:pt>
                <c:pt idx="26397">
                  <c:v>42310.774120486109</c:v>
                </c:pt>
                <c:pt idx="26398">
                  <c:v>42310.774814872682</c:v>
                </c:pt>
                <c:pt idx="26399">
                  <c:v>42310.775509259256</c:v>
                </c:pt>
                <c:pt idx="26400">
                  <c:v>42310.77620364583</c:v>
                </c:pt>
                <c:pt idx="26401">
                  <c:v>42310.776898032411</c:v>
                </c:pt>
                <c:pt idx="26402">
                  <c:v>42310.777592418985</c:v>
                </c:pt>
                <c:pt idx="26403">
                  <c:v>42310.778286805558</c:v>
                </c:pt>
                <c:pt idx="26404">
                  <c:v>42310.778981192132</c:v>
                </c:pt>
                <c:pt idx="26405">
                  <c:v>42310.779675578706</c:v>
                </c:pt>
                <c:pt idx="26406">
                  <c:v>42310.78036996528</c:v>
                </c:pt>
                <c:pt idx="26407">
                  <c:v>42310.781064351853</c:v>
                </c:pt>
                <c:pt idx="26408">
                  <c:v>42310.781758738427</c:v>
                </c:pt>
                <c:pt idx="26409">
                  <c:v>42310.782453125001</c:v>
                </c:pt>
                <c:pt idx="26410">
                  <c:v>42310.783147511574</c:v>
                </c:pt>
                <c:pt idx="26411">
                  <c:v>42310.783841898148</c:v>
                </c:pt>
                <c:pt idx="26412">
                  <c:v>42310.784536284722</c:v>
                </c:pt>
                <c:pt idx="26413">
                  <c:v>42310.785230671296</c:v>
                </c:pt>
                <c:pt idx="26414">
                  <c:v>42310.785925057869</c:v>
                </c:pt>
                <c:pt idx="26415">
                  <c:v>42310.786619444443</c:v>
                </c:pt>
                <c:pt idx="26416">
                  <c:v>42310.787313831017</c:v>
                </c:pt>
                <c:pt idx="26417">
                  <c:v>42310.788008217591</c:v>
                </c:pt>
                <c:pt idx="26418">
                  <c:v>42310.788702604164</c:v>
                </c:pt>
                <c:pt idx="26419">
                  <c:v>42310.789396990738</c:v>
                </c:pt>
                <c:pt idx="26420">
                  <c:v>42310.790091377312</c:v>
                </c:pt>
                <c:pt idx="26421">
                  <c:v>42310.790785763886</c:v>
                </c:pt>
                <c:pt idx="26422">
                  <c:v>42310.791480150459</c:v>
                </c:pt>
                <c:pt idx="26423">
                  <c:v>42310.79217453704</c:v>
                </c:pt>
                <c:pt idx="26424">
                  <c:v>42310.792868923614</c:v>
                </c:pt>
                <c:pt idx="26425">
                  <c:v>42310.793563310188</c:v>
                </c:pt>
                <c:pt idx="26426">
                  <c:v>42310.794257696762</c:v>
                </c:pt>
                <c:pt idx="26427">
                  <c:v>42310.794952083335</c:v>
                </c:pt>
                <c:pt idx="26428">
                  <c:v>42310.795646469909</c:v>
                </c:pt>
                <c:pt idx="26429">
                  <c:v>42310.796340856483</c:v>
                </c:pt>
                <c:pt idx="26430">
                  <c:v>42310.797035243057</c:v>
                </c:pt>
                <c:pt idx="26431">
                  <c:v>42310.79772962963</c:v>
                </c:pt>
                <c:pt idx="26432">
                  <c:v>42310.798424016204</c:v>
                </c:pt>
                <c:pt idx="26433">
                  <c:v>42310.799118402778</c:v>
                </c:pt>
                <c:pt idx="26434">
                  <c:v>42310.799812789352</c:v>
                </c:pt>
                <c:pt idx="26435">
                  <c:v>42310.800507175925</c:v>
                </c:pt>
                <c:pt idx="26436">
                  <c:v>42310.801201562499</c:v>
                </c:pt>
                <c:pt idx="26437">
                  <c:v>42310.801895949073</c:v>
                </c:pt>
                <c:pt idx="26438">
                  <c:v>42310.802590335647</c:v>
                </c:pt>
                <c:pt idx="26439">
                  <c:v>42310.80328472222</c:v>
                </c:pt>
                <c:pt idx="26440">
                  <c:v>42310.803979108794</c:v>
                </c:pt>
                <c:pt idx="26441">
                  <c:v>42310.804673495368</c:v>
                </c:pt>
                <c:pt idx="26442">
                  <c:v>42310.805367881941</c:v>
                </c:pt>
                <c:pt idx="26443">
                  <c:v>42310.806062268515</c:v>
                </c:pt>
                <c:pt idx="26444">
                  <c:v>42310.806756655089</c:v>
                </c:pt>
                <c:pt idx="26445">
                  <c:v>42310.80745104167</c:v>
                </c:pt>
                <c:pt idx="26446">
                  <c:v>42310.808145428244</c:v>
                </c:pt>
                <c:pt idx="26447">
                  <c:v>42310.808839814817</c:v>
                </c:pt>
                <c:pt idx="26448">
                  <c:v>42310.809534201391</c:v>
                </c:pt>
                <c:pt idx="26449">
                  <c:v>42310.810228587965</c:v>
                </c:pt>
                <c:pt idx="26450">
                  <c:v>42310.810922974539</c:v>
                </c:pt>
                <c:pt idx="26451">
                  <c:v>42310.811617361112</c:v>
                </c:pt>
                <c:pt idx="26452">
                  <c:v>42310.812311747686</c:v>
                </c:pt>
                <c:pt idx="26453">
                  <c:v>42310.81300613426</c:v>
                </c:pt>
                <c:pt idx="26454">
                  <c:v>42310.813700520834</c:v>
                </c:pt>
                <c:pt idx="26455">
                  <c:v>42310.814394907407</c:v>
                </c:pt>
                <c:pt idx="26456">
                  <c:v>42310.815089293981</c:v>
                </c:pt>
                <c:pt idx="26457">
                  <c:v>42310.815783680555</c:v>
                </c:pt>
                <c:pt idx="26458">
                  <c:v>42310.816478067129</c:v>
                </c:pt>
                <c:pt idx="26459">
                  <c:v>42310.817172453702</c:v>
                </c:pt>
                <c:pt idx="26460">
                  <c:v>42310.817866840276</c:v>
                </c:pt>
                <c:pt idx="26461">
                  <c:v>42310.81856122685</c:v>
                </c:pt>
                <c:pt idx="26462">
                  <c:v>42310.819255613424</c:v>
                </c:pt>
                <c:pt idx="26463">
                  <c:v>42310.819949999997</c:v>
                </c:pt>
                <c:pt idx="26464">
                  <c:v>42310.820644386571</c:v>
                </c:pt>
                <c:pt idx="26465">
                  <c:v>42310.821338773145</c:v>
                </c:pt>
                <c:pt idx="26466">
                  <c:v>42310.822033159726</c:v>
                </c:pt>
                <c:pt idx="26467">
                  <c:v>42310.8227275463</c:v>
                </c:pt>
                <c:pt idx="26468">
                  <c:v>42310.823421932873</c:v>
                </c:pt>
                <c:pt idx="26469">
                  <c:v>42310.824116319447</c:v>
                </c:pt>
                <c:pt idx="26470">
                  <c:v>42310.824810706021</c:v>
                </c:pt>
                <c:pt idx="26471">
                  <c:v>42310.825505092595</c:v>
                </c:pt>
                <c:pt idx="26472">
                  <c:v>42310.826199479168</c:v>
                </c:pt>
                <c:pt idx="26473">
                  <c:v>42310.826893865742</c:v>
                </c:pt>
                <c:pt idx="26474">
                  <c:v>42310.827588252316</c:v>
                </c:pt>
                <c:pt idx="26475">
                  <c:v>42310.82828263889</c:v>
                </c:pt>
                <c:pt idx="26476">
                  <c:v>42310.828977025463</c:v>
                </c:pt>
                <c:pt idx="26477">
                  <c:v>42310.829671412037</c:v>
                </c:pt>
                <c:pt idx="26478">
                  <c:v>42310.830365798611</c:v>
                </c:pt>
                <c:pt idx="26479">
                  <c:v>42310.831060185184</c:v>
                </c:pt>
                <c:pt idx="26480">
                  <c:v>42310.831754571758</c:v>
                </c:pt>
                <c:pt idx="26481">
                  <c:v>42310.832448958332</c:v>
                </c:pt>
                <c:pt idx="26482">
                  <c:v>42310.833143344906</c:v>
                </c:pt>
                <c:pt idx="26483">
                  <c:v>42310.833837731479</c:v>
                </c:pt>
                <c:pt idx="26484">
                  <c:v>42310.834532118053</c:v>
                </c:pt>
                <c:pt idx="26485">
                  <c:v>42310.835226504627</c:v>
                </c:pt>
                <c:pt idx="26486">
                  <c:v>42310.835920891201</c:v>
                </c:pt>
                <c:pt idx="26487">
                  <c:v>42310.836615277774</c:v>
                </c:pt>
                <c:pt idx="26488">
                  <c:v>42310.837309664355</c:v>
                </c:pt>
                <c:pt idx="26489">
                  <c:v>42310.838004050929</c:v>
                </c:pt>
                <c:pt idx="26490">
                  <c:v>42310.838698437503</c:v>
                </c:pt>
                <c:pt idx="26491">
                  <c:v>42310.839392824077</c:v>
                </c:pt>
                <c:pt idx="26492">
                  <c:v>42310.84008721065</c:v>
                </c:pt>
                <c:pt idx="26493">
                  <c:v>42310.840781597224</c:v>
                </c:pt>
                <c:pt idx="26494">
                  <c:v>42310.841475983798</c:v>
                </c:pt>
                <c:pt idx="26495">
                  <c:v>42310.842170370372</c:v>
                </c:pt>
                <c:pt idx="26496">
                  <c:v>42310.842864756945</c:v>
                </c:pt>
                <c:pt idx="26497">
                  <c:v>42310.843559143519</c:v>
                </c:pt>
                <c:pt idx="26498">
                  <c:v>42310.844253530093</c:v>
                </c:pt>
                <c:pt idx="26499">
                  <c:v>42310.844947916667</c:v>
                </c:pt>
                <c:pt idx="26500">
                  <c:v>42310.84564230324</c:v>
                </c:pt>
                <c:pt idx="26501">
                  <c:v>42310.846336689814</c:v>
                </c:pt>
                <c:pt idx="26502">
                  <c:v>42310.847031076388</c:v>
                </c:pt>
                <c:pt idx="26503">
                  <c:v>42310.847725462962</c:v>
                </c:pt>
                <c:pt idx="26504">
                  <c:v>42310.848419849535</c:v>
                </c:pt>
                <c:pt idx="26505">
                  <c:v>42310.849114236109</c:v>
                </c:pt>
                <c:pt idx="26506">
                  <c:v>42310.849808622683</c:v>
                </c:pt>
                <c:pt idx="26507">
                  <c:v>42310.850503009256</c:v>
                </c:pt>
                <c:pt idx="26508">
                  <c:v>42310.85119739583</c:v>
                </c:pt>
                <c:pt idx="26509">
                  <c:v>42310.851891782404</c:v>
                </c:pt>
                <c:pt idx="26510">
                  <c:v>42310.852586168985</c:v>
                </c:pt>
                <c:pt idx="26511">
                  <c:v>42310.853280555559</c:v>
                </c:pt>
                <c:pt idx="26512">
                  <c:v>42310.853974942132</c:v>
                </c:pt>
                <c:pt idx="26513">
                  <c:v>42310.854669328706</c:v>
                </c:pt>
                <c:pt idx="26514">
                  <c:v>42310.85536371528</c:v>
                </c:pt>
                <c:pt idx="26515">
                  <c:v>42310.856058101854</c:v>
                </c:pt>
                <c:pt idx="26516">
                  <c:v>42310.856752488427</c:v>
                </c:pt>
                <c:pt idx="26517">
                  <c:v>42310.857446875001</c:v>
                </c:pt>
                <c:pt idx="26518">
                  <c:v>42310.858141261575</c:v>
                </c:pt>
                <c:pt idx="26519">
                  <c:v>42310.858835648149</c:v>
                </c:pt>
                <c:pt idx="26520">
                  <c:v>42310.859530034722</c:v>
                </c:pt>
                <c:pt idx="26521">
                  <c:v>42310.860224421296</c:v>
                </c:pt>
                <c:pt idx="26522">
                  <c:v>42310.86091880787</c:v>
                </c:pt>
                <c:pt idx="26523">
                  <c:v>42310.861613194444</c:v>
                </c:pt>
                <c:pt idx="26524">
                  <c:v>42310.862307581017</c:v>
                </c:pt>
                <c:pt idx="26525">
                  <c:v>42310.863001967591</c:v>
                </c:pt>
                <c:pt idx="26526">
                  <c:v>42310.863696354165</c:v>
                </c:pt>
                <c:pt idx="26527">
                  <c:v>42310.864390740739</c:v>
                </c:pt>
                <c:pt idx="26528">
                  <c:v>42310.865085127312</c:v>
                </c:pt>
                <c:pt idx="26529">
                  <c:v>42310.865779513886</c:v>
                </c:pt>
                <c:pt idx="26530">
                  <c:v>42310.86647390046</c:v>
                </c:pt>
                <c:pt idx="26531">
                  <c:v>42310.867168287034</c:v>
                </c:pt>
                <c:pt idx="26532">
                  <c:v>42310.867862673615</c:v>
                </c:pt>
                <c:pt idx="26533">
                  <c:v>42310.868557060188</c:v>
                </c:pt>
                <c:pt idx="26534">
                  <c:v>42310.869251446762</c:v>
                </c:pt>
                <c:pt idx="26535">
                  <c:v>42310.869945833336</c:v>
                </c:pt>
                <c:pt idx="26536">
                  <c:v>42310.87064021991</c:v>
                </c:pt>
                <c:pt idx="26537">
                  <c:v>42310.871334606483</c:v>
                </c:pt>
                <c:pt idx="26538">
                  <c:v>42310.872028993057</c:v>
                </c:pt>
                <c:pt idx="26539">
                  <c:v>42310.872723379631</c:v>
                </c:pt>
                <c:pt idx="26540">
                  <c:v>42310.873417766205</c:v>
                </c:pt>
                <c:pt idx="26541">
                  <c:v>42310.874112152778</c:v>
                </c:pt>
                <c:pt idx="26542">
                  <c:v>42310.874806539352</c:v>
                </c:pt>
                <c:pt idx="26543">
                  <c:v>42310.875500925926</c:v>
                </c:pt>
                <c:pt idx="26544">
                  <c:v>42310.876195312499</c:v>
                </c:pt>
                <c:pt idx="26545">
                  <c:v>42310.876889699073</c:v>
                </c:pt>
                <c:pt idx="26546">
                  <c:v>42310.877584085647</c:v>
                </c:pt>
                <c:pt idx="26547">
                  <c:v>42310.878278472221</c:v>
                </c:pt>
                <c:pt idx="26548">
                  <c:v>42310.878972858794</c:v>
                </c:pt>
                <c:pt idx="26549">
                  <c:v>42310.879667245368</c:v>
                </c:pt>
                <c:pt idx="26550">
                  <c:v>42310.880361631942</c:v>
                </c:pt>
                <c:pt idx="26551">
                  <c:v>42310.881056018516</c:v>
                </c:pt>
                <c:pt idx="26552">
                  <c:v>42310.881750405089</c:v>
                </c:pt>
                <c:pt idx="26553">
                  <c:v>42310.882444791663</c:v>
                </c:pt>
                <c:pt idx="26554">
                  <c:v>42310.883139178244</c:v>
                </c:pt>
                <c:pt idx="26555">
                  <c:v>42310.883833564818</c:v>
                </c:pt>
                <c:pt idx="26556">
                  <c:v>42310.884527951392</c:v>
                </c:pt>
                <c:pt idx="26557">
                  <c:v>42310.885222337965</c:v>
                </c:pt>
                <c:pt idx="26558">
                  <c:v>42310.885916724539</c:v>
                </c:pt>
                <c:pt idx="26559">
                  <c:v>42310.886611111113</c:v>
                </c:pt>
                <c:pt idx="26560">
                  <c:v>42310.887305497687</c:v>
                </c:pt>
                <c:pt idx="26561">
                  <c:v>42310.88799988426</c:v>
                </c:pt>
                <c:pt idx="26562">
                  <c:v>42310.888694270834</c:v>
                </c:pt>
                <c:pt idx="26563">
                  <c:v>42310.889388657408</c:v>
                </c:pt>
                <c:pt idx="26564">
                  <c:v>42310.890083043982</c:v>
                </c:pt>
                <c:pt idx="26565">
                  <c:v>42310.890777430555</c:v>
                </c:pt>
                <c:pt idx="26566">
                  <c:v>42310.891471817129</c:v>
                </c:pt>
                <c:pt idx="26567">
                  <c:v>42310.892166203703</c:v>
                </c:pt>
                <c:pt idx="26568">
                  <c:v>42310.892860590277</c:v>
                </c:pt>
                <c:pt idx="26569">
                  <c:v>42310.89355497685</c:v>
                </c:pt>
                <c:pt idx="26570">
                  <c:v>42310.894249363424</c:v>
                </c:pt>
                <c:pt idx="26571">
                  <c:v>42310.894943749998</c:v>
                </c:pt>
                <c:pt idx="26572">
                  <c:v>42310.895638136572</c:v>
                </c:pt>
                <c:pt idx="26573">
                  <c:v>42310.896332523145</c:v>
                </c:pt>
                <c:pt idx="26574">
                  <c:v>42310.897026909719</c:v>
                </c:pt>
                <c:pt idx="26575">
                  <c:v>42310.897721296293</c:v>
                </c:pt>
                <c:pt idx="26576">
                  <c:v>42310.898415682874</c:v>
                </c:pt>
                <c:pt idx="26577">
                  <c:v>42310.899110069447</c:v>
                </c:pt>
                <c:pt idx="26578">
                  <c:v>42310.899804456021</c:v>
                </c:pt>
                <c:pt idx="26579">
                  <c:v>42310.900498842595</c:v>
                </c:pt>
                <c:pt idx="26580">
                  <c:v>42310.901193229169</c:v>
                </c:pt>
                <c:pt idx="26581">
                  <c:v>42310.901887615742</c:v>
                </c:pt>
                <c:pt idx="26582">
                  <c:v>42310.902582002316</c:v>
                </c:pt>
                <c:pt idx="26583">
                  <c:v>42310.90327638889</c:v>
                </c:pt>
                <c:pt idx="26584">
                  <c:v>42310.903970775464</c:v>
                </c:pt>
                <c:pt idx="26585">
                  <c:v>42310.904665162037</c:v>
                </c:pt>
                <c:pt idx="26586">
                  <c:v>42310.905359548611</c:v>
                </c:pt>
                <c:pt idx="26587">
                  <c:v>42310.906053935185</c:v>
                </c:pt>
                <c:pt idx="26588">
                  <c:v>42310.906748321759</c:v>
                </c:pt>
                <c:pt idx="26589">
                  <c:v>42310.907442708332</c:v>
                </c:pt>
                <c:pt idx="26590">
                  <c:v>42310.908137094906</c:v>
                </c:pt>
                <c:pt idx="26591">
                  <c:v>42310.90883148148</c:v>
                </c:pt>
                <c:pt idx="26592">
                  <c:v>42310.909525868054</c:v>
                </c:pt>
                <c:pt idx="26593">
                  <c:v>42310.910220254627</c:v>
                </c:pt>
                <c:pt idx="26594">
                  <c:v>42310.910914641201</c:v>
                </c:pt>
                <c:pt idx="26595">
                  <c:v>42310.911609027775</c:v>
                </c:pt>
                <c:pt idx="26596">
                  <c:v>42310.912303414349</c:v>
                </c:pt>
                <c:pt idx="26597">
                  <c:v>42310.912997800922</c:v>
                </c:pt>
                <c:pt idx="26598">
                  <c:v>42310.913692187503</c:v>
                </c:pt>
                <c:pt idx="26599">
                  <c:v>42310.914386574077</c:v>
                </c:pt>
                <c:pt idx="26600">
                  <c:v>42310.915080960651</c:v>
                </c:pt>
                <c:pt idx="26601">
                  <c:v>42310.915775347225</c:v>
                </c:pt>
                <c:pt idx="26602">
                  <c:v>42310.916469733798</c:v>
                </c:pt>
                <c:pt idx="26603">
                  <c:v>42310.917164120372</c:v>
                </c:pt>
                <c:pt idx="26604">
                  <c:v>42310.917858506946</c:v>
                </c:pt>
                <c:pt idx="26605">
                  <c:v>42310.91855289352</c:v>
                </c:pt>
                <c:pt idx="26606">
                  <c:v>42310.919247280093</c:v>
                </c:pt>
                <c:pt idx="26607">
                  <c:v>42310.919941666667</c:v>
                </c:pt>
                <c:pt idx="26608">
                  <c:v>42310.920636053241</c:v>
                </c:pt>
                <c:pt idx="26609">
                  <c:v>42310.921330439814</c:v>
                </c:pt>
                <c:pt idx="26610">
                  <c:v>42310.922024826388</c:v>
                </c:pt>
                <c:pt idx="26611">
                  <c:v>42310.922719212962</c:v>
                </c:pt>
                <c:pt idx="26612">
                  <c:v>42310.923413599536</c:v>
                </c:pt>
                <c:pt idx="26613">
                  <c:v>42310.924107986109</c:v>
                </c:pt>
                <c:pt idx="26614">
                  <c:v>42310.924802372683</c:v>
                </c:pt>
                <c:pt idx="26615">
                  <c:v>42310.925496759257</c:v>
                </c:pt>
                <c:pt idx="26616">
                  <c:v>42310.926191145831</c:v>
                </c:pt>
                <c:pt idx="26617">
                  <c:v>42310.926885532404</c:v>
                </c:pt>
                <c:pt idx="26618">
                  <c:v>42310.927579918978</c:v>
                </c:pt>
                <c:pt idx="26619">
                  <c:v>42310.928274305559</c:v>
                </c:pt>
                <c:pt idx="26620">
                  <c:v>42310.928968692133</c:v>
                </c:pt>
                <c:pt idx="26621">
                  <c:v>42310.929663078707</c:v>
                </c:pt>
                <c:pt idx="26622">
                  <c:v>42310.93035746528</c:v>
                </c:pt>
                <c:pt idx="26623">
                  <c:v>42310.931051851854</c:v>
                </c:pt>
                <c:pt idx="26624">
                  <c:v>42310.931746238428</c:v>
                </c:pt>
                <c:pt idx="26625">
                  <c:v>42310.932440625002</c:v>
                </c:pt>
                <c:pt idx="26626">
                  <c:v>42310.933135011575</c:v>
                </c:pt>
                <c:pt idx="26627">
                  <c:v>42310.933829398149</c:v>
                </c:pt>
                <c:pt idx="26628">
                  <c:v>42310.934523784723</c:v>
                </c:pt>
                <c:pt idx="26629">
                  <c:v>42310.935218171297</c:v>
                </c:pt>
                <c:pt idx="26630">
                  <c:v>42310.93591255787</c:v>
                </c:pt>
                <c:pt idx="26631">
                  <c:v>42310.936606944444</c:v>
                </c:pt>
                <c:pt idx="26632">
                  <c:v>42310.937301331018</c:v>
                </c:pt>
                <c:pt idx="26633">
                  <c:v>42310.937995717592</c:v>
                </c:pt>
                <c:pt idx="26634">
                  <c:v>42310.938690104165</c:v>
                </c:pt>
                <c:pt idx="26635">
                  <c:v>42310.939384490739</c:v>
                </c:pt>
                <c:pt idx="26636">
                  <c:v>42310.940078877313</c:v>
                </c:pt>
                <c:pt idx="26637">
                  <c:v>42310.940773263887</c:v>
                </c:pt>
                <c:pt idx="26638">
                  <c:v>42310.94146765046</c:v>
                </c:pt>
                <c:pt idx="26639">
                  <c:v>42310.942162037034</c:v>
                </c:pt>
                <c:pt idx="26640">
                  <c:v>42310.942856423608</c:v>
                </c:pt>
                <c:pt idx="26641">
                  <c:v>42310.943550810189</c:v>
                </c:pt>
                <c:pt idx="26642">
                  <c:v>42310.944245196762</c:v>
                </c:pt>
                <c:pt idx="26643">
                  <c:v>42310.944939583336</c:v>
                </c:pt>
                <c:pt idx="26644">
                  <c:v>42310.94563396991</c:v>
                </c:pt>
                <c:pt idx="26645">
                  <c:v>42310.946328356484</c:v>
                </c:pt>
                <c:pt idx="26646">
                  <c:v>42310.947022743057</c:v>
                </c:pt>
                <c:pt idx="26647">
                  <c:v>42310.947717129631</c:v>
                </c:pt>
                <c:pt idx="26648">
                  <c:v>42310.948411516205</c:v>
                </c:pt>
                <c:pt idx="26649">
                  <c:v>42310.949105902779</c:v>
                </c:pt>
                <c:pt idx="26650">
                  <c:v>42310.949800289352</c:v>
                </c:pt>
                <c:pt idx="26651">
                  <c:v>42310.950494675926</c:v>
                </c:pt>
                <c:pt idx="26652">
                  <c:v>42310.9511890625</c:v>
                </c:pt>
                <c:pt idx="26653">
                  <c:v>42310.951883449074</c:v>
                </c:pt>
                <c:pt idx="26654">
                  <c:v>42310.952577835647</c:v>
                </c:pt>
                <c:pt idx="26655">
                  <c:v>42310.953272222221</c:v>
                </c:pt>
                <c:pt idx="26656">
                  <c:v>42310.953966608795</c:v>
                </c:pt>
                <c:pt idx="26657">
                  <c:v>42310.954660995369</c:v>
                </c:pt>
                <c:pt idx="26658">
                  <c:v>42310.955355381942</c:v>
                </c:pt>
                <c:pt idx="26659">
                  <c:v>42310.956049768516</c:v>
                </c:pt>
                <c:pt idx="26660">
                  <c:v>42310.95674415509</c:v>
                </c:pt>
                <c:pt idx="26661">
                  <c:v>42310.957438541664</c:v>
                </c:pt>
                <c:pt idx="26662">
                  <c:v>42310.958132928237</c:v>
                </c:pt>
                <c:pt idx="26663">
                  <c:v>42310.958827314818</c:v>
                </c:pt>
                <c:pt idx="26664">
                  <c:v>42310.959521701392</c:v>
                </c:pt>
                <c:pt idx="26665">
                  <c:v>42310.960216087966</c:v>
                </c:pt>
                <c:pt idx="26666">
                  <c:v>42310.96091047454</c:v>
                </c:pt>
                <c:pt idx="26667">
                  <c:v>42310.961604861113</c:v>
                </c:pt>
                <c:pt idx="26668">
                  <c:v>42310.962299247687</c:v>
                </c:pt>
                <c:pt idx="26669">
                  <c:v>42310.962993634261</c:v>
                </c:pt>
                <c:pt idx="26670">
                  <c:v>42310.963688020835</c:v>
                </c:pt>
                <c:pt idx="26671">
                  <c:v>42310.964382407408</c:v>
                </c:pt>
                <c:pt idx="26672">
                  <c:v>42310.965076793982</c:v>
                </c:pt>
                <c:pt idx="26673">
                  <c:v>42310.965771180556</c:v>
                </c:pt>
                <c:pt idx="26674">
                  <c:v>42310.966465567129</c:v>
                </c:pt>
                <c:pt idx="26675">
                  <c:v>42310.967159953703</c:v>
                </c:pt>
                <c:pt idx="26676">
                  <c:v>42310.967854340277</c:v>
                </c:pt>
                <c:pt idx="26677">
                  <c:v>42310.968548726851</c:v>
                </c:pt>
                <c:pt idx="26678">
                  <c:v>42310.969243113424</c:v>
                </c:pt>
                <c:pt idx="26679">
                  <c:v>42310.969937499998</c:v>
                </c:pt>
                <c:pt idx="26680">
                  <c:v>42310.970631886572</c:v>
                </c:pt>
                <c:pt idx="26681">
                  <c:v>42310.971326273146</c:v>
                </c:pt>
                <c:pt idx="26682">
                  <c:v>42310.972020659719</c:v>
                </c:pt>
                <c:pt idx="26683">
                  <c:v>42310.972715046293</c:v>
                </c:pt>
                <c:pt idx="26684">
                  <c:v>42310.973409432867</c:v>
                </c:pt>
                <c:pt idx="26685">
                  <c:v>42310.974103819448</c:v>
                </c:pt>
                <c:pt idx="26686">
                  <c:v>42310.974798206022</c:v>
                </c:pt>
                <c:pt idx="26687">
                  <c:v>42310.975492592595</c:v>
                </c:pt>
                <c:pt idx="26688">
                  <c:v>42310.976186979169</c:v>
                </c:pt>
                <c:pt idx="26689">
                  <c:v>42310.976881365743</c:v>
                </c:pt>
                <c:pt idx="26690">
                  <c:v>42310.977575752317</c:v>
                </c:pt>
                <c:pt idx="26691">
                  <c:v>42310.97827013889</c:v>
                </c:pt>
                <c:pt idx="26692">
                  <c:v>42310.978964525464</c:v>
                </c:pt>
                <c:pt idx="26693">
                  <c:v>42310.979658912038</c:v>
                </c:pt>
                <c:pt idx="26694">
                  <c:v>42310.980353298612</c:v>
                </c:pt>
                <c:pt idx="26695">
                  <c:v>42310.981047685185</c:v>
                </c:pt>
                <c:pt idx="26696">
                  <c:v>42310.981742071759</c:v>
                </c:pt>
                <c:pt idx="26697">
                  <c:v>42310.982436458333</c:v>
                </c:pt>
                <c:pt idx="26698">
                  <c:v>42310.983130844907</c:v>
                </c:pt>
                <c:pt idx="26699">
                  <c:v>42310.98382523148</c:v>
                </c:pt>
                <c:pt idx="26700">
                  <c:v>42310.984519618054</c:v>
                </c:pt>
                <c:pt idx="26701">
                  <c:v>42310.985214004628</c:v>
                </c:pt>
                <c:pt idx="26702">
                  <c:v>42310.985908391202</c:v>
                </c:pt>
                <c:pt idx="26703">
                  <c:v>42310.986602777775</c:v>
                </c:pt>
                <c:pt idx="26704">
                  <c:v>42310.987297164349</c:v>
                </c:pt>
                <c:pt idx="26705">
                  <c:v>42310.987991550923</c:v>
                </c:pt>
                <c:pt idx="26706">
                  <c:v>42310.988685937496</c:v>
                </c:pt>
                <c:pt idx="26707">
                  <c:v>42310.989380324078</c:v>
                </c:pt>
                <c:pt idx="26708">
                  <c:v>42310.990074710651</c:v>
                </c:pt>
                <c:pt idx="26709">
                  <c:v>42310.990769097225</c:v>
                </c:pt>
                <c:pt idx="26710">
                  <c:v>42310.991463483799</c:v>
                </c:pt>
                <c:pt idx="26711">
                  <c:v>42310.992157870372</c:v>
                </c:pt>
                <c:pt idx="26712">
                  <c:v>42310.992852256946</c:v>
                </c:pt>
                <c:pt idx="26713">
                  <c:v>42310.99354664352</c:v>
                </c:pt>
                <c:pt idx="26714">
                  <c:v>42310.994241030094</c:v>
                </c:pt>
                <c:pt idx="26715">
                  <c:v>42310.994935416667</c:v>
                </c:pt>
                <c:pt idx="26716">
                  <c:v>42310.995629803241</c:v>
                </c:pt>
                <c:pt idx="26717">
                  <c:v>42310.996324189815</c:v>
                </c:pt>
                <c:pt idx="26718">
                  <c:v>42310.997018576389</c:v>
                </c:pt>
                <c:pt idx="26719">
                  <c:v>42310.997712962962</c:v>
                </c:pt>
                <c:pt idx="26720">
                  <c:v>42310.998407349536</c:v>
                </c:pt>
                <c:pt idx="26721">
                  <c:v>42310.99910173611</c:v>
                </c:pt>
                <c:pt idx="26722">
                  <c:v>42310.999796122684</c:v>
                </c:pt>
                <c:pt idx="26723">
                  <c:v>42311.000490509257</c:v>
                </c:pt>
                <c:pt idx="26724">
                  <c:v>42311.001184895831</c:v>
                </c:pt>
                <c:pt idx="26725">
                  <c:v>42311.001879282405</c:v>
                </c:pt>
                <c:pt idx="26726">
                  <c:v>42311.002573668979</c:v>
                </c:pt>
                <c:pt idx="26727">
                  <c:v>42311.003268055552</c:v>
                </c:pt>
                <c:pt idx="26728">
                  <c:v>42311.003962442126</c:v>
                </c:pt>
                <c:pt idx="26729">
                  <c:v>42311.004656828707</c:v>
                </c:pt>
                <c:pt idx="26730">
                  <c:v>42311.005351215281</c:v>
                </c:pt>
                <c:pt idx="26731">
                  <c:v>42311.006045601855</c:v>
                </c:pt>
                <c:pt idx="26732">
                  <c:v>42311.006739988428</c:v>
                </c:pt>
                <c:pt idx="26733">
                  <c:v>42311.007434375002</c:v>
                </c:pt>
                <c:pt idx="26734">
                  <c:v>42311.008128761576</c:v>
                </c:pt>
                <c:pt idx="26735">
                  <c:v>42311.00882314815</c:v>
                </c:pt>
                <c:pt idx="26736">
                  <c:v>42311.009517534723</c:v>
                </c:pt>
                <c:pt idx="26737">
                  <c:v>42311.010211921297</c:v>
                </c:pt>
                <c:pt idx="26738">
                  <c:v>42311.010906307871</c:v>
                </c:pt>
                <c:pt idx="26739">
                  <c:v>42311.011600694444</c:v>
                </c:pt>
                <c:pt idx="26740">
                  <c:v>42311.012295081018</c:v>
                </c:pt>
                <c:pt idx="26741">
                  <c:v>42311.012989467592</c:v>
                </c:pt>
                <c:pt idx="26742">
                  <c:v>42311.013683854166</c:v>
                </c:pt>
                <c:pt idx="26743">
                  <c:v>42311.014378240739</c:v>
                </c:pt>
                <c:pt idx="26744">
                  <c:v>42311.015072627313</c:v>
                </c:pt>
                <c:pt idx="26745">
                  <c:v>42311.015767013887</c:v>
                </c:pt>
                <c:pt idx="26746">
                  <c:v>42311.016461400461</c:v>
                </c:pt>
                <c:pt idx="26747">
                  <c:v>42311.017155787034</c:v>
                </c:pt>
                <c:pt idx="26748">
                  <c:v>42311.017850173608</c:v>
                </c:pt>
                <c:pt idx="26749">
                  <c:v>42311.018544560182</c:v>
                </c:pt>
                <c:pt idx="26750">
                  <c:v>42311.019238946756</c:v>
                </c:pt>
                <c:pt idx="26751">
                  <c:v>42311.019933333337</c:v>
                </c:pt>
                <c:pt idx="26752">
                  <c:v>42311.02062771991</c:v>
                </c:pt>
                <c:pt idx="26753">
                  <c:v>42311.021322106484</c:v>
                </c:pt>
                <c:pt idx="26754">
                  <c:v>42311.022016493058</c:v>
                </c:pt>
                <c:pt idx="26755">
                  <c:v>42311.022710879632</c:v>
                </c:pt>
                <c:pt idx="26756">
                  <c:v>42311.023405266205</c:v>
                </c:pt>
                <c:pt idx="26757">
                  <c:v>42311.024099652779</c:v>
                </c:pt>
                <c:pt idx="26758">
                  <c:v>42311.024794039353</c:v>
                </c:pt>
                <c:pt idx="26759">
                  <c:v>42311.025488425927</c:v>
                </c:pt>
                <c:pt idx="26760">
                  <c:v>42311.0261828125</c:v>
                </c:pt>
                <c:pt idx="26761">
                  <c:v>42311.026877199074</c:v>
                </c:pt>
                <c:pt idx="26762">
                  <c:v>42311.027571585648</c:v>
                </c:pt>
                <c:pt idx="26763">
                  <c:v>42311.028265972222</c:v>
                </c:pt>
                <c:pt idx="26764">
                  <c:v>42311.028960358795</c:v>
                </c:pt>
                <c:pt idx="26765">
                  <c:v>42311.029654745369</c:v>
                </c:pt>
                <c:pt idx="26766">
                  <c:v>42311.030349131943</c:v>
                </c:pt>
                <c:pt idx="26767">
                  <c:v>42311.031043518517</c:v>
                </c:pt>
                <c:pt idx="26768">
                  <c:v>42311.03173790509</c:v>
                </c:pt>
                <c:pt idx="26769">
                  <c:v>42311.032432291664</c:v>
                </c:pt>
                <c:pt idx="26770">
                  <c:v>42311.033126678238</c:v>
                </c:pt>
                <c:pt idx="26771">
                  <c:v>42311.033821064811</c:v>
                </c:pt>
                <c:pt idx="26772">
                  <c:v>42311.034515451393</c:v>
                </c:pt>
                <c:pt idx="26773">
                  <c:v>42311.035209837966</c:v>
                </c:pt>
                <c:pt idx="26774">
                  <c:v>42311.03590422454</c:v>
                </c:pt>
                <c:pt idx="26775">
                  <c:v>42311.036598611114</c:v>
                </c:pt>
                <c:pt idx="26776">
                  <c:v>42311.037292997687</c:v>
                </c:pt>
                <c:pt idx="26777">
                  <c:v>42311.037987384261</c:v>
                </c:pt>
                <c:pt idx="26778">
                  <c:v>42311.038681770835</c:v>
                </c:pt>
                <c:pt idx="26779">
                  <c:v>42311.039376157409</c:v>
                </c:pt>
                <c:pt idx="26780">
                  <c:v>42311.040070543982</c:v>
                </c:pt>
                <c:pt idx="26781">
                  <c:v>42311.040764930556</c:v>
                </c:pt>
                <c:pt idx="26782">
                  <c:v>42311.04145931713</c:v>
                </c:pt>
                <c:pt idx="26783">
                  <c:v>42311.042153703704</c:v>
                </c:pt>
                <c:pt idx="26784">
                  <c:v>42311.042848090277</c:v>
                </c:pt>
                <c:pt idx="26785">
                  <c:v>42311.043542476851</c:v>
                </c:pt>
                <c:pt idx="26786">
                  <c:v>42311.044236863425</c:v>
                </c:pt>
                <c:pt idx="26787">
                  <c:v>42311.044931249999</c:v>
                </c:pt>
                <c:pt idx="26788">
                  <c:v>42311.045625636572</c:v>
                </c:pt>
                <c:pt idx="26789">
                  <c:v>42311.046320023146</c:v>
                </c:pt>
                <c:pt idx="26790">
                  <c:v>42311.04701440972</c:v>
                </c:pt>
                <c:pt idx="26791">
                  <c:v>42311.047708796294</c:v>
                </c:pt>
                <c:pt idx="26792">
                  <c:v>42311.048403182867</c:v>
                </c:pt>
                <c:pt idx="26793">
                  <c:v>42311.049097569441</c:v>
                </c:pt>
                <c:pt idx="26794">
                  <c:v>42311.049791956022</c:v>
                </c:pt>
                <c:pt idx="26795">
                  <c:v>42311.050486342596</c:v>
                </c:pt>
                <c:pt idx="26796">
                  <c:v>42311.05118072917</c:v>
                </c:pt>
                <c:pt idx="26797">
                  <c:v>42311.051875115743</c:v>
                </c:pt>
                <c:pt idx="26798">
                  <c:v>42311.052569502317</c:v>
                </c:pt>
                <c:pt idx="26799">
                  <c:v>42311.053263888891</c:v>
                </c:pt>
                <c:pt idx="26800">
                  <c:v>42311.053958275465</c:v>
                </c:pt>
                <c:pt idx="26801">
                  <c:v>42311.054652662038</c:v>
                </c:pt>
                <c:pt idx="26802">
                  <c:v>42311.055347048612</c:v>
                </c:pt>
                <c:pt idx="26803">
                  <c:v>42311.056041435186</c:v>
                </c:pt>
                <c:pt idx="26804">
                  <c:v>42311.05673582176</c:v>
                </c:pt>
                <c:pt idx="26805">
                  <c:v>42311.057430208333</c:v>
                </c:pt>
                <c:pt idx="26806">
                  <c:v>42311.058124594907</c:v>
                </c:pt>
                <c:pt idx="26807">
                  <c:v>42311.058818981481</c:v>
                </c:pt>
                <c:pt idx="26808">
                  <c:v>42311.059513368054</c:v>
                </c:pt>
                <c:pt idx="26809">
                  <c:v>42311.060207754628</c:v>
                </c:pt>
                <c:pt idx="26810">
                  <c:v>42311.060902141202</c:v>
                </c:pt>
                <c:pt idx="26811">
                  <c:v>42311.061596527776</c:v>
                </c:pt>
                <c:pt idx="26812">
                  <c:v>42311.062290914349</c:v>
                </c:pt>
                <c:pt idx="26813">
                  <c:v>42311.062985300923</c:v>
                </c:pt>
                <c:pt idx="26814">
                  <c:v>42311.063679687497</c:v>
                </c:pt>
                <c:pt idx="26815">
                  <c:v>42311.064374074071</c:v>
                </c:pt>
                <c:pt idx="26816">
                  <c:v>42311.065068460652</c:v>
                </c:pt>
                <c:pt idx="26817">
                  <c:v>42311.065762847225</c:v>
                </c:pt>
                <c:pt idx="26818">
                  <c:v>42311.066457233799</c:v>
                </c:pt>
                <c:pt idx="26819">
                  <c:v>42311.067151620373</c:v>
                </c:pt>
                <c:pt idx="26820">
                  <c:v>42311.067846006947</c:v>
                </c:pt>
                <c:pt idx="26821">
                  <c:v>42311.06854039352</c:v>
                </c:pt>
                <c:pt idx="26822">
                  <c:v>42311.069234780094</c:v>
                </c:pt>
                <c:pt idx="26823">
                  <c:v>42311.069929166668</c:v>
                </c:pt>
                <c:pt idx="26824">
                  <c:v>42311.070623553242</c:v>
                </c:pt>
                <c:pt idx="26825">
                  <c:v>42311.071317939815</c:v>
                </c:pt>
                <c:pt idx="26826">
                  <c:v>42311.072012326389</c:v>
                </c:pt>
                <c:pt idx="26827">
                  <c:v>42311.072706712963</c:v>
                </c:pt>
                <c:pt idx="26828">
                  <c:v>42311.073401099537</c:v>
                </c:pt>
                <c:pt idx="26829">
                  <c:v>42311.07409548611</c:v>
                </c:pt>
                <c:pt idx="26830">
                  <c:v>42311.074789872684</c:v>
                </c:pt>
                <c:pt idx="26831">
                  <c:v>42311.075484259258</c:v>
                </c:pt>
                <c:pt idx="26832">
                  <c:v>42311.076178645832</c:v>
                </c:pt>
                <c:pt idx="26833">
                  <c:v>42311.076873032405</c:v>
                </c:pt>
                <c:pt idx="26834">
                  <c:v>42311.077567418979</c:v>
                </c:pt>
                <c:pt idx="26835">
                  <c:v>42311.078261805553</c:v>
                </c:pt>
                <c:pt idx="26836">
                  <c:v>42311.078956192126</c:v>
                </c:pt>
                <c:pt idx="26837">
                  <c:v>42311.0796505787</c:v>
                </c:pt>
                <c:pt idx="26838">
                  <c:v>42311.080344965281</c:v>
                </c:pt>
                <c:pt idx="26839">
                  <c:v>42311.081039351855</c:v>
                </c:pt>
                <c:pt idx="26840">
                  <c:v>42311.081733738429</c:v>
                </c:pt>
                <c:pt idx="26841">
                  <c:v>42311.082428125002</c:v>
                </c:pt>
                <c:pt idx="26842">
                  <c:v>42311.083122511576</c:v>
                </c:pt>
                <c:pt idx="26843">
                  <c:v>42311.08381689815</c:v>
                </c:pt>
                <c:pt idx="26844">
                  <c:v>42311.084511284724</c:v>
                </c:pt>
                <c:pt idx="26845">
                  <c:v>42311.085205671297</c:v>
                </c:pt>
                <c:pt idx="26846">
                  <c:v>42311.085900057871</c:v>
                </c:pt>
                <c:pt idx="26847">
                  <c:v>42311.086594444445</c:v>
                </c:pt>
                <c:pt idx="26848">
                  <c:v>42311.087288831019</c:v>
                </c:pt>
                <c:pt idx="26849">
                  <c:v>42311.087983217592</c:v>
                </c:pt>
                <c:pt idx="26850">
                  <c:v>42311.088677604166</c:v>
                </c:pt>
                <c:pt idx="26851">
                  <c:v>42311.08937199074</c:v>
                </c:pt>
                <c:pt idx="26852">
                  <c:v>42311.090066377314</c:v>
                </c:pt>
                <c:pt idx="26853">
                  <c:v>42311.090760763887</c:v>
                </c:pt>
                <c:pt idx="26854">
                  <c:v>42311.091455150461</c:v>
                </c:pt>
                <c:pt idx="26855">
                  <c:v>42311.092149537035</c:v>
                </c:pt>
                <c:pt idx="26856">
                  <c:v>42311.092843923609</c:v>
                </c:pt>
                <c:pt idx="26857">
                  <c:v>42311.093538310182</c:v>
                </c:pt>
                <c:pt idx="26858">
                  <c:v>42311.094232696756</c:v>
                </c:pt>
                <c:pt idx="26859">
                  <c:v>42311.09492708333</c:v>
                </c:pt>
                <c:pt idx="26860">
                  <c:v>42311.095621469911</c:v>
                </c:pt>
                <c:pt idx="26861">
                  <c:v>42311.096315856485</c:v>
                </c:pt>
                <c:pt idx="26862">
                  <c:v>42311.097010243058</c:v>
                </c:pt>
                <c:pt idx="26863">
                  <c:v>42311.097704629632</c:v>
                </c:pt>
                <c:pt idx="26864">
                  <c:v>42311.098399016206</c:v>
                </c:pt>
                <c:pt idx="26865">
                  <c:v>42311.09909340278</c:v>
                </c:pt>
                <c:pt idx="26866">
                  <c:v>42311.099787789353</c:v>
                </c:pt>
                <c:pt idx="26867">
                  <c:v>42311.100482175927</c:v>
                </c:pt>
                <c:pt idx="26868">
                  <c:v>42311.101176562501</c:v>
                </c:pt>
                <c:pt idx="26869">
                  <c:v>42311.101870949075</c:v>
                </c:pt>
                <c:pt idx="26870">
                  <c:v>42311.102565335648</c:v>
                </c:pt>
                <c:pt idx="26871">
                  <c:v>42311.103259722222</c:v>
                </c:pt>
                <c:pt idx="26872">
                  <c:v>42311.103954108796</c:v>
                </c:pt>
                <c:pt idx="26873">
                  <c:v>42311.104648495369</c:v>
                </c:pt>
                <c:pt idx="26874">
                  <c:v>42311.105342881943</c:v>
                </c:pt>
                <c:pt idx="26875">
                  <c:v>42311.106037268517</c:v>
                </c:pt>
                <c:pt idx="26876">
                  <c:v>42311.106731655091</c:v>
                </c:pt>
                <c:pt idx="26877">
                  <c:v>42311.107426041664</c:v>
                </c:pt>
                <c:pt idx="26878">
                  <c:v>42311.108120428238</c:v>
                </c:pt>
                <c:pt idx="26879">
                  <c:v>42311.108814814812</c:v>
                </c:pt>
                <c:pt idx="26880">
                  <c:v>42311.109509201386</c:v>
                </c:pt>
                <c:pt idx="26881">
                  <c:v>42311.110203587959</c:v>
                </c:pt>
                <c:pt idx="26882">
                  <c:v>42311.11089797454</c:v>
                </c:pt>
                <c:pt idx="26883">
                  <c:v>42311.111592361114</c:v>
                </c:pt>
                <c:pt idx="26884">
                  <c:v>42311.112286747688</c:v>
                </c:pt>
                <c:pt idx="26885">
                  <c:v>42311.112981134262</c:v>
                </c:pt>
                <c:pt idx="26886">
                  <c:v>42311.113675520835</c:v>
                </c:pt>
                <c:pt idx="26887">
                  <c:v>42311.114369907409</c:v>
                </c:pt>
                <c:pt idx="26888">
                  <c:v>42311.115064293983</c:v>
                </c:pt>
                <c:pt idx="26889">
                  <c:v>42311.115758680557</c:v>
                </c:pt>
                <c:pt idx="26890">
                  <c:v>42311.11645306713</c:v>
                </c:pt>
                <c:pt idx="26891">
                  <c:v>42311.117147453704</c:v>
                </c:pt>
                <c:pt idx="26892">
                  <c:v>42311.117841840278</c:v>
                </c:pt>
                <c:pt idx="26893">
                  <c:v>42311.118536226852</c:v>
                </c:pt>
                <c:pt idx="26894">
                  <c:v>42311.119230613425</c:v>
                </c:pt>
                <c:pt idx="26895">
                  <c:v>42311.119924999999</c:v>
                </c:pt>
                <c:pt idx="26896">
                  <c:v>42311.120619386573</c:v>
                </c:pt>
                <c:pt idx="26897">
                  <c:v>42311.121313773147</c:v>
                </c:pt>
                <c:pt idx="26898">
                  <c:v>42311.12200815972</c:v>
                </c:pt>
                <c:pt idx="26899">
                  <c:v>42311.122702546294</c:v>
                </c:pt>
                <c:pt idx="26900">
                  <c:v>42311.123396932868</c:v>
                </c:pt>
                <c:pt idx="26901">
                  <c:v>42311.124091319442</c:v>
                </c:pt>
                <c:pt idx="26902">
                  <c:v>42311.124785706015</c:v>
                </c:pt>
                <c:pt idx="26903">
                  <c:v>42311.125480092589</c:v>
                </c:pt>
                <c:pt idx="26904">
                  <c:v>42311.12617447917</c:v>
                </c:pt>
                <c:pt idx="26905">
                  <c:v>42311.126868865744</c:v>
                </c:pt>
                <c:pt idx="26906">
                  <c:v>42311.127563252317</c:v>
                </c:pt>
                <c:pt idx="26907">
                  <c:v>42311.128257638891</c:v>
                </c:pt>
                <c:pt idx="26908">
                  <c:v>42311.128952025465</c:v>
                </c:pt>
                <c:pt idx="26909">
                  <c:v>42311.129646412039</c:v>
                </c:pt>
                <c:pt idx="26910">
                  <c:v>42311.130340798612</c:v>
                </c:pt>
                <c:pt idx="26911">
                  <c:v>42311.131035185186</c:v>
                </c:pt>
                <c:pt idx="26912">
                  <c:v>42311.13172957176</c:v>
                </c:pt>
                <c:pt idx="26913">
                  <c:v>42311.132423958334</c:v>
                </c:pt>
                <c:pt idx="26914">
                  <c:v>42311.133118344907</c:v>
                </c:pt>
                <c:pt idx="26915">
                  <c:v>42311.133812731481</c:v>
                </c:pt>
                <c:pt idx="26916">
                  <c:v>42311.134507118055</c:v>
                </c:pt>
                <c:pt idx="26917">
                  <c:v>42311.135201504629</c:v>
                </c:pt>
                <c:pt idx="26918">
                  <c:v>42311.135895891202</c:v>
                </c:pt>
                <c:pt idx="26919">
                  <c:v>42311.136590277776</c:v>
                </c:pt>
                <c:pt idx="26920">
                  <c:v>42311.13728466435</c:v>
                </c:pt>
                <c:pt idx="26921">
                  <c:v>42311.137979050924</c:v>
                </c:pt>
                <c:pt idx="26922">
                  <c:v>42311.138673437497</c:v>
                </c:pt>
                <c:pt idx="26923">
                  <c:v>42311.139367824071</c:v>
                </c:pt>
                <c:pt idx="26924">
                  <c:v>42311.140062210645</c:v>
                </c:pt>
                <c:pt idx="26925">
                  <c:v>42311.140756597226</c:v>
                </c:pt>
                <c:pt idx="26926">
                  <c:v>42311.1414509838</c:v>
                </c:pt>
                <c:pt idx="26927">
                  <c:v>42311.142145370373</c:v>
                </c:pt>
                <c:pt idx="26928">
                  <c:v>42311.142839756947</c:v>
                </c:pt>
                <c:pt idx="26929">
                  <c:v>42311.143534143521</c:v>
                </c:pt>
                <c:pt idx="26930">
                  <c:v>42311.144228530095</c:v>
                </c:pt>
                <c:pt idx="26931">
                  <c:v>42311.144922916668</c:v>
                </c:pt>
                <c:pt idx="26932">
                  <c:v>42311.145617303242</c:v>
                </c:pt>
                <c:pt idx="26933">
                  <c:v>42311.146311689816</c:v>
                </c:pt>
                <c:pt idx="26934">
                  <c:v>42311.14700607639</c:v>
                </c:pt>
                <c:pt idx="26935">
                  <c:v>42311.147700462963</c:v>
                </c:pt>
                <c:pt idx="26936">
                  <c:v>42311.148394849537</c:v>
                </c:pt>
                <c:pt idx="26937">
                  <c:v>42311.149089236111</c:v>
                </c:pt>
                <c:pt idx="26938">
                  <c:v>42311.149783622684</c:v>
                </c:pt>
                <c:pt idx="26939">
                  <c:v>42311.150478009258</c:v>
                </c:pt>
                <c:pt idx="26940">
                  <c:v>42311.151172395832</c:v>
                </c:pt>
                <c:pt idx="26941">
                  <c:v>42311.151866782406</c:v>
                </c:pt>
                <c:pt idx="26942">
                  <c:v>42311.152561168979</c:v>
                </c:pt>
                <c:pt idx="26943">
                  <c:v>42311.153255555553</c:v>
                </c:pt>
                <c:pt idx="26944">
                  <c:v>42311.153949942127</c:v>
                </c:pt>
                <c:pt idx="26945">
                  <c:v>42311.154644328701</c:v>
                </c:pt>
                <c:pt idx="26946">
                  <c:v>42311.155338715274</c:v>
                </c:pt>
                <c:pt idx="26947">
                  <c:v>42311.156033101855</c:v>
                </c:pt>
                <c:pt idx="26948">
                  <c:v>42311.156727488429</c:v>
                </c:pt>
                <c:pt idx="26949">
                  <c:v>42311.157421875003</c:v>
                </c:pt>
                <c:pt idx="26950">
                  <c:v>42311.158116261577</c:v>
                </c:pt>
                <c:pt idx="26951">
                  <c:v>42311.15881064815</c:v>
                </c:pt>
                <c:pt idx="26952">
                  <c:v>42311.159505034724</c:v>
                </c:pt>
                <c:pt idx="26953">
                  <c:v>42311.160199421298</c:v>
                </c:pt>
                <c:pt idx="26954">
                  <c:v>42311.160893807872</c:v>
                </c:pt>
                <c:pt idx="26955">
                  <c:v>42311.161588194445</c:v>
                </c:pt>
                <c:pt idx="26956">
                  <c:v>42311.162282581019</c:v>
                </c:pt>
                <c:pt idx="26957">
                  <c:v>42311.162976967593</c:v>
                </c:pt>
                <c:pt idx="26958">
                  <c:v>42311.163671354167</c:v>
                </c:pt>
                <c:pt idx="26959">
                  <c:v>42311.16436574074</c:v>
                </c:pt>
                <c:pt idx="26960">
                  <c:v>42311.165060127314</c:v>
                </c:pt>
                <c:pt idx="26961">
                  <c:v>42311.165754513888</c:v>
                </c:pt>
                <c:pt idx="26962">
                  <c:v>42311.166448900462</c:v>
                </c:pt>
                <c:pt idx="26963">
                  <c:v>42311.167143287035</c:v>
                </c:pt>
                <c:pt idx="26964">
                  <c:v>42311.167837673609</c:v>
                </c:pt>
                <c:pt idx="26965">
                  <c:v>42311.168532060183</c:v>
                </c:pt>
                <c:pt idx="26966">
                  <c:v>42311.169226446757</c:v>
                </c:pt>
                <c:pt idx="26967">
                  <c:v>42311.16992083333</c:v>
                </c:pt>
                <c:pt idx="26968">
                  <c:v>42311.170615219904</c:v>
                </c:pt>
                <c:pt idx="26969">
                  <c:v>42311.171309606485</c:v>
                </c:pt>
                <c:pt idx="26970">
                  <c:v>42311.172003993059</c:v>
                </c:pt>
                <c:pt idx="26971">
                  <c:v>42311.172698379632</c:v>
                </c:pt>
                <c:pt idx="26972">
                  <c:v>42311.173392766206</c:v>
                </c:pt>
                <c:pt idx="26973">
                  <c:v>42311.17408715278</c:v>
                </c:pt>
                <c:pt idx="26974">
                  <c:v>42311.174781539354</c:v>
                </c:pt>
                <c:pt idx="26975">
                  <c:v>42311.175475925927</c:v>
                </c:pt>
                <c:pt idx="26976">
                  <c:v>42311.176170312501</c:v>
                </c:pt>
                <c:pt idx="26977">
                  <c:v>42311.176864699075</c:v>
                </c:pt>
                <c:pt idx="26978">
                  <c:v>42311.177559085649</c:v>
                </c:pt>
                <c:pt idx="26979">
                  <c:v>42311.178253472222</c:v>
                </c:pt>
                <c:pt idx="26980">
                  <c:v>42311.178947858796</c:v>
                </c:pt>
                <c:pt idx="26981">
                  <c:v>42311.17964224537</c:v>
                </c:pt>
                <c:pt idx="26982">
                  <c:v>42311.180336631944</c:v>
                </c:pt>
                <c:pt idx="26983">
                  <c:v>42311.181031018517</c:v>
                </c:pt>
                <c:pt idx="26984">
                  <c:v>42311.181725405091</c:v>
                </c:pt>
                <c:pt idx="26985">
                  <c:v>42311.182419791665</c:v>
                </c:pt>
                <c:pt idx="26986">
                  <c:v>42311.183114178239</c:v>
                </c:pt>
                <c:pt idx="26987">
                  <c:v>42311.183808564812</c:v>
                </c:pt>
                <c:pt idx="26988">
                  <c:v>42311.184502951386</c:v>
                </c:pt>
                <c:pt idx="26989">
                  <c:v>42311.18519733796</c:v>
                </c:pt>
                <c:pt idx="26990">
                  <c:v>42311.185891724534</c:v>
                </c:pt>
                <c:pt idx="26991">
                  <c:v>42311.186586111115</c:v>
                </c:pt>
                <c:pt idx="26992">
                  <c:v>42311.187280497688</c:v>
                </c:pt>
                <c:pt idx="26993">
                  <c:v>42311.187974884262</c:v>
                </c:pt>
                <c:pt idx="26994">
                  <c:v>42311.188669270836</c:v>
                </c:pt>
                <c:pt idx="26995">
                  <c:v>42311.18936365741</c:v>
                </c:pt>
                <c:pt idx="26996">
                  <c:v>42311.190058043983</c:v>
                </c:pt>
                <c:pt idx="26997">
                  <c:v>42311.190752430557</c:v>
                </c:pt>
                <c:pt idx="26998">
                  <c:v>42311.191446817131</c:v>
                </c:pt>
                <c:pt idx="26999">
                  <c:v>42311.192141203705</c:v>
                </c:pt>
                <c:pt idx="27000">
                  <c:v>42311.192835590278</c:v>
                </c:pt>
                <c:pt idx="27001">
                  <c:v>42311.193529976852</c:v>
                </c:pt>
                <c:pt idx="27002">
                  <c:v>42311.194224363426</c:v>
                </c:pt>
                <c:pt idx="27003">
                  <c:v>42311.194918749999</c:v>
                </c:pt>
                <c:pt idx="27004">
                  <c:v>42311.195613136573</c:v>
                </c:pt>
                <c:pt idx="27005">
                  <c:v>42311.196307523147</c:v>
                </c:pt>
                <c:pt idx="27006">
                  <c:v>42311.197001909721</c:v>
                </c:pt>
                <c:pt idx="27007">
                  <c:v>42311.197696296294</c:v>
                </c:pt>
                <c:pt idx="27008">
                  <c:v>42311.198390682868</c:v>
                </c:pt>
                <c:pt idx="27009">
                  <c:v>42311.199085069442</c:v>
                </c:pt>
                <c:pt idx="27010">
                  <c:v>42311.199779456016</c:v>
                </c:pt>
                <c:pt idx="27011">
                  <c:v>42311.200473842589</c:v>
                </c:pt>
                <c:pt idx="27012">
                  <c:v>42311.201168229163</c:v>
                </c:pt>
                <c:pt idx="27013">
                  <c:v>42311.201862615744</c:v>
                </c:pt>
                <c:pt idx="27014">
                  <c:v>42311.202557002318</c:v>
                </c:pt>
                <c:pt idx="27015">
                  <c:v>42311.203251388892</c:v>
                </c:pt>
                <c:pt idx="27016">
                  <c:v>42311.203945775465</c:v>
                </c:pt>
                <c:pt idx="27017">
                  <c:v>42311.204640162039</c:v>
                </c:pt>
                <c:pt idx="27018">
                  <c:v>42311.205334548613</c:v>
                </c:pt>
                <c:pt idx="27019">
                  <c:v>42311.206028935187</c:v>
                </c:pt>
                <c:pt idx="27020">
                  <c:v>42311.20672332176</c:v>
                </c:pt>
                <c:pt idx="27021">
                  <c:v>42311.207417708334</c:v>
                </c:pt>
                <c:pt idx="27022">
                  <c:v>42311.208112094908</c:v>
                </c:pt>
                <c:pt idx="27023">
                  <c:v>42311.208806481482</c:v>
                </c:pt>
                <c:pt idx="27024">
                  <c:v>42311.209500868055</c:v>
                </c:pt>
                <c:pt idx="27025">
                  <c:v>42311.210195254629</c:v>
                </c:pt>
                <c:pt idx="27026">
                  <c:v>42311.210889641203</c:v>
                </c:pt>
                <c:pt idx="27027">
                  <c:v>42311.211584027777</c:v>
                </c:pt>
                <c:pt idx="27028">
                  <c:v>42311.21227841435</c:v>
                </c:pt>
                <c:pt idx="27029">
                  <c:v>42311.212972800924</c:v>
                </c:pt>
                <c:pt idx="27030">
                  <c:v>42311.213667187498</c:v>
                </c:pt>
                <c:pt idx="27031">
                  <c:v>42311.214361574072</c:v>
                </c:pt>
                <c:pt idx="27032">
                  <c:v>42311.215055960645</c:v>
                </c:pt>
                <c:pt idx="27033">
                  <c:v>42311.215750347219</c:v>
                </c:pt>
                <c:pt idx="27034">
                  <c:v>42311.216444733793</c:v>
                </c:pt>
                <c:pt idx="27035">
                  <c:v>42311.217139120374</c:v>
                </c:pt>
                <c:pt idx="27036">
                  <c:v>42311.217833506947</c:v>
                </c:pt>
                <c:pt idx="27037">
                  <c:v>42311.218527893521</c:v>
                </c:pt>
                <c:pt idx="27038">
                  <c:v>42311.219222280095</c:v>
                </c:pt>
                <c:pt idx="27039">
                  <c:v>42311.219916666669</c:v>
                </c:pt>
                <c:pt idx="27040">
                  <c:v>42311.220611053242</c:v>
                </c:pt>
                <c:pt idx="27041">
                  <c:v>42311.221305439816</c:v>
                </c:pt>
                <c:pt idx="27042">
                  <c:v>42311.22199982639</c:v>
                </c:pt>
                <c:pt idx="27043">
                  <c:v>42311.222694212964</c:v>
                </c:pt>
                <c:pt idx="27044">
                  <c:v>42311.223388599537</c:v>
                </c:pt>
                <c:pt idx="27045">
                  <c:v>42311.224082986111</c:v>
                </c:pt>
                <c:pt idx="27046">
                  <c:v>42311.224777372685</c:v>
                </c:pt>
                <c:pt idx="27047">
                  <c:v>42311.225471759259</c:v>
                </c:pt>
                <c:pt idx="27048">
                  <c:v>42311.226166145832</c:v>
                </c:pt>
                <c:pt idx="27049">
                  <c:v>42311.226860532406</c:v>
                </c:pt>
                <c:pt idx="27050">
                  <c:v>42311.22755491898</c:v>
                </c:pt>
                <c:pt idx="27051">
                  <c:v>42311.228249305554</c:v>
                </c:pt>
                <c:pt idx="27052">
                  <c:v>42311.228943692127</c:v>
                </c:pt>
                <c:pt idx="27053">
                  <c:v>42311.229638078701</c:v>
                </c:pt>
                <c:pt idx="27054">
                  <c:v>42311.230332465275</c:v>
                </c:pt>
                <c:pt idx="27055">
                  <c:v>42311.231026851849</c:v>
                </c:pt>
                <c:pt idx="27056">
                  <c:v>42311.231721238422</c:v>
                </c:pt>
                <c:pt idx="27057">
                  <c:v>42311.232415625003</c:v>
                </c:pt>
                <c:pt idx="27058">
                  <c:v>42311.233110011577</c:v>
                </c:pt>
                <c:pt idx="27059">
                  <c:v>42311.233804398151</c:v>
                </c:pt>
                <c:pt idx="27060">
                  <c:v>42311.234498784725</c:v>
                </c:pt>
                <c:pt idx="27061">
                  <c:v>42311.235193171298</c:v>
                </c:pt>
                <c:pt idx="27062">
                  <c:v>42311.235887557872</c:v>
                </c:pt>
                <c:pt idx="27063">
                  <c:v>42311.236581944446</c:v>
                </c:pt>
                <c:pt idx="27064">
                  <c:v>42311.23727633102</c:v>
                </c:pt>
                <c:pt idx="27065">
                  <c:v>42311.237970717593</c:v>
                </c:pt>
                <c:pt idx="27066">
                  <c:v>42311.238665104167</c:v>
                </c:pt>
                <c:pt idx="27067">
                  <c:v>42311.239359490741</c:v>
                </c:pt>
                <c:pt idx="27068">
                  <c:v>42311.240053877314</c:v>
                </c:pt>
                <c:pt idx="27069">
                  <c:v>42311.240748263888</c:v>
                </c:pt>
                <c:pt idx="27070">
                  <c:v>42311.241442650462</c:v>
                </c:pt>
                <c:pt idx="27071">
                  <c:v>42311.242137037036</c:v>
                </c:pt>
                <c:pt idx="27072">
                  <c:v>42311.242831423609</c:v>
                </c:pt>
                <c:pt idx="27073">
                  <c:v>42311.243525810183</c:v>
                </c:pt>
                <c:pt idx="27074">
                  <c:v>42311.244220196757</c:v>
                </c:pt>
                <c:pt idx="27075">
                  <c:v>42311.244914583331</c:v>
                </c:pt>
                <c:pt idx="27076">
                  <c:v>42311.245608969904</c:v>
                </c:pt>
                <c:pt idx="27077">
                  <c:v>42311.246303356478</c:v>
                </c:pt>
                <c:pt idx="27078">
                  <c:v>42311.246997743059</c:v>
                </c:pt>
                <c:pt idx="27079">
                  <c:v>42311.247692129633</c:v>
                </c:pt>
                <c:pt idx="27080">
                  <c:v>42311.248386516207</c:v>
                </c:pt>
                <c:pt idx="27081">
                  <c:v>42311.24908090278</c:v>
                </c:pt>
                <c:pt idx="27082">
                  <c:v>42311.249775289354</c:v>
                </c:pt>
                <c:pt idx="27083">
                  <c:v>42311.250469675928</c:v>
                </c:pt>
                <c:pt idx="27084">
                  <c:v>42311.251164062502</c:v>
                </c:pt>
                <c:pt idx="27085">
                  <c:v>42311.251858449075</c:v>
                </c:pt>
                <c:pt idx="27086">
                  <c:v>42311.252552835649</c:v>
                </c:pt>
                <c:pt idx="27087">
                  <c:v>42311.253247222223</c:v>
                </c:pt>
                <c:pt idx="27088">
                  <c:v>42311.253941608797</c:v>
                </c:pt>
                <c:pt idx="27089">
                  <c:v>42311.25463599537</c:v>
                </c:pt>
                <c:pt idx="27090">
                  <c:v>42311.255330381944</c:v>
                </c:pt>
                <c:pt idx="27091">
                  <c:v>42311.256024768518</c:v>
                </c:pt>
                <c:pt idx="27092">
                  <c:v>42311.256719155092</c:v>
                </c:pt>
                <c:pt idx="27093">
                  <c:v>42311.257413541665</c:v>
                </c:pt>
                <c:pt idx="27094">
                  <c:v>42311.258107928239</c:v>
                </c:pt>
                <c:pt idx="27095">
                  <c:v>42311.258802314813</c:v>
                </c:pt>
                <c:pt idx="27096">
                  <c:v>42311.259496701387</c:v>
                </c:pt>
                <c:pt idx="27097">
                  <c:v>42311.26019108796</c:v>
                </c:pt>
                <c:pt idx="27098">
                  <c:v>42311.260885474534</c:v>
                </c:pt>
                <c:pt idx="27099">
                  <c:v>42311.261579861108</c:v>
                </c:pt>
                <c:pt idx="27100">
                  <c:v>42311.262274247689</c:v>
                </c:pt>
                <c:pt idx="27101">
                  <c:v>42311.262968634263</c:v>
                </c:pt>
                <c:pt idx="27102">
                  <c:v>42311.263663020836</c:v>
                </c:pt>
                <c:pt idx="27103">
                  <c:v>42311.26435740741</c:v>
                </c:pt>
                <c:pt idx="27104">
                  <c:v>42311.265051793984</c:v>
                </c:pt>
                <c:pt idx="27105">
                  <c:v>42311.265746180557</c:v>
                </c:pt>
                <c:pt idx="27106">
                  <c:v>42311.266440567131</c:v>
                </c:pt>
                <c:pt idx="27107">
                  <c:v>42311.267134953705</c:v>
                </c:pt>
                <c:pt idx="27108">
                  <c:v>42311.267829340279</c:v>
                </c:pt>
                <c:pt idx="27109">
                  <c:v>42311.268523726852</c:v>
                </c:pt>
                <c:pt idx="27110">
                  <c:v>42311.269218113426</c:v>
                </c:pt>
                <c:pt idx="27111">
                  <c:v>42311.2699125</c:v>
                </c:pt>
                <c:pt idx="27112">
                  <c:v>42311.270606886574</c:v>
                </c:pt>
                <c:pt idx="27113">
                  <c:v>42311.271301273147</c:v>
                </c:pt>
                <c:pt idx="27114">
                  <c:v>42311.271995659721</c:v>
                </c:pt>
                <c:pt idx="27115">
                  <c:v>42311.272690046295</c:v>
                </c:pt>
                <c:pt idx="27116">
                  <c:v>42311.273384432869</c:v>
                </c:pt>
                <c:pt idx="27117">
                  <c:v>42311.274078819442</c:v>
                </c:pt>
                <c:pt idx="27118">
                  <c:v>42311.274773206016</c:v>
                </c:pt>
                <c:pt idx="27119">
                  <c:v>42311.27546759259</c:v>
                </c:pt>
                <c:pt idx="27120">
                  <c:v>42311.276161979164</c:v>
                </c:pt>
                <c:pt idx="27121">
                  <c:v>42311.276856365737</c:v>
                </c:pt>
                <c:pt idx="27122">
                  <c:v>42311.277550752318</c:v>
                </c:pt>
                <c:pt idx="27123">
                  <c:v>42311.278245138892</c:v>
                </c:pt>
                <c:pt idx="27124">
                  <c:v>42311.278939525466</c:v>
                </c:pt>
                <c:pt idx="27125">
                  <c:v>42311.27963391204</c:v>
                </c:pt>
                <c:pt idx="27126">
                  <c:v>42311.280328298613</c:v>
                </c:pt>
                <c:pt idx="27127">
                  <c:v>42311.281022685187</c:v>
                </c:pt>
                <c:pt idx="27128">
                  <c:v>42311.281717071761</c:v>
                </c:pt>
                <c:pt idx="27129">
                  <c:v>42311.282411458335</c:v>
                </c:pt>
                <c:pt idx="27130">
                  <c:v>42311.283105844908</c:v>
                </c:pt>
                <c:pt idx="27131">
                  <c:v>42311.283800231482</c:v>
                </c:pt>
                <c:pt idx="27132">
                  <c:v>42311.284494618056</c:v>
                </c:pt>
                <c:pt idx="27133">
                  <c:v>42311.28518900463</c:v>
                </c:pt>
                <c:pt idx="27134">
                  <c:v>42311.285883391203</c:v>
                </c:pt>
                <c:pt idx="27135">
                  <c:v>42311.286577777777</c:v>
                </c:pt>
                <c:pt idx="27136">
                  <c:v>42311.287272164351</c:v>
                </c:pt>
                <c:pt idx="27137">
                  <c:v>42311.287966550924</c:v>
                </c:pt>
                <c:pt idx="27138">
                  <c:v>42311.288660937498</c:v>
                </c:pt>
                <c:pt idx="27139">
                  <c:v>42311.289355324072</c:v>
                </c:pt>
                <c:pt idx="27140">
                  <c:v>42311.290049710646</c:v>
                </c:pt>
                <c:pt idx="27141">
                  <c:v>42311.290744097219</c:v>
                </c:pt>
                <c:pt idx="27142">
                  <c:v>42311.291438483793</c:v>
                </c:pt>
                <c:pt idx="27143">
                  <c:v>42311.292132870367</c:v>
                </c:pt>
                <c:pt idx="27144">
                  <c:v>42311.292827256948</c:v>
                </c:pt>
                <c:pt idx="27145">
                  <c:v>42311.293521643522</c:v>
                </c:pt>
                <c:pt idx="27146">
                  <c:v>42311.294216030095</c:v>
                </c:pt>
                <c:pt idx="27147">
                  <c:v>42311.294910416669</c:v>
                </c:pt>
                <c:pt idx="27148">
                  <c:v>42311.295604803243</c:v>
                </c:pt>
                <c:pt idx="27149">
                  <c:v>42311.296299189817</c:v>
                </c:pt>
                <c:pt idx="27150">
                  <c:v>42311.29699357639</c:v>
                </c:pt>
                <c:pt idx="27151">
                  <c:v>42311.297687962964</c:v>
                </c:pt>
                <c:pt idx="27152">
                  <c:v>42311.298382349538</c:v>
                </c:pt>
                <c:pt idx="27153">
                  <c:v>42311.299076736112</c:v>
                </c:pt>
                <c:pt idx="27154">
                  <c:v>42311.299771122685</c:v>
                </c:pt>
                <c:pt idx="27155">
                  <c:v>42311.300465509259</c:v>
                </c:pt>
                <c:pt idx="27156">
                  <c:v>42311.301159895833</c:v>
                </c:pt>
                <c:pt idx="27157">
                  <c:v>42311.301854282407</c:v>
                </c:pt>
                <c:pt idx="27158">
                  <c:v>42311.30254866898</c:v>
                </c:pt>
                <c:pt idx="27159">
                  <c:v>42311.303243055554</c:v>
                </c:pt>
                <c:pt idx="27160">
                  <c:v>42311.303937442128</c:v>
                </c:pt>
                <c:pt idx="27161">
                  <c:v>42311.304631828702</c:v>
                </c:pt>
                <c:pt idx="27162">
                  <c:v>42311.305326215275</c:v>
                </c:pt>
                <c:pt idx="27163">
                  <c:v>42311.306020601849</c:v>
                </c:pt>
                <c:pt idx="27164">
                  <c:v>42311.306714988423</c:v>
                </c:pt>
                <c:pt idx="27165">
                  <c:v>42311.307409374996</c:v>
                </c:pt>
                <c:pt idx="27166">
                  <c:v>42311.308103761578</c:v>
                </c:pt>
                <c:pt idx="27167">
                  <c:v>42311.308798148151</c:v>
                </c:pt>
                <c:pt idx="27168">
                  <c:v>42311.309492534725</c:v>
                </c:pt>
                <c:pt idx="27169">
                  <c:v>42311.310186921299</c:v>
                </c:pt>
                <c:pt idx="27170">
                  <c:v>42311.310881307872</c:v>
                </c:pt>
                <c:pt idx="27171">
                  <c:v>42311.311575694446</c:v>
                </c:pt>
                <c:pt idx="27172">
                  <c:v>42311.31227008102</c:v>
                </c:pt>
                <c:pt idx="27173">
                  <c:v>42311.312964467594</c:v>
                </c:pt>
                <c:pt idx="27174">
                  <c:v>42311.313658854167</c:v>
                </c:pt>
                <c:pt idx="27175">
                  <c:v>42311.314353240741</c:v>
                </c:pt>
                <c:pt idx="27176">
                  <c:v>42311.315047627315</c:v>
                </c:pt>
                <c:pt idx="27177">
                  <c:v>42311.315742013889</c:v>
                </c:pt>
                <c:pt idx="27178">
                  <c:v>42311.316436400462</c:v>
                </c:pt>
                <c:pt idx="27179">
                  <c:v>42311.317130787036</c:v>
                </c:pt>
                <c:pt idx="27180">
                  <c:v>42311.31782517361</c:v>
                </c:pt>
                <c:pt idx="27181">
                  <c:v>42311.318519560184</c:v>
                </c:pt>
                <c:pt idx="27182">
                  <c:v>42311.319213946757</c:v>
                </c:pt>
                <c:pt idx="27183">
                  <c:v>42311.319908333331</c:v>
                </c:pt>
                <c:pt idx="27184">
                  <c:v>42311.320602719905</c:v>
                </c:pt>
                <c:pt idx="27185">
                  <c:v>42311.321297106479</c:v>
                </c:pt>
                <c:pt idx="27186">
                  <c:v>42311.321991493052</c:v>
                </c:pt>
                <c:pt idx="27187">
                  <c:v>42311.322685879626</c:v>
                </c:pt>
                <c:pt idx="27188">
                  <c:v>42311.323380266207</c:v>
                </c:pt>
                <c:pt idx="27189">
                  <c:v>42311.324074652781</c:v>
                </c:pt>
                <c:pt idx="27190">
                  <c:v>42311.324769039355</c:v>
                </c:pt>
                <c:pt idx="27191">
                  <c:v>42311.325463425928</c:v>
                </c:pt>
                <c:pt idx="27192">
                  <c:v>42311.326157812502</c:v>
                </c:pt>
                <c:pt idx="27193">
                  <c:v>42311.326852199076</c:v>
                </c:pt>
                <c:pt idx="27194">
                  <c:v>42311.32754658565</c:v>
                </c:pt>
                <c:pt idx="27195">
                  <c:v>42311.328240972223</c:v>
                </c:pt>
                <c:pt idx="27196">
                  <c:v>42311.328935358797</c:v>
                </c:pt>
                <c:pt idx="27197">
                  <c:v>42311.329629745371</c:v>
                </c:pt>
                <c:pt idx="27198">
                  <c:v>42311.330324131945</c:v>
                </c:pt>
                <c:pt idx="27199">
                  <c:v>42311.331018518518</c:v>
                </c:pt>
                <c:pt idx="27200">
                  <c:v>42311.331712905092</c:v>
                </c:pt>
                <c:pt idx="27201">
                  <c:v>42311.332407291666</c:v>
                </c:pt>
                <c:pt idx="27202">
                  <c:v>42311.333101678239</c:v>
                </c:pt>
                <c:pt idx="27203">
                  <c:v>42311.333796064813</c:v>
                </c:pt>
                <c:pt idx="27204">
                  <c:v>42311.334490451387</c:v>
                </c:pt>
                <c:pt idx="27205">
                  <c:v>42311.335184837961</c:v>
                </c:pt>
                <c:pt idx="27206">
                  <c:v>42311.335879224534</c:v>
                </c:pt>
                <c:pt idx="27207">
                  <c:v>42311.336573611108</c:v>
                </c:pt>
                <c:pt idx="27208">
                  <c:v>42311.337267997682</c:v>
                </c:pt>
                <c:pt idx="27209">
                  <c:v>42311.337962384256</c:v>
                </c:pt>
                <c:pt idx="27210">
                  <c:v>42311.338656770837</c:v>
                </c:pt>
                <c:pt idx="27211">
                  <c:v>42311.33935115741</c:v>
                </c:pt>
                <c:pt idx="27212">
                  <c:v>42311.340045543984</c:v>
                </c:pt>
                <c:pt idx="27213">
                  <c:v>42311.340739930558</c:v>
                </c:pt>
                <c:pt idx="27214">
                  <c:v>42311.341434317132</c:v>
                </c:pt>
                <c:pt idx="27215">
                  <c:v>42311.342128703705</c:v>
                </c:pt>
                <c:pt idx="27216">
                  <c:v>42311.342823090279</c:v>
                </c:pt>
                <c:pt idx="27217">
                  <c:v>42311.343517476853</c:v>
                </c:pt>
                <c:pt idx="27218">
                  <c:v>42311.344211863427</c:v>
                </c:pt>
                <c:pt idx="27219">
                  <c:v>42311.34490625</c:v>
                </c:pt>
                <c:pt idx="27220">
                  <c:v>42311.345600636574</c:v>
                </c:pt>
                <c:pt idx="27221">
                  <c:v>42311.346295023148</c:v>
                </c:pt>
                <c:pt idx="27222">
                  <c:v>42311.346989409722</c:v>
                </c:pt>
                <c:pt idx="27223">
                  <c:v>42311.347683796295</c:v>
                </c:pt>
                <c:pt idx="27224">
                  <c:v>42311.348378182869</c:v>
                </c:pt>
                <c:pt idx="27225">
                  <c:v>42311.349072569443</c:v>
                </c:pt>
                <c:pt idx="27226">
                  <c:v>42311.349766956017</c:v>
                </c:pt>
                <c:pt idx="27227">
                  <c:v>42311.35046134259</c:v>
                </c:pt>
                <c:pt idx="27228">
                  <c:v>42311.351155729164</c:v>
                </c:pt>
                <c:pt idx="27229">
                  <c:v>42311.351850115738</c:v>
                </c:pt>
                <c:pt idx="27230">
                  <c:v>42311.352544502312</c:v>
                </c:pt>
                <c:pt idx="27231">
                  <c:v>42311.353238888893</c:v>
                </c:pt>
                <c:pt idx="27232">
                  <c:v>42311.353933275466</c:v>
                </c:pt>
                <c:pt idx="27233">
                  <c:v>42311.35462766204</c:v>
                </c:pt>
                <c:pt idx="27234">
                  <c:v>42311.355322048614</c:v>
                </c:pt>
                <c:pt idx="27235">
                  <c:v>42311.356016435187</c:v>
                </c:pt>
                <c:pt idx="27236">
                  <c:v>42311.356710821761</c:v>
                </c:pt>
                <c:pt idx="27237">
                  <c:v>42311.357405208335</c:v>
                </c:pt>
                <c:pt idx="27238">
                  <c:v>42311.358099594909</c:v>
                </c:pt>
                <c:pt idx="27239">
                  <c:v>42311.358793981482</c:v>
                </c:pt>
                <c:pt idx="27240">
                  <c:v>42311.359488368056</c:v>
                </c:pt>
                <c:pt idx="27241">
                  <c:v>42311.36018275463</c:v>
                </c:pt>
                <c:pt idx="27242">
                  <c:v>42311.360877141204</c:v>
                </c:pt>
                <c:pt idx="27243">
                  <c:v>42311.361571527777</c:v>
                </c:pt>
                <c:pt idx="27244">
                  <c:v>42311.362265914351</c:v>
                </c:pt>
                <c:pt idx="27245">
                  <c:v>42311.362960300925</c:v>
                </c:pt>
                <c:pt idx="27246">
                  <c:v>42311.363654687499</c:v>
                </c:pt>
                <c:pt idx="27247">
                  <c:v>42311.364349074072</c:v>
                </c:pt>
                <c:pt idx="27248">
                  <c:v>42311.365043460646</c:v>
                </c:pt>
                <c:pt idx="27249">
                  <c:v>42311.36573784722</c:v>
                </c:pt>
                <c:pt idx="27250">
                  <c:v>42311.366432233794</c:v>
                </c:pt>
                <c:pt idx="27251">
                  <c:v>42311.367126620367</c:v>
                </c:pt>
                <c:pt idx="27252">
                  <c:v>42311.367821006941</c:v>
                </c:pt>
                <c:pt idx="27253">
                  <c:v>42311.368515393522</c:v>
                </c:pt>
                <c:pt idx="27254">
                  <c:v>42311.369209780096</c:v>
                </c:pt>
                <c:pt idx="27255">
                  <c:v>42311.36990416667</c:v>
                </c:pt>
                <c:pt idx="27256">
                  <c:v>42311.370598553243</c:v>
                </c:pt>
                <c:pt idx="27257">
                  <c:v>42311.371292939817</c:v>
                </c:pt>
                <c:pt idx="27258">
                  <c:v>42311.371987326391</c:v>
                </c:pt>
                <c:pt idx="27259">
                  <c:v>42311.372681712965</c:v>
                </c:pt>
                <c:pt idx="27260">
                  <c:v>42311.373376099538</c:v>
                </c:pt>
                <c:pt idx="27261">
                  <c:v>42311.374070486112</c:v>
                </c:pt>
                <c:pt idx="27262">
                  <c:v>42311.374764872686</c:v>
                </c:pt>
                <c:pt idx="27263">
                  <c:v>42311.37545925926</c:v>
                </c:pt>
                <c:pt idx="27264">
                  <c:v>42311.376153645833</c:v>
                </c:pt>
                <c:pt idx="27265">
                  <c:v>42311.376848032407</c:v>
                </c:pt>
                <c:pt idx="27266">
                  <c:v>42311.377542418981</c:v>
                </c:pt>
                <c:pt idx="27267">
                  <c:v>42311.378236805554</c:v>
                </c:pt>
                <c:pt idx="27268">
                  <c:v>42311.378931192128</c:v>
                </c:pt>
                <c:pt idx="27269">
                  <c:v>42311.379625578702</c:v>
                </c:pt>
                <c:pt idx="27270">
                  <c:v>42311.380319965276</c:v>
                </c:pt>
                <c:pt idx="27271">
                  <c:v>42311.381014351849</c:v>
                </c:pt>
                <c:pt idx="27272">
                  <c:v>42311.381708738423</c:v>
                </c:pt>
                <c:pt idx="27273">
                  <c:v>42311.382403124997</c:v>
                </c:pt>
                <c:pt idx="27274">
                  <c:v>42311.383097511571</c:v>
                </c:pt>
                <c:pt idx="27275">
                  <c:v>42311.383791898152</c:v>
                </c:pt>
                <c:pt idx="27276">
                  <c:v>42311.384486284725</c:v>
                </c:pt>
                <c:pt idx="27277">
                  <c:v>42311.385180671299</c:v>
                </c:pt>
                <c:pt idx="27278">
                  <c:v>42311.385875057873</c:v>
                </c:pt>
                <c:pt idx="27279">
                  <c:v>42311.386569444447</c:v>
                </c:pt>
                <c:pt idx="27280">
                  <c:v>42311.38726383102</c:v>
                </c:pt>
                <c:pt idx="27281">
                  <c:v>42311.387958217594</c:v>
                </c:pt>
                <c:pt idx="27282">
                  <c:v>42311.388652604168</c:v>
                </c:pt>
                <c:pt idx="27283">
                  <c:v>42311.389346990742</c:v>
                </c:pt>
                <c:pt idx="27284">
                  <c:v>42311.390041377315</c:v>
                </c:pt>
                <c:pt idx="27285">
                  <c:v>42311.390735763889</c:v>
                </c:pt>
                <c:pt idx="27286">
                  <c:v>42311.391430150463</c:v>
                </c:pt>
                <c:pt idx="27287">
                  <c:v>42311.392124537037</c:v>
                </c:pt>
                <c:pt idx="27288">
                  <c:v>42311.39281892361</c:v>
                </c:pt>
                <c:pt idx="27289">
                  <c:v>42311.393513310184</c:v>
                </c:pt>
                <c:pt idx="27290">
                  <c:v>42311.394207696758</c:v>
                </c:pt>
                <c:pt idx="27291">
                  <c:v>42311.394902083332</c:v>
                </c:pt>
                <c:pt idx="27292">
                  <c:v>42311.395596469905</c:v>
                </c:pt>
                <c:pt idx="27293">
                  <c:v>42311.396290856479</c:v>
                </c:pt>
                <c:pt idx="27294">
                  <c:v>42311.396985243053</c:v>
                </c:pt>
                <c:pt idx="27295">
                  <c:v>42311.397679629627</c:v>
                </c:pt>
                <c:pt idx="27296">
                  <c:v>42311.3983740162</c:v>
                </c:pt>
                <c:pt idx="27297">
                  <c:v>42311.399068402781</c:v>
                </c:pt>
                <c:pt idx="27298">
                  <c:v>42311.399762789355</c:v>
                </c:pt>
                <c:pt idx="27299">
                  <c:v>42311.400457175929</c:v>
                </c:pt>
                <c:pt idx="27300">
                  <c:v>42311.401151562502</c:v>
                </c:pt>
                <c:pt idx="27301">
                  <c:v>42311.401845949076</c:v>
                </c:pt>
                <c:pt idx="27302">
                  <c:v>42311.40254033565</c:v>
                </c:pt>
                <c:pt idx="27303">
                  <c:v>42311.403234722224</c:v>
                </c:pt>
                <c:pt idx="27304">
                  <c:v>42311.403929108797</c:v>
                </c:pt>
                <c:pt idx="27305">
                  <c:v>42311.404623495371</c:v>
                </c:pt>
                <c:pt idx="27306">
                  <c:v>42311.405317881945</c:v>
                </c:pt>
                <c:pt idx="27307">
                  <c:v>42311.406012268519</c:v>
                </c:pt>
                <c:pt idx="27308">
                  <c:v>42311.406706655092</c:v>
                </c:pt>
                <c:pt idx="27309">
                  <c:v>42311.407401041666</c:v>
                </c:pt>
                <c:pt idx="27310">
                  <c:v>42311.40809542824</c:v>
                </c:pt>
                <c:pt idx="27311">
                  <c:v>42311.408789814814</c:v>
                </c:pt>
                <c:pt idx="27312">
                  <c:v>42311.409484201387</c:v>
                </c:pt>
                <c:pt idx="27313">
                  <c:v>42311.410178587961</c:v>
                </c:pt>
                <c:pt idx="27314">
                  <c:v>42311.410872974535</c:v>
                </c:pt>
                <c:pt idx="27315">
                  <c:v>42311.411567361109</c:v>
                </c:pt>
                <c:pt idx="27316">
                  <c:v>42311.412261747682</c:v>
                </c:pt>
                <c:pt idx="27317">
                  <c:v>42311.412956134256</c:v>
                </c:pt>
                <c:pt idx="27318">
                  <c:v>42311.41365052083</c:v>
                </c:pt>
                <c:pt idx="27319">
                  <c:v>42311.414344907411</c:v>
                </c:pt>
                <c:pt idx="27320">
                  <c:v>42311.415039293985</c:v>
                </c:pt>
                <c:pt idx="27321">
                  <c:v>42311.415733680558</c:v>
                </c:pt>
                <c:pt idx="27322">
                  <c:v>42311.416428067132</c:v>
                </c:pt>
                <c:pt idx="27323">
                  <c:v>42311.417122453706</c:v>
                </c:pt>
                <c:pt idx="27324">
                  <c:v>42311.41781684028</c:v>
                </c:pt>
                <c:pt idx="27325">
                  <c:v>42311.418511226853</c:v>
                </c:pt>
                <c:pt idx="27326">
                  <c:v>42311.419205613427</c:v>
                </c:pt>
                <c:pt idx="27327">
                  <c:v>42311.419900000001</c:v>
                </c:pt>
                <c:pt idx="27328">
                  <c:v>42311.420594386575</c:v>
                </c:pt>
                <c:pt idx="27329">
                  <c:v>42311.421288773148</c:v>
                </c:pt>
                <c:pt idx="27330">
                  <c:v>42311.421983159722</c:v>
                </c:pt>
                <c:pt idx="27331">
                  <c:v>42311.422677546296</c:v>
                </c:pt>
                <c:pt idx="27332">
                  <c:v>42311.423371932869</c:v>
                </c:pt>
                <c:pt idx="27333">
                  <c:v>42311.424066319443</c:v>
                </c:pt>
                <c:pt idx="27334">
                  <c:v>42311.424760706017</c:v>
                </c:pt>
                <c:pt idx="27335">
                  <c:v>42311.425455092591</c:v>
                </c:pt>
                <c:pt idx="27336">
                  <c:v>42311.426149479164</c:v>
                </c:pt>
                <c:pt idx="27337">
                  <c:v>42311.426843865738</c:v>
                </c:pt>
                <c:pt idx="27338">
                  <c:v>42311.427538252312</c:v>
                </c:pt>
                <c:pt idx="27339">
                  <c:v>42311.428232638886</c:v>
                </c:pt>
                <c:pt idx="27340">
                  <c:v>42311.428927025459</c:v>
                </c:pt>
                <c:pt idx="27341">
                  <c:v>42311.42962141204</c:v>
                </c:pt>
                <c:pt idx="27342">
                  <c:v>42311.430315798614</c:v>
                </c:pt>
                <c:pt idx="27343">
                  <c:v>42311.431010185188</c:v>
                </c:pt>
                <c:pt idx="27344">
                  <c:v>42311.431704571762</c:v>
                </c:pt>
                <c:pt idx="27345">
                  <c:v>42311.432398958335</c:v>
                </c:pt>
                <c:pt idx="27346">
                  <c:v>42311.433093344909</c:v>
                </c:pt>
                <c:pt idx="27347">
                  <c:v>42311.433787731483</c:v>
                </c:pt>
                <c:pt idx="27348">
                  <c:v>42311.434482118057</c:v>
                </c:pt>
                <c:pt idx="27349">
                  <c:v>42311.43517650463</c:v>
                </c:pt>
                <c:pt idx="27350">
                  <c:v>42311.435870891204</c:v>
                </c:pt>
                <c:pt idx="27351">
                  <c:v>42311.436565277778</c:v>
                </c:pt>
                <c:pt idx="27352">
                  <c:v>42311.437259664352</c:v>
                </c:pt>
                <c:pt idx="27353">
                  <c:v>42311.437954050925</c:v>
                </c:pt>
                <c:pt idx="27354">
                  <c:v>42311.438648437499</c:v>
                </c:pt>
                <c:pt idx="27355">
                  <c:v>42311.439342824073</c:v>
                </c:pt>
                <c:pt idx="27356">
                  <c:v>42311.440037210647</c:v>
                </c:pt>
                <c:pt idx="27357">
                  <c:v>42311.44073159722</c:v>
                </c:pt>
                <c:pt idx="27358">
                  <c:v>42311.441425983794</c:v>
                </c:pt>
                <c:pt idx="27359">
                  <c:v>42311.442120370368</c:v>
                </c:pt>
                <c:pt idx="27360">
                  <c:v>42311.442814756942</c:v>
                </c:pt>
                <c:pt idx="27361">
                  <c:v>42311.443509143515</c:v>
                </c:pt>
                <c:pt idx="27362">
                  <c:v>42311.444203530089</c:v>
                </c:pt>
                <c:pt idx="27363">
                  <c:v>42311.44489791667</c:v>
                </c:pt>
                <c:pt idx="27364">
                  <c:v>42311.445592303244</c:v>
                </c:pt>
                <c:pt idx="27365">
                  <c:v>42311.446286689817</c:v>
                </c:pt>
                <c:pt idx="27366">
                  <c:v>42311.446981076391</c:v>
                </c:pt>
                <c:pt idx="27367">
                  <c:v>42311.447675462965</c:v>
                </c:pt>
                <c:pt idx="27368">
                  <c:v>42311.448369849539</c:v>
                </c:pt>
                <c:pt idx="27369">
                  <c:v>42311.449064236112</c:v>
                </c:pt>
                <c:pt idx="27370">
                  <c:v>42311.449758622686</c:v>
                </c:pt>
                <c:pt idx="27371">
                  <c:v>42311.45045300926</c:v>
                </c:pt>
                <c:pt idx="27372">
                  <c:v>42311.451147395834</c:v>
                </c:pt>
                <c:pt idx="27373">
                  <c:v>42311.451841782407</c:v>
                </c:pt>
                <c:pt idx="27374">
                  <c:v>42311.452536168981</c:v>
                </c:pt>
                <c:pt idx="27375">
                  <c:v>42311.453230555555</c:v>
                </c:pt>
                <c:pt idx="27376">
                  <c:v>42311.453924942129</c:v>
                </c:pt>
                <c:pt idx="27377">
                  <c:v>42311.454619328702</c:v>
                </c:pt>
                <c:pt idx="27378">
                  <c:v>42311.455313715276</c:v>
                </c:pt>
                <c:pt idx="27379">
                  <c:v>42311.45600810185</c:v>
                </c:pt>
                <c:pt idx="27380">
                  <c:v>42311.456702488424</c:v>
                </c:pt>
                <c:pt idx="27381">
                  <c:v>42311.457396874997</c:v>
                </c:pt>
                <c:pt idx="27382">
                  <c:v>42311.458091261571</c:v>
                </c:pt>
                <c:pt idx="27383">
                  <c:v>42311.458785648145</c:v>
                </c:pt>
                <c:pt idx="27384">
                  <c:v>42311.459480034726</c:v>
                </c:pt>
                <c:pt idx="27385">
                  <c:v>42311.4601744213</c:v>
                </c:pt>
                <c:pt idx="27386">
                  <c:v>42311.460868807873</c:v>
                </c:pt>
                <c:pt idx="27387">
                  <c:v>42311.461563194447</c:v>
                </c:pt>
                <c:pt idx="27388">
                  <c:v>42311.462257581021</c:v>
                </c:pt>
                <c:pt idx="27389">
                  <c:v>42311.462951967595</c:v>
                </c:pt>
                <c:pt idx="27390">
                  <c:v>42311.463646354168</c:v>
                </c:pt>
                <c:pt idx="27391">
                  <c:v>42311.464340740742</c:v>
                </c:pt>
                <c:pt idx="27392">
                  <c:v>42311.465035127316</c:v>
                </c:pt>
                <c:pt idx="27393">
                  <c:v>42311.46572951389</c:v>
                </c:pt>
                <c:pt idx="27394">
                  <c:v>42311.466423900463</c:v>
                </c:pt>
                <c:pt idx="27395">
                  <c:v>42311.467118287037</c:v>
                </c:pt>
                <c:pt idx="27396">
                  <c:v>42311.467812673611</c:v>
                </c:pt>
                <c:pt idx="27397">
                  <c:v>42311.468507060184</c:v>
                </c:pt>
                <c:pt idx="27398">
                  <c:v>42311.469201446758</c:v>
                </c:pt>
                <c:pt idx="27399">
                  <c:v>42311.469895833332</c:v>
                </c:pt>
                <c:pt idx="27400">
                  <c:v>42311.470590219906</c:v>
                </c:pt>
                <c:pt idx="27401">
                  <c:v>42311.471284606479</c:v>
                </c:pt>
                <c:pt idx="27402">
                  <c:v>42311.471978993053</c:v>
                </c:pt>
                <c:pt idx="27403">
                  <c:v>42311.472673379627</c:v>
                </c:pt>
                <c:pt idx="27404">
                  <c:v>42311.473367766201</c:v>
                </c:pt>
                <c:pt idx="27405">
                  <c:v>42311.474062152774</c:v>
                </c:pt>
                <c:pt idx="27406">
                  <c:v>42311.474756539355</c:v>
                </c:pt>
                <c:pt idx="27407">
                  <c:v>42311.475450925929</c:v>
                </c:pt>
                <c:pt idx="27408">
                  <c:v>42311.476145312503</c:v>
                </c:pt>
                <c:pt idx="27409">
                  <c:v>42311.476839699077</c:v>
                </c:pt>
                <c:pt idx="27410">
                  <c:v>42311.47753408565</c:v>
                </c:pt>
                <c:pt idx="27411">
                  <c:v>42311.478228472224</c:v>
                </c:pt>
                <c:pt idx="27412">
                  <c:v>42311.478922858798</c:v>
                </c:pt>
                <c:pt idx="27413">
                  <c:v>42311.479617245372</c:v>
                </c:pt>
                <c:pt idx="27414">
                  <c:v>42311.480311631945</c:v>
                </c:pt>
                <c:pt idx="27415">
                  <c:v>42311.481006018519</c:v>
                </c:pt>
                <c:pt idx="27416">
                  <c:v>42311.481700405093</c:v>
                </c:pt>
                <c:pt idx="27417">
                  <c:v>42311.482394791667</c:v>
                </c:pt>
                <c:pt idx="27418">
                  <c:v>42311.48308917824</c:v>
                </c:pt>
                <c:pt idx="27419">
                  <c:v>42311.483783564814</c:v>
                </c:pt>
                <c:pt idx="27420">
                  <c:v>42311.484477951388</c:v>
                </c:pt>
                <c:pt idx="27421">
                  <c:v>42311.485172337962</c:v>
                </c:pt>
                <c:pt idx="27422">
                  <c:v>42311.485866724535</c:v>
                </c:pt>
                <c:pt idx="27423">
                  <c:v>42311.486561111109</c:v>
                </c:pt>
                <c:pt idx="27424">
                  <c:v>42311.487255497683</c:v>
                </c:pt>
                <c:pt idx="27425">
                  <c:v>42311.487949884257</c:v>
                </c:pt>
                <c:pt idx="27426">
                  <c:v>42311.48864427083</c:v>
                </c:pt>
                <c:pt idx="27427">
                  <c:v>42311.489338657404</c:v>
                </c:pt>
                <c:pt idx="27428">
                  <c:v>42311.490033043985</c:v>
                </c:pt>
                <c:pt idx="27429">
                  <c:v>42311.490727430559</c:v>
                </c:pt>
                <c:pt idx="27430">
                  <c:v>42311.491421817133</c:v>
                </c:pt>
                <c:pt idx="27431">
                  <c:v>42311.492116203706</c:v>
                </c:pt>
                <c:pt idx="27432">
                  <c:v>42311.49281059028</c:v>
                </c:pt>
                <c:pt idx="27433">
                  <c:v>42311.493504976854</c:v>
                </c:pt>
                <c:pt idx="27434">
                  <c:v>42311.494199363427</c:v>
                </c:pt>
                <c:pt idx="27435">
                  <c:v>42311.494893750001</c:v>
                </c:pt>
                <c:pt idx="27436">
                  <c:v>42311.495588136575</c:v>
                </c:pt>
                <c:pt idx="27437">
                  <c:v>42311.496282523149</c:v>
                </c:pt>
                <c:pt idx="27438">
                  <c:v>42311.496976909722</c:v>
                </c:pt>
                <c:pt idx="27439">
                  <c:v>42311.497671296296</c:v>
                </c:pt>
                <c:pt idx="27440">
                  <c:v>42311.49836568287</c:v>
                </c:pt>
                <c:pt idx="27441">
                  <c:v>42311.499060069444</c:v>
                </c:pt>
                <c:pt idx="27442">
                  <c:v>42311.499754456017</c:v>
                </c:pt>
                <c:pt idx="27443">
                  <c:v>42311.500448842591</c:v>
                </c:pt>
                <c:pt idx="27444">
                  <c:v>42311.501143229165</c:v>
                </c:pt>
                <c:pt idx="27445">
                  <c:v>42311.501837615739</c:v>
                </c:pt>
                <c:pt idx="27446">
                  <c:v>42311.502532002312</c:v>
                </c:pt>
                <c:pt idx="27447">
                  <c:v>42311.503226388886</c:v>
                </c:pt>
                <c:pt idx="27448">
                  <c:v>42311.50392077546</c:v>
                </c:pt>
                <c:pt idx="27449">
                  <c:v>42311.504615162034</c:v>
                </c:pt>
                <c:pt idx="27450">
                  <c:v>42311.505309548615</c:v>
                </c:pt>
                <c:pt idx="27451">
                  <c:v>42311.506003935188</c:v>
                </c:pt>
                <c:pt idx="27452">
                  <c:v>42311.506698321762</c:v>
                </c:pt>
                <c:pt idx="27453">
                  <c:v>42311.507392708336</c:v>
                </c:pt>
                <c:pt idx="27454">
                  <c:v>42311.50808709491</c:v>
                </c:pt>
                <c:pt idx="27455">
                  <c:v>42311.508781481483</c:v>
                </c:pt>
                <c:pt idx="27456">
                  <c:v>42311.509475868057</c:v>
                </c:pt>
                <c:pt idx="27457">
                  <c:v>42311.510170254631</c:v>
                </c:pt>
                <c:pt idx="27458">
                  <c:v>42311.510864641205</c:v>
                </c:pt>
                <c:pt idx="27459">
                  <c:v>42311.511559027778</c:v>
                </c:pt>
                <c:pt idx="27460">
                  <c:v>42311.512253414352</c:v>
                </c:pt>
                <c:pt idx="27461">
                  <c:v>42311.512947800926</c:v>
                </c:pt>
                <c:pt idx="27462">
                  <c:v>42311.513642187499</c:v>
                </c:pt>
                <c:pt idx="27463">
                  <c:v>42311.514336574073</c:v>
                </c:pt>
                <c:pt idx="27464">
                  <c:v>42311.515030960647</c:v>
                </c:pt>
                <c:pt idx="27465">
                  <c:v>42311.515725347221</c:v>
                </c:pt>
                <c:pt idx="27466">
                  <c:v>42311.516419733794</c:v>
                </c:pt>
                <c:pt idx="27467">
                  <c:v>42311.517114120368</c:v>
                </c:pt>
                <c:pt idx="27468">
                  <c:v>42311.517808506942</c:v>
                </c:pt>
                <c:pt idx="27469">
                  <c:v>42311.518502893516</c:v>
                </c:pt>
                <c:pt idx="27470">
                  <c:v>42311.519197280089</c:v>
                </c:pt>
                <c:pt idx="27471">
                  <c:v>42311.519891666663</c:v>
                </c:pt>
                <c:pt idx="27472">
                  <c:v>42311.520586053244</c:v>
                </c:pt>
                <c:pt idx="27473">
                  <c:v>42311.521280439818</c:v>
                </c:pt>
                <c:pt idx="27474">
                  <c:v>42311.521974826392</c:v>
                </c:pt>
                <c:pt idx="27475">
                  <c:v>42311.522669212965</c:v>
                </c:pt>
                <c:pt idx="27476">
                  <c:v>42311.523363599539</c:v>
                </c:pt>
                <c:pt idx="27477">
                  <c:v>42311.524057986113</c:v>
                </c:pt>
                <c:pt idx="27478">
                  <c:v>42311.524752372687</c:v>
                </c:pt>
                <c:pt idx="27479">
                  <c:v>42311.52544675926</c:v>
                </c:pt>
                <c:pt idx="27480">
                  <c:v>42311.526141145834</c:v>
                </c:pt>
                <c:pt idx="27481">
                  <c:v>42311.526835532408</c:v>
                </c:pt>
                <c:pt idx="27482">
                  <c:v>42311.527529918982</c:v>
                </c:pt>
                <c:pt idx="27483">
                  <c:v>42311.528224305555</c:v>
                </c:pt>
                <c:pt idx="27484">
                  <c:v>42311.528918692129</c:v>
                </c:pt>
                <c:pt idx="27485">
                  <c:v>42311.529613078703</c:v>
                </c:pt>
                <c:pt idx="27486">
                  <c:v>42311.530307465277</c:v>
                </c:pt>
                <c:pt idx="27487">
                  <c:v>42311.53100185185</c:v>
                </c:pt>
                <c:pt idx="27488">
                  <c:v>42311.531696238424</c:v>
                </c:pt>
                <c:pt idx="27489">
                  <c:v>42311.532390624998</c:v>
                </c:pt>
                <c:pt idx="27490">
                  <c:v>42311.533085011572</c:v>
                </c:pt>
                <c:pt idx="27491">
                  <c:v>42311.533779398145</c:v>
                </c:pt>
                <c:pt idx="27492">
                  <c:v>42311.534473784719</c:v>
                </c:pt>
                <c:pt idx="27493">
                  <c:v>42311.535168171293</c:v>
                </c:pt>
                <c:pt idx="27494">
                  <c:v>42311.535862557874</c:v>
                </c:pt>
                <c:pt idx="27495">
                  <c:v>42311.536556944448</c:v>
                </c:pt>
                <c:pt idx="27496">
                  <c:v>42311.537251331021</c:v>
                </c:pt>
                <c:pt idx="27497">
                  <c:v>42311.537945717595</c:v>
                </c:pt>
                <c:pt idx="27498">
                  <c:v>42311.538640104169</c:v>
                </c:pt>
                <c:pt idx="27499">
                  <c:v>42311.539334490742</c:v>
                </c:pt>
                <c:pt idx="27500">
                  <c:v>42311.540028877316</c:v>
                </c:pt>
                <c:pt idx="27501">
                  <c:v>42311.54072326389</c:v>
                </c:pt>
                <c:pt idx="27502">
                  <c:v>42311.541417650464</c:v>
                </c:pt>
                <c:pt idx="27503">
                  <c:v>42311.542112037037</c:v>
                </c:pt>
                <c:pt idx="27504">
                  <c:v>42311.542806423611</c:v>
                </c:pt>
                <c:pt idx="27505">
                  <c:v>42311.543500810185</c:v>
                </c:pt>
                <c:pt idx="27506">
                  <c:v>42311.544195196759</c:v>
                </c:pt>
                <c:pt idx="27507">
                  <c:v>42311.544889583332</c:v>
                </c:pt>
                <c:pt idx="27508">
                  <c:v>42311.545583969906</c:v>
                </c:pt>
                <c:pt idx="27509">
                  <c:v>42311.54627835648</c:v>
                </c:pt>
                <c:pt idx="27510">
                  <c:v>42311.546972743054</c:v>
                </c:pt>
                <c:pt idx="27511">
                  <c:v>42311.547667129627</c:v>
                </c:pt>
                <c:pt idx="27512">
                  <c:v>42311.548361516201</c:v>
                </c:pt>
                <c:pt idx="27513">
                  <c:v>42311.549055902775</c:v>
                </c:pt>
                <c:pt idx="27514">
                  <c:v>42311.549750289349</c:v>
                </c:pt>
                <c:pt idx="27515">
                  <c:v>42311.550444675922</c:v>
                </c:pt>
                <c:pt idx="27516">
                  <c:v>42311.551139062503</c:v>
                </c:pt>
                <c:pt idx="27517">
                  <c:v>42311.551833449077</c:v>
                </c:pt>
                <c:pt idx="27518">
                  <c:v>42311.552527835651</c:v>
                </c:pt>
                <c:pt idx="27519">
                  <c:v>42311.553222222225</c:v>
                </c:pt>
                <c:pt idx="27520">
                  <c:v>42311.553916608798</c:v>
                </c:pt>
                <c:pt idx="27521">
                  <c:v>42311.554610995372</c:v>
                </c:pt>
                <c:pt idx="27522">
                  <c:v>42311.555305381946</c:v>
                </c:pt>
                <c:pt idx="27523">
                  <c:v>42311.55599976852</c:v>
                </c:pt>
                <c:pt idx="27524">
                  <c:v>42311.556694155093</c:v>
                </c:pt>
                <c:pt idx="27525">
                  <c:v>42311.557388541667</c:v>
                </c:pt>
                <c:pt idx="27526">
                  <c:v>42311.558082928241</c:v>
                </c:pt>
                <c:pt idx="27527">
                  <c:v>42311.558777314815</c:v>
                </c:pt>
                <c:pt idx="27528">
                  <c:v>42311.559471701388</c:v>
                </c:pt>
                <c:pt idx="27529">
                  <c:v>42311.560166087962</c:v>
                </c:pt>
                <c:pt idx="27530">
                  <c:v>42311.560860474536</c:v>
                </c:pt>
                <c:pt idx="27531">
                  <c:v>42311.561554861109</c:v>
                </c:pt>
                <c:pt idx="27532">
                  <c:v>42311.562249247683</c:v>
                </c:pt>
                <c:pt idx="27533">
                  <c:v>42311.562943634257</c:v>
                </c:pt>
                <c:pt idx="27534">
                  <c:v>42311.563638020831</c:v>
                </c:pt>
                <c:pt idx="27535">
                  <c:v>42311.564332407404</c:v>
                </c:pt>
                <c:pt idx="27536">
                  <c:v>42311.565026793978</c:v>
                </c:pt>
                <c:pt idx="27537">
                  <c:v>42311.565721180552</c:v>
                </c:pt>
                <c:pt idx="27538">
                  <c:v>42311.566415567133</c:v>
                </c:pt>
                <c:pt idx="27539">
                  <c:v>42311.567109953707</c:v>
                </c:pt>
                <c:pt idx="27540">
                  <c:v>42311.56780434028</c:v>
                </c:pt>
                <c:pt idx="27541">
                  <c:v>42311.568498726854</c:v>
                </c:pt>
                <c:pt idx="27542">
                  <c:v>42311.569193113428</c:v>
                </c:pt>
                <c:pt idx="27543">
                  <c:v>42311.569887500002</c:v>
                </c:pt>
                <c:pt idx="27544">
                  <c:v>42311.570581886575</c:v>
                </c:pt>
                <c:pt idx="27545">
                  <c:v>42311.571276273149</c:v>
                </c:pt>
                <c:pt idx="27546">
                  <c:v>42311.571970659723</c:v>
                </c:pt>
                <c:pt idx="27547">
                  <c:v>42311.572665046297</c:v>
                </c:pt>
                <c:pt idx="27548">
                  <c:v>42311.57335943287</c:v>
                </c:pt>
                <c:pt idx="27549">
                  <c:v>42311.574053819444</c:v>
                </c:pt>
                <c:pt idx="27550">
                  <c:v>42311.574748206018</c:v>
                </c:pt>
                <c:pt idx="27551">
                  <c:v>42311.575442592592</c:v>
                </c:pt>
                <c:pt idx="27552">
                  <c:v>42311.576136979165</c:v>
                </c:pt>
                <c:pt idx="27553">
                  <c:v>42311.576831365739</c:v>
                </c:pt>
                <c:pt idx="27554">
                  <c:v>42311.577525752313</c:v>
                </c:pt>
                <c:pt idx="27555">
                  <c:v>42311.578220138887</c:v>
                </c:pt>
                <c:pt idx="27556">
                  <c:v>42311.57891452546</c:v>
                </c:pt>
                <c:pt idx="27557">
                  <c:v>42311.579608912034</c:v>
                </c:pt>
                <c:pt idx="27558">
                  <c:v>42311.580303298608</c:v>
                </c:pt>
                <c:pt idx="27559">
                  <c:v>42311.580997685189</c:v>
                </c:pt>
                <c:pt idx="27560">
                  <c:v>42311.581692071763</c:v>
                </c:pt>
                <c:pt idx="27561">
                  <c:v>42311.582386458336</c:v>
                </c:pt>
                <c:pt idx="27562">
                  <c:v>42311.58308084491</c:v>
                </c:pt>
                <c:pt idx="27563">
                  <c:v>42311.583775231484</c:v>
                </c:pt>
                <c:pt idx="27564">
                  <c:v>42311.584469618057</c:v>
                </c:pt>
                <c:pt idx="27565">
                  <c:v>42311.585164004631</c:v>
                </c:pt>
                <c:pt idx="27566">
                  <c:v>42311.585858391205</c:v>
                </c:pt>
                <c:pt idx="27567">
                  <c:v>42311.586552777779</c:v>
                </c:pt>
                <c:pt idx="27568">
                  <c:v>42311.587247164352</c:v>
                </c:pt>
                <c:pt idx="27569">
                  <c:v>42311.587941550926</c:v>
                </c:pt>
                <c:pt idx="27570">
                  <c:v>42311.5886359375</c:v>
                </c:pt>
                <c:pt idx="27571">
                  <c:v>42311.589330324074</c:v>
                </c:pt>
                <c:pt idx="27572">
                  <c:v>42311.590024710647</c:v>
                </c:pt>
                <c:pt idx="27573">
                  <c:v>42311.590719097221</c:v>
                </c:pt>
                <c:pt idx="27574">
                  <c:v>42311.591413483795</c:v>
                </c:pt>
                <c:pt idx="27575">
                  <c:v>42311.592107870369</c:v>
                </c:pt>
                <c:pt idx="27576">
                  <c:v>42311.592802256942</c:v>
                </c:pt>
                <c:pt idx="27577">
                  <c:v>42311.593496643516</c:v>
                </c:pt>
                <c:pt idx="27578">
                  <c:v>42311.59419103009</c:v>
                </c:pt>
                <c:pt idx="27579">
                  <c:v>42311.594885416664</c:v>
                </c:pt>
                <c:pt idx="27580">
                  <c:v>42311.595579803237</c:v>
                </c:pt>
                <c:pt idx="27581">
                  <c:v>42311.596274189818</c:v>
                </c:pt>
                <c:pt idx="27582">
                  <c:v>42311.596968576392</c:v>
                </c:pt>
                <c:pt idx="27583">
                  <c:v>42311.597662962966</c:v>
                </c:pt>
                <c:pt idx="27584">
                  <c:v>42311.59835734954</c:v>
                </c:pt>
                <c:pt idx="27585">
                  <c:v>42311.599051736113</c:v>
                </c:pt>
                <c:pt idx="27586">
                  <c:v>42311.599746122687</c:v>
                </c:pt>
                <c:pt idx="27587">
                  <c:v>42311.600440509261</c:v>
                </c:pt>
                <c:pt idx="27588">
                  <c:v>42311.601134895835</c:v>
                </c:pt>
                <c:pt idx="27589">
                  <c:v>42311.601829282408</c:v>
                </c:pt>
                <c:pt idx="27590">
                  <c:v>42311.602523668982</c:v>
                </c:pt>
                <c:pt idx="27591">
                  <c:v>42311.603218055556</c:v>
                </c:pt>
                <c:pt idx="27592">
                  <c:v>42311.60391244213</c:v>
                </c:pt>
                <c:pt idx="27593">
                  <c:v>42311.604606828703</c:v>
                </c:pt>
                <c:pt idx="27594">
                  <c:v>42311.605301215277</c:v>
                </c:pt>
                <c:pt idx="27595">
                  <c:v>42311.605995601851</c:v>
                </c:pt>
                <c:pt idx="27596">
                  <c:v>42311.606689988424</c:v>
                </c:pt>
                <c:pt idx="27597">
                  <c:v>42311.607384374998</c:v>
                </c:pt>
                <c:pt idx="27598">
                  <c:v>42311.608078761572</c:v>
                </c:pt>
                <c:pt idx="27599">
                  <c:v>42311.608773148146</c:v>
                </c:pt>
                <c:pt idx="27600">
                  <c:v>42311.609467534719</c:v>
                </c:pt>
                <c:pt idx="27601">
                  <c:v>42311.610161921293</c:v>
                </c:pt>
                <c:pt idx="27602">
                  <c:v>42311.610856307867</c:v>
                </c:pt>
                <c:pt idx="27603">
                  <c:v>42311.611550694448</c:v>
                </c:pt>
                <c:pt idx="27604">
                  <c:v>42311.612245081022</c:v>
                </c:pt>
                <c:pt idx="27605">
                  <c:v>42311.612939467595</c:v>
                </c:pt>
                <c:pt idx="27606">
                  <c:v>42311.613633854169</c:v>
                </c:pt>
                <c:pt idx="27607">
                  <c:v>42311.614328240743</c:v>
                </c:pt>
                <c:pt idx="27608">
                  <c:v>42311.615022627317</c:v>
                </c:pt>
                <c:pt idx="27609">
                  <c:v>42311.61571701389</c:v>
                </c:pt>
                <c:pt idx="27610">
                  <c:v>42311.616411400464</c:v>
                </c:pt>
                <c:pt idx="27611">
                  <c:v>42311.617105787038</c:v>
                </c:pt>
                <c:pt idx="27612">
                  <c:v>42311.617800173612</c:v>
                </c:pt>
                <c:pt idx="27613">
                  <c:v>42311.618494560185</c:v>
                </c:pt>
                <c:pt idx="27614">
                  <c:v>42311.619188946759</c:v>
                </c:pt>
                <c:pt idx="27615">
                  <c:v>42311.619883333333</c:v>
                </c:pt>
                <c:pt idx="27616">
                  <c:v>42311.620577719907</c:v>
                </c:pt>
                <c:pt idx="27617">
                  <c:v>42311.62127210648</c:v>
                </c:pt>
                <c:pt idx="27618">
                  <c:v>42311.621966493054</c:v>
                </c:pt>
                <c:pt idx="27619">
                  <c:v>42311.622660879628</c:v>
                </c:pt>
                <c:pt idx="27620">
                  <c:v>42311.623355266202</c:v>
                </c:pt>
                <c:pt idx="27621">
                  <c:v>42311.624049652775</c:v>
                </c:pt>
                <c:pt idx="27622">
                  <c:v>42311.624744039349</c:v>
                </c:pt>
                <c:pt idx="27623">
                  <c:v>42311.625438425923</c:v>
                </c:pt>
                <c:pt idx="27624">
                  <c:v>42311.626132812497</c:v>
                </c:pt>
                <c:pt idx="27625">
                  <c:v>42311.626827199078</c:v>
                </c:pt>
                <c:pt idx="27626">
                  <c:v>42311.627521585651</c:v>
                </c:pt>
                <c:pt idx="27627">
                  <c:v>42311.628215972225</c:v>
                </c:pt>
                <c:pt idx="27628">
                  <c:v>42311.628910358799</c:v>
                </c:pt>
                <c:pt idx="27629">
                  <c:v>42311.629604745372</c:v>
                </c:pt>
                <c:pt idx="27630">
                  <c:v>42311.630299131946</c:v>
                </c:pt>
                <c:pt idx="27631">
                  <c:v>42311.63099351852</c:v>
                </c:pt>
                <c:pt idx="27632">
                  <c:v>42311.631687905094</c:v>
                </c:pt>
                <c:pt idx="27633">
                  <c:v>42311.632382291667</c:v>
                </c:pt>
                <c:pt idx="27634">
                  <c:v>42311.633076678241</c:v>
                </c:pt>
                <c:pt idx="27635">
                  <c:v>42311.633771064815</c:v>
                </c:pt>
                <c:pt idx="27636">
                  <c:v>42311.634465451389</c:v>
                </c:pt>
                <c:pt idx="27637">
                  <c:v>42311.635159837962</c:v>
                </c:pt>
                <c:pt idx="27638">
                  <c:v>42311.635854224536</c:v>
                </c:pt>
                <c:pt idx="27639">
                  <c:v>42311.63654861111</c:v>
                </c:pt>
                <c:pt idx="27640">
                  <c:v>42311.637242997684</c:v>
                </c:pt>
                <c:pt idx="27641">
                  <c:v>42311.637937384257</c:v>
                </c:pt>
                <c:pt idx="27642">
                  <c:v>42311.638631770831</c:v>
                </c:pt>
                <c:pt idx="27643">
                  <c:v>42311.639326157405</c:v>
                </c:pt>
                <c:pt idx="27644">
                  <c:v>42311.640020543979</c:v>
                </c:pt>
                <c:pt idx="27645">
                  <c:v>42311.640714930552</c:v>
                </c:pt>
                <c:pt idx="27646">
                  <c:v>42311.641409317126</c:v>
                </c:pt>
                <c:pt idx="27647">
                  <c:v>42311.642103703707</c:v>
                </c:pt>
                <c:pt idx="27648">
                  <c:v>42311.642798090281</c:v>
                </c:pt>
                <c:pt idx="27649">
                  <c:v>42311.643492476855</c:v>
                </c:pt>
                <c:pt idx="27650">
                  <c:v>42311.644186863428</c:v>
                </c:pt>
                <c:pt idx="27651">
                  <c:v>42311.644881250002</c:v>
                </c:pt>
                <c:pt idx="27652">
                  <c:v>42311.645575636576</c:v>
                </c:pt>
                <c:pt idx="27653">
                  <c:v>42311.64627002315</c:v>
                </c:pt>
                <c:pt idx="27654">
                  <c:v>42311.646964409723</c:v>
                </c:pt>
                <c:pt idx="27655">
                  <c:v>42311.647658796297</c:v>
                </c:pt>
                <c:pt idx="27656">
                  <c:v>42311.648353182871</c:v>
                </c:pt>
                <c:pt idx="27657">
                  <c:v>42311.649047569445</c:v>
                </c:pt>
                <c:pt idx="27658">
                  <c:v>42311.649741956018</c:v>
                </c:pt>
                <c:pt idx="27659">
                  <c:v>42311.650436342592</c:v>
                </c:pt>
                <c:pt idx="27660">
                  <c:v>42311.651130729166</c:v>
                </c:pt>
                <c:pt idx="27661">
                  <c:v>42311.651825115739</c:v>
                </c:pt>
                <c:pt idx="27662">
                  <c:v>42311.652519502313</c:v>
                </c:pt>
                <c:pt idx="27663">
                  <c:v>42311.653213888887</c:v>
                </c:pt>
                <c:pt idx="27664">
                  <c:v>42311.653908275461</c:v>
                </c:pt>
                <c:pt idx="27665">
                  <c:v>42311.654602662034</c:v>
                </c:pt>
                <c:pt idx="27666">
                  <c:v>42311.655297048608</c:v>
                </c:pt>
                <c:pt idx="27667">
                  <c:v>42311.655991435182</c:v>
                </c:pt>
                <c:pt idx="27668">
                  <c:v>42311.656685821756</c:v>
                </c:pt>
                <c:pt idx="27669">
                  <c:v>42311.657380208337</c:v>
                </c:pt>
                <c:pt idx="27670">
                  <c:v>42311.65807459491</c:v>
                </c:pt>
                <c:pt idx="27671">
                  <c:v>42311.658768981484</c:v>
                </c:pt>
                <c:pt idx="27672">
                  <c:v>42311.659463368058</c:v>
                </c:pt>
                <c:pt idx="27673">
                  <c:v>42311.660157754632</c:v>
                </c:pt>
                <c:pt idx="27674">
                  <c:v>42311.660852141205</c:v>
                </c:pt>
                <c:pt idx="27675">
                  <c:v>42311.661546527779</c:v>
                </c:pt>
                <c:pt idx="27676">
                  <c:v>42311.662240914353</c:v>
                </c:pt>
                <c:pt idx="27677">
                  <c:v>42311.662935300927</c:v>
                </c:pt>
                <c:pt idx="27678">
                  <c:v>42311.6636296875</c:v>
                </c:pt>
                <c:pt idx="27679">
                  <c:v>42311.664324074074</c:v>
                </c:pt>
                <c:pt idx="27680">
                  <c:v>42311.665018460648</c:v>
                </c:pt>
                <c:pt idx="27681">
                  <c:v>42311.665712847222</c:v>
                </c:pt>
                <c:pt idx="27682">
                  <c:v>42311.666407233795</c:v>
                </c:pt>
                <c:pt idx="27683">
                  <c:v>42311.667101620369</c:v>
                </c:pt>
                <c:pt idx="27684">
                  <c:v>42311.667796006943</c:v>
                </c:pt>
                <c:pt idx="27685">
                  <c:v>42311.668490393517</c:v>
                </c:pt>
                <c:pt idx="27686">
                  <c:v>42311.66918478009</c:v>
                </c:pt>
                <c:pt idx="27687">
                  <c:v>42311.669879166664</c:v>
                </c:pt>
                <c:pt idx="27688">
                  <c:v>42311.670573553238</c:v>
                </c:pt>
                <c:pt idx="27689">
                  <c:v>42311.671267939812</c:v>
                </c:pt>
                <c:pt idx="27690">
                  <c:v>42311.671962326385</c:v>
                </c:pt>
                <c:pt idx="27691">
                  <c:v>42311.672656712966</c:v>
                </c:pt>
                <c:pt idx="27692">
                  <c:v>42311.67335109954</c:v>
                </c:pt>
                <c:pt idx="27693">
                  <c:v>42311.674045486114</c:v>
                </c:pt>
                <c:pt idx="27694">
                  <c:v>42311.674739872687</c:v>
                </c:pt>
                <c:pt idx="27695">
                  <c:v>42311.675434259261</c:v>
                </c:pt>
                <c:pt idx="27696">
                  <c:v>42311.676128645835</c:v>
                </c:pt>
                <c:pt idx="27697">
                  <c:v>42311.676823032409</c:v>
                </c:pt>
                <c:pt idx="27698">
                  <c:v>42311.677517418982</c:v>
                </c:pt>
                <c:pt idx="27699">
                  <c:v>42311.678211805556</c:v>
                </c:pt>
                <c:pt idx="27700">
                  <c:v>42311.67890619213</c:v>
                </c:pt>
                <c:pt idx="27701">
                  <c:v>42311.679600578704</c:v>
                </c:pt>
                <c:pt idx="27702">
                  <c:v>42311.680294965277</c:v>
                </c:pt>
                <c:pt idx="27703">
                  <c:v>42311.680989351851</c:v>
                </c:pt>
                <c:pt idx="27704">
                  <c:v>42311.681683738425</c:v>
                </c:pt>
                <c:pt idx="27705">
                  <c:v>42311.682378124999</c:v>
                </c:pt>
                <c:pt idx="27706">
                  <c:v>42311.683072511572</c:v>
                </c:pt>
                <c:pt idx="27707">
                  <c:v>42311.683766898146</c:v>
                </c:pt>
                <c:pt idx="27708">
                  <c:v>42311.68446128472</c:v>
                </c:pt>
                <c:pt idx="27709">
                  <c:v>42311.685155671294</c:v>
                </c:pt>
                <c:pt idx="27710">
                  <c:v>42311.685850057867</c:v>
                </c:pt>
                <c:pt idx="27711">
                  <c:v>42311.686544444441</c:v>
                </c:pt>
                <c:pt idx="27712">
                  <c:v>42311.687238831022</c:v>
                </c:pt>
                <c:pt idx="27713">
                  <c:v>42311.687933217596</c:v>
                </c:pt>
                <c:pt idx="27714">
                  <c:v>42311.68862760417</c:v>
                </c:pt>
                <c:pt idx="27715">
                  <c:v>42311.689321990743</c:v>
                </c:pt>
                <c:pt idx="27716">
                  <c:v>42311.690016377317</c:v>
                </c:pt>
                <c:pt idx="27717">
                  <c:v>42311.690710763891</c:v>
                </c:pt>
                <c:pt idx="27718">
                  <c:v>42311.691405150465</c:v>
                </c:pt>
                <c:pt idx="27719">
                  <c:v>42311.692099537038</c:v>
                </c:pt>
                <c:pt idx="27720">
                  <c:v>42311.692793923612</c:v>
                </c:pt>
                <c:pt idx="27721">
                  <c:v>42311.693488310186</c:v>
                </c:pt>
                <c:pt idx="27722">
                  <c:v>42311.69418269676</c:v>
                </c:pt>
                <c:pt idx="27723">
                  <c:v>42311.694877083333</c:v>
                </c:pt>
                <c:pt idx="27724">
                  <c:v>42311.695571469907</c:v>
                </c:pt>
                <c:pt idx="27725">
                  <c:v>42311.696265856481</c:v>
                </c:pt>
                <c:pt idx="27726">
                  <c:v>42311.696960243054</c:v>
                </c:pt>
                <c:pt idx="27727">
                  <c:v>42311.697654629628</c:v>
                </c:pt>
                <c:pt idx="27728">
                  <c:v>42311.698349016202</c:v>
                </c:pt>
                <c:pt idx="27729">
                  <c:v>42311.699043402776</c:v>
                </c:pt>
                <c:pt idx="27730">
                  <c:v>42311.699737789349</c:v>
                </c:pt>
                <c:pt idx="27731">
                  <c:v>42311.700432175923</c:v>
                </c:pt>
                <c:pt idx="27732">
                  <c:v>42311.701126562497</c:v>
                </c:pt>
                <c:pt idx="27733">
                  <c:v>42311.701820949071</c:v>
                </c:pt>
                <c:pt idx="27734">
                  <c:v>42311.702515335652</c:v>
                </c:pt>
                <c:pt idx="27735">
                  <c:v>42311.703209722225</c:v>
                </c:pt>
                <c:pt idx="27736">
                  <c:v>42311.703904108799</c:v>
                </c:pt>
                <c:pt idx="27737">
                  <c:v>42311.704598495373</c:v>
                </c:pt>
                <c:pt idx="27738">
                  <c:v>42311.705292881947</c:v>
                </c:pt>
                <c:pt idx="27739">
                  <c:v>42311.70598726852</c:v>
                </c:pt>
                <c:pt idx="27740">
                  <c:v>42311.706681655094</c:v>
                </c:pt>
                <c:pt idx="27741">
                  <c:v>42311.707376041668</c:v>
                </c:pt>
                <c:pt idx="27742">
                  <c:v>42311.708070428242</c:v>
                </c:pt>
                <c:pt idx="27743">
                  <c:v>42311.708764814815</c:v>
                </c:pt>
                <c:pt idx="27744">
                  <c:v>42311.709459201389</c:v>
                </c:pt>
                <c:pt idx="27745">
                  <c:v>42311.710153587963</c:v>
                </c:pt>
                <c:pt idx="27746">
                  <c:v>42311.710847974537</c:v>
                </c:pt>
                <c:pt idx="27747">
                  <c:v>42311.71154236111</c:v>
                </c:pt>
                <c:pt idx="27748">
                  <c:v>42311.712236747684</c:v>
                </c:pt>
                <c:pt idx="27749">
                  <c:v>42311.712931134258</c:v>
                </c:pt>
                <c:pt idx="27750">
                  <c:v>42311.713625520832</c:v>
                </c:pt>
                <c:pt idx="27751">
                  <c:v>42311.714319907405</c:v>
                </c:pt>
                <c:pt idx="27752">
                  <c:v>42311.715014293979</c:v>
                </c:pt>
                <c:pt idx="27753">
                  <c:v>42311.715708680553</c:v>
                </c:pt>
                <c:pt idx="27754">
                  <c:v>42311.716403067127</c:v>
                </c:pt>
                <c:pt idx="27755">
                  <c:v>42311.7170974537</c:v>
                </c:pt>
                <c:pt idx="27756">
                  <c:v>42311.717791840281</c:v>
                </c:pt>
                <c:pt idx="27757">
                  <c:v>42311.718486226855</c:v>
                </c:pt>
                <c:pt idx="27758">
                  <c:v>42311.719180613429</c:v>
                </c:pt>
                <c:pt idx="27759">
                  <c:v>42311.719875000003</c:v>
                </c:pt>
                <c:pt idx="27760">
                  <c:v>42311.720569386576</c:v>
                </c:pt>
                <c:pt idx="27761">
                  <c:v>42311.72126377315</c:v>
                </c:pt>
                <c:pt idx="27762">
                  <c:v>42311.721958159724</c:v>
                </c:pt>
                <c:pt idx="27763">
                  <c:v>42311.722652546297</c:v>
                </c:pt>
                <c:pt idx="27764">
                  <c:v>42311.723346932871</c:v>
                </c:pt>
                <c:pt idx="27765">
                  <c:v>42311.724041319445</c:v>
                </c:pt>
                <c:pt idx="27766">
                  <c:v>42311.724735706019</c:v>
                </c:pt>
                <c:pt idx="27767">
                  <c:v>42311.725430092592</c:v>
                </c:pt>
                <c:pt idx="27768">
                  <c:v>42311.726124479166</c:v>
                </c:pt>
                <c:pt idx="27769">
                  <c:v>42311.72681886574</c:v>
                </c:pt>
                <c:pt idx="27770">
                  <c:v>42311.727513252314</c:v>
                </c:pt>
                <c:pt idx="27771">
                  <c:v>42311.728207638887</c:v>
                </c:pt>
                <c:pt idx="27772">
                  <c:v>42311.728902025461</c:v>
                </c:pt>
                <c:pt idx="27773">
                  <c:v>42311.729596412035</c:v>
                </c:pt>
                <c:pt idx="27774">
                  <c:v>42311.730290798609</c:v>
                </c:pt>
                <c:pt idx="27775">
                  <c:v>42311.730985185182</c:v>
                </c:pt>
                <c:pt idx="27776">
                  <c:v>42311.731679571756</c:v>
                </c:pt>
                <c:pt idx="27777">
                  <c:v>42311.73237395833</c:v>
                </c:pt>
                <c:pt idx="27778">
                  <c:v>42311.733068344911</c:v>
                </c:pt>
                <c:pt idx="27779">
                  <c:v>42311.733762731485</c:v>
                </c:pt>
                <c:pt idx="27780">
                  <c:v>42311.734457118058</c:v>
                </c:pt>
                <c:pt idx="27781">
                  <c:v>42311.735151504632</c:v>
                </c:pt>
                <c:pt idx="27782">
                  <c:v>42311.735845891206</c:v>
                </c:pt>
                <c:pt idx="27783">
                  <c:v>42311.73654027778</c:v>
                </c:pt>
                <c:pt idx="27784">
                  <c:v>42311.737234664353</c:v>
                </c:pt>
                <c:pt idx="27785">
                  <c:v>42311.737929050927</c:v>
                </c:pt>
                <c:pt idx="27786">
                  <c:v>42311.738623437501</c:v>
                </c:pt>
                <c:pt idx="27787">
                  <c:v>42311.739317824075</c:v>
                </c:pt>
                <c:pt idx="27788">
                  <c:v>42311.740012210648</c:v>
                </c:pt>
                <c:pt idx="27789">
                  <c:v>42311.740706597222</c:v>
                </c:pt>
                <c:pt idx="27790">
                  <c:v>42311.741400983796</c:v>
                </c:pt>
                <c:pt idx="27791">
                  <c:v>42311.742095370369</c:v>
                </c:pt>
                <c:pt idx="27792">
                  <c:v>42311.742789756943</c:v>
                </c:pt>
                <c:pt idx="27793">
                  <c:v>42311.743484143517</c:v>
                </c:pt>
                <c:pt idx="27794">
                  <c:v>42311.744178530091</c:v>
                </c:pt>
                <c:pt idx="27795">
                  <c:v>42311.744872916664</c:v>
                </c:pt>
                <c:pt idx="27796">
                  <c:v>42311.745567303238</c:v>
                </c:pt>
                <c:pt idx="27797">
                  <c:v>42311.746261689812</c:v>
                </c:pt>
                <c:pt idx="27798">
                  <c:v>42311.746956076386</c:v>
                </c:pt>
                <c:pt idx="27799">
                  <c:v>42311.747650462959</c:v>
                </c:pt>
                <c:pt idx="27800">
                  <c:v>42311.74834484954</c:v>
                </c:pt>
                <c:pt idx="27801">
                  <c:v>42311.749039236114</c:v>
                </c:pt>
                <c:pt idx="27802">
                  <c:v>42311.749733622688</c:v>
                </c:pt>
                <c:pt idx="27803">
                  <c:v>42311.750428009262</c:v>
                </c:pt>
                <c:pt idx="27804">
                  <c:v>42311.751122395835</c:v>
                </c:pt>
                <c:pt idx="27805">
                  <c:v>42311.751816782409</c:v>
                </c:pt>
                <c:pt idx="27806">
                  <c:v>42311.752511168983</c:v>
                </c:pt>
                <c:pt idx="27807">
                  <c:v>42311.753205555557</c:v>
                </c:pt>
                <c:pt idx="27808">
                  <c:v>42311.75389994213</c:v>
                </c:pt>
                <c:pt idx="27809">
                  <c:v>42311.754594328704</c:v>
                </c:pt>
                <c:pt idx="27810">
                  <c:v>42311.755288715278</c:v>
                </c:pt>
                <c:pt idx="27811">
                  <c:v>42311.755983101852</c:v>
                </c:pt>
                <c:pt idx="27812">
                  <c:v>42311.756677488425</c:v>
                </c:pt>
                <c:pt idx="27813">
                  <c:v>42311.757371874999</c:v>
                </c:pt>
                <c:pt idx="27814">
                  <c:v>42311.758066261573</c:v>
                </c:pt>
                <c:pt idx="27815">
                  <c:v>42311.758760648147</c:v>
                </c:pt>
                <c:pt idx="27816">
                  <c:v>42311.75945503472</c:v>
                </c:pt>
                <c:pt idx="27817">
                  <c:v>42311.760149421294</c:v>
                </c:pt>
                <c:pt idx="27818">
                  <c:v>42311.760843807868</c:v>
                </c:pt>
                <c:pt idx="27819">
                  <c:v>42311.761538194442</c:v>
                </c:pt>
                <c:pt idx="27820">
                  <c:v>42311.762232581015</c:v>
                </c:pt>
                <c:pt idx="27821">
                  <c:v>42311.762926967589</c:v>
                </c:pt>
                <c:pt idx="27822">
                  <c:v>42311.76362135417</c:v>
                </c:pt>
                <c:pt idx="27823">
                  <c:v>42311.764315740744</c:v>
                </c:pt>
                <c:pt idx="27824">
                  <c:v>42311.765010127318</c:v>
                </c:pt>
                <c:pt idx="27825">
                  <c:v>42311.765704513891</c:v>
                </c:pt>
                <c:pt idx="27826">
                  <c:v>42311.766398900465</c:v>
                </c:pt>
                <c:pt idx="27827">
                  <c:v>42311.767093287039</c:v>
                </c:pt>
                <c:pt idx="27828">
                  <c:v>42311.767787673612</c:v>
                </c:pt>
                <c:pt idx="27829">
                  <c:v>42311.768482060186</c:v>
                </c:pt>
                <c:pt idx="27830">
                  <c:v>42311.76917644676</c:v>
                </c:pt>
                <c:pt idx="27831">
                  <c:v>42311.769870833334</c:v>
                </c:pt>
                <c:pt idx="27832">
                  <c:v>42311.770565219907</c:v>
                </c:pt>
                <c:pt idx="27833">
                  <c:v>42311.771259606481</c:v>
                </c:pt>
                <c:pt idx="27834">
                  <c:v>42311.771953993055</c:v>
                </c:pt>
                <c:pt idx="27835">
                  <c:v>42311.772648379629</c:v>
                </c:pt>
                <c:pt idx="27836">
                  <c:v>42311.773342766202</c:v>
                </c:pt>
                <c:pt idx="27837">
                  <c:v>42311.774037152776</c:v>
                </c:pt>
                <c:pt idx="27838">
                  <c:v>42311.77473153935</c:v>
                </c:pt>
                <c:pt idx="27839">
                  <c:v>42311.775425925924</c:v>
                </c:pt>
                <c:pt idx="27840">
                  <c:v>42311.776120312497</c:v>
                </c:pt>
                <c:pt idx="27841">
                  <c:v>42311.776814699071</c:v>
                </c:pt>
                <c:pt idx="27842">
                  <c:v>42311.777509085645</c:v>
                </c:pt>
                <c:pt idx="27843">
                  <c:v>42311.778203472219</c:v>
                </c:pt>
                <c:pt idx="27844">
                  <c:v>42311.7788978588</c:v>
                </c:pt>
                <c:pt idx="27845">
                  <c:v>42311.779592245373</c:v>
                </c:pt>
                <c:pt idx="27846">
                  <c:v>42311.780286631947</c:v>
                </c:pt>
                <c:pt idx="27847">
                  <c:v>42311.780981018521</c:v>
                </c:pt>
                <c:pt idx="27848">
                  <c:v>42311.781675405095</c:v>
                </c:pt>
                <c:pt idx="27849">
                  <c:v>42311.782369791668</c:v>
                </c:pt>
                <c:pt idx="27850">
                  <c:v>42311.783064178242</c:v>
                </c:pt>
                <c:pt idx="27851">
                  <c:v>42311.783758564816</c:v>
                </c:pt>
                <c:pt idx="27852">
                  <c:v>42311.78445295139</c:v>
                </c:pt>
                <c:pt idx="27853">
                  <c:v>42311.785147337963</c:v>
                </c:pt>
                <c:pt idx="27854">
                  <c:v>42311.785841724537</c:v>
                </c:pt>
                <c:pt idx="27855">
                  <c:v>42311.786536111111</c:v>
                </c:pt>
                <c:pt idx="27856">
                  <c:v>42311.787230497685</c:v>
                </c:pt>
                <c:pt idx="27857">
                  <c:v>42311.787924884258</c:v>
                </c:pt>
                <c:pt idx="27858">
                  <c:v>42311.788619270832</c:v>
                </c:pt>
                <c:pt idx="27859">
                  <c:v>42311.789313657406</c:v>
                </c:pt>
                <c:pt idx="27860">
                  <c:v>42311.790008043979</c:v>
                </c:pt>
                <c:pt idx="27861">
                  <c:v>42311.790702430553</c:v>
                </c:pt>
                <c:pt idx="27862">
                  <c:v>42311.791396817127</c:v>
                </c:pt>
                <c:pt idx="27863">
                  <c:v>42311.792091203701</c:v>
                </c:pt>
                <c:pt idx="27864">
                  <c:v>42311.792785590274</c:v>
                </c:pt>
                <c:pt idx="27865">
                  <c:v>42311.793479976855</c:v>
                </c:pt>
                <c:pt idx="27866">
                  <c:v>42311.794174363429</c:v>
                </c:pt>
                <c:pt idx="27867">
                  <c:v>42311.794868750003</c:v>
                </c:pt>
                <c:pt idx="27868">
                  <c:v>42311.795563136577</c:v>
                </c:pt>
                <c:pt idx="27869">
                  <c:v>42311.79625752315</c:v>
                </c:pt>
                <c:pt idx="27870">
                  <c:v>42311.796951909724</c:v>
                </c:pt>
                <c:pt idx="27871">
                  <c:v>42311.797646296298</c:v>
                </c:pt>
                <c:pt idx="27872">
                  <c:v>42311.798340682872</c:v>
                </c:pt>
                <c:pt idx="27873">
                  <c:v>42311.799035069445</c:v>
                </c:pt>
                <c:pt idx="27874">
                  <c:v>42311.799729456019</c:v>
                </c:pt>
                <c:pt idx="27875">
                  <c:v>42311.800423842593</c:v>
                </c:pt>
                <c:pt idx="27876">
                  <c:v>42311.801118229167</c:v>
                </c:pt>
                <c:pt idx="27877">
                  <c:v>42311.80181261574</c:v>
                </c:pt>
                <c:pt idx="27878">
                  <c:v>42311.802507002314</c:v>
                </c:pt>
                <c:pt idx="27879">
                  <c:v>42311.803201388888</c:v>
                </c:pt>
                <c:pt idx="27880">
                  <c:v>42311.803895775462</c:v>
                </c:pt>
                <c:pt idx="27881">
                  <c:v>42311.804590162035</c:v>
                </c:pt>
                <c:pt idx="27882">
                  <c:v>42311.805284548609</c:v>
                </c:pt>
                <c:pt idx="27883">
                  <c:v>42311.805978935183</c:v>
                </c:pt>
                <c:pt idx="27884">
                  <c:v>42311.806673321757</c:v>
                </c:pt>
                <c:pt idx="27885">
                  <c:v>42311.80736770833</c:v>
                </c:pt>
                <c:pt idx="27886">
                  <c:v>42311.808062094904</c:v>
                </c:pt>
                <c:pt idx="27887">
                  <c:v>42311.808756481485</c:v>
                </c:pt>
                <c:pt idx="27888">
                  <c:v>42311.809450868059</c:v>
                </c:pt>
                <c:pt idx="27889">
                  <c:v>42311.810145254633</c:v>
                </c:pt>
                <c:pt idx="27890">
                  <c:v>42311.810839641206</c:v>
                </c:pt>
                <c:pt idx="27891">
                  <c:v>42311.81153402778</c:v>
                </c:pt>
                <c:pt idx="27892">
                  <c:v>42311.812228414354</c:v>
                </c:pt>
                <c:pt idx="27893">
                  <c:v>42311.812922800927</c:v>
                </c:pt>
                <c:pt idx="27894">
                  <c:v>42311.813617187501</c:v>
                </c:pt>
                <c:pt idx="27895">
                  <c:v>42311.814311574075</c:v>
                </c:pt>
                <c:pt idx="27896">
                  <c:v>42311.815005960649</c:v>
                </c:pt>
                <c:pt idx="27897">
                  <c:v>42311.815700347222</c:v>
                </c:pt>
                <c:pt idx="27898">
                  <c:v>42311.816394733796</c:v>
                </c:pt>
                <c:pt idx="27899">
                  <c:v>42311.81708912037</c:v>
                </c:pt>
                <c:pt idx="27900">
                  <c:v>42311.817783506944</c:v>
                </c:pt>
                <c:pt idx="27901">
                  <c:v>42311.818477893517</c:v>
                </c:pt>
                <c:pt idx="27902">
                  <c:v>42311.819172280091</c:v>
                </c:pt>
                <c:pt idx="27903">
                  <c:v>42311.819866666665</c:v>
                </c:pt>
                <c:pt idx="27904">
                  <c:v>42311.820561053239</c:v>
                </c:pt>
                <c:pt idx="27905">
                  <c:v>42311.821255439812</c:v>
                </c:pt>
                <c:pt idx="27906">
                  <c:v>42311.821949826386</c:v>
                </c:pt>
                <c:pt idx="27907">
                  <c:v>42311.82264421296</c:v>
                </c:pt>
                <c:pt idx="27908">
                  <c:v>42311.823338599534</c:v>
                </c:pt>
                <c:pt idx="27909">
                  <c:v>42311.824032986115</c:v>
                </c:pt>
                <c:pt idx="27910">
                  <c:v>42311.824727372688</c:v>
                </c:pt>
                <c:pt idx="27911">
                  <c:v>42311.825421759262</c:v>
                </c:pt>
                <c:pt idx="27912">
                  <c:v>42311.826116145836</c:v>
                </c:pt>
                <c:pt idx="27913">
                  <c:v>42311.82681053241</c:v>
                </c:pt>
                <c:pt idx="27914">
                  <c:v>42311.827504918983</c:v>
                </c:pt>
                <c:pt idx="27915">
                  <c:v>42311.828199305557</c:v>
                </c:pt>
                <c:pt idx="27916">
                  <c:v>42311.828893692131</c:v>
                </c:pt>
                <c:pt idx="27917">
                  <c:v>42311.829588078705</c:v>
                </c:pt>
                <c:pt idx="27918">
                  <c:v>42311.830282465278</c:v>
                </c:pt>
                <c:pt idx="27919">
                  <c:v>42311.830976851852</c:v>
                </c:pt>
                <c:pt idx="27920">
                  <c:v>42311.831671238426</c:v>
                </c:pt>
                <c:pt idx="27921">
                  <c:v>42311.832365625</c:v>
                </c:pt>
                <c:pt idx="27922">
                  <c:v>42311.833060011573</c:v>
                </c:pt>
                <c:pt idx="27923">
                  <c:v>42311.833754398147</c:v>
                </c:pt>
                <c:pt idx="27924">
                  <c:v>42311.834448784721</c:v>
                </c:pt>
                <c:pt idx="27925">
                  <c:v>42311.835143171294</c:v>
                </c:pt>
                <c:pt idx="27926">
                  <c:v>42311.835837557868</c:v>
                </c:pt>
                <c:pt idx="27927">
                  <c:v>42311.836531944442</c:v>
                </c:pt>
                <c:pt idx="27928">
                  <c:v>42311.837226331016</c:v>
                </c:pt>
                <c:pt idx="27929">
                  <c:v>42311.837920717589</c:v>
                </c:pt>
                <c:pt idx="27930">
                  <c:v>42311.838615104163</c:v>
                </c:pt>
                <c:pt idx="27931">
                  <c:v>42311.839309490744</c:v>
                </c:pt>
                <c:pt idx="27932">
                  <c:v>42311.840003877318</c:v>
                </c:pt>
                <c:pt idx="27933">
                  <c:v>42311.840698263892</c:v>
                </c:pt>
                <c:pt idx="27934">
                  <c:v>42311.841392650465</c:v>
                </c:pt>
                <c:pt idx="27935">
                  <c:v>42311.842087037039</c:v>
                </c:pt>
                <c:pt idx="27936">
                  <c:v>42311.842781423613</c:v>
                </c:pt>
                <c:pt idx="27937">
                  <c:v>42311.843475810187</c:v>
                </c:pt>
                <c:pt idx="27938">
                  <c:v>42311.84417019676</c:v>
                </c:pt>
                <c:pt idx="27939">
                  <c:v>42311.844864583334</c:v>
                </c:pt>
                <c:pt idx="27940">
                  <c:v>42311.845558969908</c:v>
                </c:pt>
                <c:pt idx="27941">
                  <c:v>42311.846253356482</c:v>
                </c:pt>
                <c:pt idx="27942">
                  <c:v>42311.846947743055</c:v>
                </c:pt>
                <c:pt idx="27943">
                  <c:v>42311.847642129629</c:v>
                </c:pt>
                <c:pt idx="27944">
                  <c:v>42311.848336516203</c:v>
                </c:pt>
                <c:pt idx="27945">
                  <c:v>42311.849030902777</c:v>
                </c:pt>
                <c:pt idx="27946">
                  <c:v>42311.84972528935</c:v>
                </c:pt>
                <c:pt idx="27947">
                  <c:v>42311.850419675924</c:v>
                </c:pt>
                <c:pt idx="27948">
                  <c:v>42311.851114062498</c:v>
                </c:pt>
                <c:pt idx="27949">
                  <c:v>42311.851808449072</c:v>
                </c:pt>
                <c:pt idx="27950">
                  <c:v>42311.852502835645</c:v>
                </c:pt>
                <c:pt idx="27951">
                  <c:v>42311.853197222219</c:v>
                </c:pt>
                <c:pt idx="27952">
                  <c:v>42311.853891608793</c:v>
                </c:pt>
                <c:pt idx="27953">
                  <c:v>42311.854585995374</c:v>
                </c:pt>
                <c:pt idx="27954">
                  <c:v>42311.855280381948</c:v>
                </c:pt>
                <c:pt idx="27955">
                  <c:v>42311.855974768521</c:v>
                </c:pt>
                <c:pt idx="27956">
                  <c:v>42311.856669155095</c:v>
                </c:pt>
                <c:pt idx="27957">
                  <c:v>42311.857363541669</c:v>
                </c:pt>
                <c:pt idx="27958">
                  <c:v>42311.858057928242</c:v>
                </c:pt>
                <c:pt idx="27959">
                  <c:v>42311.858752314816</c:v>
                </c:pt>
                <c:pt idx="27960">
                  <c:v>42311.85944670139</c:v>
                </c:pt>
                <c:pt idx="27961">
                  <c:v>42311.860141087964</c:v>
                </c:pt>
                <c:pt idx="27962">
                  <c:v>42311.860835474537</c:v>
                </c:pt>
                <c:pt idx="27963">
                  <c:v>42311.861529861111</c:v>
                </c:pt>
                <c:pt idx="27964">
                  <c:v>42311.862224247685</c:v>
                </c:pt>
                <c:pt idx="27965">
                  <c:v>42311.862918634259</c:v>
                </c:pt>
                <c:pt idx="27966">
                  <c:v>42311.863613020832</c:v>
                </c:pt>
                <c:pt idx="27967">
                  <c:v>42311.864307407406</c:v>
                </c:pt>
                <c:pt idx="27968">
                  <c:v>42311.86500179398</c:v>
                </c:pt>
                <c:pt idx="27969">
                  <c:v>42311.865696180554</c:v>
                </c:pt>
                <c:pt idx="27970">
                  <c:v>42311.866390567127</c:v>
                </c:pt>
                <c:pt idx="27971">
                  <c:v>42311.867084953701</c:v>
                </c:pt>
                <c:pt idx="27972">
                  <c:v>42311.867779340275</c:v>
                </c:pt>
                <c:pt idx="27973">
                  <c:v>42311.868473726849</c:v>
                </c:pt>
                <c:pt idx="27974">
                  <c:v>42311.869168113422</c:v>
                </c:pt>
                <c:pt idx="27975">
                  <c:v>42311.869862500003</c:v>
                </c:pt>
                <c:pt idx="27976">
                  <c:v>42311.870556886577</c:v>
                </c:pt>
                <c:pt idx="27977">
                  <c:v>42311.871251273151</c:v>
                </c:pt>
                <c:pt idx="27978">
                  <c:v>42311.871945659725</c:v>
                </c:pt>
                <c:pt idx="27979">
                  <c:v>42311.872640046298</c:v>
                </c:pt>
                <c:pt idx="27980">
                  <c:v>42311.873334432872</c:v>
                </c:pt>
                <c:pt idx="27981">
                  <c:v>42311.874028819446</c:v>
                </c:pt>
                <c:pt idx="27982">
                  <c:v>42311.87472320602</c:v>
                </c:pt>
                <c:pt idx="27983">
                  <c:v>42311.875417592593</c:v>
                </c:pt>
                <c:pt idx="27984">
                  <c:v>42311.876111979167</c:v>
                </c:pt>
                <c:pt idx="27985">
                  <c:v>42311.876806365741</c:v>
                </c:pt>
                <c:pt idx="27986">
                  <c:v>42311.877500752315</c:v>
                </c:pt>
                <c:pt idx="27987">
                  <c:v>42311.878195138888</c:v>
                </c:pt>
                <c:pt idx="27988">
                  <c:v>42311.878889525462</c:v>
                </c:pt>
                <c:pt idx="27989">
                  <c:v>42311.879583912036</c:v>
                </c:pt>
                <c:pt idx="27990">
                  <c:v>42311.880278298609</c:v>
                </c:pt>
                <c:pt idx="27991">
                  <c:v>42311.880972685183</c:v>
                </c:pt>
                <c:pt idx="27992">
                  <c:v>42311.881667071757</c:v>
                </c:pt>
                <c:pt idx="27993">
                  <c:v>42311.882361458331</c:v>
                </c:pt>
                <c:pt idx="27994">
                  <c:v>42311.883055844904</c:v>
                </c:pt>
                <c:pt idx="27995">
                  <c:v>42311.883750231478</c:v>
                </c:pt>
                <c:pt idx="27996">
                  <c:v>42311.884444618052</c:v>
                </c:pt>
                <c:pt idx="27997">
                  <c:v>42311.885139004633</c:v>
                </c:pt>
                <c:pt idx="27998">
                  <c:v>42311.885833391207</c:v>
                </c:pt>
                <c:pt idx="27999">
                  <c:v>42311.88652777778</c:v>
                </c:pt>
                <c:pt idx="28000">
                  <c:v>42311.887222164354</c:v>
                </c:pt>
                <c:pt idx="28001">
                  <c:v>42311.887916550928</c:v>
                </c:pt>
                <c:pt idx="28002">
                  <c:v>42311.888610937502</c:v>
                </c:pt>
                <c:pt idx="28003">
                  <c:v>42311.889305324075</c:v>
                </c:pt>
                <c:pt idx="28004">
                  <c:v>42311.889999710649</c:v>
                </c:pt>
                <c:pt idx="28005">
                  <c:v>42311.890694097223</c:v>
                </c:pt>
                <c:pt idx="28006">
                  <c:v>42311.891388483797</c:v>
                </c:pt>
                <c:pt idx="28007">
                  <c:v>42311.89208287037</c:v>
                </c:pt>
                <c:pt idx="28008">
                  <c:v>42311.892777256944</c:v>
                </c:pt>
                <c:pt idx="28009">
                  <c:v>42311.893471643518</c:v>
                </c:pt>
                <c:pt idx="28010">
                  <c:v>42311.894166030092</c:v>
                </c:pt>
                <c:pt idx="28011">
                  <c:v>42311.894860416665</c:v>
                </c:pt>
                <c:pt idx="28012">
                  <c:v>42311.895554803239</c:v>
                </c:pt>
                <c:pt idx="28013">
                  <c:v>42311.896249189813</c:v>
                </c:pt>
                <c:pt idx="28014">
                  <c:v>42311.896943576387</c:v>
                </c:pt>
                <c:pt idx="28015">
                  <c:v>42311.89763796296</c:v>
                </c:pt>
                <c:pt idx="28016">
                  <c:v>42311.898332349534</c:v>
                </c:pt>
                <c:pt idx="28017">
                  <c:v>42311.899026736108</c:v>
                </c:pt>
                <c:pt idx="28018">
                  <c:v>42311.899721122689</c:v>
                </c:pt>
                <c:pt idx="28019">
                  <c:v>42311.900415509263</c:v>
                </c:pt>
                <c:pt idx="28020">
                  <c:v>42311.901109895836</c:v>
                </c:pt>
                <c:pt idx="28021">
                  <c:v>42311.90180428241</c:v>
                </c:pt>
                <c:pt idx="28022">
                  <c:v>42311.902498668984</c:v>
                </c:pt>
                <c:pt idx="28023">
                  <c:v>42311.903193055557</c:v>
                </c:pt>
                <c:pt idx="28024">
                  <c:v>42311.903887442131</c:v>
                </c:pt>
                <c:pt idx="28025">
                  <c:v>42311.904581828705</c:v>
                </c:pt>
                <c:pt idx="28026">
                  <c:v>42311.905276215279</c:v>
                </c:pt>
                <c:pt idx="28027">
                  <c:v>42311.905970601852</c:v>
                </c:pt>
                <c:pt idx="28028">
                  <c:v>42311.906664988426</c:v>
                </c:pt>
                <c:pt idx="28029">
                  <c:v>42311.907359375</c:v>
                </c:pt>
                <c:pt idx="28030">
                  <c:v>42311.908053761574</c:v>
                </c:pt>
                <c:pt idx="28031">
                  <c:v>42311.908748148147</c:v>
                </c:pt>
                <c:pt idx="28032">
                  <c:v>42311.909442534721</c:v>
                </c:pt>
                <c:pt idx="28033">
                  <c:v>42311.910136921295</c:v>
                </c:pt>
                <c:pt idx="28034">
                  <c:v>42311.910831307869</c:v>
                </c:pt>
                <c:pt idx="28035">
                  <c:v>42311.911525694442</c:v>
                </c:pt>
                <c:pt idx="28036">
                  <c:v>42311.912220081016</c:v>
                </c:pt>
                <c:pt idx="28037">
                  <c:v>42311.91291446759</c:v>
                </c:pt>
                <c:pt idx="28038">
                  <c:v>42311.913608854164</c:v>
                </c:pt>
                <c:pt idx="28039">
                  <c:v>42311.914303240737</c:v>
                </c:pt>
                <c:pt idx="28040">
                  <c:v>42311.914997627318</c:v>
                </c:pt>
                <c:pt idx="28041">
                  <c:v>42311.915692013892</c:v>
                </c:pt>
                <c:pt idx="28042">
                  <c:v>42311.916386400466</c:v>
                </c:pt>
                <c:pt idx="28043">
                  <c:v>42311.91708078704</c:v>
                </c:pt>
                <c:pt idx="28044">
                  <c:v>42311.917775173613</c:v>
                </c:pt>
                <c:pt idx="28045">
                  <c:v>42311.918469560187</c:v>
                </c:pt>
                <c:pt idx="28046">
                  <c:v>42311.919163946761</c:v>
                </c:pt>
                <c:pt idx="28047">
                  <c:v>42311.919858333335</c:v>
                </c:pt>
                <c:pt idx="28048">
                  <c:v>42311.920552719908</c:v>
                </c:pt>
                <c:pt idx="28049">
                  <c:v>42311.921247106482</c:v>
                </c:pt>
                <c:pt idx="28050">
                  <c:v>42311.921941493056</c:v>
                </c:pt>
                <c:pt idx="28051">
                  <c:v>42311.92263587963</c:v>
                </c:pt>
                <c:pt idx="28052">
                  <c:v>42311.923330266203</c:v>
                </c:pt>
                <c:pt idx="28053">
                  <c:v>42311.924024652777</c:v>
                </c:pt>
                <c:pt idx="28054">
                  <c:v>42311.924719039351</c:v>
                </c:pt>
                <c:pt idx="28055">
                  <c:v>42311.925413425924</c:v>
                </c:pt>
                <c:pt idx="28056">
                  <c:v>42311.926107812498</c:v>
                </c:pt>
                <c:pt idx="28057">
                  <c:v>42311.926802199072</c:v>
                </c:pt>
                <c:pt idx="28058">
                  <c:v>42311.927496585646</c:v>
                </c:pt>
                <c:pt idx="28059">
                  <c:v>42311.928190972219</c:v>
                </c:pt>
                <c:pt idx="28060">
                  <c:v>42311.928885358793</c:v>
                </c:pt>
                <c:pt idx="28061">
                  <c:v>42311.929579745367</c:v>
                </c:pt>
                <c:pt idx="28062">
                  <c:v>42311.930274131948</c:v>
                </c:pt>
                <c:pt idx="28063">
                  <c:v>42311.930968518522</c:v>
                </c:pt>
                <c:pt idx="28064">
                  <c:v>42311.931662905095</c:v>
                </c:pt>
                <c:pt idx="28065">
                  <c:v>42311.932357291669</c:v>
                </c:pt>
                <c:pt idx="28066">
                  <c:v>42311.933051678243</c:v>
                </c:pt>
                <c:pt idx="28067">
                  <c:v>42311.933746064817</c:v>
                </c:pt>
                <c:pt idx="28068">
                  <c:v>42311.93444045139</c:v>
                </c:pt>
                <c:pt idx="28069">
                  <c:v>42311.935134837964</c:v>
                </c:pt>
                <c:pt idx="28070">
                  <c:v>42311.935829224538</c:v>
                </c:pt>
                <c:pt idx="28071">
                  <c:v>42311.936523611112</c:v>
                </c:pt>
                <c:pt idx="28072">
                  <c:v>42311.937217997685</c:v>
                </c:pt>
                <c:pt idx="28073">
                  <c:v>42311.937912384259</c:v>
                </c:pt>
                <c:pt idx="28074">
                  <c:v>42311.938606770833</c:v>
                </c:pt>
                <c:pt idx="28075">
                  <c:v>42311.939301157407</c:v>
                </c:pt>
                <c:pt idx="28076">
                  <c:v>42311.93999554398</c:v>
                </c:pt>
                <c:pt idx="28077">
                  <c:v>42311.940689930554</c:v>
                </c:pt>
                <c:pt idx="28078">
                  <c:v>42311.941384317128</c:v>
                </c:pt>
                <c:pt idx="28079">
                  <c:v>42311.942078703702</c:v>
                </c:pt>
                <c:pt idx="28080">
                  <c:v>42311.942773090275</c:v>
                </c:pt>
                <c:pt idx="28081">
                  <c:v>42311.943467476849</c:v>
                </c:pt>
                <c:pt idx="28082">
                  <c:v>42311.944161863423</c:v>
                </c:pt>
                <c:pt idx="28083">
                  <c:v>42311.944856249997</c:v>
                </c:pt>
                <c:pt idx="28084">
                  <c:v>42311.945550636578</c:v>
                </c:pt>
                <c:pt idx="28085">
                  <c:v>42311.946245023151</c:v>
                </c:pt>
                <c:pt idx="28086">
                  <c:v>42311.946939409725</c:v>
                </c:pt>
                <c:pt idx="28087">
                  <c:v>42311.947633796299</c:v>
                </c:pt>
                <c:pt idx="28088">
                  <c:v>42311.948328182873</c:v>
                </c:pt>
                <c:pt idx="28089">
                  <c:v>42311.949022569446</c:v>
                </c:pt>
                <c:pt idx="28090">
                  <c:v>42311.94971695602</c:v>
                </c:pt>
                <c:pt idx="28091">
                  <c:v>42311.950411342594</c:v>
                </c:pt>
                <c:pt idx="28092">
                  <c:v>42311.951105729167</c:v>
                </c:pt>
                <c:pt idx="28093">
                  <c:v>42311.951800115741</c:v>
                </c:pt>
                <c:pt idx="28094">
                  <c:v>42311.952494502315</c:v>
                </c:pt>
                <c:pt idx="28095">
                  <c:v>42311.953188888889</c:v>
                </c:pt>
                <c:pt idx="28096">
                  <c:v>42311.953883275462</c:v>
                </c:pt>
                <c:pt idx="28097">
                  <c:v>42311.954577662036</c:v>
                </c:pt>
                <c:pt idx="28098">
                  <c:v>42311.95527204861</c:v>
                </c:pt>
                <c:pt idx="28099">
                  <c:v>42311.955966435184</c:v>
                </c:pt>
                <c:pt idx="28100">
                  <c:v>42311.956660821757</c:v>
                </c:pt>
                <c:pt idx="28101">
                  <c:v>42311.957355208331</c:v>
                </c:pt>
                <c:pt idx="28102">
                  <c:v>42311.958049594905</c:v>
                </c:pt>
                <c:pt idx="28103">
                  <c:v>42311.958743981479</c:v>
                </c:pt>
                <c:pt idx="28104">
                  <c:v>42311.959438368052</c:v>
                </c:pt>
                <c:pt idx="28105">
                  <c:v>42311.960132754626</c:v>
                </c:pt>
                <c:pt idx="28106">
                  <c:v>42311.960827141207</c:v>
                </c:pt>
                <c:pt idx="28107">
                  <c:v>42311.961521527781</c:v>
                </c:pt>
                <c:pt idx="28108">
                  <c:v>42311.962215914355</c:v>
                </c:pt>
                <c:pt idx="28109">
                  <c:v>42311.962910300928</c:v>
                </c:pt>
                <c:pt idx="28110">
                  <c:v>42311.963604687502</c:v>
                </c:pt>
                <c:pt idx="28111">
                  <c:v>42311.964299074076</c:v>
                </c:pt>
                <c:pt idx="28112">
                  <c:v>42311.96499346065</c:v>
                </c:pt>
                <c:pt idx="28113">
                  <c:v>42311.965687847223</c:v>
                </c:pt>
                <c:pt idx="28114">
                  <c:v>42311.966382233797</c:v>
                </c:pt>
                <c:pt idx="28115">
                  <c:v>42311.967076620371</c:v>
                </c:pt>
                <c:pt idx="28116">
                  <c:v>42311.967771006945</c:v>
                </c:pt>
                <c:pt idx="28117">
                  <c:v>42311.968465393518</c:v>
                </c:pt>
                <c:pt idx="28118">
                  <c:v>42311.969159780092</c:v>
                </c:pt>
                <c:pt idx="28119">
                  <c:v>42311.969854166666</c:v>
                </c:pt>
                <c:pt idx="28120">
                  <c:v>42311.970548553239</c:v>
                </c:pt>
                <c:pt idx="28121">
                  <c:v>42311.971242939813</c:v>
                </c:pt>
                <c:pt idx="28122">
                  <c:v>42311.971937326387</c:v>
                </c:pt>
                <c:pt idx="28123">
                  <c:v>42311.972631712961</c:v>
                </c:pt>
                <c:pt idx="28124">
                  <c:v>42311.973326099534</c:v>
                </c:pt>
                <c:pt idx="28125">
                  <c:v>42311.974020486108</c:v>
                </c:pt>
                <c:pt idx="28126">
                  <c:v>42311.974714872682</c:v>
                </c:pt>
                <c:pt idx="28127">
                  <c:v>42311.975409259256</c:v>
                </c:pt>
                <c:pt idx="28128">
                  <c:v>42311.976103645837</c:v>
                </c:pt>
                <c:pt idx="28129">
                  <c:v>42311.97679803241</c:v>
                </c:pt>
                <c:pt idx="28130">
                  <c:v>42311.977492418984</c:v>
                </c:pt>
                <c:pt idx="28131">
                  <c:v>42311.978186805558</c:v>
                </c:pt>
                <c:pt idx="28132">
                  <c:v>42311.978881192132</c:v>
                </c:pt>
                <c:pt idx="28133">
                  <c:v>42311.979575578705</c:v>
                </c:pt>
                <c:pt idx="28134">
                  <c:v>42311.980269965279</c:v>
                </c:pt>
                <c:pt idx="28135">
                  <c:v>42311.980964351853</c:v>
                </c:pt>
                <c:pt idx="28136">
                  <c:v>42311.981658738427</c:v>
                </c:pt>
                <c:pt idx="28137">
                  <c:v>42311.982353125</c:v>
                </c:pt>
                <c:pt idx="28138">
                  <c:v>42311.983047511574</c:v>
                </c:pt>
                <c:pt idx="28139">
                  <c:v>42311.983741898148</c:v>
                </c:pt>
                <c:pt idx="28140">
                  <c:v>42311.984436284722</c:v>
                </c:pt>
                <c:pt idx="28141">
                  <c:v>42311.985130671295</c:v>
                </c:pt>
                <c:pt idx="28142">
                  <c:v>42311.985825057869</c:v>
                </c:pt>
                <c:pt idx="28143">
                  <c:v>42311.986519444443</c:v>
                </c:pt>
                <c:pt idx="28144">
                  <c:v>42311.987213831017</c:v>
                </c:pt>
                <c:pt idx="28145">
                  <c:v>42311.98790821759</c:v>
                </c:pt>
                <c:pt idx="28146">
                  <c:v>42311.988602604164</c:v>
                </c:pt>
                <c:pt idx="28147">
                  <c:v>42311.989296990738</c:v>
                </c:pt>
                <c:pt idx="28148">
                  <c:v>42311.989991377312</c:v>
                </c:pt>
                <c:pt idx="28149">
                  <c:v>42311.990685763885</c:v>
                </c:pt>
                <c:pt idx="28150">
                  <c:v>42311.991380150466</c:v>
                </c:pt>
                <c:pt idx="28151">
                  <c:v>42311.99207453704</c:v>
                </c:pt>
                <c:pt idx="28152">
                  <c:v>42311.992768923614</c:v>
                </c:pt>
                <c:pt idx="28153">
                  <c:v>42311.993463310188</c:v>
                </c:pt>
                <c:pt idx="28154">
                  <c:v>42311.994157696761</c:v>
                </c:pt>
                <c:pt idx="28155">
                  <c:v>42311.994852083335</c:v>
                </c:pt>
                <c:pt idx="28156">
                  <c:v>42311.995546469909</c:v>
                </c:pt>
                <c:pt idx="28157">
                  <c:v>42311.996240856482</c:v>
                </c:pt>
                <c:pt idx="28158">
                  <c:v>42311.996935243056</c:v>
                </c:pt>
                <c:pt idx="28159">
                  <c:v>42311.99762962963</c:v>
                </c:pt>
                <c:pt idx="28160">
                  <c:v>42311.998324016204</c:v>
                </c:pt>
                <c:pt idx="28161">
                  <c:v>42311.999018402777</c:v>
                </c:pt>
                <c:pt idx="28162">
                  <c:v>42311.999712789351</c:v>
                </c:pt>
                <c:pt idx="28163">
                  <c:v>42312.000407175925</c:v>
                </c:pt>
                <c:pt idx="28164">
                  <c:v>42312.001101562499</c:v>
                </c:pt>
                <c:pt idx="28165">
                  <c:v>42312.001795949072</c:v>
                </c:pt>
                <c:pt idx="28166">
                  <c:v>42312.002490335646</c:v>
                </c:pt>
                <c:pt idx="28167">
                  <c:v>42312.00318472222</c:v>
                </c:pt>
                <c:pt idx="28168">
                  <c:v>42312.003879108794</c:v>
                </c:pt>
                <c:pt idx="28169">
                  <c:v>42312.004573495367</c:v>
                </c:pt>
                <c:pt idx="28170">
                  <c:v>42312.005267881941</c:v>
                </c:pt>
                <c:pt idx="28171">
                  <c:v>42312.005962268522</c:v>
                </c:pt>
                <c:pt idx="28172">
                  <c:v>42312.006656655096</c:v>
                </c:pt>
                <c:pt idx="28173">
                  <c:v>42312.00735104167</c:v>
                </c:pt>
                <c:pt idx="28174">
                  <c:v>42312.008045428243</c:v>
                </c:pt>
                <c:pt idx="28175">
                  <c:v>42312.008739814817</c:v>
                </c:pt>
                <c:pt idx="28176">
                  <c:v>42312.009434201391</c:v>
                </c:pt>
                <c:pt idx="28177">
                  <c:v>42312.010128587965</c:v>
                </c:pt>
                <c:pt idx="28178">
                  <c:v>42312.010822974538</c:v>
                </c:pt>
                <c:pt idx="28179">
                  <c:v>42312.011517361112</c:v>
                </c:pt>
                <c:pt idx="28180">
                  <c:v>42312.012211747686</c:v>
                </c:pt>
                <c:pt idx="28181">
                  <c:v>42312.01290613426</c:v>
                </c:pt>
                <c:pt idx="28182">
                  <c:v>42312.013600520833</c:v>
                </c:pt>
                <c:pt idx="28183">
                  <c:v>42312.014294907407</c:v>
                </c:pt>
                <c:pt idx="28184">
                  <c:v>42312.014989293981</c:v>
                </c:pt>
                <c:pt idx="28185">
                  <c:v>42312.015683680555</c:v>
                </c:pt>
                <c:pt idx="28186">
                  <c:v>42312.016378067128</c:v>
                </c:pt>
                <c:pt idx="28187">
                  <c:v>42312.017072453702</c:v>
                </c:pt>
                <c:pt idx="28188">
                  <c:v>42312.017766840276</c:v>
                </c:pt>
                <c:pt idx="28189">
                  <c:v>42312.018461226849</c:v>
                </c:pt>
                <c:pt idx="28190">
                  <c:v>42312.019155613423</c:v>
                </c:pt>
                <c:pt idx="28191">
                  <c:v>42312.019849999997</c:v>
                </c:pt>
                <c:pt idx="28192">
                  <c:v>42312.020544386571</c:v>
                </c:pt>
                <c:pt idx="28193">
                  <c:v>42312.021238773152</c:v>
                </c:pt>
                <c:pt idx="28194">
                  <c:v>42312.021933159725</c:v>
                </c:pt>
                <c:pt idx="28195">
                  <c:v>42312.022627546299</c:v>
                </c:pt>
                <c:pt idx="28196">
                  <c:v>42312.023321932873</c:v>
                </c:pt>
                <c:pt idx="28197">
                  <c:v>42312.024016319447</c:v>
                </c:pt>
                <c:pt idx="28198">
                  <c:v>42312.02471070602</c:v>
                </c:pt>
                <c:pt idx="28199">
                  <c:v>42312.025405092594</c:v>
                </c:pt>
                <c:pt idx="28200">
                  <c:v>42312.026099479168</c:v>
                </c:pt>
                <c:pt idx="28201">
                  <c:v>42312.026793865742</c:v>
                </c:pt>
                <c:pt idx="28202">
                  <c:v>42312.027488252315</c:v>
                </c:pt>
                <c:pt idx="28203">
                  <c:v>42312.028182638889</c:v>
                </c:pt>
                <c:pt idx="28204">
                  <c:v>42312.028877025463</c:v>
                </c:pt>
                <c:pt idx="28205">
                  <c:v>42312.029571412037</c:v>
                </c:pt>
                <c:pt idx="28206">
                  <c:v>42312.03026579861</c:v>
                </c:pt>
                <c:pt idx="28207">
                  <c:v>42312.030960185184</c:v>
                </c:pt>
                <c:pt idx="28208">
                  <c:v>42312.031654571758</c:v>
                </c:pt>
                <c:pt idx="28209">
                  <c:v>42312.032348958332</c:v>
                </c:pt>
                <c:pt idx="28210">
                  <c:v>42312.033043344905</c:v>
                </c:pt>
                <c:pt idx="28211">
                  <c:v>42312.033737731479</c:v>
                </c:pt>
                <c:pt idx="28212">
                  <c:v>42312.034432118053</c:v>
                </c:pt>
                <c:pt idx="28213">
                  <c:v>42312.035126504627</c:v>
                </c:pt>
                <c:pt idx="28214">
                  <c:v>42312.0358208912</c:v>
                </c:pt>
                <c:pt idx="28215">
                  <c:v>42312.036515277781</c:v>
                </c:pt>
                <c:pt idx="28216">
                  <c:v>42312.037209664355</c:v>
                </c:pt>
                <c:pt idx="28217">
                  <c:v>42312.037904050929</c:v>
                </c:pt>
                <c:pt idx="28218">
                  <c:v>42312.038598437503</c:v>
                </c:pt>
                <c:pt idx="28219">
                  <c:v>42312.039292824076</c:v>
                </c:pt>
                <c:pt idx="28220">
                  <c:v>42312.03998721065</c:v>
                </c:pt>
                <c:pt idx="28221">
                  <c:v>42312.040681597224</c:v>
                </c:pt>
                <c:pt idx="28222">
                  <c:v>42312.041375983797</c:v>
                </c:pt>
                <c:pt idx="28223">
                  <c:v>42312.042070370371</c:v>
                </c:pt>
                <c:pt idx="28224">
                  <c:v>42312.042764756945</c:v>
                </c:pt>
                <c:pt idx="28225">
                  <c:v>42312.043459143519</c:v>
                </c:pt>
                <c:pt idx="28226">
                  <c:v>42312.044153530092</c:v>
                </c:pt>
                <c:pt idx="28227">
                  <c:v>42312.044847916666</c:v>
                </c:pt>
                <c:pt idx="28228">
                  <c:v>42312.04554230324</c:v>
                </c:pt>
                <c:pt idx="28229">
                  <c:v>42312.046236689814</c:v>
                </c:pt>
                <c:pt idx="28230">
                  <c:v>42312.046931076387</c:v>
                </c:pt>
                <c:pt idx="28231">
                  <c:v>42312.047625462961</c:v>
                </c:pt>
                <c:pt idx="28232">
                  <c:v>42312.048319849535</c:v>
                </c:pt>
                <c:pt idx="28233">
                  <c:v>42312.049014236109</c:v>
                </c:pt>
                <c:pt idx="28234">
                  <c:v>42312.049708622682</c:v>
                </c:pt>
                <c:pt idx="28235">
                  <c:v>42312.050403009256</c:v>
                </c:pt>
                <c:pt idx="28236">
                  <c:v>42312.05109739583</c:v>
                </c:pt>
                <c:pt idx="28237">
                  <c:v>42312.051791782411</c:v>
                </c:pt>
                <c:pt idx="28238">
                  <c:v>42312.052486168985</c:v>
                </c:pt>
                <c:pt idx="28239">
                  <c:v>42312.053180555558</c:v>
                </c:pt>
                <c:pt idx="28240">
                  <c:v>42312.053874942132</c:v>
                </c:pt>
                <c:pt idx="28241">
                  <c:v>42312.054569328706</c:v>
                </c:pt>
                <c:pt idx="28242">
                  <c:v>42312.05526371528</c:v>
                </c:pt>
                <c:pt idx="28243">
                  <c:v>42312.055958101853</c:v>
                </c:pt>
                <c:pt idx="28244">
                  <c:v>42312.056652488427</c:v>
                </c:pt>
                <c:pt idx="28245">
                  <c:v>42312.057346875001</c:v>
                </c:pt>
                <c:pt idx="28246">
                  <c:v>42312.058041261575</c:v>
                </c:pt>
                <c:pt idx="28247">
                  <c:v>42312.058735648148</c:v>
                </c:pt>
                <c:pt idx="28248">
                  <c:v>42312.059430034722</c:v>
                </c:pt>
                <c:pt idx="28249">
                  <c:v>42312.060124421296</c:v>
                </c:pt>
                <c:pt idx="28250">
                  <c:v>42312.06081880787</c:v>
                </c:pt>
                <c:pt idx="28251">
                  <c:v>42312.061513194443</c:v>
                </c:pt>
                <c:pt idx="28252">
                  <c:v>42312.062207581017</c:v>
                </c:pt>
                <c:pt idx="28253">
                  <c:v>42312.062901967591</c:v>
                </c:pt>
                <c:pt idx="28254">
                  <c:v>42312.063596354164</c:v>
                </c:pt>
                <c:pt idx="28255">
                  <c:v>42312.064290740738</c:v>
                </c:pt>
                <c:pt idx="28256">
                  <c:v>42312.064985127312</c:v>
                </c:pt>
                <c:pt idx="28257">
                  <c:v>42312.065679513886</c:v>
                </c:pt>
                <c:pt idx="28258">
                  <c:v>42312.066373900459</c:v>
                </c:pt>
                <c:pt idx="28259">
                  <c:v>42312.06706828704</c:v>
                </c:pt>
                <c:pt idx="28260">
                  <c:v>42312.067762673614</c:v>
                </c:pt>
                <c:pt idx="28261">
                  <c:v>42312.068457060188</c:v>
                </c:pt>
                <c:pt idx="28262">
                  <c:v>42312.069151446762</c:v>
                </c:pt>
                <c:pt idx="28263">
                  <c:v>42312.069845833335</c:v>
                </c:pt>
                <c:pt idx="28264">
                  <c:v>42312.070540219909</c:v>
                </c:pt>
                <c:pt idx="28265">
                  <c:v>42312.071234606483</c:v>
                </c:pt>
                <c:pt idx="28266">
                  <c:v>42312.071928993057</c:v>
                </c:pt>
                <c:pt idx="28267">
                  <c:v>42312.07262337963</c:v>
                </c:pt>
                <c:pt idx="28268">
                  <c:v>42312.073317766204</c:v>
                </c:pt>
                <c:pt idx="28269">
                  <c:v>42312.074012152778</c:v>
                </c:pt>
                <c:pt idx="28270">
                  <c:v>42312.074706539352</c:v>
                </c:pt>
                <c:pt idx="28271">
                  <c:v>42312.075400925925</c:v>
                </c:pt>
                <c:pt idx="28272">
                  <c:v>42312.076095312499</c:v>
                </c:pt>
                <c:pt idx="28273">
                  <c:v>42312.076789699073</c:v>
                </c:pt>
                <c:pt idx="28274">
                  <c:v>42312.077484085647</c:v>
                </c:pt>
                <c:pt idx="28275">
                  <c:v>42312.07817847222</c:v>
                </c:pt>
                <c:pt idx="28276">
                  <c:v>42312.078872858794</c:v>
                </c:pt>
                <c:pt idx="28277">
                  <c:v>42312.079567245368</c:v>
                </c:pt>
                <c:pt idx="28278">
                  <c:v>42312.080261631942</c:v>
                </c:pt>
                <c:pt idx="28279">
                  <c:v>42312.080956018515</c:v>
                </c:pt>
                <c:pt idx="28280">
                  <c:v>42312.081650405089</c:v>
                </c:pt>
                <c:pt idx="28281">
                  <c:v>42312.08234479167</c:v>
                </c:pt>
                <c:pt idx="28282">
                  <c:v>42312.083039178244</c:v>
                </c:pt>
                <c:pt idx="28283">
                  <c:v>42312.083733564818</c:v>
                </c:pt>
                <c:pt idx="28284">
                  <c:v>42312.084427951391</c:v>
                </c:pt>
                <c:pt idx="28285">
                  <c:v>42312.085122337965</c:v>
                </c:pt>
                <c:pt idx="28286">
                  <c:v>42312.085816724539</c:v>
                </c:pt>
                <c:pt idx="28287">
                  <c:v>42312.086511111112</c:v>
                </c:pt>
                <c:pt idx="28288">
                  <c:v>42312.087205497686</c:v>
                </c:pt>
                <c:pt idx="28289">
                  <c:v>42312.08789988426</c:v>
                </c:pt>
                <c:pt idx="28290">
                  <c:v>42312.088594270834</c:v>
                </c:pt>
                <c:pt idx="28291">
                  <c:v>42312.089288657407</c:v>
                </c:pt>
                <c:pt idx="28292">
                  <c:v>42312.089983043981</c:v>
                </c:pt>
                <c:pt idx="28293">
                  <c:v>42312.090677430555</c:v>
                </c:pt>
                <c:pt idx="28294">
                  <c:v>42312.091371817129</c:v>
                </c:pt>
                <c:pt idx="28295">
                  <c:v>42312.092066203702</c:v>
                </c:pt>
                <c:pt idx="28296">
                  <c:v>42312.092760590276</c:v>
                </c:pt>
                <c:pt idx="28297">
                  <c:v>42312.09345497685</c:v>
                </c:pt>
                <c:pt idx="28298">
                  <c:v>42312.094149363424</c:v>
                </c:pt>
                <c:pt idx="28299">
                  <c:v>42312.094843749997</c:v>
                </c:pt>
                <c:pt idx="28300">
                  <c:v>42312.095538136571</c:v>
                </c:pt>
                <c:pt idx="28301">
                  <c:v>42312.096232523145</c:v>
                </c:pt>
                <c:pt idx="28302">
                  <c:v>42312.096926909719</c:v>
                </c:pt>
                <c:pt idx="28303">
                  <c:v>42312.0976212963</c:v>
                </c:pt>
                <c:pt idx="28304">
                  <c:v>42312.098315682873</c:v>
                </c:pt>
                <c:pt idx="28305">
                  <c:v>42312.099010069447</c:v>
                </c:pt>
                <c:pt idx="28306">
                  <c:v>42312.099704456021</c:v>
                </c:pt>
                <c:pt idx="28307">
                  <c:v>42312.100398842595</c:v>
                </c:pt>
                <c:pt idx="28308">
                  <c:v>42312.101093229168</c:v>
                </c:pt>
                <c:pt idx="28309">
                  <c:v>42312.101787615742</c:v>
                </c:pt>
                <c:pt idx="28310">
                  <c:v>42312.102482002316</c:v>
                </c:pt>
                <c:pt idx="28311">
                  <c:v>42312.10317638889</c:v>
                </c:pt>
                <c:pt idx="28312">
                  <c:v>42312.103870775463</c:v>
                </c:pt>
                <c:pt idx="28313">
                  <c:v>42312.104565162037</c:v>
                </c:pt>
                <c:pt idx="28314">
                  <c:v>42312.105259548611</c:v>
                </c:pt>
                <c:pt idx="28315">
                  <c:v>42312.105953935185</c:v>
                </c:pt>
                <c:pt idx="28316">
                  <c:v>42312.106648321758</c:v>
                </c:pt>
                <c:pt idx="28317">
                  <c:v>42312.107342708332</c:v>
                </c:pt>
                <c:pt idx="28318">
                  <c:v>42312.108037094906</c:v>
                </c:pt>
                <c:pt idx="28319">
                  <c:v>42312.108731481479</c:v>
                </c:pt>
                <c:pt idx="28320">
                  <c:v>42312.109425868053</c:v>
                </c:pt>
                <c:pt idx="28321">
                  <c:v>42312.110120254627</c:v>
                </c:pt>
                <c:pt idx="28322">
                  <c:v>42312.110814641201</c:v>
                </c:pt>
                <c:pt idx="28323">
                  <c:v>42312.111509027774</c:v>
                </c:pt>
                <c:pt idx="28324">
                  <c:v>42312.112203414355</c:v>
                </c:pt>
                <c:pt idx="28325">
                  <c:v>42312.112897800929</c:v>
                </c:pt>
                <c:pt idx="28326">
                  <c:v>42312.113592187503</c:v>
                </c:pt>
                <c:pt idx="28327">
                  <c:v>42312.114286574077</c:v>
                </c:pt>
                <c:pt idx="28328">
                  <c:v>42312.11498096065</c:v>
                </c:pt>
                <c:pt idx="28329">
                  <c:v>42312.115675347224</c:v>
                </c:pt>
                <c:pt idx="28330">
                  <c:v>42312.116369733798</c:v>
                </c:pt>
                <c:pt idx="28331">
                  <c:v>42312.117064120372</c:v>
                </c:pt>
                <c:pt idx="28332">
                  <c:v>42312.117758506945</c:v>
                </c:pt>
                <c:pt idx="28333">
                  <c:v>42312.118452893519</c:v>
                </c:pt>
                <c:pt idx="28334">
                  <c:v>42312.119147280093</c:v>
                </c:pt>
                <c:pt idx="28335">
                  <c:v>42312.119841666667</c:v>
                </c:pt>
                <c:pt idx="28336">
                  <c:v>42312.12053605324</c:v>
                </c:pt>
                <c:pt idx="28337">
                  <c:v>42312.121230439814</c:v>
                </c:pt>
                <c:pt idx="28338">
                  <c:v>42312.121924826388</c:v>
                </c:pt>
                <c:pt idx="28339">
                  <c:v>42312.122619212962</c:v>
                </c:pt>
                <c:pt idx="28340">
                  <c:v>42312.123313599535</c:v>
                </c:pt>
                <c:pt idx="28341">
                  <c:v>42312.124007986109</c:v>
                </c:pt>
                <c:pt idx="28342">
                  <c:v>42312.124702372683</c:v>
                </c:pt>
                <c:pt idx="28343">
                  <c:v>42312.125396759257</c:v>
                </c:pt>
                <c:pt idx="28344">
                  <c:v>42312.12609114583</c:v>
                </c:pt>
                <c:pt idx="28345">
                  <c:v>42312.126785532404</c:v>
                </c:pt>
                <c:pt idx="28346">
                  <c:v>42312.127479918985</c:v>
                </c:pt>
                <c:pt idx="28347">
                  <c:v>42312.128174305559</c:v>
                </c:pt>
                <c:pt idx="28348">
                  <c:v>42312.128868692133</c:v>
                </c:pt>
                <c:pt idx="28349">
                  <c:v>42312.129563078706</c:v>
                </c:pt>
                <c:pt idx="28350">
                  <c:v>42312.13025746528</c:v>
                </c:pt>
                <c:pt idx="28351">
                  <c:v>42312.130951851854</c:v>
                </c:pt>
                <c:pt idx="28352">
                  <c:v>42312.131646238427</c:v>
                </c:pt>
                <c:pt idx="28353">
                  <c:v>42312.132340625001</c:v>
                </c:pt>
                <c:pt idx="28354">
                  <c:v>42312.133035011575</c:v>
                </c:pt>
                <c:pt idx="28355">
                  <c:v>42312.133729398149</c:v>
                </c:pt>
                <c:pt idx="28356">
                  <c:v>42312.134423784722</c:v>
                </c:pt>
                <c:pt idx="28357">
                  <c:v>42312.135118171296</c:v>
                </c:pt>
                <c:pt idx="28358">
                  <c:v>42312.13581255787</c:v>
                </c:pt>
                <c:pt idx="28359">
                  <c:v>42312.136506944444</c:v>
                </c:pt>
                <c:pt idx="28360">
                  <c:v>42312.137201331017</c:v>
                </c:pt>
                <c:pt idx="28361">
                  <c:v>42312.137895717591</c:v>
                </c:pt>
                <c:pt idx="28362">
                  <c:v>42312.138590104165</c:v>
                </c:pt>
                <c:pt idx="28363">
                  <c:v>42312.139284490739</c:v>
                </c:pt>
                <c:pt idx="28364">
                  <c:v>42312.139978877312</c:v>
                </c:pt>
                <c:pt idx="28365">
                  <c:v>42312.140673263886</c:v>
                </c:pt>
                <c:pt idx="28366">
                  <c:v>42312.14136765046</c:v>
                </c:pt>
                <c:pt idx="28367">
                  <c:v>42312.142062037034</c:v>
                </c:pt>
                <c:pt idx="28368">
                  <c:v>42312.142756423615</c:v>
                </c:pt>
                <c:pt idx="28369">
                  <c:v>42312.143450810188</c:v>
                </c:pt>
                <c:pt idx="28370">
                  <c:v>42312.144145196762</c:v>
                </c:pt>
                <c:pt idx="28371">
                  <c:v>42312.144839583336</c:v>
                </c:pt>
                <c:pt idx="28372">
                  <c:v>42312.14553396991</c:v>
                </c:pt>
                <c:pt idx="28373">
                  <c:v>42312.146228356483</c:v>
                </c:pt>
                <c:pt idx="28374">
                  <c:v>42312.146922743057</c:v>
                </c:pt>
                <c:pt idx="28375">
                  <c:v>42312.147617129631</c:v>
                </c:pt>
                <c:pt idx="28376">
                  <c:v>42312.148311516205</c:v>
                </c:pt>
                <c:pt idx="28377">
                  <c:v>42312.149005902778</c:v>
                </c:pt>
                <c:pt idx="28378">
                  <c:v>42312.149700289352</c:v>
                </c:pt>
                <c:pt idx="28379">
                  <c:v>42312.150394675926</c:v>
                </c:pt>
                <c:pt idx="28380">
                  <c:v>42312.1510890625</c:v>
                </c:pt>
                <c:pt idx="28381">
                  <c:v>42312.151783449073</c:v>
                </c:pt>
                <c:pt idx="28382">
                  <c:v>42312.152477835647</c:v>
                </c:pt>
                <c:pt idx="28383">
                  <c:v>42312.153172222221</c:v>
                </c:pt>
                <c:pt idx="28384">
                  <c:v>42312.153866608794</c:v>
                </c:pt>
                <c:pt idx="28385">
                  <c:v>42312.154560995368</c:v>
                </c:pt>
                <c:pt idx="28386">
                  <c:v>42312.155255381942</c:v>
                </c:pt>
                <c:pt idx="28387">
                  <c:v>42312.155949768516</c:v>
                </c:pt>
                <c:pt idx="28388">
                  <c:v>42312.156644155089</c:v>
                </c:pt>
                <c:pt idx="28389">
                  <c:v>42312.157338541663</c:v>
                </c:pt>
                <c:pt idx="28390">
                  <c:v>42312.158032928244</c:v>
                </c:pt>
                <c:pt idx="28391">
                  <c:v>42312.158727314818</c:v>
                </c:pt>
                <c:pt idx="28392">
                  <c:v>42312.159421701392</c:v>
                </c:pt>
                <c:pt idx="28393">
                  <c:v>42312.160116087965</c:v>
                </c:pt>
                <c:pt idx="28394">
                  <c:v>42312.160810474539</c:v>
                </c:pt>
                <c:pt idx="28395">
                  <c:v>42312.161504861113</c:v>
                </c:pt>
                <c:pt idx="28396">
                  <c:v>42312.162199247687</c:v>
                </c:pt>
                <c:pt idx="28397">
                  <c:v>42312.16289363426</c:v>
                </c:pt>
                <c:pt idx="28398">
                  <c:v>42312.163588020834</c:v>
                </c:pt>
                <c:pt idx="28399">
                  <c:v>42312.164282407408</c:v>
                </c:pt>
                <c:pt idx="28400">
                  <c:v>42312.164976793982</c:v>
                </c:pt>
                <c:pt idx="28401">
                  <c:v>42312.165671180555</c:v>
                </c:pt>
                <c:pt idx="28402">
                  <c:v>42312.166365567129</c:v>
                </c:pt>
                <c:pt idx="28403">
                  <c:v>42312.167059953703</c:v>
                </c:pt>
                <c:pt idx="28404">
                  <c:v>42312.167754340277</c:v>
                </c:pt>
                <c:pt idx="28405">
                  <c:v>42312.16844872685</c:v>
                </c:pt>
                <c:pt idx="28406">
                  <c:v>42312.169143113424</c:v>
                </c:pt>
                <c:pt idx="28407">
                  <c:v>42312.169837499998</c:v>
                </c:pt>
                <c:pt idx="28408">
                  <c:v>42312.170531886572</c:v>
                </c:pt>
                <c:pt idx="28409">
                  <c:v>42312.171226273145</c:v>
                </c:pt>
                <c:pt idx="28410">
                  <c:v>42312.171920659719</c:v>
                </c:pt>
                <c:pt idx="28411">
                  <c:v>42312.172615046293</c:v>
                </c:pt>
                <c:pt idx="28412">
                  <c:v>42312.173309432874</c:v>
                </c:pt>
                <c:pt idx="28413">
                  <c:v>42312.174003819448</c:v>
                </c:pt>
                <c:pt idx="28414">
                  <c:v>42312.174698206021</c:v>
                </c:pt>
                <c:pt idx="28415">
                  <c:v>42312.175392592595</c:v>
                </c:pt>
                <c:pt idx="28416">
                  <c:v>42312.176086979169</c:v>
                </c:pt>
                <c:pt idx="28417">
                  <c:v>42312.176781365742</c:v>
                </c:pt>
                <c:pt idx="28418">
                  <c:v>42312.177475752316</c:v>
                </c:pt>
                <c:pt idx="28419">
                  <c:v>42312.17817013889</c:v>
                </c:pt>
                <c:pt idx="28420">
                  <c:v>42312.178864525464</c:v>
                </c:pt>
                <c:pt idx="28421">
                  <c:v>42312.179558912037</c:v>
                </c:pt>
                <c:pt idx="28422">
                  <c:v>42312.180253298611</c:v>
                </c:pt>
                <c:pt idx="28423">
                  <c:v>42312.180947685185</c:v>
                </c:pt>
                <c:pt idx="28424">
                  <c:v>42312.181642071759</c:v>
                </c:pt>
                <c:pt idx="28425">
                  <c:v>42312.182336458332</c:v>
                </c:pt>
                <c:pt idx="28426">
                  <c:v>42312.183030844906</c:v>
                </c:pt>
                <c:pt idx="28427">
                  <c:v>42312.18372523148</c:v>
                </c:pt>
                <c:pt idx="28428">
                  <c:v>42312.184419618054</c:v>
                </c:pt>
                <c:pt idx="28429">
                  <c:v>42312.185114004627</c:v>
                </c:pt>
                <c:pt idx="28430">
                  <c:v>42312.185808391201</c:v>
                </c:pt>
                <c:pt idx="28431">
                  <c:v>42312.186502777775</c:v>
                </c:pt>
                <c:pt idx="28432">
                  <c:v>42312.187197164349</c:v>
                </c:pt>
                <c:pt idx="28433">
                  <c:v>42312.187891550922</c:v>
                </c:pt>
                <c:pt idx="28434">
                  <c:v>42312.188585937503</c:v>
                </c:pt>
                <c:pt idx="28435">
                  <c:v>42312.189280324077</c:v>
                </c:pt>
                <c:pt idx="28436">
                  <c:v>42312.189974710651</c:v>
                </c:pt>
                <c:pt idx="28437">
                  <c:v>42312.190669097225</c:v>
                </c:pt>
                <c:pt idx="28438">
                  <c:v>42312.191363483798</c:v>
                </c:pt>
                <c:pt idx="28439">
                  <c:v>42312.192057870372</c:v>
                </c:pt>
                <c:pt idx="28440">
                  <c:v>42312.192752256946</c:v>
                </c:pt>
                <c:pt idx="28441">
                  <c:v>42312.19344664352</c:v>
                </c:pt>
                <c:pt idx="28442">
                  <c:v>42312.194141030093</c:v>
                </c:pt>
                <c:pt idx="28443">
                  <c:v>42312.194835416667</c:v>
                </c:pt>
                <c:pt idx="28444">
                  <c:v>42312.195529803241</c:v>
                </c:pt>
                <c:pt idx="28445">
                  <c:v>42312.196224189815</c:v>
                </c:pt>
                <c:pt idx="28446">
                  <c:v>42312.196918576388</c:v>
                </c:pt>
                <c:pt idx="28447">
                  <c:v>42312.197612962962</c:v>
                </c:pt>
                <c:pt idx="28448">
                  <c:v>42312.198307349536</c:v>
                </c:pt>
                <c:pt idx="28449">
                  <c:v>42312.199001736109</c:v>
                </c:pt>
                <c:pt idx="28450">
                  <c:v>42312.199696122683</c:v>
                </c:pt>
                <c:pt idx="28451">
                  <c:v>42312.200390509257</c:v>
                </c:pt>
                <c:pt idx="28452">
                  <c:v>42312.201084895831</c:v>
                </c:pt>
                <c:pt idx="28453">
                  <c:v>42312.201779282404</c:v>
                </c:pt>
                <c:pt idx="28454">
                  <c:v>42312.202473668978</c:v>
                </c:pt>
                <c:pt idx="28455">
                  <c:v>42312.203168055552</c:v>
                </c:pt>
                <c:pt idx="28456">
                  <c:v>42312.203862442133</c:v>
                </c:pt>
                <c:pt idx="28457">
                  <c:v>42312.204556828707</c:v>
                </c:pt>
                <c:pt idx="28458">
                  <c:v>42312.20525121528</c:v>
                </c:pt>
                <c:pt idx="28459">
                  <c:v>42312.205945601854</c:v>
                </c:pt>
                <c:pt idx="28460">
                  <c:v>42312.206639988428</c:v>
                </c:pt>
                <c:pt idx="28461">
                  <c:v>42312.207334375002</c:v>
                </c:pt>
                <c:pt idx="28462">
                  <c:v>42312.208028761575</c:v>
                </c:pt>
                <c:pt idx="28463">
                  <c:v>42312.208723148149</c:v>
                </c:pt>
                <c:pt idx="28464">
                  <c:v>42312.209417534723</c:v>
                </c:pt>
                <c:pt idx="28465">
                  <c:v>42312.210111921297</c:v>
                </c:pt>
                <c:pt idx="28466">
                  <c:v>42312.21080630787</c:v>
                </c:pt>
                <c:pt idx="28467">
                  <c:v>42312.211500694444</c:v>
                </c:pt>
                <c:pt idx="28468">
                  <c:v>42312.212195081018</c:v>
                </c:pt>
                <c:pt idx="28469">
                  <c:v>42312.212889467592</c:v>
                </c:pt>
                <c:pt idx="28470">
                  <c:v>42312.213583854165</c:v>
                </c:pt>
                <c:pt idx="28471">
                  <c:v>42312.214278240739</c:v>
                </c:pt>
                <c:pt idx="28472">
                  <c:v>42312.214972627313</c:v>
                </c:pt>
                <c:pt idx="28473">
                  <c:v>42312.215667013887</c:v>
                </c:pt>
                <c:pt idx="28474">
                  <c:v>42312.21636140046</c:v>
                </c:pt>
                <c:pt idx="28475">
                  <c:v>42312.217055787034</c:v>
                </c:pt>
                <c:pt idx="28476">
                  <c:v>42312.217750173608</c:v>
                </c:pt>
                <c:pt idx="28477">
                  <c:v>42312.218444560189</c:v>
                </c:pt>
                <c:pt idx="28478">
                  <c:v>42312.219138946763</c:v>
                </c:pt>
                <c:pt idx="28479">
                  <c:v>42312.219833333336</c:v>
                </c:pt>
                <c:pt idx="28480">
                  <c:v>42312.22052771991</c:v>
                </c:pt>
                <c:pt idx="28481">
                  <c:v>42312.221222106484</c:v>
                </c:pt>
                <c:pt idx="28482">
                  <c:v>42312.221916493058</c:v>
                </c:pt>
                <c:pt idx="28483">
                  <c:v>42312.222610879631</c:v>
                </c:pt>
                <c:pt idx="28484">
                  <c:v>42312.223305266205</c:v>
                </c:pt>
                <c:pt idx="28485">
                  <c:v>42312.223999652779</c:v>
                </c:pt>
                <c:pt idx="28486">
                  <c:v>42312.224694039352</c:v>
                </c:pt>
                <c:pt idx="28487">
                  <c:v>42312.225388425926</c:v>
                </c:pt>
                <c:pt idx="28488">
                  <c:v>42312.2260828125</c:v>
                </c:pt>
                <c:pt idx="28489">
                  <c:v>42312.226777199074</c:v>
                </c:pt>
                <c:pt idx="28490">
                  <c:v>42312.227471585647</c:v>
                </c:pt>
                <c:pt idx="28491">
                  <c:v>42312.228165972221</c:v>
                </c:pt>
                <c:pt idx="28492">
                  <c:v>42312.228860358795</c:v>
                </c:pt>
                <c:pt idx="28493">
                  <c:v>42312.229554745369</c:v>
                </c:pt>
                <c:pt idx="28494">
                  <c:v>42312.230249131942</c:v>
                </c:pt>
                <c:pt idx="28495">
                  <c:v>42312.230943518516</c:v>
                </c:pt>
                <c:pt idx="28496">
                  <c:v>42312.23163790509</c:v>
                </c:pt>
                <c:pt idx="28497">
                  <c:v>42312.232332291664</c:v>
                </c:pt>
                <c:pt idx="28498">
                  <c:v>42312.233026678237</c:v>
                </c:pt>
                <c:pt idx="28499">
                  <c:v>42312.233721064818</c:v>
                </c:pt>
                <c:pt idx="28500">
                  <c:v>42312.234415451392</c:v>
                </c:pt>
                <c:pt idx="28501">
                  <c:v>42312.235109837966</c:v>
                </c:pt>
                <c:pt idx="28502">
                  <c:v>42312.23580422454</c:v>
                </c:pt>
                <c:pt idx="28503">
                  <c:v>42312.236498611113</c:v>
                </c:pt>
                <c:pt idx="28504">
                  <c:v>42312.237192997687</c:v>
                </c:pt>
                <c:pt idx="28505">
                  <c:v>42312.237887384261</c:v>
                </c:pt>
                <c:pt idx="28506">
                  <c:v>42312.238581770835</c:v>
                </c:pt>
                <c:pt idx="28507">
                  <c:v>42312.239276157408</c:v>
                </c:pt>
                <c:pt idx="28508">
                  <c:v>42312.239970543982</c:v>
                </c:pt>
                <c:pt idx="28509">
                  <c:v>42312.240664930556</c:v>
                </c:pt>
                <c:pt idx="28510">
                  <c:v>42312.24135931713</c:v>
                </c:pt>
                <c:pt idx="28511">
                  <c:v>42312.242053703703</c:v>
                </c:pt>
                <c:pt idx="28512">
                  <c:v>42312.242748090277</c:v>
                </c:pt>
                <c:pt idx="28513">
                  <c:v>42312.243442476851</c:v>
                </c:pt>
                <c:pt idx="28514">
                  <c:v>42312.244136863425</c:v>
                </c:pt>
                <c:pt idx="28515">
                  <c:v>42312.244831249998</c:v>
                </c:pt>
                <c:pt idx="28516">
                  <c:v>42312.245525636572</c:v>
                </c:pt>
                <c:pt idx="28517">
                  <c:v>42312.246220023146</c:v>
                </c:pt>
                <c:pt idx="28518">
                  <c:v>42312.246914409719</c:v>
                </c:pt>
                <c:pt idx="28519">
                  <c:v>42312.247608796293</c:v>
                </c:pt>
                <c:pt idx="28520">
                  <c:v>42312.248303182867</c:v>
                </c:pt>
                <c:pt idx="28521">
                  <c:v>42312.248997569448</c:v>
                </c:pt>
                <c:pt idx="28522">
                  <c:v>42312.249691956022</c:v>
                </c:pt>
                <c:pt idx="28523">
                  <c:v>42312.250386342595</c:v>
                </c:pt>
                <c:pt idx="28524">
                  <c:v>42312.251080729169</c:v>
                </c:pt>
                <c:pt idx="28525">
                  <c:v>42312.251775115743</c:v>
                </c:pt>
                <c:pt idx="28526">
                  <c:v>42312.252469502317</c:v>
                </c:pt>
                <c:pt idx="28527">
                  <c:v>42312.25316388889</c:v>
                </c:pt>
                <c:pt idx="28528">
                  <c:v>42312.253858275464</c:v>
                </c:pt>
                <c:pt idx="28529">
                  <c:v>42312.254552662038</c:v>
                </c:pt>
                <c:pt idx="28530">
                  <c:v>42312.255247048612</c:v>
                </c:pt>
                <c:pt idx="28531">
                  <c:v>42312.255941435185</c:v>
                </c:pt>
                <c:pt idx="28532">
                  <c:v>42312.256635821759</c:v>
                </c:pt>
                <c:pt idx="28533">
                  <c:v>42312.257330208333</c:v>
                </c:pt>
                <c:pt idx="28534">
                  <c:v>42312.258024594907</c:v>
                </c:pt>
                <c:pt idx="28535">
                  <c:v>42312.25871898148</c:v>
                </c:pt>
                <c:pt idx="28536">
                  <c:v>42312.259413368054</c:v>
                </c:pt>
                <c:pt idx="28537">
                  <c:v>42312.260107754628</c:v>
                </c:pt>
                <c:pt idx="28538">
                  <c:v>42312.260802141202</c:v>
                </c:pt>
                <c:pt idx="28539">
                  <c:v>42312.261496527775</c:v>
                </c:pt>
                <c:pt idx="28540">
                  <c:v>42312.262190914349</c:v>
                </c:pt>
                <c:pt idx="28541">
                  <c:v>42312.262885300923</c:v>
                </c:pt>
                <c:pt idx="28542">
                  <c:v>42312.263579687497</c:v>
                </c:pt>
                <c:pt idx="28543">
                  <c:v>42312.264274074078</c:v>
                </c:pt>
                <c:pt idx="28544">
                  <c:v>42312.264968460651</c:v>
                </c:pt>
                <c:pt idx="28545">
                  <c:v>42312.265662847225</c:v>
                </c:pt>
                <c:pt idx="28546">
                  <c:v>42312.266357233799</c:v>
                </c:pt>
                <c:pt idx="28547">
                  <c:v>42312.267051620373</c:v>
                </c:pt>
                <c:pt idx="28548">
                  <c:v>42312.267746006946</c:v>
                </c:pt>
                <c:pt idx="28549">
                  <c:v>42312.26844039352</c:v>
                </c:pt>
                <c:pt idx="28550">
                  <c:v>42312.269134780094</c:v>
                </c:pt>
                <c:pt idx="28551">
                  <c:v>42312.269829166667</c:v>
                </c:pt>
                <c:pt idx="28552">
                  <c:v>42312.270523553241</c:v>
                </c:pt>
                <c:pt idx="28553">
                  <c:v>42312.271217939815</c:v>
                </c:pt>
                <c:pt idx="28554">
                  <c:v>42312.271912326389</c:v>
                </c:pt>
                <c:pt idx="28555">
                  <c:v>42312.272606712962</c:v>
                </c:pt>
                <c:pt idx="28556">
                  <c:v>42312.273301099536</c:v>
                </c:pt>
                <c:pt idx="28557">
                  <c:v>42312.27399548611</c:v>
                </c:pt>
                <c:pt idx="28558">
                  <c:v>42312.274689872684</c:v>
                </c:pt>
                <c:pt idx="28559">
                  <c:v>42312.275384259257</c:v>
                </c:pt>
                <c:pt idx="28560">
                  <c:v>42312.276078645831</c:v>
                </c:pt>
                <c:pt idx="28561">
                  <c:v>42312.276773032405</c:v>
                </c:pt>
                <c:pt idx="28562">
                  <c:v>42312.277467418979</c:v>
                </c:pt>
                <c:pt idx="28563">
                  <c:v>42312.278161805552</c:v>
                </c:pt>
                <c:pt idx="28564">
                  <c:v>42312.278856192126</c:v>
                </c:pt>
                <c:pt idx="28565">
                  <c:v>42312.279550578707</c:v>
                </c:pt>
                <c:pt idx="28566">
                  <c:v>42312.280244965281</c:v>
                </c:pt>
                <c:pt idx="28567">
                  <c:v>42312.280939351855</c:v>
                </c:pt>
                <c:pt idx="28568">
                  <c:v>42312.281633738428</c:v>
                </c:pt>
                <c:pt idx="28569">
                  <c:v>42312.282328125002</c:v>
                </c:pt>
                <c:pt idx="28570">
                  <c:v>42312.283022511576</c:v>
                </c:pt>
                <c:pt idx="28571">
                  <c:v>42312.28371689815</c:v>
                </c:pt>
                <c:pt idx="28572">
                  <c:v>42312.284411284723</c:v>
                </c:pt>
                <c:pt idx="28573">
                  <c:v>42312.285105671297</c:v>
                </c:pt>
                <c:pt idx="28574">
                  <c:v>42312.285800057871</c:v>
                </c:pt>
                <c:pt idx="28575">
                  <c:v>42312.286494444445</c:v>
                </c:pt>
                <c:pt idx="28576">
                  <c:v>42312.287188831018</c:v>
                </c:pt>
                <c:pt idx="28577">
                  <c:v>42312.287883217592</c:v>
                </c:pt>
                <c:pt idx="28578">
                  <c:v>42312.288577604166</c:v>
                </c:pt>
                <c:pt idx="28579">
                  <c:v>42312.28927199074</c:v>
                </c:pt>
                <c:pt idx="28580">
                  <c:v>42312.289966377313</c:v>
                </c:pt>
                <c:pt idx="28581">
                  <c:v>42312.290660763887</c:v>
                </c:pt>
                <c:pt idx="28582">
                  <c:v>42312.291355150461</c:v>
                </c:pt>
                <c:pt idx="28583">
                  <c:v>42312.292049537034</c:v>
                </c:pt>
                <c:pt idx="28584">
                  <c:v>42312.292743923608</c:v>
                </c:pt>
                <c:pt idx="28585">
                  <c:v>42312.293438310182</c:v>
                </c:pt>
                <c:pt idx="28586">
                  <c:v>42312.294132696756</c:v>
                </c:pt>
                <c:pt idx="28587">
                  <c:v>42312.294827083337</c:v>
                </c:pt>
                <c:pt idx="28588">
                  <c:v>42312.29552146991</c:v>
                </c:pt>
                <c:pt idx="28589">
                  <c:v>42312.296215856484</c:v>
                </c:pt>
                <c:pt idx="28590">
                  <c:v>42312.296910243058</c:v>
                </c:pt>
                <c:pt idx="28591">
                  <c:v>42312.297604629632</c:v>
                </c:pt>
                <c:pt idx="28592">
                  <c:v>42312.298299016205</c:v>
                </c:pt>
                <c:pt idx="28593">
                  <c:v>42312.298993402779</c:v>
                </c:pt>
                <c:pt idx="28594">
                  <c:v>42312.299687789353</c:v>
                </c:pt>
                <c:pt idx="28595">
                  <c:v>42312.300382175927</c:v>
                </c:pt>
                <c:pt idx="28596">
                  <c:v>42312.3010765625</c:v>
                </c:pt>
                <c:pt idx="28597">
                  <c:v>42312.301770949074</c:v>
                </c:pt>
                <c:pt idx="28598">
                  <c:v>42312.302465335648</c:v>
                </c:pt>
                <c:pt idx="28599">
                  <c:v>42312.303159722222</c:v>
                </c:pt>
                <c:pt idx="28600">
                  <c:v>42312.303854108795</c:v>
                </c:pt>
                <c:pt idx="28601">
                  <c:v>42312.304548495369</c:v>
                </c:pt>
                <c:pt idx="28602">
                  <c:v>42312.305242881943</c:v>
                </c:pt>
                <c:pt idx="28603">
                  <c:v>42312.305937268517</c:v>
                </c:pt>
                <c:pt idx="28604">
                  <c:v>42312.30663165509</c:v>
                </c:pt>
                <c:pt idx="28605">
                  <c:v>42312.307326041664</c:v>
                </c:pt>
                <c:pt idx="28606">
                  <c:v>42312.308020428238</c:v>
                </c:pt>
                <c:pt idx="28607">
                  <c:v>42312.308714814812</c:v>
                </c:pt>
                <c:pt idx="28608">
                  <c:v>42312.309409201385</c:v>
                </c:pt>
                <c:pt idx="28609">
                  <c:v>42312.310103587966</c:v>
                </c:pt>
                <c:pt idx="28610">
                  <c:v>42312.31079797454</c:v>
                </c:pt>
                <c:pt idx="28611">
                  <c:v>42312.311492361114</c:v>
                </c:pt>
                <c:pt idx="28612">
                  <c:v>42312.312186747688</c:v>
                </c:pt>
                <c:pt idx="28613">
                  <c:v>42312.312881134261</c:v>
                </c:pt>
                <c:pt idx="28614">
                  <c:v>42312.313575520835</c:v>
                </c:pt>
                <c:pt idx="28615">
                  <c:v>42312.314269907409</c:v>
                </c:pt>
                <c:pt idx="28616">
                  <c:v>42312.314964293982</c:v>
                </c:pt>
                <c:pt idx="28617">
                  <c:v>42312.315658680556</c:v>
                </c:pt>
                <c:pt idx="28618">
                  <c:v>42312.31635306713</c:v>
                </c:pt>
                <c:pt idx="28619">
                  <c:v>42312.317047453704</c:v>
                </c:pt>
                <c:pt idx="28620">
                  <c:v>42312.317741840277</c:v>
                </c:pt>
                <c:pt idx="28621">
                  <c:v>42312.318436226851</c:v>
                </c:pt>
                <c:pt idx="28622">
                  <c:v>42312.319130613425</c:v>
                </c:pt>
                <c:pt idx="28623">
                  <c:v>42312.319824999999</c:v>
                </c:pt>
                <c:pt idx="28624">
                  <c:v>42312.320519386572</c:v>
                </c:pt>
                <c:pt idx="28625">
                  <c:v>42312.321213773146</c:v>
                </c:pt>
                <c:pt idx="28626">
                  <c:v>42312.32190815972</c:v>
                </c:pt>
                <c:pt idx="28627">
                  <c:v>42312.322602546294</c:v>
                </c:pt>
                <c:pt idx="28628">
                  <c:v>42312.323296932867</c:v>
                </c:pt>
                <c:pt idx="28629">
                  <c:v>42312.323991319441</c:v>
                </c:pt>
                <c:pt idx="28630">
                  <c:v>42312.324685706022</c:v>
                </c:pt>
                <c:pt idx="28631">
                  <c:v>42312.325380092596</c:v>
                </c:pt>
                <c:pt idx="28632">
                  <c:v>42312.32607447917</c:v>
                </c:pt>
                <c:pt idx="28633">
                  <c:v>42312.326768865743</c:v>
                </c:pt>
                <c:pt idx="28634">
                  <c:v>42312.327463252317</c:v>
                </c:pt>
                <c:pt idx="28635">
                  <c:v>42312.328157638891</c:v>
                </c:pt>
                <c:pt idx="28636">
                  <c:v>42312.328852025465</c:v>
                </c:pt>
                <c:pt idx="28637">
                  <c:v>42312.329546412038</c:v>
                </c:pt>
                <c:pt idx="28638">
                  <c:v>42312.330240798612</c:v>
                </c:pt>
                <c:pt idx="28639">
                  <c:v>42312.330935185186</c:v>
                </c:pt>
                <c:pt idx="28640">
                  <c:v>42312.33162957176</c:v>
                </c:pt>
                <c:pt idx="28641">
                  <c:v>42312.332323958333</c:v>
                </c:pt>
                <c:pt idx="28642">
                  <c:v>42312.333018344907</c:v>
                </c:pt>
                <c:pt idx="28643">
                  <c:v>42312.333712731481</c:v>
                </c:pt>
                <c:pt idx="28644">
                  <c:v>42312.334407118055</c:v>
                </c:pt>
                <c:pt idx="28645">
                  <c:v>42312.335101504628</c:v>
                </c:pt>
                <c:pt idx="28646">
                  <c:v>42312.335795891202</c:v>
                </c:pt>
                <c:pt idx="28647">
                  <c:v>42312.336490277776</c:v>
                </c:pt>
                <c:pt idx="28648">
                  <c:v>42312.337184664349</c:v>
                </c:pt>
                <c:pt idx="28649">
                  <c:v>42312.337879050923</c:v>
                </c:pt>
                <c:pt idx="28650">
                  <c:v>42312.338573437497</c:v>
                </c:pt>
                <c:pt idx="28651">
                  <c:v>42312.339267824071</c:v>
                </c:pt>
                <c:pt idx="28652">
                  <c:v>42312.339962210652</c:v>
                </c:pt>
                <c:pt idx="28653">
                  <c:v>42312.340656597225</c:v>
                </c:pt>
                <c:pt idx="28654">
                  <c:v>42312.341350983799</c:v>
                </c:pt>
                <c:pt idx="28655">
                  <c:v>42312.342045370373</c:v>
                </c:pt>
                <c:pt idx="28656">
                  <c:v>42312.342739756947</c:v>
                </c:pt>
                <c:pt idx="28657">
                  <c:v>42312.34343414352</c:v>
                </c:pt>
                <c:pt idx="28658">
                  <c:v>42312.344128530094</c:v>
                </c:pt>
                <c:pt idx="28659">
                  <c:v>42312.344822916668</c:v>
                </c:pt>
                <c:pt idx="28660">
                  <c:v>42312.345517303242</c:v>
                </c:pt>
                <c:pt idx="28661">
                  <c:v>42312.346211689815</c:v>
                </c:pt>
                <c:pt idx="28662">
                  <c:v>42312.346906076389</c:v>
                </c:pt>
                <c:pt idx="28663">
                  <c:v>42312.347600462963</c:v>
                </c:pt>
                <c:pt idx="28664">
                  <c:v>42312.348294849537</c:v>
                </c:pt>
                <c:pt idx="28665">
                  <c:v>42312.34898923611</c:v>
                </c:pt>
                <c:pt idx="28666">
                  <c:v>42312.349683622684</c:v>
                </c:pt>
                <c:pt idx="28667">
                  <c:v>42312.350378009258</c:v>
                </c:pt>
                <c:pt idx="28668">
                  <c:v>42312.351072395832</c:v>
                </c:pt>
                <c:pt idx="28669">
                  <c:v>42312.351766782405</c:v>
                </c:pt>
                <c:pt idx="28670">
                  <c:v>42312.352461168979</c:v>
                </c:pt>
                <c:pt idx="28671">
                  <c:v>42312.353155555553</c:v>
                </c:pt>
                <c:pt idx="28672">
                  <c:v>42312.353849942127</c:v>
                </c:pt>
                <c:pt idx="28673">
                  <c:v>42312.3545443287</c:v>
                </c:pt>
                <c:pt idx="28674">
                  <c:v>42312.355238715281</c:v>
                </c:pt>
                <c:pt idx="28675">
                  <c:v>42312.355933101855</c:v>
                </c:pt>
                <c:pt idx="28676">
                  <c:v>42312.356627488429</c:v>
                </c:pt>
                <c:pt idx="28677">
                  <c:v>42312.357321875003</c:v>
                </c:pt>
                <c:pt idx="28678">
                  <c:v>42312.358016261576</c:v>
                </c:pt>
                <c:pt idx="28679">
                  <c:v>42312.35871064815</c:v>
                </c:pt>
                <c:pt idx="28680">
                  <c:v>42312.359405034724</c:v>
                </c:pt>
                <c:pt idx="28681">
                  <c:v>42312.360099421297</c:v>
                </c:pt>
                <c:pt idx="28682">
                  <c:v>42312.360793807871</c:v>
                </c:pt>
                <c:pt idx="28683">
                  <c:v>42312.361488194445</c:v>
                </c:pt>
                <c:pt idx="28684">
                  <c:v>42312.362182581019</c:v>
                </c:pt>
                <c:pt idx="28685">
                  <c:v>42312.362876967592</c:v>
                </c:pt>
                <c:pt idx="28686">
                  <c:v>42312.363571354166</c:v>
                </c:pt>
                <c:pt idx="28687">
                  <c:v>42312.36426574074</c:v>
                </c:pt>
                <c:pt idx="28688">
                  <c:v>42312.364960127314</c:v>
                </c:pt>
                <c:pt idx="28689">
                  <c:v>42312.365654513887</c:v>
                </c:pt>
                <c:pt idx="28690">
                  <c:v>42312.366348900461</c:v>
                </c:pt>
                <c:pt idx="28691">
                  <c:v>42312.367043287035</c:v>
                </c:pt>
                <c:pt idx="28692">
                  <c:v>42312.367737673609</c:v>
                </c:pt>
                <c:pt idx="28693">
                  <c:v>42312.368432060182</c:v>
                </c:pt>
                <c:pt idx="28694">
                  <c:v>42312.369126446756</c:v>
                </c:pt>
                <c:pt idx="28695">
                  <c:v>42312.36982083333</c:v>
                </c:pt>
                <c:pt idx="28696">
                  <c:v>42312.370515219911</c:v>
                </c:pt>
                <c:pt idx="28697">
                  <c:v>42312.371209606485</c:v>
                </c:pt>
                <c:pt idx="28698">
                  <c:v>42312.371903993058</c:v>
                </c:pt>
                <c:pt idx="28699">
                  <c:v>42312.372598379632</c:v>
                </c:pt>
                <c:pt idx="28700">
                  <c:v>42312.373292766206</c:v>
                </c:pt>
                <c:pt idx="28701">
                  <c:v>42312.37398715278</c:v>
                </c:pt>
                <c:pt idx="28702">
                  <c:v>42312.374681539353</c:v>
                </c:pt>
                <c:pt idx="28703">
                  <c:v>42312.375375925927</c:v>
                </c:pt>
                <c:pt idx="28704">
                  <c:v>42312.376070312501</c:v>
                </c:pt>
                <c:pt idx="28705">
                  <c:v>42312.376764699075</c:v>
                </c:pt>
                <c:pt idx="28706">
                  <c:v>42312.377459085648</c:v>
                </c:pt>
                <c:pt idx="28707">
                  <c:v>42312.378153472222</c:v>
                </c:pt>
                <c:pt idx="28708">
                  <c:v>42312.378847858796</c:v>
                </c:pt>
                <c:pt idx="28709">
                  <c:v>42312.37954224537</c:v>
                </c:pt>
                <c:pt idx="28710">
                  <c:v>42312.380236631943</c:v>
                </c:pt>
                <c:pt idx="28711">
                  <c:v>42312.380931018517</c:v>
                </c:pt>
                <c:pt idx="28712">
                  <c:v>42312.381625405091</c:v>
                </c:pt>
                <c:pt idx="28713">
                  <c:v>42312.382319791664</c:v>
                </c:pt>
                <c:pt idx="28714">
                  <c:v>42312.383014178238</c:v>
                </c:pt>
                <c:pt idx="28715">
                  <c:v>42312.383708564812</c:v>
                </c:pt>
                <c:pt idx="28716">
                  <c:v>42312.384402951386</c:v>
                </c:pt>
                <c:pt idx="28717">
                  <c:v>42312.385097337959</c:v>
                </c:pt>
                <c:pt idx="28718">
                  <c:v>42312.38579172454</c:v>
                </c:pt>
                <c:pt idx="28719">
                  <c:v>42312.386486111114</c:v>
                </c:pt>
                <c:pt idx="28720">
                  <c:v>42312.387180497688</c:v>
                </c:pt>
                <c:pt idx="28721">
                  <c:v>42312.387874884262</c:v>
                </c:pt>
                <c:pt idx="28722">
                  <c:v>42312.388569270835</c:v>
                </c:pt>
                <c:pt idx="28723">
                  <c:v>42312.389263657409</c:v>
                </c:pt>
                <c:pt idx="28724">
                  <c:v>42312.389958043983</c:v>
                </c:pt>
                <c:pt idx="28725">
                  <c:v>42312.390652430557</c:v>
                </c:pt>
                <c:pt idx="28726">
                  <c:v>42312.39134681713</c:v>
                </c:pt>
                <c:pt idx="28727">
                  <c:v>42312.392041203704</c:v>
                </c:pt>
                <c:pt idx="28728">
                  <c:v>42312.392735590278</c:v>
                </c:pt>
                <c:pt idx="28729">
                  <c:v>42312.393429976852</c:v>
                </c:pt>
                <c:pt idx="28730">
                  <c:v>42312.394124363425</c:v>
                </c:pt>
                <c:pt idx="28731">
                  <c:v>42312.394818749999</c:v>
                </c:pt>
                <c:pt idx="28732">
                  <c:v>42312.395513136573</c:v>
                </c:pt>
                <c:pt idx="28733">
                  <c:v>42312.396207523147</c:v>
                </c:pt>
                <c:pt idx="28734">
                  <c:v>42312.39690190972</c:v>
                </c:pt>
                <c:pt idx="28735">
                  <c:v>42312.397596296294</c:v>
                </c:pt>
                <c:pt idx="28736">
                  <c:v>42312.398290682868</c:v>
                </c:pt>
                <c:pt idx="28737">
                  <c:v>42312.398985069442</c:v>
                </c:pt>
                <c:pt idx="28738">
                  <c:v>42312.399679456015</c:v>
                </c:pt>
                <c:pt idx="28739">
                  <c:v>42312.400373842589</c:v>
                </c:pt>
                <c:pt idx="28740">
                  <c:v>42312.40106822917</c:v>
                </c:pt>
                <c:pt idx="28741">
                  <c:v>42312.401762615744</c:v>
                </c:pt>
                <c:pt idx="28742">
                  <c:v>42312.402457002318</c:v>
                </c:pt>
                <c:pt idx="28743">
                  <c:v>42312.403151388891</c:v>
                </c:pt>
                <c:pt idx="28744">
                  <c:v>42312.403845775465</c:v>
                </c:pt>
                <c:pt idx="28745">
                  <c:v>42312.404540162039</c:v>
                </c:pt>
                <c:pt idx="28746">
                  <c:v>42312.405234548612</c:v>
                </c:pt>
                <c:pt idx="28747">
                  <c:v>42312.405928935186</c:v>
                </c:pt>
                <c:pt idx="28748">
                  <c:v>42312.40662332176</c:v>
                </c:pt>
                <c:pt idx="28749">
                  <c:v>42312.407317708334</c:v>
                </c:pt>
                <c:pt idx="28750">
                  <c:v>42312.408012094907</c:v>
                </c:pt>
                <c:pt idx="28751">
                  <c:v>42312.408706481481</c:v>
                </c:pt>
                <c:pt idx="28752">
                  <c:v>42312.409400868055</c:v>
                </c:pt>
                <c:pt idx="28753">
                  <c:v>42312.410095254629</c:v>
                </c:pt>
                <c:pt idx="28754">
                  <c:v>42312.410789641202</c:v>
                </c:pt>
                <c:pt idx="28755">
                  <c:v>42312.411484027776</c:v>
                </c:pt>
                <c:pt idx="28756">
                  <c:v>42312.41217841435</c:v>
                </c:pt>
                <c:pt idx="28757">
                  <c:v>42312.412872800924</c:v>
                </c:pt>
                <c:pt idx="28758">
                  <c:v>42312.413567187497</c:v>
                </c:pt>
                <c:pt idx="28759">
                  <c:v>42312.414261574071</c:v>
                </c:pt>
                <c:pt idx="28760">
                  <c:v>42312.414955960645</c:v>
                </c:pt>
                <c:pt idx="28761">
                  <c:v>42312.415650347219</c:v>
                </c:pt>
                <c:pt idx="28762">
                  <c:v>42312.4163447338</c:v>
                </c:pt>
                <c:pt idx="28763">
                  <c:v>42312.417039120373</c:v>
                </c:pt>
                <c:pt idx="28764">
                  <c:v>42312.417733506947</c:v>
                </c:pt>
                <c:pt idx="28765">
                  <c:v>42312.418427893521</c:v>
                </c:pt>
                <c:pt idx="28766">
                  <c:v>42312.419122280095</c:v>
                </c:pt>
                <c:pt idx="28767">
                  <c:v>42312.419816666668</c:v>
                </c:pt>
                <c:pt idx="28768">
                  <c:v>42312.420511053242</c:v>
                </c:pt>
                <c:pt idx="28769">
                  <c:v>42312.421205439816</c:v>
                </c:pt>
                <c:pt idx="28770">
                  <c:v>42312.42189982639</c:v>
                </c:pt>
                <c:pt idx="28771">
                  <c:v>42312.422594212963</c:v>
                </c:pt>
                <c:pt idx="28772">
                  <c:v>42312.423288599537</c:v>
                </c:pt>
                <c:pt idx="28773">
                  <c:v>42312.423982986111</c:v>
                </c:pt>
                <c:pt idx="28774">
                  <c:v>42312.424677372685</c:v>
                </c:pt>
                <c:pt idx="28775">
                  <c:v>42312.425371759258</c:v>
                </c:pt>
                <c:pt idx="28776">
                  <c:v>42312.426066145832</c:v>
                </c:pt>
                <c:pt idx="28777">
                  <c:v>42312.426760532406</c:v>
                </c:pt>
                <c:pt idx="28778">
                  <c:v>42312.427454918979</c:v>
                </c:pt>
                <c:pt idx="28779">
                  <c:v>42312.428149305553</c:v>
                </c:pt>
                <c:pt idx="28780">
                  <c:v>42312.428843692127</c:v>
                </c:pt>
                <c:pt idx="28781">
                  <c:v>42312.429538078701</c:v>
                </c:pt>
                <c:pt idx="28782">
                  <c:v>42312.430232465274</c:v>
                </c:pt>
                <c:pt idx="28783">
                  <c:v>42312.430926851855</c:v>
                </c:pt>
                <c:pt idx="28784">
                  <c:v>42312.431621238429</c:v>
                </c:pt>
                <c:pt idx="28785">
                  <c:v>42312.432315625003</c:v>
                </c:pt>
                <c:pt idx="28786">
                  <c:v>42312.433010011577</c:v>
                </c:pt>
                <c:pt idx="28787">
                  <c:v>42312.43370439815</c:v>
                </c:pt>
                <c:pt idx="28788">
                  <c:v>42312.434398784724</c:v>
                </c:pt>
                <c:pt idx="28789">
                  <c:v>42312.435093171298</c:v>
                </c:pt>
                <c:pt idx="28790">
                  <c:v>42312.435787557872</c:v>
                </c:pt>
                <c:pt idx="28791">
                  <c:v>42312.436481944445</c:v>
                </c:pt>
                <c:pt idx="28792">
                  <c:v>42312.437176331019</c:v>
                </c:pt>
                <c:pt idx="28793">
                  <c:v>42312.437870717593</c:v>
                </c:pt>
                <c:pt idx="28794">
                  <c:v>42312.438565104167</c:v>
                </c:pt>
                <c:pt idx="28795">
                  <c:v>42312.43925949074</c:v>
                </c:pt>
                <c:pt idx="28796">
                  <c:v>42312.439953877314</c:v>
                </c:pt>
                <c:pt idx="28797">
                  <c:v>42312.440648263888</c:v>
                </c:pt>
                <c:pt idx="28798">
                  <c:v>42312.441342650462</c:v>
                </c:pt>
                <c:pt idx="28799">
                  <c:v>42312.442037037035</c:v>
                </c:pt>
                <c:pt idx="28800">
                  <c:v>42312.442731423609</c:v>
                </c:pt>
                <c:pt idx="28801">
                  <c:v>42312.443425810183</c:v>
                </c:pt>
                <c:pt idx="28802">
                  <c:v>42312.444120196757</c:v>
                </c:pt>
                <c:pt idx="28803">
                  <c:v>42312.44481458333</c:v>
                </c:pt>
                <c:pt idx="28804">
                  <c:v>42312.445508969904</c:v>
                </c:pt>
                <c:pt idx="28805">
                  <c:v>42312.446203356485</c:v>
                </c:pt>
                <c:pt idx="28806">
                  <c:v>42312.446897743059</c:v>
                </c:pt>
                <c:pt idx="28807">
                  <c:v>42312.447592129633</c:v>
                </c:pt>
                <c:pt idx="28808">
                  <c:v>42312.448286516206</c:v>
                </c:pt>
                <c:pt idx="28809">
                  <c:v>42312.44898090278</c:v>
                </c:pt>
                <c:pt idx="28810">
                  <c:v>42312.449675289354</c:v>
                </c:pt>
                <c:pt idx="28811">
                  <c:v>42312.450369675928</c:v>
                </c:pt>
                <c:pt idx="28812">
                  <c:v>42312.451064062501</c:v>
                </c:pt>
                <c:pt idx="28813">
                  <c:v>42312.451758449075</c:v>
                </c:pt>
                <c:pt idx="28814">
                  <c:v>42312.452452835649</c:v>
                </c:pt>
                <c:pt idx="28815">
                  <c:v>42312.453147222222</c:v>
                </c:pt>
                <c:pt idx="28816">
                  <c:v>42312.453841608796</c:v>
                </c:pt>
                <c:pt idx="28817">
                  <c:v>42312.45453599537</c:v>
                </c:pt>
                <c:pt idx="28818">
                  <c:v>42312.455230381944</c:v>
                </c:pt>
                <c:pt idx="28819">
                  <c:v>42312.455924768517</c:v>
                </c:pt>
                <c:pt idx="28820">
                  <c:v>42312.456619155091</c:v>
                </c:pt>
                <c:pt idx="28821">
                  <c:v>42312.457313541665</c:v>
                </c:pt>
                <c:pt idx="28822">
                  <c:v>42312.458007928239</c:v>
                </c:pt>
                <c:pt idx="28823">
                  <c:v>42312.458702314812</c:v>
                </c:pt>
                <c:pt idx="28824">
                  <c:v>42312.459396701386</c:v>
                </c:pt>
                <c:pt idx="28825">
                  <c:v>42312.46009108796</c:v>
                </c:pt>
                <c:pt idx="28826">
                  <c:v>42312.460785474534</c:v>
                </c:pt>
                <c:pt idx="28827">
                  <c:v>42312.461479861115</c:v>
                </c:pt>
                <c:pt idx="28828">
                  <c:v>42312.462174247688</c:v>
                </c:pt>
                <c:pt idx="28829">
                  <c:v>42312.462868634262</c:v>
                </c:pt>
                <c:pt idx="28830">
                  <c:v>42312.463563020836</c:v>
                </c:pt>
                <c:pt idx="28831">
                  <c:v>42312.46425740741</c:v>
                </c:pt>
                <c:pt idx="28832">
                  <c:v>42312.464951793983</c:v>
                </c:pt>
                <c:pt idx="28833">
                  <c:v>42312.465646180557</c:v>
                </c:pt>
                <c:pt idx="28834">
                  <c:v>42312.466340567131</c:v>
                </c:pt>
                <c:pt idx="28835">
                  <c:v>42312.467034953705</c:v>
                </c:pt>
                <c:pt idx="28836">
                  <c:v>42312.467729340278</c:v>
                </c:pt>
                <c:pt idx="28837">
                  <c:v>42312.468423726852</c:v>
                </c:pt>
                <c:pt idx="28838">
                  <c:v>42312.469118113426</c:v>
                </c:pt>
                <c:pt idx="28839">
                  <c:v>42312.4698125</c:v>
                </c:pt>
                <c:pt idx="28840">
                  <c:v>42312.470506886573</c:v>
                </c:pt>
                <c:pt idx="28841">
                  <c:v>42312.471201273147</c:v>
                </c:pt>
                <c:pt idx="28842">
                  <c:v>42312.471895659721</c:v>
                </c:pt>
                <c:pt idx="28843">
                  <c:v>42312.472590046294</c:v>
                </c:pt>
                <c:pt idx="28844">
                  <c:v>42312.473284432868</c:v>
                </c:pt>
                <c:pt idx="28845">
                  <c:v>42312.473978819442</c:v>
                </c:pt>
                <c:pt idx="28846">
                  <c:v>42312.474673206016</c:v>
                </c:pt>
                <c:pt idx="28847">
                  <c:v>42312.475367592589</c:v>
                </c:pt>
                <c:pt idx="28848">
                  <c:v>42312.476061979163</c:v>
                </c:pt>
                <c:pt idx="28849">
                  <c:v>42312.476756365744</c:v>
                </c:pt>
                <c:pt idx="28850">
                  <c:v>42312.477450752318</c:v>
                </c:pt>
                <c:pt idx="28851">
                  <c:v>42312.478145138892</c:v>
                </c:pt>
                <c:pt idx="28852">
                  <c:v>42312.478839525465</c:v>
                </c:pt>
                <c:pt idx="28853">
                  <c:v>42312.479533912039</c:v>
                </c:pt>
                <c:pt idx="28854">
                  <c:v>42312.480228298613</c:v>
                </c:pt>
                <c:pt idx="28855">
                  <c:v>42312.480922685187</c:v>
                </c:pt>
                <c:pt idx="28856">
                  <c:v>42312.48161707176</c:v>
                </c:pt>
                <c:pt idx="28857">
                  <c:v>42312.482311458334</c:v>
                </c:pt>
                <c:pt idx="28858">
                  <c:v>42312.483005844908</c:v>
                </c:pt>
                <c:pt idx="28859">
                  <c:v>42312.483700231482</c:v>
                </c:pt>
                <c:pt idx="28860">
                  <c:v>42312.484394618055</c:v>
                </c:pt>
                <c:pt idx="28861">
                  <c:v>42312.485089004629</c:v>
                </c:pt>
                <c:pt idx="28862">
                  <c:v>42312.485783391203</c:v>
                </c:pt>
                <c:pt idx="28863">
                  <c:v>42312.486477777777</c:v>
                </c:pt>
                <c:pt idx="28864">
                  <c:v>42312.48717216435</c:v>
                </c:pt>
                <c:pt idx="28865">
                  <c:v>42312.487866550924</c:v>
                </c:pt>
                <c:pt idx="28866">
                  <c:v>42312.488560937498</c:v>
                </c:pt>
                <c:pt idx="28867">
                  <c:v>42312.489255324072</c:v>
                </c:pt>
                <c:pt idx="28868">
                  <c:v>42312.489949710645</c:v>
                </c:pt>
                <c:pt idx="28869">
                  <c:v>42312.490644097219</c:v>
                </c:pt>
                <c:pt idx="28870">
                  <c:v>42312.491338483793</c:v>
                </c:pt>
                <c:pt idx="28871">
                  <c:v>42312.492032870374</c:v>
                </c:pt>
                <c:pt idx="28872">
                  <c:v>42312.492727256948</c:v>
                </c:pt>
                <c:pt idx="28873">
                  <c:v>42312.493421643521</c:v>
                </c:pt>
                <c:pt idx="28874">
                  <c:v>42312.494116030095</c:v>
                </c:pt>
                <c:pt idx="28875">
                  <c:v>42312.494810416669</c:v>
                </c:pt>
                <c:pt idx="28876">
                  <c:v>42312.495504803243</c:v>
                </c:pt>
                <c:pt idx="28877">
                  <c:v>42312.496199189816</c:v>
                </c:pt>
                <c:pt idx="28878">
                  <c:v>42312.49689357639</c:v>
                </c:pt>
                <c:pt idx="28879">
                  <c:v>42312.497587962964</c:v>
                </c:pt>
                <c:pt idx="28880">
                  <c:v>42312.498282349537</c:v>
                </c:pt>
                <c:pt idx="28881">
                  <c:v>42312.498976736111</c:v>
                </c:pt>
                <c:pt idx="28882">
                  <c:v>42312.499671122685</c:v>
                </c:pt>
                <c:pt idx="28883">
                  <c:v>42312.500365509259</c:v>
                </c:pt>
                <c:pt idx="28884">
                  <c:v>42312.501059895832</c:v>
                </c:pt>
                <c:pt idx="28885">
                  <c:v>42312.501754282406</c:v>
                </c:pt>
                <c:pt idx="28886">
                  <c:v>42312.50244866898</c:v>
                </c:pt>
                <c:pt idx="28887">
                  <c:v>42312.503143055554</c:v>
                </c:pt>
                <c:pt idx="28888">
                  <c:v>42312.503837442127</c:v>
                </c:pt>
                <c:pt idx="28889">
                  <c:v>42312.504531828701</c:v>
                </c:pt>
                <c:pt idx="28890">
                  <c:v>42312.505226215275</c:v>
                </c:pt>
                <c:pt idx="28891">
                  <c:v>42312.505920601849</c:v>
                </c:pt>
                <c:pt idx="28892">
                  <c:v>42312.506614988422</c:v>
                </c:pt>
                <c:pt idx="28893">
                  <c:v>42312.507309375003</c:v>
                </c:pt>
                <c:pt idx="28894">
                  <c:v>42312.508003761577</c:v>
                </c:pt>
                <c:pt idx="28895">
                  <c:v>42312.508698148151</c:v>
                </c:pt>
                <c:pt idx="28896">
                  <c:v>42312.509392534725</c:v>
                </c:pt>
                <c:pt idx="28897">
                  <c:v>42312.510086921298</c:v>
                </c:pt>
                <c:pt idx="28898">
                  <c:v>42312.510781307872</c:v>
                </c:pt>
                <c:pt idx="28899">
                  <c:v>42312.511475694446</c:v>
                </c:pt>
                <c:pt idx="28900">
                  <c:v>42312.51217008102</c:v>
                </c:pt>
                <c:pt idx="28901">
                  <c:v>42312.512864467593</c:v>
                </c:pt>
                <c:pt idx="28902">
                  <c:v>42312.513558854167</c:v>
                </c:pt>
                <c:pt idx="28903">
                  <c:v>42312.514253240741</c:v>
                </c:pt>
                <c:pt idx="28904">
                  <c:v>42312.514947627315</c:v>
                </c:pt>
                <c:pt idx="28905">
                  <c:v>42312.515642013888</c:v>
                </c:pt>
                <c:pt idx="28906">
                  <c:v>42312.516336400462</c:v>
                </c:pt>
                <c:pt idx="28907">
                  <c:v>42312.517030787036</c:v>
                </c:pt>
                <c:pt idx="28908">
                  <c:v>42312.51772517361</c:v>
                </c:pt>
                <c:pt idx="28909">
                  <c:v>42312.518419560183</c:v>
                </c:pt>
                <c:pt idx="28910">
                  <c:v>42312.519113946757</c:v>
                </c:pt>
                <c:pt idx="28911">
                  <c:v>42312.519808333331</c:v>
                </c:pt>
                <c:pt idx="28912">
                  <c:v>42312.520502719904</c:v>
                </c:pt>
                <c:pt idx="28913">
                  <c:v>42312.521197106478</c:v>
                </c:pt>
                <c:pt idx="28914">
                  <c:v>42312.521891493052</c:v>
                </c:pt>
                <c:pt idx="28915">
                  <c:v>42312.522585879633</c:v>
                </c:pt>
                <c:pt idx="28916">
                  <c:v>42312.523280266207</c:v>
                </c:pt>
                <c:pt idx="28917">
                  <c:v>42312.52397465278</c:v>
                </c:pt>
                <c:pt idx="28918">
                  <c:v>42312.524669039354</c:v>
                </c:pt>
                <c:pt idx="28919">
                  <c:v>42312.525363425928</c:v>
                </c:pt>
                <c:pt idx="28920">
                  <c:v>42312.526057812502</c:v>
                </c:pt>
                <c:pt idx="28921">
                  <c:v>42312.526752199075</c:v>
                </c:pt>
                <c:pt idx="28922">
                  <c:v>42312.527446585649</c:v>
                </c:pt>
                <c:pt idx="28923">
                  <c:v>42312.528140972223</c:v>
                </c:pt>
                <c:pt idx="28924">
                  <c:v>42312.528835358797</c:v>
                </c:pt>
                <c:pt idx="28925">
                  <c:v>42312.52952974537</c:v>
                </c:pt>
                <c:pt idx="28926">
                  <c:v>42312.530224131944</c:v>
                </c:pt>
                <c:pt idx="28927">
                  <c:v>42312.530918518518</c:v>
                </c:pt>
                <c:pt idx="28928">
                  <c:v>42312.531612905092</c:v>
                </c:pt>
                <c:pt idx="28929">
                  <c:v>42312.532307291665</c:v>
                </c:pt>
                <c:pt idx="28930">
                  <c:v>42312.533001678239</c:v>
                </c:pt>
                <c:pt idx="28931">
                  <c:v>42312.533696064813</c:v>
                </c:pt>
                <c:pt idx="28932">
                  <c:v>42312.534390451387</c:v>
                </c:pt>
                <c:pt idx="28933">
                  <c:v>42312.53508483796</c:v>
                </c:pt>
                <c:pt idx="28934">
                  <c:v>42312.535779224534</c:v>
                </c:pt>
                <c:pt idx="28935">
                  <c:v>42312.536473611108</c:v>
                </c:pt>
                <c:pt idx="28936">
                  <c:v>42312.537167997689</c:v>
                </c:pt>
                <c:pt idx="28937">
                  <c:v>42312.537862384263</c:v>
                </c:pt>
                <c:pt idx="28938">
                  <c:v>42312.538556770836</c:v>
                </c:pt>
                <c:pt idx="28939">
                  <c:v>42312.53925115741</c:v>
                </c:pt>
                <c:pt idx="28940">
                  <c:v>42312.539945543984</c:v>
                </c:pt>
                <c:pt idx="28941">
                  <c:v>42312.540639930558</c:v>
                </c:pt>
                <c:pt idx="28942">
                  <c:v>42312.541334317131</c:v>
                </c:pt>
                <c:pt idx="28943">
                  <c:v>42312.542028703705</c:v>
                </c:pt>
                <c:pt idx="28944">
                  <c:v>42312.542723090279</c:v>
                </c:pt>
                <c:pt idx="28945">
                  <c:v>42312.543417476852</c:v>
                </c:pt>
                <c:pt idx="28946">
                  <c:v>42312.544111863426</c:v>
                </c:pt>
                <c:pt idx="28947">
                  <c:v>42312.54480625</c:v>
                </c:pt>
                <c:pt idx="28948">
                  <c:v>42312.545500636574</c:v>
                </c:pt>
                <c:pt idx="28949">
                  <c:v>42312.546195023147</c:v>
                </c:pt>
                <c:pt idx="28950">
                  <c:v>42312.546889409721</c:v>
                </c:pt>
                <c:pt idx="28951">
                  <c:v>42312.547583796295</c:v>
                </c:pt>
                <c:pt idx="28952">
                  <c:v>42312.548278182869</c:v>
                </c:pt>
                <c:pt idx="28953">
                  <c:v>42312.548972569442</c:v>
                </c:pt>
                <c:pt idx="28954">
                  <c:v>42312.549666956016</c:v>
                </c:pt>
                <c:pt idx="28955">
                  <c:v>42312.55036134259</c:v>
                </c:pt>
                <c:pt idx="28956">
                  <c:v>42312.551055729164</c:v>
                </c:pt>
                <c:pt idx="28957">
                  <c:v>42312.551750115737</c:v>
                </c:pt>
                <c:pt idx="28958">
                  <c:v>42312.552444502318</c:v>
                </c:pt>
                <c:pt idx="28959">
                  <c:v>42312.553138888892</c:v>
                </c:pt>
                <c:pt idx="28960">
                  <c:v>42312.553833275466</c:v>
                </c:pt>
                <c:pt idx="28961">
                  <c:v>42312.55452766204</c:v>
                </c:pt>
                <c:pt idx="28962">
                  <c:v>42312.555222048613</c:v>
                </c:pt>
                <c:pt idx="28963">
                  <c:v>42312.555916435187</c:v>
                </c:pt>
                <c:pt idx="28964">
                  <c:v>42312.556610821761</c:v>
                </c:pt>
                <c:pt idx="28965">
                  <c:v>42312.557305208335</c:v>
                </c:pt>
                <c:pt idx="28966">
                  <c:v>42312.557999594908</c:v>
                </c:pt>
                <c:pt idx="28967">
                  <c:v>42312.558693981482</c:v>
                </c:pt>
                <c:pt idx="28968">
                  <c:v>42312.559388368056</c:v>
                </c:pt>
                <c:pt idx="28969">
                  <c:v>42312.56008275463</c:v>
                </c:pt>
                <c:pt idx="28970">
                  <c:v>42312.560777141203</c:v>
                </c:pt>
                <c:pt idx="28971">
                  <c:v>42312.561471527777</c:v>
                </c:pt>
                <c:pt idx="28972">
                  <c:v>42312.562165914351</c:v>
                </c:pt>
                <c:pt idx="28973">
                  <c:v>42312.562860300925</c:v>
                </c:pt>
                <c:pt idx="28974">
                  <c:v>42312.563554687498</c:v>
                </c:pt>
                <c:pt idx="28975">
                  <c:v>42312.564249074072</c:v>
                </c:pt>
                <c:pt idx="28976">
                  <c:v>42312.564943460646</c:v>
                </c:pt>
                <c:pt idx="28977">
                  <c:v>42312.565637847219</c:v>
                </c:pt>
                <c:pt idx="28978">
                  <c:v>42312.566332233793</c:v>
                </c:pt>
                <c:pt idx="28979">
                  <c:v>42312.567026620367</c:v>
                </c:pt>
                <c:pt idx="28980">
                  <c:v>42312.567721006948</c:v>
                </c:pt>
                <c:pt idx="28981">
                  <c:v>42312.568415393522</c:v>
                </c:pt>
                <c:pt idx="28982">
                  <c:v>42312.569109780095</c:v>
                </c:pt>
                <c:pt idx="28983">
                  <c:v>42312.569804166669</c:v>
                </c:pt>
                <c:pt idx="28984">
                  <c:v>42312.570498553243</c:v>
                </c:pt>
                <c:pt idx="28985">
                  <c:v>42312.571192939817</c:v>
                </c:pt>
                <c:pt idx="28986">
                  <c:v>42312.57188732639</c:v>
                </c:pt>
                <c:pt idx="28987">
                  <c:v>42312.572581712964</c:v>
                </c:pt>
                <c:pt idx="28988">
                  <c:v>42312.573276099538</c:v>
                </c:pt>
                <c:pt idx="28989">
                  <c:v>42312.573970486112</c:v>
                </c:pt>
                <c:pt idx="28990">
                  <c:v>42312.574664872685</c:v>
                </c:pt>
                <c:pt idx="28991">
                  <c:v>42312.575359259259</c:v>
                </c:pt>
                <c:pt idx="28992">
                  <c:v>42312.576053645833</c:v>
                </c:pt>
                <c:pt idx="28993">
                  <c:v>42312.576748032407</c:v>
                </c:pt>
                <c:pt idx="28994">
                  <c:v>42312.57744241898</c:v>
                </c:pt>
                <c:pt idx="28995">
                  <c:v>42312.578136805554</c:v>
                </c:pt>
                <c:pt idx="28996">
                  <c:v>42312.578831192128</c:v>
                </c:pt>
                <c:pt idx="28997">
                  <c:v>42312.579525578702</c:v>
                </c:pt>
                <c:pt idx="28998">
                  <c:v>42312.580219965275</c:v>
                </c:pt>
                <c:pt idx="28999">
                  <c:v>42312.580914351849</c:v>
                </c:pt>
                <c:pt idx="29000">
                  <c:v>42312.581608738423</c:v>
                </c:pt>
                <c:pt idx="29001">
                  <c:v>42312.582303124997</c:v>
                </c:pt>
                <c:pt idx="29002">
                  <c:v>42312.582997511578</c:v>
                </c:pt>
                <c:pt idx="29003">
                  <c:v>42312.583691898151</c:v>
                </c:pt>
                <c:pt idx="29004">
                  <c:v>42312.584386284725</c:v>
                </c:pt>
                <c:pt idx="29005">
                  <c:v>42312.585080671299</c:v>
                </c:pt>
                <c:pt idx="29006">
                  <c:v>42312.585775057873</c:v>
                </c:pt>
                <c:pt idx="29007">
                  <c:v>42312.586469444446</c:v>
                </c:pt>
                <c:pt idx="29008">
                  <c:v>42312.58716383102</c:v>
                </c:pt>
                <c:pt idx="29009">
                  <c:v>42312.587858217594</c:v>
                </c:pt>
                <c:pt idx="29010">
                  <c:v>42312.588552604167</c:v>
                </c:pt>
                <c:pt idx="29011">
                  <c:v>42312.589246990741</c:v>
                </c:pt>
                <c:pt idx="29012">
                  <c:v>42312.589941377315</c:v>
                </c:pt>
                <c:pt idx="29013">
                  <c:v>42312.590635763889</c:v>
                </c:pt>
                <c:pt idx="29014">
                  <c:v>42312.591330150462</c:v>
                </c:pt>
                <c:pt idx="29015">
                  <c:v>42312.592024537036</c:v>
                </c:pt>
                <c:pt idx="29016">
                  <c:v>42312.59271892361</c:v>
                </c:pt>
                <c:pt idx="29017">
                  <c:v>42312.593413310184</c:v>
                </c:pt>
                <c:pt idx="29018">
                  <c:v>42312.594107696757</c:v>
                </c:pt>
                <c:pt idx="29019">
                  <c:v>42312.594802083331</c:v>
                </c:pt>
                <c:pt idx="29020">
                  <c:v>42312.595496469905</c:v>
                </c:pt>
                <c:pt idx="29021">
                  <c:v>42312.596190856479</c:v>
                </c:pt>
                <c:pt idx="29022">
                  <c:v>42312.596885243052</c:v>
                </c:pt>
                <c:pt idx="29023">
                  <c:v>42312.597579629626</c:v>
                </c:pt>
                <c:pt idx="29024">
                  <c:v>42312.598274016207</c:v>
                </c:pt>
                <c:pt idx="29025">
                  <c:v>42312.598968402781</c:v>
                </c:pt>
                <c:pt idx="29026">
                  <c:v>42312.599662789355</c:v>
                </c:pt>
                <c:pt idx="29027">
                  <c:v>42312.600357175928</c:v>
                </c:pt>
                <c:pt idx="29028">
                  <c:v>42312.601051562502</c:v>
                </c:pt>
                <c:pt idx="29029">
                  <c:v>42312.601745949076</c:v>
                </c:pt>
                <c:pt idx="29030">
                  <c:v>42312.60244033565</c:v>
                </c:pt>
                <c:pt idx="29031">
                  <c:v>42312.603134722223</c:v>
                </c:pt>
                <c:pt idx="29032">
                  <c:v>42312.603829108797</c:v>
                </c:pt>
                <c:pt idx="29033">
                  <c:v>42312.604523495371</c:v>
                </c:pt>
                <c:pt idx="29034">
                  <c:v>42312.605217881945</c:v>
                </c:pt>
                <c:pt idx="29035">
                  <c:v>42312.605912268518</c:v>
                </c:pt>
                <c:pt idx="29036">
                  <c:v>42312.606606655092</c:v>
                </c:pt>
                <c:pt idx="29037">
                  <c:v>42312.607301041666</c:v>
                </c:pt>
                <c:pt idx="29038">
                  <c:v>42312.60799542824</c:v>
                </c:pt>
                <c:pt idx="29039">
                  <c:v>42312.608689814813</c:v>
                </c:pt>
                <c:pt idx="29040">
                  <c:v>42312.609384201387</c:v>
                </c:pt>
                <c:pt idx="29041">
                  <c:v>42312.610078587961</c:v>
                </c:pt>
                <c:pt idx="29042">
                  <c:v>42312.610772974534</c:v>
                </c:pt>
                <c:pt idx="29043">
                  <c:v>42312.611467361108</c:v>
                </c:pt>
                <c:pt idx="29044">
                  <c:v>42312.612161747682</c:v>
                </c:pt>
                <c:pt idx="29045">
                  <c:v>42312.612856134256</c:v>
                </c:pt>
                <c:pt idx="29046">
                  <c:v>42312.613550520837</c:v>
                </c:pt>
                <c:pt idx="29047">
                  <c:v>42312.61424490741</c:v>
                </c:pt>
                <c:pt idx="29048">
                  <c:v>42312.614939293984</c:v>
                </c:pt>
                <c:pt idx="29049">
                  <c:v>42312.615633680558</c:v>
                </c:pt>
                <c:pt idx="29050">
                  <c:v>42312.616328067132</c:v>
                </c:pt>
                <c:pt idx="29051">
                  <c:v>42312.617022453705</c:v>
                </c:pt>
                <c:pt idx="29052">
                  <c:v>42312.617716840279</c:v>
                </c:pt>
                <c:pt idx="29053">
                  <c:v>42312.618411226853</c:v>
                </c:pt>
                <c:pt idx="29054">
                  <c:v>42312.619105613427</c:v>
                </c:pt>
                <c:pt idx="29055">
                  <c:v>42312.6198</c:v>
                </c:pt>
                <c:pt idx="29056">
                  <c:v>42312.620494386574</c:v>
                </c:pt>
                <c:pt idx="29057">
                  <c:v>42312.621188773148</c:v>
                </c:pt>
                <c:pt idx="29058">
                  <c:v>42312.621883159722</c:v>
                </c:pt>
                <c:pt idx="29059">
                  <c:v>42312.622577546295</c:v>
                </c:pt>
                <c:pt idx="29060">
                  <c:v>42312.623271932869</c:v>
                </c:pt>
                <c:pt idx="29061">
                  <c:v>42312.623966319443</c:v>
                </c:pt>
                <c:pt idx="29062">
                  <c:v>42312.624660706017</c:v>
                </c:pt>
                <c:pt idx="29063">
                  <c:v>42312.62535509259</c:v>
                </c:pt>
                <c:pt idx="29064">
                  <c:v>42312.626049479164</c:v>
                </c:pt>
                <c:pt idx="29065">
                  <c:v>42312.626743865738</c:v>
                </c:pt>
                <c:pt idx="29066">
                  <c:v>42312.627438252312</c:v>
                </c:pt>
                <c:pt idx="29067">
                  <c:v>42312.628132638885</c:v>
                </c:pt>
                <c:pt idx="29068">
                  <c:v>42312.628827025466</c:v>
                </c:pt>
                <c:pt idx="29069">
                  <c:v>42312.62952141204</c:v>
                </c:pt>
                <c:pt idx="29070">
                  <c:v>42312.630215798614</c:v>
                </c:pt>
                <c:pt idx="29071">
                  <c:v>42312.630910185188</c:v>
                </c:pt>
                <c:pt idx="29072">
                  <c:v>42312.631604571761</c:v>
                </c:pt>
                <c:pt idx="29073">
                  <c:v>42312.632298958335</c:v>
                </c:pt>
                <c:pt idx="29074">
                  <c:v>42312.632993344909</c:v>
                </c:pt>
                <c:pt idx="29075">
                  <c:v>42312.633687731482</c:v>
                </c:pt>
                <c:pt idx="29076">
                  <c:v>42312.634382118056</c:v>
                </c:pt>
                <c:pt idx="29077">
                  <c:v>42312.63507650463</c:v>
                </c:pt>
                <c:pt idx="29078">
                  <c:v>42312.635770891204</c:v>
                </c:pt>
                <c:pt idx="29079">
                  <c:v>42312.636465277777</c:v>
                </c:pt>
                <c:pt idx="29080">
                  <c:v>42312.637159664351</c:v>
                </c:pt>
                <c:pt idx="29081">
                  <c:v>42312.637854050925</c:v>
                </c:pt>
                <c:pt idx="29082">
                  <c:v>42312.638548437499</c:v>
                </c:pt>
                <c:pt idx="29083">
                  <c:v>42312.639242824072</c:v>
                </c:pt>
                <c:pt idx="29084">
                  <c:v>42312.639937210646</c:v>
                </c:pt>
                <c:pt idx="29085">
                  <c:v>42312.64063159722</c:v>
                </c:pt>
                <c:pt idx="29086">
                  <c:v>42312.641325983794</c:v>
                </c:pt>
                <c:pt idx="29087">
                  <c:v>42312.642020370367</c:v>
                </c:pt>
                <c:pt idx="29088">
                  <c:v>42312.642714756941</c:v>
                </c:pt>
                <c:pt idx="29089">
                  <c:v>42312.643409143522</c:v>
                </c:pt>
                <c:pt idx="29090">
                  <c:v>42312.644103530096</c:v>
                </c:pt>
                <c:pt idx="29091">
                  <c:v>42312.64479791667</c:v>
                </c:pt>
                <c:pt idx="29092">
                  <c:v>42312.645492303243</c:v>
                </c:pt>
                <c:pt idx="29093">
                  <c:v>42312.646186689817</c:v>
                </c:pt>
                <c:pt idx="29094">
                  <c:v>42312.646881076391</c:v>
                </c:pt>
                <c:pt idx="29095">
                  <c:v>42312.647575462965</c:v>
                </c:pt>
                <c:pt idx="29096">
                  <c:v>42312.648269849538</c:v>
                </c:pt>
                <c:pt idx="29097">
                  <c:v>42312.648964236112</c:v>
                </c:pt>
                <c:pt idx="29098">
                  <c:v>42312.649658622686</c:v>
                </c:pt>
                <c:pt idx="29099">
                  <c:v>42312.65035300926</c:v>
                </c:pt>
                <c:pt idx="29100">
                  <c:v>42312.651047395833</c:v>
                </c:pt>
                <c:pt idx="29101">
                  <c:v>42312.651741782407</c:v>
                </c:pt>
                <c:pt idx="29102">
                  <c:v>42312.652436168981</c:v>
                </c:pt>
                <c:pt idx="29103">
                  <c:v>42312.653130555555</c:v>
                </c:pt>
                <c:pt idx="29104">
                  <c:v>42312.653824942128</c:v>
                </c:pt>
                <c:pt idx="29105">
                  <c:v>42312.654519328702</c:v>
                </c:pt>
                <c:pt idx="29106">
                  <c:v>42312.655213715276</c:v>
                </c:pt>
                <c:pt idx="29107">
                  <c:v>42312.655908101849</c:v>
                </c:pt>
                <c:pt idx="29108">
                  <c:v>42312.656602488423</c:v>
                </c:pt>
                <c:pt idx="29109">
                  <c:v>42312.657296874997</c:v>
                </c:pt>
                <c:pt idx="29110">
                  <c:v>42312.657991261571</c:v>
                </c:pt>
                <c:pt idx="29111">
                  <c:v>42312.658685648152</c:v>
                </c:pt>
                <c:pt idx="29112">
                  <c:v>42312.659380034725</c:v>
                </c:pt>
                <c:pt idx="29113">
                  <c:v>42312.660074421299</c:v>
                </c:pt>
                <c:pt idx="29114">
                  <c:v>42312.660768807873</c:v>
                </c:pt>
                <c:pt idx="29115">
                  <c:v>42312.661463194447</c:v>
                </c:pt>
                <c:pt idx="29116">
                  <c:v>42312.66215758102</c:v>
                </c:pt>
                <c:pt idx="29117">
                  <c:v>42312.662851967594</c:v>
                </c:pt>
                <c:pt idx="29118">
                  <c:v>42312.663546354168</c:v>
                </c:pt>
                <c:pt idx="29119">
                  <c:v>42312.664240740742</c:v>
                </c:pt>
                <c:pt idx="29120">
                  <c:v>42312.664935127315</c:v>
                </c:pt>
                <c:pt idx="29121">
                  <c:v>42312.665629513889</c:v>
                </c:pt>
                <c:pt idx="29122">
                  <c:v>42312.666323900463</c:v>
                </c:pt>
                <c:pt idx="29123">
                  <c:v>42312.667018287037</c:v>
                </c:pt>
                <c:pt idx="29124">
                  <c:v>42312.66771267361</c:v>
                </c:pt>
                <c:pt idx="29125">
                  <c:v>42312.668407060184</c:v>
                </c:pt>
                <c:pt idx="29126">
                  <c:v>42312.669101446758</c:v>
                </c:pt>
                <c:pt idx="29127">
                  <c:v>42312.669795833332</c:v>
                </c:pt>
                <c:pt idx="29128">
                  <c:v>42312.670490219905</c:v>
                </c:pt>
                <c:pt idx="29129">
                  <c:v>42312.671184606479</c:v>
                </c:pt>
                <c:pt idx="29130">
                  <c:v>42312.671878993053</c:v>
                </c:pt>
                <c:pt idx="29131">
                  <c:v>42312.672573379627</c:v>
                </c:pt>
                <c:pt idx="29132">
                  <c:v>42312.6732677662</c:v>
                </c:pt>
                <c:pt idx="29133">
                  <c:v>42312.673962152781</c:v>
                </c:pt>
                <c:pt idx="29134">
                  <c:v>42312.674656539355</c:v>
                </c:pt>
                <c:pt idx="29135">
                  <c:v>42312.675350925929</c:v>
                </c:pt>
                <c:pt idx="29136">
                  <c:v>42312.676045312503</c:v>
                </c:pt>
                <c:pt idx="29137">
                  <c:v>42312.676739699076</c:v>
                </c:pt>
                <c:pt idx="29138">
                  <c:v>42312.67743408565</c:v>
                </c:pt>
                <c:pt idx="29139">
                  <c:v>42312.678128472224</c:v>
                </c:pt>
                <c:pt idx="29140">
                  <c:v>42312.678822858798</c:v>
                </c:pt>
                <c:pt idx="29141">
                  <c:v>42312.679517245371</c:v>
                </c:pt>
                <c:pt idx="29142">
                  <c:v>42312.680211631945</c:v>
                </c:pt>
                <c:pt idx="29143">
                  <c:v>42312.680906018519</c:v>
                </c:pt>
                <c:pt idx="29144">
                  <c:v>42312.681600405092</c:v>
                </c:pt>
                <c:pt idx="29145">
                  <c:v>42312.682294791666</c:v>
                </c:pt>
                <c:pt idx="29146">
                  <c:v>42312.68298917824</c:v>
                </c:pt>
                <c:pt idx="29147">
                  <c:v>42312.683683564814</c:v>
                </c:pt>
                <c:pt idx="29148">
                  <c:v>42312.684377951387</c:v>
                </c:pt>
                <c:pt idx="29149">
                  <c:v>42312.685072337961</c:v>
                </c:pt>
                <c:pt idx="29150">
                  <c:v>42312.685766724535</c:v>
                </c:pt>
                <c:pt idx="29151">
                  <c:v>42312.686461111109</c:v>
                </c:pt>
                <c:pt idx="29152">
                  <c:v>42312.687155497682</c:v>
                </c:pt>
                <c:pt idx="29153">
                  <c:v>42312.687849884256</c:v>
                </c:pt>
                <c:pt idx="29154">
                  <c:v>42312.68854427083</c:v>
                </c:pt>
                <c:pt idx="29155">
                  <c:v>42312.689238657411</c:v>
                </c:pt>
                <c:pt idx="29156">
                  <c:v>42312.689933043985</c:v>
                </c:pt>
                <c:pt idx="29157">
                  <c:v>42312.690627430558</c:v>
                </c:pt>
                <c:pt idx="29158">
                  <c:v>42312.691321817132</c:v>
                </c:pt>
                <c:pt idx="29159">
                  <c:v>42312.692016203706</c:v>
                </c:pt>
                <c:pt idx="29160">
                  <c:v>42312.69271059028</c:v>
                </c:pt>
                <c:pt idx="29161">
                  <c:v>42312.693404976853</c:v>
                </c:pt>
                <c:pt idx="29162">
                  <c:v>42312.694099363427</c:v>
                </c:pt>
                <c:pt idx="29163">
                  <c:v>42312.694793750001</c:v>
                </c:pt>
                <c:pt idx="29164">
                  <c:v>42312.695488136575</c:v>
                </c:pt>
                <c:pt idx="29165">
                  <c:v>42312.696182523148</c:v>
                </c:pt>
                <c:pt idx="29166">
                  <c:v>42312.696876909722</c:v>
                </c:pt>
                <c:pt idx="29167">
                  <c:v>42312.697571296296</c:v>
                </c:pt>
                <c:pt idx="29168">
                  <c:v>42312.69826568287</c:v>
                </c:pt>
                <c:pt idx="29169">
                  <c:v>42312.698960069443</c:v>
                </c:pt>
                <c:pt idx="29170">
                  <c:v>42312.699654456017</c:v>
                </c:pt>
                <c:pt idx="29171">
                  <c:v>42312.700348842591</c:v>
                </c:pt>
                <c:pt idx="29172">
                  <c:v>42312.701043229164</c:v>
                </c:pt>
                <c:pt idx="29173">
                  <c:v>42312.701737615738</c:v>
                </c:pt>
                <c:pt idx="29174">
                  <c:v>42312.702432002312</c:v>
                </c:pt>
                <c:pt idx="29175">
                  <c:v>42312.703126388886</c:v>
                </c:pt>
                <c:pt idx="29176">
                  <c:v>42312.703820775459</c:v>
                </c:pt>
                <c:pt idx="29177">
                  <c:v>42312.70451516204</c:v>
                </c:pt>
                <c:pt idx="29178">
                  <c:v>42312.705209548614</c:v>
                </c:pt>
                <c:pt idx="29179">
                  <c:v>42312.705903935188</c:v>
                </c:pt>
                <c:pt idx="29180">
                  <c:v>42312.706598321762</c:v>
                </c:pt>
                <c:pt idx="29181">
                  <c:v>42312.707292708335</c:v>
                </c:pt>
                <c:pt idx="29182">
                  <c:v>42312.707987094909</c:v>
                </c:pt>
                <c:pt idx="29183">
                  <c:v>42312.708681481483</c:v>
                </c:pt>
                <c:pt idx="29184">
                  <c:v>42312.709375868057</c:v>
                </c:pt>
                <c:pt idx="29185">
                  <c:v>42312.71007025463</c:v>
                </c:pt>
                <c:pt idx="29186">
                  <c:v>42312.710764641204</c:v>
                </c:pt>
                <c:pt idx="29187">
                  <c:v>42312.711459027778</c:v>
                </c:pt>
                <c:pt idx="29188">
                  <c:v>42312.712153414352</c:v>
                </c:pt>
                <c:pt idx="29189">
                  <c:v>42312.712847800925</c:v>
                </c:pt>
                <c:pt idx="29190">
                  <c:v>42312.713542187499</c:v>
                </c:pt>
                <c:pt idx="29191">
                  <c:v>42312.714236574073</c:v>
                </c:pt>
                <c:pt idx="29192">
                  <c:v>42312.714930960647</c:v>
                </c:pt>
                <c:pt idx="29193">
                  <c:v>42312.71562534722</c:v>
                </c:pt>
                <c:pt idx="29194">
                  <c:v>42312.716319733794</c:v>
                </c:pt>
                <c:pt idx="29195">
                  <c:v>42312.717014120368</c:v>
                </c:pt>
                <c:pt idx="29196">
                  <c:v>42312.717708506942</c:v>
                </c:pt>
                <c:pt idx="29197">
                  <c:v>42312.718402893515</c:v>
                </c:pt>
                <c:pt idx="29198">
                  <c:v>42312.719097280089</c:v>
                </c:pt>
                <c:pt idx="29199">
                  <c:v>42312.71979166667</c:v>
                </c:pt>
                <c:pt idx="29200">
                  <c:v>42312.720486053244</c:v>
                </c:pt>
                <c:pt idx="29201">
                  <c:v>42312.721180439818</c:v>
                </c:pt>
                <c:pt idx="29202">
                  <c:v>42312.721874826391</c:v>
                </c:pt>
                <c:pt idx="29203">
                  <c:v>42312.722569212965</c:v>
                </c:pt>
                <c:pt idx="29204">
                  <c:v>42312.723263599539</c:v>
                </c:pt>
                <c:pt idx="29205">
                  <c:v>42312.723957986113</c:v>
                </c:pt>
                <c:pt idx="29206">
                  <c:v>42312.724652372686</c:v>
                </c:pt>
                <c:pt idx="29207">
                  <c:v>42312.72534675926</c:v>
                </c:pt>
                <c:pt idx="29208">
                  <c:v>42312.726041145834</c:v>
                </c:pt>
                <c:pt idx="29209">
                  <c:v>42312.726735532407</c:v>
                </c:pt>
                <c:pt idx="29210">
                  <c:v>42312.727429918981</c:v>
                </c:pt>
                <c:pt idx="29211">
                  <c:v>42312.728124305555</c:v>
                </c:pt>
                <c:pt idx="29212">
                  <c:v>42312.728818692129</c:v>
                </c:pt>
                <c:pt idx="29213">
                  <c:v>42312.729513078702</c:v>
                </c:pt>
                <c:pt idx="29214">
                  <c:v>42312.730207465276</c:v>
                </c:pt>
                <c:pt idx="29215">
                  <c:v>42312.73090185185</c:v>
                </c:pt>
                <c:pt idx="29216">
                  <c:v>42312.731596238424</c:v>
                </c:pt>
                <c:pt idx="29217">
                  <c:v>42312.732290624997</c:v>
                </c:pt>
                <c:pt idx="29218">
                  <c:v>42312.732985011571</c:v>
                </c:pt>
                <c:pt idx="29219">
                  <c:v>42312.733679398145</c:v>
                </c:pt>
                <c:pt idx="29220">
                  <c:v>42312.734373784719</c:v>
                </c:pt>
                <c:pt idx="29221">
                  <c:v>42312.7350681713</c:v>
                </c:pt>
                <c:pt idx="29222">
                  <c:v>42312.735762557873</c:v>
                </c:pt>
                <c:pt idx="29223">
                  <c:v>42312.736456944447</c:v>
                </c:pt>
                <c:pt idx="29224">
                  <c:v>42312.737151331021</c:v>
                </c:pt>
                <c:pt idx="29225">
                  <c:v>42312.737845717595</c:v>
                </c:pt>
                <c:pt idx="29226">
                  <c:v>42312.738540104168</c:v>
                </c:pt>
                <c:pt idx="29227">
                  <c:v>42312.739234490742</c:v>
                </c:pt>
                <c:pt idx="29228">
                  <c:v>42312.739928877316</c:v>
                </c:pt>
                <c:pt idx="29229">
                  <c:v>42312.74062326389</c:v>
                </c:pt>
                <c:pt idx="29230">
                  <c:v>42312.741317650463</c:v>
                </c:pt>
                <c:pt idx="29231">
                  <c:v>42312.742012037037</c:v>
                </c:pt>
                <c:pt idx="29232">
                  <c:v>42312.742706423611</c:v>
                </c:pt>
                <c:pt idx="29233">
                  <c:v>42312.743400810185</c:v>
                </c:pt>
                <c:pt idx="29234">
                  <c:v>42312.744095196758</c:v>
                </c:pt>
                <c:pt idx="29235">
                  <c:v>42312.744789583332</c:v>
                </c:pt>
                <c:pt idx="29236">
                  <c:v>42312.745483969906</c:v>
                </c:pt>
                <c:pt idx="29237">
                  <c:v>42312.74617835648</c:v>
                </c:pt>
                <c:pt idx="29238">
                  <c:v>42312.746872743053</c:v>
                </c:pt>
                <c:pt idx="29239">
                  <c:v>42312.747567129627</c:v>
                </c:pt>
                <c:pt idx="29240">
                  <c:v>42312.748261516201</c:v>
                </c:pt>
                <c:pt idx="29241">
                  <c:v>42312.748955902774</c:v>
                </c:pt>
                <c:pt idx="29242">
                  <c:v>42312.749650289355</c:v>
                </c:pt>
                <c:pt idx="29243">
                  <c:v>42312.750344675929</c:v>
                </c:pt>
                <c:pt idx="29244">
                  <c:v>42312.751039062503</c:v>
                </c:pt>
                <c:pt idx="29245">
                  <c:v>42312.751733449077</c:v>
                </c:pt>
                <c:pt idx="29246">
                  <c:v>42312.75242783565</c:v>
                </c:pt>
                <c:pt idx="29247">
                  <c:v>42312.753122222224</c:v>
                </c:pt>
                <c:pt idx="29248">
                  <c:v>42312.753816608798</c:v>
                </c:pt>
                <c:pt idx="29249">
                  <c:v>42312.754510995372</c:v>
                </c:pt>
                <c:pt idx="29250">
                  <c:v>42312.755205381945</c:v>
                </c:pt>
                <c:pt idx="29251">
                  <c:v>42312.755899768519</c:v>
                </c:pt>
                <c:pt idx="29252">
                  <c:v>42312.756594155093</c:v>
                </c:pt>
                <c:pt idx="29253">
                  <c:v>42312.757288541667</c:v>
                </c:pt>
                <c:pt idx="29254">
                  <c:v>42312.75798292824</c:v>
                </c:pt>
                <c:pt idx="29255">
                  <c:v>42312.758677314814</c:v>
                </c:pt>
                <c:pt idx="29256">
                  <c:v>42312.759371701388</c:v>
                </c:pt>
                <c:pt idx="29257">
                  <c:v>42312.760066087962</c:v>
                </c:pt>
                <c:pt idx="29258">
                  <c:v>42312.760760474535</c:v>
                </c:pt>
                <c:pt idx="29259">
                  <c:v>42312.761454861109</c:v>
                </c:pt>
                <c:pt idx="29260">
                  <c:v>42312.762149247683</c:v>
                </c:pt>
                <c:pt idx="29261">
                  <c:v>42312.762843634257</c:v>
                </c:pt>
                <c:pt idx="29262">
                  <c:v>42312.76353802083</c:v>
                </c:pt>
                <c:pt idx="29263">
                  <c:v>42312.764232407404</c:v>
                </c:pt>
                <c:pt idx="29264">
                  <c:v>42312.764926793985</c:v>
                </c:pt>
                <c:pt idx="29265">
                  <c:v>42312.765621180559</c:v>
                </c:pt>
                <c:pt idx="29266">
                  <c:v>42312.766315567133</c:v>
                </c:pt>
                <c:pt idx="29267">
                  <c:v>42312.767009953706</c:v>
                </c:pt>
                <c:pt idx="29268">
                  <c:v>42312.76770434028</c:v>
                </c:pt>
                <c:pt idx="29269">
                  <c:v>42312.768398726854</c:v>
                </c:pt>
                <c:pt idx="29270">
                  <c:v>42312.769093113428</c:v>
                </c:pt>
                <c:pt idx="29271">
                  <c:v>42312.769787500001</c:v>
                </c:pt>
                <c:pt idx="29272">
                  <c:v>42312.770481886575</c:v>
                </c:pt>
                <c:pt idx="29273">
                  <c:v>42312.771176273149</c:v>
                </c:pt>
                <c:pt idx="29274">
                  <c:v>42312.771870659722</c:v>
                </c:pt>
                <c:pt idx="29275">
                  <c:v>42312.772565046296</c:v>
                </c:pt>
                <c:pt idx="29276">
                  <c:v>42312.77325943287</c:v>
                </c:pt>
                <c:pt idx="29277">
                  <c:v>42312.773953819444</c:v>
                </c:pt>
                <c:pt idx="29278">
                  <c:v>42312.774648206017</c:v>
                </c:pt>
                <c:pt idx="29279">
                  <c:v>42312.775342592591</c:v>
                </c:pt>
                <c:pt idx="29280">
                  <c:v>42312.776036979165</c:v>
                </c:pt>
                <c:pt idx="29281">
                  <c:v>42312.776731365739</c:v>
                </c:pt>
                <c:pt idx="29282">
                  <c:v>42312.777425752312</c:v>
                </c:pt>
                <c:pt idx="29283">
                  <c:v>42312.778120138886</c:v>
                </c:pt>
                <c:pt idx="29284">
                  <c:v>42312.77881452546</c:v>
                </c:pt>
                <c:pt idx="29285">
                  <c:v>42312.779508912034</c:v>
                </c:pt>
                <c:pt idx="29286">
                  <c:v>42312.780203298615</c:v>
                </c:pt>
                <c:pt idx="29287">
                  <c:v>42312.780897685188</c:v>
                </c:pt>
                <c:pt idx="29288">
                  <c:v>42312.781592071762</c:v>
                </c:pt>
                <c:pt idx="29289">
                  <c:v>42312.782286458336</c:v>
                </c:pt>
                <c:pt idx="29290">
                  <c:v>42312.78298084491</c:v>
                </c:pt>
                <c:pt idx="29291">
                  <c:v>42312.783675231483</c:v>
                </c:pt>
                <c:pt idx="29292">
                  <c:v>42312.784369618057</c:v>
                </c:pt>
                <c:pt idx="29293">
                  <c:v>42312.785064004631</c:v>
                </c:pt>
                <c:pt idx="29294">
                  <c:v>42312.785758391205</c:v>
                </c:pt>
                <c:pt idx="29295">
                  <c:v>42312.786452777778</c:v>
                </c:pt>
                <c:pt idx="29296">
                  <c:v>42312.787147164352</c:v>
                </c:pt>
                <c:pt idx="29297">
                  <c:v>42312.787841550926</c:v>
                </c:pt>
                <c:pt idx="29298">
                  <c:v>42312.7885359375</c:v>
                </c:pt>
                <c:pt idx="29299">
                  <c:v>42312.789230324073</c:v>
                </c:pt>
                <c:pt idx="29300">
                  <c:v>42312.789924710647</c:v>
                </c:pt>
                <c:pt idx="29301">
                  <c:v>42312.790619097221</c:v>
                </c:pt>
                <c:pt idx="29302">
                  <c:v>42312.791313483795</c:v>
                </c:pt>
                <c:pt idx="29303">
                  <c:v>42312.792007870368</c:v>
                </c:pt>
                <c:pt idx="29304">
                  <c:v>42312.792702256942</c:v>
                </c:pt>
                <c:pt idx="29305">
                  <c:v>42312.793396643516</c:v>
                </c:pt>
                <c:pt idx="29306">
                  <c:v>42312.794091030089</c:v>
                </c:pt>
                <c:pt idx="29307">
                  <c:v>42312.794785416663</c:v>
                </c:pt>
                <c:pt idx="29308">
                  <c:v>42312.795479803244</c:v>
                </c:pt>
                <c:pt idx="29309">
                  <c:v>42312.796174189818</c:v>
                </c:pt>
                <c:pt idx="29310">
                  <c:v>42312.796868576392</c:v>
                </c:pt>
                <c:pt idx="29311">
                  <c:v>42312.797562962965</c:v>
                </c:pt>
                <c:pt idx="29312">
                  <c:v>42312.798257349539</c:v>
                </c:pt>
                <c:pt idx="29313">
                  <c:v>42312.798951736113</c:v>
                </c:pt>
                <c:pt idx="29314">
                  <c:v>42312.799646122687</c:v>
                </c:pt>
                <c:pt idx="29315">
                  <c:v>42312.80034050926</c:v>
                </c:pt>
                <c:pt idx="29316">
                  <c:v>42312.801034895834</c:v>
                </c:pt>
                <c:pt idx="29317">
                  <c:v>42312.801729282408</c:v>
                </c:pt>
                <c:pt idx="29318">
                  <c:v>42312.802423668982</c:v>
                </c:pt>
                <c:pt idx="29319">
                  <c:v>42312.803118055555</c:v>
                </c:pt>
                <c:pt idx="29320">
                  <c:v>42312.803812442129</c:v>
                </c:pt>
                <c:pt idx="29321">
                  <c:v>42312.804506828703</c:v>
                </c:pt>
                <c:pt idx="29322">
                  <c:v>42312.805201215277</c:v>
                </c:pt>
                <c:pt idx="29323">
                  <c:v>42312.80589560185</c:v>
                </c:pt>
                <c:pt idx="29324">
                  <c:v>42312.806589988424</c:v>
                </c:pt>
                <c:pt idx="29325">
                  <c:v>42312.807284374998</c:v>
                </c:pt>
                <c:pt idx="29326">
                  <c:v>42312.807978761572</c:v>
                </c:pt>
                <c:pt idx="29327">
                  <c:v>42312.808673148145</c:v>
                </c:pt>
                <c:pt idx="29328">
                  <c:v>42312.809367534719</c:v>
                </c:pt>
                <c:pt idx="29329">
                  <c:v>42312.810061921293</c:v>
                </c:pt>
                <c:pt idx="29330">
                  <c:v>42312.810756307874</c:v>
                </c:pt>
                <c:pt idx="29331">
                  <c:v>42312.811450694448</c:v>
                </c:pt>
                <c:pt idx="29332">
                  <c:v>42312.812145081021</c:v>
                </c:pt>
                <c:pt idx="29333">
                  <c:v>42312.812839467595</c:v>
                </c:pt>
                <c:pt idx="29334">
                  <c:v>42312.813533854169</c:v>
                </c:pt>
                <c:pt idx="29335">
                  <c:v>42312.814228240743</c:v>
                </c:pt>
                <c:pt idx="29336">
                  <c:v>42312.814922627316</c:v>
                </c:pt>
                <c:pt idx="29337">
                  <c:v>42312.81561701389</c:v>
                </c:pt>
                <c:pt idx="29338">
                  <c:v>42312.816311400464</c:v>
                </c:pt>
                <c:pt idx="29339">
                  <c:v>42312.817005787037</c:v>
                </c:pt>
                <c:pt idx="29340">
                  <c:v>42312.817700173611</c:v>
                </c:pt>
                <c:pt idx="29341">
                  <c:v>42312.818394560185</c:v>
                </c:pt>
                <c:pt idx="29342">
                  <c:v>42312.819088946759</c:v>
                </c:pt>
                <c:pt idx="29343">
                  <c:v>42312.819783333332</c:v>
                </c:pt>
                <c:pt idx="29344">
                  <c:v>42312.820477719906</c:v>
                </c:pt>
                <c:pt idx="29345">
                  <c:v>42312.82117210648</c:v>
                </c:pt>
                <c:pt idx="29346">
                  <c:v>42312.821866493054</c:v>
                </c:pt>
                <c:pt idx="29347">
                  <c:v>42312.822560879627</c:v>
                </c:pt>
                <c:pt idx="29348">
                  <c:v>42312.823255266201</c:v>
                </c:pt>
                <c:pt idx="29349">
                  <c:v>42312.823949652775</c:v>
                </c:pt>
                <c:pt idx="29350">
                  <c:v>42312.824644039349</c:v>
                </c:pt>
                <c:pt idx="29351">
                  <c:v>42312.825338425922</c:v>
                </c:pt>
                <c:pt idx="29352">
                  <c:v>42312.826032812503</c:v>
                </c:pt>
                <c:pt idx="29353">
                  <c:v>42312.826727199077</c:v>
                </c:pt>
                <c:pt idx="29354">
                  <c:v>42312.827421585651</c:v>
                </c:pt>
                <c:pt idx="29355">
                  <c:v>42312.828115972225</c:v>
                </c:pt>
                <c:pt idx="29356">
                  <c:v>42312.828810358798</c:v>
                </c:pt>
                <c:pt idx="29357">
                  <c:v>42312.829504745372</c:v>
                </c:pt>
                <c:pt idx="29358">
                  <c:v>42312.830199131946</c:v>
                </c:pt>
                <c:pt idx="29359">
                  <c:v>42312.83089351852</c:v>
                </c:pt>
                <c:pt idx="29360">
                  <c:v>42312.831587905093</c:v>
                </c:pt>
                <c:pt idx="29361">
                  <c:v>42312.832282291667</c:v>
                </c:pt>
                <c:pt idx="29362">
                  <c:v>42312.832976678241</c:v>
                </c:pt>
                <c:pt idx="29363">
                  <c:v>42312.833671064815</c:v>
                </c:pt>
                <c:pt idx="29364">
                  <c:v>42312.834365451388</c:v>
                </c:pt>
                <c:pt idx="29365">
                  <c:v>42312.835059837962</c:v>
                </c:pt>
                <c:pt idx="29366">
                  <c:v>42312.835754224536</c:v>
                </c:pt>
                <c:pt idx="29367">
                  <c:v>42312.83644861111</c:v>
                </c:pt>
                <c:pt idx="29368">
                  <c:v>42312.837142997683</c:v>
                </c:pt>
                <c:pt idx="29369">
                  <c:v>42312.837837384257</c:v>
                </c:pt>
                <c:pt idx="29370">
                  <c:v>42312.838531770831</c:v>
                </c:pt>
                <c:pt idx="29371">
                  <c:v>42312.839226157404</c:v>
                </c:pt>
                <c:pt idx="29372">
                  <c:v>42312.839920543978</c:v>
                </c:pt>
                <c:pt idx="29373">
                  <c:v>42312.840614930552</c:v>
                </c:pt>
                <c:pt idx="29374">
                  <c:v>42312.841309317133</c:v>
                </c:pt>
                <c:pt idx="29375">
                  <c:v>42312.842003703707</c:v>
                </c:pt>
                <c:pt idx="29376">
                  <c:v>42312.84269809028</c:v>
                </c:pt>
                <c:pt idx="29377">
                  <c:v>42312.843392476854</c:v>
                </c:pt>
                <c:pt idx="29378">
                  <c:v>42312.844086863428</c:v>
                </c:pt>
                <c:pt idx="29379">
                  <c:v>42312.844781250002</c:v>
                </c:pt>
                <c:pt idx="29380">
                  <c:v>42312.845475636575</c:v>
                </c:pt>
                <c:pt idx="29381">
                  <c:v>42312.846170023149</c:v>
                </c:pt>
                <c:pt idx="29382">
                  <c:v>42312.846864409723</c:v>
                </c:pt>
                <c:pt idx="29383">
                  <c:v>42312.847558796297</c:v>
                </c:pt>
                <c:pt idx="29384">
                  <c:v>42312.84825318287</c:v>
                </c:pt>
                <c:pt idx="29385">
                  <c:v>42312.848947569444</c:v>
                </c:pt>
                <c:pt idx="29386">
                  <c:v>42312.849641956018</c:v>
                </c:pt>
                <c:pt idx="29387">
                  <c:v>42312.850336342592</c:v>
                </c:pt>
                <c:pt idx="29388">
                  <c:v>42312.851030729165</c:v>
                </c:pt>
                <c:pt idx="29389">
                  <c:v>42312.851725115739</c:v>
                </c:pt>
                <c:pt idx="29390">
                  <c:v>42312.852419502313</c:v>
                </c:pt>
                <c:pt idx="29391">
                  <c:v>42312.853113888887</c:v>
                </c:pt>
                <c:pt idx="29392">
                  <c:v>42312.85380827546</c:v>
                </c:pt>
                <c:pt idx="29393">
                  <c:v>42312.854502662034</c:v>
                </c:pt>
                <c:pt idx="29394">
                  <c:v>42312.855197048608</c:v>
                </c:pt>
                <c:pt idx="29395">
                  <c:v>42312.855891435189</c:v>
                </c:pt>
                <c:pt idx="29396">
                  <c:v>42312.856585821763</c:v>
                </c:pt>
                <c:pt idx="29397">
                  <c:v>42312.857280208336</c:v>
                </c:pt>
                <c:pt idx="29398">
                  <c:v>42312.85797459491</c:v>
                </c:pt>
                <c:pt idx="29399">
                  <c:v>42312.858668981484</c:v>
                </c:pt>
                <c:pt idx="29400">
                  <c:v>42312.859363368058</c:v>
                </c:pt>
                <c:pt idx="29401">
                  <c:v>42312.860057754631</c:v>
                </c:pt>
                <c:pt idx="29402">
                  <c:v>42312.860752141205</c:v>
                </c:pt>
                <c:pt idx="29403">
                  <c:v>42312.861446527779</c:v>
                </c:pt>
                <c:pt idx="29404">
                  <c:v>42312.862140914352</c:v>
                </c:pt>
                <c:pt idx="29405">
                  <c:v>42312.862835300926</c:v>
                </c:pt>
                <c:pt idx="29406">
                  <c:v>42312.8635296875</c:v>
                </c:pt>
                <c:pt idx="29407">
                  <c:v>42312.864224074074</c:v>
                </c:pt>
                <c:pt idx="29408">
                  <c:v>42312.864918460647</c:v>
                </c:pt>
                <c:pt idx="29409">
                  <c:v>42312.865612847221</c:v>
                </c:pt>
                <c:pt idx="29410">
                  <c:v>42312.866307233795</c:v>
                </c:pt>
                <c:pt idx="29411">
                  <c:v>42312.867001620369</c:v>
                </c:pt>
                <c:pt idx="29412">
                  <c:v>42312.867696006942</c:v>
                </c:pt>
                <c:pt idx="29413">
                  <c:v>42312.868390393516</c:v>
                </c:pt>
                <c:pt idx="29414">
                  <c:v>42312.86908478009</c:v>
                </c:pt>
                <c:pt idx="29415">
                  <c:v>42312.869779166664</c:v>
                </c:pt>
                <c:pt idx="29416">
                  <c:v>42312.870473553237</c:v>
                </c:pt>
                <c:pt idx="29417">
                  <c:v>42312.871167939818</c:v>
                </c:pt>
                <c:pt idx="29418">
                  <c:v>42312.871862326392</c:v>
                </c:pt>
                <c:pt idx="29419">
                  <c:v>42312.872556712966</c:v>
                </c:pt>
                <c:pt idx="29420">
                  <c:v>42312.87325109954</c:v>
                </c:pt>
                <c:pt idx="29421">
                  <c:v>42312.873945486113</c:v>
                </c:pt>
                <c:pt idx="29422">
                  <c:v>42312.874639872687</c:v>
                </c:pt>
                <c:pt idx="29423">
                  <c:v>42312.875334259261</c:v>
                </c:pt>
                <c:pt idx="29424">
                  <c:v>42312.876028645835</c:v>
                </c:pt>
                <c:pt idx="29425">
                  <c:v>42312.876723032408</c:v>
                </c:pt>
                <c:pt idx="29426">
                  <c:v>42312.877417418982</c:v>
                </c:pt>
                <c:pt idx="29427">
                  <c:v>42312.878111805556</c:v>
                </c:pt>
                <c:pt idx="29428">
                  <c:v>42312.87880619213</c:v>
                </c:pt>
                <c:pt idx="29429">
                  <c:v>42312.879500578703</c:v>
                </c:pt>
                <c:pt idx="29430">
                  <c:v>42312.880194965277</c:v>
                </c:pt>
                <c:pt idx="29431">
                  <c:v>42312.880889351851</c:v>
                </c:pt>
                <c:pt idx="29432">
                  <c:v>42312.881583738425</c:v>
                </c:pt>
                <c:pt idx="29433">
                  <c:v>42312.882278124998</c:v>
                </c:pt>
                <c:pt idx="29434">
                  <c:v>42312.882972511572</c:v>
                </c:pt>
                <c:pt idx="29435">
                  <c:v>42312.883666898146</c:v>
                </c:pt>
                <c:pt idx="29436">
                  <c:v>42312.884361284719</c:v>
                </c:pt>
                <c:pt idx="29437">
                  <c:v>42312.885055671293</c:v>
                </c:pt>
                <c:pt idx="29438">
                  <c:v>42312.885750057867</c:v>
                </c:pt>
                <c:pt idx="29439">
                  <c:v>42312.886444444448</c:v>
                </c:pt>
                <c:pt idx="29440">
                  <c:v>42312.887138831022</c:v>
                </c:pt>
                <c:pt idx="29441">
                  <c:v>42312.887833217595</c:v>
                </c:pt>
                <c:pt idx="29442">
                  <c:v>42312.888527604169</c:v>
                </c:pt>
                <c:pt idx="29443">
                  <c:v>42312.889221990743</c:v>
                </c:pt>
                <c:pt idx="29444">
                  <c:v>42312.889916377317</c:v>
                </c:pt>
                <c:pt idx="29445">
                  <c:v>42312.89061076389</c:v>
                </c:pt>
                <c:pt idx="29446">
                  <c:v>42312.891305150464</c:v>
                </c:pt>
                <c:pt idx="29447">
                  <c:v>42312.891999537038</c:v>
                </c:pt>
                <c:pt idx="29448">
                  <c:v>42312.892693923612</c:v>
                </c:pt>
                <c:pt idx="29449">
                  <c:v>42312.893388310185</c:v>
                </c:pt>
                <c:pt idx="29450">
                  <c:v>42312.894082696759</c:v>
                </c:pt>
                <c:pt idx="29451">
                  <c:v>42312.894777083333</c:v>
                </c:pt>
                <c:pt idx="29452">
                  <c:v>42312.895471469907</c:v>
                </c:pt>
                <c:pt idx="29453">
                  <c:v>42312.89616585648</c:v>
                </c:pt>
                <c:pt idx="29454">
                  <c:v>42312.896860243054</c:v>
                </c:pt>
                <c:pt idx="29455">
                  <c:v>42312.897554629628</c:v>
                </c:pt>
                <c:pt idx="29456">
                  <c:v>42312.898249016202</c:v>
                </c:pt>
                <c:pt idx="29457">
                  <c:v>42312.898943402775</c:v>
                </c:pt>
                <c:pt idx="29458">
                  <c:v>42312.899637789349</c:v>
                </c:pt>
                <c:pt idx="29459">
                  <c:v>42312.900332175923</c:v>
                </c:pt>
                <c:pt idx="29460">
                  <c:v>42312.901026562497</c:v>
                </c:pt>
                <c:pt idx="29461">
                  <c:v>42312.901720949078</c:v>
                </c:pt>
                <c:pt idx="29462">
                  <c:v>42312.902415335651</c:v>
                </c:pt>
                <c:pt idx="29463">
                  <c:v>42312.903109722225</c:v>
                </c:pt>
                <c:pt idx="29464">
                  <c:v>42312.903804108799</c:v>
                </c:pt>
                <c:pt idx="29465">
                  <c:v>42312.904498495373</c:v>
                </c:pt>
                <c:pt idx="29466">
                  <c:v>42312.905192881946</c:v>
                </c:pt>
                <c:pt idx="29467">
                  <c:v>42312.90588726852</c:v>
                </c:pt>
                <c:pt idx="29468">
                  <c:v>42312.906581655094</c:v>
                </c:pt>
                <c:pt idx="29469">
                  <c:v>42312.907276041668</c:v>
                </c:pt>
                <c:pt idx="29470">
                  <c:v>42312.907970428241</c:v>
                </c:pt>
                <c:pt idx="29471">
                  <c:v>42312.908664814815</c:v>
                </c:pt>
                <c:pt idx="29472">
                  <c:v>42312.909359201389</c:v>
                </c:pt>
                <c:pt idx="29473">
                  <c:v>42312.910053587962</c:v>
                </c:pt>
                <c:pt idx="29474">
                  <c:v>42312.910747974536</c:v>
                </c:pt>
                <c:pt idx="29475">
                  <c:v>42312.91144236111</c:v>
                </c:pt>
                <c:pt idx="29476">
                  <c:v>42312.912136747684</c:v>
                </c:pt>
                <c:pt idx="29477">
                  <c:v>42312.912831134257</c:v>
                </c:pt>
                <c:pt idx="29478">
                  <c:v>42312.913525520831</c:v>
                </c:pt>
                <c:pt idx="29479">
                  <c:v>42312.914219907405</c:v>
                </c:pt>
                <c:pt idx="29480">
                  <c:v>42312.914914293979</c:v>
                </c:pt>
                <c:pt idx="29481">
                  <c:v>42312.915608680552</c:v>
                </c:pt>
                <c:pt idx="29482">
                  <c:v>42312.916303067126</c:v>
                </c:pt>
                <c:pt idx="29483">
                  <c:v>42312.916997453707</c:v>
                </c:pt>
                <c:pt idx="29484">
                  <c:v>42312.917691840281</c:v>
                </c:pt>
                <c:pt idx="29485">
                  <c:v>42312.918386226855</c:v>
                </c:pt>
                <c:pt idx="29486">
                  <c:v>42312.919080613428</c:v>
                </c:pt>
                <c:pt idx="29487">
                  <c:v>42312.919775000002</c:v>
                </c:pt>
                <c:pt idx="29488">
                  <c:v>42312.920469386576</c:v>
                </c:pt>
                <c:pt idx="29489">
                  <c:v>42312.92116377315</c:v>
                </c:pt>
                <c:pt idx="29490">
                  <c:v>42312.921858159723</c:v>
                </c:pt>
                <c:pt idx="29491">
                  <c:v>42312.922552546297</c:v>
                </c:pt>
                <c:pt idx="29492">
                  <c:v>42312.923246932871</c:v>
                </c:pt>
                <c:pt idx="29493">
                  <c:v>42312.923941319445</c:v>
                </c:pt>
                <c:pt idx="29494">
                  <c:v>42312.924635706018</c:v>
                </c:pt>
                <c:pt idx="29495">
                  <c:v>42312.925330092592</c:v>
                </c:pt>
                <c:pt idx="29496">
                  <c:v>42312.926024479166</c:v>
                </c:pt>
                <c:pt idx="29497">
                  <c:v>42312.92671886574</c:v>
                </c:pt>
                <c:pt idx="29498">
                  <c:v>42312.927413252313</c:v>
                </c:pt>
                <c:pt idx="29499">
                  <c:v>42312.928107638887</c:v>
                </c:pt>
                <c:pt idx="29500">
                  <c:v>42312.928802025461</c:v>
                </c:pt>
                <c:pt idx="29501">
                  <c:v>42312.929496412034</c:v>
                </c:pt>
                <c:pt idx="29502">
                  <c:v>42312.930190798608</c:v>
                </c:pt>
                <c:pt idx="29503">
                  <c:v>42312.930885185182</c:v>
                </c:pt>
                <c:pt idx="29504">
                  <c:v>42312.931579571756</c:v>
                </c:pt>
                <c:pt idx="29505">
                  <c:v>42312.932273958337</c:v>
                </c:pt>
                <c:pt idx="29506">
                  <c:v>42312.93296834491</c:v>
                </c:pt>
                <c:pt idx="29507">
                  <c:v>42312.933662731484</c:v>
                </c:pt>
                <c:pt idx="29508">
                  <c:v>42312.934357118058</c:v>
                </c:pt>
                <c:pt idx="29509">
                  <c:v>42312.935051504632</c:v>
                </c:pt>
                <c:pt idx="29510">
                  <c:v>42312.935745891205</c:v>
                </c:pt>
                <c:pt idx="29511">
                  <c:v>42312.936440277779</c:v>
                </c:pt>
                <c:pt idx="29512">
                  <c:v>42312.937134664353</c:v>
                </c:pt>
                <c:pt idx="29513">
                  <c:v>42312.937829050927</c:v>
                </c:pt>
                <c:pt idx="29514">
                  <c:v>42312.9385234375</c:v>
                </c:pt>
                <c:pt idx="29515">
                  <c:v>42312.939217824074</c:v>
                </c:pt>
                <c:pt idx="29516">
                  <c:v>42312.939912210648</c:v>
                </c:pt>
                <c:pt idx="29517">
                  <c:v>42312.940606597222</c:v>
                </c:pt>
                <c:pt idx="29518">
                  <c:v>42312.941300983795</c:v>
                </c:pt>
                <c:pt idx="29519">
                  <c:v>42312.941995370369</c:v>
                </c:pt>
                <c:pt idx="29520">
                  <c:v>42312.942689756943</c:v>
                </c:pt>
                <c:pt idx="29521">
                  <c:v>42312.943384143517</c:v>
                </c:pt>
                <c:pt idx="29522">
                  <c:v>42312.94407853009</c:v>
                </c:pt>
                <c:pt idx="29523">
                  <c:v>42312.944772916664</c:v>
                </c:pt>
                <c:pt idx="29524">
                  <c:v>42312.945467303238</c:v>
                </c:pt>
                <c:pt idx="29525">
                  <c:v>42312.946161689812</c:v>
                </c:pt>
                <c:pt idx="29526">
                  <c:v>42312.946856076385</c:v>
                </c:pt>
                <c:pt idx="29527">
                  <c:v>42312.947550462966</c:v>
                </c:pt>
                <c:pt idx="29528">
                  <c:v>42312.94824484954</c:v>
                </c:pt>
                <c:pt idx="29529">
                  <c:v>42312.948939236114</c:v>
                </c:pt>
                <c:pt idx="29530">
                  <c:v>42312.949633622688</c:v>
                </c:pt>
                <c:pt idx="29531">
                  <c:v>42312.950328009261</c:v>
                </c:pt>
                <c:pt idx="29532">
                  <c:v>42312.951022395835</c:v>
                </c:pt>
                <c:pt idx="29533">
                  <c:v>42312.951716782409</c:v>
                </c:pt>
                <c:pt idx="29534">
                  <c:v>42312.952411168983</c:v>
                </c:pt>
                <c:pt idx="29535">
                  <c:v>42312.953105555556</c:v>
                </c:pt>
                <c:pt idx="29536">
                  <c:v>42312.95379994213</c:v>
                </c:pt>
                <c:pt idx="29537">
                  <c:v>42312.954494328704</c:v>
                </c:pt>
                <c:pt idx="29538">
                  <c:v>42312.955188715277</c:v>
                </c:pt>
                <c:pt idx="29539">
                  <c:v>42312.955883101851</c:v>
                </c:pt>
                <c:pt idx="29540">
                  <c:v>42312.956577488425</c:v>
                </c:pt>
                <c:pt idx="29541">
                  <c:v>42312.957271874999</c:v>
                </c:pt>
                <c:pt idx="29542">
                  <c:v>42312.957966261572</c:v>
                </c:pt>
                <c:pt idx="29543">
                  <c:v>42312.958660648146</c:v>
                </c:pt>
                <c:pt idx="29544">
                  <c:v>42312.95935503472</c:v>
                </c:pt>
                <c:pt idx="29545">
                  <c:v>42312.960049421294</c:v>
                </c:pt>
                <c:pt idx="29546">
                  <c:v>42312.960743807867</c:v>
                </c:pt>
                <c:pt idx="29547">
                  <c:v>42312.961438194441</c:v>
                </c:pt>
                <c:pt idx="29548">
                  <c:v>42312.962132581015</c:v>
                </c:pt>
                <c:pt idx="29549">
                  <c:v>42312.962826967596</c:v>
                </c:pt>
                <c:pt idx="29550">
                  <c:v>42312.96352135417</c:v>
                </c:pt>
                <c:pt idx="29551">
                  <c:v>42312.964215740743</c:v>
                </c:pt>
                <c:pt idx="29552">
                  <c:v>42312.964910127317</c:v>
                </c:pt>
                <c:pt idx="29553">
                  <c:v>42312.965604513891</c:v>
                </c:pt>
                <c:pt idx="29554">
                  <c:v>42312.966298900465</c:v>
                </c:pt>
                <c:pt idx="29555">
                  <c:v>42312.966993287038</c:v>
                </c:pt>
                <c:pt idx="29556">
                  <c:v>42312.967687673612</c:v>
                </c:pt>
                <c:pt idx="29557">
                  <c:v>42312.968382060186</c:v>
                </c:pt>
                <c:pt idx="29558">
                  <c:v>42312.96907644676</c:v>
                </c:pt>
                <c:pt idx="29559">
                  <c:v>42312.969770833333</c:v>
                </c:pt>
                <c:pt idx="29560">
                  <c:v>42312.970465219907</c:v>
                </c:pt>
                <c:pt idx="29561">
                  <c:v>42312.971159606481</c:v>
                </c:pt>
                <c:pt idx="29562">
                  <c:v>42312.971853993055</c:v>
                </c:pt>
                <c:pt idx="29563">
                  <c:v>42312.972548379628</c:v>
                </c:pt>
                <c:pt idx="29564">
                  <c:v>42312.973242766202</c:v>
                </c:pt>
                <c:pt idx="29565">
                  <c:v>42312.973937152776</c:v>
                </c:pt>
                <c:pt idx="29566">
                  <c:v>42312.97463153935</c:v>
                </c:pt>
                <c:pt idx="29567">
                  <c:v>42312.975325925923</c:v>
                </c:pt>
                <c:pt idx="29568">
                  <c:v>42312.976020312497</c:v>
                </c:pt>
                <c:pt idx="29569">
                  <c:v>42312.976714699071</c:v>
                </c:pt>
                <c:pt idx="29570">
                  <c:v>42312.977409085652</c:v>
                </c:pt>
                <c:pt idx="29571">
                  <c:v>42312.978103472225</c:v>
                </c:pt>
                <c:pt idx="29572">
                  <c:v>42312.978797858799</c:v>
                </c:pt>
                <c:pt idx="29573">
                  <c:v>42312.979492245373</c:v>
                </c:pt>
                <c:pt idx="29574">
                  <c:v>42312.980186631947</c:v>
                </c:pt>
                <c:pt idx="29575">
                  <c:v>42312.98088101852</c:v>
                </c:pt>
                <c:pt idx="29576">
                  <c:v>42312.981575405094</c:v>
                </c:pt>
                <c:pt idx="29577">
                  <c:v>42312.982269791668</c:v>
                </c:pt>
                <c:pt idx="29578">
                  <c:v>42312.982964178242</c:v>
                </c:pt>
                <c:pt idx="29579">
                  <c:v>42312.983658564815</c:v>
                </c:pt>
                <c:pt idx="29580">
                  <c:v>42312.984352951389</c:v>
                </c:pt>
                <c:pt idx="29581">
                  <c:v>42312.985047337963</c:v>
                </c:pt>
                <c:pt idx="29582">
                  <c:v>42312.985741724537</c:v>
                </c:pt>
                <c:pt idx="29583">
                  <c:v>42312.98643611111</c:v>
                </c:pt>
                <c:pt idx="29584">
                  <c:v>42312.987130497684</c:v>
                </c:pt>
                <c:pt idx="29585">
                  <c:v>42312.987824884258</c:v>
                </c:pt>
                <c:pt idx="29586">
                  <c:v>42312.988519270832</c:v>
                </c:pt>
                <c:pt idx="29587">
                  <c:v>42312.989213657405</c:v>
                </c:pt>
                <c:pt idx="29588">
                  <c:v>42312.989908043979</c:v>
                </c:pt>
                <c:pt idx="29589">
                  <c:v>42312.990602430553</c:v>
                </c:pt>
                <c:pt idx="29590">
                  <c:v>42312.991296817127</c:v>
                </c:pt>
                <c:pt idx="29591">
                  <c:v>42312.9919912037</c:v>
                </c:pt>
                <c:pt idx="29592">
                  <c:v>42312.992685590281</c:v>
                </c:pt>
                <c:pt idx="29593">
                  <c:v>42312.993379976855</c:v>
                </c:pt>
                <c:pt idx="29594">
                  <c:v>42312.994074363429</c:v>
                </c:pt>
                <c:pt idx="29595">
                  <c:v>42312.994768750003</c:v>
                </c:pt>
                <c:pt idx="29596">
                  <c:v>42312.995463136576</c:v>
                </c:pt>
                <c:pt idx="29597">
                  <c:v>42312.99615752315</c:v>
                </c:pt>
                <c:pt idx="29598">
                  <c:v>42312.996851909724</c:v>
                </c:pt>
                <c:pt idx="29599">
                  <c:v>42312.997546296298</c:v>
                </c:pt>
                <c:pt idx="29600">
                  <c:v>42312.998240682871</c:v>
                </c:pt>
                <c:pt idx="29601">
                  <c:v>42312.998935069445</c:v>
                </c:pt>
                <c:pt idx="29602">
                  <c:v>42312.999629456019</c:v>
                </c:pt>
                <c:pt idx="29603">
                  <c:v>42313.000323842592</c:v>
                </c:pt>
                <c:pt idx="29604">
                  <c:v>42313.001018229166</c:v>
                </c:pt>
                <c:pt idx="29605">
                  <c:v>42313.00171261574</c:v>
                </c:pt>
                <c:pt idx="29606">
                  <c:v>42313.002407002314</c:v>
                </c:pt>
                <c:pt idx="29607">
                  <c:v>42313.003101388887</c:v>
                </c:pt>
                <c:pt idx="29608">
                  <c:v>42313.003795775461</c:v>
                </c:pt>
                <c:pt idx="29609">
                  <c:v>42313.004490162035</c:v>
                </c:pt>
                <c:pt idx="29610">
                  <c:v>42313.005184548609</c:v>
                </c:pt>
                <c:pt idx="29611">
                  <c:v>42313.005878935182</c:v>
                </c:pt>
                <c:pt idx="29612">
                  <c:v>42313.006573321756</c:v>
                </c:pt>
                <c:pt idx="29613">
                  <c:v>42313.00726770833</c:v>
                </c:pt>
                <c:pt idx="29614">
                  <c:v>42313.007962094911</c:v>
                </c:pt>
                <c:pt idx="29615">
                  <c:v>42313.008656481485</c:v>
                </c:pt>
                <c:pt idx="29616">
                  <c:v>42313.009350868058</c:v>
                </c:pt>
                <c:pt idx="29617">
                  <c:v>42313.010045254632</c:v>
                </c:pt>
                <c:pt idx="29618">
                  <c:v>42313.010739641206</c:v>
                </c:pt>
                <c:pt idx="29619">
                  <c:v>42313.01143402778</c:v>
                </c:pt>
                <c:pt idx="29620">
                  <c:v>42313.012128414353</c:v>
                </c:pt>
                <c:pt idx="29621">
                  <c:v>42313.012822800927</c:v>
                </c:pt>
                <c:pt idx="29622">
                  <c:v>42313.013517187501</c:v>
                </c:pt>
                <c:pt idx="29623">
                  <c:v>42313.014211574075</c:v>
                </c:pt>
                <c:pt idx="29624">
                  <c:v>42313.014905960648</c:v>
                </c:pt>
                <c:pt idx="29625">
                  <c:v>42313.015600347222</c:v>
                </c:pt>
                <c:pt idx="29626">
                  <c:v>42313.016294733796</c:v>
                </c:pt>
                <c:pt idx="29627">
                  <c:v>42313.01698912037</c:v>
                </c:pt>
                <c:pt idx="29628">
                  <c:v>42313.017683506943</c:v>
                </c:pt>
                <c:pt idx="29629">
                  <c:v>42313.018377893517</c:v>
                </c:pt>
                <c:pt idx="29630">
                  <c:v>42313.019072280091</c:v>
                </c:pt>
                <c:pt idx="29631">
                  <c:v>42313.019766666665</c:v>
                </c:pt>
                <c:pt idx="29632">
                  <c:v>42313.020461053238</c:v>
                </c:pt>
                <c:pt idx="29633">
                  <c:v>42313.021155439812</c:v>
                </c:pt>
                <c:pt idx="29634">
                  <c:v>42313.021849826386</c:v>
                </c:pt>
                <c:pt idx="29635">
                  <c:v>42313.022544212959</c:v>
                </c:pt>
                <c:pt idx="29636">
                  <c:v>42313.02323859954</c:v>
                </c:pt>
                <c:pt idx="29637">
                  <c:v>42313.023932986114</c:v>
                </c:pt>
                <c:pt idx="29638">
                  <c:v>42313.024627372688</c:v>
                </c:pt>
                <c:pt idx="29639">
                  <c:v>42313.025321759262</c:v>
                </c:pt>
                <c:pt idx="29640">
                  <c:v>42313.026016145835</c:v>
                </c:pt>
                <c:pt idx="29641">
                  <c:v>42313.026710532409</c:v>
                </c:pt>
                <c:pt idx="29642">
                  <c:v>42313.027404918983</c:v>
                </c:pt>
                <c:pt idx="29643">
                  <c:v>42313.028099305557</c:v>
                </c:pt>
                <c:pt idx="29644">
                  <c:v>42313.02879369213</c:v>
                </c:pt>
                <c:pt idx="29645">
                  <c:v>42313.029488078704</c:v>
                </c:pt>
                <c:pt idx="29646">
                  <c:v>42313.030182465278</c:v>
                </c:pt>
                <c:pt idx="29647">
                  <c:v>42313.030876851852</c:v>
                </c:pt>
                <c:pt idx="29648">
                  <c:v>42313.031571238425</c:v>
                </c:pt>
                <c:pt idx="29649">
                  <c:v>42313.032265624999</c:v>
                </c:pt>
                <c:pt idx="29650">
                  <c:v>42313.032960011573</c:v>
                </c:pt>
                <c:pt idx="29651">
                  <c:v>42313.033654398147</c:v>
                </c:pt>
                <c:pt idx="29652">
                  <c:v>42313.03434878472</c:v>
                </c:pt>
                <c:pt idx="29653">
                  <c:v>42313.035043171294</c:v>
                </c:pt>
                <c:pt idx="29654">
                  <c:v>42313.035737557868</c:v>
                </c:pt>
                <c:pt idx="29655">
                  <c:v>42313.036431944442</c:v>
                </c:pt>
                <c:pt idx="29656">
                  <c:v>42313.037126331015</c:v>
                </c:pt>
                <c:pt idx="29657">
                  <c:v>42313.037820717589</c:v>
                </c:pt>
                <c:pt idx="29658">
                  <c:v>42313.03851510417</c:v>
                </c:pt>
                <c:pt idx="29659">
                  <c:v>42313.039209490744</c:v>
                </c:pt>
                <c:pt idx="29660">
                  <c:v>42313.039903877318</c:v>
                </c:pt>
                <c:pt idx="29661">
                  <c:v>42313.040598263891</c:v>
                </c:pt>
                <c:pt idx="29662">
                  <c:v>42313.041292650465</c:v>
                </c:pt>
                <c:pt idx="29663">
                  <c:v>42313.041987037039</c:v>
                </c:pt>
                <c:pt idx="29664">
                  <c:v>42313.042681423613</c:v>
                </c:pt>
                <c:pt idx="29665">
                  <c:v>42313.043375810186</c:v>
                </c:pt>
                <c:pt idx="29666">
                  <c:v>42313.04407019676</c:v>
                </c:pt>
                <c:pt idx="29667">
                  <c:v>42313.044764583334</c:v>
                </c:pt>
                <c:pt idx="29668">
                  <c:v>42313.045458969907</c:v>
                </c:pt>
                <c:pt idx="29669">
                  <c:v>42313.046153356481</c:v>
                </c:pt>
                <c:pt idx="29670">
                  <c:v>42313.046847743055</c:v>
                </c:pt>
                <c:pt idx="29671">
                  <c:v>42313.047542129629</c:v>
                </c:pt>
                <c:pt idx="29672">
                  <c:v>42313.048236516202</c:v>
                </c:pt>
                <c:pt idx="29673">
                  <c:v>42313.048930902776</c:v>
                </c:pt>
                <c:pt idx="29674">
                  <c:v>42313.04962528935</c:v>
                </c:pt>
                <c:pt idx="29675">
                  <c:v>42313.050319675924</c:v>
                </c:pt>
                <c:pt idx="29676">
                  <c:v>42313.051014062497</c:v>
                </c:pt>
                <c:pt idx="29677">
                  <c:v>42313.051708449071</c:v>
                </c:pt>
                <c:pt idx="29678">
                  <c:v>42313.052402835645</c:v>
                </c:pt>
                <c:pt idx="29679">
                  <c:v>42313.053097222219</c:v>
                </c:pt>
                <c:pt idx="29680">
                  <c:v>42313.0537916088</c:v>
                </c:pt>
                <c:pt idx="29681">
                  <c:v>42313.054485995373</c:v>
                </c:pt>
                <c:pt idx="29682">
                  <c:v>42313.055180381947</c:v>
                </c:pt>
                <c:pt idx="29683">
                  <c:v>42313.055874768521</c:v>
                </c:pt>
                <c:pt idx="29684">
                  <c:v>42313.056569155095</c:v>
                </c:pt>
                <c:pt idx="29685">
                  <c:v>42313.057263541668</c:v>
                </c:pt>
                <c:pt idx="29686">
                  <c:v>42313.057957928242</c:v>
                </c:pt>
                <c:pt idx="29687">
                  <c:v>42313.058652314816</c:v>
                </c:pt>
                <c:pt idx="29688">
                  <c:v>42313.05934670139</c:v>
                </c:pt>
                <c:pt idx="29689">
                  <c:v>42313.060041087963</c:v>
                </c:pt>
                <c:pt idx="29690">
                  <c:v>42313.060735474537</c:v>
                </c:pt>
                <c:pt idx="29691">
                  <c:v>42313.061429861111</c:v>
                </c:pt>
                <c:pt idx="29692">
                  <c:v>42313.062124247685</c:v>
                </c:pt>
                <c:pt idx="29693">
                  <c:v>42313.062818634258</c:v>
                </c:pt>
                <c:pt idx="29694">
                  <c:v>42313.063513020832</c:v>
                </c:pt>
                <c:pt idx="29695">
                  <c:v>42313.064207407406</c:v>
                </c:pt>
                <c:pt idx="29696">
                  <c:v>42313.06490179398</c:v>
                </c:pt>
                <c:pt idx="29697">
                  <c:v>42313.065596180553</c:v>
                </c:pt>
                <c:pt idx="29698">
                  <c:v>42313.066290567127</c:v>
                </c:pt>
                <c:pt idx="29699">
                  <c:v>42313.066984953701</c:v>
                </c:pt>
                <c:pt idx="29700">
                  <c:v>42313.067679340274</c:v>
                </c:pt>
                <c:pt idx="29701">
                  <c:v>42313.068373726848</c:v>
                </c:pt>
                <c:pt idx="29702">
                  <c:v>42313.069068113429</c:v>
                </c:pt>
                <c:pt idx="29703">
                  <c:v>42313.069762500003</c:v>
                </c:pt>
                <c:pt idx="29704">
                  <c:v>42313.070456886577</c:v>
                </c:pt>
                <c:pt idx="29705">
                  <c:v>42313.07115127315</c:v>
                </c:pt>
                <c:pt idx="29706">
                  <c:v>42313.071845659724</c:v>
                </c:pt>
                <c:pt idx="29707">
                  <c:v>42313.072540046298</c:v>
                </c:pt>
                <c:pt idx="29708">
                  <c:v>42313.073234432872</c:v>
                </c:pt>
                <c:pt idx="29709">
                  <c:v>42313.073928819445</c:v>
                </c:pt>
                <c:pt idx="29710">
                  <c:v>42313.074623206019</c:v>
                </c:pt>
                <c:pt idx="29711">
                  <c:v>42313.075317592593</c:v>
                </c:pt>
                <c:pt idx="29712">
                  <c:v>42313.076011979167</c:v>
                </c:pt>
                <c:pt idx="29713">
                  <c:v>42313.07670636574</c:v>
                </c:pt>
                <c:pt idx="29714">
                  <c:v>42313.077400752314</c:v>
                </c:pt>
                <c:pt idx="29715">
                  <c:v>42313.078095138888</c:v>
                </c:pt>
                <c:pt idx="29716">
                  <c:v>42313.078789525462</c:v>
                </c:pt>
                <c:pt idx="29717">
                  <c:v>42313.079483912035</c:v>
                </c:pt>
                <c:pt idx="29718">
                  <c:v>42313.080178298609</c:v>
                </c:pt>
                <c:pt idx="29719">
                  <c:v>42313.080872685183</c:v>
                </c:pt>
                <c:pt idx="29720">
                  <c:v>42313.081567071757</c:v>
                </c:pt>
                <c:pt idx="29721">
                  <c:v>42313.08226145833</c:v>
                </c:pt>
                <c:pt idx="29722">
                  <c:v>42313.082955844904</c:v>
                </c:pt>
                <c:pt idx="29723">
                  <c:v>42313.083650231485</c:v>
                </c:pt>
                <c:pt idx="29724">
                  <c:v>42313.084344618059</c:v>
                </c:pt>
                <c:pt idx="29725">
                  <c:v>42313.085039004633</c:v>
                </c:pt>
                <c:pt idx="29726">
                  <c:v>42313.085733391206</c:v>
                </c:pt>
                <c:pt idx="29727">
                  <c:v>42313.08642777778</c:v>
                </c:pt>
                <c:pt idx="29728">
                  <c:v>42313.087122164354</c:v>
                </c:pt>
                <c:pt idx="29729">
                  <c:v>42313.087816550928</c:v>
                </c:pt>
                <c:pt idx="29730">
                  <c:v>42313.088510937501</c:v>
                </c:pt>
                <c:pt idx="29731">
                  <c:v>42313.089205324075</c:v>
                </c:pt>
                <c:pt idx="29732">
                  <c:v>42313.089899710649</c:v>
                </c:pt>
                <c:pt idx="29733">
                  <c:v>42313.090594097222</c:v>
                </c:pt>
                <c:pt idx="29734">
                  <c:v>42313.091288483796</c:v>
                </c:pt>
                <c:pt idx="29735">
                  <c:v>42313.09198287037</c:v>
                </c:pt>
                <c:pt idx="29736">
                  <c:v>42313.092677256944</c:v>
                </c:pt>
                <c:pt idx="29737">
                  <c:v>42313.093371643517</c:v>
                </c:pt>
                <c:pt idx="29738">
                  <c:v>42313.094066030091</c:v>
                </c:pt>
                <c:pt idx="29739">
                  <c:v>42313.094760416665</c:v>
                </c:pt>
                <c:pt idx="29740">
                  <c:v>42313.095454803239</c:v>
                </c:pt>
                <c:pt idx="29741">
                  <c:v>42313.096149189812</c:v>
                </c:pt>
                <c:pt idx="29742">
                  <c:v>42313.096843576386</c:v>
                </c:pt>
                <c:pt idx="29743">
                  <c:v>42313.09753796296</c:v>
                </c:pt>
                <c:pt idx="29744">
                  <c:v>42313.098232349534</c:v>
                </c:pt>
                <c:pt idx="29745">
                  <c:v>42313.098926736115</c:v>
                </c:pt>
                <c:pt idx="29746">
                  <c:v>42313.099621122688</c:v>
                </c:pt>
                <c:pt idx="29747">
                  <c:v>42313.100315509262</c:v>
                </c:pt>
                <c:pt idx="29748">
                  <c:v>42313.101009895836</c:v>
                </c:pt>
                <c:pt idx="29749">
                  <c:v>42313.10170428241</c:v>
                </c:pt>
                <c:pt idx="29750">
                  <c:v>42313.102398668983</c:v>
                </c:pt>
                <c:pt idx="29751">
                  <c:v>42313.103093055557</c:v>
                </c:pt>
                <c:pt idx="29752">
                  <c:v>42313.103787442131</c:v>
                </c:pt>
                <c:pt idx="29753">
                  <c:v>42313.104481828705</c:v>
                </c:pt>
                <c:pt idx="29754">
                  <c:v>42313.105176215278</c:v>
                </c:pt>
                <c:pt idx="29755">
                  <c:v>42313.105870601852</c:v>
                </c:pt>
                <c:pt idx="29756">
                  <c:v>42313.106564988426</c:v>
                </c:pt>
                <c:pt idx="29757">
                  <c:v>42313.107259375</c:v>
                </c:pt>
                <c:pt idx="29758">
                  <c:v>42313.107953761573</c:v>
                </c:pt>
                <c:pt idx="29759">
                  <c:v>42313.108648148147</c:v>
                </c:pt>
                <c:pt idx="29760">
                  <c:v>42313.109342534721</c:v>
                </c:pt>
                <c:pt idx="29761">
                  <c:v>42313.110036921295</c:v>
                </c:pt>
                <c:pt idx="29762">
                  <c:v>42313.110731307868</c:v>
                </c:pt>
                <c:pt idx="29763">
                  <c:v>42313.111425694442</c:v>
                </c:pt>
                <c:pt idx="29764">
                  <c:v>42313.112120081016</c:v>
                </c:pt>
                <c:pt idx="29765">
                  <c:v>42313.112814467589</c:v>
                </c:pt>
                <c:pt idx="29766">
                  <c:v>42313.113508854163</c:v>
                </c:pt>
                <c:pt idx="29767">
                  <c:v>42313.114203240744</c:v>
                </c:pt>
                <c:pt idx="29768">
                  <c:v>42313.114897627318</c:v>
                </c:pt>
                <c:pt idx="29769">
                  <c:v>42313.115592013892</c:v>
                </c:pt>
                <c:pt idx="29770">
                  <c:v>42313.116286400465</c:v>
                </c:pt>
                <c:pt idx="29771">
                  <c:v>42313.116980787039</c:v>
                </c:pt>
                <c:pt idx="29772">
                  <c:v>42313.117675173613</c:v>
                </c:pt>
                <c:pt idx="29773">
                  <c:v>42313.118369560187</c:v>
                </c:pt>
                <c:pt idx="29774">
                  <c:v>42313.11906394676</c:v>
                </c:pt>
                <c:pt idx="29775">
                  <c:v>42313.119758333334</c:v>
                </c:pt>
                <c:pt idx="29776">
                  <c:v>42313.120452719908</c:v>
                </c:pt>
                <c:pt idx="29777">
                  <c:v>42313.121147106482</c:v>
                </c:pt>
                <c:pt idx="29778">
                  <c:v>42313.121841493055</c:v>
                </c:pt>
                <c:pt idx="29779">
                  <c:v>42313.122535879629</c:v>
                </c:pt>
                <c:pt idx="29780">
                  <c:v>42313.123230266203</c:v>
                </c:pt>
                <c:pt idx="29781">
                  <c:v>42313.123924652777</c:v>
                </c:pt>
                <c:pt idx="29782">
                  <c:v>42313.12461903935</c:v>
                </c:pt>
                <c:pt idx="29783">
                  <c:v>42313.125313425924</c:v>
                </c:pt>
                <c:pt idx="29784">
                  <c:v>42313.126007812498</c:v>
                </c:pt>
                <c:pt idx="29785">
                  <c:v>42313.126702199072</c:v>
                </c:pt>
                <c:pt idx="29786">
                  <c:v>42313.127396585645</c:v>
                </c:pt>
                <c:pt idx="29787">
                  <c:v>42313.128090972219</c:v>
                </c:pt>
                <c:pt idx="29788">
                  <c:v>42313.128785358793</c:v>
                </c:pt>
                <c:pt idx="29789">
                  <c:v>42313.129479745374</c:v>
                </c:pt>
                <c:pt idx="29790">
                  <c:v>42313.130174131948</c:v>
                </c:pt>
                <c:pt idx="29791">
                  <c:v>42313.130868518521</c:v>
                </c:pt>
                <c:pt idx="29792">
                  <c:v>42313.131562905095</c:v>
                </c:pt>
                <c:pt idx="29793">
                  <c:v>42313.132257291669</c:v>
                </c:pt>
                <c:pt idx="29794">
                  <c:v>42313.132951678243</c:v>
                </c:pt>
                <c:pt idx="29795">
                  <c:v>42313.133646064816</c:v>
                </c:pt>
                <c:pt idx="29796">
                  <c:v>42313.13434045139</c:v>
                </c:pt>
                <c:pt idx="29797">
                  <c:v>42313.135034837964</c:v>
                </c:pt>
                <c:pt idx="29798">
                  <c:v>42313.135729224537</c:v>
                </c:pt>
                <c:pt idx="29799">
                  <c:v>42313.136423611111</c:v>
                </c:pt>
                <c:pt idx="29800">
                  <c:v>42313.137117997685</c:v>
                </c:pt>
                <c:pt idx="29801">
                  <c:v>42313.137812384259</c:v>
                </c:pt>
                <c:pt idx="29802">
                  <c:v>42313.138506770832</c:v>
                </c:pt>
                <c:pt idx="29803">
                  <c:v>42313.139201157406</c:v>
                </c:pt>
                <c:pt idx="29804">
                  <c:v>42313.13989554398</c:v>
                </c:pt>
                <c:pt idx="29805">
                  <c:v>42313.140589930554</c:v>
                </c:pt>
                <c:pt idx="29806">
                  <c:v>42313.141284317127</c:v>
                </c:pt>
                <c:pt idx="29807">
                  <c:v>42313.141978703701</c:v>
                </c:pt>
                <c:pt idx="29808">
                  <c:v>42313.142673090275</c:v>
                </c:pt>
                <c:pt idx="29809">
                  <c:v>42313.143367476849</c:v>
                </c:pt>
                <c:pt idx="29810">
                  <c:v>42313.144061863422</c:v>
                </c:pt>
                <c:pt idx="29811">
                  <c:v>42313.144756250003</c:v>
                </c:pt>
                <c:pt idx="29812">
                  <c:v>42313.145450636577</c:v>
                </c:pt>
                <c:pt idx="29813">
                  <c:v>42313.146145023151</c:v>
                </c:pt>
                <c:pt idx="29814">
                  <c:v>42313.146839409725</c:v>
                </c:pt>
                <c:pt idx="29815">
                  <c:v>42313.147533796298</c:v>
                </c:pt>
                <c:pt idx="29816">
                  <c:v>42313.148228182872</c:v>
                </c:pt>
                <c:pt idx="29817">
                  <c:v>42313.148922569446</c:v>
                </c:pt>
                <c:pt idx="29818">
                  <c:v>42313.14961695602</c:v>
                </c:pt>
                <c:pt idx="29819">
                  <c:v>42313.150311342593</c:v>
                </c:pt>
                <c:pt idx="29820">
                  <c:v>42313.151005729167</c:v>
                </c:pt>
                <c:pt idx="29821">
                  <c:v>42313.151700115741</c:v>
                </c:pt>
                <c:pt idx="29822">
                  <c:v>42313.152394502315</c:v>
                </c:pt>
                <c:pt idx="29823">
                  <c:v>42313.153088888888</c:v>
                </c:pt>
                <c:pt idx="29824">
                  <c:v>42313.153783275462</c:v>
                </c:pt>
                <c:pt idx="29825">
                  <c:v>42313.154477662036</c:v>
                </c:pt>
                <c:pt idx="29826">
                  <c:v>42313.15517204861</c:v>
                </c:pt>
                <c:pt idx="29827">
                  <c:v>42313.155866435183</c:v>
                </c:pt>
                <c:pt idx="29828">
                  <c:v>42313.156560821757</c:v>
                </c:pt>
                <c:pt idx="29829">
                  <c:v>42313.157255208331</c:v>
                </c:pt>
                <c:pt idx="29830">
                  <c:v>42313.157949594904</c:v>
                </c:pt>
                <c:pt idx="29831">
                  <c:v>42313.158643981478</c:v>
                </c:pt>
                <c:pt idx="29832">
                  <c:v>42313.159338368052</c:v>
                </c:pt>
                <c:pt idx="29833">
                  <c:v>42313.160032754633</c:v>
                </c:pt>
                <c:pt idx="29834">
                  <c:v>42313.160727141207</c:v>
                </c:pt>
                <c:pt idx="29835">
                  <c:v>42313.16142152778</c:v>
                </c:pt>
                <c:pt idx="29836">
                  <c:v>42313.162115914354</c:v>
                </c:pt>
                <c:pt idx="29837">
                  <c:v>42313.162810300928</c:v>
                </c:pt>
                <c:pt idx="29838">
                  <c:v>42313.163504687502</c:v>
                </c:pt>
                <c:pt idx="29839">
                  <c:v>42313.164199074075</c:v>
                </c:pt>
                <c:pt idx="29840">
                  <c:v>42313.164893460649</c:v>
                </c:pt>
                <c:pt idx="29841">
                  <c:v>42313.165587847223</c:v>
                </c:pt>
                <c:pt idx="29842">
                  <c:v>42313.166282233797</c:v>
                </c:pt>
                <c:pt idx="29843">
                  <c:v>42313.16697662037</c:v>
                </c:pt>
                <c:pt idx="29844">
                  <c:v>42313.167671006944</c:v>
                </c:pt>
                <c:pt idx="29845">
                  <c:v>42313.168365393518</c:v>
                </c:pt>
                <c:pt idx="29846">
                  <c:v>42313.169059780092</c:v>
                </c:pt>
                <c:pt idx="29847">
                  <c:v>42313.169754166665</c:v>
                </c:pt>
                <c:pt idx="29848">
                  <c:v>42313.170448553239</c:v>
                </c:pt>
                <c:pt idx="29849">
                  <c:v>42313.171142939813</c:v>
                </c:pt>
                <c:pt idx="29850">
                  <c:v>42313.171837326387</c:v>
                </c:pt>
                <c:pt idx="29851">
                  <c:v>42313.17253171296</c:v>
                </c:pt>
                <c:pt idx="29852">
                  <c:v>42313.173226099534</c:v>
                </c:pt>
                <c:pt idx="29853">
                  <c:v>42313.173920486108</c:v>
                </c:pt>
                <c:pt idx="29854">
                  <c:v>42313.174614872682</c:v>
                </c:pt>
                <c:pt idx="29855">
                  <c:v>42313.175309259263</c:v>
                </c:pt>
                <c:pt idx="29856">
                  <c:v>42313.176003645836</c:v>
                </c:pt>
                <c:pt idx="29857">
                  <c:v>42313.17669803241</c:v>
                </c:pt>
                <c:pt idx="29858">
                  <c:v>42313.177392418984</c:v>
                </c:pt>
                <c:pt idx="29859">
                  <c:v>42313.178086805558</c:v>
                </c:pt>
                <c:pt idx="29860">
                  <c:v>42313.178781192131</c:v>
                </c:pt>
                <c:pt idx="29861">
                  <c:v>42313.179475578705</c:v>
                </c:pt>
                <c:pt idx="29862">
                  <c:v>42313.180169965279</c:v>
                </c:pt>
                <c:pt idx="29863">
                  <c:v>42313.180864351853</c:v>
                </c:pt>
                <c:pt idx="29864">
                  <c:v>42313.181558738426</c:v>
                </c:pt>
                <c:pt idx="29865">
                  <c:v>42313.182253125</c:v>
                </c:pt>
                <c:pt idx="29866">
                  <c:v>42313.182947511574</c:v>
                </c:pt>
                <c:pt idx="29867">
                  <c:v>42313.183641898147</c:v>
                </c:pt>
                <c:pt idx="29868">
                  <c:v>42313.184336284721</c:v>
                </c:pt>
                <c:pt idx="29869">
                  <c:v>42313.185030671295</c:v>
                </c:pt>
                <c:pt idx="29870">
                  <c:v>42313.185725057869</c:v>
                </c:pt>
                <c:pt idx="29871">
                  <c:v>42313.186419444442</c:v>
                </c:pt>
                <c:pt idx="29872">
                  <c:v>42313.187113831016</c:v>
                </c:pt>
                <c:pt idx="29873">
                  <c:v>42313.18780821759</c:v>
                </c:pt>
                <c:pt idx="29874">
                  <c:v>42313.188502604164</c:v>
                </c:pt>
                <c:pt idx="29875">
                  <c:v>42313.189196990737</c:v>
                </c:pt>
                <c:pt idx="29876">
                  <c:v>42313.189891377318</c:v>
                </c:pt>
                <c:pt idx="29877">
                  <c:v>42313.190585763892</c:v>
                </c:pt>
                <c:pt idx="29878">
                  <c:v>42313.191280150466</c:v>
                </c:pt>
                <c:pt idx="29879">
                  <c:v>42313.19197453704</c:v>
                </c:pt>
                <c:pt idx="29880">
                  <c:v>42313.192668923613</c:v>
                </c:pt>
                <c:pt idx="29881">
                  <c:v>42313.193363310187</c:v>
                </c:pt>
                <c:pt idx="29882">
                  <c:v>42313.194057696761</c:v>
                </c:pt>
                <c:pt idx="29883">
                  <c:v>42313.194752083335</c:v>
                </c:pt>
                <c:pt idx="29884">
                  <c:v>42313.195446469908</c:v>
                </c:pt>
                <c:pt idx="29885">
                  <c:v>42313.196140856482</c:v>
                </c:pt>
                <c:pt idx="29886">
                  <c:v>42313.196835243056</c:v>
                </c:pt>
                <c:pt idx="29887">
                  <c:v>42313.19752962963</c:v>
                </c:pt>
                <c:pt idx="29888">
                  <c:v>42313.198224016203</c:v>
                </c:pt>
                <c:pt idx="29889">
                  <c:v>42313.198918402777</c:v>
                </c:pt>
                <c:pt idx="29890">
                  <c:v>42313.199612789351</c:v>
                </c:pt>
                <c:pt idx="29891">
                  <c:v>42313.200307175925</c:v>
                </c:pt>
                <c:pt idx="29892">
                  <c:v>42313.201001562498</c:v>
                </c:pt>
                <c:pt idx="29893">
                  <c:v>42313.201695949072</c:v>
                </c:pt>
                <c:pt idx="29894">
                  <c:v>42313.202390335646</c:v>
                </c:pt>
                <c:pt idx="29895">
                  <c:v>42313.20308472222</c:v>
                </c:pt>
                <c:pt idx="29896">
                  <c:v>42313.203779108793</c:v>
                </c:pt>
                <c:pt idx="29897">
                  <c:v>42313.204473495367</c:v>
                </c:pt>
                <c:pt idx="29898">
                  <c:v>42313.205167881948</c:v>
                </c:pt>
                <c:pt idx="29899">
                  <c:v>42313.205862268522</c:v>
                </c:pt>
                <c:pt idx="29900">
                  <c:v>42313.206556655095</c:v>
                </c:pt>
                <c:pt idx="29901">
                  <c:v>42313.207251041669</c:v>
                </c:pt>
                <c:pt idx="29902">
                  <c:v>42313.207945428243</c:v>
                </c:pt>
                <c:pt idx="29903">
                  <c:v>42313.208639814817</c:v>
                </c:pt>
                <c:pt idx="29904">
                  <c:v>42313.20933420139</c:v>
                </c:pt>
                <c:pt idx="29905">
                  <c:v>42313.210028587964</c:v>
                </c:pt>
                <c:pt idx="29906">
                  <c:v>42313.210722974538</c:v>
                </c:pt>
                <c:pt idx="29907">
                  <c:v>42313.211417361112</c:v>
                </c:pt>
                <c:pt idx="29908">
                  <c:v>42313.212111747685</c:v>
                </c:pt>
                <c:pt idx="29909">
                  <c:v>42313.212806134259</c:v>
                </c:pt>
                <c:pt idx="29910">
                  <c:v>42313.213500520833</c:v>
                </c:pt>
                <c:pt idx="29911">
                  <c:v>42313.214194907407</c:v>
                </c:pt>
                <c:pt idx="29912">
                  <c:v>42313.21488929398</c:v>
                </c:pt>
                <c:pt idx="29913">
                  <c:v>42313.215583680554</c:v>
                </c:pt>
                <c:pt idx="29914">
                  <c:v>42313.216278067128</c:v>
                </c:pt>
                <c:pt idx="29915">
                  <c:v>42313.216972453702</c:v>
                </c:pt>
                <c:pt idx="29916">
                  <c:v>42313.217666840275</c:v>
                </c:pt>
                <c:pt idx="29917">
                  <c:v>42313.218361226849</c:v>
                </c:pt>
                <c:pt idx="29918">
                  <c:v>42313.219055613423</c:v>
                </c:pt>
                <c:pt idx="29919">
                  <c:v>42313.219749999997</c:v>
                </c:pt>
                <c:pt idx="29920">
                  <c:v>42313.220444386578</c:v>
                </c:pt>
                <c:pt idx="29921">
                  <c:v>42313.221138773151</c:v>
                </c:pt>
                <c:pt idx="29922">
                  <c:v>42313.221833159725</c:v>
                </c:pt>
                <c:pt idx="29923">
                  <c:v>42313.222527546299</c:v>
                </c:pt>
                <c:pt idx="29924">
                  <c:v>42313.223221932873</c:v>
                </c:pt>
                <c:pt idx="29925">
                  <c:v>42313.223916319446</c:v>
                </c:pt>
                <c:pt idx="29926">
                  <c:v>42313.22461070602</c:v>
                </c:pt>
                <c:pt idx="29927">
                  <c:v>42313.225305092594</c:v>
                </c:pt>
                <c:pt idx="29928">
                  <c:v>42313.225999479168</c:v>
                </c:pt>
                <c:pt idx="29929">
                  <c:v>42313.226693865741</c:v>
                </c:pt>
                <c:pt idx="29930">
                  <c:v>42313.227388252315</c:v>
                </c:pt>
                <c:pt idx="29931">
                  <c:v>42313.228082638889</c:v>
                </c:pt>
                <c:pt idx="29932">
                  <c:v>42313.228777025462</c:v>
                </c:pt>
                <c:pt idx="29933">
                  <c:v>42313.229471412036</c:v>
                </c:pt>
                <c:pt idx="29934">
                  <c:v>42313.23016579861</c:v>
                </c:pt>
                <c:pt idx="29935">
                  <c:v>42313.230860185184</c:v>
                </c:pt>
                <c:pt idx="29936">
                  <c:v>42313.231554571757</c:v>
                </c:pt>
                <c:pt idx="29937">
                  <c:v>42313.232248958331</c:v>
                </c:pt>
                <c:pt idx="29938">
                  <c:v>42313.232943344905</c:v>
                </c:pt>
                <c:pt idx="29939">
                  <c:v>42313.233637731479</c:v>
                </c:pt>
                <c:pt idx="29940">
                  <c:v>42313.234332118052</c:v>
                </c:pt>
                <c:pt idx="29941">
                  <c:v>42313.235026504626</c:v>
                </c:pt>
                <c:pt idx="29942">
                  <c:v>42313.235720891207</c:v>
                </c:pt>
                <c:pt idx="29943">
                  <c:v>42313.236415277781</c:v>
                </c:pt>
                <c:pt idx="29944">
                  <c:v>42313.237109664355</c:v>
                </c:pt>
                <c:pt idx="29945">
                  <c:v>42313.237804050928</c:v>
                </c:pt>
                <c:pt idx="29946">
                  <c:v>42313.238498437502</c:v>
                </c:pt>
                <c:pt idx="29947">
                  <c:v>42313.239192824076</c:v>
                </c:pt>
                <c:pt idx="29948">
                  <c:v>42313.23988721065</c:v>
                </c:pt>
                <c:pt idx="29949">
                  <c:v>42313.240581597223</c:v>
                </c:pt>
                <c:pt idx="29950">
                  <c:v>42313.241275983797</c:v>
                </c:pt>
                <c:pt idx="29951">
                  <c:v>42313.241970370371</c:v>
                </c:pt>
                <c:pt idx="29952">
                  <c:v>42313.242664756945</c:v>
                </c:pt>
                <c:pt idx="29953">
                  <c:v>42313.243359143518</c:v>
                </c:pt>
                <c:pt idx="29954">
                  <c:v>42313.244053530092</c:v>
                </c:pt>
                <c:pt idx="29955">
                  <c:v>42313.244747916666</c:v>
                </c:pt>
                <c:pt idx="29956">
                  <c:v>42313.24544230324</c:v>
                </c:pt>
                <c:pt idx="29957">
                  <c:v>42313.246136689813</c:v>
                </c:pt>
                <c:pt idx="29958">
                  <c:v>42313.246831076387</c:v>
                </c:pt>
                <c:pt idx="29959">
                  <c:v>42313.247525462961</c:v>
                </c:pt>
                <c:pt idx="29960">
                  <c:v>42313.248219849535</c:v>
                </c:pt>
                <c:pt idx="29961">
                  <c:v>42313.248914236108</c:v>
                </c:pt>
                <c:pt idx="29962">
                  <c:v>42313.249608622682</c:v>
                </c:pt>
                <c:pt idx="29963">
                  <c:v>42313.250303009256</c:v>
                </c:pt>
                <c:pt idx="29964">
                  <c:v>42313.250997395837</c:v>
                </c:pt>
                <c:pt idx="29965">
                  <c:v>42313.25169178241</c:v>
                </c:pt>
                <c:pt idx="29966">
                  <c:v>42313.252386168984</c:v>
                </c:pt>
                <c:pt idx="29967">
                  <c:v>42313.253080555558</c:v>
                </c:pt>
                <c:pt idx="29968">
                  <c:v>42313.253774942132</c:v>
                </c:pt>
                <c:pt idx="29969">
                  <c:v>42313.254469328705</c:v>
                </c:pt>
                <c:pt idx="29970">
                  <c:v>42313.255163715279</c:v>
                </c:pt>
                <c:pt idx="29971">
                  <c:v>42313.255858101853</c:v>
                </c:pt>
                <c:pt idx="29972">
                  <c:v>42313.256552488427</c:v>
                </c:pt>
                <c:pt idx="29973">
                  <c:v>42313.257246875</c:v>
                </c:pt>
                <c:pt idx="29974">
                  <c:v>42313.257941261574</c:v>
                </c:pt>
                <c:pt idx="29975">
                  <c:v>42313.258635648148</c:v>
                </c:pt>
                <c:pt idx="29976">
                  <c:v>42313.259330034722</c:v>
                </c:pt>
                <c:pt idx="29977">
                  <c:v>42313.260024421295</c:v>
                </c:pt>
                <c:pt idx="29978">
                  <c:v>42313.260718807869</c:v>
                </c:pt>
                <c:pt idx="29979">
                  <c:v>42313.261413194443</c:v>
                </c:pt>
                <c:pt idx="29980">
                  <c:v>42313.262107581017</c:v>
                </c:pt>
                <c:pt idx="29981">
                  <c:v>42313.26280196759</c:v>
                </c:pt>
                <c:pt idx="29982">
                  <c:v>42313.263496354164</c:v>
                </c:pt>
                <c:pt idx="29983">
                  <c:v>42313.264190740738</c:v>
                </c:pt>
                <c:pt idx="29984">
                  <c:v>42313.264885127312</c:v>
                </c:pt>
                <c:pt idx="29985">
                  <c:v>42313.265579513885</c:v>
                </c:pt>
                <c:pt idx="29986">
                  <c:v>42313.266273900466</c:v>
                </c:pt>
                <c:pt idx="29987">
                  <c:v>42313.26696828704</c:v>
                </c:pt>
                <c:pt idx="29988">
                  <c:v>42313.267662673614</c:v>
                </c:pt>
                <c:pt idx="29989">
                  <c:v>42313.268357060188</c:v>
                </c:pt>
                <c:pt idx="29990">
                  <c:v>42313.269051446761</c:v>
                </c:pt>
                <c:pt idx="29991">
                  <c:v>42313.269745833335</c:v>
                </c:pt>
                <c:pt idx="29992">
                  <c:v>42313.270440219909</c:v>
                </c:pt>
                <c:pt idx="29993">
                  <c:v>42313.271134606483</c:v>
                </c:pt>
                <c:pt idx="29994">
                  <c:v>42313.271828993056</c:v>
                </c:pt>
                <c:pt idx="29995">
                  <c:v>42313.27252337963</c:v>
                </c:pt>
                <c:pt idx="29996">
                  <c:v>42313.273217766204</c:v>
                </c:pt>
                <c:pt idx="29997">
                  <c:v>42313.273912152777</c:v>
                </c:pt>
                <c:pt idx="29998">
                  <c:v>42313.274606539351</c:v>
                </c:pt>
                <c:pt idx="29999">
                  <c:v>42313.275300925925</c:v>
                </c:pt>
                <c:pt idx="30000">
                  <c:v>42313.275995312499</c:v>
                </c:pt>
                <c:pt idx="30001">
                  <c:v>42313.276689699072</c:v>
                </c:pt>
                <c:pt idx="30002">
                  <c:v>42313.277384085646</c:v>
                </c:pt>
                <c:pt idx="30003">
                  <c:v>42313.27807847222</c:v>
                </c:pt>
                <c:pt idx="30004">
                  <c:v>42313.278772858794</c:v>
                </c:pt>
                <c:pt idx="30005">
                  <c:v>42313.279467245367</c:v>
                </c:pt>
                <c:pt idx="30006">
                  <c:v>42313.280161631941</c:v>
                </c:pt>
                <c:pt idx="30007">
                  <c:v>42313.280856018515</c:v>
                </c:pt>
                <c:pt idx="30008">
                  <c:v>42313.281550405096</c:v>
                </c:pt>
                <c:pt idx="30009">
                  <c:v>42313.28224479167</c:v>
                </c:pt>
                <c:pt idx="30010">
                  <c:v>42313.282939178243</c:v>
                </c:pt>
                <c:pt idx="30011">
                  <c:v>42313.283633564817</c:v>
                </c:pt>
                <c:pt idx="30012">
                  <c:v>42313.284327951391</c:v>
                </c:pt>
                <c:pt idx="30013">
                  <c:v>42313.285022337965</c:v>
                </c:pt>
                <c:pt idx="30014">
                  <c:v>42313.285716724538</c:v>
                </c:pt>
                <c:pt idx="30015">
                  <c:v>42313.286411111112</c:v>
                </c:pt>
                <c:pt idx="30016">
                  <c:v>42313.287105497686</c:v>
                </c:pt>
                <c:pt idx="30017">
                  <c:v>42313.28779988426</c:v>
                </c:pt>
                <c:pt idx="30018">
                  <c:v>42313.288494270833</c:v>
                </c:pt>
                <c:pt idx="30019">
                  <c:v>42313.289188657407</c:v>
                </c:pt>
                <c:pt idx="30020">
                  <c:v>42313.289883043981</c:v>
                </c:pt>
                <c:pt idx="30021">
                  <c:v>42313.290577430555</c:v>
                </c:pt>
                <c:pt idx="30022">
                  <c:v>42313.291271817128</c:v>
                </c:pt>
                <c:pt idx="30023">
                  <c:v>42313.291966203702</c:v>
                </c:pt>
                <c:pt idx="30024">
                  <c:v>42313.292660590276</c:v>
                </c:pt>
                <c:pt idx="30025">
                  <c:v>42313.29335497685</c:v>
                </c:pt>
                <c:pt idx="30026">
                  <c:v>42313.294049363423</c:v>
                </c:pt>
                <c:pt idx="30027">
                  <c:v>42313.294743749997</c:v>
                </c:pt>
                <c:pt idx="30028">
                  <c:v>42313.295438136571</c:v>
                </c:pt>
                <c:pt idx="30029">
                  <c:v>42313.296132523152</c:v>
                </c:pt>
                <c:pt idx="30030">
                  <c:v>42313.296826909725</c:v>
                </c:pt>
                <c:pt idx="30031">
                  <c:v>42313.297521296299</c:v>
                </c:pt>
                <c:pt idx="30032">
                  <c:v>42313.298215682873</c:v>
                </c:pt>
                <c:pt idx="30033">
                  <c:v>42313.298910069447</c:v>
                </c:pt>
                <c:pt idx="30034">
                  <c:v>42313.29960445602</c:v>
                </c:pt>
                <c:pt idx="30035">
                  <c:v>42313.300298842594</c:v>
                </c:pt>
                <c:pt idx="30036">
                  <c:v>42313.300993229168</c:v>
                </c:pt>
                <c:pt idx="30037">
                  <c:v>42313.301687615742</c:v>
                </c:pt>
                <c:pt idx="30038">
                  <c:v>42313.302382002315</c:v>
                </c:pt>
                <c:pt idx="30039">
                  <c:v>42313.303076388889</c:v>
                </c:pt>
                <c:pt idx="30040">
                  <c:v>42313.303770775463</c:v>
                </c:pt>
                <c:pt idx="30041">
                  <c:v>42313.304465162037</c:v>
                </c:pt>
                <c:pt idx="30042">
                  <c:v>42313.30515954861</c:v>
                </c:pt>
                <c:pt idx="30043">
                  <c:v>42313.305853935184</c:v>
                </c:pt>
                <c:pt idx="30044">
                  <c:v>42313.306548321758</c:v>
                </c:pt>
                <c:pt idx="30045">
                  <c:v>42313.307242708332</c:v>
                </c:pt>
                <c:pt idx="30046">
                  <c:v>42313.307937094905</c:v>
                </c:pt>
                <c:pt idx="30047">
                  <c:v>42313.308631481479</c:v>
                </c:pt>
                <c:pt idx="30048">
                  <c:v>42313.309325868053</c:v>
                </c:pt>
                <c:pt idx="30049">
                  <c:v>42313.310020254627</c:v>
                </c:pt>
                <c:pt idx="30050">
                  <c:v>42313.3107146412</c:v>
                </c:pt>
                <c:pt idx="30051">
                  <c:v>42313.311409027781</c:v>
                </c:pt>
                <c:pt idx="30052">
                  <c:v>42313.312103414355</c:v>
                </c:pt>
                <c:pt idx="30053">
                  <c:v>42313.312797800929</c:v>
                </c:pt>
                <c:pt idx="30054">
                  <c:v>42313.313492187503</c:v>
                </c:pt>
                <c:pt idx="30055">
                  <c:v>42313.314186574076</c:v>
                </c:pt>
                <c:pt idx="30056">
                  <c:v>42313.31488096065</c:v>
                </c:pt>
                <c:pt idx="30057">
                  <c:v>42313.315575347224</c:v>
                </c:pt>
                <c:pt idx="30058">
                  <c:v>42313.316269733798</c:v>
                </c:pt>
                <c:pt idx="30059">
                  <c:v>42313.316964120371</c:v>
                </c:pt>
                <c:pt idx="30060">
                  <c:v>42313.317658506945</c:v>
                </c:pt>
                <c:pt idx="30061">
                  <c:v>42313.318352893519</c:v>
                </c:pt>
                <c:pt idx="30062">
                  <c:v>42313.319047280092</c:v>
                </c:pt>
                <c:pt idx="30063">
                  <c:v>42313.319741666666</c:v>
                </c:pt>
                <c:pt idx="30064">
                  <c:v>42313.32043605324</c:v>
                </c:pt>
                <c:pt idx="30065">
                  <c:v>42313.321130439814</c:v>
                </c:pt>
                <c:pt idx="30066">
                  <c:v>42313.321824826387</c:v>
                </c:pt>
                <c:pt idx="30067">
                  <c:v>42313.322519212961</c:v>
                </c:pt>
                <c:pt idx="30068">
                  <c:v>42313.323213599535</c:v>
                </c:pt>
                <c:pt idx="30069">
                  <c:v>42313.323907986109</c:v>
                </c:pt>
                <c:pt idx="30070">
                  <c:v>42313.324602372682</c:v>
                </c:pt>
                <c:pt idx="30071">
                  <c:v>42313.325296759256</c:v>
                </c:pt>
                <c:pt idx="30072">
                  <c:v>42313.32599114583</c:v>
                </c:pt>
                <c:pt idx="30073">
                  <c:v>42313.326685532411</c:v>
                </c:pt>
                <c:pt idx="30074">
                  <c:v>42313.327379918985</c:v>
                </c:pt>
                <c:pt idx="30075">
                  <c:v>42313.328074305558</c:v>
                </c:pt>
                <c:pt idx="30076">
                  <c:v>42313.328768692132</c:v>
                </c:pt>
                <c:pt idx="30077">
                  <c:v>42313.329463078706</c:v>
                </c:pt>
                <c:pt idx="30078">
                  <c:v>42313.33015746528</c:v>
                </c:pt>
                <c:pt idx="30079">
                  <c:v>42313.330851851853</c:v>
                </c:pt>
                <c:pt idx="30080">
                  <c:v>42313.331546238427</c:v>
                </c:pt>
                <c:pt idx="30081">
                  <c:v>42313.332240625001</c:v>
                </c:pt>
                <c:pt idx="30082">
                  <c:v>42313.332935011575</c:v>
                </c:pt>
                <c:pt idx="30083">
                  <c:v>42313.333629398148</c:v>
                </c:pt>
                <c:pt idx="30084">
                  <c:v>42313.334323784722</c:v>
                </c:pt>
                <c:pt idx="30085">
                  <c:v>42313.335018171296</c:v>
                </c:pt>
                <c:pt idx="30086">
                  <c:v>42313.33571255787</c:v>
                </c:pt>
                <c:pt idx="30087">
                  <c:v>42313.336406944443</c:v>
                </c:pt>
                <c:pt idx="30088">
                  <c:v>42313.337101331017</c:v>
                </c:pt>
                <c:pt idx="30089">
                  <c:v>42313.337795717591</c:v>
                </c:pt>
                <c:pt idx="30090">
                  <c:v>42313.338490104165</c:v>
                </c:pt>
                <c:pt idx="30091">
                  <c:v>42313.339184490738</c:v>
                </c:pt>
                <c:pt idx="30092">
                  <c:v>42313.339878877312</c:v>
                </c:pt>
                <c:pt idx="30093">
                  <c:v>42313.340573263886</c:v>
                </c:pt>
                <c:pt idx="30094">
                  <c:v>42313.341267650459</c:v>
                </c:pt>
                <c:pt idx="30095">
                  <c:v>42313.341962037041</c:v>
                </c:pt>
                <c:pt idx="30096">
                  <c:v>42313.342656423614</c:v>
                </c:pt>
                <c:pt idx="30097">
                  <c:v>42313.343350810188</c:v>
                </c:pt>
                <c:pt idx="30098">
                  <c:v>42313.344045196762</c:v>
                </c:pt>
                <c:pt idx="30099">
                  <c:v>42313.344739583335</c:v>
                </c:pt>
                <c:pt idx="30100">
                  <c:v>42313.345433969909</c:v>
                </c:pt>
                <c:pt idx="30101">
                  <c:v>42313.346128356483</c:v>
                </c:pt>
                <c:pt idx="30102">
                  <c:v>42313.346822743057</c:v>
                </c:pt>
                <c:pt idx="30103">
                  <c:v>42313.34751712963</c:v>
                </c:pt>
                <c:pt idx="30104">
                  <c:v>42313.348211516204</c:v>
                </c:pt>
                <c:pt idx="30105">
                  <c:v>42313.348905902778</c:v>
                </c:pt>
                <c:pt idx="30106">
                  <c:v>42313.349600289352</c:v>
                </c:pt>
                <c:pt idx="30107">
                  <c:v>42313.350294675925</c:v>
                </c:pt>
                <c:pt idx="30108">
                  <c:v>42313.350989062499</c:v>
                </c:pt>
                <c:pt idx="30109">
                  <c:v>42313.351683449073</c:v>
                </c:pt>
                <c:pt idx="30110">
                  <c:v>42313.352377835647</c:v>
                </c:pt>
                <c:pt idx="30111">
                  <c:v>42313.35307222222</c:v>
                </c:pt>
                <c:pt idx="30112">
                  <c:v>42313.353766608794</c:v>
                </c:pt>
                <c:pt idx="30113">
                  <c:v>42313.354460995368</c:v>
                </c:pt>
                <c:pt idx="30114">
                  <c:v>42313.355155381942</c:v>
                </c:pt>
                <c:pt idx="30115">
                  <c:v>42313.355849768515</c:v>
                </c:pt>
                <c:pt idx="30116">
                  <c:v>42313.356544155089</c:v>
                </c:pt>
                <c:pt idx="30117">
                  <c:v>42313.35723854167</c:v>
                </c:pt>
                <c:pt idx="30118">
                  <c:v>42313.357932928244</c:v>
                </c:pt>
                <c:pt idx="30119">
                  <c:v>42313.358627314818</c:v>
                </c:pt>
                <c:pt idx="30120">
                  <c:v>42313.359321701391</c:v>
                </c:pt>
                <c:pt idx="30121">
                  <c:v>42313.360016087965</c:v>
                </c:pt>
                <c:pt idx="30122">
                  <c:v>42313.360710474539</c:v>
                </c:pt>
                <c:pt idx="30123">
                  <c:v>42313.361404861113</c:v>
                </c:pt>
                <c:pt idx="30124">
                  <c:v>42313.362099247686</c:v>
                </c:pt>
                <c:pt idx="30125">
                  <c:v>42313.36279363426</c:v>
                </c:pt>
                <c:pt idx="30126">
                  <c:v>42313.363488020834</c:v>
                </c:pt>
                <c:pt idx="30127">
                  <c:v>42313.364182407407</c:v>
                </c:pt>
                <c:pt idx="30128">
                  <c:v>42313.364876793981</c:v>
                </c:pt>
                <c:pt idx="30129">
                  <c:v>42313.365571180555</c:v>
                </c:pt>
                <c:pt idx="30130">
                  <c:v>42313.366265567129</c:v>
                </c:pt>
                <c:pt idx="30131">
                  <c:v>42313.366959953702</c:v>
                </c:pt>
                <c:pt idx="30132">
                  <c:v>42313.367654340276</c:v>
                </c:pt>
                <c:pt idx="30133">
                  <c:v>42313.36834872685</c:v>
                </c:pt>
                <c:pt idx="30134">
                  <c:v>42313.369043113424</c:v>
                </c:pt>
                <c:pt idx="30135">
                  <c:v>42313.369737499997</c:v>
                </c:pt>
                <c:pt idx="30136">
                  <c:v>42313.370431886571</c:v>
                </c:pt>
                <c:pt idx="30137">
                  <c:v>42313.371126273145</c:v>
                </c:pt>
                <c:pt idx="30138">
                  <c:v>42313.371820659719</c:v>
                </c:pt>
                <c:pt idx="30139">
                  <c:v>42313.3725150463</c:v>
                </c:pt>
                <c:pt idx="30140">
                  <c:v>42313.373209432873</c:v>
                </c:pt>
                <c:pt idx="30141">
                  <c:v>42313.373903819447</c:v>
                </c:pt>
                <c:pt idx="30142">
                  <c:v>42313.374598206021</c:v>
                </c:pt>
                <c:pt idx="30143">
                  <c:v>42313.375292592595</c:v>
                </c:pt>
                <c:pt idx="30144">
                  <c:v>42313.375986979168</c:v>
                </c:pt>
                <c:pt idx="30145">
                  <c:v>42313.376681365742</c:v>
                </c:pt>
                <c:pt idx="30146">
                  <c:v>42313.377375752316</c:v>
                </c:pt>
                <c:pt idx="30147">
                  <c:v>42313.37807013889</c:v>
                </c:pt>
                <c:pt idx="30148">
                  <c:v>42313.378764525463</c:v>
                </c:pt>
                <c:pt idx="30149">
                  <c:v>42313.379458912037</c:v>
                </c:pt>
                <c:pt idx="30150">
                  <c:v>42313.380153298611</c:v>
                </c:pt>
                <c:pt idx="30151">
                  <c:v>42313.380847685185</c:v>
                </c:pt>
                <c:pt idx="30152">
                  <c:v>42313.381542071758</c:v>
                </c:pt>
                <c:pt idx="30153">
                  <c:v>42313.382236458332</c:v>
                </c:pt>
                <c:pt idx="30154">
                  <c:v>42313.382930844906</c:v>
                </c:pt>
                <c:pt idx="30155">
                  <c:v>42313.38362523148</c:v>
                </c:pt>
                <c:pt idx="30156">
                  <c:v>42313.384319618053</c:v>
                </c:pt>
                <c:pt idx="30157">
                  <c:v>42313.385014004627</c:v>
                </c:pt>
                <c:pt idx="30158">
                  <c:v>42313.385708391201</c:v>
                </c:pt>
                <c:pt idx="30159">
                  <c:v>42313.386402777774</c:v>
                </c:pt>
                <c:pt idx="30160">
                  <c:v>42313.387097164348</c:v>
                </c:pt>
                <c:pt idx="30161">
                  <c:v>42313.387791550929</c:v>
                </c:pt>
                <c:pt idx="30162">
                  <c:v>42313.388485937503</c:v>
                </c:pt>
                <c:pt idx="30163">
                  <c:v>42313.389180324077</c:v>
                </c:pt>
                <c:pt idx="30164">
                  <c:v>42313.38987471065</c:v>
                </c:pt>
                <c:pt idx="30165">
                  <c:v>42313.390569097224</c:v>
                </c:pt>
                <c:pt idx="30166">
                  <c:v>42313.391263483798</c:v>
                </c:pt>
                <c:pt idx="30167">
                  <c:v>42313.391957870372</c:v>
                </c:pt>
                <c:pt idx="30168">
                  <c:v>42313.392652256945</c:v>
                </c:pt>
                <c:pt idx="30169">
                  <c:v>42313.393346643519</c:v>
                </c:pt>
                <c:pt idx="30170">
                  <c:v>42313.394041030093</c:v>
                </c:pt>
                <c:pt idx="30171">
                  <c:v>42313.394735416667</c:v>
                </c:pt>
                <c:pt idx="30172">
                  <c:v>42313.39542980324</c:v>
                </c:pt>
                <c:pt idx="30173">
                  <c:v>42313.396124189814</c:v>
                </c:pt>
                <c:pt idx="30174">
                  <c:v>42313.396818576388</c:v>
                </c:pt>
                <c:pt idx="30175">
                  <c:v>42313.397512962962</c:v>
                </c:pt>
                <c:pt idx="30176">
                  <c:v>42313.398207349535</c:v>
                </c:pt>
                <c:pt idx="30177">
                  <c:v>42313.398901736109</c:v>
                </c:pt>
                <c:pt idx="30178">
                  <c:v>42313.399596122683</c:v>
                </c:pt>
                <c:pt idx="30179">
                  <c:v>42313.400290509257</c:v>
                </c:pt>
                <c:pt idx="30180">
                  <c:v>42313.40098489583</c:v>
                </c:pt>
                <c:pt idx="30181">
                  <c:v>42313.401679282404</c:v>
                </c:pt>
                <c:pt idx="30182">
                  <c:v>42313.402373668985</c:v>
                </c:pt>
                <c:pt idx="30183">
                  <c:v>42313.403068055559</c:v>
                </c:pt>
                <c:pt idx="30184">
                  <c:v>42313.403762442133</c:v>
                </c:pt>
                <c:pt idx="30185">
                  <c:v>42313.404456828706</c:v>
                </c:pt>
                <c:pt idx="30186">
                  <c:v>42313.40515121528</c:v>
                </c:pt>
                <c:pt idx="30187">
                  <c:v>42313.405845601854</c:v>
                </c:pt>
                <c:pt idx="30188">
                  <c:v>42313.406539988428</c:v>
                </c:pt>
                <c:pt idx="30189">
                  <c:v>42313.407234375001</c:v>
                </c:pt>
                <c:pt idx="30190">
                  <c:v>42313.407928761575</c:v>
                </c:pt>
                <c:pt idx="30191">
                  <c:v>42313.408623148149</c:v>
                </c:pt>
                <c:pt idx="30192">
                  <c:v>42313.409317534723</c:v>
                </c:pt>
                <c:pt idx="30193">
                  <c:v>42313.410011921296</c:v>
                </c:pt>
                <c:pt idx="30194">
                  <c:v>42313.41070630787</c:v>
                </c:pt>
                <c:pt idx="30195">
                  <c:v>42313.411400694444</c:v>
                </c:pt>
                <c:pt idx="30196">
                  <c:v>42313.412095081017</c:v>
                </c:pt>
                <c:pt idx="30197">
                  <c:v>42313.412789467591</c:v>
                </c:pt>
                <c:pt idx="30198">
                  <c:v>42313.413483854165</c:v>
                </c:pt>
                <c:pt idx="30199">
                  <c:v>42313.414178240739</c:v>
                </c:pt>
                <c:pt idx="30200">
                  <c:v>42313.414872627312</c:v>
                </c:pt>
                <c:pt idx="30201">
                  <c:v>42313.415567013886</c:v>
                </c:pt>
                <c:pt idx="30202">
                  <c:v>42313.41626140046</c:v>
                </c:pt>
                <c:pt idx="30203">
                  <c:v>42313.416955787034</c:v>
                </c:pt>
                <c:pt idx="30204">
                  <c:v>42313.417650173615</c:v>
                </c:pt>
                <c:pt idx="30205">
                  <c:v>42313.418344560188</c:v>
                </c:pt>
                <c:pt idx="30206">
                  <c:v>42313.419038946762</c:v>
                </c:pt>
                <c:pt idx="30207">
                  <c:v>42313.419733333336</c:v>
                </c:pt>
                <c:pt idx="30208">
                  <c:v>42313.42042771991</c:v>
                </c:pt>
                <c:pt idx="30209">
                  <c:v>42313.421122106483</c:v>
                </c:pt>
                <c:pt idx="30210">
                  <c:v>42313.421816493057</c:v>
                </c:pt>
                <c:pt idx="30211">
                  <c:v>42313.422510879631</c:v>
                </c:pt>
                <c:pt idx="30212">
                  <c:v>42313.423205266205</c:v>
                </c:pt>
                <c:pt idx="30213">
                  <c:v>42313.423899652778</c:v>
                </c:pt>
                <c:pt idx="30214">
                  <c:v>42313.424594039352</c:v>
                </c:pt>
                <c:pt idx="30215">
                  <c:v>42313.425288425926</c:v>
                </c:pt>
                <c:pt idx="30216">
                  <c:v>42313.4259828125</c:v>
                </c:pt>
                <c:pt idx="30217">
                  <c:v>42313.426677199073</c:v>
                </c:pt>
                <c:pt idx="30218">
                  <c:v>42313.427371585647</c:v>
                </c:pt>
                <c:pt idx="30219">
                  <c:v>42313.428065972221</c:v>
                </c:pt>
                <c:pt idx="30220">
                  <c:v>42313.428760358795</c:v>
                </c:pt>
                <c:pt idx="30221">
                  <c:v>42313.429454745368</c:v>
                </c:pt>
                <c:pt idx="30222">
                  <c:v>42313.430149131942</c:v>
                </c:pt>
                <c:pt idx="30223">
                  <c:v>42313.430843518516</c:v>
                </c:pt>
                <c:pt idx="30224">
                  <c:v>42313.431537905089</c:v>
                </c:pt>
                <c:pt idx="30225">
                  <c:v>42313.432232291663</c:v>
                </c:pt>
                <c:pt idx="30226">
                  <c:v>42313.432926678244</c:v>
                </c:pt>
                <c:pt idx="30227">
                  <c:v>42313.433621064818</c:v>
                </c:pt>
                <c:pt idx="30228">
                  <c:v>42313.434315451392</c:v>
                </c:pt>
                <c:pt idx="30229">
                  <c:v>42313.435009837965</c:v>
                </c:pt>
                <c:pt idx="30230">
                  <c:v>42313.435704224539</c:v>
                </c:pt>
                <c:pt idx="30231">
                  <c:v>42313.436398611113</c:v>
                </c:pt>
                <c:pt idx="30232">
                  <c:v>42313.437092997687</c:v>
                </c:pt>
                <c:pt idx="30233">
                  <c:v>42313.43778738426</c:v>
                </c:pt>
                <c:pt idx="30234">
                  <c:v>42313.438481770834</c:v>
                </c:pt>
                <c:pt idx="30235">
                  <c:v>42313.439176157408</c:v>
                </c:pt>
                <c:pt idx="30236">
                  <c:v>42313.439870543982</c:v>
                </c:pt>
                <c:pt idx="30237">
                  <c:v>42313.440564930555</c:v>
                </c:pt>
                <c:pt idx="30238">
                  <c:v>42313.441259317129</c:v>
                </c:pt>
                <c:pt idx="30239">
                  <c:v>42313.441953703703</c:v>
                </c:pt>
                <c:pt idx="30240">
                  <c:v>42313.442648090277</c:v>
                </c:pt>
                <c:pt idx="30241">
                  <c:v>42313.44334247685</c:v>
                </c:pt>
                <c:pt idx="30242">
                  <c:v>42313.444036863424</c:v>
                </c:pt>
                <c:pt idx="30243">
                  <c:v>42313.444731249998</c:v>
                </c:pt>
                <c:pt idx="30244">
                  <c:v>42313.445425636572</c:v>
                </c:pt>
                <c:pt idx="30245">
                  <c:v>42313.446120023145</c:v>
                </c:pt>
                <c:pt idx="30246">
                  <c:v>42313.446814409719</c:v>
                </c:pt>
                <c:pt idx="30247">
                  <c:v>42313.447508796293</c:v>
                </c:pt>
                <c:pt idx="30248">
                  <c:v>42313.448203182874</c:v>
                </c:pt>
                <c:pt idx="30249">
                  <c:v>42313.448897569448</c:v>
                </c:pt>
                <c:pt idx="30250">
                  <c:v>42313.449591956021</c:v>
                </c:pt>
                <c:pt idx="30251">
                  <c:v>42313.450286342595</c:v>
                </c:pt>
                <c:pt idx="30252">
                  <c:v>42313.450980729169</c:v>
                </c:pt>
                <c:pt idx="30253">
                  <c:v>42313.451675115743</c:v>
                </c:pt>
                <c:pt idx="30254">
                  <c:v>42313.452369502316</c:v>
                </c:pt>
                <c:pt idx="30255">
                  <c:v>42313.45306388889</c:v>
                </c:pt>
                <c:pt idx="30256">
                  <c:v>42313.453758275464</c:v>
                </c:pt>
                <c:pt idx="30257">
                  <c:v>42313.454452662038</c:v>
                </c:pt>
                <c:pt idx="30258">
                  <c:v>42313.455147048611</c:v>
                </c:pt>
                <c:pt idx="30259">
                  <c:v>42313.455841435185</c:v>
                </c:pt>
                <c:pt idx="30260">
                  <c:v>42313.456535821759</c:v>
                </c:pt>
                <c:pt idx="30261">
                  <c:v>42313.457230208332</c:v>
                </c:pt>
                <c:pt idx="30262">
                  <c:v>42313.457924594906</c:v>
                </c:pt>
                <c:pt idx="30263">
                  <c:v>42313.45861898148</c:v>
                </c:pt>
                <c:pt idx="30264">
                  <c:v>42313.459313368054</c:v>
                </c:pt>
                <c:pt idx="30265">
                  <c:v>42313.460007754627</c:v>
                </c:pt>
                <c:pt idx="30266">
                  <c:v>42313.460702141201</c:v>
                </c:pt>
                <c:pt idx="30267">
                  <c:v>42313.461396527775</c:v>
                </c:pt>
                <c:pt idx="30268">
                  <c:v>42313.462090914349</c:v>
                </c:pt>
                <c:pt idx="30269">
                  <c:v>42313.462785300922</c:v>
                </c:pt>
                <c:pt idx="30270">
                  <c:v>42313.463479687503</c:v>
                </c:pt>
                <c:pt idx="30271">
                  <c:v>42313.464174074077</c:v>
                </c:pt>
                <c:pt idx="30272">
                  <c:v>42313.464868460651</c:v>
                </c:pt>
                <c:pt idx="30273">
                  <c:v>42313.465562847225</c:v>
                </c:pt>
                <c:pt idx="30274">
                  <c:v>42313.466257233798</c:v>
                </c:pt>
                <c:pt idx="30275">
                  <c:v>42313.466951620372</c:v>
                </c:pt>
                <c:pt idx="30276">
                  <c:v>42313.467646006946</c:v>
                </c:pt>
                <c:pt idx="30277">
                  <c:v>42313.46834039352</c:v>
                </c:pt>
                <c:pt idx="30278">
                  <c:v>42313.469034780093</c:v>
                </c:pt>
                <c:pt idx="30279">
                  <c:v>42313.469729166667</c:v>
                </c:pt>
                <c:pt idx="30280">
                  <c:v>42313.470423553241</c:v>
                </c:pt>
                <c:pt idx="30281">
                  <c:v>42313.471117939815</c:v>
                </c:pt>
                <c:pt idx="30282">
                  <c:v>42313.471812326388</c:v>
                </c:pt>
                <c:pt idx="30283">
                  <c:v>42313.472506712962</c:v>
                </c:pt>
                <c:pt idx="30284">
                  <c:v>42313.473201099536</c:v>
                </c:pt>
                <c:pt idx="30285">
                  <c:v>42313.47389548611</c:v>
                </c:pt>
                <c:pt idx="30286">
                  <c:v>42313.474589872683</c:v>
                </c:pt>
                <c:pt idx="30287">
                  <c:v>42313.475284259257</c:v>
                </c:pt>
                <c:pt idx="30288">
                  <c:v>42313.475978645831</c:v>
                </c:pt>
                <c:pt idx="30289">
                  <c:v>42313.476673032405</c:v>
                </c:pt>
                <c:pt idx="30290">
                  <c:v>42313.477367418978</c:v>
                </c:pt>
                <c:pt idx="30291">
                  <c:v>42313.478061805552</c:v>
                </c:pt>
                <c:pt idx="30292">
                  <c:v>42313.478756192133</c:v>
                </c:pt>
                <c:pt idx="30293">
                  <c:v>42313.479450578707</c:v>
                </c:pt>
                <c:pt idx="30294">
                  <c:v>42313.48014496528</c:v>
                </c:pt>
                <c:pt idx="30295">
                  <c:v>42313.480839351854</c:v>
                </c:pt>
                <c:pt idx="30296">
                  <c:v>42313.481533738428</c:v>
                </c:pt>
                <c:pt idx="30297">
                  <c:v>42313.482228125002</c:v>
                </c:pt>
                <c:pt idx="30298">
                  <c:v>42313.482922511575</c:v>
                </c:pt>
                <c:pt idx="30299">
                  <c:v>42313.483616898149</c:v>
                </c:pt>
                <c:pt idx="30300">
                  <c:v>42313.484311284723</c:v>
                </c:pt>
                <c:pt idx="30301">
                  <c:v>42313.485005671297</c:v>
                </c:pt>
                <c:pt idx="30302">
                  <c:v>42313.48570005787</c:v>
                </c:pt>
                <c:pt idx="30303">
                  <c:v>42313.486394444444</c:v>
                </c:pt>
                <c:pt idx="30304">
                  <c:v>42313.487088831018</c:v>
                </c:pt>
                <c:pt idx="30305">
                  <c:v>42313.487783217592</c:v>
                </c:pt>
                <c:pt idx="30306">
                  <c:v>42313.488477604165</c:v>
                </c:pt>
                <c:pt idx="30307">
                  <c:v>42313.489171990739</c:v>
                </c:pt>
                <c:pt idx="30308">
                  <c:v>42313.489866377313</c:v>
                </c:pt>
                <c:pt idx="30309">
                  <c:v>42313.490560763887</c:v>
                </c:pt>
                <c:pt idx="30310">
                  <c:v>42313.49125515046</c:v>
                </c:pt>
                <c:pt idx="30311">
                  <c:v>42313.491949537034</c:v>
                </c:pt>
                <c:pt idx="30312">
                  <c:v>42313.492643923608</c:v>
                </c:pt>
                <c:pt idx="30313">
                  <c:v>42313.493338310182</c:v>
                </c:pt>
                <c:pt idx="30314">
                  <c:v>42313.494032696763</c:v>
                </c:pt>
                <c:pt idx="30315">
                  <c:v>42313.494727083336</c:v>
                </c:pt>
                <c:pt idx="30316">
                  <c:v>42313.49542146991</c:v>
                </c:pt>
                <c:pt idx="30317">
                  <c:v>42313.496115856484</c:v>
                </c:pt>
                <c:pt idx="30318">
                  <c:v>42313.496810243058</c:v>
                </c:pt>
                <c:pt idx="30319">
                  <c:v>42313.497504629631</c:v>
                </c:pt>
                <c:pt idx="30320">
                  <c:v>42313.498199016205</c:v>
                </c:pt>
                <c:pt idx="30321">
                  <c:v>42313.498893402779</c:v>
                </c:pt>
                <c:pt idx="30322">
                  <c:v>42313.499587789353</c:v>
                </c:pt>
                <c:pt idx="30323">
                  <c:v>42313.500282175926</c:v>
                </c:pt>
                <c:pt idx="30324">
                  <c:v>42313.5009765625</c:v>
                </c:pt>
                <c:pt idx="30325">
                  <c:v>42313.501670949074</c:v>
                </c:pt>
                <c:pt idx="30326">
                  <c:v>42313.502365335647</c:v>
                </c:pt>
                <c:pt idx="30327">
                  <c:v>42313.503059722221</c:v>
                </c:pt>
                <c:pt idx="30328">
                  <c:v>42313.503754108795</c:v>
                </c:pt>
                <c:pt idx="30329">
                  <c:v>42313.504448495369</c:v>
                </c:pt>
                <c:pt idx="30330">
                  <c:v>42313.505142881942</c:v>
                </c:pt>
                <c:pt idx="30331">
                  <c:v>42313.505837268516</c:v>
                </c:pt>
                <c:pt idx="30332">
                  <c:v>42313.50653165509</c:v>
                </c:pt>
                <c:pt idx="30333">
                  <c:v>42313.507226041664</c:v>
                </c:pt>
                <c:pt idx="30334">
                  <c:v>42313.507920428237</c:v>
                </c:pt>
                <c:pt idx="30335">
                  <c:v>42313.508614814818</c:v>
                </c:pt>
                <c:pt idx="30336">
                  <c:v>42313.509309201392</c:v>
                </c:pt>
                <c:pt idx="30337">
                  <c:v>42313.510003587966</c:v>
                </c:pt>
                <c:pt idx="30338">
                  <c:v>42313.51069797454</c:v>
                </c:pt>
                <c:pt idx="30339">
                  <c:v>42313.511392361113</c:v>
                </c:pt>
                <c:pt idx="30340">
                  <c:v>42313.512086747687</c:v>
                </c:pt>
                <c:pt idx="30341">
                  <c:v>42313.512781134261</c:v>
                </c:pt>
                <c:pt idx="30342">
                  <c:v>42313.513475520835</c:v>
                </c:pt>
                <c:pt idx="30343">
                  <c:v>42313.514169907408</c:v>
                </c:pt>
                <c:pt idx="30344">
                  <c:v>42313.514864293982</c:v>
                </c:pt>
                <c:pt idx="30345">
                  <c:v>42313.515558680556</c:v>
                </c:pt>
                <c:pt idx="30346">
                  <c:v>42313.51625306713</c:v>
                </c:pt>
                <c:pt idx="30347">
                  <c:v>42313.516947453703</c:v>
                </c:pt>
                <c:pt idx="30348">
                  <c:v>42313.517641840277</c:v>
                </c:pt>
                <c:pt idx="30349">
                  <c:v>42313.518336226851</c:v>
                </c:pt>
                <c:pt idx="30350">
                  <c:v>42313.519030613425</c:v>
                </c:pt>
                <c:pt idx="30351">
                  <c:v>42313.519724999998</c:v>
                </c:pt>
                <c:pt idx="30352">
                  <c:v>42313.520419386572</c:v>
                </c:pt>
                <c:pt idx="30353">
                  <c:v>42313.521113773146</c:v>
                </c:pt>
                <c:pt idx="30354">
                  <c:v>42313.52180815972</c:v>
                </c:pt>
                <c:pt idx="30355">
                  <c:v>42313.522502546293</c:v>
                </c:pt>
                <c:pt idx="30356">
                  <c:v>42313.523196932867</c:v>
                </c:pt>
                <c:pt idx="30357">
                  <c:v>42313.523891319448</c:v>
                </c:pt>
                <c:pt idx="30358">
                  <c:v>42313.524585706022</c:v>
                </c:pt>
                <c:pt idx="30359">
                  <c:v>42313.525280092595</c:v>
                </c:pt>
                <c:pt idx="30360">
                  <c:v>42313.525974479169</c:v>
                </c:pt>
                <c:pt idx="30361">
                  <c:v>42313.526668865743</c:v>
                </c:pt>
                <c:pt idx="30362">
                  <c:v>42313.527363252317</c:v>
                </c:pt>
                <c:pt idx="30363">
                  <c:v>42313.52805763889</c:v>
                </c:pt>
                <c:pt idx="30364">
                  <c:v>42313.528752025464</c:v>
                </c:pt>
                <c:pt idx="30365">
                  <c:v>42313.529446412038</c:v>
                </c:pt>
                <c:pt idx="30366">
                  <c:v>42313.530140798612</c:v>
                </c:pt>
                <c:pt idx="30367">
                  <c:v>42313.530835185185</c:v>
                </c:pt>
                <c:pt idx="30368">
                  <c:v>42313.531529571759</c:v>
                </c:pt>
                <c:pt idx="30369">
                  <c:v>42313.532223958333</c:v>
                </c:pt>
                <c:pt idx="30370">
                  <c:v>42313.532918344907</c:v>
                </c:pt>
                <c:pt idx="30371">
                  <c:v>42313.53361273148</c:v>
                </c:pt>
                <c:pt idx="30372">
                  <c:v>42313.534307118054</c:v>
                </c:pt>
                <c:pt idx="30373">
                  <c:v>42313.535001504628</c:v>
                </c:pt>
                <c:pt idx="30374">
                  <c:v>42313.535695891202</c:v>
                </c:pt>
                <c:pt idx="30375">
                  <c:v>42313.536390277775</c:v>
                </c:pt>
                <c:pt idx="30376">
                  <c:v>42313.537084664349</c:v>
                </c:pt>
                <c:pt idx="30377">
                  <c:v>42313.537779050923</c:v>
                </c:pt>
                <c:pt idx="30378">
                  <c:v>42313.538473437497</c:v>
                </c:pt>
                <c:pt idx="30379">
                  <c:v>42313.539167824078</c:v>
                </c:pt>
                <c:pt idx="30380">
                  <c:v>42313.539862210651</c:v>
                </c:pt>
                <c:pt idx="30381">
                  <c:v>42313.540556597225</c:v>
                </c:pt>
                <c:pt idx="30382">
                  <c:v>42313.541250983799</c:v>
                </c:pt>
                <c:pt idx="30383">
                  <c:v>42313.541945370373</c:v>
                </c:pt>
                <c:pt idx="30384">
                  <c:v>42313.542639756946</c:v>
                </c:pt>
                <c:pt idx="30385">
                  <c:v>42313.54333414352</c:v>
                </c:pt>
                <c:pt idx="30386">
                  <c:v>42313.544028530094</c:v>
                </c:pt>
                <c:pt idx="30387">
                  <c:v>42313.544722916668</c:v>
                </c:pt>
                <c:pt idx="30388">
                  <c:v>42313.545417303241</c:v>
                </c:pt>
                <c:pt idx="30389">
                  <c:v>42313.546111689815</c:v>
                </c:pt>
                <c:pt idx="30390">
                  <c:v>42313.546806076389</c:v>
                </c:pt>
                <c:pt idx="30391">
                  <c:v>42313.547500462962</c:v>
                </c:pt>
                <c:pt idx="30392">
                  <c:v>42313.548194849536</c:v>
                </c:pt>
                <c:pt idx="30393">
                  <c:v>42313.54888923611</c:v>
                </c:pt>
                <c:pt idx="30394">
                  <c:v>42313.549583622684</c:v>
                </c:pt>
                <c:pt idx="30395">
                  <c:v>42313.550278009257</c:v>
                </c:pt>
                <c:pt idx="30396">
                  <c:v>42313.550972395831</c:v>
                </c:pt>
                <c:pt idx="30397">
                  <c:v>42313.551666782405</c:v>
                </c:pt>
                <c:pt idx="30398">
                  <c:v>42313.552361168979</c:v>
                </c:pt>
                <c:pt idx="30399">
                  <c:v>42313.553055555552</c:v>
                </c:pt>
                <c:pt idx="30400">
                  <c:v>42313.553749942126</c:v>
                </c:pt>
                <c:pt idx="30401">
                  <c:v>42313.554444328707</c:v>
                </c:pt>
                <c:pt idx="30402">
                  <c:v>42313.555138715281</c:v>
                </c:pt>
                <c:pt idx="30403">
                  <c:v>42313.555833101855</c:v>
                </c:pt>
                <c:pt idx="30404">
                  <c:v>42313.556527488428</c:v>
                </c:pt>
                <c:pt idx="30405">
                  <c:v>42313.557221875002</c:v>
                </c:pt>
                <c:pt idx="30406">
                  <c:v>42313.557916261576</c:v>
                </c:pt>
                <c:pt idx="30407">
                  <c:v>42313.55861064815</c:v>
                </c:pt>
                <c:pt idx="30408">
                  <c:v>42313.559305034723</c:v>
                </c:pt>
                <c:pt idx="30409">
                  <c:v>42313.559999421297</c:v>
                </c:pt>
                <c:pt idx="30410">
                  <c:v>42313.560693807871</c:v>
                </c:pt>
                <c:pt idx="30411">
                  <c:v>42313.561388194445</c:v>
                </c:pt>
                <c:pt idx="30412">
                  <c:v>42313.562082581018</c:v>
                </c:pt>
                <c:pt idx="30413">
                  <c:v>42313.562776967592</c:v>
                </c:pt>
                <c:pt idx="30414">
                  <c:v>42313.563471354166</c:v>
                </c:pt>
                <c:pt idx="30415">
                  <c:v>42313.56416574074</c:v>
                </c:pt>
                <c:pt idx="30416">
                  <c:v>42313.564860127313</c:v>
                </c:pt>
                <c:pt idx="30417">
                  <c:v>42313.565554513887</c:v>
                </c:pt>
                <c:pt idx="30418">
                  <c:v>42313.566248900461</c:v>
                </c:pt>
                <c:pt idx="30419">
                  <c:v>42313.566943287035</c:v>
                </c:pt>
                <c:pt idx="30420">
                  <c:v>42313.567637673608</c:v>
                </c:pt>
                <c:pt idx="30421">
                  <c:v>42313.568332060182</c:v>
                </c:pt>
                <c:pt idx="30422">
                  <c:v>42313.569026446756</c:v>
                </c:pt>
                <c:pt idx="30423">
                  <c:v>42313.569720833337</c:v>
                </c:pt>
                <c:pt idx="30424">
                  <c:v>42313.570415219911</c:v>
                </c:pt>
                <c:pt idx="30425">
                  <c:v>42313.571109606484</c:v>
                </c:pt>
                <c:pt idx="30426">
                  <c:v>42313.571803993058</c:v>
                </c:pt>
                <c:pt idx="30427">
                  <c:v>42313.572498379632</c:v>
                </c:pt>
                <c:pt idx="30428">
                  <c:v>42313.573192766205</c:v>
                </c:pt>
                <c:pt idx="30429">
                  <c:v>42313.573887152779</c:v>
                </c:pt>
                <c:pt idx="30430">
                  <c:v>42313.574581539353</c:v>
                </c:pt>
                <c:pt idx="30431">
                  <c:v>42313.575275925927</c:v>
                </c:pt>
                <c:pt idx="30432">
                  <c:v>42313.5759703125</c:v>
                </c:pt>
                <c:pt idx="30433">
                  <c:v>42313.576664699074</c:v>
                </c:pt>
                <c:pt idx="30434">
                  <c:v>42313.577359085648</c:v>
                </c:pt>
                <c:pt idx="30435">
                  <c:v>42313.578053472222</c:v>
                </c:pt>
                <c:pt idx="30436">
                  <c:v>42313.578747858795</c:v>
                </c:pt>
                <c:pt idx="30437">
                  <c:v>42313.579442245369</c:v>
                </c:pt>
                <c:pt idx="30438">
                  <c:v>42313.580136631943</c:v>
                </c:pt>
                <c:pt idx="30439">
                  <c:v>42313.580831018517</c:v>
                </c:pt>
                <c:pt idx="30440">
                  <c:v>42313.58152540509</c:v>
                </c:pt>
                <c:pt idx="30441">
                  <c:v>42313.582219791664</c:v>
                </c:pt>
                <c:pt idx="30442">
                  <c:v>42313.582914178238</c:v>
                </c:pt>
                <c:pt idx="30443">
                  <c:v>42313.583608564812</c:v>
                </c:pt>
                <c:pt idx="30444">
                  <c:v>42313.584302951385</c:v>
                </c:pt>
                <c:pt idx="30445">
                  <c:v>42313.584997337966</c:v>
                </c:pt>
                <c:pt idx="30446">
                  <c:v>42313.58569172454</c:v>
                </c:pt>
                <c:pt idx="30447">
                  <c:v>42313.586386111114</c:v>
                </c:pt>
                <c:pt idx="30448">
                  <c:v>42313.587080497688</c:v>
                </c:pt>
                <c:pt idx="30449">
                  <c:v>42313.587774884261</c:v>
                </c:pt>
                <c:pt idx="30450">
                  <c:v>42313.588469270835</c:v>
                </c:pt>
                <c:pt idx="30451">
                  <c:v>42313.589163657409</c:v>
                </c:pt>
                <c:pt idx="30452">
                  <c:v>42313.589858043983</c:v>
                </c:pt>
                <c:pt idx="30453">
                  <c:v>42313.590552430556</c:v>
                </c:pt>
                <c:pt idx="30454">
                  <c:v>42313.59124681713</c:v>
                </c:pt>
                <c:pt idx="30455">
                  <c:v>42313.591941203704</c:v>
                </c:pt>
                <c:pt idx="30456">
                  <c:v>42313.592635590277</c:v>
                </c:pt>
                <c:pt idx="30457">
                  <c:v>42313.593329976851</c:v>
                </c:pt>
                <c:pt idx="30458">
                  <c:v>42313.594024363425</c:v>
                </c:pt>
                <c:pt idx="30459">
                  <c:v>42313.594718749999</c:v>
                </c:pt>
                <c:pt idx="30460">
                  <c:v>42313.595413136572</c:v>
                </c:pt>
                <c:pt idx="30461">
                  <c:v>42313.596107523146</c:v>
                </c:pt>
                <c:pt idx="30462">
                  <c:v>42313.59680190972</c:v>
                </c:pt>
                <c:pt idx="30463">
                  <c:v>42313.597496296294</c:v>
                </c:pt>
                <c:pt idx="30464">
                  <c:v>42313.598190682867</c:v>
                </c:pt>
                <c:pt idx="30465">
                  <c:v>42313.598885069441</c:v>
                </c:pt>
                <c:pt idx="30466">
                  <c:v>42313.599579456015</c:v>
                </c:pt>
                <c:pt idx="30467">
                  <c:v>42313.600273842596</c:v>
                </c:pt>
                <c:pt idx="30468">
                  <c:v>42313.60096822917</c:v>
                </c:pt>
                <c:pt idx="30469">
                  <c:v>42313.601662615743</c:v>
                </c:pt>
                <c:pt idx="30470">
                  <c:v>42313.602357002317</c:v>
                </c:pt>
              </c:numCache>
            </c:numRef>
          </c:xVal>
          <c:yVal>
            <c:numRef>
              <c:f>SUNCREST1_001!$D$21:$D$30491</c:f>
              <c:numCache>
                <c:formatCode>0</c:formatCode>
                <c:ptCount val="30471"/>
                <c:pt idx="0">
                  <c:v>3</c:v>
                </c:pt>
                <c:pt idx="1">
                  <c:v>3</c:v>
                </c:pt>
                <c:pt idx="2">
                  <c:v>3</c:v>
                </c:pt>
                <c:pt idx="3">
                  <c:v>3</c:v>
                </c:pt>
                <c:pt idx="4">
                  <c:v>3</c:v>
                </c:pt>
                <c:pt idx="5">
                  <c:v>3</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c:v>
                </c:pt>
                <c:pt idx="36">
                  <c:v>2</c:v>
                </c:pt>
                <c:pt idx="37">
                  <c:v>1</c:v>
                </c:pt>
                <c:pt idx="38">
                  <c:v>1</c:v>
                </c:pt>
                <c:pt idx="39">
                  <c:v>2</c:v>
                </c:pt>
                <c:pt idx="40">
                  <c:v>2</c:v>
                </c:pt>
                <c:pt idx="41">
                  <c:v>1</c:v>
                </c:pt>
                <c:pt idx="42">
                  <c:v>1</c:v>
                </c:pt>
                <c:pt idx="43">
                  <c:v>1</c:v>
                </c:pt>
                <c:pt idx="44">
                  <c:v>1</c:v>
                </c:pt>
                <c:pt idx="45">
                  <c:v>1</c:v>
                </c:pt>
                <c:pt idx="46">
                  <c:v>1</c:v>
                </c:pt>
                <c:pt idx="47">
                  <c:v>1</c:v>
                </c:pt>
                <c:pt idx="48">
                  <c:v>1</c:v>
                </c:pt>
                <c:pt idx="49">
                  <c:v>1</c:v>
                </c:pt>
                <c:pt idx="50">
                  <c:v>1</c:v>
                </c:pt>
                <c:pt idx="51">
                  <c:v>1</c:v>
                </c:pt>
                <c:pt idx="52">
                  <c:v>1</c:v>
                </c:pt>
                <c:pt idx="53">
                  <c:v>1</c:v>
                </c:pt>
                <c:pt idx="54">
                  <c:v>1</c:v>
                </c:pt>
                <c:pt idx="55">
                  <c:v>0</c:v>
                </c:pt>
                <c:pt idx="56">
                  <c:v>0</c:v>
                </c:pt>
                <c:pt idx="57">
                  <c:v>0</c:v>
                </c:pt>
                <c:pt idx="58">
                  <c:v>1</c:v>
                </c:pt>
                <c:pt idx="59">
                  <c:v>1</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1</c:v>
                </c:pt>
                <c:pt idx="121">
                  <c:v>-1</c:v>
                </c:pt>
                <c:pt idx="122">
                  <c:v>-1</c:v>
                </c:pt>
                <c:pt idx="123">
                  <c:v>-1</c:v>
                </c:pt>
                <c:pt idx="124">
                  <c:v>-1</c:v>
                </c:pt>
                <c:pt idx="125">
                  <c:v>-1</c:v>
                </c:pt>
                <c:pt idx="126">
                  <c:v>-1</c:v>
                </c:pt>
                <c:pt idx="127">
                  <c:v>-1</c:v>
                </c:pt>
                <c:pt idx="128">
                  <c:v>0</c:v>
                </c:pt>
                <c:pt idx="129">
                  <c:v>0</c:v>
                </c:pt>
                <c:pt idx="130">
                  <c:v>-1</c:v>
                </c:pt>
                <c:pt idx="131">
                  <c:v>0</c:v>
                </c:pt>
                <c:pt idx="132">
                  <c:v>0</c:v>
                </c:pt>
                <c:pt idx="133">
                  <c:v>-1</c:v>
                </c:pt>
                <c:pt idx="134">
                  <c:v>-1</c:v>
                </c:pt>
                <c:pt idx="135">
                  <c:v>-1</c:v>
                </c:pt>
                <c:pt idx="136">
                  <c:v>-1</c:v>
                </c:pt>
                <c:pt idx="137">
                  <c:v>-1</c:v>
                </c:pt>
                <c:pt idx="138">
                  <c:v>0</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167">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185">
                  <c:v>-1</c:v>
                </c:pt>
                <c:pt idx="186">
                  <c:v>-1</c:v>
                </c:pt>
                <c:pt idx="187">
                  <c:v>-1</c:v>
                </c:pt>
                <c:pt idx="188">
                  <c:v>-1</c:v>
                </c:pt>
                <c:pt idx="189">
                  <c:v>-1</c:v>
                </c:pt>
                <c:pt idx="190">
                  <c:v>-1</c:v>
                </c:pt>
                <c:pt idx="191">
                  <c:v>-1</c:v>
                </c:pt>
                <c:pt idx="192">
                  <c:v>-1</c:v>
                </c:pt>
                <c:pt idx="193">
                  <c:v>-1</c:v>
                </c:pt>
                <c:pt idx="194">
                  <c:v>-1</c:v>
                </c:pt>
                <c:pt idx="195">
                  <c:v>-1</c:v>
                </c:pt>
                <c:pt idx="196">
                  <c:v>-1</c:v>
                </c:pt>
                <c:pt idx="197">
                  <c:v>-1</c:v>
                </c:pt>
                <c:pt idx="198">
                  <c:v>-1</c:v>
                </c:pt>
                <c:pt idx="199">
                  <c:v>-1</c:v>
                </c:pt>
                <c:pt idx="200">
                  <c:v>-1</c:v>
                </c:pt>
                <c:pt idx="201">
                  <c:v>-1</c:v>
                </c:pt>
                <c:pt idx="202">
                  <c:v>-1</c:v>
                </c:pt>
                <c:pt idx="203">
                  <c:v>-1</c:v>
                </c:pt>
                <c:pt idx="204">
                  <c:v>-1</c:v>
                </c:pt>
                <c:pt idx="205">
                  <c:v>-1</c:v>
                </c:pt>
                <c:pt idx="206">
                  <c:v>-1</c:v>
                </c:pt>
                <c:pt idx="207">
                  <c:v>-1</c:v>
                </c:pt>
                <c:pt idx="208">
                  <c:v>-1</c:v>
                </c:pt>
                <c:pt idx="209">
                  <c:v>-1</c:v>
                </c:pt>
                <c:pt idx="210">
                  <c:v>-1</c:v>
                </c:pt>
                <c:pt idx="211">
                  <c:v>-1</c:v>
                </c:pt>
                <c:pt idx="212">
                  <c:v>-1</c:v>
                </c:pt>
                <c:pt idx="213">
                  <c:v>-1</c:v>
                </c:pt>
                <c:pt idx="214">
                  <c:v>-1</c:v>
                </c:pt>
                <c:pt idx="215">
                  <c:v>-1</c:v>
                </c:pt>
                <c:pt idx="216">
                  <c:v>-1</c:v>
                </c:pt>
                <c:pt idx="217">
                  <c:v>-1</c:v>
                </c:pt>
                <c:pt idx="218">
                  <c:v>-1</c:v>
                </c:pt>
                <c:pt idx="219">
                  <c:v>-1</c:v>
                </c:pt>
                <c:pt idx="220">
                  <c:v>-1</c:v>
                </c:pt>
                <c:pt idx="221">
                  <c:v>-1</c:v>
                </c:pt>
                <c:pt idx="222">
                  <c:v>-1</c:v>
                </c:pt>
                <c:pt idx="223">
                  <c:v>-1</c:v>
                </c:pt>
                <c:pt idx="224">
                  <c:v>-1</c:v>
                </c:pt>
                <c:pt idx="225">
                  <c:v>-1</c:v>
                </c:pt>
                <c:pt idx="226">
                  <c:v>-1</c:v>
                </c:pt>
                <c:pt idx="227">
                  <c:v>-1</c:v>
                </c:pt>
                <c:pt idx="228">
                  <c:v>-1</c:v>
                </c:pt>
                <c:pt idx="229">
                  <c:v>-1</c:v>
                </c:pt>
                <c:pt idx="230">
                  <c:v>-1</c:v>
                </c:pt>
                <c:pt idx="231">
                  <c:v>-1</c:v>
                </c:pt>
                <c:pt idx="232">
                  <c:v>-1</c:v>
                </c:pt>
                <c:pt idx="233">
                  <c:v>-1</c:v>
                </c:pt>
                <c:pt idx="234">
                  <c:v>-1</c:v>
                </c:pt>
                <c:pt idx="235">
                  <c:v>-1</c:v>
                </c:pt>
                <c:pt idx="236">
                  <c:v>-1</c:v>
                </c:pt>
                <c:pt idx="237">
                  <c:v>-1</c:v>
                </c:pt>
                <c:pt idx="238">
                  <c:v>-1</c:v>
                </c:pt>
                <c:pt idx="239">
                  <c:v>-1</c:v>
                </c:pt>
                <c:pt idx="240">
                  <c:v>-1</c:v>
                </c:pt>
                <c:pt idx="241">
                  <c:v>-1</c:v>
                </c:pt>
                <c:pt idx="242">
                  <c:v>-1</c:v>
                </c:pt>
                <c:pt idx="243">
                  <c:v>-1</c:v>
                </c:pt>
                <c:pt idx="244">
                  <c:v>-1</c:v>
                </c:pt>
                <c:pt idx="245">
                  <c:v>-1</c:v>
                </c:pt>
                <c:pt idx="246">
                  <c:v>-1</c:v>
                </c:pt>
                <c:pt idx="247">
                  <c:v>-1</c:v>
                </c:pt>
                <c:pt idx="248">
                  <c:v>-1</c:v>
                </c:pt>
                <c:pt idx="249">
                  <c:v>-1</c:v>
                </c:pt>
                <c:pt idx="250">
                  <c:v>-1</c:v>
                </c:pt>
                <c:pt idx="251">
                  <c:v>-1</c:v>
                </c:pt>
                <c:pt idx="252">
                  <c:v>-1</c:v>
                </c:pt>
                <c:pt idx="253">
                  <c:v>-1</c:v>
                </c:pt>
                <c:pt idx="254">
                  <c:v>-1</c:v>
                </c:pt>
                <c:pt idx="255">
                  <c:v>-1</c:v>
                </c:pt>
                <c:pt idx="256">
                  <c:v>-1</c:v>
                </c:pt>
                <c:pt idx="257">
                  <c:v>-1</c:v>
                </c:pt>
                <c:pt idx="258">
                  <c:v>-1</c:v>
                </c:pt>
                <c:pt idx="259">
                  <c:v>-1</c:v>
                </c:pt>
                <c:pt idx="260">
                  <c:v>-1</c:v>
                </c:pt>
                <c:pt idx="261">
                  <c:v>-1</c:v>
                </c:pt>
                <c:pt idx="262">
                  <c:v>-1</c:v>
                </c:pt>
                <c:pt idx="263">
                  <c:v>-1</c:v>
                </c:pt>
                <c:pt idx="264">
                  <c:v>-1</c:v>
                </c:pt>
                <c:pt idx="265">
                  <c:v>-1</c:v>
                </c:pt>
                <c:pt idx="266">
                  <c:v>-1</c:v>
                </c:pt>
                <c:pt idx="267">
                  <c:v>-1</c:v>
                </c:pt>
                <c:pt idx="268">
                  <c:v>-1</c:v>
                </c:pt>
                <c:pt idx="269">
                  <c:v>-1</c:v>
                </c:pt>
                <c:pt idx="270">
                  <c:v>-1</c:v>
                </c:pt>
                <c:pt idx="271">
                  <c:v>-1</c:v>
                </c:pt>
                <c:pt idx="272">
                  <c:v>-1</c:v>
                </c:pt>
                <c:pt idx="273">
                  <c:v>-1</c:v>
                </c:pt>
                <c:pt idx="274">
                  <c:v>-1</c:v>
                </c:pt>
                <c:pt idx="275">
                  <c:v>-1</c:v>
                </c:pt>
                <c:pt idx="276">
                  <c:v>-1</c:v>
                </c:pt>
                <c:pt idx="277">
                  <c:v>-1</c:v>
                </c:pt>
                <c:pt idx="278">
                  <c:v>-1</c:v>
                </c:pt>
                <c:pt idx="279">
                  <c:v>-1</c:v>
                </c:pt>
                <c:pt idx="280">
                  <c:v>-1</c:v>
                </c:pt>
                <c:pt idx="281">
                  <c:v>-1</c:v>
                </c:pt>
                <c:pt idx="282">
                  <c:v>-1</c:v>
                </c:pt>
                <c:pt idx="283">
                  <c:v>-1</c:v>
                </c:pt>
                <c:pt idx="284">
                  <c:v>-1</c:v>
                </c:pt>
                <c:pt idx="285">
                  <c:v>-1</c:v>
                </c:pt>
                <c:pt idx="286">
                  <c:v>-1</c:v>
                </c:pt>
                <c:pt idx="287">
                  <c:v>-1</c:v>
                </c:pt>
                <c:pt idx="288">
                  <c:v>-1</c:v>
                </c:pt>
                <c:pt idx="289">
                  <c:v>-1</c:v>
                </c:pt>
                <c:pt idx="290">
                  <c:v>-1</c:v>
                </c:pt>
                <c:pt idx="291">
                  <c:v>-1</c:v>
                </c:pt>
                <c:pt idx="292">
                  <c:v>-1</c:v>
                </c:pt>
                <c:pt idx="293">
                  <c:v>-1</c:v>
                </c:pt>
                <c:pt idx="294">
                  <c:v>-1</c:v>
                </c:pt>
                <c:pt idx="295">
                  <c:v>-1</c:v>
                </c:pt>
                <c:pt idx="296">
                  <c:v>-1</c:v>
                </c:pt>
                <c:pt idx="297">
                  <c:v>-1</c:v>
                </c:pt>
                <c:pt idx="298">
                  <c:v>-1</c:v>
                </c:pt>
                <c:pt idx="299">
                  <c:v>-1</c:v>
                </c:pt>
                <c:pt idx="300">
                  <c:v>-1</c:v>
                </c:pt>
                <c:pt idx="301">
                  <c:v>-1</c:v>
                </c:pt>
                <c:pt idx="302">
                  <c:v>-1</c:v>
                </c:pt>
                <c:pt idx="303">
                  <c:v>-1</c:v>
                </c:pt>
                <c:pt idx="304">
                  <c:v>-1</c:v>
                </c:pt>
                <c:pt idx="305">
                  <c:v>-1</c:v>
                </c:pt>
                <c:pt idx="306">
                  <c:v>-1</c:v>
                </c:pt>
                <c:pt idx="307">
                  <c:v>-1</c:v>
                </c:pt>
                <c:pt idx="308">
                  <c:v>-1</c:v>
                </c:pt>
                <c:pt idx="309">
                  <c:v>-1</c:v>
                </c:pt>
                <c:pt idx="310">
                  <c:v>-1</c:v>
                </c:pt>
                <c:pt idx="311">
                  <c:v>-1</c:v>
                </c:pt>
                <c:pt idx="312">
                  <c:v>-1</c:v>
                </c:pt>
                <c:pt idx="313">
                  <c:v>-1</c:v>
                </c:pt>
                <c:pt idx="314">
                  <c:v>-1</c:v>
                </c:pt>
                <c:pt idx="315">
                  <c:v>-1</c:v>
                </c:pt>
                <c:pt idx="316">
                  <c:v>-1</c:v>
                </c:pt>
                <c:pt idx="317">
                  <c:v>-1</c:v>
                </c:pt>
                <c:pt idx="318">
                  <c:v>-1</c:v>
                </c:pt>
                <c:pt idx="319">
                  <c:v>-1</c:v>
                </c:pt>
                <c:pt idx="320">
                  <c:v>-1</c:v>
                </c:pt>
                <c:pt idx="321">
                  <c:v>-1</c:v>
                </c:pt>
                <c:pt idx="322">
                  <c:v>-1</c:v>
                </c:pt>
                <c:pt idx="323">
                  <c:v>-1</c:v>
                </c:pt>
                <c:pt idx="324">
                  <c:v>-1</c:v>
                </c:pt>
                <c:pt idx="325">
                  <c:v>-1</c:v>
                </c:pt>
                <c:pt idx="326">
                  <c:v>-1</c:v>
                </c:pt>
                <c:pt idx="327">
                  <c:v>-1</c:v>
                </c:pt>
                <c:pt idx="328">
                  <c:v>-1</c:v>
                </c:pt>
                <c:pt idx="329">
                  <c:v>-1</c:v>
                </c:pt>
                <c:pt idx="330">
                  <c:v>-1</c:v>
                </c:pt>
                <c:pt idx="331">
                  <c:v>-1</c:v>
                </c:pt>
                <c:pt idx="332">
                  <c:v>-1</c:v>
                </c:pt>
                <c:pt idx="333">
                  <c:v>-1</c:v>
                </c:pt>
                <c:pt idx="334">
                  <c:v>-1</c:v>
                </c:pt>
                <c:pt idx="335">
                  <c:v>-1</c:v>
                </c:pt>
                <c:pt idx="336">
                  <c:v>-1</c:v>
                </c:pt>
                <c:pt idx="337">
                  <c:v>-1</c:v>
                </c:pt>
                <c:pt idx="338">
                  <c:v>-1</c:v>
                </c:pt>
                <c:pt idx="339">
                  <c:v>-1</c:v>
                </c:pt>
                <c:pt idx="340">
                  <c:v>-1</c:v>
                </c:pt>
                <c:pt idx="341">
                  <c:v>-1</c:v>
                </c:pt>
                <c:pt idx="342">
                  <c:v>-1</c:v>
                </c:pt>
                <c:pt idx="343">
                  <c:v>-1</c:v>
                </c:pt>
                <c:pt idx="344">
                  <c:v>-1</c:v>
                </c:pt>
                <c:pt idx="345">
                  <c:v>-1</c:v>
                </c:pt>
                <c:pt idx="346">
                  <c:v>-1</c:v>
                </c:pt>
                <c:pt idx="347">
                  <c:v>-1</c:v>
                </c:pt>
                <c:pt idx="348">
                  <c:v>-1</c:v>
                </c:pt>
                <c:pt idx="349">
                  <c:v>-1</c:v>
                </c:pt>
                <c:pt idx="350">
                  <c:v>-1</c:v>
                </c:pt>
                <c:pt idx="351">
                  <c:v>-1</c:v>
                </c:pt>
                <c:pt idx="352">
                  <c:v>-1</c:v>
                </c:pt>
                <c:pt idx="353">
                  <c:v>-1</c:v>
                </c:pt>
                <c:pt idx="354">
                  <c:v>-1</c:v>
                </c:pt>
                <c:pt idx="355">
                  <c:v>-1</c:v>
                </c:pt>
                <c:pt idx="356">
                  <c:v>-1</c:v>
                </c:pt>
                <c:pt idx="357">
                  <c:v>-1</c:v>
                </c:pt>
                <c:pt idx="358">
                  <c:v>-1</c:v>
                </c:pt>
                <c:pt idx="359">
                  <c:v>-1</c:v>
                </c:pt>
                <c:pt idx="360">
                  <c:v>-1</c:v>
                </c:pt>
                <c:pt idx="361">
                  <c:v>-1</c:v>
                </c:pt>
                <c:pt idx="362">
                  <c:v>0</c:v>
                </c:pt>
                <c:pt idx="363">
                  <c:v>0</c:v>
                </c:pt>
                <c:pt idx="364">
                  <c:v>0</c:v>
                </c:pt>
                <c:pt idx="365">
                  <c:v>-1</c:v>
                </c:pt>
                <c:pt idx="366">
                  <c:v>-1</c:v>
                </c:pt>
                <c:pt idx="367">
                  <c:v>-1</c:v>
                </c:pt>
                <c:pt idx="368">
                  <c:v>-1</c:v>
                </c:pt>
                <c:pt idx="369">
                  <c:v>-1</c:v>
                </c:pt>
                <c:pt idx="370">
                  <c:v>-1</c:v>
                </c:pt>
                <c:pt idx="371">
                  <c:v>-1</c:v>
                </c:pt>
                <c:pt idx="372">
                  <c:v>-1</c:v>
                </c:pt>
                <c:pt idx="373">
                  <c:v>-1</c:v>
                </c:pt>
                <c:pt idx="374">
                  <c:v>-1</c:v>
                </c:pt>
                <c:pt idx="375">
                  <c:v>-1</c:v>
                </c:pt>
                <c:pt idx="376">
                  <c:v>-1</c:v>
                </c:pt>
                <c:pt idx="377">
                  <c:v>-1</c:v>
                </c:pt>
                <c:pt idx="378">
                  <c:v>0</c:v>
                </c:pt>
                <c:pt idx="379">
                  <c:v>0</c:v>
                </c:pt>
                <c:pt idx="380">
                  <c:v>1</c:v>
                </c:pt>
                <c:pt idx="381">
                  <c:v>1</c:v>
                </c:pt>
                <c:pt idx="382">
                  <c:v>0</c:v>
                </c:pt>
                <c:pt idx="383">
                  <c:v>0</c:v>
                </c:pt>
                <c:pt idx="384">
                  <c:v>0</c:v>
                </c:pt>
                <c:pt idx="385">
                  <c:v>0</c:v>
                </c:pt>
                <c:pt idx="386">
                  <c:v>0</c:v>
                </c:pt>
                <c:pt idx="387">
                  <c:v>0</c:v>
                </c:pt>
                <c:pt idx="388">
                  <c:v>0</c:v>
                </c:pt>
                <c:pt idx="389">
                  <c:v>0</c:v>
                </c:pt>
                <c:pt idx="390">
                  <c:v>0</c:v>
                </c:pt>
                <c:pt idx="391">
                  <c:v>0</c:v>
                </c:pt>
                <c:pt idx="392">
                  <c:v>0</c:v>
                </c:pt>
                <c:pt idx="393">
                  <c:v>0</c:v>
                </c:pt>
                <c:pt idx="394">
                  <c:v>0</c:v>
                </c:pt>
                <c:pt idx="395">
                  <c:v>0</c:v>
                </c:pt>
                <c:pt idx="396">
                  <c:v>0</c:v>
                </c:pt>
                <c:pt idx="397">
                  <c:v>0</c:v>
                </c:pt>
                <c:pt idx="398">
                  <c:v>-1</c:v>
                </c:pt>
                <c:pt idx="399">
                  <c:v>-1</c:v>
                </c:pt>
                <c:pt idx="400">
                  <c:v>-1</c:v>
                </c:pt>
                <c:pt idx="401">
                  <c:v>0</c:v>
                </c:pt>
                <c:pt idx="402">
                  <c:v>0</c:v>
                </c:pt>
                <c:pt idx="403">
                  <c:v>0</c:v>
                </c:pt>
                <c:pt idx="404">
                  <c:v>0</c:v>
                </c:pt>
                <c:pt idx="405">
                  <c:v>6</c:v>
                </c:pt>
                <c:pt idx="406">
                  <c:v>3</c:v>
                </c:pt>
                <c:pt idx="407">
                  <c:v>1</c:v>
                </c:pt>
                <c:pt idx="408">
                  <c:v>2</c:v>
                </c:pt>
                <c:pt idx="409">
                  <c:v>10</c:v>
                </c:pt>
                <c:pt idx="410">
                  <c:v>1</c:v>
                </c:pt>
                <c:pt idx="411">
                  <c:v>4</c:v>
                </c:pt>
                <c:pt idx="412">
                  <c:v>4</c:v>
                </c:pt>
                <c:pt idx="413">
                  <c:v>2</c:v>
                </c:pt>
                <c:pt idx="414">
                  <c:v>3</c:v>
                </c:pt>
                <c:pt idx="415">
                  <c:v>1</c:v>
                </c:pt>
                <c:pt idx="416">
                  <c:v>0</c:v>
                </c:pt>
                <c:pt idx="417">
                  <c:v>1</c:v>
                </c:pt>
                <c:pt idx="418">
                  <c:v>1</c:v>
                </c:pt>
                <c:pt idx="419">
                  <c:v>0</c:v>
                </c:pt>
                <c:pt idx="420">
                  <c:v>0</c:v>
                </c:pt>
                <c:pt idx="421">
                  <c:v>0</c:v>
                </c:pt>
                <c:pt idx="422">
                  <c:v>0</c:v>
                </c:pt>
                <c:pt idx="423">
                  <c:v>0</c:v>
                </c:pt>
                <c:pt idx="424">
                  <c:v>0</c:v>
                </c:pt>
                <c:pt idx="425">
                  <c:v>0</c:v>
                </c:pt>
                <c:pt idx="426">
                  <c:v>0</c:v>
                </c:pt>
                <c:pt idx="427">
                  <c:v>0</c:v>
                </c:pt>
                <c:pt idx="428">
                  <c:v>0</c:v>
                </c:pt>
                <c:pt idx="429">
                  <c:v>0</c:v>
                </c:pt>
                <c:pt idx="430">
                  <c:v>0</c:v>
                </c:pt>
                <c:pt idx="431">
                  <c:v>1</c:v>
                </c:pt>
                <c:pt idx="432">
                  <c:v>2</c:v>
                </c:pt>
                <c:pt idx="433">
                  <c:v>2</c:v>
                </c:pt>
                <c:pt idx="434">
                  <c:v>2</c:v>
                </c:pt>
                <c:pt idx="435">
                  <c:v>3</c:v>
                </c:pt>
                <c:pt idx="436">
                  <c:v>0</c:v>
                </c:pt>
                <c:pt idx="437">
                  <c:v>0</c:v>
                </c:pt>
                <c:pt idx="438">
                  <c:v>1</c:v>
                </c:pt>
                <c:pt idx="439">
                  <c:v>4</c:v>
                </c:pt>
                <c:pt idx="440">
                  <c:v>5</c:v>
                </c:pt>
                <c:pt idx="441">
                  <c:v>6</c:v>
                </c:pt>
                <c:pt idx="442">
                  <c:v>4</c:v>
                </c:pt>
                <c:pt idx="443">
                  <c:v>4</c:v>
                </c:pt>
                <c:pt idx="444">
                  <c:v>4</c:v>
                </c:pt>
                <c:pt idx="445">
                  <c:v>7</c:v>
                </c:pt>
                <c:pt idx="446">
                  <c:v>4</c:v>
                </c:pt>
                <c:pt idx="447">
                  <c:v>3</c:v>
                </c:pt>
                <c:pt idx="448">
                  <c:v>2</c:v>
                </c:pt>
                <c:pt idx="449">
                  <c:v>2</c:v>
                </c:pt>
                <c:pt idx="450">
                  <c:v>3</c:v>
                </c:pt>
                <c:pt idx="451">
                  <c:v>4</c:v>
                </c:pt>
                <c:pt idx="452">
                  <c:v>4</c:v>
                </c:pt>
                <c:pt idx="453">
                  <c:v>4</c:v>
                </c:pt>
                <c:pt idx="454">
                  <c:v>4</c:v>
                </c:pt>
                <c:pt idx="455">
                  <c:v>4</c:v>
                </c:pt>
                <c:pt idx="456">
                  <c:v>3</c:v>
                </c:pt>
                <c:pt idx="457">
                  <c:v>5</c:v>
                </c:pt>
                <c:pt idx="458">
                  <c:v>8</c:v>
                </c:pt>
                <c:pt idx="459">
                  <c:v>8</c:v>
                </c:pt>
                <c:pt idx="460">
                  <c:v>8</c:v>
                </c:pt>
                <c:pt idx="461">
                  <c:v>9</c:v>
                </c:pt>
                <c:pt idx="462">
                  <c:v>7</c:v>
                </c:pt>
                <c:pt idx="463">
                  <c:v>2</c:v>
                </c:pt>
                <c:pt idx="464">
                  <c:v>1</c:v>
                </c:pt>
                <c:pt idx="465">
                  <c:v>3</c:v>
                </c:pt>
                <c:pt idx="466">
                  <c:v>2</c:v>
                </c:pt>
                <c:pt idx="467">
                  <c:v>0</c:v>
                </c:pt>
                <c:pt idx="468">
                  <c:v>-1</c:v>
                </c:pt>
                <c:pt idx="469">
                  <c:v>-1</c:v>
                </c:pt>
                <c:pt idx="470">
                  <c:v>0</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pt idx="486">
                  <c:v>0</c:v>
                </c:pt>
                <c:pt idx="487">
                  <c:v>0</c:v>
                </c:pt>
                <c:pt idx="488">
                  <c:v>0</c:v>
                </c:pt>
                <c:pt idx="489">
                  <c:v>0</c:v>
                </c:pt>
                <c:pt idx="490">
                  <c:v>0</c:v>
                </c:pt>
                <c:pt idx="491">
                  <c:v>0</c:v>
                </c:pt>
                <c:pt idx="492">
                  <c:v>0</c:v>
                </c:pt>
                <c:pt idx="493">
                  <c:v>0</c:v>
                </c:pt>
                <c:pt idx="494">
                  <c:v>0</c:v>
                </c:pt>
                <c:pt idx="495">
                  <c:v>0</c:v>
                </c:pt>
                <c:pt idx="496">
                  <c:v>0</c:v>
                </c:pt>
                <c:pt idx="497">
                  <c:v>0</c:v>
                </c:pt>
                <c:pt idx="498">
                  <c:v>0</c:v>
                </c:pt>
                <c:pt idx="499">
                  <c:v>0</c:v>
                </c:pt>
                <c:pt idx="500">
                  <c:v>1</c:v>
                </c:pt>
                <c:pt idx="501">
                  <c:v>1</c:v>
                </c:pt>
                <c:pt idx="502">
                  <c:v>0</c:v>
                </c:pt>
                <c:pt idx="503">
                  <c:v>0</c:v>
                </c:pt>
                <c:pt idx="504">
                  <c:v>1</c:v>
                </c:pt>
                <c:pt idx="505">
                  <c:v>1</c:v>
                </c:pt>
                <c:pt idx="506">
                  <c:v>0</c:v>
                </c:pt>
                <c:pt idx="507">
                  <c:v>0</c:v>
                </c:pt>
                <c:pt idx="508">
                  <c:v>1</c:v>
                </c:pt>
                <c:pt idx="509">
                  <c:v>1</c:v>
                </c:pt>
                <c:pt idx="510">
                  <c:v>0</c:v>
                </c:pt>
                <c:pt idx="511">
                  <c:v>0</c:v>
                </c:pt>
                <c:pt idx="512">
                  <c:v>0</c:v>
                </c:pt>
                <c:pt idx="513">
                  <c:v>2</c:v>
                </c:pt>
                <c:pt idx="514">
                  <c:v>3</c:v>
                </c:pt>
                <c:pt idx="515">
                  <c:v>3</c:v>
                </c:pt>
                <c:pt idx="516">
                  <c:v>5</c:v>
                </c:pt>
                <c:pt idx="517">
                  <c:v>3</c:v>
                </c:pt>
                <c:pt idx="518">
                  <c:v>3</c:v>
                </c:pt>
                <c:pt idx="519">
                  <c:v>2</c:v>
                </c:pt>
                <c:pt idx="520">
                  <c:v>1</c:v>
                </c:pt>
                <c:pt idx="521">
                  <c:v>0</c:v>
                </c:pt>
                <c:pt idx="522">
                  <c:v>0</c:v>
                </c:pt>
                <c:pt idx="523">
                  <c:v>0</c:v>
                </c:pt>
                <c:pt idx="524">
                  <c:v>0</c:v>
                </c:pt>
                <c:pt idx="525">
                  <c:v>0</c:v>
                </c:pt>
                <c:pt idx="526">
                  <c:v>0</c:v>
                </c:pt>
                <c:pt idx="527">
                  <c:v>0</c:v>
                </c:pt>
                <c:pt idx="528">
                  <c:v>0</c:v>
                </c:pt>
                <c:pt idx="529">
                  <c:v>0</c:v>
                </c:pt>
                <c:pt idx="530">
                  <c:v>0</c:v>
                </c:pt>
                <c:pt idx="531">
                  <c:v>0</c:v>
                </c:pt>
                <c:pt idx="532">
                  <c:v>0</c:v>
                </c:pt>
                <c:pt idx="533">
                  <c:v>0</c:v>
                </c:pt>
                <c:pt idx="534">
                  <c:v>0</c:v>
                </c:pt>
                <c:pt idx="535">
                  <c:v>0</c:v>
                </c:pt>
                <c:pt idx="536">
                  <c:v>0</c:v>
                </c:pt>
                <c:pt idx="537">
                  <c:v>0</c:v>
                </c:pt>
                <c:pt idx="538">
                  <c:v>0</c:v>
                </c:pt>
                <c:pt idx="539">
                  <c:v>0</c:v>
                </c:pt>
                <c:pt idx="540">
                  <c:v>0</c:v>
                </c:pt>
                <c:pt idx="541">
                  <c:v>0</c:v>
                </c:pt>
                <c:pt idx="542">
                  <c:v>0</c:v>
                </c:pt>
                <c:pt idx="543">
                  <c:v>0</c:v>
                </c:pt>
                <c:pt idx="544">
                  <c:v>0</c:v>
                </c:pt>
                <c:pt idx="545">
                  <c:v>0</c:v>
                </c:pt>
                <c:pt idx="546">
                  <c:v>0</c:v>
                </c:pt>
                <c:pt idx="547">
                  <c:v>0</c:v>
                </c:pt>
                <c:pt idx="548">
                  <c:v>0</c:v>
                </c:pt>
                <c:pt idx="549">
                  <c:v>0</c:v>
                </c:pt>
                <c:pt idx="550">
                  <c:v>0</c:v>
                </c:pt>
                <c:pt idx="551">
                  <c:v>0</c:v>
                </c:pt>
                <c:pt idx="552">
                  <c:v>0</c:v>
                </c:pt>
                <c:pt idx="553">
                  <c:v>0</c:v>
                </c:pt>
                <c:pt idx="554">
                  <c:v>0</c:v>
                </c:pt>
                <c:pt idx="555">
                  <c:v>0</c:v>
                </c:pt>
                <c:pt idx="556">
                  <c:v>0</c:v>
                </c:pt>
                <c:pt idx="557">
                  <c:v>0</c:v>
                </c:pt>
                <c:pt idx="558">
                  <c:v>0</c:v>
                </c:pt>
                <c:pt idx="559">
                  <c:v>0</c:v>
                </c:pt>
                <c:pt idx="560">
                  <c:v>0</c:v>
                </c:pt>
                <c:pt idx="561">
                  <c:v>0</c:v>
                </c:pt>
                <c:pt idx="562">
                  <c:v>0</c:v>
                </c:pt>
                <c:pt idx="563">
                  <c:v>0</c:v>
                </c:pt>
                <c:pt idx="564">
                  <c:v>0</c:v>
                </c:pt>
                <c:pt idx="565">
                  <c:v>0</c:v>
                </c:pt>
                <c:pt idx="566">
                  <c:v>1</c:v>
                </c:pt>
                <c:pt idx="567">
                  <c:v>0</c:v>
                </c:pt>
                <c:pt idx="568">
                  <c:v>0</c:v>
                </c:pt>
                <c:pt idx="569">
                  <c:v>0</c:v>
                </c:pt>
                <c:pt idx="570">
                  <c:v>0</c:v>
                </c:pt>
                <c:pt idx="571">
                  <c:v>0</c:v>
                </c:pt>
                <c:pt idx="572">
                  <c:v>1</c:v>
                </c:pt>
                <c:pt idx="573">
                  <c:v>1</c:v>
                </c:pt>
                <c:pt idx="574">
                  <c:v>2</c:v>
                </c:pt>
                <c:pt idx="575">
                  <c:v>3</c:v>
                </c:pt>
                <c:pt idx="576">
                  <c:v>2</c:v>
                </c:pt>
                <c:pt idx="577">
                  <c:v>2</c:v>
                </c:pt>
                <c:pt idx="578">
                  <c:v>2</c:v>
                </c:pt>
                <c:pt idx="579">
                  <c:v>2</c:v>
                </c:pt>
                <c:pt idx="580">
                  <c:v>2</c:v>
                </c:pt>
                <c:pt idx="581">
                  <c:v>3</c:v>
                </c:pt>
                <c:pt idx="582">
                  <c:v>3</c:v>
                </c:pt>
                <c:pt idx="583">
                  <c:v>4</c:v>
                </c:pt>
                <c:pt idx="584">
                  <c:v>4</c:v>
                </c:pt>
                <c:pt idx="585">
                  <c:v>4</c:v>
                </c:pt>
                <c:pt idx="586">
                  <c:v>4</c:v>
                </c:pt>
                <c:pt idx="587">
                  <c:v>4</c:v>
                </c:pt>
                <c:pt idx="588">
                  <c:v>4</c:v>
                </c:pt>
                <c:pt idx="589">
                  <c:v>3</c:v>
                </c:pt>
                <c:pt idx="590">
                  <c:v>3</c:v>
                </c:pt>
                <c:pt idx="591">
                  <c:v>3</c:v>
                </c:pt>
                <c:pt idx="592">
                  <c:v>3</c:v>
                </c:pt>
                <c:pt idx="593">
                  <c:v>3</c:v>
                </c:pt>
                <c:pt idx="594">
                  <c:v>3</c:v>
                </c:pt>
                <c:pt idx="595">
                  <c:v>3</c:v>
                </c:pt>
                <c:pt idx="596">
                  <c:v>4</c:v>
                </c:pt>
                <c:pt idx="597">
                  <c:v>4</c:v>
                </c:pt>
                <c:pt idx="598">
                  <c:v>4</c:v>
                </c:pt>
                <c:pt idx="599">
                  <c:v>4</c:v>
                </c:pt>
                <c:pt idx="600">
                  <c:v>4</c:v>
                </c:pt>
                <c:pt idx="601">
                  <c:v>4</c:v>
                </c:pt>
                <c:pt idx="602">
                  <c:v>4</c:v>
                </c:pt>
                <c:pt idx="603">
                  <c:v>3</c:v>
                </c:pt>
                <c:pt idx="604">
                  <c:v>3</c:v>
                </c:pt>
                <c:pt idx="605">
                  <c:v>3</c:v>
                </c:pt>
                <c:pt idx="606">
                  <c:v>3</c:v>
                </c:pt>
                <c:pt idx="607">
                  <c:v>4</c:v>
                </c:pt>
                <c:pt idx="608">
                  <c:v>4</c:v>
                </c:pt>
                <c:pt idx="609">
                  <c:v>4</c:v>
                </c:pt>
                <c:pt idx="610">
                  <c:v>4</c:v>
                </c:pt>
                <c:pt idx="611">
                  <c:v>4</c:v>
                </c:pt>
                <c:pt idx="612">
                  <c:v>4</c:v>
                </c:pt>
                <c:pt idx="613">
                  <c:v>4</c:v>
                </c:pt>
                <c:pt idx="614">
                  <c:v>4</c:v>
                </c:pt>
                <c:pt idx="615">
                  <c:v>4</c:v>
                </c:pt>
                <c:pt idx="616">
                  <c:v>4</c:v>
                </c:pt>
                <c:pt idx="617">
                  <c:v>4</c:v>
                </c:pt>
                <c:pt idx="618">
                  <c:v>4</c:v>
                </c:pt>
                <c:pt idx="619">
                  <c:v>4</c:v>
                </c:pt>
                <c:pt idx="620">
                  <c:v>4</c:v>
                </c:pt>
                <c:pt idx="621">
                  <c:v>4</c:v>
                </c:pt>
                <c:pt idx="622">
                  <c:v>4</c:v>
                </c:pt>
                <c:pt idx="623">
                  <c:v>4</c:v>
                </c:pt>
                <c:pt idx="624">
                  <c:v>4</c:v>
                </c:pt>
                <c:pt idx="625">
                  <c:v>4</c:v>
                </c:pt>
                <c:pt idx="626">
                  <c:v>3</c:v>
                </c:pt>
                <c:pt idx="627">
                  <c:v>3</c:v>
                </c:pt>
                <c:pt idx="628">
                  <c:v>3</c:v>
                </c:pt>
                <c:pt idx="629">
                  <c:v>3</c:v>
                </c:pt>
                <c:pt idx="630">
                  <c:v>3</c:v>
                </c:pt>
                <c:pt idx="631">
                  <c:v>3</c:v>
                </c:pt>
                <c:pt idx="632">
                  <c:v>4</c:v>
                </c:pt>
                <c:pt idx="633">
                  <c:v>3</c:v>
                </c:pt>
                <c:pt idx="634">
                  <c:v>3</c:v>
                </c:pt>
                <c:pt idx="635">
                  <c:v>3</c:v>
                </c:pt>
                <c:pt idx="636">
                  <c:v>4</c:v>
                </c:pt>
                <c:pt idx="637">
                  <c:v>4</c:v>
                </c:pt>
                <c:pt idx="638">
                  <c:v>4</c:v>
                </c:pt>
                <c:pt idx="639">
                  <c:v>4</c:v>
                </c:pt>
                <c:pt idx="640">
                  <c:v>4</c:v>
                </c:pt>
                <c:pt idx="641">
                  <c:v>3</c:v>
                </c:pt>
                <c:pt idx="642">
                  <c:v>3</c:v>
                </c:pt>
                <c:pt idx="643">
                  <c:v>3</c:v>
                </c:pt>
                <c:pt idx="644">
                  <c:v>3</c:v>
                </c:pt>
                <c:pt idx="645">
                  <c:v>3</c:v>
                </c:pt>
                <c:pt idx="646">
                  <c:v>3</c:v>
                </c:pt>
                <c:pt idx="647">
                  <c:v>3</c:v>
                </c:pt>
                <c:pt idx="648">
                  <c:v>3</c:v>
                </c:pt>
                <c:pt idx="649">
                  <c:v>3</c:v>
                </c:pt>
                <c:pt idx="650">
                  <c:v>3</c:v>
                </c:pt>
                <c:pt idx="651">
                  <c:v>3</c:v>
                </c:pt>
                <c:pt idx="652">
                  <c:v>3</c:v>
                </c:pt>
                <c:pt idx="653">
                  <c:v>3</c:v>
                </c:pt>
                <c:pt idx="654">
                  <c:v>3</c:v>
                </c:pt>
                <c:pt idx="655">
                  <c:v>4</c:v>
                </c:pt>
                <c:pt idx="656">
                  <c:v>3</c:v>
                </c:pt>
                <c:pt idx="657">
                  <c:v>3</c:v>
                </c:pt>
                <c:pt idx="658">
                  <c:v>3</c:v>
                </c:pt>
                <c:pt idx="659">
                  <c:v>3</c:v>
                </c:pt>
                <c:pt idx="660">
                  <c:v>3</c:v>
                </c:pt>
                <c:pt idx="661">
                  <c:v>3</c:v>
                </c:pt>
                <c:pt idx="662">
                  <c:v>3</c:v>
                </c:pt>
                <c:pt idx="663">
                  <c:v>3</c:v>
                </c:pt>
                <c:pt idx="664">
                  <c:v>3</c:v>
                </c:pt>
                <c:pt idx="665">
                  <c:v>3</c:v>
                </c:pt>
                <c:pt idx="666">
                  <c:v>3</c:v>
                </c:pt>
                <c:pt idx="667">
                  <c:v>3</c:v>
                </c:pt>
                <c:pt idx="668">
                  <c:v>4</c:v>
                </c:pt>
                <c:pt idx="669">
                  <c:v>4</c:v>
                </c:pt>
                <c:pt idx="670">
                  <c:v>4</c:v>
                </c:pt>
                <c:pt idx="671">
                  <c:v>4</c:v>
                </c:pt>
                <c:pt idx="672">
                  <c:v>4</c:v>
                </c:pt>
                <c:pt idx="673">
                  <c:v>5</c:v>
                </c:pt>
                <c:pt idx="674">
                  <c:v>6</c:v>
                </c:pt>
                <c:pt idx="675">
                  <c:v>6</c:v>
                </c:pt>
                <c:pt idx="676">
                  <c:v>6</c:v>
                </c:pt>
                <c:pt idx="677">
                  <c:v>6</c:v>
                </c:pt>
                <c:pt idx="678">
                  <c:v>5</c:v>
                </c:pt>
                <c:pt idx="679">
                  <c:v>4</c:v>
                </c:pt>
                <c:pt idx="680">
                  <c:v>4</c:v>
                </c:pt>
                <c:pt idx="681">
                  <c:v>5</c:v>
                </c:pt>
                <c:pt idx="682">
                  <c:v>5</c:v>
                </c:pt>
                <c:pt idx="683">
                  <c:v>5</c:v>
                </c:pt>
                <c:pt idx="684">
                  <c:v>5</c:v>
                </c:pt>
                <c:pt idx="685">
                  <c:v>4</c:v>
                </c:pt>
                <c:pt idx="686">
                  <c:v>4</c:v>
                </c:pt>
                <c:pt idx="687">
                  <c:v>4</c:v>
                </c:pt>
                <c:pt idx="688">
                  <c:v>4</c:v>
                </c:pt>
                <c:pt idx="689">
                  <c:v>4</c:v>
                </c:pt>
                <c:pt idx="690">
                  <c:v>4</c:v>
                </c:pt>
                <c:pt idx="691">
                  <c:v>3</c:v>
                </c:pt>
                <c:pt idx="692">
                  <c:v>4</c:v>
                </c:pt>
                <c:pt idx="693">
                  <c:v>4</c:v>
                </c:pt>
                <c:pt idx="694">
                  <c:v>4</c:v>
                </c:pt>
                <c:pt idx="695">
                  <c:v>3</c:v>
                </c:pt>
                <c:pt idx="696">
                  <c:v>3</c:v>
                </c:pt>
                <c:pt idx="697">
                  <c:v>4</c:v>
                </c:pt>
                <c:pt idx="698">
                  <c:v>4</c:v>
                </c:pt>
                <c:pt idx="699">
                  <c:v>4</c:v>
                </c:pt>
                <c:pt idx="700">
                  <c:v>3</c:v>
                </c:pt>
                <c:pt idx="701">
                  <c:v>3</c:v>
                </c:pt>
                <c:pt idx="702">
                  <c:v>3</c:v>
                </c:pt>
                <c:pt idx="703">
                  <c:v>3</c:v>
                </c:pt>
                <c:pt idx="704">
                  <c:v>3</c:v>
                </c:pt>
                <c:pt idx="705">
                  <c:v>3</c:v>
                </c:pt>
                <c:pt idx="706">
                  <c:v>3</c:v>
                </c:pt>
                <c:pt idx="707">
                  <c:v>3</c:v>
                </c:pt>
                <c:pt idx="708">
                  <c:v>3</c:v>
                </c:pt>
                <c:pt idx="709">
                  <c:v>3</c:v>
                </c:pt>
                <c:pt idx="710">
                  <c:v>3</c:v>
                </c:pt>
                <c:pt idx="711">
                  <c:v>3</c:v>
                </c:pt>
                <c:pt idx="712">
                  <c:v>3</c:v>
                </c:pt>
                <c:pt idx="713">
                  <c:v>3</c:v>
                </c:pt>
                <c:pt idx="714">
                  <c:v>3</c:v>
                </c:pt>
                <c:pt idx="715">
                  <c:v>3</c:v>
                </c:pt>
                <c:pt idx="716">
                  <c:v>3</c:v>
                </c:pt>
                <c:pt idx="717">
                  <c:v>3</c:v>
                </c:pt>
                <c:pt idx="718">
                  <c:v>3</c:v>
                </c:pt>
                <c:pt idx="719">
                  <c:v>2</c:v>
                </c:pt>
                <c:pt idx="720">
                  <c:v>2</c:v>
                </c:pt>
                <c:pt idx="721">
                  <c:v>2</c:v>
                </c:pt>
                <c:pt idx="722">
                  <c:v>3</c:v>
                </c:pt>
                <c:pt idx="723">
                  <c:v>3</c:v>
                </c:pt>
                <c:pt idx="724">
                  <c:v>4</c:v>
                </c:pt>
                <c:pt idx="725">
                  <c:v>4</c:v>
                </c:pt>
                <c:pt idx="726">
                  <c:v>3</c:v>
                </c:pt>
                <c:pt idx="727">
                  <c:v>4</c:v>
                </c:pt>
                <c:pt idx="728">
                  <c:v>4</c:v>
                </c:pt>
                <c:pt idx="729">
                  <c:v>4</c:v>
                </c:pt>
                <c:pt idx="730">
                  <c:v>4</c:v>
                </c:pt>
                <c:pt idx="731">
                  <c:v>3</c:v>
                </c:pt>
                <c:pt idx="732">
                  <c:v>3</c:v>
                </c:pt>
                <c:pt idx="733">
                  <c:v>3</c:v>
                </c:pt>
                <c:pt idx="734">
                  <c:v>4</c:v>
                </c:pt>
                <c:pt idx="735">
                  <c:v>5</c:v>
                </c:pt>
                <c:pt idx="736">
                  <c:v>5</c:v>
                </c:pt>
                <c:pt idx="737">
                  <c:v>5</c:v>
                </c:pt>
                <c:pt idx="738">
                  <c:v>5</c:v>
                </c:pt>
                <c:pt idx="739">
                  <c:v>5</c:v>
                </c:pt>
                <c:pt idx="740">
                  <c:v>5</c:v>
                </c:pt>
                <c:pt idx="741">
                  <c:v>5</c:v>
                </c:pt>
                <c:pt idx="742">
                  <c:v>5</c:v>
                </c:pt>
                <c:pt idx="743">
                  <c:v>5</c:v>
                </c:pt>
                <c:pt idx="744">
                  <c:v>5</c:v>
                </c:pt>
                <c:pt idx="745">
                  <c:v>5</c:v>
                </c:pt>
                <c:pt idx="746">
                  <c:v>5</c:v>
                </c:pt>
                <c:pt idx="747">
                  <c:v>5</c:v>
                </c:pt>
                <c:pt idx="748">
                  <c:v>5</c:v>
                </c:pt>
                <c:pt idx="749">
                  <c:v>5</c:v>
                </c:pt>
                <c:pt idx="750">
                  <c:v>5</c:v>
                </c:pt>
                <c:pt idx="751">
                  <c:v>4</c:v>
                </c:pt>
                <c:pt idx="752">
                  <c:v>5</c:v>
                </c:pt>
                <c:pt idx="753">
                  <c:v>5</c:v>
                </c:pt>
                <c:pt idx="754">
                  <c:v>5</c:v>
                </c:pt>
                <c:pt idx="755">
                  <c:v>5</c:v>
                </c:pt>
                <c:pt idx="756">
                  <c:v>5</c:v>
                </c:pt>
                <c:pt idx="757">
                  <c:v>4</c:v>
                </c:pt>
                <c:pt idx="758">
                  <c:v>5</c:v>
                </c:pt>
                <c:pt idx="759">
                  <c:v>5</c:v>
                </c:pt>
                <c:pt idx="760">
                  <c:v>5</c:v>
                </c:pt>
                <c:pt idx="761">
                  <c:v>5</c:v>
                </c:pt>
                <c:pt idx="762">
                  <c:v>4</c:v>
                </c:pt>
                <c:pt idx="763">
                  <c:v>5</c:v>
                </c:pt>
                <c:pt idx="764">
                  <c:v>5</c:v>
                </c:pt>
                <c:pt idx="765">
                  <c:v>5</c:v>
                </c:pt>
                <c:pt idx="766">
                  <c:v>5</c:v>
                </c:pt>
                <c:pt idx="767">
                  <c:v>5</c:v>
                </c:pt>
                <c:pt idx="768">
                  <c:v>5</c:v>
                </c:pt>
                <c:pt idx="769">
                  <c:v>5</c:v>
                </c:pt>
                <c:pt idx="770">
                  <c:v>5</c:v>
                </c:pt>
                <c:pt idx="771">
                  <c:v>5</c:v>
                </c:pt>
                <c:pt idx="772">
                  <c:v>5</c:v>
                </c:pt>
                <c:pt idx="773">
                  <c:v>5</c:v>
                </c:pt>
                <c:pt idx="774">
                  <c:v>5</c:v>
                </c:pt>
                <c:pt idx="775">
                  <c:v>5</c:v>
                </c:pt>
                <c:pt idx="776">
                  <c:v>5</c:v>
                </c:pt>
                <c:pt idx="777">
                  <c:v>5</c:v>
                </c:pt>
                <c:pt idx="778">
                  <c:v>5</c:v>
                </c:pt>
                <c:pt idx="779">
                  <c:v>5</c:v>
                </c:pt>
                <c:pt idx="780">
                  <c:v>5</c:v>
                </c:pt>
                <c:pt idx="781">
                  <c:v>5</c:v>
                </c:pt>
                <c:pt idx="782">
                  <c:v>5</c:v>
                </c:pt>
                <c:pt idx="783">
                  <c:v>6</c:v>
                </c:pt>
                <c:pt idx="784">
                  <c:v>5</c:v>
                </c:pt>
                <c:pt idx="785">
                  <c:v>6</c:v>
                </c:pt>
                <c:pt idx="786">
                  <c:v>6</c:v>
                </c:pt>
                <c:pt idx="787">
                  <c:v>6</c:v>
                </c:pt>
                <c:pt idx="788">
                  <c:v>6</c:v>
                </c:pt>
                <c:pt idx="789">
                  <c:v>6</c:v>
                </c:pt>
                <c:pt idx="790">
                  <c:v>6</c:v>
                </c:pt>
                <c:pt idx="791">
                  <c:v>6</c:v>
                </c:pt>
                <c:pt idx="792">
                  <c:v>6</c:v>
                </c:pt>
                <c:pt idx="793">
                  <c:v>5</c:v>
                </c:pt>
                <c:pt idx="794">
                  <c:v>5</c:v>
                </c:pt>
                <c:pt idx="795">
                  <c:v>5</c:v>
                </c:pt>
                <c:pt idx="796">
                  <c:v>5</c:v>
                </c:pt>
                <c:pt idx="797">
                  <c:v>5</c:v>
                </c:pt>
                <c:pt idx="798">
                  <c:v>5</c:v>
                </c:pt>
                <c:pt idx="799">
                  <c:v>5</c:v>
                </c:pt>
                <c:pt idx="800">
                  <c:v>5</c:v>
                </c:pt>
                <c:pt idx="801">
                  <c:v>5</c:v>
                </c:pt>
                <c:pt idx="802">
                  <c:v>5</c:v>
                </c:pt>
                <c:pt idx="803">
                  <c:v>5</c:v>
                </c:pt>
                <c:pt idx="804">
                  <c:v>5</c:v>
                </c:pt>
                <c:pt idx="805">
                  <c:v>5</c:v>
                </c:pt>
                <c:pt idx="806">
                  <c:v>5</c:v>
                </c:pt>
                <c:pt idx="807">
                  <c:v>4</c:v>
                </c:pt>
                <c:pt idx="808">
                  <c:v>4</c:v>
                </c:pt>
                <c:pt idx="809">
                  <c:v>4</c:v>
                </c:pt>
                <c:pt idx="810">
                  <c:v>4</c:v>
                </c:pt>
                <c:pt idx="811">
                  <c:v>4</c:v>
                </c:pt>
                <c:pt idx="812">
                  <c:v>4</c:v>
                </c:pt>
                <c:pt idx="813">
                  <c:v>3</c:v>
                </c:pt>
                <c:pt idx="814">
                  <c:v>4</c:v>
                </c:pt>
                <c:pt idx="815">
                  <c:v>4</c:v>
                </c:pt>
                <c:pt idx="816">
                  <c:v>5</c:v>
                </c:pt>
                <c:pt idx="817">
                  <c:v>5</c:v>
                </c:pt>
                <c:pt idx="818">
                  <c:v>5</c:v>
                </c:pt>
                <c:pt idx="819">
                  <c:v>4</c:v>
                </c:pt>
                <c:pt idx="820">
                  <c:v>4</c:v>
                </c:pt>
                <c:pt idx="821">
                  <c:v>4</c:v>
                </c:pt>
                <c:pt idx="822">
                  <c:v>3</c:v>
                </c:pt>
                <c:pt idx="823">
                  <c:v>3</c:v>
                </c:pt>
                <c:pt idx="824">
                  <c:v>3</c:v>
                </c:pt>
                <c:pt idx="825">
                  <c:v>3</c:v>
                </c:pt>
                <c:pt idx="826">
                  <c:v>3</c:v>
                </c:pt>
                <c:pt idx="827">
                  <c:v>2</c:v>
                </c:pt>
                <c:pt idx="828">
                  <c:v>2</c:v>
                </c:pt>
                <c:pt idx="829">
                  <c:v>2</c:v>
                </c:pt>
                <c:pt idx="830">
                  <c:v>2</c:v>
                </c:pt>
                <c:pt idx="831">
                  <c:v>1</c:v>
                </c:pt>
                <c:pt idx="832">
                  <c:v>1</c:v>
                </c:pt>
                <c:pt idx="833">
                  <c:v>1</c:v>
                </c:pt>
                <c:pt idx="834">
                  <c:v>1</c:v>
                </c:pt>
                <c:pt idx="835">
                  <c:v>1</c:v>
                </c:pt>
                <c:pt idx="836">
                  <c:v>1</c:v>
                </c:pt>
                <c:pt idx="837">
                  <c:v>1</c:v>
                </c:pt>
                <c:pt idx="838">
                  <c:v>1</c:v>
                </c:pt>
                <c:pt idx="839">
                  <c:v>1</c:v>
                </c:pt>
                <c:pt idx="840">
                  <c:v>1</c:v>
                </c:pt>
                <c:pt idx="841">
                  <c:v>1</c:v>
                </c:pt>
                <c:pt idx="842">
                  <c:v>2</c:v>
                </c:pt>
                <c:pt idx="843">
                  <c:v>1</c:v>
                </c:pt>
                <c:pt idx="844">
                  <c:v>1</c:v>
                </c:pt>
                <c:pt idx="845">
                  <c:v>1</c:v>
                </c:pt>
                <c:pt idx="846">
                  <c:v>1</c:v>
                </c:pt>
                <c:pt idx="847">
                  <c:v>1</c:v>
                </c:pt>
                <c:pt idx="848">
                  <c:v>1</c:v>
                </c:pt>
                <c:pt idx="849">
                  <c:v>1</c:v>
                </c:pt>
                <c:pt idx="850">
                  <c:v>1</c:v>
                </c:pt>
                <c:pt idx="851">
                  <c:v>1</c:v>
                </c:pt>
                <c:pt idx="852">
                  <c:v>1</c:v>
                </c:pt>
                <c:pt idx="853">
                  <c:v>1</c:v>
                </c:pt>
                <c:pt idx="854">
                  <c:v>1</c:v>
                </c:pt>
                <c:pt idx="855">
                  <c:v>1</c:v>
                </c:pt>
                <c:pt idx="856">
                  <c:v>1</c:v>
                </c:pt>
                <c:pt idx="857">
                  <c:v>1</c:v>
                </c:pt>
                <c:pt idx="858">
                  <c:v>1</c:v>
                </c:pt>
                <c:pt idx="859">
                  <c:v>1</c:v>
                </c:pt>
                <c:pt idx="860">
                  <c:v>1</c:v>
                </c:pt>
                <c:pt idx="861">
                  <c:v>1</c:v>
                </c:pt>
                <c:pt idx="862">
                  <c:v>1</c:v>
                </c:pt>
                <c:pt idx="863">
                  <c:v>1</c:v>
                </c:pt>
                <c:pt idx="864">
                  <c:v>1</c:v>
                </c:pt>
                <c:pt idx="865">
                  <c:v>1</c:v>
                </c:pt>
                <c:pt idx="866">
                  <c:v>1</c:v>
                </c:pt>
                <c:pt idx="867">
                  <c:v>1</c:v>
                </c:pt>
                <c:pt idx="868">
                  <c:v>1</c:v>
                </c:pt>
                <c:pt idx="869">
                  <c:v>1</c:v>
                </c:pt>
                <c:pt idx="870">
                  <c:v>1</c:v>
                </c:pt>
                <c:pt idx="871">
                  <c:v>1</c:v>
                </c:pt>
                <c:pt idx="872">
                  <c:v>2</c:v>
                </c:pt>
                <c:pt idx="873">
                  <c:v>1</c:v>
                </c:pt>
                <c:pt idx="874">
                  <c:v>2</c:v>
                </c:pt>
                <c:pt idx="875">
                  <c:v>2</c:v>
                </c:pt>
                <c:pt idx="876">
                  <c:v>2</c:v>
                </c:pt>
                <c:pt idx="877">
                  <c:v>2</c:v>
                </c:pt>
                <c:pt idx="878">
                  <c:v>2</c:v>
                </c:pt>
                <c:pt idx="879">
                  <c:v>2</c:v>
                </c:pt>
                <c:pt idx="880">
                  <c:v>2</c:v>
                </c:pt>
                <c:pt idx="881">
                  <c:v>2</c:v>
                </c:pt>
                <c:pt idx="882">
                  <c:v>1</c:v>
                </c:pt>
                <c:pt idx="883">
                  <c:v>2</c:v>
                </c:pt>
                <c:pt idx="884">
                  <c:v>3</c:v>
                </c:pt>
                <c:pt idx="885">
                  <c:v>1</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1</c:v>
                </c:pt>
                <c:pt idx="903">
                  <c:v>-1</c:v>
                </c:pt>
                <c:pt idx="904">
                  <c:v>-1</c:v>
                </c:pt>
                <c:pt idx="905">
                  <c:v>-1</c:v>
                </c:pt>
                <c:pt idx="906">
                  <c:v>-1</c:v>
                </c:pt>
                <c:pt idx="907">
                  <c:v>-1</c:v>
                </c:pt>
                <c:pt idx="908">
                  <c:v>-1</c:v>
                </c:pt>
                <c:pt idx="909">
                  <c:v>-1</c:v>
                </c:pt>
                <c:pt idx="910">
                  <c:v>-1</c:v>
                </c:pt>
                <c:pt idx="911">
                  <c:v>-1</c:v>
                </c:pt>
                <c:pt idx="912">
                  <c:v>-1</c:v>
                </c:pt>
                <c:pt idx="913">
                  <c:v>-1</c:v>
                </c:pt>
                <c:pt idx="914">
                  <c:v>-1</c:v>
                </c:pt>
                <c:pt idx="915">
                  <c:v>-1</c:v>
                </c:pt>
                <c:pt idx="916">
                  <c:v>-1</c:v>
                </c:pt>
                <c:pt idx="917">
                  <c:v>-1</c:v>
                </c:pt>
                <c:pt idx="918">
                  <c:v>-1</c:v>
                </c:pt>
                <c:pt idx="919">
                  <c:v>-1</c:v>
                </c:pt>
                <c:pt idx="920">
                  <c:v>-1</c:v>
                </c:pt>
                <c:pt idx="921">
                  <c:v>-1</c:v>
                </c:pt>
                <c:pt idx="922">
                  <c:v>-1</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1</c:v>
                </c:pt>
                <c:pt idx="1012">
                  <c:v>-1</c:v>
                </c:pt>
                <c:pt idx="1013">
                  <c:v>-1</c:v>
                </c:pt>
                <c:pt idx="1014">
                  <c:v>-1</c:v>
                </c:pt>
                <c:pt idx="1015">
                  <c:v>-1</c:v>
                </c:pt>
                <c:pt idx="1016">
                  <c:v>-1</c:v>
                </c:pt>
                <c:pt idx="1017">
                  <c:v>-1</c:v>
                </c:pt>
                <c:pt idx="1018">
                  <c:v>-1</c:v>
                </c:pt>
                <c:pt idx="1019">
                  <c:v>-1</c:v>
                </c:pt>
                <c:pt idx="1020">
                  <c:v>-1</c:v>
                </c:pt>
                <c:pt idx="1021">
                  <c:v>-1</c:v>
                </c:pt>
                <c:pt idx="1022">
                  <c:v>-1</c:v>
                </c:pt>
                <c:pt idx="1023">
                  <c:v>-1</c:v>
                </c:pt>
                <c:pt idx="1024">
                  <c:v>-1</c:v>
                </c:pt>
                <c:pt idx="1025">
                  <c:v>-1</c:v>
                </c:pt>
                <c:pt idx="1026">
                  <c:v>-1</c:v>
                </c:pt>
                <c:pt idx="1027">
                  <c:v>-1</c:v>
                </c:pt>
                <c:pt idx="1028">
                  <c:v>-1</c:v>
                </c:pt>
                <c:pt idx="1029">
                  <c:v>-1</c:v>
                </c:pt>
                <c:pt idx="1030">
                  <c:v>-1</c:v>
                </c:pt>
                <c:pt idx="1031">
                  <c:v>-1</c:v>
                </c:pt>
                <c:pt idx="1032">
                  <c:v>-1</c:v>
                </c:pt>
                <c:pt idx="1033">
                  <c:v>-1</c:v>
                </c:pt>
                <c:pt idx="1034">
                  <c:v>-1</c:v>
                </c:pt>
                <c:pt idx="1035">
                  <c:v>-1</c:v>
                </c:pt>
                <c:pt idx="1036">
                  <c:v>-1</c:v>
                </c:pt>
                <c:pt idx="1037">
                  <c:v>-1</c:v>
                </c:pt>
                <c:pt idx="1038">
                  <c:v>-1</c:v>
                </c:pt>
                <c:pt idx="1039">
                  <c:v>-1</c:v>
                </c:pt>
                <c:pt idx="1040">
                  <c:v>-1</c:v>
                </c:pt>
                <c:pt idx="1041">
                  <c:v>-1</c:v>
                </c:pt>
                <c:pt idx="1042">
                  <c:v>-1</c:v>
                </c:pt>
                <c:pt idx="1043">
                  <c:v>-1</c:v>
                </c:pt>
                <c:pt idx="1044">
                  <c:v>-1</c:v>
                </c:pt>
                <c:pt idx="1045">
                  <c:v>-1</c:v>
                </c:pt>
                <c:pt idx="1046">
                  <c:v>-1</c:v>
                </c:pt>
                <c:pt idx="1047">
                  <c:v>-1</c:v>
                </c:pt>
                <c:pt idx="1048">
                  <c:v>-1</c:v>
                </c:pt>
                <c:pt idx="1049">
                  <c:v>-1</c:v>
                </c:pt>
                <c:pt idx="1050">
                  <c:v>-1</c:v>
                </c:pt>
                <c:pt idx="1051">
                  <c:v>-1</c:v>
                </c:pt>
                <c:pt idx="1052">
                  <c:v>-1</c:v>
                </c:pt>
                <c:pt idx="1053">
                  <c:v>-1</c:v>
                </c:pt>
                <c:pt idx="1054">
                  <c:v>-1</c:v>
                </c:pt>
                <c:pt idx="1055">
                  <c:v>-1</c:v>
                </c:pt>
                <c:pt idx="1056">
                  <c:v>-1</c:v>
                </c:pt>
                <c:pt idx="1057">
                  <c:v>-1</c:v>
                </c:pt>
                <c:pt idx="1058">
                  <c:v>-1</c:v>
                </c:pt>
                <c:pt idx="1059">
                  <c:v>-1</c:v>
                </c:pt>
                <c:pt idx="1060">
                  <c:v>-1</c:v>
                </c:pt>
                <c:pt idx="1061">
                  <c:v>-1</c:v>
                </c:pt>
                <c:pt idx="1062">
                  <c:v>-1</c:v>
                </c:pt>
                <c:pt idx="1063">
                  <c:v>-1</c:v>
                </c:pt>
                <c:pt idx="1064">
                  <c:v>-1</c:v>
                </c:pt>
                <c:pt idx="1065">
                  <c:v>-1</c:v>
                </c:pt>
                <c:pt idx="1066">
                  <c:v>-1</c:v>
                </c:pt>
                <c:pt idx="1067">
                  <c:v>-1</c:v>
                </c:pt>
                <c:pt idx="1068">
                  <c:v>-1</c:v>
                </c:pt>
                <c:pt idx="1069">
                  <c:v>-1</c:v>
                </c:pt>
                <c:pt idx="1070">
                  <c:v>-1</c:v>
                </c:pt>
                <c:pt idx="1071">
                  <c:v>-1</c:v>
                </c:pt>
                <c:pt idx="1072">
                  <c:v>-1</c:v>
                </c:pt>
                <c:pt idx="1073">
                  <c:v>-1</c:v>
                </c:pt>
                <c:pt idx="1074">
                  <c:v>-1</c:v>
                </c:pt>
                <c:pt idx="1075">
                  <c:v>-1</c:v>
                </c:pt>
                <c:pt idx="1076">
                  <c:v>-1</c:v>
                </c:pt>
                <c:pt idx="1077">
                  <c:v>-1</c:v>
                </c:pt>
                <c:pt idx="1078">
                  <c:v>-1</c:v>
                </c:pt>
                <c:pt idx="1079">
                  <c:v>-1</c:v>
                </c:pt>
                <c:pt idx="1080">
                  <c:v>-1</c:v>
                </c:pt>
                <c:pt idx="1081">
                  <c:v>-1</c:v>
                </c:pt>
                <c:pt idx="1082">
                  <c:v>-1</c:v>
                </c:pt>
                <c:pt idx="1083">
                  <c:v>-1</c:v>
                </c:pt>
                <c:pt idx="1084">
                  <c:v>-1</c:v>
                </c:pt>
                <c:pt idx="1085">
                  <c:v>-1</c:v>
                </c:pt>
                <c:pt idx="1086">
                  <c:v>-1</c:v>
                </c:pt>
                <c:pt idx="1087">
                  <c:v>-1</c:v>
                </c:pt>
                <c:pt idx="1088">
                  <c:v>-1</c:v>
                </c:pt>
                <c:pt idx="1089">
                  <c:v>-1</c:v>
                </c:pt>
                <c:pt idx="1090">
                  <c:v>-1</c:v>
                </c:pt>
                <c:pt idx="1091">
                  <c:v>-1</c:v>
                </c:pt>
                <c:pt idx="1092">
                  <c:v>-1</c:v>
                </c:pt>
                <c:pt idx="1093">
                  <c:v>-1</c:v>
                </c:pt>
                <c:pt idx="1094">
                  <c:v>-1</c:v>
                </c:pt>
                <c:pt idx="1095">
                  <c:v>-1</c:v>
                </c:pt>
                <c:pt idx="1096">
                  <c:v>-1</c:v>
                </c:pt>
                <c:pt idx="1097">
                  <c:v>-1</c:v>
                </c:pt>
                <c:pt idx="1098">
                  <c:v>-1</c:v>
                </c:pt>
                <c:pt idx="1099">
                  <c:v>-1</c:v>
                </c:pt>
                <c:pt idx="1100">
                  <c:v>-1</c:v>
                </c:pt>
                <c:pt idx="1101">
                  <c:v>-1</c:v>
                </c:pt>
                <c:pt idx="1102">
                  <c:v>-1</c:v>
                </c:pt>
                <c:pt idx="1103">
                  <c:v>-1</c:v>
                </c:pt>
                <c:pt idx="1104">
                  <c:v>-1</c:v>
                </c:pt>
                <c:pt idx="1105">
                  <c:v>-1</c:v>
                </c:pt>
                <c:pt idx="1106">
                  <c:v>-1</c:v>
                </c:pt>
                <c:pt idx="1107">
                  <c:v>-1</c:v>
                </c:pt>
                <c:pt idx="1108">
                  <c:v>-1</c:v>
                </c:pt>
                <c:pt idx="1109">
                  <c:v>-1</c:v>
                </c:pt>
                <c:pt idx="1110">
                  <c:v>-1</c:v>
                </c:pt>
                <c:pt idx="1111">
                  <c:v>-1</c:v>
                </c:pt>
                <c:pt idx="1112">
                  <c:v>-1</c:v>
                </c:pt>
                <c:pt idx="1113">
                  <c:v>-1</c:v>
                </c:pt>
                <c:pt idx="1114">
                  <c:v>-1</c:v>
                </c:pt>
                <c:pt idx="1115">
                  <c:v>-1</c:v>
                </c:pt>
                <c:pt idx="1116">
                  <c:v>-1</c:v>
                </c:pt>
                <c:pt idx="1117">
                  <c:v>0</c:v>
                </c:pt>
                <c:pt idx="1118">
                  <c:v>-1</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1</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1</c:v>
                </c:pt>
                <c:pt idx="1269">
                  <c:v>0</c:v>
                </c:pt>
                <c:pt idx="1270">
                  <c:v>1</c:v>
                </c:pt>
                <c:pt idx="1271">
                  <c:v>1</c:v>
                </c:pt>
                <c:pt idx="1272">
                  <c:v>1</c:v>
                </c:pt>
                <c:pt idx="1273">
                  <c:v>1</c:v>
                </c:pt>
                <c:pt idx="1274">
                  <c:v>0</c:v>
                </c:pt>
                <c:pt idx="1275">
                  <c:v>0</c:v>
                </c:pt>
                <c:pt idx="1276">
                  <c:v>1</c:v>
                </c:pt>
                <c:pt idx="1277">
                  <c:v>1</c:v>
                </c:pt>
                <c:pt idx="1278">
                  <c:v>1</c:v>
                </c:pt>
                <c:pt idx="1279">
                  <c:v>1</c:v>
                </c:pt>
                <c:pt idx="1280">
                  <c:v>0</c:v>
                </c:pt>
                <c:pt idx="1281">
                  <c:v>0</c:v>
                </c:pt>
                <c:pt idx="1282">
                  <c:v>0</c:v>
                </c:pt>
                <c:pt idx="1283">
                  <c:v>1</c:v>
                </c:pt>
                <c:pt idx="1284">
                  <c:v>1</c:v>
                </c:pt>
                <c:pt idx="1285">
                  <c:v>1</c:v>
                </c:pt>
                <c:pt idx="1286">
                  <c:v>1</c:v>
                </c:pt>
                <c:pt idx="1287">
                  <c:v>1</c:v>
                </c:pt>
                <c:pt idx="1288">
                  <c:v>1</c:v>
                </c:pt>
                <c:pt idx="1289">
                  <c:v>1</c:v>
                </c:pt>
                <c:pt idx="1290">
                  <c:v>1</c:v>
                </c:pt>
                <c:pt idx="1291">
                  <c:v>1</c:v>
                </c:pt>
                <c:pt idx="1292">
                  <c:v>1</c:v>
                </c:pt>
                <c:pt idx="1293">
                  <c:v>1</c:v>
                </c:pt>
                <c:pt idx="1294">
                  <c:v>1</c:v>
                </c:pt>
                <c:pt idx="1295">
                  <c:v>1</c:v>
                </c:pt>
                <c:pt idx="1296">
                  <c:v>1</c:v>
                </c:pt>
                <c:pt idx="1297">
                  <c:v>1</c:v>
                </c:pt>
                <c:pt idx="1298">
                  <c:v>1</c:v>
                </c:pt>
                <c:pt idx="1299">
                  <c:v>1</c:v>
                </c:pt>
                <c:pt idx="1300">
                  <c:v>1</c:v>
                </c:pt>
                <c:pt idx="1301">
                  <c:v>1</c:v>
                </c:pt>
                <c:pt idx="1302">
                  <c:v>1</c:v>
                </c:pt>
                <c:pt idx="1303">
                  <c:v>1</c:v>
                </c:pt>
                <c:pt idx="1304">
                  <c:v>1</c:v>
                </c:pt>
                <c:pt idx="1305">
                  <c:v>1</c:v>
                </c:pt>
                <c:pt idx="1306">
                  <c:v>1</c:v>
                </c:pt>
                <c:pt idx="1307">
                  <c:v>1</c:v>
                </c:pt>
                <c:pt idx="1308">
                  <c:v>1</c:v>
                </c:pt>
                <c:pt idx="1309">
                  <c:v>1</c:v>
                </c:pt>
                <c:pt idx="1310">
                  <c:v>1</c:v>
                </c:pt>
                <c:pt idx="1311">
                  <c:v>1</c:v>
                </c:pt>
                <c:pt idx="1312">
                  <c:v>1</c:v>
                </c:pt>
                <c:pt idx="1313">
                  <c:v>1</c:v>
                </c:pt>
                <c:pt idx="1314">
                  <c:v>1</c:v>
                </c:pt>
                <c:pt idx="1315">
                  <c:v>1</c:v>
                </c:pt>
                <c:pt idx="1316">
                  <c:v>1</c:v>
                </c:pt>
                <c:pt idx="1317">
                  <c:v>2</c:v>
                </c:pt>
                <c:pt idx="1318">
                  <c:v>1</c:v>
                </c:pt>
                <c:pt idx="1319">
                  <c:v>1</c:v>
                </c:pt>
                <c:pt idx="1320">
                  <c:v>1</c:v>
                </c:pt>
                <c:pt idx="1321">
                  <c:v>1</c:v>
                </c:pt>
                <c:pt idx="1322">
                  <c:v>1</c:v>
                </c:pt>
                <c:pt idx="1323">
                  <c:v>1</c:v>
                </c:pt>
                <c:pt idx="1324">
                  <c:v>2</c:v>
                </c:pt>
                <c:pt idx="1325">
                  <c:v>1</c:v>
                </c:pt>
                <c:pt idx="1326">
                  <c:v>1</c:v>
                </c:pt>
                <c:pt idx="1327">
                  <c:v>1</c:v>
                </c:pt>
                <c:pt idx="1328">
                  <c:v>1</c:v>
                </c:pt>
                <c:pt idx="1329">
                  <c:v>1</c:v>
                </c:pt>
                <c:pt idx="1330">
                  <c:v>1</c:v>
                </c:pt>
                <c:pt idx="1331">
                  <c:v>1</c:v>
                </c:pt>
                <c:pt idx="1332">
                  <c:v>1</c:v>
                </c:pt>
                <c:pt idx="1333">
                  <c:v>1</c:v>
                </c:pt>
                <c:pt idx="1334">
                  <c:v>1</c:v>
                </c:pt>
                <c:pt idx="1335">
                  <c:v>1</c:v>
                </c:pt>
                <c:pt idx="1336">
                  <c:v>1</c:v>
                </c:pt>
                <c:pt idx="1337">
                  <c:v>1</c:v>
                </c:pt>
                <c:pt idx="1338">
                  <c:v>1</c:v>
                </c:pt>
                <c:pt idx="1339">
                  <c:v>1</c:v>
                </c:pt>
                <c:pt idx="1340">
                  <c:v>1</c:v>
                </c:pt>
                <c:pt idx="1341">
                  <c:v>1</c:v>
                </c:pt>
                <c:pt idx="1342">
                  <c:v>1</c:v>
                </c:pt>
                <c:pt idx="1343">
                  <c:v>1</c:v>
                </c:pt>
                <c:pt idx="1344">
                  <c:v>1</c:v>
                </c:pt>
                <c:pt idx="1345">
                  <c:v>1</c:v>
                </c:pt>
                <c:pt idx="1346">
                  <c:v>1</c:v>
                </c:pt>
                <c:pt idx="1347">
                  <c:v>1</c:v>
                </c:pt>
                <c:pt idx="1348">
                  <c:v>1</c:v>
                </c:pt>
                <c:pt idx="1349">
                  <c:v>1</c:v>
                </c:pt>
                <c:pt idx="1350">
                  <c:v>1</c:v>
                </c:pt>
                <c:pt idx="1351">
                  <c:v>1</c:v>
                </c:pt>
                <c:pt idx="1352">
                  <c:v>1</c:v>
                </c:pt>
                <c:pt idx="1353">
                  <c:v>1</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1</c:v>
                </c:pt>
                <c:pt idx="1439">
                  <c:v>-1</c:v>
                </c:pt>
                <c:pt idx="1440">
                  <c:v>-1</c:v>
                </c:pt>
                <c:pt idx="1441">
                  <c:v>-1</c:v>
                </c:pt>
                <c:pt idx="1442">
                  <c:v>-1</c:v>
                </c:pt>
                <c:pt idx="1443">
                  <c:v>-1</c:v>
                </c:pt>
                <c:pt idx="1444">
                  <c:v>-1</c:v>
                </c:pt>
                <c:pt idx="1445">
                  <c:v>-1</c:v>
                </c:pt>
                <c:pt idx="1446">
                  <c:v>-1</c:v>
                </c:pt>
                <c:pt idx="1447">
                  <c:v>-1</c:v>
                </c:pt>
                <c:pt idx="1448">
                  <c:v>0</c:v>
                </c:pt>
                <c:pt idx="1449">
                  <c:v>0</c:v>
                </c:pt>
                <c:pt idx="1450">
                  <c:v>0</c:v>
                </c:pt>
                <c:pt idx="1451">
                  <c:v>0</c:v>
                </c:pt>
                <c:pt idx="1452">
                  <c:v>-1</c:v>
                </c:pt>
                <c:pt idx="1453">
                  <c:v>-1</c:v>
                </c:pt>
                <c:pt idx="1454">
                  <c:v>-1</c:v>
                </c:pt>
                <c:pt idx="1455">
                  <c:v>0</c:v>
                </c:pt>
                <c:pt idx="1456">
                  <c:v>0</c:v>
                </c:pt>
                <c:pt idx="1457">
                  <c:v>0</c:v>
                </c:pt>
                <c:pt idx="1458">
                  <c:v>0</c:v>
                </c:pt>
                <c:pt idx="1459">
                  <c:v>-1</c:v>
                </c:pt>
                <c:pt idx="1460">
                  <c:v>-1</c:v>
                </c:pt>
                <c:pt idx="1461">
                  <c:v>-1</c:v>
                </c:pt>
                <c:pt idx="1462">
                  <c:v>0</c:v>
                </c:pt>
                <c:pt idx="1463">
                  <c:v>0</c:v>
                </c:pt>
                <c:pt idx="1464">
                  <c:v>-1</c:v>
                </c:pt>
                <c:pt idx="1465">
                  <c:v>0</c:v>
                </c:pt>
                <c:pt idx="1466">
                  <c:v>-1</c:v>
                </c:pt>
                <c:pt idx="1467">
                  <c:v>-1</c:v>
                </c:pt>
                <c:pt idx="1468">
                  <c:v>-1</c:v>
                </c:pt>
                <c:pt idx="1469">
                  <c:v>-1</c:v>
                </c:pt>
                <c:pt idx="1470">
                  <c:v>-1</c:v>
                </c:pt>
                <c:pt idx="1471">
                  <c:v>-1</c:v>
                </c:pt>
                <c:pt idx="1472">
                  <c:v>-1</c:v>
                </c:pt>
                <c:pt idx="1473">
                  <c:v>0</c:v>
                </c:pt>
                <c:pt idx="1474">
                  <c:v>0</c:v>
                </c:pt>
                <c:pt idx="1475">
                  <c:v>-1</c:v>
                </c:pt>
                <c:pt idx="1476">
                  <c:v>0</c:v>
                </c:pt>
                <c:pt idx="1477">
                  <c:v>0</c:v>
                </c:pt>
                <c:pt idx="1478">
                  <c:v>0</c:v>
                </c:pt>
                <c:pt idx="1479">
                  <c:v>0</c:v>
                </c:pt>
                <c:pt idx="1480">
                  <c:v>0</c:v>
                </c:pt>
                <c:pt idx="1481">
                  <c:v>0</c:v>
                </c:pt>
                <c:pt idx="1482">
                  <c:v>0</c:v>
                </c:pt>
                <c:pt idx="1483">
                  <c:v>0</c:v>
                </c:pt>
                <c:pt idx="1484">
                  <c:v>-1</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1</c:v>
                </c:pt>
                <c:pt idx="1504">
                  <c:v>0</c:v>
                </c:pt>
                <c:pt idx="1505">
                  <c:v>0</c:v>
                </c:pt>
                <c:pt idx="1506">
                  <c:v>0</c:v>
                </c:pt>
                <c:pt idx="1507">
                  <c:v>0</c:v>
                </c:pt>
                <c:pt idx="1508">
                  <c:v>0</c:v>
                </c:pt>
                <c:pt idx="1509">
                  <c:v>0</c:v>
                </c:pt>
                <c:pt idx="1510">
                  <c:v>0</c:v>
                </c:pt>
                <c:pt idx="1511">
                  <c:v>0</c:v>
                </c:pt>
                <c:pt idx="1512">
                  <c:v>0</c:v>
                </c:pt>
                <c:pt idx="1513">
                  <c:v>0</c:v>
                </c:pt>
                <c:pt idx="1514">
                  <c:v>0</c:v>
                </c:pt>
                <c:pt idx="1515">
                  <c:v>-1</c:v>
                </c:pt>
                <c:pt idx="1516">
                  <c:v>-1</c:v>
                </c:pt>
                <c:pt idx="1517">
                  <c:v>-1</c:v>
                </c:pt>
                <c:pt idx="1518">
                  <c:v>-1</c:v>
                </c:pt>
                <c:pt idx="1519">
                  <c:v>-1</c:v>
                </c:pt>
                <c:pt idx="1520">
                  <c:v>0</c:v>
                </c:pt>
                <c:pt idx="1521">
                  <c:v>-1</c:v>
                </c:pt>
                <c:pt idx="1522">
                  <c:v>-1</c:v>
                </c:pt>
                <c:pt idx="1523">
                  <c:v>-1</c:v>
                </c:pt>
                <c:pt idx="1524">
                  <c:v>-1</c:v>
                </c:pt>
                <c:pt idx="1525">
                  <c:v>-1</c:v>
                </c:pt>
                <c:pt idx="1526">
                  <c:v>-1</c:v>
                </c:pt>
                <c:pt idx="1527">
                  <c:v>-1</c:v>
                </c:pt>
                <c:pt idx="1528">
                  <c:v>-1</c:v>
                </c:pt>
                <c:pt idx="1529">
                  <c:v>-1</c:v>
                </c:pt>
                <c:pt idx="1530">
                  <c:v>-1</c:v>
                </c:pt>
                <c:pt idx="1531">
                  <c:v>-1</c:v>
                </c:pt>
                <c:pt idx="1532">
                  <c:v>-1</c:v>
                </c:pt>
                <c:pt idx="1533">
                  <c:v>-1</c:v>
                </c:pt>
                <c:pt idx="1534">
                  <c:v>-1</c:v>
                </c:pt>
                <c:pt idx="1535">
                  <c:v>-1</c:v>
                </c:pt>
                <c:pt idx="1536">
                  <c:v>-1</c:v>
                </c:pt>
                <c:pt idx="1537">
                  <c:v>-1</c:v>
                </c:pt>
                <c:pt idx="1538">
                  <c:v>-1</c:v>
                </c:pt>
                <c:pt idx="1539">
                  <c:v>-1</c:v>
                </c:pt>
                <c:pt idx="1540">
                  <c:v>-1</c:v>
                </c:pt>
                <c:pt idx="1541">
                  <c:v>-1</c:v>
                </c:pt>
                <c:pt idx="1542">
                  <c:v>-1</c:v>
                </c:pt>
                <c:pt idx="1543">
                  <c:v>-1</c:v>
                </c:pt>
                <c:pt idx="1544">
                  <c:v>-1</c:v>
                </c:pt>
                <c:pt idx="1545">
                  <c:v>-1</c:v>
                </c:pt>
                <c:pt idx="1546">
                  <c:v>-1</c:v>
                </c:pt>
                <c:pt idx="1547">
                  <c:v>-1</c:v>
                </c:pt>
                <c:pt idx="1548">
                  <c:v>-1</c:v>
                </c:pt>
                <c:pt idx="1549">
                  <c:v>-1</c:v>
                </c:pt>
                <c:pt idx="1550">
                  <c:v>-1</c:v>
                </c:pt>
                <c:pt idx="1551">
                  <c:v>-1</c:v>
                </c:pt>
                <c:pt idx="1552">
                  <c:v>-1</c:v>
                </c:pt>
                <c:pt idx="1553">
                  <c:v>-1</c:v>
                </c:pt>
                <c:pt idx="1554">
                  <c:v>-1</c:v>
                </c:pt>
                <c:pt idx="1555">
                  <c:v>-1</c:v>
                </c:pt>
                <c:pt idx="1556">
                  <c:v>-1</c:v>
                </c:pt>
                <c:pt idx="1557">
                  <c:v>-1</c:v>
                </c:pt>
                <c:pt idx="1558">
                  <c:v>-1</c:v>
                </c:pt>
                <c:pt idx="1559">
                  <c:v>-1</c:v>
                </c:pt>
                <c:pt idx="1560">
                  <c:v>-1</c:v>
                </c:pt>
                <c:pt idx="1561">
                  <c:v>-1</c:v>
                </c:pt>
                <c:pt idx="1562">
                  <c:v>-1</c:v>
                </c:pt>
                <c:pt idx="1563">
                  <c:v>-1</c:v>
                </c:pt>
                <c:pt idx="1564">
                  <c:v>-1</c:v>
                </c:pt>
                <c:pt idx="1565">
                  <c:v>-1</c:v>
                </c:pt>
                <c:pt idx="1566">
                  <c:v>-1</c:v>
                </c:pt>
                <c:pt idx="1567">
                  <c:v>-1</c:v>
                </c:pt>
                <c:pt idx="1568">
                  <c:v>-1</c:v>
                </c:pt>
                <c:pt idx="1569">
                  <c:v>-1</c:v>
                </c:pt>
                <c:pt idx="1570">
                  <c:v>-1</c:v>
                </c:pt>
                <c:pt idx="1571">
                  <c:v>-1</c:v>
                </c:pt>
                <c:pt idx="1572">
                  <c:v>-1</c:v>
                </c:pt>
                <c:pt idx="1573">
                  <c:v>-1</c:v>
                </c:pt>
                <c:pt idx="1574">
                  <c:v>-1</c:v>
                </c:pt>
                <c:pt idx="1575">
                  <c:v>-1</c:v>
                </c:pt>
                <c:pt idx="1576">
                  <c:v>-1</c:v>
                </c:pt>
                <c:pt idx="1577">
                  <c:v>-1</c:v>
                </c:pt>
                <c:pt idx="1578">
                  <c:v>-1</c:v>
                </c:pt>
                <c:pt idx="1579">
                  <c:v>-1</c:v>
                </c:pt>
                <c:pt idx="1580">
                  <c:v>-1</c:v>
                </c:pt>
                <c:pt idx="1581">
                  <c:v>-1</c:v>
                </c:pt>
                <c:pt idx="1582">
                  <c:v>-1</c:v>
                </c:pt>
                <c:pt idx="1583">
                  <c:v>-1</c:v>
                </c:pt>
                <c:pt idx="1584">
                  <c:v>-1</c:v>
                </c:pt>
                <c:pt idx="1585">
                  <c:v>-1</c:v>
                </c:pt>
                <c:pt idx="1586">
                  <c:v>-1</c:v>
                </c:pt>
                <c:pt idx="1587">
                  <c:v>-1</c:v>
                </c:pt>
                <c:pt idx="1588">
                  <c:v>-1</c:v>
                </c:pt>
                <c:pt idx="1589">
                  <c:v>-1</c:v>
                </c:pt>
                <c:pt idx="1590">
                  <c:v>-1</c:v>
                </c:pt>
                <c:pt idx="1591">
                  <c:v>-1</c:v>
                </c:pt>
                <c:pt idx="1592">
                  <c:v>-1</c:v>
                </c:pt>
                <c:pt idx="1593">
                  <c:v>-1</c:v>
                </c:pt>
                <c:pt idx="1594">
                  <c:v>-1</c:v>
                </c:pt>
                <c:pt idx="1595">
                  <c:v>-1</c:v>
                </c:pt>
                <c:pt idx="1596">
                  <c:v>-1</c:v>
                </c:pt>
                <c:pt idx="1597">
                  <c:v>-1</c:v>
                </c:pt>
                <c:pt idx="1598">
                  <c:v>-1</c:v>
                </c:pt>
                <c:pt idx="1599">
                  <c:v>-1</c:v>
                </c:pt>
                <c:pt idx="1600">
                  <c:v>-1</c:v>
                </c:pt>
                <c:pt idx="1601">
                  <c:v>-1</c:v>
                </c:pt>
                <c:pt idx="1602">
                  <c:v>-1</c:v>
                </c:pt>
                <c:pt idx="1603">
                  <c:v>-1</c:v>
                </c:pt>
                <c:pt idx="1604">
                  <c:v>-1</c:v>
                </c:pt>
                <c:pt idx="1605">
                  <c:v>-1</c:v>
                </c:pt>
                <c:pt idx="1606">
                  <c:v>-1</c:v>
                </c:pt>
                <c:pt idx="1607">
                  <c:v>-1</c:v>
                </c:pt>
                <c:pt idx="1608">
                  <c:v>-1</c:v>
                </c:pt>
                <c:pt idx="1609">
                  <c:v>-1</c:v>
                </c:pt>
                <c:pt idx="1610">
                  <c:v>-1</c:v>
                </c:pt>
                <c:pt idx="1611">
                  <c:v>-1</c:v>
                </c:pt>
                <c:pt idx="1612">
                  <c:v>-1</c:v>
                </c:pt>
                <c:pt idx="1613">
                  <c:v>-1</c:v>
                </c:pt>
                <c:pt idx="1614">
                  <c:v>-1</c:v>
                </c:pt>
                <c:pt idx="1615">
                  <c:v>-1</c:v>
                </c:pt>
                <c:pt idx="1616">
                  <c:v>-1</c:v>
                </c:pt>
                <c:pt idx="1617">
                  <c:v>-1</c:v>
                </c:pt>
                <c:pt idx="1618">
                  <c:v>-1</c:v>
                </c:pt>
                <c:pt idx="1619">
                  <c:v>-1</c:v>
                </c:pt>
                <c:pt idx="1620">
                  <c:v>-1</c:v>
                </c:pt>
                <c:pt idx="1621">
                  <c:v>-1</c:v>
                </c:pt>
                <c:pt idx="1622">
                  <c:v>-1</c:v>
                </c:pt>
                <c:pt idx="1623">
                  <c:v>-1</c:v>
                </c:pt>
                <c:pt idx="1624">
                  <c:v>-1</c:v>
                </c:pt>
                <c:pt idx="1625">
                  <c:v>-1</c:v>
                </c:pt>
                <c:pt idx="1626">
                  <c:v>-1</c:v>
                </c:pt>
                <c:pt idx="1627">
                  <c:v>-1</c:v>
                </c:pt>
                <c:pt idx="1628">
                  <c:v>-1</c:v>
                </c:pt>
                <c:pt idx="1629">
                  <c:v>-1</c:v>
                </c:pt>
                <c:pt idx="1630">
                  <c:v>-1</c:v>
                </c:pt>
                <c:pt idx="1631">
                  <c:v>-1</c:v>
                </c:pt>
                <c:pt idx="1632">
                  <c:v>-1</c:v>
                </c:pt>
                <c:pt idx="1633">
                  <c:v>-1</c:v>
                </c:pt>
                <c:pt idx="1634">
                  <c:v>-1</c:v>
                </c:pt>
                <c:pt idx="1635">
                  <c:v>-1</c:v>
                </c:pt>
                <c:pt idx="1636">
                  <c:v>-1</c:v>
                </c:pt>
                <c:pt idx="1637">
                  <c:v>-1</c:v>
                </c:pt>
                <c:pt idx="1638">
                  <c:v>-1</c:v>
                </c:pt>
                <c:pt idx="1639">
                  <c:v>-1</c:v>
                </c:pt>
                <c:pt idx="1640">
                  <c:v>-1</c:v>
                </c:pt>
                <c:pt idx="1641">
                  <c:v>-1</c:v>
                </c:pt>
                <c:pt idx="1642">
                  <c:v>-1</c:v>
                </c:pt>
                <c:pt idx="1643">
                  <c:v>-1</c:v>
                </c:pt>
                <c:pt idx="1644">
                  <c:v>-1</c:v>
                </c:pt>
                <c:pt idx="1645">
                  <c:v>-1</c:v>
                </c:pt>
                <c:pt idx="1646">
                  <c:v>-1</c:v>
                </c:pt>
                <c:pt idx="1647">
                  <c:v>-1</c:v>
                </c:pt>
                <c:pt idx="1648">
                  <c:v>-1</c:v>
                </c:pt>
                <c:pt idx="1649">
                  <c:v>-1</c:v>
                </c:pt>
                <c:pt idx="1650">
                  <c:v>-1</c:v>
                </c:pt>
                <c:pt idx="1651">
                  <c:v>-1</c:v>
                </c:pt>
                <c:pt idx="1652">
                  <c:v>-1</c:v>
                </c:pt>
                <c:pt idx="1653">
                  <c:v>-1</c:v>
                </c:pt>
                <c:pt idx="1654">
                  <c:v>-1</c:v>
                </c:pt>
                <c:pt idx="1655">
                  <c:v>-1</c:v>
                </c:pt>
                <c:pt idx="1656">
                  <c:v>-1</c:v>
                </c:pt>
                <c:pt idx="1657">
                  <c:v>-1</c:v>
                </c:pt>
                <c:pt idx="1658">
                  <c:v>-1</c:v>
                </c:pt>
                <c:pt idx="1659">
                  <c:v>-1</c:v>
                </c:pt>
                <c:pt idx="1660">
                  <c:v>-1</c:v>
                </c:pt>
                <c:pt idx="1661">
                  <c:v>-1</c:v>
                </c:pt>
                <c:pt idx="1662">
                  <c:v>-1</c:v>
                </c:pt>
                <c:pt idx="1663">
                  <c:v>-1</c:v>
                </c:pt>
                <c:pt idx="1664">
                  <c:v>-1</c:v>
                </c:pt>
                <c:pt idx="1665">
                  <c:v>-1</c:v>
                </c:pt>
                <c:pt idx="1666">
                  <c:v>-1</c:v>
                </c:pt>
                <c:pt idx="1667">
                  <c:v>-1</c:v>
                </c:pt>
                <c:pt idx="1668">
                  <c:v>-1</c:v>
                </c:pt>
                <c:pt idx="1669">
                  <c:v>-1</c:v>
                </c:pt>
                <c:pt idx="1670">
                  <c:v>-1</c:v>
                </c:pt>
                <c:pt idx="1671">
                  <c:v>-1</c:v>
                </c:pt>
                <c:pt idx="1672">
                  <c:v>-1</c:v>
                </c:pt>
                <c:pt idx="1673">
                  <c:v>-1</c:v>
                </c:pt>
                <c:pt idx="1674">
                  <c:v>-1</c:v>
                </c:pt>
                <c:pt idx="1675">
                  <c:v>-1</c:v>
                </c:pt>
                <c:pt idx="1676">
                  <c:v>-1</c:v>
                </c:pt>
                <c:pt idx="1677">
                  <c:v>-1</c:v>
                </c:pt>
                <c:pt idx="1678">
                  <c:v>-1</c:v>
                </c:pt>
                <c:pt idx="1679">
                  <c:v>-1</c:v>
                </c:pt>
                <c:pt idx="1680">
                  <c:v>-1</c:v>
                </c:pt>
                <c:pt idx="1681">
                  <c:v>-1</c:v>
                </c:pt>
                <c:pt idx="1682">
                  <c:v>-1</c:v>
                </c:pt>
                <c:pt idx="1683">
                  <c:v>-1</c:v>
                </c:pt>
                <c:pt idx="1684">
                  <c:v>-1</c:v>
                </c:pt>
                <c:pt idx="1685">
                  <c:v>-1</c:v>
                </c:pt>
                <c:pt idx="1686">
                  <c:v>-1</c:v>
                </c:pt>
                <c:pt idx="1687">
                  <c:v>-1</c:v>
                </c:pt>
                <c:pt idx="1688">
                  <c:v>-1</c:v>
                </c:pt>
                <c:pt idx="1689">
                  <c:v>-1</c:v>
                </c:pt>
                <c:pt idx="1690">
                  <c:v>-1</c:v>
                </c:pt>
                <c:pt idx="1691">
                  <c:v>-1</c:v>
                </c:pt>
                <c:pt idx="1692">
                  <c:v>-1</c:v>
                </c:pt>
                <c:pt idx="1693">
                  <c:v>-1</c:v>
                </c:pt>
                <c:pt idx="1694">
                  <c:v>-1</c:v>
                </c:pt>
                <c:pt idx="1695">
                  <c:v>-1</c:v>
                </c:pt>
                <c:pt idx="1696">
                  <c:v>-1</c:v>
                </c:pt>
                <c:pt idx="1697">
                  <c:v>-1</c:v>
                </c:pt>
                <c:pt idx="1698">
                  <c:v>-1</c:v>
                </c:pt>
                <c:pt idx="1699">
                  <c:v>-1</c:v>
                </c:pt>
                <c:pt idx="1700">
                  <c:v>-1</c:v>
                </c:pt>
                <c:pt idx="1701">
                  <c:v>-1</c:v>
                </c:pt>
                <c:pt idx="1702">
                  <c:v>-1</c:v>
                </c:pt>
                <c:pt idx="1703">
                  <c:v>-1</c:v>
                </c:pt>
                <c:pt idx="1704">
                  <c:v>-1</c:v>
                </c:pt>
                <c:pt idx="1705">
                  <c:v>-1</c:v>
                </c:pt>
                <c:pt idx="1706">
                  <c:v>-1</c:v>
                </c:pt>
                <c:pt idx="1707">
                  <c:v>-1</c:v>
                </c:pt>
                <c:pt idx="1708">
                  <c:v>-1</c:v>
                </c:pt>
                <c:pt idx="1709">
                  <c:v>-1</c:v>
                </c:pt>
                <c:pt idx="1710">
                  <c:v>-1</c:v>
                </c:pt>
                <c:pt idx="1711">
                  <c:v>-1</c:v>
                </c:pt>
                <c:pt idx="1712">
                  <c:v>-1</c:v>
                </c:pt>
                <c:pt idx="1713">
                  <c:v>-1</c:v>
                </c:pt>
                <c:pt idx="1714">
                  <c:v>-1</c:v>
                </c:pt>
                <c:pt idx="1715">
                  <c:v>-1</c:v>
                </c:pt>
                <c:pt idx="1716">
                  <c:v>-1</c:v>
                </c:pt>
                <c:pt idx="1717">
                  <c:v>-1</c:v>
                </c:pt>
                <c:pt idx="1718">
                  <c:v>-1</c:v>
                </c:pt>
                <c:pt idx="1719">
                  <c:v>-1</c:v>
                </c:pt>
                <c:pt idx="1720">
                  <c:v>-1</c:v>
                </c:pt>
                <c:pt idx="1721">
                  <c:v>-1</c:v>
                </c:pt>
                <c:pt idx="1722">
                  <c:v>-1</c:v>
                </c:pt>
                <c:pt idx="1723">
                  <c:v>-1</c:v>
                </c:pt>
                <c:pt idx="1724">
                  <c:v>-1</c:v>
                </c:pt>
                <c:pt idx="1725">
                  <c:v>-1</c:v>
                </c:pt>
                <c:pt idx="1726">
                  <c:v>-1</c:v>
                </c:pt>
                <c:pt idx="1727">
                  <c:v>-1</c:v>
                </c:pt>
                <c:pt idx="1728">
                  <c:v>-1</c:v>
                </c:pt>
                <c:pt idx="1729">
                  <c:v>-1</c:v>
                </c:pt>
                <c:pt idx="1730">
                  <c:v>-1</c:v>
                </c:pt>
                <c:pt idx="1731">
                  <c:v>-1</c:v>
                </c:pt>
                <c:pt idx="1732">
                  <c:v>-1</c:v>
                </c:pt>
                <c:pt idx="1733">
                  <c:v>-1</c:v>
                </c:pt>
                <c:pt idx="1734">
                  <c:v>-1</c:v>
                </c:pt>
                <c:pt idx="1735">
                  <c:v>-1</c:v>
                </c:pt>
                <c:pt idx="1736">
                  <c:v>-1</c:v>
                </c:pt>
                <c:pt idx="1737">
                  <c:v>-1</c:v>
                </c:pt>
                <c:pt idx="1738">
                  <c:v>-1</c:v>
                </c:pt>
                <c:pt idx="1739">
                  <c:v>-1</c:v>
                </c:pt>
                <c:pt idx="1740">
                  <c:v>-1</c:v>
                </c:pt>
                <c:pt idx="1741">
                  <c:v>-1</c:v>
                </c:pt>
                <c:pt idx="1742">
                  <c:v>-1</c:v>
                </c:pt>
                <c:pt idx="1743">
                  <c:v>-1</c:v>
                </c:pt>
                <c:pt idx="1744">
                  <c:v>-1</c:v>
                </c:pt>
                <c:pt idx="1745">
                  <c:v>-1</c:v>
                </c:pt>
                <c:pt idx="1746">
                  <c:v>-1</c:v>
                </c:pt>
                <c:pt idx="1747">
                  <c:v>-1</c:v>
                </c:pt>
                <c:pt idx="1748">
                  <c:v>-1</c:v>
                </c:pt>
                <c:pt idx="1749">
                  <c:v>-1</c:v>
                </c:pt>
                <c:pt idx="1750">
                  <c:v>-1</c:v>
                </c:pt>
                <c:pt idx="1751">
                  <c:v>-1</c:v>
                </c:pt>
                <c:pt idx="1752">
                  <c:v>-1</c:v>
                </c:pt>
                <c:pt idx="1753">
                  <c:v>-1</c:v>
                </c:pt>
                <c:pt idx="1754">
                  <c:v>-1</c:v>
                </c:pt>
                <c:pt idx="1755">
                  <c:v>-1</c:v>
                </c:pt>
                <c:pt idx="1756">
                  <c:v>-1</c:v>
                </c:pt>
                <c:pt idx="1757">
                  <c:v>-1</c:v>
                </c:pt>
                <c:pt idx="1758">
                  <c:v>-1</c:v>
                </c:pt>
                <c:pt idx="1759">
                  <c:v>-1</c:v>
                </c:pt>
                <c:pt idx="1760">
                  <c:v>-1</c:v>
                </c:pt>
                <c:pt idx="1761">
                  <c:v>-1</c:v>
                </c:pt>
                <c:pt idx="1762">
                  <c:v>-1</c:v>
                </c:pt>
                <c:pt idx="1763">
                  <c:v>-1</c:v>
                </c:pt>
                <c:pt idx="1764">
                  <c:v>-1</c:v>
                </c:pt>
                <c:pt idx="1765">
                  <c:v>-1</c:v>
                </c:pt>
                <c:pt idx="1766">
                  <c:v>-1</c:v>
                </c:pt>
                <c:pt idx="1767">
                  <c:v>-1</c:v>
                </c:pt>
                <c:pt idx="1768">
                  <c:v>-1</c:v>
                </c:pt>
                <c:pt idx="1769">
                  <c:v>-1</c:v>
                </c:pt>
                <c:pt idx="1770">
                  <c:v>-1</c:v>
                </c:pt>
                <c:pt idx="1771">
                  <c:v>-1</c:v>
                </c:pt>
                <c:pt idx="1772">
                  <c:v>-1</c:v>
                </c:pt>
                <c:pt idx="1773">
                  <c:v>-1</c:v>
                </c:pt>
                <c:pt idx="1774">
                  <c:v>-1</c:v>
                </c:pt>
                <c:pt idx="1775">
                  <c:v>-1</c:v>
                </c:pt>
                <c:pt idx="1776">
                  <c:v>-1</c:v>
                </c:pt>
                <c:pt idx="1777">
                  <c:v>-1</c:v>
                </c:pt>
                <c:pt idx="1778">
                  <c:v>-1</c:v>
                </c:pt>
                <c:pt idx="1779">
                  <c:v>-1</c:v>
                </c:pt>
                <c:pt idx="1780">
                  <c:v>-1</c:v>
                </c:pt>
                <c:pt idx="1781">
                  <c:v>-1</c:v>
                </c:pt>
                <c:pt idx="1782">
                  <c:v>-1</c:v>
                </c:pt>
                <c:pt idx="1783">
                  <c:v>-1</c:v>
                </c:pt>
                <c:pt idx="1784">
                  <c:v>-1</c:v>
                </c:pt>
                <c:pt idx="1785">
                  <c:v>-1</c:v>
                </c:pt>
                <c:pt idx="1786">
                  <c:v>-1</c:v>
                </c:pt>
                <c:pt idx="1787">
                  <c:v>-1</c:v>
                </c:pt>
                <c:pt idx="1788">
                  <c:v>-1</c:v>
                </c:pt>
                <c:pt idx="1789">
                  <c:v>-1</c:v>
                </c:pt>
                <c:pt idx="1790">
                  <c:v>-1</c:v>
                </c:pt>
                <c:pt idx="1791">
                  <c:v>-1</c:v>
                </c:pt>
                <c:pt idx="1792">
                  <c:v>-1</c:v>
                </c:pt>
                <c:pt idx="1793">
                  <c:v>-1</c:v>
                </c:pt>
                <c:pt idx="1794">
                  <c:v>-1</c:v>
                </c:pt>
                <c:pt idx="1795">
                  <c:v>-1</c:v>
                </c:pt>
                <c:pt idx="1796">
                  <c:v>-1</c:v>
                </c:pt>
                <c:pt idx="1797">
                  <c:v>-1</c:v>
                </c:pt>
                <c:pt idx="1798">
                  <c:v>-1</c:v>
                </c:pt>
                <c:pt idx="1799">
                  <c:v>-1</c:v>
                </c:pt>
                <c:pt idx="1800">
                  <c:v>-1</c:v>
                </c:pt>
                <c:pt idx="1801">
                  <c:v>-1</c:v>
                </c:pt>
                <c:pt idx="1802">
                  <c:v>-1</c:v>
                </c:pt>
                <c:pt idx="1803">
                  <c:v>-1</c:v>
                </c:pt>
                <c:pt idx="1804">
                  <c:v>-1</c:v>
                </c:pt>
                <c:pt idx="1805">
                  <c:v>-1</c:v>
                </c:pt>
                <c:pt idx="1806">
                  <c:v>-1</c:v>
                </c:pt>
                <c:pt idx="1807">
                  <c:v>-1</c:v>
                </c:pt>
                <c:pt idx="1808">
                  <c:v>-1</c:v>
                </c:pt>
                <c:pt idx="1809">
                  <c:v>-1</c:v>
                </c:pt>
                <c:pt idx="1810">
                  <c:v>-1</c:v>
                </c:pt>
                <c:pt idx="1811">
                  <c:v>-1</c:v>
                </c:pt>
                <c:pt idx="1812">
                  <c:v>-1</c:v>
                </c:pt>
                <c:pt idx="1813">
                  <c:v>-1</c:v>
                </c:pt>
                <c:pt idx="1814">
                  <c:v>-1</c:v>
                </c:pt>
                <c:pt idx="1815">
                  <c:v>-1</c:v>
                </c:pt>
                <c:pt idx="1816">
                  <c:v>-1</c:v>
                </c:pt>
                <c:pt idx="1817">
                  <c:v>-1</c:v>
                </c:pt>
                <c:pt idx="1818">
                  <c:v>-1</c:v>
                </c:pt>
                <c:pt idx="1819">
                  <c:v>-1</c:v>
                </c:pt>
                <c:pt idx="1820">
                  <c:v>-1</c:v>
                </c:pt>
                <c:pt idx="1821">
                  <c:v>-1</c:v>
                </c:pt>
                <c:pt idx="1822">
                  <c:v>-1</c:v>
                </c:pt>
                <c:pt idx="1823">
                  <c:v>-1</c:v>
                </c:pt>
                <c:pt idx="1824">
                  <c:v>-1</c:v>
                </c:pt>
                <c:pt idx="1825">
                  <c:v>-1</c:v>
                </c:pt>
                <c:pt idx="1826">
                  <c:v>-1</c:v>
                </c:pt>
                <c:pt idx="1827">
                  <c:v>-1</c:v>
                </c:pt>
                <c:pt idx="1828">
                  <c:v>-1</c:v>
                </c:pt>
                <c:pt idx="1829">
                  <c:v>-1</c:v>
                </c:pt>
                <c:pt idx="1830">
                  <c:v>-1</c:v>
                </c:pt>
                <c:pt idx="1831">
                  <c:v>-1</c:v>
                </c:pt>
                <c:pt idx="1832">
                  <c:v>-1</c:v>
                </c:pt>
                <c:pt idx="1833">
                  <c:v>-1</c:v>
                </c:pt>
                <c:pt idx="1834">
                  <c:v>-1</c:v>
                </c:pt>
                <c:pt idx="1835">
                  <c:v>-1</c:v>
                </c:pt>
                <c:pt idx="1836">
                  <c:v>-1</c:v>
                </c:pt>
                <c:pt idx="1837">
                  <c:v>-1</c:v>
                </c:pt>
                <c:pt idx="1838">
                  <c:v>-1</c:v>
                </c:pt>
                <c:pt idx="1839">
                  <c:v>-1</c:v>
                </c:pt>
                <c:pt idx="1840">
                  <c:v>-1</c:v>
                </c:pt>
                <c:pt idx="1841">
                  <c:v>-1</c:v>
                </c:pt>
                <c:pt idx="1842">
                  <c:v>-1</c:v>
                </c:pt>
                <c:pt idx="1843">
                  <c:v>-1</c:v>
                </c:pt>
                <c:pt idx="1844">
                  <c:v>-1</c:v>
                </c:pt>
                <c:pt idx="1845">
                  <c:v>-1</c:v>
                </c:pt>
                <c:pt idx="1846">
                  <c:v>-1</c:v>
                </c:pt>
                <c:pt idx="1847">
                  <c:v>-1</c:v>
                </c:pt>
                <c:pt idx="1848">
                  <c:v>-1</c:v>
                </c:pt>
                <c:pt idx="1849">
                  <c:v>-1</c:v>
                </c:pt>
                <c:pt idx="1850">
                  <c:v>-1</c:v>
                </c:pt>
                <c:pt idx="1851">
                  <c:v>-1</c:v>
                </c:pt>
                <c:pt idx="1852">
                  <c:v>-1</c:v>
                </c:pt>
                <c:pt idx="1853">
                  <c:v>-1</c:v>
                </c:pt>
                <c:pt idx="1854">
                  <c:v>-1</c:v>
                </c:pt>
                <c:pt idx="1855">
                  <c:v>-1</c:v>
                </c:pt>
                <c:pt idx="1856">
                  <c:v>-1</c:v>
                </c:pt>
                <c:pt idx="1857">
                  <c:v>-1</c:v>
                </c:pt>
                <c:pt idx="1858">
                  <c:v>-1</c:v>
                </c:pt>
                <c:pt idx="1859">
                  <c:v>-1</c:v>
                </c:pt>
                <c:pt idx="1860">
                  <c:v>-1</c:v>
                </c:pt>
                <c:pt idx="1861">
                  <c:v>-1</c:v>
                </c:pt>
                <c:pt idx="1862">
                  <c:v>-1</c:v>
                </c:pt>
                <c:pt idx="1863">
                  <c:v>-1</c:v>
                </c:pt>
                <c:pt idx="1864">
                  <c:v>-1</c:v>
                </c:pt>
                <c:pt idx="1865">
                  <c:v>-1</c:v>
                </c:pt>
                <c:pt idx="1866">
                  <c:v>-1</c:v>
                </c:pt>
                <c:pt idx="1867">
                  <c:v>-1</c:v>
                </c:pt>
                <c:pt idx="1868">
                  <c:v>-1</c:v>
                </c:pt>
                <c:pt idx="1869">
                  <c:v>-1</c:v>
                </c:pt>
                <c:pt idx="1870">
                  <c:v>-1</c:v>
                </c:pt>
                <c:pt idx="1871">
                  <c:v>-1</c:v>
                </c:pt>
                <c:pt idx="1872">
                  <c:v>-1</c:v>
                </c:pt>
                <c:pt idx="1873">
                  <c:v>-1</c:v>
                </c:pt>
                <c:pt idx="1874">
                  <c:v>-1</c:v>
                </c:pt>
                <c:pt idx="1875">
                  <c:v>-1</c:v>
                </c:pt>
                <c:pt idx="1876">
                  <c:v>-1</c:v>
                </c:pt>
                <c:pt idx="1877">
                  <c:v>-1</c:v>
                </c:pt>
                <c:pt idx="1878">
                  <c:v>-1</c:v>
                </c:pt>
                <c:pt idx="1879">
                  <c:v>-1</c:v>
                </c:pt>
                <c:pt idx="1880">
                  <c:v>-1</c:v>
                </c:pt>
                <c:pt idx="1881">
                  <c:v>-1</c:v>
                </c:pt>
                <c:pt idx="1882">
                  <c:v>-1</c:v>
                </c:pt>
                <c:pt idx="1883">
                  <c:v>-1</c:v>
                </c:pt>
                <c:pt idx="1884">
                  <c:v>-1</c:v>
                </c:pt>
                <c:pt idx="1885">
                  <c:v>-1</c:v>
                </c:pt>
                <c:pt idx="1886">
                  <c:v>-1</c:v>
                </c:pt>
                <c:pt idx="1887">
                  <c:v>-1</c:v>
                </c:pt>
                <c:pt idx="1888">
                  <c:v>-1</c:v>
                </c:pt>
                <c:pt idx="1889">
                  <c:v>-1</c:v>
                </c:pt>
                <c:pt idx="1890">
                  <c:v>-1</c:v>
                </c:pt>
                <c:pt idx="1891">
                  <c:v>-1</c:v>
                </c:pt>
                <c:pt idx="1892">
                  <c:v>-1</c:v>
                </c:pt>
                <c:pt idx="1893">
                  <c:v>-1</c:v>
                </c:pt>
                <c:pt idx="1894">
                  <c:v>-1</c:v>
                </c:pt>
                <c:pt idx="1895">
                  <c:v>-1</c:v>
                </c:pt>
                <c:pt idx="1896">
                  <c:v>-1</c:v>
                </c:pt>
                <c:pt idx="1897">
                  <c:v>-1</c:v>
                </c:pt>
                <c:pt idx="1898">
                  <c:v>-1</c:v>
                </c:pt>
                <c:pt idx="1899">
                  <c:v>-1</c:v>
                </c:pt>
                <c:pt idx="1900">
                  <c:v>-1</c:v>
                </c:pt>
                <c:pt idx="1901">
                  <c:v>-1</c:v>
                </c:pt>
                <c:pt idx="1902">
                  <c:v>-1</c:v>
                </c:pt>
                <c:pt idx="1903">
                  <c:v>-1</c:v>
                </c:pt>
                <c:pt idx="1904">
                  <c:v>-1</c:v>
                </c:pt>
                <c:pt idx="1905">
                  <c:v>-1</c:v>
                </c:pt>
                <c:pt idx="1906">
                  <c:v>-1</c:v>
                </c:pt>
                <c:pt idx="1907">
                  <c:v>-1</c:v>
                </c:pt>
                <c:pt idx="1908">
                  <c:v>-1</c:v>
                </c:pt>
                <c:pt idx="1909">
                  <c:v>-1</c:v>
                </c:pt>
                <c:pt idx="1910">
                  <c:v>-1</c:v>
                </c:pt>
                <c:pt idx="1911">
                  <c:v>-1</c:v>
                </c:pt>
                <c:pt idx="1912">
                  <c:v>-1</c:v>
                </c:pt>
                <c:pt idx="1913">
                  <c:v>-1</c:v>
                </c:pt>
                <c:pt idx="1914">
                  <c:v>-1</c:v>
                </c:pt>
                <c:pt idx="1915">
                  <c:v>-1</c:v>
                </c:pt>
                <c:pt idx="1916">
                  <c:v>-1</c:v>
                </c:pt>
                <c:pt idx="1917">
                  <c:v>-1</c:v>
                </c:pt>
                <c:pt idx="1918">
                  <c:v>-1</c:v>
                </c:pt>
                <c:pt idx="1919">
                  <c:v>-1</c:v>
                </c:pt>
                <c:pt idx="1920">
                  <c:v>-1</c:v>
                </c:pt>
                <c:pt idx="1921">
                  <c:v>-1</c:v>
                </c:pt>
                <c:pt idx="1922">
                  <c:v>-1</c:v>
                </c:pt>
                <c:pt idx="1923">
                  <c:v>-1</c:v>
                </c:pt>
                <c:pt idx="1924">
                  <c:v>-1</c:v>
                </c:pt>
                <c:pt idx="1925">
                  <c:v>-1</c:v>
                </c:pt>
                <c:pt idx="1926">
                  <c:v>-1</c:v>
                </c:pt>
                <c:pt idx="1927">
                  <c:v>-1</c:v>
                </c:pt>
                <c:pt idx="1928">
                  <c:v>-1</c:v>
                </c:pt>
                <c:pt idx="1929">
                  <c:v>-1</c:v>
                </c:pt>
                <c:pt idx="1930">
                  <c:v>-1</c:v>
                </c:pt>
                <c:pt idx="1931">
                  <c:v>-1</c:v>
                </c:pt>
                <c:pt idx="1932">
                  <c:v>-1</c:v>
                </c:pt>
                <c:pt idx="1933">
                  <c:v>-1</c:v>
                </c:pt>
                <c:pt idx="1934">
                  <c:v>-1</c:v>
                </c:pt>
                <c:pt idx="1935">
                  <c:v>-1</c:v>
                </c:pt>
                <c:pt idx="1936">
                  <c:v>-1</c:v>
                </c:pt>
                <c:pt idx="1937">
                  <c:v>-1</c:v>
                </c:pt>
                <c:pt idx="1938">
                  <c:v>-1</c:v>
                </c:pt>
                <c:pt idx="1939">
                  <c:v>-1</c:v>
                </c:pt>
                <c:pt idx="1940">
                  <c:v>-1</c:v>
                </c:pt>
                <c:pt idx="1941">
                  <c:v>-1</c:v>
                </c:pt>
                <c:pt idx="1942">
                  <c:v>-1</c:v>
                </c:pt>
                <c:pt idx="1943">
                  <c:v>-1</c:v>
                </c:pt>
                <c:pt idx="1944">
                  <c:v>-1</c:v>
                </c:pt>
                <c:pt idx="1945">
                  <c:v>-1</c:v>
                </c:pt>
                <c:pt idx="1946">
                  <c:v>-1</c:v>
                </c:pt>
                <c:pt idx="1947">
                  <c:v>-1</c:v>
                </c:pt>
                <c:pt idx="1948">
                  <c:v>-1</c:v>
                </c:pt>
                <c:pt idx="1949">
                  <c:v>-1</c:v>
                </c:pt>
                <c:pt idx="1950">
                  <c:v>-1</c:v>
                </c:pt>
                <c:pt idx="1951">
                  <c:v>-1</c:v>
                </c:pt>
                <c:pt idx="1952">
                  <c:v>-1</c:v>
                </c:pt>
                <c:pt idx="1953">
                  <c:v>-1</c:v>
                </c:pt>
                <c:pt idx="1954">
                  <c:v>-1</c:v>
                </c:pt>
                <c:pt idx="1955">
                  <c:v>-1</c:v>
                </c:pt>
                <c:pt idx="1956">
                  <c:v>-1</c:v>
                </c:pt>
                <c:pt idx="1957">
                  <c:v>-1</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1</c:v>
                </c:pt>
                <c:pt idx="1978">
                  <c:v>0</c:v>
                </c:pt>
                <c:pt idx="1979">
                  <c:v>0</c:v>
                </c:pt>
                <c:pt idx="1980">
                  <c:v>0</c:v>
                </c:pt>
                <c:pt idx="1981">
                  <c:v>0</c:v>
                </c:pt>
                <c:pt idx="1982">
                  <c:v>0</c:v>
                </c:pt>
                <c:pt idx="1983">
                  <c:v>0</c:v>
                </c:pt>
                <c:pt idx="1984">
                  <c:v>-1</c:v>
                </c:pt>
                <c:pt idx="1985">
                  <c:v>-1</c:v>
                </c:pt>
                <c:pt idx="1986">
                  <c:v>-1</c:v>
                </c:pt>
                <c:pt idx="1987">
                  <c:v>-1</c:v>
                </c:pt>
                <c:pt idx="1988">
                  <c:v>-1</c:v>
                </c:pt>
                <c:pt idx="1989">
                  <c:v>-1</c:v>
                </c:pt>
                <c:pt idx="1990">
                  <c:v>-1</c:v>
                </c:pt>
                <c:pt idx="1991">
                  <c:v>-1</c:v>
                </c:pt>
                <c:pt idx="1992">
                  <c:v>0</c:v>
                </c:pt>
                <c:pt idx="1993">
                  <c:v>-1</c:v>
                </c:pt>
                <c:pt idx="1994">
                  <c:v>0</c:v>
                </c:pt>
                <c:pt idx="1995">
                  <c:v>0</c:v>
                </c:pt>
                <c:pt idx="1996">
                  <c:v>0</c:v>
                </c:pt>
                <c:pt idx="1997">
                  <c:v>0</c:v>
                </c:pt>
                <c:pt idx="1998">
                  <c:v>0</c:v>
                </c:pt>
                <c:pt idx="1999">
                  <c:v>0</c:v>
                </c:pt>
                <c:pt idx="2000">
                  <c:v>0</c:v>
                </c:pt>
                <c:pt idx="2001">
                  <c:v>0</c:v>
                </c:pt>
                <c:pt idx="2002">
                  <c:v>0</c:v>
                </c:pt>
                <c:pt idx="2003">
                  <c:v>0</c:v>
                </c:pt>
                <c:pt idx="2004">
                  <c:v>0</c:v>
                </c:pt>
                <c:pt idx="2005">
                  <c:v>0</c:v>
                </c:pt>
                <c:pt idx="2006">
                  <c:v>0</c:v>
                </c:pt>
                <c:pt idx="2007">
                  <c:v>0</c:v>
                </c:pt>
                <c:pt idx="2008">
                  <c:v>0</c:v>
                </c:pt>
                <c:pt idx="2009">
                  <c:v>0</c:v>
                </c:pt>
                <c:pt idx="2010">
                  <c:v>0</c:v>
                </c:pt>
                <c:pt idx="2011">
                  <c:v>0</c:v>
                </c:pt>
                <c:pt idx="2012">
                  <c:v>0</c:v>
                </c:pt>
                <c:pt idx="2013">
                  <c:v>0</c:v>
                </c:pt>
                <c:pt idx="2014">
                  <c:v>0</c:v>
                </c:pt>
                <c:pt idx="2015">
                  <c:v>0</c:v>
                </c:pt>
                <c:pt idx="2016">
                  <c:v>0</c:v>
                </c:pt>
                <c:pt idx="2017">
                  <c:v>0</c:v>
                </c:pt>
                <c:pt idx="2018">
                  <c:v>0</c:v>
                </c:pt>
                <c:pt idx="2019">
                  <c:v>0</c:v>
                </c:pt>
                <c:pt idx="2020">
                  <c:v>0</c:v>
                </c:pt>
                <c:pt idx="2021">
                  <c:v>0</c:v>
                </c:pt>
                <c:pt idx="2022">
                  <c:v>0</c:v>
                </c:pt>
                <c:pt idx="2023">
                  <c:v>0</c:v>
                </c:pt>
                <c:pt idx="2024">
                  <c:v>0</c:v>
                </c:pt>
                <c:pt idx="2025">
                  <c:v>0</c:v>
                </c:pt>
                <c:pt idx="2026">
                  <c:v>0</c:v>
                </c:pt>
                <c:pt idx="2027">
                  <c:v>0</c:v>
                </c:pt>
                <c:pt idx="2028">
                  <c:v>0</c:v>
                </c:pt>
                <c:pt idx="2029">
                  <c:v>0</c:v>
                </c:pt>
                <c:pt idx="2030">
                  <c:v>0</c:v>
                </c:pt>
                <c:pt idx="2031">
                  <c:v>0</c:v>
                </c:pt>
                <c:pt idx="2032">
                  <c:v>0</c:v>
                </c:pt>
                <c:pt idx="2033">
                  <c:v>0</c:v>
                </c:pt>
                <c:pt idx="2034">
                  <c:v>0</c:v>
                </c:pt>
                <c:pt idx="2035">
                  <c:v>0</c:v>
                </c:pt>
                <c:pt idx="2036">
                  <c:v>0</c:v>
                </c:pt>
                <c:pt idx="2037">
                  <c:v>0</c:v>
                </c:pt>
                <c:pt idx="2038">
                  <c:v>0</c:v>
                </c:pt>
                <c:pt idx="2039">
                  <c:v>0</c:v>
                </c:pt>
                <c:pt idx="2040">
                  <c:v>0</c:v>
                </c:pt>
                <c:pt idx="2041">
                  <c:v>0</c:v>
                </c:pt>
                <c:pt idx="2042">
                  <c:v>0</c:v>
                </c:pt>
                <c:pt idx="2043">
                  <c:v>0</c:v>
                </c:pt>
                <c:pt idx="2044">
                  <c:v>0</c:v>
                </c:pt>
                <c:pt idx="2045">
                  <c:v>0</c:v>
                </c:pt>
                <c:pt idx="2046">
                  <c:v>0</c:v>
                </c:pt>
                <c:pt idx="2047">
                  <c:v>0</c:v>
                </c:pt>
                <c:pt idx="2048">
                  <c:v>0</c:v>
                </c:pt>
                <c:pt idx="2049">
                  <c:v>0</c:v>
                </c:pt>
                <c:pt idx="2050">
                  <c:v>0</c:v>
                </c:pt>
                <c:pt idx="2051">
                  <c:v>0</c:v>
                </c:pt>
                <c:pt idx="2052">
                  <c:v>0</c:v>
                </c:pt>
                <c:pt idx="2053">
                  <c:v>0</c:v>
                </c:pt>
                <c:pt idx="2054">
                  <c:v>0</c:v>
                </c:pt>
                <c:pt idx="2055">
                  <c:v>0</c:v>
                </c:pt>
                <c:pt idx="2056">
                  <c:v>0</c:v>
                </c:pt>
                <c:pt idx="2057">
                  <c:v>0</c:v>
                </c:pt>
                <c:pt idx="2058">
                  <c:v>0</c:v>
                </c:pt>
                <c:pt idx="2059">
                  <c:v>0</c:v>
                </c:pt>
                <c:pt idx="2060">
                  <c:v>0</c:v>
                </c:pt>
                <c:pt idx="2061">
                  <c:v>0</c:v>
                </c:pt>
                <c:pt idx="2062">
                  <c:v>0</c:v>
                </c:pt>
                <c:pt idx="2063">
                  <c:v>0</c:v>
                </c:pt>
                <c:pt idx="2064">
                  <c:v>0</c:v>
                </c:pt>
                <c:pt idx="2065">
                  <c:v>0</c:v>
                </c:pt>
                <c:pt idx="2066">
                  <c:v>0</c:v>
                </c:pt>
                <c:pt idx="2067">
                  <c:v>0</c:v>
                </c:pt>
                <c:pt idx="2068">
                  <c:v>0</c:v>
                </c:pt>
                <c:pt idx="2069">
                  <c:v>0</c:v>
                </c:pt>
                <c:pt idx="2070">
                  <c:v>0</c:v>
                </c:pt>
                <c:pt idx="2071">
                  <c:v>0</c:v>
                </c:pt>
                <c:pt idx="2072">
                  <c:v>0</c:v>
                </c:pt>
                <c:pt idx="2073">
                  <c:v>0</c:v>
                </c:pt>
                <c:pt idx="2074">
                  <c:v>0</c:v>
                </c:pt>
                <c:pt idx="2075">
                  <c:v>0</c:v>
                </c:pt>
                <c:pt idx="2076">
                  <c:v>0</c:v>
                </c:pt>
                <c:pt idx="2077">
                  <c:v>0</c:v>
                </c:pt>
                <c:pt idx="2078">
                  <c:v>0</c:v>
                </c:pt>
                <c:pt idx="2079">
                  <c:v>0</c:v>
                </c:pt>
                <c:pt idx="2080">
                  <c:v>0</c:v>
                </c:pt>
                <c:pt idx="2081">
                  <c:v>0</c:v>
                </c:pt>
                <c:pt idx="2082">
                  <c:v>0</c:v>
                </c:pt>
                <c:pt idx="2083">
                  <c:v>0</c:v>
                </c:pt>
                <c:pt idx="2084">
                  <c:v>0</c:v>
                </c:pt>
                <c:pt idx="2085">
                  <c:v>0</c:v>
                </c:pt>
                <c:pt idx="2086">
                  <c:v>0</c:v>
                </c:pt>
                <c:pt idx="2087">
                  <c:v>0</c:v>
                </c:pt>
                <c:pt idx="2088">
                  <c:v>0</c:v>
                </c:pt>
                <c:pt idx="2089">
                  <c:v>0</c:v>
                </c:pt>
                <c:pt idx="2090">
                  <c:v>0</c:v>
                </c:pt>
                <c:pt idx="2091">
                  <c:v>0</c:v>
                </c:pt>
                <c:pt idx="2092">
                  <c:v>0</c:v>
                </c:pt>
                <c:pt idx="2093">
                  <c:v>0</c:v>
                </c:pt>
                <c:pt idx="2094">
                  <c:v>0</c:v>
                </c:pt>
                <c:pt idx="2095">
                  <c:v>0</c:v>
                </c:pt>
                <c:pt idx="2096">
                  <c:v>0</c:v>
                </c:pt>
                <c:pt idx="2097">
                  <c:v>0</c:v>
                </c:pt>
                <c:pt idx="2098">
                  <c:v>0</c:v>
                </c:pt>
                <c:pt idx="2099">
                  <c:v>0</c:v>
                </c:pt>
                <c:pt idx="2100">
                  <c:v>0</c:v>
                </c:pt>
                <c:pt idx="2101">
                  <c:v>0</c:v>
                </c:pt>
                <c:pt idx="2102">
                  <c:v>0</c:v>
                </c:pt>
                <c:pt idx="2103">
                  <c:v>0</c:v>
                </c:pt>
                <c:pt idx="2104">
                  <c:v>0</c:v>
                </c:pt>
                <c:pt idx="2105">
                  <c:v>0</c:v>
                </c:pt>
                <c:pt idx="2106">
                  <c:v>0</c:v>
                </c:pt>
                <c:pt idx="2107">
                  <c:v>0</c:v>
                </c:pt>
                <c:pt idx="2108">
                  <c:v>0</c:v>
                </c:pt>
                <c:pt idx="2109">
                  <c:v>0</c:v>
                </c:pt>
                <c:pt idx="2110">
                  <c:v>0</c:v>
                </c:pt>
                <c:pt idx="2111">
                  <c:v>0</c:v>
                </c:pt>
                <c:pt idx="2112">
                  <c:v>0</c:v>
                </c:pt>
                <c:pt idx="2113">
                  <c:v>0</c:v>
                </c:pt>
                <c:pt idx="2114">
                  <c:v>0</c:v>
                </c:pt>
                <c:pt idx="2115">
                  <c:v>0</c:v>
                </c:pt>
                <c:pt idx="2116">
                  <c:v>0</c:v>
                </c:pt>
                <c:pt idx="2117">
                  <c:v>0</c:v>
                </c:pt>
                <c:pt idx="2118">
                  <c:v>0</c:v>
                </c:pt>
                <c:pt idx="2119">
                  <c:v>0</c:v>
                </c:pt>
                <c:pt idx="2120">
                  <c:v>0</c:v>
                </c:pt>
                <c:pt idx="2121">
                  <c:v>0</c:v>
                </c:pt>
                <c:pt idx="2122">
                  <c:v>0</c:v>
                </c:pt>
                <c:pt idx="2123">
                  <c:v>0</c:v>
                </c:pt>
                <c:pt idx="2124">
                  <c:v>0</c:v>
                </c:pt>
                <c:pt idx="2125">
                  <c:v>0</c:v>
                </c:pt>
                <c:pt idx="2126">
                  <c:v>0</c:v>
                </c:pt>
                <c:pt idx="2127">
                  <c:v>0</c:v>
                </c:pt>
                <c:pt idx="2128">
                  <c:v>0</c:v>
                </c:pt>
                <c:pt idx="2129">
                  <c:v>0</c:v>
                </c:pt>
                <c:pt idx="2130">
                  <c:v>1</c:v>
                </c:pt>
                <c:pt idx="2131">
                  <c:v>0</c:v>
                </c:pt>
                <c:pt idx="2132">
                  <c:v>2</c:v>
                </c:pt>
                <c:pt idx="2133">
                  <c:v>4</c:v>
                </c:pt>
                <c:pt idx="2134">
                  <c:v>5</c:v>
                </c:pt>
                <c:pt idx="2135">
                  <c:v>3</c:v>
                </c:pt>
                <c:pt idx="2136">
                  <c:v>2</c:v>
                </c:pt>
                <c:pt idx="2137">
                  <c:v>1</c:v>
                </c:pt>
                <c:pt idx="2138">
                  <c:v>1</c:v>
                </c:pt>
                <c:pt idx="2139">
                  <c:v>3</c:v>
                </c:pt>
                <c:pt idx="2140">
                  <c:v>3</c:v>
                </c:pt>
                <c:pt idx="2141">
                  <c:v>4</c:v>
                </c:pt>
                <c:pt idx="2142">
                  <c:v>4</c:v>
                </c:pt>
                <c:pt idx="2143">
                  <c:v>5</c:v>
                </c:pt>
                <c:pt idx="2144">
                  <c:v>6</c:v>
                </c:pt>
                <c:pt idx="2145">
                  <c:v>8</c:v>
                </c:pt>
                <c:pt idx="2146">
                  <c:v>8</c:v>
                </c:pt>
                <c:pt idx="2147">
                  <c:v>8</c:v>
                </c:pt>
                <c:pt idx="2148">
                  <c:v>7</c:v>
                </c:pt>
                <c:pt idx="2149">
                  <c:v>7</c:v>
                </c:pt>
                <c:pt idx="2150">
                  <c:v>7</c:v>
                </c:pt>
                <c:pt idx="2151">
                  <c:v>7</c:v>
                </c:pt>
                <c:pt idx="2152">
                  <c:v>7</c:v>
                </c:pt>
                <c:pt idx="2153">
                  <c:v>7</c:v>
                </c:pt>
                <c:pt idx="2154">
                  <c:v>6</c:v>
                </c:pt>
                <c:pt idx="2155">
                  <c:v>5</c:v>
                </c:pt>
                <c:pt idx="2156">
                  <c:v>5</c:v>
                </c:pt>
                <c:pt idx="2157">
                  <c:v>5</c:v>
                </c:pt>
                <c:pt idx="2158">
                  <c:v>5</c:v>
                </c:pt>
                <c:pt idx="2159">
                  <c:v>5</c:v>
                </c:pt>
                <c:pt idx="2160">
                  <c:v>4</c:v>
                </c:pt>
                <c:pt idx="2161">
                  <c:v>4</c:v>
                </c:pt>
                <c:pt idx="2162">
                  <c:v>4</c:v>
                </c:pt>
                <c:pt idx="2163">
                  <c:v>4</c:v>
                </c:pt>
                <c:pt idx="2164">
                  <c:v>4</c:v>
                </c:pt>
                <c:pt idx="2165">
                  <c:v>4</c:v>
                </c:pt>
                <c:pt idx="2166">
                  <c:v>3</c:v>
                </c:pt>
                <c:pt idx="2167">
                  <c:v>3</c:v>
                </c:pt>
                <c:pt idx="2168">
                  <c:v>3</c:v>
                </c:pt>
                <c:pt idx="2169">
                  <c:v>3</c:v>
                </c:pt>
                <c:pt idx="2170">
                  <c:v>3</c:v>
                </c:pt>
                <c:pt idx="2171">
                  <c:v>3</c:v>
                </c:pt>
                <c:pt idx="2172">
                  <c:v>3</c:v>
                </c:pt>
                <c:pt idx="2173">
                  <c:v>3</c:v>
                </c:pt>
                <c:pt idx="2174">
                  <c:v>3</c:v>
                </c:pt>
                <c:pt idx="2175">
                  <c:v>3</c:v>
                </c:pt>
                <c:pt idx="2176">
                  <c:v>3</c:v>
                </c:pt>
                <c:pt idx="2177">
                  <c:v>4</c:v>
                </c:pt>
                <c:pt idx="2178">
                  <c:v>3</c:v>
                </c:pt>
                <c:pt idx="2179">
                  <c:v>3</c:v>
                </c:pt>
                <c:pt idx="2180">
                  <c:v>3</c:v>
                </c:pt>
                <c:pt idx="2181">
                  <c:v>3</c:v>
                </c:pt>
                <c:pt idx="2182">
                  <c:v>4</c:v>
                </c:pt>
                <c:pt idx="2183">
                  <c:v>3</c:v>
                </c:pt>
                <c:pt idx="2184">
                  <c:v>3</c:v>
                </c:pt>
                <c:pt idx="2185">
                  <c:v>3</c:v>
                </c:pt>
                <c:pt idx="2186">
                  <c:v>3</c:v>
                </c:pt>
                <c:pt idx="2187">
                  <c:v>3</c:v>
                </c:pt>
                <c:pt idx="2188">
                  <c:v>2</c:v>
                </c:pt>
                <c:pt idx="2189">
                  <c:v>2</c:v>
                </c:pt>
                <c:pt idx="2190">
                  <c:v>2</c:v>
                </c:pt>
                <c:pt idx="2191">
                  <c:v>2</c:v>
                </c:pt>
                <c:pt idx="2192">
                  <c:v>2</c:v>
                </c:pt>
                <c:pt idx="2193">
                  <c:v>2</c:v>
                </c:pt>
                <c:pt idx="2194">
                  <c:v>2</c:v>
                </c:pt>
                <c:pt idx="2195">
                  <c:v>2</c:v>
                </c:pt>
                <c:pt idx="2196">
                  <c:v>1</c:v>
                </c:pt>
                <c:pt idx="2197">
                  <c:v>1</c:v>
                </c:pt>
                <c:pt idx="2198">
                  <c:v>1</c:v>
                </c:pt>
                <c:pt idx="2199">
                  <c:v>1</c:v>
                </c:pt>
                <c:pt idx="2200">
                  <c:v>1</c:v>
                </c:pt>
                <c:pt idx="2201">
                  <c:v>1</c:v>
                </c:pt>
                <c:pt idx="2202">
                  <c:v>1</c:v>
                </c:pt>
                <c:pt idx="2203">
                  <c:v>1</c:v>
                </c:pt>
                <c:pt idx="2204">
                  <c:v>1</c:v>
                </c:pt>
                <c:pt idx="2205">
                  <c:v>1</c:v>
                </c:pt>
                <c:pt idx="2206">
                  <c:v>1</c:v>
                </c:pt>
                <c:pt idx="2207">
                  <c:v>1</c:v>
                </c:pt>
                <c:pt idx="2208">
                  <c:v>1</c:v>
                </c:pt>
                <c:pt idx="2209">
                  <c:v>1</c:v>
                </c:pt>
                <c:pt idx="2210">
                  <c:v>1</c:v>
                </c:pt>
                <c:pt idx="2211">
                  <c:v>1</c:v>
                </c:pt>
                <c:pt idx="2212">
                  <c:v>1</c:v>
                </c:pt>
                <c:pt idx="2213">
                  <c:v>1</c:v>
                </c:pt>
                <c:pt idx="2214">
                  <c:v>1</c:v>
                </c:pt>
                <c:pt idx="2215">
                  <c:v>0</c:v>
                </c:pt>
                <c:pt idx="2216">
                  <c:v>0</c:v>
                </c:pt>
                <c:pt idx="2217">
                  <c:v>0</c:v>
                </c:pt>
                <c:pt idx="2218">
                  <c:v>1</c:v>
                </c:pt>
                <c:pt idx="2219">
                  <c:v>1</c:v>
                </c:pt>
                <c:pt idx="2220">
                  <c:v>0</c:v>
                </c:pt>
                <c:pt idx="2221">
                  <c:v>0</c:v>
                </c:pt>
                <c:pt idx="2222">
                  <c:v>0</c:v>
                </c:pt>
                <c:pt idx="2223">
                  <c:v>0</c:v>
                </c:pt>
                <c:pt idx="2224">
                  <c:v>0</c:v>
                </c:pt>
                <c:pt idx="2225">
                  <c:v>0</c:v>
                </c:pt>
                <c:pt idx="2226">
                  <c:v>0</c:v>
                </c:pt>
                <c:pt idx="2227">
                  <c:v>0</c:v>
                </c:pt>
                <c:pt idx="2228">
                  <c:v>0</c:v>
                </c:pt>
                <c:pt idx="2229">
                  <c:v>0</c:v>
                </c:pt>
                <c:pt idx="2230">
                  <c:v>0</c:v>
                </c:pt>
                <c:pt idx="2231">
                  <c:v>0</c:v>
                </c:pt>
                <c:pt idx="2232">
                  <c:v>0</c:v>
                </c:pt>
                <c:pt idx="2233">
                  <c:v>0</c:v>
                </c:pt>
                <c:pt idx="2234">
                  <c:v>0</c:v>
                </c:pt>
                <c:pt idx="2235">
                  <c:v>0</c:v>
                </c:pt>
                <c:pt idx="2236">
                  <c:v>0</c:v>
                </c:pt>
                <c:pt idx="2237">
                  <c:v>0</c:v>
                </c:pt>
                <c:pt idx="2238">
                  <c:v>0</c:v>
                </c:pt>
                <c:pt idx="2239">
                  <c:v>0</c:v>
                </c:pt>
                <c:pt idx="2240">
                  <c:v>0</c:v>
                </c:pt>
                <c:pt idx="2241">
                  <c:v>0</c:v>
                </c:pt>
                <c:pt idx="2242">
                  <c:v>0</c:v>
                </c:pt>
                <c:pt idx="2243">
                  <c:v>1</c:v>
                </c:pt>
                <c:pt idx="2244">
                  <c:v>1</c:v>
                </c:pt>
                <c:pt idx="2245">
                  <c:v>1</c:v>
                </c:pt>
                <c:pt idx="2246">
                  <c:v>1</c:v>
                </c:pt>
                <c:pt idx="2247">
                  <c:v>1</c:v>
                </c:pt>
                <c:pt idx="2248">
                  <c:v>1</c:v>
                </c:pt>
                <c:pt idx="2249">
                  <c:v>1</c:v>
                </c:pt>
                <c:pt idx="2250">
                  <c:v>1</c:v>
                </c:pt>
                <c:pt idx="2251">
                  <c:v>2</c:v>
                </c:pt>
                <c:pt idx="2252">
                  <c:v>2</c:v>
                </c:pt>
                <c:pt idx="2253">
                  <c:v>1</c:v>
                </c:pt>
                <c:pt idx="2254">
                  <c:v>2</c:v>
                </c:pt>
                <c:pt idx="2255">
                  <c:v>2</c:v>
                </c:pt>
                <c:pt idx="2256">
                  <c:v>2</c:v>
                </c:pt>
                <c:pt idx="2257">
                  <c:v>1</c:v>
                </c:pt>
                <c:pt idx="2258">
                  <c:v>1</c:v>
                </c:pt>
                <c:pt idx="2259">
                  <c:v>1</c:v>
                </c:pt>
                <c:pt idx="2260">
                  <c:v>1</c:v>
                </c:pt>
                <c:pt idx="2261">
                  <c:v>1</c:v>
                </c:pt>
                <c:pt idx="2262">
                  <c:v>1</c:v>
                </c:pt>
                <c:pt idx="2263">
                  <c:v>1</c:v>
                </c:pt>
                <c:pt idx="2264">
                  <c:v>1</c:v>
                </c:pt>
                <c:pt idx="2265">
                  <c:v>1</c:v>
                </c:pt>
                <c:pt idx="2266">
                  <c:v>1</c:v>
                </c:pt>
                <c:pt idx="2267">
                  <c:v>1</c:v>
                </c:pt>
                <c:pt idx="2268">
                  <c:v>2</c:v>
                </c:pt>
                <c:pt idx="2269">
                  <c:v>1</c:v>
                </c:pt>
                <c:pt idx="2270">
                  <c:v>1</c:v>
                </c:pt>
                <c:pt idx="2271">
                  <c:v>1</c:v>
                </c:pt>
                <c:pt idx="2272">
                  <c:v>1</c:v>
                </c:pt>
                <c:pt idx="2273">
                  <c:v>2</c:v>
                </c:pt>
                <c:pt idx="2274">
                  <c:v>1</c:v>
                </c:pt>
                <c:pt idx="2275">
                  <c:v>1</c:v>
                </c:pt>
                <c:pt idx="2276">
                  <c:v>1</c:v>
                </c:pt>
                <c:pt idx="2277">
                  <c:v>1</c:v>
                </c:pt>
                <c:pt idx="2278">
                  <c:v>1</c:v>
                </c:pt>
                <c:pt idx="2279">
                  <c:v>1</c:v>
                </c:pt>
                <c:pt idx="2280">
                  <c:v>1</c:v>
                </c:pt>
                <c:pt idx="2281">
                  <c:v>1</c:v>
                </c:pt>
                <c:pt idx="2282">
                  <c:v>1</c:v>
                </c:pt>
                <c:pt idx="2283">
                  <c:v>1</c:v>
                </c:pt>
                <c:pt idx="2284">
                  <c:v>1</c:v>
                </c:pt>
                <c:pt idx="2285">
                  <c:v>1</c:v>
                </c:pt>
                <c:pt idx="2286">
                  <c:v>1</c:v>
                </c:pt>
                <c:pt idx="2287">
                  <c:v>1</c:v>
                </c:pt>
                <c:pt idx="2288">
                  <c:v>1</c:v>
                </c:pt>
                <c:pt idx="2289">
                  <c:v>1</c:v>
                </c:pt>
                <c:pt idx="2290">
                  <c:v>2</c:v>
                </c:pt>
                <c:pt idx="2291">
                  <c:v>2</c:v>
                </c:pt>
                <c:pt idx="2292">
                  <c:v>2</c:v>
                </c:pt>
                <c:pt idx="2293">
                  <c:v>2</c:v>
                </c:pt>
                <c:pt idx="2294">
                  <c:v>2</c:v>
                </c:pt>
                <c:pt idx="2295">
                  <c:v>2</c:v>
                </c:pt>
                <c:pt idx="2296">
                  <c:v>2</c:v>
                </c:pt>
                <c:pt idx="2297">
                  <c:v>2</c:v>
                </c:pt>
                <c:pt idx="2298">
                  <c:v>2</c:v>
                </c:pt>
                <c:pt idx="2299">
                  <c:v>2</c:v>
                </c:pt>
                <c:pt idx="2300">
                  <c:v>2</c:v>
                </c:pt>
                <c:pt idx="2301">
                  <c:v>3</c:v>
                </c:pt>
                <c:pt idx="2302">
                  <c:v>2</c:v>
                </c:pt>
                <c:pt idx="2303">
                  <c:v>2</c:v>
                </c:pt>
                <c:pt idx="2304">
                  <c:v>2</c:v>
                </c:pt>
                <c:pt idx="2305">
                  <c:v>2</c:v>
                </c:pt>
                <c:pt idx="2306">
                  <c:v>2</c:v>
                </c:pt>
                <c:pt idx="2307">
                  <c:v>2</c:v>
                </c:pt>
                <c:pt idx="2308">
                  <c:v>2</c:v>
                </c:pt>
                <c:pt idx="2309">
                  <c:v>2</c:v>
                </c:pt>
                <c:pt idx="2310">
                  <c:v>2</c:v>
                </c:pt>
                <c:pt idx="2311">
                  <c:v>2</c:v>
                </c:pt>
                <c:pt idx="2312">
                  <c:v>2</c:v>
                </c:pt>
                <c:pt idx="2313">
                  <c:v>2</c:v>
                </c:pt>
                <c:pt idx="2314">
                  <c:v>2</c:v>
                </c:pt>
                <c:pt idx="2315">
                  <c:v>2</c:v>
                </c:pt>
                <c:pt idx="2316">
                  <c:v>2</c:v>
                </c:pt>
                <c:pt idx="2317">
                  <c:v>2</c:v>
                </c:pt>
                <c:pt idx="2318">
                  <c:v>2</c:v>
                </c:pt>
                <c:pt idx="2319">
                  <c:v>2</c:v>
                </c:pt>
                <c:pt idx="2320">
                  <c:v>2</c:v>
                </c:pt>
                <c:pt idx="2321">
                  <c:v>2</c:v>
                </c:pt>
                <c:pt idx="2322">
                  <c:v>2</c:v>
                </c:pt>
                <c:pt idx="2323">
                  <c:v>2</c:v>
                </c:pt>
                <c:pt idx="2324">
                  <c:v>2</c:v>
                </c:pt>
                <c:pt idx="2325">
                  <c:v>2</c:v>
                </c:pt>
                <c:pt idx="2326">
                  <c:v>2</c:v>
                </c:pt>
                <c:pt idx="2327">
                  <c:v>2</c:v>
                </c:pt>
                <c:pt idx="2328">
                  <c:v>2</c:v>
                </c:pt>
                <c:pt idx="2329">
                  <c:v>2</c:v>
                </c:pt>
                <c:pt idx="2330">
                  <c:v>2</c:v>
                </c:pt>
                <c:pt idx="2331">
                  <c:v>2</c:v>
                </c:pt>
                <c:pt idx="2332">
                  <c:v>2</c:v>
                </c:pt>
                <c:pt idx="2333">
                  <c:v>2</c:v>
                </c:pt>
                <c:pt idx="2334">
                  <c:v>2</c:v>
                </c:pt>
                <c:pt idx="2335">
                  <c:v>2</c:v>
                </c:pt>
                <c:pt idx="2336">
                  <c:v>2</c:v>
                </c:pt>
                <c:pt idx="2337">
                  <c:v>2</c:v>
                </c:pt>
                <c:pt idx="2338">
                  <c:v>2</c:v>
                </c:pt>
                <c:pt idx="2339">
                  <c:v>2</c:v>
                </c:pt>
                <c:pt idx="2340">
                  <c:v>2</c:v>
                </c:pt>
                <c:pt idx="2341">
                  <c:v>2</c:v>
                </c:pt>
                <c:pt idx="2342">
                  <c:v>2</c:v>
                </c:pt>
                <c:pt idx="2343">
                  <c:v>2</c:v>
                </c:pt>
                <c:pt idx="2344">
                  <c:v>1</c:v>
                </c:pt>
                <c:pt idx="2345">
                  <c:v>1</c:v>
                </c:pt>
                <c:pt idx="2346">
                  <c:v>1</c:v>
                </c:pt>
                <c:pt idx="2347">
                  <c:v>1</c:v>
                </c:pt>
                <c:pt idx="2348">
                  <c:v>1</c:v>
                </c:pt>
                <c:pt idx="2349">
                  <c:v>1</c:v>
                </c:pt>
                <c:pt idx="2350">
                  <c:v>1</c:v>
                </c:pt>
                <c:pt idx="2351">
                  <c:v>1</c:v>
                </c:pt>
                <c:pt idx="2352">
                  <c:v>1</c:v>
                </c:pt>
                <c:pt idx="2353">
                  <c:v>1</c:v>
                </c:pt>
                <c:pt idx="2354">
                  <c:v>1</c:v>
                </c:pt>
                <c:pt idx="2355">
                  <c:v>1</c:v>
                </c:pt>
                <c:pt idx="2356">
                  <c:v>1</c:v>
                </c:pt>
                <c:pt idx="2357">
                  <c:v>1</c:v>
                </c:pt>
                <c:pt idx="2358">
                  <c:v>1</c:v>
                </c:pt>
                <c:pt idx="2359">
                  <c:v>1</c:v>
                </c:pt>
                <c:pt idx="2360">
                  <c:v>1</c:v>
                </c:pt>
                <c:pt idx="2361">
                  <c:v>1</c:v>
                </c:pt>
                <c:pt idx="2362">
                  <c:v>1</c:v>
                </c:pt>
                <c:pt idx="2363">
                  <c:v>1</c:v>
                </c:pt>
                <c:pt idx="2364">
                  <c:v>1</c:v>
                </c:pt>
                <c:pt idx="2365">
                  <c:v>1</c:v>
                </c:pt>
                <c:pt idx="2366">
                  <c:v>1</c:v>
                </c:pt>
                <c:pt idx="2367">
                  <c:v>1</c:v>
                </c:pt>
                <c:pt idx="2368">
                  <c:v>1</c:v>
                </c:pt>
                <c:pt idx="2369">
                  <c:v>1</c:v>
                </c:pt>
                <c:pt idx="2370">
                  <c:v>1</c:v>
                </c:pt>
                <c:pt idx="2371">
                  <c:v>1</c:v>
                </c:pt>
                <c:pt idx="2372">
                  <c:v>1</c:v>
                </c:pt>
                <c:pt idx="2373">
                  <c:v>1</c:v>
                </c:pt>
                <c:pt idx="2374">
                  <c:v>1</c:v>
                </c:pt>
                <c:pt idx="2375">
                  <c:v>1</c:v>
                </c:pt>
                <c:pt idx="2376">
                  <c:v>1</c:v>
                </c:pt>
                <c:pt idx="2377">
                  <c:v>1</c:v>
                </c:pt>
                <c:pt idx="2378">
                  <c:v>1</c:v>
                </c:pt>
                <c:pt idx="2379">
                  <c:v>1</c:v>
                </c:pt>
                <c:pt idx="2380">
                  <c:v>1</c:v>
                </c:pt>
                <c:pt idx="2381">
                  <c:v>1</c:v>
                </c:pt>
                <c:pt idx="2382">
                  <c:v>1</c:v>
                </c:pt>
                <c:pt idx="2383">
                  <c:v>1</c:v>
                </c:pt>
                <c:pt idx="2384">
                  <c:v>1</c:v>
                </c:pt>
                <c:pt idx="2385">
                  <c:v>1</c:v>
                </c:pt>
                <c:pt idx="2386">
                  <c:v>1</c:v>
                </c:pt>
                <c:pt idx="2387">
                  <c:v>1</c:v>
                </c:pt>
                <c:pt idx="2388">
                  <c:v>1</c:v>
                </c:pt>
                <c:pt idx="2389">
                  <c:v>1</c:v>
                </c:pt>
                <c:pt idx="2390">
                  <c:v>1</c:v>
                </c:pt>
                <c:pt idx="2391">
                  <c:v>1</c:v>
                </c:pt>
                <c:pt idx="2392">
                  <c:v>1</c:v>
                </c:pt>
                <c:pt idx="2393">
                  <c:v>1</c:v>
                </c:pt>
                <c:pt idx="2394">
                  <c:v>1</c:v>
                </c:pt>
                <c:pt idx="2395">
                  <c:v>1</c:v>
                </c:pt>
                <c:pt idx="2396">
                  <c:v>1</c:v>
                </c:pt>
                <c:pt idx="2397">
                  <c:v>1</c:v>
                </c:pt>
                <c:pt idx="2398">
                  <c:v>1</c:v>
                </c:pt>
                <c:pt idx="2399">
                  <c:v>1</c:v>
                </c:pt>
                <c:pt idx="2400">
                  <c:v>1</c:v>
                </c:pt>
                <c:pt idx="2401">
                  <c:v>1</c:v>
                </c:pt>
                <c:pt idx="2402">
                  <c:v>1</c:v>
                </c:pt>
                <c:pt idx="2403">
                  <c:v>1</c:v>
                </c:pt>
                <c:pt idx="2404">
                  <c:v>1</c:v>
                </c:pt>
                <c:pt idx="2405">
                  <c:v>1</c:v>
                </c:pt>
                <c:pt idx="2406">
                  <c:v>1</c:v>
                </c:pt>
                <c:pt idx="2407">
                  <c:v>1</c:v>
                </c:pt>
                <c:pt idx="2408">
                  <c:v>1</c:v>
                </c:pt>
                <c:pt idx="2409">
                  <c:v>1</c:v>
                </c:pt>
                <c:pt idx="2410">
                  <c:v>1</c:v>
                </c:pt>
                <c:pt idx="2411">
                  <c:v>1</c:v>
                </c:pt>
                <c:pt idx="2412">
                  <c:v>1</c:v>
                </c:pt>
                <c:pt idx="2413">
                  <c:v>1</c:v>
                </c:pt>
                <c:pt idx="2414">
                  <c:v>1</c:v>
                </c:pt>
                <c:pt idx="2415">
                  <c:v>1</c:v>
                </c:pt>
                <c:pt idx="2416">
                  <c:v>1</c:v>
                </c:pt>
                <c:pt idx="2417">
                  <c:v>1</c:v>
                </c:pt>
                <c:pt idx="2418">
                  <c:v>1</c:v>
                </c:pt>
                <c:pt idx="2419">
                  <c:v>1</c:v>
                </c:pt>
                <c:pt idx="2420">
                  <c:v>1</c:v>
                </c:pt>
                <c:pt idx="2421">
                  <c:v>1</c:v>
                </c:pt>
                <c:pt idx="2422">
                  <c:v>1</c:v>
                </c:pt>
                <c:pt idx="2423">
                  <c:v>1</c:v>
                </c:pt>
                <c:pt idx="2424">
                  <c:v>1</c:v>
                </c:pt>
                <c:pt idx="2425">
                  <c:v>1</c:v>
                </c:pt>
                <c:pt idx="2426">
                  <c:v>1</c:v>
                </c:pt>
                <c:pt idx="2427">
                  <c:v>1</c:v>
                </c:pt>
                <c:pt idx="2428">
                  <c:v>1</c:v>
                </c:pt>
                <c:pt idx="2429">
                  <c:v>1</c:v>
                </c:pt>
                <c:pt idx="2430">
                  <c:v>1</c:v>
                </c:pt>
                <c:pt idx="2431">
                  <c:v>1</c:v>
                </c:pt>
                <c:pt idx="2432">
                  <c:v>1</c:v>
                </c:pt>
                <c:pt idx="2433">
                  <c:v>1</c:v>
                </c:pt>
                <c:pt idx="2434">
                  <c:v>1</c:v>
                </c:pt>
                <c:pt idx="2435">
                  <c:v>1</c:v>
                </c:pt>
                <c:pt idx="2436">
                  <c:v>1</c:v>
                </c:pt>
                <c:pt idx="2437">
                  <c:v>1</c:v>
                </c:pt>
                <c:pt idx="2438">
                  <c:v>1</c:v>
                </c:pt>
                <c:pt idx="2439">
                  <c:v>1</c:v>
                </c:pt>
                <c:pt idx="2440">
                  <c:v>1</c:v>
                </c:pt>
                <c:pt idx="2441">
                  <c:v>1</c:v>
                </c:pt>
                <c:pt idx="2442">
                  <c:v>1</c:v>
                </c:pt>
                <c:pt idx="2443">
                  <c:v>1</c:v>
                </c:pt>
                <c:pt idx="2444">
                  <c:v>2</c:v>
                </c:pt>
                <c:pt idx="2445">
                  <c:v>1</c:v>
                </c:pt>
                <c:pt idx="2446">
                  <c:v>2</c:v>
                </c:pt>
                <c:pt idx="2447">
                  <c:v>2</c:v>
                </c:pt>
                <c:pt idx="2448">
                  <c:v>2</c:v>
                </c:pt>
                <c:pt idx="2449">
                  <c:v>2</c:v>
                </c:pt>
                <c:pt idx="2450">
                  <c:v>2</c:v>
                </c:pt>
                <c:pt idx="2451">
                  <c:v>2</c:v>
                </c:pt>
                <c:pt idx="2452">
                  <c:v>2</c:v>
                </c:pt>
                <c:pt idx="2453">
                  <c:v>2</c:v>
                </c:pt>
                <c:pt idx="2454">
                  <c:v>2</c:v>
                </c:pt>
                <c:pt idx="2455">
                  <c:v>2</c:v>
                </c:pt>
                <c:pt idx="2456">
                  <c:v>2</c:v>
                </c:pt>
                <c:pt idx="2457">
                  <c:v>2</c:v>
                </c:pt>
                <c:pt idx="2458">
                  <c:v>2</c:v>
                </c:pt>
                <c:pt idx="2459">
                  <c:v>2</c:v>
                </c:pt>
                <c:pt idx="2460">
                  <c:v>2</c:v>
                </c:pt>
                <c:pt idx="2461">
                  <c:v>2</c:v>
                </c:pt>
                <c:pt idx="2462">
                  <c:v>1</c:v>
                </c:pt>
                <c:pt idx="2463">
                  <c:v>1</c:v>
                </c:pt>
                <c:pt idx="2464">
                  <c:v>1</c:v>
                </c:pt>
                <c:pt idx="2465">
                  <c:v>1</c:v>
                </c:pt>
                <c:pt idx="2466">
                  <c:v>1</c:v>
                </c:pt>
                <c:pt idx="2467">
                  <c:v>1</c:v>
                </c:pt>
                <c:pt idx="2468">
                  <c:v>1</c:v>
                </c:pt>
                <c:pt idx="2469">
                  <c:v>1</c:v>
                </c:pt>
                <c:pt idx="2470">
                  <c:v>1</c:v>
                </c:pt>
                <c:pt idx="2471">
                  <c:v>1</c:v>
                </c:pt>
                <c:pt idx="2472">
                  <c:v>1</c:v>
                </c:pt>
                <c:pt idx="2473">
                  <c:v>1</c:v>
                </c:pt>
                <c:pt idx="2474">
                  <c:v>1</c:v>
                </c:pt>
                <c:pt idx="2475">
                  <c:v>1</c:v>
                </c:pt>
                <c:pt idx="2476">
                  <c:v>1</c:v>
                </c:pt>
                <c:pt idx="2477">
                  <c:v>1</c:v>
                </c:pt>
                <c:pt idx="2478">
                  <c:v>1</c:v>
                </c:pt>
                <c:pt idx="2479">
                  <c:v>1</c:v>
                </c:pt>
                <c:pt idx="2480">
                  <c:v>1</c:v>
                </c:pt>
                <c:pt idx="2481">
                  <c:v>1</c:v>
                </c:pt>
                <c:pt idx="2482">
                  <c:v>1</c:v>
                </c:pt>
                <c:pt idx="2483">
                  <c:v>1</c:v>
                </c:pt>
                <c:pt idx="2484">
                  <c:v>1</c:v>
                </c:pt>
                <c:pt idx="2485">
                  <c:v>1</c:v>
                </c:pt>
                <c:pt idx="2486">
                  <c:v>1</c:v>
                </c:pt>
                <c:pt idx="2487">
                  <c:v>1</c:v>
                </c:pt>
                <c:pt idx="2488">
                  <c:v>1</c:v>
                </c:pt>
                <c:pt idx="2489">
                  <c:v>1</c:v>
                </c:pt>
                <c:pt idx="2490">
                  <c:v>1</c:v>
                </c:pt>
                <c:pt idx="2491">
                  <c:v>1</c:v>
                </c:pt>
                <c:pt idx="2492">
                  <c:v>1</c:v>
                </c:pt>
                <c:pt idx="2493">
                  <c:v>1</c:v>
                </c:pt>
                <c:pt idx="2494">
                  <c:v>1</c:v>
                </c:pt>
                <c:pt idx="2495">
                  <c:v>1</c:v>
                </c:pt>
                <c:pt idx="2496">
                  <c:v>1</c:v>
                </c:pt>
                <c:pt idx="2497">
                  <c:v>1</c:v>
                </c:pt>
                <c:pt idx="2498">
                  <c:v>1</c:v>
                </c:pt>
                <c:pt idx="2499">
                  <c:v>1</c:v>
                </c:pt>
                <c:pt idx="2500">
                  <c:v>1</c:v>
                </c:pt>
                <c:pt idx="2501">
                  <c:v>1</c:v>
                </c:pt>
                <c:pt idx="2502">
                  <c:v>1</c:v>
                </c:pt>
                <c:pt idx="2503">
                  <c:v>1</c:v>
                </c:pt>
                <c:pt idx="2504">
                  <c:v>1</c:v>
                </c:pt>
                <c:pt idx="2505">
                  <c:v>1</c:v>
                </c:pt>
                <c:pt idx="2506">
                  <c:v>1</c:v>
                </c:pt>
                <c:pt idx="2507">
                  <c:v>1</c:v>
                </c:pt>
                <c:pt idx="2508">
                  <c:v>1</c:v>
                </c:pt>
                <c:pt idx="2509">
                  <c:v>1</c:v>
                </c:pt>
                <c:pt idx="2510">
                  <c:v>1</c:v>
                </c:pt>
                <c:pt idx="2511">
                  <c:v>1</c:v>
                </c:pt>
                <c:pt idx="2512">
                  <c:v>0</c:v>
                </c:pt>
                <c:pt idx="2513">
                  <c:v>0</c:v>
                </c:pt>
                <c:pt idx="2514">
                  <c:v>0</c:v>
                </c:pt>
                <c:pt idx="2515">
                  <c:v>0</c:v>
                </c:pt>
                <c:pt idx="2516">
                  <c:v>0</c:v>
                </c:pt>
                <c:pt idx="2517">
                  <c:v>0</c:v>
                </c:pt>
                <c:pt idx="2518">
                  <c:v>0</c:v>
                </c:pt>
                <c:pt idx="2519">
                  <c:v>0</c:v>
                </c:pt>
                <c:pt idx="2520">
                  <c:v>0</c:v>
                </c:pt>
                <c:pt idx="2521">
                  <c:v>0</c:v>
                </c:pt>
                <c:pt idx="2522">
                  <c:v>0</c:v>
                </c:pt>
                <c:pt idx="2523">
                  <c:v>0</c:v>
                </c:pt>
                <c:pt idx="2524">
                  <c:v>0</c:v>
                </c:pt>
                <c:pt idx="2525">
                  <c:v>0</c:v>
                </c:pt>
                <c:pt idx="2526">
                  <c:v>0</c:v>
                </c:pt>
                <c:pt idx="2527">
                  <c:v>0</c:v>
                </c:pt>
                <c:pt idx="2528">
                  <c:v>0</c:v>
                </c:pt>
                <c:pt idx="2529">
                  <c:v>0</c:v>
                </c:pt>
                <c:pt idx="2530">
                  <c:v>0</c:v>
                </c:pt>
                <c:pt idx="2531">
                  <c:v>0</c:v>
                </c:pt>
                <c:pt idx="2532">
                  <c:v>0</c:v>
                </c:pt>
                <c:pt idx="2533">
                  <c:v>0</c:v>
                </c:pt>
                <c:pt idx="2534">
                  <c:v>0</c:v>
                </c:pt>
                <c:pt idx="2535">
                  <c:v>0</c:v>
                </c:pt>
                <c:pt idx="2536">
                  <c:v>0</c:v>
                </c:pt>
                <c:pt idx="2537">
                  <c:v>0</c:v>
                </c:pt>
                <c:pt idx="2538">
                  <c:v>0</c:v>
                </c:pt>
                <c:pt idx="2539">
                  <c:v>0</c:v>
                </c:pt>
                <c:pt idx="2540">
                  <c:v>0</c:v>
                </c:pt>
                <c:pt idx="2541">
                  <c:v>0</c:v>
                </c:pt>
                <c:pt idx="2542">
                  <c:v>0</c:v>
                </c:pt>
                <c:pt idx="2543">
                  <c:v>0</c:v>
                </c:pt>
                <c:pt idx="2544">
                  <c:v>0</c:v>
                </c:pt>
                <c:pt idx="2545">
                  <c:v>0</c:v>
                </c:pt>
                <c:pt idx="2546">
                  <c:v>0</c:v>
                </c:pt>
                <c:pt idx="2547">
                  <c:v>0</c:v>
                </c:pt>
                <c:pt idx="2548">
                  <c:v>0</c:v>
                </c:pt>
                <c:pt idx="2549">
                  <c:v>0</c:v>
                </c:pt>
                <c:pt idx="2550">
                  <c:v>0</c:v>
                </c:pt>
                <c:pt idx="2551">
                  <c:v>0</c:v>
                </c:pt>
                <c:pt idx="2552">
                  <c:v>0</c:v>
                </c:pt>
                <c:pt idx="2553">
                  <c:v>0</c:v>
                </c:pt>
                <c:pt idx="2554">
                  <c:v>0</c:v>
                </c:pt>
                <c:pt idx="2555">
                  <c:v>0</c:v>
                </c:pt>
                <c:pt idx="2556">
                  <c:v>0</c:v>
                </c:pt>
                <c:pt idx="2557">
                  <c:v>0</c:v>
                </c:pt>
                <c:pt idx="2558">
                  <c:v>0</c:v>
                </c:pt>
                <c:pt idx="2559">
                  <c:v>0</c:v>
                </c:pt>
                <c:pt idx="2560">
                  <c:v>0</c:v>
                </c:pt>
                <c:pt idx="2561">
                  <c:v>0</c:v>
                </c:pt>
                <c:pt idx="2562">
                  <c:v>0</c:v>
                </c:pt>
                <c:pt idx="2563">
                  <c:v>0</c:v>
                </c:pt>
                <c:pt idx="2564">
                  <c:v>0</c:v>
                </c:pt>
                <c:pt idx="2565">
                  <c:v>0</c:v>
                </c:pt>
                <c:pt idx="2566">
                  <c:v>0</c:v>
                </c:pt>
                <c:pt idx="2567">
                  <c:v>0</c:v>
                </c:pt>
                <c:pt idx="2568">
                  <c:v>0</c:v>
                </c:pt>
                <c:pt idx="2569">
                  <c:v>0</c:v>
                </c:pt>
                <c:pt idx="2570">
                  <c:v>0</c:v>
                </c:pt>
                <c:pt idx="2571">
                  <c:v>0</c:v>
                </c:pt>
                <c:pt idx="2572">
                  <c:v>0</c:v>
                </c:pt>
                <c:pt idx="2573">
                  <c:v>0</c:v>
                </c:pt>
                <c:pt idx="2574">
                  <c:v>0</c:v>
                </c:pt>
                <c:pt idx="2575">
                  <c:v>0</c:v>
                </c:pt>
                <c:pt idx="2576">
                  <c:v>0</c:v>
                </c:pt>
                <c:pt idx="2577">
                  <c:v>0</c:v>
                </c:pt>
                <c:pt idx="2578">
                  <c:v>0</c:v>
                </c:pt>
                <c:pt idx="2579">
                  <c:v>0</c:v>
                </c:pt>
                <c:pt idx="2580">
                  <c:v>0</c:v>
                </c:pt>
                <c:pt idx="2581">
                  <c:v>0</c:v>
                </c:pt>
                <c:pt idx="2582">
                  <c:v>0</c:v>
                </c:pt>
                <c:pt idx="2583">
                  <c:v>0</c:v>
                </c:pt>
                <c:pt idx="2584">
                  <c:v>0</c:v>
                </c:pt>
                <c:pt idx="2585">
                  <c:v>0</c:v>
                </c:pt>
                <c:pt idx="2586">
                  <c:v>0</c:v>
                </c:pt>
                <c:pt idx="2587">
                  <c:v>0</c:v>
                </c:pt>
                <c:pt idx="2588">
                  <c:v>0</c:v>
                </c:pt>
                <c:pt idx="2589">
                  <c:v>0</c:v>
                </c:pt>
                <c:pt idx="2590">
                  <c:v>0</c:v>
                </c:pt>
                <c:pt idx="2591">
                  <c:v>0</c:v>
                </c:pt>
                <c:pt idx="2592">
                  <c:v>0</c:v>
                </c:pt>
                <c:pt idx="2593">
                  <c:v>0</c:v>
                </c:pt>
                <c:pt idx="2594">
                  <c:v>0</c:v>
                </c:pt>
                <c:pt idx="2595">
                  <c:v>0</c:v>
                </c:pt>
                <c:pt idx="2596">
                  <c:v>0</c:v>
                </c:pt>
                <c:pt idx="2597">
                  <c:v>0</c:v>
                </c:pt>
                <c:pt idx="2598">
                  <c:v>0</c:v>
                </c:pt>
                <c:pt idx="2599">
                  <c:v>0</c:v>
                </c:pt>
                <c:pt idx="2600">
                  <c:v>0</c:v>
                </c:pt>
                <c:pt idx="2601">
                  <c:v>0</c:v>
                </c:pt>
                <c:pt idx="2602">
                  <c:v>0</c:v>
                </c:pt>
                <c:pt idx="2603">
                  <c:v>0</c:v>
                </c:pt>
                <c:pt idx="2604">
                  <c:v>0</c:v>
                </c:pt>
                <c:pt idx="2605">
                  <c:v>0</c:v>
                </c:pt>
                <c:pt idx="2606">
                  <c:v>0</c:v>
                </c:pt>
                <c:pt idx="2607">
                  <c:v>0</c:v>
                </c:pt>
                <c:pt idx="2608">
                  <c:v>0</c:v>
                </c:pt>
                <c:pt idx="2609">
                  <c:v>0</c:v>
                </c:pt>
                <c:pt idx="2610">
                  <c:v>0</c:v>
                </c:pt>
                <c:pt idx="2611">
                  <c:v>0</c:v>
                </c:pt>
                <c:pt idx="2612">
                  <c:v>0</c:v>
                </c:pt>
                <c:pt idx="2613">
                  <c:v>0</c:v>
                </c:pt>
                <c:pt idx="2614">
                  <c:v>0</c:v>
                </c:pt>
                <c:pt idx="2615">
                  <c:v>0</c:v>
                </c:pt>
                <c:pt idx="2616">
                  <c:v>0</c:v>
                </c:pt>
                <c:pt idx="2617">
                  <c:v>0</c:v>
                </c:pt>
                <c:pt idx="2618">
                  <c:v>0</c:v>
                </c:pt>
                <c:pt idx="2619">
                  <c:v>0</c:v>
                </c:pt>
                <c:pt idx="2620">
                  <c:v>0</c:v>
                </c:pt>
                <c:pt idx="2621">
                  <c:v>0</c:v>
                </c:pt>
                <c:pt idx="2622">
                  <c:v>0</c:v>
                </c:pt>
                <c:pt idx="2623">
                  <c:v>0</c:v>
                </c:pt>
                <c:pt idx="2624">
                  <c:v>0</c:v>
                </c:pt>
                <c:pt idx="2625">
                  <c:v>0</c:v>
                </c:pt>
                <c:pt idx="2626">
                  <c:v>0</c:v>
                </c:pt>
                <c:pt idx="2627">
                  <c:v>0</c:v>
                </c:pt>
                <c:pt idx="2628">
                  <c:v>0</c:v>
                </c:pt>
                <c:pt idx="2629">
                  <c:v>0</c:v>
                </c:pt>
                <c:pt idx="2630">
                  <c:v>0</c:v>
                </c:pt>
                <c:pt idx="2631">
                  <c:v>0</c:v>
                </c:pt>
                <c:pt idx="2632">
                  <c:v>0</c:v>
                </c:pt>
                <c:pt idx="2633">
                  <c:v>0</c:v>
                </c:pt>
                <c:pt idx="2634">
                  <c:v>0</c:v>
                </c:pt>
                <c:pt idx="2635">
                  <c:v>0</c:v>
                </c:pt>
                <c:pt idx="2636">
                  <c:v>0</c:v>
                </c:pt>
                <c:pt idx="2637">
                  <c:v>0</c:v>
                </c:pt>
                <c:pt idx="2638">
                  <c:v>0</c:v>
                </c:pt>
                <c:pt idx="2639">
                  <c:v>0</c:v>
                </c:pt>
                <c:pt idx="2640">
                  <c:v>0</c:v>
                </c:pt>
                <c:pt idx="2641">
                  <c:v>0</c:v>
                </c:pt>
                <c:pt idx="2642">
                  <c:v>0</c:v>
                </c:pt>
                <c:pt idx="2643">
                  <c:v>0</c:v>
                </c:pt>
                <c:pt idx="2644">
                  <c:v>0</c:v>
                </c:pt>
                <c:pt idx="2645">
                  <c:v>0</c:v>
                </c:pt>
                <c:pt idx="2646">
                  <c:v>0</c:v>
                </c:pt>
                <c:pt idx="2647">
                  <c:v>0</c:v>
                </c:pt>
                <c:pt idx="2648">
                  <c:v>0</c:v>
                </c:pt>
                <c:pt idx="2649">
                  <c:v>0</c:v>
                </c:pt>
                <c:pt idx="2650">
                  <c:v>0</c:v>
                </c:pt>
                <c:pt idx="2651">
                  <c:v>0</c:v>
                </c:pt>
                <c:pt idx="2652">
                  <c:v>0</c:v>
                </c:pt>
                <c:pt idx="2653">
                  <c:v>0</c:v>
                </c:pt>
                <c:pt idx="2654">
                  <c:v>0</c:v>
                </c:pt>
                <c:pt idx="2655">
                  <c:v>0</c:v>
                </c:pt>
                <c:pt idx="2656">
                  <c:v>0</c:v>
                </c:pt>
                <c:pt idx="2657">
                  <c:v>0</c:v>
                </c:pt>
                <c:pt idx="2658">
                  <c:v>0</c:v>
                </c:pt>
                <c:pt idx="2659">
                  <c:v>0</c:v>
                </c:pt>
                <c:pt idx="2660">
                  <c:v>0</c:v>
                </c:pt>
                <c:pt idx="2661">
                  <c:v>0</c:v>
                </c:pt>
                <c:pt idx="2662">
                  <c:v>0</c:v>
                </c:pt>
                <c:pt idx="2663">
                  <c:v>0</c:v>
                </c:pt>
                <c:pt idx="2664">
                  <c:v>0</c:v>
                </c:pt>
                <c:pt idx="2665">
                  <c:v>0</c:v>
                </c:pt>
                <c:pt idx="2666">
                  <c:v>0</c:v>
                </c:pt>
                <c:pt idx="2667">
                  <c:v>0</c:v>
                </c:pt>
                <c:pt idx="2668">
                  <c:v>0</c:v>
                </c:pt>
                <c:pt idx="2669">
                  <c:v>0</c:v>
                </c:pt>
                <c:pt idx="2670">
                  <c:v>0</c:v>
                </c:pt>
                <c:pt idx="2671">
                  <c:v>0</c:v>
                </c:pt>
                <c:pt idx="2672">
                  <c:v>0</c:v>
                </c:pt>
                <c:pt idx="2673">
                  <c:v>0</c:v>
                </c:pt>
                <c:pt idx="2674">
                  <c:v>0</c:v>
                </c:pt>
                <c:pt idx="2675">
                  <c:v>0</c:v>
                </c:pt>
                <c:pt idx="2676">
                  <c:v>0</c:v>
                </c:pt>
                <c:pt idx="2677">
                  <c:v>0</c:v>
                </c:pt>
                <c:pt idx="2678">
                  <c:v>0</c:v>
                </c:pt>
                <c:pt idx="2679">
                  <c:v>0</c:v>
                </c:pt>
                <c:pt idx="2680">
                  <c:v>0</c:v>
                </c:pt>
                <c:pt idx="2681">
                  <c:v>0</c:v>
                </c:pt>
                <c:pt idx="2682">
                  <c:v>0</c:v>
                </c:pt>
                <c:pt idx="2683">
                  <c:v>0</c:v>
                </c:pt>
                <c:pt idx="2684">
                  <c:v>0</c:v>
                </c:pt>
                <c:pt idx="2685">
                  <c:v>0</c:v>
                </c:pt>
                <c:pt idx="2686">
                  <c:v>0</c:v>
                </c:pt>
                <c:pt idx="2687">
                  <c:v>0</c:v>
                </c:pt>
                <c:pt idx="2688">
                  <c:v>0</c:v>
                </c:pt>
                <c:pt idx="2689">
                  <c:v>0</c:v>
                </c:pt>
                <c:pt idx="2690">
                  <c:v>0</c:v>
                </c:pt>
                <c:pt idx="2691">
                  <c:v>0</c:v>
                </c:pt>
                <c:pt idx="2692">
                  <c:v>0</c:v>
                </c:pt>
                <c:pt idx="2693">
                  <c:v>0</c:v>
                </c:pt>
                <c:pt idx="2694">
                  <c:v>0</c:v>
                </c:pt>
                <c:pt idx="2695">
                  <c:v>0</c:v>
                </c:pt>
                <c:pt idx="2696">
                  <c:v>0</c:v>
                </c:pt>
                <c:pt idx="2697">
                  <c:v>0</c:v>
                </c:pt>
                <c:pt idx="2698">
                  <c:v>0</c:v>
                </c:pt>
                <c:pt idx="2699">
                  <c:v>0</c:v>
                </c:pt>
                <c:pt idx="2700">
                  <c:v>0</c:v>
                </c:pt>
                <c:pt idx="2701">
                  <c:v>0</c:v>
                </c:pt>
                <c:pt idx="2702">
                  <c:v>0</c:v>
                </c:pt>
                <c:pt idx="2703">
                  <c:v>0</c:v>
                </c:pt>
                <c:pt idx="2704">
                  <c:v>0</c:v>
                </c:pt>
                <c:pt idx="2705">
                  <c:v>0</c:v>
                </c:pt>
                <c:pt idx="2706">
                  <c:v>0</c:v>
                </c:pt>
                <c:pt idx="2707">
                  <c:v>0</c:v>
                </c:pt>
                <c:pt idx="2708">
                  <c:v>0</c:v>
                </c:pt>
                <c:pt idx="2709">
                  <c:v>0</c:v>
                </c:pt>
                <c:pt idx="2710">
                  <c:v>0</c:v>
                </c:pt>
                <c:pt idx="2711">
                  <c:v>0</c:v>
                </c:pt>
                <c:pt idx="2712">
                  <c:v>0</c:v>
                </c:pt>
                <c:pt idx="2713">
                  <c:v>0</c:v>
                </c:pt>
                <c:pt idx="2714">
                  <c:v>0</c:v>
                </c:pt>
                <c:pt idx="2715">
                  <c:v>0</c:v>
                </c:pt>
                <c:pt idx="2716">
                  <c:v>0</c:v>
                </c:pt>
                <c:pt idx="2717">
                  <c:v>0</c:v>
                </c:pt>
                <c:pt idx="2718">
                  <c:v>0</c:v>
                </c:pt>
                <c:pt idx="2719">
                  <c:v>0</c:v>
                </c:pt>
                <c:pt idx="2720">
                  <c:v>0</c:v>
                </c:pt>
                <c:pt idx="2721">
                  <c:v>0</c:v>
                </c:pt>
                <c:pt idx="2722">
                  <c:v>0</c:v>
                </c:pt>
                <c:pt idx="2723">
                  <c:v>0</c:v>
                </c:pt>
                <c:pt idx="2724">
                  <c:v>0</c:v>
                </c:pt>
                <c:pt idx="2725">
                  <c:v>0</c:v>
                </c:pt>
                <c:pt idx="2726">
                  <c:v>0</c:v>
                </c:pt>
                <c:pt idx="2727">
                  <c:v>0</c:v>
                </c:pt>
                <c:pt idx="2728">
                  <c:v>0</c:v>
                </c:pt>
                <c:pt idx="2729">
                  <c:v>0</c:v>
                </c:pt>
                <c:pt idx="2730">
                  <c:v>0</c:v>
                </c:pt>
                <c:pt idx="2731">
                  <c:v>0</c:v>
                </c:pt>
                <c:pt idx="2732">
                  <c:v>0</c:v>
                </c:pt>
                <c:pt idx="2733">
                  <c:v>0</c:v>
                </c:pt>
                <c:pt idx="2734">
                  <c:v>0</c:v>
                </c:pt>
                <c:pt idx="2735">
                  <c:v>0</c:v>
                </c:pt>
                <c:pt idx="2736">
                  <c:v>0</c:v>
                </c:pt>
                <c:pt idx="2737">
                  <c:v>0</c:v>
                </c:pt>
                <c:pt idx="2738">
                  <c:v>0</c:v>
                </c:pt>
                <c:pt idx="2739">
                  <c:v>0</c:v>
                </c:pt>
                <c:pt idx="2740">
                  <c:v>0</c:v>
                </c:pt>
                <c:pt idx="2741">
                  <c:v>0</c:v>
                </c:pt>
                <c:pt idx="2742">
                  <c:v>0</c:v>
                </c:pt>
                <c:pt idx="2743">
                  <c:v>0</c:v>
                </c:pt>
                <c:pt idx="2744">
                  <c:v>0</c:v>
                </c:pt>
                <c:pt idx="2745">
                  <c:v>0</c:v>
                </c:pt>
                <c:pt idx="2746">
                  <c:v>0</c:v>
                </c:pt>
                <c:pt idx="2747">
                  <c:v>0</c:v>
                </c:pt>
                <c:pt idx="2748">
                  <c:v>0</c:v>
                </c:pt>
                <c:pt idx="2749">
                  <c:v>0</c:v>
                </c:pt>
                <c:pt idx="2750">
                  <c:v>0</c:v>
                </c:pt>
                <c:pt idx="2751">
                  <c:v>0</c:v>
                </c:pt>
                <c:pt idx="2752">
                  <c:v>0</c:v>
                </c:pt>
                <c:pt idx="2753">
                  <c:v>0</c:v>
                </c:pt>
                <c:pt idx="2754">
                  <c:v>0</c:v>
                </c:pt>
                <c:pt idx="2755">
                  <c:v>0</c:v>
                </c:pt>
                <c:pt idx="2756">
                  <c:v>0</c:v>
                </c:pt>
                <c:pt idx="2757">
                  <c:v>0</c:v>
                </c:pt>
                <c:pt idx="2758">
                  <c:v>0</c:v>
                </c:pt>
                <c:pt idx="2759">
                  <c:v>0</c:v>
                </c:pt>
                <c:pt idx="2760">
                  <c:v>0</c:v>
                </c:pt>
                <c:pt idx="2761">
                  <c:v>0</c:v>
                </c:pt>
                <c:pt idx="2762">
                  <c:v>0</c:v>
                </c:pt>
                <c:pt idx="2763">
                  <c:v>0</c:v>
                </c:pt>
                <c:pt idx="2764">
                  <c:v>0</c:v>
                </c:pt>
                <c:pt idx="2765">
                  <c:v>0</c:v>
                </c:pt>
                <c:pt idx="2766">
                  <c:v>0</c:v>
                </c:pt>
                <c:pt idx="2767">
                  <c:v>0</c:v>
                </c:pt>
                <c:pt idx="2768">
                  <c:v>0</c:v>
                </c:pt>
                <c:pt idx="2769">
                  <c:v>0</c:v>
                </c:pt>
                <c:pt idx="2770">
                  <c:v>0</c:v>
                </c:pt>
                <c:pt idx="2771">
                  <c:v>0</c:v>
                </c:pt>
                <c:pt idx="2772">
                  <c:v>0</c:v>
                </c:pt>
                <c:pt idx="2773">
                  <c:v>0</c:v>
                </c:pt>
                <c:pt idx="2774">
                  <c:v>0</c:v>
                </c:pt>
                <c:pt idx="2775">
                  <c:v>0</c:v>
                </c:pt>
                <c:pt idx="2776">
                  <c:v>0</c:v>
                </c:pt>
                <c:pt idx="2777">
                  <c:v>0</c:v>
                </c:pt>
                <c:pt idx="2778">
                  <c:v>0</c:v>
                </c:pt>
                <c:pt idx="2779">
                  <c:v>0</c:v>
                </c:pt>
                <c:pt idx="2780">
                  <c:v>0</c:v>
                </c:pt>
                <c:pt idx="2781">
                  <c:v>0</c:v>
                </c:pt>
                <c:pt idx="2782">
                  <c:v>0</c:v>
                </c:pt>
                <c:pt idx="2783">
                  <c:v>0</c:v>
                </c:pt>
                <c:pt idx="2784">
                  <c:v>0</c:v>
                </c:pt>
                <c:pt idx="2785">
                  <c:v>0</c:v>
                </c:pt>
                <c:pt idx="2786">
                  <c:v>0</c:v>
                </c:pt>
                <c:pt idx="2787">
                  <c:v>0</c:v>
                </c:pt>
                <c:pt idx="2788">
                  <c:v>0</c:v>
                </c:pt>
                <c:pt idx="2789">
                  <c:v>0</c:v>
                </c:pt>
                <c:pt idx="2790">
                  <c:v>0</c:v>
                </c:pt>
                <c:pt idx="2791">
                  <c:v>0</c:v>
                </c:pt>
                <c:pt idx="2792">
                  <c:v>0</c:v>
                </c:pt>
                <c:pt idx="2793">
                  <c:v>0</c:v>
                </c:pt>
                <c:pt idx="2794">
                  <c:v>0</c:v>
                </c:pt>
                <c:pt idx="2795">
                  <c:v>0</c:v>
                </c:pt>
                <c:pt idx="2796">
                  <c:v>0</c:v>
                </c:pt>
                <c:pt idx="2797">
                  <c:v>0</c:v>
                </c:pt>
                <c:pt idx="2798">
                  <c:v>0</c:v>
                </c:pt>
                <c:pt idx="2799">
                  <c:v>0</c:v>
                </c:pt>
                <c:pt idx="2800">
                  <c:v>0</c:v>
                </c:pt>
                <c:pt idx="2801">
                  <c:v>0</c:v>
                </c:pt>
                <c:pt idx="2802">
                  <c:v>0</c:v>
                </c:pt>
                <c:pt idx="2803">
                  <c:v>0</c:v>
                </c:pt>
                <c:pt idx="2804">
                  <c:v>0</c:v>
                </c:pt>
                <c:pt idx="2805">
                  <c:v>0</c:v>
                </c:pt>
                <c:pt idx="2806">
                  <c:v>0</c:v>
                </c:pt>
                <c:pt idx="2807">
                  <c:v>0</c:v>
                </c:pt>
                <c:pt idx="2808">
                  <c:v>0</c:v>
                </c:pt>
                <c:pt idx="2809">
                  <c:v>0</c:v>
                </c:pt>
                <c:pt idx="2810">
                  <c:v>0</c:v>
                </c:pt>
                <c:pt idx="2811">
                  <c:v>0</c:v>
                </c:pt>
                <c:pt idx="2812">
                  <c:v>0</c:v>
                </c:pt>
                <c:pt idx="2813">
                  <c:v>0</c:v>
                </c:pt>
                <c:pt idx="2814">
                  <c:v>0</c:v>
                </c:pt>
                <c:pt idx="2815">
                  <c:v>0</c:v>
                </c:pt>
                <c:pt idx="2816">
                  <c:v>0</c:v>
                </c:pt>
                <c:pt idx="2817">
                  <c:v>0</c:v>
                </c:pt>
                <c:pt idx="2818">
                  <c:v>0</c:v>
                </c:pt>
                <c:pt idx="2819">
                  <c:v>0</c:v>
                </c:pt>
                <c:pt idx="2820">
                  <c:v>0</c:v>
                </c:pt>
                <c:pt idx="2821">
                  <c:v>0</c:v>
                </c:pt>
                <c:pt idx="2822">
                  <c:v>0</c:v>
                </c:pt>
                <c:pt idx="2823">
                  <c:v>0</c:v>
                </c:pt>
                <c:pt idx="2824">
                  <c:v>0</c:v>
                </c:pt>
                <c:pt idx="2825">
                  <c:v>0</c:v>
                </c:pt>
                <c:pt idx="2826">
                  <c:v>0</c:v>
                </c:pt>
                <c:pt idx="2827">
                  <c:v>0</c:v>
                </c:pt>
                <c:pt idx="2828">
                  <c:v>0</c:v>
                </c:pt>
                <c:pt idx="2829">
                  <c:v>0</c:v>
                </c:pt>
                <c:pt idx="2830">
                  <c:v>0</c:v>
                </c:pt>
                <c:pt idx="2831">
                  <c:v>0</c:v>
                </c:pt>
                <c:pt idx="2832">
                  <c:v>0</c:v>
                </c:pt>
                <c:pt idx="2833">
                  <c:v>0</c:v>
                </c:pt>
                <c:pt idx="2834">
                  <c:v>0</c:v>
                </c:pt>
                <c:pt idx="2835">
                  <c:v>0</c:v>
                </c:pt>
                <c:pt idx="2836">
                  <c:v>0</c:v>
                </c:pt>
                <c:pt idx="2837">
                  <c:v>0</c:v>
                </c:pt>
                <c:pt idx="2838">
                  <c:v>0</c:v>
                </c:pt>
                <c:pt idx="2839">
                  <c:v>0</c:v>
                </c:pt>
                <c:pt idx="2840">
                  <c:v>0</c:v>
                </c:pt>
                <c:pt idx="2841">
                  <c:v>0</c:v>
                </c:pt>
                <c:pt idx="2842">
                  <c:v>0</c:v>
                </c:pt>
                <c:pt idx="2843">
                  <c:v>0</c:v>
                </c:pt>
                <c:pt idx="2844">
                  <c:v>0</c:v>
                </c:pt>
                <c:pt idx="2845">
                  <c:v>0</c:v>
                </c:pt>
                <c:pt idx="2846">
                  <c:v>0</c:v>
                </c:pt>
                <c:pt idx="2847">
                  <c:v>0</c:v>
                </c:pt>
                <c:pt idx="2848">
                  <c:v>0</c:v>
                </c:pt>
                <c:pt idx="2849">
                  <c:v>0</c:v>
                </c:pt>
                <c:pt idx="2850">
                  <c:v>0</c:v>
                </c:pt>
                <c:pt idx="2851">
                  <c:v>0</c:v>
                </c:pt>
                <c:pt idx="2852">
                  <c:v>0</c:v>
                </c:pt>
                <c:pt idx="2853">
                  <c:v>0</c:v>
                </c:pt>
                <c:pt idx="2854">
                  <c:v>0</c:v>
                </c:pt>
                <c:pt idx="2855">
                  <c:v>0</c:v>
                </c:pt>
                <c:pt idx="2856">
                  <c:v>0</c:v>
                </c:pt>
                <c:pt idx="2857">
                  <c:v>0</c:v>
                </c:pt>
                <c:pt idx="2858">
                  <c:v>0</c:v>
                </c:pt>
                <c:pt idx="2859">
                  <c:v>0</c:v>
                </c:pt>
                <c:pt idx="2860">
                  <c:v>0</c:v>
                </c:pt>
                <c:pt idx="2861">
                  <c:v>0</c:v>
                </c:pt>
                <c:pt idx="2862">
                  <c:v>0</c:v>
                </c:pt>
                <c:pt idx="2863">
                  <c:v>0</c:v>
                </c:pt>
                <c:pt idx="2864">
                  <c:v>0</c:v>
                </c:pt>
                <c:pt idx="2865">
                  <c:v>0</c:v>
                </c:pt>
                <c:pt idx="2866">
                  <c:v>0</c:v>
                </c:pt>
                <c:pt idx="2867">
                  <c:v>0</c:v>
                </c:pt>
                <c:pt idx="2868">
                  <c:v>0</c:v>
                </c:pt>
                <c:pt idx="2869">
                  <c:v>0</c:v>
                </c:pt>
                <c:pt idx="2870">
                  <c:v>0</c:v>
                </c:pt>
                <c:pt idx="2871">
                  <c:v>0</c:v>
                </c:pt>
                <c:pt idx="2872">
                  <c:v>0</c:v>
                </c:pt>
                <c:pt idx="2873">
                  <c:v>0</c:v>
                </c:pt>
                <c:pt idx="2874">
                  <c:v>0</c:v>
                </c:pt>
                <c:pt idx="2875">
                  <c:v>0</c:v>
                </c:pt>
                <c:pt idx="2876">
                  <c:v>0</c:v>
                </c:pt>
                <c:pt idx="2877">
                  <c:v>0</c:v>
                </c:pt>
                <c:pt idx="2878">
                  <c:v>0</c:v>
                </c:pt>
                <c:pt idx="2879">
                  <c:v>0</c:v>
                </c:pt>
                <c:pt idx="2880">
                  <c:v>0</c:v>
                </c:pt>
                <c:pt idx="2881">
                  <c:v>0</c:v>
                </c:pt>
                <c:pt idx="2882">
                  <c:v>0</c:v>
                </c:pt>
                <c:pt idx="2883">
                  <c:v>0</c:v>
                </c:pt>
                <c:pt idx="2884">
                  <c:v>0</c:v>
                </c:pt>
                <c:pt idx="2885">
                  <c:v>0</c:v>
                </c:pt>
                <c:pt idx="2886">
                  <c:v>0</c:v>
                </c:pt>
                <c:pt idx="2887">
                  <c:v>0</c:v>
                </c:pt>
                <c:pt idx="2888">
                  <c:v>0</c:v>
                </c:pt>
                <c:pt idx="2889">
                  <c:v>0</c:v>
                </c:pt>
                <c:pt idx="2890">
                  <c:v>0</c:v>
                </c:pt>
                <c:pt idx="2891">
                  <c:v>0</c:v>
                </c:pt>
                <c:pt idx="2892">
                  <c:v>0</c:v>
                </c:pt>
                <c:pt idx="2893">
                  <c:v>0</c:v>
                </c:pt>
                <c:pt idx="2894">
                  <c:v>0</c:v>
                </c:pt>
                <c:pt idx="2895">
                  <c:v>0</c:v>
                </c:pt>
                <c:pt idx="2896">
                  <c:v>0</c:v>
                </c:pt>
                <c:pt idx="2897">
                  <c:v>0</c:v>
                </c:pt>
                <c:pt idx="2898">
                  <c:v>0</c:v>
                </c:pt>
                <c:pt idx="2899">
                  <c:v>0</c:v>
                </c:pt>
                <c:pt idx="2900">
                  <c:v>0</c:v>
                </c:pt>
                <c:pt idx="2901">
                  <c:v>0</c:v>
                </c:pt>
                <c:pt idx="2902">
                  <c:v>0</c:v>
                </c:pt>
                <c:pt idx="2903">
                  <c:v>0</c:v>
                </c:pt>
                <c:pt idx="2904">
                  <c:v>0</c:v>
                </c:pt>
                <c:pt idx="2905">
                  <c:v>0</c:v>
                </c:pt>
                <c:pt idx="2906">
                  <c:v>0</c:v>
                </c:pt>
                <c:pt idx="2907">
                  <c:v>0</c:v>
                </c:pt>
                <c:pt idx="2908">
                  <c:v>0</c:v>
                </c:pt>
                <c:pt idx="2909">
                  <c:v>0</c:v>
                </c:pt>
                <c:pt idx="2910">
                  <c:v>0</c:v>
                </c:pt>
                <c:pt idx="2911">
                  <c:v>0</c:v>
                </c:pt>
                <c:pt idx="2912">
                  <c:v>0</c:v>
                </c:pt>
                <c:pt idx="2913">
                  <c:v>0</c:v>
                </c:pt>
                <c:pt idx="2914">
                  <c:v>0</c:v>
                </c:pt>
                <c:pt idx="2915">
                  <c:v>0</c:v>
                </c:pt>
                <c:pt idx="2916">
                  <c:v>0</c:v>
                </c:pt>
                <c:pt idx="2917">
                  <c:v>0</c:v>
                </c:pt>
                <c:pt idx="2918">
                  <c:v>0</c:v>
                </c:pt>
                <c:pt idx="2919">
                  <c:v>0</c:v>
                </c:pt>
                <c:pt idx="2920">
                  <c:v>0</c:v>
                </c:pt>
                <c:pt idx="2921">
                  <c:v>0</c:v>
                </c:pt>
                <c:pt idx="2922">
                  <c:v>0</c:v>
                </c:pt>
                <c:pt idx="2923">
                  <c:v>0</c:v>
                </c:pt>
                <c:pt idx="2924">
                  <c:v>0</c:v>
                </c:pt>
                <c:pt idx="2925">
                  <c:v>0</c:v>
                </c:pt>
                <c:pt idx="2926">
                  <c:v>0</c:v>
                </c:pt>
                <c:pt idx="2927">
                  <c:v>0</c:v>
                </c:pt>
                <c:pt idx="2928">
                  <c:v>0</c:v>
                </c:pt>
                <c:pt idx="2929">
                  <c:v>0</c:v>
                </c:pt>
                <c:pt idx="2930">
                  <c:v>0</c:v>
                </c:pt>
                <c:pt idx="2931">
                  <c:v>0</c:v>
                </c:pt>
                <c:pt idx="2932">
                  <c:v>0</c:v>
                </c:pt>
                <c:pt idx="2933">
                  <c:v>0</c:v>
                </c:pt>
                <c:pt idx="2934">
                  <c:v>0</c:v>
                </c:pt>
                <c:pt idx="2935">
                  <c:v>0</c:v>
                </c:pt>
                <c:pt idx="2936">
                  <c:v>0</c:v>
                </c:pt>
                <c:pt idx="2937">
                  <c:v>0</c:v>
                </c:pt>
                <c:pt idx="2938">
                  <c:v>0</c:v>
                </c:pt>
                <c:pt idx="2939">
                  <c:v>0</c:v>
                </c:pt>
                <c:pt idx="2940">
                  <c:v>0</c:v>
                </c:pt>
                <c:pt idx="2941">
                  <c:v>0</c:v>
                </c:pt>
                <c:pt idx="2942">
                  <c:v>0</c:v>
                </c:pt>
                <c:pt idx="2943">
                  <c:v>0</c:v>
                </c:pt>
                <c:pt idx="2944">
                  <c:v>0</c:v>
                </c:pt>
                <c:pt idx="2945">
                  <c:v>0</c:v>
                </c:pt>
                <c:pt idx="2946">
                  <c:v>0</c:v>
                </c:pt>
                <c:pt idx="2947">
                  <c:v>0</c:v>
                </c:pt>
                <c:pt idx="2948">
                  <c:v>0</c:v>
                </c:pt>
                <c:pt idx="2949">
                  <c:v>0</c:v>
                </c:pt>
                <c:pt idx="2950">
                  <c:v>0</c:v>
                </c:pt>
                <c:pt idx="2951">
                  <c:v>0</c:v>
                </c:pt>
                <c:pt idx="2952">
                  <c:v>0</c:v>
                </c:pt>
                <c:pt idx="2953">
                  <c:v>0</c:v>
                </c:pt>
                <c:pt idx="2954">
                  <c:v>0</c:v>
                </c:pt>
                <c:pt idx="2955">
                  <c:v>0</c:v>
                </c:pt>
                <c:pt idx="2956">
                  <c:v>0</c:v>
                </c:pt>
                <c:pt idx="2957">
                  <c:v>0</c:v>
                </c:pt>
                <c:pt idx="2958">
                  <c:v>0</c:v>
                </c:pt>
                <c:pt idx="2959">
                  <c:v>0</c:v>
                </c:pt>
                <c:pt idx="2960">
                  <c:v>0</c:v>
                </c:pt>
                <c:pt idx="2961">
                  <c:v>0</c:v>
                </c:pt>
                <c:pt idx="2962">
                  <c:v>0</c:v>
                </c:pt>
                <c:pt idx="2963">
                  <c:v>0</c:v>
                </c:pt>
                <c:pt idx="2964">
                  <c:v>0</c:v>
                </c:pt>
                <c:pt idx="2965">
                  <c:v>0</c:v>
                </c:pt>
                <c:pt idx="2966">
                  <c:v>0</c:v>
                </c:pt>
                <c:pt idx="2967">
                  <c:v>0</c:v>
                </c:pt>
                <c:pt idx="2968">
                  <c:v>0</c:v>
                </c:pt>
                <c:pt idx="2969">
                  <c:v>0</c:v>
                </c:pt>
                <c:pt idx="2970">
                  <c:v>0</c:v>
                </c:pt>
                <c:pt idx="2971">
                  <c:v>0</c:v>
                </c:pt>
                <c:pt idx="2972">
                  <c:v>0</c:v>
                </c:pt>
                <c:pt idx="2973">
                  <c:v>0</c:v>
                </c:pt>
                <c:pt idx="2974">
                  <c:v>0</c:v>
                </c:pt>
                <c:pt idx="2975">
                  <c:v>0</c:v>
                </c:pt>
                <c:pt idx="2976">
                  <c:v>0</c:v>
                </c:pt>
                <c:pt idx="2977">
                  <c:v>0</c:v>
                </c:pt>
                <c:pt idx="2978">
                  <c:v>0</c:v>
                </c:pt>
                <c:pt idx="2979">
                  <c:v>0</c:v>
                </c:pt>
                <c:pt idx="2980">
                  <c:v>0</c:v>
                </c:pt>
                <c:pt idx="2981">
                  <c:v>0</c:v>
                </c:pt>
                <c:pt idx="2982">
                  <c:v>0</c:v>
                </c:pt>
                <c:pt idx="2983">
                  <c:v>0</c:v>
                </c:pt>
                <c:pt idx="2984">
                  <c:v>0</c:v>
                </c:pt>
                <c:pt idx="2985">
                  <c:v>0</c:v>
                </c:pt>
                <c:pt idx="2986">
                  <c:v>0</c:v>
                </c:pt>
                <c:pt idx="2987">
                  <c:v>0</c:v>
                </c:pt>
                <c:pt idx="2988">
                  <c:v>0</c:v>
                </c:pt>
                <c:pt idx="2989">
                  <c:v>0</c:v>
                </c:pt>
                <c:pt idx="2990">
                  <c:v>0</c:v>
                </c:pt>
                <c:pt idx="2991">
                  <c:v>0</c:v>
                </c:pt>
                <c:pt idx="2992">
                  <c:v>0</c:v>
                </c:pt>
                <c:pt idx="2993">
                  <c:v>0</c:v>
                </c:pt>
                <c:pt idx="2994">
                  <c:v>0</c:v>
                </c:pt>
                <c:pt idx="2995">
                  <c:v>0</c:v>
                </c:pt>
                <c:pt idx="2996">
                  <c:v>0</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1</c:v>
                </c:pt>
                <c:pt idx="3017">
                  <c:v>-1</c:v>
                </c:pt>
                <c:pt idx="3018">
                  <c:v>-1</c:v>
                </c:pt>
                <c:pt idx="3019">
                  <c:v>-1</c:v>
                </c:pt>
                <c:pt idx="3020">
                  <c:v>-1</c:v>
                </c:pt>
                <c:pt idx="3021">
                  <c:v>-1</c:v>
                </c:pt>
                <c:pt idx="3022">
                  <c:v>0</c:v>
                </c:pt>
                <c:pt idx="3023">
                  <c:v>0</c:v>
                </c:pt>
                <c:pt idx="3024">
                  <c:v>-1</c:v>
                </c:pt>
                <c:pt idx="3025">
                  <c:v>-1</c:v>
                </c:pt>
                <c:pt idx="3026">
                  <c:v>-1</c:v>
                </c:pt>
                <c:pt idx="3027">
                  <c:v>-1</c:v>
                </c:pt>
                <c:pt idx="3028">
                  <c:v>-1</c:v>
                </c:pt>
                <c:pt idx="3029">
                  <c:v>-1</c:v>
                </c:pt>
                <c:pt idx="3030">
                  <c:v>-1</c:v>
                </c:pt>
                <c:pt idx="3031">
                  <c:v>0</c:v>
                </c:pt>
                <c:pt idx="3032">
                  <c:v>-1</c:v>
                </c:pt>
                <c:pt idx="3033">
                  <c:v>-1</c:v>
                </c:pt>
                <c:pt idx="3034">
                  <c:v>-1</c:v>
                </c:pt>
                <c:pt idx="3035">
                  <c:v>-1</c:v>
                </c:pt>
                <c:pt idx="3036">
                  <c:v>-1</c:v>
                </c:pt>
                <c:pt idx="3037">
                  <c:v>-1</c:v>
                </c:pt>
                <c:pt idx="3038">
                  <c:v>-1</c:v>
                </c:pt>
                <c:pt idx="3039">
                  <c:v>-1</c:v>
                </c:pt>
                <c:pt idx="3040">
                  <c:v>-1</c:v>
                </c:pt>
                <c:pt idx="3041">
                  <c:v>-1</c:v>
                </c:pt>
                <c:pt idx="3042">
                  <c:v>-1</c:v>
                </c:pt>
                <c:pt idx="3043">
                  <c:v>-1</c:v>
                </c:pt>
                <c:pt idx="3044">
                  <c:v>-1</c:v>
                </c:pt>
                <c:pt idx="3045">
                  <c:v>-1</c:v>
                </c:pt>
                <c:pt idx="3046">
                  <c:v>-1</c:v>
                </c:pt>
                <c:pt idx="3047">
                  <c:v>-1</c:v>
                </c:pt>
                <c:pt idx="3048">
                  <c:v>-1</c:v>
                </c:pt>
                <c:pt idx="3049">
                  <c:v>-1</c:v>
                </c:pt>
                <c:pt idx="3050">
                  <c:v>-1</c:v>
                </c:pt>
                <c:pt idx="3051">
                  <c:v>-1</c:v>
                </c:pt>
                <c:pt idx="3052">
                  <c:v>-1</c:v>
                </c:pt>
                <c:pt idx="3053">
                  <c:v>-1</c:v>
                </c:pt>
                <c:pt idx="3054">
                  <c:v>-1</c:v>
                </c:pt>
                <c:pt idx="3055">
                  <c:v>-1</c:v>
                </c:pt>
                <c:pt idx="3056">
                  <c:v>-1</c:v>
                </c:pt>
                <c:pt idx="3057">
                  <c:v>-1</c:v>
                </c:pt>
                <c:pt idx="3058">
                  <c:v>-1</c:v>
                </c:pt>
                <c:pt idx="3059">
                  <c:v>-1</c:v>
                </c:pt>
                <c:pt idx="3060">
                  <c:v>-1</c:v>
                </c:pt>
                <c:pt idx="3061">
                  <c:v>-1</c:v>
                </c:pt>
                <c:pt idx="3062">
                  <c:v>-1</c:v>
                </c:pt>
                <c:pt idx="3063">
                  <c:v>-1</c:v>
                </c:pt>
                <c:pt idx="3064">
                  <c:v>-1</c:v>
                </c:pt>
                <c:pt idx="3065">
                  <c:v>-1</c:v>
                </c:pt>
                <c:pt idx="3066">
                  <c:v>-1</c:v>
                </c:pt>
                <c:pt idx="3067">
                  <c:v>-1</c:v>
                </c:pt>
                <c:pt idx="3068">
                  <c:v>0</c:v>
                </c:pt>
                <c:pt idx="3069">
                  <c:v>0</c:v>
                </c:pt>
                <c:pt idx="3070">
                  <c:v>0</c:v>
                </c:pt>
                <c:pt idx="3071">
                  <c:v>-1</c:v>
                </c:pt>
                <c:pt idx="3072">
                  <c:v>-1</c:v>
                </c:pt>
                <c:pt idx="3073">
                  <c:v>-1</c:v>
                </c:pt>
                <c:pt idx="3074">
                  <c:v>-1</c:v>
                </c:pt>
                <c:pt idx="3075">
                  <c:v>-1</c:v>
                </c:pt>
                <c:pt idx="3076">
                  <c:v>-1</c:v>
                </c:pt>
                <c:pt idx="3077">
                  <c:v>-1</c:v>
                </c:pt>
                <c:pt idx="3078">
                  <c:v>-1</c:v>
                </c:pt>
                <c:pt idx="3079">
                  <c:v>-1</c:v>
                </c:pt>
                <c:pt idx="3080">
                  <c:v>-1</c:v>
                </c:pt>
                <c:pt idx="3081">
                  <c:v>-1</c:v>
                </c:pt>
                <c:pt idx="3082">
                  <c:v>-1</c:v>
                </c:pt>
                <c:pt idx="3083">
                  <c:v>-1</c:v>
                </c:pt>
                <c:pt idx="3084">
                  <c:v>-1</c:v>
                </c:pt>
                <c:pt idx="3085">
                  <c:v>-1</c:v>
                </c:pt>
                <c:pt idx="3086">
                  <c:v>-1</c:v>
                </c:pt>
                <c:pt idx="3087">
                  <c:v>-1</c:v>
                </c:pt>
                <c:pt idx="3088">
                  <c:v>-1</c:v>
                </c:pt>
                <c:pt idx="3089">
                  <c:v>-1</c:v>
                </c:pt>
                <c:pt idx="3090">
                  <c:v>-1</c:v>
                </c:pt>
                <c:pt idx="3091">
                  <c:v>-1</c:v>
                </c:pt>
                <c:pt idx="3092">
                  <c:v>-1</c:v>
                </c:pt>
                <c:pt idx="3093">
                  <c:v>-1</c:v>
                </c:pt>
                <c:pt idx="3094">
                  <c:v>-1</c:v>
                </c:pt>
                <c:pt idx="3095">
                  <c:v>-1</c:v>
                </c:pt>
                <c:pt idx="3096">
                  <c:v>-1</c:v>
                </c:pt>
                <c:pt idx="3097">
                  <c:v>-1</c:v>
                </c:pt>
                <c:pt idx="3098">
                  <c:v>-1</c:v>
                </c:pt>
                <c:pt idx="3099">
                  <c:v>-1</c:v>
                </c:pt>
                <c:pt idx="3100">
                  <c:v>-1</c:v>
                </c:pt>
                <c:pt idx="3101">
                  <c:v>-1</c:v>
                </c:pt>
                <c:pt idx="3102">
                  <c:v>-1</c:v>
                </c:pt>
                <c:pt idx="3103">
                  <c:v>-1</c:v>
                </c:pt>
                <c:pt idx="3104">
                  <c:v>-1</c:v>
                </c:pt>
                <c:pt idx="3105">
                  <c:v>-1</c:v>
                </c:pt>
                <c:pt idx="3106">
                  <c:v>-1</c:v>
                </c:pt>
                <c:pt idx="3107">
                  <c:v>-1</c:v>
                </c:pt>
                <c:pt idx="3108">
                  <c:v>-1</c:v>
                </c:pt>
                <c:pt idx="3109">
                  <c:v>-1</c:v>
                </c:pt>
                <c:pt idx="3110">
                  <c:v>-1</c:v>
                </c:pt>
                <c:pt idx="3111">
                  <c:v>-1</c:v>
                </c:pt>
                <c:pt idx="3112">
                  <c:v>-1</c:v>
                </c:pt>
                <c:pt idx="3113">
                  <c:v>-1</c:v>
                </c:pt>
                <c:pt idx="3114">
                  <c:v>-1</c:v>
                </c:pt>
                <c:pt idx="3115">
                  <c:v>-1</c:v>
                </c:pt>
                <c:pt idx="3116">
                  <c:v>-1</c:v>
                </c:pt>
                <c:pt idx="3117">
                  <c:v>-1</c:v>
                </c:pt>
                <c:pt idx="3118">
                  <c:v>-1</c:v>
                </c:pt>
                <c:pt idx="3119">
                  <c:v>-1</c:v>
                </c:pt>
                <c:pt idx="3120">
                  <c:v>-1</c:v>
                </c:pt>
                <c:pt idx="3121">
                  <c:v>-1</c:v>
                </c:pt>
                <c:pt idx="3122">
                  <c:v>-1</c:v>
                </c:pt>
                <c:pt idx="3123">
                  <c:v>-1</c:v>
                </c:pt>
                <c:pt idx="3124">
                  <c:v>-1</c:v>
                </c:pt>
                <c:pt idx="3125">
                  <c:v>-1</c:v>
                </c:pt>
                <c:pt idx="3126">
                  <c:v>-1</c:v>
                </c:pt>
                <c:pt idx="3127">
                  <c:v>-1</c:v>
                </c:pt>
                <c:pt idx="3128">
                  <c:v>-1</c:v>
                </c:pt>
                <c:pt idx="3129">
                  <c:v>-1</c:v>
                </c:pt>
                <c:pt idx="3130">
                  <c:v>-1</c:v>
                </c:pt>
                <c:pt idx="3131">
                  <c:v>-1</c:v>
                </c:pt>
                <c:pt idx="3132">
                  <c:v>-1</c:v>
                </c:pt>
                <c:pt idx="3133">
                  <c:v>-1</c:v>
                </c:pt>
                <c:pt idx="3134">
                  <c:v>-1</c:v>
                </c:pt>
                <c:pt idx="3135">
                  <c:v>-1</c:v>
                </c:pt>
                <c:pt idx="3136">
                  <c:v>-1</c:v>
                </c:pt>
                <c:pt idx="3137">
                  <c:v>-1</c:v>
                </c:pt>
                <c:pt idx="3138">
                  <c:v>-1</c:v>
                </c:pt>
                <c:pt idx="3139">
                  <c:v>-1</c:v>
                </c:pt>
                <c:pt idx="3140">
                  <c:v>-1</c:v>
                </c:pt>
                <c:pt idx="3141">
                  <c:v>-1</c:v>
                </c:pt>
                <c:pt idx="3142">
                  <c:v>-1</c:v>
                </c:pt>
                <c:pt idx="3143">
                  <c:v>-1</c:v>
                </c:pt>
                <c:pt idx="3144">
                  <c:v>-1</c:v>
                </c:pt>
                <c:pt idx="3145">
                  <c:v>-1</c:v>
                </c:pt>
                <c:pt idx="3146">
                  <c:v>-1</c:v>
                </c:pt>
                <c:pt idx="3147">
                  <c:v>-1</c:v>
                </c:pt>
                <c:pt idx="3148">
                  <c:v>-1</c:v>
                </c:pt>
                <c:pt idx="3149">
                  <c:v>-1</c:v>
                </c:pt>
                <c:pt idx="3150">
                  <c:v>-1</c:v>
                </c:pt>
                <c:pt idx="3151">
                  <c:v>-1</c:v>
                </c:pt>
                <c:pt idx="3152">
                  <c:v>-1</c:v>
                </c:pt>
                <c:pt idx="3153">
                  <c:v>-1</c:v>
                </c:pt>
                <c:pt idx="3154">
                  <c:v>-1</c:v>
                </c:pt>
                <c:pt idx="3155">
                  <c:v>-1</c:v>
                </c:pt>
                <c:pt idx="3156">
                  <c:v>-1</c:v>
                </c:pt>
                <c:pt idx="3157">
                  <c:v>-1</c:v>
                </c:pt>
                <c:pt idx="3158">
                  <c:v>-1</c:v>
                </c:pt>
                <c:pt idx="3159">
                  <c:v>-1</c:v>
                </c:pt>
                <c:pt idx="3160">
                  <c:v>-1</c:v>
                </c:pt>
                <c:pt idx="3161">
                  <c:v>-1</c:v>
                </c:pt>
                <c:pt idx="3162">
                  <c:v>-1</c:v>
                </c:pt>
                <c:pt idx="3163">
                  <c:v>-1</c:v>
                </c:pt>
                <c:pt idx="3164">
                  <c:v>-1</c:v>
                </c:pt>
                <c:pt idx="3165">
                  <c:v>-1</c:v>
                </c:pt>
                <c:pt idx="3166">
                  <c:v>-1</c:v>
                </c:pt>
                <c:pt idx="3167">
                  <c:v>-1</c:v>
                </c:pt>
                <c:pt idx="3168">
                  <c:v>-1</c:v>
                </c:pt>
                <c:pt idx="3169">
                  <c:v>-1</c:v>
                </c:pt>
                <c:pt idx="3170">
                  <c:v>-1</c:v>
                </c:pt>
                <c:pt idx="3171">
                  <c:v>-1</c:v>
                </c:pt>
                <c:pt idx="3172">
                  <c:v>-1</c:v>
                </c:pt>
                <c:pt idx="3173">
                  <c:v>-1</c:v>
                </c:pt>
                <c:pt idx="3174">
                  <c:v>-1</c:v>
                </c:pt>
                <c:pt idx="3175">
                  <c:v>-1</c:v>
                </c:pt>
                <c:pt idx="3176">
                  <c:v>-1</c:v>
                </c:pt>
                <c:pt idx="3177">
                  <c:v>-1</c:v>
                </c:pt>
                <c:pt idx="3178">
                  <c:v>-1</c:v>
                </c:pt>
                <c:pt idx="3179">
                  <c:v>-1</c:v>
                </c:pt>
                <c:pt idx="3180">
                  <c:v>-1</c:v>
                </c:pt>
                <c:pt idx="3181">
                  <c:v>-1</c:v>
                </c:pt>
                <c:pt idx="3182">
                  <c:v>-1</c:v>
                </c:pt>
                <c:pt idx="3183">
                  <c:v>-1</c:v>
                </c:pt>
                <c:pt idx="3184">
                  <c:v>-1</c:v>
                </c:pt>
                <c:pt idx="3185">
                  <c:v>-1</c:v>
                </c:pt>
                <c:pt idx="3186">
                  <c:v>-1</c:v>
                </c:pt>
                <c:pt idx="3187">
                  <c:v>-1</c:v>
                </c:pt>
                <c:pt idx="3188">
                  <c:v>-1</c:v>
                </c:pt>
                <c:pt idx="3189">
                  <c:v>-1</c:v>
                </c:pt>
                <c:pt idx="3190">
                  <c:v>-1</c:v>
                </c:pt>
                <c:pt idx="3191">
                  <c:v>-1</c:v>
                </c:pt>
                <c:pt idx="3192">
                  <c:v>-1</c:v>
                </c:pt>
                <c:pt idx="3193">
                  <c:v>-1</c:v>
                </c:pt>
                <c:pt idx="3194">
                  <c:v>-1</c:v>
                </c:pt>
                <c:pt idx="3195">
                  <c:v>-1</c:v>
                </c:pt>
                <c:pt idx="3196">
                  <c:v>-1</c:v>
                </c:pt>
                <c:pt idx="3197">
                  <c:v>-1</c:v>
                </c:pt>
                <c:pt idx="3198">
                  <c:v>-1</c:v>
                </c:pt>
                <c:pt idx="3199">
                  <c:v>-1</c:v>
                </c:pt>
                <c:pt idx="3200">
                  <c:v>-1</c:v>
                </c:pt>
                <c:pt idx="3201">
                  <c:v>-1</c:v>
                </c:pt>
                <c:pt idx="3202">
                  <c:v>-1</c:v>
                </c:pt>
                <c:pt idx="3203">
                  <c:v>-1</c:v>
                </c:pt>
                <c:pt idx="3204">
                  <c:v>-1</c:v>
                </c:pt>
                <c:pt idx="3205">
                  <c:v>-1</c:v>
                </c:pt>
                <c:pt idx="3206">
                  <c:v>-1</c:v>
                </c:pt>
                <c:pt idx="3207">
                  <c:v>-1</c:v>
                </c:pt>
                <c:pt idx="3208">
                  <c:v>-1</c:v>
                </c:pt>
                <c:pt idx="3209">
                  <c:v>-1</c:v>
                </c:pt>
                <c:pt idx="3210">
                  <c:v>-1</c:v>
                </c:pt>
                <c:pt idx="3211">
                  <c:v>-1</c:v>
                </c:pt>
                <c:pt idx="3212">
                  <c:v>-1</c:v>
                </c:pt>
                <c:pt idx="3213">
                  <c:v>-1</c:v>
                </c:pt>
                <c:pt idx="3214">
                  <c:v>-1</c:v>
                </c:pt>
                <c:pt idx="3215">
                  <c:v>-1</c:v>
                </c:pt>
                <c:pt idx="3216">
                  <c:v>-1</c:v>
                </c:pt>
                <c:pt idx="3217">
                  <c:v>-1</c:v>
                </c:pt>
                <c:pt idx="3218">
                  <c:v>-1</c:v>
                </c:pt>
                <c:pt idx="3219">
                  <c:v>-1</c:v>
                </c:pt>
                <c:pt idx="3220">
                  <c:v>-1</c:v>
                </c:pt>
                <c:pt idx="3221">
                  <c:v>-1</c:v>
                </c:pt>
                <c:pt idx="3222">
                  <c:v>-1</c:v>
                </c:pt>
                <c:pt idx="3223">
                  <c:v>-1</c:v>
                </c:pt>
                <c:pt idx="3224">
                  <c:v>-1</c:v>
                </c:pt>
                <c:pt idx="3225">
                  <c:v>-1</c:v>
                </c:pt>
                <c:pt idx="3226">
                  <c:v>-1</c:v>
                </c:pt>
                <c:pt idx="3227">
                  <c:v>-1</c:v>
                </c:pt>
                <c:pt idx="3228">
                  <c:v>-1</c:v>
                </c:pt>
                <c:pt idx="3229">
                  <c:v>-1</c:v>
                </c:pt>
                <c:pt idx="3230">
                  <c:v>-1</c:v>
                </c:pt>
                <c:pt idx="3231">
                  <c:v>-1</c:v>
                </c:pt>
                <c:pt idx="3232">
                  <c:v>-1</c:v>
                </c:pt>
                <c:pt idx="3233">
                  <c:v>-1</c:v>
                </c:pt>
                <c:pt idx="3234">
                  <c:v>-1</c:v>
                </c:pt>
                <c:pt idx="3235">
                  <c:v>-1</c:v>
                </c:pt>
                <c:pt idx="3236">
                  <c:v>-1</c:v>
                </c:pt>
                <c:pt idx="3237">
                  <c:v>-1</c:v>
                </c:pt>
                <c:pt idx="3238">
                  <c:v>-1</c:v>
                </c:pt>
                <c:pt idx="3239">
                  <c:v>-1</c:v>
                </c:pt>
                <c:pt idx="3240">
                  <c:v>-1</c:v>
                </c:pt>
                <c:pt idx="3241">
                  <c:v>-1</c:v>
                </c:pt>
                <c:pt idx="3242">
                  <c:v>-1</c:v>
                </c:pt>
                <c:pt idx="3243">
                  <c:v>-1</c:v>
                </c:pt>
                <c:pt idx="3244">
                  <c:v>-1</c:v>
                </c:pt>
                <c:pt idx="3245">
                  <c:v>-1</c:v>
                </c:pt>
                <c:pt idx="3246">
                  <c:v>-1</c:v>
                </c:pt>
                <c:pt idx="3247">
                  <c:v>-1</c:v>
                </c:pt>
                <c:pt idx="3248">
                  <c:v>-1</c:v>
                </c:pt>
                <c:pt idx="3249">
                  <c:v>-1</c:v>
                </c:pt>
                <c:pt idx="3250">
                  <c:v>-1</c:v>
                </c:pt>
                <c:pt idx="3251">
                  <c:v>-1</c:v>
                </c:pt>
                <c:pt idx="3252">
                  <c:v>-1</c:v>
                </c:pt>
                <c:pt idx="3253">
                  <c:v>-1</c:v>
                </c:pt>
                <c:pt idx="3254">
                  <c:v>-1</c:v>
                </c:pt>
                <c:pt idx="3255">
                  <c:v>-1</c:v>
                </c:pt>
                <c:pt idx="3256">
                  <c:v>-1</c:v>
                </c:pt>
                <c:pt idx="3257">
                  <c:v>-1</c:v>
                </c:pt>
                <c:pt idx="3258">
                  <c:v>-1</c:v>
                </c:pt>
                <c:pt idx="3259">
                  <c:v>-1</c:v>
                </c:pt>
                <c:pt idx="3260">
                  <c:v>-1</c:v>
                </c:pt>
                <c:pt idx="3261">
                  <c:v>-1</c:v>
                </c:pt>
                <c:pt idx="3262">
                  <c:v>-1</c:v>
                </c:pt>
                <c:pt idx="3263">
                  <c:v>-1</c:v>
                </c:pt>
                <c:pt idx="3264">
                  <c:v>-1</c:v>
                </c:pt>
                <c:pt idx="3265">
                  <c:v>-1</c:v>
                </c:pt>
                <c:pt idx="3266">
                  <c:v>-1</c:v>
                </c:pt>
                <c:pt idx="3267">
                  <c:v>-1</c:v>
                </c:pt>
                <c:pt idx="3268">
                  <c:v>-1</c:v>
                </c:pt>
                <c:pt idx="3269">
                  <c:v>-1</c:v>
                </c:pt>
                <c:pt idx="3270">
                  <c:v>-1</c:v>
                </c:pt>
                <c:pt idx="3271">
                  <c:v>-1</c:v>
                </c:pt>
                <c:pt idx="3272">
                  <c:v>-1</c:v>
                </c:pt>
                <c:pt idx="3273">
                  <c:v>-1</c:v>
                </c:pt>
                <c:pt idx="3274">
                  <c:v>-1</c:v>
                </c:pt>
                <c:pt idx="3275">
                  <c:v>-1</c:v>
                </c:pt>
                <c:pt idx="3276">
                  <c:v>-1</c:v>
                </c:pt>
                <c:pt idx="3277">
                  <c:v>-1</c:v>
                </c:pt>
                <c:pt idx="3278">
                  <c:v>-1</c:v>
                </c:pt>
                <c:pt idx="3279">
                  <c:v>-1</c:v>
                </c:pt>
                <c:pt idx="3280">
                  <c:v>-1</c:v>
                </c:pt>
                <c:pt idx="3281">
                  <c:v>-1</c:v>
                </c:pt>
                <c:pt idx="3282">
                  <c:v>-1</c:v>
                </c:pt>
                <c:pt idx="3283">
                  <c:v>-1</c:v>
                </c:pt>
                <c:pt idx="3284">
                  <c:v>-1</c:v>
                </c:pt>
                <c:pt idx="3285">
                  <c:v>-1</c:v>
                </c:pt>
                <c:pt idx="3286">
                  <c:v>-1</c:v>
                </c:pt>
                <c:pt idx="3287">
                  <c:v>-1</c:v>
                </c:pt>
                <c:pt idx="3288">
                  <c:v>-1</c:v>
                </c:pt>
                <c:pt idx="3289">
                  <c:v>-1</c:v>
                </c:pt>
                <c:pt idx="3290">
                  <c:v>-1</c:v>
                </c:pt>
                <c:pt idx="3291">
                  <c:v>-1</c:v>
                </c:pt>
                <c:pt idx="3292">
                  <c:v>-1</c:v>
                </c:pt>
                <c:pt idx="3293">
                  <c:v>-1</c:v>
                </c:pt>
                <c:pt idx="3294">
                  <c:v>-1</c:v>
                </c:pt>
                <c:pt idx="3295">
                  <c:v>-1</c:v>
                </c:pt>
                <c:pt idx="3296">
                  <c:v>-1</c:v>
                </c:pt>
                <c:pt idx="3297">
                  <c:v>-1</c:v>
                </c:pt>
                <c:pt idx="3298">
                  <c:v>-1</c:v>
                </c:pt>
                <c:pt idx="3299">
                  <c:v>-1</c:v>
                </c:pt>
                <c:pt idx="3300">
                  <c:v>-1</c:v>
                </c:pt>
                <c:pt idx="3301">
                  <c:v>-1</c:v>
                </c:pt>
                <c:pt idx="3302">
                  <c:v>-1</c:v>
                </c:pt>
                <c:pt idx="3303">
                  <c:v>-1</c:v>
                </c:pt>
                <c:pt idx="3304">
                  <c:v>-1</c:v>
                </c:pt>
                <c:pt idx="3305">
                  <c:v>-1</c:v>
                </c:pt>
                <c:pt idx="3306">
                  <c:v>-1</c:v>
                </c:pt>
                <c:pt idx="3307">
                  <c:v>-1</c:v>
                </c:pt>
                <c:pt idx="3308">
                  <c:v>-1</c:v>
                </c:pt>
                <c:pt idx="3309">
                  <c:v>-1</c:v>
                </c:pt>
                <c:pt idx="3310">
                  <c:v>-1</c:v>
                </c:pt>
                <c:pt idx="3311">
                  <c:v>-1</c:v>
                </c:pt>
                <c:pt idx="3312">
                  <c:v>-1</c:v>
                </c:pt>
                <c:pt idx="3313">
                  <c:v>-1</c:v>
                </c:pt>
                <c:pt idx="3314">
                  <c:v>-1</c:v>
                </c:pt>
                <c:pt idx="3315">
                  <c:v>-1</c:v>
                </c:pt>
                <c:pt idx="3316">
                  <c:v>-1</c:v>
                </c:pt>
                <c:pt idx="3317">
                  <c:v>-1</c:v>
                </c:pt>
                <c:pt idx="3318">
                  <c:v>-1</c:v>
                </c:pt>
                <c:pt idx="3319">
                  <c:v>-1</c:v>
                </c:pt>
                <c:pt idx="3320">
                  <c:v>-1</c:v>
                </c:pt>
                <c:pt idx="3321">
                  <c:v>-1</c:v>
                </c:pt>
                <c:pt idx="3322">
                  <c:v>-1</c:v>
                </c:pt>
                <c:pt idx="3323">
                  <c:v>-1</c:v>
                </c:pt>
                <c:pt idx="3324">
                  <c:v>-1</c:v>
                </c:pt>
                <c:pt idx="3325">
                  <c:v>-1</c:v>
                </c:pt>
                <c:pt idx="3326">
                  <c:v>-1</c:v>
                </c:pt>
                <c:pt idx="3327">
                  <c:v>-1</c:v>
                </c:pt>
                <c:pt idx="3328">
                  <c:v>-1</c:v>
                </c:pt>
                <c:pt idx="3329">
                  <c:v>-1</c:v>
                </c:pt>
                <c:pt idx="3330">
                  <c:v>-1</c:v>
                </c:pt>
                <c:pt idx="3331">
                  <c:v>-1</c:v>
                </c:pt>
                <c:pt idx="3332">
                  <c:v>-1</c:v>
                </c:pt>
                <c:pt idx="3333">
                  <c:v>-1</c:v>
                </c:pt>
                <c:pt idx="3334">
                  <c:v>-1</c:v>
                </c:pt>
                <c:pt idx="3335">
                  <c:v>-1</c:v>
                </c:pt>
                <c:pt idx="3336">
                  <c:v>-1</c:v>
                </c:pt>
                <c:pt idx="3337">
                  <c:v>-1</c:v>
                </c:pt>
                <c:pt idx="3338">
                  <c:v>-1</c:v>
                </c:pt>
                <c:pt idx="3339">
                  <c:v>-1</c:v>
                </c:pt>
                <c:pt idx="3340">
                  <c:v>-1</c:v>
                </c:pt>
                <c:pt idx="3341">
                  <c:v>-1</c:v>
                </c:pt>
                <c:pt idx="3342">
                  <c:v>-1</c:v>
                </c:pt>
                <c:pt idx="3343">
                  <c:v>-1</c:v>
                </c:pt>
                <c:pt idx="3344">
                  <c:v>-1</c:v>
                </c:pt>
                <c:pt idx="3345">
                  <c:v>-1</c:v>
                </c:pt>
                <c:pt idx="3346">
                  <c:v>-1</c:v>
                </c:pt>
                <c:pt idx="3347">
                  <c:v>-1</c:v>
                </c:pt>
                <c:pt idx="3348">
                  <c:v>-1</c:v>
                </c:pt>
                <c:pt idx="3349">
                  <c:v>-1</c:v>
                </c:pt>
                <c:pt idx="3350">
                  <c:v>-1</c:v>
                </c:pt>
                <c:pt idx="3351">
                  <c:v>-1</c:v>
                </c:pt>
                <c:pt idx="3352">
                  <c:v>-1</c:v>
                </c:pt>
                <c:pt idx="3353">
                  <c:v>-1</c:v>
                </c:pt>
                <c:pt idx="3354">
                  <c:v>-1</c:v>
                </c:pt>
                <c:pt idx="3355">
                  <c:v>-1</c:v>
                </c:pt>
                <c:pt idx="3356">
                  <c:v>-1</c:v>
                </c:pt>
                <c:pt idx="3357">
                  <c:v>-1</c:v>
                </c:pt>
                <c:pt idx="3358">
                  <c:v>-1</c:v>
                </c:pt>
                <c:pt idx="3359">
                  <c:v>-1</c:v>
                </c:pt>
                <c:pt idx="3360">
                  <c:v>-1</c:v>
                </c:pt>
                <c:pt idx="3361">
                  <c:v>-1</c:v>
                </c:pt>
                <c:pt idx="3362">
                  <c:v>-1</c:v>
                </c:pt>
                <c:pt idx="3363">
                  <c:v>-1</c:v>
                </c:pt>
                <c:pt idx="3364">
                  <c:v>-1</c:v>
                </c:pt>
                <c:pt idx="3365">
                  <c:v>-1</c:v>
                </c:pt>
                <c:pt idx="3366">
                  <c:v>-1</c:v>
                </c:pt>
                <c:pt idx="3367">
                  <c:v>-1</c:v>
                </c:pt>
                <c:pt idx="3368">
                  <c:v>-1</c:v>
                </c:pt>
                <c:pt idx="3369">
                  <c:v>-1</c:v>
                </c:pt>
                <c:pt idx="3370">
                  <c:v>-1</c:v>
                </c:pt>
                <c:pt idx="3371">
                  <c:v>-1</c:v>
                </c:pt>
                <c:pt idx="3372">
                  <c:v>-1</c:v>
                </c:pt>
                <c:pt idx="3373">
                  <c:v>-1</c:v>
                </c:pt>
                <c:pt idx="3374">
                  <c:v>-1</c:v>
                </c:pt>
                <c:pt idx="3375">
                  <c:v>-1</c:v>
                </c:pt>
                <c:pt idx="3376">
                  <c:v>-1</c:v>
                </c:pt>
                <c:pt idx="3377">
                  <c:v>-1</c:v>
                </c:pt>
                <c:pt idx="3378">
                  <c:v>-1</c:v>
                </c:pt>
                <c:pt idx="3379">
                  <c:v>-1</c:v>
                </c:pt>
                <c:pt idx="3380">
                  <c:v>-1</c:v>
                </c:pt>
                <c:pt idx="3381">
                  <c:v>-1</c:v>
                </c:pt>
                <c:pt idx="3382">
                  <c:v>-1</c:v>
                </c:pt>
                <c:pt idx="3383">
                  <c:v>-1</c:v>
                </c:pt>
                <c:pt idx="3384">
                  <c:v>-1</c:v>
                </c:pt>
                <c:pt idx="3385">
                  <c:v>-1</c:v>
                </c:pt>
                <c:pt idx="3386">
                  <c:v>-1</c:v>
                </c:pt>
                <c:pt idx="3387">
                  <c:v>-1</c:v>
                </c:pt>
                <c:pt idx="3388">
                  <c:v>-1</c:v>
                </c:pt>
                <c:pt idx="3389">
                  <c:v>-1</c:v>
                </c:pt>
                <c:pt idx="3390">
                  <c:v>-1</c:v>
                </c:pt>
                <c:pt idx="3391">
                  <c:v>-1</c:v>
                </c:pt>
                <c:pt idx="3392">
                  <c:v>-1</c:v>
                </c:pt>
                <c:pt idx="3393">
                  <c:v>-1</c:v>
                </c:pt>
                <c:pt idx="3394">
                  <c:v>-1</c:v>
                </c:pt>
                <c:pt idx="3395">
                  <c:v>-1</c:v>
                </c:pt>
                <c:pt idx="3396">
                  <c:v>-1</c:v>
                </c:pt>
                <c:pt idx="3397">
                  <c:v>-1</c:v>
                </c:pt>
                <c:pt idx="3398">
                  <c:v>-1</c:v>
                </c:pt>
                <c:pt idx="3399">
                  <c:v>-1</c:v>
                </c:pt>
                <c:pt idx="3400">
                  <c:v>-1</c:v>
                </c:pt>
                <c:pt idx="3401">
                  <c:v>-1</c:v>
                </c:pt>
                <c:pt idx="3402">
                  <c:v>-1</c:v>
                </c:pt>
                <c:pt idx="3403">
                  <c:v>-1</c:v>
                </c:pt>
                <c:pt idx="3404">
                  <c:v>-1</c:v>
                </c:pt>
                <c:pt idx="3405">
                  <c:v>-1</c:v>
                </c:pt>
                <c:pt idx="3406">
                  <c:v>-1</c:v>
                </c:pt>
                <c:pt idx="3407">
                  <c:v>-1</c:v>
                </c:pt>
                <c:pt idx="3408">
                  <c:v>-1</c:v>
                </c:pt>
                <c:pt idx="3409">
                  <c:v>-1</c:v>
                </c:pt>
                <c:pt idx="3410">
                  <c:v>-1</c:v>
                </c:pt>
                <c:pt idx="3411">
                  <c:v>-1</c:v>
                </c:pt>
                <c:pt idx="3412">
                  <c:v>-1</c:v>
                </c:pt>
                <c:pt idx="3413">
                  <c:v>-1</c:v>
                </c:pt>
                <c:pt idx="3414">
                  <c:v>-1</c:v>
                </c:pt>
                <c:pt idx="3415">
                  <c:v>-1</c:v>
                </c:pt>
                <c:pt idx="3416">
                  <c:v>-1</c:v>
                </c:pt>
                <c:pt idx="3417">
                  <c:v>-1</c:v>
                </c:pt>
                <c:pt idx="3418">
                  <c:v>-1</c:v>
                </c:pt>
                <c:pt idx="3419">
                  <c:v>-1</c:v>
                </c:pt>
                <c:pt idx="3420">
                  <c:v>-1</c:v>
                </c:pt>
                <c:pt idx="3421">
                  <c:v>-1</c:v>
                </c:pt>
                <c:pt idx="3422">
                  <c:v>-1</c:v>
                </c:pt>
                <c:pt idx="3423">
                  <c:v>-1</c:v>
                </c:pt>
                <c:pt idx="3424">
                  <c:v>-1</c:v>
                </c:pt>
                <c:pt idx="3425">
                  <c:v>-1</c:v>
                </c:pt>
                <c:pt idx="3426">
                  <c:v>-1</c:v>
                </c:pt>
                <c:pt idx="3427">
                  <c:v>-1</c:v>
                </c:pt>
                <c:pt idx="3428">
                  <c:v>-1</c:v>
                </c:pt>
                <c:pt idx="3429">
                  <c:v>-1</c:v>
                </c:pt>
                <c:pt idx="3430">
                  <c:v>-1</c:v>
                </c:pt>
                <c:pt idx="3431">
                  <c:v>-1</c:v>
                </c:pt>
                <c:pt idx="3432">
                  <c:v>-1</c:v>
                </c:pt>
                <c:pt idx="3433">
                  <c:v>-1</c:v>
                </c:pt>
                <c:pt idx="3434">
                  <c:v>-1</c:v>
                </c:pt>
                <c:pt idx="3435">
                  <c:v>-1</c:v>
                </c:pt>
                <c:pt idx="3436">
                  <c:v>-1</c:v>
                </c:pt>
                <c:pt idx="3437">
                  <c:v>-1</c:v>
                </c:pt>
                <c:pt idx="3438">
                  <c:v>-1</c:v>
                </c:pt>
                <c:pt idx="3439">
                  <c:v>-1</c:v>
                </c:pt>
                <c:pt idx="3440">
                  <c:v>-1</c:v>
                </c:pt>
                <c:pt idx="3441">
                  <c:v>-1</c:v>
                </c:pt>
                <c:pt idx="3442">
                  <c:v>-1</c:v>
                </c:pt>
                <c:pt idx="3443">
                  <c:v>-1</c:v>
                </c:pt>
                <c:pt idx="3444">
                  <c:v>-1</c:v>
                </c:pt>
                <c:pt idx="3445">
                  <c:v>-1</c:v>
                </c:pt>
                <c:pt idx="3446">
                  <c:v>-1</c:v>
                </c:pt>
                <c:pt idx="3447">
                  <c:v>-1</c:v>
                </c:pt>
                <c:pt idx="3448">
                  <c:v>-1</c:v>
                </c:pt>
                <c:pt idx="3449">
                  <c:v>-1</c:v>
                </c:pt>
                <c:pt idx="3450">
                  <c:v>-1</c:v>
                </c:pt>
                <c:pt idx="3451">
                  <c:v>-1</c:v>
                </c:pt>
                <c:pt idx="3452">
                  <c:v>-1</c:v>
                </c:pt>
                <c:pt idx="3453">
                  <c:v>-1</c:v>
                </c:pt>
                <c:pt idx="3454">
                  <c:v>-1</c:v>
                </c:pt>
                <c:pt idx="3455">
                  <c:v>-1</c:v>
                </c:pt>
                <c:pt idx="3456">
                  <c:v>-1</c:v>
                </c:pt>
                <c:pt idx="3457">
                  <c:v>-1</c:v>
                </c:pt>
                <c:pt idx="3458">
                  <c:v>-1</c:v>
                </c:pt>
                <c:pt idx="3459">
                  <c:v>-1</c:v>
                </c:pt>
                <c:pt idx="3460">
                  <c:v>-1</c:v>
                </c:pt>
                <c:pt idx="3461">
                  <c:v>-1</c:v>
                </c:pt>
                <c:pt idx="3462">
                  <c:v>-1</c:v>
                </c:pt>
                <c:pt idx="3463">
                  <c:v>0</c:v>
                </c:pt>
                <c:pt idx="3464">
                  <c:v>0</c:v>
                </c:pt>
                <c:pt idx="3465">
                  <c:v>0</c:v>
                </c:pt>
                <c:pt idx="3466">
                  <c:v>0</c:v>
                </c:pt>
                <c:pt idx="3467">
                  <c:v>0</c:v>
                </c:pt>
                <c:pt idx="3468">
                  <c:v>0</c:v>
                </c:pt>
                <c:pt idx="3469">
                  <c:v>0</c:v>
                </c:pt>
                <c:pt idx="3470">
                  <c:v>0</c:v>
                </c:pt>
                <c:pt idx="3471">
                  <c:v>0</c:v>
                </c:pt>
                <c:pt idx="3472">
                  <c:v>0</c:v>
                </c:pt>
                <c:pt idx="3473">
                  <c:v>0</c:v>
                </c:pt>
                <c:pt idx="3474">
                  <c:v>0</c:v>
                </c:pt>
                <c:pt idx="3475">
                  <c:v>0</c:v>
                </c:pt>
                <c:pt idx="3476">
                  <c:v>0</c:v>
                </c:pt>
                <c:pt idx="3477">
                  <c:v>0</c:v>
                </c:pt>
                <c:pt idx="3478">
                  <c:v>0</c:v>
                </c:pt>
                <c:pt idx="3479">
                  <c:v>0</c:v>
                </c:pt>
                <c:pt idx="3480">
                  <c:v>0</c:v>
                </c:pt>
                <c:pt idx="3481">
                  <c:v>0</c:v>
                </c:pt>
                <c:pt idx="3482">
                  <c:v>0</c:v>
                </c:pt>
                <c:pt idx="3483">
                  <c:v>0</c:v>
                </c:pt>
                <c:pt idx="3484">
                  <c:v>0</c:v>
                </c:pt>
                <c:pt idx="3485">
                  <c:v>1</c:v>
                </c:pt>
                <c:pt idx="3486">
                  <c:v>1</c:v>
                </c:pt>
                <c:pt idx="3487">
                  <c:v>0</c:v>
                </c:pt>
                <c:pt idx="3488">
                  <c:v>1</c:v>
                </c:pt>
                <c:pt idx="3489">
                  <c:v>1</c:v>
                </c:pt>
                <c:pt idx="3490">
                  <c:v>0</c:v>
                </c:pt>
                <c:pt idx="3491">
                  <c:v>0</c:v>
                </c:pt>
                <c:pt idx="3492">
                  <c:v>0</c:v>
                </c:pt>
                <c:pt idx="3493">
                  <c:v>0</c:v>
                </c:pt>
                <c:pt idx="3494">
                  <c:v>0</c:v>
                </c:pt>
                <c:pt idx="3495">
                  <c:v>0</c:v>
                </c:pt>
                <c:pt idx="3496">
                  <c:v>-1</c:v>
                </c:pt>
                <c:pt idx="3497">
                  <c:v>0</c:v>
                </c:pt>
                <c:pt idx="3498">
                  <c:v>0</c:v>
                </c:pt>
                <c:pt idx="3499">
                  <c:v>0</c:v>
                </c:pt>
                <c:pt idx="3500">
                  <c:v>0</c:v>
                </c:pt>
                <c:pt idx="3501">
                  <c:v>0</c:v>
                </c:pt>
                <c:pt idx="3502">
                  <c:v>0</c:v>
                </c:pt>
                <c:pt idx="3503">
                  <c:v>0</c:v>
                </c:pt>
                <c:pt idx="3504">
                  <c:v>0</c:v>
                </c:pt>
                <c:pt idx="3505">
                  <c:v>0</c:v>
                </c:pt>
                <c:pt idx="3506">
                  <c:v>0</c:v>
                </c:pt>
                <c:pt idx="3507">
                  <c:v>0</c:v>
                </c:pt>
                <c:pt idx="3508">
                  <c:v>0</c:v>
                </c:pt>
                <c:pt idx="3509">
                  <c:v>0</c:v>
                </c:pt>
                <c:pt idx="3510">
                  <c:v>-1</c:v>
                </c:pt>
                <c:pt idx="3511">
                  <c:v>-1</c:v>
                </c:pt>
                <c:pt idx="3512">
                  <c:v>-1</c:v>
                </c:pt>
                <c:pt idx="3513">
                  <c:v>0</c:v>
                </c:pt>
                <c:pt idx="3514">
                  <c:v>0</c:v>
                </c:pt>
                <c:pt idx="3515">
                  <c:v>0</c:v>
                </c:pt>
                <c:pt idx="3516">
                  <c:v>0</c:v>
                </c:pt>
                <c:pt idx="3517">
                  <c:v>-1</c:v>
                </c:pt>
                <c:pt idx="3518">
                  <c:v>-1</c:v>
                </c:pt>
                <c:pt idx="3519">
                  <c:v>-1</c:v>
                </c:pt>
                <c:pt idx="3520">
                  <c:v>-1</c:v>
                </c:pt>
                <c:pt idx="3521">
                  <c:v>-1</c:v>
                </c:pt>
                <c:pt idx="3522">
                  <c:v>-1</c:v>
                </c:pt>
                <c:pt idx="3523">
                  <c:v>0</c:v>
                </c:pt>
                <c:pt idx="3524">
                  <c:v>-1</c:v>
                </c:pt>
                <c:pt idx="3525">
                  <c:v>-1</c:v>
                </c:pt>
                <c:pt idx="3526">
                  <c:v>-1</c:v>
                </c:pt>
                <c:pt idx="3527">
                  <c:v>-1</c:v>
                </c:pt>
                <c:pt idx="3528">
                  <c:v>-1</c:v>
                </c:pt>
                <c:pt idx="3529">
                  <c:v>-1</c:v>
                </c:pt>
                <c:pt idx="3530">
                  <c:v>-1</c:v>
                </c:pt>
                <c:pt idx="3531">
                  <c:v>-1</c:v>
                </c:pt>
                <c:pt idx="3532">
                  <c:v>-1</c:v>
                </c:pt>
                <c:pt idx="3533">
                  <c:v>-1</c:v>
                </c:pt>
                <c:pt idx="3534">
                  <c:v>-1</c:v>
                </c:pt>
                <c:pt idx="3535">
                  <c:v>-1</c:v>
                </c:pt>
                <c:pt idx="3536">
                  <c:v>-1</c:v>
                </c:pt>
                <c:pt idx="3537">
                  <c:v>-1</c:v>
                </c:pt>
                <c:pt idx="3538">
                  <c:v>0</c:v>
                </c:pt>
                <c:pt idx="3539">
                  <c:v>0</c:v>
                </c:pt>
                <c:pt idx="3540">
                  <c:v>0</c:v>
                </c:pt>
                <c:pt idx="3541">
                  <c:v>-1</c:v>
                </c:pt>
                <c:pt idx="3542">
                  <c:v>-1</c:v>
                </c:pt>
                <c:pt idx="3543">
                  <c:v>-1</c:v>
                </c:pt>
                <c:pt idx="3544">
                  <c:v>-1</c:v>
                </c:pt>
                <c:pt idx="3545">
                  <c:v>-1</c:v>
                </c:pt>
                <c:pt idx="3546">
                  <c:v>-1</c:v>
                </c:pt>
                <c:pt idx="3547">
                  <c:v>0</c:v>
                </c:pt>
                <c:pt idx="3548">
                  <c:v>0</c:v>
                </c:pt>
                <c:pt idx="3549">
                  <c:v>0</c:v>
                </c:pt>
                <c:pt idx="3550">
                  <c:v>0</c:v>
                </c:pt>
                <c:pt idx="3551">
                  <c:v>0</c:v>
                </c:pt>
                <c:pt idx="3552">
                  <c:v>0</c:v>
                </c:pt>
                <c:pt idx="3553">
                  <c:v>0</c:v>
                </c:pt>
                <c:pt idx="3554">
                  <c:v>0</c:v>
                </c:pt>
                <c:pt idx="3555">
                  <c:v>0</c:v>
                </c:pt>
                <c:pt idx="3556">
                  <c:v>0</c:v>
                </c:pt>
                <c:pt idx="3557">
                  <c:v>0</c:v>
                </c:pt>
                <c:pt idx="3558">
                  <c:v>0</c:v>
                </c:pt>
                <c:pt idx="3559">
                  <c:v>0</c:v>
                </c:pt>
                <c:pt idx="3560">
                  <c:v>0</c:v>
                </c:pt>
                <c:pt idx="3561">
                  <c:v>0</c:v>
                </c:pt>
                <c:pt idx="3562">
                  <c:v>0</c:v>
                </c:pt>
                <c:pt idx="3563">
                  <c:v>0</c:v>
                </c:pt>
                <c:pt idx="3564">
                  <c:v>0</c:v>
                </c:pt>
                <c:pt idx="3565">
                  <c:v>0</c:v>
                </c:pt>
                <c:pt idx="3566">
                  <c:v>0</c:v>
                </c:pt>
                <c:pt idx="3567">
                  <c:v>0</c:v>
                </c:pt>
                <c:pt idx="3568">
                  <c:v>0</c:v>
                </c:pt>
                <c:pt idx="3569">
                  <c:v>0</c:v>
                </c:pt>
                <c:pt idx="3570">
                  <c:v>1</c:v>
                </c:pt>
                <c:pt idx="3571">
                  <c:v>1</c:v>
                </c:pt>
                <c:pt idx="3572">
                  <c:v>1</c:v>
                </c:pt>
                <c:pt idx="3573">
                  <c:v>1</c:v>
                </c:pt>
                <c:pt idx="3574">
                  <c:v>1</c:v>
                </c:pt>
                <c:pt idx="3575">
                  <c:v>0</c:v>
                </c:pt>
                <c:pt idx="3576">
                  <c:v>0</c:v>
                </c:pt>
                <c:pt idx="3577">
                  <c:v>0</c:v>
                </c:pt>
                <c:pt idx="3578">
                  <c:v>1</c:v>
                </c:pt>
                <c:pt idx="3579">
                  <c:v>1</c:v>
                </c:pt>
                <c:pt idx="3580">
                  <c:v>0</c:v>
                </c:pt>
                <c:pt idx="3581">
                  <c:v>2</c:v>
                </c:pt>
                <c:pt idx="3582">
                  <c:v>1</c:v>
                </c:pt>
                <c:pt idx="3583">
                  <c:v>2</c:v>
                </c:pt>
                <c:pt idx="3584">
                  <c:v>2</c:v>
                </c:pt>
                <c:pt idx="3585">
                  <c:v>1</c:v>
                </c:pt>
                <c:pt idx="3586">
                  <c:v>1</c:v>
                </c:pt>
                <c:pt idx="3587">
                  <c:v>0</c:v>
                </c:pt>
                <c:pt idx="3588">
                  <c:v>0</c:v>
                </c:pt>
                <c:pt idx="3589">
                  <c:v>0</c:v>
                </c:pt>
                <c:pt idx="3590">
                  <c:v>0</c:v>
                </c:pt>
                <c:pt idx="3591">
                  <c:v>0</c:v>
                </c:pt>
                <c:pt idx="3592">
                  <c:v>0</c:v>
                </c:pt>
                <c:pt idx="3593">
                  <c:v>0</c:v>
                </c:pt>
                <c:pt idx="3594">
                  <c:v>0</c:v>
                </c:pt>
                <c:pt idx="3595">
                  <c:v>0</c:v>
                </c:pt>
                <c:pt idx="3596">
                  <c:v>0</c:v>
                </c:pt>
                <c:pt idx="3597">
                  <c:v>0</c:v>
                </c:pt>
                <c:pt idx="3598">
                  <c:v>0</c:v>
                </c:pt>
                <c:pt idx="3599">
                  <c:v>2</c:v>
                </c:pt>
                <c:pt idx="3600">
                  <c:v>1</c:v>
                </c:pt>
                <c:pt idx="3601">
                  <c:v>4</c:v>
                </c:pt>
                <c:pt idx="3602">
                  <c:v>6</c:v>
                </c:pt>
                <c:pt idx="3603">
                  <c:v>3</c:v>
                </c:pt>
                <c:pt idx="3604">
                  <c:v>2</c:v>
                </c:pt>
                <c:pt idx="3605">
                  <c:v>5</c:v>
                </c:pt>
                <c:pt idx="3606">
                  <c:v>8</c:v>
                </c:pt>
                <c:pt idx="3607">
                  <c:v>6</c:v>
                </c:pt>
                <c:pt idx="3608">
                  <c:v>0</c:v>
                </c:pt>
                <c:pt idx="3609">
                  <c:v>0</c:v>
                </c:pt>
                <c:pt idx="3610">
                  <c:v>0</c:v>
                </c:pt>
                <c:pt idx="3611">
                  <c:v>0</c:v>
                </c:pt>
                <c:pt idx="3612">
                  <c:v>1</c:v>
                </c:pt>
                <c:pt idx="3613">
                  <c:v>0</c:v>
                </c:pt>
                <c:pt idx="3614">
                  <c:v>0</c:v>
                </c:pt>
                <c:pt idx="3615">
                  <c:v>0</c:v>
                </c:pt>
                <c:pt idx="3616">
                  <c:v>0</c:v>
                </c:pt>
                <c:pt idx="3617">
                  <c:v>0</c:v>
                </c:pt>
                <c:pt idx="3618">
                  <c:v>0</c:v>
                </c:pt>
                <c:pt idx="3619">
                  <c:v>0</c:v>
                </c:pt>
                <c:pt idx="3620">
                  <c:v>5</c:v>
                </c:pt>
                <c:pt idx="3621">
                  <c:v>5</c:v>
                </c:pt>
                <c:pt idx="3622">
                  <c:v>2</c:v>
                </c:pt>
                <c:pt idx="3623">
                  <c:v>1</c:v>
                </c:pt>
                <c:pt idx="3624">
                  <c:v>0</c:v>
                </c:pt>
                <c:pt idx="3625">
                  <c:v>0</c:v>
                </c:pt>
                <c:pt idx="3626">
                  <c:v>0</c:v>
                </c:pt>
                <c:pt idx="3627">
                  <c:v>0</c:v>
                </c:pt>
                <c:pt idx="3628">
                  <c:v>0</c:v>
                </c:pt>
                <c:pt idx="3629">
                  <c:v>0</c:v>
                </c:pt>
                <c:pt idx="3630">
                  <c:v>0</c:v>
                </c:pt>
                <c:pt idx="3631">
                  <c:v>0</c:v>
                </c:pt>
                <c:pt idx="3632">
                  <c:v>0</c:v>
                </c:pt>
                <c:pt idx="3633">
                  <c:v>0</c:v>
                </c:pt>
                <c:pt idx="3634">
                  <c:v>0</c:v>
                </c:pt>
                <c:pt idx="3635">
                  <c:v>0</c:v>
                </c:pt>
                <c:pt idx="3636">
                  <c:v>0</c:v>
                </c:pt>
                <c:pt idx="3637">
                  <c:v>0</c:v>
                </c:pt>
                <c:pt idx="3638">
                  <c:v>0</c:v>
                </c:pt>
                <c:pt idx="3639">
                  <c:v>0</c:v>
                </c:pt>
                <c:pt idx="3640">
                  <c:v>0</c:v>
                </c:pt>
                <c:pt idx="3641">
                  <c:v>0</c:v>
                </c:pt>
                <c:pt idx="3642">
                  <c:v>0</c:v>
                </c:pt>
                <c:pt idx="3643">
                  <c:v>0</c:v>
                </c:pt>
                <c:pt idx="3644">
                  <c:v>0</c:v>
                </c:pt>
                <c:pt idx="3645">
                  <c:v>1</c:v>
                </c:pt>
                <c:pt idx="3646">
                  <c:v>1</c:v>
                </c:pt>
                <c:pt idx="3647">
                  <c:v>0</c:v>
                </c:pt>
                <c:pt idx="3648">
                  <c:v>0</c:v>
                </c:pt>
                <c:pt idx="3649">
                  <c:v>0</c:v>
                </c:pt>
                <c:pt idx="3650">
                  <c:v>0</c:v>
                </c:pt>
                <c:pt idx="3651">
                  <c:v>1</c:v>
                </c:pt>
                <c:pt idx="3652">
                  <c:v>1</c:v>
                </c:pt>
                <c:pt idx="3653">
                  <c:v>0</c:v>
                </c:pt>
                <c:pt idx="3654">
                  <c:v>0</c:v>
                </c:pt>
                <c:pt idx="3655">
                  <c:v>3</c:v>
                </c:pt>
                <c:pt idx="3656">
                  <c:v>1</c:v>
                </c:pt>
                <c:pt idx="3657">
                  <c:v>1</c:v>
                </c:pt>
                <c:pt idx="3658">
                  <c:v>3</c:v>
                </c:pt>
                <c:pt idx="3659">
                  <c:v>4</c:v>
                </c:pt>
                <c:pt idx="3660">
                  <c:v>3</c:v>
                </c:pt>
                <c:pt idx="3661">
                  <c:v>1</c:v>
                </c:pt>
                <c:pt idx="3662">
                  <c:v>3</c:v>
                </c:pt>
                <c:pt idx="3663">
                  <c:v>3</c:v>
                </c:pt>
                <c:pt idx="3664">
                  <c:v>3</c:v>
                </c:pt>
                <c:pt idx="3665">
                  <c:v>1</c:v>
                </c:pt>
                <c:pt idx="3666">
                  <c:v>1</c:v>
                </c:pt>
                <c:pt idx="3667">
                  <c:v>2</c:v>
                </c:pt>
                <c:pt idx="3668">
                  <c:v>5</c:v>
                </c:pt>
                <c:pt idx="3669">
                  <c:v>9</c:v>
                </c:pt>
                <c:pt idx="3670">
                  <c:v>6</c:v>
                </c:pt>
                <c:pt idx="3671">
                  <c:v>2</c:v>
                </c:pt>
                <c:pt idx="3672">
                  <c:v>5</c:v>
                </c:pt>
                <c:pt idx="3673">
                  <c:v>12</c:v>
                </c:pt>
                <c:pt idx="3674">
                  <c:v>9</c:v>
                </c:pt>
                <c:pt idx="3675">
                  <c:v>7</c:v>
                </c:pt>
                <c:pt idx="3676">
                  <c:v>9</c:v>
                </c:pt>
                <c:pt idx="3677">
                  <c:v>6</c:v>
                </c:pt>
                <c:pt idx="3678">
                  <c:v>3</c:v>
                </c:pt>
                <c:pt idx="3679">
                  <c:v>3</c:v>
                </c:pt>
                <c:pt idx="3680">
                  <c:v>2</c:v>
                </c:pt>
                <c:pt idx="3681">
                  <c:v>4</c:v>
                </c:pt>
                <c:pt idx="3682">
                  <c:v>3</c:v>
                </c:pt>
                <c:pt idx="3683">
                  <c:v>1</c:v>
                </c:pt>
                <c:pt idx="3684">
                  <c:v>0</c:v>
                </c:pt>
                <c:pt idx="3685">
                  <c:v>0</c:v>
                </c:pt>
                <c:pt idx="3686">
                  <c:v>0</c:v>
                </c:pt>
                <c:pt idx="3687">
                  <c:v>0</c:v>
                </c:pt>
                <c:pt idx="3688">
                  <c:v>0</c:v>
                </c:pt>
                <c:pt idx="3689">
                  <c:v>0</c:v>
                </c:pt>
                <c:pt idx="3690">
                  <c:v>0</c:v>
                </c:pt>
                <c:pt idx="3691">
                  <c:v>0</c:v>
                </c:pt>
                <c:pt idx="3692">
                  <c:v>0</c:v>
                </c:pt>
                <c:pt idx="3693">
                  <c:v>0</c:v>
                </c:pt>
                <c:pt idx="3694">
                  <c:v>0</c:v>
                </c:pt>
                <c:pt idx="3695">
                  <c:v>1</c:v>
                </c:pt>
                <c:pt idx="3696">
                  <c:v>2</c:v>
                </c:pt>
                <c:pt idx="3697">
                  <c:v>2</c:v>
                </c:pt>
                <c:pt idx="3698">
                  <c:v>2</c:v>
                </c:pt>
                <c:pt idx="3699">
                  <c:v>3</c:v>
                </c:pt>
                <c:pt idx="3700">
                  <c:v>4</c:v>
                </c:pt>
                <c:pt idx="3701">
                  <c:v>3</c:v>
                </c:pt>
                <c:pt idx="3702">
                  <c:v>2</c:v>
                </c:pt>
                <c:pt idx="3703">
                  <c:v>0</c:v>
                </c:pt>
                <c:pt idx="3704">
                  <c:v>0</c:v>
                </c:pt>
                <c:pt idx="3705">
                  <c:v>0</c:v>
                </c:pt>
                <c:pt idx="3706">
                  <c:v>0</c:v>
                </c:pt>
                <c:pt idx="3707">
                  <c:v>0</c:v>
                </c:pt>
                <c:pt idx="3708">
                  <c:v>0</c:v>
                </c:pt>
                <c:pt idx="3709">
                  <c:v>0</c:v>
                </c:pt>
                <c:pt idx="3710">
                  <c:v>0</c:v>
                </c:pt>
                <c:pt idx="3711">
                  <c:v>0</c:v>
                </c:pt>
                <c:pt idx="3712">
                  <c:v>0</c:v>
                </c:pt>
                <c:pt idx="3713">
                  <c:v>0</c:v>
                </c:pt>
                <c:pt idx="3714">
                  <c:v>1</c:v>
                </c:pt>
                <c:pt idx="3715">
                  <c:v>2</c:v>
                </c:pt>
                <c:pt idx="3716">
                  <c:v>2</c:v>
                </c:pt>
                <c:pt idx="3717">
                  <c:v>3</c:v>
                </c:pt>
                <c:pt idx="3718">
                  <c:v>5</c:v>
                </c:pt>
                <c:pt idx="3719">
                  <c:v>4</c:v>
                </c:pt>
                <c:pt idx="3720">
                  <c:v>7</c:v>
                </c:pt>
                <c:pt idx="3721">
                  <c:v>9</c:v>
                </c:pt>
                <c:pt idx="3722">
                  <c:v>5</c:v>
                </c:pt>
                <c:pt idx="3723">
                  <c:v>6</c:v>
                </c:pt>
                <c:pt idx="3724">
                  <c:v>4</c:v>
                </c:pt>
                <c:pt idx="3725">
                  <c:v>4</c:v>
                </c:pt>
                <c:pt idx="3726">
                  <c:v>4</c:v>
                </c:pt>
                <c:pt idx="3727">
                  <c:v>1</c:v>
                </c:pt>
                <c:pt idx="3728">
                  <c:v>0</c:v>
                </c:pt>
                <c:pt idx="3729">
                  <c:v>1</c:v>
                </c:pt>
                <c:pt idx="3730">
                  <c:v>2</c:v>
                </c:pt>
                <c:pt idx="3731">
                  <c:v>2</c:v>
                </c:pt>
                <c:pt idx="3732">
                  <c:v>2</c:v>
                </c:pt>
                <c:pt idx="3733">
                  <c:v>1</c:v>
                </c:pt>
                <c:pt idx="3734">
                  <c:v>0</c:v>
                </c:pt>
                <c:pt idx="3735">
                  <c:v>1</c:v>
                </c:pt>
                <c:pt idx="3736">
                  <c:v>3</c:v>
                </c:pt>
                <c:pt idx="3737">
                  <c:v>5</c:v>
                </c:pt>
                <c:pt idx="3738">
                  <c:v>5</c:v>
                </c:pt>
                <c:pt idx="3739">
                  <c:v>7</c:v>
                </c:pt>
                <c:pt idx="3740">
                  <c:v>3</c:v>
                </c:pt>
                <c:pt idx="3741">
                  <c:v>1</c:v>
                </c:pt>
                <c:pt idx="3742">
                  <c:v>0</c:v>
                </c:pt>
                <c:pt idx="3743">
                  <c:v>0</c:v>
                </c:pt>
                <c:pt idx="3744">
                  <c:v>0</c:v>
                </c:pt>
                <c:pt idx="3745">
                  <c:v>0</c:v>
                </c:pt>
                <c:pt idx="3746">
                  <c:v>2</c:v>
                </c:pt>
                <c:pt idx="3747">
                  <c:v>7</c:v>
                </c:pt>
                <c:pt idx="3748">
                  <c:v>5</c:v>
                </c:pt>
                <c:pt idx="3749">
                  <c:v>3</c:v>
                </c:pt>
                <c:pt idx="3750">
                  <c:v>3</c:v>
                </c:pt>
                <c:pt idx="3751">
                  <c:v>7</c:v>
                </c:pt>
                <c:pt idx="3752">
                  <c:v>16</c:v>
                </c:pt>
                <c:pt idx="3753">
                  <c:v>13</c:v>
                </c:pt>
                <c:pt idx="3754">
                  <c:v>10</c:v>
                </c:pt>
                <c:pt idx="3755">
                  <c:v>9</c:v>
                </c:pt>
                <c:pt idx="3756">
                  <c:v>12</c:v>
                </c:pt>
                <c:pt idx="3757">
                  <c:v>3</c:v>
                </c:pt>
                <c:pt idx="3758">
                  <c:v>2</c:v>
                </c:pt>
                <c:pt idx="3759">
                  <c:v>3</c:v>
                </c:pt>
                <c:pt idx="3760">
                  <c:v>4</c:v>
                </c:pt>
                <c:pt idx="3761">
                  <c:v>4</c:v>
                </c:pt>
                <c:pt idx="3762">
                  <c:v>6</c:v>
                </c:pt>
                <c:pt idx="3763">
                  <c:v>6</c:v>
                </c:pt>
                <c:pt idx="3764">
                  <c:v>4</c:v>
                </c:pt>
                <c:pt idx="3765">
                  <c:v>6</c:v>
                </c:pt>
                <c:pt idx="3766">
                  <c:v>5</c:v>
                </c:pt>
                <c:pt idx="3767">
                  <c:v>7</c:v>
                </c:pt>
                <c:pt idx="3768">
                  <c:v>6</c:v>
                </c:pt>
                <c:pt idx="3769">
                  <c:v>2</c:v>
                </c:pt>
                <c:pt idx="3770">
                  <c:v>3</c:v>
                </c:pt>
                <c:pt idx="3771">
                  <c:v>2</c:v>
                </c:pt>
                <c:pt idx="3772">
                  <c:v>2</c:v>
                </c:pt>
                <c:pt idx="3773">
                  <c:v>1</c:v>
                </c:pt>
                <c:pt idx="3774">
                  <c:v>1</c:v>
                </c:pt>
                <c:pt idx="3775">
                  <c:v>1</c:v>
                </c:pt>
                <c:pt idx="3776">
                  <c:v>1</c:v>
                </c:pt>
                <c:pt idx="3777">
                  <c:v>2</c:v>
                </c:pt>
                <c:pt idx="3778">
                  <c:v>2</c:v>
                </c:pt>
                <c:pt idx="3779">
                  <c:v>2</c:v>
                </c:pt>
                <c:pt idx="3780">
                  <c:v>3</c:v>
                </c:pt>
                <c:pt idx="3781">
                  <c:v>2</c:v>
                </c:pt>
                <c:pt idx="3782">
                  <c:v>1</c:v>
                </c:pt>
                <c:pt idx="3783">
                  <c:v>1</c:v>
                </c:pt>
                <c:pt idx="3784">
                  <c:v>1</c:v>
                </c:pt>
                <c:pt idx="3785">
                  <c:v>4</c:v>
                </c:pt>
                <c:pt idx="3786">
                  <c:v>2</c:v>
                </c:pt>
                <c:pt idx="3787">
                  <c:v>2</c:v>
                </c:pt>
                <c:pt idx="3788">
                  <c:v>2</c:v>
                </c:pt>
                <c:pt idx="3789">
                  <c:v>3</c:v>
                </c:pt>
                <c:pt idx="3790">
                  <c:v>5</c:v>
                </c:pt>
                <c:pt idx="3791">
                  <c:v>6</c:v>
                </c:pt>
                <c:pt idx="3792">
                  <c:v>7</c:v>
                </c:pt>
                <c:pt idx="3793">
                  <c:v>2</c:v>
                </c:pt>
                <c:pt idx="3794">
                  <c:v>2</c:v>
                </c:pt>
                <c:pt idx="3795">
                  <c:v>2</c:v>
                </c:pt>
                <c:pt idx="3796">
                  <c:v>10</c:v>
                </c:pt>
                <c:pt idx="3797">
                  <c:v>9</c:v>
                </c:pt>
                <c:pt idx="3798">
                  <c:v>10</c:v>
                </c:pt>
                <c:pt idx="3799">
                  <c:v>9</c:v>
                </c:pt>
                <c:pt idx="3800">
                  <c:v>4</c:v>
                </c:pt>
                <c:pt idx="3801">
                  <c:v>2</c:v>
                </c:pt>
                <c:pt idx="3802">
                  <c:v>1</c:v>
                </c:pt>
                <c:pt idx="3803">
                  <c:v>6</c:v>
                </c:pt>
                <c:pt idx="3804">
                  <c:v>10</c:v>
                </c:pt>
                <c:pt idx="3805">
                  <c:v>11</c:v>
                </c:pt>
                <c:pt idx="3806">
                  <c:v>9</c:v>
                </c:pt>
                <c:pt idx="3807">
                  <c:v>12</c:v>
                </c:pt>
                <c:pt idx="3808">
                  <c:v>12</c:v>
                </c:pt>
                <c:pt idx="3809">
                  <c:v>12</c:v>
                </c:pt>
                <c:pt idx="3810">
                  <c:v>18</c:v>
                </c:pt>
                <c:pt idx="3811">
                  <c:v>23</c:v>
                </c:pt>
                <c:pt idx="3812">
                  <c:v>19</c:v>
                </c:pt>
                <c:pt idx="3813">
                  <c:v>11</c:v>
                </c:pt>
                <c:pt idx="3814">
                  <c:v>8</c:v>
                </c:pt>
                <c:pt idx="3815">
                  <c:v>18</c:v>
                </c:pt>
                <c:pt idx="3816">
                  <c:v>26</c:v>
                </c:pt>
                <c:pt idx="3817">
                  <c:v>16</c:v>
                </c:pt>
                <c:pt idx="3818">
                  <c:v>12</c:v>
                </c:pt>
                <c:pt idx="3819">
                  <c:v>22</c:v>
                </c:pt>
                <c:pt idx="3820">
                  <c:v>23</c:v>
                </c:pt>
                <c:pt idx="3821">
                  <c:v>29</c:v>
                </c:pt>
                <c:pt idx="3822">
                  <c:v>23</c:v>
                </c:pt>
                <c:pt idx="3823">
                  <c:v>6</c:v>
                </c:pt>
                <c:pt idx="3824">
                  <c:v>6</c:v>
                </c:pt>
                <c:pt idx="3825">
                  <c:v>12</c:v>
                </c:pt>
                <c:pt idx="3826">
                  <c:v>13</c:v>
                </c:pt>
                <c:pt idx="3827">
                  <c:v>7</c:v>
                </c:pt>
                <c:pt idx="3828">
                  <c:v>3</c:v>
                </c:pt>
                <c:pt idx="3829">
                  <c:v>2</c:v>
                </c:pt>
                <c:pt idx="3830">
                  <c:v>3</c:v>
                </c:pt>
                <c:pt idx="3831">
                  <c:v>5</c:v>
                </c:pt>
                <c:pt idx="3832">
                  <c:v>3</c:v>
                </c:pt>
                <c:pt idx="3833">
                  <c:v>7</c:v>
                </c:pt>
                <c:pt idx="3834">
                  <c:v>6</c:v>
                </c:pt>
                <c:pt idx="3835">
                  <c:v>5</c:v>
                </c:pt>
                <c:pt idx="3836">
                  <c:v>7</c:v>
                </c:pt>
                <c:pt idx="3837">
                  <c:v>14</c:v>
                </c:pt>
                <c:pt idx="3838">
                  <c:v>14</c:v>
                </c:pt>
                <c:pt idx="3839">
                  <c:v>7</c:v>
                </c:pt>
                <c:pt idx="3840">
                  <c:v>6</c:v>
                </c:pt>
                <c:pt idx="3841">
                  <c:v>12</c:v>
                </c:pt>
                <c:pt idx="3842">
                  <c:v>8</c:v>
                </c:pt>
                <c:pt idx="3843">
                  <c:v>12</c:v>
                </c:pt>
                <c:pt idx="3844">
                  <c:v>18</c:v>
                </c:pt>
                <c:pt idx="3845">
                  <c:v>17</c:v>
                </c:pt>
                <c:pt idx="3846">
                  <c:v>7</c:v>
                </c:pt>
                <c:pt idx="3847">
                  <c:v>5</c:v>
                </c:pt>
                <c:pt idx="3848">
                  <c:v>3</c:v>
                </c:pt>
                <c:pt idx="3849">
                  <c:v>2</c:v>
                </c:pt>
                <c:pt idx="3850">
                  <c:v>2</c:v>
                </c:pt>
                <c:pt idx="3851">
                  <c:v>10</c:v>
                </c:pt>
                <c:pt idx="3852">
                  <c:v>12</c:v>
                </c:pt>
                <c:pt idx="3853">
                  <c:v>6</c:v>
                </c:pt>
                <c:pt idx="3854">
                  <c:v>10</c:v>
                </c:pt>
                <c:pt idx="3855">
                  <c:v>6</c:v>
                </c:pt>
                <c:pt idx="3856">
                  <c:v>3</c:v>
                </c:pt>
                <c:pt idx="3857">
                  <c:v>7</c:v>
                </c:pt>
                <c:pt idx="3858">
                  <c:v>6</c:v>
                </c:pt>
                <c:pt idx="3859">
                  <c:v>11</c:v>
                </c:pt>
                <c:pt idx="3860">
                  <c:v>14</c:v>
                </c:pt>
                <c:pt idx="3861">
                  <c:v>12</c:v>
                </c:pt>
                <c:pt idx="3862">
                  <c:v>10</c:v>
                </c:pt>
                <c:pt idx="3863">
                  <c:v>3</c:v>
                </c:pt>
                <c:pt idx="3864">
                  <c:v>5</c:v>
                </c:pt>
                <c:pt idx="3865">
                  <c:v>5</c:v>
                </c:pt>
                <c:pt idx="3866">
                  <c:v>3</c:v>
                </c:pt>
                <c:pt idx="3867">
                  <c:v>4</c:v>
                </c:pt>
                <c:pt idx="3868">
                  <c:v>6</c:v>
                </c:pt>
                <c:pt idx="3869">
                  <c:v>6</c:v>
                </c:pt>
                <c:pt idx="3870">
                  <c:v>10</c:v>
                </c:pt>
                <c:pt idx="3871">
                  <c:v>21</c:v>
                </c:pt>
                <c:pt idx="3872">
                  <c:v>25</c:v>
                </c:pt>
                <c:pt idx="3873">
                  <c:v>26</c:v>
                </c:pt>
                <c:pt idx="3874">
                  <c:v>11</c:v>
                </c:pt>
                <c:pt idx="3875">
                  <c:v>3</c:v>
                </c:pt>
                <c:pt idx="3876">
                  <c:v>2</c:v>
                </c:pt>
                <c:pt idx="3877">
                  <c:v>2</c:v>
                </c:pt>
                <c:pt idx="3878">
                  <c:v>9</c:v>
                </c:pt>
                <c:pt idx="3879">
                  <c:v>12</c:v>
                </c:pt>
                <c:pt idx="3880">
                  <c:v>8</c:v>
                </c:pt>
                <c:pt idx="3881">
                  <c:v>13</c:v>
                </c:pt>
                <c:pt idx="3882">
                  <c:v>3</c:v>
                </c:pt>
                <c:pt idx="3883">
                  <c:v>5</c:v>
                </c:pt>
                <c:pt idx="3884">
                  <c:v>2</c:v>
                </c:pt>
                <c:pt idx="3885">
                  <c:v>1</c:v>
                </c:pt>
                <c:pt idx="3886">
                  <c:v>4</c:v>
                </c:pt>
                <c:pt idx="3887">
                  <c:v>11</c:v>
                </c:pt>
                <c:pt idx="3888">
                  <c:v>8</c:v>
                </c:pt>
                <c:pt idx="3889">
                  <c:v>10</c:v>
                </c:pt>
                <c:pt idx="3890">
                  <c:v>10</c:v>
                </c:pt>
                <c:pt idx="3891">
                  <c:v>7</c:v>
                </c:pt>
                <c:pt idx="3892">
                  <c:v>2</c:v>
                </c:pt>
                <c:pt idx="3893">
                  <c:v>4</c:v>
                </c:pt>
                <c:pt idx="3894">
                  <c:v>8</c:v>
                </c:pt>
                <c:pt idx="3895">
                  <c:v>9</c:v>
                </c:pt>
                <c:pt idx="3896">
                  <c:v>9</c:v>
                </c:pt>
                <c:pt idx="3897">
                  <c:v>9</c:v>
                </c:pt>
                <c:pt idx="3898">
                  <c:v>6</c:v>
                </c:pt>
                <c:pt idx="3899">
                  <c:v>2</c:v>
                </c:pt>
                <c:pt idx="3900">
                  <c:v>1</c:v>
                </c:pt>
                <c:pt idx="3901">
                  <c:v>1</c:v>
                </c:pt>
                <c:pt idx="3902">
                  <c:v>1</c:v>
                </c:pt>
                <c:pt idx="3903">
                  <c:v>1</c:v>
                </c:pt>
                <c:pt idx="3904">
                  <c:v>1</c:v>
                </c:pt>
                <c:pt idx="3905">
                  <c:v>1</c:v>
                </c:pt>
                <c:pt idx="3906">
                  <c:v>1</c:v>
                </c:pt>
                <c:pt idx="3907">
                  <c:v>1</c:v>
                </c:pt>
                <c:pt idx="3908">
                  <c:v>1</c:v>
                </c:pt>
                <c:pt idx="3909">
                  <c:v>1</c:v>
                </c:pt>
                <c:pt idx="3910">
                  <c:v>1</c:v>
                </c:pt>
                <c:pt idx="3911">
                  <c:v>2</c:v>
                </c:pt>
                <c:pt idx="3912">
                  <c:v>2</c:v>
                </c:pt>
                <c:pt idx="3913">
                  <c:v>2</c:v>
                </c:pt>
                <c:pt idx="3914">
                  <c:v>3</c:v>
                </c:pt>
                <c:pt idx="3915">
                  <c:v>2</c:v>
                </c:pt>
                <c:pt idx="3916">
                  <c:v>2</c:v>
                </c:pt>
                <c:pt idx="3917">
                  <c:v>2</c:v>
                </c:pt>
                <c:pt idx="3918">
                  <c:v>2</c:v>
                </c:pt>
                <c:pt idx="3919">
                  <c:v>2</c:v>
                </c:pt>
                <c:pt idx="3920">
                  <c:v>2</c:v>
                </c:pt>
                <c:pt idx="3921">
                  <c:v>1</c:v>
                </c:pt>
                <c:pt idx="3922">
                  <c:v>2</c:v>
                </c:pt>
                <c:pt idx="3923">
                  <c:v>1</c:v>
                </c:pt>
                <c:pt idx="3924">
                  <c:v>2</c:v>
                </c:pt>
                <c:pt idx="3925">
                  <c:v>3</c:v>
                </c:pt>
                <c:pt idx="3926">
                  <c:v>2</c:v>
                </c:pt>
                <c:pt idx="3927">
                  <c:v>2</c:v>
                </c:pt>
                <c:pt idx="3928">
                  <c:v>2</c:v>
                </c:pt>
                <c:pt idx="3929">
                  <c:v>4</c:v>
                </c:pt>
                <c:pt idx="3930">
                  <c:v>2</c:v>
                </c:pt>
                <c:pt idx="3931">
                  <c:v>2</c:v>
                </c:pt>
                <c:pt idx="3932">
                  <c:v>1</c:v>
                </c:pt>
                <c:pt idx="3933">
                  <c:v>2</c:v>
                </c:pt>
                <c:pt idx="3934">
                  <c:v>2</c:v>
                </c:pt>
                <c:pt idx="3935">
                  <c:v>2</c:v>
                </c:pt>
                <c:pt idx="3936">
                  <c:v>3</c:v>
                </c:pt>
                <c:pt idx="3937">
                  <c:v>3</c:v>
                </c:pt>
                <c:pt idx="3938">
                  <c:v>1</c:v>
                </c:pt>
                <c:pt idx="3939">
                  <c:v>1</c:v>
                </c:pt>
                <c:pt idx="3940">
                  <c:v>1</c:v>
                </c:pt>
                <c:pt idx="3941">
                  <c:v>1</c:v>
                </c:pt>
                <c:pt idx="3942">
                  <c:v>1</c:v>
                </c:pt>
                <c:pt idx="3943">
                  <c:v>2</c:v>
                </c:pt>
                <c:pt idx="3944">
                  <c:v>3</c:v>
                </c:pt>
                <c:pt idx="3945">
                  <c:v>1</c:v>
                </c:pt>
                <c:pt idx="3946">
                  <c:v>1</c:v>
                </c:pt>
                <c:pt idx="3947">
                  <c:v>1</c:v>
                </c:pt>
                <c:pt idx="3948">
                  <c:v>1</c:v>
                </c:pt>
                <c:pt idx="3949">
                  <c:v>2</c:v>
                </c:pt>
                <c:pt idx="3950">
                  <c:v>2</c:v>
                </c:pt>
                <c:pt idx="3951">
                  <c:v>1</c:v>
                </c:pt>
                <c:pt idx="3952">
                  <c:v>1</c:v>
                </c:pt>
                <c:pt idx="3953">
                  <c:v>2</c:v>
                </c:pt>
                <c:pt idx="3954">
                  <c:v>3</c:v>
                </c:pt>
                <c:pt idx="3955">
                  <c:v>2</c:v>
                </c:pt>
                <c:pt idx="3956">
                  <c:v>2</c:v>
                </c:pt>
                <c:pt idx="3957">
                  <c:v>3</c:v>
                </c:pt>
                <c:pt idx="3958">
                  <c:v>4</c:v>
                </c:pt>
                <c:pt idx="3959">
                  <c:v>3</c:v>
                </c:pt>
                <c:pt idx="3960">
                  <c:v>2</c:v>
                </c:pt>
                <c:pt idx="3961">
                  <c:v>4</c:v>
                </c:pt>
                <c:pt idx="3962">
                  <c:v>4</c:v>
                </c:pt>
                <c:pt idx="3963">
                  <c:v>4</c:v>
                </c:pt>
                <c:pt idx="3964">
                  <c:v>3</c:v>
                </c:pt>
                <c:pt idx="3965">
                  <c:v>3</c:v>
                </c:pt>
                <c:pt idx="3966">
                  <c:v>3</c:v>
                </c:pt>
                <c:pt idx="3967">
                  <c:v>2</c:v>
                </c:pt>
                <c:pt idx="3968">
                  <c:v>3</c:v>
                </c:pt>
                <c:pt idx="3969">
                  <c:v>2</c:v>
                </c:pt>
                <c:pt idx="3970">
                  <c:v>1</c:v>
                </c:pt>
                <c:pt idx="3971">
                  <c:v>1</c:v>
                </c:pt>
                <c:pt idx="3972">
                  <c:v>1</c:v>
                </c:pt>
                <c:pt idx="3973">
                  <c:v>2</c:v>
                </c:pt>
                <c:pt idx="3974">
                  <c:v>1</c:v>
                </c:pt>
                <c:pt idx="3975">
                  <c:v>1</c:v>
                </c:pt>
                <c:pt idx="3976">
                  <c:v>1</c:v>
                </c:pt>
                <c:pt idx="3977">
                  <c:v>1</c:v>
                </c:pt>
                <c:pt idx="3978">
                  <c:v>1</c:v>
                </c:pt>
                <c:pt idx="3979">
                  <c:v>4</c:v>
                </c:pt>
                <c:pt idx="3980">
                  <c:v>2</c:v>
                </c:pt>
                <c:pt idx="3981">
                  <c:v>1</c:v>
                </c:pt>
                <c:pt idx="3982">
                  <c:v>2</c:v>
                </c:pt>
                <c:pt idx="3983">
                  <c:v>7</c:v>
                </c:pt>
                <c:pt idx="3984">
                  <c:v>32</c:v>
                </c:pt>
                <c:pt idx="3985">
                  <c:v>22</c:v>
                </c:pt>
                <c:pt idx="3986">
                  <c:v>11</c:v>
                </c:pt>
                <c:pt idx="3987">
                  <c:v>19</c:v>
                </c:pt>
                <c:pt idx="3988">
                  <c:v>35</c:v>
                </c:pt>
                <c:pt idx="3989">
                  <c:v>38</c:v>
                </c:pt>
                <c:pt idx="3990">
                  <c:v>32</c:v>
                </c:pt>
                <c:pt idx="3991">
                  <c:v>59</c:v>
                </c:pt>
                <c:pt idx="3992">
                  <c:v>55</c:v>
                </c:pt>
                <c:pt idx="3993">
                  <c:v>39</c:v>
                </c:pt>
                <c:pt idx="3994">
                  <c:v>34</c:v>
                </c:pt>
                <c:pt idx="3995">
                  <c:v>23</c:v>
                </c:pt>
                <c:pt idx="3996">
                  <c:v>26</c:v>
                </c:pt>
                <c:pt idx="3997">
                  <c:v>19</c:v>
                </c:pt>
                <c:pt idx="3998">
                  <c:v>11</c:v>
                </c:pt>
                <c:pt idx="3999">
                  <c:v>6</c:v>
                </c:pt>
                <c:pt idx="4000">
                  <c:v>5</c:v>
                </c:pt>
                <c:pt idx="4001">
                  <c:v>4</c:v>
                </c:pt>
                <c:pt idx="4002">
                  <c:v>4</c:v>
                </c:pt>
                <c:pt idx="4003">
                  <c:v>5</c:v>
                </c:pt>
                <c:pt idx="4004">
                  <c:v>8</c:v>
                </c:pt>
                <c:pt idx="4005">
                  <c:v>4</c:v>
                </c:pt>
                <c:pt idx="4006">
                  <c:v>2</c:v>
                </c:pt>
                <c:pt idx="4007">
                  <c:v>2</c:v>
                </c:pt>
                <c:pt idx="4008">
                  <c:v>2</c:v>
                </c:pt>
                <c:pt idx="4009">
                  <c:v>5</c:v>
                </c:pt>
                <c:pt idx="4010">
                  <c:v>5</c:v>
                </c:pt>
                <c:pt idx="4011">
                  <c:v>3</c:v>
                </c:pt>
                <c:pt idx="4012">
                  <c:v>2</c:v>
                </c:pt>
                <c:pt idx="4013">
                  <c:v>3</c:v>
                </c:pt>
                <c:pt idx="4014">
                  <c:v>4</c:v>
                </c:pt>
                <c:pt idx="4015">
                  <c:v>3</c:v>
                </c:pt>
                <c:pt idx="4016">
                  <c:v>4</c:v>
                </c:pt>
                <c:pt idx="4017">
                  <c:v>4</c:v>
                </c:pt>
                <c:pt idx="4018">
                  <c:v>4</c:v>
                </c:pt>
                <c:pt idx="4019">
                  <c:v>3</c:v>
                </c:pt>
                <c:pt idx="4020">
                  <c:v>3</c:v>
                </c:pt>
                <c:pt idx="4021">
                  <c:v>3</c:v>
                </c:pt>
                <c:pt idx="4022">
                  <c:v>3</c:v>
                </c:pt>
                <c:pt idx="4023">
                  <c:v>3</c:v>
                </c:pt>
                <c:pt idx="4024">
                  <c:v>3</c:v>
                </c:pt>
                <c:pt idx="4025">
                  <c:v>2</c:v>
                </c:pt>
                <c:pt idx="4026">
                  <c:v>3</c:v>
                </c:pt>
                <c:pt idx="4027">
                  <c:v>3</c:v>
                </c:pt>
                <c:pt idx="4028">
                  <c:v>3</c:v>
                </c:pt>
                <c:pt idx="4029">
                  <c:v>2</c:v>
                </c:pt>
                <c:pt idx="4030">
                  <c:v>1</c:v>
                </c:pt>
                <c:pt idx="4031">
                  <c:v>1</c:v>
                </c:pt>
                <c:pt idx="4032">
                  <c:v>1</c:v>
                </c:pt>
                <c:pt idx="4033">
                  <c:v>0</c:v>
                </c:pt>
                <c:pt idx="4034">
                  <c:v>1</c:v>
                </c:pt>
                <c:pt idx="4035">
                  <c:v>1</c:v>
                </c:pt>
                <c:pt idx="4036">
                  <c:v>1</c:v>
                </c:pt>
                <c:pt idx="4037">
                  <c:v>1</c:v>
                </c:pt>
                <c:pt idx="4038">
                  <c:v>0</c:v>
                </c:pt>
                <c:pt idx="4039">
                  <c:v>0</c:v>
                </c:pt>
                <c:pt idx="4040">
                  <c:v>1</c:v>
                </c:pt>
                <c:pt idx="4041">
                  <c:v>1</c:v>
                </c:pt>
                <c:pt idx="4042">
                  <c:v>3</c:v>
                </c:pt>
                <c:pt idx="4043">
                  <c:v>4</c:v>
                </c:pt>
                <c:pt idx="4044">
                  <c:v>2</c:v>
                </c:pt>
                <c:pt idx="4045">
                  <c:v>2</c:v>
                </c:pt>
                <c:pt idx="4046">
                  <c:v>2</c:v>
                </c:pt>
                <c:pt idx="4047">
                  <c:v>1</c:v>
                </c:pt>
                <c:pt idx="4048">
                  <c:v>5</c:v>
                </c:pt>
                <c:pt idx="4049">
                  <c:v>4</c:v>
                </c:pt>
                <c:pt idx="4050">
                  <c:v>1</c:v>
                </c:pt>
                <c:pt idx="4051">
                  <c:v>3</c:v>
                </c:pt>
                <c:pt idx="4052">
                  <c:v>5</c:v>
                </c:pt>
                <c:pt idx="4053">
                  <c:v>3</c:v>
                </c:pt>
                <c:pt idx="4054">
                  <c:v>7</c:v>
                </c:pt>
                <c:pt idx="4055">
                  <c:v>7</c:v>
                </c:pt>
                <c:pt idx="4056">
                  <c:v>6</c:v>
                </c:pt>
                <c:pt idx="4057">
                  <c:v>9</c:v>
                </c:pt>
                <c:pt idx="4058">
                  <c:v>5</c:v>
                </c:pt>
                <c:pt idx="4059">
                  <c:v>4</c:v>
                </c:pt>
                <c:pt idx="4060">
                  <c:v>10</c:v>
                </c:pt>
                <c:pt idx="4061">
                  <c:v>7</c:v>
                </c:pt>
                <c:pt idx="4062">
                  <c:v>4</c:v>
                </c:pt>
                <c:pt idx="4063">
                  <c:v>2</c:v>
                </c:pt>
                <c:pt idx="4064">
                  <c:v>3</c:v>
                </c:pt>
                <c:pt idx="4065">
                  <c:v>1</c:v>
                </c:pt>
                <c:pt idx="4066">
                  <c:v>1</c:v>
                </c:pt>
                <c:pt idx="4067">
                  <c:v>1</c:v>
                </c:pt>
                <c:pt idx="4068">
                  <c:v>1</c:v>
                </c:pt>
                <c:pt idx="4069">
                  <c:v>1</c:v>
                </c:pt>
                <c:pt idx="4070">
                  <c:v>1</c:v>
                </c:pt>
                <c:pt idx="4071">
                  <c:v>1</c:v>
                </c:pt>
                <c:pt idx="4072">
                  <c:v>0</c:v>
                </c:pt>
                <c:pt idx="4073">
                  <c:v>1</c:v>
                </c:pt>
                <c:pt idx="4074">
                  <c:v>0</c:v>
                </c:pt>
                <c:pt idx="4075">
                  <c:v>0</c:v>
                </c:pt>
                <c:pt idx="4076">
                  <c:v>0</c:v>
                </c:pt>
                <c:pt idx="4077">
                  <c:v>0</c:v>
                </c:pt>
                <c:pt idx="4078">
                  <c:v>1</c:v>
                </c:pt>
                <c:pt idx="4079">
                  <c:v>1</c:v>
                </c:pt>
                <c:pt idx="4080">
                  <c:v>1</c:v>
                </c:pt>
                <c:pt idx="4081">
                  <c:v>1</c:v>
                </c:pt>
                <c:pt idx="4082">
                  <c:v>3</c:v>
                </c:pt>
                <c:pt idx="4083">
                  <c:v>5</c:v>
                </c:pt>
                <c:pt idx="4084">
                  <c:v>8</c:v>
                </c:pt>
                <c:pt idx="4085">
                  <c:v>5</c:v>
                </c:pt>
                <c:pt idx="4086">
                  <c:v>3</c:v>
                </c:pt>
                <c:pt idx="4087">
                  <c:v>4</c:v>
                </c:pt>
                <c:pt idx="4088">
                  <c:v>3</c:v>
                </c:pt>
                <c:pt idx="4089">
                  <c:v>3</c:v>
                </c:pt>
                <c:pt idx="4090">
                  <c:v>2</c:v>
                </c:pt>
                <c:pt idx="4091">
                  <c:v>2</c:v>
                </c:pt>
                <c:pt idx="4092">
                  <c:v>1</c:v>
                </c:pt>
                <c:pt idx="4093">
                  <c:v>1</c:v>
                </c:pt>
                <c:pt idx="4094">
                  <c:v>1</c:v>
                </c:pt>
                <c:pt idx="4095">
                  <c:v>0</c:v>
                </c:pt>
                <c:pt idx="4096">
                  <c:v>0</c:v>
                </c:pt>
                <c:pt idx="4097">
                  <c:v>0</c:v>
                </c:pt>
                <c:pt idx="4098">
                  <c:v>0</c:v>
                </c:pt>
                <c:pt idx="4099">
                  <c:v>0</c:v>
                </c:pt>
                <c:pt idx="4100">
                  <c:v>0</c:v>
                </c:pt>
                <c:pt idx="4101">
                  <c:v>1</c:v>
                </c:pt>
                <c:pt idx="4102">
                  <c:v>1</c:v>
                </c:pt>
                <c:pt idx="4103">
                  <c:v>1</c:v>
                </c:pt>
                <c:pt idx="4104">
                  <c:v>1</c:v>
                </c:pt>
                <c:pt idx="4105">
                  <c:v>1</c:v>
                </c:pt>
                <c:pt idx="4106">
                  <c:v>1</c:v>
                </c:pt>
                <c:pt idx="4107">
                  <c:v>1</c:v>
                </c:pt>
                <c:pt idx="4108">
                  <c:v>1</c:v>
                </c:pt>
                <c:pt idx="4109">
                  <c:v>1</c:v>
                </c:pt>
                <c:pt idx="4110">
                  <c:v>1</c:v>
                </c:pt>
                <c:pt idx="4111">
                  <c:v>1</c:v>
                </c:pt>
                <c:pt idx="4112">
                  <c:v>1</c:v>
                </c:pt>
                <c:pt idx="4113">
                  <c:v>1</c:v>
                </c:pt>
                <c:pt idx="4114">
                  <c:v>1</c:v>
                </c:pt>
                <c:pt idx="4115">
                  <c:v>1</c:v>
                </c:pt>
                <c:pt idx="4116">
                  <c:v>1</c:v>
                </c:pt>
                <c:pt idx="4117">
                  <c:v>1</c:v>
                </c:pt>
                <c:pt idx="4118">
                  <c:v>1</c:v>
                </c:pt>
                <c:pt idx="4119">
                  <c:v>1</c:v>
                </c:pt>
                <c:pt idx="4120">
                  <c:v>1</c:v>
                </c:pt>
                <c:pt idx="4121">
                  <c:v>1</c:v>
                </c:pt>
                <c:pt idx="4122">
                  <c:v>1</c:v>
                </c:pt>
                <c:pt idx="4123">
                  <c:v>1</c:v>
                </c:pt>
                <c:pt idx="4124">
                  <c:v>1</c:v>
                </c:pt>
                <c:pt idx="4125">
                  <c:v>1</c:v>
                </c:pt>
                <c:pt idx="4126">
                  <c:v>1</c:v>
                </c:pt>
                <c:pt idx="4127">
                  <c:v>1</c:v>
                </c:pt>
                <c:pt idx="4128">
                  <c:v>0</c:v>
                </c:pt>
                <c:pt idx="4129">
                  <c:v>1</c:v>
                </c:pt>
                <c:pt idx="4130">
                  <c:v>1</c:v>
                </c:pt>
                <c:pt idx="4131">
                  <c:v>1</c:v>
                </c:pt>
                <c:pt idx="4132">
                  <c:v>1</c:v>
                </c:pt>
                <c:pt idx="4133">
                  <c:v>0</c:v>
                </c:pt>
                <c:pt idx="4134">
                  <c:v>1</c:v>
                </c:pt>
                <c:pt idx="4135">
                  <c:v>1</c:v>
                </c:pt>
                <c:pt idx="4136">
                  <c:v>0</c:v>
                </c:pt>
                <c:pt idx="4137">
                  <c:v>0</c:v>
                </c:pt>
                <c:pt idx="4138">
                  <c:v>0</c:v>
                </c:pt>
                <c:pt idx="4139">
                  <c:v>0</c:v>
                </c:pt>
                <c:pt idx="4140">
                  <c:v>0</c:v>
                </c:pt>
                <c:pt idx="4141">
                  <c:v>0</c:v>
                </c:pt>
                <c:pt idx="4142">
                  <c:v>0</c:v>
                </c:pt>
                <c:pt idx="4143">
                  <c:v>0</c:v>
                </c:pt>
                <c:pt idx="4144">
                  <c:v>0</c:v>
                </c:pt>
                <c:pt idx="4145">
                  <c:v>0</c:v>
                </c:pt>
                <c:pt idx="4146">
                  <c:v>0</c:v>
                </c:pt>
                <c:pt idx="4147">
                  <c:v>0</c:v>
                </c:pt>
                <c:pt idx="4148">
                  <c:v>0</c:v>
                </c:pt>
                <c:pt idx="4149">
                  <c:v>0</c:v>
                </c:pt>
                <c:pt idx="4150">
                  <c:v>0</c:v>
                </c:pt>
                <c:pt idx="4151">
                  <c:v>0</c:v>
                </c:pt>
                <c:pt idx="4152">
                  <c:v>0</c:v>
                </c:pt>
                <c:pt idx="4153">
                  <c:v>0</c:v>
                </c:pt>
                <c:pt idx="4154">
                  <c:v>0</c:v>
                </c:pt>
                <c:pt idx="4155">
                  <c:v>0</c:v>
                </c:pt>
                <c:pt idx="4156">
                  <c:v>0</c:v>
                </c:pt>
                <c:pt idx="4157">
                  <c:v>0</c:v>
                </c:pt>
                <c:pt idx="4158">
                  <c:v>0</c:v>
                </c:pt>
                <c:pt idx="4159">
                  <c:v>0</c:v>
                </c:pt>
                <c:pt idx="4160">
                  <c:v>0</c:v>
                </c:pt>
                <c:pt idx="4161">
                  <c:v>0</c:v>
                </c:pt>
                <c:pt idx="4162">
                  <c:v>0</c:v>
                </c:pt>
                <c:pt idx="4163">
                  <c:v>0</c:v>
                </c:pt>
                <c:pt idx="4164">
                  <c:v>0</c:v>
                </c:pt>
                <c:pt idx="4165">
                  <c:v>0</c:v>
                </c:pt>
                <c:pt idx="4166">
                  <c:v>0</c:v>
                </c:pt>
                <c:pt idx="4167">
                  <c:v>0</c:v>
                </c:pt>
                <c:pt idx="4168">
                  <c:v>0</c:v>
                </c:pt>
                <c:pt idx="4169">
                  <c:v>0</c:v>
                </c:pt>
                <c:pt idx="4170">
                  <c:v>0</c:v>
                </c:pt>
                <c:pt idx="4171">
                  <c:v>0</c:v>
                </c:pt>
                <c:pt idx="4172">
                  <c:v>0</c:v>
                </c:pt>
                <c:pt idx="4173">
                  <c:v>0</c:v>
                </c:pt>
                <c:pt idx="4174">
                  <c:v>0</c:v>
                </c:pt>
                <c:pt idx="4175">
                  <c:v>0</c:v>
                </c:pt>
                <c:pt idx="4176">
                  <c:v>0</c:v>
                </c:pt>
                <c:pt idx="4177">
                  <c:v>0</c:v>
                </c:pt>
                <c:pt idx="4178">
                  <c:v>0</c:v>
                </c:pt>
                <c:pt idx="4179">
                  <c:v>0</c:v>
                </c:pt>
                <c:pt idx="4180">
                  <c:v>1</c:v>
                </c:pt>
                <c:pt idx="4181">
                  <c:v>1</c:v>
                </c:pt>
                <c:pt idx="4182">
                  <c:v>1</c:v>
                </c:pt>
                <c:pt idx="4183">
                  <c:v>1</c:v>
                </c:pt>
                <c:pt idx="4184">
                  <c:v>1</c:v>
                </c:pt>
                <c:pt idx="4185">
                  <c:v>1</c:v>
                </c:pt>
                <c:pt idx="4186">
                  <c:v>1</c:v>
                </c:pt>
                <c:pt idx="4187">
                  <c:v>1</c:v>
                </c:pt>
                <c:pt idx="4188">
                  <c:v>1</c:v>
                </c:pt>
                <c:pt idx="4189">
                  <c:v>1</c:v>
                </c:pt>
                <c:pt idx="4190">
                  <c:v>1</c:v>
                </c:pt>
                <c:pt idx="4191">
                  <c:v>1</c:v>
                </c:pt>
                <c:pt idx="4192">
                  <c:v>1</c:v>
                </c:pt>
                <c:pt idx="4193">
                  <c:v>1</c:v>
                </c:pt>
                <c:pt idx="4194">
                  <c:v>1</c:v>
                </c:pt>
                <c:pt idx="4195">
                  <c:v>1</c:v>
                </c:pt>
                <c:pt idx="4196">
                  <c:v>1</c:v>
                </c:pt>
                <c:pt idx="4197">
                  <c:v>1</c:v>
                </c:pt>
                <c:pt idx="4198">
                  <c:v>1</c:v>
                </c:pt>
                <c:pt idx="4199">
                  <c:v>1</c:v>
                </c:pt>
                <c:pt idx="4200">
                  <c:v>1</c:v>
                </c:pt>
                <c:pt idx="4201">
                  <c:v>1</c:v>
                </c:pt>
                <c:pt idx="4202">
                  <c:v>1</c:v>
                </c:pt>
                <c:pt idx="4203">
                  <c:v>1</c:v>
                </c:pt>
                <c:pt idx="4204">
                  <c:v>1</c:v>
                </c:pt>
                <c:pt idx="4205">
                  <c:v>1</c:v>
                </c:pt>
                <c:pt idx="4206">
                  <c:v>1</c:v>
                </c:pt>
                <c:pt idx="4207">
                  <c:v>1</c:v>
                </c:pt>
                <c:pt idx="4208">
                  <c:v>1</c:v>
                </c:pt>
                <c:pt idx="4209">
                  <c:v>1</c:v>
                </c:pt>
                <c:pt idx="4210">
                  <c:v>1</c:v>
                </c:pt>
                <c:pt idx="4211">
                  <c:v>1</c:v>
                </c:pt>
                <c:pt idx="4212">
                  <c:v>1</c:v>
                </c:pt>
                <c:pt idx="4213">
                  <c:v>1</c:v>
                </c:pt>
                <c:pt idx="4214">
                  <c:v>1</c:v>
                </c:pt>
                <c:pt idx="4215">
                  <c:v>1</c:v>
                </c:pt>
                <c:pt idx="4216">
                  <c:v>1</c:v>
                </c:pt>
                <c:pt idx="4217">
                  <c:v>1</c:v>
                </c:pt>
                <c:pt idx="4218">
                  <c:v>1</c:v>
                </c:pt>
                <c:pt idx="4219">
                  <c:v>1</c:v>
                </c:pt>
                <c:pt idx="4220">
                  <c:v>1</c:v>
                </c:pt>
                <c:pt idx="4221">
                  <c:v>1</c:v>
                </c:pt>
                <c:pt idx="4222">
                  <c:v>1</c:v>
                </c:pt>
                <c:pt idx="4223">
                  <c:v>1</c:v>
                </c:pt>
                <c:pt idx="4224">
                  <c:v>1</c:v>
                </c:pt>
                <c:pt idx="4225">
                  <c:v>1</c:v>
                </c:pt>
                <c:pt idx="4226">
                  <c:v>1</c:v>
                </c:pt>
                <c:pt idx="4227">
                  <c:v>1</c:v>
                </c:pt>
                <c:pt idx="4228">
                  <c:v>1</c:v>
                </c:pt>
                <c:pt idx="4229">
                  <c:v>1</c:v>
                </c:pt>
                <c:pt idx="4230">
                  <c:v>1</c:v>
                </c:pt>
                <c:pt idx="4231">
                  <c:v>1</c:v>
                </c:pt>
                <c:pt idx="4232">
                  <c:v>1</c:v>
                </c:pt>
                <c:pt idx="4233">
                  <c:v>1</c:v>
                </c:pt>
                <c:pt idx="4234">
                  <c:v>1</c:v>
                </c:pt>
                <c:pt idx="4235">
                  <c:v>1</c:v>
                </c:pt>
                <c:pt idx="4236">
                  <c:v>1</c:v>
                </c:pt>
                <c:pt idx="4237">
                  <c:v>0</c:v>
                </c:pt>
                <c:pt idx="4238">
                  <c:v>0</c:v>
                </c:pt>
                <c:pt idx="4239">
                  <c:v>1</c:v>
                </c:pt>
                <c:pt idx="4240">
                  <c:v>1</c:v>
                </c:pt>
                <c:pt idx="4241">
                  <c:v>1</c:v>
                </c:pt>
                <c:pt idx="4242">
                  <c:v>0</c:v>
                </c:pt>
                <c:pt idx="4243">
                  <c:v>0</c:v>
                </c:pt>
                <c:pt idx="4244">
                  <c:v>0</c:v>
                </c:pt>
                <c:pt idx="4245">
                  <c:v>0</c:v>
                </c:pt>
                <c:pt idx="4246">
                  <c:v>0</c:v>
                </c:pt>
                <c:pt idx="4247">
                  <c:v>0</c:v>
                </c:pt>
                <c:pt idx="4248">
                  <c:v>0</c:v>
                </c:pt>
                <c:pt idx="4249">
                  <c:v>0</c:v>
                </c:pt>
                <c:pt idx="4250">
                  <c:v>0</c:v>
                </c:pt>
                <c:pt idx="4251">
                  <c:v>0</c:v>
                </c:pt>
                <c:pt idx="4252">
                  <c:v>0</c:v>
                </c:pt>
                <c:pt idx="4253">
                  <c:v>0</c:v>
                </c:pt>
                <c:pt idx="4254">
                  <c:v>0</c:v>
                </c:pt>
                <c:pt idx="4255">
                  <c:v>0</c:v>
                </c:pt>
                <c:pt idx="4256">
                  <c:v>0</c:v>
                </c:pt>
                <c:pt idx="4257">
                  <c:v>0</c:v>
                </c:pt>
                <c:pt idx="4258">
                  <c:v>0</c:v>
                </c:pt>
                <c:pt idx="4259">
                  <c:v>0</c:v>
                </c:pt>
                <c:pt idx="4260">
                  <c:v>0</c:v>
                </c:pt>
                <c:pt idx="4261">
                  <c:v>0</c:v>
                </c:pt>
                <c:pt idx="4262">
                  <c:v>0</c:v>
                </c:pt>
                <c:pt idx="4263">
                  <c:v>0</c:v>
                </c:pt>
                <c:pt idx="4264">
                  <c:v>0</c:v>
                </c:pt>
                <c:pt idx="4265">
                  <c:v>0</c:v>
                </c:pt>
                <c:pt idx="4266">
                  <c:v>0</c:v>
                </c:pt>
                <c:pt idx="4267">
                  <c:v>0</c:v>
                </c:pt>
                <c:pt idx="4268">
                  <c:v>0</c:v>
                </c:pt>
                <c:pt idx="4269">
                  <c:v>0</c:v>
                </c:pt>
                <c:pt idx="4270">
                  <c:v>0</c:v>
                </c:pt>
                <c:pt idx="4271">
                  <c:v>0</c:v>
                </c:pt>
                <c:pt idx="4272">
                  <c:v>0</c:v>
                </c:pt>
                <c:pt idx="4273">
                  <c:v>0</c:v>
                </c:pt>
                <c:pt idx="4274">
                  <c:v>0</c:v>
                </c:pt>
                <c:pt idx="4275">
                  <c:v>0</c:v>
                </c:pt>
                <c:pt idx="4276">
                  <c:v>0</c:v>
                </c:pt>
                <c:pt idx="4277">
                  <c:v>0</c:v>
                </c:pt>
                <c:pt idx="4278">
                  <c:v>0</c:v>
                </c:pt>
                <c:pt idx="4279">
                  <c:v>0</c:v>
                </c:pt>
                <c:pt idx="4280">
                  <c:v>0</c:v>
                </c:pt>
                <c:pt idx="4281">
                  <c:v>0</c:v>
                </c:pt>
                <c:pt idx="4282">
                  <c:v>0</c:v>
                </c:pt>
                <c:pt idx="4283">
                  <c:v>0</c:v>
                </c:pt>
                <c:pt idx="4284">
                  <c:v>0</c:v>
                </c:pt>
                <c:pt idx="4285">
                  <c:v>0</c:v>
                </c:pt>
                <c:pt idx="4286">
                  <c:v>0</c:v>
                </c:pt>
                <c:pt idx="4287">
                  <c:v>0</c:v>
                </c:pt>
                <c:pt idx="4288">
                  <c:v>0</c:v>
                </c:pt>
                <c:pt idx="4289">
                  <c:v>0</c:v>
                </c:pt>
                <c:pt idx="4290">
                  <c:v>0</c:v>
                </c:pt>
                <c:pt idx="4291">
                  <c:v>0</c:v>
                </c:pt>
                <c:pt idx="4292">
                  <c:v>0</c:v>
                </c:pt>
                <c:pt idx="4293">
                  <c:v>0</c:v>
                </c:pt>
                <c:pt idx="4294">
                  <c:v>0</c:v>
                </c:pt>
                <c:pt idx="4295">
                  <c:v>0</c:v>
                </c:pt>
                <c:pt idx="4296">
                  <c:v>0</c:v>
                </c:pt>
                <c:pt idx="4297">
                  <c:v>0</c:v>
                </c:pt>
                <c:pt idx="4298">
                  <c:v>0</c:v>
                </c:pt>
                <c:pt idx="4299">
                  <c:v>0</c:v>
                </c:pt>
                <c:pt idx="4300">
                  <c:v>0</c:v>
                </c:pt>
                <c:pt idx="4301">
                  <c:v>0</c:v>
                </c:pt>
                <c:pt idx="4302">
                  <c:v>0</c:v>
                </c:pt>
                <c:pt idx="4303">
                  <c:v>0</c:v>
                </c:pt>
                <c:pt idx="4304">
                  <c:v>0</c:v>
                </c:pt>
                <c:pt idx="4305">
                  <c:v>0</c:v>
                </c:pt>
                <c:pt idx="4306">
                  <c:v>0</c:v>
                </c:pt>
                <c:pt idx="4307">
                  <c:v>0</c:v>
                </c:pt>
                <c:pt idx="4308">
                  <c:v>0</c:v>
                </c:pt>
                <c:pt idx="4309">
                  <c:v>0</c:v>
                </c:pt>
                <c:pt idx="4310">
                  <c:v>0</c:v>
                </c:pt>
                <c:pt idx="4311">
                  <c:v>0</c:v>
                </c:pt>
                <c:pt idx="4312">
                  <c:v>0</c:v>
                </c:pt>
                <c:pt idx="4313">
                  <c:v>0</c:v>
                </c:pt>
                <c:pt idx="4314">
                  <c:v>0</c:v>
                </c:pt>
                <c:pt idx="4315">
                  <c:v>0</c:v>
                </c:pt>
                <c:pt idx="4316">
                  <c:v>0</c:v>
                </c:pt>
                <c:pt idx="4317">
                  <c:v>0</c:v>
                </c:pt>
                <c:pt idx="4318">
                  <c:v>0</c:v>
                </c:pt>
                <c:pt idx="4319">
                  <c:v>0</c:v>
                </c:pt>
                <c:pt idx="4320">
                  <c:v>0</c:v>
                </c:pt>
                <c:pt idx="4321">
                  <c:v>0</c:v>
                </c:pt>
                <c:pt idx="4322">
                  <c:v>0</c:v>
                </c:pt>
                <c:pt idx="4323">
                  <c:v>0</c:v>
                </c:pt>
                <c:pt idx="4324">
                  <c:v>0</c:v>
                </c:pt>
                <c:pt idx="4325">
                  <c:v>0</c:v>
                </c:pt>
                <c:pt idx="4326">
                  <c:v>0</c:v>
                </c:pt>
                <c:pt idx="4327">
                  <c:v>0</c:v>
                </c:pt>
                <c:pt idx="4328">
                  <c:v>0</c:v>
                </c:pt>
                <c:pt idx="4329">
                  <c:v>0</c:v>
                </c:pt>
                <c:pt idx="4330">
                  <c:v>0</c:v>
                </c:pt>
                <c:pt idx="4331">
                  <c:v>0</c:v>
                </c:pt>
                <c:pt idx="4332">
                  <c:v>0</c:v>
                </c:pt>
                <c:pt idx="4333">
                  <c:v>0</c:v>
                </c:pt>
                <c:pt idx="4334">
                  <c:v>0</c:v>
                </c:pt>
                <c:pt idx="4335">
                  <c:v>0</c:v>
                </c:pt>
                <c:pt idx="4336">
                  <c:v>0</c:v>
                </c:pt>
                <c:pt idx="4337">
                  <c:v>0</c:v>
                </c:pt>
                <c:pt idx="4338">
                  <c:v>0</c:v>
                </c:pt>
                <c:pt idx="4339">
                  <c:v>0</c:v>
                </c:pt>
                <c:pt idx="4340">
                  <c:v>0</c:v>
                </c:pt>
                <c:pt idx="4341">
                  <c:v>0</c:v>
                </c:pt>
                <c:pt idx="4342">
                  <c:v>0</c:v>
                </c:pt>
                <c:pt idx="4343">
                  <c:v>0</c:v>
                </c:pt>
                <c:pt idx="4344">
                  <c:v>0</c:v>
                </c:pt>
                <c:pt idx="4345">
                  <c:v>0</c:v>
                </c:pt>
                <c:pt idx="4346">
                  <c:v>0</c:v>
                </c:pt>
                <c:pt idx="4347">
                  <c:v>-1</c:v>
                </c:pt>
                <c:pt idx="4348">
                  <c:v>0</c:v>
                </c:pt>
                <c:pt idx="4349">
                  <c:v>0</c:v>
                </c:pt>
                <c:pt idx="4350">
                  <c:v>0</c:v>
                </c:pt>
                <c:pt idx="4351">
                  <c:v>-1</c:v>
                </c:pt>
                <c:pt idx="4352">
                  <c:v>-1</c:v>
                </c:pt>
                <c:pt idx="4353">
                  <c:v>-1</c:v>
                </c:pt>
                <c:pt idx="4354">
                  <c:v>-1</c:v>
                </c:pt>
                <c:pt idx="4355">
                  <c:v>-1</c:v>
                </c:pt>
                <c:pt idx="4356">
                  <c:v>-1</c:v>
                </c:pt>
                <c:pt idx="4357">
                  <c:v>-1</c:v>
                </c:pt>
                <c:pt idx="4358">
                  <c:v>-1</c:v>
                </c:pt>
                <c:pt idx="4359">
                  <c:v>-1</c:v>
                </c:pt>
                <c:pt idx="4360">
                  <c:v>-1</c:v>
                </c:pt>
                <c:pt idx="4361">
                  <c:v>-1</c:v>
                </c:pt>
                <c:pt idx="4362">
                  <c:v>-1</c:v>
                </c:pt>
                <c:pt idx="4363">
                  <c:v>-1</c:v>
                </c:pt>
                <c:pt idx="4364">
                  <c:v>-1</c:v>
                </c:pt>
                <c:pt idx="4365">
                  <c:v>-1</c:v>
                </c:pt>
                <c:pt idx="4366">
                  <c:v>-1</c:v>
                </c:pt>
                <c:pt idx="4367">
                  <c:v>-1</c:v>
                </c:pt>
                <c:pt idx="4368">
                  <c:v>-1</c:v>
                </c:pt>
                <c:pt idx="4369">
                  <c:v>-1</c:v>
                </c:pt>
                <c:pt idx="4370">
                  <c:v>-1</c:v>
                </c:pt>
                <c:pt idx="4371">
                  <c:v>-1</c:v>
                </c:pt>
                <c:pt idx="4372">
                  <c:v>-1</c:v>
                </c:pt>
                <c:pt idx="4373">
                  <c:v>-1</c:v>
                </c:pt>
                <c:pt idx="4374">
                  <c:v>-1</c:v>
                </c:pt>
                <c:pt idx="4375">
                  <c:v>-1</c:v>
                </c:pt>
                <c:pt idx="4376">
                  <c:v>-1</c:v>
                </c:pt>
                <c:pt idx="4377">
                  <c:v>-1</c:v>
                </c:pt>
                <c:pt idx="4378">
                  <c:v>-1</c:v>
                </c:pt>
                <c:pt idx="4379">
                  <c:v>-1</c:v>
                </c:pt>
                <c:pt idx="4380">
                  <c:v>-1</c:v>
                </c:pt>
                <c:pt idx="4381">
                  <c:v>-1</c:v>
                </c:pt>
                <c:pt idx="4382">
                  <c:v>-1</c:v>
                </c:pt>
                <c:pt idx="4383">
                  <c:v>-1</c:v>
                </c:pt>
                <c:pt idx="4384">
                  <c:v>-1</c:v>
                </c:pt>
                <c:pt idx="4385">
                  <c:v>-1</c:v>
                </c:pt>
                <c:pt idx="4386">
                  <c:v>-1</c:v>
                </c:pt>
                <c:pt idx="4387">
                  <c:v>-1</c:v>
                </c:pt>
                <c:pt idx="4388">
                  <c:v>-1</c:v>
                </c:pt>
                <c:pt idx="4389">
                  <c:v>-1</c:v>
                </c:pt>
                <c:pt idx="4390">
                  <c:v>-1</c:v>
                </c:pt>
                <c:pt idx="4391">
                  <c:v>-1</c:v>
                </c:pt>
                <c:pt idx="4392">
                  <c:v>-1</c:v>
                </c:pt>
                <c:pt idx="4393">
                  <c:v>-1</c:v>
                </c:pt>
                <c:pt idx="4394">
                  <c:v>-1</c:v>
                </c:pt>
                <c:pt idx="4395">
                  <c:v>-1</c:v>
                </c:pt>
                <c:pt idx="4396">
                  <c:v>-1</c:v>
                </c:pt>
                <c:pt idx="4397">
                  <c:v>-1</c:v>
                </c:pt>
                <c:pt idx="4398">
                  <c:v>-1</c:v>
                </c:pt>
                <c:pt idx="4399">
                  <c:v>-1</c:v>
                </c:pt>
                <c:pt idx="4400">
                  <c:v>-1</c:v>
                </c:pt>
                <c:pt idx="4401">
                  <c:v>-1</c:v>
                </c:pt>
                <c:pt idx="4402">
                  <c:v>-1</c:v>
                </c:pt>
                <c:pt idx="4403">
                  <c:v>-1</c:v>
                </c:pt>
                <c:pt idx="4404">
                  <c:v>-1</c:v>
                </c:pt>
                <c:pt idx="4405">
                  <c:v>-1</c:v>
                </c:pt>
                <c:pt idx="4406">
                  <c:v>-1</c:v>
                </c:pt>
                <c:pt idx="4407">
                  <c:v>-1</c:v>
                </c:pt>
                <c:pt idx="4408">
                  <c:v>-1</c:v>
                </c:pt>
                <c:pt idx="4409">
                  <c:v>-1</c:v>
                </c:pt>
                <c:pt idx="4410">
                  <c:v>-1</c:v>
                </c:pt>
                <c:pt idx="4411">
                  <c:v>-1</c:v>
                </c:pt>
                <c:pt idx="4412">
                  <c:v>-1</c:v>
                </c:pt>
                <c:pt idx="4413">
                  <c:v>-1</c:v>
                </c:pt>
                <c:pt idx="4414">
                  <c:v>-1</c:v>
                </c:pt>
                <c:pt idx="4415">
                  <c:v>-1</c:v>
                </c:pt>
                <c:pt idx="4416">
                  <c:v>-1</c:v>
                </c:pt>
                <c:pt idx="4417">
                  <c:v>-1</c:v>
                </c:pt>
                <c:pt idx="4418">
                  <c:v>-1</c:v>
                </c:pt>
                <c:pt idx="4419">
                  <c:v>-1</c:v>
                </c:pt>
                <c:pt idx="4420">
                  <c:v>-1</c:v>
                </c:pt>
                <c:pt idx="4421">
                  <c:v>-1</c:v>
                </c:pt>
                <c:pt idx="4422">
                  <c:v>-1</c:v>
                </c:pt>
                <c:pt idx="4423">
                  <c:v>-1</c:v>
                </c:pt>
                <c:pt idx="4424">
                  <c:v>-1</c:v>
                </c:pt>
                <c:pt idx="4425">
                  <c:v>-1</c:v>
                </c:pt>
                <c:pt idx="4426">
                  <c:v>-1</c:v>
                </c:pt>
                <c:pt idx="4427">
                  <c:v>-1</c:v>
                </c:pt>
                <c:pt idx="4428">
                  <c:v>-1</c:v>
                </c:pt>
                <c:pt idx="4429">
                  <c:v>-1</c:v>
                </c:pt>
                <c:pt idx="4430">
                  <c:v>-1</c:v>
                </c:pt>
                <c:pt idx="4431">
                  <c:v>-1</c:v>
                </c:pt>
                <c:pt idx="4432">
                  <c:v>-1</c:v>
                </c:pt>
                <c:pt idx="4433">
                  <c:v>-1</c:v>
                </c:pt>
                <c:pt idx="4434">
                  <c:v>-1</c:v>
                </c:pt>
                <c:pt idx="4435">
                  <c:v>-1</c:v>
                </c:pt>
                <c:pt idx="4436">
                  <c:v>-1</c:v>
                </c:pt>
                <c:pt idx="4437">
                  <c:v>-1</c:v>
                </c:pt>
                <c:pt idx="4438">
                  <c:v>-1</c:v>
                </c:pt>
                <c:pt idx="4439">
                  <c:v>-1</c:v>
                </c:pt>
                <c:pt idx="4440">
                  <c:v>-1</c:v>
                </c:pt>
                <c:pt idx="4441">
                  <c:v>-1</c:v>
                </c:pt>
                <c:pt idx="4442">
                  <c:v>-1</c:v>
                </c:pt>
                <c:pt idx="4443">
                  <c:v>-1</c:v>
                </c:pt>
                <c:pt idx="4444">
                  <c:v>-1</c:v>
                </c:pt>
                <c:pt idx="4445">
                  <c:v>-1</c:v>
                </c:pt>
                <c:pt idx="4446">
                  <c:v>-1</c:v>
                </c:pt>
                <c:pt idx="4447">
                  <c:v>-1</c:v>
                </c:pt>
                <c:pt idx="4448">
                  <c:v>-1</c:v>
                </c:pt>
                <c:pt idx="4449">
                  <c:v>-1</c:v>
                </c:pt>
                <c:pt idx="4450">
                  <c:v>-1</c:v>
                </c:pt>
                <c:pt idx="4451">
                  <c:v>-1</c:v>
                </c:pt>
                <c:pt idx="4452">
                  <c:v>-1</c:v>
                </c:pt>
                <c:pt idx="4453">
                  <c:v>-1</c:v>
                </c:pt>
                <c:pt idx="4454">
                  <c:v>-1</c:v>
                </c:pt>
                <c:pt idx="4455">
                  <c:v>-1</c:v>
                </c:pt>
                <c:pt idx="4456">
                  <c:v>-1</c:v>
                </c:pt>
                <c:pt idx="4457">
                  <c:v>-1</c:v>
                </c:pt>
                <c:pt idx="4458">
                  <c:v>-1</c:v>
                </c:pt>
                <c:pt idx="4459">
                  <c:v>-1</c:v>
                </c:pt>
                <c:pt idx="4460">
                  <c:v>-1</c:v>
                </c:pt>
                <c:pt idx="4461">
                  <c:v>-1</c:v>
                </c:pt>
                <c:pt idx="4462">
                  <c:v>-1</c:v>
                </c:pt>
                <c:pt idx="4463">
                  <c:v>-1</c:v>
                </c:pt>
                <c:pt idx="4464">
                  <c:v>-1</c:v>
                </c:pt>
                <c:pt idx="4465">
                  <c:v>-1</c:v>
                </c:pt>
                <c:pt idx="4466">
                  <c:v>-1</c:v>
                </c:pt>
                <c:pt idx="4467">
                  <c:v>-1</c:v>
                </c:pt>
                <c:pt idx="4468">
                  <c:v>-1</c:v>
                </c:pt>
                <c:pt idx="4469">
                  <c:v>-1</c:v>
                </c:pt>
                <c:pt idx="4470">
                  <c:v>-1</c:v>
                </c:pt>
                <c:pt idx="4471">
                  <c:v>-1</c:v>
                </c:pt>
                <c:pt idx="4472">
                  <c:v>-1</c:v>
                </c:pt>
                <c:pt idx="4473">
                  <c:v>-1</c:v>
                </c:pt>
                <c:pt idx="4474">
                  <c:v>-1</c:v>
                </c:pt>
                <c:pt idx="4475">
                  <c:v>-1</c:v>
                </c:pt>
                <c:pt idx="4476">
                  <c:v>-1</c:v>
                </c:pt>
                <c:pt idx="4477">
                  <c:v>-1</c:v>
                </c:pt>
                <c:pt idx="4478">
                  <c:v>-1</c:v>
                </c:pt>
                <c:pt idx="4479">
                  <c:v>-1</c:v>
                </c:pt>
                <c:pt idx="4480">
                  <c:v>-1</c:v>
                </c:pt>
                <c:pt idx="4481">
                  <c:v>-1</c:v>
                </c:pt>
                <c:pt idx="4482">
                  <c:v>-1</c:v>
                </c:pt>
                <c:pt idx="4483">
                  <c:v>-1</c:v>
                </c:pt>
                <c:pt idx="4484">
                  <c:v>-1</c:v>
                </c:pt>
                <c:pt idx="4485">
                  <c:v>-1</c:v>
                </c:pt>
                <c:pt idx="4486">
                  <c:v>-1</c:v>
                </c:pt>
                <c:pt idx="4487">
                  <c:v>-1</c:v>
                </c:pt>
                <c:pt idx="4488">
                  <c:v>0</c:v>
                </c:pt>
                <c:pt idx="4489">
                  <c:v>0</c:v>
                </c:pt>
                <c:pt idx="4490">
                  <c:v>0</c:v>
                </c:pt>
                <c:pt idx="4491">
                  <c:v>-1</c:v>
                </c:pt>
                <c:pt idx="4492">
                  <c:v>-1</c:v>
                </c:pt>
                <c:pt idx="4493">
                  <c:v>-1</c:v>
                </c:pt>
                <c:pt idx="4494">
                  <c:v>0</c:v>
                </c:pt>
                <c:pt idx="4495">
                  <c:v>0</c:v>
                </c:pt>
                <c:pt idx="4496">
                  <c:v>0</c:v>
                </c:pt>
                <c:pt idx="4497">
                  <c:v>0</c:v>
                </c:pt>
                <c:pt idx="4498">
                  <c:v>0</c:v>
                </c:pt>
                <c:pt idx="4499">
                  <c:v>0</c:v>
                </c:pt>
                <c:pt idx="4500">
                  <c:v>0</c:v>
                </c:pt>
                <c:pt idx="4501">
                  <c:v>0</c:v>
                </c:pt>
                <c:pt idx="4502">
                  <c:v>0</c:v>
                </c:pt>
                <c:pt idx="4503">
                  <c:v>0</c:v>
                </c:pt>
                <c:pt idx="4504">
                  <c:v>0</c:v>
                </c:pt>
                <c:pt idx="4505">
                  <c:v>0</c:v>
                </c:pt>
                <c:pt idx="4506">
                  <c:v>0</c:v>
                </c:pt>
                <c:pt idx="4507">
                  <c:v>0</c:v>
                </c:pt>
                <c:pt idx="4508">
                  <c:v>0</c:v>
                </c:pt>
                <c:pt idx="4509">
                  <c:v>0</c:v>
                </c:pt>
                <c:pt idx="4510">
                  <c:v>0</c:v>
                </c:pt>
                <c:pt idx="4511">
                  <c:v>0</c:v>
                </c:pt>
                <c:pt idx="4512">
                  <c:v>0</c:v>
                </c:pt>
                <c:pt idx="4513">
                  <c:v>0</c:v>
                </c:pt>
                <c:pt idx="4514">
                  <c:v>0</c:v>
                </c:pt>
                <c:pt idx="4515">
                  <c:v>0</c:v>
                </c:pt>
                <c:pt idx="4516">
                  <c:v>0</c:v>
                </c:pt>
                <c:pt idx="4517">
                  <c:v>0</c:v>
                </c:pt>
                <c:pt idx="4518">
                  <c:v>0</c:v>
                </c:pt>
                <c:pt idx="4519">
                  <c:v>0</c:v>
                </c:pt>
                <c:pt idx="4520">
                  <c:v>0</c:v>
                </c:pt>
                <c:pt idx="4521">
                  <c:v>0</c:v>
                </c:pt>
                <c:pt idx="4522">
                  <c:v>0</c:v>
                </c:pt>
                <c:pt idx="4523">
                  <c:v>0</c:v>
                </c:pt>
                <c:pt idx="4524">
                  <c:v>0</c:v>
                </c:pt>
                <c:pt idx="4525">
                  <c:v>0</c:v>
                </c:pt>
                <c:pt idx="4526">
                  <c:v>0</c:v>
                </c:pt>
                <c:pt idx="4527">
                  <c:v>0</c:v>
                </c:pt>
                <c:pt idx="4528">
                  <c:v>0</c:v>
                </c:pt>
                <c:pt idx="4529">
                  <c:v>0</c:v>
                </c:pt>
                <c:pt idx="4530">
                  <c:v>0</c:v>
                </c:pt>
                <c:pt idx="4531">
                  <c:v>0</c:v>
                </c:pt>
                <c:pt idx="4532">
                  <c:v>0</c:v>
                </c:pt>
                <c:pt idx="4533">
                  <c:v>0</c:v>
                </c:pt>
                <c:pt idx="4534">
                  <c:v>0</c:v>
                </c:pt>
                <c:pt idx="4535">
                  <c:v>0</c:v>
                </c:pt>
                <c:pt idx="4536">
                  <c:v>0</c:v>
                </c:pt>
                <c:pt idx="4537">
                  <c:v>0</c:v>
                </c:pt>
                <c:pt idx="4538">
                  <c:v>0</c:v>
                </c:pt>
                <c:pt idx="4539">
                  <c:v>0</c:v>
                </c:pt>
                <c:pt idx="4540">
                  <c:v>0</c:v>
                </c:pt>
                <c:pt idx="4541">
                  <c:v>0</c:v>
                </c:pt>
                <c:pt idx="4542">
                  <c:v>0</c:v>
                </c:pt>
                <c:pt idx="4543">
                  <c:v>0</c:v>
                </c:pt>
                <c:pt idx="4544">
                  <c:v>0</c:v>
                </c:pt>
                <c:pt idx="4545">
                  <c:v>0</c:v>
                </c:pt>
                <c:pt idx="4546">
                  <c:v>0</c:v>
                </c:pt>
                <c:pt idx="4547">
                  <c:v>0</c:v>
                </c:pt>
                <c:pt idx="4548">
                  <c:v>0</c:v>
                </c:pt>
                <c:pt idx="4549">
                  <c:v>0</c:v>
                </c:pt>
                <c:pt idx="4550">
                  <c:v>0</c:v>
                </c:pt>
                <c:pt idx="4551">
                  <c:v>0</c:v>
                </c:pt>
                <c:pt idx="4552">
                  <c:v>0</c:v>
                </c:pt>
                <c:pt idx="4553">
                  <c:v>0</c:v>
                </c:pt>
                <c:pt idx="4554">
                  <c:v>0</c:v>
                </c:pt>
                <c:pt idx="4555">
                  <c:v>0</c:v>
                </c:pt>
                <c:pt idx="4556">
                  <c:v>0</c:v>
                </c:pt>
                <c:pt idx="4557">
                  <c:v>0</c:v>
                </c:pt>
                <c:pt idx="4558">
                  <c:v>0</c:v>
                </c:pt>
                <c:pt idx="4559">
                  <c:v>0</c:v>
                </c:pt>
                <c:pt idx="4560">
                  <c:v>0</c:v>
                </c:pt>
                <c:pt idx="4561">
                  <c:v>0</c:v>
                </c:pt>
                <c:pt idx="4562">
                  <c:v>0</c:v>
                </c:pt>
                <c:pt idx="4563">
                  <c:v>0</c:v>
                </c:pt>
                <c:pt idx="4564">
                  <c:v>0</c:v>
                </c:pt>
                <c:pt idx="4565">
                  <c:v>0</c:v>
                </c:pt>
                <c:pt idx="4566">
                  <c:v>0</c:v>
                </c:pt>
                <c:pt idx="4567">
                  <c:v>0</c:v>
                </c:pt>
                <c:pt idx="4568">
                  <c:v>0</c:v>
                </c:pt>
                <c:pt idx="4569">
                  <c:v>0</c:v>
                </c:pt>
                <c:pt idx="4570">
                  <c:v>0</c:v>
                </c:pt>
                <c:pt idx="4571">
                  <c:v>0</c:v>
                </c:pt>
                <c:pt idx="4572">
                  <c:v>0</c:v>
                </c:pt>
                <c:pt idx="4573">
                  <c:v>0</c:v>
                </c:pt>
                <c:pt idx="4574">
                  <c:v>0</c:v>
                </c:pt>
                <c:pt idx="4575">
                  <c:v>0</c:v>
                </c:pt>
                <c:pt idx="4576">
                  <c:v>0</c:v>
                </c:pt>
                <c:pt idx="4577">
                  <c:v>0</c:v>
                </c:pt>
                <c:pt idx="4578">
                  <c:v>0</c:v>
                </c:pt>
                <c:pt idx="4579">
                  <c:v>0</c:v>
                </c:pt>
                <c:pt idx="4580">
                  <c:v>0</c:v>
                </c:pt>
                <c:pt idx="4581">
                  <c:v>0</c:v>
                </c:pt>
                <c:pt idx="4582">
                  <c:v>0</c:v>
                </c:pt>
                <c:pt idx="4583">
                  <c:v>0</c:v>
                </c:pt>
                <c:pt idx="4584">
                  <c:v>0</c:v>
                </c:pt>
                <c:pt idx="4585">
                  <c:v>0</c:v>
                </c:pt>
                <c:pt idx="4586">
                  <c:v>0</c:v>
                </c:pt>
                <c:pt idx="4587">
                  <c:v>0</c:v>
                </c:pt>
                <c:pt idx="4588">
                  <c:v>0</c:v>
                </c:pt>
                <c:pt idx="4589">
                  <c:v>0</c:v>
                </c:pt>
                <c:pt idx="4590">
                  <c:v>0</c:v>
                </c:pt>
                <c:pt idx="4591">
                  <c:v>0</c:v>
                </c:pt>
                <c:pt idx="4592">
                  <c:v>0</c:v>
                </c:pt>
                <c:pt idx="4593">
                  <c:v>0</c:v>
                </c:pt>
                <c:pt idx="4594">
                  <c:v>0</c:v>
                </c:pt>
                <c:pt idx="4595">
                  <c:v>0</c:v>
                </c:pt>
                <c:pt idx="4596">
                  <c:v>0</c:v>
                </c:pt>
                <c:pt idx="4597">
                  <c:v>0</c:v>
                </c:pt>
                <c:pt idx="4598">
                  <c:v>0</c:v>
                </c:pt>
                <c:pt idx="4599">
                  <c:v>0</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0</c:v>
                </c:pt>
                <c:pt idx="4616">
                  <c:v>0</c:v>
                </c:pt>
                <c:pt idx="4617">
                  <c:v>0</c:v>
                </c:pt>
                <c:pt idx="4618">
                  <c:v>0</c:v>
                </c:pt>
                <c:pt idx="4619">
                  <c:v>0</c:v>
                </c:pt>
                <c:pt idx="4620">
                  <c:v>0</c:v>
                </c:pt>
                <c:pt idx="4621">
                  <c:v>0</c:v>
                </c:pt>
                <c:pt idx="4622">
                  <c:v>0</c:v>
                </c:pt>
                <c:pt idx="4623">
                  <c:v>0</c:v>
                </c:pt>
                <c:pt idx="4624">
                  <c:v>0</c:v>
                </c:pt>
                <c:pt idx="4625">
                  <c:v>0</c:v>
                </c:pt>
                <c:pt idx="4626">
                  <c:v>0</c:v>
                </c:pt>
                <c:pt idx="4627">
                  <c:v>0</c:v>
                </c:pt>
                <c:pt idx="4628">
                  <c:v>0</c:v>
                </c:pt>
                <c:pt idx="4629">
                  <c:v>0</c:v>
                </c:pt>
                <c:pt idx="4630">
                  <c:v>0</c:v>
                </c:pt>
                <c:pt idx="4631">
                  <c:v>0</c:v>
                </c:pt>
                <c:pt idx="4632">
                  <c:v>0</c:v>
                </c:pt>
                <c:pt idx="4633">
                  <c:v>0</c:v>
                </c:pt>
                <c:pt idx="4634">
                  <c:v>0</c:v>
                </c:pt>
                <c:pt idx="4635">
                  <c:v>0</c:v>
                </c:pt>
                <c:pt idx="4636">
                  <c:v>0</c:v>
                </c:pt>
                <c:pt idx="4637">
                  <c:v>0</c:v>
                </c:pt>
                <c:pt idx="4638">
                  <c:v>0</c:v>
                </c:pt>
                <c:pt idx="4639">
                  <c:v>0</c:v>
                </c:pt>
                <c:pt idx="4640">
                  <c:v>0</c:v>
                </c:pt>
                <c:pt idx="4641">
                  <c:v>0</c:v>
                </c:pt>
                <c:pt idx="4642">
                  <c:v>0</c:v>
                </c:pt>
                <c:pt idx="4643">
                  <c:v>0</c:v>
                </c:pt>
                <c:pt idx="4644">
                  <c:v>0</c:v>
                </c:pt>
                <c:pt idx="4645">
                  <c:v>0</c:v>
                </c:pt>
                <c:pt idx="4646">
                  <c:v>0</c:v>
                </c:pt>
                <c:pt idx="4647">
                  <c:v>0</c:v>
                </c:pt>
                <c:pt idx="4648">
                  <c:v>0</c:v>
                </c:pt>
                <c:pt idx="4649">
                  <c:v>0</c:v>
                </c:pt>
                <c:pt idx="4650">
                  <c:v>0</c:v>
                </c:pt>
                <c:pt idx="4651">
                  <c:v>0</c:v>
                </c:pt>
                <c:pt idx="4652">
                  <c:v>0</c:v>
                </c:pt>
                <c:pt idx="4653">
                  <c:v>0</c:v>
                </c:pt>
                <c:pt idx="4654">
                  <c:v>0</c:v>
                </c:pt>
                <c:pt idx="4655">
                  <c:v>0</c:v>
                </c:pt>
                <c:pt idx="4656">
                  <c:v>0</c:v>
                </c:pt>
                <c:pt idx="4657">
                  <c:v>0</c:v>
                </c:pt>
                <c:pt idx="4658">
                  <c:v>0</c:v>
                </c:pt>
                <c:pt idx="4659">
                  <c:v>0</c:v>
                </c:pt>
                <c:pt idx="4660">
                  <c:v>0</c:v>
                </c:pt>
                <c:pt idx="4661">
                  <c:v>0</c:v>
                </c:pt>
                <c:pt idx="4662">
                  <c:v>0</c:v>
                </c:pt>
                <c:pt idx="4663">
                  <c:v>0</c:v>
                </c:pt>
                <c:pt idx="4664">
                  <c:v>0</c:v>
                </c:pt>
                <c:pt idx="4665">
                  <c:v>0</c:v>
                </c:pt>
                <c:pt idx="4666">
                  <c:v>0</c:v>
                </c:pt>
                <c:pt idx="4667">
                  <c:v>0</c:v>
                </c:pt>
                <c:pt idx="4668">
                  <c:v>0</c:v>
                </c:pt>
                <c:pt idx="4669">
                  <c:v>0</c:v>
                </c:pt>
                <c:pt idx="4670">
                  <c:v>0</c:v>
                </c:pt>
                <c:pt idx="4671">
                  <c:v>0</c:v>
                </c:pt>
                <c:pt idx="4672">
                  <c:v>0</c:v>
                </c:pt>
                <c:pt idx="4673">
                  <c:v>0</c:v>
                </c:pt>
                <c:pt idx="4674">
                  <c:v>0</c:v>
                </c:pt>
                <c:pt idx="4675">
                  <c:v>0</c:v>
                </c:pt>
                <c:pt idx="4676">
                  <c:v>0</c:v>
                </c:pt>
                <c:pt idx="4677">
                  <c:v>0</c:v>
                </c:pt>
                <c:pt idx="4678">
                  <c:v>0</c:v>
                </c:pt>
                <c:pt idx="4679">
                  <c:v>0</c:v>
                </c:pt>
                <c:pt idx="4680">
                  <c:v>0</c:v>
                </c:pt>
                <c:pt idx="4681">
                  <c:v>0</c:v>
                </c:pt>
                <c:pt idx="4682">
                  <c:v>0</c:v>
                </c:pt>
                <c:pt idx="4683">
                  <c:v>0</c:v>
                </c:pt>
                <c:pt idx="4684">
                  <c:v>0</c:v>
                </c:pt>
                <c:pt idx="4685">
                  <c:v>0</c:v>
                </c:pt>
                <c:pt idx="4686">
                  <c:v>0</c:v>
                </c:pt>
                <c:pt idx="4687">
                  <c:v>0</c:v>
                </c:pt>
                <c:pt idx="4688">
                  <c:v>0</c:v>
                </c:pt>
                <c:pt idx="4689">
                  <c:v>0</c:v>
                </c:pt>
                <c:pt idx="4690">
                  <c:v>0</c:v>
                </c:pt>
                <c:pt idx="4691">
                  <c:v>0</c:v>
                </c:pt>
                <c:pt idx="4692">
                  <c:v>0</c:v>
                </c:pt>
                <c:pt idx="4693">
                  <c:v>0</c:v>
                </c:pt>
                <c:pt idx="4694">
                  <c:v>0</c:v>
                </c:pt>
                <c:pt idx="4695">
                  <c:v>0</c:v>
                </c:pt>
                <c:pt idx="4696">
                  <c:v>0</c:v>
                </c:pt>
                <c:pt idx="4697">
                  <c:v>0</c:v>
                </c:pt>
                <c:pt idx="4698">
                  <c:v>0</c:v>
                </c:pt>
                <c:pt idx="4699">
                  <c:v>0</c:v>
                </c:pt>
                <c:pt idx="4700">
                  <c:v>0</c:v>
                </c:pt>
                <c:pt idx="4701">
                  <c:v>0</c:v>
                </c:pt>
                <c:pt idx="4702">
                  <c:v>0</c:v>
                </c:pt>
                <c:pt idx="4703">
                  <c:v>0</c:v>
                </c:pt>
                <c:pt idx="4704">
                  <c:v>0</c:v>
                </c:pt>
                <c:pt idx="4705">
                  <c:v>0</c:v>
                </c:pt>
                <c:pt idx="4706">
                  <c:v>0</c:v>
                </c:pt>
                <c:pt idx="4707">
                  <c:v>0</c:v>
                </c:pt>
                <c:pt idx="4708">
                  <c:v>0</c:v>
                </c:pt>
                <c:pt idx="4709">
                  <c:v>0</c:v>
                </c:pt>
                <c:pt idx="4710">
                  <c:v>0</c:v>
                </c:pt>
                <c:pt idx="4711">
                  <c:v>0</c:v>
                </c:pt>
                <c:pt idx="4712">
                  <c:v>0</c:v>
                </c:pt>
                <c:pt idx="4713">
                  <c:v>0</c:v>
                </c:pt>
                <c:pt idx="4714">
                  <c:v>0</c:v>
                </c:pt>
                <c:pt idx="4715">
                  <c:v>0</c:v>
                </c:pt>
                <c:pt idx="4716">
                  <c:v>0</c:v>
                </c:pt>
                <c:pt idx="4717">
                  <c:v>0</c:v>
                </c:pt>
                <c:pt idx="4718">
                  <c:v>0</c:v>
                </c:pt>
                <c:pt idx="4719">
                  <c:v>0</c:v>
                </c:pt>
                <c:pt idx="4720">
                  <c:v>0</c:v>
                </c:pt>
                <c:pt idx="4721">
                  <c:v>0</c:v>
                </c:pt>
                <c:pt idx="4722">
                  <c:v>0</c:v>
                </c:pt>
                <c:pt idx="4723">
                  <c:v>0</c:v>
                </c:pt>
                <c:pt idx="4724">
                  <c:v>0</c:v>
                </c:pt>
                <c:pt idx="4725">
                  <c:v>0</c:v>
                </c:pt>
                <c:pt idx="4726">
                  <c:v>0</c:v>
                </c:pt>
                <c:pt idx="4727">
                  <c:v>0</c:v>
                </c:pt>
                <c:pt idx="4728">
                  <c:v>0</c:v>
                </c:pt>
                <c:pt idx="4729">
                  <c:v>0</c:v>
                </c:pt>
                <c:pt idx="4730">
                  <c:v>0</c:v>
                </c:pt>
                <c:pt idx="4731">
                  <c:v>0</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0</c:v>
                </c:pt>
                <c:pt idx="4752">
                  <c:v>0</c:v>
                </c:pt>
                <c:pt idx="4753">
                  <c:v>0</c:v>
                </c:pt>
                <c:pt idx="4754">
                  <c:v>0</c:v>
                </c:pt>
                <c:pt idx="4755">
                  <c:v>0</c:v>
                </c:pt>
                <c:pt idx="4756">
                  <c:v>0</c:v>
                </c:pt>
                <c:pt idx="4757">
                  <c:v>0</c:v>
                </c:pt>
                <c:pt idx="4758">
                  <c:v>0</c:v>
                </c:pt>
                <c:pt idx="4759">
                  <c:v>0</c:v>
                </c:pt>
                <c:pt idx="4760">
                  <c:v>0</c:v>
                </c:pt>
                <c:pt idx="4761">
                  <c:v>0</c:v>
                </c:pt>
                <c:pt idx="4762">
                  <c:v>0</c:v>
                </c:pt>
                <c:pt idx="4763">
                  <c:v>0</c:v>
                </c:pt>
                <c:pt idx="4764">
                  <c:v>0</c:v>
                </c:pt>
                <c:pt idx="4765">
                  <c:v>0</c:v>
                </c:pt>
                <c:pt idx="4766">
                  <c:v>0</c:v>
                </c:pt>
                <c:pt idx="4767">
                  <c:v>0</c:v>
                </c:pt>
                <c:pt idx="4768">
                  <c:v>0</c:v>
                </c:pt>
                <c:pt idx="4769">
                  <c:v>0</c:v>
                </c:pt>
                <c:pt idx="4770">
                  <c:v>0</c:v>
                </c:pt>
                <c:pt idx="4771">
                  <c:v>0</c:v>
                </c:pt>
                <c:pt idx="4772">
                  <c:v>0</c:v>
                </c:pt>
                <c:pt idx="4773">
                  <c:v>0</c:v>
                </c:pt>
                <c:pt idx="4774">
                  <c:v>0</c:v>
                </c:pt>
                <c:pt idx="4775">
                  <c:v>0</c:v>
                </c:pt>
                <c:pt idx="4776">
                  <c:v>0</c:v>
                </c:pt>
                <c:pt idx="4777">
                  <c:v>0</c:v>
                </c:pt>
                <c:pt idx="4778">
                  <c:v>0</c:v>
                </c:pt>
                <c:pt idx="4779">
                  <c:v>0</c:v>
                </c:pt>
                <c:pt idx="4780">
                  <c:v>0</c:v>
                </c:pt>
                <c:pt idx="4781">
                  <c:v>0</c:v>
                </c:pt>
                <c:pt idx="4782">
                  <c:v>0</c:v>
                </c:pt>
                <c:pt idx="4783">
                  <c:v>0</c:v>
                </c:pt>
                <c:pt idx="4784">
                  <c:v>0</c:v>
                </c:pt>
                <c:pt idx="4785">
                  <c:v>0</c:v>
                </c:pt>
                <c:pt idx="4786">
                  <c:v>0</c:v>
                </c:pt>
                <c:pt idx="4787">
                  <c:v>0</c:v>
                </c:pt>
                <c:pt idx="4788">
                  <c:v>0</c:v>
                </c:pt>
                <c:pt idx="4789">
                  <c:v>0</c:v>
                </c:pt>
                <c:pt idx="4790">
                  <c:v>0</c:v>
                </c:pt>
                <c:pt idx="4791">
                  <c:v>0</c:v>
                </c:pt>
                <c:pt idx="4792">
                  <c:v>0</c:v>
                </c:pt>
                <c:pt idx="4793">
                  <c:v>0</c:v>
                </c:pt>
                <c:pt idx="4794">
                  <c:v>0</c:v>
                </c:pt>
                <c:pt idx="4795">
                  <c:v>0</c:v>
                </c:pt>
                <c:pt idx="4796">
                  <c:v>0</c:v>
                </c:pt>
                <c:pt idx="4797">
                  <c:v>0</c:v>
                </c:pt>
                <c:pt idx="4798">
                  <c:v>0</c:v>
                </c:pt>
                <c:pt idx="4799">
                  <c:v>0</c:v>
                </c:pt>
                <c:pt idx="4800">
                  <c:v>0</c:v>
                </c:pt>
                <c:pt idx="4801">
                  <c:v>0</c:v>
                </c:pt>
                <c:pt idx="4802">
                  <c:v>0</c:v>
                </c:pt>
                <c:pt idx="4803">
                  <c:v>0</c:v>
                </c:pt>
                <c:pt idx="4804">
                  <c:v>0</c:v>
                </c:pt>
                <c:pt idx="4805">
                  <c:v>0</c:v>
                </c:pt>
                <c:pt idx="4806">
                  <c:v>0</c:v>
                </c:pt>
                <c:pt idx="4807">
                  <c:v>0</c:v>
                </c:pt>
                <c:pt idx="4808">
                  <c:v>0</c:v>
                </c:pt>
                <c:pt idx="4809">
                  <c:v>0</c:v>
                </c:pt>
                <c:pt idx="4810">
                  <c:v>0</c:v>
                </c:pt>
                <c:pt idx="4811">
                  <c:v>0</c:v>
                </c:pt>
                <c:pt idx="4812">
                  <c:v>0</c:v>
                </c:pt>
                <c:pt idx="4813">
                  <c:v>0</c:v>
                </c:pt>
                <c:pt idx="4814">
                  <c:v>0</c:v>
                </c:pt>
                <c:pt idx="4815">
                  <c:v>0</c:v>
                </c:pt>
                <c:pt idx="4816">
                  <c:v>0</c:v>
                </c:pt>
                <c:pt idx="4817">
                  <c:v>0</c:v>
                </c:pt>
                <c:pt idx="4818">
                  <c:v>0</c:v>
                </c:pt>
                <c:pt idx="4819">
                  <c:v>0</c:v>
                </c:pt>
                <c:pt idx="4820">
                  <c:v>0</c:v>
                </c:pt>
                <c:pt idx="4821">
                  <c:v>0</c:v>
                </c:pt>
                <c:pt idx="4822">
                  <c:v>0</c:v>
                </c:pt>
                <c:pt idx="4823">
                  <c:v>0</c:v>
                </c:pt>
                <c:pt idx="4824">
                  <c:v>0</c:v>
                </c:pt>
                <c:pt idx="4825">
                  <c:v>0</c:v>
                </c:pt>
                <c:pt idx="4826">
                  <c:v>0</c:v>
                </c:pt>
                <c:pt idx="4827">
                  <c:v>0</c:v>
                </c:pt>
                <c:pt idx="4828">
                  <c:v>0</c:v>
                </c:pt>
                <c:pt idx="4829">
                  <c:v>0</c:v>
                </c:pt>
                <c:pt idx="4830">
                  <c:v>0</c:v>
                </c:pt>
                <c:pt idx="4831">
                  <c:v>0</c:v>
                </c:pt>
                <c:pt idx="4832">
                  <c:v>0</c:v>
                </c:pt>
                <c:pt idx="4833">
                  <c:v>0</c:v>
                </c:pt>
                <c:pt idx="4834">
                  <c:v>0</c:v>
                </c:pt>
                <c:pt idx="4835">
                  <c:v>0</c:v>
                </c:pt>
                <c:pt idx="4836">
                  <c:v>0</c:v>
                </c:pt>
                <c:pt idx="4837">
                  <c:v>0</c:v>
                </c:pt>
                <c:pt idx="4838">
                  <c:v>0</c:v>
                </c:pt>
                <c:pt idx="4839">
                  <c:v>0</c:v>
                </c:pt>
                <c:pt idx="4840">
                  <c:v>0</c:v>
                </c:pt>
                <c:pt idx="4841">
                  <c:v>0</c:v>
                </c:pt>
                <c:pt idx="4842">
                  <c:v>0</c:v>
                </c:pt>
                <c:pt idx="4843">
                  <c:v>0</c:v>
                </c:pt>
                <c:pt idx="4844">
                  <c:v>0</c:v>
                </c:pt>
                <c:pt idx="4845">
                  <c:v>0</c:v>
                </c:pt>
                <c:pt idx="4846">
                  <c:v>0</c:v>
                </c:pt>
                <c:pt idx="4847">
                  <c:v>0</c:v>
                </c:pt>
                <c:pt idx="4848">
                  <c:v>0</c:v>
                </c:pt>
                <c:pt idx="4849">
                  <c:v>0</c:v>
                </c:pt>
                <c:pt idx="4850">
                  <c:v>1</c:v>
                </c:pt>
                <c:pt idx="4851">
                  <c:v>1</c:v>
                </c:pt>
                <c:pt idx="4852">
                  <c:v>0</c:v>
                </c:pt>
                <c:pt idx="4853">
                  <c:v>0</c:v>
                </c:pt>
                <c:pt idx="4854">
                  <c:v>0</c:v>
                </c:pt>
                <c:pt idx="4855">
                  <c:v>0</c:v>
                </c:pt>
                <c:pt idx="4856">
                  <c:v>0</c:v>
                </c:pt>
                <c:pt idx="4857">
                  <c:v>1</c:v>
                </c:pt>
                <c:pt idx="4858">
                  <c:v>1</c:v>
                </c:pt>
                <c:pt idx="4859">
                  <c:v>1</c:v>
                </c:pt>
                <c:pt idx="4860">
                  <c:v>1</c:v>
                </c:pt>
                <c:pt idx="4861">
                  <c:v>1</c:v>
                </c:pt>
                <c:pt idx="4862">
                  <c:v>1</c:v>
                </c:pt>
                <c:pt idx="4863">
                  <c:v>0</c:v>
                </c:pt>
                <c:pt idx="4864">
                  <c:v>1</c:v>
                </c:pt>
                <c:pt idx="4865">
                  <c:v>1</c:v>
                </c:pt>
                <c:pt idx="4866">
                  <c:v>1</c:v>
                </c:pt>
                <c:pt idx="4867">
                  <c:v>1</c:v>
                </c:pt>
                <c:pt idx="4868">
                  <c:v>1</c:v>
                </c:pt>
                <c:pt idx="4869">
                  <c:v>0</c:v>
                </c:pt>
                <c:pt idx="4870">
                  <c:v>0</c:v>
                </c:pt>
                <c:pt idx="4871">
                  <c:v>0</c:v>
                </c:pt>
                <c:pt idx="4872">
                  <c:v>0</c:v>
                </c:pt>
                <c:pt idx="4873">
                  <c:v>0</c:v>
                </c:pt>
                <c:pt idx="4874">
                  <c:v>0</c:v>
                </c:pt>
                <c:pt idx="4875">
                  <c:v>0</c:v>
                </c:pt>
                <c:pt idx="4876">
                  <c:v>0</c:v>
                </c:pt>
                <c:pt idx="4877">
                  <c:v>0</c:v>
                </c:pt>
                <c:pt idx="4878">
                  <c:v>0</c:v>
                </c:pt>
                <c:pt idx="4879">
                  <c:v>1</c:v>
                </c:pt>
                <c:pt idx="4880">
                  <c:v>0</c:v>
                </c:pt>
                <c:pt idx="4881">
                  <c:v>0</c:v>
                </c:pt>
                <c:pt idx="4882">
                  <c:v>0</c:v>
                </c:pt>
                <c:pt idx="4883">
                  <c:v>0</c:v>
                </c:pt>
                <c:pt idx="4884">
                  <c:v>0</c:v>
                </c:pt>
                <c:pt idx="4885">
                  <c:v>0</c:v>
                </c:pt>
                <c:pt idx="4886">
                  <c:v>0</c:v>
                </c:pt>
                <c:pt idx="4887">
                  <c:v>0</c:v>
                </c:pt>
                <c:pt idx="4888">
                  <c:v>1</c:v>
                </c:pt>
                <c:pt idx="4889">
                  <c:v>1</c:v>
                </c:pt>
                <c:pt idx="4890">
                  <c:v>1</c:v>
                </c:pt>
                <c:pt idx="4891">
                  <c:v>0</c:v>
                </c:pt>
                <c:pt idx="4892">
                  <c:v>1</c:v>
                </c:pt>
                <c:pt idx="4893">
                  <c:v>1</c:v>
                </c:pt>
                <c:pt idx="4894">
                  <c:v>1</c:v>
                </c:pt>
                <c:pt idx="4895">
                  <c:v>1</c:v>
                </c:pt>
                <c:pt idx="4896">
                  <c:v>1</c:v>
                </c:pt>
                <c:pt idx="4897">
                  <c:v>1</c:v>
                </c:pt>
                <c:pt idx="4898">
                  <c:v>1</c:v>
                </c:pt>
                <c:pt idx="4899">
                  <c:v>1</c:v>
                </c:pt>
                <c:pt idx="4900">
                  <c:v>1</c:v>
                </c:pt>
                <c:pt idx="4901">
                  <c:v>1</c:v>
                </c:pt>
                <c:pt idx="4902">
                  <c:v>1</c:v>
                </c:pt>
                <c:pt idx="4903">
                  <c:v>1</c:v>
                </c:pt>
                <c:pt idx="4904">
                  <c:v>1</c:v>
                </c:pt>
                <c:pt idx="4905">
                  <c:v>1</c:v>
                </c:pt>
                <c:pt idx="4906">
                  <c:v>1</c:v>
                </c:pt>
                <c:pt idx="4907">
                  <c:v>1</c:v>
                </c:pt>
                <c:pt idx="4908">
                  <c:v>1</c:v>
                </c:pt>
                <c:pt idx="4909">
                  <c:v>1</c:v>
                </c:pt>
                <c:pt idx="4910">
                  <c:v>1</c:v>
                </c:pt>
                <c:pt idx="4911">
                  <c:v>1</c:v>
                </c:pt>
                <c:pt idx="4912">
                  <c:v>1</c:v>
                </c:pt>
                <c:pt idx="4913">
                  <c:v>1</c:v>
                </c:pt>
                <c:pt idx="4914">
                  <c:v>1</c:v>
                </c:pt>
                <c:pt idx="4915">
                  <c:v>1</c:v>
                </c:pt>
                <c:pt idx="4916">
                  <c:v>1</c:v>
                </c:pt>
                <c:pt idx="4917">
                  <c:v>1</c:v>
                </c:pt>
                <c:pt idx="4918">
                  <c:v>1</c:v>
                </c:pt>
                <c:pt idx="4919">
                  <c:v>1</c:v>
                </c:pt>
                <c:pt idx="4920">
                  <c:v>2</c:v>
                </c:pt>
                <c:pt idx="4921">
                  <c:v>1</c:v>
                </c:pt>
                <c:pt idx="4922">
                  <c:v>1</c:v>
                </c:pt>
                <c:pt idx="4923">
                  <c:v>1</c:v>
                </c:pt>
                <c:pt idx="4924">
                  <c:v>1</c:v>
                </c:pt>
                <c:pt idx="4925">
                  <c:v>1</c:v>
                </c:pt>
                <c:pt idx="4926">
                  <c:v>1</c:v>
                </c:pt>
                <c:pt idx="4927">
                  <c:v>1</c:v>
                </c:pt>
                <c:pt idx="4928">
                  <c:v>1</c:v>
                </c:pt>
                <c:pt idx="4929">
                  <c:v>1</c:v>
                </c:pt>
                <c:pt idx="4930">
                  <c:v>1</c:v>
                </c:pt>
                <c:pt idx="4931">
                  <c:v>1</c:v>
                </c:pt>
                <c:pt idx="4932">
                  <c:v>1</c:v>
                </c:pt>
                <c:pt idx="4933">
                  <c:v>1</c:v>
                </c:pt>
                <c:pt idx="4934">
                  <c:v>1</c:v>
                </c:pt>
                <c:pt idx="4935">
                  <c:v>1</c:v>
                </c:pt>
                <c:pt idx="4936">
                  <c:v>2</c:v>
                </c:pt>
                <c:pt idx="4937">
                  <c:v>2</c:v>
                </c:pt>
                <c:pt idx="4938">
                  <c:v>2</c:v>
                </c:pt>
                <c:pt idx="4939">
                  <c:v>1</c:v>
                </c:pt>
                <c:pt idx="4940">
                  <c:v>1</c:v>
                </c:pt>
                <c:pt idx="4941">
                  <c:v>1</c:v>
                </c:pt>
                <c:pt idx="4942">
                  <c:v>1</c:v>
                </c:pt>
                <c:pt idx="4943">
                  <c:v>1</c:v>
                </c:pt>
                <c:pt idx="4944">
                  <c:v>2</c:v>
                </c:pt>
                <c:pt idx="4945">
                  <c:v>2</c:v>
                </c:pt>
                <c:pt idx="4946">
                  <c:v>2</c:v>
                </c:pt>
                <c:pt idx="4947">
                  <c:v>1</c:v>
                </c:pt>
                <c:pt idx="4948">
                  <c:v>2</c:v>
                </c:pt>
                <c:pt idx="4949">
                  <c:v>2</c:v>
                </c:pt>
                <c:pt idx="4950">
                  <c:v>2</c:v>
                </c:pt>
                <c:pt idx="4951">
                  <c:v>2</c:v>
                </c:pt>
                <c:pt idx="4952">
                  <c:v>2</c:v>
                </c:pt>
                <c:pt idx="4953">
                  <c:v>2</c:v>
                </c:pt>
                <c:pt idx="4954">
                  <c:v>2</c:v>
                </c:pt>
                <c:pt idx="4955">
                  <c:v>2</c:v>
                </c:pt>
                <c:pt idx="4956">
                  <c:v>2</c:v>
                </c:pt>
                <c:pt idx="4957">
                  <c:v>2</c:v>
                </c:pt>
                <c:pt idx="4958">
                  <c:v>2</c:v>
                </c:pt>
                <c:pt idx="4959">
                  <c:v>2</c:v>
                </c:pt>
                <c:pt idx="4960">
                  <c:v>2</c:v>
                </c:pt>
                <c:pt idx="4961">
                  <c:v>2</c:v>
                </c:pt>
                <c:pt idx="4962">
                  <c:v>2</c:v>
                </c:pt>
                <c:pt idx="4963">
                  <c:v>2</c:v>
                </c:pt>
                <c:pt idx="4964">
                  <c:v>2</c:v>
                </c:pt>
                <c:pt idx="4965">
                  <c:v>2</c:v>
                </c:pt>
                <c:pt idx="4966">
                  <c:v>2</c:v>
                </c:pt>
                <c:pt idx="4967">
                  <c:v>2</c:v>
                </c:pt>
                <c:pt idx="4968">
                  <c:v>2</c:v>
                </c:pt>
                <c:pt idx="4969">
                  <c:v>2</c:v>
                </c:pt>
                <c:pt idx="4970">
                  <c:v>2</c:v>
                </c:pt>
                <c:pt idx="4971">
                  <c:v>2</c:v>
                </c:pt>
                <c:pt idx="4972">
                  <c:v>2</c:v>
                </c:pt>
                <c:pt idx="4973">
                  <c:v>2</c:v>
                </c:pt>
                <c:pt idx="4974">
                  <c:v>2</c:v>
                </c:pt>
                <c:pt idx="4975">
                  <c:v>2</c:v>
                </c:pt>
                <c:pt idx="4976">
                  <c:v>2</c:v>
                </c:pt>
                <c:pt idx="4977">
                  <c:v>2</c:v>
                </c:pt>
                <c:pt idx="4978">
                  <c:v>2</c:v>
                </c:pt>
                <c:pt idx="4979">
                  <c:v>2</c:v>
                </c:pt>
                <c:pt idx="4980">
                  <c:v>2</c:v>
                </c:pt>
                <c:pt idx="4981">
                  <c:v>2</c:v>
                </c:pt>
                <c:pt idx="4982">
                  <c:v>2</c:v>
                </c:pt>
                <c:pt idx="4983">
                  <c:v>2</c:v>
                </c:pt>
                <c:pt idx="4984">
                  <c:v>2</c:v>
                </c:pt>
                <c:pt idx="4985">
                  <c:v>2</c:v>
                </c:pt>
                <c:pt idx="4986">
                  <c:v>2</c:v>
                </c:pt>
                <c:pt idx="4987">
                  <c:v>2</c:v>
                </c:pt>
                <c:pt idx="4988">
                  <c:v>2</c:v>
                </c:pt>
                <c:pt idx="4989">
                  <c:v>3</c:v>
                </c:pt>
                <c:pt idx="4990">
                  <c:v>3</c:v>
                </c:pt>
                <c:pt idx="4991">
                  <c:v>3</c:v>
                </c:pt>
                <c:pt idx="4992">
                  <c:v>3</c:v>
                </c:pt>
                <c:pt idx="4993">
                  <c:v>3</c:v>
                </c:pt>
                <c:pt idx="4994">
                  <c:v>3</c:v>
                </c:pt>
                <c:pt idx="4995">
                  <c:v>3</c:v>
                </c:pt>
                <c:pt idx="4996">
                  <c:v>3</c:v>
                </c:pt>
                <c:pt idx="4997">
                  <c:v>3</c:v>
                </c:pt>
                <c:pt idx="4998">
                  <c:v>3</c:v>
                </c:pt>
                <c:pt idx="4999">
                  <c:v>3</c:v>
                </c:pt>
                <c:pt idx="5000">
                  <c:v>3</c:v>
                </c:pt>
                <c:pt idx="5001">
                  <c:v>3</c:v>
                </c:pt>
                <c:pt idx="5002">
                  <c:v>3</c:v>
                </c:pt>
                <c:pt idx="5003">
                  <c:v>3</c:v>
                </c:pt>
                <c:pt idx="5004">
                  <c:v>3</c:v>
                </c:pt>
                <c:pt idx="5005">
                  <c:v>3</c:v>
                </c:pt>
                <c:pt idx="5006">
                  <c:v>3</c:v>
                </c:pt>
                <c:pt idx="5007">
                  <c:v>3</c:v>
                </c:pt>
                <c:pt idx="5008">
                  <c:v>3</c:v>
                </c:pt>
                <c:pt idx="5009">
                  <c:v>2</c:v>
                </c:pt>
                <c:pt idx="5010">
                  <c:v>2</c:v>
                </c:pt>
                <c:pt idx="5011">
                  <c:v>2</c:v>
                </c:pt>
                <c:pt idx="5012">
                  <c:v>2</c:v>
                </c:pt>
                <c:pt idx="5013">
                  <c:v>2</c:v>
                </c:pt>
                <c:pt idx="5014">
                  <c:v>2</c:v>
                </c:pt>
                <c:pt idx="5015">
                  <c:v>2</c:v>
                </c:pt>
                <c:pt idx="5016">
                  <c:v>2</c:v>
                </c:pt>
                <c:pt idx="5017">
                  <c:v>2</c:v>
                </c:pt>
                <c:pt idx="5018">
                  <c:v>2</c:v>
                </c:pt>
                <c:pt idx="5019">
                  <c:v>2</c:v>
                </c:pt>
                <c:pt idx="5020">
                  <c:v>3</c:v>
                </c:pt>
                <c:pt idx="5021">
                  <c:v>4</c:v>
                </c:pt>
                <c:pt idx="5022">
                  <c:v>5</c:v>
                </c:pt>
                <c:pt idx="5023">
                  <c:v>4</c:v>
                </c:pt>
                <c:pt idx="5024">
                  <c:v>4</c:v>
                </c:pt>
                <c:pt idx="5025">
                  <c:v>5</c:v>
                </c:pt>
                <c:pt idx="5026">
                  <c:v>5</c:v>
                </c:pt>
                <c:pt idx="5027">
                  <c:v>6</c:v>
                </c:pt>
                <c:pt idx="5028">
                  <c:v>5</c:v>
                </c:pt>
                <c:pt idx="5029">
                  <c:v>5</c:v>
                </c:pt>
                <c:pt idx="5030">
                  <c:v>5</c:v>
                </c:pt>
                <c:pt idx="5031">
                  <c:v>6</c:v>
                </c:pt>
                <c:pt idx="5032">
                  <c:v>6</c:v>
                </c:pt>
                <c:pt idx="5033">
                  <c:v>6</c:v>
                </c:pt>
                <c:pt idx="5034">
                  <c:v>6</c:v>
                </c:pt>
                <c:pt idx="5035">
                  <c:v>6</c:v>
                </c:pt>
                <c:pt idx="5036">
                  <c:v>6</c:v>
                </c:pt>
                <c:pt idx="5037">
                  <c:v>5</c:v>
                </c:pt>
                <c:pt idx="5038">
                  <c:v>5</c:v>
                </c:pt>
                <c:pt idx="5039">
                  <c:v>5</c:v>
                </c:pt>
                <c:pt idx="5040">
                  <c:v>6</c:v>
                </c:pt>
                <c:pt idx="5041">
                  <c:v>6</c:v>
                </c:pt>
                <c:pt idx="5042">
                  <c:v>6</c:v>
                </c:pt>
                <c:pt idx="5043">
                  <c:v>5</c:v>
                </c:pt>
                <c:pt idx="5044">
                  <c:v>5</c:v>
                </c:pt>
                <c:pt idx="5045">
                  <c:v>5</c:v>
                </c:pt>
                <c:pt idx="5046">
                  <c:v>5</c:v>
                </c:pt>
                <c:pt idx="5047">
                  <c:v>5</c:v>
                </c:pt>
                <c:pt idx="5048">
                  <c:v>5</c:v>
                </c:pt>
                <c:pt idx="5049">
                  <c:v>5</c:v>
                </c:pt>
                <c:pt idx="5050">
                  <c:v>5</c:v>
                </c:pt>
                <c:pt idx="5051">
                  <c:v>5</c:v>
                </c:pt>
                <c:pt idx="5052">
                  <c:v>5</c:v>
                </c:pt>
                <c:pt idx="5053">
                  <c:v>6</c:v>
                </c:pt>
                <c:pt idx="5054">
                  <c:v>5</c:v>
                </c:pt>
                <c:pt idx="5055">
                  <c:v>5</c:v>
                </c:pt>
                <c:pt idx="5056">
                  <c:v>5</c:v>
                </c:pt>
                <c:pt idx="5057">
                  <c:v>5</c:v>
                </c:pt>
                <c:pt idx="5058">
                  <c:v>5</c:v>
                </c:pt>
                <c:pt idx="5059">
                  <c:v>5</c:v>
                </c:pt>
                <c:pt idx="5060">
                  <c:v>5</c:v>
                </c:pt>
                <c:pt idx="5061">
                  <c:v>5</c:v>
                </c:pt>
                <c:pt idx="5062">
                  <c:v>5</c:v>
                </c:pt>
                <c:pt idx="5063">
                  <c:v>5</c:v>
                </c:pt>
                <c:pt idx="5064">
                  <c:v>4</c:v>
                </c:pt>
                <c:pt idx="5065">
                  <c:v>4</c:v>
                </c:pt>
                <c:pt idx="5066">
                  <c:v>4</c:v>
                </c:pt>
                <c:pt idx="5067">
                  <c:v>5</c:v>
                </c:pt>
                <c:pt idx="5068">
                  <c:v>5</c:v>
                </c:pt>
                <c:pt idx="5069">
                  <c:v>5</c:v>
                </c:pt>
                <c:pt idx="5070">
                  <c:v>6</c:v>
                </c:pt>
                <c:pt idx="5071">
                  <c:v>9</c:v>
                </c:pt>
                <c:pt idx="5072">
                  <c:v>8</c:v>
                </c:pt>
                <c:pt idx="5073">
                  <c:v>6</c:v>
                </c:pt>
                <c:pt idx="5074">
                  <c:v>6</c:v>
                </c:pt>
                <c:pt idx="5075">
                  <c:v>5</c:v>
                </c:pt>
                <c:pt idx="5076">
                  <c:v>5</c:v>
                </c:pt>
                <c:pt idx="5077">
                  <c:v>5</c:v>
                </c:pt>
                <c:pt idx="5078">
                  <c:v>5</c:v>
                </c:pt>
                <c:pt idx="5079">
                  <c:v>5</c:v>
                </c:pt>
                <c:pt idx="5080">
                  <c:v>4</c:v>
                </c:pt>
                <c:pt idx="5081">
                  <c:v>4</c:v>
                </c:pt>
                <c:pt idx="5082">
                  <c:v>4</c:v>
                </c:pt>
                <c:pt idx="5083">
                  <c:v>4</c:v>
                </c:pt>
                <c:pt idx="5084">
                  <c:v>4</c:v>
                </c:pt>
                <c:pt idx="5085">
                  <c:v>4</c:v>
                </c:pt>
                <c:pt idx="5086">
                  <c:v>4</c:v>
                </c:pt>
                <c:pt idx="5087">
                  <c:v>3</c:v>
                </c:pt>
                <c:pt idx="5088">
                  <c:v>3</c:v>
                </c:pt>
                <c:pt idx="5089">
                  <c:v>3</c:v>
                </c:pt>
                <c:pt idx="5090">
                  <c:v>3</c:v>
                </c:pt>
                <c:pt idx="5091">
                  <c:v>3</c:v>
                </c:pt>
                <c:pt idx="5092">
                  <c:v>3</c:v>
                </c:pt>
                <c:pt idx="5093">
                  <c:v>3</c:v>
                </c:pt>
                <c:pt idx="5094">
                  <c:v>3</c:v>
                </c:pt>
                <c:pt idx="5095">
                  <c:v>3</c:v>
                </c:pt>
                <c:pt idx="5096">
                  <c:v>4</c:v>
                </c:pt>
                <c:pt idx="5097">
                  <c:v>4</c:v>
                </c:pt>
                <c:pt idx="5098">
                  <c:v>5</c:v>
                </c:pt>
                <c:pt idx="5099">
                  <c:v>5</c:v>
                </c:pt>
                <c:pt idx="5100">
                  <c:v>5</c:v>
                </c:pt>
                <c:pt idx="5101">
                  <c:v>5</c:v>
                </c:pt>
                <c:pt idx="5102">
                  <c:v>5</c:v>
                </c:pt>
                <c:pt idx="5103">
                  <c:v>5</c:v>
                </c:pt>
                <c:pt idx="5104">
                  <c:v>6</c:v>
                </c:pt>
                <c:pt idx="5105">
                  <c:v>5</c:v>
                </c:pt>
                <c:pt idx="5106">
                  <c:v>6</c:v>
                </c:pt>
                <c:pt idx="5107">
                  <c:v>6</c:v>
                </c:pt>
                <c:pt idx="5108">
                  <c:v>6</c:v>
                </c:pt>
                <c:pt idx="5109">
                  <c:v>6</c:v>
                </c:pt>
                <c:pt idx="5110">
                  <c:v>6</c:v>
                </c:pt>
                <c:pt idx="5111">
                  <c:v>6</c:v>
                </c:pt>
                <c:pt idx="5112">
                  <c:v>6</c:v>
                </c:pt>
                <c:pt idx="5113">
                  <c:v>6</c:v>
                </c:pt>
                <c:pt idx="5114">
                  <c:v>6</c:v>
                </c:pt>
                <c:pt idx="5115">
                  <c:v>5</c:v>
                </c:pt>
                <c:pt idx="5116">
                  <c:v>5</c:v>
                </c:pt>
                <c:pt idx="5117">
                  <c:v>5</c:v>
                </c:pt>
                <c:pt idx="5118">
                  <c:v>5</c:v>
                </c:pt>
                <c:pt idx="5119">
                  <c:v>5</c:v>
                </c:pt>
                <c:pt idx="5120">
                  <c:v>5</c:v>
                </c:pt>
                <c:pt idx="5121">
                  <c:v>5</c:v>
                </c:pt>
                <c:pt idx="5122">
                  <c:v>5</c:v>
                </c:pt>
                <c:pt idx="5123">
                  <c:v>5</c:v>
                </c:pt>
                <c:pt idx="5124">
                  <c:v>5</c:v>
                </c:pt>
                <c:pt idx="5125">
                  <c:v>5</c:v>
                </c:pt>
                <c:pt idx="5126">
                  <c:v>5</c:v>
                </c:pt>
                <c:pt idx="5127">
                  <c:v>5</c:v>
                </c:pt>
                <c:pt idx="5128">
                  <c:v>4</c:v>
                </c:pt>
                <c:pt idx="5129">
                  <c:v>4</c:v>
                </c:pt>
                <c:pt idx="5130">
                  <c:v>4</c:v>
                </c:pt>
                <c:pt idx="5131">
                  <c:v>4</c:v>
                </c:pt>
                <c:pt idx="5132">
                  <c:v>4</c:v>
                </c:pt>
                <c:pt idx="5133">
                  <c:v>4</c:v>
                </c:pt>
                <c:pt idx="5134">
                  <c:v>4</c:v>
                </c:pt>
                <c:pt idx="5135">
                  <c:v>4</c:v>
                </c:pt>
                <c:pt idx="5136">
                  <c:v>4</c:v>
                </c:pt>
                <c:pt idx="5137">
                  <c:v>4</c:v>
                </c:pt>
                <c:pt idx="5138">
                  <c:v>4</c:v>
                </c:pt>
                <c:pt idx="5139">
                  <c:v>4</c:v>
                </c:pt>
                <c:pt idx="5140">
                  <c:v>4</c:v>
                </c:pt>
                <c:pt idx="5141">
                  <c:v>4</c:v>
                </c:pt>
                <c:pt idx="5142">
                  <c:v>4</c:v>
                </c:pt>
                <c:pt idx="5143">
                  <c:v>4</c:v>
                </c:pt>
                <c:pt idx="5144">
                  <c:v>4</c:v>
                </c:pt>
                <c:pt idx="5145">
                  <c:v>4</c:v>
                </c:pt>
                <c:pt idx="5146">
                  <c:v>4</c:v>
                </c:pt>
                <c:pt idx="5147">
                  <c:v>4</c:v>
                </c:pt>
                <c:pt idx="5148">
                  <c:v>4</c:v>
                </c:pt>
                <c:pt idx="5149">
                  <c:v>3</c:v>
                </c:pt>
                <c:pt idx="5150">
                  <c:v>3</c:v>
                </c:pt>
                <c:pt idx="5151">
                  <c:v>3</c:v>
                </c:pt>
                <c:pt idx="5152">
                  <c:v>3</c:v>
                </c:pt>
                <c:pt idx="5153">
                  <c:v>3</c:v>
                </c:pt>
                <c:pt idx="5154">
                  <c:v>3</c:v>
                </c:pt>
                <c:pt idx="5155">
                  <c:v>3</c:v>
                </c:pt>
                <c:pt idx="5156">
                  <c:v>3</c:v>
                </c:pt>
                <c:pt idx="5157">
                  <c:v>3</c:v>
                </c:pt>
                <c:pt idx="5158">
                  <c:v>3</c:v>
                </c:pt>
                <c:pt idx="5159">
                  <c:v>4</c:v>
                </c:pt>
                <c:pt idx="5160">
                  <c:v>4</c:v>
                </c:pt>
                <c:pt idx="5161">
                  <c:v>4</c:v>
                </c:pt>
                <c:pt idx="5162">
                  <c:v>4</c:v>
                </c:pt>
                <c:pt idx="5163">
                  <c:v>4</c:v>
                </c:pt>
                <c:pt idx="5164">
                  <c:v>4</c:v>
                </c:pt>
                <c:pt idx="5165">
                  <c:v>4</c:v>
                </c:pt>
                <c:pt idx="5166">
                  <c:v>4</c:v>
                </c:pt>
                <c:pt idx="5167">
                  <c:v>4</c:v>
                </c:pt>
                <c:pt idx="5168">
                  <c:v>4</c:v>
                </c:pt>
                <c:pt idx="5169">
                  <c:v>4</c:v>
                </c:pt>
                <c:pt idx="5170">
                  <c:v>4</c:v>
                </c:pt>
                <c:pt idx="5171">
                  <c:v>5</c:v>
                </c:pt>
                <c:pt idx="5172">
                  <c:v>5</c:v>
                </c:pt>
                <c:pt idx="5173">
                  <c:v>5</c:v>
                </c:pt>
                <c:pt idx="5174">
                  <c:v>5</c:v>
                </c:pt>
                <c:pt idx="5175">
                  <c:v>5</c:v>
                </c:pt>
                <c:pt idx="5176">
                  <c:v>5</c:v>
                </c:pt>
                <c:pt idx="5177">
                  <c:v>5</c:v>
                </c:pt>
                <c:pt idx="5178">
                  <c:v>5</c:v>
                </c:pt>
                <c:pt idx="5179">
                  <c:v>5</c:v>
                </c:pt>
                <c:pt idx="5180">
                  <c:v>5</c:v>
                </c:pt>
                <c:pt idx="5181">
                  <c:v>5</c:v>
                </c:pt>
                <c:pt idx="5182">
                  <c:v>5</c:v>
                </c:pt>
                <c:pt idx="5183">
                  <c:v>5</c:v>
                </c:pt>
                <c:pt idx="5184">
                  <c:v>5</c:v>
                </c:pt>
                <c:pt idx="5185">
                  <c:v>5</c:v>
                </c:pt>
                <c:pt idx="5186">
                  <c:v>5</c:v>
                </c:pt>
                <c:pt idx="5187">
                  <c:v>5</c:v>
                </c:pt>
                <c:pt idx="5188">
                  <c:v>5</c:v>
                </c:pt>
                <c:pt idx="5189">
                  <c:v>4</c:v>
                </c:pt>
                <c:pt idx="5190">
                  <c:v>4</c:v>
                </c:pt>
                <c:pt idx="5191">
                  <c:v>4</c:v>
                </c:pt>
                <c:pt idx="5192">
                  <c:v>4</c:v>
                </c:pt>
                <c:pt idx="5193">
                  <c:v>4</c:v>
                </c:pt>
                <c:pt idx="5194">
                  <c:v>5</c:v>
                </c:pt>
                <c:pt idx="5195">
                  <c:v>5</c:v>
                </c:pt>
                <c:pt idx="5196">
                  <c:v>5</c:v>
                </c:pt>
                <c:pt idx="5197">
                  <c:v>5</c:v>
                </c:pt>
                <c:pt idx="5198">
                  <c:v>5</c:v>
                </c:pt>
                <c:pt idx="5199">
                  <c:v>6</c:v>
                </c:pt>
                <c:pt idx="5200">
                  <c:v>7</c:v>
                </c:pt>
                <c:pt idx="5201">
                  <c:v>8</c:v>
                </c:pt>
                <c:pt idx="5202">
                  <c:v>10</c:v>
                </c:pt>
                <c:pt idx="5203">
                  <c:v>9</c:v>
                </c:pt>
                <c:pt idx="5204">
                  <c:v>7</c:v>
                </c:pt>
                <c:pt idx="5205">
                  <c:v>6</c:v>
                </c:pt>
                <c:pt idx="5206">
                  <c:v>7</c:v>
                </c:pt>
                <c:pt idx="5207">
                  <c:v>6</c:v>
                </c:pt>
                <c:pt idx="5208">
                  <c:v>6</c:v>
                </c:pt>
                <c:pt idx="5209">
                  <c:v>7</c:v>
                </c:pt>
                <c:pt idx="5210">
                  <c:v>7</c:v>
                </c:pt>
                <c:pt idx="5211">
                  <c:v>7</c:v>
                </c:pt>
                <c:pt idx="5212">
                  <c:v>10</c:v>
                </c:pt>
                <c:pt idx="5213">
                  <c:v>12</c:v>
                </c:pt>
                <c:pt idx="5214">
                  <c:v>16</c:v>
                </c:pt>
                <c:pt idx="5215">
                  <c:v>18</c:v>
                </c:pt>
                <c:pt idx="5216">
                  <c:v>16</c:v>
                </c:pt>
                <c:pt idx="5217">
                  <c:v>18</c:v>
                </c:pt>
                <c:pt idx="5218">
                  <c:v>16</c:v>
                </c:pt>
                <c:pt idx="5219">
                  <c:v>14</c:v>
                </c:pt>
                <c:pt idx="5220">
                  <c:v>14</c:v>
                </c:pt>
                <c:pt idx="5221">
                  <c:v>13</c:v>
                </c:pt>
                <c:pt idx="5222">
                  <c:v>13</c:v>
                </c:pt>
                <c:pt idx="5223">
                  <c:v>13</c:v>
                </c:pt>
                <c:pt idx="5224">
                  <c:v>14</c:v>
                </c:pt>
                <c:pt idx="5225">
                  <c:v>15</c:v>
                </c:pt>
                <c:pt idx="5226">
                  <c:v>16</c:v>
                </c:pt>
                <c:pt idx="5227">
                  <c:v>16</c:v>
                </c:pt>
                <c:pt idx="5228">
                  <c:v>14</c:v>
                </c:pt>
                <c:pt idx="5229">
                  <c:v>13</c:v>
                </c:pt>
                <c:pt idx="5230">
                  <c:v>14</c:v>
                </c:pt>
                <c:pt idx="5231">
                  <c:v>14</c:v>
                </c:pt>
                <c:pt idx="5232">
                  <c:v>15</c:v>
                </c:pt>
                <c:pt idx="5233">
                  <c:v>12</c:v>
                </c:pt>
                <c:pt idx="5234">
                  <c:v>10</c:v>
                </c:pt>
                <c:pt idx="5235">
                  <c:v>9</c:v>
                </c:pt>
                <c:pt idx="5236">
                  <c:v>8</c:v>
                </c:pt>
                <c:pt idx="5237">
                  <c:v>7</c:v>
                </c:pt>
                <c:pt idx="5238">
                  <c:v>6</c:v>
                </c:pt>
                <c:pt idx="5239">
                  <c:v>6</c:v>
                </c:pt>
                <c:pt idx="5240">
                  <c:v>6</c:v>
                </c:pt>
                <c:pt idx="5241">
                  <c:v>6</c:v>
                </c:pt>
                <c:pt idx="5242">
                  <c:v>6</c:v>
                </c:pt>
                <c:pt idx="5243">
                  <c:v>6</c:v>
                </c:pt>
                <c:pt idx="5244">
                  <c:v>6</c:v>
                </c:pt>
                <c:pt idx="5245">
                  <c:v>5</c:v>
                </c:pt>
                <c:pt idx="5246">
                  <c:v>6</c:v>
                </c:pt>
                <c:pt idx="5247">
                  <c:v>5</c:v>
                </c:pt>
                <c:pt idx="5248">
                  <c:v>5</c:v>
                </c:pt>
                <c:pt idx="5249">
                  <c:v>6</c:v>
                </c:pt>
                <c:pt idx="5250">
                  <c:v>5</c:v>
                </c:pt>
                <c:pt idx="5251">
                  <c:v>5</c:v>
                </c:pt>
                <c:pt idx="5252">
                  <c:v>5</c:v>
                </c:pt>
                <c:pt idx="5253">
                  <c:v>5</c:v>
                </c:pt>
                <c:pt idx="5254">
                  <c:v>5</c:v>
                </c:pt>
                <c:pt idx="5255">
                  <c:v>5</c:v>
                </c:pt>
                <c:pt idx="5256">
                  <c:v>5</c:v>
                </c:pt>
                <c:pt idx="5257">
                  <c:v>5</c:v>
                </c:pt>
                <c:pt idx="5258">
                  <c:v>5</c:v>
                </c:pt>
                <c:pt idx="5259">
                  <c:v>5</c:v>
                </c:pt>
                <c:pt idx="5260">
                  <c:v>5</c:v>
                </c:pt>
                <c:pt idx="5261">
                  <c:v>5</c:v>
                </c:pt>
                <c:pt idx="5262">
                  <c:v>5</c:v>
                </c:pt>
                <c:pt idx="5263">
                  <c:v>4</c:v>
                </c:pt>
                <c:pt idx="5264">
                  <c:v>4</c:v>
                </c:pt>
                <c:pt idx="5265">
                  <c:v>4</c:v>
                </c:pt>
                <c:pt idx="5266">
                  <c:v>4</c:v>
                </c:pt>
                <c:pt idx="5267">
                  <c:v>4</c:v>
                </c:pt>
                <c:pt idx="5268">
                  <c:v>4</c:v>
                </c:pt>
                <c:pt idx="5269">
                  <c:v>4</c:v>
                </c:pt>
                <c:pt idx="5270">
                  <c:v>4</c:v>
                </c:pt>
                <c:pt idx="5271">
                  <c:v>4</c:v>
                </c:pt>
                <c:pt idx="5272">
                  <c:v>4</c:v>
                </c:pt>
                <c:pt idx="5273">
                  <c:v>4</c:v>
                </c:pt>
                <c:pt idx="5274">
                  <c:v>4</c:v>
                </c:pt>
                <c:pt idx="5275">
                  <c:v>4</c:v>
                </c:pt>
                <c:pt idx="5276">
                  <c:v>4</c:v>
                </c:pt>
                <c:pt idx="5277">
                  <c:v>4</c:v>
                </c:pt>
                <c:pt idx="5278">
                  <c:v>4</c:v>
                </c:pt>
                <c:pt idx="5279">
                  <c:v>4</c:v>
                </c:pt>
                <c:pt idx="5280">
                  <c:v>4</c:v>
                </c:pt>
                <c:pt idx="5281">
                  <c:v>4</c:v>
                </c:pt>
                <c:pt idx="5282">
                  <c:v>4</c:v>
                </c:pt>
                <c:pt idx="5283">
                  <c:v>4</c:v>
                </c:pt>
                <c:pt idx="5284">
                  <c:v>4</c:v>
                </c:pt>
                <c:pt idx="5285">
                  <c:v>4</c:v>
                </c:pt>
                <c:pt idx="5286">
                  <c:v>4</c:v>
                </c:pt>
                <c:pt idx="5287">
                  <c:v>4</c:v>
                </c:pt>
                <c:pt idx="5288">
                  <c:v>4</c:v>
                </c:pt>
                <c:pt idx="5289">
                  <c:v>4</c:v>
                </c:pt>
                <c:pt idx="5290">
                  <c:v>4</c:v>
                </c:pt>
                <c:pt idx="5291">
                  <c:v>4</c:v>
                </c:pt>
                <c:pt idx="5292">
                  <c:v>4</c:v>
                </c:pt>
                <c:pt idx="5293">
                  <c:v>5</c:v>
                </c:pt>
                <c:pt idx="5294">
                  <c:v>5</c:v>
                </c:pt>
                <c:pt idx="5295">
                  <c:v>6</c:v>
                </c:pt>
                <c:pt idx="5296">
                  <c:v>5</c:v>
                </c:pt>
                <c:pt idx="5297">
                  <c:v>6</c:v>
                </c:pt>
                <c:pt idx="5298">
                  <c:v>7</c:v>
                </c:pt>
                <c:pt idx="5299">
                  <c:v>7</c:v>
                </c:pt>
                <c:pt idx="5300">
                  <c:v>11</c:v>
                </c:pt>
                <c:pt idx="5301">
                  <c:v>5</c:v>
                </c:pt>
                <c:pt idx="5302">
                  <c:v>5</c:v>
                </c:pt>
                <c:pt idx="5303">
                  <c:v>7</c:v>
                </c:pt>
                <c:pt idx="5304">
                  <c:v>6</c:v>
                </c:pt>
                <c:pt idx="5305">
                  <c:v>6</c:v>
                </c:pt>
                <c:pt idx="5306">
                  <c:v>5</c:v>
                </c:pt>
                <c:pt idx="5307">
                  <c:v>5</c:v>
                </c:pt>
                <c:pt idx="5308">
                  <c:v>6</c:v>
                </c:pt>
                <c:pt idx="5309">
                  <c:v>6</c:v>
                </c:pt>
                <c:pt idx="5310">
                  <c:v>6</c:v>
                </c:pt>
                <c:pt idx="5311">
                  <c:v>6</c:v>
                </c:pt>
                <c:pt idx="5312">
                  <c:v>6</c:v>
                </c:pt>
                <c:pt idx="5313">
                  <c:v>6</c:v>
                </c:pt>
                <c:pt idx="5314">
                  <c:v>9</c:v>
                </c:pt>
                <c:pt idx="5315">
                  <c:v>10</c:v>
                </c:pt>
                <c:pt idx="5316">
                  <c:v>11</c:v>
                </c:pt>
                <c:pt idx="5317">
                  <c:v>8</c:v>
                </c:pt>
                <c:pt idx="5318">
                  <c:v>7</c:v>
                </c:pt>
                <c:pt idx="5319">
                  <c:v>9</c:v>
                </c:pt>
                <c:pt idx="5320">
                  <c:v>8</c:v>
                </c:pt>
                <c:pt idx="5321">
                  <c:v>7</c:v>
                </c:pt>
                <c:pt idx="5322">
                  <c:v>8</c:v>
                </c:pt>
                <c:pt idx="5323">
                  <c:v>8</c:v>
                </c:pt>
                <c:pt idx="5324">
                  <c:v>7</c:v>
                </c:pt>
                <c:pt idx="5325">
                  <c:v>7</c:v>
                </c:pt>
                <c:pt idx="5326">
                  <c:v>6</c:v>
                </c:pt>
                <c:pt idx="5327">
                  <c:v>6</c:v>
                </c:pt>
                <c:pt idx="5328">
                  <c:v>5</c:v>
                </c:pt>
                <c:pt idx="5329">
                  <c:v>5</c:v>
                </c:pt>
                <c:pt idx="5330">
                  <c:v>5</c:v>
                </c:pt>
                <c:pt idx="5331">
                  <c:v>5</c:v>
                </c:pt>
                <c:pt idx="5332">
                  <c:v>5</c:v>
                </c:pt>
                <c:pt idx="5333">
                  <c:v>5</c:v>
                </c:pt>
                <c:pt idx="5334">
                  <c:v>5</c:v>
                </c:pt>
                <c:pt idx="5335">
                  <c:v>5</c:v>
                </c:pt>
                <c:pt idx="5336">
                  <c:v>5</c:v>
                </c:pt>
                <c:pt idx="5337">
                  <c:v>5</c:v>
                </c:pt>
                <c:pt idx="5338">
                  <c:v>5</c:v>
                </c:pt>
                <c:pt idx="5339">
                  <c:v>5</c:v>
                </c:pt>
                <c:pt idx="5340">
                  <c:v>5</c:v>
                </c:pt>
                <c:pt idx="5341">
                  <c:v>5</c:v>
                </c:pt>
                <c:pt idx="5342">
                  <c:v>5</c:v>
                </c:pt>
                <c:pt idx="5343">
                  <c:v>4</c:v>
                </c:pt>
                <c:pt idx="5344">
                  <c:v>4</c:v>
                </c:pt>
                <c:pt idx="5345">
                  <c:v>4</c:v>
                </c:pt>
                <c:pt idx="5346">
                  <c:v>4</c:v>
                </c:pt>
                <c:pt idx="5347">
                  <c:v>4</c:v>
                </c:pt>
                <c:pt idx="5348">
                  <c:v>4</c:v>
                </c:pt>
                <c:pt idx="5349">
                  <c:v>4</c:v>
                </c:pt>
                <c:pt idx="5350">
                  <c:v>4</c:v>
                </c:pt>
                <c:pt idx="5351">
                  <c:v>4</c:v>
                </c:pt>
                <c:pt idx="5352">
                  <c:v>4</c:v>
                </c:pt>
                <c:pt idx="5353">
                  <c:v>4</c:v>
                </c:pt>
                <c:pt idx="5354">
                  <c:v>4</c:v>
                </c:pt>
                <c:pt idx="5355">
                  <c:v>4</c:v>
                </c:pt>
                <c:pt idx="5356">
                  <c:v>4</c:v>
                </c:pt>
                <c:pt idx="5357">
                  <c:v>4</c:v>
                </c:pt>
                <c:pt idx="5358">
                  <c:v>4</c:v>
                </c:pt>
                <c:pt idx="5359">
                  <c:v>4</c:v>
                </c:pt>
                <c:pt idx="5360">
                  <c:v>4</c:v>
                </c:pt>
                <c:pt idx="5361">
                  <c:v>4</c:v>
                </c:pt>
                <c:pt idx="5362">
                  <c:v>4</c:v>
                </c:pt>
                <c:pt idx="5363">
                  <c:v>4</c:v>
                </c:pt>
                <c:pt idx="5364">
                  <c:v>4</c:v>
                </c:pt>
                <c:pt idx="5365">
                  <c:v>4</c:v>
                </c:pt>
                <c:pt idx="5366">
                  <c:v>3</c:v>
                </c:pt>
                <c:pt idx="5367">
                  <c:v>3</c:v>
                </c:pt>
                <c:pt idx="5368">
                  <c:v>3</c:v>
                </c:pt>
                <c:pt idx="5369">
                  <c:v>3</c:v>
                </c:pt>
                <c:pt idx="5370">
                  <c:v>3</c:v>
                </c:pt>
                <c:pt idx="5371">
                  <c:v>3</c:v>
                </c:pt>
                <c:pt idx="5372">
                  <c:v>3</c:v>
                </c:pt>
                <c:pt idx="5373">
                  <c:v>4</c:v>
                </c:pt>
                <c:pt idx="5374">
                  <c:v>3</c:v>
                </c:pt>
                <c:pt idx="5375">
                  <c:v>3</c:v>
                </c:pt>
                <c:pt idx="5376">
                  <c:v>3</c:v>
                </c:pt>
                <c:pt idx="5377">
                  <c:v>3</c:v>
                </c:pt>
                <c:pt idx="5378">
                  <c:v>3</c:v>
                </c:pt>
                <c:pt idx="5379">
                  <c:v>3</c:v>
                </c:pt>
                <c:pt idx="5380">
                  <c:v>3</c:v>
                </c:pt>
                <c:pt idx="5381">
                  <c:v>3</c:v>
                </c:pt>
                <c:pt idx="5382">
                  <c:v>3</c:v>
                </c:pt>
                <c:pt idx="5383">
                  <c:v>3</c:v>
                </c:pt>
                <c:pt idx="5384">
                  <c:v>3</c:v>
                </c:pt>
                <c:pt idx="5385">
                  <c:v>3</c:v>
                </c:pt>
                <c:pt idx="5386">
                  <c:v>3</c:v>
                </c:pt>
                <c:pt idx="5387">
                  <c:v>3</c:v>
                </c:pt>
                <c:pt idx="5388">
                  <c:v>4</c:v>
                </c:pt>
                <c:pt idx="5389">
                  <c:v>4</c:v>
                </c:pt>
                <c:pt idx="5390">
                  <c:v>4</c:v>
                </c:pt>
                <c:pt idx="5391">
                  <c:v>4</c:v>
                </c:pt>
                <c:pt idx="5392">
                  <c:v>4</c:v>
                </c:pt>
                <c:pt idx="5393">
                  <c:v>4</c:v>
                </c:pt>
                <c:pt idx="5394">
                  <c:v>4</c:v>
                </c:pt>
                <c:pt idx="5395">
                  <c:v>4</c:v>
                </c:pt>
                <c:pt idx="5396">
                  <c:v>4</c:v>
                </c:pt>
                <c:pt idx="5397">
                  <c:v>4</c:v>
                </c:pt>
                <c:pt idx="5398">
                  <c:v>4</c:v>
                </c:pt>
                <c:pt idx="5399">
                  <c:v>4</c:v>
                </c:pt>
                <c:pt idx="5400">
                  <c:v>4</c:v>
                </c:pt>
                <c:pt idx="5401">
                  <c:v>4</c:v>
                </c:pt>
                <c:pt idx="5402">
                  <c:v>4</c:v>
                </c:pt>
                <c:pt idx="5403">
                  <c:v>4</c:v>
                </c:pt>
                <c:pt idx="5404">
                  <c:v>4</c:v>
                </c:pt>
                <c:pt idx="5405">
                  <c:v>4</c:v>
                </c:pt>
                <c:pt idx="5406">
                  <c:v>4</c:v>
                </c:pt>
                <c:pt idx="5407">
                  <c:v>4</c:v>
                </c:pt>
                <c:pt idx="5408">
                  <c:v>4</c:v>
                </c:pt>
                <c:pt idx="5409">
                  <c:v>4</c:v>
                </c:pt>
                <c:pt idx="5410">
                  <c:v>4</c:v>
                </c:pt>
                <c:pt idx="5411">
                  <c:v>4</c:v>
                </c:pt>
                <c:pt idx="5412">
                  <c:v>4</c:v>
                </c:pt>
                <c:pt idx="5413">
                  <c:v>4</c:v>
                </c:pt>
                <c:pt idx="5414">
                  <c:v>4</c:v>
                </c:pt>
                <c:pt idx="5415">
                  <c:v>4</c:v>
                </c:pt>
                <c:pt idx="5416">
                  <c:v>4</c:v>
                </c:pt>
                <c:pt idx="5417">
                  <c:v>4</c:v>
                </c:pt>
                <c:pt idx="5418">
                  <c:v>4</c:v>
                </c:pt>
                <c:pt idx="5419">
                  <c:v>4</c:v>
                </c:pt>
                <c:pt idx="5420">
                  <c:v>4</c:v>
                </c:pt>
                <c:pt idx="5421">
                  <c:v>4</c:v>
                </c:pt>
                <c:pt idx="5422">
                  <c:v>4</c:v>
                </c:pt>
                <c:pt idx="5423">
                  <c:v>4</c:v>
                </c:pt>
                <c:pt idx="5424">
                  <c:v>4</c:v>
                </c:pt>
                <c:pt idx="5425">
                  <c:v>4</c:v>
                </c:pt>
                <c:pt idx="5426">
                  <c:v>4</c:v>
                </c:pt>
                <c:pt idx="5427">
                  <c:v>4</c:v>
                </c:pt>
                <c:pt idx="5428">
                  <c:v>4</c:v>
                </c:pt>
                <c:pt idx="5429">
                  <c:v>4</c:v>
                </c:pt>
                <c:pt idx="5430">
                  <c:v>4</c:v>
                </c:pt>
                <c:pt idx="5431">
                  <c:v>4</c:v>
                </c:pt>
                <c:pt idx="5432">
                  <c:v>4</c:v>
                </c:pt>
                <c:pt idx="5433">
                  <c:v>4</c:v>
                </c:pt>
                <c:pt idx="5434">
                  <c:v>4</c:v>
                </c:pt>
                <c:pt idx="5435">
                  <c:v>4</c:v>
                </c:pt>
                <c:pt idx="5436">
                  <c:v>4</c:v>
                </c:pt>
                <c:pt idx="5437">
                  <c:v>4</c:v>
                </c:pt>
                <c:pt idx="5438">
                  <c:v>4</c:v>
                </c:pt>
                <c:pt idx="5439">
                  <c:v>4</c:v>
                </c:pt>
                <c:pt idx="5440">
                  <c:v>4</c:v>
                </c:pt>
                <c:pt idx="5441">
                  <c:v>4</c:v>
                </c:pt>
                <c:pt idx="5442">
                  <c:v>4</c:v>
                </c:pt>
                <c:pt idx="5443">
                  <c:v>4</c:v>
                </c:pt>
                <c:pt idx="5444">
                  <c:v>4</c:v>
                </c:pt>
                <c:pt idx="5445">
                  <c:v>4</c:v>
                </c:pt>
                <c:pt idx="5446">
                  <c:v>4</c:v>
                </c:pt>
                <c:pt idx="5447">
                  <c:v>4</c:v>
                </c:pt>
                <c:pt idx="5448">
                  <c:v>4</c:v>
                </c:pt>
                <c:pt idx="5449">
                  <c:v>4</c:v>
                </c:pt>
                <c:pt idx="5450">
                  <c:v>4</c:v>
                </c:pt>
                <c:pt idx="5451">
                  <c:v>4</c:v>
                </c:pt>
                <c:pt idx="5452">
                  <c:v>4</c:v>
                </c:pt>
                <c:pt idx="5453">
                  <c:v>4</c:v>
                </c:pt>
                <c:pt idx="5454">
                  <c:v>4</c:v>
                </c:pt>
                <c:pt idx="5455">
                  <c:v>4</c:v>
                </c:pt>
                <c:pt idx="5456">
                  <c:v>4</c:v>
                </c:pt>
                <c:pt idx="5457">
                  <c:v>4</c:v>
                </c:pt>
                <c:pt idx="5458">
                  <c:v>4</c:v>
                </c:pt>
                <c:pt idx="5459">
                  <c:v>4</c:v>
                </c:pt>
                <c:pt idx="5460">
                  <c:v>4</c:v>
                </c:pt>
                <c:pt idx="5461">
                  <c:v>4</c:v>
                </c:pt>
                <c:pt idx="5462">
                  <c:v>4</c:v>
                </c:pt>
                <c:pt idx="5463">
                  <c:v>4</c:v>
                </c:pt>
                <c:pt idx="5464">
                  <c:v>4</c:v>
                </c:pt>
                <c:pt idx="5465">
                  <c:v>4</c:v>
                </c:pt>
                <c:pt idx="5466">
                  <c:v>4</c:v>
                </c:pt>
                <c:pt idx="5467">
                  <c:v>4</c:v>
                </c:pt>
                <c:pt idx="5468">
                  <c:v>4</c:v>
                </c:pt>
                <c:pt idx="5469">
                  <c:v>4</c:v>
                </c:pt>
                <c:pt idx="5470">
                  <c:v>4</c:v>
                </c:pt>
                <c:pt idx="5471">
                  <c:v>4</c:v>
                </c:pt>
                <c:pt idx="5472">
                  <c:v>3</c:v>
                </c:pt>
                <c:pt idx="5473">
                  <c:v>4</c:v>
                </c:pt>
                <c:pt idx="5474">
                  <c:v>3</c:v>
                </c:pt>
                <c:pt idx="5475">
                  <c:v>3</c:v>
                </c:pt>
                <c:pt idx="5476">
                  <c:v>3</c:v>
                </c:pt>
                <c:pt idx="5477">
                  <c:v>3</c:v>
                </c:pt>
                <c:pt idx="5478">
                  <c:v>3</c:v>
                </c:pt>
                <c:pt idx="5479">
                  <c:v>3</c:v>
                </c:pt>
                <c:pt idx="5480">
                  <c:v>3</c:v>
                </c:pt>
                <c:pt idx="5481">
                  <c:v>3</c:v>
                </c:pt>
                <c:pt idx="5482">
                  <c:v>3</c:v>
                </c:pt>
                <c:pt idx="5483">
                  <c:v>3</c:v>
                </c:pt>
                <c:pt idx="5484">
                  <c:v>3</c:v>
                </c:pt>
                <c:pt idx="5485">
                  <c:v>3</c:v>
                </c:pt>
                <c:pt idx="5486">
                  <c:v>3</c:v>
                </c:pt>
                <c:pt idx="5487">
                  <c:v>3</c:v>
                </c:pt>
                <c:pt idx="5488">
                  <c:v>3</c:v>
                </c:pt>
                <c:pt idx="5489">
                  <c:v>3</c:v>
                </c:pt>
                <c:pt idx="5490">
                  <c:v>3</c:v>
                </c:pt>
                <c:pt idx="5491">
                  <c:v>3</c:v>
                </c:pt>
                <c:pt idx="5492">
                  <c:v>3</c:v>
                </c:pt>
                <c:pt idx="5493">
                  <c:v>3</c:v>
                </c:pt>
                <c:pt idx="5494">
                  <c:v>3</c:v>
                </c:pt>
                <c:pt idx="5495">
                  <c:v>3</c:v>
                </c:pt>
                <c:pt idx="5496">
                  <c:v>3</c:v>
                </c:pt>
                <c:pt idx="5497">
                  <c:v>3</c:v>
                </c:pt>
                <c:pt idx="5498">
                  <c:v>3</c:v>
                </c:pt>
                <c:pt idx="5499">
                  <c:v>4</c:v>
                </c:pt>
                <c:pt idx="5500">
                  <c:v>3</c:v>
                </c:pt>
                <c:pt idx="5501">
                  <c:v>4</c:v>
                </c:pt>
                <c:pt idx="5502">
                  <c:v>4</c:v>
                </c:pt>
                <c:pt idx="5503">
                  <c:v>3</c:v>
                </c:pt>
                <c:pt idx="5504">
                  <c:v>4</c:v>
                </c:pt>
                <c:pt idx="5505">
                  <c:v>4</c:v>
                </c:pt>
                <c:pt idx="5506">
                  <c:v>4</c:v>
                </c:pt>
                <c:pt idx="5507">
                  <c:v>4</c:v>
                </c:pt>
                <c:pt idx="5508">
                  <c:v>4</c:v>
                </c:pt>
                <c:pt idx="5509">
                  <c:v>3</c:v>
                </c:pt>
                <c:pt idx="5510">
                  <c:v>4</c:v>
                </c:pt>
                <c:pt idx="5511">
                  <c:v>4</c:v>
                </c:pt>
                <c:pt idx="5512">
                  <c:v>4</c:v>
                </c:pt>
                <c:pt idx="5513">
                  <c:v>4</c:v>
                </c:pt>
                <c:pt idx="5514">
                  <c:v>4</c:v>
                </c:pt>
                <c:pt idx="5515">
                  <c:v>4</c:v>
                </c:pt>
                <c:pt idx="5516">
                  <c:v>4</c:v>
                </c:pt>
                <c:pt idx="5517">
                  <c:v>4</c:v>
                </c:pt>
                <c:pt idx="5518">
                  <c:v>4</c:v>
                </c:pt>
                <c:pt idx="5519">
                  <c:v>4</c:v>
                </c:pt>
                <c:pt idx="5520">
                  <c:v>4</c:v>
                </c:pt>
                <c:pt idx="5521">
                  <c:v>4</c:v>
                </c:pt>
                <c:pt idx="5522">
                  <c:v>4</c:v>
                </c:pt>
                <c:pt idx="5523">
                  <c:v>4</c:v>
                </c:pt>
                <c:pt idx="5524">
                  <c:v>4</c:v>
                </c:pt>
                <c:pt idx="5525">
                  <c:v>4</c:v>
                </c:pt>
                <c:pt idx="5526">
                  <c:v>4</c:v>
                </c:pt>
                <c:pt idx="5527">
                  <c:v>4</c:v>
                </c:pt>
                <c:pt idx="5528">
                  <c:v>4</c:v>
                </c:pt>
                <c:pt idx="5529">
                  <c:v>4</c:v>
                </c:pt>
                <c:pt idx="5530">
                  <c:v>4</c:v>
                </c:pt>
                <c:pt idx="5531">
                  <c:v>4</c:v>
                </c:pt>
                <c:pt idx="5532">
                  <c:v>4</c:v>
                </c:pt>
                <c:pt idx="5533">
                  <c:v>4</c:v>
                </c:pt>
                <c:pt idx="5534">
                  <c:v>4</c:v>
                </c:pt>
                <c:pt idx="5535">
                  <c:v>4</c:v>
                </c:pt>
                <c:pt idx="5536">
                  <c:v>4</c:v>
                </c:pt>
                <c:pt idx="5537">
                  <c:v>4</c:v>
                </c:pt>
                <c:pt idx="5538">
                  <c:v>4</c:v>
                </c:pt>
                <c:pt idx="5539">
                  <c:v>4</c:v>
                </c:pt>
                <c:pt idx="5540">
                  <c:v>4</c:v>
                </c:pt>
                <c:pt idx="5541">
                  <c:v>4</c:v>
                </c:pt>
                <c:pt idx="5542">
                  <c:v>4</c:v>
                </c:pt>
                <c:pt idx="5543">
                  <c:v>4</c:v>
                </c:pt>
                <c:pt idx="5544">
                  <c:v>4</c:v>
                </c:pt>
                <c:pt idx="5545">
                  <c:v>4</c:v>
                </c:pt>
                <c:pt idx="5546">
                  <c:v>4</c:v>
                </c:pt>
                <c:pt idx="5547">
                  <c:v>4</c:v>
                </c:pt>
                <c:pt idx="5548">
                  <c:v>4</c:v>
                </c:pt>
                <c:pt idx="5549">
                  <c:v>4</c:v>
                </c:pt>
                <c:pt idx="5550">
                  <c:v>4</c:v>
                </c:pt>
                <c:pt idx="5551">
                  <c:v>4</c:v>
                </c:pt>
                <c:pt idx="5552">
                  <c:v>4</c:v>
                </c:pt>
                <c:pt idx="5553">
                  <c:v>4</c:v>
                </c:pt>
                <c:pt idx="5554">
                  <c:v>4</c:v>
                </c:pt>
                <c:pt idx="5555">
                  <c:v>4</c:v>
                </c:pt>
                <c:pt idx="5556">
                  <c:v>4</c:v>
                </c:pt>
                <c:pt idx="5557">
                  <c:v>4</c:v>
                </c:pt>
                <c:pt idx="5558">
                  <c:v>4</c:v>
                </c:pt>
                <c:pt idx="5559">
                  <c:v>4</c:v>
                </c:pt>
                <c:pt idx="5560">
                  <c:v>4</c:v>
                </c:pt>
                <c:pt idx="5561">
                  <c:v>4</c:v>
                </c:pt>
                <c:pt idx="5562">
                  <c:v>4</c:v>
                </c:pt>
                <c:pt idx="5563">
                  <c:v>4</c:v>
                </c:pt>
                <c:pt idx="5564">
                  <c:v>4</c:v>
                </c:pt>
                <c:pt idx="5565">
                  <c:v>4</c:v>
                </c:pt>
                <c:pt idx="5566">
                  <c:v>4</c:v>
                </c:pt>
                <c:pt idx="5567">
                  <c:v>4</c:v>
                </c:pt>
                <c:pt idx="5568">
                  <c:v>4</c:v>
                </c:pt>
                <c:pt idx="5569">
                  <c:v>4</c:v>
                </c:pt>
                <c:pt idx="5570">
                  <c:v>4</c:v>
                </c:pt>
                <c:pt idx="5571">
                  <c:v>4</c:v>
                </c:pt>
                <c:pt idx="5572">
                  <c:v>4</c:v>
                </c:pt>
                <c:pt idx="5573">
                  <c:v>4</c:v>
                </c:pt>
                <c:pt idx="5574">
                  <c:v>4</c:v>
                </c:pt>
                <c:pt idx="5575">
                  <c:v>4</c:v>
                </c:pt>
                <c:pt idx="5576">
                  <c:v>4</c:v>
                </c:pt>
                <c:pt idx="5577">
                  <c:v>4</c:v>
                </c:pt>
                <c:pt idx="5578">
                  <c:v>4</c:v>
                </c:pt>
                <c:pt idx="5579">
                  <c:v>4</c:v>
                </c:pt>
                <c:pt idx="5580">
                  <c:v>4</c:v>
                </c:pt>
                <c:pt idx="5581">
                  <c:v>4</c:v>
                </c:pt>
                <c:pt idx="5582">
                  <c:v>4</c:v>
                </c:pt>
                <c:pt idx="5583">
                  <c:v>4</c:v>
                </c:pt>
                <c:pt idx="5584">
                  <c:v>4</c:v>
                </c:pt>
                <c:pt idx="5585">
                  <c:v>4</c:v>
                </c:pt>
                <c:pt idx="5586">
                  <c:v>4</c:v>
                </c:pt>
                <c:pt idx="5587">
                  <c:v>4</c:v>
                </c:pt>
                <c:pt idx="5588">
                  <c:v>4</c:v>
                </c:pt>
                <c:pt idx="5589">
                  <c:v>4</c:v>
                </c:pt>
                <c:pt idx="5590">
                  <c:v>4</c:v>
                </c:pt>
                <c:pt idx="5591">
                  <c:v>4</c:v>
                </c:pt>
                <c:pt idx="5592">
                  <c:v>4</c:v>
                </c:pt>
                <c:pt idx="5593">
                  <c:v>4</c:v>
                </c:pt>
                <c:pt idx="5594">
                  <c:v>4</c:v>
                </c:pt>
                <c:pt idx="5595">
                  <c:v>4</c:v>
                </c:pt>
                <c:pt idx="5596">
                  <c:v>4</c:v>
                </c:pt>
                <c:pt idx="5597">
                  <c:v>4</c:v>
                </c:pt>
                <c:pt idx="5598">
                  <c:v>4</c:v>
                </c:pt>
                <c:pt idx="5599">
                  <c:v>4</c:v>
                </c:pt>
                <c:pt idx="5600">
                  <c:v>4</c:v>
                </c:pt>
                <c:pt idx="5601">
                  <c:v>4</c:v>
                </c:pt>
                <c:pt idx="5602">
                  <c:v>4</c:v>
                </c:pt>
                <c:pt idx="5603">
                  <c:v>4</c:v>
                </c:pt>
                <c:pt idx="5604">
                  <c:v>4</c:v>
                </c:pt>
                <c:pt idx="5605">
                  <c:v>4</c:v>
                </c:pt>
                <c:pt idx="5606">
                  <c:v>4</c:v>
                </c:pt>
                <c:pt idx="5607">
                  <c:v>5</c:v>
                </c:pt>
                <c:pt idx="5608">
                  <c:v>5</c:v>
                </c:pt>
                <c:pt idx="5609">
                  <c:v>5</c:v>
                </c:pt>
                <c:pt idx="5610">
                  <c:v>5</c:v>
                </c:pt>
                <c:pt idx="5611">
                  <c:v>5</c:v>
                </c:pt>
                <c:pt idx="5612">
                  <c:v>5</c:v>
                </c:pt>
                <c:pt idx="5613">
                  <c:v>5</c:v>
                </c:pt>
                <c:pt idx="5614">
                  <c:v>5</c:v>
                </c:pt>
                <c:pt idx="5615">
                  <c:v>6</c:v>
                </c:pt>
                <c:pt idx="5616">
                  <c:v>6</c:v>
                </c:pt>
                <c:pt idx="5617">
                  <c:v>6</c:v>
                </c:pt>
                <c:pt idx="5618">
                  <c:v>6</c:v>
                </c:pt>
                <c:pt idx="5619">
                  <c:v>6</c:v>
                </c:pt>
                <c:pt idx="5620">
                  <c:v>6</c:v>
                </c:pt>
                <c:pt idx="5621">
                  <c:v>6</c:v>
                </c:pt>
                <c:pt idx="5622">
                  <c:v>6</c:v>
                </c:pt>
                <c:pt idx="5623">
                  <c:v>5</c:v>
                </c:pt>
                <c:pt idx="5624">
                  <c:v>6</c:v>
                </c:pt>
                <c:pt idx="5625">
                  <c:v>6</c:v>
                </c:pt>
                <c:pt idx="5626">
                  <c:v>5</c:v>
                </c:pt>
                <c:pt idx="5627">
                  <c:v>5</c:v>
                </c:pt>
                <c:pt idx="5628">
                  <c:v>5</c:v>
                </c:pt>
                <c:pt idx="5629">
                  <c:v>5</c:v>
                </c:pt>
                <c:pt idx="5630">
                  <c:v>5</c:v>
                </c:pt>
                <c:pt idx="5631">
                  <c:v>5</c:v>
                </c:pt>
                <c:pt idx="5632">
                  <c:v>5</c:v>
                </c:pt>
                <c:pt idx="5633">
                  <c:v>5</c:v>
                </c:pt>
                <c:pt idx="5634">
                  <c:v>5</c:v>
                </c:pt>
                <c:pt idx="5635">
                  <c:v>5</c:v>
                </c:pt>
                <c:pt idx="5636">
                  <c:v>5</c:v>
                </c:pt>
                <c:pt idx="5637">
                  <c:v>5</c:v>
                </c:pt>
                <c:pt idx="5638">
                  <c:v>5</c:v>
                </c:pt>
                <c:pt idx="5639">
                  <c:v>5</c:v>
                </c:pt>
                <c:pt idx="5640">
                  <c:v>5</c:v>
                </c:pt>
                <c:pt idx="5641">
                  <c:v>5</c:v>
                </c:pt>
                <c:pt idx="5642">
                  <c:v>5</c:v>
                </c:pt>
                <c:pt idx="5643">
                  <c:v>5</c:v>
                </c:pt>
                <c:pt idx="5644">
                  <c:v>5</c:v>
                </c:pt>
                <c:pt idx="5645">
                  <c:v>5</c:v>
                </c:pt>
                <c:pt idx="5646">
                  <c:v>5</c:v>
                </c:pt>
                <c:pt idx="5647">
                  <c:v>5</c:v>
                </c:pt>
                <c:pt idx="5648">
                  <c:v>5</c:v>
                </c:pt>
                <c:pt idx="5649">
                  <c:v>5</c:v>
                </c:pt>
                <c:pt idx="5650">
                  <c:v>5</c:v>
                </c:pt>
                <c:pt idx="5651">
                  <c:v>5</c:v>
                </c:pt>
                <c:pt idx="5652">
                  <c:v>5</c:v>
                </c:pt>
                <c:pt idx="5653">
                  <c:v>6</c:v>
                </c:pt>
                <c:pt idx="5654">
                  <c:v>6</c:v>
                </c:pt>
                <c:pt idx="5655">
                  <c:v>6</c:v>
                </c:pt>
                <c:pt idx="5656">
                  <c:v>6</c:v>
                </c:pt>
                <c:pt idx="5657">
                  <c:v>6</c:v>
                </c:pt>
                <c:pt idx="5658">
                  <c:v>6</c:v>
                </c:pt>
                <c:pt idx="5659">
                  <c:v>6</c:v>
                </c:pt>
                <c:pt idx="5660">
                  <c:v>5</c:v>
                </c:pt>
                <c:pt idx="5661">
                  <c:v>6</c:v>
                </c:pt>
                <c:pt idx="5662">
                  <c:v>6</c:v>
                </c:pt>
                <c:pt idx="5663">
                  <c:v>6</c:v>
                </c:pt>
                <c:pt idx="5664">
                  <c:v>5</c:v>
                </c:pt>
                <c:pt idx="5665">
                  <c:v>5</c:v>
                </c:pt>
                <c:pt idx="5666">
                  <c:v>5</c:v>
                </c:pt>
                <c:pt idx="5667">
                  <c:v>5</c:v>
                </c:pt>
                <c:pt idx="5668">
                  <c:v>5</c:v>
                </c:pt>
                <c:pt idx="5669">
                  <c:v>5</c:v>
                </c:pt>
                <c:pt idx="5670">
                  <c:v>5</c:v>
                </c:pt>
                <c:pt idx="5671">
                  <c:v>5</c:v>
                </c:pt>
                <c:pt idx="5672">
                  <c:v>5</c:v>
                </c:pt>
                <c:pt idx="5673">
                  <c:v>5</c:v>
                </c:pt>
                <c:pt idx="5674">
                  <c:v>5</c:v>
                </c:pt>
                <c:pt idx="5675">
                  <c:v>5</c:v>
                </c:pt>
                <c:pt idx="5676">
                  <c:v>5</c:v>
                </c:pt>
                <c:pt idx="5677">
                  <c:v>5</c:v>
                </c:pt>
                <c:pt idx="5678">
                  <c:v>5</c:v>
                </c:pt>
                <c:pt idx="5679">
                  <c:v>5</c:v>
                </c:pt>
                <c:pt idx="5680">
                  <c:v>5</c:v>
                </c:pt>
                <c:pt idx="5681">
                  <c:v>5</c:v>
                </c:pt>
                <c:pt idx="5682">
                  <c:v>5</c:v>
                </c:pt>
                <c:pt idx="5683">
                  <c:v>5</c:v>
                </c:pt>
                <c:pt idx="5684">
                  <c:v>5</c:v>
                </c:pt>
                <c:pt idx="5685">
                  <c:v>5</c:v>
                </c:pt>
                <c:pt idx="5686">
                  <c:v>5</c:v>
                </c:pt>
                <c:pt idx="5687">
                  <c:v>5</c:v>
                </c:pt>
                <c:pt idx="5688">
                  <c:v>5</c:v>
                </c:pt>
                <c:pt idx="5689">
                  <c:v>5</c:v>
                </c:pt>
                <c:pt idx="5690">
                  <c:v>5</c:v>
                </c:pt>
                <c:pt idx="5691">
                  <c:v>5</c:v>
                </c:pt>
                <c:pt idx="5692">
                  <c:v>5</c:v>
                </c:pt>
                <c:pt idx="5693">
                  <c:v>5</c:v>
                </c:pt>
                <c:pt idx="5694">
                  <c:v>5</c:v>
                </c:pt>
                <c:pt idx="5695">
                  <c:v>5</c:v>
                </c:pt>
                <c:pt idx="5696">
                  <c:v>5</c:v>
                </c:pt>
                <c:pt idx="5697">
                  <c:v>5</c:v>
                </c:pt>
                <c:pt idx="5698">
                  <c:v>5</c:v>
                </c:pt>
                <c:pt idx="5699">
                  <c:v>5</c:v>
                </c:pt>
                <c:pt idx="5700">
                  <c:v>5</c:v>
                </c:pt>
                <c:pt idx="5701">
                  <c:v>5</c:v>
                </c:pt>
                <c:pt idx="5702">
                  <c:v>5</c:v>
                </c:pt>
                <c:pt idx="5703">
                  <c:v>5</c:v>
                </c:pt>
                <c:pt idx="5704">
                  <c:v>5</c:v>
                </c:pt>
                <c:pt idx="5705">
                  <c:v>5</c:v>
                </c:pt>
                <c:pt idx="5706">
                  <c:v>5</c:v>
                </c:pt>
                <c:pt idx="5707">
                  <c:v>5</c:v>
                </c:pt>
                <c:pt idx="5708">
                  <c:v>5</c:v>
                </c:pt>
                <c:pt idx="5709">
                  <c:v>4</c:v>
                </c:pt>
                <c:pt idx="5710">
                  <c:v>4</c:v>
                </c:pt>
                <c:pt idx="5711">
                  <c:v>4</c:v>
                </c:pt>
                <c:pt idx="5712">
                  <c:v>4</c:v>
                </c:pt>
                <c:pt idx="5713">
                  <c:v>4</c:v>
                </c:pt>
                <c:pt idx="5714">
                  <c:v>4</c:v>
                </c:pt>
                <c:pt idx="5715">
                  <c:v>4</c:v>
                </c:pt>
                <c:pt idx="5716">
                  <c:v>4</c:v>
                </c:pt>
                <c:pt idx="5717">
                  <c:v>4</c:v>
                </c:pt>
                <c:pt idx="5718">
                  <c:v>4</c:v>
                </c:pt>
                <c:pt idx="5719">
                  <c:v>4</c:v>
                </c:pt>
                <c:pt idx="5720">
                  <c:v>4</c:v>
                </c:pt>
                <c:pt idx="5721">
                  <c:v>4</c:v>
                </c:pt>
                <c:pt idx="5722">
                  <c:v>4</c:v>
                </c:pt>
                <c:pt idx="5723">
                  <c:v>4</c:v>
                </c:pt>
                <c:pt idx="5724">
                  <c:v>4</c:v>
                </c:pt>
                <c:pt idx="5725">
                  <c:v>4</c:v>
                </c:pt>
                <c:pt idx="5726">
                  <c:v>4</c:v>
                </c:pt>
                <c:pt idx="5727">
                  <c:v>4</c:v>
                </c:pt>
                <c:pt idx="5728">
                  <c:v>4</c:v>
                </c:pt>
                <c:pt idx="5729">
                  <c:v>3</c:v>
                </c:pt>
                <c:pt idx="5730">
                  <c:v>3</c:v>
                </c:pt>
                <c:pt idx="5731">
                  <c:v>4</c:v>
                </c:pt>
                <c:pt idx="5732">
                  <c:v>3</c:v>
                </c:pt>
                <c:pt idx="5733">
                  <c:v>3</c:v>
                </c:pt>
                <c:pt idx="5734">
                  <c:v>3</c:v>
                </c:pt>
                <c:pt idx="5735">
                  <c:v>3</c:v>
                </c:pt>
                <c:pt idx="5736">
                  <c:v>3</c:v>
                </c:pt>
                <c:pt idx="5737">
                  <c:v>3</c:v>
                </c:pt>
                <c:pt idx="5738">
                  <c:v>3</c:v>
                </c:pt>
                <c:pt idx="5739">
                  <c:v>3</c:v>
                </c:pt>
                <c:pt idx="5740">
                  <c:v>3</c:v>
                </c:pt>
                <c:pt idx="5741">
                  <c:v>3</c:v>
                </c:pt>
                <c:pt idx="5742">
                  <c:v>3</c:v>
                </c:pt>
                <c:pt idx="5743">
                  <c:v>3</c:v>
                </c:pt>
                <c:pt idx="5744">
                  <c:v>3</c:v>
                </c:pt>
                <c:pt idx="5745">
                  <c:v>3</c:v>
                </c:pt>
                <c:pt idx="5746">
                  <c:v>3</c:v>
                </c:pt>
                <c:pt idx="5747">
                  <c:v>2</c:v>
                </c:pt>
                <c:pt idx="5748">
                  <c:v>2</c:v>
                </c:pt>
                <c:pt idx="5749">
                  <c:v>2</c:v>
                </c:pt>
                <c:pt idx="5750">
                  <c:v>2</c:v>
                </c:pt>
                <c:pt idx="5751">
                  <c:v>2</c:v>
                </c:pt>
                <c:pt idx="5752">
                  <c:v>2</c:v>
                </c:pt>
                <c:pt idx="5753">
                  <c:v>2</c:v>
                </c:pt>
                <c:pt idx="5754">
                  <c:v>2</c:v>
                </c:pt>
                <c:pt idx="5755">
                  <c:v>2</c:v>
                </c:pt>
                <c:pt idx="5756">
                  <c:v>2</c:v>
                </c:pt>
                <c:pt idx="5757">
                  <c:v>2</c:v>
                </c:pt>
                <c:pt idx="5758">
                  <c:v>2</c:v>
                </c:pt>
                <c:pt idx="5759">
                  <c:v>2</c:v>
                </c:pt>
                <c:pt idx="5760">
                  <c:v>1</c:v>
                </c:pt>
                <c:pt idx="5761">
                  <c:v>1</c:v>
                </c:pt>
                <c:pt idx="5762">
                  <c:v>1</c:v>
                </c:pt>
                <c:pt idx="5763">
                  <c:v>1</c:v>
                </c:pt>
                <c:pt idx="5764">
                  <c:v>1</c:v>
                </c:pt>
                <c:pt idx="5765">
                  <c:v>1</c:v>
                </c:pt>
                <c:pt idx="5766">
                  <c:v>1</c:v>
                </c:pt>
                <c:pt idx="5767">
                  <c:v>1</c:v>
                </c:pt>
                <c:pt idx="5768">
                  <c:v>1</c:v>
                </c:pt>
                <c:pt idx="5769">
                  <c:v>1</c:v>
                </c:pt>
                <c:pt idx="5770">
                  <c:v>1</c:v>
                </c:pt>
                <c:pt idx="5771">
                  <c:v>1</c:v>
                </c:pt>
                <c:pt idx="5772">
                  <c:v>1</c:v>
                </c:pt>
                <c:pt idx="5773">
                  <c:v>1</c:v>
                </c:pt>
                <c:pt idx="5774">
                  <c:v>1</c:v>
                </c:pt>
                <c:pt idx="5775">
                  <c:v>1</c:v>
                </c:pt>
                <c:pt idx="5776">
                  <c:v>0</c:v>
                </c:pt>
                <c:pt idx="5777">
                  <c:v>0</c:v>
                </c:pt>
                <c:pt idx="5778">
                  <c:v>0</c:v>
                </c:pt>
                <c:pt idx="5779">
                  <c:v>0</c:v>
                </c:pt>
                <c:pt idx="5780">
                  <c:v>0</c:v>
                </c:pt>
                <c:pt idx="5781">
                  <c:v>0</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c:v>
                </c:pt>
                <c:pt idx="5850">
                  <c:v>0</c:v>
                </c:pt>
                <c:pt idx="5851">
                  <c:v>0</c:v>
                </c:pt>
                <c:pt idx="5852">
                  <c:v>0</c:v>
                </c:pt>
                <c:pt idx="5853">
                  <c:v>0</c:v>
                </c:pt>
                <c:pt idx="5854">
                  <c:v>0</c:v>
                </c:pt>
                <c:pt idx="5855">
                  <c:v>0</c:v>
                </c:pt>
                <c:pt idx="5856">
                  <c:v>0</c:v>
                </c:pt>
                <c:pt idx="5857">
                  <c:v>0</c:v>
                </c:pt>
                <c:pt idx="5858">
                  <c:v>0</c:v>
                </c:pt>
                <c:pt idx="5859">
                  <c:v>0</c:v>
                </c:pt>
                <c:pt idx="5860">
                  <c:v>0</c:v>
                </c:pt>
                <c:pt idx="5861">
                  <c:v>0</c:v>
                </c:pt>
                <c:pt idx="5862">
                  <c:v>0</c:v>
                </c:pt>
                <c:pt idx="5863">
                  <c:v>0</c:v>
                </c:pt>
                <c:pt idx="5864">
                  <c:v>0</c:v>
                </c:pt>
                <c:pt idx="5865">
                  <c:v>0</c:v>
                </c:pt>
                <c:pt idx="5866">
                  <c:v>0</c:v>
                </c:pt>
                <c:pt idx="5867">
                  <c:v>0</c:v>
                </c:pt>
                <c:pt idx="5868">
                  <c:v>0</c:v>
                </c:pt>
                <c:pt idx="5869">
                  <c:v>0</c:v>
                </c:pt>
                <c:pt idx="5870">
                  <c:v>0</c:v>
                </c:pt>
                <c:pt idx="5871">
                  <c:v>0</c:v>
                </c:pt>
                <c:pt idx="5872">
                  <c:v>0</c:v>
                </c:pt>
                <c:pt idx="5873">
                  <c:v>0</c:v>
                </c:pt>
                <c:pt idx="5874">
                  <c:v>0</c:v>
                </c:pt>
                <c:pt idx="5875">
                  <c:v>0</c:v>
                </c:pt>
                <c:pt idx="5876">
                  <c:v>0</c:v>
                </c:pt>
                <c:pt idx="5877">
                  <c:v>0</c:v>
                </c:pt>
                <c:pt idx="5878">
                  <c:v>0</c:v>
                </c:pt>
                <c:pt idx="5879">
                  <c:v>0</c:v>
                </c:pt>
                <c:pt idx="5880">
                  <c:v>0</c:v>
                </c:pt>
                <c:pt idx="5881">
                  <c:v>0</c:v>
                </c:pt>
                <c:pt idx="5882">
                  <c:v>0</c:v>
                </c:pt>
                <c:pt idx="5883">
                  <c:v>0</c:v>
                </c:pt>
                <c:pt idx="5884">
                  <c:v>0</c:v>
                </c:pt>
                <c:pt idx="5885">
                  <c:v>0</c:v>
                </c:pt>
                <c:pt idx="5886">
                  <c:v>0</c:v>
                </c:pt>
                <c:pt idx="5887">
                  <c:v>0</c:v>
                </c:pt>
                <c:pt idx="5888">
                  <c:v>0</c:v>
                </c:pt>
                <c:pt idx="5889">
                  <c:v>0</c:v>
                </c:pt>
                <c:pt idx="5890">
                  <c:v>0</c:v>
                </c:pt>
                <c:pt idx="5891">
                  <c:v>0</c:v>
                </c:pt>
                <c:pt idx="5892">
                  <c:v>0</c:v>
                </c:pt>
                <c:pt idx="5893">
                  <c:v>0</c:v>
                </c:pt>
                <c:pt idx="5894">
                  <c:v>0</c:v>
                </c:pt>
                <c:pt idx="5895">
                  <c:v>0</c:v>
                </c:pt>
                <c:pt idx="5896">
                  <c:v>0</c:v>
                </c:pt>
                <c:pt idx="5897">
                  <c:v>0</c:v>
                </c:pt>
                <c:pt idx="5898">
                  <c:v>0</c:v>
                </c:pt>
                <c:pt idx="5899">
                  <c:v>0</c:v>
                </c:pt>
                <c:pt idx="5900">
                  <c:v>0</c:v>
                </c:pt>
                <c:pt idx="5901">
                  <c:v>0</c:v>
                </c:pt>
                <c:pt idx="5902">
                  <c:v>0</c:v>
                </c:pt>
                <c:pt idx="5903">
                  <c:v>0</c:v>
                </c:pt>
                <c:pt idx="5904">
                  <c:v>0</c:v>
                </c:pt>
                <c:pt idx="5905">
                  <c:v>0</c:v>
                </c:pt>
                <c:pt idx="5906">
                  <c:v>0</c:v>
                </c:pt>
                <c:pt idx="5907">
                  <c:v>0</c:v>
                </c:pt>
                <c:pt idx="5908">
                  <c:v>0</c:v>
                </c:pt>
                <c:pt idx="5909">
                  <c:v>0</c:v>
                </c:pt>
                <c:pt idx="5910">
                  <c:v>0</c:v>
                </c:pt>
                <c:pt idx="5911">
                  <c:v>0</c:v>
                </c:pt>
                <c:pt idx="5912">
                  <c:v>0</c:v>
                </c:pt>
                <c:pt idx="5913">
                  <c:v>0</c:v>
                </c:pt>
                <c:pt idx="5914">
                  <c:v>0</c:v>
                </c:pt>
                <c:pt idx="5915">
                  <c:v>0</c:v>
                </c:pt>
                <c:pt idx="5916">
                  <c:v>0</c:v>
                </c:pt>
                <c:pt idx="5917">
                  <c:v>0</c:v>
                </c:pt>
                <c:pt idx="5918">
                  <c:v>0</c:v>
                </c:pt>
                <c:pt idx="5919">
                  <c:v>0</c:v>
                </c:pt>
                <c:pt idx="5920">
                  <c:v>0</c:v>
                </c:pt>
                <c:pt idx="5921">
                  <c:v>0</c:v>
                </c:pt>
                <c:pt idx="5922">
                  <c:v>0</c:v>
                </c:pt>
                <c:pt idx="5923">
                  <c:v>0</c:v>
                </c:pt>
                <c:pt idx="5924">
                  <c:v>0</c:v>
                </c:pt>
                <c:pt idx="5925">
                  <c:v>0</c:v>
                </c:pt>
                <c:pt idx="5926">
                  <c:v>0</c:v>
                </c:pt>
                <c:pt idx="5927">
                  <c:v>0</c:v>
                </c:pt>
                <c:pt idx="5928">
                  <c:v>0</c:v>
                </c:pt>
                <c:pt idx="5929">
                  <c:v>0</c:v>
                </c:pt>
                <c:pt idx="5930">
                  <c:v>0</c:v>
                </c:pt>
                <c:pt idx="5931">
                  <c:v>0</c:v>
                </c:pt>
                <c:pt idx="5932">
                  <c:v>0</c:v>
                </c:pt>
                <c:pt idx="5933">
                  <c:v>0</c:v>
                </c:pt>
                <c:pt idx="5934">
                  <c:v>0</c:v>
                </c:pt>
                <c:pt idx="5935">
                  <c:v>0</c:v>
                </c:pt>
                <c:pt idx="5936">
                  <c:v>0</c:v>
                </c:pt>
                <c:pt idx="5937">
                  <c:v>0</c:v>
                </c:pt>
                <c:pt idx="5938">
                  <c:v>0</c:v>
                </c:pt>
                <c:pt idx="5939">
                  <c:v>0</c:v>
                </c:pt>
                <c:pt idx="5940">
                  <c:v>0</c:v>
                </c:pt>
                <c:pt idx="5941">
                  <c:v>0</c:v>
                </c:pt>
                <c:pt idx="5942">
                  <c:v>0</c:v>
                </c:pt>
                <c:pt idx="5943">
                  <c:v>0</c:v>
                </c:pt>
                <c:pt idx="5944">
                  <c:v>0</c:v>
                </c:pt>
                <c:pt idx="5945">
                  <c:v>0</c:v>
                </c:pt>
                <c:pt idx="5946">
                  <c:v>0</c:v>
                </c:pt>
                <c:pt idx="5947">
                  <c:v>0</c:v>
                </c:pt>
                <c:pt idx="5948">
                  <c:v>0</c:v>
                </c:pt>
                <c:pt idx="5949">
                  <c:v>0</c:v>
                </c:pt>
                <c:pt idx="5950">
                  <c:v>0</c:v>
                </c:pt>
                <c:pt idx="5951">
                  <c:v>0</c:v>
                </c:pt>
                <c:pt idx="5952">
                  <c:v>0</c:v>
                </c:pt>
                <c:pt idx="5953">
                  <c:v>0</c:v>
                </c:pt>
                <c:pt idx="5954">
                  <c:v>0</c:v>
                </c:pt>
                <c:pt idx="5955">
                  <c:v>0</c:v>
                </c:pt>
                <c:pt idx="5956">
                  <c:v>0</c:v>
                </c:pt>
                <c:pt idx="5957">
                  <c:v>0</c:v>
                </c:pt>
                <c:pt idx="5958">
                  <c:v>0</c:v>
                </c:pt>
                <c:pt idx="5959">
                  <c:v>0</c:v>
                </c:pt>
                <c:pt idx="5960">
                  <c:v>0</c:v>
                </c:pt>
                <c:pt idx="5961">
                  <c:v>0</c:v>
                </c:pt>
                <c:pt idx="5962">
                  <c:v>0</c:v>
                </c:pt>
                <c:pt idx="5963">
                  <c:v>0</c:v>
                </c:pt>
                <c:pt idx="5964">
                  <c:v>0</c:v>
                </c:pt>
                <c:pt idx="5965">
                  <c:v>0</c:v>
                </c:pt>
                <c:pt idx="5966">
                  <c:v>0</c:v>
                </c:pt>
                <c:pt idx="5967">
                  <c:v>0</c:v>
                </c:pt>
                <c:pt idx="5968">
                  <c:v>0</c:v>
                </c:pt>
                <c:pt idx="5969">
                  <c:v>0</c:v>
                </c:pt>
                <c:pt idx="5970">
                  <c:v>0</c:v>
                </c:pt>
                <c:pt idx="5971">
                  <c:v>0</c:v>
                </c:pt>
                <c:pt idx="5972">
                  <c:v>0</c:v>
                </c:pt>
                <c:pt idx="5973">
                  <c:v>0</c:v>
                </c:pt>
                <c:pt idx="5974">
                  <c:v>0</c:v>
                </c:pt>
                <c:pt idx="5975">
                  <c:v>0</c:v>
                </c:pt>
                <c:pt idx="5976">
                  <c:v>0</c:v>
                </c:pt>
                <c:pt idx="5977">
                  <c:v>0</c:v>
                </c:pt>
                <c:pt idx="5978">
                  <c:v>0</c:v>
                </c:pt>
                <c:pt idx="5979">
                  <c:v>0</c:v>
                </c:pt>
                <c:pt idx="5980">
                  <c:v>0</c:v>
                </c:pt>
                <c:pt idx="5981">
                  <c:v>0</c:v>
                </c:pt>
                <c:pt idx="5982">
                  <c:v>0</c:v>
                </c:pt>
                <c:pt idx="5983">
                  <c:v>0</c:v>
                </c:pt>
                <c:pt idx="5984">
                  <c:v>0</c:v>
                </c:pt>
                <c:pt idx="5985">
                  <c:v>0</c:v>
                </c:pt>
                <c:pt idx="5986">
                  <c:v>0</c:v>
                </c:pt>
                <c:pt idx="5987">
                  <c:v>0</c:v>
                </c:pt>
                <c:pt idx="5988">
                  <c:v>0</c:v>
                </c:pt>
                <c:pt idx="5989">
                  <c:v>0</c:v>
                </c:pt>
                <c:pt idx="5990">
                  <c:v>0</c:v>
                </c:pt>
                <c:pt idx="5991">
                  <c:v>0</c:v>
                </c:pt>
                <c:pt idx="5992">
                  <c:v>0</c:v>
                </c:pt>
                <c:pt idx="5993">
                  <c:v>0</c:v>
                </c:pt>
                <c:pt idx="5994">
                  <c:v>0</c:v>
                </c:pt>
                <c:pt idx="5995">
                  <c:v>0</c:v>
                </c:pt>
                <c:pt idx="5996">
                  <c:v>0</c:v>
                </c:pt>
                <c:pt idx="5997">
                  <c:v>0</c:v>
                </c:pt>
                <c:pt idx="5998">
                  <c:v>0</c:v>
                </c:pt>
                <c:pt idx="5999">
                  <c:v>0</c:v>
                </c:pt>
                <c:pt idx="6000">
                  <c:v>0</c:v>
                </c:pt>
                <c:pt idx="6001">
                  <c:v>0</c:v>
                </c:pt>
                <c:pt idx="6002">
                  <c:v>0</c:v>
                </c:pt>
                <c:pt idx="6003">
                  <c:v>0</c:v>
                </c:pt>
                <c:pt idx="6004">
                  <c:v>0</c:v>
                </c:pt>
                <c:pt idx="6005">
                  <c:v>0</c:v>
                </c:pt>
                <c:pt idx="6006">
                  <c:v>0</c:v>
                </c:pt>
                <c:pt idx="6007">
                  <c:v>0</c:v>
                </c:pt>
                <c:pt idx="6008">
                  <c:v>0</c:v>
                </c:pt>
                <c:pt idx="6009">
                  <c:v>0</c:v>
                </c:pt>
                <c:pt idx="6010">
                  <c:v>0</c:v>
                </c:pt>
                <c:pt idx="6011">
                  <c:v>0</c:v>
                </c:pt>
                <c:pt idx="6012">
                  <c:v>0</c:v>
                </c:pt>
                <c:pt idx="6013">
                  <c:v>0</c:v>
                </c:pt>
                <c:pt idx="6014">
                  <c:v>0</c:v>
                </c:pt>
                <c:pt idx="6015">
                  <c:v>0</c:v>
                </c:pt>
                <c:pt idx="6016">
                  <c:v>0</c:v>
                </c:pt>
                <c:pt idx="6017">
                  <c:v>0</c:v>
                </c:pt>
                <c:pt idx="6018">
                  <c:v>0</c:v>
                </c:pt>
                <c:pt idx="6019">
                  <c:v>0</c:v>
                </c:pt>
                <c:pt idx="6020">
                  <c:v>0</c:v>
                </c:pt>
                <c:pt idx="6021">
                  <c:v>0</c:v>
                </c:pt>
                <c:pt idx="6022">
                  <c:v>0</c:v>
                </c:pt>
                <c:pt idx="6023">
                  <c:v>0</c:v>
                </c:pt>
                <c:pt idx="6024">
                  <c:v>0</c:v>
                </c:pt>
                <c:pt idx="6025">
                  <c:v>0</c:v>
                </c:pt>
                <c:pt idx="6026">
                  <c:v>0</c:v>
                </c:pt>
                <c:pt idx="6027">
                  <c:v>0</c:v>
                </c:pt>
                <c:pt idx="6028">
                  <c:v>0</c:v>
                </c:pt>
                <c:pt idx="6029">
                  <c:v>0</c:v>
                </c:pt>
                <c:pt idx="6030">
                  <c:v>0</c:v>
                </c:pt>
                <c:pt idx="6031">
                  <c:v>0</c:v>
                </c:pt>
                <c:pt idx="6032">
                  <c:v>0</c:v>
                </c:pt>
                <c:pt idx="6033">
                  <c:v>0</c:v>
                </c:pt>
                <c:pt idx="6034">
                  <c:v>0</c:v>
                </c:pt>
                <c:pt idx="6035">
                  <c:v>0</c:v>
                </c:pt>
                <c:pt idx="6036">
                  <c:v>0</c:v>
                </c:pt>
                <c:pt idx="6037">
                  <c:v>0</c:v>
                </c:pt>
                <c:pt idx="6038">
                  <c:v>0</c:v>
                </c:pt>
                <c:pt idx="6039">
                  <c:v>0</c:v>
                </c:pt>
                <c:pt idx="6040">
                  <c:v>0</c:v>
                </c:pt>
                <c:pt idx="6041">
                  <c:v>0</c:v>
                </c:pt>
                <c:pt idx="6042">
                  <c:v>0</c:v>
                </c:pt>
                <c:pt idx="6043">
                  <c:v>0</c:v>
                </c:pt>
                <c:pt idx="6044">
                  <c:v>0</c:v>
                </c:pt>
                <c:pt idx="6045">
                  <c:v>0</c:v>
                </c:pt>
                <c:pt idx="6046">
                  <c:v>0</c:v>
                </c:pt>
                <c:pt idx="6047">
                  <c:v>0</c:v>
                </c:pt>
                <c:pt idx="6048">
                  <c:v>0</c:v>
                </c:pt>
                <c:pt idx="6049">
                  <c:v>0</c:v>
                </c:pt>
                <c:pt idx="6050">
                  <c:v>0</c:v>
                </c:pt>
                <c:pt idx="6051">
                  <c:v>0</c:v>
                </c:pt>
                <c:pt idx="6052">
                  <c:v>0</c:v>
                </c:pt>
                <c:pt idx="6053">
                  <c:v>0</c:v>
                </c:pt>
                <c:pt idx="6054">
                  <c:v>0</c:v>
                </c:pt>
                <c:pt idx="6055">
                  <c:v>0</c:v>
                </c:pt>
                <c:pt idx="6056">
                  <c:v>0</c:v>
                </c:pt>
                <c:pt idx="6057">
                  <c:v>0</c:v>
                </c:pt>
                <c:pt idx="6058">
                  <c:v>0</c:v>
                </c:pt>
                <c:pt idx="6059">
                  <c:v>0</c:v>
                </c:pt>
                <c:pt idx="6060">
                  <c:v>0</c:v>
                </c:pt>
                <c:pt idx="6061">
                  <c:v>0</c:v>
                </c:pt>
                <c:pt idx="6062">
                  <c:v>0</c:v>
                </c:pt>
                <c:pt idx="6063">
                  <c:v>0</c:v>
                </c:pt>
                <c:pt idx="6064">
                  <c:v>0</c:v>
                </c:pt>
                <c:pt idx="6065">
                  <c:v>0</c:v>
                </c:pt>
                <c:pt idx="6066">
                  <c:v>0</c:v>
                </c:pt>
                <c:pt idx="6067">
                  <c:v>0</c:v>
                </c:pt>
                <c:pt idx="6068">
                  <c:v>0</c:v>
                </c:pt>
                <c:pt idx="6069">
                  <c:v>0</c:v>
                </c:pt>
                <c:pt idx="6070">
                  <c:v>0</c:v>
                </c:pt>
                <c:pt idx="6071">
                  <c:v>0</c:v>
                </c:pt>
                <c:pt idx="6072">
                  <c:v>0</c:v>
                </c:pt>
                <c:pt idx="6073">
                  <c:v>0</c:v>
                </c:pt>
                <c:pt idx="6074">
                  <c:v>0</c:v>
                </c:pt>
                <c:pt idx="6075">
                  <c:v>0</c:v>
                </c:pt>
                <c:pt idx="6076">
                  <c:v>0</c:v>
                </c:pt>
                <c:pt idx="6077">
                  <c:v>0</c:v>
                </c:pt>
                <c:pt idx="6078">
                  <c:v>0</c:v>
                </c:pt>
                <c:pt idx="6079">
                  <c:v>0</c:v>
                </c:pt>
                <c:pt idx="6080">
                  <c:v>0</c:v>
                </c:pt>
                <c:pt idx="6081">
                  <c:v>0</c:v>
                </c:pt>
                <c:pt idx="6082">
                  <c:v>0</c:v>
                </c:pt>
                <c:pt idx="6083">
                  <c:v>0</c:v>
                </c:pt>
                <c:pt idx="6084">
                  <c:v>0</c:v>
                </c:pt>
                <c:pt idx="6085">
                  <c:v>0</c:v>
                </c:pt>
                <c:pt idx="6086">
                  <c:v>0</c:v>
                </c:pt>
                <c:pt idx="6087">
                  <c:v>0</c:v>
                </c:pt>
                <c:pt idx="6088">
                  <c:v>0</c:v>
                </c:pt>
                <c:pt idx="6089">
                  <c:v>0</c:v>
                </c:pt>
                <c:pt idx="6090">
                  <c:v>0</c:v>
                </c:pt>
                <c:pt idx="6091">
                  <c:v>0</c:v>
                </c:pt>
                <c:pt idx="6092">
                  <c:v>0</c:v>
                </c:pt>
                <c:pt idx="6093">
                  <c:v>0</c:v>
                </c:pt>
                <c:pt idx="6094">
                  <c:v>0</c:v>
                </c:pt>
                <c:pt idx="6095">
                  <c:v>0</c:v>
                </c:pt>
                <c:pt idx="6096">
                  <c:v>0</c:v>
                </c:pt>
                <c:pt idx="6097">
                  <c:v>0</c:v>
                </c:pt>
                <c:pt idx="6098">
                  <c:v>0</c:v>
                </c:pt>
                <c:pt idx="6099">
                  <c:v>0</c:v>
                </c:pt>
                <c:pt idx="6100">
                  <c:v>0</c:v>
                </c:pt>
                <c:pt idx="6101">
                  <c:v>0</c:v>
                </c:pt>
                <c:pt idx="6102">
                  <c:v>0</c:v>
                </c:pt>
                <c:pt idx="6103">
                  <c:v>0</c:v>
                </c:pt>
                <c:pt idx="6104">
                  <c:v>0</c:v>
                </c:pt>
                <c:pt idx="6105">
                  <c:v>0</c:v>
                </c:pt>
                <c:pt idx="6106">
                  <c:v>0</c:v>
                </c:pt>
                <c:pt idx="6107">
                  <c:v>0</c:v>
                </c:pt>
                <c:pt idx="6108">
                  <c:v>0</c:v>
                </c:pt>
                <c:pt idx="6109">
                  <c:v>0</c:v>
                </c:pt>
                <c:pt idx="6110">
                  <c:v>0</c:v>
                </c:pt>
                <c:pt idx="6111">
                  <c:v>0</c:v>
                </c:pt>
                <c:pt idx="6112">
                  <c:v>0</c:v>
                </c:pt>
                <c:pt idx="6113">
                  <c:v>0</c:v>
                </c:pt>
                <c:pt idx="6114">
                  <c:v>0</c:v>
                </c:pt>
                <c:pt idx="6115">
                  <c:v>0</c:v>
                </c:pt>
                <c:pt idx="6116">
                  <c:v>0</c:v>
                </c:pt>
                <c:pt idx="6117">
                  <c:v>0</c:v>
                </c:pt>
                <c:pt idx="6118">
                  <c:v>0</c:v>
                </c:pt>
                <c:pt idx="6119">
                  <c:v>0</c:v>
                </c:pt>
                <c:pt idx="6120">
                  <c:v>0</c:v>
                </c:pt>
                <c:pt idx="6121">
                  <c:v>0</c:v>
                </c:pt>
                <c:pt idx="6122">
                  <c:v>0</c:v>
                </c:pt>
                <c:pt idx="6123">
                  <c:v>0</c:v>
                </c:pt>
                <c:pt idx="6124">
                  <c:v>0</c:v>
                </c:pt>
                <c:pt idx="6125">
                  <c:v>0</c:v>
                </c:pt>
                <c:pt idx="6126">
                  <c:v>0</c:v>
                </c:pt>
                <c:pt idx="6127">
                  <c:v>0</c:v>
                </c:pt>
                <c:pt idx="6128">
                  <c:v>0</c:v>
                </c:pt>
                <c:pt idx="6129">
                  <c:v>0</c:v>
                </c:pt>
                <c:pt idx="6130">
                  <c:v>0</c:v>
                </c:pt>
                <c:pt idx="6131">
                  <c:v>0</c:v>
                </c:pt>
                <c:pt idx="6132">
                  <c:v>0</c:v>
                </c:pt>
                <c:pt idx="6133">
                  <c:v>0</c:v>
                </c:pt>
                <c:pt idx="6134">
                  <c:v>0</c:v>
                </c:pt>
                <c:pt idx="6135">
                  <c:v>0</c:v>
                </c:pt>
                <c:pt idx="6136">
                  <c:v>0</c:v>
                </c:pt>
                <c:pt idx="6137">
                  <c:v>0</c:v>
                </c:pt>
                <c:pt idx="6138">
                  <c:v>0</c:v>
                </c:pt>
                <c:pt idx="6139">
                  <c:v>0</c:v>
                </c:pt>
                <c:pt idx="6140">
                  <c:v>0</c:v>
                </c:pt>
                <c:pt idx="6141">
                  <c:v>0</c:v>
                </c:pt>
                <c:pt idx="6142">
                  <c:v>0</c:v>
                </c:pt>
                <c:pt idx="6143">
                  <c:v>0</c:v>
                </c:pt>
                <c:pt idx="6144">
                  <c:v>0</c:v>
                </c:pt>
                <c:pt idx="6145">
                  <c:v>0</c:v>
                </c:pt>
                <c:pt idx="6146">
                  <c:v>0</c:v>
                </c:pt>
                <c:pt idx="6147">
                  <c:v>0</c:v>
                </c:pt>
                <c:pt idx="6148">
                  <c:v>0</c:v>
                </c:pt>
                <c:pt idx="6149">
                  <c:v>0</c:v>
                </c:pt>
                <c:pt idx="6150">
                  <c:v>0</c:v>
                </c:pt>
                <c:pt idx="6151">
                  <c:v>0</c:v>
                </c:pt>
                <c:pt idx="6152">
                  <c:v>0</c:v>
                </c:pt>
                <c:pt idx="6153">
                  <c:v>0</c:v>
                </c:pt>
                <c:pt idx="6154">
                  <c:v>0</c:v>
                </c:pt>
                <c:pt idx="6155">
                  <c:v>0</c:v>
                </c:pt>
                <c:pt idx="6156">
                  <c:v>0</c:v>
                </c:pt>
                <c:pt idx="6157">
                  <c:v>0</c:v>
                </c:pt>
                <c:pt idx="6158">
                  <c:v>0</c:v>
                </c:pt>
                <c:pt idx="6159">
                  <c:v>0</c:v>
                </c:pt>
                <c:pt idx="6160">
                  <c:v>0</c:v>
                </c:pt>
                <c:pt idx="6161">
                  <c:v>0</c:v>
                </c:pt>
                <c:pt idx="6162">
                  <c:v>0</c:v>
                </c:pt>
                <c:pt idx="6163">
                  <c:v>0</c:v>
                </c:pt>
                <c:pt idx="6164">
                  <c:v>0</c:v>
                </c:pt>
                <c:pt idx="6165">
                  <c:v>0</c:v>
                </c:pt>
                <c:pt idx="6166">
                  <c:v>0</c:v>
                </c:pt>
                <c:pt idx="6167">
                  <c:v>0</c:v>
                </c:pt>
                <c:pt idx="6168">
                  <c:v>0</c:v>
                </c:pt>
                <c:pt idx="6169">
                  <c:v>0</c:v>
                </c:pt>
                <c:pt idx="6170">
                  <c:v>0</c:v>
                </c:pt>
                <c:pt idx="6171">
                  <c:v>0</c:v>
                </c:pt>
                <c:pt idx="6172">
                  <c:v>0</c:v>
                </c:pt>
                <c:pt idx="6173">
                  <c:v>0</c:v>
                </c:pt>
                <c:pt idx="6174">
                  <c:v>0</c:v>
                </c:pt>
                <c:pt idx="6175">
                  <c:v>0</c:v>
                </c:pt>
                <c:pt idx="6176">
                  <c:v>0</c:v>
                </c:pt>
                <c:pt idx="6177">
                  <c:v>0</c:v>
                </c:pt>
                <c:pt idx="6178">
                  <c:v>0</c:v>
                </c:pt>
                <c:pt idx="6179">
                  <c:v>0</c:v>
                </c:pt>
                <c:pt idx="6180">
                  <c:v>0</c:v>
                </c:pt>
                <c:pt idx="6181">
                  <c:v>0</c:v>
                </c:pt>
                <c:pt idx="6182">
                  <c:v>0</c:v>
                </c:pt>
                <c:pt idx="6183">
                  <c:v>0</c:v>
                </c:pt>
                <c:pt idx="6184">
                  <c:v>0</c:v>
                </c:pt>
                <c:pt idx="6185">
                  <c:v>0</c:v>
                </c:pt>
                <c:pt idx="6186">
                  <c:v>0</c:v>
                </c:pt>
                <c:pt idx="6187">
                  <c:v>0</c:v>
                </c:pt>
                <c:pt idx="6188">
                  <c:v>0</c:v>
                </c:pt>
                <c:pt idx="6189">
                  <c:v>0</c:v>
                </c:pt>
                <c:pt idx="6190">
                  <c:v>0</c:v>
                </c:pt>
                <c:pt idx="6191">
                  <c:v>0</c:v>
                </c:pt>
                <c:pt idx="6192">
                  <c:v>0</c:v>
                </c:pt>
                <c:pt idx="6193">
                  <c:v>0</c:v>
                </c:pt>
                <c:pt idx="6194">
                  <c:v>0</c:v>
                </c:pt>
                <c:pt idx="6195">
                  <c:v>0</c:v>
                </c:pt>
                <c:pt idx="6196">
                  <c:v>0</c:v>
                </c:pt>
                <c:pt idx="6197">
                  <c:v>0</c:v>
                </c:pt>
                <c:pt idx="6198">
                  <c:v>0</c:v>
                </c:pt>
                <c:pt idx="6199">
                  <c:v>0</c:v>
                </c:pt>
                <c:pt idx="6200">
                  <c:v>0</c:v>
                </c:pt>
                <c:pt idx="6201">
                  <c:v>1</c:v>
                </c:pt>
                <c:pt idx="6202">
                  <c:v>0</c:v>
                </c:pt>
                <c:pt idx="6203">
                  <c:v>0</c:v>
                </c:pt>
                <c:pt idx="6204">
                  <c:v>1</c:v>
                </c:pt>
                <c:pt idx="6205">
                  <c:v>1</c:v>
                </c:pt>
                <c:pt idx="6206">
                  <c:v>2</c:v>
                </c:pt>
                <c:pt idx="6207">
                  <c:v>2</c:v>
                </c:pt>
                <c:pt idx="6208">
                  <c:v>9</c:v>
                </c:pt>
                <c:pt idx="6209">
                  <c:v>32</c:v>
                </c:pt>
                <c:pt idx="6210">
                  <c:v>22</c:v>
                </c:pt>
                <c:pt idx="6211">
                  <c:v>11</c:v>
                </c:pt>
                <c:pt idx="6212">
                  <c:v>15</c:v>
                </c:pt>
                <c:pt idx="6213">
                  <c:v>14</c:v>
                </c:pt>
                <c:pt idx="6214">
                  <c:v>14</c:v>
                </c:pt>
                <c:pt idx="6215">
                  <c:v>10</c:v>
                </c:pt>
                <c:pt idx="6216">
                  <c:v>9</c:v>
                </c:pt>
                <c:pt idx="6217">
                  <c:v>6</c:v>
                </c:pt>
                <c:pt idx="6218">
                  <c:v>9</c:v>
                </c:pt>
                <c:pt idx="6219">
                  <c:v>14</c:v>
                </c:pt>
                <c:pt idx="6220">
                  <c:v>14</c:v>
                </c:pt>
                <c:pt idx="6221">
                  <c:v>13</c:v>
                </c:pt>
                <c:pt idx="6222">
                  <c:v>22</c:v>
                </c:pt>
                <c:pt idx="6223">
                  <c:v>26</c:v>
                </c:pt>
                <c:pt idx="6224">
                  <c:v>23</c:v>
                </c:pt>
                <c:pt idx="6225">
                  <c:v>18</c:v>
                </c:pt>
                <c:pt idx="6226">
                  <c:v>12</c:v>
                </c:pt>
                <c:pt idx="6227">
                  <c:v>7</c:v>
                </c:pt>
                <c:pt idx="6228">
                  <c:v>7</c:v>
                </c:pt>
                <c:pt idx="6229">
                  <c:v>7</c:v>
                </c:pt>
                <c:pt idx="6230">
                  <c:v>3</c:v>
                </c:pt>
                <c:pt idx="6231">
                  <c:v>2</c:v>
                </c:pt>
                <c:pt idx="6232">
                  <c:v>1</c:v>
                </c:pt>
                <c:pt idx="6233">
                  <c:v>0</c:v>
                </c:pt>
                <c:pt idx="6234">
                  <c:v>0</c:v>
                </c:pt>
                <c:pt idx="6235">
                  <c:v>0</c:v>
                </c:pt>
                <c:pt idx="6236">
                  <c:v>0</c:v>
                </c:pt>
                <c:pt idx="6237">
                  <c:v>0</c:v>
                </c:pt>
                <c:pt idx="6238">
                  <c:v>0</c:v>
                </c:pt>
                <c:pt idx="6239">
                  <c:v>0</c:v>
                </c:pt>
                <c:pt idx="6240">
                  <c:v>0</c:v>
                </c:pt>
                <c:pt idx="6241">
                  <c:v>0</c:v>
                </c:pt>
                <c:pt idx="6242">
                  <c:v>0</c:v>
                </c:pt>
                <c:pt idx="6243">
                  <c:v>0</c:v>
                </c:pt>
                <c:pt idx="6244">
                  <c:v>0</c:v>
                </c:pt>
                <c:pt idx="6245">
                  <c:v>0</c:v>
                </c:pt>
                <c:pt idx="6246">
                  <c:v>0</c:v>
                </c:pt>
                <c:pt idx="6247">
                  <c:v>0</c:v>
                </c:pt>
                <c:pt idx="6248">
                  <c:v>0</c:v>
                </c:pt>
                <c:pt idx="6249">
                  <c:v>0</c:v>
                </c:pt>
                <c:pt idx="6250">
                  <c:v>0</c:v>
                </c:pt>
                <c:pt idx="6251">
                  <c:v>0</c:v>
                </c:pt>
                <c:pt idx="6252">
                  <c:v>0</c:v>
                </c:pt>
                <c:pt idx="6253">
                  <c:v>0</c:v>
                </c:pt>
                <c:pt idx="6254">
                  <c:v>0</c:v>
                </c:pt>
                <c:pt idx="6255">
                  <c:v>0</c:v>
                </c:pt>
                <c:pt idx="6256">
                  <c:v>0</c:v>
                </c:pt>
                <c:pt idx="6257">
                  <c:v>0</c:v>
                </c:pt>
                <c:pt idx="6258">
                  <c:v>0</c:v>
                </c:pt>
                <c:pt idx="6259">
                  <c:v>0</c:v>
                </c:pt>
                <c:pt idx="6260">
                  <c:v>0</c:v>
                </c:pt>
                <c:pt idx="6261">
                  <c:v>0</c:v>
                </c:pt>
                <c:pt idx="6262">
                  <c:v>0</c:v>
                </c:pt>
                <c:pt idx="6263">
                  <c:v>0</c:v>
                </c:pt>
                <c:pt idx="6264">
                  <c:v>0</c:v>
                </c:pt>
                <c:pt idx="6265">
                  <c:v>0</c:v>
                </c:pt>
                <c:pt idx="6266">
                  <c:v>0</c:v>
                </c:pt>
                <c:pt idx="6267">
                  <c:v>0</c:v>
                </c:pt>
                <c:pt idx="6268">
                  <c:v>0</c:v>
                </c:pt>
                <c:pt idx="6269">
                  <c:v>0</c:v>
                </c:pt>
                <c:pt idx="6270">
                  <c:v>0</c:v>
                </c:pt>
                <c:pt idx="6271">
                  <c:v>0</c:v>
                </c:pt>
                <c:pt idx="6272">
                  <c:v>1</c:v>
                </c:pt>
                <c:pt idx="6273">
                  <c:v>2</c:v>
                </c:pt>
                <c:pt idx="6274">
                  <c:v>6</c:v>
                </c:pt>
                <c:pt idx="6275">
                  <c:v>13</c:v>
                </c:pt>
                <c:pt idx="6276">
                  <c:v>19</c:v>
                </c:pt>
                <c:pt idx="6277">
                  <c:v>18</c:v>
                </c:pt>
                <c:pt idx="6278">
                  <c:v>14</c:v>
                </c:pt>
                <c:pt idx="6279">
                  <c:v>12</c:v>
                </c:pt>
                <c:pt idx="6280">
                  <c:v>6</c:v>
                </c:pt>
                <c:pt idx="6281">
                  <c:v>2</c:v>
                </c:pt>
                <c:pt idx="6282">
                  <c:v>0</c:v>
                </c:pt>
                <c:pt idx="6283">
                  <c:v>0</c:v>
                </c:pt>
                <c:pt idx="6284">
                  <c:v>0</c:v>
                </c:pt>
                <c:pt idx="6285">
                  <c:v>0</c:v>
                </c:pt>
                <c:pt idx="6286">
                  <c:v>0</c:v>
                </c:pt>
                <c:pt idx="6287">
                  <c:v>0</c:v>
                </c:pt>
                <c:pt idx="6288">
                  <c:v>0</c:v>
                </c:pt>
                <c:pt idx="6289">
                  <c:v>0</c:v>
                </c:pt>
                <c:pt idx="6290">
                  <c:v>0</c:v>
                </c:pt>
                <c:pt idx="6291">
                  <c:v>0</c:v>
                </c:pt>
                <c:pt idx="6292">
                  <c:v>0</c:v>
                </c:pt>
                <c:pt idx="6293">
                  <c:v>0</c:v>
                </c:pt>
                <c:pt idx="6294">
                  <c:v>0</c:v>
                </c:pt>
                <c:pt idx="6295">
                  <c:v>0</c:v>
                </c:pt>
                <c:pt idx="6296">
                  <c:v>0</c:v>
                </c:pt>
                <c:pt idx="6297">
                  <c:v>0</c:v>
                </c:pt>
                <c:pt idx="6298">
                  <c:v>0</c:v>
                </c:pt>
                <c:pt idx="6299">
                  <c:v>0</c:v>
                </c:pt>
                <c:pt idx="6300">
                  <c:v>1</c:v>
                </c:pt>
                <c:pt idx="6301">
                  <c:v>1</c:v>
                </c:pt>
                <c:pt idx="6302">
                  <c:v>1</c:v>
                </c:pt>
                <c:pt idx="6303">
                  <c:v>1</c:v>
                </c:pt>
                <c:pt idx="6304">
                  <c:v>1</c:v>
                </c:pt>
                <c:pt idx="6305">
                  <c:v>2</c:v>
                </c:pt>
                <c:pt idx="6306">
                  <c:v>3</c:v>
                </c:pt>
                <c:pt idx="6307">
                  <c:v>2</c:v>
                </c:pt>
                <c:pt idx="6308">
                  <c:v>3</c:v>
                </c:pt>
                <c:pt idx="6309">
                  <c:v>3</c:v>
                </c:pt>
                <c:pt idx="6310">
                  <c:v>4</c:v>
                </c:pt>
                <c:pt idx="6311">
                  <c:v>2</c:v>
                </c:pt>
                <c:pt idx="6312">
                  <c:v>1</c:v>
                </c:pt>
                <c:pt idx="6313">
                  <c:v>1</c:v>
                </c:pt>
                <c:pt idx="6314">
                  <c:v>1</c:v>
                </c:pt>
                <c:pt idx="6315">
                  <c:v>1</c:v>
                </c:pt>
                <c:pt idx="6316">
                  <c:v>1</c:v>
                </c:pt>
                <c:pt idx="6317">
                  <c:v>2</c:v>
                </c:pt>
                <c:pt idx="6318">
                  <c:v>3</c:v>
                </c:pt>
                <c:pt idx="6319">
                  <c:v>2</c:v>
                </c:pt>
                <c:pt idx="6320">
                  <c:v>1</c:v>
                </c:pt>
                <c:pt idx="6321">
                  <c:v>1</c:v>
                </c:pt>
                <c:pt idx="6322">
                  <c:v>1</c:v>
                </c:pt>
                <c:pt idx="6323">
                  <c:v>1</c:v>
                </c:pt>
                <c:pt idx="6324">
                  <c:v>1</c:v>
                </c:pt>
                <c:pt idx="6325">
                  <c:v>1</c:v>
                </c:pt>
                <c:pt idx="6326">
                  <c:v>1</c:v>
                </c:pt>
                <c:pt idx="6327">
                  <c:v>1</c:v>
                </c:pt>
                <c:pt idx="6328">
                  <c:v>1</c:v>
                </c:pt>
                <c:pt idx="6329">
                  <c:v>1</c:v>
                </c:pt>
                <c:pt idx="6330">
                  <c:v>1</c:v>
                </c:pt>
                <c:pt idx="6331">
                  <c:v>2</c:v>
                </c:pt>
                <c:pt idx="6332">
                  <c:v>2</c:v>
                </c:pt>
                <c:pt idx="6333">
                  <c:v>2</c:v>
                </c:pt>
                <c:pt idx="6334">
                  <c:v>2</c:v>
                </c:pt>
                <c:pt idx="6335">
                  <c:v>2</c:v>
                </c:pt>
                <c:pt idx="6336">
                  <c:v>2</c:v>
                </c:pt>
                <c:pt idx="6337">
                  <c:v>2</c:v>
                </c:pt>
                <c:pt idx="6338">
                  <c:v>2</c:v>
                </c:pt>
                <c:pt idx="6339">
                  <c:v>3</c:v>
                </c:pt>
                <c:pt idx="6340">
                  <c:v>2</c:v>
                </c:pt>
                <c:pt idx="6341">
                  <c:v>2</c:v>
                </c:pt>
                <c:pt idx="6342">
                  <c:v>2</c:v>
                </c:pt>
                <c:pt idx="6343">
                  <c:v>2</c:v>
                </c:pt>
                <c:pt idx="6344">
                  <c:v>2</c:v>
                </c:pt>
                <c:pt idx="6345">
                  <c:v>2</c:v>
                </c:pt>
                <c:pt idx="6346">
                  <c:v>3</c:v>
                </c:pt>
                <c:pt idx="6347">
                  <c:v>3</c:v>
                </c:pt>
                <c:pt idx="6348">
                  <c:v>3</c:v>
                </c:pt>
                <c:pt idx="6349">
                  <c:v>3</c:v>
                </c:pt>
                <c:pt idx="6350">
                  <c:v>4</c:v>
                </c:pt>
                <c:pt idx="6351">
                  <c:v>4</c:v>
                </c:pt>
                <c:pt idx="6352">
                  <c:v>4</c:v>
                </c:pt>
                <c:pt idx="6353">
                  <c:v>3</c:v>
                </c:pt>
                <c:pt idx="6354">
                  <c:v>4</c:v>
                </c:pt>
                <c:pt idx="6355">
                  <c:v>4</c:v>
                </c:pt>
                <c:pt idx="6356">
                  <c:v>4</c:v>
                </c:pt>
                <c:pt idx="6357">
                  <c:v>4</c:v>
                </c:pt>
                <c:pt idx="6358">
                  <c:v>4</c:v>
                </c:pt>
                <c:pt idx="6359">
                  <c:v>4</c:v>
                </c:pt>
                <c:pt idx="6360">
                  <c:v>3</c:v>
                </c:pt>
                <c:pt idx="6361">
                  <c:v>4</c:v>
                </c:pt>
                <c:pt idx="6362">
                  <c:v>3</c:v>
                </c:pt>
                <c:pt idx="6363">
                  <c:v>3</c:v>
                </c:pt>
                <c:pt idx="6364">
                  <c:v>3</c:v>
                </c:pt>
                <c:pt idx="6365">
                  <c:v>3</c:v>
                </c:pt>
                <c:pt idx="6366">
                  <c:v>3</c:v>
                </c:pt>
                <c:pt idx="6367">
                  <c:v>3</c:v>
                </c:pt>
                <c:pt idx="6368">
                  <c:v>3</c:v>
                </c:pt>
                <c:pt idx="6369">
                  <c:v>3</c:v>
                </c:pt>
                <c:pt idx="6370">
                  <c:v>3</c:v>
                </c:pt>
                <c:pt idx="6371">
                  <c:v>4</c:v>
                </c:pt>
                <c:pt idx="6372">
                  <c:v>4</c:v>
                </c:pt>
                <c:pt idx="6373">
                  <c:v>3</c:v>
                </c:pt>
                <c:pt idx="6374">
                  <c:v>3</c:v>
                </c:pt>
                <c:pt idx="6375">
                  <c:v>4</c:v>
                </c:pt>
                <c:pt idx="6376">
                  <c:v>4</c:v>
                </c:pt>
                <c:pt idx="6377">
                  <c:v>4</c:v>
                </c:pt>
                <c:pt idx="6378">
                  <c:v>4</c:v>
                </c:pt>
                <c:pt idx="6379">
                  <c:v>4</c:v>
                </c:pt>
                <c:pt idx="6380">
                  <c:v>4</c:v>
                </c:pt>
                <c:pt idx="6381">
                  <c:v>4</c:v>
                </c:pt>
                <c:pt idx="6382">
                  <c:v>4</c:v>
                </c:pt>
                <c:pt idx="6383">
                  <c:v>4</c:v>
                </c:pt>
                <c:pt idx="6384">
                  <c:v>4</c:v>
                </c:pt>
                <c:pt idx="6385">
                  <c:v>4</c:v>
                </c:pt>
                <c:pt idx="6386">
                  <c:v>4</c:v>
                </c:pt>
                <c:pt idx="6387">
                  <c:v>4</c:v>
                </c:pt>
                <c:pt idx="6388">
                  <c:v>4</c:v>
                </c:pt>
                <c:pt idx="6389">
                  <c:v>4</c:v>
                </c:pt>
                <c:pt idx="6390">
                  <c:v>4</c:v>
                </c:pt>
                <c:pt idx="6391">
                  <c:v>4</c:v>
                </c:pt>
                <c:pt idx="6392">
                  <c:v>4</c:v>
                </c:pt>
                <c:pt idx="6393">
                  <c:v>4</c:v>
                </c:pt>
                <c:pt idx="6394">
                  <c:v>5</c:v>
                </c:pt>
                <c:pt idx="6395">
                  <c:v>5</c:v>
                </c:pt>
                <c:pt idx="6396">
                  <c:v>6</c:v>
                </c:pt>
                <c:pt idx="6397">
                  <c:v>6</c:v>
                </c:pt>
                <c:pt idx="6398">
                  <c:v>7</c:v>
                </c:pt>
                <c:pt idx="6399">
                  <c:v>7</c:v>
                </c:pt>
                <c:pt idx="6400">
                  <c:v>8</c:v>
                </c:pt>
                <c:pt idx="6401">
                  <c:v>8</c:v>
                </c:pt>
                <c:pt idx="6402">
                  <c:v>8</c:v>
                </c:pt>
                <c:pt idx="6403">
                  <c:v>8</c:v>
                </c:pt>
                <c:pt idx="6404">
                  <c:v>8</c:v>
                </c:pt>
                <c:pt idx="6405">
                  <c:v>7</c:v>
                </c:pt>
                <c:pt idx="6406">
                  <c:v>7</c:v>
                </c:pt>
                <c:pt idx="6407">
                  <c:v>6</c:v>
                </c:pt>
                <c:pt idx="6408">
                  <c:v>6</c:v>
                </c:pt>
                <c:pt idx="6409">
                  <c:v>6</c:v>
                </c:pt>
                <c:pt idx="6410">
                  <c:v>7</c:v>
                </c:pt>
                <c:pt idx="6411">
                  <c:v>8</c:v>
                </c:pt>
                <c:pt idx="6412">
                  <c:v>8</c:v>
                </c:pt>
                <c:pt idx="6413">
                  <c:v>8</c:v>
                </c:pt>
                <c:pt idx="6414">
                  <c:v>8</c:v>
                </c:pt>
                <c:pt idx="6415">
                  <c:v>8</c:v>
                </c:pt>
                <c:pt idx="6416">
                  <c:v>8</c:v>
                </c:pt>
                <c:pt idx="6417">
                  <c:v>8</c:v>
                </c:pt>
                <c:pt idx="6418">
                  <c:v>8</c:v>
                </c:pt>
                <c:pt idx="6419">
                  <c:v>8</c:v>
                </c:pt>
                <c:pt idx="6420">
                  <c:v>8</c:v>
                </c:pt>
                <c:pt idx="6421">
                  <c:v>8</c:v>
                </c:pt>
                <c:pt idx="6422">
                  <c:v>9</c:v>
                </c:pt>
                <c:pt idx="6423">
                  <c:v>8</c:v>
                </c:pt>
                <c:pt idx="6424">
                  <c:v>8</c:v>
                </c:pt>
                <c:pt idx="6425">
                  <c:v>8</c:v>
                </c:pt>
                <c:pt idx="6426">
                  <c:v>8</c:v>
                </c:pt>
                <c:pt idx="6427">
                  <c:v>9</c:v>
                </c:pt>
                <c:pt idx="6428">
                  <c:v>9</c:v>
                </c:pt>
                <c:pt idx="6429">
                  <c:v>9</c:v>
                </c:pt>
                <c:pt idx="6430">
                  <c:v>9</c:v>
                </c:pt>
                <c:pt idx="6431">
                  <c:v>10</c:v>
                </c:pt>
                <c:pt idx="6432">
                  <c:v>10</c:v>
                </c:pt>
                <c:pt idx="6433">
                  <c:v>10</c:v>
                </c:pt>
                <c:pt idx="6434">
                  <c:v>10</c:v>
                </c:pt>
                <c:pt idx="6435">
                  <c:v>9</c:v>
                </c:pt>
                <c:pt idx="6436">
                  <c:v>8</c:v>
                </c:pt>
                <c:pt idx="6437">
                  <c:v>8</c:v>
                </c:pt>
                <c:pt idx="6438">
                  <c:v>8</c:v>
                </c:pt>
                <c:pt idx="6439">
                  <c:v>9</c:v>
                </c:pt>
                <c:pt idx="6440">
                  <c:v>9</c:v>
                </c:pt>
                <c:pt idx="6441">
                  <c:v>9</c:v>
                </c:pt>
                <c:pt idx="6442">
                  <c:v>9</c:v>
                </c:pt>
                <c:pt idx="6443">
                  <c:v>9</c:v>
                </c:pt>
                <c:pt idx="6444">
                  <c:v>9</c:v>
                </c:pt>
                <c:pt idx="6445">
                  <c:v>8</c:v>
                </c:pt>
                <c:pt idx="6446">
                  <c:v>8</c:v>
                </c:pt>
                <c:pt idx="6447">
                  <c:v>7</c:v>
                </c:pt>
                <c:pt idx="6448">
                  <c:v>7</c:v>
                </c:pt>
                <c:pt idx="6449">
                  <c:v>7</c:v>
                </c:pt>
                <c:pt idx="6450">
                  <c:v>7</c:v>
                </c:pt>
                <c:pt idx="6451">
                  <c:v>6</c:v>
                </c:pt>
                <c:pt idx="6452">
                  <c:v>6</c:v>
                </c:pt>
                <c:pt idx="6453">
                  <c:v>6</c:v>
                </c:pt>
                <c:pt idx="6454">
                  <c:v>5</c:v>
                </c:pt>
                <c:pt idx="6455">
                  <c:v>5</c:v>
                </c:pt>
                <c:pt idx="6456">
                  <c:v>4</c:v>
                </c:pt>
                <c:pt idx="6457">
                  <c:v>3</c:v>
                </c:pt>
                <c:pt idx="6458">
                  <c:v>3</c:v>
                </c:pt>
                <c:pt idx="6459">
                  <c:v>2</c:v>
                </c:pt>
                <c:pt idx="6460">
                  <c:v>2</c:v>
                </c:pt>
                <c:pt idx="6461">
                  <c:v>2</c:v>
                </c:pt>
                <c:pt idx="6462">
                  <c:v>2</c:v>
                </c:pt>
                <c:pt idx="6463">
                  <c:v>2</c:v>
                </c:pt>
                <c:pt idx="6464">
                  <c:v>2</c:v>
                </c:pt>
                <c:pt idx="6465">
                  <c:v>2</c:v>
                </c:pt>
                <c:pt idx="6466">
                  <c:v>2</c:v>
                </c:pt>
                <c:pt idx="6467">
                  <c:v>2</c:v>
                </c:pt>
                <c:pt idx="6468">
                  <c:v>2</c:v>
                </c:pt>
                <c:pt idx="6469">
                  <c:v>2</c:v>
                </c:pt>
                <c:pt idx="6470">
                  <c:v>2</c:v>
                </c:pt>
                <c:pt idx="6471">
                  <c:v>3</c:v>
                </c:pt>
                <c:pt idx="6472">
                  <c:v>4</c:v>
                </c:pt>
                <c:pt idx="6473">
                  <c:v>6</c:v>
                </c:pt>
                <c:pt idx="6474">
                  <c:v>5</c:v>
                </c:pt>
                <c:pt idx="6475">
                  <c:v>5</c:v>
                </c:pt>
                <c:pt idx="6476">
                  <c:v>5</c:v>
                </c:pt>
                <c:pt idx="6477">
                  <c:v>5</c:v>
                </c:pt>
                <c:pt idx="6478">
                  <c:v>4</c:v>
                </c:pt>
                <c:pt idx="6479">
                  <c:v>3</c:v>
                </c:pt>
                <c:pt idx="6480">
                  <c:v>3</c:v>
                </c:pt>
                <c:pt idx="6481">
                  <c:v>2</c:v>
                </c:pt>
                <c:pt idx="6482">
                  <c:v>2</c:v>
                </c:pt>
                <c:pt idx="6483">
                  <c:v>2</c:v>
                </c:pt>
                <c:pt idx="6484">
                  <c:v>2</c:v>
                </c:pt>
                <c:pt idx="6485">
                  <c:v>2</c:v>
                </c:pt>
                <c:pt idx="6486">
                  <c:v>2</c:v>
                </c:pt>
                <c:pt idx="6487">
                  <c:v>2</c:v>
                </c:pt>
                <c:pt idx="6488">
                  <c:v>2</c:v>
                </c:pt>
                <c:pt idx="6489">
                  <c:v>3</c:v>
                </c:pt>
                <c:pt idx="6490">
                  <c:v>2</c:v>
                </c:pt>
                <c:pt idx="6491">
                  <c:v>2</c:v>
                </c:pt>
                <c:pt idx="6492">
                  <c:v>2</c:v>
                </c:pt>
                <c:pt idx="6493">
                  <c:v>2</c:v>
                </c:pt>
                <c:pt idx="6494">
                  <c:v>2</c:v>
                </c:pt>
                <c:pt idx="6495">
                  <c:v>2</c:v>
                </c:pt>
                <c:pt idx="6496">
                  <c:v>3</c:v>
                </c:pt>
                <c:pt idx="6497">
                  <c:v>3</c:v>
                </c:pt>
                <c:pt idx="6498">
                  <c:v>3</c:v>
                </c:pt>
                <c:pt idx="6499">
                  <c:v>3</c:v>
                </c:pt>
                <c:pt idx="6500">
                  <c:v>4</c:v>
                </c:pt>
                <c:pt idx="6501">
                  <c:v>4</c:v>
                </c:pt>
                <c:pt idx="6502">
                  <c:v>4</c:v>
                </c:pt>
                <c:pt idx="6503">
                  <c:v>5</c:v>
                </c:pt>
                <c:pt idx="6504">
                  <c:v>5</c:v>
                </c:pt>
                <c:pt idx="6505">
                  <c:v>5</c:v>
                </c:pt>
                <c:pt idx="6506">
                  <c:v>6</c:v>
                </c:pt>
                <c:pt idx="6507">
                  <c:v>6</c:v>
                </c:pt>
                <c:pt idx="6508">
                  <c:v>7</c:v>
                </c:pt>
                <c:pt idx="6509">
                  <c:v>7</c:v>
                </c:pt>
                <c:pt idx="6510">
                  <c:v>7</c:v>
                </c:pt>
                <c:pt idx="6511">
                  <c:v>7</c:v>
                </c:pt>
                <c:pt idx="6512">
                  <c:v>8</c:v>
                </c:pt>
                <c:pt idx="6513">
                  <c:v>7</c:v>
                </c:pt>
                <c:pt idx="6514">
                  <c:v>7</c:v>
                </c:pt>
                <c:pt idx="6515">
                  <c:v>7</c:v>
                </c:pt>
                <c:pt idx="6516">
                  <c:v>7</c:v>
                </c:pt>
                <c:pt idx="6517">
                  <c:v>7</c:v>
                </c:pt>
                <c:pt idx="6518">
                  <c:v>7</c:v>
                </c:pt>
                <c:pt idx="6519">
                  <c:v>7</c:v>
                </c:pt>
                <c:pt idx="6520">
                  <c:v>6</c:v>
                </c:pt>
                <c:pt idx="6521">
                  <c:v>5</c:v>
                </c:pt>
                <c:pt idx="6522">
                  <c:v>4</c:v>
                </c:pt>
                <c:pt idx="6523">
                  <c:v>4</c:v>
                </c:pt>
                <c:pt idx="6524">
                  <c:v>4</c:v>
                </c:pt>
                <c:pt idx="6525">
                  <c:v>4</c:v>
                </c:pt>
                <c:pt idx="6526">
                  <c:v>3</c:v>
                </c:pt>
                <c:pt idx="6527">
                  <c:v>3</c:v>
                </c:pt>
                <c:pt idx="6528">
                  <c:v>3</c:v>
                </c:pt>
                <c:pt idx="6529">
                  <c:v>3</c:v>
                </c:pt>
                <c:pt idx="6530">
                  <c:v>3</c:v>
                </c:pt>
                <c:pt idx="6531">
                  <c:v>3</c:v>
                </c:pt>
                <c:pt idx="6532">
                  <c:v>3</c:v>
                </c:pt>
                <c:pt idx="6533">
                  <c:v>3</c:v>
                </c:pt>
                <c:pt idx="6534">
                  <c:v>3</c:v>
                </c:pt>
                <c:pt idx="6535">
                  <c:v>3</c:v>
                </c:pt>
                <c:pt idx="6536">
                  <c:v>3</c:v>
                </c:pt>
                <c:pt idx="6537">
                  <c:v>3</c:v>
                </c:pt>
                <c:pt idx="6538">
                  <c:v>3</c:v>
                </c:pt>
                <c:pt idx="6539">
                  <c:v>3</c:v>
                </c:pt>
                <c:pt idx="6540">
                  <c:v>3</c:v>
                </c:pt>
                <c:pt idx="6541">
                  <c:v>3</c:v>
                </c:pt>
                <c:pt idx="6542">
                  <c:v>3</c:v>
                </c:pt>
                <c:pt idx="6543">
                  <c:v>3</c:v>
                </c:pt>
                <c:pt idx="6544">
                  <c:v>3</c:v>
                </c:pt>
                <c:pt idx="6545">
                  <c:v>3</c:v>
                </c:pt>
                <c:pt idx="6546">
                  <c:v>4</c:v>
                </c:pt>
                <c:pt idx="6547">
                  <c:v>4</c:v>
                </c:pt>
                <c:pt idx="6548">
                  <c:v>4</c:v>
                </c:pt>
                <c:pt idx="6549">
                  <c:v>4</c:v>
                </c:pt>
                <c:pt idx="6550">
                  <c:v>4</c:v>
                </c:pt>
                <c:pt idx="6551">
                  <c:v>4</c:v>
                </c:pt>
                <c:pt idx="6552">
                  <c:v>4</c:v>
                </c:pt>
                <c:pt idx="6553">
                  <c:v>4</c:v>
                </c:pt>
                <c:pt idx="6554">
                  <c:v>4</c:v>
                </c:pt>
                <c:pt idx="6555">
                  <c:v>4</c:v>
                </c:pt>
                <c:pt idx="6556">
                  <c:v>4</c:v>
                </c:pt>
                <c:pt idx="6557">
                  <c:v>4</c:v>
                </c:pt>
                <c:pt idx="6558">
                  <c:v>4</c:v>
                </c:pt>
                <c:pt idx="6559">
                  <c:v>4</c:v>
                </c:pt>
                <c:pt idx="6560">
                  <c:v>3</c:v>
                </c:pt>
                <c:pt idx="6561">
                  <c:v>3</c:v>
                </c:pt>
                <c:pt idx="6562">
                  <c:v>3</c:v>
                </c:pt>
                <c:pt idx="6563">
                  <c:v>3</c:v>
                </c:pt>
                <c:pt idx="6564">
                  <c:v>3</c:v>
                </c:pt>
                <c:pt idx="6565">
                  <c:v>3</c:v>
                </c:pt>
                <c:pt idx="6566">
                  <c:v>3</c:v>
                </c:pt>
                <c:pt idx="6567">
                  <c:v>3</c:v>
                </c:pt>
                <c:pt idx="6568">
                  <c:v>3</c:v>
                </c:pt>
                <c:pt idx="6569">
                  <c:v>3</c:v>
                </c:pt>
                <c:pt idx="6570">
                  <c:v>3</c:v>
                </c:pt>
                <c:pt idx="6571">
                  <c:v>3</c:v>
                </c:pt>
                <c:pt idx="6572">
                  <c:v>2</c:v>
                </c:pt>
                <c:pt idx="6573">
                  <c:v>3</c:v>
                </c:pt>
                <c:pt idx="6574">
                  <c:v>4</c:v>
                </c:pt>
                <c:pt idx="6575">
                  <c:v>3</c:v>
                </c:pt>
                <c:pt idx="6576">
                  <c:v>2</c:v>
                </c:pt>
                <c:pt idx="6577">
                  <c:v>3</c:v>
                </c:pt>
                <c:pt idx="6578">
                  <c:v>4</c:v>
                </c:pt>
                <c:pt idx="6579">
                  <c:v>3</c:v>
                </c:pt>
                <c:pt idx="6580">
                  <c:v>3</c:v>
                </c:pt>
                <c:pt idx="6581">
                  <c:v>3</c:v>
                </c:pt>
                <c:pt idx="6582">
                  <c:v>3</c:v>
                </c:pt>
                <c:pt idx="6583">
                  <c:v>4</c:v>
                </c:pt>
                <c:pt idx="6584">
                  <c:v>4</c:v>
                </c:pt>
                <c:pt idx="6585">
                  <c:v>4</c:v>
                </c:pt>
                <c:pt idx="6586">
                  <c:v>3</c:v>
                </c:pt>
                <c:pt idx="6587">
                  <c:v>3</c:v>
                </c:pt>
                <c:pt idx="6588">
                  <c:v>4</c:v>
                </c:pt>
                <c:pt idx="6589">
                  <c:v>4</c:v>
                </c:pt>
                <c:pt idx="6590">
                  <c:v>4</c:v>
                </c:pt>
                <c:pt idx="6591">
                  <c:v>5</c:v>
                </c:pt>
                <c:pt idx="6592">
                  <c:v>5</c:v>
                </c:pt>
                <c:pt idx="6593">
                  <c:v>5</c:v>
                </c:pt>
                <c:pt idx="6594">
                  <c:v>5</c:v>
                </c:pt>
                <c:pt idx="6595">
                  <c:v>5</c:v>
                </c:pt>
                <c:pt idx="6596">
                  <c:v>5</c:v>
                </c:pt>
                <c:pt idx="6597">
                  <c:v>5</c:v>
                </c:pt>
                <c:pt idx="6598">
                  <c:v>5</c:v>
                </c:pt>
                <c:pt idx="6599">
                  <c:v>5</c:v>
                </c:pt>
                <c:pt idx="6600">
                  <c:v>5</c:v>
                </c:pt>
                <c:pt idx="6601">
                  <c:v>4</c:v>
                </c:pt>
                <c:pt idx="6602">
                  <c:v>4</c:v>
                </c:pt>
                <c:pt idx="6603">
                  <c:v>4</c:v>
                </c:pt>
                <c:pt idx="6604">
                  <c:v>4</c:v>
                </c:pt>
                <c:pt idx="6605">
                  <c:v>4</c:v>
                </c:pt>
                <c:pt idx="6606">
                  <c:v>4</c:v>
                </c:pt>
                <c:pt idx="6607">
                  <c:v>4</c:v>
                </c:pt>
                <c:pt idx="6608">
                  <c:v>4</c:v>
                </c:pt>
                <c:pt idx="6609">
                  <c:v>4</c:v>
                </c:pt>
                <c:pt idx="6610">
                  <c:v>4</c:v>
                </c:pt>
                <c:pt idx="6611">
                  <c:v>4</c:v>
                </c:pt>
                <c:pt idx="6612">
                  <c:v>4</c:v>
                </c:pt>
                <c:pt idx="6613">
                  <c:v>4</c:v>
                </c:pt>
                <c:pt idx="6614">
                  <c:v>5</c:v>
                </c:pt>
                <c:pt idx="6615">
                  <c:v>5</c:v>
                </c:pt>
                <c:pt idx="6616">
                  <c:v>5</c:v>
                </c:pt>
                <c:pt idx="6617">
                  <c:v>5</c:v>
                </c:pt>
                <c:pt idx="6618">
                  <c:v>5</c:v>
                </c:pt>
                <c:pt idx="6619">
                  <c:v>5</c:v>
                </c:pt>
                <c:pt idx="6620">
                  <c:v>5</c:v>
                </c:pt>
                <c:pt idx="6621">
                  <c:v>5</c:v>
                </c:pt>
                <c:pt idx="6622">
                  <c:v>5</c:v>
                </c:pt>
                <c:pt idx="6623">
                  <c:v>5</c:v>
                </c:pt>
                <c:pt idx="6624">
                  <c:v>5</c:v>
                </c:pt>
                <c:pt idx="6625">
                  <c:v>5</c:v>
                </c:pt>
                <c:pt idx="6626">
                  <c:v>5</c:v>
                </c:pt>
                <c:pt idx="6627">
                  <c:v>5</c:v>
                </c:pt>
                <c:pt idx="6628">
                  <c:v>5</c:v>
                </c:pt>
                <c:pt idx="6629">
                  <c:v>5</c:v>
                </c:pt>
                <c:pt idx="6630">
                  <c:v>6</c:v>
                </c:pt>
                <c:pt idx="6631">
                  <c:v>6</c:v>
                </c:pt>
                <c:pt idx="6632">
                  <c:v>6</c:v>
                </c:pt>
                <c:pt idx="6633">
                  <c:v>6</c:v>
                </c:pt>
                <c:pt idx="6634">
                  <c:v>6</c:v>
                </c:pt>
                <c:pt idx="6635">
                  <c:v>6</c:v>
                </c:pt>
                <c:pt idx="6636">
                  <c:v>6</c:v>
                </c:pt>
                <c:pt idx="6637">
                  <c:v>6</c:v>
                </c:pt>
                <c:pt idx="6638">
                  <c:v>6</c:v>
                </c:pt>
                <c:pt idx="6639">
                  <c:v>6</c:v>
                </c:pt>
                <c:pt idx="6640">
                  <c:v>6</c:v>
                </c:pt>
                <c:pt idx="6641">
                  <c:v>6</c:v>
                </c:pt>
                <c:pt idx="6642">
                  <c:v>6</c:v>
                </c:pt>
                <c:pt idx="6643">
                  <c:v>6</c:v>
                </c:pt>
                <c:pt idx="6644">
                  <c:v>6</c:v>
                </c:pt>
                <c:pt idx="6645">
                  <c:v>6</c:v>
                </c:pt>
                <c:pt idx="6646">
                  <c:v>6</c:v>
                </c:pt>
                <c:pt idx="6647">
                  <c:v>6</c:v>
                </c:pt>
                <c:pt idx="6648">
                  <c:v>7</c:v>
                </c:pt>
                <c:pt idx="6649">
                  <c:v>7</c:v>
                </c:pt>
                <c:pt idx="6650">
                  <c:v>7</c:v>
                </c:pt>
                <c:pt idx="6651">
                  <c:v>7</c:v>
                </c:pt>
                <c:pt idx="6652">
                  <c:v>7</c:v>
                </c:pt>
                <c:pt idx="6653">
                  <c:v>7</c:v>
                </c:pt>
                <c:pt idx="6654">
                  <c:v>7</c:v>
                </c:pt>
                <c:pt idx="6655">
                  <c:v>7</c:v>
                </c:pt>
                <c:pt idx="6656">
                  <c:v>6</c:v>
                </c:pt>
                <c:pt idx="6657">
                  <c:v>6</c:v>
                </c:pt>
                <c:pt idx="6658">
                  <c:v>6</c:v>
                </c:pt>
                <c:pt idx="6659">
                  <c:v>6</c:v>
                </c:pt>
                <c:pt idx="6660">
                  <c:v>6</c:v>
                </c:pt>
                <c:pt idx="6661">
                  <c:v>5</c:v>
                </c:pt>
                <c:pt idx="6662">
                  <c:v>6</c:v>
                </c:pt>
                <c:pt idx="6663">
                  <c:v>6</c:v>
                </c:pt>
                <c:pt idx="6664">
                  <c:v>5</c:v>
                </c:pt>
                <c:pt idx="6665">
                  <c:v>5</c:v>
                </c:pt>
                <c:pt idx="6666">
                  <c:v>5</c:v>
                </c:pt>
                <c:pt idx="6667">
                  <c:v>5</c:v>
                </c:pt>
                <c:pt idx="6668">
                  <c:v>5</c:v>
                </c:pt>
                <c:pt idx="6669">
                  <c:v>5</c:v>
                </c:pt>
                <c:pt idx="6670">
                  <c:v>5</c:v>
                </c:pt>
                <c:pt idx="6671">
                  <c:v>5</c:v>
                </c:pt>
                <c:pt idx="6672">
                  <c:v>5</c:v>
                </c:pt>
                <c:pt idx="6673">
                  <c:v>5</c:v>
                </c:pt>
                <c:pt idx="6674">
                  <c:v>4</c:v>
                </c:pt>
                <c:pt idx="6675">
                  <c:v>4</c:v>
                </c:pt>
                <c:pt idx="6676">
                  <c:v>4</c:v>
                </c:pt>
                <c:pt idx="6677">
                  <c:v>4</c:v>
                </c:pt>
                <c:pt idx="6678">
                  <c:v>4</c:v>
                </c:pt>
                <c:pt idx="6679">
                  <c:v>4</c:v>
                </c:pt>
                <c:pt idx="6680">
                  <c:v>4</c:v>
                </c:pt>
                <c:pt idx="6681">
                  <c:v>4</c:v>
                </c:pt>
                <c:pt idx="6682">
                  <c:v>4</c:v>
                </c:pt>
                <c:pt idx="6683">
                  <c:v>4</c:v>
                </c:pt>
                <c:pt idx="6684">
                  <c:v>4</c:v>
                </c:pt>
                <c:pt idx="6685">
                  <c:v>4</c:v>
                </c:pt>
                <c:pt idx="6686">
                  <c:v>4</c:v>
                </c:pt>
                <c:pt idx="6687">
                  <c:v>4</c:v>
                </c:pt>
                <c:pt idx="6688">
                  <c:v>4</c:v>
                </c:pt>
                <c:pt idx="6689">
                  <c:v>4</c:v>
                </c:pt>
                <c:pt idx="6690">
                  <c:v>4</c:v>
                </c:pt>
                <c:pt idx="6691">
                  <c:v>4</c:v>
                </c:pt>
                <c:pt idx="6692">
                  <c:v>4</c:v>
                </c:pt>
                <c:pt idx="6693">
                  <c:v>4</c:v>
                </c:pt>
                <c:pt idx="6694">
                  <c:v>4</c:v>
                </c:pt>
                <c:pt idx="6695">
                  <c:v>4</c:v>
                </c:pt>
                <c:pt idx="6696">
                  <c:v>4</c:v>
                </c:pt>
                <c:pt idx="6697">
                  <c:v>4</c:v>
                </c:pt>
                <c:pt idx="6698">
                  <c:v>4</c:v>
                </c:pt>
                <c:pt idx="6699">
                  <c:v>4</c:v>
                </c:pt>
                <c:pt idx="6700">
                  <c:v>4</c:v>
                </c:pt>
                <c:pt idx="6701">
                  <c:v>4</c:v>
                </c:pt>
                <c:pt idx="6702">
                  <c:v>4</c:v>
                </c:pt>
                <c:pt idx="6703">
                  <c:v>4</c:v>
                </c:pt>
                <c:pt idx="6704">
                  <c:v>4</c:v>
                </c:pt>
                <c:pt idx="6705">
                  <c:v>3</c:v>
                </c:pt>
                <c:pt idx="6706">
                  <c:v>3</c:v>
                </c:pt>
                <c:pt idx="6707">
                  <c:v>3</c:v>
                </c:pt>
                <c:pt idx="6708">
                  <c:v>3</c:v>
                </c:pt>
                <c:pt idx="6709">
                  <c:v>3</c:v>
                </c:pt>
                <c:pt idx="6710">
                  <c:v>3</c:v>
                </c:pt>
                <c:pt idx="6711">
                  <c:v>3</c:v>
                </c:pt>
                <c:pt idx="6712">
                  <c:v>3</c:v>
                </c:pt>
                <c:pt idx="6713">
                  <c:v>3</c:v>
                </c:pt>
                <c:pt idx="6714">
                  <c:v>3</c:v>
                </c:pt>
                <c:pt idx="6715">
                  <c:v>3</c:v>
                </c:pt>
                <c:pt idx="6716">
                  <c:v>3</c:v>
                </c:pt>
                <c:pt idx="6717">
                  <c:v>4</c:v>
                </c:pt>
                <c:pt idx="6718">
                  <c:v>3</c:v>
                </c:pt>
                <c:pt idx="6719">
                  <c:v>4</c:v>
                </c:pt>
                <c:pt idx="6720">
                  <c:v>4</c:v>
                </c:pt>
                <c:pt idx="6721">
                  <c:v>4</c:v>
                </c:pt>
                <c:pt idx="6722">
                  <c:v>4</c:v>
                </c:pt>
                <c:pt idx="6723">
                  <c:v>4</c:v>
                </c:pt>
                <c:pt idx="6724">
                  <c:v>4</c:v>
                </c:pt>
                <c:pt idx="6725">
                  <c:v>4</c:v>
                </c:pt>
                <c:pt idx="6726">
                  <c:v>4</c:v>
                </c:pt>
                <c:pt idx="6727">
                  <c:v>4</c:v>
                </c:pt>
                <c:pt idx="6728">
                  <c:v>4</c:v>
                </c:pt>
                <c:pt idx="6729">
                  <c:v>4</c:v>
                </c:pt>
                <c:pt idx="6730">
                  <c:v>4</c:v>
                </c:pt>
                <c:pt idx="6731">
                  <c:v>4</c:v>
                </c:pt>
                <c:pt idx="6732">
                  <c:v>4</c:v>
                </c:pt>
                <c:pt idx="6733">
                  <c:v>3</c:v>
                </c:pt>
                <c:pt idx="6734">
                  <c:v>3</c:v>
                </c:pt>
                <c:pt idx="6735">
                  <c:v>3</c:v>
                </c:pt>
                <c:pt idx="6736">
                  <c:v>3</c:v>
                </c:pt>
                <c:pt idx="6737">
                  <c:v>3</c:v>
                </c:pt>
                <c:pt idx="6738">
                  <c:v>3</c:v>
                </c:pt>
                <c:pt idx="6739">
                  <c:v>3</c:v>
                </c:pt>
                <c:pt idx="6740">
                  <c:v>3</c:v>
                </c:pt>
                <c:pt idx="6741">
                  <c:v>3</c:v>
                </c:pt>
                <c:pt idx="6742">
                  <c:v>3</c:v>
                </c:pt>
                <c:pt idx="6743">
                  <c:v>3</c:v>
                </c:pt>
                <c:pt idx="6744">
                  <c:v>3</c:v>
                </c:pt>
                <c:pt idx="6745">
                  <c:v>3</c:v>
                </c:pt>
                <c:pt idx="6746">
                  <c:v>3</c:v>
                </c:pt>
                <c:pt idx="6747">
                  <c:v>3</c:v>
                </c:pt>
                <c:pt idx="6748">
                  <c:v>3</c:v>
                </c:pt>
                <c:pt idx="6749">
                  <c:v>3</c:v>
                </c:pt>
                <c:pt idx="6750">
                  <c:v>3</c:v>
                </c:pt>
                <c:pt idx="6751">
                  <c:v>3</c:v>
                </c:pt>
                <c:pt idx="6752">
                  <c:v>3</c:v>
                </c:pt>
                <c:pt idx="6753">
                  <c:v>3</c:v>
                </c:pt>
                <c:pt idx="6754">
                  <c:v>3</c:v>
                </c:pt>
                <c:pt idx="6755">
                  <c:v>3</c:v>
                </c:pt>
                <c:pt idx="6756">
                  <c:v>3</c:v>
                </c:pt>
                <c:pt idx="6757">
                  <c:v>3</c:v>
                </c:pt>
                <c:pt idx="6758">
                  <c:v>2</c:v>
                </c:pt>
                <c:pt idx="6759">
                  <c:v>2</c:v>
                </c:pt>
                <c:pt idx="6760">
                  <c:v>2</c:v>
                </c:pt>
                <c:pt idx="6761">
                  <c:v>2</c:v>
                </c:pt>
                <c:pt idx="6762">
                  <c:v>2</c:v>
                </c:pt>
                <c:pt idx="6763">
                  <c:v>2</c:v>
                </c:pt>
                <c:pt idx="6764">
                  <c:v>2</c:v>
                </c:pt>
                <c:pt idx="6765">
                  <c:v>2</c:v>
                </c:pt>
                <c:pt idx="6766">
                  <c:v>2</c:v>
                </c:pt>
                <c:pt idx="6767">
                  <c:v>2</c:v>
                </c:pt>
                <c:pt idx="6768">
                  <c:v>2</c:v>
                </c:pt>
                <c:pt idx="6769">
                  <c:v>1</c:v>
                </c:pt>
                <c:pt idx="6770">
                  <c:v>1</c:v>
                </c:pt>
                <c:pt idx="6771">
                  <c:v>1</c:v>
                </c:pt>
                <c:pt idx="6772">
                  <c:v>1</c:v>
                </c:pt>
                <c:pt idx="6773">
                  <c:v>1</c:v>
                </c:pt>
                <c:pt idx="6774">
                  <c:v>1</c:v>
                </c:pt>
                <c:pt idx="6775">
                  <c:v>1</c:v>
                </c:pt>
                <c:pt idx="6776">
                  <c:v>1</c:v>
                </c:pt>
                <c:pt idx="6777">
                  <c:v>1</c:v>
                </c:pt>
                <c:pt idx="6778">
                  <c:v>1</c:v>
                </c:pt>
                <c:pt idx="6779">
                  <c:v>1</c:v>
                </c:pt>
                <c:pt idx="6780">
                  <c:v>1</c:v>
                </c:pt>
                <c:pt idx="6781">
                  <c:v>1</c:v>
                </c:pt>
                <c:pt idx="6782">
                  <c:v>1</c:v>
                </c:pt>
                <c:pt idx="6783">
                  <c:v>1</c:v>
                </c:pt>
                <c:pt idx="6784">
                  <c:v>1</c:v>
                </c:pt>
                <c:pt idx="6785">
                  <c:v>1</c:v>
                </c:pt>
                <c:pt idx="6786">
                  <c:v>1</c:v>
                </c:pt>
                <c:pt idx="6787">
                  <c:v>1</c:v>
                </c:pt>
                <c:pt idx="6788">
                  <c:v>1</c:v>
                </c:pt>
                <c:pt idx="6789">
                  <c:v>1</c:v>
                </c:pt>
                <c:pt idx="6790">
                  <c:v>1</c:v>
                </c:pt>
                <c:pt idx="6791">
                  <c:v>1</c:v>
                </c:pt>
                <c:pt idx="6792">
                  <c:v>1</c:v>
                </c:pt>
                <c:pt idx="6793">
                  <c:v>1</c:v>
                </c:pt>
                <c:pt idx="6794">
                  <c:v>1</c:v>
                </c:pt>
                <c:pt idx="6795">
                  <c:v>1</c:v>
                </c:pt>
                <c:pt idx="6796">
                  <c:v>1</c:v>
                </c:pt>
                <c:pt idx="6797">
                  <c:v>1</c:v>
                </c:pt>
                <c:pt idx="6798">
                  <c:v>1</c:v>
                </c:pt>
                <c:pt idx="6799">
                  <c:v>1</c:v>
                </c:pt>
                <c:pt idx="6800">
                  <c:v>1</c:v>
                </c:pt>
                <c:pt idx="6801">
                  <c:v>1</c:v>
                </c:pt>
                <c:pt idx="6802">
                  <c:v>1</c:v>
                </c:pt>
                <c:pt idx="6803">
                  <c:v>1</c:v>
                </c:pt>
                <c:pt idx="6804">
                  <c:v>1</c:v>
                </c:pt>
                <c:pt idx="6805">
                  <c:v>1</c:v>
                </c:pt>
                <c:pt idx="6806">
                  <c:v>1</c:v>
                </c:pt>
                <c:pt idx="6807">
                  <c:v>1</c:v>
                </c:pt>
                <c:pt idx="6808">
                  <c:v>1</c:v>
                </c:pt>
                <c:pt idx="6809">
                  <c:v>1</c:v>
                </c:pt>
                <c:pt idx="6810">
                  <c:v>1</c:v>
                </c:pt>
                <c:pt idx="6811">
                  <c:v>1</c:v>
                </c:pt>
                <c:pt idx="6812">
                  <c:v>1</c:v>
                </c:pt>
                <c:pt idx="6813">
                  <c:v>1</c:v>
                </c:pt>
                <c:pt idx="6814">
                  <c:v>0</c:v>
                </c:pt>
                <c:pt idx="6815">
                  <c:v>1</c:v>
                </c:pt>
                <c:pt idx="6816">
                  <c:v>1</c:v>
                </c:pt>
                <c:pt idx="6817">
                  <c:v>1</c:v>
                </c:pt>
                <c:pt idx="6818">
                  <c:v>1</c:v>
                </c:pt>
                <c:pt idx="6819">
                  <c:v>0</c:v>
                </c:pt>
                <c:pt idx="6820">
                  <c:v>1</c:v>
                </c:pt>
                <c:pt idx="6821">
                  <c:v>0</c:v>
                </c:pt>
                <c:pt idx="6822">
                  <c:v>0</c:v>
                </c:pt>
                <c:pt idx="6823">
                  <c:v>0</c:v>
                </c:pt>
                <c:pt idx="6824">
                  <c:v>0</c:v>
                </c:pt>
                <c:pt idx="6825">
                  <c:v>0</c:v>
                </c:pt>
                <c:pt idx="6826">
                  <c:v>0</c:v>
                </c:pt>
                <c:pt idx="6827">
                  <c:v>0</c:v>
                </c:pt>
                <c:pt idx="6828">
                  <c:v>0</c:v>
                </c:pt>
                <c:pt idx="6829">
                  <c:v>0</c:v>
                </c:pt>
                <c:pt idx="6830">
                  <c:v>0</c:v>
                </c:pt>
                <c:pt idx="6831">
                  <c:v>0</c:v>
                </c:pt>
                <c:pt idx="6832">
                  <c:v>0</c:v>
                </c:pt>
                <c:pt idx="6833">
                  <c:v>0</c:v>
                </c:pt>
                <c:pt idx="6834">
                  <c:v>0</c:v>
                </c:pt>
                <c:pt idx="6835">
                  <c:v>0</c:v>
                </c:pt>
                <c:pt idx="6836">
                  <c:v>0</c:v>
                </c:pt>
                <c:pt idx="6837">
                  <c:v>0</c:v>
                </c:pt>
                <c:pt idx="6838">
                  <c:v>0</c:v>
                </c:pt>
                <c:pt idx="6839">
                  <c:v>0</c:v>
                </c:pt>
                <c:pt idx="6840">
                  <c:v>0</c:v>
                </c:pt>
                <c:pt idx="6841">
                  <c:v>0</c:v>
                </c:pt>
                <c:pt idx="6842">
                  <c:v>0</c:v>
                </c:pt>
                <c:pt idx="6843">
                  <c:v>0</c:v>
                </c:pt>
                <c:pt idx="6844">
                  <c:v>0</c:v>
                </c:pt>
                <c:pt idx="6845">
                  <c:v>0</c:v>
                </c:pt>
                <c:pt idx="6846">
                  <c:v>0</c:v>
                </c:pt>
                <c:pt idx="6847">
                  <c:v>0</c:v>
                </c:pt>
                <c:pt idx="6848">
                  <c:v>0</c:v>
                </c:pt>
                <c:pt idx="6849">
                  <c:v>0</c:v>
                </c:pt>
                <c:pt idx="6850">
                  <c:v>0</c:v>
                </c:pt>
                <c:pt idx="6851">
                  <c:v>0</c:v>
                </c:pt>
                <c:pt idx="6852">
                  <c:v>0</c:v>
                </c:pt>
                <c:pt idx="6853">
                  <c:v>0</c:v>
                </c:pt>
                <c:pt idx="6854">
                  <c:v>0</c:v>
                </c:pt>
                <c:pt idx="6855">
                  <c:v>0</c:v>
                </c:pt>
                <c:pt idx="6856">
                  <c:v>0</c:v>
                </c:pt>
                <c:pt idx="6857">
                  <c:v>0</c:v>
                </c:pt>
                <c:pt idx="6858">
                  <c:v>0</c:v>
                </c:pt>
                <c:pt idx="6859">
                  <c:v>0</c:v>
                </c:pt>
                <c:pt idx="6860">
                  <c:v>0</c:v>
                </c:pt>
                <c:pt idx="6861">
                  <c:v>0</c:v>
                </c:pt>
                <c:pt idx="6862">
                  <c:v>0</c:v>
                </c:pt>
                <c:pt idx="6863">
                  <c:v>0</c:v>
                </c:pt>
                <c:pt idx="6864">
                  <c:v>0</c:v>
                </c:pt>
                <c:pt idx="6865">
                  <c:v>0</c:v>
                </c:pt>
                <c:pt idx="6866">
                  <c:v>0</c:v>
                </c:pt>
                <c:pt idx="6867">
                  <c:v>0</c:v>
                </c:pt>
                <c:pt idx="6868">
                  <c:v>0</c:v>
                </c:pt>
                <c:pt idx="6869">
                  <c:v>0</c:v>
                </c:pt>
                <c:pt idx="6870">
                  <c:v>0</c:v>
                </c:pt>
                <c:pt idx="6871">
                  <c:v>0</c:v>
                </c:pt>
                <c:pt idx="6872">
                  <c:v>0</c:v>
                </c:pt>
                <c:pt idx="6873">
                  <c:v>0</c:v>
                </c:pt>
                <c:pt idx="6874">
                  <c:v>0</c:v>
                </c:pt>
                <c:pt idx="6875">
                  <c:v>0</c:v>
                </c:pt>
                <c:pt idx="6876">
                  <c:v>0</c:v>
                </c:pt>
                <c:pt idx="6877">
                  <c:v>0</c:v>
                </c:pt>
                <c:pt idx="6878">
                  <c:v>0</c:v>
                </c:pt>
                <c:pt idx="6879">
                  <c:v>0</c:v>
                </c:pt>
                <c:pt idx="6880">
                  <c:v>0</c:v>
                </c:pt>
                <c:pt idx="6881">
                  <c:v>0</c:v>
                </c:pt>
                <c:pt idx="6882">
                  <c:v>0</c:v>
                </c:pt>
                <c:pt idx="6883">
                  <c:v>0</c:v>
                </c:pt>
                <c:pt idx="6884">
                  <c:v>0</c:v>
                </c:pt>
                <c:pt idx="6885">
                  <c:v>0</c:v>
                </c:pt>
                <c:pt idx="6886">
                  <c:v>0</c:v>
                </c:pt>
                <c:pt idx="6887">
                  <c:v>0</c:v>
                </c:pt>
                <c:pt idx="6888">
                  <c:v>0</c:v>
                </c:pt>
                <c:pt idx="6889">
                  <c:v>0</c:v>
                </c:pt>
                <c:pt idx="6890">
                  <c:v>0</c:v>
                </c:pt>
                <c:pt idx="6891">
                  <c:v>0</c:v>
                </c:pt>
                <c:pt idx="6892">
                  <c:v>0</c:v>
                </c:pt>
                <c:pt idx="6893">
                  <c:v>0</c:v>
                </c:pt>
                <c:pt idx="6894">
                  <c:v>0</c:v>
                </c:pt>
                <c:pt idx="6895">
                  <c:v>0</c:v>
                </c:pt>
                <c:pt idx="6896">
                  <c:v>0</c:v>
                </c:pt>
                <c:pt idx="6897">
                  <c:v>0</c:v>
                </c:pt>
                <c:pt idx="6898">
                  <c:v>0</c:v>
                </c:pt>
                <c:pt idx="6899">
                  <c:v>0</c:v>
                </c:pt>
                <c:pt idx="6900">
                  <c:v>0</c:v>
                </c:pt>
                <c:pt idx="6901">
                  <c:v>0</c:v>
                </c:pt>
                <c:pt idx="6902">
                  <c:v>0</c:v>
                </c:pt>
                <c:pt idx="6903">
                  <c:v>0</c:v>
                </c:pt>
                <c:pt idx="6904">
                  <c:v>0</c:v>
                </c:pt>
                <c:pt idx="6905">
                  <c:v>0</c:v>
                </c:pt>
                <c:pt idx="6906">
                  <c:v>0</c:v>
                </c:pt>
                <c:pt idx="6907">
                  <c:v>0</c:v>
                </c:pt>
                <c:pt idx="6908">
                  <c:v>0</c:v>
                </c:pt>
                <c:pt idx="6909">
                  <c:v>0</c:v>
                </c:pt>
                <c:pt idx="6910">
                  <c:v>0</c:v>
                </c:pt>
                <c:pt idx="6911">
                  <c:v>0</c:v>
                </c:pt>
                <c:pt idx="6912">
                  <c:v>0</c:v>
                </c:pt>
                <c:pt idx="6913">
                  <c:v>0</c:v>
                </c:pt>
                <c:pt idx="6914">
                  <c:v>0</c:v>
                </c:pt>
                <c:pt idx="6915">
                  <c:v>0</c:v>
                </c:pt>
                <c:pt idx="6916">
                  <c:v>0</c:v>
                </c:pt>
                <c:pt idx="6917">
                  <c:v>0</c:v>
                </c:pt>
                <c:pt idx="6918">
                  <c:v>0</c:v>
                </c:pt>
                <c:pt idx="6919">
                  <c:v>0</c:v>
                </c:pt>
                <c:pt idx="6920">
                  <c:v>0</c:v>
                </c:pt>
                <c:pt idx="6921">
                  <c:v>0</c:v>
                </c:pt>
                <c:pt idx="6922">
                  <c:v>0</c:v>
                </c:pt>
                <c:pt idx="6923">
                  <c:v>0</c:v>
                </c:pt>
                <c:pt idx="6924">
                  <c:v>0</c:v>
                </c:pt>
                <c:pt idx="6925">
                  <c:v>0</c:v>
                </c:pt>
                <c:pt idx="6926">
                  <c:v>0</c:v>
                </c:pt>
                <c:pt idx="6927">
                  <c:v>0</c:v>
                </c:pt>
                <c:pt idx="6928">
                  <c:v>0</c:v>
                </c:pt>
                <c:pt idx="6929">
                  <c:v>0</c:v>
                </c:pt>
                <c:pt idx="6930">
                  <c:v>0</c:v>
                </c:pt>
                <c:pt idx="6931">
                  <c:v>0</c:v>
                </c:pt>
                <c:pt idx="6932">
                  <c:v>0</c:v>
                </c:pt>
                <c:pt idx="6933">
                  <c:v>0</c:v>
                </c:pt>
                <c:pt idx="6934">
                  <c:v>0</c:v>
                </c:pt>
                <c:pt idx="6935">
                  <c:v>0</c:v>
                </c:pt>
                <c:pt idx="6936">
                  <c:v>0</c:v>
                </c:pt>
                <c:pt idx="6937">
                  <c:v>0</c:v>
                </c:pt>
                <c:pt idx="6938">
                  <c:v>0</c:v>
                </c:pt>
                <c:pt idx="6939">
                  <c:v>0</c:v>
                </c:pt>
                <c:pt idx="6940">
                  <c:v>0</c:v>
                </c:pt>
                <c:pt idx="6941">
                  <c:v>0</c:v>
                </c:pt>
                <c:pt idx="6942">
                  <c:v>0</c:v>
                </c:pt>
                <c:pt idx="6943">
                  <c:v>0</c:v>
                </c:pt>
                <c:pt idx="6944">
                  <c:v>0</c:v>
                </c:pt>
                <c:pt idx="6945">
                  <c:v>0</c:v>
                </c:pt>
                <c:pt idx="6946">
                  <c:v>0</c:v>
                </c:pt>
                <c:pt idx="6947">
                  <c:v>0</c:v>
                </c:pt>
                <c:pt idx="6948">
                  <c:v>0</c:v>
                </c:pt>
                <c:pt idx="6949">
                  <c:v>0</c:v>
                </c:pt>
                <c:pt idx="6950">
                  <c:v>0</c:v>
                </c:pt>
                <c:pt idx="6951">
                  <c:v>0</c:v>
                </c:pt>
                <c:pt idx="6952">
                  <c:v>0</c:v>
                </c:pt>
                <c:pt idx="6953">
                  <c:v>0</c:v>
                </c:pt>
                <c:pt idx="6954">
                  <c:v>0</c:v>
                </c:pt>
                <c:pt idx="6955">
                  <c:v>0</c:v>
                </c:pt>
                <c:pt idx="6956">
                  <c:v>0</c:v>
                </c:pt>
                <c:pt idx="6957">
                  <c:v>0</c:v>
                </c:pt>
                <c:pt idx="6958">
                  <c:v>0</c:v>
                </c:pt>
                <c:pt idx="6959">
                  <c:v>0</c:v>
                </c:pt>
                <c:pt idx="6960">
                  <c:v>0</c:v>
                </c:pt>
                <c:pt idx="6961">
                  <c:v>0</c:v>
                </c:pt>
                <c:pt idx="6962">
                  <c:v>0</c:v>
                </c:pt>
                <c:pt idx="6963">
                  <c:v>0</c:v>
                </c:pt>
                <c:pt idx="6964">
                  <c:v>0</c:v>
                </c:pt>
                <c:pt idx="6965">
                  <c:v>0</c:v>
                </c:pt>
                <c:pt idx="6966">
                  <c:v>0</c:v>
                </c:pt>
                <c:pt idx="6967">
                  <c:v>0</c:v>
                </c:pt>
                <c:pt idx="6968">
                  <c:v>0</c:v>
                </c:pt>
                <c:pt idx="6969">
                  <c:v>0</c:v>
                </c:pt>
                <c:pt idx="6970">
                  <c:v>0</c:v>
                </c:pt>
                <c:pt idx="6971">
                  <c:v>0</c:v>
                </c:pt>
                <c:pt idx="6972">
                  <c:v>0</c:v>
                </c:pt>
                <c:pt idx="6973">
                  <c:v>0</c:v>
                </c:pt>
                <c:pt idx="6974">
                  <c:v>0</c:v>
                </c:pt>
                <c:pt idx="6975">
                  <c:v>0</c:v>
                </c:pt>
                <c:pt idx="6976">
                  <c:v>0</c:v>
                </c:pt>
                <c:pt idx="6977">
                  <c:v>0</c:v>
                </c:pt>
                <c:pt idx="6978">
                  <c:v>0</c:v>
                </c:pt>
                <c:pt idx="6979">
                  <c:v>0</c:v>
                </c:pt>
                <c:pt idx="6980">
                  <c:v>0</c:v>
                </c:pt>
                <c:pt idx="6981">
                  <c:v>0</c:v>
                </c:pt>
                <c:pt idx="6982">
                  <c:v>0</c:v>
                </c:pt>
                <c:pt idx="6983">
                  <c:v>0</c:v>
                </c:pt>
                <c:pt idx="6984">
                  <c:v>0</c:v>
                </c:pt>
                <c:pt idx="6985">
                  <c:v>0</c:v>
                </c:pt>
                <c:pt idx="6986">
                  <c:v>0</c:v>
                </c:pt>
                <c:pt idx="6987">
                  <c:v>0</c:v>
                </c:pt>
                <c:pt idx="6988">
                  <c:v>0</c:v>
                </c:pt>
                <c:pt idx="6989">
                  <c:v>0</c:v>
                </c:pt>
                <c:pt idx="6990">
                  <c:v>0</c:v>
                </c:pt>
                <c:pt idx="6991">
                  <c:v>0</c:v>
                </c:pt>
                <c:pt idx="6992">
                  <c:v>0</c:v>
                </c:pt>
                <c:pt idx="6993">
                  <c:v>0</c:v>
                </c:pt>
                <c:pt idx="6994">
                  <c:v>0</c:v>
                </c:pt>
                <c:pt idx="6995">
                  <c:v>1</c:v>
                </c:pt>
                <c:pt idx="6996">
                  <c:v>1</c:v>
                </c:pt>
                <c:pt idx="6997">
                  <c:v>1</c:v>
                </c:pt>
                <c:pt idx="6998">
                  <c:v>1</c:v>
                </c:pt>
                <c:pt idx="6999">
                  <c:v>1</c:v>
                </c:pt>
                <c:pt idx="7000">
                  <c:v>1</c:v>
                </c:pt>
                <c:pt idx="7001">
                  <c:v>1</c:v>
                </c:pt>
                <c:pt idx="7002">
                  <c:v>2</c:v>
                </c:pt>
                <c:pt idx="7003">
                  <c:v>2</c:v>
                </c:pt>
                <c:pt idx="7004">
                  <c:v>1</c:v>
                </c:pt>
                <c:pt idx="7005">
                  <c:v>1</c:v>
                </c:pt>
                <c:pt idx="7006">
                  <c:v>2</c:v>
                </c:pt>
                <c:pt idx="7007">
                  <c:v>2</c:v>
                </c:pt>
                <c:pt idx="7008">
                  <c:v>1</c:v>
                </c:pt>
                <c:pt idx="7009">
                  <c:v>1</c:v>
                </c:pt>
                <c:pt idx="7010">
                  <c:v>1</c:v>
                </c:pt>
                <c:pt idx="7011">
                  <c:v>1</c:v>
                </c:pt>
                <c:pt idx="7012">
                  <c:v>1</c:v>
                </c:pt>
                <c:pt idx="7013">
                  <c:v>1</c:v>
                </c:pt>
                <c:pt idx="7014">
                  <c:v>1</c:v>
                </c:pt>
                <c:pt idx="7015">
                  <c:v>1</c:v>
                </c:pt>
                <c:pt idx="7016">
                  <c:v>1</c:v>
                </c:pt>
                <c:pt idx="7017">
                  <c:v>1</c:v>
                </c:pt>
                <c:pt idx="7018">
                  <c:v>1</c:v>
                </c:pt>
                <c:pt idx="7019">
                  <c:v>1</c:v>
                </c:pt>
                <c:pt idx="7020">
                  <c:v>1</c:v>
                </c:pt>
                <c:pt idx="7021">
                  <c:v>1</c:v>
                </c:pt>
                <c:pt idx="7022">
                  <c:v>1</c:v>
                </c:pt>
                <c:pt idx="7023">
                  <c:v>1</c:v>
                </c:pt>
                <c:pt idx="7024">
                  <c:v>1</c:v>
                </c:pt>
                <c:pt idx="7025">
                  <c:v>1</c:v>
                </c:pt>
                <c:pt idx="7026">
                  <c:v>0</c:v>
                </c:pt>
                <c:pt idx="7027">
                  <c:v>0</c:v>
                </c:pt>
                <c:pt idx="7028">
                  <c:v>0</c:v>
                </c:pt>
                <c:pt idx="7029">
                  <c:v>0</c:v>
                </c:pt>
                <c:pt idx="7030">
                  <c:v>0</c:v>
                </c:pt>
                <c:pt idx="7031">
                  <c:v>0</c:v>
                </c:pt>
                <c:pt idx="7032">
                  <c:v>0</c:v>
                </c:pt>
                <c:pt idx="7033">
                  <c:v>0</c:v>
                </c:pt>
                <c:pt idx="7034">
                  <c:v>0</c:v>
                </c:pt>
                <c:pt idx="7035">
                  <c:v>0</c:v>
                </c:pt>
                <c:pt idx="7036">
                  <c:v>0</c:v>
                </c:pt>
                <c:pt idx="7037">
                  <c:v>0</c:v>
                </c:pt>
                <c:pt idx="7038">
                  <c:v>0</c:v>
                </c:pt>
                <c:pt idx="7039">
                  <c:v>0</c:v>
                </c:pt>
                <c:pt idx="7040">
                  <c:v>0</c:v>
                </c:pt>
                <c:pt idx="7041">
                  <c:v>0</c:v>
                </c:pt>
                <c:pt idx="7042">
                  <c:v>0</c:v>
                </c:pt>
                <c:pt idx="7043">
                  <c:v>0</c:v>
                </c:pt>
                <c:pt idx="7044">
                  <c:v>0</c:v>
                </c:pt>
                <c:pt idx="7045">
                  <c:v>0</c:v>
                </c:pt>
                <c:pt idx="7046">
                  <c:v>0</c:v>
                </c:pt>
                <c:pt idx="7047">
                  <c:v>0</c:v>
                </c:pt>
                <c:pt idx="7048">
                  <c:v>0</c:v>
                </c:pt>
                <c:pt idx="7049">
                  <c:v>0</c:v>
                </c:pt>
                <c:pt idx="7050">
                  <c:v>0</c:v>
                </c:pt>
                <c:pt idx="7051">
                  <c:v>0</c:v>
                </c:pt>
                <c:pt idx="7052">
                  <c:v>0</c:v>
                </c:pt>
                <c:pt idx="7053">
                  <c:v>0</c:v>
                </c:pt>
                <c:pt idx="7054">
                  <c:v>0</c:v>
                </c:pt>
                <c:pt idx="7055">
                  <c:v>0</c:v>
                </c:pt>
                <c:pt idx="7056">
                  <c:v>0</c:v>
                </c:pt>
                <c:pt idx="7057">
                  <c:v>0</c:v>
                </c:pt>
                <c:pt idx="7058">
                  <c:v>0</c:v>
                </c:pt>
                <c:pt idx="7059">
                  <c:v>0</c:v>
                </c:pt>
                <c:pt idx="7060">
                  <c:v>0</c:v>
                </c:pt>
                <c:pt idx="7061">
                  <c:v>0</c:v>
                </c:pt>
                <c:pt idx="7062">
                  <c:v>0</c:v>
                </c:pt>
                <c:pt idx="7063">
                  <c:v>1</c:v>
                </c:pt>
                <c:pt idx="7064">
                  <c:v>0</c:v>
                </c:pt>
                <c:pt idx="7065">
                  <c:v>1</c:v>
                </c:pt>
                <c:pt idx="7066">
                  <c:v>1</c:v>
                </c:pt>
                <c:pt idx="7067">
                  <c:v>1</c:v>
                </c:pt>
                <c:pt idx="7068">
                  <c:v>0</c:v>
                </c:pt>
                <c:pt idx="7069">
                  <c:v>1</c:v>
                </c:pt>
                <c:pt idx="7070">
                  <c:v>1</c:v>
                </c:pt>
                <c:pt idx="7071">
                  <c:v>1</c:v>
                </c:pt>
                <c:pt idx="7072">
                  <c:v>1</c:v>
                </c:pt>
                <c:pt idx="7073">
                  <c:v>1</c:v>
                </c:pt>
                <c:pt idx="7074">
                  <c:v>1</c:v>
                </c:pt>
                <c:pt idx="7075">
                  <c:v>1</c:v>
                </c:pt>
                <c:pt idx="7076">
                  <c:v>1</c:v>
                </c:pt>
                <c:pt idx="7077">
                  <c:v>1</c:v>
                </c:pt>
                <c:pt idx="7078">
                  <c:v>1</c:v>
                </c:pt>
                <c:pt idx="7079">
                  <c:v>1</c:v>
                </c:pt>
                <c:pt idx="7080">
                  <c:v>1</c:v>
                </c:pt>
                <c:pt idx="7081">
                  <c:v>1</c:v>
                </c:pt>
                <c:pt idx="7082">
                  <c:v>1</c:v>
                </c:pt>
                <c:pt idx="7083">
                  <c:v>0</c:v>
                </c:pt>
                <c:pt idx="7084">
                  <c:v>0</c:v>
                </c:pt>
                <c:pt idx="7085">
                  <c:v>1</c:v>
                </c:pt>
                <c:pt idx="7086">
                  <c:v>0</c:v>
                </c:pt>
                <c:pt idx="7087">
                  <c:v>0</c:v>
                </c:pt>
                <c:pt idx="7088">
                  <c:v>0</c:v>
                </c:pt>
                <c:pt idx="7089">
                  <c:v>0</c:v>
                </c:pt>
                <c:pt idx="7090">
                  <c:v>0</c:v>
                </c:pt>
                <c:pt idx="7091">
                  <c:v>1</c:v>
                </c:pt>
                <c:pt idx="7092">
                  <c:v>0</c:v>
                </c:pt>
                <c:pt idx="7093">
                  <c:v>0</c:v>
                </c:pt>
                <c:pt idx="7094">
                  <c:v>0</c:v>
                </c:pt>
                <c:pt idx="7095">
                  <c:v>0</c:v>
                </c:pt>
                <c:pt idx="7096">
                  <c:v>0</c:v>
                </c:pt>
                <c:pt idx="7097">
                  <c:v>0</c:v>
                </c:pt>
                <c:pt idx="7098">
                  <c:v>0</c:v>
                </c:pt>
                <c:pt idx="7099">
                  <c:v>0</c:v>
                </c:pt>
                <c:pt idx="7100">
                  <c:v>0</c:v>
                </c:pt>
                <c:pt idx="7101">
                  <c:v>0</c:v>
                </c:pt>
                <c:pt idx="7102">
                  <c:v>0</c:v>
                </c:pt>
                <c:pt idx="7103">
                  <c:v>0</c:v>
                </c:pt>
                <c:pt idx="7104">
                  <c:v>0</c:v>
                </c:pt>
                <c:pt idx="7105">
                  <c:v>0</c:v>
                </c:pt>
                <c:pt idx="7106">
                  <c:v>0</c:v>
                </c:pt>
                <c:pt idx="7107">
                  <c:v>0</c:v>
                </c:pt>
                <c:pt idx="7108">
                  <c:v>0</c:v>
                </c:pt>
                <c:pt idx="7109">
                  <c:v>0</c:v>
                </c:pt>
                <c:pt idx="7110">
                  <c:v>0</c:v>
                </c:pt>
                <c:pt idx="7111">
                  <c:v>0</c:v>
                </c:pt>
                <c:pt idx="7112">
                  <c:v>0</c:v>
                </c:pt>
                <c:pt idx="7113">
                  <c:v>0</c:v>
                </c:pt>
                <c:pt idx="7114">
                  <c:v>0</c:v>
                </c:pt>
                <c:pt idx="7115">
                  <c:v>0</c:v>
                </c:pt>
                <c:pt idx="7116">
                  <c:v>0</c:v>
                </c:pt>
                <c:pt idx="7117">
                  <c:v>0</c:v>
                </c:pt>
                <c:pt idx="7118">
                  <c:v>0</c:v>
                </c:pt>
                <c:pt idx="7119">
                  <c:v>0</c:v>
                </c:pt>
                <c:pt idx="7120">
                  <c:v>0</c:v>
                </c:pt>
                <c:pt idx="7121">
                  <c:v>0</c:v>
                </c:pt>
                <c:pt idx="7122">
                  <c:v>0</c:v>
                </c:pt>
                <c:pt idx="7123">
                  <c:v>0</c:v>
                </c:pt>
                <c:pt idx="7124">
                  <c:v>0</c:v>
                </c:pt>
                <c:pt idx="7125">
                  <c:v>1</c:v>
                </c:pt>
                <c:pt idx="7126">
                  <c:v>0</c:v>
                </c:pt>
                <c:pt idx="7127">
                  <c:v>0</c:v>
                </c:pt>
                <c:pt idx="7128">
                  <c:v>0</c:v>
                </c:pt>
                <c:pt idx="7129">
                  <c:v>0</c:v>
                </c:pt>
                <c:pt idx="7130">
                  <c:v>0</c:v>
                </c:pt>
                <c:pt idx="7131">
                  <c:v>0</c:v>
                </c:pt>
                <c:pt idx="7132">
                  <c:v>0</c:v>
                </c:pt>
                <c:pt idx="7133">
                  <c:v>0</c:v>
                </c:pt>
                <c:pt idx="7134">
                  <c:v>0</c:v>
                </c:pt>
                <c:pt idx="7135">
                  <c:v>0</c:v>
                </c:pt>
                <c:pt idx="7136">
                  <c:v>0</c:v>
                </c:pt>
                <c:pt idx="7137">
                  <c:v>0</c:v>
                </c:pt>
                <c:pt idx="7138">
                  <c:v>0</c:v>
                </c:pt>
                <c:pt idx="7139">
                  <c:v>0</c:v>
                </c:pt>
                <c:pt idx="7140">
                  <c:v>0</c:v>
                </c:pt>
                <c:pt idx="7141">
                  <c:v>0</c:v>
                </c:pt>
                <c:pt idx="7142">
                  <c:v>0</c:v>
                </c:pt>
                <c:pt idx="7143">
                  <c:v>0</c:v>
                </c:pt>
                <c:pt idx="7144">
                  <c:v>0</c:v>
                </c:pt>
                <c:pt idx="7145">
                  <c:v>0</c:v>
                </c:pt>
                <c:pt idx="7146">
                  <c:v>0</c:v>
                </c:pt>
                <c:pt idx="7147">
                  <c:v>0</c:v>
                </c:pt>
                <c:pt idx="7148">
                  <c:v>0</c:v>
                </c:pt>
                <c:pt idx="7149">
                  <c:v>0</c:v>
                </c:pt>
                <c:pt idx="7150">
                  <c:v>0</c:v>
                </c:pt>
                <c:pt idx="7151">
                  <c:v>0</c:v>
                </c:pt>
                <c:pt idx="7152">
                  <c:v>0</c:v>
                </c:pt>
                <c:pt idx="7153">
                  <c:v>0</c:v>
                </c:pt>
                <c:pt idx="7154">
                  <c:v>0</c:v>
                </c:pt>
                <c:pt idx="7155">
                  <c:v>0</c:v>
                </c:pt>
                <c:pt idx="7156">
                  <c:v>0</c:v>
                </c:pt>
                <c:pt idx="7157">
                  <c:v>0</c:v>
                </c:pt>
                <c:pt idx="7158">
                  <c:v>0</c:v>
                </c:pt>
                <c:pt idx="7159">
                  <c:v>0</c:v>
                </c:pt>
                <c:pt idx="7160">
                  <c:v>0</c:v>
                </c:pt>
                <c:pt idx="7161">
                  <c:v>1</c:v>
                </c:pt>
                <c:pt idx="7162">
                  <c:v>1</c:v>
                </c:pt>
                <c:pt idx="7163">
                  <c:v>1</c:v>
                </c:pt>
                <c:pt idx="7164">
                  <c:v>1</c:v>
                </c:pt>
                <c:pt idx="7165">
                  <c:v>1</c:v>
                </c:pt>
                <c:pt idx="7166">
                  <c:v>1</c:v>
                </c:pt>
                <c:pt idx="7167">
                  <c:v>1</c:v>
                </c:pt>
                <c:pt idx="7168">
                  <c:v>1</c:v>
                </c:pt>
                <c:pt idx="7169">
                  <c:v>1</c:v>
                </c:pt>
                <c:pt idx="7170">
                  <c:v>1</c:v>
                </c:pt>
                <c:pt idx="7171">
                  <c:v>1</c:v>
                </c:pt>
                <c:pt idx="7172">
                  <c:v>1</c:v>
                </c:pt>
                <c:pt idx="7173">
                  <c:v>1</c:v>
                </c:pt>
                <c:pt idx="7174">
                  <c:v>1</c:v>
                </c:pt>
                <c:pt idx="7175">
                  <c:v>1</c:v>
                </c:pt>
                <c:pt idx="7176">
                  <c:v>1</c:v>
                </c:pt>
                <c:pt idx="7177">
                  <c:v>1</c:v>
                </c:pt>
                <c:pt idx="7178">
                  <c:v>1</c:v>
                </c:pt>
                <c:pt idx="7179">
                  <c:v>2</c:v>
                </c:pt>
                <c:pt idx="7180">
                  <c:v>2</c:v>
                </c:pt>
                <c:pt idx="7181">
                  <c:v>2</c:v>
                </c:pt>
                <c:pt idx="7182">
                  <c:v>2</c:v>
                </c:pt>
                <c:pt idx="7183">
                  <c:v>2</c:v>
                </c:pt>
                <c:pt idx="7184">
                  <c:v>2</c:v>
                </c:pt>
                <c:pt idx="7185">
                  <c:v>2</c:v>
                </c:pt>
                <c:pt idx="7186">
                  <c:v>2</c:v>
                </c:pt>
                <c:pt idx="7187">
                  <c:v>2</c:v>
                </c:pt>
                <c:pt idx="7188">
                  <c:v>2</c:v>
                </c:pt>
                <c:pt idx="7189">
                  <c:v>2</c:v>
                </c:pt>
                <c:pt idx="7190">
                  <c:v>2</c:v>
                </c:pt>
                <c:pt idx="7191">
                  <c:v>2</c:v>
                </c:pt>
                <c:pt idx="7192">
                  <c:v>3</c:v>
                </c:pt>
                <c:pt idx="7193">
                  <c:v>3</c:v>
                </c:pt>
                <c:pt idx="7194">
                  <c:v>3</c:v>
                </c:pt>
                <c:pt idx="7195">
                  <c:v>3</c:v>
                </c:pt>
                <c:pt idx="7196">
                  <c:v>3</c:v>
                </c:pt>
                <c:pt idx="7197">
                  <c:v>3</c:v>
                </c:pt>
                <c:pt idx="7198">
                  <c:v>4</c:v>
                </c:pt>
                <c:pt idx="7199">
                  <c:v>3</c:v>
                </c:pt>
                <c:pt idx="7200">
                  <c:v>4</c:v>
                </c:pt>
                <c:pt idx="7201">
                  <c:v>3</c:v>
                </c:pt>
                <c:pt idx="7202">
                  <c:v>3</c:v>
                </c:pt>
                <c:pt idx="7203">
                  <c:v>3</c:v>
                </c:pt>
                <c:pt idx="7204">
                  <c:v>3</c:v>
                </c:pt>
                <c:pt idx="7205">
                  <c:v>3</c:v>
                </c:pt>
                <c:pt idx="7206">
                  <c:v>3</c:v>
                </c:pt>
                <c:pt idx="7207">
                  <c:v>3</c:v>
                </c:pt>
                <c:pt idx="7208">
                  <c:v>4</c:v>
                </c:pt>
                <c:pt idx="7209">
                  <c:v>4</c:v>
                </c:pt>
                <c:pt idx="7210">
                  <c:v>4</c:v>
                </c:pt>
                <c:pt idx="7211">
                  <c:v>4</c:v>
                </c:pt>
                <c:pt idx="7212">
                  <c:v>4</c:v>
                </c:pt>
                <c:pt idx="7213">
                  <c:v>4</c:v>
                </c:pt>
                <c:pt idx="7214">
                  <c:v>4</c:v>
                </c:pt>
                <c:pt idx="7215">
                  <c:v>3</c:v>
                </c:pt>
                <c:pt idx="7216">
                  <c:v>3</c:v>
                </c:pt>
                <c:pt idx="7217">
                  <c:v>3</c:v>
                </c:pt>
                <c:pt idx="7218">
                  <c:v>3</c:v>
                </c:pt>
                <c:pt idx="7219">
                  <c:v>2</c:v>
                </c:pt>
                <c:pt idx="7220">
                  <c:v>2</c:v>
                </c:pt>
                <c:pt idx="7221">
                  <c:v>2</c:v>
                </c:pt>
                <c:pt idx="7222">
                  <c:v>3</c:v>
                </c:pt>
                <c:pt idx="7223">
                  <c:v>3</c:v>
                </c:pt>
                <c:pt idx="7224">
                  <c:v>2</c:v>
                </c:pt>
                <c:pt idx="7225">
                  <c:v>2</c:v>
                </c:pt>
                <c:pt idx="7226">
                  <c:v>3</c:v>
                </c:pt>
                <c:pt idx="7227">
                  <c:v>3</c:v>
                </c:pt>
                <c:pt idx="7228">
                  <c:v>3</c:v>
                </c:pt>
                <c:pt idx="7229">
                  <c:v>2</c:v>
                </c:pt>
                <c:pt idx="7230">
                  <c:v>2</c:v>
                </c:pt>
                <c:pt idx="7231">
                  <c:v>2</c:v>
                </c:pt>
                <c:pt idx="7232">
                  <c:v>3</c:v>
                </c:pt>
                <c:pt idx="7233">
                  <c:v>3</c:v>
                </c:pt>
                <c:pt idx="7234">
                  <c:v>2</c:v>
                </c:pt>
                <c:pt idx="7235">
                  <c:v>2</c:v>
                </c:pt>
                <c:pt idx="7236">
                  <c:v>2</c:v>
                </c:pt>
                <c:pt idx="7237">
                  <c:v>1</c:v>
                </c:pt>
                <c:pt idx="7238">
                  <c:v>1</c:v>
                </c:pt>
                <c:pt idx="7239">
                  <c:v>1</c:v>
                </c:pt>
                <c:pt idx="7240">
                  <c:v>1</c:v>
                </c:pt>
                <c:pt idx="7241">
                  <c:v>2</c:v>
                </c:pt>
                <c:pt idx="7242">
                  <c:v>1</c:v>
                </c:pt>
                <c:pt idx="7243">
                  <c:v>1</c:v>
                </c:pt>
                <c:pt idx="7244">
                  <c:v>1</c:v>
                </c:pt>
                <c:pt idx="7245">
                  <c:v>1</c:v>
                </c:pt>
                <c:pt idx="7246">
                  <c:v>1</c:v>
                </c:pt>
                <c:pt idx="7247">
                  <c:v>1</c:v>
                </c:pt>
                <c:pt idx="7248">
                  <c:v>1</c:v>
                </c:pt>
                <c:pt idx="7249">
                  <c:v>1</c:v>
                </c:pt>
                <c:pt idx="7250">
                  <c:v>0</c:v>
                </c:pt>
                <c:pt idx="7251">
                  <c:v>0</c:v>
                </c:pt>
                <c:pt idx="7252">
                  <c:v>0</c:v>
                </c:pt>
                <c:pt idx="7253">
                  <c:v>0</c:v>
                </c:pt>
                <c:pt idx="7254">
                  <c:v>0</c:v>
                </c:pt>
                <c:pt idx="7255">
                  <c:v>0</c:v>
                </c:pt>
                <c:pt idx="7256">
                  <c:v>0</c:v>
                </c:pt>
                <c:pt idx="7257">
                  <c:v>0</c:v>
                </c:pt>
                <c:pt idx="7258">
                  <c:v>0</c:v>
                </c:pt>
                <c:pt idx="7259">
                  <c:v>0</c:v>
                </c:pt>
                <c:pt idx="7260">
                  <c:v>0</c:v>
                </c:pt>
                <c:pt idx="7261">
                  <c:v>0</c:v>
                </c:pt>
                <c:pt idx="7262">
                  <c:v>0</c:v>
                </c:pt>
                <c:pt idx="7263">
                  <c:v>0</c:v>
                </c:pt>
                <c:pt idx="7264">
                  <c:v>0</c:v>
                </c:pt>
                <c:pt idx="7265">
                  <c:v>0</c:v>
                </c:pt>
                <c:pt idx="7266">
                  <c:v>0</c:v>
                </c:pt>
                <c:pt idx="7267">
                  <c:v>0</c:v>
                </c:pt>
                <c:pt idx="7268">
                  <c:v>0</c:v>
                </c:pt>
                <c:pt idx="7269">
                  <c:v>0</c:v>
                </c:pt>
                <c:pt idx="7270">
                  <c:v>0</c:v>
                </c:pt>
                <c:pt idx="7271">
                  <c:v>0</c:v>
                </c:pt>
                <c:pt idx="7272">
                  <c:v>1</c:v>
                </c:pt>
                <c:pt idx="7273">
                  <c:v>1</c:v>
                </c:pt>
                <c:pt idx="7274">
                  <c:v>0</c:v>
                </c:pt>
                <c:pt idx="7275">
                  <c:v>0</c:v>
                </c:pt>
                <c:pt idx="7276">
                  <c:v>0</c:v>
                </c:pt>
                <c:pt idx="7277">
                  <c:v>0</c:v>
                </c:pt>
                <c:pt idx="7278">
                  <c:v>0</c:v>
                </c:pt>
                <c:pt idx="7279">
                  <c:v>0</c:v>
                </c:pt>
                <c:pt idx="7280">
                  <c:v>0</c:v>
                </c:pt>
                <c:pt idx="7281">
                  <c:v>0</c:v>
                </c:pt>
                <c:pt idx="7282">
                  <c:v>0</c:v>
                </c:pt>
                <c:pt idx="7283">
                  <c:v>0</c:v>
                </c:pt>
                <c:pt idx="7284">
                  <c:v>0</c:v>
                </c:pt>
                <c:pt idx="7285">
                  <c:v>0</c:v>
                </c:pt>
                <c:pt idx="7286">
                  <c:v>0</c:v>
                </c:pt>
                <c:pt idx="7287">
                  <c:v>0</c:v>
                </c:pt>
                <c:pt idx="7288">
                  <c:v>0</c:v>
                </c:pt>
                <c:pt idx="7289">
                  <c:v>0</c:v>
                </c:pt>
                <c:pt idx="7290">
                  <c:v>0</c:v>
                </c:pt>
                <c:pt idx="7291">
                  <c:v>0</c:v>
                </c:pt>
                <c:pt idx="7292">
                  <c:v>1</c:v>
                </c:pt>
                <c:pt idx="7293">
                  <c:v>0</c:v>
                </c:pt>
                <c:pt idx="7294">
                  <c:v>0</c:v>
                </c:pt>
                <c:pt idx="7295">
                  <c:v>0</c:v>
                </c:pt>
                <c:pt idx="7296">
                  <c:v>0</c:v>
                </c:pt>
                <c:pt idx="7297">
                  <c:v>1</c:v>
                </c:pt>
                <c:pt idx="7298">
                  <c:v>1</c:v>
                </c:pt>
                <c:pt idx="7299">
                  <c:v>0</c:v>
                </c:pt>
                <c:pt idx="7300">
                  <c:v>0</c:v>
                </c:pt>
                <c:pt idx="7301">
                  <c:v>0</c:v>
                </c:pt>
                <c:pt idx="7302">
                  <c:v>0</c:v>
                </c:pt>
                <c:pt idx="7303">
                  <c:v>0</c:v>
                </c:pt>
                <c:pt idx="7304">
                  <c:v>0</c:v>
                </c:pt>
                <c:pt idx="7305">
                  <c:v>0</c:v>
                </c:pt>
                <c:pt idx="7306">
                  <c:v>0</c:v>
                </c:pt>
                <c:pt idx="7307">
                  <c:v>0</c:v>
                </c:pt>
                <c:pt idx="7308">
                  <c:v>1</c:v>
                </c:pt>
                <c:pt idx="7309">
                  <c:v>0</c:v>
                </c:pt>
                <c:pt idx="7310">
                  <c:v>0</c:v>
                </c:pt>
                <c:pt idx="7311">
                  <c:v>0</c:v>
                </c:pt>
                <c:pt idx="7312">
                  <c:v>0</c:v>
                </c:pt>
                <c:pt idx="7313">
                  <c:v>0</c:v>
                </c:pt>
                <c:pt idx="7314">
                  <c:v>0</c:v>
                </c:pt>
                <c:pt idx="7315">
                  <c:v>0</c:v>
                </c:pt>
                <c:pt idx="7316">
                  <c:v>0</c:v>
                </c:pt>
                <c:pt idx="7317">
                  <c:v>1</c:v>
                </c:pt>
                <c:pt idx="7318">
                  <c:v>1</c:v>
                </c:pt>
                <c:pt idx="7319">
                  <c:v>1</c:v>
                </c:pt>
                <c:pt idx="7320">
                  <c:v>1</c:v>
                </c:pt>
                <c:pt idx="7321">
                  <c:v>1</c:v>
                </c:pt>
                <c:pt idx="7322">
                  <c:v>1</c:v>
                </c:pt>
                <c:pt idx="7323">
                  <c:v>1</c:v>
                </c:pt>
                <c:pt idx="7324">
                  <c:v>1</c:v>
                </c:pt>
                <c:pt idx="7325">
                  <c:v>1</c:v>
                </c:pt>
                <c:pt idx="7326">
                  <c:v>1</c:v>
                </c:pt>
                <c:pt idx="7327">
                  <c:v>0</c:v>
                </c:pt>
                <c:pt idx="7328">
                  <c:v>0</c:v>
                </c:pt>
                <c:pt idx="7329">
                  <c:v>0</c:v>
                </c:pt>
                <c:pt idx="7330">
                  <c:v>0</c:v>
                </c:pt>
                <c:pt idx="7331">
                  <c:v>0</c:v>
                </c:pt>
                <c:pt idx="7332">
                  <c:v>0</c:v>
                </c:pt>
                <c:pt idx="7333">
                  <c:v>0</c:v>
                </c:pt>
                <c:pt idx="7334">
                  <c:v>0</c:v>
                </c:pt>
                <c:pt idx="7335">
                  <c:v>0</c:v>
                </c:pt>
                <c:pt idx="7336">
                  <c:v>0</c:v>
                </c:pt>
                <c:pt idx="7337">
                  <c:v>0</c:v>
                </c:pt>
                <c:pt idx="7338">
                  <c:v>0</c:v>
                </c:pt>
                <c:pt idx="7339">
                  <c:v>0</c:v>
                </c:pt>
                <c:pt idx="7340">
                  <c:v>0</c:v>
                </c:pt>
                <c:pt idx="7341">
                  <c:v>0</c:v>
                </c:pt>
                <c:pt idx="7342">
                  <c:v>0</c:v>
                </c:pt>
                <c:pt idx="7343">
                  <c:v>0</c:v>
                </c:pt>
                <c:pt idx="7344">
                  <c:v>0</c:v>
                </c:pt>
                <c:pt idx="7345">
                  <c:v>0</c:v>
                </c:pt>
                <c:pt idx="7346">
                  <c:v>0</c:v>
                </c:pt>
                <c:pt idx="7347">
                  <c:v>0</c:v>
                </c:pt>
                <c:pt idx="7348">
                  <c:v>0</c:v>
                </c:pt>
                <c:pt idx="7349">
                  <c:v>0</c:v>
                </c:pt>
                <c:pt idx="7350">
                  <c:v>0</c:v>
                </c:pt>
                <c:pt idx="7351">
                  <c:v>0</c:v>
                </c:pt>
                <c:pt idx="7352">
                  <c:v>0</c:v>
                </c:pt>
                <c:pt idx="7353">
                  <c:v>0</c:v>
                </c:pt>
                <c:pt idx="7354">
                  <c:v>0</c:v>
                </c:pt>
                <c:pt idx="7355">
                  <c:v>0</c:v>
                </c:pt>
                <c:pt idx="7356">
                  <c:v>0</c:v>
                </c:pt>
                <c:pt idx="7357">
                  <c:v>0</c:v>
                </c:pt>
                <c:pt idx="7358">
                  <c:v>0</c:v>
                </c:pt>
                <c:pt idx="7359">
                  <c:v>1</c:v>
                </c:pt>
                <c:pt idx="7360">
                  <c:v>1</c:v>
                </c:pt>
                <c:pt idx="7361">
                  <c:v>1</c:v>
                </c:pt>
                <c:pt idx="7362">
                  <c:v>1</c:v>
                </c:pt>
                <c:pt idx="7363">
                  <c:v>1</c:v>
                </c:pt>
                <c:pt idx="7364">
                  <c:v>0</c:v>
                </c:pt>
                <c:pt idx="7365">
                  <c:v>0</c:v>
                </c:pt>
                <c:pt idx="7366">
                  <c:v>0</c:v>
                </c:pt>
                <c:pt idx="7367">
                  <c:v>0</c:v>
                </c:pt>
                <c:pt idx="7368">
                  <c:v>0</c:v>
                </c:pt>
                <c:pt idx="7369">
                  <c:v>1</c:v>
                </c:pt>
                <c:pt idx="7370">
                  <c:v>2</c:v>
                </c:pt>
                <c:pt idx="7371">
                  <c:v>2</c:v>
                </c:pt>
                <c:pt idx="7372">
                  <c:v>2</c:v>
                </c:pt>
                <c:pt idx="7373">
                  <c:v>2</c:v>
                </c:pt>
                <c:pt idx="7374">
                  <c:v>4</c:v>
                </c:pt>
                <c:pt idx="7375">
                  <c:v>1</c:v>
                </c:pt>
                <c:pt idx="7376">
                  <c:v>1</c:v>
                </c:pt>
                <c:pt idx="7377">
                  <c:v>3</c:v>
                </c:pt>
                <c:pt idx="7378">
                  <c:v>3</c:v>
                </c:pt>
                <c:pt idx="7379">
                  <c:v>1</c:v>
                </c:pt>
                <c:pt idx="7380">
                  <c:v>1</c:v>
                </c:pt>
                <c:pt idx="7381">
                  <c:v>3</c:v>
                </c:pt>
                <c:pt idx="7382">
                  <c:v>2</c:v>
                </c:pt>
                <c:pt idx="7383">
                  <c:v>1</c:v>
                </c:pt>
                <c:pt idx="7384">
                  <c:v>1</c:v>
                </c:pt>
                <c:pt idx="7385">
                  <c:v>1</c:v>
                </c:pt>
                <c:pt idx="7386">
                  <c:v>0</c:v>
                </c:pt>
                <c:pt idx="7387">
                  <c:v>0</c:v>
                </c:pt>
                <c:pt idx="7388">
                  <c:v>0</c:v>
                </c:pt>
                <c:pt idx="7389">
                  <c:v>0</c:v>
                </c:pt>
                <c:pt idx="7390">
                  <c:v>3</c:v>
                </c:pt>
                <c:pt idx="7391">
                  <c:v>2</c:v>
                </c:pt>
                <c:pt idx="7392">
                  <c:v>1</c:v>
                </c:pt>
                <c:pt idx="7393">
                  <c:v>3</c:v>
                </c:pt>
                <c:pt idx="7394">
                  <c:v>4</c:v>
                </c:pt>
                <c:pt idx="7395">
                  <c:v>3</c:v>
                </c:pt>
                <c:pt idx="7396">
                  <c:v>3</c:v>
                </c:pt>
                <c:pt idx="7397">
                  <c:v>1</c:v>
                </c:pt>
                <c:pt idx="7398">
                  <c:v>2</c:v>
                </c:pt>
                <c:pt idx="7399">
                  <c:v>1</c:v>
                </c:pt>
                <c:pt idx="7400">
                  <c:v>0</c:v>
                </c:pt>
                <c:pt idx="7401">
                  <c:v>1</c:v>
                </c:pt>
                <c:pt idx="7402">
                  <c:v>3</c:v>
                </c:pt>
                <c:pt idx="7403">
                  <c:v>1</c:v>
                </c:pt>
                <c:pt idx="7404">
                  <c:v>0</c:v>
                </c:pt>
                <c:pt idx="7405">
                  <c:v>0</c:v>
                </c:pt>
                <c:pt idx="7406">
                  <c:v>2</c:v>
                </c:pt>
                <c:pt idx="7407">
                  <c:v>1</c:v>
                </c:pt>
                <c:pt idx="7408">
                  <c:v>1</c:v>
                </c:pt>
                <c:pt idx="7409">
                  <c:v>2</c:v>
                </c:pt>
                <c:pt idx="7410">
                  <c:v>1</c:v>
                </c:pt>
                <c:pt idx="7411">
                  <c:v>2</c:v>
                </c:pt>
                <c:pt idx="7412">
                  <c:v>3</c:v>
                </c:pt>
                <c:pt idx="7413">
                  <c:v>2</c:v>
                </c:pt>
                <c:pt idx="7414">
                  <c:v>3</c:v>
                </c:pt>
                <c:pt idx="7415">
                  <c:v>5</c:v>
                </c:pt>
                <c:pt idx="7416">
                  <c:v>3</c:v>
                </c:pt>
                <c:pt idx="7417">
                  <c:v>1</c:v>
                </c:pt>
                <c:pt idx="7418">
                  <c:v>1</c:v>
                </c:pt>
                <c:pt idx="7419">
                  <c:v>0</c:v>
                </c:pt>
                <c:pt idx="7420">
                  <c:v>1</c:v>
                </c:pt>
                <c:pt idx="7421">
                  <c:v>0</c:v>
                </c:pt>
                <c:pt idx="7422">
                  <c:v>0</c:v>
                </c:pt>
                <c:pt idx="7423">
                  <c:v>4</c:v>
                </c:pt>
                <c:pt idx="7424">
                  <c:v>2</c:v>
                </c:pt>
                <c:pt idx="7425">
                  <c:v>2</c:v>
                </c:pt>
                <c:pt idx="7426">
                  <c:v>2</c:v>
                </c:pt>
                <c:pt idx="7427">
                  <c:v>2</c:v>
                </c:pt>
                <c:pt idx="7428">
                  <c:v>2</c:v>
                </c:pt>
                <c:pt idx="7429">
                  <c:v>2</c:v>
                </c:pt>
                <c:pt idx="7430">
                  <c:v>0</c:v>
                </c:pt>
                <c:pt idx="7431">
                  <c:v>0</c:v>
                </c:pt>
                <c:pt idx="7432">
                  <c:v>0</c:v>
                </c:pt>
                <c:pt idx="7433">
                  <c:v>1</c:v>
                </c:pt>
                <c:pt idx="7434">
                  <c:v>2</c:v>
                </c:pt>
                <c:pt idx="7435">
                  <c:v>3</c:v>
                </c:pt>
                <c:pt idx="7436">
                  <c:v>3</c:v>
                </c:pt>
                <c:pt idx="7437">
                  <c:v>1</c:v>
                </c:pt>
                <c:pt idx="7438">
                  <c:v>1</c:v>
                </c:pt>
                <c:pt idx="7439">
                  <c:v>2</c:v>
                </c:pt>
                <c:pt idx="7440">
                  <c:v>2</c:v>
                </c:pt>
                <c:pt idx="7441">
                  <c:v>1</c:v>
                </c:pt>
                <c:pt idx="7442">
                  <c:v>1</c:v>
                </c:pt>
                <c:pt idx="7443">
                  <c:v>1</c:v>
                </c:pt>
                <c:pt idx="7444">
                  <c:v>1</c:v>
                </c:pt>
                <c:pt idx="7445">
                  <c:v>2</c:v>
                </c:pt>
                <c:pt idx="7446">
                  <c:v>1</c:v>
                </c:pt>
                <c:pt idx="7447">
                  <c:v>1</c:v>
                </c:pt>
                <c:pt idx="7448">
                  <c:v>0</c:v>
                </c:pt>
                <c:pt idx="7449">
                  <c:v>2</c:v>
                </c:pt>
                <c:pt idx="7450">
                  <c:v>3</c:v>
                </c:pt>
                <c:pt idx="7451">
                  <c:v>1</c:v>
                </c:pt>
                <c:pt idx="7452">
                  <c:v>1</c:v>
                </c:pt>
                <c:pt idx="7453">
                  <c:v>1</c:v>
                </c:pt>
                <c:pt idx="7454">
                  <c:v>1</c:v>
                </c:pt>
                <c:pt idx="7455">
                  <c:v>5</c:v>
                </c:pt>
                <c:pt idx="7456">
                  <c:v>4</c:v>
                </c:pt>
                <c:pt idx="7457">
                  <c:v>2</c:v>
                </c:pt>
                <c:pt idx="7458">
                  <c:v>0</c:v>
                </c:pt>
                <c:pt idx="7459">
                  <c:v>1</c:v>
                </c:pt>
                <c:pt idx="7460">
                  <c:v>1</c:v>
                </c:pt>
                <c:pt idx="7461">
                  <c:v>1</c:v>
                </c:pt>
                <c:pt idx="7462">
                  <c:v>1</c:v>
                </c:pt>
                <c:pt idx="7463">
                  <c:v>1</c:v>
                </c:pt>
                <c:pt idx="7464">
                  <c:v>0</c:v>
                </c:pt>
                <c:pt idx="7465">
                  <c:v>0</c:v>
                </c:pt>
                <c:pt idx="7466">
                  <c:v>0</c:v>
                </c:pt>
                <c:pt idx="7467">
                  <c:v>2</c:v>
                </c:pt>
                <c:pt idx="7468">
                  <c:v>2</c:v>
                </c:pt>
                <c:pt idx="7469">
                  <c:v>1</c:v>
                </c:pt>
                <c:pt idx="7470">
                  <c:v>0</c:v>
                </c:pt>
                <c:pt idx="7471">
                  <c:v>0</c:v>
                </c:pt>
                <c:pt idx="7472">
                  <c:v>2</c:v>
                </c:pt>
                <c:pt idx="7473">
                  <c:v>2</c:v>
                </c:pt>
                <c:pt idx="7474">
                  <c:v>1</c:v>
                </c:pt>
                <c:pt idx="7475">
                  <c:v>1</c:v>
                </c:pt>
                <c:pt idx="7476">
                  <c:v>2</c:v>
                </c:pt>
                <c:pt idx="7477">
                  <c:v>1</c:v>
                </c:pt>
                <c:pt idx="7478">
                  <c:v>1</c:v>
                </c:pt>
                <c:pt idx="7479">
                  <c:v>1</c:v>
                </c:pt>
                <c:pt idx="7480">
                  <c:v>1</c:v>
                </c:pt>
                <c:pt idx="7481">
                  <c:v>0</c:v>
                </c:pt>
                <c:pt idx="7482">
                  <c:v>1</c:v>
                </c:pt>
                <c:pt idx="7483">
                  <c:v>2</c:v>
                </c:pt>
                <c:pt idx="7484">
                  <c:v>2</c:v>
                </c:pt>
                <c:pt idx="7485">
                  <c:v>1</c:v>
                </c:pt>
                <c:pt idx="7486">
                  <c:v>3</c:v>
                </c:pt>
                <c:pt idx="7487">
                  <c:v>2</c:v>
                </c:pt>
                <c:pt idx="7488">
                  <c:v>1</c:v>
                </c:pt>
                <c:pt idx="7489">
                  <c:v>2</c:v>
                </c:pt>
                <c:pt idx="7490">
                  <c:v>2</c:v>
                </c:pt>
                <c:pt idx="7491">
                  <c:v>2</c:v>
                </c:pt>
                <c:pt idx="7492">
                  <c:v>1</c:v>
                </c:pt>
                <c:pt idx="7493">
                  <c:v>0</c:v>
                </c:pt>
                <c:pt idx="7494">
                  <c:v>0</c:v>
                </c:pt>
                <c:pt idx="7495">
                  <c:v>0</c:v>
                </c:pt>
                <c:pt idx="7496">
                  <c:v>1</c:v>
                </c:pt>
                <c:pt idx="7497">
                  <c:v>1</c:v>
                </c:pt>
                <c:pt idx="7498">
                  <c:v>1</c:v>
                </c:pt>
                <c:pt idx="7499">
                  <c:v>1</c:v>
                </c:pt>
                <c:pt idx="7500">
                  <c:v>3</c:v>
                </c:pt>
                <c:pt idx="7501">
                  <c:v>2</c:v>
                </c:pt>
                <c:pt idx="7502">
                  <c:v>1</c:v>
                </c:pt>
                <c:pt idx="7503">
                  <c:v>1</c:v>
                </c:pt>
                <c:pt idx="7504">
                  <c:v>1</c:v>
                </c:pt>
                <c:pt idx="7505">
                  <c:v>1</c:v>
                </c:pt>
                <c:pt idx="7506">
                  <c:v>1</c:v>
                </c:pt>
                <c:pt idx="7507">
                  <c:v>1</c:v>
                </c:pt>
                <c:pt idx="7508">
                  <c:v>0</c:v>
                </c:pt>
                <c:pt idx="7509">
                  <c:v>0</c:v>
                </c:pt>
                <c:pt idx="7510">
                  <c:v>0</c:v>
                </c:pt>
                <c:pt idx="7511">
                  <c:v>0</c:v>
                </c:pt>
                <c:pt idx="7512">
                  <c:v>0</c:v>
                </c:pt>
                <c:pt idx="7513">
                  <c:v>1</c:v>
                </c:pt>
                <c:pt idx="7514">
                  <c:v>1</c:v>
                </c:pt>
                <c:pt idx="7515">
                  <c:v>0</c:v>
                </c:pt>
                <c:pt idx="7516">
                  <c:v>2</c:v>
                </c:pt>
                <c:pt idx="7517">
                  <c:v>2</c:v>
                </c:pt>
                <c:pt idx="7518">
                  <c:v>1</c:v>
                </c:pt>
                <c:pt idx="7519">
                  <c:v>1</c:v>
                </c:pt>
                <c:pt idx="7520">
                  <c:v>1</c:v>
                </c:pt>
                <c:pt idx="7521">
                  <c:v>1</c:v>
                </c:pt>
                <c:pt idx="7522">
                  <c:v>0</c:v>
                </c:pt>
                <c:pt idx="7523">
                  <c:v>0</c:v>
                </c:pt>
                <c:pt idx="7524">
                  <c:v>0</c:v>
                </c:pt>
                <c:pt idx="7525">
                  <c:v>0</c:v>
                </c:pt>
                <c:pt idx="7526">
                  <c:v>0</c:v>
                </c:pt>
                <c:pt idx="7527">
                  <c:v>0</c:v>
                </c:pt>
                <c:pt idx="7528">
                  <c:v>1</c:v>
                </c:pt>
                <c:pt idx="7529">
                  <c:v>0</c:v>
                </c:pt>
                <c:pt idx="7530">
                  <c:v>1</c:v>
                </c:pt>
                <c:pt idx="7531">
                  <c:v>1</c:v>
                </c:pt>
                <c:pt idx="7532">
                  <c:v>3</c:v>
                </c:pt>
                <c:pt idx="7533">
                  <c:v>0</c:v>
                </c:pt>
                <c:pt idx="7534">
                  <c:v>1</c:v>
                </c:pt>
                <c:pt idx="7535">
                  <c:v>1</c:v>
                </c:pt>
                <c:pt idx="7536">
                  <c:v>1</c:v>
                </c:pt>
                <c:pt idx="7537">
                  <c:v>1</c:v>
                </c:pt>
                <c:pt idx="7538">
                  <c:v>0</c:v>
                </c:pt>
                <c:pt idx="7539">
                  <c:v>1</c:v>
                </c:pt>
                <c:pt idx="7540">
                  <c:v>0</c:v>
                </c:pt>
                <c:pt idx="7541">
                  <c:v>1</c:v>
                </c:pt>
                <c:pt idx="7542">
                  <c:v>3</c:v>
                </c:pt>
                <c:pt idx="7543">
                  <c:v>2</c:v>
                </c:pt>
                <c:pt idx="7544">
                  <c:v>1</c:v>
                </c:pt>
                <c:pt idx="7545">
                  <c:v>0</c:v>
                </c:pt>
                <c:pt idx="7546">
                  <c:v>1</c:v>
                </c:pt>
                <c:pt idx="7547">
                  <c:v>2</c:v>
                </c:pt>
                <c:pt idx="7548">
                  <c:v>1</c:v>
                </c:pt>
                <c:pt idx="7549">
                  <c:v>1</c:v>
                </c:pt>
                <c:pt idx="7550">
                  <c:v>1</c:v>
                </c:pt>
                <c:pt idx="7551">
                  <c:v>1</c:v>
                </c:pt>
                <c:pt idx="7552">
                  <c:v>2</c:v>
                </c:pt>
                <c:pt idx="7553">
                  <c:v>1</c:v>
                </c:pt>
                <c:pt idx="7554">
                  <c:v>1</c:v>
                </c:pt>
                <c:pt idx="7555">
                  <c:v>1</c:v>
                </c:pt>
                <c:pt idx="7556">
                  <c:v>2</c:v>
                </c:pt>
                <c:pt idx="7557">
                  <c:v>1</c:v>
                </c:pt>
                <c:pt idx="7558">
                  <c:v>1</c:v>
                </c:pt>
                <c:pt idx="7559">
                  <c:v>1</c:v>
                </c:pt>
                <c:pt idx="7560">
                  <c:v>1</c:v>
                </c:pt>
                <c:pt idx="7561">
                  <c:v>1</c:v>
                </c:pt>
                <c:pt idx="7562">
                  <c:v>1</c:v>
                </c:pt>
                <c:pt idx="7563">
                  <c:v>2</c:v>
                </c:pt>
                <c:pt idx="7564">
                  <c:v>1</c:v>
                </c:pt>
                <c:pt idx="7565">
                  <c:v>1</c:v>
                </c:pt>
                <c:pt idx="7566">
                  <c:v>1</c:v>
                </c:pt>
                <c:pt idx="7567">
                  <c:v>1</c:v>
                </c:pt>
                <c:pt idx="7568">
                  <c:v>2</c:v>
                </c:pt>
                <c:pt idx="7569">
                  <c:v>1</c:v>
                </c:pt>
                <c:pt idx="7570">
                  <c:v>1</c:v>
                </c:pt>
                <c:pt idx="7571">
                  <c:v>1</c:v>
                </c:pt>
                <c:pt idx="7572">
                  <c:v>1</c:v>
                </c:pt>
                <c:pt idx="7573">
                  <c:v>1</c:v>
                </c:pt>
                <c:pt idx="7574">
                  <c:v>1</c:v>
                </c:pt>
                <c:pt idx="7575">
                  <c:v>0</c:v>
                </c:pt>
                <c:pt idx="7576">
                  <c:v>1</c:v>
                </c:pt>
                <c:pt idx="7577">
                  <c:v>2</c:v>
                </c:pt>
                <c:pt idx="7578">
                  <c:v>2</c:v>
                </c:pt>
                <c:pt idx="7579">
                  <c:v>2</c:v>
                </c:pt>
                <c:pt idx="7580">
                  <c:v>1</c:v>
                </c:pt>
                <c:pt idx="7581">
                  <c:v>1</c:v>
                </c:pt>
                <c:pt idx="7582">
                  <c:v>0</c:v>
                </c:pt>
                <c:pt idx="7583">
                  <c:v>1</c:v>
                </c:pt>
                <c:pt idx="7584">
                  <c:v>0</c:v>
                </c:pt>
                <c:pt idx="7585">
                  <c:v>0</c:v>
                </c:pt>
                <c:pt idx="7586">
                  <c:v>1</c:v>
                </c:pt>
                <c:pt idx="7587">
                  <c:v>1</c:v>
                </c:pt>
                <c:pt idx="7588">
                  <c:v>1</c:v>
                </c:pt>
                <c:pt idx="7589">
                  <c:v>1</c:v>
                </c:pt>
                <c:pt idx="7590">
                  <c:v>1</c:v>
                </c:pt>
                <c:pt idx="7591">
                  <c:v>1</c:v>
                </c:pt>
                <c:pt idx="7592">
                  <c:v>1</c:v>
                </c:pt>
                <c:pt idx="7593">
                  <c:v>1</c:v>
                </c:pt>
                <c:pt idx="7594">
                  <c:v>2</c:v>
                </c:pt>
                <c:pt idx="7595">
                  <c:v>2</c:v>
                </c:pt>
                <c:pt idx="7596">
                  <c:v>0</c:v>
                </c:pt>
                <c:pt idx="7597">
                  <c:v>1</c:v>
                </c:pt>
                <c:pt idx="7598">
                  <c:v>0</c:v>
                </c:pt>
                <c:pt idx="7599">
                  <c:v>0</c:v>
                </c:pt>
                <c:pt idx="7600">
                  <c:v>0</c:v>
                </c:pt>
                <c:pt idx="7601">
                  <c:v>0</c:v>
                </c:pt>
                <c:pt idx="7602">
                  <c:v>0</c:v>
                </c:pt>
                <c:pt idx="7603">
                  <c:v>0</c:v>
                </c:pt>
                <c:pt idx="7604">
                  <c:v>0</c:v>
                </c:pt>
                <c:pt idx="7605">
                  <c:v>0</c:v>
                </c:pt>
                <c:pt idx="7606">
                  <c:v>0</c:v>
                </c:pt>
                <c:pt idx="7607">
                  <c:v>0</c:v>
                </c:pt>
                <c:pt idx="7608">
                  <c:v>0</c:v>
                </c:pt>
                <c:pt idx="7609">
                  <c:v>0</c:v>
                </c:pt>
                <c:pt idx="7610">
                  <c:v>0</c:v>
                </c:pt>
                <c:pt idx="7611">
                  <c:v>0</c:v>
                </c:pt>
                <c:pt idx="7612">
                  <c:v>0</c:v>
                </c:pt>
                <c:pt idx="7613">
                  <c:v>1</c:v>
                </c:pt>
                <c:pt idx="7614">
                  <c:v>0</c:v>
                </c:pt>
                <c:pt idx="7615">
                  <c:v>1</c:v>
                </c:pt>
                <c:pt idx="7616">
                  <c:v>1</c:v>
                </c:pt>
                <c:pt idx="7617">
                  <c:v>1</c:v>
                </c:pt>
                <c:pt idx="7618">
                  <c:v>1</c:v>
                </c:pt>
                <c:pt idx="7619">
                  <c:v>1</c:v>
                </c:pt>
                <c:pt idx="7620">
                  <c:v>1</c:v>
                </c:pt>
                <c:pt idx="7621">
                  <c:v>1</c:v>
                </c:pt>
                <c:pt idx="7622">
                  <c:v>1</c:v>
                </c:pt>
                <c:pt idx="7623">
                  <c:v>1</c:v>
                </c:pt>
                <c:pt idx="7624">
                  <c:v>1</c:v>
                </c:pt>
                <c:pt idx="7625">
                  <c:v>1</c:v>
                </c:pt>
                <c:pt idx="7626">
                  <c:v>1</c:v>
                </c:pt>
                <c:pt idx="7627">
                  <c:v>1</c:v>
                </c:pt>
                <c:pt idx="7628">
                  <c:v>1</c:v>
                </c:pt>
                <c:pt idx="7629">
                  <c:v>1</c:v>
                </c:pt>
                <c:pt idx="7630">
                  <c:v>1</c:v>
                </c:pt>
                <c:pt idx="7631">
                  <c:v>1</c:v>
                </c:pt>
                <c:pt idx="7632">
                  <c:v>1</c:v>
                </c:pt>
                <c:pt idx="7633">
                  <c:v>1</c:v>
                </c:pt>
                <c:pt idx="7634">
                  <c:v>1</c:v>
                </c:pt>
                <c:pt idx="7635">
                  <c:v>1</c:v>
                </c:pt>
                <c:pt idx="7636">
                  <c:v>0</c:v>
                </c:pt>
                <c:pt idx="7637">
                  <c:v>0</c:v>
                </c:pt>
                <c:pt idx="7638">
                  <c:v>0</c:v>
                </c:pt>
                <c:pt idx="7639">
                  <c:v>1</c:v>
                </c:pt>
                <c:pt idx="7640">
                  <c:v>0</c:v>
                </c:pt>
                <c:pt idx="7641">
                  <c:v>1</c:v>
                </c:pt>
                <c:pt idx="7642">
                  <c:v>1</c:v>
                </c:pt>
                <c:pt idx="7643">
                  <c:v>1</c:v>
                </c:pt>
                <c:pt idx="7644">
                  <c:v>1</c:v>
                </c:pt>
                <c:pt idx="7645">
                  <c:v>1</c:v>
                </c:pt>
                <c:pt idx="7646">
                  <c:v>1</c:v>
                </c:pt>
                <c:pt idx="7647">
                  <c:v>1</c:v>
                </c:pt>
                <c:pt idx="7648">
                  <c:v>1</c:v>
                </c:pt>
                <c:pt idx="7649">
                  <c:v>1</c:v>
                </c:pt>
                <c:pt idx="7650">
                  <c:v>1</c:v>
                </c:pt>
                <c:pt idx="7651">
                  <c:v>1</c:v>
                </c:pt>
                <c:pt idx="7652">
                  <c:v>1</c:v>
                </c:pt>
                <c:pt idx="7653">
                  <c:v>1</c:v>
                </c:pt>
                <c:pt idx="7654">
                  <c:v>1</c:v>
                </c:pt>
                <c:pt idx="7655">
                  <c:v>1</c:v>
                </c:pt>
                <c:pt idx="7656">
                  <c:v>1</c:v>
                </c:pt>
                <c:pt idx="7657">
                  <c:v>1</c:v>
                </c:pt>
                <c:pt idx="7658">
                  <c:v>1</c:v>
                </c:pt>
                <c:pt idx="7659">
                  <c:v>1</c:v>
                </c:pt>
                <c:pt idx="7660">
                  <c:v>1</c:v>
                </c:pt>
                <c:pt idx="7661">
                  <c:v>1</c:v>
                </c:pt>
                <c:pt idx="7662">
                  <c:v>1</c:v>
                </c:pt>
                <c:pt idx="7663">
                  <c:v>1</c:v>
                </c:pt>
                <c:pt idx="7664">
                  <c:v>1</c:v>
                </c:pt>
                <c:pt idx="7665">
                  <c:v>1</c:v>
                </c:pt>
                <c:pt idx="7666">
                  <c:v>1</c:v>
                </c:pt>
                <c:pt idx="7667">
                  <c:v>1</c:v>
                </c:pt>
                <c:pt idx="7668">
                  <c:v>1</c:v>
                </c:pt>
                <c:pt idx="7669">
                  <c:v>1</c:v>
                </c:pt>
                <c:pt idx="7670">
                  <c:v>1</c:v>
                </c:pt>
                <c:pt idx="7671">
                  <c:v>1</c:v>
                </c:pt>
                <c:pt idx="7672">
                  <c:v>1</c:v>
                </c:pt>
                <c:pt idx="7673">
                  <c:v>1</c:v>
                </c:pt>
                <c:pt idx="7674">
                  <c:v>0</c:v>
                </c:pt>
                <c:pt idx="7675">
                  <c:v>0</c:v>
                </c:pt>
                <c:pt idx="7676">
                  <c:v>0</c:v>
                </c:pt>
                <c:pt idx="7677">
                  <c:v>0</c:v>
                </c:pt>
                <c:pt idx="7678">
                  <c:v>0</c:v>
                </c:pt>
                <c:pt idx="7679">
                  <c:v>0</c:v>
                </c:pt>
                <c:pt idx="7680">
                  <c:v>0</c:v>
                </c:pt>
                <c:pt idx="7681">
                  <c:v>0</c:v>
                </c:pt>
                <c:pt idx="7682">
                  <c:v>0</c:v>
                </c:pt>
                <c:pt idx="7683">
                  <c:v>0</c:v>
                </c:pt>
                <c:pt idx="7684">
                  <c:v>0</c:v>
                </c:pt>
                <c:pt idx="7685">
                  <c:v>0</c:v>
                </c:pt>
                <c:pt idx="7686">
                  <c:v>0</c:v>
                </c:pt>
                <c:pt idx="7687">
                  <c:v>0</c:v>
                </c:pt>
                <c:pt idx="7688">
                  <c:v>0</c:v>
                </c:pt>
                <c:pt idx="7689">
                  <c:v>0</c:v>
                </c:pt>
                <c:pt idx="7690">
                  <c:v>0</c:v>
                </c:pt>
                <c:pt idx="7691">
                  <c:v>0</c:v>
                </c:pt>
                <c:pt idx="7692">
                  <c:v>0</c:v>
                </c:pt>
                <c:pt idx="7693">
                  <c:v>0</c:v>
                </c:pt>
                <c:pt idx="7694">
                  <c:v>0</c:v>
                </c:pt>
                <c:pt idx="7695">
                  <c:v>0</c:v>
                </c:pt>
                <c:pt idx="7696">
                  <c:v>0</c:v>
                </c:pt>
                <c:pt idx="7697">
                  <c:v>0</c:v>
                </c:pt>
                <c:pt idx="7698">
                  <c:v>0</c:v>
                </c:pt>
                <c:pt idx="7699">
                  <c:v>0</c:v>
                </c:pt>
                <c:pt idx="7700">
                  <c:v>0</c:v>
                </c:pt>
                <c:pt idx="7701">
                  <c:v>0</c:v>
                </c:pt>
                <c:pt idx="7702">
                  <c:v>0</c:v>
                </c:pt>
                <c:pt idx="7703">
                  <c:v>0</c:v>
                </c:pt>
                <c:pt idx="7704">
                  <c:v>0</c:v>
                </c:pt>
                <c:pt idx="7705">
                  <c:v>0</c:v>
                </c:pt>
                <c:pt idx="7706">
                  <c:v>0</c:v>
                </c:pt>
                <c:pt idx="7707">
                  <c:v>0</c:v>
                </c:pt>
                <c:pt idx="7708">
                  <c:v>0</c:v>
                </c:pt>
                <c:pt idx="7709">
                  <c:v>0</c:v>
                </c:pt>
                <c:pt idx="7710">
                  <c:v>0</c:v>
                </c:pt>
                <c:pt idx="7711">
                  <c:v>0</c:v>
                </c:pt>
                <c:pt idx="7712">
                  <c:v>0</c:v>
                </c:pt>
                <c:pt idx="7713">
                  <c:v>0</c:v>
                </c:pt>
                <c:pt idx="7714">
                  <c:v>1</c:v>
                </c:pt>
                <c:pt idx="7715">
                  <c:v>1</c:v>
                </c:pt>
                <c:pt idx="7716">
                  <c:v>1</c:v>
                </c:pt>
                <c:pt idx="7717">
                  <c:v>1</c:v>
                </c:pt>
                <c:pt idx="7718">
                  <c:v>1</c:v>
                </c:pt>
                <c:pt idx="7719">
                  <c:v>1</c:v>
                </c:pt>
                <c:pt idx="7720">
                  <c:v>1</c:v>
                </c:pt>
                <c:pt idx="7721">
                  <c:v>1</c:v>
                </c:pt>
                <c:pt idx="7722">
                  <c:v>1</c:v>
                </c:pt>
                <c:pt idx="7723">
                  <c:v>1</c:v>
                </c:pt>
                <c:pt idx="7724">
                  <c:v>1</c:v>
                </c:pt>
                <c:pt idx="7725">
                  <c:v>1</c:v>
                </c:pt>
                <c:pt idx="7726">
                  <c:v>1</c:v>
                </c:pt>
                <c:pt idx="7727">
                  <c:v>1</c:v>
                </c:pt>
                <c:pt idx="7728">
                  <c:v>1</c:v>
                </c:pt>
                <c:pt idx="7729">
                  <c:v>1</c:v>
                </c:pt>
                <c:pt idx="7730">
                  <c:v>1</c:v>
                </c:pt>
                <c:pt idx="7731">
                  <c:v>1</c:v>
                </c:pt>
                <c:pt idx="7732">
                  <c:v>1</c:v>
                </c:pt>
                <c:pt idx="7733">
                  <c:v>1</c:v>
                </c:pt>
                <c:pt idx="7734">
                  <c:v>1</c:v>
                </c:pt>
                <c:pt idx="7735">
                  <c:v>1</c:v>
                </c:pt>
                <c:pt idx="7736">
                  <c:v>1</c:v>
                </c:pt>
                <c:pt idx="7737">
                  <c:v>1</c:v>
                </c:pt>
                <c:pt idx="7738">
                  <c:v>1</c:v>
                </c:pt>
                <c:pt idx="7739">
                  <c:v>1</c:v>
                </c:pt>
                <c:pt idx="7740">
                  <c:v>1</c:v>
                </c:pt>
                <c:pt idx="7741">
                  <c:v>1</c:v>
                </c:pt>
                <c:pt idx="7742">
                  <c:v>1</c:v>
                </c:pt>
                <c:pt idx="7743">
                  <c:v>1</c:v>
                </c:pt>
                <c:pt idx="7744">
                  <c:v>1</c:v>
                </c:pt>
                <c:pt idx="7745">
                  <c:v>1</c:v>
                </c:pt>
                <c:pt idx="7746">
                  <c:v>1</c:v>
                </c:pt>
                <c:pt idx="7747">
                  <c:v>1</c:v>
                </c:pt>
                <c:pt idx="7748">
                  <c:v>1</c:v>
                </c:pt>
                <c:pt idx="7749">
                  <c:v>1</c:v>
                </c:pt>
                <c:pt idx="7750">
                  <c:v>1</c:v>
                </c:pt>
                <c:pt idx="7751">
                  <c:v>2</c:v>
                </c:pt>
                <c:pt idx="7752">
                  <c:v>1</c:v>
                </c:pt>
                <c:pt idx="7753">
                  <c:v>1</c:v>
                </c:pt>
                <c:pt idx="7754">
                  <c:v>2</c:v>
                </c:pt>
                <c:pt idx="7755">
                  <c:v>2</c:v>
                </c:pt>
                <c:pt idx="7756">
                  <c:v>2</c:v>
                </c:pt>
                <c:pt idx="7757">
                  <c:v>2</c:v>
                </c:pt>
                <c:pt idx="7758">
                  <c:v>2</c:v>
                </c:pt>
                <c:pt idx="7759">
                  <c:v>1</c:v>
                </c:pt>
                <c:pt idx="7760">
                  <c:v>2</c:v>
                </c:pt>
                <c:pt idx="7761">
                  <c:v>2</c:v>
                </c:pt>
                <c:pt idx="7762">
                  <c:v>2</c:v>
                </c:pt>
                <c:pt idx="7763">
                  <c:v>2</c:v>
                </c:pt>
                <c:pt idx="7764">
                  <c:v>2</c:v>
                </c:pt>
                <c:pt idx="7765">
                  <c:v>2</c:v>
                </c:pt>
                <c:pt idx="7766">
                  <c:v>2</c:v>
                </c:pt>
                <c:pt idx="7767">
                  <c:v>2</c:v>
                </c:pt>
                <c:pt idx="7768">
                  <c:v>2</c:v>
                </c:pt>
                <c:pt idx="7769">
                  <c:v>2</c:v>
                </c:pt>
                <c:pt idx="7770">
                  <c:v>2</c:v>
                </c:pt>
                <c:pt idx="7771">
                  <c:v>2</c:v>
                </c:pt>
                <c:pt idx="7772">
                  <c:v>2</c:v>
                </c:pt>
                <c:pt idx="7773">
                  <c:v>2</c:v>
                </c:pt>
                <c:pt idx="7774">
                  <c:v>2</c:v>
                </c:pt>
                <c:pt idx="7775">
                  <c:v>2</c:v>
                </c:pt>
                <c:pt idx="7776">
                  <c:v>2</c:v>
                </c:pt>
                <c:pt idx="7777">
                  <c:v>2</c:v>
                </c:pt>
                <c:pt idx="7778">
                  <c:v>2</c:v>
                </c:pt>
                <c:pt idx="7779">
                  <c:v>2</c:v>
                </c:pt>
                <c:pt idx="7780">
                  <c:v>2</c:v>
                </c:pt>
                <c:pt idx="7781">
                  <c:v>2</c:v>
                </c:pt>
                <c:pt idx="7782">
                  <c:v>2</c:v>
                </c:pt>
                <c:pt idx="7783">
                  <c:v>2</c:v>
                </c:pt>
                <c:pt idx="7784">
                  <c:v>2</c:v>
                </c:pt>
                <c:pt idx="7785">
                  <c:v>2</c:v>
                </c:pt>
                <c:pt idx="7786">
                  <c:v>2</c:v>
                </c:pt>
                <c:pt idx="7787">
                  <c:v>2</c:v>
                </c:pt>
                <c:pt idx="7788">
                  <c:v>2</c:v>
                </c:pt>
                <c:pt idx="7789">
                  <c:v>2</c:v>
                </c:pt>
                <c:pt idx="7790">
                  <c:v>2</c:v>
                </c:pt>
                <c:pt idx="7791">
                  <c:v>2</c:v>
                </c:pt>
                <c:pt idx="7792">
                  <c:v>2</c:v>
                </c:pt>
                <c:pt idx="7793">
                  <c:v>2</c:v>
                </c:pt>
                <c:pt idx="7794">
                  <c:v>2</c:v>
                </c:pt>
                <c:pt idx="7795">
                  <c:v>2</c:v>
                </c:pt>
                <c:pt idx="7796">
                  <c:v>2</c:v>
                </c:pt>
                <c:pt idx="7797">
                  <c:v>2</c:v>
                </c:pt>
                <c:pt idx="7798">
                  <c:v>2</c:v>
                </c:pt>
                <c:pt idx="7799">
                  <c:v>2</c:v>
                </c:pt>
                <c:pt idx="7800">
                  <c:v>2</c:v>
                </c:pt>
                <c:pt idx="7801">
                  <c:v>2</c:v>
                </c:pt>
                <c:pt idx="7802">
                  <c:v>2</c:v>
                </c:pt>
                <c:pt idx="7803">
                  <c:v>2</c:v>
                </c:pt>
                <c:pt idx="7804">
                  <c:v>2</c:v>
                </c:pt>
                <c:pt idx="7805">
                  <c:v>2</c:v>
                </c:pt>
                <c:pt idx="7806">
                  <c:v>2</c:v>
                </c:pt>
                <c:pt idx="7807">
                  <c:v>2</c:v>
                </c:pt>
                <c:pt idx="7808">
                  <c:v>2</c:v>
                </c:pt>
                <c:pt idx="7809">
                  <c:v>2</c:v>
                </c:pt>
                <c:pt idx="7810">
                  <c:v>2</c:v>
                </c:pt>
                <c:pt idx="7811">
                  <c:v>2</c:v>
                </c:pt>
                <c:pt idx="7812">
                  <c:v>2</c:v>
                </c:pt>
                <c:pt idx="7813">
                  <c:v>2</c:v>
                </c:pt>
                <c:pt idx="7814">
                  <c:v>2</c:v>
                </c:pt>
                <c:pt idx="7815">
                  <c:v>2</c:v>
                </c:pt>
                <c:pt idx="7816">
                  <c:v>2</c:v>
                </c:pt>
                <c:pt idx="7817">
                  <c:v>2</c:v>
                </c:pt>
                <c:pt idx="7818">
                  <c:v>2</c:v>
                </c:pt>
                <c:pt idx="7819">
                  <c:v>2</c:v>
                </c:pt>
                <c:pt idx="7820">
                  <c:v>2</c:v>
                </c:pt>
                <c:pt idx="7821">
                  <c:v>2</c:v>
                </c:pt>
                <c:pt idx="7822">
                  <c:v>2</c:v>
                </c:pt>
                <c:pt idx="7823">
                  <c:v>2</c:v>
                </c:pt>
                <c:pt idx="7824">
                  <c:v>2</c:v>
                </c:pt>
                <c:pt idx="7825">
                  <c:v>2</c:v>
                </c:pt>
                <c:pt idx="7826">
                  <c:v>2</c:v>
                </c:pt>
                <c:pt idx="7827">
                  <c:v>2</c:v>
                </c:pt>
                <c:pt idx="7828">
                  <c:v>2</c:v>
                </c:pt>
                <c:pt idx="7829">
                  <c:v>2</c:v>
                </c:pt>
                <c:pt idx="7830">
                  <c:v>2</c:v>
                </c:pt>
                <c:pt idx="7831">
                  <c:v>2</c:v>
                </c:pt>
                <c:pt idx="7832">
                  <c:v>2</c:v>
                </c:pt>
                <c:pt idx="7833">
                  <c:v>2</c:v>
                </c:pt>
                <c:pt idx="7834">
                  <c:v>2</c:v>
                </c:pt>
                <c:pt idx="7835">
                  <c:v>2</c:v>
                </c:pt>
                <c:pt idx="7836">
                  <c:v>3</c:v>
                </c:pt>
                <c:pt idx="7837">
                  <c:v>3</c:v>
                </c:pt>
                <c:pt idx="7838">
                  <c:v>3</c:v>
                </c:pt>
                <c:pt idx="7839">
                  <c:v>3</c:v>
                </c:pt>
                <c:pt idx="7840">
                  <c:v>3</c:v>
                </c:pt>
                <c:pt idx="7841">
                  <c:v>3</c:v>
                </c:pt>
                <c:pt idx="7842">
                  <c:v>3</c:v>
                </c:pt>
                <c:pt idx="7843">
                  <c:v>3</c:v>
                </c:pt>
                <c:pt idx="7844">
                  <c:v>3</c:v>
                </c:pt>
                <c:pt idx="7845">
                  <c:v>3</c:v>
                </c:pt>
                <c:pt idx="7846">
                  <c:v>3</c:v>
                </c:pt>
                <c:pt idx="7847">
                  <c:v>3</c:v>
                </c:pt>
                <c:pt idx="7848">
                  <c:v>3</c:v>
                </c:pt>
                <c:pt idx="7849">
                  <c:v>3</c:v>
                </c:pt>
                <c:pt idx="7850">
                  <c:v>3</c:v>
                </c:pt>
                <c:pt idx="7851">
                  <c:v>3</c:v>
                </c:pt>
                <c:pt idx="7852">
                  <c:v>3</c:v>
                </c:pt>
                <c:pt idx="7853">
                  <c:v>3</c:v>
                </c:pt>
                <c:pt idx="7854">
                  <c:v>3</c:v>
                </c:pt>
                <c:pt idx="7855">
                  <c:v>3</c:v>
                </c:pt>
                <c:pt idx="7856">
                  <c:v>3</c:v>
                </c:pt>
                <c:pt idx="7857">
                  <c:v>3</c:v>
                </c:pt>
                <c:pt idx="7858">
                  <c:v>3</c:v>
                </c:pt>
                <c:pt idx="7859">
                  <c:v>3</c:v>
                </c:pt>
                <c:pt idx="7860">
                  <c:v>3</c:v>
                </c:pt>
                <c:pt idx="7861">
                  <c:v>3</c:v>
                </c:pt>
                <c:pt idx="7862">
                  <c:v>3</c:v>
                </c:pt>
                <c:pt idx="7863">
                  <c:v>3</c:v>
                </c:pt>
                <c:pt idx="7864">
                  <c:v>3</c:v>
                </c:pt>
                <c:pt idx="7865">
                  <c:v>4</c:v>
                </c:pt>
                <c:pt idx="7866">
                  <c:v>4</c:v>
                </c:pt>
                <c:pt idx="7867">
                  <c:v>4</c:v>
                </c:pt>
                <c:pt idx="7868">
                  <c:v>4</c:v>
                </c:pt>
                <c:pt idx="7869">
                  <c:v>4</c:v>
                </c:pt>
                <c:pt idx="7870">
                  <c:v>4</c:v>
                </c:pt>
                <c:pt idx="7871">
                  <c:v>4</c:v>
                </c:pt>
                <c:pt idx="7872">
                  <c:v>4</c:v>
                </c:pt>
                <c:pt idx="7873">
                  <c:v>4</c:v>
                </c:pt>
                <c:pt idx="7874">
                  <c:v>4</c:v>
                </c:pt>
                <c:pt idx="7875">
                  <c:v>4</c:v>
                </c:pt>
                <c:pt idx="7876">
                  <c:v>4</c:v>
                </c:pt>
                <c:pt idx="7877">
                  <c:v>4</c:v>
                </c:pt>
                <c:pt idx="7878">
                  <c:v>4</c:v>
                </c:pt>
                <c:pt idx="7879">
                  <c:v>5</c:v>
                </c:pt>
                <c:pt idx="7880">
                  <c:v>5</c:v>
                </c:pt>
                <c:pt idx="7881">
                  <c:v>5</c:v>
                </c:pt>
                <c:pt idx="7882">
                  <c:v>5</c:v>
                </c:pt>
                <c:pt idx="7883">
                  <c:v>5</c:v>
                </c:pt>
                <c:pt idx="7884">
                  <c:v>5</c:v>
                </c:pt>
                <c:pt idx="7885">
                  <c:v>5</c:v>
                </c:pt>
                <c:pt idx="7886">
                  <c:v>5</c:v>
                </c:pt>
                <c:pt idx="7887">
                  <c:v>5</c:v>
                </c:pt>
                <c:pt idx="7888">
                  <c:v>5</c:v>
                </c:pt>
                <c:pt idx="7889">
                  <c:v>5</c:v>
                </c:pt>
                <c:pt idx="7890">
                  <c:v>5</c:v>
                </c:pt>
                <c:pt idx="7891">
                  <c:v>4</c:v>
                </c:pt>
                <c:pt idx="7892">
                  <c:v>4</c:v>
                </c:pt>
                <c:pt idx="7893">
                  <c:v>4</c:v>
                </c:pt>
                <c:pt idx="7894">
                  <c:v>4</c:v>
                </c:pt>
                <c:pt idx="7895">
                  <c:v>4</c:v>
                </c:pt>
                <c:pt idx="7896">
                  <c:v>4</c:v>
                </c:pt>
                <c:pt idx="7897">
                  <c:v>4</c:v>
                </c:pt>
                <c:pt idx="7898">
                  <c:v>4</c:v>
                </c:pt>
                <c:pt idx="7899">
                  <c:v>4</c:v>
                </c:pt>
                <c:pt idx="7900">
                  <c:v>4</c:v>
                </c:pt>
                <c:pt idx="7901">
                  <c:v>4</c:v>
                </c:pt>
                <c:pt idx="7902">
                  <c:v>4</c:v>
                </c:pt>
                <c:pt idx="7903">
                  <c:v>4</c:v>
                </c:pt>
                <c:pt idx="7904">
                  <c:v>5</c:v>
                </c:pt>
                <c:pt idx="7905">
                  <c:v>5</c:v>
                </c:pt>
                <c:pt idx="7906">
                  <c:v>5</c:v>
                </c:pt>
                <c:pt idx="7907">
                  <c:v>5</c:v>
                </c:pt>
                <c:pt idx="7908">
                  <c:v>5</c:v>
                </c:pt>
                <c:pt idx="7909">
                  <c:v>5</c:v>
                </c:pt>
                <c:pt idx="7910">
                  <c:v>5</c:v>
                </c:pt>
                <c:pt idx="7911">
                  <c:v>5</c:v>
                </c:pt>
                <c:pt idx="7912">
                  <c:v>5</c:v>
                </c:pt>
                <c:pt idx="7913">
                  <c:v>5</c:v>
                </c:pt>
                <c:pt idx="7914">
                  <c:v>5</c:v>
                </c:pt>
                <c:pt idx="7915">
                  <c:v>5</c:v>
                </c:pt>
                <c:pt idx="7916">
                  <c:v>5</c:v>
                </c:pt>
                <c:pt idx="7917">
                  <c:v>5</c:v>
                </c:pt>
                <c:pt idx="7918">
                  <c:v>5</c:v>
                </c:pt>
                <c:pt idx="7919">
                  <c:v>5</c:v>
                </c:pt>
                <c:pt idx="7920">
                  <c:v>6</c:v>
                </c:pt>
                <c:pt idx="7921">
                  <c:v>6</c:v>
                </c:pt>
                <c:pt idx="7922">
                  <c:v>5</c:v>
                </c:pt>
                <c:pt idx="7923">
                  <c:v>6</c:v>
                </c:pt>
                <c:pt idx="7924">
                  <c:v>7</c:v>
                </c:pt>
                <c:pt idx="7925">
                  <c:v>6</c:v>
                </c:pt>
                <c:pt idx="7926">
                  <c:v>7</c:v>
                </c:pt>
                <c:pt idx="7927">
                  <c:v>7</c:v>
                </c:pt>
                <c:pt idx="7928">
                  <c:v>9</c:v>
                </c:pt>
                <c:pt idx="7929">
                  <c:v>9</c:v>
                </c:pt>
                <c:pt idx="7930">
                  <c:v>9</c:v>
                </c:pt>
                <c:pt idx="7931">
                  <c:v>9</c:v>
                </c:pt>
                <c:pt idx="7932">
                  <c:v>7</c:v>
                </c:pt>
                <c:pt idx="7933">
                  <c:v>7</c:v>
                </c:pt>
                <c:pt idx="7934">
                  <c:v>8</c:v>
                </c:pt>
                <c:pt idx="7935">
                  <c:v>7</c:v>
                </c:pt>
                <c:pt idx="7936">
                  <c:v>8</c:v>
                </c:pt>
                <c:pt idx="7937">
                  <c:v>8</c:v>
                </c:pt>
                <c:pt idx="7938">
                  <c:v>8</c:v>
                </c:pt>
                <c:pt idx="7939">
                  <c:v>9</c:v>
                </c:pt>
                <c:pt idx="7940">
                  <c:v>9</c:v>
                </c:pt>
                <c:pt idx="7941">
                  <c:v>8</c:v>
                </c:pt>
                <c:pt idx="7942">
                  <c:v>8</c:v>
                </c:pt>
                <c:pt idx="7943">
                  <c:v>9</c:v>
                </c:pt>
                <c:pt idx="7944">
                  <c:v>9</c:v>
                </c:pt>
                <c:pt idx="7945">
                  <c:v>9</c:v>
                </c:pt>
                <c:pt idx="7946">
                  <c:v>9</c:v>
                </c:pt>
                <c:pt idx="7947">
                  <c:v>9</c:v>
                </c:pt>
                <c:pt idx="7948">
                  <c:v>9</c:v>
                </c:pt>
                <c:pt idx="7949">
                  <c:v>9</c:v>
                </c:pt>
                <c:pt idx="7950">
                  <c:v>9</c:v>
                </c:pt>
                <c:pt idx="7951">
                  <c:v>9</c:v>
                </c:pt>
                <c:pt idx="7952">
                  <c:v>8</c:v>
                </c:pt>
                <c:pt idx="7953">
                  <c:v>8</c:v>
                </c:pt>
                <c:pt idx="7954">
                  <c:v>9</c:v>
                </c:pt>
                <c:pt idx="7955">
                  <c:v>9</c:v>
                </c:pt>
                <c:pt idx="7956">
                  <c:v>9</c:v>
                </c:pt>
                <c:pt idx="7957">
                  <c:v>8</c:v>
                </c:pt>
                <c:pt idx="7958">
                  <c:v>8</c:v>
                </c:pt>
                <c:pt idx="7959">
                  <c:v>8</c:v>
                </c:pt>
                <c:pt idx="7960">
                  <c:v>8</c:v>
                </c:pt>
                <c:pt idx="7961">
                  <c:v>8</c:v>
                </c:pt>
                <c:pt idx="7962">
                  <c:v>8</c:v>
                </c:pt>
                <c:pt idx="7963">
                  <c:v>9</c:v>
                </c:pt>
                <c:pt idx="7964">
                  <c:v>9</c:v>
                </c:pt>
                <c:pt idx="7965">
                  <c:v>9</c:v>
                </c:pt>
                <c:pt idx="7966">
                  <c:v>9</c:v>
                </c:pt>
                <c:pt idx="7967">
                  <c:v>9</c:v>
                </c:pt>
                <c:pt idx="7968">
                  <c:v>10</c:v>
                </c:pt>
                <c:pt idx="7969">
                  <c:v>9</c:v>
                </c:pt>
                <c:pt idx="7970">
                  <c:v>10</c:v>
                </c:pt>
                <c:pt idx="7971">
                  <c:v>10</c:v>
                </c:pt>
                <c:pt idx="7972">
                  <c:v>10</c:v>
                </c:pt>
                <c:pt idx="7973">
                  <c:v>10</c:v>
                </c:pt>
                <c:pt idx="7974">
                  <c:v>10</c:v>
                </c:pt>
                <c:pt idx="7975">
                  <c:v>10</c:v>
                </c:pt>
                <c:pt idx="7976">
                  <c:v>10</c:v>
                </c:pt>
                <c:pt idx="7977">
                  <c:v>9</c:v>
                </c:pt>
                <c:pt idx="7978">
                  <c:v>9</c:v>
                </c:pt>
                <c:pt idx="7979">
                  <c:v>10</c:v>
                </c:pt>
                <c:pt idx="7980">
                  <c:v>9</c:v>
                </c:pt>
                <c:pt idx="7981">
                  <c:v>8</c:v>
                </c:pt>
                <c:pt idx="7982">
                  <c:v>8</c:v>
                </c:pt>
                <c:pt idx="7983">
                  <c:v>9</c:v>
                </c:pt>
                <c:pt idx="7984">
                  <c:v>9</c:v>
                </c:pt>
                <c:pt idx="7985">
                  <c:v>9</c:v>
                </c:pt>
                <c:pt idx="7986">
                  <c:v>8</c:v>
                </c:pt>
                <c:pt idx="7987">
                  <c:v>8</c:v>
                </c:pt>
                <c:pt idx="7988">
                  <c:v>9</c:v>
                </c:pt>
                <c:pt idx="7989">
                  <c:v>9</c:v>
                </c:pt>
                <c:pt idx="7990">
                  <c:v>9</c:v>
                </c:pt>
                <c:pt idx="7991">
                  <c:v>8</c:v>
                </c:pt>
                <c:pt idx="7992">
                  <c:v>9</c:v>
                </c:pt>
                <c:pt idx="7993">
                  <c:v>8</c:v>
                </c:pt>
                <c:pt idx="7994">
                  <c:v>8</c:v>
                </c:pt>
                <c:pt idx="7995">
                  <c:v>8</c:v>
                </c:pt>
                <c:pt idx="7996">
                  <c:v>8</c:v>
                </c:pt>
                <c:pt idx="7997">
                  <c:v>8</c:v>
                </c:pt>
                <c:pt idx="7998">
                  <c:v>8</c:v>
                </c:pt>
                <c:pt idx="7999">
                  <c:v>8</c:v>
                </c:pt>
                <c:pt idx="8000">
                  <c:v>8</c:v>
                </c:pt>
                <c:pt idx="8001">
                  <c:v>7</c:v>
                </c:pt>
                <c:pt idx="8002">
                  <c:v>7</c:v>
                </c:pt>
                <c:pt idx="8003">
                  <c:v>7</c:v>
                </c:pt>
                <c:pt idx="8004">
                  <c:v>7</c:v>
                </c:pt>
                <c:pt idx="8005">
                  <c:v>7</c:v>
                </c:pt>
                <c:pt idx="8006">
                  <c:v>7</c:v>
                </c:pt>
                <c:pt idx="8007">
                  <c:v>7</c:v>
                </c:pt>
                <c:pt idx="8008">
                  <c:v>7</c:v>
                </c:pt>
                <c:pt idx="8009">
                  <c:v>7</c:v>
                </c:pt>
                <c:pt idx="8010">
                  <c:v>7</c:v>
                </c:pt>
                <c:pt idx="8011">
                  <c:v>7</c:v>
                </c:pt>
                <c:pt idx="8012">
                  <c:v>6</c:v>
                </c:pt>
                <c:pt idx="8013">
                  <c:v>6</c:v>
                </c:pt>
                <c:pt idx="8014">
                  <c:v>6</c:v>
                </c:pt>
                <c:pt idx="8015">
                  <c:v>6</c:v>
                </c:pt>
                <c:pt idx="8016">
                  <c:v>6</c:v>
                </c:pt>
                <c:pt idx="8017">
                  <c:v>6</c:v>
                </c:pt>
                <c:pt idx="8018">
                  <c:v>6</c:v>
                </c:pt>
                <c:pt idx="8019">
                  <c:v>6</c:v>
                </c:pt>
                <c:pt idx="8020">
                  <c:v>6</c:v>
                </c:pt>
                <c:pt idx="8021">
                  <c:v>6</c:v>
                </c:pt>
                <c:pt idx="8022">
                  <c:v>6</c:v>
                </c:pt>
                <c:pt idx="8023">
                  <c:v>6</c:v>
                </c:pt>
                <c:pt idx="8024">
                  <c:v>6</c:v>
                </c:pt>
                <c:pt idx="8025">
                  <c:v>7</c:v>
                </c:pt>
                <c:pt idx="8026">
                  <c:v>7</c:v>
                </c:pt>
                <c:pt idx="8027">
                  <c:v>7</c:v>
                </c:pt>
                <c:pt idx="8028">
                  <c:v>7</c:v>
                </c:pt>
                <c:pt idx="8029">
                  <c:v>7</c:v>
                </c:pt>
                <c:pt idx="8030">
                  <c:v>7</c:v>
                </c:pt>
                <c:pt idx="8031">
                  <c:v>7</c:v>
                </c:pt>
                <c:pt idx="8032">
                  <c:v>7</c:v>
                </c:pt>
                <c:pt idx="8033">
                  <c:v>7</c:v>
                </c:pt>
                <c:pt idx="8034">
                  <c:v>7</c:v>
                </c:pt>
                <c:pt idx="8035">
                  <c:v>7</c:v>
                </c:pt>
                <c:pt idx="8036">
                  <c:v>7</c:v>
                </c:pt>
                <c:pt idx="8037">
                  <c:v>7</c:v>
                </c:pt>
                <c:pt idx="8038">
                  <c:v>7</c:v>
                </c:pt>
                <c:pt idx="8039">
                  <c:v>7</c:v>
                </c:pt>
                <c:pt idx="8040">
                  <c:v>7</c:v>
                </c:pt>
                <c:pt idx="8041">
                  <c:v>7</c:v>
                </c:pt>
                <c:pt idx="8042">
                  <c:v>7</c:v>
                </c:pt>
                <c:pt idx="8043">
                  <c:v>7</c:v>
                </c:pt>
                <c:pt idx="8044">
                  <c:v>7</c:v>
                </c:pt>
                <c:pt idx="8045">
                  <c:v>7</c:v>
                </c:pt>
                <c:pt idx="8046">
                  <c:v>7</c:v>
                </c:pt>
                <c:pt idx="8047">
                  <c:v>7</c:v>
                </c:pt>
                <c:pt idx="8048">
                  <c:v>7</c:v>
                </c:pt>
                <c:pt idx="8049">
                  <c:v>7</c:v>
                </c:pt>
                <c:pt idx="8050">
                  <c:v>7</c:v>
                </c:pt>
                <c:pt idx="8051">
                  <c:v>7</c:v>
                </c:pt>
                <c:pt idx="8052">
                  <c:v>7</c:v>
                </c:pt>
                <c:pt idx="8053">
                  <c:v>6</c:v>
                </c:pt>
                <c:pt idx="8054">
                  <c:v>6</c:v>
                </c:pt>
                <c:pt idx="8055">
                  <c:v>6</c:v>
                </c:pt>
                <c:pt idx="8056">
                  <c:v>7</c:v>
                </c:pt>
                <c:pt idx="8057">
                  <c:v>6</c:v>
                </c:pt>
                <c:pt idx="8058">
                  <c:v>6</c:v>
                </c:pt>
                <c:pt idx="8059">
                  <c:v>6</c:v>
                </c:pt>
                <c:pt idx="8060">
                  <c:v>6</c:v>
                </c:pt>
                <c:pt idx="8061">
                  <c:v>6</c:v>
                </c:pt>
                <c:pt idx="8062">
                  <c:v>6</c:v>
                </c:pt>
                <c:pt idx="8063">
                  <c:v>6</c:v>
                </c:pt>
                <c:pt idx="8064">
                  <c:v>6</c:v>
                </c:pt>
                <c:pt idx="8065">
                  <c:v>6</c:v>
                </c:pt>
                <c:pt idx="8066">
                  <c:v>6</c:v>
                </c:pt>
                <c:pt idx="8067">
                  <c:v>6</c:v>
                </c:pt>
                <c:pt idx="8068">
                  <c:v>6</c:v>
                </c:pt>
                <c:pt idx="8069">
                  <c:v>7</c:v>
                </c:pt>
                <c:pt idx="8070">
                  <c:v>6</c:v>
                </c:pt>
                <c:pt idx="8071">
                  <c:v>6</c:v>
                </c:pt>
                <c:pt idx="8072">
                  <c:v>6</c:v>
                </c:pt>
                <c:pt idx="8073">
                  <c:v>6</c:v>
                </c:pt>
                <c:pt idx="8074">
                  <c:v>6</c:v>
                </c:pt>
                <c:pt idx="8075">
                  <c:v>6</c:v>
                </c:pt>
                <c:pt idx="8076">
                  <c:v>6</c:v>
                </c:pt>
                <c:pt idx="8077">
                  <c:v>6</c:v>
                </c:pt>
                <c:pt idx="8078">
                  <c:v>6</c:v>
                </c:pt>
                <c:pt idx="8079">
                  <c:v>6</c:v>
                </c:pt>
                <c:pt idx="8080">
                  <c:v>6</c:v>
                </c:pt>
                <c:pt idx="8081">
                  <c:v>6</c:v>
                </c:pt>
                <c:pt idx="8082">
                  <c:v>6</c:v>
                </c:pt>
                <c:pt idx="8083">
                  <c:v>6</c:v>
                </c:pt>
                <c:pt idx="8084">
                  <c:v>6</c:v>
                </c:pt>
                <c:pt idx="8085">
                  <c:v>6</c:v>
                </c:pt>
                <c:pt idx="8086">
                  <c:v>6</c:v>
                </c:pt>
                <c:pt idx="8087">
                  <c:v>6</c:v>
                </c:pt>
                <c:pt idx="8088">
                  <c:v>6</c:v>
                </c:pt>
                <c:pt idx="8089">
                  <c:v>5</c:v>
                </c:pt>
                <c:pt idx="8090">
                  <c:v>5</c:v>
                </c:pt>
                <c:pt idx="8091">
                  <c:v>5</c:v>
                </c:pt>
                <c:pt idx="8092">
                  <c:v>5</c:v>
                </c:pt>
                <c:pt idx="8093">
                  <c:v>5</c:v>
                </c:pt>
                <c:pt idx="8094">
                  <c:v>5</c:v>
                </c:pt>
                <c:pt idx="8095">
                  <c:v>5</c:v>
                </c:pt>
                <c:pt idx="8096">
                  <c:v>5</c:v>
                </c:pt>
                <c:pt idx="8097">
                  <c:v>5</c:v>
                </c:pt>
                <c:pt idx="8098">
                  <c:v>5</c:v>
                </c:pt>
                <c:pt idx="8099">
                  <c:v>5</c:v>
                </c:pt>
                <c:pt idx="8100">
                  <c:v>5</c:v>
                </c:pt>
                <c:pt idx="8101">
                  <c:v>5</c:v>
                </c:pt>
                <c:pt idx="8102">
                  <c:v>5</c:v>
                </c:pt>
                <c:pt idx="8103">
                  <c:v>5</c:v>
                </c:pt>
                <c:pt idx="8104">
                  <c:v>5</c:v>
                </c:pt>
                <c:pt idx="8105">
                  <c:v>5</c:v>
                </c:pt>
                <c:pt idx="8106">
                  <c:v>5</c:v>
                </c:pt>
                <c:pt idx="8107">
                  <c:v>5</c:v>
                </c:pt>
                <c:pt idx="8108">
                  <c:v>5</c:v>
                </c:pt>
                <c:pt idx="8109">
                  <c:v>5</c:v>
                </c:pt>
                <c:pt idx="8110">
                  <c:v>5</c:v>
                </c:pt>
                <c:pt idx="8111">
                  <c:v>5</c:v>
                </c:pt>
                <c:pt idx="8112">
                  <c:v>5</c:v>
                </c:pt>
                <c:pt idx="8113">
                  <c:v>6</c:v>
                </c:pt>
                <c:pt idx="8114">
                  <c:v>6</c:v>
                </c:pt>
                <c:pt idx="8115">
                  <c:v>6</c:v>
                </c:pt>
                <c:pt idx="8116">
                  <c:v>6</c:v>
                </c:pt>
                <c:pt idx="8117">
                  <c:v>6</c:v>
                </c:pt>
                <c:pt idx="8118">
                  <c:v>6</c:v>
                </c:pt>
                <c:pt idx="8119">
                  <c:v>6</c:v>
                </c:pt>
                <c:pt idx="8120">
                  <c:v>6</c:v>
                </c:pt>
                <c:pt idx="8121">
                  <c:v>6</c:v>
                </c:pt>
                <c:pt idx="8122">
                  <c:v>6</c:v>
                </c:pt>
                <c:pt idx="8123">
                  <c:v>6</c:v>
                </c:pt>
                <c:pt idx="8124">
                  <c:v>6</c:v>
                </c:pt>
                <c:pt idx="8125">
                  <c:v>6</c:v>
                </c:pt>
                <c:pt idx="8126">
                  <c:v>5</c:v>
                </c:pt>
                <c:pt idx="8127">
                  <c:v>5</c:v>
                </c:pt>
                <c:pt idx="8128">
                  <c:v>5</c:v>
                </c:pt>
                <c:pt idx="8129">
                  <c:v>5</c:v>
                </c:pt>
                <c:pt idx="8130">
                  <c:v>5</c:v>
                </c:pt>
                <c:pt idx="8131">
                  <c:v>6</c:v>
                </c:pt>
                <c:pt idx="8132">
                  <c:v>6</c:v>
                </c:pt>
                <c:pt idx="8133">
                  <c:v>6</c:v>
                </c:pt>
                <c:pt idx="8134">
                  <c:v>6</c:v>
                </c:pt>
                <c:pt idx="8135">
                  <c:v>6</c:v>
                </c:pt>
                <c:pt idx="8136">
                  <c:v>6</c:v>
                </c:pt>
                <c:pt idx="8137">
                  <c:v>6</c:v>
                </c:pt>
                <c:pt idx="8138">
                  <c:v>6</c:v>
                </c:pt>
                <c:pt idx="8139">
                  <c:v>6</c:v>
                </c:pt>
                <c:pt idx="8140">
                  <c:v>6</c:v>
                </c:pt>
                <c:pt idx="8141">
                  <c:v>5</c:v>
                </c:pt>
                <c:pt idx="8142">
                  <c:v>5</c:v>
                </c:pt>
                <c:pt idx="8143">
                  <c:v>5</c:v>
                </c:pt>
                <c:pt idx="8144">
                  <c:v>5</c:v>
                </c:pt>
                <c:pt idx="8145">
                  <c:v>5</c:v>
                </c:pt>
                <c:pt idx="8146">
                  <c:v>5</c:v>
                </c:pt>
                <c:pt idx="8147">
                  <c:v>5</c:v>
                </c:pt>
                <c:pt idx="8148">
                  <c:v>5</c:v>
                </c:pt>
                <c:pt idx="8149">
                  <c:v>5</c:v>
                </c:pt>
                <c:pt idx="8150">
                  <c:v>5</c:v>
                </c:pt>
                <c:pt idx="8151">
                  <c:v>5</c:v>
                </c:pt>
                <c:pt idx="8152">
                  <c:v>5</c:v>
                </c:pt>
                <c:pt idx="8153">
                  <c:v>5</c:v>
                </c:pt>
                <c:pt idx="8154">
                  <c:v>5</c:v>
                </c:pt>
                <c:pt idx="8155">
                  <c:v>5</c:v>
                </c:pt>
                <c:pt idx="8156">
                  <c:v>5</c:v>
                </c:pt>
                <c:pt idx="8157">
                  <c:v>5</c:v>
                </c:pt>
                <c:pt idx="8158">
                  <c:v>5</c:v>
                </c:pt>
                <c:pt idx="8159">
                  <c:v>5</c:v>
                </c:pt>
                <c:pt idx="8160">
                  <c:v>5</c:v>
                </c:pt>
                <c:pt idx="8161">
                  <c:v>5</c:v>
                </c:pt>
                <c:pt idx="8162">
                  <c:v>5</c:v>
                </c:pt>
                <c:pt idx="8163">
                  <c:v>5</c:v>
                </c:pt>
                <c:pt idx="8164">
                  <c:v>5</c:v>
                </c:pt>
                <c:pt idx="8165">
                  <c:v>5</c:v>
                </c:pt>
                <c:pt idx="8166">
                  <c:v>5</c:v>
                </c:pt>
                <c:pt idx="8167">
                  <c:v>5</c:v>
                </c:pt>
                <c:pt idx="8168">
                  <c:v>5</c:v>
                </c:pt>
                <c:pt idx="8169">
                  <c:v>5</c:v>
                </c:pt>
                <c:pt idx="8170">
                  <c:v>5</c:v>
                </c:pt>
                <c:pt idx="8171">
                  <c:v>5</c:v>
                </c:pt>
                <c:pt idx="8172">
                  <c:v>5</c:v>
                </c:pt>
                <c:pt idx="8173">
                  <c:v>5</c:v>
                </c:pt>
                <c:pt idx="8174">
                  <c:v>5</c:v>
                </c:pt>
                <c:pt idx="8175">
                  <c:v>5</c:v>
                </c:pt>
                <c:pt idx="8176">
                  <c:v>5</c:v>
                </c:pt>
                <c:pt idx="8177">
                  <c:v>5</c:v>
                </c:pt>
                <c:pt idx="8178">
                  <c:v>5</c:v>
                </c:pt>
                <c:pt idx="8179">
                  <c:v>5</c:v>
                </c:pt>
                <c:pt idx="8180">
                  <c:v>5</c:v>
                </c:pt>
                <c:pt idx="8181">
                  <c:v>5</c:v>
                </c:pt>
                <c:pt idx="8182">
                  <c:v>5</c:v>
                </c:pt>
                <c:pt idx="8183">
                  <c:v>5</c:v>
                </c:pt>
                <c:pt idx="8184">
                  <c:v>5</c:v>
                </c:pt>
                <c:pt idx="8185">
                  <c:v>5</c:v>
                </c:pt>
                <c:pt idx="8186">
                  <c:v>5</c:v>
                </c:pt>
                <c:pt idx="8187">
                  <c:v>5</c:v>
                </c:pt>
                <c:pt idx="8188">
                  <c:v>5</c:v>
                </c:pt>
                <c:pt idx="8189">
                  <c:v>5</c:v>
                </c:pt>
                <c:pt idx="8190">
                  <c:v>5</c:v>
                </c:pt>
                <c:pt idx="8191">
                  <c:v>5</c:v>
                </c:pt>
                <c:pt idx="8192">
                  <c:v>5</c:v>
                </c:pt>
                <c:pt idx="8193">
                  <c:v>5</c:v>
                </c:pt>
                <c:pt idx="8194">
                  <c:v>5</c:v>
                </c:pt>
                <c:pt idx="8195">
                  <c:v>5</c:v>
                </c:pt>
                <c:pt idx="8196">
                  <c:v>5</c:v>
                </c:pt>
                <c:pt idx="8197">
                  <c:v>5</c:v>
                </c:pt>
                <c:pt idx="8198">
                  <c:v>5</c:v>
                </c:pt>
                <c:pt idx="8199">
                  <c:v>5</c:v>
                </c:pt>
                <c:pt idx="8200">
                  <c:v>5</c:v>
                </c:pt>
                <c:pt idx="8201">
                  <c:v>5</c:v>
                </c:pt>
                <c:pt idx="8202">
                  <c:v>5</c:v>
                </c:pt>
                <c:pt idx="8203">
                  <c:v>5</c:v>
                </c:pt>
                <c:pt idx="8204">
                  <c:v>5</c:v>
                </c:pt>
                <c:pt idx="8205">
                  <c:v>5</c:v>
                </c:pt>
                <c:pt idx="8206">
                  <c:v>5</c:v>
                </c:pt>
                <c:pt idx="8207">
                  <c:v>5</c:v>
                </c:pt>
                <c:pt idx="8208">
                  <c:v>5</c:v>
                </c:pt>
                <c:pt idx="8209">
                  <c:v>5</c:v>
                </c:pt>
                <c:pt idx="8210">
                  <c:v>5</c:v>
                </c:pt>
                <c:pt idx="8211">
                  <c:v>5</c:v>
                </c:pt>
                <c:pt idx="8212">
                  <c:v>5</c:v>
                </c:pt>
                <c:pt idx="8213">
                  <c:v>5</c:v>
                </c:pt>
                <c:pt idx="8214">
                  <c:v>5</c:v>
                </c:pt>
                <c:pt idx="8215">
                  <c:v>5</c:v>
                </c:pt>
                <c:pt idx="8216">
                  <c:v>5</c:v>
                </c:pt>
                <c:pt idx="8217">
                  <c:v>5</c:v>
                </c:pt>
                <c:pt idx="8218">
                  <c:v>5</c:v>
                </c:pt>
                <c:pt idx="8219">
                  <c:v>5</c:v>
                </c:pt>
                <c:pt idx="8220">
                  <c:v>5</c:v>
                </c:pt>
                <c:pt idx="8221">
                  <c:v>5</c:v>
                </c:pt>
                <c:pt idx="8222">
                  <c:v>5</c:v>
                </c:pt>
                <c:pt idx="8223">
                  <c:v>5</c:v>
                </c:pt>
                <c:pt idx="8224">
                  <c:v>5</c:v>
                </c:pt>
                <c:pt idx="8225">
                  <c:v>5</c:v>
                </c:pt>
                <c:pt idx="8226">
                  <c:v>5</c:v>
                </c:pt>
                <c:pt idx="8227">
                  <c:v>5</c:v>
                </c:pt>
                <c:pt idx="8228">
                  <c:v>5</c:v>
                </c:pt>
                <c:pt idx="8229">
                  <c:v>5</c:v>
                </c:pt>
                <c:pt idx="8230">
                  <c:v>5</c:v>
                </c:pt>
                <c:pt idx="8231">
                  <c:v>5</c:v>
                </c:pt>
                <c:pt idx="8232">
                  <c:v>5</c:v>
                </c:pt>
                <c:pt idx="8233">
                  <c:v>5</c:v>
                </c:pt>
                <c:pt idx="8234">
                  <c:v>5</c:v>
                </c:pt>
                <c:pt idx="8235">
                  <c:v>5</c:v>
                </c:pt>
                <c:pt idx="8236">
                  <c:v>5</c:v>
                </c:pt>
                <c:pt idx="8237">
                  <c:v>5</c:v>
                </c:pt>
                <c:pt idx="8238">
                  <c:v>5</c:v>
                </c:pt>
                <c:pt idx="8239">
                  <c:v>5</c:v>
                </c:pt>
                <c:pt idx="8240">
                  <c:v>5</c:v>
                </c:pt>
                <c:pt idx="8241">
                  <c:v>5</c:v>
                </c:pt>
                <c:pt idx="8242">
                  <c:v>5</c:v>
                </c:pt>
                <c:pt idx="8243">
                  <c:v>5</c:v>
                </c:pt>
                <c:pt idx="8244">
                  <c:v>5</c:v>
                </c:pt>
                <c:pt idx="8245">
                  <c:v>5</c:v>
                </c:pt>
                <c:pt idx="8246">
                  <c:v>5</c:v>
                </c:pt>
                <c:pt idx="8247">
                  <c:v>5</c:v>
                </c:pt>
                <c:pt idx="8248">
                  <c:v>5</c:v>
                </c:pt>
                <c:pt idx="8249">
                  <c:v>5</c:v>
                </c:pt>
                <c:pt idx="8250">
                  <c:v>5</c:v>
                </c:pt>
                <c:pt idx="8251">
                  <c:v>5</c:v>
                </c:pt>
                <c:pt idx="8252">
                  <c:v>5</c:v>
                </c:pt>
                <c:pt idx="8253">
                  <c:v>5</c:v>
                </c:pt>
                <c:pt idx="8254">
                  <c:v>5</c:v>
                </c:pt>
                <c:pt idx="8255">
                  <c:v>5</c:v>
                </c:pt>
                <c:pt idx="8256">
                  <c:v>5</c:v>
                </c:pt>
                <c:pt idx="8257">
                  <c:v>5</c:v>
                </c:pt>
                <c:pt idx="8258">
                  <c:v>5</c:v>
                </c:pt>
                <c:pt idx="8259">
                  <c:v>5</c:v>
                </c:pt>
                <c:pt idx="8260">
                  <c:v>5</c:v>
                </c:pt>
                <c:pt idx="8261">
                  <c:v>5</c:v>
                </c:pt>
                <c:pt idx="8262">
                  <c:v>5</c:v>
                </c:pt>
                <c:pt idx="8263">
                  <c:v>5</c:v>
                </c:pt>
                <c:pt idx="8264">
                  <c:v>5</c:v>
                </c:pt>
                <c:pt idx="8265">
                  <c:v>5</c:v>
                </c:pt>
                <c:pt idx="8266">
                  <c:v>5</c:v>
                </c:pt>
                <c:pt idx="8267">
                  <c:v>5</c:v>
                </c:pt>
                <c:pt idx="8268">
                  <c:v>5</c:v>
                </c:pt>
                <c:pt idx="8269">
                  <c:v>5</c:v>
                </c:pt>
                <c:pt idx="8270">
                  <c:v>5</c:v>
                </c:pt>
                <c:pt idx="8271">
                  <c:v>5</c:v>
                </c:pt>
                <c:pt idx="8272">
                  <c:v>5</c:v>
                </c:pt>
                <c:pt idx="8273">
                  <c:v>5</c:v>
                </c:pt>
                <c:pt idx="8274">
                  <c:v>5</c:v>
                </c:pt>
                <c:pt idx="8275">
                  <c:v>5</c:v>
                </c:pt>
                <c:pt idx="8276">
                  <c:v>5</c:v>
                </c:pt>
                <c:pt idx="8277">
                  <c:v>5</c:v>
                </c:pt>
                <c:pt idx="8278">
                  <c:v>5</c:v>
                </c:pt>
                <c:pt idx="8279">
                  <c:v>5</c:v>
                </c:pt>
                <c:pt idx="8280">
                  <c:v>5</c:v>
                </c:pt>
                <c:pt idx="8281">
                  <c:v>5</c:v>
                </c:pt>
                <c:pt idx="8282">
                  <c:v>5</c:v>
                </c:pt>
                <c:pt idx="8283">
                  <c:v>5</c:v>
                </c:pt>
                <c:pt idx="8284">
                  <c:v>5</c:v>
                </c:pt>
                <c:pt idx="8285">
                  <c:v>5</c:v>
                </c:pt>
                <c:pt idx="8286">
                  <c:v>5</c:v>
                </c:pt>
                <c:pt idx="8287">
                  <c:v>5</c:v>
                </c:pt>
                <c:pt idx="8288">
                  <c:v>5</c:v>
                </c:pt>
                <c:pt idx="8289">
                  <c:v>5</c:v>
                </c:pt>
                <c:pt idx="8290">
                  <c:v>5</c:v>
                </c:pt>
                <c:pt idx="8291">
                  <c:v>5</c:v>
                </c:pt>
                <c:pt idx="8292">
                  <c:v>5</c:v>
                </c:pt>
                <c:pt idx="8293">
                  <c:v>5</c:v>
                </c:pt>
                <c:pt idx="8294">
                  <c:v>5</c:v>
                </c:pt>
                <c:pt idx="8295">
                  <c:v>5</c:v>
                </c:pt>
                <c:pt idx="8296">
                  <c:v>5</c:v>
                </c:pt>
                <c:pt idx="8297">
                  <c:v>5</c:v>
                </c:pt>
                <c:pt idx="8298">
                  <c:v>5</c:v>
                </c:pt>
                <c:pt idx="8299">
                  <c:v>5</c:v>
                </c:pt>
                <c:pt idx="8300">
                  <c:v>5</c:v>
                </c:pt>
                <c:pt idx="8301">
                  <c:v>5</c:v>
                </c:pt>
                <c:pt idx="8302">
                  <c:v>5</c:v>
                </c:pt>
                <c:pt idx="8303">
                  <c:v>5</c:v>
                </c:pt>
                <c:pt idx="8304">
                  <c:v>5</c:v>
                </c:pt>
                <c:pt idx="8305">
                  <c:v>5</c:v>
                </c:pt>
                <c:pt idx="8306">
                  <c:v>5</c:v>
                </c:pt>
                <c:pt idx="8307">
                  <c:v>5</c:v>
                </c:pt>
                <c:pt idx="8308">
                  <c:v>5</c:v>
                </c:pt>
                <c:pt idx="8309">
                  <c:v>5</c:v>
                </c:pt>
                <c:pt idx="8310">
                  <c:v>5</c:v>
                </c:pt>
                <c:pt idx="8311">
                  <c:v>5</c:v>
                </c:pt>
                <c:pt idx="8312">
                  <c:v>5</c:v>
                </c:pt>
                <c:pt idx="8313">
                  <c:v>5</c:v>
                </c:pt>
                <c:pt idx="8314">
                  <c:v>5</c:v>
                </c:pt>
                <c:pt idx="8315">
                  <c:v>5</c:v>
                </c:pt>
                <c:pt idx="8316">
                  <c:v>5</c:v>
                </c:pt>
                <c:pt idx="8317">
                  <c:v>5</c:v>
                </c:pt>
                <c:pt idx="8318">
                  <c:v>5</c:v>
                </c:pt>
                <c:pt idx="8319">
                  <c:v>5</c:v>
                </c:pt>
                <c:pt idx="8320">
                  <c:v>5</c:v>
                </c:pt>
                <c:pt idx="8321">
                  <c:v>5</c:v>
                </c:pt>
                <c:pt idx="8322">
                  <c:v>5</c:v>
                </c:pt>
                <c:pt idx="8323">
                  <c:v>5</c:v>
                </c:pt>
                <c:pt idx="8324">
                  <c:v>5</c:v>
                </c:pt>
                <c:pt idx="8325">
                  <c:v>5</c:v>
                </c:pt>
                <c:pt idx="8326">
                  <c:v>5</c:v>
                </c:pt>
                <c:pt idx="8327">
                  <c:v>5</c:v>
                </c:pt>
                <c:pt idx="8328">
                  <c:v>5</c:v>
                </c:pt>
                <c:pt idx="8329">
                  <c:v>6</c:v>
                </c:pt>
                <c:pt idx="8330">
                  <c:v>5</c:v>
                </c:pt>
                <c:pt idx="8331">
                  <c:v>5</c:v>
                </c:pt>
                <c:pt idx="8332">
                  <c:v>5</c:v>
                </c:pt>
                <c:pt idx="8333">
                  <c:v>5</c:v>
                </c:pt>
                <c:pt idx="8334">
                  <c:v>5</c:v>
                </c:pt>
                <c:pt idx="8335">
                  <c:v>6</c:v>
                </c:pt>
                <c:pt idx="8336">
                  <c:v>6</c:v>
                </c:pt>
                <c:pt idx="8337">
                  <c:v>5</c:v>
                </c:pt>
                <c:pt idx="8338">
                  <c:v>5</c:v>
                </c:pt>
                <c:pt idx="8339">
                  <c:v>5</c:v>
                </c:pt>
                <c:pt idx="8340">
                  <c:v>6</c:v>
                </c:pt>
                <c:pt idx="8341">
                  <c:v>6</c:v>
                </c:pt>
                <c:pt idx="8342">
                  <c:v>6</c:v>
                </c:pt>
                <c:pt idx="8343">
                  <c:v>5</c:v>
                </c:pt>
                <c:pt idx="8344">
                  <c:v>5</c:v>
                </c:pt>
                <c:pt idx="8345">
                  <c:v>5</c:v>
                </c:pt>
                <c:pt idx="8346">
                  <c:v>5</c:v>
                </c:pt>
                <c:pt idx="8347">
                  <c:v>5</c:v>
                </c:pt>
                <c:pt idx="8348">
                  <c:v>5</c:v>
                </c:pt>
                <c:pt idx="8349">
                  <c:v>5</c:v>
                </c:pt>
                <c:pt idx="8350">
                  <c:v>5</c:v>
                </c:pt>
                <c:pt idx="8351">
                  <c:v>5</c:v>
                </c:pt>
                <c:pt idx="8352">
                  <c:v>5</c:v>
                </c:pt>
                <c:pt idx="8353">
                  <c:v>5</c:v>
                </c:pt>
                <c:pt idx="8354">
                  <c:v>5</c:v>
                </c:pt>
                <c:pt idx="8355">
                  <c:v>5</c:v>
                </c:pt>
                <c:pt idx="8356">
                  <c:v>5</c:v>
                </c:pt>
                <c:pt idx="8357">
                  <c:v>5</c:v>
                </c:pt>
                <c:pt idx="8358">
                  <c:v>5</c:v>
                </c:pt>
                <c:pt idx="8359">
                  <c:v>5</c:v>
                </c:pt>
                <c:pt idx="8360">
                  <c:v>5</c:v>
                </c:pt>
                <c:pt idx="8361">
                  <c:v>5</c:v>
                </c:pt>
                <c:pt idx="8362">
                  <c:v>5</c:v>
                </c:pt>
                <c:pt idx="8363">
                  <c:v>5</c:v>
                </c:pt>
                <c:pt idx="8364">
                  <c:v>5</c:v>
                </c:pt>
                <c:pt idx="8365">
                  <c:v>5</c:v>
                </c:pt>
                <c:pt idx="8366">
                  <c:v>5</c:v>
                </c:pt>
                <c:pt idx="8367">
                  <c:v>5</c:v>
                </c:pt>
                <c:pt idx="8368">
                  <c:v>5</c:v>
                </c:pt>
                <c:pt idx="8369">
                  <c:v>5</c:v>
                </c:pt>
                <c:pt idx="8370">
                  <c:v>5</c:v>
                </c:pt>
                <c:pt idx="8371">
                  <c:v>5</c:v>
                </c:pt>
                <c:pt idx="8372">
                  <c:v>5</c:v>
                </c:pt>
                <c:pt idx="8373">
                  <c:v>5</c:v>
                </c:pt>
                <c:pt idx="8374">
                  <c:v>5</c:v>
                </c:pt>
                <c:pt idx="8375">
                  <c:v>5</c:v>
                </c:pt>
                <c:pt idx="8376">
                  <c:v>5</c:v>
                </c:pt>
                <c:pt idx="8377">
                  <c:v>5</c:v>
                </c:pt>
                <c:pt idx="8378">
                  <c:v>5</c:v>
                </c:pt>
                <c:pt idx="8379">
                  <c:v>5</c:v>
                </c:pt>
                <c:pt idx="8380">
                  <c:v>5</c:v>
                </c:pt>
                <c:pt idx="8381">
                  <c:v>5</c:v>
                </c:pt>
                <c:pt idx="8382">
                  <c:v>5</c:v>
                </c:pt>
                <c:pt idx="8383">
                  <c:v>5</c:v>
                </c:pt>
                <c:pt idx="8384">
                  <c:v>5</c:v>
                </c:pt>
                <c:pt idx="8385">
                  <c:v>5</c:v>
                </c:pt>
                <c:pt idx="8386">
                  <c:v>5</c:v>
                </c:pt>
                <c:pt idx="8387">
                  <c:v>5</c:v>
                </c:pt>
                <c:pt idx="8388">
                  <c:v>5</c:v>
                </c:pt>
                <c:pt idx="8389">
                  <c:v>5</c:v>
                </c:pt>
                <c:pt idx="8390">
                  <c:v>5</c:v>
                </c:pt>
                <c:pt idx="8391">
                  <c:v>5</c:v>
                </c:pt>
                <c:pt idx="8392">
                  <c:v>5</c:v>
                </c:pt>
                <c:pt idx="8393">
                  <c:v>5</c:v>
                </c:pt>
                <c:pt idx="8394">
                  <c:v>5</c:v>
                </c:pt>
                <c:pt idx="8395">
                  <c:v>5</c:v>
                </c:pt>
                <c:pt idx="8396">
                  <c:v>5</c:v>
                </c:pt>
                <c:pt idx="8397">
                  <c:v>5</c:v>
                </c:pt>
                <c:pt idx="8398">
                  <c:v>5</c:v>
                </c:pt>
                <c:pt idx="8399">
                  <c:v>5</c:v>
                </c:pt>
                <c:pt idx="8400">
                  <c:v>5</c:v>
                </c:pt>
                <c:pt idx="8401">
                  <c:v>5</c:v>
                </c:pt>
                <c:pt idx="8402">
                  <c:v>5</c:v>
                </c:pt>
                <c:pt idx="8403">
                  <c:v>5</c:v>
                </c:pt>
                <c:pt idx="8404">
                  <c:v>5</c:v>
                </c:pt>
                <c:pt idx="8405">
                  <c:v>5</c:v>
                </c:pt>
                <c:pt idx="8406">
                  <c:v>5</c:v>
                </c:pt>
                <c:pt idx="8407">
                  <c:v>5</c:v>
                </c:pt>
                <c:pt idx="8408">
                  <c:v>5</c:v>
                </c:pt>
                <c:pt idx="8409">
                  <c:v>5</c:v>
                </c:pt>
                <c:pt idx="8410">
                  <c:v>5</c:v>
                </c:pt>
                <c:pt idx="8411">
                  <c:v>5</c:v>
                </c:pt>
                <c:pt idx="8412">
                  <c:v>5</c:v>
                </c:pt>
                <c:pt idx="8413">
                  <c:v>5</c:v>
                </c:pt>
                <c:pt idx="8414">
                  <c:v>5</c:v>
                </c:pt>
                <c:pt idx="8415">
                  <c:v>5</c:v>
                </c:pt>
                <c:pt idx="8416">
                  <c:v>5</c:v>
                </c:pt>
                <c:pt idx="8417">
                  <c:v>5</c:v>
                </c:pt>
                <c:pt idx="8418">
                  <c:v>5</c:v>
                </c:pt>
                <c:pt idx="8419">
                  <c:v>5</c:v>
                </c:pt>
                <c:pt idx="8420">
                  <c:v>5</c:v>
                </c:pt>
                <c:pt idx="8421">
                  <c:v>5</c:v>
                </c:pt>
                <c:pt idx="8422">
                  <c:v>5</c:v>
                </c:pt>
                <c:pt idx="8423">
                  <c:v>5</c:v>
                </c:pt>
                <c:pt idx="8424">
                  <c:v>5</c:v>
                </c:pt>
                <c:pt idx="8425">
                  <c:v>5</c:v>
                </c:pt>
                <c:pt idx="8426">
                  <c:v>5</c:v>
                </c:pt>
                <c:pt idx="8427">
                  <c:v>5</c:v>
                </c:pt>
                <c:pt idx="8428">
                  <c:v>5</c:v>
                </c:pt>
                <c:pt idx="8429">
                  <c:v>5</c:v>
                </c:pt>
                <c:pt idx="8430">
                  <c:v>5</c:v>
                </c:pt>
                <c:pt idx="8431">
                  <c:v>5</c:v>
                </c:pt>
                <c:pt idx="8432">
                  <c:v>5</c:v>
                </c:pt>
                <c:pt idx="8433">
                  <c:v>5</c:v>
                </c:pt>
                <c:pt idx="8434">
                  <c:v>5</c:v>
                </c:pt>
                <c:pt idx="8435">
                  <c:v>5</c:v>
                </c:pt>
                <c:pt idx="8436">
                  <c:v>5</c:v>
                </c:pt>
                <c:pt idx="8437">
                  <c:v>5</c:v>
                </c:pt>
                <c:pt idx="8438">
                  <c:v>5</c:v>
                </c:pt>
                <c:pt idx="8439">
                  <c:v>5</c:v>
                </c:pt>
                <c:pt idx="8440">
                  <c:v>5</c:v>
                </c:pt>
                <c:pt idx="8441">
                  <c:v>5</c:v>
                </c:pt>
                <c:pt idx="8442">
                  <c:v>5</c:v>
                </c:pt>
                <c:pt idx="8443">
                  <c:v>5</c:v>
                </c:pt>
                <c:pt idx="8444">
                  <c:v>5</c:v>
                </c:pt>
                <c:pt idx="8445">
                  <c:v>5</c:v>
                </c:pt>
                <c:pt idx="8446">
                  <c:v>5</c:v>
                </c:pt>
                <c:pt idx="8447">
                  <c:v>5</c:v>
                </c:pt>
                <c:pt idx="8448">
                  <c:v>5</c:v>
                </c:pt>
                <c:pt idx="8449">
                  <c:v>5</c:v>
                </c:pt>
                <c:pt idx="8450">
                  <c:v>6</c:v>
                </c:pt>
                <c:pt idx="8451">
                  <c:v>6</c:v>
                </c:pt>
                <c:pt idx="8452">
                  <c:v>6</c:v>
                </c:pt>
                <c:pt idx="8453">
                  <c:v>6</c:v>
                </c:pt>
                <c:pt idx="8454">
                  <c:v>6</c:v>
                </c:pt>
                <c:pt idx="8455">
                  <c:v>6</c:v>
                </c:pt>
                <c:pt idx="8456">
                  <c:v>6</c:v>
                </c:pt>
                <c:pt idx="8457">
                  <c:v>6</c:v>
                </c:pt>
                <c:pt idx="8458">
                  <c:v>6</c:v>
                </c:pt>
                <c:pt idx="8459">
                  <c:v>6</c:v>
                </c:pt>
                <c:pt idx="8460">
                  <c:v>6</c:v>
                </c:pt>
                <c:pt idx="8461">
                  <c:v>6</c:v>
                </c:pt>
                <c:pt idx="8462">
                  <c:v>6</c:v>
                </c:pt>
                <c:pt idx="8463">
                  <c:v>6</c:v>
                </c:pt>
                <c:pt idx="8464">
                  <c:v>6</c:v>
                </c:pt>
                <c:pt idx="8465">
                  <c:v>6</c:v>
                </c:pt>
                <c:pt idx="8466">
                  <c:v>6</c:v>
                </c:pt>
                <c:pt idx="8467">
                  <c:v>6</c:v>
                </c:pt>
                <c:pt idx="8468">
                  <c:v>6</c:v>
                </c:pt>
                <c:pt idx="8469">
                  <c:v>6</c:v>
                </c:pt>
                <c:pt idx="8470">
                  <c:v>6</c:v>
                </c:pt>
                <c:pt idx="8471">
                  <c:v>6</c:v>
                </c:pt>
                <c:pt idx="8472">
                  <c:v>6</c:v>
                </c:pt>
                <c:pt idx="8473">
                  <c:v>6</c:v>
                </c:pt>
                <c:pt idx="8474">
                  <c:v>6</c:v>
                </c:pt>
                <c:pt idx="8475">
                  <c:v>6</c:v>
                </c:pt>
                <c:pt idx="8476">
                  <c:v>6</c:v>
                </c:pt>
                <c:pt idx="8477">
                  <c:v>6</c:v>
                </c:pt>
                <c:pt idx="8478">
                  <c:v>6</c:v>
                </c:pt>
                <c:pt idx="8479">
                  <c:v>6</c:v>
                </c:pt>
                <c:pt idx="8480">
                  <c:v>6</c:v>
                </c:pt>
                <c:pt idx="8481">
                  <c:v>6</c:v>
                </c:pt>
                <c:pt idx="8482">
                  <c:v>6</c:v>
                </c:pt>
                <c:pt idx="8483">
                  <c:v>6</c:v>
                </c:pt>
                <c:pt idx="8484">
                  <c:v>6</c:v>
                </c:pt>
                <c:pt idx="8485">
                  <c:v>6</c:v>
                </c:pt>
                <c:pt idx="8486">
                  <c:v>6</c:v>
                </c:pt>
                <c:pt idx="8487">
                  <c:v>6</c:v>
                </c:pt>
                <c:pt idx="8488">
                  <c:v>6</c:v>
                </c:pt>
                <c:pt idx="8489">
                  <c:v>6</c:v>
                </c:pt>
                <c:pt idx="8490">
                  <c:v>6</c:v>
                </c:pt>
                <c:pt idx="8491">
                  <c:v>6</c:v>
                </c:pt>
                <c:pt idx="8492">
                  <c:v>6</c:v>
                </c:pt>
                <c:pt idx="8493">
                  <c:v>6</c:v>
                </c:pt>
                <c:pt idx="8494">
                  <c:v>6</c:v>
                </c:pt>
                <c:pt idx="8495">
                  <c:v>6</c:v>
                </c:pt>
                <c:pt idx="8496">
                  <c:v>6</c:v>
                </c:pt>
                <c:pt idx="8497">
                  <c:v>6</c:v>
                </c:pt>
                <c:pt idx="8498">
                  <c:v>6</c:v>
                </c:pt>
                <c:pt idx="8499">
                  <c:v>6</c:v>
                </c:pt>
                <c:pt idx="8500">
                  <c:v>6</c:v>
                </c:pt>
                <c:pt idx="8501">
                  <c:v>6</c:v>
                </c:pt>
                <c:pt idx="8502">
                  <c:v>6</c:v>
                </c:pt>
                <c:pt idx="8503">
                  <c:v>6</c:v>
                </c:pt>
                <c:pt idx="8504">
                  <c:v>6</c:v>
                </c:pt>
                <c:pt idx="8505">
                  <c:v>6</c:v>
                </c:pt>
                <c:pt idx="8506">
                  <c:v>6</c:v>
                </c:pt>
                <c:pt idx="8507">
                  <c:v>6</c:v>
                </c:pt>
                <c:pt idx="8508">
                  <c:v>6</c:v>
                </c:pt>
                <c:pt idx="8509">
                  <c:v>6</c:v>
                </c:pt>
                <c:pt idx="8510">
                  <c:v>6</c:v>
                </c:pt>
                <c:pt idx="8511">
                  <c:v>6</c:v>
                </c:pt>
                <c:pt idx="8512">
                  <c:v>6</c:v>
                </c:pt>
                <c:pt idx="8513">
                  <c:v>6</c:v>
                </c:pt>
                <c:pt idx="8514">
                  <c:v>7</c:v>
                </c:pt>
                <c:pt idx="8515">
                  <c:v>7</c:v>
                </c:pt>
                <c:pt idx="8516">
                  <c:v>7</c:v>
                </c:pt>
                <c:pt idx="8517">
                  <c:v>7</c:v>
                </c:pt>
                <c:pt idx="8518">
                  <c:v>6</c:v>
                </c:pt>
                <c:pt idx="8519">
                  <c:v>7</c:v>
                </c:pt>
                <c:pt idx="8520">
                  <c:v>6</c:v>
                </c:pt>
                <c:pt idx="8521">
                  <c:v>7</c:v>
                </c:pt>
                <c:pt idx="8522">
                  <c:v>6</c:v>
                </c:pt>
                <c:pt idx="8523">
                  <c:v>7</c:v>
                </c:pt>
                <c:pt idx="8524">
                  <c:v>7</c:v>
                </c:pt>
                <c:pt idx="8525">
                  <c:v>7</c:v>
                </c:pt>
                <c:pt idx="8526">
                  <c:v>7</c:v>
                </c:pt>
                <c:pt idx="8527">
                  <c:v>6</c:v>
                </c:pt>
                <c:pt idx="8528">
                  <c:v>6</c:v>
                </c:pt>
                <c:pt idx="8529">
                  <c:v>6</c:v>
                </c:pt>
                <c:pt idx="8530">
                  <c:v>6</c:v>
                </c:pt>
                <c:pt idx="8531">
                  <c:v>6</c:v>
                </c:pt>
                <c:pt idx="8532">
                  <c:v>6</c:v>
                </c:pt>
                <c:pt idx="8533">
                  <c:v>6</c:v>
                </c:pt>
                <c:pt idx="8534">
                  <c:v>6</c:v>
                </c:pt>
                <c:pt idx="8535">
                  <c:v>6</c:v>
                </c:pt>
                <c:pt idx="8536">
                  <c:v>6</c:v>
                </c:pt>
                <c:pt idx="8537">
                  <c:v>6</c:v>
                </c:pt>
                <c:pt idx="8538">
                  <c:v>6</c:v>
                </c:pt>
                <c:pt idx="8539">
                  <c:v>6</c:v>
                </c:pt>
                <c:pt idx="8540">
                  <c:v>6</c:v>
                </c:pt>
                <c:pt idx="8541">
                  <c:v>6</c:v>
                </c:pt>
                <c:pt idx="8542">
                  <c:v>6</c:v>
                </c:pt>
                <c:pt idx="8543">
                  <c:v>6</c:v>
                </c:pt>
                <c:pt idx="8544">
                  <c:v>6</c:v>
                </c:pt>
                <c:pt idx="8545">
                  <c:v>6</c:v>
                </c:pt>
                <c:pt idx="8546">
                  <c:v>6</c:v>
                </c:pt>
                <c:pt idx="8547">
                  <c:v>6</c:v>
                </c:pt>
                <c:pt idx="8548">
                  <c:v>6</c:v>
                </c:pt>
                <c:pt idx="8549">
                  <c:v>6</c:v>
                </c:pt>
                <c:pt idx="8550">
                  <c:v>6</c:v>
                </c:pt>
                <c:pt idx="8551">
                  <c:v>6</c:v>
                </c:pt>
                <c:pt idx="8552">
                  <c:v>6</c:v>
                </c:pt>
                <c:pt idx="8553">
                  <c:v>6</c:v>
                </c:pt>
                <c:pt idx="8554">
                  <c:v>6</c:v>
                </c:pt>
                <c:pt idx="8555">
                  <c:v>6</c:v>
                </c:pt>
                <c:pt idx="8556">
                  <c:v>6</c:v>
                </c:pt>
                <c:pt idx="8557">
                  <c:v>7</c:v>
                </c:pt>
                <c:pt idx="8558">
                  <c:v>7</c:v>
                </c:pt>
                <c:pt idx="8559">
                  <c:v>6</c:v>
                </c:pt>
                <c:pt idx="8560">
                  <c:v>6</c:v>
                </c:pt>
                <c:pt idx="8561">
                  <c:v>7</c:v>
                </c:pt>
                <c:pt idx="8562">
                  <c:v>7</c:v>
                </c:pt>
                <c:pt idx="8563">
                  <c:v>7</c:v>
                </c:pt>
                <c:pt idx="8564">
                  <c:v>7</c:v>
                </c:pt>
                <c:pt idx="8565">
                  <c:v>7</c:v>
                </c:pt>
                <c:pt idx="8566">
                  <c:v>8</c:v>
                </c:pt>
                <c:pt idx="8567">
                  <c:v>8</c:v>
                </c:pt>
                <c:pt idx="8568">
                  <c:v>8</c:v>
                </c:pt>
                <c:pt idx="8569">
                  <c:v>8</c:v>
                </c:pt>
                <c:pt idx="8570">
                  <c:v>9</c:v>
                </c:pt>
                <c:pt idx="8571">
                  <c:v>11</c:v>
                </c:pt>
                <c:pt idx="8572">
                  <c:v>11</c:v>
                </c:pt>
                <c:pt idx="8573">
                  <c:v>11</c:v>
                </c:pt>
                <c:pt idx="8574">
                  <c:v>11</c:v>
                </c:pt>
                <c:pt idx="8575">
                  <c:v>11</c:v>
                </c:pt>
                <c:pt idx="8576">
                  <c:v>11</c:v>
                </c:pt>
                <c:pt idx="8577">
                  <c:v>11</c:v>
                </c:pt>
                <c:pt idx="8578">
                  <c:v>11</c:v>
                </c:pt>
                <c:pt idx="8579">
                  <c:v>11</c:v>
                </c:pt>
                <c:pt idx="8580">
                  <c:v>11</c:v>
                </c:pt>
                <c:pt idx="8581">
                  <c:v>11</c:v>
                </c:pt>
                <c:pt idx="8582">
                  <c:v>12</c:v>
                </c:pt>
                <c:pt idx="8583">
                  <c:v>11</c:v>
                </c:pt>
                <c:pt idx="8584">
                  <c:v>11</c:v>
                </c:pt>
                <c:pt idx="8585">
                  <c:v>11</c:v>
                </c:pt>
                <c:pt idx="8586">
                  <c:v>11</c:v>
                </c:pt>
                <c:pt idx="8587">
                  <c:v>12</c:v>
                </c:pt>
                <c:pt idx="8588">
                  <c:v>12</c:v>
                </c:pt>
                <c:pt idx="8589">
                  <c:v>12</c:v>
                </c:pt>
                <c:pt idx="8590">
                  <c:v>12</c:v>
                </c:pt>
                <c:pt idx="8591">
                  <c:v>13</c:v>
                </c:pt>
                <c:pt idx="8592">
                  <c:v>13</c:v>
                </c:pt>
                <c:pt idx="8593">
                  <c:v>15</c:v>
                </c:pt>
                <c:pt idx="8594">
                  <c:v>15</c:v>
                </c:pt>
                <c:pt idx="8595">
                  <c:v>14</c:v>
                </c:pt>
                <c:pt idx="8596">
                  <c:v>14</c:v>
                </c:pt>
                <c:pt idx="8597">
                  <c:v>14</c:v>
                </c:pt>
                <c:pt idx="8598">
                  <c:v>14</c:v>
                </c:pt>
                <c:pt idx="8599">
                  <c:v>14</c:v>
                </c:pt>
                <c:pt idx="8600">
                  <c:v>14</c:v>
                </c:pt>
                <c:pt idx="8601">
                  <c:v>13</c:v>
                </c:pt>
                <c:pt idx="8602">
                  <c:v>12</c:v>
                </c:pt>
                <c:pt idx="8603">
                  <c:v>13</c:v>
                </c:pt>
                <c:pt idx="8604">
                  <c:v>12</c:v>
                </c:pt>
                <c:pt idx="8605">
                  <c:v>11</c:v>
                </c:pt>
                <c:pt idx="8606">
                  <c:v>11</c:v>
                </c:pt>
                <c:pt idx="8607">
                  <c:v>11</c:v>
                </c:pt>
                <c:pt idx="8608">
                  <c:v>11</c:v>
                </c:pt>
                <c:pt idx="8609">
                  <c:v>11</c:v>
                </c:pt>
                <c:pt idx="8610">
                  <c:v>10</c:v>
                </c:pt>
                <c:pt idx="8611">
                  <c:v>10</c:v>
                </c:pt>
                <c:pt idx="8612">
                  <c:v>10</c:v>
                </c:pt>
                <c:pt idx="8613">
                  <c:v>10</c:v>
                </c:pt>
                <c:pt idx="8614">
                  <c:v>9</c:v>
                </c:pt>
                <c:pt idx="8615">
                  <c:v>9</c:v>
                </c:pt>
                <c:pt idx="8616">
                  <c:v>9</c:v>
                </c:pt>
                <c:pt idx="8617">
                  <c:v>9</c:v>
                </c:pt>
                <c:pt idx="8618">
                  <c:v>8</c:v>
                </c:pt>
                <c:pt idx="8619">
                  <c:v>8</c:v>
                </c:pt>
                <c:pt idx="8620">
                  <c:v>8</c:v>
                </c:pt>
                <c:pt idx="8621">
                  <c:v>8</c:v>
                </c:pt>
                <c:pt idx="8622">
                  <c:v>8</c:v>
                </c:pt>
                <c:pt idx="8623">
                  <c:v>8</c:v>
                </c:pt>
                <c:pt idx="8624">
                  <c:v>8</c:v>
                </c:pt>
                <c:pt idx="8625">
                  <c:v>8</c:v>
                </c:pt>
                <c:pt idx="8626">
                  <c:v>7</c:v>
                </c:pt>
                <c:pt idx="8627">
                  <c:v>7</c:v>
                </c:pt>
                <c:pt idx="8628">
                  <c:v>7</c:v>
                </c:pt>
                <c:pt idx="8629">
                  <c:v>7</c:v>
                </c:pt>
                <c:pt idx="8630">
                  <c:v>7</c:v>
                </c:pt>
                <c:pt idx="8631">
                  <c:v>7</c:v>
                </c:pt>
                <c:pt idx="8632">
                  <c:v>7</c:v>
                </c:pt>
                <c:pt idx="8633">
                  <c:v>7</c:v>
                </c:pt>
                <c:pt idx="8634">
                  <c:v>7</c:v>
                </c:pt>
                <c:pt idx="8635">
                  <c:v>7</c:v>
                </c:pt>
                <c:pt idx="8636">
                  <c:v>7</c:v>
                </c:pt>
                <c:pt idx="8637">
                  <c:v>7</c:v>
                </c:pt>
                <c:pt idx="8638">
                  <c:v>7</c:v>
                </c:pt>
                <c:pt idx="8639">
                  <c:v>7</c:v>
                </c:pt>
                <c:pt idx="8640">
                  <c:v>8</c:v>
                </c:pt>
                <c:pt idx="8641">
                  <c:v>7</c:v>
                </c:pt>
                <c:pt idx="8642">
                  <c:v>7</c:v>
                </c:pt>
                <c:pt idx="8643">
                  <c:v>7</c:v>
                </c:pt>
                <c:pt idx="8644">
                  <c:v>8</c:v>
                </c:pt>
                <c:pt idx="8645">
                  <c:v>8</c:v>
                </c:pt>
                <c:pt idx="8646">
                  <c:v>7</c:v>
                </c:pt>
                <c:pt idx="8647">
                  <c:v>7</c:v>
                </c:pt>
                <c:pt idx="8648">
                  <c:v>7</c:v>
                </c:pt>
                <c:pt idx="8649">
                  <c:v>7</c:v>
                </c:pt>
                <c:pt idx="8650">
                  <c:v>6</c:v>
                </c:pt>
                <c:pt idx="8651">
                  <c:v>6</c:v>
                </c:pt>
                <c:pt idx="8652">
                  <c:v>6</c:v>
                </c:pt>
                <c:pt idx="8653">
                  <c:v>5</c:v>
                </c:pt>
                <c:pt idx="8654">
                  <c:v>5</c:v>
                </c:pt>
                <c:pt idx="8655">
                  <c:v>5</c:v>
                </c:pt>
                <c:pt idx="8656">
                  <c:v>5</c:v>
                </c:pt>
                <c:pt idx="8657">
                  <c:v>5</c:v>
                </c:pt>
                <c:pt idx="8658">
                  <c:v>5</c:v>
                </c:pt>
                <c:pt idx="8659">
                  <c:v>5</c:v>
                </c:pt>
                <c:pt idx="8660">
                  <c:v>5</c:v>
                </c:pt>
                <c:pt idx="8661">
                  <c:v>5</c:v>
                </c:pt>
                <c:pt idx="8662">
                  <c:v>5</c:v>
                </c:pt>
                <c:pt idx="8663">
                  <c:v>5</c:v>
                </c:pt>
                <c:pt idx="8664">
                  <c:v>5</c:v>
                </c:pt>
                <c:pt idx="8665">
                  <c:v>5</c:v>
                </c:pt>
                <c:pt idx="8666">
                  <c:v>5</c:v>
                </c:pt>
                <c:pt idx="8667">
                  <c:v>5</c:v>
                </c:pt>
                <c:pt idx="8668">
                  <c:v>5</c:v>
                </c:pt>
                <c:pt idx="8669">
                  <c:v>5</c:v>
                </c:pt>
                <c:pt idx="8670">
                  <c:v>5</c:v>
                </c:pt>
                <c:pt idx="8671">
                  <c:v>5</c:v>
                </c:pt>
                <c:pt idx="8672">
                  <c:v>5</c:v>
                </c:pt>
                <c:pt idx="8673">
                  <c:v>5</c:v>
                </c:pt>
                <c:pt idx="8674">
                  <c:v>5</c:v>
                </c:pt>
                <c:pt idx="8675">
                  <c:v>5</c:v>
                </c:pt>
                <c:pt idx="8676">
                  <c:v>5</c:v>
                </c:pt>
                <c:pt idx="8677">
                  <c:v>5</c:v>
                </c:pt>
                <c:pt idx="8678">
                  <c:v>5</c:v>
                </c:pt>
                <c:pt idx="8679">
                  <c:v>5</c:v>
                </c:pt>
                <c:pt idx="8680">
                  <c:v>5</c:v>
                </c:pt>
                <c:pt idx="8681">
                  <c:v>5</c:v>
                </c:pt>
                <c:pt idx="8682">
                  <c:v>6</c:v>
                </c:pt>
                <c:pt idx="8683">
                  <c:v>6</c:v>
                </c:pt>
                <c:pt idx="8684">
                  <c:v>5</c:v>
                </c:pt>
                <c:pt idx="8685">
                  <c:v>5</c:v>
                </c:pt>
                <c:pt idx="8686">
                  <c:v>5</c:v>
                </c:pt>
                <c:pt idx="8687">
                  <c:v>5</c:v>
                </c:pt>
                <c:pt idx="8688">
                  <c:v>4</c:v>
                </c:pt>
                <c:pt idx="8689">
                  <c:v>4</c:v>
                </c:pt>
                <c:pt idx="8690">
                  <c:v>4</c:v>
                </c:pt>
                <c:pt idx="8691">
                  <c:v>4</c:v>
                </c:pt>
                <c:pt idx="8692">
                  <c:v>4</c:v>
                </c:pt>
                <c:pt idx="8693">
                  <c:v>4</c:v>
                </c:pt>
                <c:pt idx="8694">
                  <c:v>4</c:v>
                </c:pt>
                <c:pt idx="8695">
                  <c:v>4</c:v>
                </c:pt>
                <c:pt idx="8696">
                  <c:v>4</c:v>
                </c:pt>
                <c:pt idx="8697">
                  <c:v>3</c:v>
                </c:pt>
                <c:pt idx="8698">
                  <c:v>3</c:v>
                </c:pt>
                <c:pt idx="8699">
                  <c:v>3</c:v>
                </c:pt>
                <c:pt idx="8700">
                  <c:v>3</c:v>
                </c:pt>
                <c:pt idx="8701">
                  <c:v>3</c:v>
                </c:pt>
                <c:pt idx="8702">
                  <c:v>3</c:v>
                </c:pt>
                <c:pt idx="8703">
                  <c:v>3</c:v>
                </c:pt>
                <c:pt idx="8704">
                  <c:v>2</c:v>
                </c:pt>
                <c:pt idx="8705">
                  <c:v>2</c:v>
                </c:pt>
                <c:pt idx="8706">
                  <c:v>2</c:v>
                </c:pt>
                <c:pt idx="8707">
                  <c:v>2</c:v>
                </c:pt>
                <c:pt idx="8708">
                  <c:v>2</c:v>
                </c:pt>
                <c:pt idx="8709">
                  <c:v>1</c:v>
                </c:pt>
                <c:pt idx="8710">
                  <c:v>1</c:v>
                </c:pt>
                <c:pt idx="8711">
                  <c:v>1</c:v>
                </c:pt>
                <c:pt idx="8712">
                  <c:v>1</c:v>
                </c:pt>
                <c:pt idx="8713">
                  <c:v>1</c:v>
                </c:pt>
                <c:pt idx="8714">
                  <c:v>1</c:v>
                </c:pt>
                <c:pt idx="8715">
                  <c:v>1</c:v>
                </c:pt>
                <c:pt idx="8716">
                  <c:v>1</c:v>
                </c:pt>
                <c:pt idx="8717">
                  <c:v>0</c:v>
                </c:pt>
                <c:pt idx="8718">
                  <c:v>0</c:v>
                </c:pt>
                <c:pt idx="8719">
                  <c:v>0</c:v>
                </c:pt>
                <c:pt idx="8720">
                  <c:v>0</c:v>
                </c:pt>
                <c:pt idx="8721">
                  <c:v>0</c:v>
                </c:pt>
                <c:pt idx="8722">
                  <c:v>0</c:v>
                </c:pt>
                <c:pt idx="8723">
                  <c:v>0</c:v>
                </c:pt>
                <c:pt idx="8724">
                  <c:v>0</c:v>
                </c:pt>
                <c:pt idx="8725">
                  <c:v>0</c:v>
                </c:pt>
                <c:pt idx="8726">
                  <c:v>0</c:v>
                </c:pt>
                <c:pt idx="8727">
                  <c:v>0</c:v>
                </c:pt>
                <c:pt idx="8728">
                  <c:v>0</c:v>
                </c:pt>
                <c:pt idx="8729">
                  <c:v>0</c:v>
                </c:pt>
                <c:pt idx="8730">
                  <c:v>0</c:v>
                </c:pt>
                <c:pt idx="8731">
                  <c:v>1</c:v>
                </c:pt>
                <c:pt idx="8732">
                  <c:v>2</c:v>
                </c:pt>
                <c:pt idx="8733">
                  <c:v>2</c:v>
                </c:pt>
                <c:pt idx="8734">
                  <c:v>2</c:v>
                </c:pt>
                <c:pt idx="8735">
                  <c:v>1</c:v>
                </c:pt>
                <c:pt idx="8736">
                  <c:v>2</c:v>
                </c:pt>
                <c:pt idx="8737">
                  <c:v>2</c:v>
                </c:pt>
                <c:pt idx="8738">
                  <c:v>4</c:v>
                </c:pt>
                <c:pt idx="8739">
                  <c:v>3</c:v>
                </c:pt>
                <c:pt idx="8740">
                  <c:v>3</c:v>
                </c:pt>
                <c:pt idx="8741">
                  <c:v>2</c:v>
                </c:pt>
                <c:pt idx="8742">
                  <c:v>2</c:v>
                </c:pt>
                <c:pt idx="8743">
                  <c:v>2</c:v>
                </c:pt>
                <c:pt idx="8744">
                  <c:v>3</c:v>
                </c:pt>
                <c:pt idx="8745">
                  <c:v>3</c:v>
                </c:pt>
                <c:pt idx="8746">
                  <c:v>6</c:v>
                </c:pt>
                <c:pt idx="8747">
                  <c:v>8</c:v>
                </c:pt>
                <c:pt idx="8748">
                  <c:v>6</c:v>
                </c:pt>
                <c:pt idx="8749">
                  <c:v>8</c:v>
                </c:pt>
                <c:pt idx="8750">
                  <c:v>8</c:v>
                </c:pt>
                <c:pt idx="8751">
                  <c:v>9</c:v>
                </c:pt>
                <c:pt idx="8752">
                  <c:v>9</c:v>
                </c:pt>
                <c:pt idx="8753">
                  <c:v>7</c:v>
                </c:pt>
                <c:pt idx="8754">
                  <c:v>7</c:v>
                </c:pt>
                <c:pt idx="8755">
                  <c:v>7</c:v>
                </c:pt>
                <c:pt idx="8756">
                  <c:v>7</c:v>
                </c:pt>
                <c:pt idx="8757">
                  <c:v>6</c:v>
                </c:pt>
                <c:pt idx="8758">
                  <c:v>5</c:v>
                </c:pt>
                <c:pt idx="8759">
                  <c:v>4</c:v>
                </c:pt>
                <c:pt idx="8760">
                  <c:v>4</c:v>
                </c:pt>
                <c:pt idx="8761">
                  <c:v>4</c:v>
                </c:pt>
                <c:pt idx="8762">
                  <c:v>4</c:v>
                </c:pt>
                <c:pt idx="8763">
                  <c:v>4</c:v>
                </c:pt>
                <c:pt idx="8764">
                  <c:v>3</c:v>
                </c:pt>
                <c:pt idx="8765">
                  <c:v>3</c:v>
                </c:pt>
                <c:pt idx="8766">
                  <c:v>3</c:v>
                </c:pt>
                <c:pt idx="8767">
                  <c:v>3</c:v>
                </c:pt>
                <c:pt idx="8768">
                  <c:v>2</c:v>
                </c:pt>
                <c:pt idx="8769">
                  <c:v>2</c:v>
                </c:pt>
                <c:pt idx="8770">
                  <c:v>2</c:v>
                </c:pt>
                <c:pt idx="8771">
                  <c:v>2</c:v>
                </c:pt>
                <c:pt idx="8772">
                  <c:v>2</c:v>
                </c:pt>
                <c:pt idx="8773">
                  <c:v>2</c:v>
                </c:pt>
                <c:pt idx="8774">
                  <c:v>2</c:v>
                </c:pt>
                <c:pt idx="8775">
                  <c:v>3</c:v>
                </c:pt>
                <c:pt idx="8776">
                  <c:v>3</c:v>
                </c:pt>
                <c:pt idx="8777">
                  <c:v>3</c:v>
                </c:pt>
                <c:pt idx="8778">
                  <c:v>4</c:v>
                </c:pt>
                <c:pt idx="8779">
                  <c:v>4</c:v>
                </c:pt>
                <c:pt idx="8780">
                  <c:v>3</c:v>
                </c:pt>
                <c:pt idx="8781">
                  <c:v>3</c:v>
                </c:pt>
                <c:pt idx="8782">
                  <c:v>3</c:v>
                </c:pt>
                <c:pt idx="8783">
                  <c:v>3</c:v>
                </c:pt>
                <c:pt idx="8784">
                  <c:v>2</c:v>
                </c:pt>
                <c:pt idx="8785">
                  <c:v>2</c:v>
                </c:pt>
                <c:pt idx="8786">
                  <c:v>1</c:v>
                </c:pt>
                <c:pt idx="8787">
                  <c:v>2</c:v>
                </c:pt>
                <c:pt idx="8788">
                  <c:v>2</c:v>
                </c:pt>
                <c:pt idx="8789">
                  <c:v>1</c:v>
                </c:pt>
                <c:pt idx="8790">
                  <c:v>1</c:v>
                </c:pt>
                <c:pt idx="8791">
                  <c:v>1</c:v>
                </c:pt>
                <c:pt idx="8792">
                  <c:v>1</c:v>
                </c:pt>
                <c:pt idx="8793">
                  <c:v>1</c:v>
                </c:pt>
                <c:pt idx="8794">
                  <c:v>1</c:v>
                </c:pt>
                <c:pt idx="8795">
                  <c:v>1</c:v>
                </c:pt>
                <c:pt idx="8796">
                  <c:v>1</c:v>
                </c:pt>
                <c:pt idx="8797">
                  <c:v>1</c:v>
                </c:pt>
                <c:pt idx="8798">
                  <c:v>1</c:v>
                </c:pt>
                <c:pt idx="8799">
                  <c:v>1</c:v>
                </c:pt>
                <c:pt idx="8800">
                  <c:v>1</c:v>
                </c:pt>
                <c:pt idx="8801">
                  <c:v>1</c:v>
                </c:pt>
                <c:pt idx="8802">
                  <c:v>1</c:v>
                </c:pt>
                <c:pt idx="8803">
                  <c:v>1</c:v>
                </c:pt>
                <c:pt idx="8804">
                  <c:v>1</c:v>
                </c:pt>
                <c:pt idx="8805">
                  <c:v>1</c:v>
                </c:pt>
                <c:pt idx="8806">
                  <c:v>1</c:v>
                </c:pt>
                <c:pt idx="8807">
                  <c:v>1</c:v>
                </c:pt>
                <c:pt idx="8808">
                  <c:v>1</c:v>
                </c:pt>
                <c:pt idx="8809">
                  <c:v>1</c:v>
                </c:pt>
                <c:pt idx="8810">
                  <c:v>1</c:v>
                </c:pt>
                <c:pt idx="8811">
                  <c:v>1</c:v>
                </c:pt>
                <c:pt idx="8812">
                  <c:v>1</c:v>
                </c:pt>
                <c:pt idx="8813">
                  <c:v>1</c:v>
                </c:pt>
                <c:pt idx="8814">
                  <c:v>1</c:v>
                </c:pt>
                <c:pt idx="8815">
                  <c:v>1</c:v>
                </c:pt>
                <c:pt idx="8816">
                  <c:v>1</c:v>
                </c:pt>
                <c:pt idx="8817">
                  <c:v>1</c:v>
                </c:pt>
                <c:pt idx="8818">
                  <c:v>1</c:v>
                </c:pt>
                <c:pt idx="8819">
                  <c:v>2</c:v>
                </c:pt>
                <c:pt idx="8820">
                  <c:v>1</c:v>
                </c:pt>
                <c:pt idx="8821">
                  <c:v>1</c:v>
                </c:pt>
                <c:pt idx="8822">
                  <c:v>1</c:v>
                </c:pt>
                <c:pt idx="8823">
                  <c:v>1</c:v>
                </c:pt>
                <c:pt idx="8824">
                  <c:v>1</c:v>
                </c:pt>
                <c:pt idx="8825">
                  <c:v>1</c:v>
                </c:pt>
                <c:pt idx="8826">
                  <c:v>1</c:v>
                </c:pt>
                <c:pt idx="8827">
                  <c:v>1</c:v>
                </c:pt>
                <c:pt idx="8828">
                  <c:v>1</c:v>
                </c:pt>
                <c:pt idx="8829">
                  <c:v>1</c:v>
                </c:pt>
                <c:pt idx="8830">
                  <c:v>1</c:v>
                </c:pt>
                <c:pt idx="8831">
                  <c:v>1</c:v>
                </c:pt>
                <c:pt idx="8832">
                  <c:v>1</c:v>
                </c:pt>
                <c:pt idx="8833">
                  <c:v>1</c:v>
                </c:pt>
                <c:pt idx="8834">
                  <c:v>1</c:v>
                </c:pt>
                <c:pt idx="8835">
                  <c:v>1</c:v>
                </c:pt>
                <c:pt idx="8836">
                  <c:v>1</c:v>
                </c:pt>
                <c:pt idx="8837">
                  <c:v>1</c:v>
                </c:pt>
                <c:pt idx="8838">
                  <c:v>1</c:v>
                </c:pt>
                <c:pt idx="8839">
                  <c:v>1</c:v>
                </c:pt>
                <c:pt idx="8840">
                  <c:v>1</c:v>
                </c:pt>
                <c:pt idx="8841">
                  <c:v>1</c:v>
                </c:pt>
                <c:pt idx="8842">
                  <c:v>1</c:v>
                </c:pt>
                <c:pt idx="8843">
                  <c:v>0</c:v>
                </c:pt>
                <c:pt idx="8844">
                  <c:v>0</c:v>
                </c:pt>
                <c:pt idx="8845">
                  <c:v>0</c:v>
                </c:pt>
                <c:pt idx="8846">
                  <c:v>0</c:v>
                </c:pt>
                <c:pt idx="8847">
                  <c:v>0</c:v>
                </c:pt>
                <c:pt idx="8848">
                  <c:v>0</c:v>
                </c:pt>
                <c:pt idx="8849">
                  <c:v>0</c:v>
                </c:pt>
                <c:pt idx="8850">
                  <c:v>0</c:v>
                </c:pt>
                <c:pt idx="8851">
                  <c:v>0</c:v>
                </c:pt>
                <c:pt idx="8852">
                  <c:v>0</c:v>
                </c:pt>
                <c:pt idx="8853">
                  <c:v>0</c:v>
                </c:pt>
                <c:pt idx="8854">
                  <c:v>1</c:v>
                </c:pt>
                <c:pt idx="8855">
                  <c:v>1</c:v>
                </c:pt>
                <c:pt idx="8856">
                  <c:v>1</c:v>
                </c:pt>
                <c:pt idx="8857">
                  <c:v>1</c:v>
                </c:pt>
                <c:pt idx="8858">
                  <c:v>0</c:v>
                </c:pt>
                <c:pt idx="8859">
                  <c:v>0</c:v>
                </c:pt>
                <c:pt idx="8860">
                  <c:v>0</c:v>
                </c:pt>
                <c:pt idx="8861">
                  <c:v>1</c:v>
                </c:pt>
                <c:pt idx="8862">
                  <c:v>1</c:v>
                </c:pt>
                <c:pt idx="8863">
                  <c:v>1</c:v>
                </c:pt>
                <c:pt idx="8864">
                  <c:v>1</c:v>
                </c:pt>
                <c:pt idx="8865">
                  <c:v>1</c:v>
                </c:pt>
                <c:pt idx="8866">
                  <c:v>0</c:v>
                </c:pt>
                <c:pt idx="8867">
                  <c:v>0</c:v>
                </c:pt>
                <c:pt idx="8868">
                  <c:v>0</c:v>
                </c:pt>
                <c:pt idx="8869">
                  <c:v>0</c:v>
                </c:pt>
                <c:pt idx="8870">
                  <c:v>0</c:v>
                </c:pt>
                <c:pt idx="8871">
                  <c:v>0</c:v>
                </c:pt>
                <c:pt idx="8872">
                  <c:v>0</c:v>
                </c:pt>
                <c:pt idx="8873">
                  <c:v>0</c:v>
                </c:pt>
                <c:pt idx="8874">
                  <c:v>1</c:v>
                </c:pt>
                <c:pt idx="8875">
                  <c:v>0</c:v>
                </c:pt>
                <c:pt idx="8876">
                  <c:v>0</c:v>
                </c:pt>
                <c:pt idx="8877">
                  <c:v>0</c:v>
                </c:pt>
                <c:pt idx="8878">
                  <c:v>0</c:v>
                </c:pt>
                <c:pt idx="8879">
                  <c:v>1</c:v>
                </c:pt>
                <c:pt idx="8880">
                  <c:v>1</c:v>
                </c:pt>
                <c:pt idx="8881">
                  <c:v>1</c:v>
                </c:pt>
                <c:pt idx="8882">
                  <c:v>0</c:v>
                </c:pt>
                <c:pt idx="8883">
                  <c:v>0</c:v>
                </c:pt>
                <c:pt idx="8884">
                  <c:v>0</c:v>
                </c:pt>
                <c:pt idx="8885">
                  <c:v>1</c:v>
                </c:pt>
                <c:pt idx="8886">
                  <c:v>1</c:v>
                </c:pt>
                <c:pt idx="8887">
                  <c:v>1</c:v>
                </c:pt>
                <c:pt idx="8888">
                  <c:v>1</c:v>
                </c:pt>
                <c:pt idx="8889">
                  <c:v>1</c:v>
                </c:pt>
                <c:pt idx="8890">
                  <c:v>2</c:v>
                </c:pt>
                <c:pt idx="8891">
                  <c:v>2</c:v>
                </c:pt>
                <c:pt idx="8892">
                  <c:v>1</c:v>
                </c:pt>
                <c:pt idx="8893">
                  <c:v>1</c:v>
                </c:pt>
                <c:pt idx="8894">
                  <c:v>1</c:v>
                </c:pt>
                <c:pt idx="8895">
                  <c:v>1</c:v>
                </c:pt>
                <c:pt idx="8896">
                  <c:v>1</c:v>
                </c:pt>
                <c:pt idx="8897">
                  <c:v>1</c:v>
                </c:pt>
                <c:pt idx="8898">
                  <c:v>0</c:v>
                </c:pt>
                <c:pt idx="8899">
                  <c:v>0</c:v>
                </c:pt>
                <c:pt idx="8900">
                  <c:v>0</c:v>
                </c:pt>
                <c:pt idx="8901">
                  <c:v>0</c:v>
                </c:pt>
                <c:pt idx="8902">
                  <c:v>1</c:v>
                </c:pt>
                <c:pt idx="8903">
                  <c:v>1</c:v>
                </c:pt>
                <c:pt idx="8904">
                  <c:v>0</c:v>
                </c:pt>
                <c:pt idx="8905">
                  <c:v>0</c:v>
                </c:pt>
                <c:pt idx="8906">
                  <c:v>0</c:v>
                </c:pt>
                <c:pt idx="8907">
                  <c:v>0</c:v>
                </c:pt>
                <c:pt idx="8908">
                  <c:v>0</c:v>
                </c:pt>
                <c:pt idx="8909">
                  <c:v>0</c:v>
                </c:pt>
                <c:pt idx="8910">
                  <c:v>0</c:v>
                </c:pt>
                <c:pt idx="8911">
                  <c:v>0</c:v>
                </c:pt>
                <c:pt idx="8912">
                  <c:v>0</c:v>
                </c:pt>
                <c:pt idx="8913">
                  <c:v>0</c:v>
                </c:pt>
                <c:pt idx="8914">
                  <c:v>0</c:v>
                </c:pt>
                <c:pt idx="8915">
                  <c:v>0</c:v>
                </c:pt>
                <c:pt idx="8916">
                  <c:v>1</c:v>
                </c:pt>
                <c:pt idx="8917">
                  <c:v>1</c:v>
                </c:pt>
                <c:pt idx="8918">
                  <c:v>1</c:v>
                </c:pt>
                <c:pt idx="8919">
                  <c:v>0</c:v>
                </c:pt>
                <c:pt idx="8920">
                  <c:v>0</c:v>
                </c:pt>
                <c:pt idx="8921">
                  <c:v>0</c:v>
                </c:pt>
                <c:pt idx="8922">
                  <c:v>0</c:v>
                </c:pt>
                <c:pt idx="8923">
                  <c:v>0</c:v>
                </c:pt>
                <c:pt idx="8924">
                  <c:v>0</c:v>
                </c:pt>
                <c:pt idx="8925">
                  <c:v>0</c:v>
                </c:pt>
                <c:pt idx="8926">
                  <c:v>0</c:v>
                </c:pt>
                <c:pt idx="8927">
                  <c:v>0</c:v>
                </c:pt>
                <c:pt idx="8928">
                  <c:v>0</c:v>
                </c:pt>
                <c:pt idx="8929">
                  <c:v>0</c:v>
                </c:pt>
                <c:pt idx="8930">
                  <c:v>0</c:v>
                </c:pt>
                <c:pt idx="8931">
                  <c:v>0</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1</c:v>
                </c:pt>
                <c:pt idx="8947">
                  <c:v>2</c:v>
                </c:pt>
                <c:pt idx="8948">
                  <c:v>1</c:v>
                </c:pt>
                <c:pt idx="8949">
                  <c:v>1</c:v>
                </c:pt>
                <c:pt idx="8950">
                  <c:v>1</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pt idx="9000">
                  <c:v>0</c:v>
                </c:pt>
                <c:pt idx="9001">
                  <c:v>0</c:v>
                </c:pt>
                <c:pt idx="9002">
                  <c:v>0</c:v>
                </c:pt>
                <c:pt idx="9003">
                  <c:v>0</c:v>
                </c:pt>
                <c:pt idx="9004">
                  <c:v>0</c:v>
                </c:pt>
                <c:pt idx="9005">
                  <c:v>0</c:v>
                </c:pt>
                <c:pt idx="9006">
                  <c:v>0</c:v>
                </c:pt>
                <c:pt idx="9007">
                  <c:v>0</c:v>
                </c:pt>
                <c:pt idx="9008">
                  <c:v>0</c:v>
                </c:pt>
                <c:pt idx="9009">
                  <c:v>0</c:v>
                </c:pt>
                <c:pt idx="9010">
                  <c:v>0</c:v>
                </c:pt>
                <c:pt idx="9011">
                  <c:v>0</c:v>
                </c:pt>
                <c:pt idx="9012">
                  <c:v>0</c:v>
                </c:pt>
                <c:pt idx="9013">
                  <c:v>0</c:v>
                </c:pt>
                <c:pt idx="9014">
                  <c:v>0</c:v>
                </c:pt>
                <c:pt idx="9015">
                  <c:v>0</c:v>
                </c:pt>
                <c:pt idx="9016">
                  <c:v>0</c:v>
                </c:pt>
                <c:pt idx="9017">
                  <c:v>0</c:v>
                </c:pt>
                <c:pt idx="9018">
                  <c:v>0</c:v>
                </c:pt>
                <c:pt idx="9019">
                  <c:v>0</c:v>
                </c:pt>
                <c:pt idx="9020">
                  <c:v>0</c:v>
                </c:pt>
                <c:pt idx="9021">
                  <c:v>0</c:v>
                </c:pt>
                <c:pt idx="9022">
                  <c:v>0</c:v>
                </c:pt>
                <c:pt idx="9023">
                  <c:v>0</c:v>
                </c:pt>
                <c:pt idx="9024">
                  <c:v>0</c:v>
                </c:pt>
                <c:pt idx="9025">
                  <c:v>0</c:v>
                </c:pt>
                <c:pt idx="9026">
                  <c:v>0</c:v>
                </c:pt>
                <c:pt idx="9027">
                  <c:v>0</c:v>
                </c:pt>
                <c:pt idx="9028">
                  <c:v>0</c:v>
                </c:pt>
                <c:pt idx="9029">
                  <c:v>0</c:v>
                </c:pt>
                <c:pt idx="9030">
                  <c:v>0</c:v>
                </c:pt>
                <c:pt idx="9031">
                  <c:v>0</c:v>
                </c:pt>
                <c:pt idx="9032">
                  <c:v>0</c:v>
                </c:pt>
                <c:pt idx="9033">
                  <c:v>1</c:v>
                </c:pt>
                <c:pt idx="9034">
                  <c:v>0</c:v>
                </c:pt>
                <c:pt idx="9035">
                  <c:v>0</c:v>
                </c:pt>
                <c:pt idx="9036">
                  <c:v>0</c:v>
                </c:pt>
                <c:pt idx="9037">
                  <c:v>0</c:v>
                </c:pt>
                <c:pt idx="9038">
                  <c:v>0</c:v>
                </c:pt>
                <c:pt idx="9039">
                  <c:v>0</c:v>
                </c:pt>
                <c:pt idx="9040">
                  <c:v>0</c:v>
                </c:pt>
                <c:pt idx="9041">
                  <c:v>0</c:v>
                </c:pt>
                <c:pt idx="9042">
                  <c:v>0</c:v>
                </c:pt>
                <c:pt idx="9043">
                  <c:v>0</c:v>
                </c:pt>
                <c:pt idx="9044">
                  <c:v>0</c:v>
                </c:pt>
                <c:pt idx="9045">
                  <c:v>0</c:v>
                </c:pt>
                <c:pt idx="9046">
                  <c:v>0</c:v>
                </c:pt>
                <c:pt idx="9047">
                  <c:v>0</c:v>
                </c:pt>
                <c:pt idx="9048">
                  <c:v>0</c:v>
                </c:pt>
                <c:pt idx="9049">
                  <c:v>0</c:v>
                </c:pt>
                <c:pt idx="9050">
                  <c:v>0</c:v>
                </c:pt>
                <c:pt idx="9051">
                  <c:v>0</c:v>
                </c:pt>
                <c:pt idx="9052">
                  <c:v>0</c:v>
                </c:pt>
                <c:pt idx="9053">
                  <c:v>0</c:v>
                </c:pt>
                <c:pt idx="9054">
                  <c:v>0</c:v>
                </c:pt>
                <c:pt idx="9055">
                  <c:v>0</c:v>
                </c:pt>
                <c:pt idx="9056">
                  <c:v>0</c:v>
                </c:pt>
                <c:pt idx="9057">
                  <c:v>0</c:v>
                </c:pt>
                <c:pt idx="9058">
                  <c:v>0</c:v>
                </c:pt>
                <c:pt idx="9059">
                  <c:v>0</c:v>
                </c:pt>
                <c:pt idx="9060">
                  <c:v>0</c:v>
                </c:pt>
                <c:pt idx="9061">
                  <c:v>0</c:v>
                </c:pt>
                <c:pt idx="9062">
                  <c:v>0</c:v>
                </c:pt>
                <c:pt idx="9063">
                  <c:v>0</c:v>
                </c:pt>
                <c:pt idx="9064">
                  <c:v>0</c:v>
                </c:pt>
                <c:pt idx="9065">
                  <c:v>0</c:v>
                </c:pt>
                <c:pt idx="9066">
                  <c:v>0</c:v>
                </c:pt>
                <c:pt idx="9067">
                  <c:v>0</c:v>
                </c:pt>
                <c:pt idx="9068">
                  <c:v>0</c:v>
                </c:pt>
                <c:pt idx="9069">
                  <c:v>0</c:v>
                </c:pt>
                <c:pt idx="9070">
                  <c:v>0</c:v>
                </c:pt>
                <c:pt idx="9071">
                  <c:v>0</c:v>
                </c:pt>
                <c:pt idx="9072">
                  <c:v>0</c:v>
                </c:pt>
                <c:pt idx="9073">
                  <c:v>0</c:v>
                </c:pt>
                <c:pt idx="9074">
                  <c:v>0</c:v>
                </c:pt>
                <c:pt idx="9075">
                  <c:v>0</c:v>
                </c:pt>
                <c:pt idx="9076">
                  <c:v>0</c:v>
                </c:pt>
                <c:pt idx="9077">
                  <c:v>0</c:v>
                </c:pt>
                <c:pt idx="9078">
                  <c:v>0</c:v>
                </c:pt>
                <c:pt idx="9079">
                  <c:v>0</c:v>
                </c:pt>
                <c:pt idx="9080">
                  <c:v>0</c:v>
                </c:pt>
                <c:pt idx="9081">
                  <c:v>0</c:v>
                </c:pt>
                <c:pt idx="9082">
                  <c:v>0</c:v>
                </c:pt>
                <c:pt idx="9083">
                  <c:v>0</c:v>
                </c:pt>
                <c:pt idx="9084">
                  <c:v>0</c:v>
                </c:pt>
                <c:pt idx="9085">
                  <c:v>0</c:v>
                </c:pt>
                <c:pt idx="9086">
                  <c:v>0</c:v>
                </c:pt>
                <c:pt idx="9087">
                  <c:v>0</c:v>
                </c:pt>
                <c:pt idx="9088">
                  <c:v>0</c:v>
                </c:pt>
                <c:pt idx="9089">
                  <c:v>0</c:v>
                </c:pt>
                <c:pt idx="9090">
                  <c:v>1</c:v>
                </c:pt>
                <c:pt idx="9091">
                  <c:v>1</c:v>
                </c:pt>
                <c:pt idx="9092">
                  <c:v>1</c:v>
                </c:pt>
                <c:pt idx="9093">
                  <c:v>1</c:v>
                </c:pt>
                <c:pt idx="9094">
                  <c:v>2</c:v>
                </c:pt>
                <c:pt idx="9095">
                  <c:v>1</c:v>
                </c:pt>
                <c:pt idx="9096">
                  <c:v>2</c:v>
                </c:pt>
                <c:pt idx="9097">
                  <c:v>2</c:v>
                </c:pt>
                <c:pt idx="9098">
                  <c:v>2</c:v>
                </c:pt>
                <c:pt idx="9099">
                  <c:v>3</c:v>
                </c:pt>
                <c:pt idx="9100">
                  <c:v>3</c:v>
                </c:pt>
                <c:pt idx="9101">
                  <c:v>3</c:v>
                </c:pt>
                <c:pt idx="9102">
                  <c:v>4</c:v>
                </c:pt>
                <c:pt idx="9103">
                  <c:v>4</c:v>
                </c:pt>
                <c:pt idx="9104">
                  <c:v>4</c:v>
                </c:pt>
                <c:pt idx="9105">
                  <c:v>4</c:v>
                </c:pt>
                <c:pt idx="9106">
                  <c:v>4</c:v>
                </c:pt>
                <c:pt idx="9107">
                  <c:v>4</c:v>
                </c:pt>
                <c:pt idx="9108">
                  <c:v>4</c:v>
                </c:pt>
                <c:pt idx="9109">
                  <c:v>4</c:v>
                </c:pt>
                <c:pt idx="9110">
                  <c:v>4</c:v>
                </c:pt>
                <c:pt idx="9111">
                  <c:v>4</c:v>
                </c:pt>
                <c:pt idx="9112">
                  <c:v>4</c:v>
                </c:pt>
                <c:pt idx="9113">
                  <c:v>4</c:v>
                </c:pt>
                <c:pt idx="9114">
                  <c:v>3</c:v>
                </c:pt>
                <c:pt idx="9115">
                  <c:v>3</c:v>
                </c:pt>
                <c:pt idx="9116">
                  <c:v>3</c:v>
                </c:pt>
                <c:pt idx="9117">
                  <c:v>3</c:v>
                </c:pt>
                <c:pt idx="9118">
                  <c:v>3</c:v>
                </c:pt>
                <c:pt idx="9119">
                  <c:v>3</c:v>
                </c:pt>
                <c:pt idx="9120">
                  <c:v>3</c:v>
                </c:pt>
                <c:pt idx="9121">
                  <c:v>2</c:v>
                </c:pt>
                <c:pt idx="9122">
                  <c:v>2</c:v>
                </c:pt>
                <c:pt idx="9123">
                  <c:v>2</c:v>
                </c:pt>
                <c:pt idx="9124">
                  <c:v>2</c:v>
                </c:pt>
                <c:pt idx="9125">
                  <c:v>2</c:v>
                </c:pt>
                <c:pt idx="9126">
                  <c:v>2</c:v>
                </c:pt>
                <c:pt idx="9127">
                  <c:v>2</c:v>
                </c:pt>
                <c:pt idx="9128">
                  <c:v>2</c:v>
                </c:pt>
                <c:pt idx="9129">
                  <c:v>2</c:v>
                </c:pt>
                <c:pt idx="9130">
                  <c:v>2</c:v>
                </c:pt>
                <c:pt idx="9131">
                  <c:v>2</c:v>
                </c:pt>
                <c:pt idx="9132">
                  <c:v>2</c:v>
                </c:pt>
                <c:pt idx="9133">
                  <c:v>2</c:v>
                </c:pt>
                <c:pt idx="9134">
                  <c:v>2</c:v>
                </c:pt>
                <c:pt idx="9135">
                  <c:v>2</c:v>
                </c:pt>
                <c:pt idx="9136">
                  <c:v>2</c:v>
                </c:pt>
                <c:pt idx="9137">
                  <c:v>1</c:v>
                </c:pt>
                <c:pt idx="9138">
                  <c:v>2</c:v>
                </c:pt>
                <c:pt idx="9139">
                  <c:v>1</c:v>
                </c:pt>
                <c:pt idx="9140">
                  <c:v>1</c:v>
                </c:pt>
                <c:pt idx="9141">
                  <c:v>2</c:v>
                </c:pt>
                <c:pt idx="9142">
                  <c:v>2</c:v>
                </c:pt>
                <c:pt idx="9143">
                  <c:v>2</c:v>
                </c:pt>
                <c:pt idx="9144">
                  <c:v>2</c:v>
                </c:pt>
                <c:pt idx="9145">
                  <c:v>3</c:v>
                </c:pt>
                <c:pt idx="9146">
                  <c:v>4</c:v>
                </c:pt>
                <c:pt idx="9147">
                  <c:v>4</c:v>
                </c:pt>
                <c:pt idx="9148">
                  <c:v>4</c:v>
                </c:pt>
                <c:pt idx="9149">
                  <c:v>3</c:v>
                </c:pt>
                <c:pt idx="9150">
                  <c:v>4</c:v>
                </c:pt>
                <c:pt idx="9151">
                  <c:v>4</c:v>
                </c:pt>
                <c:pt idx="9152">
                  <c:v>5</c:v>
                </c:pt>
                <c:pt idx="9153">
                  <c:v>3</c:v>
                </c:pt>
                <c:pt idx="9154">
                  <c:v>3</c:v>
                </c:pt>
                <c:pt idx="9155">
                  <c:v>3</c:v>
                </c:pt>
                <c:pt idx="9156">
                  <c:v>3</c:v>
                </c:pt>
                <c:pt idx="9157">
                  <c:v>3</c:v>
                </c:pt>
                <c:pt idx="9158">
                  <c:v>3</c:v>
                </c:pt>
                <c:pt idx="9159">
                  <c:v>3</c:v>
                </c:pt>
                <c:pt idx="9160">
                  <c:v>3</c:v>
                </c:pt>
                <c:pt idx="9161">
                  <c:v>3</c:v>
                </c:pt>
                <c:pt idx="9162">
                  <c:v>3</c:v>
                </c:pt>
                <c:pt idx="9163">
                  <c:v>2</c:v>
                </c:pt>
                <c:pt idx="9164">
                  <c:v>3</c:v>
                </c:pt>
                <c:pt idx="9165">
                  <c:v>3</c:v>
                </c:pt>
                <c:pt idx="9166">
                  <c:v>3</c:v>
                </c:pt>
                <c:pt idx="9167">
                  <c:v>3</c:v>
                </c:pt>
                <c:pt idx="9168">
                  <c:v>2</c:v>
                </c:pt>
                <c:pt idx="9169">
                  <c:v>3</c:v>
                </c:pt>
                <c:pt idx="9170">
                  <c:v>3</c:v>
                </c:pt>
                <c:pt idx="9171">
                  <c:v>3</c:v>
                </c:pt>
                <c:pt idx="9172">
                  <c:v>3</c:v>
                </c:pt>
                <c:pt idx="9173">
                  <c:v>3</c:v>
                </c:pt>
                <c:pt idx="9174">
                  <c:v>3</c:v>
                </c:pt>
                <c:pt idx="9175">
                  <c:v>3</c:v>
                </c:pt>
                <c:pt idx="9176">
                  <c:v>3</c:v>
                </c:pt>
                <c:pt idx="9177">
                  <c:v>3</c:v>
                </c:pt>
                <c:pt idx="9178">
                  <c:v>2</c:v>
                </c:pt>
                <c:pt idx="9179">
                  <c:v>2</c:v>
                </c:pt>
                <c:pt idx="9180">
                  <c:v>2</c:v>
                </c:pt>
                <c:pt idx="9181">
                  <c:v>2</c:v>
                </c:pt>
                <c:pt idx="9182">
                  <c:v>2</c:v>
                </c:pt>
                <c:pt idx="9183">
                  <c:v>2</c:v>
                </c:pt>
                <c:pt idx="9184">
                  <c:v>2</c:v>
                </c:pt>
                <c:pt idx="9185">
                  <c:v>2</c:v>
                </c:pt>
                <c:pt idx="9186">
                  <c:v>2</c:v>
                </c:pt>
                <c:pt idx="9187">
                  <c:v>2</c:v>
                </c:pt>
                <c:pt idx="9188">
                  <c:v>2</c:v>
                </c:pt>
                <c:pt idx="9189">
                  <c:v>2</c:v>
                </c:pt>
                <c:pt idx="9190">
                  <c:v>2</c:v>
                </c:pt>
                <c:pt idx="9191">
                  <c:v>2</c:v>
                </c:pt>
                <c:pt idx="9192">
                  <c:v>2</c:v>
                </c:pt>
                <c:pt idx="9193">
                  <c:v>2</c:v>
                </c:pt>
                <c:pt idx="9194">
                  <c:v>2</c:v>
                </c:pt>
                <c:pt idx="9195">
                  <c:v>2</c:v>
                </c:pt>
                <c:pt idx="9196">
                  <c:v>1</c:v>
                </c:pt>
                <c:pt idx="9197">
                  <c:v>1</c:v>
                </c:pt>
                <c:pt idx="9198">
                  <c:v>1</c:v>
                </c:pt>
                <c:pt idx="9199">
                  <c:v>1</c:v>
                </c:pt>
                <c:pt idx="9200">
                  <c:v>1</c:v>
                </c:pt>
                <c:pt idx="9201">
                  <c:v>1</c:v>
                </c:pt>
                <c:pt idx="9202">
                  <c:v>1</c:v>
                </c:pt>
                <c:pt idx="9203">
                  <c:v>1</c:v>
                </c:pt>
                <c:pt idx="9204">
                  <c:v>1</c:v>
                </c:pt>
                <c:pt idx="9205">
                  <c:v>1</c:v>
                </c:pt>
                <c:pt idx="9206">
                  <c:v>1</c:v>
                </c:pt>
                <c:pt idx="9207">
                  <c:v>1</c:v>
                </c:pt>
                <c:pt idx="9208">
                  <c:v>1</c:v>
                </c:pt>
                <c:pt idx="9209">
                  <c:v>1</c:v>
                </c:pt>
                <c:pt idx="9210">
                  <c:v>1</c:v>
                </c:pt>
                <c:pt idx="9211">
                  <c:v>1</c:v>
                </c:pt>
                <c:pt idx="9212">
                  <c:v>2</c:v>
                </c:pt>
                <c:pt idx="9213">
                  <c:v>2</c:v>
                </c:pt>
                <c:pt idx="9214">
                  <c:v>2</c:v>
                </c:pt>
                <c:pt idx="9215">
                  <c:v>2</c:v>
                </c:pt>
                <c:pt idx="9216">
                  <c:v>2</c:v>
                </c:pt>
                <c:pt idx="9217">
                  <c:v>2</c:v>
                </c:pt>
                <c:pt idx="9218">
                  <c:v>2</c:v>
                </c:pt>
                <c:pt idx="9219">
                  <c:v>2</c:v>
                </c:pt>
                <c:pt idx="9220">
                  <c:v>2</c:v>
                </c:pt>
                <c:pt idx="9221">
                  <c:v>2</c:v>
                </c:pt>
                <c:pt idx="9222">
                  <c:v>2</c:v>
                </c:pt>
                <c:pt idx="9223">
                  <c:v>2</c:v>
                </c:pt>
                <c:pt idx="9224">
                  <c:v>2</c:v>
                </c:pt>
                <c:pt idx="9225">
                  <c:v>2</c:v>
                </c:pt>
                <c:pt idx="9226">
                  <c:v>2</c:v>
                </c:pt>
                <c:pt idx="9227">
                  <c:v>2</c:v>
                </c:pt>
                <c:pt idx="9228">
                  <c:v>2</c:v>
                </c:pt>
                <c:pt idx="9229">
                  <c:v>2</c:v>
                </c:pt>
                <c:pt idx="9230">
                  <c:v>2</c:v>
                </c:pt>
                <c:pt idx="9231">
                  <c:v>2</c:v>
                </c:pt>
                <c:pt idx="9232">
                  <c:v>2</c:v>
                </c:pt>
                <c:pt idx="9233">
                  <c:v>2</c:v>
                </c:pt>
                <c:pt idx="9234">
                  <c:v>2</c:v>
                </c:pt>
                <c:pt idx="9235">
                  <c:v>2</c:v>
                </c:pt>
                <c:pt idx="9236">
                  <c:v>2</c:v>
                </c:pt>
                <c:pt idx="9237">
                  <c:v>2</c:v>
                </c:pt>
                <c:pt idx="9238">
                  <c:v>2</c:v>
                </c:pt>
                <c:pt idx="9239">
                  <c:v>2</c:v>
                </c:pt>
                <c:pt idx="9240">
                  <c:v>2</c:v>
                </c:pt>
                <c:pt idx="9241">
                  <c:v>2</c:v>
                </c:pt>
                <c:pt idx="9242">
                  <c:v>2</c:v>
                </c:pt>
                <c:pt idx="9243">
                  <c:v>2</c:v>
                </c:pt>
                <c:pt idx="9244">
                  <c:v>2</c:v>
                </c:pt>
                <c:pt idx="9245">
                  <c:v>2</c:v>
                </c:pt>
                <c:pt idx="9246">
                  <c:v>2</c:v>
                </c:pt>
                <c:pt idx="9247">
                  <c:v>2</c:v>
                </c:pt>
                <c:pt idx="9248">
                  <c:v>2</c:v>
                </c:pt>
                <c:pt idx="9249">
                  <c:v>2</c:v>
                </c:pt>
                <c:pt idx="9250">
                  <c:v>2</c:v>
                </c:pt>
                <c:pt idx="9251">
                  <c:v>2</c:v>
                </c:pt>
                <c:pt idx="9252">
                  <c:v>2</c:v>
                </c:pt>
                <c:pt idx="9253">
                  <c:v>2</c:v>
                </c:pt>
                <c:pt idx="9254">
                  <c:v>2</c:v>
                </c:pt>
                <c:pt idx="9255">
                  <c:v>2</c:v>
                </c:pt>
                <c:pt idx="9256">
                  <c:v>2</c:v>
                </c:pt>
                <c:pt idx="9257">
                  <c:v>2</c:v>
                </c:pt>
                <c:pt idx="9258">
                  <c:v>2</c:v>
                </c:pt>
                <c:pt idx="9259">
                  <c:v>2</c:v>
                </c:pt>
                <c:pt idx="9260">
                  <c:v>2</c:v>
                </c:pt>
                <c:pt idx="9261">
                  <c:v>2</c:v>
                </c:pt>
                <c:pt idx="9262">
                  <c:v>3</c:v>
                </c:pt>
                <c:pt idx="9263">
                  <c:v>2</c:v>
                </c:pt>
                <c:pt idx="9264">
                  <c:v>3</c:v>
                </c:pt>
                <c:pt idx="9265">
                  <c:v>3</c:v>
                </c:pt>
                <c:pt idx="9266">
                  <c:v>2</c:v>
                </c:pt>
                <c:pt idx="9267">
                  <c:v>2</c:v>
                </c:pt>
                <c:pt idx="9268">
                  <c:v>2</c:v>
                </c:pt>
                <c:pt idx="9269">
                  <c:v>2</c:v>
                </c:pt>
                <c:pt idx="9270">
                  <c:v>3</c:v>
                </c:pt>
                <c:pt idx="9271">
                  <c:v>3</c:v>
                </c:pt>
                <c:pt idx="9272">
                  <c:v>3</c:v>
                </c:pt>
                <c:pt idx="9273">
                  <c:v>3</c:v>
                </c:pt>
                <c:pt idx="9274">
                  <c:v>3</c:v>
                </c:pt>
                <c:pt idx="9275">
                  <c:v>3</c:v>
                </c:pt>
                <c:pt idx="9276">
                  <c:v>3</c:v>
                </c:pt>
                <c:pt idx="9277">
                  <c:v>3</c:v>
                </c:pt>
                <c:pt idx="9278">
                  <c:v>3</c:v>
                </c:pt>
                <c:pt idx="9279">
                  <c:v>4</c:v>
                </c:pt>
                <c:pt idx="9280">
                  <c:v>4</c:v>
                </c:pt>
                <c:pt idx="9281">
                  <c:v>4</c:v>
                </c:pt>
                <c:pt idx="9282">
                  <c:v>4</c:v>
                </c:pt>
                <c:pt idx="9283">
                  <c:v>4</c:v>
                </c:pt>
                <c:pt idx="9284">
                  <c:v>4</c:v>
                </c:pt>
                <c:pt idx="9285">
                  <c:v>4</c:v>
                </c:pt>
                <c:pt idx="9286">
                  <c:v>4</c:v>
                </c:pt>
                <c:pt idx="9287">
                  <c:v>4</c:v>
                </c:pt>
                <c:pt idx="9288">
                  <c:v>4</c:v>
                </c:pt>
                <c:pt idx="9289">
                  <c:v>4</c:v>
                </c:pt>
                <c:pt idx="9290">
                  <c:v>4</c:v>
                </c:pt>
                <c:pt idx="9291">
                  <c:v>4</c:v>
                </c:pt>
                <c:pt idx="9292">
                  <c:v>5</c:v>
                </c:pt>
                <c:pt idx="9293">
                  <c:v>5</c:v>
                </c:pt>
                <c:pt idx="9294">
                  <c:v>4</c:v>
                </c:pt>
                <c:pt idx="9295">
                  <c:v>4</c:v>
                </c:pt>
                <c:pt idx="9296">
                  <c:v>4</c:v>
                </c:pt>
                <c:pt idx="9297">
                  <c:v>4</c:v>
                </c:pt>
                <c:pt idx="9298">
                  <c:v>4</c:v>
                </c:pt>
                <c:pt idx="9299">
                  <c:v>4</c:v>
                </c:pt>
                <c:pt idx="9300">
                  <c:v>4</c:v>
                </c:pt>
                <c:pt idx="9301">
                  <c:v>4</c:v>
                </c:pt>
                <c:pt idx="9302">
                  <c:v>4</c:v>
                </c:pt>
                <c:pt idx="9303">
                  <c:v>4</c:v>
                </c:pt>
                <c:pt idx="9304">
                  <c:v>4</c:v>
                </c:pt>
                <c:pt idx="9305">
                  <c:v>4</c:v>
                </c:pt>
                <c:pt idx="9306">
                  <c:v>4</c:v>
                </c:pt>
                <c:pt idx="9307">
                  <c:v>3</c:v>
                </c:pt>
                <c:pt idx="9308">
                  <c:v>4</c:v>
                </c:pt>
                <c:pt idx="9309">
                  <c:v>4</c:v>
                </c:pt>
                <c:pt idx="9310">
                  <c:v>4</c:v>
                </c:pt>
                <c:pt idx="9311">
                  <c:v>3</c:v>
                </c:pt>
                <c:pt idx="9312">
                  <c:v>4</c:v>
                </c:pt>
                <c:pt idx="9313">
                  <c:v>4</c:v>
                </c:pt>
                <c:pt idx="9314">
                  <c:v>4</c:v>
                </c:pt>
                <c:pt idx="9315">
                  <c:v>4</c:v>
                </c:pt>
                <c:pt idx="9316">
                  <c:v>4</c:v>
                </c:pt>
                <c:pt idx="9317">
                  <c:v>4</c:v>
                </c:pt>
                <c:pt idx="9318">
                  <c:v>4</c:v>
                </c:pt>
                <c:pt idx="9319">
                  <c:v>5</c:v>
                </c:pt>
                <c:pt idx="9320">
                  <c:v>5</c:v>
                </c:pt>
                <c:pt idx="9321">
                  <c:v>5</c:v>
                </c:pt>
                <c:pt idx="9322">
                  <c:v>4</c:v>
                </c:pt>
                <c:pt idx="9323">
                  <c:v>4</c:v>
                </c:pt>
                <c:pt idx="9324">
                  <c:v>4</c:v>
                </c:pt>
                <c:pt idx="9325">
                  <c:v>4</c:v>
                </c:pt>
                <c:pt idx="9326">
                  <c:v>4</c:v>
                </c:pt>
                <c:pt idx="9327">
                  <c:v>4</c:v>
                </c:pt>
                <c:pt idx="9328">
                  <c:v>4</c:v>
                </c:pt>
                <c:pt idx="9329">
                  <c:v>4</c:v>
                </c:pt>
                <c:pt idx="9330">
                  <c:v>4</c:v>
                </c:pt>
                <c:pt idx="9331">
                  <c:v>4</c:v>
                </c:pt>
                <c:pt idx="9332">
                  <c:v>4</c:v>
                </c:pt>
                <c:pt idx="9333">
                  <c:v>4</c:v>
                </c:pt>
                <c:pt idx="9334">
                  <c:v>4</c:v>
                </c:pt>
                <c:pt idx="9335">
                  <c:v>4</c:v>
                </c:pt>
                <c:pt idx="9336">
                  <c:v>4</c:v>
                </c:pt>
                <c:pt idx="9337">
                  <c:v>4</c:v>
                </c:pt>
                <c:pt idx="9338">
                  <c:v>4</c:v>
                </c:pt>
                <c:pt idx="9339">
                  <c:v>4</c:v>
                </c:pt>
                <c:pt idx="9340">
                  <c:v>4</c:v>
                </c:pt>
                <c:pt idx="9341">
                  <c:v>4</c:v>
                </c:pt>
                <c:pt idx="9342">
                  <c:v>4</c:v>
                </c:pt>
                <c:pt idx="9343">
                  <c:v>4</c:v>
                </c:pt>
                <c:pt idx="9344">
                  <c:v>4</c:v>
                </c:pt>
                <c:pt idx="9345">
                  <c:v>4</c:v>
                </c:pt>
                <c:pt idx="9346">
                  <c:v>4</c:v>
                </c:pt>
                <c:pt idx="9347">
                  <c:v>4</c:v>
                </c:pt>
                <c:pt idx="9348">
                  <c:v>4</c:v>
                </c:pt>
                <c:pt idx="9349">
                  <c:v>4</c:v>
                </c:pt>
                <c:pt idx="9350">
                  <c:v>4</c:v>
                </c:pt>
                <c:pt idx="9351">
                  <c:v>4</c:v>
                </c:pt>
                <c:pt idx="9352">
                  <c:v>3</c:v>
                </c:pt>
                <c:pt idx="9353">
                  <c:v>4</c:v>
                </c:pt>
                <c:pt idx="9354">
                  <c:v>4</c:v>
                </c:pt>
                <c:pt idx="9355">
                  <c:v>3</c:v>
                </c:pt>
                <c:pt idx="9356">
                  <c:v>4</c:v>
                </c:pt>
                <c:pt idx="9357">
                  <c:v>4</c:v>
                </c:pt>
                <c:pt idx="9358">
                  <c:v>4</c:v>
                </c:pt>
                <c:pt idx="9359">
                  <c:v>4</c:v>
                </c:pt>
                <c:pt idx="9360">
                  <c:v>4</c:v>
                </c:pt>
                <c:pt idx="9361">
                  <c:v>4</c:v>
                </c:pt>
                <c:pt idx="9362">
                  <c:v>4</c:v>
                </c:pt>
                <c:pt idx="9363">
                  <c:v>4</c:v>
                </c:pt>
                <c:pt idx="9364">
                  <c:v>4</c:v>
                </c:pt>
                <c:pt idx="9365">
                  <c:v>4</c:v>
                </c:pt>
                <c:pt idx="9366">
                  <c:v>4</c:v>
                </c:pt>
                <c:pt idx="9367">
                  <c:v>4</c:v>
                </c:pt>
                <c:pt idx="9368">
                  <c:v>4</c:v>
                </c:pt>
                <c:pt idx="9369">
                  <c:v>5</c:v>
                </c:pt>
                <c:pt idx="9370">
                  <c:v>5</c:v>
                </c:pt>
                <c:pt idx="9371">
                  <c:v>4</c:v>
                </c:pt>
                <c:pt idx="9372">
                  <c:v>4</c:v>
                </c:pt>
                <c:pt idx="9373">
                  <c:v>4</c:v>
                </c:pt>
                <c:pt idx="9374">
                  <c:v>4</c:v>
                </c:pt>
                <c:pt idx="9375">
                  <c:v>4</c:v>
                </c:pt>
                <c:pt idx="9376">
                  <c:v>4</c:v>
                </c:pt>
                <c:pt idx="9377">
                  <c:v>4</c:v>
                </c:pt>
                <c:pt idx="9378">
                  <c:v>4</c:v>
                </c:pt>
                <c:pt idx="9379">
                  <c:v>4</c:v>
                </c:pt>
                <c:pt idx="9380">
                  <c:v>4</c:v>
                </c:pt>
                <c:pt idx="9381">
                  <c:v>4</c:v>
                </c:pt>
                <c:pt idx="9382">
                  <c:v>3</c:v>
                </c:pt>
                <c:pt idx="9383">
                  <c:v>3</c:v>
                </c:pt>
                <c:pt idx="9384">
                  <c:v>3</c:v>
                </c:pt>
                <c:pt idx="9385">
                  <c:v>3</c:v>
                </c:pt>
                <c:pt idx="9386">
                  <c:v>3</c:v>
                </c:pt>
                <c:pt idx="9387">
                  <c:v>3</c:v>
                </c:pt>
                <c:pt idx="9388">
                  <c:v>3</c:v>
                </c:pt>
                <c:pt idx="9389">
                  <c:v>3</c:v>
                </c:pt>
                <c:pt idx="9390">
                  <c:v>3</c:v>
                </c:pt>
                <c:pt idx="9391">
                  <c:v>3</c:v>
                </c:pt>
                <c:pt idx="9392">
                  <c:v>3</c:v>
                </c:pt>
                <c:pt idx="9393">
                  <c:v>3</c:v>
                </c:pt>
                <c:pt idx="9394">
                  <c:v>3</c:v>
                </c:pt>
                <c:pt idx="9395">
                  <c:v>3</c:v>
                </c:pt>
                <c:pt idx="9396">
                  <c:v>3</c:v>
                </c:pt>
                <c:pt idx="9397">
                  <c:v>3</c:v>
                </c:pt>
                <c:pt idx="9398">
                  <c:v>3</c:v>
                </c:pt>
                <c:pt idx="9399">
                  <c:v>3</c:v>
                </c:pt>
                <c:pt idx="9400">
                  <c:v>3</c:v>
                </c:pt>
                <c:pt idx="9401">
                  <c:v>3</c:v>
                </c:pt>
                <c:pt idx="9402">
                  <c:v>3</c:v>
                </c:pt>
                <c:pt idx="9403">
                  <c:v>3</c:v>
                </c:pt>
                <c:pt idx="9404">
                  <c:v>3</c:v>
                </c:pt>
                <c:pt idx="9405">
                  <c:v>3</c:v>
                </c:pt>
                <c:pt idx="9406">
                  <c:v>3</c:v>
                </c:pt>
                <c:pt idx="9407">
                  <c:v>3</c:v>
                </c:pt>
                <c:pt idx="9408">
                  <c:v>3</c:v>
                </c:pt>
                <c:pt idx="9409">
                  <c:v>3</c:v>
                </c:pt>
                <c:pt idx="9410">
                  <c:v>4</c:v>
                </c:pt>
                <c:pt idx="9411">
                  <c:v>4</c:v>
                </c:pt>
                <c:pt idx="9412">
                  <c:v>4</c:v>
                </c:pt>
                <c:pt idx="9413">
                  <c:v>4</c:v>
                </c:pt>
                <c:pt idx="9414">
                  <c:v>4</c:v>
                </c:pt>
                <c:pt idx="9415">
                  <c:v>4</c:v>
                </c:pt>
                <c:pt idx="9416">
                  <c:v>4</c:v>
                </c:pt>
                <c:pt idx="9417">
                  <c:v>5</c:v>
                </c:pt>
                <c:pt idx="9418">
                  <c:v>5</c:v>
                </c:pt>
                <c:pt idx="9419">
                  <c:v>4</c:v>
                </c:pt>
                <c:pt idx="9420">
                  <c:v>4</c:v>
                </c:pt>
                <c:pt idx="9421">
                  <c:v>4</c:v>
                </c:pt>
                <c:pt idx="9422">
                  <c:v>5</c:v>
                </c:pt>
                <c:pt idx="9423">
                  <c:v>5</c:v>
                </c:pt>
                <c:pt idx="9424">
                  <c:v>5</c:v>
                </c:pt>
                <c:pt idx="9425">
                  <c:v>5</c:v>
                </c:pt>
                <c:pt idx="9426">
                  <c:v>5</c:v>
                </c:pt>
                <c:pt idx="9427">
                  <c:v>5</c:v>
                </c:pt>
                <c:pt idx="9428">
                  <c:v>5</c:v>
                </c:pt>
                <c:pt idx="9429">
                  <c:v>5</c:v>
                </c:pt>
                <c:pt idx="9430">
                  <c:v>5</c:v>
                </c:pt>
                <c:pt idx="9431">
                  <c:v>4</c:v>
                </c:pt>
                <c:pt idx="9432">
                  <c:v>4</c:v>
                </c:pt>
                <c:pt idx="9433">
                  <c:v>4</c:v>
                </c:pt>
                <c:pt idx="9434">
                  <c:v>4</c:v>
                </c:pt>
                <c:pt idx="9435">
                  <c:v>4</c:v>
                </c:pt>
                <c:pt idx="9436">
                  <c:v>4</c:v>
                </c:pt>
                <c:pt idx="9437">
                  <c:v>4</c:v>
                </c:pt>
                <c:pt idx="9438">
                  <c:v>4</c:v>
                </c:pt>
                <c:pt idx="9439">
                  <c:v>4</c:v>
                </c:pt>
                <c:pt idx="9440">
                  <c:v>4</c:v>
                </c:pt>
                <c:pt idx="9441">
                  <c:v>4</c:v>
                </c:pt>
                <c:pt idx="9442">
                  <c:v>4</c:v>
                </c:pt>
                <c:pt idx="9443">
                  <c:v>4</c:v>
                </c:pt>
                <c:pt idx="9444">
                  <c:v>4</c:v>
                </c:pt>
                <c:pt idx="9445">
                  <c:v>4</c:v>
                </c:pt>
                <c:pt idx="9446">
                  <c:v>4</c:v>
                </c:pt>
                <c:pt idx="9447">
                  <c:v>4</c:v>
                </c:pt>
                <c:pt idx="9448">
                  <c:v>4</c:v>
                </c:pt>
                <c:pt idx="9449">
                  <c:v>4</c:v>
                </c:pt>
                <c:pt idx="9450">
                  <c:v>4</c:v>
                </c:pt>
                <c:pt idx="9451">
                  <c:v>4</c:v>
                </c:pt>
                <c:pt idx="9452">
                  <c:v>4</c:v>
                </c:pt>
                <c:pt idx="9453">
                  <c:v>4</c:v>
                </c:pt>
                <c:pt idx="9454">
                  <c:v>4</c:v>
                </c:pt>
                <c:pt idx="9455">
                  <c:v>4</c:v>
                </c:pt>
                <c:pt idx="9456">
                  <c:v>4</c:v>
                </c:pt>
                <c:pt idx="9457">
                  <c:v>4</c:v>
                </c:pt>
                <c:pt idx="9458">
                  <c:v>4</c:v>
                </c:pt>
                <c:pt idx="9459">
                  <c:v>4</c:v>
                </c:pt>
                <c:pt idx="9460">
                  <c:v>4</c:v>
                </c:pt>
                <c:pt idx="9461">
                  <c:v>4</c:v>
                </c:pt>
                <c:pt idx="9462">
                  <c:v>4</c:v>
                </c:pt>
                <c:pt idx="9463">
                  <c:v>4</c:v>
                </c:pt>
                <c:pt idx="9464">
                  <c:v>4</c:v>
                </c:pt>
                <c:pt idx="9465">
                  <c:v>4</c:v>
                </c:pt>
                <c:pt idx="9466">
                  <c:v>4</c:v>
                </c:pt>
                <c:pt idx="9467">
                  <c:v>4</c:v>
                </c:pt>
                <c:pt idx="9468">
                  <c:v>4</c:v>
                </c:pt>
                <c:pt idx="9469">
                  <c:v>4</c:v>
                </c:pt>
                <c:pt idx="9470">
                  <c:v>4</c:v>
                </c:pt>
                <c:pt idx="9471">
                  <c:v>4</c:v>
                </c:pt>
                <c:pt idx="9472">
                  <c:v>4</c:v>
                </c:pt>
                <c:pt idx="9473">
                  <c:v>4</c:v>
                </c:pt>
                <c:pt idx="9474">
                  <c:v>4</c:v>
                </c:pt>
                <c:pt idx="9475">
                  <c:v>4</c:v>
                </c:pt>
                <c:pt idx="9476">
                  <c:v>4</c:v>
                </c:pt>
                <c:pt idx="9477">
                  <c:v>4</c:v>
                </c:pt>
                <c:pt idx="9478">
                  <c:v>4</c:v>
                </c:pt>
                <c:pt idx="9479">
                  <c:v>4</c:v>
                </c:pt>
                <c:pt idx="9480">
                  <c:v>4</c:v>
                </c:pt>
                <c:pt idx="9481">
                  <c:v>4</c:v>
                </c:pt>
                <c:pt idx="9482">
                  <c:v>4</c:v>
                </c:pt>
                <c:pt idx="9483">
                  <c:v>4</c:v>
                </c:pt>
                <c:pt idx="9484">
                  <c:v>4</c:v>
                </c:pt>
                <c:pt idx="9485">
                  <c:v>4</c:v>
                </c:pt>
                <c:pt idx="9486">
                  <c:v>4</c:v>
                </c:pt>
                <c:pt idx="9487">
                  <c:v>4</c:v>
                </c:pt>
                <c:pt idx="9488">
                  <c:v>4</c:v>
                </c:pt>
                <c:pt idx="9489">
                  <c:v>4</c:v>
                </c:pt>
                <c:pt idx="9490">
                  <c:v>4</c:v>
                </c:pt>
                <c:pt idx="9491">
                  <c:v>4</c:v>
                </c:pt>
                <c:pt idx="9492">
                  <c:v>4</c:v>
                </c:pt>
                <c:pt idx="9493">
                  <c:v>4</c:v>
                </c:pt>
                <c:pt idx="9494">
                  <c:v>4</c:v>
                </c:pt>
                <c:pt idx="9495">
                  <c:v>4</c:v>
                </c:pt>
                <c:pt idx="9496">
                  <c:v>4</c:v>
                </c:pt>
                <c:pt idx="9497">
                  <c:v>4</c:v>
                </c:pt>
                <c:pt idx="9498">
                  <c:v>4</c:v>
                </c:pt>
                <c:pt idx="9499">
                  <c:v>4</c:v>
                </c:pt>
                <c:pt idx="9500">
                  <c:v>4</c:v>
                </c:pt>
                <c:pt idx="9501">
                  <c:v>4</c:v>
                </c:pt>
                <c:pt idx="9502">
                  <c:v>4</c:v>
                </c:pt>
                <c:pt idx="9503">
                  <c:v>4</c:v>
                </c:pt>
                <c:pt idx="9504">
                  <c:v>4</c:v>
                </c:pt>
                <c:pt idx="9505">
                  <c:v>4</c:v>
                </c:pt>
                <c:pt idx="9506">
                  <c:v>4</c:v>
                </c:pt>
                <c:pt idx="9507">
                  <c:v>4</c:v>
                </c:pt>
                <c:pt idx="9508">
                  <c:v>4</c:v>
                </c:pt>
                <c:pt idx="9509">
                  <c:v>4</c:v>
                </c:pt>
                <c:pt idx="9510">
                  <c:v>4</c:v>
                </c:pt>
                <c:pt idx="9511">
                  <c:v>4</c:v>
                </c:pt>
                <c:pt idx="9512">
                  <c:v>4</c:v>
                </c:pt>
                <c:pt idx="9513">
                  <c:v>4</c:v>
                </c:pt>
                <c:pt idx="9514">
                  <c:v>4</c:v>
                </c:pt>
                <c:pt idx="9515">
                  <c:v>4</c:v>
                </c:pt>
                <c:pt idx="9516">
                  <c:v>4</c:v>
                </c:pt>
                <c:pt idx="9517">
                  <c:v>4</c:v>
                </c:pt>
                <c:pt idx="9518">
                  <c:v>5</c:v>
                </c:pt>
                <c:pt idx="9519">
                  <c:v>5</c:v>
                </c:pt>
                <c:pt idx="9520">
                  <c:v>5</c:v>
                </c:pt>
                <c:pt idx="9521">
                  <c:v>5</c:v>
                </c:pt>
                <c:pt idx="9522">
                  <c:v>5</c:v>
                </c:pt>
                <c:pt idx="9523">
                  <c:v>5</c:v>
                </c:pt>
                <c:pt idx="9524">
                  <c:v>5</c:v>
                </c:pt>
                <c:pt idx="9525">
                  <c:v>5</c:v>
                </c:pt>
                <c:pt idx="9526">
                  <c:v>5</c:v>
                </c:pt>
                <c:pt idx="9527">
                  <c:v>5</c:v>
                </c:pt>
                <c:pt idx="9528">
                  <c:v>5</c:v>
                </c:pt>
                <c:pt idx="9529">
                  <c:v>5</c:v>
                </c:pt>
                <c:pt idx="9530">
                  <c:v>5</c:v>
                </c:pt>
                <c:pt idx="9531">
                  <c:v>5</c:v>
                </c:pt>
                <c:pt idx="9532">
                  <c:v>5</c:v>
                </c:pt>
                <c:pt idx="9533">
                  <c:v>5</c:v>
                </c:pt>
                <c:pt idx="9534">
                  <c:v>5</c:v>
                </c:pt>
                <c:pt idx="9535">
                  <c:v>5</c:v>
                </c:pt>
                <c:pt idx="9536">
                  <c:v>5</c:v>
                </c:pt>
                <c:pt idx="9537">
                  <c:v>5</c:v>
                </c:pt>
                <c:pt idx="9538">
                  <c:v>5</c:v>
                </c:pt>
                <c:pt idx="9539">
                  <c:v>5</c:v>
                </c:pt>
                <c:pt idx="9540">
                  <c:v>4</c:v>
                </c:pt>
                <c:pt idx="9541">
                  <c:v>5</c:v>
                </c:pt>
                <c:pt idx="9542">
                  <c:v>5</c:v>
                </c:pt>
                <c:pt idx="9543">
                  <c:v>5</c:v>
                </c:pt>
                <c:pt idx="9544">
                  <c:v>5</c:v>
                </c:pt>
                <c:pt idx="9545">
                  <c:v>5</c:v>
                </c:pt>
                <c:pt idx="9546">
                  <c:v>5</c:v>
                </c:pt>
                <c:pt idx="9547">
                  <c:v>5</c:v>
                </c:pt>
                <c:pt idx="9548">
                  <c:v>5</c:v>
                </c:pt>
                <c:pt idx="9549">
                  <c:v>5</c:v>
                </c:pt>
                <c:pt idx="9550">
                  <c:v>5</c:v>
                </c:pt>
                <c:pt idx="9551">
                  <c:v>5</c:v>
                </c:pt>
                <c:pt idx="9552">
                  <c:v>5</c:v>
                </c:pt>
                <c:pt idx="9553">
                  <c:v>5</c:v>
                </c:pt>
                <c:pt idx="9554">
                  <c:v>5</c:v>
                </c:pt>
                <c:pt idx="9555">
                  <c:v>5</c:v>
                </c:pt>
                <c:pt idx="9556">
                  <c:v>5</c:v>
                </c:pt>
                <c:pt idx="9557">
                  <c:v>5</c:v>
                </c:pt>
                <c:pt idx="9558">
                  <c:v>5</c:v>
                </c:pt>
                <c:pt idx="9559">
                  <c:v>5</c:v>
                </c:pt>
                <c:pt idx="9560">
                  <c:v>5</c:v>
                </c:pt>
                <c:pt idx="9561">
                  <c:v>5</c:v>
                </c:pt>
                <c:pt idx="9562">
                  <c:v>5</c:v>
                </c:pt>
                <c:pt idx="9563">
                  <c:v>5</c:v>
                </c:pt>
                <c:pt idx="9564">
                  <c:v>5</c:v>
                </c:pt>
                <c:pt idx="9565">
                  <c:v>5</c:v>
                </c:pt>
                <c:pt idx="9566">
                  <c:v>5</c:v>
                </c:pt>
                <c:pt idx="9567">
                  <c:v>5</c:v>
                </c:pt>
                <c:pt idx="9568">
                  <c:v>5</c:v>
                </c:pt>
                <c:pt idx="9569">
                  <c:v>5</c:v>
                </c:pt>
                <c:pt idx="9570">
                  <c:v>5</c:v>
                </c:pt>
                <c:pt idx="9571">
                  <c:v>5</c:v>
                </c:pt>
                <c:pt idx="9572">
                  <c:v>5</c:v>
                </c:pt>
                <c:pt idx="9573">
                  <c:v>5</c:v>
                </c:pt>
                <c:pt idx="9574">
                  <c:v>5</c:v>
                </c:pt>
                <c:pt idx="9575">
                  <c:v>5</c:v>
                </c:pt>
                <c:pt idx="9576">
                  <c:v>5</c:v>
                </c:pt>
                <c:pt idx="9577">
                  <c:v>5</c:v>
                </c:pt>
                <c:pt idx="9578">
                  <c:v>5</c:v>
                </c:pt>
                <c:pt idx="9579">
                  <c:v>5</c:v>
                </c:pt>
                <c:pt idx="9580">
                  <c:v>5</c:v>
                </c:pt>
                <c:pt idx="9581">
                  <c:v>5</c:v>
                </c:pt>
                <c:pt idx="9582">
                  <c:v>5</c:v>
                </c:pt>
                <c:pt idx="9583">
                  <c:v>5</c:v>
                </c:pt>
                <c:pt idx="9584">
                  <c:v>5</c:v>
                </c:pt>
                <c:pt idx="9585">
                  <c:v>5</c:v>
                </c:pt>
                <c:pt idx="9586">
                  <c:v>5</c:v>
                </c:pt>
                <c:pt idx="9587">
                  <c:v>5</c:v>
                </c:pt>
                <c:pt idx="9588">
                  <c:v>5</c:v>
                </c:pt>
                <c:pt idx="9589">
                  <c:v>5</c:v>
                </c:pt>
                <c:pt idx="9590">
                  <c:v>5</c:v>
                </c:pt>
                <c:pt idx="9591">
                  <c:v>5</c:v>
                </c:pt>
                <c:pt idx="9592">
                  <c:v>5</c:v>
                </c:pt>
                <c:pt idx="9593">
                  <c:v>5</c:v>
                </c:pt>
                <c:pt idx="9594">
                  <c:v>5</c:v>
                </c:pt>
                <c:pt idx="9595">
                  <c:v>5</c:v>
                </c:pt>
                <c:pt idx="9596">
                  <c:v>5</c:v>
                </c:pt>
                <c:pt idx="9597">
                  <c:v>5</c:v>
                </c:pt>
                <c:pt idx="9598">
                  <c:v>5</c:v>
                </c:pt>
                <c:pt idx="9599">
                  <c:v>5</c:v>
                </c:pt>
                <c:pt idx="9600">
                  <c:v>5</c:v>
                </c:pt>
                <c:pt idx="9601">
                  <c:v>5</c:v>
                </c:pt>
                <c:pt idx="9602">
                  <c:v>5</c:v>
                </c:pt>
                <c:pt idx="9603">
                  <c:v>5</c:v>
                </c:pt>
                <c:pt idx="9604">
                  <c:v>5</c:v>
                </c:pt>
                <c:pt idx="9605">
                  <c:v>5</c:v>
                </c:pt>
                <c:pt idx="9606">
                  <c:v>5</c:v>
                </c:pt>
                <c:pt idx="9607">
                  <c:v>5</c:v>
                </c:pt>
                <c:pt idx="9608">
                  <c:v>5</c:v>
                </c:pt>
                <c:pt idx="9609">
                  <c:v>5</c:v>
                </c:pt>
                <c:pt idx="9610">
                  <c:v>5</c:v>
                </c:pt>
                <c:pt idx="9611">
                  <c:v>5</c:v>
                </c:pt>
                <c:pt idx="9612">
                  <c:v>4</c:v>
                </c:pt>
                <c:pt idx="9613">
                  <c:v>5</c:v>
                </c:pt>
                <c:pt idx="9614">
                  <c:v>4</c:v>
                </c:pt>
                <c:pt idx="9615">
                  <c:v>5</c:v>
                </c:pt>
                <c:pt idx="9616">
                  <c:v>4</c:v>
                </c:pt>
                <c:pt idx="9617">
                  <c:v>5</c:v>
                </c:pt>
                <c:pt idx="9618">
                  <c:v>5</c:v>
                </c:pt>
                <c:pt idx="9619">
                  <c:v>5</c:v>
                </c:pt>
                <c:pt idx="9620">
                  <c:v>4</c:v>
                </c:pt>
                <c:pt idx="9621">
                  <c:v>5</c:v>
                </c:pt>
                <c:pt idx="9622">
                  <c:v>4</c:v>
                </c:pt>
                <c:pt idx="9623">
                  <c:v>5</c:v>
                </c:pt>
                <c:pt idx="9624">
                  <c:v>4</c:v>
                </c:pt>
                <c:pt idx="9625">
                  <c:v>5</c:v>
                </c:pt>
                <c:pt idx="9626">
                  <c:v>5</c:v>
                </c:pt>
                <c:pt idx="9627">
                  <c:v>5</c:v>
                </c:pt>
                <c:pt idx="9628">
                  <c:v>5</c:v>
                </c:pt>
                <c:pt idx="9629">
                  <c:v>5</c:v>
                </c:pt>
                <c:pt idx="9630">
                  <c:v>5</c:v>
                </c:pt>
                <c:pt idx="9631">
                  <c:v>5</c:v>
                </c:pt>
                <c:pt idx="9632">
                  <c:v>5</c:v>
                </c:pt>
                <c:pt idx="9633">
                  <c:v>4</c:v>
                </c:pt>
                <c:pt idx="9634">
                  <c:v>5</c:v>
                </c:pt>
                <c:pt idx="9635">
                  <c:v>5</c:v>
                </c:pt>
                <c:pt idx="9636">
                  <c:v>4</c:v>
                </c:pt>
                <c:pt idx="9637">
                  <c:v>5</c:v>
                </c:pt>
                <c:pt idx="9638">
                  <c:v>4</c:v>
                </c:pt>
                <c:pt idx="9639">
                  <c:v>4</c:v>
                </c:pt>
                <c:pt idx="9640">
                  <c:v>5</c:v>
                </c:pt>
                <c:pt idx="9641">
                  <c:v>4</c:v>
                </c:pt>
                <c:pt idx="9642">
                  <c:v>4</c:v>
                </c:pt>
                <c:pt idx="9643">
                  <c:v>5</c:v>
                </c:pt>
                <c:pt idx="9644">
                  <c:v>4</c:v>
                </c:pt>
                <c:pt idx="9645">
                  <c:v>5</c:v>
                </c:pt>
                <c:pt idx="9646">
                  <c:v>4</c:v>
                </c:pt>
                <c:pt idx="9647">
                  <c:v>4</c:v>
                </c:pt>
                <c:pt idx="9648">
                  <c:v>4</c:v>
                </c:pt>
                <c:pt idx="9649">
                  <c:v>4</c:v>
                </c:pt>
                <c:pt idx="9650">
                  <c:v>4</c:v>
                </c:pt>
                <c:pt idx="9651">
                  <c:v>4</c:v>
                </c:pt>
                <c:pt idx="9652">
                  <c:v>4</c:v>
                </c:pt>
                <c:pt idx="9653">
                  <c:v>4</c:v>
                </c:pt>
                <c:pt idx="9654">
                  <c:v>4</c:v>
                </c:pt>
                <c:pt idx="9655">
                  <c:v>4</c:v>
                </c:pt>
                <c:pt idx="9656">
                  <c:v>4</c:v>
                </c:pt>
                <c:pt idx="9657">
                  <c:v>4</c:v>
                </c:pt>
                <c:pt idx="9658">
                  <c:v>4</c:v>
                </c:pt>
                <c:pt idx="9659">
                  <c:v>4</c:v>
                </c:pt>
                <c:pt idx="9660">
                  <c:v>4</c:v>
                </c:pt>
                <c:pt idx="9661">
                  <c:v>4</c:v>
                </c:pt>
                <c:pt idx="9662">
                  <c:v>4</c:v>
                </c:pt>
                <c:pt idx="9663">
                  <c:v>4</c:v>
                </c:pt>
                <c:pt idx="9664">
                  <c:v>4</c:v>
                </c:pt>
                <c:pt idx="9665">
                  <c:v>4</c:v>
                </c:pt>
                <c:pt idx="9666">
                  <c:v>4</c:v>
                </c:pt>
                <c:pt idx="9667">
                  <c:v>4</c:v>
                </c:pt>
                <c:pt idx="9668">
                  <c:v>4</c:v>
                </c:pt>
                <c:pt idx="9669">
                  <c:v>4</c:v>
                </c:pt>
                <c:pt idx="9670">
                  <c:v>4</c:v>
                </c:pt>
                <c:pt idx="9671">
                  <c:v>4</c:v>
                </c:pt>
                <c:pt idx="9672">
                  <c:v>4</c:v>
                </c:pt>
                <c:pt idx="9673">
                  <c:v>4</c:v>
                </c:pt>
                <c:pt idx="9674">
                  <c:v>4</c:v>
                </c:pt>
                <c:pt idx="9675">
                  <c:v>4</c:v>
                </c:pt>
                <c:pt idx="9676">
                  <c:v>4</c:v>
                </c:pt>
                <c:pt idx="9677">
                  <c:v>4</c:v>
                </c:pt>
                <c:pt idx="9678">
                  <c:v>4</c:v>
                </c:pt>
                <c:pt idx="9679">
                  <c:v>4</c:v>
                </c:pt>
                <c:pt idx="9680">
                  <c:v>4</c:v>
                </c:pt>
                <c:pt idx="9681">
                  <c:v>4</c:v>
                </c:pt>
                <c:pt idx="9682">
                  <c:v>4</c:v>
                </c:pt>
                <c:pt idx="9683">
                  <c:v>4</c:v>
                </c:pt>
                <c:pt idx="9684">
                  <c:v>4</c:v>
                </c:pt>
                <c:pt idx="9685">
                  <c:v>4</c:v>
                </c:pt>
                <c:pt idx="9686">
                  <c:v>4</c:v>
                </c:pt>
                <c:pt idx="9687">
                  <c:v>4</c:v>
                </c:pt>
                <c:pt idx="9688">
                  <c:v>4</c:v>
                </c:pt>
                <c:pt idx="9689">
                  <c:v>4</c:v>
                </c:pt>
                <c:pt idx="9690">
                  <c:v>4</c:v>
                </c:pt>
                <c:pt idx="9691">
                  <c:v>4</c:v>
                </c:pt>
                <c:pt idx="9692">
                  <c:v>4</c:v>
                </c:pt>
                <c:pt idx="9693">
                  <c:v>4</c:v>
                </c:pt>
                <c:pt idx="9694">
                  <c:v>4</c:v>
                </c:pt>
                <c:pt idx="9695">
                  <c:v>4</c:v>
                </c:pt>
                <c:pt idx="9696">
                  <c:v>4</c:v>
                </c:pt>
                <c:pt idx="9697">
                  <c:v>4</c:v>
                </c:pt>
                <c:pt idx="9698">
                  <c:v>4</c:v>
                </c:pt>
                <c:pt idx="9699">
                  <c:v>4</c:v>
                </c:pt>
                <c:pt idx="9700">
                  <c:v>4</c:v>
                </c:pt>
                <c:pt idx="9701">
                  <c:v>4</c:v>
                </c:pt>
                <c:pt idx="9702">
                  <c:v>4</c:v>
                </c:pt>
                <c:pt idx="9703">
                  <c:v>4</c:v>
                </c:pt>
                <c:pt idx="9704">
                  <c:v>4</c:v>
                </c:pt>
                <c:pt idx="9705">
                  <c:v>4</c:v>
                </c:pt>
                <c:pt idx="9706">
                  <c:v>4</c:v>
                </c:pt>
                <c:pt idx="9707">
                  <c:v>4</c:v>
                </c:pt>
                <c:pt idx="9708">
                  <c:v>4</c:v>
                </c:pt>
                <c:pt idx="9709">
                  <c:v>4</c:v>
                </c:pt>
                <c:pt idx="9710">
                  <c:v>4</c:v>
                </c:pt>
                <c:pt idx="9711">
                  <c:v>4</c:v>
                </c:pt>
                <c:pt idx="9712">
                  <c:v>4</c:v>
                </c:pt>
                <c:pt idx="9713">
                  <c:v>4</c:v>
                </c:pt>
                <c:pt idx="9714">
                  <c:v>4</c:v>
                </c:pt>
                <c:pt idx="9715">
                  <c:v>4</c:v>
                </c:pt>
                <c:pt idx="9716">
                  <c:v>4</c:v>
                </c:pt>
                <c:pt idx="9717">
                  <c:v>4</c:v>
                </c:pt>
                <c:pt idx="9718">
                  <c:v>4</c:v>
                </c:pt>
                <c:pt idx="9719">
                  <c:v>4</c:v>
                </c:pt>
                <c:pt idx="9720">
                  <c:v>4</c:v>
                </c:pt>
                <c:pt idx="9721">
                  <c:v>4</c:v>
                </c:pt>
                <c:pt idx="9722">
                  <c:v>4</c:v>
                </c:pt>
                <c:pt idx="9723">
                  <c:v>4</c:v>
                </c:pt>
                <c:pt idx="9724">
                  <c:v>3</c:v>
                </c:pt>
                <c:pt idx="9725">
                  <c:v>3</c:v>
                </c:pt>
                <c:pt idx="9726">
                  <c:v>3</c:v>
                </c:pt>
                <c:pt idx="9727">
                  <c:v>3</c:v>
                </c:pt>
                <c:pt idx="9728">
                  <c:v>3</c:v>
                </c:pt>
                <c:pt idx="9729">
                  <c:v>3</c:v>
                </c:pt>
                <c:pt idx="9730">
                  <c:v>3</c:v>
                </c:pt>
                <c:pt idx="9731">
                  <c:v>3</c:v>
                </c:pt>
                <c:pt idx="9732">
                  <c:v>3</c:v>
                </c:pt>
                <c:pt idx="9733">
                  <c:v>4</c:v>
                </c:pt>
                <c:pt idx="9734">
                  <c:v>3</c:v>
                </c:pt>
                <c:pt idx="9735">
                  <c:v>3</c:v>
                </c:pt>
                <c:pt idx="9736">
                  <c:v>3</c:v>
                </c:pt>
                <c:pt idx="9737">
                  <c:v>3</c:v>
                </c:pt>
                <c:pt idx="9738">
                  <c:v>3</c:v>
                </c:pt>
                <c:pt idx="9739">
                  <c:v>3</c:v>
                </c:pt>
                <c:pt idx="9740">
                  <c:v>3</c:v>
                </c:pt>
                <c:pt idx="9741">
                  <c:v>3</c:v>
                </c:pt>
                <c:pt idx="9742">
                  <c:v>4</c:v>
                </c:pt>
                <c:pt idx="9743">
                  <c:v>4</c:v>
                </c:pt>
                <c:pt idx="9744">
                  <c:v>4</c:v>
                </c:pt>
                <c:pt idx="9745">
                  <c:v>4</c:v>
                </c:pt>
                <c:pt idx="9746">
                  <c:v>4</c:v>
                </c:pt>
                <c:pt idx="9747">
                  <c:v>4</c:v>
                </c:pt>
                <c:pt idx="9748">
                  <c:v>4</c:v>
                </c:pt>
                <c:pt idx="9749">
                  <c:v>3</c:v>
                </c:pt>
                <c:pt idx="9750">
                  <c:v>3</c:v>
                </c:pt>
                <c:pt idx="9751">
                  <c:v>3</c:v>
                </c:pt>
                <c:pt idx="9752">
                  <c:v>3</c:v>
                </c:pt>
                <c:pt idx="9753">
                  <c:v>3</c:v>
                </c:pt>
                <c:pt idx="9754">
                  <c:v>3</c:v>
                </c:pt>
                <c:pt idx="9755">
                  <c:v>3</c:v>
                </c:pt>
                <c:pt idx="9756">
                  <c:v>3</c:v>
                </c:pt>
                <c:pt idx="9757">
                  <c:v>3</c:v>
                </c:pt>
                <c:pt idx="9758">
                  <c:v>3</c:v>
                </c:pt>
                <c:pt idx="9759">
                  <c:v>3</c:v>
                </c:pt>
                <c:pt idx="9760">
                  <c:v>3</c:v>
                </c:pt>
                <c:pt idx="9761">
                  <c:v>3</c:v>
                </c:pt>
                <c:pt idx="9762">
                  <c:v>3</c:v>
                </c:pt>
                <c:pt idx="9763">
                  <c:v>4</c:v>
                </c:pt>
                <c:pt idx="9764">
                  <c:v>4</c:v>
                </c:pt>
                <c:pt idx="9765">
                  <c:v>4</c:v>
                </c:pt>
                <c:pt idx="9766">
                  <c:v>4</c:v>
                </c:pt>
                <c:pt idx="9767">
                  <c:v>4</c:v>
                </c:pt>
                <c:pt idx="9768">
                  <c:v>4</c:v>
                </c:pt>
                <c:pt idx="9769">
                  <c:v>4</c:v>
                </c:pt>
                <c:pt idx="9770">
                  <c:v>4</c:v>
                </c:pt>
                <c:pt idx="9771">
                  <c:v>4</c:v>
                </c:pt>
                <c:pt idx="9772">
                  <c:v>4</c:v>
                </c:pt>
                <c:pt idx="9773">
                  <c:v>4</c:v>
                </c:pt>
                <c:pt idx="9774">
                  <c:v>4</c:v>
                </c:pt>
                <c:pt idx="9775">
                  <c:v>4</c:v>
                </c:pt>
                <c:pt idx="9776">
                  <c:v>4</c:v>
                </c:pt>
                <c:pt idx="9777">
                  <c:v>4</c:v>
                </c:pt>
                <c:pt idx="9778">
                  <c:v>4</c:v>
                </c:pt>
                <c:pt idx="9779">
                  <c:v>4</c:v>
                </c:pt>
                <c:pt idx="9780">
                  <c:v>4</c:v>
                </c:pt>
                <c:pt idx="9781">
                  <c:v>3</c:v>
                </c:pt>
                <c:pt idx="9782">
                  <c:v>3</c:v>
                </c:pt>
                <c:pt idx="9783">
                  <c:v>3</c:v>
                </c:pt>
                <c:pt idx="9784">
                  <c:v>3</c:v>
                </c:pt>
                <c:pt idx="9785">
                  <c:v>3</c:v>
                </c:pt>
                <c:pt idx="9786">
                  <c:v>4</c:v>
                </c:pt>
                <c:pt idx="9787">
                  <c:v>3</c:v>
                </c:pt>
                <c:pt idx="9788">
                  <c:v>3</c:v>
                </c:pt>
                <c:pt idx="9789">
                  <c:v>3</c:v>
                </c:pt>
                <c:pt idx="9790">
                  <c:v>3</c:v>
                </c:pt>
                <c:pt idx="9791">
                  <c:v>3</c:v>
                </c:pt>
                <c:pt idx="9792">
                  <c:v>3</c:v>
                </c:pt>
                <c:pt idx="9793">
                  <c:v>3</c:v>
                </c:pt>
                <c:pt idx="9794">
                  <c:v>3</c:v>
                </c:pt>
                <c:pt idx="9795">
                  <c:v>3</c:v>
                </c:pt>
                <c:pt idx="9796">
                  <c:v>3</c:v>
                </c:pt>
                <c:pt idx="9797">
                  <c:v>3</c:v>
                </c:pt>
                <c:pt idx="9798">
                  <c:v>3</c:v>
                </c:pt>
                <c:pt idx="9799">
                  <c:v>3</c:v>
                </c:pt>
                <c:pt idx="9800">
                  <c:v>3</c:v>
                </c:pt>
                <c:pt idx="9801">
                  <c:v>3</c:v>
                </c:pt>
                <c:pt idx="9802">
                  <c:v>3</c:v>
                </c:pt>
                <c:pt idx="9803">
                  <c:v>3</c:v>
                </c:pt>
                <c:pt idx="9804">
                  <c:v>3</c:v>
                </c:pt>
                <c:pt idx="9805">
                  <c:v>3</c:v>
                </c:pt>
                <c:pt idx="9806">
                  <c:v>3</c:v>
                </c:pt>
                <c:pt idx="9807">
                  <c:v>3</c:v>
                </c:pt>
                <c:pt idx="9808">
                  <c:v>3</c:v>
                </c:pt>
                <c:pt idx="9809">
                  <c:v>3</c:v>
                </c:pt>
                <c:pt idx="9810">
                  <c:v>3</c:v>
                </c:pt>
                <c:pt idx="9811">
                  <c:v>3</c:v>
                </c:pt>
                <c:pt idx="9812">
                  <c:v>3</c:v>
                </c:pt>
                <c:pt idx="9813">
                  <c:v>3</c:v>
                </c:pt>
                <c:pt idx="9814">
                  <c:v>3</c:v>
                </c:pt>
                <c:pt idx="9815">
                  <c:v>3</c:v>
                </c:pt>
                <c:pt idx="9816">
                  <c:v>3</c:v>
                </c:pt>
                <c:pt idx="9817">
                  <c:v>3</c:v>
                </c:pt>
                <c:pt idx="9818">
                  <c:v>3</c:v>
                </c:pt>
                <c:pt idx="9819">
                  <c:v>3</c:v>
                </c:pt>
                <c:pt idx="9820">
                  <c:v>3</c:v>
                </c:pt>
                <c:pt idx="9821">
                  <c:v>3</c:v>
                </c:pt>
                <c:pt idx="9822">
                  <c:v>3</c:v>
                </c:pt>
                <c:pt idx="9823">
                  <c:v>3</c:v>
                </c:pt>
                <c:pt idx="9824">
                  <c:v>3</c:v>
                </c:pt>
                <c:pt idx="9825">
                  <c:v>3</c:v>
                </c:pt>
                <c:pt idx="9826">
                  <c:v>3</c:v>
                </c:pt>
                <c:pt idx="9827">
                  <c:v>3</c:v>
                </c:pt>
                <c:pt idx="9828">
                  <c:v>3</c:v>
                </c:pt>
                <c:pt idx="9829">
                  <c:v>3</c:v>
                </c:pt>
                <c:pt idx="9830">
                  <c:v>3</c:v>
                </c:pt>
                <c:pt idx="9831">
                  <c:v>3</c:v>
                </c:pt>
                <c:pt idx="9832">
                  <c:v>3</c:v>
                </c:pt>
                <c:pt idx="9833">
                  <c:v>3</c:v>
                </c:pt>
                <c:pt idx="9834">
                  <c:v>3</c:v>
                </c:pt>
                <c:pt idx="9835">
                  <c:v>3</c:v>
                </c:pt>
                <c:pt idx="9836">
                  <c:v>3</c:v>
                </c:pt>
                <c:pt idx="9837">
                  <c:v>3</c:v>
                </c:pt>
                <c:pt idx="9838">
                  <c:v>3</c:v>
                </c:pt>
                <c:pt idx="9839">
                  <c:v>3</c:v>
                </c:pt>
                <c:pt idx="9840">
                  <c:v>3</c:v>
                </c:pt>
                <c:pt idx="9841">
                  <c:v>3</c:v>
                </c:pt>
                <c:pt idx="9842">
                  <c:v>3</c:v>
                </c:pt>
                <c:pt idx="9843">
                  <c:v>3</c:v>
                </c:pt>
                <c:pt idx="9844">
                  <c:v>3</c:v>
                </c:pt>
                <c:pt idx="9845">
                  <c:v>3</c:v>
                </c:pt>
                <c:pt idx="9846">
                  <c:v>3</c:v>
                </c:pt>
                <c:pt idx="9847">
                  <c:v>3</c:v>
                </c:pt>
                <c:pt idx="9848">
                  <c:v>3</c:v>
                </c:pt>
                <c:pt idx="9849">
                  <c:v>3</c:v>
                </c:pt>
                <c:pt idx="9850">
                  <c:v>3</c:v>
                </c:pt>
                <c:pt idx="9851">
                  <c:v>3</c:v>
                </c:pt>
                <c:pt idx="9852">
                  <c:v>3</c:v>
                </c:pt>
                <c:pt idx="9853">
                  <c:v>3</c:v>
                </c:pt>
                <c:pt idx="9854">
                  <c:v>3</c:v>
                </c:pt>
                <c:pt idx="9855">
                  <c:v>3</c:v>
                </c:pt>
                <c:pt idx="9856">
                  <c:v>3</c:v>
                </c:pt>
                <c:pt idx="9857">
                  <c:v>3</c:v>
                </c:pt>
                <c:pt idx="9858">
                  <c:v>3</c:v>
                </c:pt>
                <c:pt idx="9859">
                  <c:v>3</c:v>
                </c:pt>
                <c:pt idx="9860">
                  <c:v>3</c:v>
                </c:pt>
                <c:pt idx="9861">
                  <c:v>3</c:v>
                </c:pt>
                <c:pt idx="9862">
                  <c:v>3</c:v>
                </c:pt>
                <c:pt idx="9863">
                  <c:v>3</c:v>
                </c:pt>
                <c:pt idx="9864">
                  <c:v>3</c:v>
                </c:pt>
                <c:pt idx="9865">
                  <c:v>3</c:v>
                </c:pt>
                <c:pt idx="9866">
                  <c:v>3</c:v>
                </c:pt>
                <c:pt idx="9867">
                  <c:v>3</c:v>
                </c:pt>
                <c:pt idx="9868">
                  <c:v>3</c:v>
                </c:pt>
                <c:pt idx="9869">
                  <c:v>3</c:v>
                </c:pt>
                <c:pt idx="9870">
                  <c:v>4</c:v>
                </c:pt>
                <c:pt idx="9871">
                  <c:v>3</c:v>
                </c:pt>
                <c:pt idx="9872">
                  <c:v>4</c:v>
                </c:pt>
                <c:pt idx="9873">
                  <c:v>4</c:v>
                </c:pt>
                <c:pt idx="9874">
                  <c:v>4</c:v>
                </c:pt>
                <c:pt idx="9875">
                  <c:v>4</c:v>
                </c:pt>
                <c:pt idx="9876">
                  <c:v>4</c:v>
                </c:pt>
                <c:pt idx="9877">
                  <c:v>4</c:v>
                </c:pt>
                <c:pt idx="9878">
                  <c:v>4</c:v>
                </c:pt>
                <c:pt idx="9879">
                  <c:v>4</c:v>
                </c:pt>
                <c:pt idx="9880">
                  <c:v>4</c:v>
                </c:pt>
                <c:pt idx="9881">
                  <c:v>4</c:v>
                </c:pt>
                <c:pt idx="9882">
                  <c:v>4</c:v>
                </c:pt>
                <c:pt idx="9883">
                  <c:v>4</c:v>
                </c:pt>
                <c:pt idx="9884">
                  <c:v>4</c:v>
                </c:pt>
                <c:pt idx="9885">
                  <c:v>4</c:v>
                </c:pt>
                <c:pt idx="9886">
                  <c:v>4</c:v>
                </c:pt>
                <c:pt idx="9887">
                  <c:v>4</c:v>
                </c:pt>
                <c:pt idx="9888">
                  <c:v>4</c:v>
                </c:pt>
                <c:pt idx="9889">
                  <c:v>4</c:v>
                </c:pt>
                <c:pt idx="9890">
                  <c:v>4</c:v>
                </c:pt>
                <c:pt idx="9891">
                  <c:v>4</c:v>
                </c:pt>
                <c:pt idx="9892">
                  <c:v>4</c:v>
                </c:pt>
                <c:pt idx="9893">
                  <c:v>4</c:v>
                </c:pt>
                <c:pt idx="9894">
                  <c:v>4</c:v>
                </c:pt>
                <c:pt idx="9895">
                  <c:v>4</c:v>
                </c:pt>
                <c:pt idx="9896">
                  <c:v>4</c:v>
                </c:pt>
                <c:pt idx="9897">
                  <c:v>4</c:v>
                </c:pt>
                <c:pt idx="9898">
                  <c:v>4</c:v>
                </c:pt>
                <c:pt idx="9899">
                  <c:v>4</c:v>
                </c:pt>
                <c:pt idx="9900">
                  <c:v>4</c:v>
                </c:pt>
                <c:pt idx="9901">
                  <c:v>4</c:v>
                </c:pt>
                <c:pt idx="9902">
                  <c:v>4</c:v>
                </c:pt>
                <c:pt idx="9903">
                  <c:v>4</c:v>
                </c:pt>
                <c:pt idx="9904">
                  <c:v>4</c:v>
                </c:pt>
                <c:pt idx="9905">
                  <c:v>4</c:v>
                </c:pt>
                <c:pt idx="9906">
                  <c:v>4</c:v>
                </c:pt>
                <c:pt idx="9907">
                  <c:v>4</c:v>
                </c:pt>
                <c:pt idx="9908">
                  <c:v>4</c:v>
                </c:pt>
                <c:pt idx="9909">
                  <c:v>4</c:v>
                </c:pt>
                <c:pt idx="9910">
                  <c:v>4</c:v>
                </c:pt>
                <c:pt idx="9911">
                  <c:v>4</c:v>
                </c:pt>
                <c:pt idx="9912">
                  <c:v>4</c:v>
                </c:pt>
                <c:pt idx="9913">
                  <c:v>4</c:v>
                </c:pt>
                <c:pt idx="9914">
                  <c:v>4</c:v>
                </c:pt>
                <c:pt idx="9915">
                  <c:v>4</c:v>
                </c:pt>
                <c:pt idx="9916">
                  <c:v>4</c:v>
                </c:pt>
                <c:pt idx="9917">
                  <c:v>4</c:v>
                </c:pt>
                <c:pt idx="9918">
                  <c:v>4</c:v>
                </c:pt>
                <c:pt idx="9919">
                  <c:v>4</c:v>
                </c:pt>
                <c:pt idx="9920">
                  <c:v>4</c:v>
                </c:pt>
                <c:pt idx="9921">
                  <c:v>4</c:v>
                </c:pt>
                <c:pt idx="9922">
                  <c:v>4</c:v>
                </c:pt>
                <c:pt idx="9923">
                  <c:v>4</c:v>
                </c:pt>
                <c:pt idx="9924">
                  <c:v>4</c:v>
                </c:pt>
                <c:pt idx="9925">
                  <c:v>4</c:v>
                </c:pt>
                <c:pt idx="9926">
                  <c:v>4</c:v>
                </c:pt>
                <c:pt idx="9927">
                  <c:v>4</c:v>
                </c:pt>
                <c:pt idx="9928">
                  <c:v>4</c:v>
                </c:pt>
                <c:pt idx="9929">
                  <c:v>4</c:v>
                </c:pt>
                <c:pt idx="9930">
                  <c:v>4</c:v>
                </c:pt>
                <c:pt idx="9931">
                  <c:v>4</c:v>
                </c:pt>
                <c:pt idx="9932">
                  <c:v>4</c:v>
                </c:pt>
                <c:pt idx="9933">
                  <c:v>4</c:v>
                </c:pt>
                <c:pt idx="9934">
                  <c:v>4</c:v>
                </c:pt>
                <c:pt idx="9935">
                  <c:v>4</c:v>
                </c:pt>
                <c:pt idx="9936">
                  <c:v>4</c:v>
                </c:pt>
                <c:pt idx="9937">
                  <c:v>4</c:v>
                </c:pt>
                <c:pt idx="9938">
                  <c:v>4</c:v>
                </c:pt>
                <c:pt idx="9939">
                  <c:v>4</c:v>
                </c:pt>
                <c:pt idx="9940">
                  <c:v>4</c:v>
                </c:pt>
                <c:pt idx="9941">
                  <c:v>4</c:v>
                </c:pt>
                <c:pt idx="9942">
                  <c:v>4</c:v>
                </c:pt>
                <c:pt idx="9943">
                  <c:v>4</c:v>
                </c:pt>
                <c:pt idx="9944">
                  <c:v>4</c:v>
                </c:pt>
                <c:pt idx="9945">
                  <c:v>4</c:v>
                </c:pt>
                <c:pt idx="9946">
                  <c:v>4</c:v>
                </c:pt>
                <c:pt idx="9947">
                  <c:v>4</c:v>
                </c:pt>
                <c:pt idx="9948">
                  <c:v>4</c:v>
                </c:pt>
                <c:pt idx="9949">
                  <c:v>4</c:v>
                </c:pt>
                <c:pt idx="9950">
                  <c:v>4</c:v>
                </c:pt>
                <c:pt idx="9951">
                  <c:v>4</c:v>
                </c:pt>
                <c:pt idx="9952">
                  <c:v>4</c:v>
                </c:pt>
                <c:pt idx="9953">
                  <c:v>4</c:v>
                </c:pt>
                <c:pt idx="9954">
                  <c:v>4</c:v>
                </c:pt>
                <c:pt idx="9955">
                  <c:v>4</c:v>
                </c:pt>
                <c:pt idx="9956">
                  <c:v>4</c:v>
                </c:pt>
                <c:pt idx="9957">
                  <c:v>4</c:v>
                </c:pt>
                <c:pt idx="9958">
                  <c:v>4</c:v>
                </c:pt>
                <c:pt idx="9959">
                  <c:v>4</c:v>
                </c:pt>
                <c:pt idx="9960">
                  <c:v>4</c:v>
                </c:pt>
                <c:pt idx="9961">
                  <c:v>4</c:v>
                </c:pt>
                <c:pt idx="9962">
                  <c:v>4</c:v>
                </c:pt>
                <c:pt idx="9963">
                  <c:v>4</c:v>
                </c:pt>
                <c:pt idx="9964">
                  <c:v>4</c:v>
                </c:pt>
                <c:pt idx="9965">
                  <c:v>4</c:v>
                </c:pt>
                <c:pt idx="9966">
                  <c:v>4</c:v>
                </c:pt>
                <c:pt idx="9967">
                  <c:v>4</c:v>
                </c:pt>
                <c:pt idx="9968">
                  <c:v>4</c:v>
                </c:pt>
                <c:pt idx="9969">
                  <c:v>4</c:v>
                </c:pt>
                <c:pt idx="9970">
                  <c:v>4</c:v>
                </c:pt>
                <c:pt idx="9971">
                  <c:v>4</c:v>
                </c:pt>
                <c:pt idx="9972">
                  <c:v>4</c:v>
                </c:pt>
                <c:pt idx="9973">
                  <c:v>3</c:v>
                </c:pt>
                <c:pt idx="9974">
                  <c:v>3</c:v>
                </c:pt>
                <c:pt idx="9975">
                  <c:v>4</c:v>
                </c:pt>
                <c:pt idx="9976">
                  <c:v>4</c:v>
                </c:pt>
                <c:pt idx="9977">
                  <c:v>4</c:v>
                </c:pt>
                <c:pt idx="9978">
                  <c:v>3</c:v>
                </c:pt>
                <c:pt idx="9979">
                  <c:v>3</c:v>
                </c:pt>
                <c:pt idx="9980">
                  <c:v>3</c:v>
                </c:pt>
                <c:pt idx="9981">
                  <c:v>3</c:v>
                </c:pt>
                <c:pt idx="9982">
                  <c:v>3</c:v>
                </c:pt>
                <c:pt idx="9983">
                  <c:v>3</c:v>
                </c:pt>
                <c:pt idx="9984">
                  <c:v>3</c:v>
                </c:pt>
                <c:pt idx="9985">
                  <c:v>3</c:v>
                </c:pt>
                <c:pt idx="9986">
                  <c:v>3</c:v>
                </c:pt>
                <c:pt idx="9987">
                  <c:v>3</c:v>
                </c:pt>
                <c:pt idx="9988">
                  <c:v>4</c:v>
                </c:pt>
                <c:pt idx="9989">
                  <c:v>4</c:v>
                </c:pt>
                <c:pt idx="9990">
                  <c:v>4</c:v>
                </c:pt>
                <c:pt idx="9991">
                  <c:v>4</c:v>
                </c:pt>
                <c:pt idx="9992">
                  <c:v>4</c:v>
                </c:pt>
                <c:pt idx="9993">
                  <c:v>4</c:v>
                </c:pt>
                <c:pt idx="9994">
                  <c:v>3</c:v>
                </c:pt>
                <c:pt idx="9995">
                  <c:v>3</c:v>
                </c:pt>
                <c:pt idx="9996">
                  <c:v>3</c:v>
                </c:pt>
                <c:pt idx="9997">
                  <c:v>4</c:v>
                </c:pt>
                <c:pt idx="9998">
                  <c:v>4</c:v>
                </c:pt>
                <c:pt idx="9999">
                  <c:v>4</c:v>
                </c:pt>
                <c:pt idx="10000">
                  <c:v>4</c:v>
                </c:pt>
                <c:pt idx="10001">
                  <c:v>4</c:v>
                </c:pt>
                <c:pt idx="10002">
                  <c:v>4</c:v>
                </c:pt>
                <c:pt idx="10003">
                  <c:v>4</c:v>
                </c:pt>
                <c:pt idx="10004">
                  <c:v>4</c:v>
                </c:pt>
                <c:pt idx="10005">
                  <c:v>4</c:v>
                </c:pt>
                <c:pt idx="10006">
                  <c:v>3</c:v>
                </c:pt>
                <c:pt idx="10007">
                  <c:v>3</c:v>
                </c:pt>
                <c:pt idx="10008">
                  <c:v>3</c:v>
                </c:pt>
                <c:pt idx="10009">
                  <c:v>3</c:v>
                </c:pt>
                <c:pt idx="10010">
                  <c:v>3</c:v>
                </c:pt>
                <c:pt idx="10011">
                  <c:v>2</c:v>
                </c:pt>
                <c:pt idx="10012">
                  <c:v>3</c:v>
                </c:pt>
                <c:pt idx="10013">
                  <c:v>3</c:v>
                </c:pt>
                <c:pt idx="10014">
                  <c:v>3</c:v>
                </c:pt>
                <c:pt idx="10015">
                  <c:v>2</c:v>
                </c:pt>
                <c:pt idx="10016">
                  <c:v>2</c:v>
                </c:pt>
                <c:pt idx="10017">
                  <c:v>2</c:v>
                </c:pt>
                <c:pt idx="10018">
                  <c:v>2</c:v>
                </c:pt>
                <c:pt idx="10019">
                  <c:v>2</c:v>
                </c:pt>
                <c:pt idx="10020">
                  <c:v>2</c:v>
                </c:pt>
                <c:pt idx="10021">
                  <c:v>2</c:v>
                </c:pt>
                <c:pt idx="10022">
                  <c:v>2</c:v>
                </c:pt>
                <c:pt idx="10023">
                  <c:v>2</c:v>
                </c:pt>
                <c:pt idx="10024">
                  <c:v>2</c:v>
                </c:pt>
                <c:pt idx="10025">
                  <c:v>1</c:v>
                </c:pt>
                <c:pt idx="10026">
                  <c:v>1</c:v>
                </c:pt>
                <c:pt idx="10027">
                  <c:v>1</c:v>
                </c:pt>
                <c:pt idx="10028">
                  <c:v>1</c:v>
                </c:pt>
                <c:pt idx="10029">
                  <c:v>1</c:v>
                </c:pt>
                <c:pt idx="10030">
                  <c:v>1</c:v>
                </c:pt>
                <c:pt idx="10031">
                  <c:v>1</c:v>
                </c:pt>
                <c:pt idx="10032">
                  <c:v>1</c:v>
                </c:pt>
                <c:pt idx="10033">
                  <c:v>1</c:v>
                </c:pt>
                <c:pt idx="10034">
                  <c:v>1</c:v>
                </c:pt>
                <c:pt idx="10035">
                  <c:v>1</c:v>
                </c:pt>
                <c:pt idx="10036">
                  <c:v>1</c:v>
                </c:pt>
                <c:pt idx="10037">
                  <c:v>1</c:v>
                </c:pt>
                <c:pt idx="10038">
                  <c:v>1</c:v>
                </c:pt>
                <c:pt idx="10039">
                  <c:v>1</c:v>
                </c:pt>
                <c:pt idx="10040">
                  <c:v>1</c:v>
                </c:pt>
                <c:pt idx="10041">
                  <c:v>1</c:v>
                </c:pt>
                <c:pt idx="10042">
                  <c:v>1</c:v>
                </c:pt>
                <c:pt idx="10043">
                  <c:v>1</c:v>
                </c:pt>
                <c:pt idx="10044">
                  <c:v>1</c:v>
                </c:pt>
                <c:pt idx="10045">
                  <c:v>1</c:v>
                </c:pt>
                <c:pt idx="10046">
                  <c:v>1</c:v>
                </c:pt>
                <c:pt idx="10047">
                  <c:v>1</c:v>
                </c:pt>
                <c:pt idx="10048">
                  <c:v>1</c:v>
                </c:pt>
                <c:pt idx="10049">
                  <c:v>1</c:v>
                </c:pt>
                <c:pt idx="10050">
                  <c:v>1</c:v>
                </c:pt>
                <c:pt idx="10051">
                  <c:v>1</c:v>
                </c:pt>
                <c:pt idx="10052">
                  <c:v>1</c:v>
                </c:pt>
                <c:pt idx="10053">
                  <c:v>1</c:v>
                </c:pt>
                <c:pt idx="10054">
                  <c:v>1</c:v>
                </c:pt>
                <c:pt idx="10055">
                  <c:v>1</c:v>
                </c:pt>
                <c:pt idx="10056">
                  <c:v>1</c:v>
                </c:pt>
                <c:pt idx="10057">
                  <c:v>1</c:v>
                </c:pt>
                <c:pt idx="10058">
                  <c:v>1</c:v>
                </c:pt>
                <c:pt idx="10059">
                  <c:v>1</c:v>
                </c:pt>
                <c:pt idx="10060">
                  <c:v>1</c:v>
                </c:pt>
                <c:pt idx="10061">
                  <c:v>1</c:v>
                </c:pt>
                <c:pt idx="10062">
                  <c:v>1</c:v>
                </c:pt>
                <c:pt idx="10063">
                  <c:v>1</c:v>
                </c:pt>
                <c:pt idx="10064">
                  <c:v>1</c:v>
                </c:pt>
                <c:pt idx="10065">
                  <c:v>1</c:v>
                </c:pt>
                <c:pt idx="10066">
                  <c:v>1</c:v>
                </c:pt>
                <c:pt idx="10067">
                  <c:v>1</c:v>
                </c:pt>
                <c:pt idx="10068">
                  <c:v>1</c:v>
                </c:pt>
                <c:pt idx="10069">
                  <c:v>1</c:v>
                </c:pt>
                <c:pt idx="10070">
                  <c:v>1</c:v>
                </c:pt>
                <c:pt idx="10071">
                  <c:v>1</c:v>
                </c:pt>
                <c:pt idx="10072">
                  <c:v>1</c:v>
                </c:pt>
                <c:pt idx="10073">
                  <c:v>1</c:v>
                </c:pt>
                <c:pt idx="10074">
                  <c:v>1</c:v>
                </c:pt>
                <c:pt idx="10075">
                  <c:v>1</c:v>
                </c:pt>
                <c:pt idx="10076">
                  <c:v>1</c:v>
                </c:pt>
                <c:pt idx="10077">
                  <c:v>1</c:v>
                </c:pt>
                <c:pt idx="10078">
                  <c:v>1</c:v>
                </c:pt>
                <c:pt idx="10079">
                  <c:v>1</c:v>
                </c:pt>
                <c:pt idx="10080">
                  <c:v>1</c:v>
                </c:pt>
                <c:pt idx="10081">
                  <c:v>1</c:v>
                </c:pt>
                <c:pt idx="10082">
                  <c:v>1</c:v>
                </c:pt>
                <c:pt idx="10083">
                  <c:v>1</c:v>
                </c:pt>
                <c:pt idx="10084">
                  <c:v>1</c:v>
                </c:pt>
                <c:pt idx="10085">
                  <c:v>1</c:v>
                </c:pt>
                <c:pt idx="10086">
                  <c:v>1</c:v>
                </c:pt>
                <c:pt idx="10087">
                  <c:v>1</c:v>
                </c:pt>
                <c:pt idx="10088">
                  <c:v>1</c:v>
                </c:pt>
                <c:pt idx="10089">
                  <c:v>1</c:v>
                </c:pt>
                <c:pt idx="10090">
                  <c:v>1</c:v>
                </c:pt>
                <c:pt idx="10091">
                  <c:v>1</c:v>
                </c:pt>
                <c:pt idx="10092">
                  <c:v>1</c:v>
                </c:pt>
                <c:pt idx="10093">
                  <c:v>1</c:v>
                </c:pt>
                <c:pt idx="10094">
                  <c:v>1</c:v>
                </c:pt>
                <c:pt idx="10095">
                  <c:v>1</c:v>
                </c:pt>
                <c:pt idx="10096">
                  <c:v>1</c:v>
                </c:pt>
                <c:pt idx="10097">
                  <c:v>1</c:v>
                </c:pt>
                <c:pt idx="10098">
                  <c:v>1</c:v>
                </c:pt>
                <c:pt idx="10099">
                  <c:v>1</c:v>
                </c:pt>
                <c:pt idx="10100">
                  <c:v>1</c:v>
                </c:pt>
                <c:pt idx="10101">
                  <c:v>1</c:v>
                </c:pt>
                <c:pt idx="10102">
                  <c:v>1</c:v>
                </c:pt>
                <c:pt idx="10103">
                  <c:v>1</c:v>
                </c:pt>
                <c:pt idx="10104">
                  <c:v>1</c:v>
                </c:pt>
                <c:pt idx="10105">
                  <c:v>1</c:v>
                </c:pt>
                <c:pt idx="10106">
                  <c:v>1</c:v>
                </c:pt>
                <c:pt idx="10107">
                  <c:v>1</c:v>
                </c:pt>
                <c:pt idx="10108">
                  <c:v>1</c:v>
                </c:pt>
                <c:pt idx="10109">
                  <c:v>1</c:v>
                </c:pt>
                <c:pt idx="10110">
                  <c:v>1</c:v>
                </c:pt>
                <c:pt idx="10111">
                  <c:v>1</c:v>
                </c:pt>
                <c:pt idx="10112">
                  <c:v>1</c:v>
                </c:pt>
                <c:pt idx="10113">
                  <c:v>1</c:v>
                </c:pt>
                <c:pt idx="10114">
                  <c:v>1</c:v>
                </c:pt>
                <c:pt idx="10115">
                  <c:v>1</c:v>
                </c:pt>
                <c:pt idx="10116">
                  <c:v>1</c:v>
                </c:pt>
                <c:pt idx="10117">
                  <c:v>1</c:v>
                </c:pt>
                <c:pt idx="10118">
                  <c:v>1</c:v>
                </c:pt>
                <c:pt idx="10119">
                  <c:v>2</c:v>
                </c:pt>
                <c:pt idx="10120">
                  <c:v>2</c:v>
                </c:pt>
                <c:pt idx="10121">
                  <c:v>1</c:v>
                </c:pt>
                <c:pt idx="10122">
                  <c:v>1</c:v>
                </c:pt>
                <c:pt idx="10123">
                  <c:v>1</c:v>
                </c:pt>
                <c:pt idx="10124">
                  <c:v>1</c:v>
                </c:pt>
                <c:pt idx="10125">
                  <c:v>1</c:v>
                </c:pt>
                <c:pt idx="10126">
                  <c:v>2</c:v>
                </c:pt>
                <c:pt idx="10127">
                  <c:v>2</c:v>
                </c:pt>
                <c:pt idx="10128">
                  <c:v>2</c:v>
                </c:pt>
                <c:pt idx="10129">
                  <c:v>2</c:v>
                </c:pt>
                <c:pt idx="10130">
                  <c:v>1</c:v>
                </c:pt>
                <c:pt idx="10131">
                  <c:v>2</c:v>
                </c:pt>
                <c:pt idx="10132">
                  <c:v>2</c:v>
                </c:pt>
                <c:pt idx="10133">
                  <c:v>2</c:v>
                </c:pt>
                <c:pt idx="10134">
                  <c:v>2</c:v>
                </c:pt>
                <c:pt idx="10135">
                  <c:v>2</c:v>
                </c:pt>
                <c:pt idx="10136">
                  <c:v>2</c:v>
                </c:pt>
                <c:pt idx="10137">
                  <c:v>2</c:v>
                </c:pt>
                <c:pt idx="10138">
                  <c:v>2</c:v>
                </c:pt>
                <c:pt idx="10139">
                  <c:v>2</c:v>
                </c:pt>
                <c:pt idx="10140">
                  <c:v>2</c:v>
                </c:pt>
                <c:pt idx="10141">
                  <c:v>2</c:v>
                </c:pt>
                <c:pt idx="10142">
                  <c:v>2</c:v>
                </c:pt>
                <c:pt idx="10143">
                  <c:v>2</c:v>
                </c:pt>
                <c:pt idx="10144">
                  <c:v>2</c:v>
                </c:pt>
                <c:pt idx="10145">
                  <c:v>2</c:v>
                </c:pt>
                <c:pt idx="10146">
                  <c:v>2</c:v>
                </c:pt>
                <c:pt idx="10147">
                  <c:v>2</c:v>
                </c:pt>
                <c:pt idx="10148">
                  <c:v>2</c:v>
                </c:pt>
                <c:pt idx="10149">
                  <c:v>2</c:v>
                </c:pt>
                <c:pt idx="10150">
                  <c:v>2</c:v>
                </c:pt>
                <c:pt idx="10151">
                  <c:v>3</c:v>
                </c:pt>
                <c:pt idx="10152">
                  <c:v>3</c:v>
                </c:pt>
                <c:pt idx="10153">
                  <c:v>3</c:v>
                </c:pt>
                <c:pt idx="10154">
                  <c:v>3</c:v>
                </c:pt>
                <c:pt idx="10155">
                  <c:v>3</c:v>
                </c:pt>
                <c:pt idx="10156">
                  <c:v>3</c:v>
                </c:pt>
                <c:pt idx="10157">
                  <c:v>2</c:v>
                </c:pt>
                <c:pt idx="10158">
                  <c:v>2</c:v>
                </c:pt>
                <c:pt idx="10159">
                  <c:v>2</c:v>
                </c:pt>
                <c:pt idx="10160">
                  <c:v>2</c:v>
                </c:pt>
                <c:pt idx="10161">
                  <c:v>2</c:v>
                </c:pt>
                <c:pt idx="10162">
                  <c:v>2</c:v>
                </c:pt>
                <c:pt idx="10163">
                  <c:v>2</c:v>
                </c:pt>
                <c:pt idx="10164">
                  <c:v>2</c:v>
                </c:pt>
                <c:pt idx="10165">
                  <c:v>2</c:v>
                </c:pt>
                <c:pt idx="10166">
                  <c:v>2</c:v>
                </c:pt>
                <c:pt idx="10167">
                  <c:v>2</c:v>
                </c:pt>
                <c:pt idx="10168">
                  <c:v>2</c:v>
                </c:pt>
                <c:pt idx="10169">
                  <c:v>2</c:v>
                </c:pt>
                <c:pt idx="10170">
                  <c:v>2</c:v>
                </c:pt>
                <c:pt idx="10171">
                  <c:v>2</c:v>
                </c:pt>
                <c:pt idx="10172">
                  <c:v>2</c:v>
                </c:pt>
                <c:pt idx="10173">
                  <c:v>2</c:v>
                </c:pt>
                <c:pt idx="10174">
                  <c:v>2</c:v>
                </c:pt>
                <c:pt idx="10175">
                  <c:v>2</c:v>
                </c:pt>
                <c:pt idx="10176">
                  <c:v>2</c:v>
                </c:pt>
                <c:pt idx="10177">
                  <c:v>2</c:v>
                </c:pt>
                <c:pt idx="10178">
                  <c:v>2</c:v>
                </c:pt>
                <c:pt idx="10179">
                  <c:v>2</c:v>
                </c:pt>
                <c:pt idx="10180">
                  <c:v>2</c:v>
                </c:pt>
                <c:pt idx="10181">
                  <c:v>2</c:v>
                </c:pt>
                <c:pt idx="10182">
                  <c:v>2</c:v>
                </c:pt>
                <c:pt idx="10183">
                  <c:v>2</c:v>
                </c:pt>
                <c:pt idx="10184">
                  <c:v>2</c:v>
                </c:pt>
                <c:pt idx="10185">
                  <c:v>2</c:v>
                </c:pt>
                <c:pt idx="10186">
                  <c:v>2</c:v>
                </c:pt>
                <c:pt idx="10187">
                  <c:v>2</c:v>
                </c:pt>
                <c:pt idx="10188">
                  <c:v>2</c:v>
                </c:pt>
                <c:pt idx="10189">
                  <c:v>2</c:v>
                </c:pt>
                <c:pt idx="10190">
                  <c:v>2</c:v>
                </c:pt>
                <c:pt idx="10191">
                  <c:v>2</c:v>
                </c:pt>
                <c:pt idx="10192">
                  <c:v>2</c:v>
                </c:pt>
                <c:pt idx="10193">
                  <c:v>2</c:v>
                </c:pt>
                <c:pt idx="10194">
                  <c:v>2</c:v>
                </c:pt>
                <c:pt idx="10195">
                  <c:v>2</c:v>
                </c:pt>
                <c:pt idx="10196">
                  <c:v>2</c:v>
                </c:pt>
                <c:pt idx="10197">
                  <c:v>2</c:v>
                </c:pt>
                <c:pt idx="10198">
                  <c:v>2</c:v>
                </c:pt>
                <c:pt idx="10199">
                  <c:v>1</c:v>
                </c:pt>
                <c:pt idx="10200">
                  <c:v>1</c:v>
                </c:pt>
                <c:pt idx="10201">
                  <c:v>2</c:v>
                </c:pt>
                <c:pt idx="10202">
                  <c:v>1</c:v>
                </c:pt>
                <c:pt idx="10203">
                  <c:v>1</c:v>
                </c:pt>
                <c:pt idx="10204">
                  <c:v>2</c:v>
                </c:pt>
                <c:pt idx="10205">
                  <c:v>2</c:v>
                </c:pt>
                <c:pt idx="10206">
                  <c:v>2</c:v>
                </c:pt>
                <c:pt idx="10207">
                  <c:v>1</c:v>
                </c:pt>
                <c:pt idx="10208">
                  <c:v>2</c:v>
                </c:pt>
                <c:pt idx="10209">
                  <c:v>2</c:v>
                </c:pt>
                <c:pt idx="10210">
                  <c:v>2</c:v>
                </c:pt>
                <c:pt idx="10211">
                  <c:v>2</c:v>
                </c:pt>
                <c:pt idx="10212">
                  <c:v>2</c:v>
                </c:pt>
                <c:pt idx="10213">
                  <c:v>1</c:v>
                </c:pt>
                <c:pt idx="10214">
                  <c:v>2</c:v>
                </c:pt>
                <c:pt idx="10215">
                  <c:v>2</c:v>
                </c:pt>
                <c:pt idx="10216">
                  <c:v>2</c:v>
                </c:pt>
                <c:pt idx="10217">
                  <c:v>2</c:v>
                </c:pt>
                <c:pt idx="10218">
                  <c:v>2</c:v>
                </c:pt>
                <c:pt idx="10219">
                  <c:v>2</c:v>
                </c:pt>
                <c:pt idx="10220">
                  <c:v>2</c:v>
                </c:pt>
                <c:pt idx="10221">
                  <c:v>2</c:v>
                </c:pt>
                <c:pt idx="10222">
                  <c:v>2</c:v>
                </c:pt>
                <c:pt idx="10223">
                  <c:v>2</c:v>
                </c:pt>
                <c:pt idx="10224">
                  <c:v>2</c:v>
                </c:pt>
                <c:pt idx="10225">
                  <c:v>2</c:v>
                </c:pt>
                <c:pt idx="10226">
                  <c:v>2</c:v>
                </c:pt>
                <c:pt idx="10227">
                  <c:v>2</c:v>
                </c:pt>
                <c:pt idx="10228">
                  <c:v>2</c:v>
                </c:pt>
                <c:pt idx="10229">
                  <c:v>2</c:v>
                </c:pt>
                <c:pt idx="10230">
                  <c:v>1</c:v>
                </c:pt>
                <c:pt idx="10231">
                  <c:v>1</c:v>
                </c:pt>
                <c:pt idx="10232">
                  <c:v>2</c:v>
                </c:pt>
                <c:pt idx="10233">
                  <c:v>1</c:v>
                </c:pt>
                <c:pt idx="10234">
                  <c:v>2</c:v>
                </c:pt>
                <c:pt idx="10235">
                  <c:v>2</c:v>
                </c:pt>
                <c:pt idx="10236">
                  <c:v>2</c:v>
                </c:pt>
                <c:pt idx="10237">
                  <c:v>2</c:v>
                </c:pt>
                <c:pt idx="10238">
                  <c:v>2</c:v>
                </c:pt>
                <c:pt idx="10239">
                  <c:v>2</c:v>
                </c:pt>
                <c:pt idx="10240">
                  <c:v>2</c:v>
                </c:pt>
                <c:pt idx="10241">
                  <c:v>2</c:v>
                </c:pt>
                <c:pt idx="10242">
                  <c:v>2</c:v>
                </c:pt>
                <c:pt idx="10243">
                  <c:v>2</c:v>
                </c:pt>
                <c:pt idx="10244">
                  <c:v>2</c:v>
                </c:pt>
                <c:pt idx="10245">
                  <c:v>2</c:v>
                </c:pt>
                <c:pt idx="10246">
                  <c:v>2</c:v>
                </c:pt>
                <c:pt idx="10247">
                  <c:v>2</c:v>
                </c:pt>
                <c:pt idx="10248">
                  <c:v>2</c:v>
                </c:pt>
                <c:pt idx="10249">
                  <c:v>2</c:v>
                </c:pt>
                <c:pt idx="10250">
                  <c:v>3</c:v>
                </c:pt>
                <c:pt idx="10251">
                  <c:v>3</c:v>
                </c:pt>
                <c:pt idx="10252">
                  <c:v>3</c:v>
                </c:pt>
                <c:pt idx="10253">
                  <c:v>3</c:v>
                </c:pt>
                <c:pt idx="10254">
                  <c:v>3</c:v>
                </c:pt>
                <c:pt idx="10255">
                  <c:v>3</c:v>
                </c:pt>
                <c:pt idx="10256">
                  <c:v>2</c:v>
                </c:pt>
                <c:pt idx="10257">
                  <c:v>3</c:v>
                </c:pt>
                <c:pt idx="10258">
                  <c:v>2</c:v>
                </c:pt>
                <c:pt idx="10259">
                  <c:v>3</c:v>
                </c:pt>
                <c:pt idx="10260">
                  <c:v>3</c:v>
                </c:pt>
                <c:pt idx="10261">
                  <c:v>3</c:v>
                </c:pt>
                <c:pt idx="10262">
                  <c:v>3</c:v>
                </c:pt>
                <c:pt idx="10263">
                  <c:v>3</c:v>
                </c:pt>
                <c:pt idx="10264">
                  <c:v>3</c:v>
                </c:pt>
                <c:pt idx="10265">
                  <c:v>3</c:v>
                </c:pt>
                <c:pt idx="10266">
                  <c:v>3</c:v>
                </c:pt>
                <c:pt idx="10267">
                  <c:v>3</c:v>
                </c:pt>
                <c:pt idx="10268">
                  <c:v>3</c:v>
                </c:pt>
                <c:pt idx="10269">
                  <c:v>3</c:v>
                </c:pt>
                <c:pt idx="10270">
                  <c:v>3</c:v>
                </c:pt>
                <c:pt idx="10271">
                  <c:v>3</c:v>
                </c:pt>
                <c:pt idx="10272">
                  <c:v>3</c:v>
                </c:pt>
                <c:pt idx="10273">
                  <c:v>3</c:v>
                </c:pt>
                <c:pt idx="10274">
                  <c:v>3</c:v>
                </c:pt>
                <c:pt idx="10275">
                  <c:v>3</c:v>
                </c:pt>
                <c:pt idx="10276">
                  <c:v>3</c:v>
                </c:pt>
                <c:pt idx="10277">
                  <c:v>3</c:v>
                </c:pt>
                <c:pt idx="10278">
                  <c:v>4</c:v>
                </c:pt>
                <c:pt idx="10279">
                  <c:v>3</c:v>
                </c:pt>
                <c:pt idx="10280">
                  <c:v>3</c:v>
                </c:pt>
                <c:pt idx="10281">
                  <c:v>3</c:v>
                </c:pt>
                <c:pt idx="10282">
                  <c:v>3</c:v>
                </c:pt>
                <c:pt idx="10283">
                  <c:v>3</c:v>
                </c:pt>
                <c:pt idx="10284">
                  <c:v>3</c:v>
                </c:pt>
                <c:pt idx="10285">
                  <c:v>3</c:v>
                </c:pt>
                <c:pt idx="10286">
                  <c:v>3</c:v>
                </c:pt>
                <c:pt idx="10287">
                  <c:v>4</c:v>
                </c:pt>
                <c:pt idx="10288">
                  <c:v>4</c:v>
                </c:pt>
                <c:pt idx="10289">
                  <c:v>5</c:v>
                </c:pt>
                <c:pt idx="10290">
                  <c:v>5</c:v>
                </c:pt>
                <c:pt idx="10291">
                  <c:v>5</c:v>
                </c:pt>
                <c:pt idx="10292">
                  <c:v>5</c:v>
                </c:pt>
                <c:pt idx="10293">
                  <c:v>4</c:v>
                </c:pt>
                <c:pt idx="10294">
                  <c:v>4</c:v>
                </c:pt>
                <c:pt idx="10295">
                  <c:v>4</c:v>
                </c:pt>
                <c:pt idx="10296">
                  <c:v>4</c:v>
                </c:pt>
                <c:pt idx="10297">
                  <c:v>4</c:v>
                </c:pt>
                <c:pt idx="10298">
                  <c:v>3</c:v>
                </c:pt>
                <c:pt idx="10299">
                  <c:v>3</c:v>
                </c:pt>
                <c:pt idx="10300">
                  <c:v>4</c:v>
                </c:pt>
                <c:pt idx="10301">
                  <c:v>4</c:v>
                </c:pt>
                <c:pt idx="10302">
                  <c:v>3</c:v>
                </c:pt>
                <c:pt idx="10303">
                  <c:v>3</c:v>
                </c:pt>
                <c:pt idx="10304">
                  <c:v>4</c:v>
                </c:pt>
                <c:pt idx="10305">
                  <c:v>4</c:v>
                </c:pt>
                <c:pt idx="10306">
                  <c:v>4</c:v>
                </c:pt>
                <c:pt idx="10307">
                  <c:v>4</c:v>
                </c:pt>
                <c:pt idx="10308">
                  <c:v>4</c:v>
                </c:pt>
                <c:pt idx="10309">
                  <c:v>4</c:v>
                </c:pt>
                <c:pt idx="10310">
                  <c:v>4</c:v>
                </c:pt>
                <c:pt idx="10311">
                  <c:v>4</c:v>
                </c:pt>
                <c:pt idx="10312">
                  <c:v>4</c:v>
                </c:pt>
                <c:pt idx="10313">
                  <c:v>3</c:v>
                </c:pt>
                <c:pt idx="10314">
                  <c:v>4</c:v>
                </c:pt>
                <c:pt idx="10315">
                  <c:v>4</c:v>
                </c:pt>
                <c:pt idx="10316">
                  <c:v>4</c:v>
                </c:pt>
                <c:pt idx="10317">
                  <c:v>4</c:v>
                </c:pt>
                <c:pt idx="10318">
                  <c:v>4</c:v>
                </c:pt>
                <c:pt idx="10319">
                  <c:v>4</c:v>
                </c:pt>
                <c:pt idx="10320">
                  <c:v>4</c:v>
                </c:pt>
                <c:pt idx="10321">
                  <c:v>4</c:v>
                </c:pt>
                <c:pt idx="10322">
                  <c:v>4</c:v>
                </c:pt>
                <c:pt idx="10323">
                  <c:v>4</c:v>
                </c:pt>
                <c:pt idx="10324">
                  <c:v>4</c:v>
                </c:pt>
                <c:pt idx="10325">
                  <c:v>4</c:v>
                </c:pt>
                <c:pt idx="10326">
                  <c:v>5</c:v>
                </c:pt>
                <c:pt idx="10327">
                  <c:v>4</c:v>
                </c:pt>
                <c:pt idx="10328">
                  <c:v>4</c:v>
                </c:pt>
                <c:pt idx="10329">
                  <c:v>4</c:v>
                </c:pt>
                <c:pt idx="10330">
                  <c:v>4</c:v>
                </c:pt>
                <c:pt idx="10331">
                  <c:v>3</c:v>
                </c:pt>
                <c:pt idx="10332">
                  <c:v>3</c:v>
                </c:pt>
                <c:pt idx="10333">
                  <c:v>3</c:v>
                </c:pt>
                <c:pt idx="10334">
                  <c:v>3</c:v>
                </c:pt>
                <c:pt idx="10335">
                  <c:v>3</c:v>
                </c:pt>
                <c:pt idx="10336">
                  <c:v>3</c:v>
                </c:pt>
                <c:pt idx="10337">
                  <c:v>3</c:v>
                </c:pt>
                <c:pt idx="10338">
                  <c:v>3</c:v>
                </c:pt>
                <c:pt idx="10339">
                  <c:v>3</c:v>
                </c:pt>
                <c:pt idx="10340">
                  <c:v>3</c:v>
                </c:pt>
                <c:pt idx="10341">
                  <c:v>3</c:v>
                </c:pt>
                <c:pt idx="10342">
                  <c:v>3</c:v>
                </c:pt>
                <c:pt idx="10343">
                  <c:v>3</c:v>
                </c:pt>
                <c:pt idx="10344">
                  <c:v>4</c:v>
                </c:pt>
                <c:pt idx="10345">
                  <c:v>3</c:v>
                </c:pt>
                <c:pt idx="10346">
                  <c:v>3</c:v>
                </c:pt>
                <c:pt idx="10347">
                  <c:v>3</c:v>
                </c:pt>
                <c:pt idx="10348">
                  <c:v>4</c:v>
                </c:pt>
                <c:pt idx="10349">
                  <c:v>4</c:v>
                </c:pt>
                <c:pt idx="10350">
                  <c:v>4</c:v>
                </c:pt>
                <c:pt idx="10351">
                  <c:v>3</c:v>
                </c:pt>
                <c:pt idx="10352">
                  <c:v>3</c:v>
                </c:pt>
                <c:pt idx="10353">
                  <c:v>3</c:v>
                </c:pt>
                <c:pt idx="10354">
                  <c:v>3</c:v>
                </c:pt>
                <c:pt idx="10355">
                  <c:v>3</c:v>
                </c:pt>
                <c:pt idx="10356">
                  <c:v>3</c:v>
                </c:pt>
                <c:pt idx="10357">
                  <c:v>3</c:v>
                </c:pt>
                <c:pt idx="10358">
                  <c:v>3</c:v>
                </c:pt>
                <c:pt idx="10359">
                  <c:v>3</c:v>
                </c:pt>
                <c:pt idx="10360">
                  <c:v>3</c:v>
                </c:pt>
                <c:pt idx="10361">
                  <c:v>3</c:v>
                </c:pt>
                <c:pt idx="10362">
                  <c:v>3</c:v>
                </c:pt>
                <c:pt idx="10363">
                  <c:v>3</c:v>
                </c:pt>
                <c:pt idx="10364">
                  <c:v>3</c:v>
                </c:pt>
                <c:pt idx="10365">
                  <c:v>3</c:v>
                </c:pt>
                <c:pt idx="10366">
                  <c:v>3</c:v>
                </c:pt>
                <c:pt idx="10367">
                  <c:v>3</c:v>
                </c:pt>
                <c:pt idx="10368">
                  <c:v>3</c:v>
                </c:pt>
                <c:pt idx="10369">
                  <c:v>3</c:v>
                </c:pt>
                <c:pt idx="10370">
                  <c:v>3</c:v>
                </c:pt>
                <c:pt idx="10371">
                  <c:v>3</c:v>
                </c:pt>
                <c:pt idx="10372">
                  <c:v>4</c:v>
                </c:pt>
                <c:pt idx="10373">
                  <c:v>4</c:v>
                </c:pt>
                <c:pt idx="10374">
                  <c:v>4</c:v>
                </c:pt>
                <c:pt idx="10375">
                  <c:v>4</c:v>
                </c:pt>
                <c:pt idx="10376">
                  <c:v>4</c:v>
                </c:pt>
                <c:pt idx="10377">
                  <c:v>4</c:v>
                </c:pt>
                <c:pt idx="10378">
                  <c:v>5</c:v>
                </c:pt>
                <c:pt idx="10379">
                  <c:v>5</c:v>
                </c:pt>
                <c:pt idx="10380">
                  <c:v>5</c:v>
                </c:pt>
                <c:pt idx="10381">
                  <c:v>5</c:v>
                </c:pt>
                <c:pt idx="10382">
                  <c:v>4</c:v>
                </c:pt>
                <c:pt idx="10383">
                  <c:v>4</c:v>
                </c:pt>
                <c:pt idx="10384">
                  <c:v>4</c:v>
                </c:pt>
                <c:pt idx="10385">
                  <c:v>5</c:v>
                </c:pt>
                <c:pt idx="10386">
                  <c:v>5</c:v>
                </c:pt>
                <c:pt idx="10387">
                  <c:v>5</c:v>
                </c:pt>
                <c:pt idx="10388">
                  <c:v>4</c:v>
                </c:pt>
                <c:pt idx="10389">
                  <c:v>4</c:v>
                </c:pt>
                <c:pt idx="10390">
                  <c:v>3</c:v>
                </c:pt>
                <c:pt idx="10391">
                  <c:v>3</c:v>
                </c:pt>
                <c:pt idx="10392">
                  <c:v>3</c:v>
                </c:pt>
                <c:pt idx="10393">
                  <c:v>3</c:v>
                </c:pt>
                <c:pt idx="10394">
                  <c:v>4</c:v>
                </c:pt>
                <c:pt idx="10395">
                  <c:v>4</c:v>
                </c:pt>
                <c:pt idx="10396">
                  <c:v>3</c:v>
                </c:pt>
                <c:pt idx="10397">
                  <c:v>3</c:v>
                </c:pt>
                <c:pt idx="10398">
                  <c:v>4</c:v>
                </c:pt>
                <c:pt idx="10399">
                  <c:v>4</c:v>
                </c:pt>
                <c:pt idx="10400">
                  <c:v>4</c:v>
                </c:pt>
                <c:pt idx="10401">
                  <c:v>5</c:v>
                </c:pt>
                <c:pt idx="10402">
                  <c:v>4</c:v>
                </c:pt>
                <c:pt idx="10403">
                  <c:v>4</c:v>
                </c:pt>
                <c:pt idx="10404">
                  <c:v>4</c:v>
                </c:pt>
                <c:pt idx="10405">
                  <c:v>4</c:v>
                </c:pt>
                <c:pt idx="10406">
                  <c:v>4</c:v>
                </c:pt>
                <c:pt idx="10407">
                  <c:v>4</c:v>
                </c:pt>
                <c:pt idx="10408">
                  <c:v>4</c:v>
                </c:pt>
                <c:pt idx="10409">
                  <c:v>4</c:v>
                </c:pt>
                <c:pt idx="10410">
                  <c:v>4</c:v>
                </c:pt>
                <c:pt idx="10411">
                  <c:v>4</c:v>
                </c:pt>
                <c:pt idx="10412">
                  <c:v>4</c:v>
                </c:pt>
                <c:pt idx="10413">
                  <c:v>4</c:v>
                </c:pt>
                <c:pt idx="10414">
                  <c:v>4</c:v>
                </c:pt>
                <c:pt idx="10415">
                  <c:v>4</c:v>
                </c:pt>
                <c:pt idx="10416">
                  <c:v>4</c:v>
                </c:pt>
                <c:pt idx="10417">
                  <c:v>4</c:v>
                </c:pt>
                <c:pt idx="10418">
                  <c:v>4</c:v>
                </c:pt>
                <c:pt idx="10419">
                  <c:v>3</c:v>
                </c:pt>
                <c:pt idx="10420">
                  <c:v>3</c:v>
                </c:pt>
                <c:pt idx="10421">
                  <c:v>3</c:v>
                </c:pt>
                <c:pt idx="10422">
                  <c:v>3</c:v>
                </c:pt>
                <c:pt idx="10423">
                  <c:v>3</c:v>
                </c:pt>
                <c:pt idx="10424">
                  <c:v>3</c:v>
                </c:pt>
                <c:pt idx="10425">
                  <c:v>3</c:v>
                </c:pt>
                <c:pt idx="10426">
                  <c:v>3</c:v>
                </c:pt>
                <c:pt idx="10427">
                  <c:v>3</c:v>
                </c:pt>
                <c:pt idx="10428">
                  <c:v>3</c:v>
                </c:pt>
                <c:pt idx="10429">
                  <c:v>3</c:v>
                </c:pt>
                <c:pt idx="10430">
                  <c:v>3</c:v>
                </c:pt>
                <c:pt idx="10431">
                  <c:v>4</c:v>
                </c:pt>
                <c:pt idx="10432">
                  <c:v>4</c:v>
                </c:pt>
                <c:pt idx="10433">
                  <c:v>4</c:v>
                </c:pt>
                <c:pt idx="10434">
                  <c:v>4</c:v>
                </c:pt>
                <c:pt idx="10435">
                  <c:v>4</c:v>
                </c:pt>
                <c:pt idx="10436">
                  <c:v>4</c:v>
                </c:pt>
                <c:pt idx="10437">
                  <c:v>4</c:v>
                </c:pt>
                <c:pt idx="10438">
                  <c:v>4</c:v>
                </c:pt>
                <c:pt idx="10439">
                  <c:v>4</c:v>
                </c:pt>
                <c:pt idx="10440">
                  <c:v>4</c:v>
                </c:pt>
                <c:pt idx="10441">
                  <c:v>4</c:v>
                </c:pt>
                <c:pt idx="10442">
                  <c:v>4</c:v>
                </c:pt>
                <c:pt idx="10443">
                  <c:v>4</c:v>
                </c:pt>
                <c:pt idx="10444">
                  <c:v>4</c:v>
                </c:pt>
                <c:pt idx="10445">
                  <c:v>4</c:v>
                </c:pt>
                <c:pt idx="10446">
                  <c:v>4</c:v>
                </c:pt>
                <c:pt idx="10447">
                  <c:v>4</c:v>
                </c:pt>
                <c:pt idx="10448">
                  <c:v>4</c:v>
                </c:pt>
                <c:pt idx="10449">
                  <c:v>4</c:v>
                </c:pt>
                <c:pt idx="10450">
                  <c:v>4</c:v>
                </c:pt>
                <c:pt idx="10451">
                  <c:v>4</c:v>
                </c:pt>
                <c:pt idx="10452">
                  <c:v>4</c:v>
                </c:pt>
                <c:pt idx="10453">
                  <c:v>4</c:v>
                </c:pt>
                <c:pt idx="10454">
                  <c:v>4</c:v>
                </c:pt>
                <c:pt idx="10455">
                  <c:v>4</c:v>
                </c:pt>
                <c:pt idx="10456">
                  <c:v>4</c:v>
                </c:pt>
                <c:pt idx="10457">
                  <c:v>4</c:v>
                </c:pt>
                <c:pt idx="10458">
                  <c:v>4</c:v>
                </c:pt>
                <c:pt idx="10459">
                  <c:v>4</c:v>
                </c:pt>
                <c:pt idx="10460">
                  <c:v>4</c:v>
                </c:pt>
                <c:pt idx="10461">
                  <c:v>5</c:v>
                </c:pt>
                <c:pt idx="10462">
                  <c:v>4</c:v>
                </c:pt>
                <c:pt idx="10463">
                  <c:v>4</c:v>
                </c:pt>
                <c:pt idx="10464">
                  <c:v>4</c:v>
                </c:pt>
                <c:pt idx="10465">
                  <c:v>4</c:v>
                </c:pt>
                <c:pt idx="10466">
                  <c:v>4</c:v>
                </c:pt>
                <c:pt idx="10467">
                  <c:v>4</c:v>
                </c:pt>
                <c:pt idx="10468">
                  <c:v>4</c:v>
                </c:pt>
                <c:pt idx="10469">
                  <c:v>4</c:v>
                </c:pt>
                <c:pt idx="10470">
                  <c:v>4</c:v>
                </c:pt>
                <c:pt idx="10471">
                  <c:v>4</c:v>
                </c:pt>
                <c:pt idx="10472">
                  <c:v>4</c:v>
                </c:pt>
                <c:pt idx="10473">
                  <c:v>4</c:v>
                </c:pt>
                <c:pt idx="10474">
                  <c:v>4</c:v>
                </c:pt>
                <c:pt idx="10475">
                  <c:v>4</c:v>
                </c:pt>
                <c:pt idx="10476">
                  <c:v>4</c:v>
                </c:pt>
                <c:pt idx="10477">
                  <c:v>4</c:v>
                </c:pt>
                <c:pt idx="10478">
                  <c:v>4</c:v>
                </c:pt>
                <c:pt idx="10479">
                  <c:v>4</c:v>
                </c:pt>
                <c:pt idx="10480">
                  <c:v>4</c:v>
                </c:pt>
                <c:pt idx="10481">
                  <c:v>4</c:v>
                </c:pt>
                <c:pt idx="10482">
                  <c:v>4</c:v>
                </c:pt>
                <c:pt idx="10483">
                  <c:v>4</c:v>
                </c:pt>
                <c:pt idx="10484">
                  <c:v>4</c:v>
                </c:pt>
                <c:pt idx="10485">
                  <c:v>4</c:v>
                </c:pt>
                <c:pt idx="10486">
                  <c:v>4</c:v>
                </c:pt>
                <c:pt idx="10487">
                  <c:v>4</c:v>
                </c:pt>
                <c:pt idx="10488">
                  <c:v>4</c:v>
                </c:pt>
                <c:pt idx="10489">
                  <c:v>4</c:v>
                </c:pt>
                <c:pt idx="10490">
                  <c:v>4</c:v>
                </c:pt>
                <c:pt idx="10491">
                  <c:v>4</c:v>
                </c:pt>
                <c:pt idx="10492">
                  <c:v>4</c:v>
                </c:pt>
                <c:pt idx="10493">
                  <c:v>4</c:v>
                </c:pt>
                <c:pt idx="10494">
                  <c:v>4</c:v>
                </c:pt>
                <c:pt idx="10495">
                  <c:v>4</c:v>
                </c:pt>
                <c:pt idx="10496">
                  <c:v>4</c:v>
                </c:pt>
                <c:pt idx="10497">
                  <c:v>4</c:v>
                </c:pt>
                <c:pt idx="10498">
                  <c:v>4</c:v>
                </c:pt>
                <c:pt idx="10499">
                  <c:v>4</c:v>
                </c:pt>
                <c:pt idx="10500">
                  <c:v>4</c:v>
                </c:pt>
                <c:pt idx="10501">
                  <c:v>4</c:v>
                </c:pt>
                <c:pt idx="10502">
                  <c:v>4</c:v>
                </c:pt>
                <c:pt idx="10503">
                  <c:v>4</c:v>
                </c:pt>
                <c:pt idx="10504">
                  <c:v>4</c:v>
                </c:pt>
                <c:pt idx="10505">
                  <c:v>4</c:v>
                </c:pt>
                <c:pt idx="10506">
                  <c:v>4</c:v>
                </c:pt>
                <c:pt idx="10507">
                  <c:v>5</c:v>
                </c:pt>
                <c:pt idx="10508">
                  <c:v>5</c:v>
                </c:pt>
                <c:pt idx="10509">
                  <c:v>5</c:v>
                </c:pt>
                <c:pt idx="10510">
                  <c:v>5</c:v>
                </c:pt>
                <c:pt idx="10511">
                  <c:v>5</c:v>
                </c:pt>
                <c:pt idx="10512">
                  <c:v>5</c:v>
                </c:pt>
                <c:pt idx="10513">
                  <c:v>5</c:v>
                </c:pt>
                <c:pt idx="10514">
                  <c:v>5</c:v>
                </c:pt>
                <c:pt idx="10515">
                  <c:v>5</c:v>
                </c:pt>
                <c:pt idx="10516">
                  <c:v>5</c:v>
                </c:pt>
                <c:pt idx="10517">
                  <c:v>5</c:v>
                </c:pt>
                <c:pt idx="10518">
                  <c:v>5</c:v>
                </c:pt>
                <c:pt idx="10519">
                  <c:v>5</c:v>
                </c:pt>
                <c:pt idx="10520">
                  <c:v>5</c:v>
                </c:pt>
                <c:pt idx="10521">
                  <c:v>5</c:v>
                </c:pt>
                <c:pt idx="10522">
                  <c:v>5</c:v>
                </c:pt>
                <c:pt idx="10523">
                  <c:v>5</c:v>
                </c:pt>
                <c:pt idx="10524">
                  <c:v>5</c:v>
                </c:pt>
                <c:pt idx="10525">
                  <c:v>5</c:v>
                </c:pt>
                <c:pt idx="10526">
                  <c:v>5</c:v>
                </c:pt>
                <c:pt idx="10527">
                  <c:v>5</c:v>
                </c:pt>
                <c:pt idx="10528">
                  <c:v>5</c:v>
                </c:pt>
                <c:pt idx="10529">
                  <c:v>5</c:v>
                </c:pt>
                <c:pt idx="10530">
                  <c:v>5</c:v>
                </c:pt>
                <c:pt idx="10531">
                  <c:v>5</c:v>
                </c:pt>
                <c:pt idx="10532">
                  <c:v>5</c:v>
                </c:pt>
                <c:pt idx="10533">
                  <c:v>5</c:v>
                </c:pt>
                <c:pt idx="10534">
                  <c:v>5</c:v>
                </c:pt>
                <c:pt idx="10535">
                  <c:v>5</c:v>
                </c:pt>
                <c:pt idx="10536">
                  <c:v>5</c:v>
                </c:pt>
                <c:pt idx="10537">
                  <c:v>5</c:v>
                </c:pt>
                <c:pt idx="10538">
                  <c:v>5</c:v>
                </c:pt>
                <c:pt idx="10539">
                  <c:v>5</c:v>
                </c:pt>
                <c:pt idx="10540">
                  <c:v>5</c:v>
                </c:pt>
                <c:pt idx="10541">
                  <c:v>5</c:v>
                </c:pt>
                <c:pt idx="10542">
                  <c:v>5</c:v>
                </c:pt>
                <c:pt idx="10543">
                  <c:v>5</c:v>
                </c:pt>
                <c:pt idx="10544">
                  <c:v>5</c:v>
                </c:pt>
                <c:pt idx="10545">
                  <c:v>5</c:v>
                </c:pt>
                <c:pt idx="10546">
                  <c:v>5</c:v>
                </c:pt>
                <c:pt idx="10547">
                  <c:v>5</c:v>
                </c:pt>
                <c:pt idx="10548">
                  <c:v>5</c:v>
                </c:pt>
                <c:pt idx="10549">
                  <c:v>5</c:v>
                </c:pt>
                <c:pt idx="10550">
                  <c:v>5</c:v>
                </c:pt>
                <c:pt idx="10551">
                  <c:v>5</c:v>
                </c:pt>
                <c:pt idx="10552">
                  <c:v>5</c:v>
                </c:pt>
                <c:pt idx="10553">
                  <c:v>5</c:v>
                </c:pt>
                <c:pt idx="10554">
                  <c:v>5</c:v>
                </c:pt>
                <c:pt idx="10555">
                  <c:v>5</c:v>
                </c:pt>
                <c:pt idx="10556">
                  <c:v>5</c:v>
                </c:pt>
                <c:pt idx="10557">
                  <c:v>5</c:v>
                </c:pt>
                <c:pt idx="10558">
                  <c:v>5</c:v>
                </c:pt>
                <c:pt idx="10559">
                  <c:v>5</c:v>
                </c:pt>
                <c:pt idx="10560">
                  <c:v>5</c:v>
                </c:pt>
                <c:pt idx="10561">
                  <c:v>5</c:v>
                </c:pt>
                <c:pt idx="10562">
                  <c:v>5</c:v>
                </c:pt>
                <c:pt idx="10563">
                  <c:v>5</c:v>
                </c:pt>
                <c:pt idx="10564">
                  <c:v>5</c:v>
                </c:pt>
                <c:pt idx="10565">
                  <c:v>5</c:v>
                </c:pt>
                <c:pt idx="10566">
                  <c:v>5</c:v>
                </c:pt>
                <c:pt idx="10567">
                  <c:v>5</c:v>
                </c:pt>
                <c:pt idx="10568">
                  <c:v>5</c:v>
                </c:pt>
                <c:pt idx="10569">
                  <c:v>5</c:v>
                </c:pt>
                <c:pt idx="10570">
                  <c:v>5</c:v>
                </c:pt>
                <c:pt idx="10571">
                  <c:v>5</c:v>
                </c:pt>
                <c:pt idx="10572">
                  <c:v>5</c:v>
                </c:pt>
                <c:pt idx="10573">
                  <c:v>6</c:v>
                </c:pt>
                <c:pt idx="10574">
                  <c:v>5</c:v>
                </c:pt>
                <c:pt idx="10575">
                  <c:v>6</c:v>
                </c:pt>
                <c:pt idx="10576">
                  <c:v>6</c:v>
                </c:pt>
                <c:pt idx="10577">
                  <c:v>6</c:v>
                </c:pt>
                <c:pt idx="10578">
                  <c:v>7</c:v>
                </c:pt>
                <c:pt idx="10579">
                  <c:v>7</c:v>
                </c:pt>
                <c:pt idx="10580">
                  <c:v>6</c:v>
                </c:pt>
                <c:pt idx="10581">
                  <c:v>6</c:v>
                </c:pt>
                <c:pt idx="10582">
                  <c:v>6</c:v>
                </c:pt>
                <c:pt idx="10583">
                  <c:v>6</c:v>
                </c:pt>
                <c:pt idx="10584">
                  <c:v>6</c:v>
                </c:pt>
                <c:pt idx="10585">
                  <c:v>6</c:v>
                </c:pt>
                <c:pt idx="10586">
                  <c:v>6</c:v>
                </c:pt>
                <c:pt idx="10587">
                  <c:v>6</c:v>
                </c:pt>
                <c:pt idx="10588">
                  <c:v>7</c:v>
                </c:pt>
                <c:pt idx="10589">
                  <c:v>7</c:v>
                </c:pt>
                <c:pt idx="10590">
                  <c:v>7</c:v>
                </c:pt>
                <c:pt idx="10591">
                  <c:v>7</c:v>
                </c:pt>
                <c:pt idx="10592">
                  <c:v>8</c:v>
                </c:pt>
                <c:pt idx="10593">
                  <c:v>7</c:v>
                </c:pt>
                <c:pt idx="10594">
                  <c:v>7</c:v>
                </c:pt>
                <c:pt idx="10595">
                  <c:v>7</c:v>
                </c:pt>
                <c:pt idx="10596">
                  <c:v>8</c:v>
                </c:pt>
                <c:pt idx="10597">
                  <c:v>7</c:v>
                </c:pt>
                <c:pt idx="10598">
                  <c:v>7</c:v>
                </c:pt>
                <c:pt idx="10599">
                  <c:v>7</c:v>
                </c:pt>
                <c:pt idx="10600">
                  <c:v>6</c:v>
                </c:pt>
                <c:pt idx="10601">
                  <c:v>7</c:v>
                </c:pt>
                <c:pt idx="10602">
                  <c:v>6</c:v>
                </c:pt>
                <c:pt idx="10603">
                  <c:v>5</c:v>
                </c:pt>
                <c:pt idx="10604">
                  <c:v>5</c:v>
                </c:pt>
                <c:pt idx="10605">
                  <c:v>4</c:v>
                </c:pt>
                <c:pt idx="10606">
                  <c:v>4</c:v>
                </c:pt>
                <c:pt idx="10607">
                  <c:v>5</c:v>
                </c:pt>
                <c:pt idx="10608">
                  <c:v>4</c:v>
                </c:pt>
                <c:pt idx="10609">
                  <c:v>4</c:v>
                </c:pt>
                <c:pt idx="10610">
                  <c:v>4</c:v>
                </c:pt>
                <c:pt idx="10611">
                  <c:v>4</c:v>
                </c:pt>
                <c:pt idx="10612">
                  <c:v>4</c:v>
                </c:pt>
                <c:pt idx="10613">
                  <c:v>4</c:v>
                </c:pt>
                <c:pt idx="10614">
                  <c:v>4</c:v>
                </c:pt>
                <c:pt idx="10615">
                  <c:v>4</c:v>
                </c:pt>
                <c:pt idx="10616">
                  <c:v>4</c:v>
                </c:pt>
                <c:pt idx="10617">
                  <c:v>4</c:v>
                </c:pt>
                <c:pt idx="10618">
                  <c:v>4</c:v>
                </c:pt>
                <c:pt idx="10619">
                  <c:v>4</c:v>
                </c:pt>
                <c:pt idx="10620">
                  <c:v>4</c:v>
                </c:pt>
                <c:pt idx="10621">
                  <c:v>4</c:v>
                </c:pt>
                <c:pt idx="10622">
                  <c:v>4</c:v>
                </c:pt>
                <c:pt idx="10623">
                  <c:v>4</c:v>
                </c:pt>
                <c:pt idx="10624">
                  <c:v>4</c:v>
                </c:pt>
                <c:pt idx="10625">
                  <c:v>4</c:v>
                </c:pt>
                <c:pt idx="10626">
                  <c:v>4</c:v>
                </c:pt>
                <c:pt idx="10627">
                  <c:v>4</c:v>
                </c:pt>
                <c:pt idx="10628">
                  <c:v>4</c:v>
                </c:pt>
                <c:pt idx="10629">
                  <c:v>4</c:v>
                </c:pt>
                <c:pt idx="10630">
                  <c:v>4</c:v>
                </c:pt>
                <c:pt idx="10631">
                  <c:v>4</c:v>
                </c:pt>
                <c:pt idx="10632">
                  <c:v>4</c:v>
                </c:pt>
                <c:pt idx="10633">
                  <c:v>4</c:v>
                </c:pt>
                <c:pt idx="10634">
                  <c:v>4</c:v>
                </c:pt>
                <c:pt idx="10635">
                  <c:v>4</c:v>
                </c:pt>
                <c:pt idx="10636">
                  <c:v>4</c:v>
                </c:pt>
                <c:pt idx="10637">
                  <c:v>4</c:v>
                </c:pt>
                <c:pt idx="10638">
                  <c:v>4</c:v>
                </c:pt>
                <c:pt idx="10639">
                  <c:v>4</c:v>
                </c:pt>
                <c:pt idx="10640">
                  <c:v>4</c:v>
                </c:pt>
                <c:pt idx="10641">
                  <c:v>4</c:v>
                </c:pt>
                <c:pt idx="10642">
                  <c:v>4</c:v>
                </c:pt>
                <c:pt idx="10643">
                  <c:v>4</c:v>
                </c:pt>
                <c:pt idx="10644">
                  <c:v>4</c:v>
                </c:pt>
                <c:pt idx="10645">
                  <c:v>4</c:v>
                </c:pt>
                <c:pt idx="10646">
                  <c:v>4</c:v>
                </c:pt>
                <c:pt idx="10647">
                  <c:v>4</c:v>
                </c:pt>
                <c:pt idx="10648">
                  <c:v>4</c:v>
                </c:pt>
                <c:pt idx="10649">
                  <c:v>4</c:v>
                </c:pt>
                <c:pt idx="10650">
                  <c:v>4</c:v>
                </c:pt>
                <c:pt idx="10651">
                  <c:v>4</c:v>
                </c:pt>
                <c:pt idx="10652">
                  <c:v>4</c:v>
                </c:pt>
                <c:pt idx="10653">
                  <c:v>4</c:v>
                </c:pt>
                <c:pt idx="10654">
                  <c:v>4</c:v>
                </c:pt>
                <c:pt idx="10655">
                  <c:v>4</c:v>
                </c:pt>
                <c:pt idx="10656">
                  <c:v>4</c:v>
                </c:pt>
                <c:pt idx="10657">
                  <c:v>5</c:v>
                </c:pt>
                <c:pt idx="10658">
                  <c:v>5</c:v>
                </c:pt>
                <c:pt idx="10659">
                  <c:v>4</c:v>
                </c:pt>
                <c:pt idx="10660">
                  <c:v>5</c:v>
                </c:pt>
                <c:pt idx="10661">
                  <c:v>5</c:v>
                </c:pt>
                <c:pt idx="10662">
                  <c:v>5</c:v>
                </c:pt>
                <c:pt idx="10663">
                  <c:v>5</c:v>
                </c:pt>
                <c:pt idx="10664">
                  <c:v>4</c:v>
                </c:pt>
                <c:pt idx="10665">
                  <c:v>4</c:v>
                </c:pt>
                <c:pt idx="10666">
                  <c:v>4</c:v>
                </c:pt>
                <c:pt idx="10667">
                  <c:v>4</c:v>
                </c:pt>
                <c:pt idx="10668">
                  <c:v>4</c:v>
                </c:pt>
                <c:pt idx="10669">
                  <c:v>4</c:v>
                </c:pt>
                <c:pt idx="10670">
                  <c:v>4</c:v>
                </c:pt>
                <c:pt idx="10671">
                  <c:v>4</c:v>
                </c:pt>
                <c:pt idx="10672">
                  <c:v>4</c:v>
                </c:pt>
                <c:pt idx="10673">
                  <c:v>4</c:v>
                </c:pt>
                <c:pt idx="10674">
                  <c:v>4</c:v>
                </c:pt>
                <c:pt idx="10675">
                  <c:v>4</c:v>
                </c:pt>
                <c:pt idx="10676">
                  <c:v>4</c:v>
                </c:pt>
                <c:pt idx="10677">
                  <c:v>4</c:v>
                </c:pt>
                <c:pt idx="10678">
                  <c:v>4</c:v>
                </c:pt>
                <c:pt idx="10679">
                  <c:v>5</c:v>
                </c:pt>
                <c:pt idx="10680">
                  <c:v>5</c:v>
                </c:pt>
                <c:pt idx="10681">
                  <c:v>5</c:v>
                </c:pt>
                <c:pt idx="10682">
                  <c:v>5</c:v>
                </c:pt>
                <c:pt idx="10683">
                  <c:v>5</c:v>
                </c:pt>
                <c:pt idx="10684">
                  <c:v>5</c:v>
                </c:pt>
                <c:pt idx="10685">
                  <c:v>5</c:v>
                </c:pt>
                <c:pt idx="10686">
                  <c:v>5</c:v>
                </c:pt>
                <c:pt idx="10687">
                  <c:v>5</c:v>
                </c:pt>
                <c:pt idx="10688">
                  <c:v>5</c:v>
                </c:pt>
                <c:pt idx="10689">
                  <c:v>5</c:v>
                </c:pt>
                <c:pt idx="10690">
                  <c:v>5</c:v>
                </c:pt>
                <c:pt idx="10691">
                  <c:v>5</c:v>
                </c:pt>
                <c:pt idx="10692">
                  <c:v>5</c:v>
                </c:pt>
                <c:pt idx="10693">
                  <c:v>5</c:v>
                </c:pt>
                <c:pt idx="10694">
                  <c:v>5</c:v>
                </c:pt>
                <c:pt idx="10695">
                  <c:v>5</c:v>
                </c:pt>
                <c:pt idx="10696">
                  <c:v>5</c:v>
                </c:pt>
                <c:pt idx="10697">
                  <c:v>5</c:v>
                </c:pt>
                <c:pt idx="10698">
                  <c:v>5</c:v>
                </c:pt>
                <c:pt idx="10699">
                  <c:v>5</c:v>
                </c:pt>
                <c:pt idx="10700">
                  <c:v>5</c:v>
                </c:pt>
                <c:pt idx="10701">
                  <c:v>5</c:v>
                </c:pt>
                <c:pt idx="10702">
                  <c:v>5</c:v>
                </c:pt>
                <c:pt idx="10703">
                  <c:v>5</c:v>
                </c:pt>
                <c:pt idx="10704">
                  <c:v>5</c:v>
                </c:pt>
                <c:pt idx="10705">
                  <c:v>5</c:v>
                </c:pt>
                <c:pt idx="10706">
                  <c:v>5</c:v>
                </c:pt>
                <c:pt idx="10707">
                  <c:v>5</c:v>
                </c:pt>
                <c:pt idx="10708">
                  <c:v>5</c:v>
                </c:pt>
                <c:pt idx="10709">
                  <c:v>5</c:v>
                </c:pt>
                <c:pt idx="10710">
                  <c:v>5</c:v>
                </c:pt>
                <c:pt idx="10711">
                  <c:v>5</c:v>
                </c:pt>
                <c:pt idx="10712">
                  <c:v>5</c:v>
                </c:pt>
                <c:pt idx="10713">
                  <c:v>5</c:v>
                </c:pt>
                <c:pt idx="10714">
                  <c:v>5</c:v>
                </c:pt>
                <c:pt idx="10715">
                  <c:v>5</c:v>
                </c:pt>
                <c:pt idx="10716">
                  <c:v>5</c:v>
                </c:pt>
                <c:pt idx="10717">
                  <c:v>5</c:v>
                </c:pt>
                <c:pt idx="10718">
                  <c:v>5</c:v>
                </c:pt>
                <c:pt idx="10719">
                  <c:v>5</c:v>
                </c:pt>
                <c:pt idx="10720">
                  <c:v>5</c:v>
                </c:pt>
                <c:pt idx="10721">
                  <c:v>5</c:v>
                </c:pt>
                <c:pt idx="10722">
                  <c:v>5</c:v>
                </c:pt>
                <c:pt idx="10723">
                  <c:v>5</c:v>
                </c:pt>
                <c:pt idx="10724">
                  <c:v>5</c:v>
                </c:pt>
                <c:pt idx="10725">
                  <c:v>5</c:v>
                </c:pt>
                <c:pt idx="10726">
                  <c:v>5</c:v>
                </c:pt>
                <c:pt idx="10727">
                  <c:v>5</c:v>
                </c:pt>
                <c:pt idx="10728">
                  <c:v>5</c:v>
                </c:pt>
                <c:pt idx="10729">
                  <c:v>5</c:v>
                </c:pt>
                <c:pt idx="10730">
                  <c:v>5</c:v>
                </c:pt>
                <c:pt idx="10731">
                  <c:v>5</c:v>
                </c:pt>
                <c:pt idx="10732">
                  <c:v>5</c:v>
                </c:pt>
                <c:pt idx="10733">
                  <c:v>5</c:v>
                </c:pt>
                <c:pt idx="10734">
                  <c:v>5</c:v>
                </c:pt>
                <c:pt idx="10735">
                  <c:v>5</c:v>
                </c:pt>
                <c:pt idx="10736">
                  <c:v>5</c:v>
                </c:pt>
                <c:pt idx="10737">
                  <c:v>5</c:v>
                </c:pt>
                <c:pt idx="10738">
                  <c:v>5</c:v>
                </c:pt>
                <c:pt idx="10739">
                  <c:v>5</c:v>
                </c:pt>
                <c:pt idx="10740">
                  <c:v>5</c:v>
                </c:pt>
                <c:pt idx="10741">
                  <c:v>5</c:v>
                </c:pt>
                <c:pt idx="10742">
                  <c:v>5</c:v>
                </c:pt>
                <c:pt idx="10743">
                  <c:v>5</c:v>
                </c:pt>
                <c:pt idx="10744">
                  <c:v>5</c:v>
                </c:pt>
                <c:pt idx="10745">
                  <c:v>5</c:v>
                </c:pt>
                <c:pt idx="10746">
                  <c:v>6</c:v>
                </c:pt>
                <c:pt idx="10747">
                  <c:v>6</c:v>
                </c:pt>
                <c:pt idx="10748">
                  <c:v>5</c:v>
                </c:pt>
                <c:pt idx="10749">
                  <c:v>6</c:v>
                </c:pt>
                <c:pt idx="10750">
                  <c:v>6</c:v>
                </c:pt>
                <c:pt idx="10751">
                  <c:v>6</c:v>
                </c:pt>
                <c:pt idx="10752">
                  <c:v>6</c:v>
                </c:pt>
                <c:pt idx="10753">
                  <c:v>6</c:v>
                </c:pt>
                <c:pt idx="10754">
                  <c:v>6</c:v>
                </c:pt>
                <c:pt idx="10755">
                  <c:v>6</c:v>
                </c:pt>
                <c:pt idx="10756">
                  <c:v>6</c:v>
                </c:pt>
                <c:pt idx="10757">
                  <c:v>6</c:v>
                </c:pt>
                <c:pt idx="10758">
                  <c:v>6</c:v>
                </c:pt>
                <c:pt idx="10759">
                  <c:v>6</c:v>
                </c:pt>
                <c:pt idx="10760">
                  <c:v>6</c:v>
                </c:pt>
                <c:pt idx="10761">
                  <c:v>6</c:v>
                </c:pt>
                <c:pt idx="10762">
                  <c:v>6</c:v>
                </c:pt>
                <c:pt idx="10763">
                  <c:v>6</c:v>
                </c:pt>
                <c:pt idx="10764">
                  <c:v>6</c:v>
                </c:pt>
                <c:pt idx="10765">
                  <c:v>6</c:v>
                </c:pt>
                <c:pt idx="10766">
                  <c:v>6</c:v>
                </c:pt>
                <c:pt idx="10767">
                  <c:v>6</c:v>
                </c:pt>
                <c:pt idx="10768">
                  <c:v>6</c:v>
                </c:pt>
                <c:pt idx="10769">
                  <c:v>6</c:v>
                </c:pt>
                <c:pt idx="10770">
                  <c:v>6</c:v>
                </c:pt>
                <c:pt idx="10771">
                  <c:v>6</c:v>
                </c:pt>
                <c:pt idx="10772">
                  <c:v>6</c:v>
                </c:pt>
                <c:pt idx="10773">
                  <c:v>6</c:v>
                </c:pt>
                <c:pt idx="10774">
                  <c:v>6</c:v>
                </c:pt>
                <c:pt idx="10775">
                  <c:v>6</c:v>
                </c:pt>
                <c:pt idx="10776">
                  <c:v>6</c:v>
                </c:pt>
                <c:pt idx="10777">
                  <c:v>6</c:v>
                </c:pt>
                <c:pt idx="10778">
                  <c:v>6</c:v>
                </c:pt>
                <c:pt idx="10779">
                  <c:v>6</c:v>
                </c:pt>
                <c:pt idx="10780">
                  <c:v>6</c:v>
                </c:pt>
                <c:pt idx="10781">
                  <c:v>6</c:v>
                </c:pt>
                <c:pt idx="10782">
                  <c:v>6</c:v>
                </c:pt>
                <c:pt idx="10783">
                  <c:v>6</c:v>
                </c:pt>
                <c:pt idx="10784">
                  <c:v>6</c:v>
                </c:pt>
                <c:pt idx="10785">
                  <c:v>6</c:v>
                </c:pt>
                <c:pt idx="10786">
                  <c:v>6</c:v>
                </c:pt>
                <c:pt idx="10787">
                  <c:v>6</c:v>
                </c:pt>
                <c:pt idx="10788">
                  <c:v>6</c:v>
                </c:pt>
                <c:pt idx="10789">
                  <c:v>6</c:v>
                </c:pt>
                <c:pt idx="10790">
                  <c:v>6</c:v>
                </c:pt>
                <c:pt idx="10791">
                  <c:v>6</c:v>
                </c:pt>
                <c:pt idx="10792">
                  <c:v>6</c:v>
                </c:pt>
                <c:pt idx="10793">
                  <c:v>6</c:v>
                </c:pt>
                <c:pt idx="10794">
                  <c:v>6</c:v>
                </c:pt>
                <c:pt idx="10795">
                  <c:v>6</c:v>
                </c:pt>
                <c:pt idx="10796">
                  <c:v>6</c:v>
                </c:pt>
                <c:pt idx="10797">
                  <c:v>6</c:v>
                </c:pt>
                <c:pt idx="10798">
                  <c:v>6</c:v>
                </c:pt>
                <c:pt idx="10799">
                  <c:v>6</c:v>
                </c:pt>
                <c:pt idx="10800">
                  <c:v>6</c:v>
                </c:pt>
                <c:pt idx="10801">
                  <c:v>6</c:v>
                </c:pt>
                <c:pt idx="10802">
                  <c:v>6</c:v>
                </c:pt>
                <c:pt idx="10803">
                  <c:v>6</c:v>
                </c:pt>
                <c:pt idx="10804">
                  <c:v>6</c:v>
                </c:pt>
                <c:pt idx="10805">
                  <c:v>6</c:v>
                </c:pt>
                <c:pt idx="10806">
                  <c:v>6</c:v>
                </c:pt>
                <c:pt idx="10807">
                  <c:v>6</c:v>
                </c:pt>
                <c:pt idx="10808">
                  <c:v>6</c:v>
                </c:pt>
                <c:pt idx="10809">
                  <c:v>6</c:v>
                </c:pt>
                <c:pt idx="10810">
                  <c:v>6</c:v>
                </c:pt>
                <c:pt idx="10811">
                  <c:v>6</c:v>
                </c:pt>
                <c:pt idx="10812">
                  <c:v>6</c:v>
                </c:pt>
                <c:pt idx="10813">
                  <c:v>6</c:v>
                </c:pt>
                <c:pt idx="10814">
                  <c:v>6</c:v>
                </c:pt>
                <c:pt idx="10815">
                  <c:v>6</c:v>
                </c:pt>
                <c:pt idx="10816">
                  <c:v>6</c:v>
                </c:pt>
                <c:pt idx="10817">
                  <c:v>6</c:v>
                </c:pt>
                <c:pt idx="10818">
                  <c:v>7</c:v>
                </c:pt>
                <c:pt idx="10819">
                  <c:v>7</c:v>
                </c:pt>
                <c:pt idx="10820">
                  <c:v>7</c:v>
                </c:pt>
                <c:pt idx="10821">
                  <c:v>7</c:v>
                </c:pt>
                <c:pt idx="10822">
                  <c:v>7</c:v>
                </c:pt>
                <c:pt idx="10823">
                  <c:v>7</c:v>
                </c:pt>
                <c:pt idx="10824">
                  <c:v>7</c:v>
                </c:pt>
                <c:pt idx="10825">
                  <c:v>7</c:v>
                </c:pt>
                <c:pt idx="10826">
                  <c:v>7</c:v>
                </c:pt>
                <c:pt idx="10827">
                  <c:v>7</c:v>
                </c:pt>
                <c:pt idx="10828">
                  <c:v>7</c:v>
                </c:pt>
                <c:pt idx="10829">
                  <c:v>7</c:v>
                </c:pt>
                <c:pt idx="10830">
                  <c:v>8</c:v>
                </c:pt>
                <c:pt idx="10831">
                  <c:v>7</c:v>
                </c:pt>
                <c:pt idx="10832">
                  <c:v>8</c:v>
                </c:pt>
                <c:pt idx="10833">
                  <c:v>8</c:v>
                </c:pt>
                <c:pt idx="10834">
                  <c:v>8</c:v>
                </c:pt>
                <c:pt idx="10835">
                  <c:v>8</c:v>
                </c:pt>
                <c:pt idx="10836">
                  <c:v>8</c:v>
                </c:pt>
                <c:pt idx="10837">
                  <c:v>8</c:v>
                </c:pt>
                <c:pt idx="10838">
                  <c:v>8</c:v>
                </c:pt>
                <c:pt idx="10839">
                  <c:v>8</c:v>
                </c:pt>
                <c:pt idx="10840">
                  <c:v>8</c:v>
                </c:pt>
                <c:pt idx="10841">
                  <c:v>8</c:v>
                </c:pt>
                <c:pt idx="10842">
                  <c:v>8</c:v>
                </c:pt>
                <c:pt idx="10843">
                  <c:v>8</c:v>
                </c:pt>
                <c:pt idx="10844">
                  <c:v>8</c:v>
                </c:pt>
                <c:pt idx="10845">
                  <c:v>8</c:v>
                </c:pt>
                <c:pt idx="10846">
                  <c:v>8</c:v>
                </c:pt>
                <c:pt idx="10847">
                  <c:v>8</c:v>
                </c:pt>
                <c:pt idx="10848">
                  <c:v>8</c:v>
                </c:pt>
                <c:pt idx="10849">
                  <c:v>8</c:v>
                </c:pt>
                <c:pt idx="10850">
                  <c:v>8</c:v>
                </c:pt>
                <c:pt idx="10851">
                  <c:v>8</c:v>
                </c:pt>
                <c:pt idx="10852">
                  <c:v>8</c:v>
                </c:pt>
                <c:pt idx="10853">
                  <c:v>8</c:v>
                </c:pt>
                <c:pt idx="10854">
                  <c:v>8</c:v>
                </c:pt>
                <c:pt idx="10855">
                  <c:v>8</c:v>
                </c:pt>
                <c:pt idx="10856">
                  <c:v>8</c:v>
                </c:pt>
                <c:pt idx="10857">
                  <c:v>8</c:v>
                </c:pt>
                <c:pt idx="10858">
                  <c:v>8</c:v>
                </c:pt>
                <c:pt idx="10859">
                  <c:v>8</c:v>
                </c:pt>
                <c:pt idx="10860">
                  <c:v>8</c:v>
                </c:pt>
                <c:pt idx="10861">
                  <c:v>8</c:v>
                </c:pt>
                <c:pt idx="10862">
                  <c:v>8</c:v>
                </c:pt>
                <c:pt idx="10863">
                  <c:v>8</c:v>
                </c:pt>
                <c:pt idx="10864">
                  <c:v>8</c:v>
                </c:pt>
                <c:pt idx="10865">
                  <c:v>8</c:v>
                </c:pt>
                <c:pt idx="10866">
                  <c:v>8</c:v>
                </c:pt>
                <c:pt idx="10867">
                  <c:v>8</c:v>
                </c:pt>
                <c:pt idx="10868">
                  <c:v>8</c:v>
                </c:pt>
                <c:pt idx="10869">
                  <c:v>8</c:v>
                </c:pt>
                <c:pt idx="10870">
                  <c:v>8</c:v>
                </c:pt>
                <c:pt idx="10871">
                  <c:v>8</c:v>
                </c:pt>
                <c:pt idx="10872">
                  <c:v>8</c:v>
                </c:pt>
                <c:pt idx="10873">
                  <c:v>8</c:v>
                </c:pt>
                <c:pt idx="10874">
                  <c:v>8</c:v>
                </c:pt>
                <c:pt idx="10875">
                  <c:v>8</c:v>
                </c:pt>
                <c:pt idx="10876">
                  <c:v>8</c:v>
                </c:pt>
                <c:pt idx="10877">
                  <c:v>8</c:v>
                </c:pt>
                <c:pt idx="10878">
                  <c:v>8</c:v>
                </c:pt>
                <c:pt idx="10879">
                  <c:v>8</c:v>
                </c:pt>
                <c:pt idx="10880">
                  <c:v>8</c:v>
                </c:pt>
                <c:pt idx="10881">
                  <c:v>8</c:v>
                </c:pt>
                <c:pt idx="10882">
                  <c:v>8</c:v>
                </c:pt>
                <c:pt idx="10883">
                  <c:v>8</c:v>
                </c:pt>
                <c:pt idx="10884">
                  <c:v>8</c:v>
                </c:pt>
                <c:pt idx="10885">
                  <c:v>8</c:v>
                </c:pt>
                <c:pt idx="10886">
                  <c:v>8</c:v>
                </c:pt>
                <c:pt idx="10887">
                  <c:v>8</c:v>
                </c:pt>
                <c:pt idx="10888">
                  <c:v>8</c:v>
                </c:pt>
                <c:pt idx="10889">
                  <c:v>8</c:v>
                </c:pt>
                <c:pt idx="10890">
                  <c:v>8</c:v>
                </c:pt>
                <c:pt idx="10891">
                  <c:v>8</c:v>
                </c:pt>
                <c:pt idx="10892">
                  <c:v>8</c:v>
                </c:pt>
                <c:pt idx="10893">
                  <c:v>8</c:v>
                </c:pt>
                <c:pt idx="10894">
                  <c:v>8</c:v>
                </c:pt>
                <c:pt idx="10895">
                  <c:v>8</c:v>
                </c:pt>
                <c:pt idx="10896">
                  <c:v>8</c:v>
                </c:pt>
                <c:pt idx="10897">
                  <c:v>8</c:v>
                </c:pt>
                <c:pt idx="10898">
                  <c:v>8</c:v>
                </c:pt>
                <c:pt idx="10899">
                  <c:v>8</c:v>
                </c:pt>
                <c:pt idx="10900">
                  <c:v>8</c:v>
                </c:pt>
                <c:pt idx="10901">
                  <c:v>8</c:v>
                </c:pt>
                <c:pt idx="10902">
                  <c:v>8</c:v>
                </c:pt>
                <c:pt idx="10903">
                  <c:v>8</c:v>
                </c:pt>
                <c:pt idx="10904">
                  <c:v>8</c:v>
                </c:pt>
                <c:pt idx="10905">
                  <c:v>8</c:v>
                </c:pt>
                <c:pt idx="10906">
                  <c:v>8</c:v>
                </c:pt>
                <c:pt idx="10907">
                  <c:v>8</c:v>
                </c:pt>
                <c:pt idx="10908">
                  <c:v>8</c:v>
                </c:pt>
                <c:pt idx="10909">
                  <c:v>8</c:v>
                </c:pt>
                <c:pt idx="10910">
                  <c:v>8</c:v>
                </c:pt>
                <c:pt idx="10911">
                  <c:v>8</c:v>
                </c:pt>
                <c:pt idx="10912">
                  <c:v>8</c:v>
                </c:pt>
                <c:pt idx="10913">
                  <c:v>8</c:v>
                </c:pt>
                <c:pt idx="10914">
                  <c:v>9</c:v>
                </c:pt>
                <c:pt idx="10915">
                  <c:v>9</c:v>
                </c:pt>
                <c:pt idx="10916">
                  <c:v>9</c:v>
                </c:pt>
                <c:pt idx="10917">
                  <c:v>8</c:v>
                </c:pt>
                <c:pt idx="10918">
                  <c:v>8</c:v>
                </c:pt>
                <c:pt idx="10919">
                  <c:v>9</c:v>
                </c:pt>
                <c:pt idx="10920">
                  <c:v>9</c:v>
                </c:pt>
                <c:pt idx="10921">
                  <c:v>9</c:v>
                </c:pt>
                <c:pt idx="10922">
                  <c:v>9</c:v>
                </c:pt>
                <c:pt idx="10923">
                  <c:v>9</c:v>
                </c:pt>
                <c:pt idx="10924">
                  <c:v>9</c:v>
                </c:pt>
                <c:pt idx="10925">
                  <c:v>8</c:v>
                </c:pt>
                <c:pt idx="10926">
                  <c:v>8</c:v>
                </c:pt>
                <c:pt idx="10927">
                  <c:v>8</c:v>
                </c:pt>
                <c:pt idx="10928">
                  <c:v>9</c:v>
                </c:pt>
                <c:pt idx="10929">
                  <c:v>9</c:v>
                </c:pt>
                <c:pt idx="10930">
                  <c:v>9</c:v>
                </c:pt>
                <c:pt idx="10931">
                  <c:v>9</c:v>
                </c:pt>
                <c:pt idx="10932">
                  <c:v>9</c:v>
                </c:pt>
                <c:pt idx="10933">
                  <c:v>8</c:v>
                </c:pt>
                <c:pt idx="10934">
                  <c:v>8</c:v>
                </c:pt>
                <c:pt idx="10935">
                  <c:v>8</c:v>
                </c:pt>
                <c:pt idx="10936">
                  <c:v>8</c:v>
                </c:pt>
                <c:pt idx="10937">
                  <c:v>8</c:v>
                </c:pt>
                <c:pt idx="10938">
                  <c:v>9</c:v>
                </c:pt>
                <c:pt idx="10939">
                  <c:v>9</c:v>
                </c:pt>
                <c:pt idx="10940">
                  <c:v>9</c:v>
                </c:pt>
                <c:pt idx="10941">
                  <c:v>9</c:v>
                </c:pt>
                <c:pt idx="10942">
                  <c:v>9</c:v>
                </c:pt>
                <c:pt idx="10943">
                  <c:v>9</c:v>
                </c:pt>
                <c:pt idx="10944">
                  <c:v>8</c:v>
                </c:pt>
                <c:pt idx="10945">
                  <c:v>8</c:v>
                </c:pt>
                <c:pt idx="10946">
                  <c:v>9</c:v>
                </c:pt>
                <c:pt idx="10947">
                  <c:v>9</c:v>
                </c:pt>
                <c:pt idx="10948">
                  <c:v>8</c:v>
                </c:pt>
                <c:pt idx="10949">
                  <c:v>8</c:v>
                </c:pt>
                <c:pt idx="10950">
                  <c:v>9</c:v>
                </c:pt>
                <c:pt idx="10951">
                  <c:v>9</c:v>
                </c:pt>
                <c:pt idx="10952">
                  <c:v>9</c:v>
                </c:pt>
                <c:pt idx="10953">
                  <c:v>8</c:v>
                </c:pt>
                <c:pt idx="10954">
                  <c:v>8</c:v>
                </c:pt>
                <c:pt idx="10955">
                  <c:v>9</c:v>
                </c:pt>
                <c:pt idx="10956">
                  <c:v>9</c:v>
                </c:pt>
                <c:pt idx="10957">
                  <c:v>9</c:v>
                </c:pt>
                <c:pt idx="10958">
                  <c:v>9</c:v>
                </c:pt>
                <c:pt idx="10959">
                  <c:v>8</c:v>
                </c:pt>
                <c:pt idx="10960">
                  <c:v>8</c:v>
                </c:pt>
                <c:pt idx="10961">
                  <c:v>9</c:v>
                </c:pt>
                <c:pt idx="10962">
                  <c:v>9</c:v>
                </c:pt>
                <c:pt idx="10963">
                  <c:v>9</c:v>
                </c:pt>
                <c:pt idx="10964">
                  <c:v>9</c:v>
                </c:pt>
                <c:pt idx="10965">
                  <c:v>9</c:v>
                </c:pt>
                <c:pt idx="10966">
                  <c:v>8</c:v>
                </c:pt>
                <c:pt idx="10967">
                  <c:v>8</c:v>
                </c:pt>
                <c:pt idx="10968">
                  <c:v>8</c:v>
                </c:pt>
                <c:pt idx="10969">
                  <c:v>8</c:v>
                </c:pt>
                <c:pt idx="10970">
                  <c:v>7</c:v>
                </c:pt>
                <c:pt idx="10971">
                  <c:v>7</c:v>
                </c:pt>
                <c:pt idx="10972">
                  <c:v>8</c:v>
                </c:pt>
                <c:pt idx="10973">
                  <c:v>8</c:v>
                </c:pt>
                <c:pt idx="10974">
                  <c:v>7</c:v>
                </c:pt>
                <c:pt idx="10975">
                  <c:v>8</c:v>
                </c:pt>
                <c:pt idx="10976">
                  <c:v>8</c:v>
                </c:pt>
                <c:pt idx="10977">
                  <c:v>9</c:v>
                </c:pt>
                <c:pt idx="10978">
                  <c:v>9</c:v>
                </c:pt>
                <c:pt idx="10979">
                  <c:v>9</c:v>
                </c:pt>
                <c:pt idx="10980">
                  <c:v>9</c:v>
                </c:pt>
                <c:pt idx="10981">
                  <c:v>8</c:v>
                </c:pt>
                <c:pt idx="10982">
                  <c:v>8</c:v>
                </c:pt>
                <c:pt idx="10983">
                  <c:v>8</c:v>
                </c:pt>
                <c:pt idx="10984">
                  <c:v>9</c:v>
                </c:pt>
                <c:pt idx="10985">
                  <c:v>8</c:v>
                </c:pt>
                <c:pt idx="10986">
                  <c:v>8</c:v>
                </c:pt>
                <c:pt idx="10987">
                  <c:v>8</c:v>
                </c:pt>
                <c:pt idx="10988">
                  <c:v>9</c:v>
                </c:pt>
                <c:pt idx="10989">
                  <c:v>9</c:v>
                </c:pt>
                <c:pt idx="10990">
                  <c:v>10</c:v>
                </c:pt>
                <c:pt idx="10991">
                  <c:v>10</c:v>
                </c:pt>
                <c:pt idx="10992">
                  <c:v>9</c:v>
                </c:pt>
                <c:pt idx="10993">
                  <c:v>9</c:v>
                </c:pt>
                <c:pt idx="10994">
                  <c:v>9</c:v>
                </c:pt>
                <c:pt idx="10995">
                  <c:v>9</c:v>
                </c:pt>
                <c:pt idx="10996">
                  <c:v>9</c:v>
                </c:pt>
                <c:pt idx="10997">
                  <c:v>9</c:v>
                </c:pt>
                <c:pt idx="10998">
                  <c:v>9</c:v>
                </c:pt>
                <c:pt idx="10999">
                  <c:v>9</c:v>
                </c:pt>
                <c:pt idx="11000">
                  <c:v>9</c:v>
                </c:pt>
                <c:pt idx="11001">
                  <c:v>9</c:v>
                </c:pt>
                <c:pt idx="11002">
                  <c:v>9</c:v>
                </c:pt>
                <c:pt idx="11003">
                  <c:v>9</c:v>
                </c:pt>
                <c:pt idx="11004">
                  <c:v>9</c:v>
                </c:pt>
                <c:pt idx="11005">
                  <c:v>10</c:v>
                </c:pt>
                <c:pt idx="11006">
                  <c:v>9</c:v>
                </c:pt>
                <c:pt idx="11007">
                  <c:v>10</c:v>
                </c:pt>
                <c:pt idx="11008">
                  <c:v>10</c:v>
                </c:pt>
                <c:pt idx="11009">
                  <c:v>10</c:v>
                </c:pt>
                <c:pt idx="11010">
                  <c:v>10</c:v>
                </c:pt>
                <c:pt idx="11011">
                  <c:v>10</c:v>
                </c:pt>
                <c:pt idx="11012">
                  <c:v>10</c:v>
                </c:pt>
                <c:pt idx="11013">
                  <c:v>11</c:v>
                </c:pt>
                <c:pt idx="11014">
                  <c:v>11</c:v>
                </c:pt>
                <c:pt idx="11015">
                  <c:v>11</c:v>
                </c:pt>
                <c:pt idx="11016">
                  <c:v>11</c:v>
                </c:pt>
                <c:pt idx="11017">
                  <c:v>11</c:v>
                </c:pt>
                <c:pt idx="11018">
                  <c:v>11</c:v>
                </c:pt>
                <c:pt idx="11019">
                  <c:v>11</c:v>
                </c:pt>
                <c:pt idx="11020">
                  <c:v>11</c:v>
                </c:pt>
                <c:pt idx="11021">
                  <c:v>11</c:v>
                </c:pt>
                <c:pt idx="11022">
                  <c:v>11</c:v>
                </c:pt>
                <c:pt idx="11023">
                  <c:v>11</c:v>
                </c:pt>
                <c:pt idx="11024">
                  <c:v>11</c:v>
                </c:pt>
                <c:pt idx="11025">
                  <c:v>11</c:v>
                </c:pt>
                <c:pt idx="11026">
                  <c:v>11</c:v>
                </c:pt>
                <c:pt idx="11027">
                  <c:v>11</c:v>
                </c:pt>
                <c:pt idx="11028">
                  <c:v>11</c:v>
                </c:pt>
                <c:pt idx="11029">
                  <c:v>11</c:v>
                </c:pt>
                <c:pt idx="11030">
                  <c:v>11</c:v>
                </c:pt>
                <c:pt idx="11031">
                  <c:v>11</c:v>
                </c:pt>
                <c:pt idx="11032">
                  <c:v>11</c:v>
                </c:pt>
                <c:pt idx="11033">
                  <c:v>11</c:v>
                </c:pt>
                <c:pt idx="11034">
                  <c:v>11</c:v>
                </c:pt>
                <c:pt idx="11035">
                  <c:v>11</c:v>
                </c:pt>
                <c:pt idx="11036">
                  <c:v>11</c:v>
                </c:pt>
                <c:pt idx="11037">
                  <c:v>11</c:v>
                </c:pt>
                <c:pt idx="11038">
                  <c:v>11</c:v>
                </c:pt>
                <c:pt idx="11039">
                  <c:v>11</c:v>
                </c:pt>
                <c:pt idx="11040">
                  <c:v>11</c:v>
                </c:pt>
                <c:pt idx="11041">
                  <c:v>11</c:v>
                </c:pt>
                <c:pt idx="11042">
                  <c:v>11</c:v>
                </c:pt>
                <c:pt idx="11043">
                  <c:v>11</c:v>
                </c:pt>
                <c:pt idx="11044">
                  <c:v>11</c:v>
                </c:pt>
                <c:pt idx="11045">
                  <c:v>11</c:v>
                </c:pt>
                <c:pt idx="11046">
                  <c:v>12</c:v>
                </c:pt>
                <c:pt idx="11047">
                  <c:v>11</c:v>
                </c:pt>
                <c:pt idx="11048">
                  <c:v>12</c:v>
                </c:pt>
                <c:pt idx="11049">
                  <c:v>11</c:v>
                </c:pt>
                <c:pt idx="11050">
                  <c:v>11</c:v>
                </c:pt>
                <c:pt idx="11051">
                  <c:v>11</c:v>
                </c:pt>
                <c:pt idx="11052">
                  <c:v>11</c:v>
                </c:pt>
                <c:pt idx="11053">
                  <c:v>11</c:v>
                </c:pt>
                <c:pt idx="11054">
                  <c:v>11</c:v>
                </c:pt>
                <c:pt idx="11055">
                  <c:v>11</c:v>
                </c:pt>
                <c:pt idx="11056">
                  <c:v>11</c:v>
                </c:pt>
                <c:pt idx="11057">
                  <c:v>11</c:v>
                </c:pt>
                <c:pt idx="11058">
                  <c:v>11</c:v>
                </c:pt>
                <c:pt idx="11059">
                  <c:v>11</c:v>
                </c:pt>
                <c:pt idx="11060">
                  <c:v>11</c:v>
                </c:pt>
                <c:pt idx="11061">
                  <c:v>11</c:v>
                </c:pt>
                <c:pt idx="11062">
                  <c:v>10</c:v>
                </c:pt>
                <c:pt idx="11063">
                  <c:v>10</c:v>
                </c:pt>
                <c:pt idx="11064">
                  <c:v>10</c:v>
                </c:pt>
                <c:pt idx="11065">
                  <c:v>10</c:v>
                </c:pt>
                <c:pt idx="11066">
                  <c:v>10</c:v>
                </c:pt>
                <c:pt idx="11067">
                  <c:v>10</c:v>
                </c:pt>
                <c:pt idx="11068">
                  <c:v>10</c:v>
                </c:pt>
                <c:pt idx="11069">
                  <c:v>10</c:v>
                </c:pt>
                <c:pt idx="11070">
                  <c:v>10</c:v>
                </c:pt>
                <c:pt idx="11071">
                  <c:v>10</c:v>
                </c:pt>
                <c:pt idx="11072">
                  <c:v>10</c:v>
                </c:pt>
                <c:pt idx="11073">
                  <c:v>10</c:v>
                </c:pt>
                <c:pt idx="11074">
                  <c:v>10</c:v>
                </c:pt>
                <c:pt idx="11075">
                  <c:v>10</c:v>
                </c:pt>
                <c:pt idx="11076">
                  <c:v>10</c:v>
                </c:pt>
                <c:pt idx="11077">
                  <c:v>10</c:v>
                </c:pt>
                <c:pt idx="11078">
                  <c:v>10</c:v>
                </c:pt>
                <c:pt idx="11079">
                  <c:v>10</c:v>
                </c:pt>
                <c:pt idx="11080">
                  <c:v>10</c:v>
                </c:pt>
                <c:pt idx="11081">
                  <c:v>10</c:v>
                </c:pt>
                <c:pt idx="11082">
                  <c:v>10</c:v>
                </c:pt>
                <c:pt idx="11083">
                  <c:v>10</c:v>
                </c:pt>
                <c:pt idx="11084">
                  <c:v>10</c:v>
                </c:pt>
                <c:pt idx="11085">
                  <c:v>10</c:v>
                </c:pt>
                <c:pt idx="11086">
                  <c:v>10</c:v>
                </c:pt>
                <c:pt idx="11087">
                  <c:v>10</c:v>
                </c:pt>
                <c:pt idx="11088">
                  <c:v>10</c:v>
                </c:pt>
                <c:pt idx="11089">
                  <c:v>10</c:v>
                </c:pt>
                <c:pt idx="11090">
                  <c:v>10</c:v>
                </c:pt>
                <c:pt idx="11091">
                  <c:v>10</c:v>
                </c:pt>
                <c:pt idx="11092">
                  <c:v>10</c:v>
                </c:pt>
                <c:pt idx="11093">
                  <c:v>10</c:v>
                </c:pt>
                <c:pt idx="11094">
                  <c:v>10</c:v>
                </c:pt>
                <c:pt idx="11095">
                  <c:v>10</c:v>
                </c:pt>
                <c:pt idx="11096">
                  <c:v>10</c:v>
                </c:pt>
                <c:pt idx="11097">
                  <c:v>10</c:v>
                </c:pt>
                <c:pt idx="11098">
                  <c:v>10</c:v>
                </c:pt>
                <c:pt idx="11099">
                  <c:v>10</c:v>
                </c:pt>
                <c:pt idx="11100">
                  <c:v>9</c:v>
                </c:pt>
                <c:pt idx="11101">
                  <c:v>10</c:v>
                </c:pt>
                <c:pt idx="11102">
                  <c:v>10</c:v>
                </c:pt>
                <c:pt idx="11103">
                  <c:v>9</c:v>
                </c:pt>
                <c:pt idx="11104">
                  <c:v>10</c:v>
                </c:pt>
                <c:pt idx="11105">
                  <c:v>10</c:v>
                </c:pt>
                <c:pt idx="11106">
                  <c:v>9</c:v>
                </c:pt>
                <c:pt idx="11107">
                  <c:v>9</c:v>
                </c:pt>
                <c:pt idx="11108">
                  <c:v>10</c:v>
                </c:pt>
                <c:pt idx="11109">
                  <c:v>9</c:v>
                </c:pt>
                <c:pt idx="11110">
                  <c:v>9</c:v>
                </c:pt>
                <c:pt idx="11111">
                  <c:v>9</c:v>
                </c:pt>
                <c:pt idx="11112">
                  <c:v>9</c:v>
                </c:pt>
                <c:pt idx="11113">
                  <c:v>9</c:v>
                </c:pt>
                <c:pt idx="11114">
                  <c:v>9</c:v>
                </c:pt>
                <c:pt idx="11115">
                  <c:v>9</c:v>
                </c:pt>
                <c:pt idx="11116">
                  <c:v>9</c:v>
                </c:pt>
                <c:pt idx="11117">
                  <c:v>9</c:v>
                </c:pt>
                <c:pt idx="11118">
                  <c:v>9</c:v>
                </c:pt>
                <c:pt idx="11119">
                  <c:v>9</c:v>
                </c:pt>
                <c:pt idx="11120">
                  <c:v>9</c:v>
                </c:pt>
                <c:pt idx="11121">
                  <c:v>9</c:v>
                </c:pt>
                <c:pt idx="11122">
                  <c:v>9</c:v>
                </c:pt>
                <c:pt idx="11123">
                  <c:v>9</c:v>
                </c:pt>
                <c:pt idx="11124">
                  <c:v>9</c:v>
                </c:pt>
                <c:pt idx="11125">
                  <c:v>9</c:v>
                </c:pt>
                <c:pt idx="11126">
                  <c:v>9</c:v>
                </c:pt>
                <c:pt idx="11127">
                  <c:v>9</c:v>
                </c:pt>
                <c:pt idx="11128">
                  <c:v>9</c:v>
                </c:pt>
                <c:pt idx="11129">
                  <c:v>9</c:v>
                </c:pt>
                <c:pt idx="11130">
                  <c:v>9</c:v>
                </c:pt>
                <c:pt idx="11131">
                  <c:v>9</c:v>
                </c:pt>
                <c:pt idx="11132">
                  <c:v>9</c:v>
                </c:pt>
                <c:pt idx="11133">
                  <c:v>9</c:v>
                </c:pt>
                <c:pt idx="11134">
                  <c:v>9</c:v>
                </c:pt>
                <c:pt idx="11135">
                  <c:v>9</c:v>
                </c:pt>
                <c:pt idx="11136">
                  <c:v>9</c:v>
                </c:pt>
                <c:pt idx="11137">
                  <c:v>9</c:v>
                </c:pt>
                <c:pt idx="11138">
                  <c:v>9</c:v>
                </c:pt>
                <c:pt idx="11139">
                  <c:v>9</c:v>
                </c:pt>
                <c:pt idx="11140">
                  <c:v>9</c:v>
                </c:pt>
                <c:pt idx="11141">
                  <c:v>8</c:v>
                </c:pt>
                <c:pt idx="11142">
                  <c:v>9</c:v>
                </c:pt>
                <c:pt idx="11143">
                  <c:v>8</c:v>
                </c:pt>
                <c:pt idx="11144">
                  <c:v>8</c:v>
                </c:pt>
                <c:pt idx="11145">
                  <c:v>8</c:v>
                </c:pt>
                <c:pt idx="11146">
                  <c:v>8</c:v>
                </c:pt>
                <c:pt idx="11147">
                  <c:v>9</c:v>
                </c:pt>
                <c:pt idx="11148">
                  <c:v>8</c:v>
                </c:pt>
                <c:pt idx="11149">
                  <c:v>8</c:v>
                </c:pt>
                <c:pt idx="11150">
                  <c:v>8</c:v>
                </c:pt>
                <c:pt idx="11151">
                  <c:v>8</c:v>
                </c:pt>
                <c:pt idx="11152">
                  <c:v>8</c:v>
                </c:pt>
                <c:pt idx="11153">
                  <c:v>8</c:v>
                </c:pt>
                <c:pt idx="11154">
                  <c:v>8</c:v>
                </c:pt>
                <c:pt idx="11155">
                  <c:v>8</c:v>
                </c:pt>
                <c:pt idx="11156">
                  <c:v>8</c:v>
                </c:pt>
                <c:pt idx="11157">
                  <c:v>8</c:v>
                </c:pt>
                <c:pt idx="11158">
                  <c:v>8</c:v>
                </c:pt>
                <c:pt idx="11159">
                  <c:v>8</c:v>
                </c:pt>
                <c:pt idx="11160">
                  <c:v>8</c:v>
                </c:pt>
                <c:pt idx="11161">
                  <c:v>8</c:v>
                </c:pt>
                <c:pt idx="11162">
                  <c:v>8</c:v>
                </c:pt>
                <c:pt idx="11163">
                  <c:v>8</c:v>
                </c:pt>
                <c:pt idx="11164">
                  <c:v>8</c:v>
                </c:pt>
                <c:pt idx="11165">
                  <c:v>8</c:v>
                </c:pt>
                <c:pt idx="11166">
                  <c:v>8</c:v>
                </c:pt>
                <c:pt idx="11167">
                  <c:v>8</c:v>
                </c:pt>
                <c:pt idx="11168">
                  <c:v>8</c:v>
                </c:pt>
                <c:pt idx="11169">
                  <c:v>8</c:v>
                </c:pt>
                <c:pt idx="11170">
                  <c:v>8</c:v>
                </c:pt>
                <c:pt idx="11171">
                  <c:v>8</c:v>
                </c:pt>
                <c:pt idx="11172">
                  <c:v>8</c:v>
                </c:pt>
                <c:pt idx="11173">
                  <c:v>8</c:v>
                </c:pt>
                <c:pt idx="11174">
                  <c:v>8</c:v>
                </c:pt>
                <c:pt idx="11175">
                  <c:v>8</c:v>
                </c:pt>
                <c:pt idx="11176">
                  <c:v>8</c:v>
                </c:pt>
                <c:pt idx="11177">
                  <c:v>8</c:v>
                </c:pt>
                <c:pt idx="11178">
                  <c:v>8</c:v>
                </c:pt>
                <c:pt idx="11179">
                  <c:v>8</c:v>
                </c:pt>
                <c:pt idx="11180">
                  <c:v>8</c:v>
                </c:pt>
                <c:pt idx="11181">
                  <c:v>8</c:v>
                </c:pt>
                <c:pt idx="11182">
                  <c:v>8</c:v>
                </c:pt>
                <c:pt idx="11183">
                  <c:v>8</c:v>
                </c:pt>
                <c:pt idx="11184">
                  <c:v>8</c:v>
                </c:pt>
                <c:pt idx="11185">
                  <c:v>8</c:v>
                </c:pt>
                <c:pt idx="11186">
                  <c:v>8</c:v>
                </c:pt>
                <c:pt idx="11187">
                  <c:v>8</c:v>
                </c:pt>
                <c:pt idx="11188">
                  <c:v>8</c:v>
                </c:pt>
                <c:pt idx="11189">
                  <c:v>8</c:v>
                </c:pt>
                <c:pt idx="11190">
                  <c:v>8</c:v>
                </c:pt>
                <c:pt idx="11191">
                  <c:v>8</c:v>
                </c:pt>
                <c:pt idx="11192">
                  <c:v>8</c:v>
                </c:pt>
                <c:pt idx="11193">
                  <c:v>8</c:v>
                </c:pt>
                <c:pt idx="11194">
                  <c:v>8</c:v>
                </c:pt>
                <c:pt idx="11195">
                  <c:v>8</c:v>
                </c:pt>
                <c:pt idx="11196">
                  <c:v>8</c:v>
                </c:pt>
                <c:pt idx="11197">
                  <c:v>8</c:v>
                </c:pt>
                <c:pt idx="11198">
                  <c:v>8</c:v>
                </c:pt>
                <c:pt idx="11199">
                  <c:v>8</c:v>
                </c:pt>
                <c:pt idx="11200">
                  <c:v>8</c:v>
                </c:pt>
                <c:pt idx="11201">
                  <c:v>8</c:v>
                </c:pt>
                <c:pt idx="11202">
                  <c:v>8</c:v>
                </c:pt>
                <c:pt idx="11203">
                  <c:v>8</c:v>
                </c:pt>
                <c:pt idx="11204">
                  <c:v>8</c:v>
                </c:pt>
                <c:pt idx="11205">
                  <c:v>8</c:v>
                </c:pt>
                <c:pt idx="11206">
                  <c:v>8</c:v>
                </c:pt>
                <c:pt idx="11207">
                  <c:v>8</c:v>
                </c:pt>
                <c:pt idx="11208">
                  <c:v>8</c:v>
                </c:pt>
                <c:pt idx="11209">
                  <c:v>8</c:v>
                </c:pt>
                <c:pt idx="11210">
                  <c:v>8</c:v>
                </c:pt>
                <c:pt idx="11211">
                  <c:v>8</c:v>
                </c:pt>
                <c:pt idx="11212">
                  <c:v>8</c:v>
                </c:pt>
                <c:pt idx="11213">
                  <c:v>8</c:v>
                </c:pt>
                <c:pt idx="11214">
                  <c:v>8</c:v>
                </c:pt>
                <c:pt idx="11215">
                  <c:v>8</c:v>
                </c:pt>
                <c:pt idx="11216">
                  <c:v>8</c:v>
                </c:pt>
                <c:pt idx="11217">
                  <c:v>8</c:v>
                </c:pt>
                <c:pt idx="11218">
                  <c:v>8</c:v>
                </c:pt>
                <c:pt idx="11219">
                  <c:v>8</c:v>
                </c:pt>
                <c:pt idx="11220">
                  <c:v>8</c:v>
                </c:pt>
                <c:pt idx="11221">
                  <c:v>8</c:v>
                </c:pt>
                <c:pt idx="11222">
                  <c:v>8</c:v>
                </c:pt>
                <c:pt idx="11223">
                  <c:v>8</c:v>
                </c:pt>
                <c:pt idx="11224">
                  <c:v>8</c:v>
                </c:pt>
                <c:pt idx="11225">
                  <c:v>8</c:v>
                </c:pt>
                <c:pt idx="11226">
                  <c:v>8</c:v>
                </c:pt>
                <c:pt idx="11227">
                  <c:v>8</c:v>
                </c:pt>
                <c:pt idx="11228">
                  <c:v>8</c:v>
                </c:pt>
                <c:pt idx="11229">
                  <c:v>8</c:v>
                </c:pt>
                <c:pt idx="11230">
                  <c:v>8</c:v>
                </c:pt>
                <c:pt idx="11231">
                  <c:v>8</c:v>
                </c:pt>
                <c:pt idx="11232">
                  <c:v>8</c:v>
                </c:pt>
                <c:pt idx="11233">
                  <c:v>8</c:v>
                </c:pt>
                <c:pt idx="11234">
                  <c:v>8</c:v>
                </c:pt>
                <c:pt idx="11235">
                  <c:v>8</c:v>
                </c:pt>
                <c:pt idx="11236">
                  <c:v>8</c:v>
                </c:pt>
                <c:pt idx="11237">
                  <c:v>9</c:v>
                </c:pt>
                <c:pt idx="11238">
                  <c:v>9</c:v>
                </c:pt>
                <c:pt idx="11239">
                  <c:v>9</c:v>
                </c:pt>
                <c:pt idx="11240">
                  <c:v>8</c:v>
                </c:pt>
                <c:pt idx="11241">
                  <c:v>8</c:v>
                </c:pt>
                <c:pt idx="11242">
                  <c:v>9</c:v>
                </c:pt>
                <c:pt idx="11243">
                  <c:v>9</c:v>
                </c:pt>
                <c:pt idx="11244">
                  <c:v>9</c:v>
                </c:pt>
                <c:pt idx="11245">
                  <c:v>9</c:v>
                </c:pt>
                <c:pt idx="11246">
                  <c:v>9</c:v>
                </c:pt>
                <c:pt idx="11247">
                  <c:v>9</c:v>
                </c:pt>
                <c:pt idx="11248">
                  <c:v>9</c:v>
                </c:pt>
                <c:pt idx="11249">
                  <c:v>9</c:v>
                </c:pt>
                <c:pt idx="11250">
                  <c:v>9</c:v>
                </c:pt>
                <c:pt idx="11251">
                  <c:v>9</c:v>
                </c:pt>
                <c:pt idx="11252">
                  <c:v>9</c:v>
                </c:pt>
                <c:pt idx="11253">
                  <c:v>9</c:v>
                </c:pt>
                <c:pt idx="11254">
                  <c:v>9</c:v>
                </c:pt>
                <c:pt idx="11255">
                  <c:v>9</c:v>
                </c:pt>
                <c:pt idx="11256">
                  <c:v>9</c:v>
                </c:pt>
                <c:pt idx="11257">
                  <c:v>9</c:v>
                </c:pt>
                <c:pt idx="11258">
                  <c:v>9</c:v>
                </c:pt>
                <c:pt idx="11259">
                  <c:v>9</c:v>
                </c:pt>
                <c:pt idx="11260">
                  <c:v>9</c:v>
                </c:pt>
                <c:pt idx="11261">
                  <c:v>9</c:v>
                </c:pt>
                <c:pt idx="11262">
                  <c:v>9</c:v>
                </c:pt>
                <c:pt idx="11263">
                  <c:v>9</c:v>
                </c:pt>
                <c:pt idx="11264">
                  <c:v>9</c:v>
                </c:pt>
                <c:pt idx="11265">
                  <c:v>9</c:v>
                </c:pt>
                <c:pt idx="11266">
                  <c:v>9</c:v>
                </c:pt>
                <c:pt idx="11267">
                  <c:v>9</c:v>
                </c:pt>
                <c:pt idx="11268">
                  <c:v>9</c:v>
                </c:pt>
                <c:pt idx="11269">
                  <c:v>9</c:v>
                </c:pt>
                <c:pt idx="11270">
                  <c:v>9</c:v>
                </c:pt>
                <c:pt idx="11271">
                  <c:v>9</c:v>
                </c:pt>
                <c:pt idx="11272">
                  <c:v>9</c:v>
                </c:pt>
                <c:pt idx="11273">
                  <c:v>9</c:v>
                </c:pt>
                <c:pt idx="11274">
                  <c:v>9</c:v>
                </c:pt>
                <c:pt idx="11275">
                  <c:v>9</c:v>
                </c:pt>
                <c:pt idx="11276">
                  <c:v>9</c:v>
                </c:pt>
                <c:pt idx="11277">
                  <c:v>9</c:v>
                </c:pt>
                <c:pt idx="11278">
                  <c:v>9</c:v>
                </c:pt>
                <c:pt idx="11279">
                  <c:v>10</c:v>
                </c:pt>
                <c:pt idx="11280">
                  <c:v>9</c:v>
                </c:pt>
                <c:pt idx="11281">
                  <c:v>9</c:v>
                </c:pt>
                <c:pt idx="11282">
                  <c:v>9</c:v>
                </c:pt>
                <c:pt idx="11283">
                  <c:v>9</c:v>
                </c:pt>
                <c:pt idx="11284">
                  <c:v>9</c:v>
                </c:pt>
                <c:pt idx="11285">
                  <c:v>9</c:v>
                </c:pt>
                <c:pt idx="11286">
                  <c:v>9</c:v>
                </c:pt>
                <c:pt idx="11287">
                  <c:v>9</c:v>
                </c:pt>
                <c:pt idx="11288">
                  <c:v>10</c:v>
                </c:pt>
                <c:pt idx="11289">
                  <c:v>9</c:v>
                </c:pt>
                <c:pt idx="11290">
                  <c:v>10</c:v>
                </c:pt>
                <c:pt idx="11291">
                  <c:v>10</c:v>
                </c:pt>
                <c:pt idx="11292">
                  <c:v>10</c:v>
                </c:pt>
                <c:pt idx="11293">
                  <c:v>10</c:v>
                </c:pt>
                <c:pt idx="11294">
                  <c:v>10</c:v>
                </c:pt>
                <c:pt idx="11295">
                  <c:v>10</c:v>
                </c:pt>
                <c:pt idx="11296">
                  <c:v>10</c:v>
                </c:pt>
                <c:pt idx="11297">
                  <c:v>9</c:v>
                </c:pt>
                <c:pt idx="11298">
                  <c:v>9</c:v>
                </c:pt>
                <c:pt idx="11299">
                  <c:v>10</c:v>
                </c:pt>
                <c:pt idx="11300">
                  <c:v>10</c:v>
                </c:pt>
                <c:pt idx="11301">
                  <c:v>10</c:v>
                </c:pt>
                <c:pt idx="11302">
                  <c:v>10</c:v>
                </c:pt>
                <c:pt idx="11303">
                  <c:v>10</c:v>
                </c:pt>
                <c:pt idx="11304">
                  <c:v>10</c:v>
                </c:pt>
                <c:pt idx="11305">
                  <c:v>10</c:v>
                </c:pt>
                <c:pt idx="11306">
                  <c:v>10</c:v>
                </c:pt>
                <c:pt idx="11307">
                  <c:v>10</c:v>
                </c:pt>
                <c:pt idx="11308">
                  <c:v>10</c:v>
                </c:pt>
                <c:pt idx="11309">
                  <c:v>10</c:v>
                </c:pt>
                <c:pt idx="11310">
                  <c:v>10</c:v>
                </c:pt>
                <c:pt idx="11311">
                  <c:v>10</c:v>
                </c:pt>
                <c:pt idx="11312">
                  <c:v>10</c:v>
                </c:pt>
                <c:pt idx="11313">
                  <c:v>10</c:v>
                </c:pt>
                <c:pt idx="11314">
                  <c:v>10</c:v>
                </c:pt>
                <c:pt idx="11315">
                  <c:v>10</c:v>
                </c:pt>
                <c:pt idx="11316">
                  <c:v>10</c:v>
                </c:pt>
                <c:pt idx="11317">
                  <c:v>10</c:v>
                </c:pt>
                <c:pt idx="11318">
                  <c:v>10</c:v>
                </c:pt>
                <c:pt idx="11319">
                  <c:v>10</c:v>
                </c:pt>
                <c:pt idx="11320">
                  <c:v>10</c:v>
                </c:pt>
                <c:pt idx="11321">
                  <c:v>10</c:v>
                </c:pt>
                <c:pt idx="11322">
                  <c:v>10</c:v>
                </c:pt>
                <c:pt idx="11323">
                  <c:v>10</c:v>
                </c:pt>
                <c:pt idx="11324">
                  <c:v>10</c:v>
                </c:pt>
                <c:pt idx="11325">
                  <c:v>10</c:v>
                </c:pt>
                <c:pt idx="11326">
                  <c:v>10</c:v>
                </c:pt>
                <c:pt idx="11327">
                  <c:v>10</c:v>
                </c:pt>
                <c:pt idx="11328">
                  <c:v>10</c:v>
                </c:pt>
                <c:pt idx="11329">
                  <c:v>10</c:v>
                </c:pt>
                <c:pt idx="11330">
                  <c:v>10</c:v>
                </c:pt>
                <c:pt idx="11331">
                  <c:v>10</c:v>
                </c:pt>
                <c:pt idx="11332">
                  <c:v>10</c:v>
                </c:pt>
                <c:pt idx="11333">
                  <c:v>10</c:v>
                </c:pt>
                <c:pt idx="11334">
                  <c:v>10</c:v>
                </c:pt>
                <c:pt idx="11335">
                  <c:v>10</c:v>
                </c:pt>
                <c:pt idx="11336">
                  <c:v>10</c:v>
                </c:pt>
                <c:pt idx="11337">
                  <c:v>10</c:v>
                </c:pt>
                <c:pt idx="11338">
                  <c:v>10</c:v>
                </c:pt>
                <c:pt idx="11339">
                  <c:v>10</c:v>
                </c:pt>
                <c:pt idx="11340">
                  <c:v>10</c:v>
                </c:pt>
                <c:pt idx="11341">
                  <c:v>10</c:v>
                </c:pt>
                <c:pt idx="11342">
                  <c:v>10</c:v>
                </c:pt>
                <c:pt idx="11343">
                  <c:v>10</c:v>
                </c:pt>
                <c:pt idx="11344">
                  <c:v>10</c:v>
                </c:pt>
                <c:pt idx="11345">
                  <c:v>10</c:v>
                </c:pt>
                <c:pt idx="11346">
                  <c:v>10</c:v>
                </c:pt>
                <c:pt idx="11347">
                  <c:v>10</c:v>
                </c:pt>
                <c:pt idx="11348">
                  <c:v>10</c:v>
                </c:pt>
                <c:pt idx="11349">
                  <c:v>10</c:v>
                </c:pt>
                <c:pt idx="11350">
                  <c:v>10</c:v>
                </c:pt>
                <c:pt idx="11351">
                  <c:v>10</c:v>
                </c:pt>
                <c:pt idx="11352">
                  <c:v>10</c:v>
                </c:pt>
                <c:pt idx="11353">
                  <c:v>10</c:v>
                </c:pt>
                <c:pt idx="11354">
                  <c:v>10</c:v>
                </c:pt>
                <c:pt idx="11355">
                  <c:v>10</c:v>
                </c:pt>
                <c:pt idx="11356">
                  <c:v>10</c:v>
                </c:pt>
                <c:pt idx="11357">
                  <c:v>10</c:v>
                </c:pt>
                <c:pt idx="11358">
                  <c:v>10</c:v>
                </c:pt>
                <c:pt idx="11359">
                  <c:v>10</c:v>
                </c:pt>
                <c:pt idx="11360">
                  <c:v>10</c:v>
                </c:pt>
                <c:pt idx="11361">
                  <c:v>10</c:v>
                </c:pt>
                <c:pt idx="11362">
                  <c:v>10</c:v>
                </c:pt>
                <c:pt idx="11363">
                  <c:v>10</c:v>
                </c:pt>
                <c:pt idx="11364">
                  <c:v>10</c:v>
                </c:pt>
                <c:pt idx="11365">
                  <c:v>10</c:v>
                </c:pt>
                <c:pt idx="11366">
                  <c:v>10</c:v>
                </c:pt>
                <c:pt idx="11367">
                  <c:v>10</c:v>
                </c:pt>
                <c:pt idx="11368">
                  <c:v>10</c:v>
                </c:pt>
                <c:pt idx="11369">
                  <c:v>10</c:v>
                </c:pt>
                <c:pt idx="11370">
                  <c:v>10</c:v>
                </c:pt>
                <c:pt idx="11371">
                  <c:v>10</c:v>
                </c:pt>
                <c:pt idx="11372">
                  <c:v>10</c:v>
                </c:pt>
                <c:pt idx="11373">
                  <c:v>10</c:v>
                </c:pt>
                <c:pt idx="11374">
                  <c:v>10</c:v>
                </c:pt>
                <c:pt idx="11375">
                  <c:v>10</c:v>
                </c:pt>
                <c:pt idx="11376">
                  <c:v>10</c:v>
                </c:pt>
                <c:pt idx="11377">
                  <c:v>10</c:v>
                </c:pt>
                <c:pt idx="11378">
                  <c:v>9</c:v>
                </c:pt>
                <c:pt idx="11379">
                  <c:v>9</c:v>
                </c:pt>
                <c:pt idx="11380">
                  <c:v>9</c:v>
                </c:pt>
                <c:pt idx="11381">
                  <c:v>9</c:v>
                </c:pt>
                <c:pt idx="11382">
                  <c:v>9</c:v>
                </c:pt>
                <c:pt idx="11383">
                  <c:v>10</c:v>
                </c:pt>
                <c:pt idx="11384">
                  <c:v>10</c:v>
                </c:pt>
                <c:pt idx="11385">
                  <c:v>10</c:v>
                </c:pt>
                <c:pt idx="11386">
                  <c:v>10</c:v>
                </c:pt>
                <c:pt idx="11387">
                  <c:v>9</c:v>
                </c:pt>
                <c:pt idx="11388">
                  <c:v>9</c:v>
                </c:pt>
                <c:pt idx="11389">
                  <c:v>9</c:v>
                </c:pt>
                <c:pt idx="11390">
                  <c:v>9</c:v>
                </c:pt>
                <c:pt idx="11391">
                  <c:v>9</c:v>
                </c:pt>
                <c:pt idx="11392">
                  <c:v>9</c:v>
                </c:pt>
                <c:pt idx="11393">
                  <c:v>9</c:v>
                </c:pt>
                <c:pt idx="11394">
                  <c:v>9</c:v>
                </c:pt>
                <c:pt idx="11395">
                  <c:v>9</c:v>
                </c:pt>
                <c:pt idx="11396">
                  <c:v>9</c:v>
                </c:pt>
                <c:pt idx="11397">
                  <c:v>9</c:v>
                </c:pt>
                <c:pt idx="11398">
                  <c:v>9</c:v>
                </c:pt>
                <c:pt idx="11399">
                  <c:v>10</c:v>
                </c:pt>
                <c:pt idx="11400">
                  <c:v>10</c:v>
                </c:pt>
                <c:pt idx="11401">
                  <c:v>9</c:v>
                </c:pt>
                <c:pt idx="11402">
                  <c:v>10</c:v>
                </c:pt>
                <c:pt idx="11403">
                  <c:v>9</c:v>
                </c:pt>
                <c:pt idx="11404">
                  <c:v>9</c:v>
                </c:pt>
                <c:pt idx="11405">
                  <c:v>9</c:v>
                </c:pt>
                <c:pt idx="11406">
                  <c:v>9</c:v>
                </c:pt>
                <c:pt idx="11407">
                  <c:v>9</c:v>
                </c:pt>
                <c:pt idx="11408">
                  <c:v>9</c:v>
                </c:pt>
                <c:pt idx="11409">
                  <c:v>9</c:v>
                </c:pt>
                <c:pt idx="11410">
                  <c:v>9</c:v>
                </c:pt>
                <c:pt idx="11411">
                  <c:v>9</c:v>
                </c:pt>
                <c:pt idx="11412">
                  <c:v>9</c:v>
                </c:pt>
                <c:pt idx="11413">
                  <c:v>9</c:v>
                </c:pt>
                <c:pt idx="11414">
                  <c:v>10</c:v>
                </c:pt>
                <c:pt idx="11415">
                  <c:v>9</c:v>
                </c:pt>
                <c:pt idx="11416">
                  <c:v>9</c:v>
                </c:pt>
                <c:pt idx="11417">
                  <c:v>10</c:v>
                </c:pt>
                <c:pt idx="11418">
                  <c:v>10</c:v>
                </c:pt>
                <c:pt idx="11419">
                  <c:v>9</c:v>
                </c:pt>
                <c:pt idx="11420">
                  <c:v>9</c:v>
                </c:pt>
                <c:pt idx="11421">
                  <c:v>10</c:v>
                </c:pt>
                <c:pt idx="11422">
                  <c:v>10</c:v>
                </c:pt>
                <c:pt idx="11423">
                  <c:v>10</c:v>
                </c:pt>
                <c:pt idx="11424">
                  <c:v>9</c:v>
                </c:pt>
                <c:pt idx="11425">
                  <c:v>9</c:v>
                </c:pt>
                <c:pt idx="11426">
                  <c:v>9</c:v>
                </c:pt>
                <c:pt idx="11427">
                  <c:v>9</c:v>
                </c:pt>
                <c:pt idx="11428">
                  <c:v>9</c:v>
                </c:pt>
                <c:pt idx="11429">
                  <c:v>9</c:v>
                </c:pt>
                <c:pt idx="11430">
                  <c:v>9</c:v>
                </c:pt>
                <c:pt idx="11431">
                  <c:v>9</c:v>
                </c:pt>
                <c:pt idx="11432">
                  <c:v>9</c:v>
                </c:pt>
                <c:pt idx="11433">
                  <c:v>9</c:v>
                </c:pt>
                <c:pt idx="11434">
                  <c:v>9</c:v>
                </c:pt>
                <c:pt idx="11435">
                  <c:v>9</c:v>
                </c:pt>
                <c:pt idx="11436">
                  <c:v>9</c:v>
                </c:pt>
                <c:pt idx="11437">
                  <c:v>9</c:v>
                </c:pt>
                <c:pt idx="11438">
                  <c:v>9</c:v>
                </c:pt>
                <c:pt idx="11439">
                  <c:v>9</c:v>
                </c:pt>
                <c:pt idx="11440">
                  <c:v>10</c:v>
                </c:pt>
                <c:pt idx="11441">
                  <c:v>9</c:v>
                </c:pt>
                <c:pt idx="11442">
                  <c:v>10</c:v>
                </c:pt>
                <c:pt idx="11443">
                  <c:v>10</c:v>
                </c:pt>
                <c:pt idx="11444">
                  <c:v>10</c:v>
                </c:pt>
                <c:pt idx="11445">
                  <c:v>10</c:v>
                </c:pt>
                <c:pt idx="11446">
                  <c:v>10</c:v>
                </c:pt>
                <c:pt idx="11447">
                  <c:v>10</c:v>
                </c:pt>
                <c:pt idx="11448">
                  <c:v>10</c:v>
                </c:pt>
                <c:pt idx="11449">
                  <c:v>10</c:v>
                </c:pt>
                <c:pt idx="11450">
                  <c:v>10</c:v>
                </c:pt>
                <c:pt idx="11451">
                  <c:v>10</c:v>
                </c:pt>
                <c:pt idx="11452">
                  <c:v>10</c:v>
                </c:pt>
                <c:pt idx="11453">
                  <c:v>10</c:v>
                </c:pt>
                <c:pt idx="11454">
                  <c:v>10</c:v>
                </c:pt>
                <c:pt idx="11455">
                  <c:v>10</c:v>
                </c:pt>
                <c:pt idx="11456">
                  <c:v>10</c:v>
                </c:pt>
                <c:pt idx="11457">
                  <c:v>10</c:v>
                </c:pt>
                <c:pt idx="11458">
                  <c:v>10</c:v>
                </c:pt>
                <c:pt idx="11459">
                  <c:v>10</c:v>
                </c:pt>
                <c:pt idx="11460">
                  <c:v>10</c:v>
                </c:pt>
                <c:pt idx="11461">
                  <c:v>10</c:v>
                </c:pt>
                <c:pt idx="11462">
                  <c:v>10</c:v>
                </c:pt>
                <c:pt idx="11463">
                  <c:v>10</c:v>
                </c:pt>
                <c:pt idx="11464">
                  <c:v>10</c:v>
                </c:pt>
                <c:pt idx="11465">
                  <c:v>10</c:v>
                </c:pt>
                <c:pt idx="11466">
                  <c:v>10</c:v>
                </c:pt>
                <c:pt idx="11467">
                  <c:v>10</c:v>
                </c:pt>
                <c:pt idx="11468">
                  <c:v>10</c:v>
                </c:pt>
                <c:pt idx="11469">
                  <c:v>10</c:v>
                </c:pt>
                <c:pt idx="11470">
                  <c:v>10</c:v>
                </c:pt>
                <c:pt idx="11471">
                  <c:v>10</c:v>
                </c:pt>
                <c:pt idx="11472">
                  <c:v>10</c:v>
                </c:pt>
                <c:pt idx="11473">
                  <c:v>10</c:v>
                </c:pt>
                <c:pt idx="11474">
                  <c:v>10</c:v>
                </c:pt>
                <c:pt idx="11475">
                  <c:v>10</c:v>
                </c:pt>
                <c:pt idx="11476">
                  <c:v>11</c:v>
                </c:pt>
                <c:pt idx="11477">
                  <c:v>11</c:v>
                </c:pt>
                <c:pt idx="11478">
                  <c:v>11</c:v>
                </c:pt>
                <c:pt idx="11479">
                  <c:v>11</c:v>
                </c:pt>
                <c:pt idx="11480">
                  <c:v>11</c:v>
                </c:pt>
                <c:pt idx="11481">
                  <c:v>11</c:v>
                </c:pt>
                <c:pt idx="11482">
                  <c:v>10</c:v>
                </c:pt>
                <c:pt idx="11483">
                  <c:v>11</c:v>
                </c:pt>
                <c:pt idx="11484">
                  <c:v>11</c:v>
                </c:pt>
                <c:pt idx="11485">
                  <c:v>11</c:v>
                </c:pt>
                <c:pt idx="11486">
                  <c:v>10</c:v>
                </c:pt>
                <c:pt idx="11487">
                  <c:v>10</c:v>
                </c:pt>
                <c:pt idx="11488">
                  <c:v>10</c:v>
                </c:pt>
                <c:pt idx="11489">
                  <c:v>10</c:v>
                </c:pt>
                <c:pt idx="11490">
                  <c:v>10</c:v>
                </c:pt>
                <c:pt idx="11491">
                  <c:v>10</c:v>
                </c:pt>
                <c:pt idx="11492">
                  <c:v>10</c:v>
                </c:pt>
                <c:pt idx="11493">
                  <c:v>10</c:v>
                </c:pt>
                <c:pt idx="11494">
                  <c:v>10</c:v>
                </c:pt>
                <c:pt idx="11495">
                  <c:v>10</c:v>
                </c:pt>
                <c:pt idx="11496">
                  <c:v>10</c:v>
                </c:pt>
                <c:pt idx="11497">
                  <c:v>10</c:v>
                </c:pt>
                <c:pt idx="11498">
                  <c:v>10</c:v>
                </c:pt>
                <c:pt idx="11499">
                  <c:v>10</c:v>
                </c:pt>
                <c:pt idx="11500">
                  <c:v>9</c:v>
                </c:pt>
                <c:pt idx="11501">
                  <c:v>10</c:v>
                </c:pt>
                <c:pt idx="11502">
                  <c:v>10</c:v>
                </c:pt>
                <c:pt idx="11503">
                  <c:v>10</c:v>
                </c:pt>
                <c:pt idx="11504">
                  <c:v>10</c:v>
                </c:pt>
                <c:pt idx="11505">
                  <c:v>10</c:v>
                </c:pt>
                <c:pt idx="11506">
                  <c:v>10</c:v>
                </c:pt>
                <c:pt idx="11507">
                  <c:v>10</c:v>
                </c:pt>
                <c:pt idx="11508">
                  <c:v>10</c:v>
                </c:pt>
                <c:pt idx="11509">
                  <c:v>10</c:v>
                </c:pt>
                <c:pt idx="11510">
                  <c:v>10</c:v>
                </c:pt>
                <c:pt idx="11511">
                  <c:v>9</c:v>
                </c:pt>
                <c:pt idx="11512">
                  <c:v>9</c:v>
                </c:pt>
                <c:pt idx="11513">
                  <c:v>9</c:v>
                </c:pt>
                <c:pt idx="11514">
                  <c:v>10</c:v>
                </c:pt>
                <c:pt idx="11515">
                  <c:v>9</c:v>
                </c:pt>
                <c:pt idx="11516">
                  <c:v>9</c:v>
                </c:pt>
                <c:pt idx="11517">
                  <c:v>9</c:v>
                </c:pt>
                <c:pt idx="11518">
                  <c:v>9</c:v>
                </c:pt>
                <c:pt idx="11519">
                  <c:v>9</c:v>
                </c:pt>
                <c:pt idx="11520">
                  <c:v>9</c:v>
                </c:pt>
                <c:pt idx="11521">
                  <c:v>9</c:v>
                </c:pt>
                <c:pt idx="11522">
                  <c:v>9</c:v>
                </c:pt>
                <c:pt idx="11523">
                  <c:v>9</c:v>
                </c:pt>
                <c:pt idx="11524">
                  <c:v>9</c:v>
                </c:pt>
                <c:pt idx="11525">
                  <c:v>8</c:v>
                </c:pt>
                <c:pt idx="11526">
                  <c:v>9</c:v>
                </c:pt>
                <c:pt idx="11527">
                  <c:v>9</c:v>
                </c:pt>
                <c:pt idx="11528">
                  <c:v>8</c:v>
                </c:pt>
                <c:pt idx="11529">
                  <c:v>8</c:v>
                </c:pt>
                <c:pt idx="11530">
                  <c:v>8</c:v>
                </c:pt>
                <c:pt idx="11531">
                  <c:v>8</c:v>
                </c:pt>
                <c:pt idx="11532">
                  <c:v>8</c:v>
                </c:pt>
                <c:pt idx="11533">
                  <c:v>8</c:v>
                </c:pt>
                <c:pt idx="11534">
                  <c:v>8</c:v>
                </c:pt>
                <c:pt idx="11535">
                  <c:v>7</c:v>
                </c:pt>
                <c:pt idx="11536">
                  <c:v>7</c:v>
                </c:pt>
                <c:pt idx="11537">
                  <c:v>7</c:v>
                </c:pt>
                <c:pt idx="11538">
                  <c:v>7</c:v>
                </c:pt>
                <c:pt idx="11539">
                  <c:v>7</c:v>
                </c:pt>
                <c:pt idx="11540">
                  <c:v>7</c:v>
                </c:pt>
                <c:pt idx="11541">
                  <c:v>6</c:v>
                </c:pt>
                <c:pt idx="11542">
                  <c:v>6</c:v>
                </c:pt>
                <c:pt idx="11543">
                  <c:v>6</c:v>
                </c:pt>
                <c:pt idx="11544">
                  <c:v>6</c:v>
                </c:pt>
                <c:pt idx="11545">
                  <c:v>6</c:v>
                </c:pt>
                <c:pt idx="11546">
                  <c:v>5</c:v>
                </c:pt>
                <c:pt idx="11547">
                  <c:v>5</c:v>
                </c:pt>
                <c:pt idx="11548">
                  <c:v>5</c:v>
                </c:pt>
                <c:pt idx="11549">
                  <c:v>5</c:v>
                </c:pt>
                <c:pt idx="11550">
                  <c:v>5</c:v>
                </c:pt>
                <c:pt idx="11551">
                  <c:v>4</c:v>
                </c:pt>
                <c:pt idx="11552">
                  <c:v>4</c:v>
                </c:pt>
                <c:pt idx="11553">
                  <c:v>4</c:v>
                </c:pt>
                <c:pt idx="11554">
                  <c:v>4</c:v>
                </c:pt>
                <c:pt idx="11555">
                  <c:v>4</c:v>
                </c:pt>
                <c:pt idx="11556">
                  <c:v>4</c:v>
                </c:pt>
                <c:pt idx="11557">
                  <c:v>4</c:v>
                </c:pt>
                <c:pt idx="11558">
                  <c:v>4</c:v>
                </c:pt>
                <c:pt idx="11559">
                  <c:v>4</c:v>
                </c:pt>
                <c:pt idx="11560">
                  <c:v>4</c:v>
                </c:pt>
                <c:pt idx="11561">
                  <c:v>4</c:v>
                </c:pt>
                <c:pt idx="11562">
                  <c:v>4</c:v>
                </c:pt>
                <c:pt idx="11563">
                  <c:v>3</c:v>
                </c:pt>
                <c:pt idx="11564">
                  <c:v>3</c:v>
                </c:pt>
                <c:pt idx="11565">
                  <c:v>3</c:v>
                </c:pt>
                <c:pt idx="11566">
                  <c:v>3</c:v>
                </c:pt>
                <c:pt idx="11567">
                  <c:v>3</c:v>
                </c:pt>
                <c:pt idx="11568">
                  <c:v>3</c:v>
                </c:pt>
                <c:pt idx="11569">
                  <c:v>3</c:v>
                </c:pt>
                <c:pt idx="11570">
                  <c:v>3</c:v>
                </c:pt>
                <c:pt idx="11571">
                  <c:v>3</c:v>
                </c:pt>
                <c:pt idx="11572">
                  <c:v>3</c:v>
                </c:pt>
                <c:pt idx="11573">
                  <c:v>3</c:v>
                </c:pt>
                <c:pt idx="11574">
                  <c:v>3</c:v>
                </c:pt>
                <c:pt idx="11575">
                  <c:v>2</c:v>
                </c:pt>
                <c:pt idx="11576">
                  <c:v>2</c:v>
                </c:pt>
                <c:pt idx="11577">
                  <c:v>2</c:v>
                </c:pt>
                <c:pt idx="11578">
                  <c:v>2</c:v>
                </c:pt>
                <c:pt idx="11579">
                  <c:v>2</c:v>
                </c:pt>
                <c:pt idx="11580">
                  <c:v>2</c:v>
                </c:pt>
                <c:pt idx="11581">
                  <c:v>2</c:v>
                </c:pt>
                <c:pt idx="11582">
                  <c:v>2</c:v>
                </c:pt>
                <c:pt idx="11583">
                  <c:v>2</c:v>
                </c:pt>
                <c:pt idx="11584">
                  <c:v>2</c:v>
                </c:pt>
                <c:pt idx="11585">
                  <c:v>2</c:v>
                </c:pt>
                <c:pt idx="11586">
                  <c:v>1</c:v>
                </c:pt>
                <c:pt idx="11587">
                  <c:v>1</c:v>
                </c:pt>
                <c:pt idx="11588">
                  <c:v>1</c:v>
                </c:pt>
                <c:pt idx="11589">
                  <c:v>1</c:v>
                </c:pt>
                <c:pt idx="11590">
                  <c:v>1</c:v>
                </c:pt>
                <c:pt idx="11591">
                  <c:v>1</c:v>
                </c:pt>
                <c:pt idx="11592">
                  <c:v>1</c:v>
                </c:pt>
                <c:pt idx="11593">
                  <c:v>1</c:v>
                </c:pt>
                <c:pt idx="11594">
                  <c:v>1</c:v>
                </c:pt>
                <c:pt idx="11595">
                  <c:v>1</c:v>
                </c:pt>
                <c:pt idx="11596">
                  <c:v>1</c:v>
                </c:pt>
                <c:pt idx="11597">
                  <c:v>1</c:v>
                </c:pt>
                <c:pt idx="11598">
                  <c:v>1</c:v>
                </c:pt>
                <c:pt idx="11599">
                  <c:v>1</c:v>
                </c:pt>
                <c:pt idx="11600">
                  <c:v>1</c:v>
                </c:pt>
                <c:pt idx="11601">
                  <c:v>1</c:v>
                </c:pt>
                <c:pt idx="11602">
                  <c:v>1</c:v>
                </c:pt>
                <c:pt idx="11603">
                  <c:v>1</c:v>
                </c:pt>
                <c:pt idx="11604">
                  <c:v>1</c:v>
                </c:pt>
                <c:pt idx="11605">
                  <c:v>1</c:v>
                </c:pt>
                <c:pt idx="11606">
                  <c:v>1</c:v>
                </c:pt>
                <c:pt idx="11607">
                  <c:v>1</c:v>
                </c:pt>
                <c:pt idx="11608">
                  <c:v>1</c:v>
                </c:pt>
                <c:pt idx="11609">
                  <c:v>1</c:v>
                </c:pt>
                <c:pt idx="11610">
                  <c:v>1</c:v>
                </c:pt>
                <c:pt idx="11611">
                  <c:v>1</c:v>
                </c:pt>
                <c:pt idx="11612">
                  <c:v>1</c:v>
                </c:pt>
                <c:pt idx="11613">
                  <c:v>1</c:v>
                </c:pt>
                <c:pt idx="11614">
                  <c:v>1</c:v>
                </c:pt>
                <c:pt idx="11615">
                  <c:v>1</c:v>
                </c:pt>
                <c:pt idx="11616">
                  <c:v>1</c:v>
                </c:pt>
                <c:pt idx="11617">
                  <c:v>1</c:v>
                </c:pt>
                <c:pt idx="11618">
                  <c:v>1</c:v>
                </c:pt>
                <c:pt idx="11619">
                  <c:v>0</c:v>
                </c:pt>
                <c:pt idx="11620">
                  <c:v>1</c:v>
                </c:pt>
                <c:pt idx="11621">
                  <c:v>0</c:v>
                </c:pt>
                <c:pt idx="11622">
                  <c:v>0</c:v>
                </c:pt>
                <c:pt idx="11623">
                  <c:v>0</c:v>
                </c:pt>
                <c:pt idx="11624">
                  <c:v>0</c:v>
                </c:pt>
                <c:pt idx="11625">
                  <c:v>1</c:v>
                </c:pt>
                <c:pt idx="11626">
                  <c:v>1</c:v>
                </c:pt>
                <c:pt idx="11627">
                  <c:v>1</c:v>
                </c:pt>
                <c:pt idx="11628">
                  <c:v>0</c:v>
                </c:pt>
                <c:pt idx="11629">
                  <c:v>0</c:v>
                </c:pt>
                <c:pt idx="11630">
                  <c:v>0</c:v>
                </c:pt>
                <c:pt idx="11631">
                  <c:v>0</c:v>
                </c:pt>
                <c:pt idx="11632">
                  <c:v>0</c:v>
                </c:pt>
                <c:pt idx="11633">
                  <c:v>0</c:v>
                </c:pt>
                <c:pt idx="11634">
                  <c:v>0</c:v>
                </c:pt>
                <c:pt idx="11635">
                  <c:v>0</c:v>
                </c:pt>
                <c:pt idx="11636">
                  <c:v>0</c:v>
                </c:pt>
                <c:pt idx="11637">
                  <c:v>0</c:v>
                </c:pt>
                <c:pt idx="11638">
                  <c:v>0</c:v>
                </c:pt>
                <c:pt idx="11639">
                  <c:v>0</c:v>
                </c:pt>
                <c:pt idx="11640">
                  <c:v>0</c:v>
                </c:pt>
                <c:pt idx="11641">
                  <c:v>0</c:v>
                </c:pt>
                <c:pt idx="11642">
                  <c:v>0</c:v>
                </c:pt>
                <c:pt idx="11643">
                  <c:v>0</c:v>
                </c:pt>
                <c:pt idx="11644">
                  <c:v>0</c:v>
                </c:pt>
                <c:pt idx="11645">
                  <c:v>0</c:v>
                </c:pt>
                <c:pt idx="11646">
                  <c:v>0</c:v>
                </c:pt>
                <c:pt idx="11647">
                  <c:v>0</c:v>
                </c:pt>
                <c:pt idx="11648">
                  <c:v>0</c:v>
                </c:pt>
                <c:pt idx="11649">
                  <c:v>0</c:v>
                </c:pt>
                <c:pt idx="11650">
                  <c:v>0</c:v>
                </c:pt>
                <c:pt idx="11651">
                  <c:v>0</c:v>
                </c:pt>
                <c:pt idx="11652">
                  <c:v>0</c:v>
                </c:pt>
                <c:pt idx="11653">
                  <c:v>0</c:v>
                </c:pt>
                <c:pt idx="11654">
                  <c:v>0</c:v>
                </c:pt>
                <c:pt idx="11655">
                  <c:v>0</c:v>
                </c:pt>
                <c:pt idx="11656">
                  <c:v>0</c:v>
                </c:pt>
                <c:pt idx="11657">
                  <c:v>0</c:v>
                </c:pt>
                <c:pt idx="11658">
                  <c:v>0</c:v>
                </c:pt>
                <c:pt idx="11659">
                  <c:v>0</c:v>
                </c:pt>
                <c:pt idx="11660">
                  <c:v>0</c:v>
                </c:pt>
                <c:pt idx="11661">
                  <c:v>0</c:v>
                </c:pt>
                <c:pt idx="11662">
                  <c:v>0</c:v>
                </c:pt>
                <c:pt idx="11663">
                  <c:v>0</c:v>
                </c:pt>
                <c:pt idx="11664">
                  <c:v>0</c:v>
                </c:pt>
                <c:pt idx="11665">
                  <c:v>0</c:v>
                </c:pt>
                <c:pt idx="11666">
                  <c:v>0</c:v>
                </c:pt>
                <c:pt idx="11667">
                  <c:v>0</c:v>
                </c:pt>
                <c:pt idx="11668">
                  <c:v>0</c:v>
                </c:pt>
                <c:pt idx="11669">
                  <c:v>0</c:v>
                </c:pt>
                <c:pt idx="11670">
                  <c:v>0</c:v>
                </c:pt>
                <c:pt idx="11671">
                  <c:v>0</c:v>
                </c:pt>
                <c:pt idx="11672">
                  <c:v>0</c:v>
                </c:pt>
                <c:pt idx="11673">
                  <c:v>0</c:v>
                </c:pt>
                <c:pt idx="11674">
                  <c:v>0</c:v>
                </c:pt>
                <c:pt idx="11675">
                  <c:v>0</c:v>
                </c:pt>
                <c:pt idx="11676">
                  <c:v>0</c:v>
                </c:pt>
                <c:pt idx="11677">
                  <c:v>0</c:v>
                </c:pt>
                <c:pt idx="11678">
                  <c:v>0</c:v>
                </c:pt>
                <c:pt idx="11679">
                  <c:v>0</c:v>
                </c:pt>
                <c:pt idx="11680">
                  <c:v>0</c:v>
                </c:pt>
                <c:pt idx="11681">
                  <c:v>0</c:v>
                </c:pt>
                <c:pt idx="11682">
                  <c:v>0</c:v>
                </c:pt>
                <c:pt idx="11683">
                  <c:v>0</c:v>
                </c:pt>
                <c:pt idx="11684">
                  <c:v>0</c:v>
                </c:pt>
                <c:pt idx="11685">
                  <c:v>0</c:v>
                </c:pt>
                <c:pt idx="11686">
                  <c:v>0</c:v>
                </c:pt>
                <c:pt idx="11687">
                  <c:v>0</c:v>
                </c:pt>
                <c:pt idx="11688">
                  <c:v>0</c:v>
                </c:pt>
                <c:pt idx="11689">
                  <c:v>0</c:v>
                </c:pt>
                <c:pt idx="11690">
                  <c:v>-1</c:v>
                </c:pt>
                <c:pt idx="11691">
                  <c:v>-1</c:v>
                </c:pt>
                <c:pt idx="11692">
                  <c:v>-1</c:v>
                </c:pt>
                <c:pt idx="11693">
                  <c:v>-1</c:v>
                </c:pt>
                <c:pt idx="11694">
                  <c:v>-1</c:v>
                </c:pt>
                <c:pt idx="11695">
                  <c:v>-1</c:v>
                </c:pt>
                <c:pt idx="11696">
                  <c:v>-1</c:v>
                </c:pt>
                <c:pt idx="11697">
                  <c:v>-1</c:v>
                </c:pt>
                <c:pt idx="11698">
                  <c:v>-1</c:v>
                </c:pt>
                <c:pt idx="11699">
                  <c:v>-1</c:v>
                </c:pt>
                <c:pt idx="11700">
                  <c:v>0</c:v>
                </c:pt>
                <c:pt idx="11701">
                  <c:v>0</c:v>
                </c:pt>
                <c:pt idx="11702">
                  <c:v>0</c:v>
                </c:pt>
                <c:pt idx="11703">
                  <c:v>0</c:v>
                </c:pt>
                <c:pt idx="11704">
                  <c:v>0</c:v>
                </c:pt>
                <c:pt idx="11705">
                  <c:v>0</c:v>
                </c:pt>
                <c:pt idx="11706">
                  <c:v>0</c:v>
                </c:pt>
                <c:pt idx="11707">
                  <c:v>0</c:v>
                </c:pt>
                <c:pt idx="11708">
                  <c:v>0</c:v>
                </c:pt>
                <c:pt idx="11709">
                  <c:v>0</c:v>
                </c:pt>
                <c:pt idx="11710">
                  <c:v>0</c:v>
                </c:pt>
                <c:pt idx="11711">
                  <c:v>0</c:v>
                </c:pt>
                <c:pt idx="11712">
                  <c:v>0</c:v>
                </c:pt>
                <c:pt idx="11713">
                  <c:v>0</c:v>
                </c:pt>
                <c:pt idx="11714">
                  <c:v>0</c:v>
                </c:pt>
                <c:pt idx="11715">
                  <c:v>-1</c:v>
                </c:pt>
                <c:pt idx="11716">
                  <c:v>-1</c:v>
                </c:pt>
                <c:pt idx="11717">
                  <c:v>-1</c:v>
                </c:pt>
                <c:pt idx="11718">
                  <c:v>-1</c:v>
                </c:pt>
                <c:pt idx="11719">
                  <c:v>-1</c:v>
                </c:pt>
                <c:pt idx="11720">
                  <c:v>-1</c:v>
                </c:pt>
                <c:pt idx="11721">
                  <c:v>-1</c:v>
                </c:pt>
                <c:pt idx="11722">
                  <c:v>-1</c:v>
                </c:pt>
                <c:pt idx="11723">
                  <c:v>-1</c:v>
                </c:pt>
                <c:pt idx="11724">
                  <c:v>-1</c:v>
                </c:pt>
                <c:pt idx="11725">
                  <c:v>-1</c:v>
                </c:pt>
                <c:pt idx="11726">
                  <c:v>-1</c:v>
                </c:pt>
                <c:pt idx="11727">
                  <c:v>-1</c:v>
                </c:pt>
                <c:pt idx="11728">
                  <c:v>-1</c:v>
                </c:pt>
                <c:pt idx="11729">
                  <c:v>-1</c:v>
                </c:pt>
                <c:pt idx="11730">
                  <c:v>-1</c:v>
                </c:pt>
                <c:pt idx="11731">
                  <c:v>-1</c:v>
                </c:pt>
                <c:pt idx="11732">
                  <c:v>-1</c:v>
                </c:pt>
                <c:pt idx="11733">
                  <c:v>-1</c:v>
                </c:pt>
                <c:pt idx="11734">
                  <c:v>-1</c:v>
                </c:pt>
                <c:pt idx="11735">
                  <c:v>-1</c:v>
                </c:pt>
                <c:pt idx="11736">
                  <c:v>-1</c:v>
                </c:pt>
                <c:pt idx="11737">
                  <c:v>-1</c:v>
                </c:pt>
                <c:pt idx="11738">
                  <c:v>-1</c:v>
                </c:pt>
                <c:pt idx="11739">
                  <c:v>-1</c:v>
                </c:pt>
                <c:pt idx="11740">
                  <c:v>-1</c:v>
                </c:pt>
                <c:pt idx="11741">
                  <c:v>-1</c:v>
                </c:pt>
                <c:pt idx="11742">
                  <c:v>-1</c:v>
                </c:pt>
                <c:pt idx="11743">
                  <c:v>-1</c:v>
                </c:pt>
                <c:pt idx="11744">
                  <c:v>-1</c:v>
                </c:pt>
                <c:pt idx="11745">
                  <c:v>-1</c:v>
                </c:pt>
                <c:pt idx="11746">
                  <c:v>-1</c:v>
                </c:pt>
                <c:pt idx="11747">
                  <c:v>-1</c:v>
                </c:pt>
                <c:pt idx="11748">
                  <c:v>-1</c:v>
                </c:pt>
                <c:pt idx="11749">
                  <c:v>-1</c:v>
                </c:pt>
                <c:pt idx="11750">
                  <c:v>-1</c:v>
                </c:pt>
                <c:pt idx="11751">
                  <c:v>-1</c:v>
                </c:pt>
                <c:pt idx="11752">
                  <c:v>-1</c:v>
                </c:pt>
                <c:pt idx="11753">
                  <c:v>-1</c:v>
                </c:pt>
                <c:pt idx="11754">
                  <c:v>-1</c:v>
                </c:pt>
                <c:pt idx="11755">
                  <c:v>-1</c:v>
                </c:pt>
                <c:pt idx="11756">
                  <c:v>-1</c:v>
                </c:pt>
                <c:pt idx="11757">
                  <c:v>-1</c:v>
                </c:pt>
                <c:pt idx="11758">
                  <c:v>-1</c:v>
                </c:pt>
                <c:pt idx="11759">
                  <c:v>-1</c:v>
                </c:pt>
                <c:pt idx="11760">
                  <c:v>-1</c:v>
                </c:pt>
                <c:pt idx="11761">
                  <c:v>-1</c:v>
                </c:pt>
                <c:pt idx="11762">
                  <c:v>-1</c:v>
                </c:pt>
                <c:pt idx="11763">
                  <c:v>-1</c:v>
                </c:pt>
                <c:pt idx="11764">
                  <c:v>-1</c:v>
                </c:pt>
                <c:pt idx="11765">
                  <c:v>-1</c:v>
                </c:pt>
                <c:pt idx="11766">
                  <c:v>0</c:v>
                </c:pt>
                <c:pt idx="11767">
                  <c:v>0</c:v>
                </c:pt>
                <c:pt idx="11768">
                  <c:v>0</c:v>
                </c:pt>
                <c:pt idx="11769">
                  <c:v>0</c:v>
                </c:pt>
                <c:pt idx="11770">
                  <c:v>0</c:v>
                </c:pt>
                <c:pt idx="11771">
                  <c:v>0</c:v>
                </c:pt>
                <c:pt idx="11772">
                  <c:v>0</c:v>
                </c:pt>
                <c:pt idx="11773">
                  <c:v>-1</c:v>
                </c:pt>
                <c:pt idx="11774">
                  <c:v>-1</c:v>
                </c:pt>
                <c:pt idx="11775">
                  <c:v>-1</c:v>
                </c:pt>
                <c:pt idx="11776">
                  <c:v>-1</c:v>
                </c:pt>
                <c:pt idx="11777">
                  <c:v>-1</c:v>
                </c:pt>
                <c:pt idx="11778">
                  <c:v>-1</c:v>
                </c:pt>
                <c:pt idx="11779">
                  <c:v>-1</c:v>
                </c:pt>
                <c:pt idx="11780">
                  <c:v>0</c:v>
                </c:pt>
                <c:pt idx="11781">
                  <c:v>0</c:v>
                </c:pt>
                <c:pt idx="11782">
                  <c:v>0</c:v>
                </c:pt>
                <c:pt idx="11783">
                  <c:v>0</c:v>
                </c:pt>
                <c:pt idx="11784">
                  <c:v>0</c:v>
                </c:pt>
                <c:pt idx="11785">
                  <c:v>0</c:v>
                </c:pt>
                <c:pt idx="11786">
                  <c:v>0</c:v>
                </c:pt>
                <c:pt idx="11787">
                  <c:v>0</c:v>
                </c:pt>
                <c:pt idx="11788">
                  <c:v>0</c:v>
                </c:pt>
                <c:pt idx="11789">
                  <c:v>0</c:v>
                </c:pt>
                <c:pt idx="11790">
                  <c:v>0</c:v>
                </c:pt>
                <c:pt idx="11791">
                  <c:v>0</c:v>
                </c:pt>
                <c:pt idx="11792">
                  <c:v>0</c:v>
                </c:pt>
                <c:pt idx="11793">
                  <c:v>0</c:v>
                </c:pt>
                <c:pt idx="11794">
                  <c:v>0</c:v>
                </c:pt>
                <c:pt idx="11795">
                  <c:v>0</c:v>
                </c:pt>
                <c:pt idx="11796">
                  <c:v>0</c:v>
                </c:pt>
                <c:pt idx="11797">
                  <c:v>0</c:v>
                </c:pt>
                <c:pt idx="11798">
                  <c:v>0</c:v>
                </c:pt>
                <c:pt idx="11799">
                  <c:v>0</c:v>
                </c:pt>
                <c:pt idx="11800">
                  <c:v>0</c:v>
                </c:pt>
                <c:pt idx="11801">
                  <c:v>0</c:v>
                </c:pt>
                <c:pt idx="11802">
                  <c:v>0</c:v>
                </c:pt>
                <c:pt idx="11803">
                  <c:v>0</c:v>
                </c:pt>
                <c:pt idx="11804">
                  <c:v>0</c:v>
                </c:pt>
                <c:pt idx="11805">
                  <c:v>0</c:v>
                </c:pt>
                <c:pt idx="11806">
                  <c:v>0</c:v>
                </c:pt>
                <c:pt idx="11807">
                  <c:v>0</c:v>
                </c:pt>
                <c:pt idx="11808">
                  <c:v>0</c:v>
                </c:pt>
                <c:pt idx="11809">
                  <c:v>0</c:v>
                </c:pt>
                <c:pt idx="11810">
                  <c:v>0</c:v>
                </c:pt>
                <c:pt idx="11811">
                  <c:v>0</c:v>
                </c:pt>
                <c:pt idx="11812">
                  <c:v>0</c:v>
                </c:pt>
                <c:pt idx="11813">
                  <c:v>0</c:v>
                </c:pt>
                <c:pt idx="11814">
                  <c:v>0</c:v>
                </c:pt>
                <c:pt idx="11815">
                  <c:v>0</c:v>
                </c:pt>
                <c:pt idx="11816">
                  <c:v>0</c:v>
                </c:pt>
                <c:pt idx="11817">
                  <c:v>0</c:v>
                </c:pt>
                <c:pt idx="11818">
                  <c:v>0</c:v>
                </c:pt>
                <c:pt idx="11819">
                  <c:v>0</c:v>
                </c:pt>
                <c:pt idx="11820">
                  <c:v>0</c:v>
                </c:pt>
                <c:pt idx="11821">
                  <c:v>0</c:v>
                </c:pt>
                <c:pt idx="11822">
                  <c:v>0</c:v>
                </c:pt>
                <c:pt idx="11823">
                  <c:v>0</c:v>
                </c:pt>
                <c:pt idx="11824">
                  <c:v>0</c:v>
                </c:pt>
                <c:pt idx="11825">
                  <c:v>0</c:v>
                </c:pt>
                <c:pt idx="11826">
                  <c:v>0</c:v>
                </c:pt>
                <c:pt idx="11827">
                  <c:v>0</c:v>
                </c:pt>
                <c:pt idx="11828">
                  <c:v>0</c:v>
                </c:pt>
                <c:pt idx="11829">
                  <c:v>0</c:v>
                </c:pt>
                <c:pt idx="11830">
                  <c:v>0</c:v>
                </c:pt>
                <c:pt idx="11831">
                  <c:v>0</c:v>
                </c:pt>
                <c:pt idx="11832">
                  <c:v>0</c:v>
                </c:pt>
                <c:pt idx="11833">
                  <c:v>0</c:v>
                </c:pt>
                <c:pt idx="11834">
                  <c:v>0</c:v>
                </c:pt>
                <c:pt idx="11835">
                  <c:v>0</c:v>
                </c:pt>
                <c:pt idx="11836">
                  <c:v>0</c:v>
                </c:pt>
                <c:pt idx="11837">
                  <c:v>0</c:v>
                </c:pt>
                <c:pt idx="11838">
                  <c:v>0</c:v>
                </c:pt>
                <c:pt idx="11839">
                  <c:v>0</c:v>
                </c:pt>
                <c:pt idx="11840">
                  <c:v>0</c:v>
                </c:pt>
                <c:pt idx="11841">
                  <c:v>0</c:v>
                </c:pt>
                <c:pt idx="11842">
                  <c:v>0</c:v>
                </c:pt>
                <c:pt idx="11843">
                  <c:v>0</c:v>
                </c:pt>
                <c:pt idx="11844">
                  <c:v>0</c:v>
                </c:pt>
                <c:pt idx="11845">
                  <c:v>0</c:v>
                </c:pt>
                <c:pt idx="11846">
                  <c:v>0</c:v>
                </c:pt>
                <c:pt idx="11847">
                  <c:v>-1</c:v>
                </c:pt>
                <c:pt idx="11848">
                  <c:v>0</c:v>
                </c:pt>
                <c:pt idx="11849">
                  <c:v>0</c:v>
                </c:pt>
                <c:pt idx="11850">
                  <c:v>0</c:v>
                </c:pt>
                <c:pt idx="11851">
                  <c:v>-1</c:v>
                </c:pt>
                <c:pt idx="11852">
                  <c:v>0</c:v>
                </c:pt>
                <c:pt idx="11853">
                  <c:v>0</c:v>
                </c:pt>
                <c:pt idx="11854">
                  <c:v>0</c:v>
                </c:pt>
                <c:pt idx="11855">
                  <c:v>0</c:v>
                </c:pt>
                <c:pt idx="11856">
                  <c:v>0</c:v>
                </c:pt>
                <c:pt idx="11857">
                  <c:v>-1</c:v>
                </c:pt>
                <c:pt idx="11858">
                  <c:v>-1</c:v>
                </c:pt>
                <c:pt idx="11859">
                  <c:v>-1</c:v>
                </c:pt>
                <c:pt idx="11860">
                  <c:v>-1</c:v>
                </c:pt>
                <c:pt idx="11861">
                  <c:v>-1</c:v>
                </c:pt>
                <c:pt idx="11862">
                  <c:v>-1</c:v>
                </c:pt>
                <c:pt idx="11863">
                  <c:v>-1</c:v>
                </c:pt>
                <c:pt idx="11864">
                  <c:v>-1</c:v>
                </c:pt>
                <c:pt idx="11865">
                  <c:v>-1</c:v>
                </c:pt>
                <c:pt idx="11866">
                  <c:v>-1</c:v>
                </c:pt>
                <c:pt idx="11867">
                  <c:v>-1</c:v>
                </c:pt>
                <c:pt idx="11868">
                  <c:v>-1</c:v>
                </c:pt>
                <c:pt idx="11869">
                  <c:v>-1</c:v>
                </c:pt>
                <c:pt idx="11870">
                  <c:v>-1</c:v>
                </c:pt>
                <c:pt idx="11871">
                  <c:v>-1</c:v>
                </c:pt>
                <c:pt idx="11872">
                  <c:v>-1</c:v>
                </c:pt>
                <c:pt idx="11873">
                  <c:v>-1</c:v>
                </c:pt>
                <c:pt idx="11874">
                  <c:v>-1</c:v>
                </c:pt>
                <c:pt idx="11875">
                  <c:v>-1</c:v>
                </c:pt>
                <c:pt idx="11876">
                  <c:v>-1</c:v>
                </c:pt>
                <c:pt idx="11877">
                  <c:v>-1</c:v>
                </c:pt>
                <c:pt idx="11878">
                  <c:v>-1</c:v>
                </c:pt>
                <c:pt idx="11879">
                  <c:v>-1</c:v>
                </c:pt>
                <c:pt idx="11880">
                  <c:v>-1</c:v>
                </c:pt>
                <c:pt idx="11881">
                  <c:v>-1</c:v>
                </c:pt>
                <c:pt idx="11882">
                  <c:v>-1</c:v>
                </c:pt>
                <c:pt idx="11883">
                  <c:v>-1</c:v>
                </c:pt>
                <c:pt idx="11884">
                  <c:v>-1</c:v>
                </c:pt>
                <c:pt idx="11885">
                  <c:v>-1</c:v>
                </c:pt>
                <c:pt idx="11886">
                  <c:v>0</c:v>
                </c:pt>
                <c:pt idx="11887">
                  <c:v>-1</c:v>
                </c:pt>
                <c:pt idx="11888">
                  <c:v>0</c:v>
                </c:pt>
                <c:pt idx="11889">
                  <c:v>0</c:v>
                </c:pt>
                <c:pt idx="11890">
                  <c:v>0</c:v>
                </c:pt>
                <c:pt idx="11891">
                  <c:v>-1</c:v>
                </c:pt>
                <c:pt idx="11892">
                  <c:v>0</c:v>
                </c:pt>
                <c:pt idx="11893">
                  <c:v>0</c:v>
                </c:pt>
                <c:pt idx="11894">
                  <c:v>0</c:v>
                </c:pt>
                <c:pt idx="11895">
                  <c:v>-1</c:v>
                </c:pt>
                <c:pt idx="11896">
                  <c:v>-1</c:v>
                </c:pt>
                <c:pt idx="11897">
                  <c:v>-1</c:v>
                </c:pt>
                <c:pt idx="11898">
                  <c:v>-1</c:v>
                </c:pt>
                <c:pt idx="11899">
                  <c:v>-1</c:v>
                </c:pt>
                <c:pt idx="11900">
                  <c:v>-1</c:v>
                </c:pt>
                <c:pt idx="11901">
                  <c:v>-1</c:v>
                </c:pt>
                <c:pt idx="11902">
                  <c:v>-1</c:v>
                </c:pt>
                <c:pt idx="11903">
                  <c:v>-1</c:v>
                </c:pt>
                <c:pt idx="11904">
                  <c:v>-1</c:v>
                </c:pt>
                <c:pt idx="11905">
                  <c:v>-1</c:v>
                </c:pt>
                <c:pt idx="11906">
                  <c:v>-1</c:v>
                </c:pt>
                <c:pt idx="11907">
                  <c:v>-1</c:v>
                </c:pt>
                <c:pt idx="11908">
                  <c:v>-1</c:v>
                </c:pt>
                <c:pt idx="11909">
                  <c:v>-1</c:v>
                </c:pt>
                <c:pt idx="11910">
                  <c:v>-1</c:v>
                </c:pt>
                <c:pt idx="11911">
                  <c:v>-1</c:v>
                </c:pt>
                <c:pt idx="11912">
                  <c:v>-1</c:v>
                </c:pt>
                <c:pt idx="11913">
                  <c:v>-1</c:v>
                </c:pt>
                <c:pt idx="11914">
                  <c:v>-1</c:v>
                </c:pt>
                <c:pt idx="11915">
                  <c:v>-1</c:v>
                </c:pt>
                <c:pt idx="11916">
                  <c:v>-1</c:v>
                </c:pt>
                <c:pt idx="11917">
                  <c:v>-1</c:v>
                </c:pt>
                <c:pt idx="11918">
                  <c:v>-1</c:v>
                </c:pt>
                <c:pt idx="11919">
                  <c:v>-1</c:v>
                </c:pt>
                <c:pt idx="11920">
                  <c:v>-1</c:v>
                </c:pt>
                <c:pt idx="11921">
                  <c:v>-1</c:v>
                </c:pt>
                <c:pt idx="11922">
                  <c:v>-1</c:v>
                </c:pt>
                <c:pt idx="11923">
                  <c:v>-1</c:v>
                </c:pt>
                <c:pt idx="11924">
                  <c:v>-1</c:v>
                </c:pt>
                <c:pt idx="11925">
                  <c:v>-1</c:v>
                </c:pt>
                <c:pt idx="11926">
                  <c:v>-1</c:v>
                </c:pt>
                <c:pt idx="11927">
                  <c:v>-1</c:v>
                </c:pt>
                <c:pt idx="11928">
                  <c:v>-1</c:v>
                </c:pt>
                <c:pt idx="11929">
                  <c:v>-1</c:v>
                </c:pt>
                <c:pt idx="11930">
                  <c:v>-1</c:v>
                </c:pt>
                <c:pt idx="11931">
                  <c:v>-1</c:v>
                </c:pt>
                <c:pt idx="11932">
                  <c:v>-1</c:v>
                </c:pt>
                <c:pt idx="11933">
                  <c:v>-1</c:v>
                </c:pt>
                <c:pt idx="11934">
                  <c:v>-1</c:v>
                </c:pt>
                <c:pt idx="11935">
                  <c:v>-1</c:v>
                </c:pt>
                <c:pt idx="11936">
                  <c:v>-1</c:v>
                </c:pt>
                <c:pt idx="11937">
                  <c:v>-1</c:v>
                </c:pt>
                <c:pt idx="11938">
                  <c:v>-1</c:v>
                </c:pt>
                <c:pt idx="11939">
                  <c:v>-1</c:v>
                </c:pt>
                <c:pt idx="11940">
                  <c:v>-1</c:v>
                </c:pt>
                <c:pt idx="11941">
                  <c:v>-1</c:v>
                </c:pt>
                <c:pt idx="11942">
                  <c:v>-1</c:v>
                </c:pt>
                <c:pt idx="11943">
                  <c:v>-1</c:v>
                </c:pt>
                <c:pt idx="11944">
                  <c:v>-1</c:v>
                </c:pt>
                <c:pt idx="11945">
                  <c:v>-1</c:v>
                </c:pt>
                <c:pt idx="11946">
                  <c:v>-1</c:v>
                </c:pt>
                <c:pt idx="11947">
                  <c:v>-1</c:v>
                </c:pt>
                <c:pt idx="11948">
                  <c:v>-1</c:v>
                </c:pt>
                <c:pt idx="11949">
                  <c:v>-1</c:v>
                </c:pt>
                <c:pt idx="11950">
                  <c:v>0</c:v>
                </c:pt>
                <c:pt idx="11951">
                  <c:v>0</c:v>
                </c:pt>
                <c:pt idx="11952">
                  <c:v>0</c:v>
                </c:pt>
                <c:pt idx="11953">
                  <c:v>0</c:v>
                </c:pt>
                <c:pt idx="11954">
                  <c:v>0</c:v>
                </c:pt>
                <c:pt idx="11955">
                  <c:v>-1</c:v>
                </c:pt>
                <c:pt idx="11956">
                  <c:v>-1</c:v>
                </c:pt>
                <c:pt idx="11957">
                  <c:v>0</c:v>
                </c:pt>
                <c:pt idx="11958">
                  <c:v>0</c:v>
                </c:pt>
                <c:pt idx="11959">
                  <c:v>0</c:v>
                </c:pt>
                <c:pt idx="11960">
                  <c:v>0</c:v>
                </c:pt>
                <c:pt idx="11961">
                  <c:v>0</c:v>
                </c:pt>
                <c:pt idx="11962">
                  <c:v>0</c:v>
                </c:pt>
                <c:pt idx="11963">
                  <c:v>0</c:v>
                </c:pt>
                <c:pt idx="11964">
                  <c:v>0</c:v>
                </c:pt>
                <c:pt idx="11965">
                  <c:v>0</c:v>
                </c:pt>
                <c:pt idx="11966">
                  <c:v>0</c:v>
                </c:pt>
                <c:pt idx="11967">
                  <c:v>0</c:v>
                </c:pt>
                <c:pt idx="11968">
                  <c:v>0</c:v>
                </c:pt>
                <c:pt idx="11969">
                  <c:v>0</c:v>
                </c:pt>
                <c:pt idx="11970">
                  <c:v>0</c:v>
                </c:pt>
                <c:pt idx="11971">
                  <c:v>0</c:v>
                </c:pt>
                <c:pt idx="11972">
                  <c:v>0</c:v>
                </c:pt>
                <c:pt idx="11973">
                  <c:v>0</c:v>
                </c:pt>
                <c:pt idx="11974">
                  <c:v>0</c:v>
                </c:pt>
                <c:pt idx="11975">
                  <c:v>0</c:v>
                </c:pt>
                <c:pt idx="11976">
                  <c:v>0</c:v>
                </c:pt>
                <c:pt idx="11977">
                  <c:v>0</c:v>
                </c:pt>
                <c:pt idx="11978">
                  <c:v>0</c:v>
                </c:pt>
                <c:pt idx="11979">
                  <c:v>0</c:v>
                </c:pt>
                <c:pt idx="11980">
                  <c:v>0</c:v>
                </c:pt>
                <c:pt idx="11981">
                  <c:v>0</c:v>
                </c:pt>
                <c:pt idx="11982">
                  <c:v>0</c:v>
                </c:pt>
                <c:pt idx="11983">
                  <c:v>0</c:v>
                </c:pt>
                <c:pt idx="11984">
                  <c:v>0</c:v>
                </c:pt>
                <c:pt idx="11985">
                  <c:v>0</c:v>
                </c:pt>
                <c:pt idx="11986">
                  <c:v>0</c:v>
                </c:pt>
                <c:pt idx="11987">
                  <c:v>0</c:v>
                </c:pt>
                <c:pt idx="11988">
                  <c:v>0</c:v>
                </c:pt>
                <c:pt idx="11989">
                  <c:v>0</c:v>
                </c:pt>
                <c:pt idx="11990">
                  <c:v>0</c:v>
                </c:pt>
                <c:pt idx="11991">
                  <c:v>0</c:v>
                </c:pt>
                <c:pt idx="11992">
                  <c:v>0</c:v>
                </c:pt>
                <c:pt idx="11993">
                  <c:v>0</c:v>
                </c:pt>
                <c:pt idx="11994">
                  <c:v>0</c:v>
                </c:pt>
                <c:pt idx="11995">
                  <c:v>0</c:v>
                </c:pt>
                <c:pt idx="11996">
                  <c:v>0</c:v>
                </c:pt>
                <c:pt idx="11997">
                  <c:v>0</c:v>
                </c:pt>
                <c:pt idx="11998">
                  <c:v>0</c:v>
                </c:pt>
                <c:pt idx="11999">
                  <c:v>0</c:v>
                </c:pt>
                <c:pt idx="12000">
                  <c:v>0</c:v>
                </c:pt>
                <c:pt idx="12001">
                  <c:v>0</c:v>
                </c:pt>
                <c:pt idx="12002">
                  <c:v>0</c:v>
                </c:pt>
                <c:pt idx="12003">
                  <c:v>0</c:v>
                </c:pt>
                <c:pt idx="12004">
                  <c:v>0</c:v>
                </c:pt>
                <c:pt idx="12005">
                  <c:v>0</c:v>
                </c:pt>
                <c:pt idx="12006">
                  <c:v>0</c:v>
                </c:pt>
                <c:pt idx="12007">
                  <c:v>0</c:v>
                </c:pt>
                <c:pt idx="12008">
                  <c:v>0</c:v>
                </c:pt>
                <c:pt idx="12009">
                  <c:v>0</c:v>
                </c:pt>
                <c:pt idx="12010">
                  <c:v>0</c:v>
                </c:pt>
                <c:pt idx="12011">
                  <c:v>0</c:v>
                </c:pt>
                <c:pt idx="12012">
                  <c:v>0</c:v>
                </c:pt>
                <c:pt idx="12013">
                  <c:v>0</c:v>
                </c:pt>
                <c:pt idx="12014">
                  <c:v>0</c:v>
                </c:pt>
                <c:pt idx="12015">
                  <c:v>0</c:v>
                </c:pt>
                <c:pt idx="12016">
                  <c:v>0</c:v>
                </c:pt>
                <c:pt idx="12017">
                  <c:v>0</c:v>
                </c:pt>
                <c:pt idx="12018">
                  <c:v>0</c:v>
                </c:pt>
                <c:pt idx="12019">
                  <c:v>0</c:v>
                </c:pt>
                <c:pt idx="12020">
                  <c:v>0</c:v>
                </c:pt>
                <c:pt idx="12021">
                  <c:v>0</c:v>
                </c:pt>
                <c:pt idx="12022">
                  <c:v>0</c:v>
                </c:pt>
                <c:pt idx="12023">
                  <c:v>0</c:v>
                </c:pt>
                <c:pt idx="12024">
                  <c:v>0</c:v>
                </c:pt>
                <c:pt idx="12025">
                  <c:v>0</c:v>
                </c:pt>
                <c:pt idx="12026">
                  <c:v>0</c:v>
                </c:pt>
                <c:pt idx="12027">
                  <c:v>0</c:v>
                </c:pt>
                <c:pt idx="12028">
                  <c:v>0</c:v>
                </c:pt>
                <c:pt idx="12029">
                  <c:v>0</c:v>
                </c:pt>
                <c:pt idx="12030">
                  <c:v>0</c:v>
                </c:pt>
                <c:pt idx="12031">
                  <c:v>0</c:v>
                </c:pt>
                <c:pt idx="12032">
                  <c:v>0</c:v>
                </c:pt>
                <c:pt idx="12033">
                  <c:v>0</c:v>
                </c:pt>
                <c:pt idx="12034">
                  <c:v>0</c:v>
                </c:pt>
                <c:pt idx="12035">
                  <c:v>0</c:v>
                </c:pt>
                <c:pt idx="12036">
                  <c:v>0</c:v>
                </c:pt>
                <c:pt idx="12037">
                  <c:v>0</c:v>
                </c:pt>
                <c:pt idx="12038">
                  <c:v>0</c:v>
                </c:pt>
                <c:pt idx="12039">
                  <c:v>0</c:v>
                </c:pt>
                <c:pt idx="12040">
                  <c:v>0</c:v>
                </c:pt>
                <c:pt idx="12041">
                  <c:v>0</c:v>
                </c:pt>
                <c:pt idx="12042">
                  <c:v>0</c:v>
                </c:pt>
                <c:pt idx="12043">
                  <c:v>0</c:v>
                </c:pt>
                <c:pt idx="12044">
                  <c:v>0</c:v>
                </c:pt>
                <c:pt idx="12045">
                  <c:v>0</c:v>
                </c:pt>
                <c:pt idx="12046">
                  <c:v>0</c:v>
                </c:pt>
                <c:pt idx="12047">
                  <c:v>0</c:v>
                </c:pt>
                <c:pt idx="12048">
                  <c:v>0</c:v>
                </c:pt>
                <c:pt idx="12049">
                  <c:v>0</c:v>
                </c:pt>
                <c:pt idx="12050">
                  <c:v>0</c:v>
                </c:pt>
                <c:pt idx="12051">
                  <c:v>0</c:v>
                </c:pt>
                <c:pt idx="12052">
                  <c:v>0</c:v>
                </c:pt>
                <c:pt idx="12053">
                  <c:v>0</c:v>
                </c:pt>
                <c:pt idx="12054">
                  <c:v>0</c:v>
                </c:pt>
                <c:pt idx="12055">
                  <c:v>0</c:v>
                </c:pt>
                <c:pt idx="12056">
                  <c:v>0</c:v>
                </c:pt>
                <c:pt idx="12057">
                  <c:v>0</c:v>
                </c:pt>
                <c:pt idx="12058">
                  <c:v>0</c:v>
                </c:pt>
                <c:pt idx="12059">
                  <c:v>0</c:v>
                </c:pt>
                <c:pt idx="12060">
                  <c:v>0</c:v>
                </c:pt>
                <c:pt idx="12061">
                  <c:v>0</c:v>
                </c:pt>
                <c:pt idx="12062">
                  <c:v>0</c:v>
                </c:pt>
                <c:pt idx="12063">
                  <c:v>0</c:v>
                </c:pt>
                <c:pt idx="12064">
                  <c:v>0</c:v>
                </c:pt>
                <c:pt idx="12065">
                  <c:v>0</c:v>
                </c:pt>
                <c:pt idx="12066">
                  <c:v>0</c:v>
                </c:pt>
                <c:pt idx="12067">
                  <c:v>0</c:v>
                </c:pt>
                <c:pt idx="12068">
                  <c:v>0</c:v>
                </c:pt>
                <c:pt idx="12069">
                  <c:v>0</c:v>
                </c:pt>
                <c:pt idx="12070">
                  <c:v>0</c:v>
                </c:pt>
                <c:pt idx="12071">
                  <c:v>0</c:v>
                </c:pt>
                <c:pt idx="12072">
                  <c:v>0</c:v>
                </c:pt>
                <c:pt idx="12073">
                  <c:v>0</c:v>
                </c:pt>
                <c:pt idx="12074">
                  <c:v>0</c:v>
                </c:pt>
                <c:pt idx="12075">
                  <c:v>0</c:v>
                </c:pt>
                <c:pt idx="12076">
                  <c:v>0</c:v>
                </c:pt>
                <c:pt idx="12077">
                  <c:v>0</c:v>
                </c:pt>
                <c:pt idx="12078">
                  <c:v>0</c:v>
                </c:pt>
                <c:pt idx="12079">
                  <c:v>0</c:v>
                </c:pt>
                <c:pt idx="12080">
                  <c:v>0</c:v>
                </c:pt>
                <c:pt idx="12081">
                  <c:v>0</c:v>
                </c:pt>
                <c:pt idx="12082">
                  <c:v>0</c:v>
                </c:pt>
                <c:pt idx="12083">
                  <c:v>0</c:v>
                </c:pt>
                <c:pt idx="12084">
                  <c:v>0</c:v>
                </c:pt>
                <c:pt idx="12085">
                  <c:v>0</c:v>
                </c:pt>
                <c:pt idx="12086">
                  <c:v>0</c:v>
                </c:pt>
                <c:pt idx="12087">
                  <c:v>0</c:v>
                </c:pt>
                <c:pt idx="12088">
                  <c:v>0</c:v>
                </c:pt>
                <c:pt idx="12089">
                  <c:v>0</c:v>
                </c:pt>
                <c:pt idx="12090">
                  <c:v>0</c:v>
                </c:pt>
                <c:pt idx="12091">
                  <c:v>0</c:v>
                </c:pt>
                <c:pt idx="12092">
                  <c:v>0</c:v>
                </c:pt>
                <c:pt idx="12093">
                  <c:v>0</c:v>
                </c:pt>
                <c:pt idx="12094">
                  <c:v>0</c:v>
                </c:pt>
                <c:pt idx="12095">
                  <c:v>0</c:v>
                </c:pt>
                <c:pt idx="12096">
                  <c:v>0</c:v>
                </c:pt>
                <c:pt idx="12097">
                  <c:v>0</c:v>
                </c:pt>
                <c:pt idx="12098">
                  <c:v>0</c:v>
                </c:pt>
                <c:pt idx="12099">
                  <c:v>0</c:v>
                </c:pt>
                <c:pt idx="12100">
                  <c:v>0</c:v>
                </c:pt>
                <c:pt idx="12101">
                  <c:v>0</c:v>
                </c:pt>
                <c:pt idx="12102">
                  <c:v>0</c:v>
                </c:pt>
                <c:pt idx="12103">
                  <c:v>0</c:v>
                </c:pt>
                <c:pt idx="12104">
                  <c:v>0</c:v>
                </c:pt>
                <c:pt idx="12105">
                  <c:v>0</c:v>
                </c:pt>
                <c:pt idx="12106">
                  <c:v>0</c:v>
                </c:pt>
                <c:pt idx="12107">
                  <c:v>0</c:v>
                </c:pt>
                <c:pt idx="12108">
                  <c:v>0</c:v>
                </c:pt>
                <c:pt idx="12109">
                  <c:v>0</c:v>
                </c:pt>
                <c:pt idx="12110">
                  <c:v>0</c:v>
                </c:pt>
                <c:pt idx="12111">
                  <c:v>0</c:v>
                </c:pt>
                <c:pt idx="12112">
                  <c:v>0</c:v>
                </c:pt>
                <c:pt idx="12113">
                  <c:v>0</c:v>
                </c:pt>
                <c:pt idx="12114">
                  <c:v>0</c:v>
                </c:pt>
                <c:pt idx="12115">
                  <c:v>0</c:v>
                </c:pt>
                <c:pt idx="12116">
                  <c:v>0</c:v>
                </c:pt>
                <c:pt idx="12117">
                  <c:v>0</c:v>
                </c:pt>
                <c:pt idx="12118">
                  <c:v>0</c:v>
                </c:pt>
                <c:pt idx="12119">
                  <c:v>0</c:v>
                </c:pt>
                <c:pt idx="12120">
                  <c:v>0</c:v>
                </c:pt>
                <c:pt idx="12121">
                  <c:v>0</c:v>
                </c:pt>
                <c:pt idx="12122">
                  <c:v>0</c:v>
                </c:pt>
                <c:pt idx="12123">
                  <c:v>0</c:v>
                </c:pt>
                <c:pt idx="12124">
                  <c:v>0</c:v>
                </c:pt>
                <c:pt idx="12125">
                  <c:v>0</c:v>
                </c:pt>
                <c:pt idx="12126">
                  <c:v>0</c:v>
                </c:pt>
                <c:pt idx="12127">
                  <c:v>0</c:v>
                </c:pt>
                <c:pt idx="12128">
                  <c:v>0</c:v>
                </c:pt>
                <c:pt idx="12129">
                  <c:v>0</c:v>
                </c:pt>
                <c:pt idx="12130">
                  <c:v>0</c:v>
                </c:pt>
                <c:pt idx="12131">
                  <c:v>0</c:v>
                </c:pt>
                <c:pt idx="12132">
                  <c:v>0</c:v>
                </c:pt>
                <c:pt idx="12133">
                  <c:v>0</c:v>
                </c:pt>
                <c:pt idx="12134">
                  <c:v>0</c:v>
                </c:pt>
                <c:pt idx="12135">
                  <c:v>0</c:v>
                </c:pt>
                <c:pt idx="12136">
                  <c:v>0</c:v>
                </c:pt>
                <c:pt idx="12137">
                  <c:v>0</c:v>
                </c:pt>
                <c:pt idx="12138">
                  <c:v>0</c:v>
                </c:pt>
                <c:pt idx="12139">
                  <c:v>0</c:v>
                </c:pt>
                <c:pt idx="12140">
                  <c:v>0</c:v>
                </c:pt>
                <c:pt idx="12141">
                  <c:v>0</c:v>
                </c:pt>
                <c:pt idx="12142">
                  <c:v>0</c:v>
                </c:pt>
                <c:pt idx="12143">
                  <c:v>0</c:v>
                </c:pt>
                <c:pt idx="12144">
                  <c:v>0</c:v>
                </c:pt>
                <c:pt idx="12145">
                  <c:v>0</c:v>
                </c:pt>
                <c:pt idx="12146">
                  <c:v>0</c:v>
                </c:pt>
                <c:pt idx="12147">
                  <c:v>0</c:v>
                </c:pt>
                <c:pt idx="12148">
                  <c:v>0</c:v>
                </c:pt>
                <c:pt idx="12149">
                  <c:v>0</c:v>
                </c:pt>
                <c:pt idx="12150">
                  <c:v>0</c:v>
                </c:pt>
                <c:pt idx="12151">
                  <c:v>0</c:v>
                </c:pt>
                <c:pt idx="12152">
                  <c:v>0</c:v>
                </c:pt>
                <c:pt idx="12153">
                  <c:v>0</c:v>
                </c:pt>
                <c:pt idx="12154">
                  <c:v>0</c:v>
                </c:pt>
                <c:pt idx="12155">
                  <c:v>0</c:v>
                </c:pt>
                <c:pt idx="12156">
                  <c:v>0</c:v>
                </c:pt>
                <c:pt idx="12157">
                  <c:v>0</c:v>
                </c:pt>
                <c:pt idx="12158">
                  <c:v>0</c:v>
                </c:pt>
                <c:pt idx="12159">
                  <c:v>0</c:v>
                </c:pt>
                <c:pt idx="12160">
                  <c:v>0</c:v>
                </c:pt>
                <c:pt idx="12161">
                  <c:v>0</c:v>
                </c:pt>
                <c:pt idx="12162">
                  <c:v>0</c:v>
                </c:pt>
                <c:pt idx="12163">
                  <c:v>0</c:v>
                </c:pt>
                <c:pt idx="12164">
                  <c:v>0</c:v>
                </c:pt>
                <c:pt idx="12165">
                  <c:v>0</c:v>
                </c:pt>
                <c:pt idx="12166">
                  <c:v>0</c:v>
                </c:pt>
                <c:pt idx="12167">
                  <c:v>0</c:v>
                </c:pt>
                <c:pt idx="12168">
                  <c:v>0</c:v>
                </c:pt>
                <c:pt idx="12169">
                  <c:v>0</c:v>
                </c:pt>
                <c:pt idx="12170">
                  <c:v>0</c:v>
                </c:pt>
                <c:pt idx="12171">
                  <c:v>0</c:v>
                </c:pt>
                <c:pt idx="12172">
                  <c:v>0</c:v>
                </c:pt>
                <c:pt idx="12173">
                  <c:v>0</c:v>
                </c:pt>
                <c:pt idx="12174">
                  <c:v>0</c:v>
                </c:pt>
                <c:pt idx="12175">
                  <c:v>0</c:v>
                </c:pt>
                <c:pt idx="12176">
                  <c:v>0</c:v>
                </c:pt>
                <c:pt idx="12177">
                  <c:v>0</c:v>
                </c:pt>
                <c:pt idx="12178">
                  <c:v>0</c:v>
                </c:pt>
                <c:pt idx="12179">
                  <c:v>0</c:v>
                </c:pt>
                <c:pt idx="12180">
                  <c:v>0</c:v>
                </c:pt>
                <c:pt idx="12181">
                  <c:v>0</c:v>
                </c:pt>
                <c:pt idx="12182">
                  <c:v>0</c:v>
                </c:pt>
                <c:pt idx="12183">
                  <c:v>0</c:v>
                </c:pt>
                <c:pt idx="12184">
                  <c:v>0</c:v>
                </c:pt>
                <c:pt idx="12185">
                  <c:v>0</c:v>
                </c:pt>
                <c:pt idx="12186">
                  <c:v>0</c:v>
                </c:pt>
                <c:pt idx="12187">
                  <c:v>0</c:v>
                </c:pt>
                <c:pt idx="12188">
                  <c:v>0</c:v>
                </c:pt>
                <c:pt idx="12189">
                  <c:v>0</c:v>
                </c:pt>
                <c:pt idx="12190">
                  <c:v>0</c:v>
                </c:pt>
                <c:pt idx="12191">
                  <c:v>0</c:v>
                </c:pt>
                <c:pt idx="12192">
                  <c:v>0</c:v>
                </c:pt>
                <c:pt idx="12193">
                  <c:v>0</c:v>
                </c:pt>
                <c:pt idx="12194">
                  <c:v>0</c:v>
                </c:pt>
                <c:pt idx="12195">
                  <c:v>0</c:v>
                </c:pt>
                <c:pt idx="12196">
                  <c:v>0</c:v>
                </c:pt>
                <c:pt idx="12197">
                  <c:v>0</c:v>
                </c:pt>
                <c:pt idx="12198">
                  <c:v>0</c:v>
                </c:pt>
                <c:pt idx="12199">
                  <c:v>0</c:v>
                </c:pt>
                <c:pt idx="12200">
                  <c:v>0</c:v>
                </c:pt>
                <c:pt idx="12201">
                  <c:v>0</c:v>
                </c:pt>
                <c:pt idx="12202">
                  <c:v>0</c:v>
                </c:pt>
                <c:pt idx="12203">
                  <c:v>0</c:v>
                </c:pt>
                <c:pt idx="12204">
                  <c:v>0</c:v>
                </c:pt>
                <c:pt idx="12205">
                  <c:v>0</c:v>
                </c:pt>
                <c:pt idx="12206">
                  <c:v>0</c:v>
                </c:pt>
                <c:pt idx="12207">
                  <c:v>0</c:v>
                </c:pt>
                <c:pt idx="12208">
                  <c:v>0</c:v>
                </c:pt>
                <c:pt idx="12209">
                  <c:v>0</c:v>
                </c:pt>
                <c:pt idx="12210">
                  <c:v>0</c:v>
                </c:pt>
                <c:pt idx="12211">
                  <c:v>0</c:v>
                </c:pt>
                <c:pt idx="12212">
                  <c:v>0</c:v>
                </c:pt>
                <c:pt idx="12213">
                  <c:v>0</c:v>
                </c:pt>
                <c:pt idx="12214">
                  <c:v>0</c:v>
                </c:pt>
                <c:pt idx="12215">
                  <c:v>0</c:v>
                </c:pt>
                <c:pt idx="12216">
                  <c:v>0</c:v>
                </c:pt>
                <c:pt idx="12217">
                  <c:v>0</c:v>
                </c:pt>
                <c:pt idx="12218">
                  <c:v>0</c:v>
                </c:pt>
                <c:pt idx="12219">
                  <c:v>0</c:v>
                </c:pt>
                <c:pt idx="12220">
                  <c:v>0</c:v>
                </c:pt>
                <c:pt idx="12221">
                  <c:v>0</c:v>
                </c:pt>
                <c:pt idx="12222">
                  <c:v>0</c:v>
                </c:pt>
                <c:pt idx="12223">
                  <c:v>0</c:v>
                </c:pt>
                <c:pt idx="12224">
                  <c:v>0</c:v>
                </c:pt>
                <c:pt idx="12225">
                  <c:v>0</c:v>
                </c:pt>
                <c:pt idx="12226">
                  <c:v>0</c:v>
                </c:pt>
                <c:pt idx="12227">
                  <c:v>0</c:v>
                </c:pt>
                <c:pt idx="12228">
                  <c:v>0</c:v>
                </c:pt>
                <c:pt idx="12229">
                  <c:v>0</c:v>
                </c:pt>
                <c:pt idx="12230">
                  <c:v>0</c:v>
                </c:pt>
                <c:pt idx="12231">
                  <c:v>0</c:v>
                </c:pt>
                <c:pt idx="12232">
                  <c:v>0</c:v>
                </c:pt>
                <c:pt idx="12233">
                  <c:v>0</c:v>
                </c:pt>
                <c:pt idx="12234">
                  <c:v>0</c:v>
                </c:pt>
                <c:pt idx="12235">
                  <c:v>0</c:v>
                </c:pt>
                <c:pt idx="12236">
                  <c:v>0</c:v>
                </c:pt>
                <c:pt idx="12237">
                  <c:v>0</c:v>
                </c:pt>
                <c:pt idx="12238">
                  <c:v>0</c:v>
                </c:pt>
                <c:pt idx="12239">
                  <c:v>0</c:v>
                </c:pt>
                <c:pt idx="12240">
                  <c:v>0</c:v>
                </c:pt>
                <c:pt idx="12241">
                  <c:v>0</c:v>
                </c:pt>
                <c:pt idx="12242">
                  <c:v>0</c:v>
                </c:pt>
                <c:pt idx="12243">
                  <c:v>0</c:v>
                </c:pt>
                <c:pt idx="12244">
                  <c:v>0</c:v>
                </c:pt>
                <c:pt idx="12245">
                  <c:v>0</c:v>
                </c:pt>
                <c:pt idx="12246">
                  <c:v>0</c:v>
                </c:pt>
                <c:pt idx="12247">
                  <c:v>0</c:v>
                </c:pt>
                <c:pt idx="12248">
                  <c:v>0</c:v>
                </c:pt>
                <c:pt idx="12249">
                  <c:v>0</c:v>
                </c:pt>
                <c:pt idx="12250">
                  <c:v>0</c:v>
                </c:pt>
                <c:pt idx="12251">
                  <c:v>0</c:v>
                </c:pt>
                <c:pt idx="12252">
                  <c:v>0</c:v>
                </c:pt>
                <c:pt idx="12253">
                  <c:v>0</c:v>
                </c:pt>
                <c:pt idx="12254">
                  <c:v>0</c:v>
                </c:pt>
                <c:pt idx="12255">
                  <c:v>0</c:v>
                </c:pt>
                <c:pt idx="12256">
                  <c:v>0</c:v>
                </c:pt>
                <c:pt idx="12257">
                  <c:v>0</c:v>
                </c:pt>
                <c:pt idx="12258">
                  <c:v>0</c:v>
                </c:pt>
                <c:pt idx="12259">
                  <c:v>0</c:v>
                </c:pt>
                <c:pt idx="12260">
                  <c:v>0</c:v>
                </c:pt>
                <c:pt idx="12261">
                  <c:v>1</c:v>
                </c:pt>
                <c:pt idx="12262">
                  <c:v>1</c:v>
                </c:pt>
                <c:pt idx="12263">
                  <c:v>0</c:v>
                </c:pt>
                <c:pt idx="12264">
                  <c:v>1</c:v>
                </c:pt>
                <c:pt idx="12265">
                  <c:v>1</c:v>
                </c:pt>
                <c:pt idx="12266">
                  <c:v>1</c:v>
                </c:pt>
                <c:pt idx="12267">
                  <c:v>1</c:v>
                </c:pt>
                <c:pt idx="12268">
                  <c:v>1</c:v>
                </c:pt>
                <c:pt idx="12269">
                  <c:v>1</c:v>
                </c:pt>
                <c:pt idx="12270">
                  <c:v>1</c:v>
                </c:pt>
                <c:pt idx="12271">
                  <c:v>0</c:v>
                </c:pt>
                <c:pt idx="12272">
                  <c:v>1</c:v>
                </c:pt>
                <c:pt idx="12273">
                  <c:v>1</c:v>
                </c:pt>
                <c:pt idx="12274">
                  <c:v>1</c:v>
                </c:pt>
                <c:pt idx="12275">
                  <c:v>1</c:v>
                </c:pt>
                <c:pt idx="12276">
                  <c:v>1</c:v>
                </c:pt>
                <c:pt idx="12277">
                  <c:v>1</c:v>
                </c:pt>
                <c:pt idx="12278">
                  <c:v>1</c:v>
                </c:pt>
                <c:pt idx="12279">
                  <c:v>1</c:v>
                </c:pt>
                <c:pt idx="12280">
                  <c:v>1</c:v>
                </c:pt>
                <c:pt idx="12281">
                  <c:v>1</c:v>
                </c:pt>
                <c:pt idx="12282">
                  <c:v>1</c:v>
                </c:pt>
                <c:pt idx="12283">
                  <c:v>1</c:v>
                </c:pt>
                <c:pt idx="12284">
                  <c:v>1</c:v>
                </c:pt>
                <c:pt idx="12285">
                  <c:v>1</c:v>
                </c:pt>
                <c:pt idx="12286">
                  <c:v>1</c:v>
                </c:pt>
                <c:pt idx="12287">
                  <c:v>1</c:v>
                </c:pt>
                <c:pt idx="12288">
                  <c:v>1</c:v>
                </c:pt>
                <c:pt idx="12289">
                  <c:v>1</c:v>
                </c:pt>
                <c:pt idx="12290">
                  <c:v>1</c:v>
                </c:pt>
                <c:pt idx="12291">
                  <c:v>1</c:v>
                </c:pt>
                <c:pt idx="12292">
                  <c:v>1</c:v>
                </c:pt>
                <c:pt idx="12293">
                  <c:v>1</c:v>
                </c:pt>
                <c:pt idx="12294">
                  <c:v>1</c:v>
                </c:pt>
                <c:pt idx="12295">
                  <c:v>1</c:v>
                </c:pt>
                <c:pt idx="12296">
                  <c:v>1</c:v>
                </c:pt>
                <c:pt idx="12297">
                  <c:v>1</c:v>
                </c:pt>
                <c:pt idx="12298">
                  <c:v>2</c:v>
                </c:pt>
                <c:pt idx="12299">
                  <c:v>2</c:v>
                </c:pt>
                <c:pt idx="12300">
                  <c:v>1</c:v>
                </c:pt>
                <c:pt idx="12301">
                  <c:v>1</c:v>
                </c:pt>
                <c:pt idx="12302">
                  <c:v>1</c:v>
                </c:pt>
                <c:pt idx="12303">
                  <c:v>1</c:v>
                </c:pt>
                <c:pt idx="12304">
                  <c:v>1</c:v>
                </c:pt>
                <c:pt idx="12305">
                  <c:v>1</c:v>
                </c:pt>
                <c:pt idx="12306">
                  <c:v>1</c:v>
                </c:pt>
                <c:pt idx="12307">
                  <c:v>1</c:v>
                </c:pt>
                <c:pt idx="12308">
                  <c:v>1</c:v>
                </c:pt>
                <c:pt idx="12309">
                  <c:v>1</c:v>
                </c:pt>
                <c:pt idx="12310">
                  <c:v>1</c:v>
                </c:pt>
                <c:pt idx="12311">
                  <c:v>1</c:v>
                </c:pt>
                <c:pt idx="12312">
                  <c:v>1</c:v>
                </c:pt>
                <c:pt idx="12313">
                  <c:v>1</c:v>
                </c:pt>
                <c:pt idx="12314">
                  <c:v>1</c:v>
                </c:pt>
                <c:pt idx="12315">
                  <c:v>1</c:v>
                </c:pt>
                <c:pt idx="12316">
                  <c:v>1</c:v>
                </c:pt>
                <c:pt idx="12317">
                  <c:v>1</c:v>
                </c:pt>
                <c:pt idx="12318">
                  <c:v>1</c:v>
                </c:pt>
                <c:pt idx="12319">
                  <c:v>1</c:v>
                </c:pt>
                <c:pt idx="12320">
                  <c:v>1</c:v>
                </c:pt>
                <c:pt idx="12321">
                  <c:v>1</c:v>
                </c:pt>
                <c:pt idx="12322">
                  <c:v>1</c:v>
                </c:pt>
                <c:pt idx="12323">
                  <c:v>1</c:v>
                </c:pt>
                <c:pt idx="12324">
                  <c:v>1</c:v>
                </c:pt>
                <c:pt idx="12325">
                  <c:v>1</c:v>
                </c:pt>
                <c:pt idx="12326">
                  <c:v>1</c:v>
                </c:pt>
                <c:pt idx="12327">
                  <c:v>1</c:v>
                </c:pt>
                <c:pt idx="12328">
                  <c:v>1</c:v>
                </c:pt>
                <c:pt idx="12329">
                  <c:v>1</c:v>
                </c:pt>
                <c:pt idx="12330">
                  <c:v>1</c:v>
                </c:pt>
                <c:pt idx="12331">
                  <c:v>1</c:v>
                </c:pt>
                <c:pt idx="12332">
                  <c:v>1</c:v>
                </c:pt>
                <c:pt idx="12333">
                  <c:v>1</c:v>
                </c:pt>
                <c:pt idx="12334">
                  <c:v>1</c:v>
                </c:pt>
                <c:pt idx="12335">
                  <c:v>1</c:v>
                </c:pt>
                <c:pt idx="12336">
                  <c:v>1</c:v>
                </c:pt>
                <c:pt idx="12337">
                  <c:v>1</c:v>
                </c:pt>
                <c:pt idx="12338">
                  <c:v>1</c:v>
                </c:pt>
                <c:pt idx="12339">
                  <c:v>1</c:v>
                </c:pt>
                <c:pt idx="12340">
                  <c:v>1</c:v>
                </c:pt>
                <c:pt idx="12341">
                  <c:v>1</c:v>
                </c:pt>
                <c:pt idx="12342">
                  <c:v>1</c:v>
                </c:pt>
                <c:pt idx="12343">
                  <c:v>1</c:v>
                </c:pt>
                <c:pt idx="12344">
                  <c:v>1</c:v>
                </c:pt>
                <c:pt idx="12345">
                  <c:v>1</c:v>
                </c:pt>
                <c:pt idx="12346">
                  <c:v>1</c:v>
                </c:pt>
                <c:pt idx="12347">
                  <c:v>1</c:v>
                </c:pt>
                <c:pt idx="12348">
                  <c:v>1</c:v>
                </c:pt>
                <c:pt idx="12349">
                  <c:v>1</c:v>
                </c:pt>
                <c:pt idx="12350">
                  <c:v>1</c:v>
                </c:pt>
                <c:pt idx="12351">
                  <c:v>1</c:v>
                </c:pt>
                <c:pt idx="12352">
                  <c:v>1</c:v>
                </c:pt>
                <c:pt idx="12353">
                  <c:v>1</c:v>
                </c:pt>
                <c:pt idx="12354">
                  <c:v>1</c:v>
                </c:pt>
                <c:pt idx="12355">
                  <c:v>1</c:v>
                </c:pt>
                <c:pt idx="12356">
                  <c:v>1</c:v>
                </c:pt>
                <c:pt idx="12357">
                  <c:v>1</c:v>
                </c:pt>
                <c:pt idx="12358">
                  <c:v>1</c:v>
                </c:pt>
                <c:pt idx="12359">
                  <c:v>1</c:v>
                </c:pt>
                <c:pt idx="12360">
                  <c:v>1</c:v>
                </c:pt>
                <c:pt idx="12361">
                  <c:v>1</c:v>
                </c:pt>
                <c:pt idx="12362">
                  <c:v>1</c:v>
                </c:pt>
                <c:pt idx="12363">
                  <c:v>1</c:v>
                </c:pt>
                <c:pt idx="12364">
                  <c:v>1</c:v>
                </c:pt>
                <c:pt idx="12365">
                  <c:v>1</c:v>
                </c:pt>
                <c:pt idx="12366">
                  <c:v>1</c:v>
                </c:pt>
                <c:pt idx="12367">
                  <c:v>1</c:v>
                </c:pt>
                <c:pt idx="12368">
                  <c:v>1</c:v>
                </c:pt>
                <c:pt idx="12369">
                  <c:v>1</c:v>
                </c:pt>
                <c:pt idx="12370">
                  <c:v>1</c:v>
                </c:pt>
                <c:pt idx="12371">
                  <c:v>1</c:v>
                </c:pt>
                <c:pt idx="12372">
                  <c:v>1</c:v>
                </c:pt>
                <c:pt idx="12373">
                  <c:v>1</c:v>
                </c:pt>
                <c:pt idx="12374">
                  <c:v>1</c:v>
                </c:pt>
                <c:pt idx="12375">
                  <c:v>1</c:v>
                </c:pt>
                <c:pt idx="12376">
                  <c:v>1</c:v>
                </c:pt>
                <c:pt idx="12377">
                  <c:v>1</c:v>
                </c:pt>
                <c:pt idx="12378">
                  <c:v>1</c:v>
                </c:pt>
                <c:pt idx="12379">
                  <c:v>1</c:v>
                </c:pt>
                <c:pt idx="12380">
                  <c:v>1</c:v>
                </c:pt>
                <c:pt idx="12381">
                  <c:v>1</c:v>
                </c:pt>
                <c:pt idx="12382">
                  <c:v>1</c:v>
                </c:pt>
                <c:pt idx="12383">
                  <c:v>1</c:v>
                </c:pt>
                <c:pt idx="12384">
                  <c:v>1</c:v>
                </c:pt>
                <c:pt idx="12385">
                  <c:v>1</c:v>
                </c:pt>
                <c:pt idx="12386">
                  <c:v>1</c:v>
                </c:pt>
                <c:pt idx="12387">
                  <c:v>1</c:v>
                </c:pt>
                <c:pt idx="12388">
                  <c:v>1</c:v>
                </c:pt>
                <c:pt idx="12389">
                  <c:v>1</c:v>
                </c:pt>
                <c:pt idx="12390">
                  <c:v>1</c:v>
                </c:pt>
                <c:pt idx="12391">
                  <c:v>1</c:v>
                </c:pt>
                <c:pt idx="12392">
                  <c:v>1</c:v>
                </c:pt>
                <c:pt idx="12393">
                  <c:v>1</c:v>
                </c:pt>
                <c:pt idx="12394">
                  <c:v>1</c:v>
                </c:pt>
                <c:pt idx="12395">
                  <c:v>1</c:v>
                </c:pt>
                <c:pt idx="12396">
                  <c:v>1</c:v>
                </c:pt>
                <c:pt idx="12397">
                  <c:v>1</c:v>
                </c:pt>
                <c:pt idx="12398">
                  <c:v>1</c:v>
                </c:pt>
                <c:pt idx="12399">
                  <c:v>1</c:v>
                </c:pt>
                <c:pt idx="12400">
                  <c:v>1</c:v>
                </c:pt>
                <c:pt idx="12401">
                  <c:v>1</c:v>
                </c:pt>
                <c:pt idx="12402">
                  <c:v>1</c:v>
                </c:pt>
                <c:pt idx="12403">
                  <c:v>1</c:v>
                </c:pt>
                <c:pt idx="12404">
                  <c:v>1</c:v>
                </c:pt>
                <c:pt idx="12405">
                  <c:v>1</c:v>
                </c:pt>
                <c:pt idx="12406">
                  <c:v>1</c:v>
                </c:pt>
                <c:pt idx="12407">
                  <c:v>1</c:v>
                </c:pt>
                <c:pt idx="12408">
                  <c:v>1</c:v>
                </c:pt>
                <c:pt idx="12409">
                  <c:v>1</c:v>
                </c:pt>
                <c:pt idx="12410">
                  <c:v>1</c:v>
                </c:pt>
                <c:pt idx="12411">
                  <c:v>1</c:v>
                </c:pt>
                <c:pt idx="12412">
                  <c:v>1</c:v>
                </c:pt>
                <c:pt idx="12413">
                  <c:v>1</c:v>
                </c:pt>
                <c:pt idx="12414">
                  <c:v>1</c:v>
                </c:pt>
                <c:pt idx="12415">
                  <c:v>1</c:v>
                </c:pt>
                <c:pt idx="12416">
                  <c:v>1</c:v>
                </c:pt>
                <c:pt idx="12417">
                  <c:v>1</c:v>
                </c:pt>
                <c:pt idx="12418">
                  <c:v>1</c:v>
                </c:pt>
                <c:pt idx="12419">
                  <c:v>1</c:v>
                </c:pt>
                <c:pt idx="12420">
                  <c:v>1</c:v>
                </c:pt>
                <c:pt idx="12421">
                  <c:v>1</c:v>
                </c:pt>
                <c:pt idx="12422">
                  <c:v>1</c:v>
                </c:pt>
                <c:pt idx="12423">
                  <c:v>1</c:v>
                </c:pt>
                <c:pt idx="12424">
                  <c:v>1</c:v>
                </c:pt>
                <c:pt idx="12425">
                  <c:v>1</c:v>
                </c:pt>
                <c:pt idx="12426">
                  <c:v>1</c:v>
                </c:pt>
                <c:pt idx="12427">
                  <c:v>1</c:v>
                </c:pt>
                <c:pt idx="12428">
                  <c:v>2</c:v>
                </c:pt>
                <c:pt idx="12429">
                  <c:v>2</c:v>
                </c:pt>
                <c:pt idx="12430">
                  <c:v>3</c:v>
                </c:pt>
                <c:pt idx="12431">
                  <c:v>3</c:v>
                </c:pt>
                <c:pt idx="12432">
                  <c:v>3</c:v>
                </c:pt>
                <c:pt idx="12433">
                  <c:v>3</c:v>
                </c:pt>
                <c:pt idx="12434">
                  <c:v>3</c:v>
                </c:pt>
                <c:pt idx="12435">
                  <c:v>4</c:v>
                </c:pt>
                <c:pt idx="12436">
                  <c:v>3</c:v>
                </c:pt>
                <c:pt idx="12437">
                  <c:v>3</c:v>
                </c:pt>
                <c:pt idx="12438">
                  <c:v>3</c:v>
                </c:pt>
                <c:pt idx="12439">
                  <c:v>4</c:v>
                </c:pt>
                <c:pt idx="12440">
                  <c:v>3</c:v>
                </c:pt>
                <c:pt idx="12441">
                  <c:v>3</c:v>
                </c:pt>
                <c:pt idx="12442">
                  <c:v>4</c:v>
                </c:pt>
                <c:pt idx="12443">
                  <c:v>4</c:v>
                </c:pt>
                <c:pt idx="12444">
                  <c:v>4</c:v>
                </c:pt>
                <c:pt idx="12445">
                  <c:v>4</c:v>
                </c:pt>
                <c:pt idx="12446">
                  <c:v>3</c:v>
                </c:pt>
                <c:pt idx="12447">
                  <c:v>3</c:v>
                </c:pt>
                <c:pt idx="12448">
                  <c:v>4</c:v>
                </c:pt>
                <c:pt idx="12449">
                  <c:v>4</c:v>
                </c:pt>
                <c:pt idx="12450">
                  <c:v>4</c:v>
                </c:pt>
                <c:pt idx="12451">
                  <c:v>4</c:v>
                </c:pt>
                <c:pt idx="12452">
                  <c:v>4</c:v>
                </c:pt>
                <c:pt idx="12453">
                  <c:v>4</c:v>
                </c:pt>
                <c:pt idx="12454">
                  <c:v>4</c:v>
                </c:pt>
                <c:pt idx="12455">
                  <c:v>4</c:v>
                </c:pt>
                <c:pt idx="12456">
                  <c:v>3</c:v>
                </c:pt>
                <c:pt idx="12457">
                  <c:v>4</c:v>
                </c:pt>
                <c:pt idx="12458">
                  <c:v>3</c:v>
                </c:pt>
                <c:pt idx="12459">
                  <c:v>4</c:v>
                </c:pt>
                <c:pt idx="12460">
                  <c:v>4</c:v>
                </c:pt>
                <c:pt idx="12461">
                  <c:v>4</c:v>
                </c:pt>
                <c:pt idx="12462">
                  <c:v>4</c:v>
                </c:pt>
                <c:pt idx="12463">
                  <c:v>4</c:v>
                </c:pt>
                <c:pt idx="12464">
                  <c:v>4</c:v>
                </c:pt>
                <c:pt idx="12465">
                  <c:v>4</c:v>
                </c:pt>
                <c:pt idx="12466">
                  <c:v>4</c:v>
                </c:pt>
                <c:pt idx="12467">
                  <c:v>4</c:v>
                </c:pt>
                <c:pt idx="12468">
                  <c:v>4</c:v>
                </c:pt>
                <c:pt idx="12469">
                  <c:v>4</c:v>
                </c:pt>
                <c:pt idx="12470">
                  <c:v>4</c:v>
                </c:pt>
                <c:pt idx="12471">
                  <c:v>4</c:v>
                </c:pt>
                <c:pt idx="12472">
                  <c:v>4</c:v>
                </c:pt>
                <c:pt idx="12473">
                  <c:v>4</c:v>
                </c:pt>
                <c:pt idx="12474">
                  <c:v>4</c:v>
                </c:pt>
                <c:pt idx="12475">
                  <c:v>4</c:v>
                </c:pt>
                <c:pt idx="12476">
                  <c:v>4</c:v>
                </c:pt>
                <c:pt idx="12477">
                  <c:v>4</c:v>
                </c:pt>
                <c:pt idx="12478">
                  <c:v>4</c:v>
                </c:pt>
                <c:pt idx="12479">
                  <c:v>4</c:v>
                </c:pt>
                <c:pt idx="12480">
                  <c:v>4</c:v>
                </c:pt>
                <c:pt idx="12481">
                  <c:v>4</c:v>
                </c:pt>
                <c:pt idx="12482">
                  <c:v>4</c:v>
                </c:pt>
                <c:pt idx="12483">
                  <c:v>4</c:v>
                </c:pt>
                <c:pt idx="12484">
                  <c:v>4</c:v>
                </c:pt>
                <c:pt idx="12485">
                  <c:v>4</c:v>
                </c:pt>
                <c:pt idx="12486">
                  <c:v>4</c:v>
                </c:pt>
                <c:pt idx="12487">
                  <c:v>4</c:v>
                </c:pt>
                <c:pt idx="12488">
                  <c:v>4</c:v>
                </c:pt>
                <c:pt idx="12489">
                  <c:v>4</c:v>
                </c:pt>
                <c:pt idx="12490">
                  <c:v>4</c:v>
                </c:pt>
                <c:pt idx="12491">
                  <c:v>4</c:v>
                </c:pt>
                <c:pt idx="12492">
                  <c:v>4</c:v>
                </c:pt>
                <c:pt idx="12493">
                  <c:v>4</c:v>
                </c:pt>
                <c:pt idx="12494">
                  <c:v>4</c:v>
                </c:pt>
                <c:pt idx="12495">
                  <c:v>4</c:v>
                </c:pt>
                <c:pt idx="12496">
                  <c:v>4</c:v>
                </c:pt>
                <c:pt idx="12497">
                  <c:v>4</c:v>
                </c:pt>
                <c:pt idx="12498">
                  <c:v>4</c:v>
                </c:pt>
                <c:pt idx="12499">
                  <c:v>4</c:v>
                </c:pt>
                <c:pt idx="12500">
                  <c:v>4</c:v>
                </c:pt>
                <c:pt idx="12501">
                  <c:v>4</c:v>
                </c:pt>
                <c:pt idx="12502">
                  <c:v>4</c:v>
                </c:pt>
                <c:pt idx="12503">
                  <c:v>4</c:v>
                </c:pt>
                <c:pt idx="12504">
                  <c:v>4</c:v>
                </c:pt>
                <c:pt idx="12505">
                  <c:v>4</c:v>
                </c:pt>
                <c:pt idx="12506">
                  <c:v>4</c:v>
                </c:pt>
                <c:pt idx="12507">
                  <c:v>4</c:v>
                </c:pt>
                <c:pt idx="12508">
                  <c:v>4</c:v>
                </c:pt>
                <c:pt idx="12509">
                  <c:v>4</c:v>
                </c:pt>
                <c:pt idx="12510">
                  <c:v>3</c:v>
                </c:pt>
                <c:pt idx="12511">
                  <c:v>4</c:v>
                </c:pt>
                <c:pt idx="12512">
                  <c:v>3</c:v>
                </c:pt>
                <c:pt idx="12513">
                  <c:v>3</c:v>
                </c:pt>
                <c:pt idx="12514">
                  <c:v>3</c:v>
                </c:pt>
                <c:pt idx="12515">
                  <c:v>3</c:v>
                </c:pt>
                <c:pt idx="12516">
                  <c:v>3</c:v>
                </c:pt>
                <c:pt idx="12517">
                  <c:v>3</c:v>
                </c:pt>
                <c:pt idx="12518">
                  <c:v>3</c:v>
                </c:pt>
                <c:pt idx="12519">
                  <c:v>3</c:v>
                </c:pt>
                <c:pt idx="12520">
                  <c:v>3</c:v>
                </c:pt>
                <c:pt idx="12521">
                  <c:v>3</c:v>
                </c:pt>
                <c:pt idx="12522">
                  <c:v>3</c:v>
                </c:pt>
                <c:pt idx="12523">
                  <c:v>3</c:v>
                </c:pt>
                <c:pt idx="12524">
                  <c:v>3</c:v>
                </c:pt>
                <c:pt idx="12525">
                  <c:v>3</c:v>
                </c:pt>
                <c:pt idx="12526">
                  <c:v>3</c:v>
                </c:pt>
                <c:pt idx="12527">
                  <c:v>3</c:v>
                </c:pt>
                <c:pt idx="12528">
                  <c:v>3</c:v>
                </c:pt>
                <c:pt idx="12529">
                  <c:v>3</c:v>
                </c:pt>
                <c:pt idx="12530">
                  <c:v>3</c:v>
                </c:pt>
                <c:pt idx="12531">
                  <c:v>3</c:v>
                </c:pt>
                <c:pt idx="12532">
                  <c:v>3</c:v>
                </c:pt>
                <c:pt idx="12533">
                  <c:v>3</c:v>
                </c:pt>
                <c:pt idx="12534">
                  <c:v>3</c:v>
                </c:pt>
                <c:pt idx="12535">
                  <c:v>3</c:v>
                </c:pt>
                <c:pt idx="12536">
                  <c:v>3</c:v>
                </c:pt>
                <c:pt idx="12537">
                  <c:v>3</c:v>
                </c:pt>
                <c:pt idx="12538">
                  <c:v>2</c:v>
                </c:pt>
                <c:pt idx="12539">
                  <c:v>2</c:v>
                </c:pt>
                <c:pt idx="12540">
                  <c:v>2</c:v>
                </c:pt>
                <c:pt idx="12541">
                  <c:v>2</c:v>
                </c:pt>
                <c:pt idx="12542">
                  <c:v>2</c:v>
                </c:pt>
                <c:pt idx="12543">
                  <c:v>2</c:v>
                </c:pt>
                <c:pt idx="12544">
                  <c:v>2</c:v>
                </c:pt>
                <c:pt idx="12545">
                  <c:v>2</c:v>
                </c:pt>
                <c:pt idx="12546">
                  <c:v>2</c:v>
                </c:pt>
                <c:pt idx="12547">
                  <c:v>2</c:v>
                </c:pt>
                <c:pt idx="12548">
                  <c:v>2</c:v>
                </c:pt>
                <c:pt idx="12549">
                  <c:v>2</c:v>
                </c:pt>
                <c:pt idx="12550">
                  <c:v>2</c:v>
                </c:pt>
                <c:pt idx="12551">
                  <c:v>2</c:v>
                </c:pt>
                <c:pt idx="12552">
                  <c:v>2</c:v>
                </c:pt>
                <c:pt idx="12553">
                  <c:v>2</c:v>
                </c:pt>
                <c:pt idx="12554">
                  <c:v>2</c:v>
                </c:pt>
                <c:pt idx="12555">
                  <c:v>2</c:v>
                </c:pt>
                <c:pt idx="12556">
                  <c:v>2</c:v>
                </c:pt>
                <c:pt idx="12557">
                  <c:v>2</c:v>
                </c:pt>
                <c:pt idx="12558">
                  <c:v>2</c:v>
                </c:pt>
                <c:pt idx="12559">
                  <c:v>2</c:v>
                </c:pt>
                <c:pt idx="12560">
                  <c:v>2</c:v>
                </c:pt>
                <c:pt idx="12561">
                  <c:v>2</c:v>
                </c:pt>
                <c:pt idx="12562">
                  <c:v>2</c:v>
                </c:pt>
                <c:pt idx="12563">
                  <c:v>2</c:v>
                </c:pt>
                <c:pt idx="12564">
                  <c:v>2</c:v>
                </c:pt>
                <c:pt idx="12565">
                  <c:v>2</c:v>
                </c:pt>
                <c:pt idx="12566">
                  <c:v>2</c:v>
                </c:pt>
                <c:pt idx="12567">
                  <c:v>2</c:v>
                </c:pt>
                <c:pt idx="12568">
                  <c:v>3</c:v>
                </c:pt>
                <c:pt idx="12569">
                  <c:v>2</c:v>
                </c:pt>
                <c:pt idx="12570">
                  <c:v>2</c:v>
                </c:pt>
                <c:pt idx="12571">
                  <c:v>2</c:v>
                </c:pt>
                <c:pt idx="12572">
                  <c:v>3</c:v>
                </c:pt>
                <c:pt idx="12573">
                  <c:v>3</c:v>
                </c:pt>
                <c:pt idx="12574">
                  <c:v>3</c:v>
                </c:pt>
                <c:pt idx="12575">
                  <c:v>3</c:v>
                </c:pt>
                <c:pt idx="12576">
                  <c:v>3</c:v>
                </c:pt>
                <c:pt idx="12577">
                  <c:v>3</c:v>
                </c:pt>
                <c:pt idx="12578">
                  <c:v>3</c:v>
                </c:pt>
                <c:pt idx="12579">
                  <c:v>3</c:v>
                </c:pt>
                <c:pt idx="12580">
                  <c:v>3</c:v>
                </c:pt>
                <c:pt idx="12581">
                  <c:v>3</c:v>
                </c:pt>
                <c:pt idx="12582">
                  <c:v>3</c:v>
                </c:pt>
                <c:pt idx="12583">
                  <c:v>3</c:v>
                </c:pt>
                <c:pt idx="12584">
                  <c:v>3</c:v>
                </c:pt>
                <c:pt idx="12585">
                  <c:v>3</c:v>
                </c:pt>
                <c:pt idx="12586">
                  <c:v>3</c:v>
                </c:pt>
                <c:pt idx="12587">
                  <c:v>3</c:v>
                </c:pt>
                <c:pt idx="12588">
                  <c:v>3</c:v>
                </c:pt>
                <c:pt idx="12589">
                  <c:v>3</c:v>
                </c:pt>
                <c:pt idx="12590">
                  <c:v>3</c:v>
                </c:pt>
                <c:pt idx="12591">
                  <c:v>3</c:v>
                </c:pt>
                <c:pt idx="12592">
                  <c:v>3</c:v>
                </c:pt>
                <c:pt idx="12593">
                  <c:v>3</c:v>
                </c:pt>
                <c:pt idx="12594">
                  <c:v>3</c:v>
                </c:pt>
                <c:pt idx="12595">
                  <c:v>3</c:v>
                </c:pt>
                <c:pt idx="12596">
                  <c:v>3</c:v>
                </c:pt>
                <c:pt idx="12597">
                  <c:v>3</c:v>
                </c:pt>
                <c:pt idx="12598">
                  <c:v>3</c:v>
                </c:pt>
                <c:pt idx="12599">
                  <c:v>3</c:v>
                </c:pt>
                <c:pt idx="12600">
                  <c:v>3</c:v>
                </c:pt>
                <c:pt idx="12601">
                  <c:v>3</c:v>
                </c:pt>
                <c:pt idx="12602">
                  <c:v>3</c:v>
                </c:pt>
                <c:pt idx="12603">
                  <c:v>3</c:v>
                </c:pt>
                <c:pt idx="12604">
                  <c:v>3</c:v>
                </c:pt>
                <c:pt idx="12605">
                  <c:v>3</c:v>
                </c:pt>
                <c:pt idx="12606">
                  <c:v>3</c:v>
                </c:pt>
                <c:pt idx="12607">
                  <c:v>3</c:v>
                </c:pt>
                <c:pt idx="12608">
                  <c:v>3</c:v>
                </c:pt>
                <c:pt idx="12609">
                  <c:v>3</c:v>
                </c:pt>
                <c:pt idx="12610">
                  <c:v>3</c:v>
                </c:pt>
                <c:pt idx="12611">
                  <c:v>3</c:v>
                </c:pt>
                <c:pt idx="12612">
                  <c:v>3</c:v>
                </c:pt>
                <c:pt idx="12613">
                  <c:v>3</c:v>
                </c:pt>
                <c:pt idx="12614">
                  <c:v>3</c:v>
                </c:pt>
                <c:pt idx="12615">
                  <c:v>3</c:v>
                </c:pt>
                <c:pt idx="12616">
                  <c:v>3</c:v>
                </c:pt>
                <c:pt idx="12617">
                  <c:v>3</c:v>
                </c:pt>
                <c:pt idx="12618">
                  <c:v>3</c:v>
                </c:pt>
                <c:pt idx="12619">
                  <c:v>3</c:v>
                </c:pt>
                <c:pt idx="12620">
                  <c:v>3</c:v>
                </c:pt>
                <c:pt idx="12621">
                  <c:v>3</c:v>
                </c:pt>
                <c:pt idx="12622">
                  <c:v>3</c:v>
                </c:pt>
                <c:pt idx="12623">
                  <c:v>3</c:v>
                </c:pt>
                <c:pt idx="12624">
                  <c:v>3</c:v>
                </c:pt>
                <c:pt idx="12625">
                  <c:v>3</c:v>
                </c:pt>
                <c:pt idx="12626">
                  <c:v>3</c:v>
                </c:pt>
                <c:pt idx="12627">
                  <c:v>3</c:v>
                </c:pt>
                <c:pt idx="12628">
                  <c:v>3</c:v>
                </c:pt>
                <c:pt idx="12629">
                  <c:v>3</c:v>
                </c:pt>
                <c:pt idx="12630">
                  <c:v>3</c:v>
                </c:pt>
                <c:pt idx="12631">
                  <c:v>3</c:v>
                </c:pt>
                <c:pt idx="12632">
                  <c:v>4</c:v>
                </c:pt>
                <c:pt idx="12633">
                  <c:v>4</c:v>
                </c:pt>
                <c:pt idx="12634">
                  <c:v>4</c:v>
                </c:pt>
                <c:pt idx="12635">
                  <c:v>4</c:v>
                </c:pt>
                <c:pt idx="12636">
                  <c:v>4</c:v>
                </c:pt>
                <c:pt idx="12637">
                  <c:v>4</c:v>
                </c:pt>
                <c:pt idx="12638">
                  <c:v>3</c:v>
                </c:pt>
                <c:pt idx="12639">
                  <c:v>3</c:v>
                </c:pt>
                <c:pt idx="12640">
                  <c:v>3</c:v>
                </c:pt>
                <c:pt idx="12641">
                  <c:v>3</c:v>
                </c:pt>
                <c:pt idx="12642">
                  <c:v>3</c:v>
                </c:pt>
                <c:pt idx="12643">
                  <c:v>3</c:v>
                </c:pt>
                <c:pt idx="12644">
                  <c:v>3</c:v>
                </c:pt>
                <c:pt idx="12645">
                  <c:v>3</c:v>
                </c:pt>
                <c:pt idx="12646">
                  <c:v>3</c:v>
                </c:pt>
                <c:pt idx="12647">
                  <c:v>3</c:v>
                </c:pt>
                <c:pt idx="12648">
                  <c:v>3</c:v>
                </c:pt>
                <c:pt idx="12649">
                  <c:v>3</c:v>
                </c:pt>
                <c:pt idx="12650">
                  <c:v>3</c:v>
                </c:pt>
                <c:pt idx="12651">
                  <c:v>3</c:v>
                </c:pt>
                <c:pt idx="12652">
                  <c:v>3</c:v>
                </c:pt>
                <c:pt idx="12653">
                  <c:v>3</c:v>
                </c:pt>
                <c:pt idx="12654">
                  <c:v>3</c:v>
                </c:pt>
                <c:pt idx="12655">
                  <c:v>3</c:v>
                </c:pt>
                <c:pt idx="12656">
                  <c:v>3</c:v>
                </c:pt>
                <c:pt idx="12657">
                  <c:v>3</c:v>
                </c:pt>
                <c:pt idx="12658">
                  <c:v>3</c:v>
                </c:pt>
                <c:pt idx="12659">
                  <c:v>3</c:v>
                </c:pt>
                <c:pt idx="12660">
                  <c:v>3</c:v>
                </c:pt>
                <c:pt idx="12661">
                  <c:v>3</c:v>
                </c:pt>
                <c:pt idx="12662">
                  <c:v>3</c:v>
                </c:pt>
                <c:pt idx="12663">
                  <c:v>3</c:v>
                </c:pt>
                <c:pt idx="12664">
                  <c:v>3</c:v>
                </c:pt>
                <c:pt idx="12665">
                  <c:v>3</c:v>
                </c:pt>
                <c:pt idx="12666">
                  <c:v>3</c:v>
                </c:pt>
                <c:pt idx="12667">
                  <c:v>3</c:v>
                </c:pt>
                <c:pt idx="12668">
                  <c:v>3</c:v>
                </c:pt>
                <c:pt idx="12669">
                  <c:v>3</c:v>
                </c:pt>
                <c:pt idx="12670">
                  <c:v>3</c:v>
                </c:pt>
                <c:pt idx="12671">
                  <c:v>3</c:v>
                </c:pt>
                <c:pt idx="12672">
                  <c:v>3</c:v>
                </c:pt>
                <c:pt idx="12673">
                  <c:v>3</c:v>
                </c:pt>
                <c:pt idx="12674">
                  <c:v>3</c:v>
                </c:pt>
                <c:pt idx="12675">
                  <c:v>4</c:v>
                </c:pt>
                <c:pt idx="12676">
                  <c:v>3</c:v>
                </c:pt>
                <c:pt idx="12677">
                  <c:v>3</c:v>
                </c:pt>
                <c:pt idx="12678">
                  <c:v>3</c:v>
                </c:pt>
                <c:pt idx="12679">
                  <c:v>3</c:v>
                </c:pt>
                <c:pt idx="12680">
                  <c:v>3</c:v>
                </c:pt>
                <c:pt idx="12681">
                  <c:v>3</c:v>
                </c:pt>
                <c:pt idx="12682">
                  <c:v>3</c:v>
                </c:pt>
                <c:pt idx="12683">
                  <c:v>3</c:v>
                </c:pt>
                <c:pt idx="12684">
                  <c:v>3</c:v>
                </c:pt>
                <c:pt idx="12685">
                  <c:v>3</c:v>
                </c:pt>
                <c:pt idx="12686">
                  <c:v>3</c:v>
                </c:pt>
                <c:pt idx="12687">
                  <c:v>3</c:v>
                </c:pt>
                <c:pt idx="12688">
                  <c:v>3</c:v>
                </c:pt>
                <c:pt idx="12689">
                  <c:v>3</c:v>
                </c:pt>
                <c:pt idx="12690">
                  <c:v>3</c:v>
                </c:pt>
                <c:pt idx="12691">
                  <c:v>3</c:v>
                </c:pt>
                <c:pt idx="12692">
                  <c:v>3</c:v>
                </c:pt>
                <c:pt idx="12693">
                  <c:v>3</c:v>
                </c:pt>
                <c:pt idx="12694">
                  <c:v>3</c:v>
                </c:pt>
                <c:pt idx="12695">
                  <c:v>3</c:v>
                </c:pt>
                <c:pt idx="12696">
                  <c:v>3</c:v>
                </c:pt>
                <c:pt idx="12697">
                  <c:v>3</c:v>
                </c:pt>
                <c:pt idx="12698">
                  <c:v>3</c:v>
                </c:pt>
                <c:pt idx="12699">
                  <c:v>3</c:v>
                </c:pt>
                <c:pt idx="12700">
                  <c:v>3</c:v>
                </c:pt>
                <c:pt idx="12701">
                  <c:v>3</c:v>
                </c:pt>
                <c:pt idx="12702">
                  <c:v>3</c:v>
                </c:pt>
                <c:pt idx="12703">
                  <c:v>3</c:v>
                </c:pt>
                <c:pt idx="12704">
                  <c:v>3</c:v>
                </c:pt>
                <c:pt idx="12705">
                  <c:v>3</c:v>
                </c:pt>
                <c:pt idx="12706">
                  <c:v>3</c:v>
                </c:pt>
                <c:pt idx="12707">
                  <c:v>3</c:v>
                </c:pt>
                <c:pt idx="12708">
                  <c:v>3</c:v>
                </c:pt>
                <c:pt idx="12709">
                  <c:v>3</c:v>
                </c:pt>
                <c:pt idx="12710">
                  <c:v>3</c:v>
                </c:pt>
                <c:pt idx="12711">
                  <c:v>3</c:v>
                </c:pt>
                <c:pt idx="12712">
                  <c:v>3</c:v>
                </c:pt>
                <c:pt idx="12713">
                  <c:v>3</c:v>
                </c:pt>
                <c:pt idx="12714">
                  <c:v>3</c:v>
                </c:pt>
                <c:pt idx="12715">
                  <c:v>3</c:v>
                </c:pt>
                <c:pt idx="12716">
                  <c:v>3</c:v>
                </c:pt>
                <c:pt idx="12717">
                  <c:v>3</c:v>
                </c:pt>
                <c:pt idx="12718">
                  <c:v>3</c:v>
                </c:pt>
                <c:pt idx="12719">
                  <c:v>3</c:v>
                </c:pt>
                <c:pt idx="12720">
                  <c:v>3</c:v>
                </c:pt>
                <c:pt idx="12721">
                  <c:v>3</c:v>
                </c:pt>
                <c:pt idx="12722">
                  <c:v>3</c:v>
                </c:pt>
                <c:pt idx="12723">
                  <c:v>3</c:v>
                </c:pt>
                <c:pt idx="12724">
                  <c:v>3</c:v>
                </c:pt>
                <c:pt idx="12725">
                  <c:v>3</c:v>
                </c:pt>
                <c:pt idx="12726">
                  <c:v>3</c:v>
                </c:pt>
                <c:pt idx="12727">
                  <c:v>3</c:v>
                </c:pt>
                <c:pt idx="12728">
                  <c:v>3</c:v>
                </c:pt>
                <c:pt idx="12729">
                  <c:v>3</c:v>
                </c:pt>
                <c:pt idx="12730">
                  <c:v>3</c:v>
                </c:pt>
                <c:pt idx="12731">
                  <c:v>3</c:v>
                </c:pt>
                <c:pt idx="12732">
                  <c:v>3</c:v>
                </c:pt>
                <c:pt idx="12733">
                  <c:v>3</c:v>
                </c:pt>
                <c:pt idx="12734">
                  <c:v>3</c:v>
                </c:pt>
                <c:pt idx="12735">
                  <c:v>3</c:v>
                </c:pt>
                <c:pt idx="12736">
                  <c:v>3</c:v>
                </c:pt>
                <c:pt idx="12737">
                  <c:v>3</c:v>
                </c:pt>
                <c:pt idx="12738">
                  <c:v>3</c:v>
                </c:pt>
                <c:pt idx="12739">
                  <c:v>3</c:v>
                </c:pt>
                <c:pt idx="12740">
                  <c:v>3</c:v>
                </c:pt>
                <c:pt idx="12741">
                  <c:v>3</c:v>
                </c:pt>
                <c:pt idx="12742">
                  <c:v>3</c:v>
                </c:pt>
                <c:pt idx="12743">
                  <c:v>3</c:v>
                </c:pt>
                <c:pt idx="12744">
                  <c:v>3</c:v>
                </c:pt>
                <c:pt idx="12745">
                  <c:v>3</c:v>
                </c:pt>
                <c:pt idx="12746">
                  <c:v>3</c:v>
                </c:pt>
                <c:pt idx="12747">
                  <c:v>3</c:v>
                </c:pt>
                <c:pt idx="12748">
                  <c:v>3</c:v>
                </c:pt>
                <c:pt idx="12749">
                  <c:v>3</c:v>
                </c:pt>
                <c:pt idx="12750">
                  <c:v>3</c:v>
                </c:pt>
                <c:pt idx="12751">
                  <c:v>3</c:v>
                </c:pt>
                <c:pt idx="12752">
                  <c:v>3</c:v>
                </c:pt>
                <c:pt idx="12753">
                  <c:v>3</c:v>
                </c:pt>
                <c:pt idx="12754">
                  <c:v>3</c:v>
                </c:pt>
                <c:pt idx="12755">
                  <c:v>3</c:v>
                </c:pt>
                <c:pt idx="12756">
                  <c:v>3</c:v>
                </c:pt>
                <c:pt idx="12757">
                  <c:v>3</c:v>
                </c:pt>
                <c:pt idx="12758">
                  <c:v>3</c:v>
                </c:pt>
                <c:pt idx="12759">
                  <c:v>3</c:v>
                </c:pt>
                <c:pt idx="12760">
                  <c:v>3</c:v>
                </c:pt>
                <c:pt idx="12761">
                  <c:v>3</c:v>
                </c:pt>
                <c:pt idx="12762">
                  <c:v>3</c:v>
                </c:pt>
                <c:pt idx="12763">
                  <c:v>3</c:v>
                </c:pt>
                <c:pt idx="12764">
                  <c:v>3</c:v>
                </c:pt>
                <c:pt idx="12765">
                  <c:v>3</c:v>
                </c:pt>
                <c:pt idx="12766">
                  <c:v>3</c:v>
                </c:pt>
                <c:pt idx="12767">
                  <c:v>3</c:v>
                </c:pt>
                <c:pt idx="12768">
                  <c:v>3</c:v>
                </c:pt>
                <c:pt idx="12769">
                  <c:v>3</c:v>
                </c:pt>
                <c:pt idx="12770">
                  <c:v>3</c:v>
                </c:pt>
                <c:pt idx="12771">
                  <c:v>3</c:v>
                </c:pt>
                <c:pt idx="12772">
                  <c:v>3</c:v>
                </c:pt>
                <c:pt idx="12773">
                  <c:v>3</c:v>
                </c:pt>
                <c:pt idx="12774">
                  <c:v>3</c:v>
                </c:pt>
                <c:pt idx="12775">
                  <c:v>3</c:v>
                </c:pt>
                <c:pt idx="12776">
                  <c:v>3</c:v>
                </c:pt>
                <c:pt idx="12777">
                  <c:v>3</c:v>
                </c:pt>
                <c:pt idx="12778">
                  <c:v>3</c:v>
                </c:pt>
                <c:pt idx="12779">
                  <c:v>3</c:v>
                </c:pt>
                <c:pt idx="12780">
                  <c:v>3</c:v>
                </c:pt>
                <c:pt idx="12781">
                  <c:v>3</c:v>
                </c:pt>
                <c:pt idx="12782">
                  <c:v>3</c:v>
                </c:pt>
                <c:pt idx="12783">
                  <c:v>3</c:v>
                </c:pt>
                <c:pt idx="12784">
                  <c:v>3</c:v>
                </c:pt>
                <c:pt idx="12785">
                  <c:v>3</c:v>
                </c:pt>
                <c:pt idx="12786">
                  <c:v>3</c:v>
                </c:pt>
                <c:pt idx="12787">
                  <c:v>3</c:v>
                </c:pt>
                <c:pt idx="12788">
                  <c:v>3</c:v>
                </c:pt>
                <c:pt idx="12789">
                  <c:v>3</c:v>
                </c:pt>
                <c:pt idx="12790">
                  <c:v>3</c:v>
                </c:pt>
                <c:pt idx="12791">
                  <c:v>3</c:v>
                </c:pt>
                <c:pt idx="12792">
                  <c:v>3</c:v>
                </c:pt>
                <c:pt idx="12793">
                  <c:v>3</c:v>
                </c:pt>
                <c:pt idx="12794">
                  <c:v>3</c:v>
                </c:pt>
                <c:pt idx="12795">
                  <c:v>3</c:v>
                </c:pt>
                <c:pt idx="12796">
                  <c:v>3</c:v>
                </c:pt>
                <c:pt idx="12797">
                  <c:v>3</c:v>
                </c:pt>
                <c:pt idx="12798">
                  <c:v>3</c:v>
                </c:pt>
                <c:pt idx="12799">
                  <c:v>3</c:v>
                </c:pt>
                <c:pt idx="12800">
                  <c:v>3</c:v>
                </c:pt>
                <c:pt idx="12801">
                  <c:v>3</c:v>
                </c:pt>
                <c:pt idx="12802">
                  <c:v>3</c:v>
                </c:pt>
                <c:pt idx="12803">
                  <c:v>3</c:v>
                </c:pt>
                <c:pt idx="12804">
                  <c:v>3</c:v>
                </c:pt>
                <c:pt idx="12805">
                  <c:v>3</c:v>
                </c:pt>
                <c:pt idx="12806">
                  <c:v>3</c:v>
                </c:pt>
                <c:pt idx="12807">
                  <c:v>3</c:v>
                </c:pt>
                <c:pt idx="12808">
                  <c:v>3</c:v>
                </c:pt>
                <c:pt idx="12809">
                  <c:v>3</c:v>
                </c:pt>
                <c:pt idx="12810">
                  <c:v>3</c:v>
                </c:pt>
                <c:pt idx="12811">
                  <c:v>3</c:v>
                </c:pt>
                <c:pt idx="12812">
                  <c:v>3</c:v>
                </c:pt>
                <c:pt idx="12813">
                  <c:v>3</c:v>
                </c:pt>
                <c:pt idx="12814">
                  <c:v>3</c:v>
                </c:pt>
                <c:pt idx="12815">
                  <c:v>3</c:v>
                </c:pt>
                <c:pt idx="12816">
                  <c:v>3</c:v>
                </c:pt>
                <c:pt idx="12817">
                  <c:v>3</c:v>
                </c:pt>
                <c:pt idx="12818">
                  <c:v>3</c:v>
                </c:pt>
                <c:pt idx="12819">
                  <c:v>3</c:v>
                </c:pt>
                <c:pt idx="12820">
                  <c:v>2</c:v>
                </c:pt>
                <c:pt idx="12821">
                  <c:v>3</c:v>
                </c:pt>
                <c:pt idx="12822">
                  <c:v>2</c:v>
                </c:pt>
                <c:pt idx="12823">
                  <c:v>3</c:v>
                </c:pt>
                <c:pt idx="12824">
                  <c:v>2</c:v>
                </c:pt>
                <c:pt idx="12825">
                  <c:v>3</c:v>
                </c:pt>
                <c:pt idx="12826">
                  <c:v>3</c:v>
                </c:pt>
                <c:pt idx="12827">
                  <c:v>2</c:v>
                </c:pt>
                <c:pt idx="12828">
                  <c:v>2</c:v>
                </c:pt>
                <c:pt idx="12829">
                  <c:v>2</c:v>
                </c:pt>
                <c:pt idx="12830">
                  <c:v>3</c:v>
                </c:pt>
                <c:pt idx="12831">
                  <c:v>3</c:v>
                </c:pt>
                <c:pt idx="12832">
                  <c:v>3</c:v>
                </c:pt>
                <c:pt idx="12833">
                  <c:v>3</c:v>
                </c:pt>
                <c:pt idx="12834">
                  <c:v>3</c:v>
                </c:pt>
                <c:pt idx="12835">
                  <c:v>2</c:v>
                </c:pt>
                <c:pt idx="12836">
                  <c:v>2</c:v>
                </c:pt>
                <c:pt idx="12837">
                  <c:v>2</c:v>
                </c:pt>
                <c:pt idx="12838">
                  <c:v>2</c:v>
                </c:pt>
                <c:pt idx="12839">
                  <c:v>2</c:v>
                </c:pt>
                <c:pt idx="12840">
                  <c:v>2</c:v>
                </c:pt>
                <c:pt idx="12841">
                  <c:v>2</c:v>
                </c:pt>
                <c:pt idx="12842">
                  <c:v>3</c:v>
                </c:pt>
                <c:pt idx="12843">
                  <c:v>2</c:v>
                </c:pt>
                <c:pt idx="12844">
                  <c:v>2</c:v>
                </c:pt>
                <c:pt idx="12845">
                  <c:v>2</c:v>
                </c:pt>
                <c:pt idx="12846">
                  <c:v>2</c:v>
                </c:pt>
                <c:pt idx="12847">
                  <c:v>2</c:v>
                </c:pt>
                <c:pt idx="12848">
                  <c:v>2</c:v>
                </c:pt>
                <c:pt idx="12849">
                  <c:v>2</c:v>
                </c:pt>
                <c:pt idx="12850">
                  <c:v>2</c:v>
                </c:pt>
                <c:pt idx="12851">
                  <c:v>2</c:v>
                </c:pt>
                <c:pt idx="12852">
                  <c:v>2</c:v>
                </c:pt>
                <c:pt idx="12853">
                  <c:v>2</c:v>
                </c:pt>
                <c:pt idx="12854">
                  <c:v>2</c:v>
                </c:pt>
                <c:pt idx="12855">
                  <c:v>2</c:v>
                </c:pt>
                <c:pt idx="12856">
                  <c:v>2</c:v>
                </c:pt>
                <c:pt idx="12857">
                  <c:v>2</c:v>
                </c:pt>
                <c:pt idx="12858">
                  <c:v>2</c:v>
                </c:pt>
                <c:pt idx="12859">
                  <c:v>2</c:v>
                </c:pt>
                <c:pt idx="12860">
                  <c:v>2</c:v>
                </c:pt>
                <c:pt idx="12861">
                  <c:v>2</c:v>
                </c:pt>
                <c:pt idx="12862">
                  <c:v>2</c:v>
                </c:pt>
                <c:pt idx="12863">
                  <c:v>2</c:v>
                </c:pt>
                <c:pt idx="12864">
                  <c:v>2</c:v>
                </c:pt>
                <c:pt idx="12865">
                  <c:v>2</c:v>
                </c:pt>
                <c:pt idx="12866">
                  <c:v>2</c:v>
                </c:pt>
                <c:pt idx="12867">
                  <c:v>2</c:v>
                </c:pt>
                <c:pt idx="12868">
                  <c:v>2</c:v>
                </c:pt>
                <c:pt idx="12869">
                  <c:v>2</c:v>
                </c:pt>
                <c:pt idx="12870">
                  <c:v>2</c:v>
                </c:pt>
                <c:pt idx="12871">
                  <c:v>3</c:v>
                </c:pt>
                <c:pt idx="12872">
                  <c:v>3</c:v>
                </c:pt>
                <c:pt idx="12873">
                  <c:v>3</c:v>
                </c:pt>
                <c:pt idx="12874">
                  <c:v>3</c:v>
                </c:pt>
                <c:pt idx="12875">
                  <c:v>2</c:v>
                </c:pt>
                <c:pt idx="12876">
                  <c:v>2</c:v>
                </c:pt>
                <c:pt idx="12877">
                  <c:v>2</c:v>
                </c:pt>
                <c:pt idx="12878">
                  <c:v>2</c:v>
                </c:pt>
                <c:pt idx="12879">
                  <c:v>2</c:v>
                </c:pt>
                <c:pt idx="12880">
                  <c:v>2</c:v>
                </c:pt>
                <c:pt idx="12881">
                  <c:v>3</c:v>
                </c:pt>
                <c:pt idx="12882">
                  <c:v>3</c:v>
                </c:pt>
                <c:pt idx="12883">
                  <c:v>3</c:v>
                </c:pt>
                <c:pt idx="12884">
                  <c:v>3</c:v>
                </c:pt>
                <c:pt idx="12885">
                  <c:v>3</c:v>
                </c:pt>
                <c:pt idx="12886">
                  <c:v>3</c:v>
                </c:pt>
                <c:pt idx="12887">
                  <c:v>3</c:v>
                </c:pt>
                <c:pt idx="12888">
                  <c:v>3</c:v>
                </c:pt>
                <c:pt idx="12889">
                  <c:v>3</c:v>
                </c:pt>
                <c:pt idx="12890">
                  <c:v>2</c:v>
                </c:pt>
                <c:pt idx="12891">
                  <c:v>2</c:v>
                </c:pt>
                <c:pt idx="12892">
                  <c:v>2</c:v>
                </c:pt>
                <c:pt idx="12893">
                  <c:v>3</c:v>
                </c:pt>
                <c:pt idx="12894">
                  <c:v>3</c:v>
                </c:pt>
                <c:pt idx="12895">
                  <c:v>3</c:v>
                </c:pt>
                <c:pt idx="12896">
                  <c:v>3</c:v>
                </c:pt>
                <c:pt idx="12897">
                  <c:v>3</c:v>
                </c:pt>
                <c:pt idx="12898">
                  <c:v>2</c:v>
                </c:pt>
                <c:pt idx="12899">
                  <c:v>2</c:v>
                </c:pt>
                <c:pt idx="12900">
                  <c:v>2</c:v>
                </c:pt>
                <c:pt idx="12901">
                  <c:v>2</c:v>
                </c:pt>
                <c:pt idx="12902">
                  <c:v>2</c:v>
                </c:pt>
                <c:pt idx="12903">
                  <c:v>3</c:v>
                </c:pt>
                <c:pt idx="12904">
                  <c:v>3</c:v>
                </c:pt>
                <c:pt idx="12905">
                  <c:v>3</c:v>
                </c:pt>
                <c:pt idx="12906">
                  <c:v>3</c:v>
                </c:pt>
                <c:pt idx="12907">
                  <c:v>3</c:v>
                </c:pt>
                <c:pt idx="12908">
                  <c:v>3</c:v>
                </c:pt>
                <c:pt idx="12909">
                  <c:v>3</c:v>
                </c:pt>
                <c:pt idx="12910">
                  <c:v>3</c:v>
                </c:pt>
                <c:pt idx="12911">
                  <c:v>3</c:v>
                </c:pt>
                <c:pt idx="12912">
                  <c:v>3</c:v>
                </c:pt>
                <c:pt idx="12913">
                  <c:v>3</c:v>
                </c:pt>
                <c:pt idx="12914">
                  <c:v>3</c:v>
                </c:pt>
                <c:pt idx="12915">
                  <c:v>3</c:v>
                </c:pt>
                <c:pt idx="12916">
                  <c:v>2</c:v>
                </c:pt>
                <c:pt idx="12917">
                  <c:v>3</c:v>
                </c:pt>
                <c:pt idx="12918">
                  <c:v>3</c:v>
                </c:pt>
                <c:pt idx="12919">
                  <c:v>3</c:v>
                </c:pt>
                <c:pt idx="12920">
                  <c:v>3</c:v>
                </c:pt>
                <c:pt idx="12921">
                  <c:v>3</c:v>
                </c:pt>
                <c:pt idx="12922">
                  <c:v>3</c:v>
                </c:pt>
                <c:pt idx="12923">
                  <c:v>3</c:v>
                </c:pt>
                <c:pt idx="12924">
                  <c:v>3</c:v>
                </c:pt>
                <c:pt idx="12925">
                  <c:v>3</c:v>
                </c:pt>
                <c:pt idx="12926">
                  <c:v>3</c:v>
                </c:pt>
                <c:pt idx="12927">
                  <c:v>3</c:v>
                </c:pt>
                <c:pt idx="12928">
                  <c:v>3</c:v>
                </c:pt>
                <c:pt idx="12929">
                  <c:v>3</c:v>
                </c:pt>
                <c:pt idx="12930">
                  <c:v>3</c:v>
                </c:pt>
                <c:pt idx="12931">
                  <c:v>3</c:v>
                </c:pt>
                <c:pt idx="12932">
                  <c:v>3</c:v>
                </c:pt>
                <c:pt idx="12933">
                  <c:v>3</c:v>
                </c:pt>
                <c:pt idx="12934">
                  <c:v>3</c:v>
                </c:pt>
                <c:pt idx="12935">
                  <c:v>3</c:v>
                </c:pt>
                <c:pt idx="12936">
                  <c:v>3</c:v>
                </c:pt>
                <c:pt idx="12937">
                  <c:v>3</c:v>
                </c:pt>
                <c:pt idx="12938">
                  <c:v>3</c:v>
                </c:pt>
                <c:pt idx="12939">
                  <c:v>3</c:v>
                </c:pt>
                <c:pt idx="12940">
                  <c:v>3</c:v>
                </c:pt>
                <c:pt idx="12941">
                  <c:v>3</c:v>
                </c:pt>
                <c:pt idx="12942">
                  <c:v>3</c:v>
                </c:pt>
                <c:pt idx="12943">
                  <c:v>3</c:v>
                </c:pt>
                <c:pt idx="12944">
                  <c:v>3</c:v>
                </c:pt>
                <c:pt idx="12945">
                  <c:v>3</c:v>
                </c:pt>
                <c:pt idx="12946">
                  <c:v>3</c:v>
                </c:pt>
                <c:pt idx="12947">
                  <c:v>3</c:v>
                </c:pt>
                <c:pt idx="12948">
                  <c:v>3</c:v>
                </c:pt>
                <c:pt idx="12949">
                  <c:v>3</c:v>
                </c:pt>
                <c:pt idx="12950">
                  <c:v>3</c:v>
                </c:pt>
                <c:pt idx="12951">
                  <c:v>4</c:v>
                </c:pt>
                <c:pt idx="12952">
                  <c:v>4</c:v>
                </c:pt>
                <c:pt idx="12953">
                  <c:v>4</c:v>
                </c:pt>
                <c:pt idx="12954">
                  <c:v>4</c:v>
                </c:pt>
                <c:pt idx="12955">
                  <c:v>4</c:v>
                </c:pt>
                <c:pt idx="12956">
                  <c:v>4</c:v>
                </c:pt>
                <c:pt idx="12957">
                  <c:v>4</c:v>
                </c:pt>
                <c:pt idx="12958">
                  <c:v>4</c:v>
                </c:pt>
                <c:pt idx="12959">
                  <c:v>4</c:v>
                </c:pt>
                <c:pt idx="12960">
                  <c:v>4</c:v>
                </c:pt>
                <c:pt idx="12961">
                  <c:v>4</c:v>
                </c:pt>
                <c:pt idx="12962">
                  <c:v>4</c:v>
                </c:pt>
                <c:pt idx="12963">
                  <c:v>4</c:v>
                </c:pt>
                <c:pt idx="12964">
                  <c:v>4</c:v>
                </c:pt>
                <c:pt idx="12965">
                  <c:v>4</c:v>
                </c:pt>
                <c:pt idx="12966">
                  <c:v>4</c:v>
                </c:pt>
                <c:pt idx="12967">
                  <c:v>4</c:v>
                </c:pt>
                <c:pt idx="12968">
                  <c:v>4</c:v>
                </c:pt>
                <c:pt idx="12969">
                  <c:v>4</c:v>
                </c:pt>
                <c:pt idx="12970">
                  <c:v>4</c:v>
                </c:pt>
                <c:pt idx="12971">
                  <c:v>4</c:v>
                </c:pt>
                <c:pt idx="12972">
                  <c:v>4</c:v>
                </c:pt>
                <c:pt idx="12973">
                  <c:v>4</c:v>
                </c:pt>
                <c:pt idx="12974">
                  <c:v>4</c:v>
                </c:pt>
                <c:pt idx="12975">
                  <c:v>4</c:v>
                </c:pt>
                <c:pt idx="12976">
                  <c:v>4</c:v>
                </c:pt>
                <c:pt idx="12977">
                  <c:v>4</c:v>
                </c:pt>
                <c:pt idx="12978">
                  <c:v>4</c:v>
                </c:pt>
                <c:pt idx="12979">
                  <c:v>4</c:v>
                </c:pt>
                <c:pt idx="12980">
                  <c:v>4</c:v>
                </c:pt>
                <c:pt idx="12981">
                  <c:v>4</c:v>
                </c:pt>
                <c:pt idx="12982">
                  <c:v>4</c:v>
                </c:pt>
                <c:pt idx="12983">
                  <c:v>4</c:v>
                </c:pt>
                <c:pt idx="12984">
                  <c:v>4</c:v>
                </c:pt>
                <c:pt idx="12985">
                  <c:v>4</c:v>
                </c:pt>
                <c:pt idx="12986">
                  <c:v>4</c:v>
                </c:pt>
                <c:pt idx="12987">
                  <c:v>4</c:v>
                </c:pt>
                <c:pt idx="12988">
                  <c:v>4</c:v>
                </c:pt>
                <c:pt idx="12989">
                  <c:v>4</c:v>
                </c:pt>
                <c:pt idx="12990">
                  <c:v>4</c:v>
                </c:pt>
                <c:pt idx="12991">
                  <c:v>4</c:v>
                </c:pt>
                <c:pt idx="12992">
                  <c:v>5</c:v>
                </c:pt>
                <c:pt idx="12993">
                  <c:v>5</c:v>
                </c:pt>
                <c:pt idx="12994">
                  <c:v>5</c:v>
                </c:pt>
                <c:pt idx="12995">
                  <c:v>5</c:v>
                </c:pt>
                <c:pt idx="12996">
                  <c:v>4</c:v>
                </c:pt>
                <c:pt idx="12997">
                  <c:v>4</c:v>
                </c:pt>
                <c:pt idx="12998">
                  <c:v>5</c:v>
                </c:pt>
                <c:pt idx="12999">
                  <c:v>5</c:v>
                </c:pt>
                <c:pt idx="13000">
                  <c:v>5</c:v>
                </c:pt>
                <c:pt idx="13001">
                  <c:v>5</c:v>
                </c:pt>
                <c:pt idx="13002">
                  <c:v>5</c:v>
                </c:pt>
                <c:pt idx="13003">
                  <c:v>5</c:v>
                </c:pt>
                <c:pt idx="13004">
                  <c:v>5</c:v>
                </c:pt>
                <c:pt idx="13005">
                  <c:v>5</c:v>
                </c:pt>
                <c:pt idx="13006">
                  <c:v>5</c:v>
                </c:pt>
                <c:pt idx="13007">
                  <c:v>5</c:v>
                </c:pt>
                <c:pt idx="13008">
                  <c:v>4</c:v>
                </c:pt>
                <c:pt idx="13009">
                  <c:v>5</c:v>
                </c:pt>
                <c:pt idx="13010">
                  <c:v>4</c:v>
                </c:pt>
                <c:pt idx="13011">
                  <c:v>4</c:v>
                </c:pt>
                <c:pt idx="13012">
                  <c:v>4</c:v>
                </c:pt>
                <c:pt idx="13013">
                  <c:v>4</c:v>
                </c:pt>
                <c:pt idx="13014">
                  <c:v>4</c:v>
                </c:pt>
                <c:pt idx="13015">
                  <c:v>5</c:v>
                </c:pt>
                <c:pt idx="13016">
                  <c:v>5</c:v>
                </c:pt>
                <c:pt idx="13017">
                  <c:v>5</c:v>
                </c:pt>
                <c:pt idx="13018">
                  <c:v>5</c:v>
                </c:pt>
                <c:pt idx="13019">
                  <c:v>5</c:v>
                </c:pt>
                <c:pt idx="13020">
                  <c:v>5</c:v>
                </c:pt>
                <c:pt idx="13021">
                  <c:v>5</c:v>
                </c:pt>
                <c:pt idx="13022">
                  <c:v>5</c:v>
                </c:pt>
                <c:pt idx="13023">
                  <c:v>5</c:v>
                </c:pt>
                <c:pt idx="13024">
                  <c:v>5</c:v>
                </c:pt>
                <c:pt idx="13025">
                  <c:v>5</c:v>
                </c:pt>
                <c:pt idx="13026">
                  <c:v>5</c:v>
                </c:pt>
                <c:pt idx="13027">
                  <c:v>5</c:v>
                </c:pt>
                <c:pt idx="13028">
                  <c:v>5</c:v>
                </c:pt>
                <c:pt idx="13029">
                  <c:v>5</c:v>
                </c:pt>
                <c:pt idx="13030">
                  <c:v>5</c:v>
                </c:pt>
                <c:pt idx="13031">
                  <c:v>5</c:v>
                </c:pt>
                <c:pt idx="13032">
                  <c:v>6</c:v>
                </c:pt>
                <c:pt idx="13033">
                  <c:v>6</c:v>
                </c:pt>
                <c:pt idx="13034">
                  <c:v>6</c:v>
                </c:pt>
                <c:pt idx="13035">
                  <c:v>6</c:v>
                </c:pt>
                <c:pt idx="13036">
                  <c:v>6</c:v>
                </c:pt>
                <c:pt idx="13037">
                  <c:v>6</c:v>
                </c:pt>
                <c:pt idx="13038">
                  <c:v>6</c:v>
                </c:pt>
                <c:pt idx="13039">
                  <c:v>6</c:v>
                </c:pt>
                <c:pt idx="13040">
                  <c:v>6</c:v>
                </c:pt>
                <c:pt idx="13041">
                  <c:v>6</c:v>
                </c:pt>
                <c:pt idx="13042">
                  <c:v>6</c:v>
                </c:pt>
                <c:pt idx="13043">
                  <c:v>6</c:v>
                </c:pt>
                <c:pt idx="13044">
                  <c:v>6</c:v>
                </c:pt>
                <c:pt idx="13045">
                  <c:v>6</c:v>
                </c:pt>
                <c:pt idx="13046">
                  <c:v>6</c:v>
                </c:pt>
                <c:pt idx="13047">
                  <c:v>6</c:v>
                </c:pt>
                <c:pt idx="13048">
                  <c:v>6</c:v>
                </c:pt>
                <c:pt idx="13049">
                  <c:v>6</c:v>
                </c:pt>
                <c:pt idx="13050">
                  <c:v>6</c:v>
                </c:pt>
                <c:pt idx="13051">
                  <c:v>6</c:v>
                </c:pt>
                <c:pt idx="13052">
                  <c:v>6</c:v>
                </c:pt>
                <c:pt idx="13053">
                  <c:v>6</c:v>
                </c:pt>
                <c:pt idx="13054">
                  <c:v>6</c:v>
                </c:pt>
                <c:pt idx="13055">
                  <c:v>6</c:v>
                </c:pt>
                <c:pt idx="13056">
                  <c:v>6</c:v>
                </c:pt>
                <c:pt idx="13057">
                  <c:v>6</c:v>
                </c:pt>
                <c:pt idx="13058">
                  <c:v>6</c:v>
                </c:pt>
                <c:pt idx="13059">
                  <c:v>6</c:v>
                </c:pt>
                <c:pt idx="13060">
                  <c:v>6</c:v>
                </c:pt>
                <c:pt idx="13061">
                  <c:v>6</c:v>
                </c:pt>
                <c:pt idx="13062">
                  <c:v>6</c:v>
                </c:pt>
                <c:pt idx="13063">
                  <c:v>6</c:v>
                </c:pt>
                <c:pt idx="13064">
                  <c:v>6</c:v>
                </c:pt>
                <c:pt idx="13065">
                  <c:v>6</c:v>
                </c:pt>
                <c:pt idx="13066">
                  <c:v>6</c:v>
                </c:pt>
                <c:pt idx="13067">
                  <c:v>7</c:v>
                </c:pt>
                <c:pt idx="13068">
                  <c:v>7</c:v>
                </c:pt>
                <c:pt idx="13069">
                  <c:v>7</c:v>
                </c:pt>
                <c:pt idx="13070">
                  <c:v>6</c:v>
                </c:pt>
                <c:pt idx="13071">
                  <c:v>7</c:v>
                </c:pt>
                <c:pt idx="13072">
                  <c:v>7</c:v>
                </c:pt>
                <c:pt idx="13073">
                  <c:v>7</c:v>
                </c:pt>
                <c:pt idx="13074">
                  <c:v>7</c:v>
                </c:pt>
                <c:pt idx="13075">
                  <c:v>7</c:v>
                </c:pt>
                <c:pt idx="13076">
                  <c:v>6</c:v>
                </c:pt>
                <c:pt idx="13077">
                  <c:v>7</c:v>
                </c:pt>
                <c:pt idx="13078">
                  <c:v>7</c:v>
                </c:pt>
                <c:pt idx="13079">
                  <c:v>7</c:v>
                </c:pt>
                <c:pt idx="13080">
                  <c:v>7</c:v>
                </c:pt>
                <c:pt idx="13081">
                  <c:v>7</c:v>
                </c:pt>
                <c:pt idx="13082">
                  <c:v>6</c:v>
                </c:pt>
                <c:pt idx="13083">
                  <c:v>6</c:v>
                </c:pt>
                <c:pt idx="13084">
                  <c:v>7</c:v>
                </c:pt>
                <c:pt idx="13085">
                  <c:v>7</c:v>
                </c:pt>
                <c:pt idx="13086">
                  <c:v>7</c:v>
                </c:pt>
                <c:pt idx="13087">
                  <c:v>7</c:v>
                </c:pt>
                <c:pt idx="13088">
                  <c:v>7</c:v>
                </c:pt>
                <c:pt idx="13089">
                  <c:v>7</c:v>
                </c:pt>
                <c:pt idx="13090">
                  <c:v>7</c:v>
                </c:pt>
                <c:pt idx="13091">
                  <c:v>7</c:v>
                </c:pt>
                <c:pt idx="13092">
                  <c:v>7</c:v>
                </c:pt>
                <c:pt idx="13093">
                  <c:v>7</c:v>
                </c:pt>
                <c:pt idx="13094">
                  <c:v>7</c:v>
                </c:pt>
                <c:pt idx="13095">
                  <c:v>7</c:v>
                </c:pt>
                <c:pt idx="13096">
                  <c:v>7</c:v>
                </c:pt>
                <c:pt idx="13097">
                  <c:v>7</c:v>
                </c:pt>
                <c:pt idx="13098">
                  <c:v>7</c:v>
                </c:pt>
                <c:pt idx="13099">
                  <c:v>7</c:v>
                </c:pt>
                <c:pt idx="13100">
                  <c:v>7</c:v>
                </c:pt>
                <c:pt idx="13101">
                  <c:v>7</c:v>
                </c:pt>
                <c:pt idx="13102">
                  <c:v>7</c:v>
                </c:pt>
                <c:pt idx="13103">
                  <c:v>7</c:v>
                </c:pt>
                <c:pt idx="13104">
                  <c:v>6</c:v>
                </c:pt>
                <c:pt idx="13105">
                  <c:v>7</c:v>
                </c:pt>
                <c:pt idx="13106">
                  <c:v>6</c:v>
                </c:pt>
                <c:pt idx="13107">
                  <c:v>6</c:v>
                </c:pt>
                <c:pt idx="13108">
                  <c:v>6</c:v>
                </c:pt>
                <c:pt idx="13109">
                  <c:v>6</c:v>
                </c:pt>
                <c:pt idx="13110">
                  <c:v>6</c:v>
                </c:pt>
                <c:pt idx="13111">
                  <c:v>6</c:v>
                </c:pt>
                <c:pt idx="13112">
                  <c:v>6</c:v>
                </c:pt>
                <c:pt idx="13113">
                  <c:v>6</c:v>
                </c:pt>
                <c:pt idx="13114">
                  <c:v>6</c:v>
                </c:pt>
                <c:pt idx="13115">
                  <c:v>6</c:v>
                </c:pt>
                <c:pt idx="13116">
                  <c:v>6</c:v>
                </c:pt>
                <c:pt idx="13117">
                  <c:v>6</c:v>
                </c:pt>
                <c:pt idx="13118">
                  <c:v>6</c:v>
                </c:pt>
                <c:pt idx="13119">
                  <c:v>6</c:v>
                </c:pt>
                <c:pt idx="13120">
                  <c:v>6</c:v>
                </c:pt>
                <c:pt idx="13121">
                  <c:v>6</c:v>
                </c:pt>
                <c:pt idx="13122">
                  <c:v>6</c:v>
                </c:pt>
                <c:pt idx="13123">
                  <c:v>6</c:v>
                </c:pt>
                <c:pt idx="13124">
                  <c:v>6</c:v>
                </c:pt>
                <c:pt idx="13125">
                  <c:v>6</c:v>
                </c:pt>
                <c:pt idx="13126">
                  <c:v>6</c:v>
                </c:pt>
                <c:pt idx="13127">
                  <c:v>6</c:v>
                </c:pt>
                <c:pt idx="13128">
                  <c:v>6</c:v>
                </c:pt>
                <c:pt idx="13129">
                  <c:v>6</c:v>
                </c:pt>
                <c:pt idx="13130">
                  <c:v>6</c:v>
                </c:pt>
                <c:pt idx="13131">
                  <c:v>6</c:v>
                </c:pt>
                <c:pt idx="13132">
                  <c:v>6</c:v>
                </c:pt>
                <c:pt idx="13133">
                  <c:v>6</c:v>
                </c:pt>
                <c:pt idx="13134">
                  <c:v>6</c:v>
                </c:pt>
                <c:pt idx="13135">
                  <c:v>6</c:v>
                </c:pt>
                <c:pt idx="13136">
                  <c:v>6</c:v>
                </c:pt>
                <c:pt idx="13137">
                  <c:v>6</c:v>
                </c:pt>
                <c:pt idx="13138">
                  <c:v>6</c:v>
                </c:pt>
                <c:pt idx="13139">
                  <c:v>6</c:v>
                </c:pt>
                <c:pt idx="13140">
                  <c:v>6</c:v>
                </c:pt>
                <c:pt idx="13141">
                  <c:v>6</c:v>
                </c:pt>
                <c:pt idx="13142">
                  <c:v>6</c:v>
                </c:pt>
                <c:pt idx="13143">
                  <c:v>6</c:v>
                </c:pt>
                <c:pt idx="13144">
                  <c:v>6</c:v>
                </c:pt>
                <c:pt idx="13145">
                  <c:v>6</c:v>
                </c:pt>
                <c:pt idx="13146">
                  <c:v>7</c:v>
                </c:pt>
                <c:pt idx="13147">
                  <c:v>7</c:v>
                </c:pt>
                <c:pt idx="13148">
                  <c:v>9</c:v>
                </c:pt>
                <c:pt idx="13149">
                  <c:v>7</c:v>
                </c:pt>
                <c:pt idx="13150">
                  <c:v>6</c:v>
                </c:pt>
                <c:pt idx="13151">
                  <c:v>9</c:v>
                </c:pt>
                <c:pt idx="13152">
                  <c:v>7</c:v>
                </c:pt>
                <c:pt idx="13153">
                  <c:v>6</c:v>
                </c:pt>
                <c:pt idx="13154">
                  <c:v>6</c:v>
                </c:pt>
                <c:pt idx="13155">
                  <c:v>6</c:v>
                </c:pt>
                <c:pt idx="13156">
                  <c:v>7</c:v>
                </c:pt>
                <c:pt idx="13157">
                  <c:v>10</c:v>
                </c:pt>
                <c:pt idx="13158">
                  <c:v>8</c:v>
                </c:pt>
                <c:pt idx="13159">
                  <c:v>7</c:v>
                </c:pt>
                <c:pt idx="13160">
                  <c:v>7</c:v>
                </c:pt>
                <c:pt idx="13161">
                  <c:v>7</c:v>
                </c:pt>
                <c:pt idx="13162">
                  <c:v>7</c:v>
                </c:pt>
                <c:pt idx="13163">
                  <c:v>8</c:v>
                </c:pt>
                <c:pt idx="13164">
                  <c:v>10</c:v>
                </c:pt>
                <c:pt idx="13165">
                  <c:v>9</c:v>
                </c:pt>
                <c:pt idx="13166">
                  <c:v>9</c:v>
                </c:pt>
                <c:pt idx="13167">
                  <c:v>8</c:v>
                </c:pt>
                <c:pt idx="13168">
                  <c:v>7</c:v>
                </c:pt>
                <c:pt idx="13169">
                  <c:v>7</c:v>
                </c:pt>
                <c:pt idx="13170">
                  <c:v>9</c:v>
                </c:pt>
                <c:pt idx="13171">
                  <c:v>15</c:v>
                </c:pt>
                <c:pt idx="13172">
                  <c:v>14</c:v>
                </c:pt>
                <c:pt idx="13173">
                  <c:v>13</c:v>
                </c:pt>
                <c:pt idx="13174">
                  <c:v>13</c:v>
                </c:pt>
                <c:pt idx="13175">
                  <c:v>11</c:v>
                </c:pt>
                <c:pt idx="13176">
                  <c:v>10</c:v>
                </c:pt>
                <c:pt idx="13177">
                  <c:v>10</c:v>
                </c:pt>
                <c:pt idx="13178">
                  <c:v>10</c:v>
                </c:pt>
                <c:pt idx="13179">
                  <c:v>10</c:v>
                </c:pt>
                <c:pt idx="13180">
                  <c:v>9</c:v>
                </c:pt>
                <c:pt idx="13181">
                  <c:v>8</c:v>
                </c:pt>
                <c:pt idx="13182">
                  <c:v>8</c:v>
                </c:pt>
                <c:pt idx="13183">
                  <c:v>8</c:v>
                </c:pt>
                <c:pt idx="13184">
                  <c:v>8</c:v>
                </c:pt>
                <c:pt idx="13185">
                  <c:v>8</c:v>
                </c:pt>
                <c:pt idx="13186">
                  <c:v>8</c:v>
                </c:pt>
                <c:pt idx="13187">
                  <c:v>8</c:v>
                </c:pt>
                <c:pt idx="13188">
                  <c:v>8</c:v>
                </c:pt>
                <c:pt idx="13189">
                  <c:v>7</c:v>
                </c:pt>
                <c:pt idx="13190">
                  <c:v>8</c:v>
                </c:pt>
                <c:pt idx="13191">
                  <c:v>7</c:v>
                </c:pt>
                <c:pt idx="13192">
                  <c:v>7</c:v>
                </c:pt>
                <c:pt idx="13193">
                  <c:v>7</c:v>
                </c:pt>
                <c:pt idx="13194">
                  <c:v>7</c:v>
                </c:pt>
                <c:pt idx="13195">
                  <c:v>7</c:v>
                </c:pt>
                <c:pt idx="13196">
                  <c:v>7</c:v>
                </c:pt>
                <c:pt idx="13197">
                  <c:v>7</c:v>
                </c:pt>
                <c:pt idx="13198">
                  <c:v>7</c:v>
                </c:pt>
                <c:pt idx="13199">
                  <c:v>7</c:v>
                </c:pt>
                <c:pt idx="13200">
                  <c:v>7</c:v>
                </c:pt>
                <c:pt idx="13201">
                  <c:v>7</c:v>
                </c:pt>
                <c:pt idx="13202">
                  <c:v>7</c:v>
                </c:pt>
                <c:pt idx="13203">
                  <c:v>7</c:v>
                </c:pt>
                <c:pt idx="13204">
                  <c:v>7</c:v>
                </c:pt>
                <c:pt idx="13205">
                  <c:v>7</c:v>
                </c:pt>
                <c:pt idx="13206">
                  <c:v>7</c:v>
                </c:pt>
                <c:pt idx="13207">
                  <c:v>7</c:v>
                </c:pt>
                <c:pt idx="13208">
                  <c:v>7</c:v>
                </c:pt>
                <c:pt idx="13209">
                  <c:v>7</c:v>
                </c:pt>
                <c:pt idx="13210">
                  <c:v>7</c:v>
                </c:pt>
                <c:pt idx="13211">
                  <c:v>8</c:v>
                </c:pt>
                <c:pt idx="13212">
                  <c:v>8</c:v>
                </c:pt>
                <c:pt idx="13213">
                  <c:v>7</c:v>
                </c:pt>
                <c:pt idx="13214">
                  <c:v>7</c:v>
                </c:pt>
                <c:pt idx="13215">
                  <c:v>8</c:v>
                </c:pt>
                <c:pt idx="13216">
                  <c:v>7</c:v>
                </c:pt>
                <c:pt idx="13217">
                  <c:v>8</c:v>
                </c:pt>
                <c:pt idx="13218">
                  <c:v>8</c:v>
                </c:pt>
                <c:pt idx="13219">
                  <c:v>8</c:v>
                </c:pt>
                <c:pt idx="13220">
                  <c:v>7</c:v>
                </c:pt>
                <c:pt idx="13221">
                  <c:v>7</c:v>
                </c:pt>
                <c:pt idx="13222">
                  <c:v>7</c:v>
                </c:pt>
                <c:pt idx="13223">
                  <c:v>8</c:v>
                </c:pt>
                <c:pt idx="13224">
                  <c:v>7</c:v>
                </c:pt>
                <c:pt idx="13225">
                  <c:v>7</c:v>
                </c:pt>
                <c:pt idx="13226">
                  <c:v>7</c:v>
                </c:pt>
                <c:pt idx="13227">
                  <c:v>8</c:v>
                </c:pt>
                <c:pt idx="13228">
                  <c:v>8</c:v>
                </c:pt>
                <c:pt idx="13229">
                  <c:v>8</c:v>
                </c:pt>
                <c:pt idx="13230">
                  <c:v>7</c:v>
                </c:pt>
                <c:pt idx="13231">
                  <c:v>7</c:v>
                </c:pt>
                <c:pt idx="13232">
                  <c:v>8</c:v>
                </c:pt>
                <c:pt idx="13233">
                  <c:v>8</c:v>
                </c:pt>
                <c:pt idx="13234">
                  <c:v>7</c:v>
                </c:pt>
                <c:pt idx="13235">
                  <c:v>7</c:v>
                </c:pt>
                <c:pt idx="13236">
                  <c:v>7</c:v>
                </c:pt>
                <c:pt idx="13237">
                  <c:v>7</c:v>
                </c:pt>
                <c:pt idx="13238">
                  <c:v>7</c:v>
                </c:pt>
                <c:pt idx="13239">
                  <c:v>7</c:v>
                </c:pt>
                <c:pt idx="13240">
                  <c:v>7</c:v>
                </c:pt>
                <c:pt idx="13241">
                  <c:v>7</c:v>
                </c:pt>
                <c:pt idx="13242">
                  <c:v>8</c:v>
                </c:pt>
                <c:pt idx="13243">
                  <c:v>7</c:v>
                </c:pt>
                <c:pt idx="13244">
                  <c:v>8</c:v>
                </c:pt>
                <c:pt idx="13245">
                  <c:v>7</c:v>
                </c:pt>
                <c:pt idx="13246">
                  <c:v>7</c:v>
                </c:pt>
                <c:pt idx="13247">
                  <c:v>7</c:v>
                </c:pt>
                <c:pt idx="13248">
                  <c:v>7</c:v>
                </c:pt>
                <c:pt idx="13249">
                  <c:v>7</c:v>
                </c:pt>
                <c:pt idx="13250">
                  <c:v>7</c:v>
                </c:pt>
                <c:pt idx="13251">
                  <c:v>7</c:v>
                </c:pt>
                <c:pt idx="13252">
                  <c:v>7</c:v>
                </c:pt>
                <c:pt idx="13253">
                  <c:v>7</c:v>
                </c:pt>
                <c:pt idx="13254">
                  <c:v>7</c:v>
                </c:pt>
                <c:pt idx="13255">
                  <c:v>7</c:v>
                </c:pt>
                <c:pt idx="13256">
                  <c:v>7</c:v>
                </c:pt>
                <c:pt idx="13257">
                  <c:v>7</c:v>
                </c:pt>
                <c:pt idx="13258">
                  <c:v>7</c:v>
                </c:pt>
                <c:pt idx="13259">
                  <c:v>7</c:v>
                </c:pt>
                <c:pt idx="13260">
                  <c:v>7</c:v>
                </c:pt>
                <c:pt idx="13261">
                  <c:v>7</c:v>
                </c:pt>
                <c:pt idx="13262">
                  <c:v>7</c:v>
                </c:pt>
                <c:pt idx="13263">
                  <c:v>7</c:v>
                </c:pt>
                <c:pt idx="13264">
                  <c:v>7</c:v>
                </c:pt>
                <c:pt idx="13265">
                  <c:v>7</c:v>
                </c:pt>
                <c:pt idx="13266">
                  <c:v>7</c:v>
                </c:pt>
                <c:pt idx="13267">
                  <c:v>7</c:v>
                </c:pt>
                <c:pt idx="13268">
                  <c:v>7</c:v>
                </c:pt>
                <c:pt idx="13269">
                  <c:v>7</c:v>
                </c:pt>
                <c:pt idx="13270">
                  <c:v>7</c:v>
                </c:pt>
                <c:pt idx="13271">
                  <c:v>7</c:v>
                </c:pt>
                <c:pt idx="13272">
                  <c:v>7</c:v>
                </c:pt>
                <c:pt idx="13273">
                  <c:v>7</c:v>
                </c:pt>
                <c:pt idx="13274">
                  <c:v>7</c:v>
                </c:pt>
                <c:pt idx="13275">
                  <c:v>7</c:v>
                </c:pt>
                <c:pt idx="13276">
                  <c:v>7</c:v>
                </c:pt>
                <c:pt idx="13277">
                  <c:v>7</c:v>
                </c:pt>
                <c:pt idx="13278">
                  <c:v>7</c:v>
                </c:pt>
                <c:pt idx="13279">
                  <c:v>7</c:v>
                </c:pt>
                <c:pt idx="13280">
                  <c:v>7</c:v>
                </c:pt>
                <c:pt idx="13281">
                  <c:v>7</c:v>
                </c:pt>
                <c:pt idx="13282">
                  <c:v>7</c:v>
                </c:pt>
                <c:pt idx="13283">
                  <c:v>7</c:v>
                </c:pt>
                <c:pt idx="13284">
                  <c:v>7</c:v>
                </c:pt>
                <c:pt idx="13285">
                  <c:v>7</c:v>
                </c:pt>
                <c:pt idx="13286">
                  <c:v>7</c:v>
                </c:pt>
                <c:pt idx="13287">
                  <c:v>7</c:v>
                </c:pt>
                <c:pt idx="13288">
                  <c:v>7</c:v>
                </c:pt>
                <c:pt idx="13289">
                  <c:v>7</c:v>
                </c:pt>
                <c:pt idx="13290">
                  <c:v>8</c:v>
                </c:pt>
                <c:pt idx="13291">
                  <c:v>8</c:v>
                </c:pt>
                <c:pt idx="13292">
                  <c:v>7</c:v>
                </c:pt>
                <c:pt idx="13293">
                  <c:v>7</c:v>
                </c:pt>
                <c:pt idx="13294">
                  <c:v>7</c:v>
                </c:pt>
                <c:pt idx="13295">
                  <c:v>7</c:v>
                </c:pt>
                <c:pt idx="13296">
                  <c:v>7</c:v>
                </c:pt>
                <c:pt idx="13297">
                  <c:v>7</c:v>
                </c:pt>
                <c:pt idx="13298">
                  <c:v>7</c:v>
                </c:pt>
                <c:pt idx="13299">
                  <c:v>7</c:v>
                </c:pt>
                <c:pt idx="13300">
                  <c:v>7</c:v>
                </c:pt>
                <c:pt idx="13301">
                  <c:v>7</c:v>
                </c:pt>
                <c:pt idx="13302">
                  <c:v>7</c:v>
                </c:pt>
                <c:pt idx="13303">
                  <c:v>7</c:v>
                </c:pt>
                <c:pt idx="13304">
                  <c:v>7</c:v>
                </c:pt>
                <c:pt idx="13305">
                  <c:v>7</c:v>
                </c:pt>
                <c:pt idx="13306">
                  <c:v>7</c:v>
                </c:pt>
                <c:pt idx="13307">
                  <c:v>7</c:v>
                </c:pt>
                <c:pt idx="13308">
                  <c:v>7</c:v>
                </c:pt>
                <c:pt idx="13309">
                  <c:v>7</c:v>
                </c:pt>
                <c:pt idx="13310">
                  <c:v>7</c:v>
                </c:pt>
                <c:pt idx="13311">
                  <c:v>7</c:v>
                </c:pt>
                <c:pt idx="13312">
                  <c:v>7</c:v>
                </c:pt>
                <c:pt idx="13313">
                  <c:v>6</c:v>
                </c:pt>
                <c:pt idx="13314">
                  <c:v>6</c:v>
                </c:pt>
                <c:pt idx="13315">
                  <c:v>7</c:v>
                </c:pt>
                <c:pt idx="13316">
                  <c:v>7</c:v>
                </c:pt>
                <c:pt idx="13317">
                  <c:v>7</c:v>
                </c:pt>
                <c:pt idx="13318">
                  <c:v>7</c:v>
                </c:pt>
                <c:pt idx="13319">
                  <c:v>6</c:v>
                </c:pt>
                <c:pt idx="13320">
                  <c:v>7</c:v>
                </c:pt>
                <c:pt idx="13321">
                  <c:v>7</c:v>
                </c:pt>
                <c:pt idx="13322">
                  <c:v>7</c:v>
                </c:pt>
                <c:pt idx="13323">
                  <c:v>8</c:v>
                </c:pt>
                <c:pt idx="13324">
                  <c:v>7</c:v>
                </c:pt>
                <c:pt idx="13325">
                  <c:v>7</c:v>
                </c:pt>
                <c:pt idx="13326">
                  <c:v>7</c:v>
                </c:pt>
                <c:pt idx="13327">
                  <c:v>7</c:v>
                </c:pt>
                <c:pt idx="13328">
                  <c:v>8</c:v>
                </c:pt>
                <c:pt idx="13329">
                  <c:v>7</c:v>
                </c:pt>
                <c:pt idx="13330">
                  <c:v>7</c:v>
                </c:pt>
                <c:pt idx="13331">
                  <c:v>7</c:v>
                </c:pt>
                <c:pt idx="13332">
                  <c:v>7</c:v>
                </c:pt>
                <c:pt idx="13333">
                  <c:v>8</c:v>
                </c:pt>
                <c:pt idx="13334">
                  <c:v>7</c:v>
                </c:pt>
                <c:pt idx="13335">
                  <c:v>7</c:v>
                </c:pt>
                <c:pt idx="13336">
                  <c:v>7</c:v>
                </c:pt>
                <c:pt idx="13337">
                  <c:v>6</c:v>
                </c:pt>
                <c:pt idx="13338">
                  <c:v>6</c:v>
                </c:pt>
                <c:pt idx="13339">
                  <c:v>6</c:v>
                </c:pt>
                <c:pt idx="13340">
                  <c:v>6</c:v>
                </c:pt>
                <c:pt idx="13341">
                  <c:v>6</c:v>
                </c:pt>
                <c:pt idx="13342">
                  <c:v>6</c:v>
                </c:pt>
                <c:pt idx="13343">
                  <c:v>6</c:v>
                </c:pt>
                <c:pt idx="13344">
                  <c:v>6</c:v>
                </c:pt>
                <c:pt idx="13345">
                  <c:v>6</c:v>
                </c:pt>
                <c:pt idx="13346">
                  <c:v>6</c:v>
                </c:pt>
                <c:pt idx="13347">
                  <c:v>6</c:v>
                </c:pt>
                <c:pt idx="13348">
                  <c:v>6</c:v>
                </c:pt>
                <c:pt idx="13349">
                  <c:v>6</c:v>
                </c:pt>
                <c:pt idx="13350">
                  <c:v>6</c:v>
                </c:pt>
                <c:pt idx="13351">
                  <c:v>6</c:v>
                </c:pt>
                <c:pt idx="13352">
                  <c:v>7</c:v>
                </c:pt>
                <c:pt idx="13353">
                  <c:v>7</c:v>
                </c:pt>
                <c:pt idx="13354">
                  <c:v>7</c:v>
                </c:pt>
                <c:pt idx="13355">
                  <c:v>6</c:v>
                </c:pt>
                <c:pt idx="13356">
                  <c:v>7</c:v>
                </c:pt>
                <c:pt idx="13357">
                  <c:v>7</c:v>
                </c:pt>
                <c:pt idx="13358">
                  <c:v>7</c:v>
                </c:pt>
                <c:pt idx="13359">
                  <c:v>6</c:v>
                </c:pt>
                <c:pt idx="13360">
                  <c:v>6</c:v>
                </c:pt>
                <c:pt idx="13361">
                  <c:v>6</c:v>
                </c:pt>
                <c:pt idx="13362">
                  <c:v>6</c:v>
                </c:pt>
                <c:pt idx="13363">
                  <c:v>6</c:v>
                </c:pt>
                <c:pt idx="13364">
                  <c:v>6</c:v>
                </c:pt>
                <c:pt idx="13365">
                  <c:v>7</c:v>
                </c:pt>
                <c:pt idx="13366">
                  <c:v>7</c:v>
                </c:pt>
                <c:pt idx="13367">
                  <c:v>6</c:v>
                </c:pt>
                <c:pt idx="13368">
                  <c:v>6</c:v>
                </c:pt>
                <c:pt idx="13369">
                  <c:v>6</c:v>
                </c:pt>
                <c:pt idx="13370">
                  <c:v>6</c:v>
                </c:pt>
                <c:pt idx="13371">
                  <c:v>6</c:v>
                </c:pt>
                <c:pt idx="13372">
                  <c:v>6</c:v>
                </c:pt>
                <c:pt idx="13373">
                  <c:v>6</c:v>
                </c:pt>
                <c:pt idx="13374">
                  <c:v>6</c:v>
                </c:pt>
                <c:pt idx="13375">
                  <c:v>6</c:v>
                </c:pt>
                <c:pt idx="13376">
                  <c:v>6</c:v>
                </c:pt>
                <c:pt idx="13377">
                  <c:v>6</c:v>
                </c:pt>
                <c:pt idx="13378">
                  <c:v>6</c:v>
                </c:pt>
                <c:pt idx="13379">
                  <c:v>5</c:v>
                </c:pt>
                <c:pt idx="13380">
                  <c:v>6</c:v>
                </c:pt>
                <c:pt idx="13381">
                  <c:v>6</c:v>
                </c:pt>
                <c:pt idx="13382">
                  <c:v>6</c:v>
                </c:pt>
                <c:pt idx="13383">
                  <c:v>6</c:v>
                </c:pt>
                <c:pt idx="13384">
                  <c:v>6</c:v>
                </c:pt>
                <c:pt idx="13385">
                  <c:v>6</c:v>
                </c:pt>
                <c:pt idx="13386">
                  <c:v>6</c:v>
                </c:pt>
                <c:pt idx="13387">
                  <c:v>6</c:v>
                </c:pt>
                <c:pt idx="13388">
                  <c:v>6</c:v>
                </c:pt>
                <c:pt idx="13389">
                  <c:v>6</c:v>
                </c:pt>
                <c:pt idx="13390">
                  <c:v>6</c:v>
                </c:pt>
                <c:pt idx="13391">
                  <c:v>6</c:v>
                </c:pt>
                <c:pt idx="13392">
                  <c:v>6</c:v>
                </c:pt>
                <c:pt idx="13393">
                  <c:v>6</c:v>
                </c:pt>
                <c:pt idx="13394">
                  <c:v>6</c:v>
                </c:pt>
                <c:pt idx="13395">
                  <c:v>6</c:v>
                </c:pt>
                <c:pt idx="13396">
                  <c:v>6</c:v>
                </c:pt>
                <c:pt idx="13397">
                  <c:v>6</c:v>
                </c:pt>
                <c:pt idx="13398">
                  <c:v>6</c:v>
                </c:pt>
                <c:pt idx="13399">
                  <c:v>5</c:v>
                </c:pt>
                <c:pt idx="13400">
                  <c:v>5</c:v>
                </c:pt>
                <c:pt idx="13401">
                  <c:v>6</c:v>
                </c:pt>
                <c:pt idx="13402">
                  <c:v>6</c:v>
                </c:pt>
                <c:pt idx="13403">
                  <c:v>6</c:v>
                </c:pt>
                <c:pt idx="13404">
                  <c:v>6</c:v>
                </c:pt>
                <c:pt idx="13405">
                  <c:v>6</c:v>
                </c:pt>
                <c:pt idx="13406">
                  <c:v>6</c:v>
                </c:pt>
                <c:pt idx="13407">
                  <c:v>5</c:v>
                </c:pt>
                <c:pt idx="13408">
                  <c:v>5</c:v>
                </c:pt>
                <c:pt idx="13409">
                  <c:v>5</c:v>
                </c:pt>
                <c:pt idx="13410">
                  <c:v>5</c:v>
                </c:pt>
                <c:pt idx="13411">
                  <c:v>5</c:v>
                </c:pt>
                <c:pt idx="13412">
                  <c:v>6</c:v>
                </c:pt>
                <c:pt idx="13413">
                  <c:v>5</c:v>
                </c:pt>
                <c:pt idx="13414">
                  <c:v>5</c:v>
                </c:pt>
                <c:pt idx="13415">
                  <c:v>6</c:v>
                </c:pt>
                <c:pt idx="13416">
                  <c:v>5</c:v>
                </c:pt>
                <c:pt idx="13417">
                  <c:v>5</c:v>
                </c:pt>
                <c:pt idx="13418">
                  <c:v>5</c:v>
                </c:pt>
                <c:pt idx="13419">
                  <c:v>5</c:v>
                </c:pt>
                <c:pt idx="13420">
                  <c:v>5</c:v>
                </c:pt>
                <c:pt idx="13421">
                  <c:v>5</c:v>
                </c:pt>
                <c:pt idx="13422">
                  <c:v>6</c:v>
                </c:pt>
                <c:pt idx="13423">
                  <c:v>5</c:v>
                </c:pt>
                <c:pt idx="13424">
                  <c:v>6</c:v>
                </c:pt>
                <c:pt idx="13425">
                  <c:v>6</c:v>
                </c:pt>
                <c:pt idx="13426">
                  <c:v>5</c:v>
                </c:pt>
                <c:pt idx="13427">
                  <c:v>6</c:v>
                </c:pt>
                <c:pt idx="13428">
                  <c:v>5</c:v>
                </c:pt>
                <c:pt idx="13429">
                  <c:v>5</c:v>
                </c:pt>
                <c:pt idx="13430">
                  <c:v>5</c:v>
                </c:pt>
                <c:pt idx="13431">
                  <c:v>5</c:v>
                </c:pt>
                <c:pt idx="13432">
                  <c:v>4</c:v>
                </c:pt>
                <c:pt idx="13433">
                  <c:v>5</c:v>
                </c:pt>
                <c:pt idx="13434">
                  <c:v>6</c:v>
                </c:pt>
                <c:pt idx="13435">
                  <c:v>5</c:v>
                </c:pt>
                <c:pt idx="13436">
                  <c:v>5</c:v>
                </c:pt>
                <c:pt idx="13437">
                  <c:v>5</c:v>
                </c:pt>
                <c:pt idx="13438">
                  <c:v>6</c:v>
                </c:pt>
                <c:pt idx="13439">
                  <c:v>6</c:v>
                </c:pt>
                <c:pt idx="13440">
                  <c:v>5</c:v>
                </c:pt>
                <c:pt idx="13441">
                  <c:v>6</c:v>
                </c:pt>
                <c:pt idx="13442">
                  <c:v>5</c:v>
                </c:pt>
                <c:pt idx="13443">
                  <c:v>5</c:v>
                </c:pt>
                <c:pt idx="13444">
                  <c:v>5</c:v>
                </c:pt>
                <c:pt idx="13445">
                  <c:v>5</c:v>
                </c:pt>
                <c:pt idx="13446">
                  <c:v>5</c:v>
                </c:pt>
                <c:pt idx="13447">
                  <c:v>5</c:v>
                </c:pt>
                <c:pt idx="13448">
                  <c:v>5</c:v>
                </c:pt>
                <c:pt idx="13449">
                  <c:v>5</c:v>
                </c:pt>
                <c:pt idx="13450">
                  <c:v>5</c:v>
                </c:pt>
                <c:pt idx="13451">
                  <c:v>5</c:v>
                </c:pt>
                <c:pt idx="13452">
                  <c:v>5</c:v>
                </c:pt>
                <c:pt idx="13453">
                  <c:v>5</c:v>
                </c:pt>
                <c:pt idx="13454">
                  <c:v>5</c:v>
                </c:pt>
                <c:pt idx="13455">
                  <c:v>5</c:v>
                </c:pt>
                <c:pt idx="13456">
                  <c:v>5</c:v>
                </c:pt>
                <c:pt idx="13457">
                  <c:v>4</c:v>
                </c:pt>
                <c:pt idx="13458">
                  <c:v>5</c:v>
                </c:pt>
                <c:pt idx="13459">
                  <c:v>5</c:v>
                </c:pt>
                <c:pt idx="13460">
                  <c:v>5</c:v>
                </c:pt>
                <c:pt idx="13461">
                  <c:v>4</c:v>
                </c:pt>
                <c:pt idx="13462">
                  <c:v>5</c:v>
                </c:pt>
                <c:pt idx="13463">
                  <c:v>4</c:v>
                </c:pt>
                <c:pt idx="13464">
                  <c:v>5</c:v>
                </c:pt>
                <c:pt idx="13465">
                  <c:v>5</c:v>
                </c:pt>
                <c:pt idx="13466">
                  <c:v>5</c:v>
                </c:pt>
                <c:pt idx="13467">
                  <c:v>5</c:v>
                </c:pt>
                <c:pt idx="13468">
                  <c:v>5</c:v>
                </c:pt>
                <c:pt idx="13469">
                  <c:v>5</c:v>
                </c:pt>
                <c:pt idx="13470">
                  <c:v>5</c:v>
                </c:pt>
                <c:pt idx="13471">
                  <c:v>5</c:v>
                </c:pt>
                <c:pt idx="13472">
                  <c:v>5</c:v>
                </c:pt>
                <c:pt idx="13473">
                  <c:v>5</c:v>
                </c:pt>
                <c:pt idx="13474">
                  <c:v>5</c:v>
                </c:pt>
                <c:pt idx="13475">
                  <c:v>5</c:v>
                </c:pt>
                <c:pt idx="13476">
                  <c:v>5</c:v>
                </c:pt>
                <c:pt idx="13477">
                  <c:v>5</c:v>
                </c:pt>
                <c:pt idx="13478">
                  <c:v>4</c:v>
                </c:pt>
                <c:pt idx="13479">
                  <c:v>5</c:v>
                </c:pt>
                <c:pt idx="13480">
                  <c:v>5</c:v>
                </c:pt>
                <c:pt idx="13481">
                  <c:v>6</c:v>
                </c:pt>
                <c:pt idx="13482">
                  <c:v>5</c:v>
                </c:pt>
                <c:pt idx="13483">
                  <c:v>5</c:v>
                </c:pt>
                <c:pt idx="13484">
                  <c:v>5</c:v>
                </c:pt>
                <c:pt idx="13485">
                  <c:v>5</c:v>
                </c:pt>
                <c:pt idx="13486">
                  <c:v>5</c:v>
                </c:pt>
                <c:pt idx="13487">
                  <c:v>4</c:v>
                </c:pt>
                <c:pt idx="13488">
                  <c:v>4</c:v>
                </c:pt>
                <c:pt idx="13489">
                  <c:v>4</c:v>
                </c:pt>
                <c:pt idx="13490">
                  <c:v>5</c:v>
                </c:pt>
                <c:pt idx="13491">
                  <c:v>5</c:v>
                </c:pt>
                <c:pt idx="13492">
                  <c:v>4</c:v>
                </c:pt>
                <c:pt idx="13493">
                  <c:v>4</c:v>
                </c:pt>
                <c:pt idx="13494">
                  <c:v>5</c:v>
                </c:pt>
                <c:pt idx="13495">
                  <c:v>5</c:v>
                </c:pt>
                <c:pt idx="13496">
                  <c:v>6</c:v>
                </c:pt>
                <c:pt idx="13497">
                  <c:v>5</c:v>
                </c:pt>
                <c:pt idx="13498">
                  <c:v>5</c:v>
                </c:pt>
                <c:pt idx="13499">
                  <c:v>5</c:v>
                </c:pt>
                <c:pt idx="13500">
                  <c:v>5</c:v>
                </c:pt>
                <c:pt idx="13501">
                  <c:v>4</c:v>
                </c:pt>
                <c:pt idx="13502">
                  <c:v>5</c:v>
                </c:pt>
                <c:pt idx="13503">
                  <c:v>5</c:v>
                </c:pt>
                <c:pt idx="13504">
                  <c:v>5</c:v>
                </c:pt>
                <c:pt idx="13505">
                  <c:v>5</c:v>
                </c:pt>
                <c:pt idx="13506">
                  <c:v>5</c:v>
                </c:pt>
                <c:pt idx="13507">
                  <c:v>5</c:v>
                </c:pt>
                <c:pt idx="13508">
                  <c:v>4</c:v>
                </c:pt>
                <c:pt idx="13509">
                  <c:v>4</c:v>
                </c:pt>
                <c:pt idx="13510">
                  <c:v>4</c:v>
                </c:pt>
                <c:pt idx="13511">
                  <c:v>5</c:v>
                </c:pt>
                <c:pt idx="13512">
                  <c:v>5</c:v>
                </c:pt>
                <c:pt idx="13513">
                  <c:v>5</c:v>
                </c:pt>
                <c:pt idx="13514">
                  <c:v>6</c:v>
                </c:pt>
                <c:pt idx="13515">
                  <c:v>4</c:v>
                </c:pt>
                <c:pt idx="13516">
                  <c:v>4</c:v>
                </c:pt>
                <c:pt idx="13517">
                  <c:v>5</c:v>
                </c:pt>
                <c:pt idx="13518">
                  <c:v>5</c:v>
                </c:pt>
                <c:pt idx="13519">
                  <c:v>5</c:v>
                </c:pt>
                <c:pt idx="13520">
                  <c:v>5</c:v>
                </c:pt>
                <c:pt idx="13521">
                  <c:v>5</c:v>
                </c:pt>
                <c:pt idx="13522">
                  <c:v>5</c:v>
                </c:pt>
                <c:pt idx="13523">
                  <c:v>5</c:v>
                </c:pt>
                <c:pt idx="13524">
                  <c:v>5</c:v>
                </c:pt>
                <c:pt idx="13525">
                  <c:v>5</c:v>
                </c:pt>
                <c:pt idx="13526">
                  <c:v>4</c:v>
                </c:pt>
                <c:pt idx="13527">
                  <c:v>5</c:v>
                </c:pt>
                <c:pt idx="13528">
                  <c:v>6</c:v>
                </c:pt>
                <c:pt idx="13529">
                  <c:v>4</c:v>
                </c:pt>
                <c:pt idx="13530">
                  <c:v>5</c:v>
                </c:pt>
                <c:pt idx="13531">
                  <c:v>5</c:v>
                </c:pt>
                <c:pt idx="13532">
                  <c:v>5</c:v>
                </c:pt>
                <c:pt idx="13533">
                  <c:v>5</c:v>
                </c:pt>
                <c:pt idx="13534">
                  <c:v>5</c:v>
                </c:pt>
                <c:pt idx="13535">
                  <c:v>5</c:v>
                </c:pt>
                <c:pt idx="13536">
                  <c:v>5</c:v>
                </c:pt>
                <c:pt idx="13537">
                  <c:v>4</c:v>
                </c:pt>
                <c:pt idx="13538">
                  <c:v>5</c:v>
                </c:pt>
                <c:pt idx="13539">
                  <c:v>4</c:v>
                </c:pt>
                <c:pt idx="13540">
                  <c:v>6</c:v>
                </c:pt>
                <c:pt idx="13541">
                  <c:v>6</c:v>
                </c:pt>
                <c:pt idx="13542">
                  <c:v>6</c:v>
                </c:pt>
                <c:pt idx="13543">
                  <c:v>6</c:v>
                </c:pt>
                <c:pt idx="13544">
                  <c:v>6</c:v>
                </c:pt>
                <c:pt idx="13545">
                  <c:v>6</c:v>
                </c:pt>
                <c:pt idx="13546">
                  <c:v>6</c:v>
                </c:pt>
                <c:pt idx="13547">
                  <c:v>6</c:v>
                </c:pt>
                <c:pt idx="13548">
                  <c:v>5</c:v>
                </c:pt>
                <c:pt idx="13549">
                  <c:v>5</c:v>
                </c:pt>
                <c:pt idx="13550">
                  <c:v>5</c:v>
                </c:pt>
                <c:pt idx="13551">
                  <c:v>5</c:v>
                </c:pt>
                <c:pt idx="13552">
                  <c:v>6</c:v>
                </c:pt>
                <c:pt idx="13553">
                  <c:v>6</c:v>
                </c:pt>
                <c:pt idx="13554">
                  <c:v>6</c:v>
                </c:pt>
                <c:pt idx="13555">
                  <c:v>6</c:v>
                </c:pt>
                <c:pt idx="13556">
                  <c:v>5</c:v>
                </c:pt>
                <c:pt idx="13557">
                  <c:v>4</c:v>
                </c:pt>
                <c:pt idx="13558">
                  <c:v>6</c:v>
                </c:pt>
                <c:pt idx="13559">
                  <c:v>5</c:v>
                </c:pt>
                <c:pt idx="13560">
                  <c:v>6</c:v>
                </c:pt>
                <c:pt idx="13561">
                  <c:v>6</c:v>
                </c:pt>
                <c:pt idx="13562">
                  <c:v>6</c:v>
                </c:pt>
                <c:pt idx="13563">
                  <c:v>5</c:v>
                </c:pt>
                <c:pt idx="13564">
                  <c:v>5</c:v>
                </c:pt>
                <c:pt idx="13565">
                  <c:v>6</c:v>
                </c:pt>
                <c:pt idx="13566">
                  <c:v>6</c:v>
                </c:pt>
                <c:pt idx="13567">
                  <c:v>6</c:v>
                </c:pt>
                <c:pt idx="13568">
                  <c:v>6</c:v>
                </c:pt>
                <c:pt idx="13569">
                  <c:v>6</c:v>
                </c:pt>
                <c:pt idx="13570">
                  <c:v>5</c:v>
                </c:pt>
                <c:pt idx="13571">
                  <c:v>5</c:v>
                </c:pt>
                <c:pt idx="13572">
                  <c:v>6</c:v>
                </c:pt>
                <c:pt idx="13573">
                  <c:v>6</c:v>
                </c:pt>
                <c:pt idx="13574">
                  <c:v>5</c:v>
                </c:pt>
                <c:pt idx="13575">
                  <c:v>6</c:v>
                </c:pt>
                <c:pt idx="13576">
                  <c:v>5</c:v>
                </c:pt>
                <c:pt idx="13577">
                  <c:v>5</c:v>
                </c:pt>
                <c:pt idx="13578">
                  <c:v>5</c:v>
                </c:pt>
                <c:pt idx="13579">
                  <c:v>5</c:v>
                </c:pt>
                <c:pt idx="13580">
                  <c:v>6</c:v>
                </c:pt>
                <c:pt idx="13581">
                  <c:v>5</c:v>
                </c:pt>
                <c:pt idx="13582">
                  <c:v>5</c:v>
                </c:pt>
                <c:pt idx="13583">
                  <c:v>6</c:v>
                </c:pt>
                <c:pt idx="13584">
                  <c:v>6</c:v>
                </c:pt>
                <c:pt idx="13585">
                  <c:v>6</c:v>
                </c:pt>
                <c:pt idx="13586">
                  <c:v>7</c:v>
                </c:pt>
                <c:pt idx="13587">
                  <c:v>6</c:v>
                </c:pt>
                <c:pt idx="13588">
                  <c:v>4</c:v>
                </c:pt>
                <c:pt idx="13589">
                  <c:v>6</c:v>
                </c:pt>
                <c:pt idx="13590">
                  <c:v>6</c:v>
                </c:pt>
                <c:pt idx="13591">
                  <c:v>2</c:v>
                </c:pt>
                <c:pt idx="13592">
                  <c:v>6</c:v>
                </c:pt>
                <c:pt idx="13593">
                  <c:v>4</c:v>
                </c:pt>
                <c:pt idx="13594">
                  <c:v>5</c:v>
                </c:pt>
                <c:pt idx="13595">
                  <c:v>7</c:v>
                </c:pt>
                <c:pt idx="13596">
                  <c:v>6</c:v>
                </c:pt>
                <c:pt idx="13597">
                  <c:v>5</c:v>
                </c:pt>
                <c:pt idx="13598">
                  <c:v>6</c:v>
                </c:pt>
                <c:pt idx="13599">
                  <c:v>6</c:v>
                </c:pt>
                <c:pt idx="13600">
                  <c:v>7</c:v>
                </c:pt>
                <c:pt idx="13601">
                  <c:v>7</c:v>
                </c:pt>
                <c:pt idx="13602">
                  <c:v>6</c:v>
                </c:pt>
                <c:pt idx="13603">
                  <c:v>5</c:v>
                </c:pt>
                <c:pt idx="13604">
                  <c:v>6</c:v>
                </c:pt>
                <c:pt idx="13605">
                  <c:v>5</c:v>
                </c:pt>
                <c:pt idx="13606">
                  <c:v>6</c:v>
                </c:pt>
                <c:pt idx="13607">
                  <c:v>6</c:v>
                </c:pt>
                <c:pt idx="13608">
                  <c:v>5</c:v>
                </c:pt>
                <c:pt idx="13609">
                  <c:v>7</c:v>
                </c:pt>
                <c:pt idx="13610">
                  <c:v>7</c:v>
                </c:pt>
                <c:pt idx="13611">
                  <c:v>5</c:v>
                </c:pt>
                <c:pt idx="13612">
                  <c:v>6</c:v>
                </c:pt>
                <c:pt idx="13613">
                  <c:v>5</c:v>
                </c:pt>
                <c:pt idx="13614">
                  <c:v>6</c:v>
                </c:pt>
                <c:pt idx="13615">
                  <c:v>6</c:v>
                </c:pt>
                <c:pt idx="13616">
                  <c:v>7</c:v>
                </c:pt>
                <c:pt idx="13617">
                  <c:v>7</c:v>
                </c:pt>
                <c:pt idx="13618">
                  <c:v>7</c:v>
                </c:pt>
                <c:pt idx="13619">
                  <c:v>6</c:v>
                </c:pt>
                <c:pt idx="13620">
                  <c:v>6</c:v>
                </c:pt>
                <c:pt idx="13621">
                  <c:v>7</c:v>
                </c:pt>
                <c:pt idx="13622">
                  <c:v>7</c:v>
                </c:pt>
                <c:pt idx="13623">
                  <c:v>7</c:v>
                </c:pt>
                <c:pt idx="13624">
                  <c:v>6</c:v>
                </c:pt>
                <c:pt idx="13625">
                  <c:v>6</c:v>
                </c:pt>
                <c:pt idx="13626">
                  <c:v>6</c:v>
                </c:pt>
                <c:pt idx="13627">
                  <c:v>7</c:v>
                </c:pt>
                <c:pt idx="13628">
                  <c:v>6</c:v>
                </c:pt>
                <c:pt idx="13629">
                  <c:v>6</c:v>
                </c:pt>
                <c:pt idx="13630">
                  <c:v>6</c:v>
                </c:pt>
                <c:pt idx="13631">
                  <c:v>7</c:v>
                </c:pt>
                <c:pt idx="13632">
                  <c:v>6</c:v>
                </c:pt>
                <c:pt idx="13633">
                  <c:v>6</c:v>
                </c:pt>
                <c:pt idx="13634">
                  <c:v>6</c:v>
                </c:pt>
                <c:pt idx="13635">
                  <c:v>7</c:v>
                </c:pt>
                <c:pt idx="13636">
                  <c:v>4</c:v>
                </c:pt>
                <c:pt idx="13637">
                  <c:v>6</c:v>
                </c:pt>
                <c:pt idx="13638">
                  <c:v>6</c:v>
                </c:pt>
                <c:pt idx="13639">
                  <c:v>6</c:v>
                </c:pt>
                <c:pt idx="13640">
                  <c:v>6</c:v>
                </c:pt>
                <c:pt idx="13641">
                  <c:v>6</c:v>
                </c:pt>
                <c:pt idx="13642">
                  <c:v>7</c:v>
                </c:pt>
                <c:pt idx="13643">
                  <c:v>7</c:v>
                </c:pt>
                <c:pt idx="13644">
                  <c:v>5</c:v>
                </c:pt>
                <c:pt idx="13645">
                  <c:v>7</c:v>
                </c:pt>
                <c:pt idx="13646">
                  <c:v>6</c:v>
                </c:pt>
                <c:pt idx="13647">
                  <c:v>6</c:v>
                </c:pt>
                <c:pt idx="13648">
                  <c:v>7</c:v>
                </c:pt>
                <c:pt idx="13649">
                  <c:v>6</c:v>
                </c:pt>
                <c:pt idx="13650">
                  <c:v>6</c:v>
                </c:pt>
                <c:pt idx="13651">
                  <c:v>7</c:v>
                </c:pt>
                <c:pt idx="13652">
                  <c:v>6</c:v>
                </c:pt>
                <c:pt idx="13653">
                  <c:v>7</c:v>
                </c:pt>
                <c:pt idx="13654">
                  <c:v>7</c:v>
                </c:pt>
                <c:pt idx="13655">
                  <c:v>7</c:v>
                </c:pt>
                <c:pt idx="13656">
                  <c:v>6</c:v>
                </c:pt>
                <c:pt idx="13657">
                  <c:v>7</c:v>
                </c:pt>
                <c:pt idx="13658">
                  <c:v>6</c:v>
                </c:pt>
                <c:pt idx="13659">
                  <c:v>6</c:v>
                </c:pt>
                <c:pt idx="13660">
                  <c:v>6</c:v>
                </c:pt>
                <c:pt idx="13661">
                  <c:v>6</c:v>
                </c:pt>
                <c:pt idx="13662">
                  <c:v>7</c:v>
                </c:pt>
                <c:pt idx="13663">
                  <c:v>7</c:v>
                </c:pt>
                <c:pt idx="13664">
                  <c:v>6</c:v>
                </c:pt>
                <c:pt idx="13665">
                  <c:v>6</c:v>
                </c:pt>
                <c:pt idx="13666">
                  <c:v>6</c:v>
                </c:pt>
                <c:pt idx="13667">
                  <c:v>6</c:v>
                </c:pt>
                <c:pt idx="13668">
                  <c:v>6</c:v>
                </c:pt>
                <c:pt idx="13669">
                  <c:v>6</c:v>
                </c:pt>
                <c:pt idx="13670">
                  <c:v>6</c:v>
                </c:pt>
                <c:pt idx="13671">
                  <c:v>7</c:v>
                </c:pt>
                <c:pt idx="13672">
                  <c:v>6</c:v>
                </c:pt>
                <c:pt idx="13673">
                  <c:v>7</c:v>
                </c:pt>
                <c:pt idx="13674">
                  <c:v>7</c:v>
                </c:pt>
                <c:pt idx="13675">
                  <c:v>7</c:v>
                </c:pt>
                <c:pt idx="13676">
                  <c:v>7</c:v>
                </c:pt>
                <c:pt idx="13677">
                  <c:v>7</c:v>
                </c:pt>
                <c:pt idx="13678">
                  <c:v>7</c:v>
                </c:pt>
                <c:pt idx="13679">
                  <c:v>6</c:v>
                </c:pt>
                <c:pt idx="13680">
                  <c:v>6</c:v>
                </c:pt>
                <c:pt idx="13681">
                  <c:v>7</c:v>
                </c:pt>
                <c:pt idx="13682">
                  <c:v>7</c:v>
                </c:pt>
                <c:pt idx="13683">
                  <c:v>7</c:v>
                </c:pt>
                <c:pt idx="13684">
                  <c:v>7</c:v>
                </c:pt>
                <c:pt idx="13685">
                  <c:v>7</c:v>
                </c:pt>
                <c:pt idx="13686">
                  <c:v>7</c:v>
                </c:pt>
                <c:pt idx="13687">
                  <c:v>7</c:v>
                </c:pt>
                <c:pt idx="13688">
                  <c:v>7</c:v>
                </c:pt>
                <c:pt idx="13689">
                  <c:v>7</c:v>
                </c:pt>
                <c:pt idx="13690">
                  <c:v>7</c:v>
                </c:pt>
                <c:pt idx="13691">
                  <c:v>7</c:v>
                </c:pt>
                <c:pt idx="13692">
                  <c:v>7</c:v>
                </c:pt>
                <c:pt idx="13693">
                  <c:v>7</c:v>
                </c:pt>
                <c:pt idx="13694">
                  <c:v>7</c:v>
                </c:pt>
                <c:pt idx="13695">
                  <c:v>7</c:v>
                </c:pt>
                <c:pt idx="13696">
                  <c:v>7</c:v>
                </c:pt>
                <c:pt idx="13697">
                  <c:v>7</c:v>
                </c:pt>
                <c:pt idx="13698">
                  <c:v>7</c:v>
                </c:pt>
                <c:pt idx="13699">
                  <c:v>7</c:v>
                </c:pt>
                <c:pt idx="13700">
                  <c:v>7</c:v>
                </c:pt>
                <c:pt idx="13701">
                  <c:v>8</c:v>
                </c:pt>
                <c:pt idx="13702">
                  <c:v>7</c:v>
                </c:pt>
                <c:pt idx="13703">
                  <c:v>7</c:v>
                </c:pt>
                <c:pt idx="13704">
                  <c:v>7</c:v>
                </c:pt>
                <c:pt idx="13705">
                  <c:v>7</c:v>
                </c:pt>
                <c:pt idx="13706">
                  <c:v>7</c:v>
                </c:pt>
                <c:pt idx="13707">
                  <c:v>7</c:v>
                </c:pt>
                <c:pt idx="13708">
                  <c:v>7</c:v>
                </c:pt>
                <c:pt idx="13709">
                  <c:v>7</c:v>
                </c:pt>
                <c:pt idx="13710">
                  <c:v>7</c:v>
                </c:pt>
                <c:pt idx="13711">
                  <c:v>7</c:v>
                </c:pt>
                <c:pt idx="13712">
                  <c:v>7</c:v>
                </c:pt>
                <c:pt idx="13713">
                  <c:v>7</c:v>
                </c:pt>
                <c:pt idx="13714">
                  <c:v>7</c:v>
                </c:pt>
                <c:pt idx="13715">
                  <c:v>7</c:v>
                </c:pt>
                <c:pt idx="13716">
                  <c:v>7</c:v>
                </c:pt>
                <c:pt idx="13717">
                  <c:v>7</c:v>
                </c:pt>
                <c:pt idx="13718">
                  <c:v>7</c:v>
                </c:pt>
                <c:pt idx="13719">
                  <c:v>7</c:v>
                </c:pt>
                <c:pt idx="13720">
                  <c:v>6</c:v>
                </c:pt>
                <c:pt idx="13721">
                  <c:v>6</c:v>
                </c:pt>
                <c:pt idx="13722">
                  <c:v>6</c:v>
                </c:pt>
                <c:pt idx="13723">
                  <c:v>6</c:v>
                </c:pt>
                <c:pt idx="13724">
                  <c:v>6</c:v>
                </c:pt>
                <c:pt idx="13725">
                  <c:v>6</c:v>
                </c:pt>
                <c:pt idx="13726">
                  <c:v>6</c:v>
                </c:pt>
                <c:pt idx="13727">
                  <c:v>6</c:v>
                </c:pt>
                <c:pt idx="13728">
                  <c:v>6</c:v>
                </c:pt>
                <c:pt idx="13729">
                  <c:v>6</c:v>
                </c:pt>
                <c:pt idx="13730">
                  <c:v>6</c:v>
                </c:pt>
                <c:pt idx="13731">
                  <c:v>6</c:v>
                </c:pt>
                <c:pt idx="13732">
                  <c:v>6</c:v>
                </c:pt>
                <c:pt idx="13733">
                  <c:v>6</c:v>
                </c:pt>
                <c:pt idx="13734">
                  <c:v>6</c:v>
                </c:pt>
                <c:pt idx="13735">
                  <c:v>6</c:v>
                </c:pt>
                <c:pt idx="13736">
                  <c:v>6</c:v>
                </c:pt>
                <c:pt idx="13737">
                  <c:v>6</c:v>
                </c:pt>
                <c:pt idx="13738">
                  <c:v>5</c:v>
                </c:pt>
                <c:pt idx="13739">
                  <c:v>5</c:v>
                </c:pt>
                <c:pt idx="13740">
                  <c:v>5</c:v>
                </c:pt>
                <c:pt idx="13741">
                  <c:v>6</c:v>
                </c:pt>
                <c:pt idx="13742">
                  <c:v>6</c:v>
                </c:pt>
                <c:pt idx="13743">
                  <c:v>6</c:v>
                </c:pt>
                <c:pt idx="13744">
                  <c:v>6</c:v>
                </c:pt>
                <c:pt idx="13745">
                  <c:v>6</c:v>
                </c:pt>
                <c:pt idx="13746">
                  <c:v>6</c:v>
                </c:pt>
                <c:pt idx="13747">
                  <c:v>6</c:v>
                </c:pt>
                <c:pt idx="13748">
                  <c:v>6</c:v>
                </c:pt>
                <c:pt idx="13749">
                  <c:v>6</c:v>
                </c:pt>
                <c:pt idx="13750">
                  <c:v>6</c:v>
                </c:pt>
                <c:pt idx="13751">
                  <c:v>6</c:v>
                </c:pt>
                <c:pt idx="13752">
                  <c:v>6</c:v>
                </c:pt>
                <c:pt idx="13753">
                  <c:v>6</c:v>
                </c:pt>
                <c:pt idx="13754">
                  <c:v>6</c:v>
                </c:pt>
                <c:pt idx="13755">
                  <c:v>6</c:v>
                </c:pt>
                <c:pt idx="13756">
                  <c:v>6</c:v>
                </c:pt>
                <c:pt idx="13757">
                  <c:v>6</c:v>
                </c:pt>
                <c:pt idx="13758">
                  <c:v>6</c:v>
                </c:pt>
                <c:pt idx="13759">
                  <c:v>6</c:v>
                </c:pt>
                <c:pt idx="13760">
                  <c:v>6</c:v>
                </c:pt>
                <c:pt idx="13761">
                  <c:v>6</c:v>
                </c:pt>
                <c:pt idx="13762">
                  <c:v>6</c:v>
                </c:pt>
                <c:pt idx="13763">
                  <c:v>6</c:v>
                </c:pt>
                <c:pt idx="13764">
                  <c:v>6</c:v>
                </c:pt>
                <c:pt idx="13765">
                  <c:v>6</c:v>
                </c:pt>
                <c:pt idx="13766">
                  <c:v>6</c:v>
                </c:pt>
                <c:pt idx="13767">
                  <c:v>6</c:v>
                </c:pt>
                <c:pt idx="13768">
                  <c:v>6</c:v>
                </c:pt>
                <c:pt idx="13769">
                  <c:v>6</c:v>
                </c:pt>
                <c:pt idx="13770">
                  <c:v>6</c:v>
                </c:pt>
                <c:pt idx="13771">
                  <c:v>6</c:v>
                </c:pt>
                <c:pt idx="13772">
                  <c:v>6</c:v>
                </c:pt>
                <c:pt idx="13773">
                  <c:v>6</c:v>
                </c:pt>
                <c:pt idx="13774">
                  <c:v>6</c:v>
                </c:pt>
                <c:pt idx="13775">
                  <c:v>6</c:v>
                </c:pt>
                <c:pt idx="13776">
                  <c:v>6</c:v>
                </c:pt>
                <c:pt idx="13777">
                  <c:v>6</c:v>
                </c:pt>
                <c:pt idx="13778">
                  <c:v>6</c:v>
                </c:pt>
                <c:pt idx="13779">
                  <c:v>6</c:v>
                </c:pt>
                <c:pt idx="13780">
                  <c:v>6</c:v>
                </c:pt>
                <c:pt idx="13781">
                  <c:v>5</c:v>
                </c:pt>
                <c:pt idx="13782">
                  <c:v>5</c:v>
                </c:pt>
                <c:pt idx="13783">
                  <c:v>5</c:v>
                </c:pt>
                <c:pt idx="13784">
                  <c:v>5</c:v>
                </c:pt>
                <c:pt idx="13785">
                  <c:v>5</c:v>
                </c:pt>
                <c:pt idx="13786">
                  <c:v>5</c:v>
                </c:pt>
                <c:pt idx="13787">
                  <c:v>5</c:v>
                </c:pt>
                <c:pt idx="13788">
                  <c:v>5</c:v>
                </c:pt>
                <c:pt idx="13789">
                  <c:v>5</c:v>
                </c:pt>
                <c:pt idx="13790">
                  <c:v>5</c:v>
                </c:pt>
                <c:pt idx="13791">
                  <c:v>5</c:v>
                </c:pt>
                <c:pt idx="13792">
                  <c:v>5</c:v>
                </c:pt>
                <c:pt idx="13793">
                  <c:v>5</c:v>
                </c:pt>
                <c:pt idx="13794">
                  <c:v>5</c:v>
                </c:pt>
                <c:pt idx="13795">
                  <c:v>5</c:v>
                </c:pt>
                <c:pt idx="13796">
                  <c:v>5</c:v>
                </c:pt>
                <c:pt idx="13797">
                  <c:v>5</c:v>
                </c:pt>
                <c:pt idx="13798">
                  <c:v>5</c:v>
                </c:pt>
                <c:pt idx="13799">
                  <c:v>5</c:v>
                </c:pt>
                <c:pt idx="13800">
                  <c:v>5</c:v>
                </c:pt>
                <c:pt idx="13801">
                  <c:v>5</c:v>
                </c:pt>
                <c:pt idx="13802">
                  <c:v>5</c:v>
                </c:pt>
                <c:pt idx="13803">
                  <c:v>5</c:v>
                </c:pt>
                <c:pt idx="13804">
                  <c:v>5</c:v>
                </c:pt>
                <c:pt idx="13805">
                  <c:v>5</c:v>
                </c:pt>
                <c:pt idx="13806">
                  <c:v>5</c:v>
                </c:pt>
                <c:pt idx="13807">
                  <c:v>5</c:v>
                </c:pt>
                <c:pt idx="13808">
                  <c:v>5</c:v>
                </c:pt>
                <c:pt idx="13809">
                  <c:v>5</c:v>
                </c:pt>
                <c:pt idx="13810">
                  <c:v>5</c:v>
                </c:pt>
                <c:pt idx="13811">
                  <c:v>5</c:v>
                </c:pt>
                <c:pt idx="13812">
                  <c:v>5</c:v>
                </c:pt>
                <c:pt idx="13813">
                  <c:v>5</c:v>
                </c:pt>
                <c:pt idx="13814">
                  <c:v>5</c:v>
                </c:pt>
                <c:pt idx="13815">
                  <c:v>5</c:v>
                </c:pt>
                <c:pt idx="13816">
                  <c:v>5</c:v>
                </c:pt>
                <c:pt idx="13817">
                  <c:v>5</c:v>
                </c:pt>
                <c:pt idx="13818">
                  <c:v>5</c:v>
                </c:pt>
                <c:pt idx="13819">
                  <c:v>5</c:v>
                </c:pt>
                <c:pt idx="13820">
                  <c:v>5</c:v>
                </c:pt>
                <c:pt idx="13821">
                  <c:v>5</c:v>
                </c:pt>
                <c:pt idx="13822">
                  <c:v>5</c:v>
                </c:pt>
                <c:pt idx="13823">
                  <c:v>5</c:v>
                </c:pt>
                <c:pt idx="13824">
                  <c:v>5</c:v>
                </c:pt>
                <c:pt idx="13825">
                  <c:v>5</c:v>
                </c:pt>
                <c:pt idx="13826">
                  <c:v>5</c:v>
                </c:pt>
                <c:pt idx="13827">
                  <c:v>5</c:v>
                </c:pt>
                <c:pt idx="13828">
                  <c:v>5</c:v>
                </c:pt>
                <c:pt idx="13829">
                  <c:v>5</c:v>
                </c:pt>
                <c:pt idx="13830">
                  <c:v>5</c:v>
                </c:pt>
                <c:pt idx="13831">
                  <c:v>5</c:v>
                </c:pt>
                <c:pt idx="13832">
                  <c:v>5</c:v>
                </c:pt>
                <c:pt idx="13833">
                  <c:v>5</c:v>
                </c:pt>
                <c:pt idx="13834">
                  <c:v>5</c:v>
                </c:pt>
                <c:pt idx="13835">
                  <c:v>5</c:v>
                </c:pt>
                <c:pt idx="13836">
                  <c:v>5</c:v>
                </c:pt>
                <c:pt idx="13837">
                  <c:v>5</c:v>
                </c:pt>
                <c:pt idx="13838">
                  <c:v>5</c:v>
                </c:pt>
                <c:pt idx="13839">
                  <c:v>5</c:v>
                </c:pt>
                <c:pt idx="13840">
                  <c:v>5</c:v>
                </c:pt>
                <c:pt idx="13841">
                  <c:v>5</c:v>
                </c:pt>
                <c:pt idx="13842">
                  <c:v>5</c:v>
                </c:pt>
                <c:pt idx="13843">
                  <c:v>5</c:v>
                </c:pt>
                <c:pt idx="13844">
                  <c:v>5</c:v>
                </c:pt>
                <c:pt idx="13845">
                  <c:v>5</c:v>
                </c:pt>
                <c:pt idx="13846">
                  <c:v>5</c:v>
                </c:pt>
                <c:pt idx="13847">
                  <c:v>5</c:v>
                </c:pt>
                <c:pt idx="13848">
                  <c:v>5</c:v>
                </c:pt>
                <c:pt idx="13849">
                  <c:v>5</c:v>
                </c:pt>
                <c:pt idx="13850">
                  <c:v>5</c:v>
                </c:pt>
                <c:pt idx="13851">
                  <c:v>5</c:v>
                </c:pt>
                <c:pt idx="13852">
                  <c:v>5</c:v>
                </c:pt>
                <c:pt idx="13853">
                  <c:v>5</c:v>
                </c:pt>
                <c:pt idx="13854">
                  <c:v>5</c:v>
                </c:pt>
                <c:pt idx="13855">
                  <c:v>5</c:v>
                </c:pt>
                <c:pt idx="13856">
                  <c:v>5</c:v>
                </c:pt>
                <c:pt idx="13857">
                  <c:v>5</c:v>
                </c:pt>
                <c:pt idx="13858">
                  <c:v>5</c:v>
                </c:pt>
                <c:pt idx="13859">
                  <c:v>5</c:v>
                </c:pt>
                <c:pt idx="13860">
                  <c:v>5</c:v>
                </c:pt>
                <c:pt idx="13861">
                  <c:v>5</c:v>
                </c:pt>
                <c:pt idx="13862">
                  <c:v>5</c:v>
                </c:pt>
                <c:pt idx="13863">
                  <c:v>5</c:v>
                </c:pt>
                <c:pt idx="13864">
                  <c:v>5</c:v>
                </c:pt>
                <c:pt idx="13865">
                  <c:v>5</c:v>
                </c:pt>
                <c:pt idx="13866">
                  <c:v>5</c:v>
                </c:pt>
                <c:pt idx="13867">
                  <c:v>5</c:v>
                </c:pt>
                <c:pt idx="13868">
                  <c:v>5</c:v>
                </c:pt>
                <c:pt idx="13869">
                  <c:v>5</c:v>
                </c:pt>
                <c:pt idx="13870">
                  <c:v>5</c:v>
                </c:pt>
                <c:pt idx="13871">
                  <c:v>5</c:v>
                </c:pt>
                <c:pt idx="13872">
                  <c:v>5</c:v>
                </c:pt>
                <c:pt idx="13873">
                  <c:v>5</c:v>
                </c:pt>
                <c:pt idx="13874">
                  <c:v>5</c:v>
                </c:pt>
                <c:pt idx="13875">
                  <c:v>5</c:v>
                </c:pt>
                <c:pt idx="13876">
                  <c:v>5</c:v>
                </c:pt>
                <c:pt idx="13877">
                  <c:v>5</c:v>
                </c:pt>
                <c:pt idx="13878">
                  <c:v>5</c:v>
                </c:pt>
                <c:pt idx="13879">
                  <c:v>5</c:v>
                </c:pt>
                <c:pt idx="13880">
                  <c:v>5</c:v>
                </c:pt>
                <c:pt idx="13881">
                  <c:v>5</c:v>
                </c:pt>
                <c:pt idx="13882">
                  <c:v>5</c:v>
                </c:pt>
                <c:pt idx="13883">
                  <c:v>5</c:v>
                </c:pt>
                <c:pt idx="13884">
                  <c:v>5</c:v>
                </c:pt>
                <c:pt idx="13885">
                  <c:v>5</c:v>
                </c:pt>
                <c:pt idx="13886">
                  <c:v>5</c:v>
                </c:pt>
                <c:pt idx="13887">
                  <c:v>5</c:v>
                </c:pt>
                <c:pt idx="13888">
                  <c:v>5</c:v>
                </c:pt>
                <c:pt idx="13889">
                  <c:v>5</c:v>
                </c:pt>
                <c:pt idx="13890">
                  <c:v>5</c:v>
                </c:pt>
                <c:pt idx="13891">
                  <c:v>5</c:v>
                </c:pt>
                <c:pt idx="13892">
                  <c:v>5</c:v>
                </c:pt>
                <c:pt idx="13893">
                  <c:v>5</c:v>
                </c:pt>
                <c:pt idx="13894">
                  <c:v>5</c:v>
                </c:pt>
                <c:pt idx="13895">
                  <c:v>5</c:v>
                </c:pt>
                <c:pt idx="13896">
                  <c:v>5</c:v>
                </c:pt>
                <c:pt idx="13897">
                  <c:v>5</c:v>
                </c:pt>
                <c:pt idx="13898">
                  <c:v>5</c:v>
                </c:pt>
                <c:pt idx="13899">
                  <c:v>5</c:v>
                </c:pt>
                <c:pt idx="13900">
                  <c:v>5</c:v>
                </c:pt>
                <c:pt idx="13901">
                  <c:v>5</c:v>
                </c:pt>
                <c:pt idx="13902">
                  <c:v>5</c:v>
                </c:pt>
                <c:pt idx="13903">
                  <c:v>5</c:v>
                </c:pt>
                <c:pt idx="13904">
                  <c:v>5</c:v>
                </c:pt>
                <c:pt idx="13905">
                  <c:v>5</c:v>
                </c:pt>
                <c:pt idx="13906">
                  <c:v>5</c:v>
                </c:pt>
                <c:pt idx="13907">
                  <c:v>5</c:v>
                </c:pt>
                <c:pt idx="13908">
                  <c:v>5</c:v>
                </c:pt>
                <c:pt idx="13909">
                  <c:v>5</c:v>
                </c:pt>
                <c:pt idx="13910">
                  <c:v>5</c:v>
                </c:pt>
                <c:pt idx="13911">
                  <c:v>5</c:v>
                </c:pt>
                <c:pt idx="13912">
                  <c:v>5</c:v>
                </c:pt>
                <c:pt idx="13913">
                  <c:v>5</c:v>
                </c:pt>
                <c:pt idx="13914">
                  <c:v>5</c:v>
                </c:pt>
                <c:pt idx="13915">
                  <c:v>4</c:v>
                </c:pt>
                <c:pt idx="13916">
                  <c:v>4</c:v>
                </c:pt>
                <c:pt idx="13917">
                  <c:v>4</c:v>
                </c:pt>
                <c:pt idx="13918">
                  <c:v>5</c:v>
                </c:pt>
                <c:pt idx="13919">
                  <c:v>4</c:v>
                </c:pt>
                <c:pt idx="13920">
                  <c:v>4</c:v>
                </c:pt>
                <c:pt idx="13921">
                  <c:v>4</c:v>
                </c:pt>
                <c:pt idx="13922">
                  <c:v>4</c:v>
                </c:pt>
                <c:pt idx="13923">
                  <c:v>5</c:v>
                </c:pt>
                <c:pt idx="13924">
                  <c:v>5</c:v>
                </c:pt>
                <c:pt idx="13925">
                  <c:v>5</c:v>
                </c:pt>
                <c:pt idx="13926">
                  <c:v>4</c:v>
                </c:pt>
                <c:pt idx="13927">
                  <c:v>4</c:v>
                </c:pt>
                <c:pt idx="13928">
                  <c:v>5</c:v>
                </c:pt>
                <c:pt idx="13929">
                  <c:v>5</c:v>
                </c:pt>
                <c:pt idx="13930">
                  <c:v>4</c:v>
                </c:pt>
                <c:pt idx="13931">
                  <c:v>5</c:v>
                </c:pt>
                <c:pt idx="13932">
                  <c:v>5</c:v>
                </c:pt>
                <c:pt idx="13933">
                  <c:v>5</c:v>
                </c:pt>
                <c:pt idx="13934">
                  <c:v>5</c:v>
                </c:pt>
                <c:pt idx="13935">
                  <c:v>4</c:v>
                </c:pt>
                <c:pt idx="13936">
                  <c:v>5</c:v>
                </c:pt>
                <c:pt idx="13937">
                  <c:v>5</c:v>
                </c:pt>
                <c:pt idx="13938">
                  <c:v>5</c:v>
                </c:pt>
                <c:pt idx="13939">
                  <c:v>5</c:v>
                </c:pt>
                <c:pt idx="13940">
                  <c:v>4</c:v>
                </c:pt>
                <c:pt idx="13941">
                  <c:v>4</c:v>
                </c:pt>
                <c:pt idx="13942">
                  <c:v>4</c:v>
                </c:pt>
                <c:pt idx="13943">
                  <c:v>5</c:v>
                </c:pt>
                <c:pt idx="13944">
                  <c:v>4</c:v>
                </c:pt>
                <c:pt idx="13945">
                  <c:v>4</c:v>
                </c:pt>
                <c:pt idx="13946">
                  <c:v>4</c:v>
                </c:pt>
                <c:pt idx="13947">
                  <c:v>4</c:v>
                </c:pt>
                <c:pt idx="13948">
                  <c:v>4</c:v>
                </c:pt>
                <c:pt idx="13949">
                  <c:v>4</c:v>
                </c:pt>
                <c:pt idx="13950">
                  <c:v>4</c:v>
                </c:pt>
                <c:pt idx="13951">
                  <c:v>4</c:v>
                </c:pt>
                <c:pt idx="13952">
                  <c:v>4</c:v>
                </c:pt>
                <c:pt idx="13953">
                  <c:v>4</c:v>
                </c:pt>
                <c:pt idx="13954">
                  <c:v>4</c:v>
                </c:pt>
                <c:pt idx="13955">
                  <c:v>4</c:v>
                </c:pt>
                <c:pt idx="13956">
                  <c:v>4</c:v>
                </c:pt>
                <c:pt idx="13957">
                  <c:v>4</c:v>
                </c:pt>
                <c:pt idx="13958">
                  <c:v>4</c:v>
                </c:pt>
                <c:pt idx="13959">
                  <c:v>4</c:v>
                </c:pt>
                <c:pt idx="13960">
                  <c:v>4</c:v>
                </c:pt>
                <c:pt idx="13961">
                  <c:v>4</c:v>
                </c:pt>
                <c:pt idx="13962">
                  <c:v>4</c:v>
                </c:pt>
                <c:pt idx="13963">
                  <c:v>4</c:v>
                </c:pt>
                <c:pt idx="13964">
                  <c:v>4</c:v>
                </c:pt>
                <c:pt idx="13965">
                  <c:v>4</c:v>
                </c:pt>
                <c:pt idx="13966">
                  <c:v>4</c:v>
                </c:pt>
                <c:pt idx="13967">
                  <c:v>4</c:v>
                </c:pt>
                <c:pt idx="13968">
                  <c:v>4</c:v>
                </c:pt>
                <c:pt idx="13969">
                  <c:v>4</c:v>
                </c:pt>
                <c:pt idx="13970">
                  <c:v>4</c:v>
                </c:pt>
                <c:pt idx="13971">
                  <c:v>4</c:v>
                </c:pt>
                <c:pt idx="13972">
                  <c:v>4</c:v>
                </c:pt>
                <c:pt idx="13973">
                  <c:v>4</c:v>
                </c:pt>
                <c:pt idx="13974">
                  <c:v>4</c:v>
                </c:pt>
                <c:pt idx="13975">
                  <c:v>4</c:v>
                </c:pt>
                <c:pt idx="13976">
                  <c:v>4</c:v>
                </c:pt>
                <c:pt idx="13977">
                  <c:v>4</c:v>
                </c:pt>
                <c:pt idx="13978">
                  <c:v>4</c:v>
                </c:pt>
                <c:pt idx="13979">
                  <c:v>4</c:v>
                </c:pt>
                <c:pt idx="13980">
                  <c:v>4</c:v>
                </c:pt>
                <c:pt idx="13981">
                  <c:v>4</c:v>
                </c:pt>
                <c:pt idx="13982">
                  <c:v>4</c:v>
                </c:pt>
                <c:pt idx="13983">
                  <c:v>4</c:v>
                </c:pt>
                <c:pt idx="13984">
                  <c:v>4</c:v>
                </c:pt>
                <c:pt idx="13985">
                  <c:v>4</c:v>
                </c:pt>
                <c:pt idx="13986">
                  <c:v>4</c:v>
                </c:pt>
                <c:pt idx="13987">
                  <c:v>4</c:v>
                </c:pt>
                <c:pt idx="13988">
                  <c:v>4</c:v>
                </c:pt>
                <c:pt idx="13989">
                  <c:v>4</c:v>
                </c:pt>
                <c:pt idx="13990">
                  <c:v>4</c:v>
                </c:pt>
                <c:pt idx="13991">
                  <c:v>5</c:v>
                </c:pt>
                <c:pt idx="13992">
                  <c:v>4</c:v>
                </c:pt>
                <c:pt idx="13993">
                  <c:v>4</c:v>
                </c:pt>
                <c:pt idx="13994">
                  <c:v>4</c:v>
                </c:pt>
                <c:pt idx="13995">
                  <c:v>4</c:v>
                </c:pt>
                <c:pt idx="13996">
                  <c:v>4</c:v>
                </c:pt>
                <c:pt idx="13997">
                  <c:v>4</c:v>
                </c:pt>
                <c:pt idx="13998">
                  <c:v>4</c:v>
                </c:pt>
                <c:pt idx="13999">
                  <c:v>4</c:v>
                </c:pt>
                <c:pt idx="14000">
                  <c:v>4</c:v>
                </c:pt>
                <c:pt idx="14001">
                  <c:v>4</c:v>
                </c:pt>
                <c:pt idx="14002">
                  <c:v>4</c:v>
                </c:pt>
                <c:pt idx="14003">
                  <c:v>4</c:v>
                </c:pt>
                <c:pt idx="14004">
                  <c:v>4</c:v>
                </c:pt>
                <c:pt idx="14005">
                  <c:v>4</c:v>
                </c:pt>
                <c:pt idx="14006">
                  <c:v>4</c:v>
                </c:pt>
                <c:pt idx="14007">
                  <c:v>4</c:v>
                </c:pt>
                <c:pt idx="14008">
                  <c:v>4</c:v>
                </c:pt>
                <c:pt idx="14009">
                  <c:v>4</c:v>
                </c:pt>
                <c:pt idx="14010">
                  <c:v>4</c:v>
                </c:pt>
                <c:pt idx="14011">
                  <c:v>4</c:v>
                </c:pt>
                <c:pt idx="14012">
                  <c:v>4</c:v>
                </c:pt>
                <c:pt idx="14013">
                  <c:v>4</c:v>
                </c:pt>
                <c:pt idx="14014">
                  <c:v>4</c:v>
                </c:pt>
                <c:pt idx="14015">
                  <c:v>4</c:v>
                </c:pt>
                <c:pt idx="14016">
                  <c:v>4</c:v>
                </c:pt>
                <c:pt idx="14017">
                  <c:v>4</c:v>
                </c:pt>
                <c:pt idx="14018">
                  <c:v>4</c:v>
                </c:pt>
                <c:pt idx="14019">
                  <c:v>4</c:v>
                </c:pt>
                <c:pt idx="14020">
                  <c:v>4</c:v>
                </c:pt>
                <c:pt idx="14021">
                  <c:v>4</c:v>
                </c:pt>
                <c:pt idx="14022">
                  <c:v>4</c:v>
                </c:pt>
                <c:pt idx="14023">
                  <c:v>4</c:v>
                </c:pt>
                <c:pt idx="14024">
                  <c:v>4</c:v>
                </c:pt>
                <c:pt idx="14025">
                  <c:v>4</c:v>
                </c:pt>
                <c:pt idx="14026">
                  <c:v>4</c:v>
                </c:pt>
                <c:pt idx="14027">
                  <c:v>4</c:v>
                </c:pt>
                <c:pt idx="14028">
                  <c:v>4</c:v>
                </c:pt>
                <c:pt idx="14029">
                  <c:v>4</c:v>
                </c:pt>
                <c:pt idx="14030">
                  <c:v>4</c:v>
                </c:pt>
                <c:pt idx="14031">
                  <c:v>4</c:v>
                </c:pt>
                <c:pt idx="14032">
                  <c:v>4</c:v>
                </c:pt>
                <c:pt idx="14033">
                  <c:v>4</c:v>
                </c:pt>
                <c:pt idx="14034">
                  <c:v>4</c:v>
                </c:pt>
                <c:pt idx="14035">
                  <c:v>4</c:v>
                </c:pt>
                <c:pt idx="14036">
                  <c:v>4</c:v>
                </c:pt>
                <c:pt idx="14037">
                  <c:v>4</c:v>
                </c:pt>
                <c:pt idx="14038">
                  <c:v>4</c:v>
                </c:pt>
                <c:pt idx="14039">
                  <c:v>4</c:v>
                </c:pt>
                <c:pt idx="14040">
                  <c:v>3</c:v>
                </c:pt>
                <c:pt idx="14041">
                  <c:v>3</c:v>
                </c:pt>
                <c:pt idx="14042">
                  <c:v>4</c:v>
                </c:pt>
                <c:pt idx="14043">
                  <c:v>3</c:v>
                </c:pt>
                <c:pt idx="14044">
                  <c:v>3</c:v>
                </c:pt>
                <c:pt idx="14045">
                  <c:v>3</c:v>
                </c:pt>
                <c:pt idx="14046">
                  <c:v>3</c:v>
                </c:pt>
                <c:pt idx="14047">
                  <c:v>3</c:v>
                </c:pt>
                <c:pt idx="14048">
                  <c:v>2</c:v>
                </c:pt>
                <c:pt idx="14049">
                  <c:v>3</c:v>
                </c:pt>
                <c:pt idx="14050">
                  <c:v>2</c:v>
                </c:pt>
                <c:pt idx="14051">
                  <c:v>0</c:v>
                </c:pt>
                <c:pt idx="14052">
                  <c:v>0</c:v>
                </c:pt>
                <c:pt idx="14053">
                  <c:v>2</c:v>
                </c:pt>
                <c:pt idx="14054">
                  <c:v>3</c:v>
                </c:pt>
                <c:pt idx="14055">
                  <c:v>3</c:v>
                </c:pt>
                <c:pt idx="14056">
                  <c:v>3</c:v>
                </c:pt>
                <c:pt idx="14057">
                  <c:v>3</c:v>
                </c:pt>
                <c:pt idx="14058">
                  <c:v>2</c:v>
                </c:pt>
                <c:pt idx="14059">
                  <c:v>2</c:v>
                </c:pt>
                <c:pt idx="14060">
                  <c:v>2</c:v>
                </c:pt>
                <c:pt idx="14061">
                  <c:v>2</c:v>
                </c:pt>
                <c:pt idx="14062">
                  <c:v>2</c:v>
                </c:pt>
                <c:pt idx="14063">
                  <c:v>2</c:v>
                </c:pt>
                <c:pt idx="14064">
                  <c:v>2</c:v>
                </c:pt>
                <c:pt idx="14065">
                  <c:v>2</c:v>
                </c:pt>
                <c:pt idx="14066">
                  <c:v>1</c:v>
                </c:pt>
                <c:pt idx="14067">
                  <c:v>1</c:v>
                </c:pt>
                <c:pt idx="14068">
                  <c:v>1</c:v>
                </c:pt>
                <c:pt idx="14069">
                  <c:v>1</c:v>
                </c:pt>
                <c:pt idx="14070">
                  <c:v>1</c:v>
                </c:pt>
                <c:pt idx="14071">
                  <c:v>1</c:v>
                </c:pt>
                <c:pt idx="14072">
                  <c:v>1</c:v>
                </c:pt>
                <c:pt idx="14073">
                  <c:v>1</c:v>
                </c:pt>
                <c:pt idx="14074">
                  <c:v>1</c:v>
                </c:pt>
                <c:pt idx="14075">
                  <c:v>1</c:v>
                </c:pt>
                <c:pt idx="14076">
                  <c:v>1</c:v>
                </c:pt>
                <c:pt idx="14077">
                  <c:v>1</c:v>
                </c:pt>
                <c:pt idx="14078">
                  <c:v>1</c:v>
                </c:pt>
                <c:pt idx="14079">
                  <c:v>1</c:v>
                </c:pt>
                <c:pt idx="14080">
                  <c:v>1</c:v>
                </c:pt>
                <c:pt idx="14081">
                  <c:v>1</c:v>
                </c:pt>
                <c:pt idx="14082">
                  <c:v>1</c:v>
                </c:pt>
                <c:pt idx="14083">
                  <c:v>1</c:v>
                </c:pt>
                <c:pt idx="14084">
                  <c:v>0</c:v>
                </c:pt>
                <c:pt idx="14085">
                  <c:v>0</c:v>
                </c:pt>
                <c:pt idx="14086">
                  <c:v>0</c:v>
                </c:pt>
                <c:pt idx="14087">
                  <c:v>0</c:v>
                </c:pt>
                <c:pt idx="14088">
                  <c:v>0</c:v>
                </c:pt>
                <c:pt idx="14089">
                  <c:v>0</c:v>
                </c:pt>
                <c:pt idx="14090">
                  <c:v>0</c:v>
                </c:pt>
                <c:pt idx="14091">
                  <c:v>0</c:v>
                </c:pt>
                <c:pt idx="14092">
                  <c:v>0</c:v>
                </c:pt>
                <c:pt idx="14093">
                  <c:v>0</c:v>
                </c:pt>
                <c:pt idx="14094">
                  <c:v>0</c:v>
                </c:pt>
                <c:pt idx="14095">
                  <c:v>0</c:v>
                </c:pt>
                <c:pt idx="14096">
                  <c:v>0</c:v>
                </c:pt>
                <c:pt idx="14097">
                  <c:v>0</c:v>
                </c:pt>
                <c:pt idx="14098">
                  <c:v>0</c:v>
                </c:pt>
                <c:pt idx="14099">
                  <c:v>0</c:v>
                </c:pt>
                <c:pt idx="14100">
                  <c:v>0</c:v>
                </c:pt>
                <c:pt idx="14101">
                  <c:v>0</c:v>
                </c:pt>
                <c:pt idx="14102">
                  <c:v>0</c:v>
                </c:pt>
                <c:pt idx="14103">
                  <c:v>0</c:v>
                </c:pt>
                <c:pt idx="14104">
                  <c:v>0</c:v>
                </c:pt>
                <c:pt idx="14105">
                  <c:v>0</c:v>
                </c:pt>
                <c:pt idx="14106">
                  <c:v>0</c:v>
                </c:pt>
                <c:pt idx="14107">
                  <c:v>0</c:v>
                </c:pt>
                <c:pt idx="14108">
                  <c:v>0</c:v>
                </c:pt>
                <c:pt idx="14109">
                  <c:v>0</c:v>
                </c:pt>
                <c:pt idx="14110">
                  <c:v>0</c:v>
                </c:pt>
                <c:pt idx="14111">
                  <c:v>0</c:v>
                </c:pt>
                <c:pt idx="14112">
                  <c:v>0</c:v>
                </c:pt>
                <c:pt idx="14113">
                  <c:v>0</c:v>
                </c:pt>
                <c:pt idx="14114">
                  <c:v>0</c:v>
                </c:pt>
                <c:pt idx="14115">
                  <c:v>0</c:v>
                </c:pt>
                <c:pt idx="14116">
                  <c:v>0</c:v>
                </c:pt>
                <c:pt idx="14117">
                  <c:v>0</c:v>
                </c:pt>
                <c:pt idx="14118">
                  <c:v>0</c:v>
                </c:pt>
                <c:pt idx="14119">
                  <c:v>0</c:v>
                </c:pt>
                <c:pt idx="14120">
                  <c:v>0</c:v>
                </c:pt>
                <c:pt idx="14121">
                  <c:v>0</c:v>
                </c:pt>
                <c:pt idx="14122">
                  <c:v>0</c:v>
                </c:pt>
                <c:pt idx="14123">
                  <c:v>0</c:v>
                </c:pt>
                <c:pt idx="14124">
                  <c:v>0</c:v>
                </c:pt>
                <c:pt idx="14125">
                  <c:v>0</c:v>
                </c:pt>
                <c:pt idx="14126">
                  <c:v>0</c:v>
                </c:pt>
                <c:pt idx="14127">
                  <c:v>0</c:v>
                </c:pt>
                <c:pt idx="14128">
                  <c:v>0</c:v>
                </c:pt>
                <c:pt idx="14129">
                  <c:v>0</c:v>
                </c:pt>
                <c:pt idx="14130">
                  <c:v>0</c:v>
                </c:pt>
                <c:pt idx="14131">
                  <c:v>0</c:v>
                </c:pt>
                <c:pt idx="14132">
                  <c:v>0</c:v>
                </c:pt>
                <c:pt idx="14133">
                  <c:v>0</c:v>
                </c:pt>
                <c:pt idx="14134">
                  <c:v>0</c:v>
                </c:pt>
                <c:pt idx="14135">
                  <c:v>0</c:v>
                </c:pt>
                <c:pt idx="14136">
                  <c:v>0</c:v>
                </c:pt>
                <c:pt idx="14137">
                  <c:v>0</c:v>
                </c:pt>
                <c:pt idx="14138">
                  <c:v>0</c:v>
                </c:pt>
                <c:pt idx="14139">
                  <c:v>0</c:v>
                </c:pt>
                <c:pt idx="14140">
                  <c:v>0</c:v>
                </c:pt>
                <c:pt idx="14141">
                  <c:v>0</c:v>
                </c:pt>
                <c:pt idx="14142">
                  <c:v>0</c:v>
                </c:pt>
                <c:pt idx="14143">
                  <c:v>0</c:v>
                </c:pt>
                <c:pt idx="14144">
                  <c:v>0</c:v>
                </c:pt>
                <c:pt idx="14145">
                  <c:v>0</c:v>
                </c:pt>
                <c:pt idx="14146">
                  <c:v>0</c:v>
                </c:pt>
                <c:pt idx="14147">
                  <c:v>0</c:v>
                </c:pt>
                <c:pt idx="14148">
                  <c:v>0</c:v>
                </c:pt>
                <c:pt idx="14149">
                  <c:v>0</c:v>
                </c:pt>
                <c:pt idx="14150">
                  <c:v>0</c:v>
                </c:pt>
                <c:pt idx="14151">
                  <c:v>0</c:v>
                </c:pt>
                <c:pt idx="14152">
                  <c:v>0</c:v>
                </c:pt>
                <c:pt idx="14153">
                  <c:v>0</c:v>
                </c:pt>
                <c:pt idx="14154">
                  <c:v>0</c:v>
                </c:pt>
                <c:pt idx="14155">
                  <c:v>0</c:v>
                </c:pt>
                <c:pt idx="14156">
                  <c:v>0</c:v>
                </c:pt>
                <c:pt idx="14157">
                  <c:v>0</c:v>
                </c:pt>
                <c:pt idx="14158">
                  <c:v>0</c:v>
                </c:pt>
                <c:pt idx="14159">
                  <c:v>0</c:v>
                </c:pt>
                <c:pt idx="14160">
                  <c:v>0</c:v>
                </c:pt>
                <c:pt idx="14161">
                  <c:v>0</c:v>
                </c:pt>
                <c:pt idx="14162">
                  <c:v>0</c:v>
                </c:pt>
                <c:pt idx="14163">
                  <c:v>0</c:v>
                </c:pt>
                <c:pt idx="14164">
                  <c:v>0</c:v>
                </c:pt>
                <c:pt idx="14165">
                  <c:v>0</c:v>
                </c:pt>
                <c:pt idx="14166">
                  <c:v>0</c:v>
                </c:pt>
                <c:pt idx="14167">
                  <c:v>0</c:v>
                </c:pt>
                <c:pt idx="14168">
                  <c:v>0</c:v>
                </c:pt>
                <c:pt idx="14169">
                  <c:v>0</c:v>
                </c:pt>
                <c:pt idx="14170">
                  <c:v>0</c:v>
                </c:pt>
                <c:pt idx="14171">
                  <c:v>0</c:v>
                </c:pt>
                <c:pt idx="14172">
                  <c:v>0</c:v>
                </c:pt>
                <c:pt idx="14173">
                  <c:v>0</c:v>
                </c:pt>
                <c:pt idx="14174">
                  <c:v>0</c:v>
                </c:pt>
                <c:pt idx="14175">
                  <c:v>0</c:v>
                </c:pt>
                <c:pt idx="14176">
                  <c:v>0</c:v>
                </c:pt>
                <c:pt idx="14177">
                  <c:v>0</c:v>
                </c:pt>
                <c:pt idx="14178">
                  <c:v>0</c:v>
                </c:pt>
                <c:pt idx="14179">
                  <c:v>0</c:v>
                </c:pt>
                <c:pt idx="14180">
                  <c:v>0</c:v>
                </c:pt>
                <c:pt idx="14181">
                  <c:v>0</c:v>
                </c:pt>
                <c:pt idx="14182">
                  <c:v>0</c:v>
                </c:pt>
                <c:pt idx="14183">
                  <c:v>0</c:v>
                </c:pt>
                <c:pt idx="14184">
                  <c:v>0</c:v>
                </c:pt>
                <c:pt idx="14185">
                  <c:v>0</c:v>
                </c:pt>
                <c:pt idx="14186">
                  <c:v>0</c:v>
                </c:pt>
                <c:pt idx="14187">
                  <c:v>0</c:v>
                </c:pt>
                <c:pt idx="14188">
                  <c:v>0</c:v>
                </c:pt>
                <c:pt idx="14189">
                  <c:v>0</c:v>
                </c:pt>
                <c:pt idx="14190">
                  <c:v>0</c:v>
                </c:pt>
                <c:pt idx="14191">
                  <c:v>0</c:v>
                </c:pt>
                <c:pt idx="14192">
                  <c:v>0</c:v>
                </c:pt>
                <c:pt idx="14193">
                  <c:v>0</c:v>
                </c:pt>
                <c:pt idx="14194">
                  <c:v>0</c:v>
                </c:pt>
                <c:pt idx="14195">
                  <c:v>0</c:v>
                </c:pt>
                <c:pt idx="14196">
                  <c:v>0</c:v>
                </c:pt>
                <c:pt idx="14197">
                  <c:v>0</c:v>
                </c:pt>
                <c:pt idx="14198">
                  <c:v>0</c:v>
                </c:pt>
                <c:pt idx="14199">
                  <c:v>0</c:v>
                </c:pt>
                <c:pt idx="14200">
                  <c:v>0</c:v>
                </c:pt>
                <c:pt idx="14201">
                  <c:v>0</c:v>
                </c:pt>
                <c:pt idx="14202">
                  <c:v>0</c:v>
                </c:pt>
                <c:pt idx="14203">
                  <c:v>0</c:v>
                </c:pt>
                <c:pt idx="14204">
                  <c:v>0</c:v>
                </c:pt>
                <c:pt idx="14205">
                  <c:v>0</c:v>
                </c:pt>
                <c:pt idx="14206">
                  <c:v>0</c:v>
                </c:pt>
                <c:pt idx="14207">
                  <c:v>0</c:v>
                </c:pt>
                <c:pt idx="14208">
                  <c:v>0</c:v>
                </c:pt>
                <c:pt idx="14209">
                  <c:v>0</c:v>
                </c:pt>
                <c:pt idx="14210">
                  <c:v>0</c:v>
                </c:pt>
                <c:pt idx="14211">
                  <c:v>0</c:v>
                </c:pt>
                <c:pt idx="14212">
                  <c:v>0</c:v>
                </c:pt>
                <c:pt idx="14213">
                  <c:v>0</c:v>
                </c:pt>
                <c:pt idx="14214">
                  <c:v>0</c:v>
                </c:pt>
                <c:pt idx="14215">
                  <c:v>0</c:v>
                </c:pt>
                <c:pt idx="14216">
                  <c:v>0</c:v>
                </c:pt>
                <c:pt idx="14217">
                  <c:v>0</c:v>
                </c:pt>
                <c:pt idx="14218">
                  <c:v>0</c:v>
                </c:pt>
                <c:pt idx="14219">
                  <c:v>0</c:v>
                </c:pt>
                <c:pt idx="14220">
                  <c:v>0</c:v>
                </c:pt>
                <c:pt idx="14221">
                  <c:v>0</c:v>
                </c:pt>
                <c:pt idx="14222">
                  <c:v>0</c:v>
                </c:pt>
                <c:pt idx="14223">
                  <c:v>0</c:v>
                </c:pt>
                <c:pt idx="14224">
                  <c:v>0</c:v>
                </c:pt>
                <c:pt idx="14225">
                  <c:v>0</c:v>
                </c:pt>
                <c:pt idx="14226">
                  <c:v>0</c:v>
                </c:pt>
                <c:pt idx="14227">
                  <c:v>0</c:v>
                </c:pt>
                <c:pt idx="14228">
                  <c:v>0</c:v>
                </c:pt>
                <c:pt idx="14229">
                  <c:v>0</c:v>
                </c:pt>
                <c:pt idx="14230">
                  <c:v>0</c:v>
                </c:pt>
                <c:pt idx="14231">
                  <c:v>0</c:v>
                </c:pt>
                <c:pt idx="14232">
                  <c:v>0</c:v>
                </c:pt>
                <c:pt idx="14233">
                  <c:v>0</c:v>
                </c:pt>
                <c:pt idx="14234">
                  <c:v>0</c:v>
                </c:pt>
                <c:pt idx="14235">
                  <c:v>0</c:v>
                </c:pt>
                <c:pt idx="14236">
                  <c:v>0</c:v>
                </c:pt>
                <c:pt idx="14237">
                  <c:v>0</c:v>
                </c:pt>
                <c:pt idx="14238">
                  <c:v>0</c:v>
                </c:pt>
                <c:pt idx="14239">
                  <c:v>0</c:v>
                </c:pt>
                <c:pt idx="14240">
                  <c:v>0</c:v>
                </c:pt>
                <c:pt idx="14241">
                  <c:v>0</c:v>
                </c:pt>
                <c:pt idx="14242">
                  <c:v>0</c:v>
                </c:pt>
                <c:pt idx="14243">
                  <c:v>0</c:v>
                </c:pt>
                <c:pt idx="14244">
                  <c:v>0</c:v>
                </c:pt>
                <c:pt idx="14245">
                  <c:v>0</c:v>
                </c:pt>
                <c:pt idx="14246">
                  <c:v>0</c:v>
                </c:pt>
                <c:pt idx="14247">
                  <c:v>0</c:v>
                </c:pt>
                <c:pt idx="14248">
                  <c:v>0</c:v>
                </c:pt>
                <c:pt idx="14249">
                  <c:v>0</c:v>
                </c:pt>
                <c:pt idx="14250">
                  <c:v>0</c:v>
                </c:pt>
                <c:pt idx="14251">
                  <c:v>0</c:v>
                </c:pt>
                <c:pt idx="14252">
                  <c:v>0</c:v>
                </c:pt>
                <c:pt idx="14253">
                  <c:v>0</c:v>
                </c:pt>
                <c:pt idx="14254">
                  <c:v>0</c:v>
                </c:pt>
                <c:pt idx="14255">
                  <c:v>0</c:v>
                </c:pt>
                <c:pt idx="14256">
                  <c:v>0</c:v>
                </c:pt>
                <c:pt idx="14257">
                  <c:v>0</c:v>
                </c:pt>
                <c:pt idx="14258">
                  <c:v>0</c:v>
                </c:pt>
                <c:pt idx="14259">
                  <c:v>0</c:v>
                </c:pt>
                <c:pt idx="14260">
                  <c:v>0</c:v>
                </c:pt>
                <c:pt idx="14261">
                  <c:v>0</c:v>
                </c:pt>
                <c:pt idx="14262">
                  <c:v>0</c:v>
                </c:pt>
                <c:pt idx="14263">
                  <c:v>0</c:v>
                </c:pt>
                <c:pt idx="14264">
                  <c:v>0</c:v>
                </c:pt>
                <c:pt idx="14265">
                  <c:v>0</c:v>
                </c:pt>
                <c:pt idx="14266">
                  <c:v>0</c:v>
                </c:pt>
                <c:pt idx="14267">
                  <c:v>0</c:v>
                </c:pt>
                <c:pt idx="14268">
                  <c:v>0</c:v>
                </c:pt>
                <c:pt idx="14269">
                  <c:v>0</c:v>
                </c:pt>
                <c:pt idx="14270">
                  <c:v>0</c:v>
                </c:pt>
                <c:pt idx="14271">
                  <c:v>0</c:v>
                </c:pt>
                <c:pt idx="14272">
                  <c:v>0</c:v>
                </c:pt>
                <c:pt idx="14273">
                  <c:v>0</c:v>
                </c:pt>
                <c:pt idx="14274">
                  <c:v>0</c:v>
                </c:pt>
                <c:pt idx="14275">
                  <c:v>0</c:v>
                </c:pt>
                <c:pt idx="14276">
                  <c:v>0</c:v>
                </c:pt>
                <c:pt idx="14277">
                  <c:v>0</c:v>
                </c:pt>
                <c:pt idx="14278">
                  <c:v>0</c:v>
                </c:pt>
                <c:pt idx="14279">
                  <c:v>0</c:v>
                </c:pt>
                <c:pt idx="14280">
                  <c:v>0</c:v>
                </c:pt>
                <c:pt idx="14281">
                  <c:v>0</c:v>
                </c:pt>
                <c:pt idx="14282">
                  <c:v>0</c:v>
                </c:pt>
                <c:pt idx="14283">
                  <c:v>0</c:v>
                </c:pt>
                <c:pt idx="14284">
                  <c:v>0</c:v>
                </c:pt>
                <c:pt idx="14285">
                  <c:v>0</c:v>
                </c:pt>
                <c:pt idx="14286">
                  <c:v>0</c:v>
                </c:pt>
                <c:pt idx="14287">
                  <c:v>0</c:v>
                </c:pt>
                <c:pt idx="14288">
                  <c:v>0</c:v>
                </c:pt>
                <c:pt idx="14289">
                  <c:v>0</c:v>
                </c:pt>
                <c:pt idx="14290">
                  <c:v>0</c:v>
                </c:pt>
                <c:pt idx="14291">
                  <c:v>0</c:v>
                </c:pt>
                <c:pt idx="14292">
                  <c:v>0</c:v>
                </c:pt>
                <c:pt idx="14293">
                  <c:v>0</c:v>
                </c:pt>
                <c:pt idx="14294">
                  <c:v>0</c:v>
                </c:pt>
                <c:pt idx="14295">
                  <c:v>0</c:v>
                </c:pt>
                <c:pt idx="14296">
                  <c:v>0</c:v>
                </c:pt>
                <c:pt idx="14297">
                  <c:v>0</c:v>
                </c:pt>
                <c:pt idx="14298">
                  <c:v>0</c:v>
                </c:pt>
                <c:pt idx="14299">
                  <c:v>0</c:v>
                </c:pt>
                <c:pt idx="14300">
                  <c:v>0</c:v>
                </c:pt>
                <c:pt idx="14301">
                  <c:v>0</c:v>
                </c:pt>
                <c:pt idx="14302">
                  <c:v>0</c:v>
                </c:pt>
                <c:pt idx="14303">
                  <c:v>0</c:v>
                </c:pt>
                <c:pt idx="14304">
                  <c:v>0</c:v>
                </c:pt>
                <c:pt idx="14305">
                  <c:v>0</c:v>
                </c:pt>
                <c:pt idx="14306">
                  <c:v>0</c:v>
                </c:pt>
                <c:pt idx="14307">
                  <c:v>0</c:v>
                </c:pt>
                <c:pt idx="14308">
                  <c:v>0</c:v>
                </c:pt>
                <c:pt idx="14309">
                  <c:v>0</c:v>
                </c:pt>
                <c:pt idx="14310">
                  <c:v>0</c:v>
                </c:pt>
                <c:pt idx="14311">
                  <c:v>0</c:v>
                </c:pt>
                <c:pt idx="14312">
                  <c:v>0</c:v>
                </c:pt>
                <c:pt idx="14313">
                  <c:v>0</c:v>
                </c:pt>
                <c:pt idx="14314">
                  <c:v>0</c:v>
                </c:pt>
                <c:pt idx="14315">
                  <c:v>0</c:v>
                </c:pt>
                <c:pt idx="14316">
                  <c:v>0</c:v>
                </c:pt>
                <c:pt idx="14317">
                  <c:v>0</c:v>
                </c:pt>
                <c:pt idx="14318">
                  <c:v>0</c:v>
                </c:pt>
                <c:pt idx="14319">
                  <c:v>0</c:v>
                </c:pt>
                <c:pt idx="14320">
                  <c:v>0</c:v>
                </c:pt>
                <c:pt idx="14321">
                  <c:v>0</c:v>
                </c:pt>
                <c:pt idx="14322">
                  <c:v>0</c:v>
                </c:pt>
                <c:pt idx="14323">
                  <c:v>0</c:v>
                </c:pt>
                <c:pt idx="14324">
                  <c:v>0</c:v>
                </c:pt>
                <c:pt idx="14325">
                  <c:v>0</c:v>
                </c:pt>
                <c:pt idx="14326">
                  <c:v>0</c:v>
                </c:pt>
                <c:pt idx="14327">
                  <c:v>0</c:v>
                </c:pt>
                <c:pt idx="14328">
                  <c:v>0</c:v>
                </c:pt>
                <c:pt idx="14329">
                  <c:v>0</c:v>
                </c:pt>
                <c:pt idx="14330">
                  <c:v>0</c:v>
                </c:pt>
                <c:pt idx="14331">
                  <c:v>0</c:v>
                </c:pt>
                <c:pt idx="14332">
                  <c:v>0</c:v>
                </c:pt>
                <c:pt idx="14333">
                  <c:v>0</c:v>
                </c:pt>
                <c:pt idx="14334">
                  <c:v>0</c:v>
                </c:pt>
                <c:pt idx="14335">
                  <c:v>0</c:v>
                </c:pt>
                <c:pt idx="14336">
                  <c:v>0</c:v>
                </c:pt>
                <c:pt idx="14337">
                  <c:v>0</c:v>
                </c:pt>
                <c:pt idx="14338">
                  <c:v>0</c:v>
                </c:pt>
                <c:pt idx="14339">
                  <c:v>0</c:v>
                </c:pt>
                <c:pt idx="14340">
                  <c:v>0</c:v>
                </c:pt>
                <c:pt idx="14341">
                  <c:v>0</c:v>
                </c:pt>
                <c:pt idx="14342">
                  <c:v>0</c:v>
                </c:pt>
                <c:pt idx="14343">
                  <c:v>0</c:v>
                </c:pt>
                <c:pt idx="14344">
                  <c:v>0</c:v>
                </c:pt>
                <c:pt idx="14345">
                  <c:v>0</c:v>
                </c:pt>
                <c:pt idx="14346">
                  <c:v>0</c:v>
                </c:pt>
                <c:pt idx="14347">
                  <c:v>0</c:v>
                </c:pt>
                <c:pt idx="14348">
                  <c:v>0</c:v>
                </c:pt>
                <c:pt idx="14349">
                  <c:v>0</c:v>
                </c:pt>
                <c:pt idx="14350">
                  <c:v>0</c:v>
                </c:pt>
                <c:pt idx="14351">
                  <c:v>0</c:v>
                </c:pt>
                <c:pt idx="14352">
                  <c:v>0</c:v>
                </c:pt>
                <c:pt idx="14353">
                  <c:v>0</c:v>
                </c:pt>
                <c:pt idx="14354">
                  <c:v>0</c:v>
                </c:pt>
                <c:pt idx="14355">
                  <c:v>0</c:v>
                </c:pt>
                <c:pt idx="14356">
                  <c:v>0</c:v>
                </c:pt>
                <c:pt idx="14357">
                  <c:v>0</c:v>
                </c:pt>
                <c:pt idx="14358">
                  <c:v>0</c:v>
                </c:pt>
                <c:pt idx="14359">
                  <c:v>0</c:v>
                </c:pt>
                <c:pt idx="14360">
                  <c:v>0</c:v>
                </c:pt>
                <c:pt idx="14361">
                  <c:v>0</c:v>
                </c:pt>
                <c:pt idx="14362">
                  <c:v>0</c:v>
                </c:pt>
                <c:pt idx="14363">
                  <c:v>0</c:v>
                </c:pt>
                <c:pt idx="14364">
                  <c:v>0</c:v>
                </c:pt>
                <c:pt idx="14365">
                  <c:v>0</c:v>
                </c:pt>
                <c:pt idx="14366">
                  <c:v>0</c:v>
                </c:pt>
                <c:pt idx="14367">
                  <c:v>0</c:v>
                </c:pt>
                <c:pt idx="14368">
                  <c:v>0</c:v>
                </c:pt>
                <c:pt idx="14369">
                  <c:v>0</c:v>
                </c:pt>
                <c:pt idx="14370">
                  <c:v>0</c:v>
                </c:pt>
                <c:pt idx="14371">
                  <c:v>0</c:v>
                </c:pt>
                <c:pt idx="14372">
                  <c:v>0</c:v>
                </c:pt>
                <c:pt idx="14373">
                  <c:v>0</c:v>
                </c:pt>
                <c:pt idx="14374">
                  <c:v>0</c:v>
                </c:pt>
                <c:pt idx="14375">
                  <c:v>-1</c:v>
                </c:pt>
                <c:pt idx="14376">
                  <c:v>0</c:v>
                </c:pt>
                <c:pt idx="14377">
                  <c:v>-1</c:v>
                </c:pt>
                <c:pt idx="14378">
                  <c:v>0</c:v>
                </c:pt>
                <c:pt idx="14379">
                  <c:v>0</c:v>
                </c:pt>
                <c:pt idx="14380">
                  <c:v>0</c:v>
                </c:pt>
                <c:pt idx="14381">
                  <c:v>0</c:v>
                </c:pt>
                <c:pt idx="14382">
                  <c:v>0</c:v>
                </c:pt>
                <c:pt idx="14383">
                  <c:v>-1</c:v>
                </c:pt>
                <c:pt idx="14384">
                  <c:v>-1</c:v>
                </c:pt>
                <c:pt idx="14385">
                  <c:v>0</c:v>
                </c:pt>
                <c:pt idx="14386">
                  <c:v>-1</c:v>
                </c:pt>
                <c:pt idx="14387">
                  <c:v>-1</c:v>
                </c:pt>
                <c:pt idx="14388">
                  <c:v>-1</c:v>
                </c:pt>
                <c:pt idx="14389">
                  <c:v>-1</c:v>
                </c:pt>
                <c:pt idx="14390">
                  <c:v>-1</c:v>
                </c:pt>
                <c:pt idx="14391">
                  <c:v>-1</c:v>
                </c:pt>
                <c:pt idx="14392">
                  <c:v>-1</c:v>
                </c:pt>
                <c:pt idx="14393">
                  <c:v>-1</c:v>
                </c:pt>
                <c:pt idx="14394">
                  <c:v>-1</c:v>
                </c:pt>
                <c:pt idx="14395">
                  <c:v>-1</c:v>
                </c:pt>
                <c:pt idx="14396">
                  <c:v>-1</c:v>
                </c:pt>
                <c:pt idx="14397">
                  <c:v>-1</c:v>
                </c:pt>
                <c:pt idx="14398">
                  <c:v>-1</c:v>
                </c:pt>
                <c:pt idx="14399">
                  <c:v>-1</c:v>
                </c:pt>
                <c:pt idx="14400">
                  <c:v>-1</c:v>
                </c:pt>
                <c:pt idx="14401">
                  <c:v>0</c:v>
                </c:pt>
                <c:pt idx="14402">
                  <c:v>-1</c:v>
                </c:pt>
                <c:pt idx="14403">
                  <c:v>-1</c:v>
                </c:pt>
                <c:pt idx="14404">
                  <c:v>-1</c:v>
                </c:pt>
                <c:pt idx="14405">
                  <c:v>-1</c:v>
                </c:pt>
                <c:pt idx="14406">
                  <c:v>0</c:v>
                </c:pt>
                <c:pt idx="14407">
                  <c:v>0</c:v>
                </c:pt>
                <c:pt idx="14408">
                  <c:v>0</c:v>
                </c:pt>
                <c:pt idx="14409">
                  <c:v>0</c:v>
                </c:pt>
                <c:pt idx="14410">
                  <c:v>-1</c:v>
                </c:pt>
                <c:pt idx="14411">
                  <c:v>-1</c:v>
                </c:pt>
                <c:pt idx="14412">
                  <c:v>-1</c:v>
                </c:pt>
                <c:pt idx="14413">
                  <c:v>0</c:v>
                </c:pt>
                <c:pt idx="14414">
                  <c:v>0</c:v>
                </c:pt>
                <c:pt idx="14415">
                  <c:v>-1</c:v>
                </c:pt>
                <c:pt idx="14416">
                  <c:v>-1</c:v>
                </c:pt>
                <c:pt idx="14417">
                  <c:v>-1</c:v>
                </c:pt>
                <c:pt idx="14418">
                  <c:v>0</c:v>
                </c:pt>
                <c:pt idx="14419">
                  <c:v>-1</c:v>
                </c:pt>
                <c:pt idx="14420">
                  <c:v>-1</c:v>
                </c:pt>
                <c:pt idx="14421">
                  <c:v>-1</c:v>
                </c:pt>
                <c:pt idx="14422">
                  <c:v>-1</c:v>
                </c:pt>
                <c:pt idx="14423">
                  <c:v>0</c:v>
                </c:pt>
                <c:pt idx="14424">
                  <c:v>-1</c:v>
                </c:pt>
                <c:pt idx="14425">
                  <c:v>-1</c:v>
                </c:pt>
                <c:pt idx="14426">
                  <c:v>-1</c:v>
                </c:pt>
                <c:pt idx="14427">
                  <c:v>-1</c:v>
                </c:pt>
                <c:pt idx="14428">
                  <c:v>-1</c:v>
                </c:pt>
                <c:pt idx="14429">
                  <c:v>-1</c:v>
                </c:pt>
                <c:pt idx="14430">
                  <c:v>-1</c:v>
                </c:pt>
                <c:pt idx="14431">
                  <c:v>-1</c:v>
                </c:pt>
                <c:pt idx="14432">
                  <c:v>-1</c:v>
                </c:pt>
                <c:pt idx="14433">
                  <c:v>-1</c:v>
                </c:pt>
                <c:pt idx="14434">
                  <c:v>-1</c:v>
                </c:pt>
                <c:pt idx="14435">
                  <c:v>-1</c:v>
                </c:pt>
                <c:pt idx="14436">
                  <c:v>-1</c:v>
                </c:pt>
                <c:pt idx="14437">
                  <c:v>-1</c:v>
                </c:pt>
                <c:pt idx="14438">
                  <c:v>-1</c:v>
                </c:pt>
                <c:pt idx="14439">
                  <c:v>-1</c:v>
                </c:pt>
                <c:pt idx="14440">
                  <c:v>-1</c:v>
                </c:pt>
                <c:pt idx="14441">
                  <c:v>-1</c:v>
                </c:pt>
                <c:pt idx="14442">
                  <c:v>-1</c:v>
                </c:pt>
                <c:pt idx="14443">
                  <c:v>-1</c:v>
                </c:pt>
                <c:pt idx="14444">
                  <c:v>-1</c:v>
                </c:pt>
                <c:pt idx="14445">
                  <c:v>-1</c:v>
                </c:pt>
                <c:pt idx="14446">
                  <c:v>-1</c:v>
                </c:pt>
                <c:pt idx="14447">
                  <c:v>-1</c:v>
                </c:pt>
                <c:pt idx="14448">
                  <c:v>-1</c:v>
                </c:pt>
                <c:pt idx="14449">
                  <c:v>-1</c:v>
                </c:pt>
                <c:pt idx="14450">
                  <c:v>-1</c:v>
                </c:pt>
                <c:pt idx="14451">
                  <c:v>-1</c:v>
                </c:pt>
                <c:pt idx="14452">
                  <c:v>-1</c:v>
                </c:pt>
                <c:pt idx="14453">
                  <c:v>-1</c:v>
                </c:pt>
                <c:pt idx="14454">
                  <c:v>-1</c:v>
                </c:pt>
                <c:pt idx="14455">
                  <c:v>-1</c:v>
                </c:pt>
                <c:pt idx="14456">
                  <c:v>-1</c:v>
                </c:pt>
                <c:pt idx="14457">
                  <c:v>-1</c:v>
                </c:pt>
                <c:pt idx="14458">
                  <c:v>-1</c:v>
                </c:pt>
                <c:pt idx="14459">
                  <c:v>-1</c:v>
                </c:pt>
                <c:pt idx="14460">
                  <c:v>-1</c:v>
                </c:pt>
                <c:pt idx="14461">
                  <c:v>-1</c:v>
                </c:pt>
                <c:pt idx="14462">
                  <c:v>-1</c:v>
                </c:pt>
                <c:pt idx="14463">
                  <c:v>-1</c:v>
                </c:pt>
                <c:pt idx="14464">
                  <c:v>-1</c:v>
                </c:pt>
                <c:pt idx="14465">
                  <c:v>-1</c:v>
                </c:pt>
                <c:pt idx="14466">
                  <c:v>-1</c:v>
                </c:pt>
                <c:pt idx="14467">
                  <c:v>-1</c:v>
                </c:pt>
                <c:pt idx="14468">
                  <c:v>-1</c:v>
                </c:pt>
                <c:pt idx="14469">
                  <c:v>-1</c:v>
                </c:pt>
                <c:pt idx="14470">
                  <c:v>-1</c:v>
                </c:pt>
                <c:pt idx="14471">
                  <c:v>-1</c:v>
                </c:pt>
                <c:pt idx="14472">
                  <c:v>-1</c:v>
                </c:pt>
                <c:pt idx="14473">
                  <c:v>-1</c:v>
                </c:pt>
                <c:pt idx="14474">
                  <c:v>-1</c:v>
                </c:pt>
                <c:pt idx="14475">
                  <c:v>-1</c:v>
                </c:pt>
                <c:pt idx="14476">
                  <c:v>-1</c:v>
                </c:pt>
                <c:pt idx="14477">
                  <c:v>-1</c:v>
                </c:pt>
                <c:pt idx="14478">
                  <c:v>-1</c:v>
                </c:pt>
                <c:pt idx="14479">
                  <c:v>-1</c:v>
                </c:pt>
                <c:pt idx="14480">
                  <c:v>-1</c:v>
                </c:pt>
                <c:pt idx="14481">
                  <c:v>-1</c:v>
                </c:pt>
                <c:pt idx="14482">
                  <c:v>-1</c:v>
                </c:pt>
                <c:pt idx="14483">
                  <c:v>-1</c:v>
                </c:pt>
                <c:pt idx="14484">
                  <c:v>-1</c:v>
                </c:pt>
                <c:pt idx="14485">
                  <c:v>-1</c:v>
                </c:pt>
                <c:pt idx="14486">
                  <c:v>-1</c:v>
                </c:pt>
                <c:pt idx="14487">
                  <c:v>-1</c:v>
                </c:pt>
                <c:pt idx="14488">
                  <c:v>-1</c:v>
                </c:pt>
                <c:pt idx="14489">
                  <c:v>-1</c:v>
                </c:pt>
                <c:pt idx="14490">
                  <c:v>-1</c:v>
                </c:pt>
                <c:pt idx="14491">
                  <c:v>-1</c:v>
                </c:pt>
                <c:pt idx="14492">
                  <c:v>-1</c:v>
                </c:pt>
                <c:pt idx="14493">
                  <c:v>-1</c:v>
                </c:pt>
                <c:pt idx="14494">
                  <c:v>-1</c:v>
                </c:pt>
                <c:pt idx="14495">
                  <c:v>-1</c:v>
                </c:pt>
                <c:pt idx="14496">
                  <c:v>-1</c:v>
                </c:pt>
                <c:pt idx="14497">
                  <c:v>-1</c:v>
                </c:pt>
                <c:pt idx="14498">
                  <c:v>-1</c:v>
                </c:pt>
                <c:pt idx="14499">
                  <c:v>-1</c:v>
                </c:pt>
                <c:pt idx="14500">
                  <c:v>-1</c:v>
                </c:pt>
                <c:pt idx="14501">
                  <c:v>-1</c:v>
                </c:pt>
                <c:pt idx="14502">
                  <c:v>-1</c:v>
                </c:pt>
                <c:pt idx="14503">
                  <c:v>-1</c:v>
                </c:pt>
                <c:pt idx="14504">
                  <c:v>-1</c:v>
                </c:pt>
                <c:pt idx="14505">
                  <c:v>-1</c:v>
                </c:pt>
                <c:pt idx="14506">
                  <c:v>-1</c:v>
                </c:pt>
                <c:pt idx="14507">
                  <c:v>-1</c:v>
                </c:pt>
                <c:pt idx="14508">
                  <c:v>-1</c:v>
                </c:pt>
                <c:pt idx="14509">
                  <c:v>-1</c:v>
                </c:pt>
                <c:pt idx="14510">
                  <c:v>-1</c:v>
                </c:pt>
                <c:pt idx="14511">
                  <c:v>-1</c:v>
                </c:pt>
                <c:pt idx="14512">
                  <c:v>-1</c:v>
                </c:pt>
                <c:pt idx="14513">
                  <c:v>-1</c:v>
                </c:pt>
                <c:pt idx="14514">
                  <c:v>-1</c:v>
                </c:pt>
                <c:pt idx="14515">
                  <c:v>-1</c:v>
                </c:pt>
                <c:pt idx="14516">
                  <c:v>-1</c:v>
                </c:pt>
                <c:pt idx="14517">
                  <c:v>-1</c:v>
                </c:pt>
                <c:pt idx="14518">
                  <c:v>-1</c:v>
                </c:pt>
                <c:pt idx="14519">
                  <c:v>-1</c:v>
                </c:pt>
                <c:pt idx="14520">
                  <c:v>-1</c:v>
                </c:pt>
                <c:pt idx="14521">
                  <c:v>-1</c:v>
                </c:pt>
                <c:pt idx="14522">
                  <c:v>-1</c:v>
                </c:pt>
                <c:pt idx="14523">
                  <c:v>-1</c:v>
                </c:pt>
                <c:pt idx="14524">
                  <c:v>-1</c:v>
                </c:pt>
                <c:pt idx="14525">
                  <c:v>-1</c:v>
                </c:pt>
                <c:pt idx="14526">
                  <c:v>-1</c:v>
                </c:pt>
                <c:pt idx="14527">
                  <c:v>-1</c:v>
                </c:pt>
                <c:pt idx="14528">
                  <c:v>-1</c:v>
                </c:pt>
                <c:pt idx="14529">
                  <c:v>-1</c:v>
                </c:pt>
                <c:pt idx="14530">
                  <c:v>-1</c:v>
                </c:pt>
                <c:pt idx="14531">
                  <c:v>-1</c:v>
                </c:pt>
                <c:pt idx="14532">
                  <c:v>-1</c:v>
                </c:pt>
                <c:pt idx="14533">
                  <c:v>-1</c:v>
                </c:pt>
                <c:pt idx="14534">
                  <c:v>-1</c:v>
                </c:pt>
                <c:pt idx="14535">
                  <c:v>-1</c:v>
                </c:pt>
                <c:pt idx="14536">
                  <c:v>-1</c:v>
                </c:pt>
                <c:pt idx="14537">
                  <c:v>-1</c:v>
                </c:pt>
                <c:pt idx="14538">
                  <c:v>-1</c:v>
                </c:pt>
                <c:pt idx="14539">
                  <c:v>-1</c:v>
                </c:pt>
                <c:pt idx="14540">
                  <c:v>-1</c:v>
                </c:pt>
                <c:pt idx="14541">
                  <c:v>-1</c:v>
                </c:pt>
                <c:pt idx="14542">
                  <c:v>-1</c:v>
                </c:pt>
                <c:pt idx="14543">
                  <c:v>-1</c:v>
                </c:pt>
                <c:pt idx="14544">
                  <c:v>-1</c:v>
                </c:pt>
                <c:pt idx="14545">
                  <c:v>-1</c:v>
                </c:pt>
                <c:pt idx="14546">
                  <c:v>-1</c:v>
                </c:pt>
                <c:pt idx="14547">
                  <c:v>-1</c:v>
                </c:pt>
                <c:pt idx="14548">
                  <c:v>-1</c:v>
                </c:pt>
                <c:pt idx="14549">
                  <c:v>-1</c:v>
                </c:pt>
                <c:pt idx="14550">
                  <c:v>-1</c:v>
                </c:pt>
                <c:pt idx="14551">
                  <c:v>-1</c:v>
                </c:pt>
                <c:pt idx="14552">
                  <c:v>-1</c:v>
                </c:pt>
                <c:pt idx="14553">
                  <c:v>-1</c:v>
                </c:pt>
                <c:pt idx="14554">
                  <c:v>-1</c:v>
                </c:pt>
                <c:pt idx="14555">
                  <c:v>-1</c:v>
                </c:pt>
                <c:pt idx="14556">
                  <c:v>-1</c:v>
                </c:pt>
                <c:pt idx="14557">
                  <c:v>-1</c:v>
                </c:pt>
                <c:pt idx="14558">
                  <c:v>-1</c:v>
                </c:pt>
                <c:pt idx="14559">
                  <c:v>-1</c:v>
                </c:pt>
                <c:pt idx="14560">
                  <c:v>-1</c:v>
                </c:pt>
                <c:pt idx="14561">
                  <c:v>-1</c:v>
                </c:pt>
                <c:pt idx="14562">
                  <c:v>-1</c:v>
                </c:pt>
                <c:pt idx="14563">
                  <c:v>-1</c:v>
                </c:pt>
                <c:pt idx="14564">
                  <c:v>-1</c:v>
                </c:pt>
                <c:pt idx="14565">
                  <c:v>-1</c:v>
                </c:pt>
                <c:pt idx="14566">
                  <c:v>-1</c:v>
                </c:pt>
                <c:pt idx="14567">
                  <c:v>-1</c:v>
                </c:pt>
                <c:pt idx="14568">
                  <c:v>-1</c:v>
                </c:pt>
                <c:pt idx="14569">
                  <c:v>-1</c:v>
                </c:pt>
                <c:pt idx="14570">
                  <c:v>-1</c:v>
                </c:pt>
                <c:pt idx="14571">
                  <c:v>-1</c:v>
                </c:pt>
                <c:pt idx="14572">
                  <c:v>-1</c:v>
                </c:pt>
                <c:pt idx="14573">
                  <c:v>0</c:v>
                </c:pt>
                <c:pt idx="14574">
                  <c:v>0</c:v>
                </c:pt>
                <c:pt idx="14575">
                  <c:v>0</c:v>
                </c:pt>
                <c:pt idx="14576">
                  <c:v>0</c:v>
                </c:pt>
                <c:pt idx="14577">
                  <c:v>0</c:v>
                </c:pt>
                <c:pt idx="14578">
                  <c:v>0</c:v>
                </c:pt>
                <c:pt idx="14579">
                  <c:v>0</c:v>
                </c:pt>
                <c:pt idx="14580">
                  <c:v>0</c:v>
                </c:pt>
                <c:pt idx="14581">
                  <c:v>-1</c:v>
                </c:pt>
                <c:pt idx="14582">
                  <c:v>-1</c:v>
                </c:pt>
                <c:pt idx="14583">
                  <c:v>-1</c:v>
                </c:pt>
                <c:pt idx="14584">
                  <c:v>-1</c:v>
                </c:pt>
                <c:pt idx="14585">
                  <c:v>-1</c:v>
                </c:pt>
                <c:pt idx="14586">
                  <c:v>-1</c:v>
                </c:pt>
                <c:pt idx="14587">
                  <c:v>-1</c:v>
                </c:pt>
                <c:pt idx="14588">
                  <c:v>-1</c:v>
                </c:pt>
                <c:pt idx="14589">
                  <c:v>-1</c:v>
                </c:pt>
                <c:pt idx="14590">
                  <c:v>-1</c:v>
                </c:pt>
                <c:pt idx="14591">
                  <c:v>-1</c:v>
                </c:pt>
                <c:pt idx="14592">
                  <c:v>-1</c:v>
                </c:pt>
                <c:pt idx="14593">
                  <c:v>-1</c:v>
                </c:pt>
                <c:pt idx="14594">
                  <c:v>-1</c:v>
                </c:pt>
                <c:pt idx="14595">
                  <c:v>-1</c:v>
                </c:pt>
                <c:pt idx="14596">
                  <c:v>-1</c:v>
                </c:pt>
                <c:pt idx="14597">
                  <c:v>-1</c:v>
                </c:pt>
                <c:pt idx="14598">
                  <c:v>-1</c:v>
                </c:pt>
                <c:pt idx="14599">
                  <c:v>-1</c:v>
                </c:pt>
                <c:pt idx="14600">
                  <c:v>-1</c:v>
                </c:pt>
                <c:pt idx="14601">
                  <c:v>-1</c:v>
                </c:pt>
                <c:pt idx="14602">
                  <c:v>-1</c:v>
                </c:pt>
                <c:pt idx="14603">
                  <c:v>-1</c:v>
                </c:pt>
                <c:pt idx="14604">
                  <c:v>-1</c:v>
                </c:pt>
                <c:pt idx="14605">
                  <c:v>-1</c:v>
                </c:pt>
                <c:pt idx="14606">
                  <c:v>-1</c:v>
                </c:pt>
                <c:pt idx="14607">
                  <c:v>0</c:v>
                </c:pt>
                <c:pt idx="14608">
                  <c:v>0</c:v>
                </c:pt>
                <c:pt idx="14609">
                  <c:v>-1</c:v>
                </c:pt>
                <c:pt idx="14610">
                  <c:v>-1</c:v>
                </c:pt>
                <c:pt idx="14611">
                  <c:v>0</c:v>
                </c:pt>
                <c:pt idx="14612">
                  <c:v>0</c:v>
                </c:pt>
                <c:pt idx="14613">
                  <c:v>0</c:v>
                </c:pt>
                <c:pt idx="14614">
                  <c:v>0</c:v>
                </c:pt>
                <c:pt idx="14615">
                  <c:v>0</c:v>
                </c:pt>
                <c:pt idx="14616">
                  <c:v>0</c:v>
                </c:pt>
                <c:pt idx="14617">
                  <c:v>0</c:v>
                </c:pt>
                <c:pt idx="14618">
                  <c:v>0</c:v>
                </c:pt>
                <c:pt idx="14619">
                  <c:v>0</c:v>
                </c:pt>
                <c:pt idx="14620">
                  <c:v>0</c:v>
                </c:pt>
                <c:pt idx="14621">
                  <c:v>0</c:v>
                </c:pt>
                <c:pt idx="14622">
                  <c:v>0</c:v>
                </c:pt>
                <c:pt idx="14623">
                  <c:v>0</c:v>
                </c:pt>
                <c:pt idx="14624">
                  <c:v>0</c:v>
                </c:pt>
                <c:pt idx="14625">
                  <c:v>0</c:v>
                </c:pt>
                <c:pt idx="14626">
                  <c:v>0</c:v>
                </c:pt>
                <c:pt idx="14627">
                  <c:v>0</c:v>
                </c:pt>
                <c:pt idx="14628">
                  <c:v>0</c:v>
                </c:pt>
                <c:pt idx="14629">
                  <c:v>0</c:v>
                </c:pt>
                <c:pt idx="14630">
                  <c:v>0</c:v>
                </c:pt>
                <c:pt idx="14631">
                  <c:v>0</c:v>
                </c:pt>
                <c:pt idx="14632">
                  <c:v>0</c:v>
                </c:pt>
                <c:pt idx="14633">
                  <c:v>0</c:v>
                </c:pt>
                <c:pt idx="14634">
                  <c:v>0</c:v>
                </c:pt>
                <c:pt idx="14635">
                  <c:v>0</c:v>
                </c:pt>
                <c:pt idx="14636">
                  <c:v>0</c:v>
                </c:pt>
                <c:pt idx="14637">
                  <c:v>0</c:v>
                </c:pt>
                <c:pt idx="14638">
                  <c:v>0</c:v>
                </c:pt>
                <c:pt idx="14639">
                  <c:v>0</c:v>
                </c:pt>
                <c:pt idx="14640">
                  <c:v>0</c:v>
                </c:pt>
                <c:pt idx="14641">
                  <c:v>0</c:v>
                </c:pt>
                <c:pt idx="14642">
                  <c:v>0</c:v>
                </c:pt>
                <c:pt idx="14643">
                  <c:v>0</c:v>
                </c:pt>
                <c:pt idx="14644">
                  <c:v>0</c:v>
                </c:pt>
                <c:pt idx="14645">
                  <c:v>0</c:v>
                </c:pt>
                <c:pt idx="14646">
                  <c:v>0</c:v>
                </c:pt>
                <c:pt idx="14647">
                  <c:v>0</c:v>
                </c:pt>
                <c:pt idx="14648">
                  <c:v>0</c:v>
                </c:pt>
                <c:pt idx="14649">
                  <c:v>0</c:v>
                </c:pt>
                <c:pt idx="14650">
                  <c:v>0</c:v>
                </c:pt>
                <c:pt idx="14651">
                  <c:v>0</c:v>
                </c:pt>
                <c:pt idx="14652">
                  <c:v>0</c:v>
                </c:pt>
                <c:pt idx="14653">
                  <c:v>0</c:v>
                </c:pt>
                <c:pt idx="14654">
                  <c:v>0</c:v>
                </c:pt>
                <c:pt idx="14655">
                  <c:v>0</c:v>
                </c:pt>
                <c:pt idx="14656">
                  <c:v>0</c:v>
                </c:pt>
                <c:pt idx="14657">
                  <c:v>0</c:v>
                </c:pt>
                <c:pt idx="14658">
                  <c:v>0</c:v>
                </c:pt>
                <c:pt idx="14659">
                  <c:v>0</c:v>
                </c:pt>
                <c:pt idx="14660">
                  <c:v>0</c:v>
                </c:pt>
                <c:pt idx="14661">
                  <c:v>0</c:v>
                </c:pt>
                <c:pt idx="14662">
                  <c:v>0</c:v>
                </c:pt>
                <c:pt idx="14663">
                  <c:v>0</c:v>
                </c:pt>
                <c:pt idx="14664">
                  <c:v>0</c:v>
                </c:pt>
                <c:pt idx="14665">
                  <c:v>0</c:v>
                </c:pt>
                <c:pt idx="14666">
                  <c:v>0</c:v>
                </c:pt>
                <c:pt idx="14667">
                  <c:v>0</c:v>
                </c:pt>
                <c:pt idx="14668">
                  <c:v>0</c:v>
                </c:pt>
                <c:pt idx="14669">
                  <c:v>0</c:v>
                </c:pt>
                <c:pt idx="14670">
                  <c:v>0</c:v>
                </c:pt>
                <c:pt idx="14671">
                  <c:v>0</c:v>
                </c:pt>
                <c:pt idx="14672">
                  <c:v>0</c:v>
                </c:pt>
                <c:pt idx="14673">
                  <c:v>0</c:v>
                </c:pt>
                <c:pt idx="14674">
                  <c:v>0</c:v>
                </c:pt>
                <c:pt idx="14675">
                  <c:v>0</c:v>
                </c:pt>
                <c:pt idx="14676">
                  <c:v>0</c:v>
                </c:pt>
                <c:pt idx="14677">
                  <c:v>0</c:v>
                </c:pt>
                <c:pt idx="14678">
                  <c:v>0</c:v>
                </c:pt>
                <c:pt idx="14679">
                  <c:v>0</c:v>
                </c:pt>
                <c:pt idx="14680">
                  <c:v>0</c:v>
                </c:pt>
                <c:pt idx="14681">
                  <c:v>0</c:v>
                </c:pt>
                <c:pt idx="14682">
                  <c:v>0</c:v>
                </c:pt>
                <c:pt idx="14683">
                  <c:v>0</c:v>
                </c:pt>
                <c:pt idx="14684">
                  <c:v>0</c:v>
                </c:pt>
                <c:pt idx="14685">
                  <c:v>0</c:v>
                </c:pt>
                <c:pt idx="14686">
                  <c:v>0</c:v>
                </c:pt>
                <c:pt idx="14687">
                  <c:v>0</c:v>
                </c:pt>
                <c:pt idx="14688">
                  <c:v>0</c:v>
                </c:pt>
                <c:pt idx="14689">
                  <c:v>0</c:v>
                </c:pt>
                <c:pt idx="14690">
                  <c:v>0</c:v>
                </c:pt>
                <c:pt idx="14691">
                  <c:v>0</c:v>
                </c:pt>
                <c:pt idx="14692">
                  <c:v>0</c:v>
                </c:pt>
                <c:pt idx="14693">
                  <c:v>0</c:v>
                </c:pt>
                <c:pt idx="14694">
                  <c:v>0</c:v>
                </c:pt>
                <c:pt idx="14695">
                  <c:v>0</c:v>
                </c:pt>
                <c:pt idx="14696">
                  <c:v>0</c:v>
                </c:pt>
                <c:pt idx="14697">
                  <c:v>0</c:v>
                </c:pt>
                <c:pt idx="14698">
                  <c:v>0</c:v>
                </c:pt>
                <c:pt idx="14699">
                  <c:v>0</c:v>
                </c:pt>
                <c:pt idx="14700">
                  <c:v>0</c:v>
                </c:pt>
                <c:pt idx="14701">
                  <c:v>0</c:v>
                </c:pt>
                <c:pt idx="14702">
                  <c:v>0</c:v>
                </c:pt>
                <c:pt idx="14703">
                  <c:v>0</c:v>
                </c:pt>
                <c:pt idx="14704">
                  <c:v>0</c:v>
                </c:pt>
                <c:pt idx="14705">
                  <c:v>0</c:v>
                </c:pt>
                <c:pt idx="14706">
                  <c:v>0</c:v>
                </c:pt>
                <c:pt idx="14707">
                  <c:v>0</c:v>
                </c:pt>
                <c:pt idx="14708">
                  <c:v>0</c:v>
                </c:pt>
                <c:pt idx="14709">
                  <c:v>0</c:v>
                </c:pt>
                <c:pt idx="14710">
                  <c:v>0</c:v>
                </c:pt>
                <c:pt idx="14711">
                  <c:v>0</c:v>
                </c:pt>
                <c:pt idx="14712">
                  <c:v>0</c:v>
                </c:pt>
                <c:pt idx="14713">
                  <c:v>0</c:v>
                </c:pt>
                <c:pt idx="14714">
                  <c:v>0</c:v>
                </c:pt>
                <c:pt idx="14715">
                  <c:v>0</c:v>
                </c:pt>
                <c:pt idx="14716">
                  <c:v>0</c:v>
                </c:pt>
                <c:pt idx="14717">
                  <c:v>0</c:v>
                </c:pt>
                <c:pt idx="14718">
                  <c:v>0</c:v>
                </c:pt>
                <c:pt idx="14719">
                  <c:v>0</c:v>
                </c:pt>
                <c:pt idx="14720">
                  <c:v>0</c:v>
                </c:pt>
                <c:pt idx="14721">
                  <c:v>0</c:v>
                </c:pt>
                <c:pt idx="14722">
                  <c:v>0</c:v>
                </c:pt>
                <c:pt idx="14723">
                  <c:v>0</c:v>
                </c:pt>
                <c:pt idx="14724">
                  <c:v>0</c:v>
                </c:pt>
                <c:pt idx="14725">
                  <c:v>0</c:v>
                </c:pt>
                <c:pt idx="14726">
                  <c:v>0</c:v>
                </c:pt>
                <c:pt idx="14727">
                  <c:v>0</c:v>
                </c:pt>
                <c:pt idx="14728">
                  <c:v>0</c:v>
                </c:pt>
                <c:pt idx="14729">
                  <c:v>0</c:v>
                </c:pt>
                <c:pt idx="14730">
                  <c:v>0</c:v>
                </c:pt>
                <c:pt idx="14731">
                  <c:v>0</c:v>
                </c:pt>
                <c:pt idx="14732">
                  <c:v>0</c:v>
                </c:pt>
                <c:pt idx="14733">
                  <c:v>0</c:v>
                </c:pt>
                <c:pt idx="14734">
                  <c:v>0</c:v>
                </c:pt>
                <c:pt idx="14735">
                  <c:v>0</c:v>
                </c:pt>
                <c:pt idx="14736">
                  <c:v>0</c:v>
                </c:pt>
                <c:pt idx="14737">
                  <c:v>0</c:v>
                </c:pt>
                <c:pt idx="14738">
                  <c:v>0</c:v>
                </c:pt>
                <c:pt idx="14739">
                  <c:v>0</c:v>
                </c:pt>
                <c:pt idx="14740">
                  <c:v>0</c:v>
                </c:pt>
                <c:pt idx="14741">
                  <c:v>0</c:v>
                </c:pt>
                <c:pt idx="14742">
                  <c:v>0</c:v>
                </c:pt>
                <c:pt idx="14743">
                  <c:v>0</c:v>
                </c:pt>
                <c:pt idx="14744">
                  <c:v>0</c:v>
                </c:pt>
                <c:pt idx="14745">
                  <c:v>0</c:v>
                </c:pt>
                <c:pt idx="14746">
                  <c:v>0</c:v>
                </c:pt>
                <c:pt idx="14747">
                  <c:v>0</c:v>
                </c:pt>
                <c:pt idx="14748">
                  <c:v>0</c:v>
                </c:pt>
                <c:pt idx="14749">
                  <c:v>0</c:v>
                </c:pt>
                <c:pt idx="14750">
                  <c:v>0</c:v>
                </c:pt>
                <c:pt idx="14751">
                  <c:v>0</c:v>
                </c:pt>
                <c:pt idx="14752">
                  <c:v>0</c:v>
                </c:pt>
                <c:pt idx="14753">
                  <c:v>0</c:v>
                </c:pt>
                <c:pt idx="14754">
                  <c:v>0</c:v>
                </c:pt>
                <c:pt idx="14755">
                  <c:v>0</c:v>
                </c:pt>
                <c:pt idx="14756">
                  <c:v>0</c:v>
                </c:pt>
                <c:pt idx="14757">
                  <c:v>0</c:v>
                </c:pt>
                <c:pt idx="14758">
                  <c:v>0</c:v>
                </c:pt>
                <c:pt idx="14759">
                  <c:v>0</c:v>
                </c:pt>
                <c:pt idx="14760">
                  <c:v>0</c:v>
                </c:pt>
                <c:pt idx="14761">
                  <c:v>0</c:v>
                </c:pt>
                <c:pt idx="14762">
                  <c:v>0</c:v>
                </c:pt>
                <c:pt idx="14763">
                  <c:v>0</c:v>
                </c:pt>
                <c:pt idx="14764">
                  <c:v>0</c:v>
                </c:pt>
                <c:pt idx="14765">
                  <c:v>0</c:v>
                </c:pt>
                <c:pt idx="14766">
                  <c:v>0</c:v>
                </c:pt>
                <c:pt idx="14767">
                  <c:v>0</c:v>
                </c:pt>
                <c:pt idx="14768">
                  <c:v>0</c:v>
                </c:pt>
                <c:pt idx="14769">
                  <c:v>0</c:v>
                </c:pt>
                <c:pt idx="14770">
                  <c:v>0</c:v>
                </c:pt>
                <c:pt idx="14771">
                  <c:v>0</c:v>
                </c:pt>
                <c:pt idx="14772">
                  <c:v>0</c:v>
                </c:pt>
                <c:pt idx="14773">
                  <c:v>0</c:v>
                </c:pt>
                <c:pt idx="14774">
                  <c:v>0</c:v>
                </c:pt>
                <c:pt idx="14775">
                  <c:v>0</c:v>
                </c:pt>
                <c:pt idx="14776">
                  <c:v>0</c:v>
                </c:pt>
                <c:pt idx="14777">
                  <c:v>0</c:v>
                </c:pt>
                <c:pt idx="14778">
                  <c:v>0</c:v>
                </c:pt>
                <c:pt idx="14779">
                  <c:v>0</c:v>
                </c:pt>
                <c:pt idx="14780">
                  <c:v>0</c:v>
                </c:pt>
                <c:pt idx="14781">
                  <c:v>0</c:v>
                </c:pt>
                <c:pt idx="14782">
                  <c:v>0</c:v>
                </c:pt>
                <c:pt idx="14783">
                  <c:v>0</c:v>
                </c:pt>
                <c:pt idx="14784">
                  <c:v>0</c:v>
                </c:pt>
                <c:pt idx="14785">
                  <c:v>0</c:v>
                </c:pt>
                <c:pt idx="14786">
                  <c:v>0</c:v>
                </c:pt>
                <c:pt idx="14787">
                  <c:v>0</c:v>
                </c:pt>
                <c:pt idx="14788">
                  <c:v>0</c:v>
                </c:pt>
                <c:pt idx="14789">
                  <c:v>0</c:v>
                </c:pt>
                <c:pt idx="14790">
                  <c:v>0</c:v>
                </c:pt>
                <c:pt idx="14791">
                  <c:v>0</c:v>
                </c:pt>
                <c:pt idx="14792">
                  <c:v>0</c:v>
                </c:pt>
                <c:pt idx="14793">
                  <c:v>0</c:v>
                </c:pt>
                <c:pt idx="14794">
                  <c:v>0</c:v>
                </c:pt>
                <c:pt idx="14795">
                  <c:v>0</c:v>
                </c:pt>
                <c:pt idx="14796">
                  <c:v>0</c:v>
                </c:pt>
                <c:pt idx="14797">
                  <c:v>0</c:v>
                </c:pt>
                <c:pt idx="14798">
                  <c:v>0</c:v>
                </c:pt>
                <c:pt idx="14799">
                  <c:v>0</c:v>
                </c:pt>
                <c:pt idx="14800">
                  <c:v>0</c:v>
                </c:pt>
                <c:pt idx="14801">
                  <c:v>0</c:v>
                </c:pt>
                <c:pt idx="14802">
                  <c:v>0</c:v>
                </c:pt>
                <c:pt idx="14803">
                  <c:v>0</c:v>
                </c:pt>
                <c:pt idx="14804">
                  <c:v>0</c:v>
                </c:pt>
                <c:pt idx="14805">
                  <c:v>0</c:v>
                </c:pt>
                <c:pt idx="14806">
                  <c:v>0</c:v>
                </c:pt>
                <c:pt idx="14807">
                  <c:v>0</c:v>
                </c:pt>
                <c:pt idx="14808">
                  <c:v>0</c:v>
                </c:pt>
                <c:pt idx="14809">
                  <c:v>0</c:v>
                </c:pt>
                <c:pt idx="14810">
                  <c:v>0</c:v>
                </c:pt>
                <c:pt idx="14811">
                  <c:v>0</c:v>
                </c:pt>
                <c:pt idx="14812">
                  <c:v>0</c:v>
                </c:pt>
                <c:pt idx="14813">
                  <c:v>0</c:v>
                </c:pt>
                <c:pt idx="14814">
                  <c:v>0</c:v>
                </c:pt>
                <c:pt idx="14815">
                  <c:v>0</c:v>
                </c:pt>
                <c:pt idx="14816">
                  <c:v>0</c:v>
                </c:pt>
                <c:pt idx="14817">
                  <c:v>0</c:v>
                </c:pt>
                <c:pt idx="14818">
                  <c:v>0</c:v>
                </c:pt>
                <c:pt idx="14819">
                  <c:v>0</c:v>
                </c:pt>
                <c:pt idx="14820">
                  <c:v>0</c:v>
                </c:pt>
                <c:pt idx="14821">
                  <c:v>0</c:v>
                </c:pt>
                <c:pt idx="14822">
                  <c:v>0</c:v>
                </c:pt>
                <c:pt idx="14823">
                  <c:v>0</c:v>
                </c:pt>
                <c:pt idx="14824">
                  <c:v>0</c:v>
                </c:pt>
                <c:pt idx="14825">
                  <c:v>0</c:v>
                </c:pt>
                <c:pt idx="14826">
                  <c:v>0</c:v>
                </c:pt>
                <c:pt idx="14827">
                  <c:v>0</c:v>
                </c:pt>
                <c:pt idx="14828">
                  <c:v>0</c:v>
                </c:pt>
                <c:pt idx="14829">
                  <c:v>0</c:v>
                </c:pt>
                <c:pt idx="14830">
                  <c:v>0</c:v>
                </c:pt>
                <c:pt idx="14831">
                  <c:v>0</c:v>
                </c:pt>
                <c:pt idx="14832">
                  <c:v>0</c:v>
                </c:pt>
                <c:pt idx="14833">
                  <c:v>0</c:v>
                </c:pt>
                <c:pt idx="14834">
                  <c:v>0</c:v>
                </c:pt>
                <c:pt idx="14835">
                  <c:v>0</c:v>
                </c:pt>
                <c:pt idx="14836">
                  <c:v>0</c:v>
                </c:pt>
                <c:pt idx="14837">
                  <c:v>0</c:v>
                </c:pt>
                <c:pt idx="14838">
                  <c:v>0</c:v>
                </c:pt>
                <c:pt idx="14839">
                  <c:v>0</c:v>
                </c:pt>
                <c:pt idx="14840">
                  <c:v>0</c:v>
                </c:pt>
                <c:pt idx="14841">
                  <c:v>0</c:v>
                </c:pt>
                <c:pt idx="14842">
                  <c:v>0</c:v>
                </c:pt>
                <c:pt idx="14843">
                  <c:v>0</c:v>
                </c:pt>
                <c:pt idx="14844">
                  <c:v>0</c:v>
                </c:pt>
                <c:pt idx="14845">
                  <c:v>0</c:v>
                </c:pt>
                <c:pt idx="14846">
                  <c:v>0</c:v>
                </c:pt>
                <c:pt idx="14847">
                  <c:v>0</c:v>
                </c:pt>
                <c:pt idx="14848">
                  <c:v>0</c:v>
                </c:pt>
                <c:pt idx="14849">
                  <c:v>0</c:v>
                </c:pt>
                <c:pt idx="14850">
                  <c:v>0</c:v>
                </c:pt>
                <c:pt idx="14851">
                  <c:v>0</c:v>
                </c:pt>
                <c:pt idx="14852">
                  <c:v>0</c:v>
                </c:pt>
                <c:pt idx="14853">
                  <c:v>0</c:v>
                </c:pt>
                <c:pt idx="14854">
                  <c:v>0</c:v>
                </c:pt>
                <c:pt idx="14855">
                  <c:v>0</c:v>
                </c:pt>
                <c:pt idx="14856">
                  <c:v>0</c:v>
                </c:pt>
                <c:pt idx="14857">
                  <c:v>0</c:v>
                </c:pt>
                <c:pt idx="14858">
                  <c:v>0</c:v>
                </c:pt>
                <c:pt idx="14859">
                  <c:v>0</c:v>
                </c:pt>
                <c:pt idx="14860">
                  <c:v>0</c:v>
                </c:pt>
                <c:pt idx="14861">
                  <c:v>0</c:v>
                </c:pt>
                <c:pt idx="14862">
                  <c:v>0</c:v>
                </c:pt>
                <c:pt idx="14863">
                  <c:v>0</c:v>
                </c:pt>
                <c:pt idx="14864">
                  <c:v>0</c:v>
                </c:pt>
                <c:pt idx="14865">
                  <c:v>0</c:v>
                </c:pt>
                <c:pt idx="14866">
                  <c:v>0</c:v>
                </c:pt>
                <c:pt idx="14867">
                  <c:v>0</c:v>
                </c:pt>
                <c:pt idx="14868">
                  <c:v>0</c:v>
                </c:pt>
                <c:pt idx="14869">
                  <c:v>0</c:v>
                </c:pt>
                <c:pt idx="14870">
                  <c:v>0</c:v>
                </c:pt>
                <c:pt idx="14871">
                  <c:v>0</c:v>
                </c:pt>
                <c:pt idx="14872">
                  <c:v>0</c:v>
                </c:pt>
                <c:pt idx="14873">
                  <c:v>0</c:v>
                </c:pt>
                <c:pt idx="14874">
                  <c:v>0</c:v>
                </c:pt>
                <c:pt idx="14875">
                  <c:v>0</c:v>
                </c:pt>
                <c:pt idx="14876">
                  <c:v>0</c:v>
                </c:pt>
                <c:pt idx="14877">
                  <c:v>0</c:v>
                </c:pt>
                <c:pt idx="14878">
                  <c:v>0</c:v>
                </c:pt>
                <c:pt idx="14879">
                  <c:v>0</c:v>
                </c:pt>
                <c:pt idx="14880">
                  <c:v>0</c:v>
                </c:pt>
                <c:pt idx="14881">
                  <c:v>0</c:v>
                </c:pt>
                <c:pt idx="14882">
                  <c:v>0</c:v>
                </c:pt>
                <c:pt idx="14883">
                  <c:v>0</c:v>
                </c:pt>
                <c:pt idx="14884">
                  <c:v>0</c:v>
                </c:pt>
                <c:pt idx="14885">
                  <c:v>0</c:v>
                </c:pt>
                <c:pt idx="14886">
                  <c:v>0</c:v>
                </c:pt>
                <c:pt idx="14887">
                  <c:v>0</c:v>
                </c:pt>
                <c:pt idx="14888">
                  <c:v>0</c:v>
                </c:pt>
                <c:pt idx="14889">
                  <c:v>0</c:v>
                </c:pt>
                <c:pt idx="14890">
                  <c:v>0</c:v>
                </c:pt>
                <c:pt idx="14891">
                  <c:v>0</c:v>
                </c:pt>
                <c:pt idx="14892">
                  <c:v>0</c:v>
                </c:pt>
                <c:pt idx="14893">
                  <c:v>0</c:v>
                </c:pt>
                <c:pt idx="14894">
                  <c:v>0</c:v>
                </c:pt>
                <c:pt idx="14895">
                  <c:v>0</c:v>
                </c:pt>
                <c:pt idx="14896">
                  <c:v>0</c:v>
                </c:pt>
                <c:pt idx="14897">
                  <c:v>0</c:v>
                </c:pt>
                <c:pt idx="14898">
                  <c:v>0</c:v>
                </c:pt>
                <c:pt idx="14899">
                  <c:v>0</c:v>
                </c:pt>
                <c:pt idx="14900">
                  <c:v>0</c:v>
                </c:pt>
                <c:pt idx="14901">
                  <c:v>0</c:v>
                </c:pt>
                <c:pt idx="14902">
                  <c:v>0</c:v>
                </c:pt>
                <c:pt idx="14903">
                  <c:v>0</c:v>
                </c:pt>
                <c:pt idx="14904">
                  <c:v>0</c:v>
                </c:pt>
                <c:pt idx="14905">
                  <c:v>0</c:v>
                </c:pt>
                <c:pt idx="14906">
                  <c:v>0</c:v>
                </c:pt>
                <c:pt idx="14907">
                  <c:v>0</c:v>
                </c:pt>
                <c:pt idx="14908">
                  <c:v>0</c:v>
                </c:pt>
                <c:pt idx="14909">
                  <c:v>0</c:v>
                </c:pt>
                <c:pt idx="14910">
                  <c:v>0</c:v>
                </c:pt>
                <c:pt idx="14911">
                  <c:v>0</c:v>
                </c:pt>
                <c:pt idx="14912">
                  <c:v>0</c:v>
                </c:pt>
                <c:pt idx="14913">
                  <c:v>0</c:v>
                </c:pt>
                <c:pt idx="14914">
                  <c:v>0</c:v>
                </c:pt>
                <c:pt idx="14915">
                  <c:v>0</c:v>
                </c:pt>
                <c:pt idx="14916">
                  <c:v>0</c:v>
                </c:pt>
                <c:pt idx="14917">
                  <c:v>0</c:v>
                </c:pt>
                <c:pt idx="14918">
                  <c:v>0</c:v>
                </c:pt>
                <c:pt idx="14919">
                  <c:v>0</c:v>
                </c:pt>
                <c:pt idx="14920">
                  <c:v>0</c:v>
                </c:pt>
                <c:pt idx="14921">
                  <c:v>0</c:v>
                </c:pt>
                <c:pt idx="14922">
                  <c:v>0</c:v>
                </c:pt>
                <c:pt idx="14923">
                  <c:v>0</c:v>
                </c:pt>
                <c:pt idx="14924">
                  <c:v>0</c:v>
                </c:pt>
                <c:pt idx="14925">
                  <c:v>0</c:v>
                </c:pt>
                <c:pt idx="14926">
                  <c:v>0</c:v>
                </c:pt>
                <c:pt idx="14927">
                  <c:v>0</c:v>
                </c:pt>
                <c:pt idx="14928">
                  <c:v>0</c:v>
                </c:pt>
                <c:pt idx="14929">
                  <c:v>0</c:v>
                </c:pt>
                <c:pt idx="14930">
                  <c:v>0</c:v>
                </c:pt>
                <c:pt idx="14931">
                  <c:v>0</c:v>
                </c:pt>
                <c:pt idx="14932">
                  <c:v>0</c:v>
                </c:pt>
                <c:pt idx="14933">
                  <c:v>0</c:v>
                </c:pt>
                <c:pt idx="14934">
                  <c:v>0</c:v>
                </c:pt>
                <c:pt idx="14935">
                  <c:v>0</c:v>
                </c:pt>
                <c:pt idx="14936">
                  <c:v>0</c:v>
                </c:pt>
                <c:pt idx="14937">
                  <c:v>0</c:v>
                </c:pt>
                <c:pt idx="14938">
                  <c:v>0</c:v>
                </c:pt>
                <c:pt idx="14939">
                  <c:v>0</c:v>
                </c:pt>
                <c:pt idx="14940">
                  <c:v>0</c:v>
                </c:pt>
                <c:pt idx="14941">
                  <c:v>0</c:v>
                </c:pt>
                <c:pt idx="14942">
                  <c:v>0</c:v>
                </c:pt>
                <c:pt idx="14943">
                  <c:v>0</c:v>
                </c:pt>
                <c:pt idx="14944">
                  <c:v>0</c:v>
                </c:pt>
                <c:pt idx="14945">
                  <c:v>1</c:v>
                </c:pt>
                <c:pt idx="14946">
                  <c:v>1</c:v>
                </c:pt>
                <c:pt idx="14947">
                  <c:v>1</c:v>
                </c:pt>
                <c:pt idx="14948">
                  <c:v>1</c:v>
                </c:pt>
                <c:pt idx="14949">
                  <c:v>1</c:v>
                </c:pt>
                <c:pt idx="14950">
                  <c:v>1</c:v>
                </c:pt>
                <c:pt idx="14951">
                  <c:v>0</c:v>
                </c:pt>
                <c:pt idx="14952">
                  <c:v>0</c:v>
                </c:pt>
                <c:pt idx="14953">
                  <c:v>0</c:v>
                </c:pt>
                <c:pt idx="14954">
                  <c:v>0</c:v>
                </c:pt>
                <c:pt idx="14955">
                  <c:v>0</c:v>
                </c:pt>
                <c:pt idx="14956">
                  <c:v>0</c:v>
                </c:pt>
                <c:pt idx="14957">
                  <c:v>0</c:v>
                </c:pt>
                <c:pt idx="14958">
                  <c:v>0</c:v>
                </c:pt>
                <c:pt idx="14959">
                  <c:v>0</c:v>
                </c:pt>
                <c:pt idx="14960">
                  <c:v>0</c:v>
                </c:pt>
                <c:pt idx="14961">
                  <c:v>0</c:v>
                </c:pt>
                <c:pt idx="14962">
                  <c:v>0</c:v>
                </c:pt>
                <c:pt idx="14963">
                  <c:v>0</c:v>
                </c:pt>
                <c:pt idx="14964">
                  <c:v>0</c:v>
                </c:pt>
                <c:pt idx="14965">
                  <c:v>0</c:v>
                </c:pt>
                <c:pt idx="14966">
                  <c:v>0</c:v>
                </c:pt>
                <c:pt idx="14967">
                  <c:v>0</c:v>
                </c:pt>
                <c:pt idx="14968">
                  <c:v>0</c:v>
                </c:pt>
                <c:pt idx="14969">
                  <c:v>0</c:v>
                </c:pt>
                <c:pt idx="14970">
                  <c:v>0</c:v>
                </c:pt>
                <c:pt idx="14971">
                  <c:v>0</c:v>
                </c:pt>
                <c:pt idx="14972">
                  <c:v>0</c:v>
                </c:pt>
                <c:pt idx="14973">
                  <c:v>0</c:v>
                </c:pt>
                <c:pt idx="14974">
                  <c:v>0</c:v>
                </c:pt>
                <c:pt idx="14975">
                  <c:v>1</c:v>
                </c:pt>
                <c:pt idx="14976">
                  <c:v>0</c:v>
                </c:pt>
                <c:pt idx="14977">
                  <c:v>0</c:v>
                </c:pt>
                <c:pt idx="14978">
                  <c:v>0</c:v>
                </c:pt>
                <c:pt idx="14979">
                  <c:v>0</c:v>
                </c:pt>
                <c:pt idx="14980">
                  <c:v>0</c:v>
                </c:pt>
                <c:pt idx="14981">
                  <c:v>0</c:v>
                </c:pt>
                <c:pt idx="14982">
                  <c:v>1</c:v>
                </c:pt>
                <c:pt idx="14983">
                  <c:v>1</c:v>
                </c:pt>
                <c:pt idx="14984">
                  <c:v>1</c:v>
                </c:pt>
                <c:pt idx="14985">
                  <c:v>1</c:v>
                </c:pt>
                <c:pt idx="14986">
                  <c:v>1</c:v>
                </c:pt>
                <c:pt idx="14987">
                  <c:v>1</c:v>
                </c:pt>
                <c:pt idx="14988">
                  <c:v>1</c:v>
                </c:pt>
                <c:pt idx="14989">
                  <c:v>1</c:v>
                </c:pt>
                <c:pt idx="14990">
                  <c:v>1</c:v>
                </c:pt>
                <c:pt idx="14991">
                  <c:v>1</c:v>
                </c:pt>
                <c:pt idx="14992">
                  <c:v>1</c:v>
                </c:pt>
                <c:pt idx="14993">
                  <c:v>1</c:v>
                </c:pt>
                <c:pt idx="14994">
                  <c:v>1</c:v>
                </c:pt>
                <c:pt idx="14995">
                  <c:v>1</c:v>
                </c:pt>
                <c:pt idx="14996">
                  <c:v>1</c:v>
                </c:pt>
                <c:pt idx="14997">
                  <c:v>1</c:v>
                </c:pt>
                <c:pt idx="14998">
                  <c:v>1</c:v>
                </c:pt>
                <c:pt idx="14999">
                  <c:v>1</c:v>
                </c:pt>
                <c:pt idx="15000">
                  <c:v>1</c:v>
                </c:pt>
                <c:pt idx="15001">
                  <c:v>1</c:v>
                </c:pt>
                <c:pt idx="15002">
                  <c:v>1</c:v>
                </c:pt>
                <c:pt idx="15003">
                  <c:v>1</c:v>
                </c:pt>
                <c:pt idx="15004">
                  <c:v>1</c:v>
                </c:pt>
                <c:pt idx="15005">
                  <c:v>1</c:v>
                </c:pt>
                <c:pt idx="15006">
                  <c:v>1</c:v>
                </c:pt>
                <c:pt idx="15007">
                  <c:v>1</c:v>
                </c:pt>
                <c:pt idx="15008">
                  <c:v>1</c:v>
                </c:pt>
                <c:pt idx="15009">
                  <c:v>2</c:v>
                </c:pt>
                <c:pt idx="15010">
                  <c:v>2</c:v>
                </c:pt>
                <c:pt idx="15011">
                  <c:v>1</c:v>
                </c:pt>
                <c:pt idx="15012">
                  <c:v>1</c:v>
                </c:pt>
                <c:pt idx="15013">
                  <c:v>1</c:v>
                </c:pt>
                <c:pt idx="15014">
                  <c:v>1</c:v>
                </c:pt>
                <c:pt idx="15015">
                  <c:v>1</c:v>
                </c:pt>
                <c:pt idx="15016">
                  <c:v>1</c:v>
                </c:pt>
                <c:pt idx="15017">
                  <c:v>1</c:v>
                </c:pt>
                <c:pt idx="15018">
                  <c:v>2</c:v>
                </c:pt>
                <c:pt idx="15019">
                  <c:v>2</c:v>
                </c:pt>
                <c:pt idx="15020">
                  <c:v>1</c:v>
                </c:pt>
                <c:pt idx="15021">
                  <c:v>1</c:v>
                </c:pt>
                <c:pt idx="15022">
                  <c:v>2</c:v>
                </c:pt>
                <c:pt idx="15023">
                  <c:v>2</c:v>
                </c:pt>
                <c:pt idx="15024">
                  <c:v>2</c:v>
                </c:pt>
                <c:pt idx="15025">
                  <c:v>2</c:v>
                </c:pt>
                <c:pt idx="15026">
                  <c:v>2</c:v>
                </c:pt>
                <c:pt idx="15027">
                  <c:v>2</c:v>
                </c:pt>
                <c:pt idx="15028">
                  <c:v>2</c:v>
                </c:pt>
                <c:pt idx="15029">
                  <c:v>2</c:v>
                </c:pt>
                <c:pt idx="15030">
                  <c:v>2</c:v>
                </c:pt>
                <c:pt idx="15031">
                  <c:v>2</c:v>
                </c:pt>
                <c:pt idx="15032">
                  <c:v>2</c:v>
                </c:pt>
                <c:pt idx="15033">
                  <c:v>2</c:v>
                </c:pt>
                <c:pt idx="15034">
                  <c:v>2</c:v>
                </c:pt>
                <c:pt idx="15035">
                  <c:v>2</c:v>
                </c:pt>
                <c:pt idx="15036">
                  <c:v>2</c:v>
                </c:pt>
                <c:pt idx="15037">
                  <c:v>2</c:v>
                </c:pt>
                <c:pt idx="15038">
                  <c:v>2</c:v>
                </c:pt>
                <c:pt idx="15039">
                  <c:v>2</c:v>
                </c:pt>
                <c:pt idx="15040">
                  <c:v>2</c:v>
                </c:pt>
                <c:pt idx="15041">
                  <c:v>2</c:v>
                </c:pt>
                <c:pt idx="15042">
                  <c:v>2</c:v>
                </c:pt>
                <c:pt idx="15043">
                  <c:v>2</c:v>
                </c:pt>
                <c:pt idx="15044">
                  <c:v>2</c:v>
                </c:pt>
                <c:pt idx="15045">
                  <c:v>2</c:v>
                </c:pt>
                <c:pt idx="15046">
                  <c:v>2</c:v>
                </c:pt>
                <c:pt idx="15047">
                  <c:v>2</c:v>
                </c:pt>
                <c:pt idx="15048">
                  <c:v>2</c:v>
                </c:pt>
                <c:pt idx="15049">
                  <c:v>2</c:v>
                </c:pt>
                <c:pt idx="15050">
                  <c:v>2</c:v>
                </c:pt>
                <c:pt idx="15051">
                  <c:v>2</c:v>
                </c:pt>
                <c:pt idx="15052">
                  <c:v>2</c:v>
                </c:pt>
                <c:pt idx="15053">
                  <c:v>2</c:v>
                </c:pt>
                <c:pt idx="15054">
                  <c:v>2</c:v>
                </c:pt>
                <c:pt idx="15055">
                  <c:v>2</c:v>
                </c:pt>
                <c:pt idx="15056">
                  <c:v>2</c:v>
                </c:pt>
                <c:pt idx="15057">
                  <c:v>2</c:v>
                </c:pt>
                <c:pt idx="15058">
                  <c:v>2</c:v>
                </c:pt>
                <c:pt idx="15059">
                  <c:v>2</c:v>
                </c:pt>
                <c:pt idx="15060">
                  <c:v>2</c:v>
                </c:pt>
                <c:pt idx="15061">
                  <c:v>2</c:v>
                </c:pt>
                <c:pt idx="15062">
                  <c:v>3</c:v>
                </c:pt>
                <c:pt idx="15063">
                  <c:v>3</c:v>
                </c:pt>
                <c:pt idx="15064">
                  <c:v>3</c:v>
                </c:pt>
                <c:pt idx="15065">
                  <c:v>3</c:v>
                </c:pt>
                <c:pt idx="15066">
                  <c:v>3</c:v>
                </c:pt>
                <c:pt idx="15067">
                  <c:v>3</c:v>
                </c:pt>
                <c:pt idx="15068">
                  <c:v>3</c:v>
                </c:pt>
                <c:pt idx="15069">
                  <c:v>4</c:v>
                </c:pt>
                <c:pt idx="15070">
                  <c:v>3</c:v>
                </c:pt>
                <c:pt idx="15071">
                  <c:v>4</c:v>
                </c:pt>
                <c:pt idx="15072">
                  <c:v>4</c:v>
                </c:pt>
                <c:pt idx="15073">
                  <c:v>4</c:v>
                </c:pt>
                <c:pt idx="15074">
                  <c:v>3</c:v>
                </c:pt>
                <c:pt idx="15075">
                  <c:v>4</c:v>
                </c:pt>
                <c:pt idx="15076">
                  <c:v>4</c:v>
                </c:pt>
                <c:pt idx="15077">
                  <c:v>3</c:v>
                </c:pt>
                <c:pt idx="15078">
                  <c:v>3</c:v>
                </c:pt>
                <c:pt idx="15079">
                  <c:v>3</c:v>
                </c:pt>
                <c:pt idx="15080">
                  <c:v>3</c:v>
                </c:pt>
                <c:pt idx="15081">
                  <c:v>4</c:v>
                </c:pt>
                <c:pt idx="15082">
                  <c:v>4</c:v>
                </c:pt>
                <c:pt idx="15083">
                  <c:v>4</c:v>
                </c:pt>
                <c:pt idx="15084">
                  <c:v>4</c:v>
                </c:pt>
                <c:pt idx="15085">
                  <c:v>4</c:v>
                </c:pt>
                <c:pt idx="15086">
                  <c:v>4</c:v>
                </c:pt>
                <c:pt idx="15087">
                  <c:v>4</c:v>
                </c:pt>
                <c:pt idx="15088">
                  <c:v>4</c:v>
                </c:pt>
                <c:pt idx="15089">
                  <c:v>4</c:v>
                </c:pt>
                <c:pt idx="15090">
                  <c:v>4</c:v>
                </c:pt>
                <c:pt idx="15091">
                  <c:v>4</c:v>
                </c:pt>
                <c:pt idx="15092">
                  <c:v>4</c:v>
                </c:pt>
                <c:pt idx="15093">
                  <c:v>4</c:v>
                </c:pt>
                <c:pt idx="15094">
                  <c:v>4</c:v>
                </c:pt>
                <c:pt idx="15095">
                  <c:v>4</c:v>
                </c:pt>
                <c:pt idx="15096">
                  <c:v>4</c:v>
                </c:pt>
                <c:pt idx="15097">
                  <c:v>4</c:v>
                </c:pt>
                <c:pt idx="15098">
                  <c:v>4</c:v>
                </c:pt>
                <c:pt idx="15099">
                  <c:v>4</c:v>
                </c:pt>
                <c:pt idx="15100">
                  <c:v>4</c:v>
                </c:pt>
                <c:pt idx="15101">
                  <c:v>4</c:v>
                </c:pt>
                <c:pt idx="15102">
                  <c:v>4</c:v>
                </c:pt>
                <c:pt idx="15103">
                  <c:v>4</c:v>
                </c:pt>
                <c:pt idx="15104">
                  <c:v>4</c:v>
                </c:pt>
                <c:pt idx="15105">
                  <c:v>4</c:v>
                </c:pt>
                <c:pt idx="15106">
                  <c:v>4</c:v>
                </c:pt>
                <c:pt idx="15107">
                  <c:v>4</c:v>
                </c:pt>
                <c:pt idx="15108">
                  <c:v>4</c:v>
                </c:pt>
                <c:pt idx="15109">
                  <c:v>5</c:v>
                </c:pt>
                <c:pt idx="15110">
                  <c:v>5</c:v>
                </c:pt>
                <c:pt idx="15111">
                  <c:v>5</c:v>
                </c:pt>
                <c:pt idx="15112">
                  <c:v>5</c:v>
                </c:pt>
                <c:pt idx="15113">
                  <c:v>5</c:v>
                </c:pt>
                <c:pt idx="15114">
                  <c:v>5</c:v>
                </c:pt>
                <c:pt idx="15115">
                  <c:v>6</c:v>
                </c:pt>
                <c:pt idx="15116">
                  <c:v>6</c:v>
                </c:pt>
                <c:pt idx="15117">
                  <c:v>6</c:v>
                </c:pt>
                <c:pt idx="15118">
                  <c:v>5</c:v>
                </c:pt>
                <c:pt idx="15119">
                  <c:v>5</c:v>
                </c:pt>
                <c:pt idx="15120">
                  <c:v>5</c:v>
                </c:pt>
                <c:pt idx="15121">
                  <c:v>6</c:v>
                </c:pt>
                <c:pt idx="15122">
                  <c:v>6</c:v>
                </c:pt>
                <c:pt idx="15123">
                  <c:v>6</c:v>
                </c:pt>
                <c:pt idx="15124">
                  <c:v>5</c:v>
                </c:pt>
                <c:pt idx="15125">
                  <c:v>5</c:v>
                </c:pt>
                <c:pt idx="15126">
                  <c:v>5</c:v>
                </c:pt>
                <c:pt idx="15127">
                  <c:v>5</c:v>
                </c:pt>
                <c:pt idx="15128">
                  <c:v>5</c:v>
                </c:pt>
                <c:pt idx="15129">
                  <c:v>5</c:v>
                </c:pt>
                <c:pt idx="15130">
                  <c:v>5</c:v>
                </c:pt>
                <c:pt idx="15131">
                  <c:v>5</c:v>
                </c:pt>
                <c:pt idx="15132">
                  <c:v>6</c:v>
                </c:pt>
                <c:pt idx="15133">
                  <c:v>6</c:v>
                </c:pt>
                <c:pt idx="15134">
                  <c:v>6</c:v>
                </c:pt>
                <c:pt idx="15135">
                  <c:v>6</c:v>
                </c:pt>
                <c:pt idx="15136">
                  <c:v>6</c:v>
                </c:pt>
                <c:pt idx="15137">
                  <c:v>6</c:v>
                </c:pt>
                <c:pt idx="15138">
                  <c:v>7</c:v>
                </c:pt>
                <c:pt idx="15139">
                  <c:v>7</c:v>
                </c:pt>
                <c:pt idx="15140">
                  <c:v>7</c:v>
                </c:pt>
                <c:pt idx="15141">
                  <c:v>8</c:v>
                </c:pt>
                <c:pt idx="15142">
                  <c:v>7</c:v>
                </c:pt>
                <c:pt idx="15143">
                  <c:v>8</c:v>
                </c:pt>
                <c:pt idx="15144">
                  <c:v>7</c:v>
                </c:pt>
                <c:pt idx="15145">
                  <c:v>7</c:v>
                </c:pt>
                <c:pt idx="15146">
                  <c:v>8</c:v>
                </c:pt>
                <c:pt idx="15147">
                  <c:v>8</c:v>
                </c:pt>
                <c:pt idx="15148">
                  <c:v>7</c:v>
                </c:pt>
                <c:pt idx="15149">
                  <c:v>7</c:v>
                </c:pt>
                <c:pt idx="15150">
                  <c:v>7</c:v>
                </c:pt>
                <c:pt idx="15151">
                  <c:v>8</c:v>
                </c:pt>
                <c:pt idx="15152">
                  <c:v>8</c:v>
                </c:pt>
                <c:pt idx="15153">
                  <c:v>8</c:v>
                </c:pt>
                <c:pt idx="15154">
                  <c:v>8</c:v>
                </c:pt>
                <c:pt idx="15155">
                  <c:v>8</c:v>
                </c:pt>
                <c:pt idx="15156">
                  <c:v>8</c:v>
                </c:pt>
                <c:pt idx="15157">
                  <c:v>8</c:v>
                </c:pt>
                <c:pt idx="15158">
                  <c:v>8</c:v>
                </c:pt>
                <c:pt idx="15159">
                  <c:v>8</c:v>
                </c:pt>
                <c:pt idx="15160">
                  <c:v>8</c:v>
                </c:pt>
                <c:pt idx="15161">
                  <c:v>7</c:v>
                </c:pt>
                <c:pt idx="15162">
                  <c:v>8</c:v>
                </c:pt>
                <c:pt idx="15163">
                  <c:v>8</c:v>
                </c:pt>
                <c:pt idx="15164">
                  <c:v>8</c:v>
                </c:pt>
                <c:pt idx="15165">
                  <c:v>8</c:v>
                </c:pt>
                <c:pt idx="15166">
                  <c:v>8</c:v>
                </c:pt>
                <c:pt idx="15167">
                  <c:v>8</c:v>
                </c:pt>
                <c:pt idx="15168">
                  <c:v>8</c:v>
                </c:pt>
                <c:pt idx="15169">
                  <c:v>7</c:v>
                </c:pt>
                <c:pt idx="15170">
                  <c:v>7</c:v>
                </c:pt>
                <c:pt idx="15171">
                  <c:v>7</c:v>
                </c:pt>
                <c:pt idx="15172">
                  <c:v>7</c:v>
                </c:pt>
                <c:pt idx="15173">
                  <c:v>7</c:v>
                </c:pt>
                <c:pt idx="15174">
                  <c:v>7</c:v>
                </c:pt>
                <c:pt idx="15175">
                  <c:v>7</c:v>
                </c:pt>
                <c:pt idx="15176">
                  <c:v>7</c:v>
                </c:pt>
                <c:pt idx="15177">
                  <c:v>7</c:v>
                </c:pt>
                <c:pt idx="15178">
                  <c:v>7</c:v>
                </c:pt>
                <c:pt idx="15179">
                  <c:v>7</c:v>
                </c:pt>
                <c:pt idx="15180">
                  <c:v>7</c:v>
                </c:pt>
                <c:pt idx="15181">
                  <c:v>7</c:v>
                </c:pt>
                <c:pt idx="15182">
                  <c:v>6</c:v>
                </c:pt>
                <c:pt idx="15183">
                  <c:v>6</c:v>
                </c:pt>
                <c:pt idx="15184">
                  <c:v>6</c:v>
                </c:pt>
                <c:pt idx="15185">
                  <c:v>6</c:v>
                </c:pt>
                <c:pt idx="15186">
                  <c:v>6</c:v>
                </c:pt>
                <c:pt idx="15187">
                  <c:v>6</c:v>
                </c:pt>
                <c:pt idx="15188">
                  <c:v>6</c:v>
                </c:pt>
                <c:pt idx="15189">
                  <c:v>6</c:v>
                </c:pt>
                <c:pt idx="15190">
                  <c:v>6</c:v>
                </c:pt>
                <c:pt idx="15191">
                  <c:v>6</c:v>
                </c:pt>
                <c:pt idx="15192">
                  <c:v>6</c:v>
                </c:pt>
                <c:pt idx="15193">
                  <c:v>6</c:v>
                </c:pt>
                <c:pt idx="15194">
                  <c:v>6</c:v>
                </c:pt>
                <c:pt idx="15195">
                  <c:v>6</c:v>
                </c:pt>
                <c:pt idx="15196">
                  <c:v>6</c:v>
                </c:pt>
                <c:pt idx="15197">
                  <c:v>6</c:v>
                </c:pt>
                <c:pt idx="15198">
                  <c:v>6</c:v>
                </c:pt>
                <c:pt idx="15199">
                  <c:v>6</c:v>
                </c:pt>
                <c:pt idx="15200">
                  <c:v>6</c:v>
                </c:pt>
                <c:pt idx="15201">
                  <c:v>6</c:v>
                </c:pt>
                <c:pt idx="15202">
                  <c:v>6</c:v>
                </c:pt>
                <c:pt idx="15203">
                  <c:v>5</c:v>
                </c:pt>
                <c:pt idx="15204">
                  <c:v>5</c:v>
                </c:pt>
                <c:pt idx="15205">
                  <c:v>5</c:v>
                </c:pt>
                <c:pt idx="15206">
                  <c:v>6</c:v>
                </c:pt>
                <c:pt idx="15207">
                  <c:v>5</c:v>
                </c:pt>
                <c:pt idx="15208">
                  <c:v>5</c:v>
                </c:pt>
                <c:pt idx="15209">
                  <c:v>5</c:v>
                </c:pt>
                <c:pt idx="15210">
                  <c:v>5</c:v>
                </c:pt>
                <c:pt idx="15211">
                  <c:v>5</c:v>
                </c:pt>
                <c:pt idx="15212">
                  <c:v>5</c:v>
                </c:pt>
                <c:pt idx="15213">
                  <c:v>5</c:v>
                </c:pt>
                <c:pt idx="15214">
                  <c:v>5</c:v>
                </c:pt>
                <c:pt idx="15215">
                  <c:v>5</c:v>
                </c:pt>
                <c:pt idx="15216">
                  <c:v>5</c:v>
                </c:pt>
                <c:pt idx="15217">
                  <c:v>5</c:v>
                </c:pt>
                <c:pt idx="15218">
                  <c:v>5</c:v>
                </c:pt>
                <c:pt idx="15219">
                  <c:v>5</c:v>
                </c:pt>
                <c:pt idx="15220">
                  <c:v>5</c:v>
                </c:pt>
                <c:pt idx="15221">
                  <c:v>5</c:v>
                </c:pt>
                <c:pt idx="15222">
                  <c:v>5</c:v>
                </c:pt>
                <c:pt idx="15223">
                  <c:v>5</c:v>
                </c:pt>
                <c:pt idx="15224">
                  <c:v>5</c:v>
                </c:pt>
                <c:pt idx="15225">
                  <c:v>5</c:v>
                </c:pt>
                <c:pt idx="15226">
                  <c:v>5</c:v>
                </c:pt>
                <c:pt idx="15227">
                  <c:v>5</c:v>
                </c:pt>
                <c:pt idx="15228">
                  <c:v>5</c:v>
                </c:pt>
                <c:pt idx="15229">
                  <c:v>5</c:v>
                </c:pt>
                <c:pt idx="15230">
                  <c:v>5</c:v>
                </c:pt>
                <c:pt idx="15231">
                  <c:v>5</c:v>
                </c:pt>
                <c:pt idx="15232">
                  <c:v>5</c:v>
                </c:pt>
                <c:pt idx="15233">
                  <c:v>5</c:v>
                </c:pt>
                <c:pt idx="15234">
                  <c:v>5</c:v>
                </c:pt>
                <c:pt idx="15235">
                  <c:v>5</c:v>
                </c:pt>
                <c:pt idx="15236">
                  <c:v>5</c:v>
                </c:pt>
                <c:pt idx="15237">
                  <c:v>5</c:v>
                </c:pt>
                <c:pt idx="15238">
                  <c:v>5</c:v>
                </c:pt>
                <c:pt idx="15239">
                  <c:v>5</c:v>
                </c:pt>
                <c:pt idx="15240">
                  <c:v>5</c:v>
                </c:pt>
                <c:pt idx="15241">
                  <c:v>5</c:v>
                </c:pt>
                <c:pt idx="15242">
                  <c:v>5</c:v>
                </c:pt>
                <c:pt idx="15243">
                  <c:v>5</c:v>
                </c:pt>
                <c:pt idx="15244">
                  <c:v>5</c:v>
                </c:pt>
                <c:pt idx="15245">
                  <c:v>4</c:v>
                </c:pt>
                <c:pt idx="15246">
                  <c:v>5</c:v>
                </c:pt>
                <c:pt idx="15247">
                  <c:v>5</c:v>
                </c:pt>
                <c:pt idx="15248">
                  <c:v>5</c:v>
                </c:pt>
                <c:pt idx="15249">
                  <c:v>5</c:v>
                </c:pt>
                <c:pt idx="15250">
                  <c:v>4</c:v>
                </c:pt>
                <c:pt idx="15251">
                  <c:v>4</c:v>
                </c:pt>
                <c:pt idx="15252">
                  <c:v>4</c:v>
                </c:pt>
                <c:pt idx="15253">
                  <c:v>4</c:v>
                </c:pt>
                <c:pt idx="15254">
                  <c:v>4</c:v>
                </c:pt>
                <c:pt idx="15255">
                  <c:v>5</c:v>
                </c:pt>
                <c:pt idx="15256">
                  <c:v>4</c:v>
                </c:pt>
                <c:pt idx="15257">
                  <c:v>4</c:v>
                </c:pt>
                <c:pt idx="15258">
                  <c:v>4</c:v>
                </c:pt>
                <c:pt idx="15259">
                  <c:v>4</c:v>
                </c:pt>
                <c:pt idx="15260">
                  <c:v>4</c:v>
                </c:pt>
                <c:pt idx="15261">
                  <c:v>4</c:v>
                </c:pt>
                <c:pt idx="15262">
                  <c:v>4</c:v>
                </c:pt>
                <c:pt idx="15263">
                  <c:v>4</c:v>
                </c:pt>
                <c:pt idx="15264">
                  <c:v>4</c:v>
                </c:pt>
                <c:pt idx="15265">
                  <c:v>4</c:v>
                </c:pt>
                <c:pt idx="15266">
                  <c:v>4</c:v>
                </c:pt>
                <c:pt idx="15267">
                  <c:v>4</c:v>
                </c:pt>
                <c:pt idx="15268">
                  <c:v>4</c:v>
                </c:pt>
                <c:pt idx="15269">
                  <c:v>4</c:v>
                </c:pt>
                <c:pt idx="15270">
                  <c:v>4</c:v>
                </c:pt>
                <c:pt idx="15271">
                  <c:v>4</c:v>
                </c:pt>
                <c:pt idx="15272">
                  <c:v>4</c:v>
                </c:pt>
                <c:pt idx="15273">
                  <c:v>5</c:v>
                </c:pt>
                <c:pt idx="15274">
                  <c:v>4</c:v>
                </c:pt>
                <c:pt idx="15275">
                  <c:v>4</c:v>
                </c:pt>
                <c:pt idx="15276">
                  <c:v>5</c:v>
                </c:pt>
                <c:pt idx="15277">
                  <c:v>5</c:v>
                </c:pt>
                <c:pt idx="15278">
                  <c:v>5</c:v>
                </c:pt>
                <c:pt idx="15279">
                  <c:v>5</c:v>
                </c:pt>
                <c:pt idx="15280">
                  <c:v>5</c:v>
                </c:pt>
                <c:pt idx="15281">
                  <c:v>5</c:v>
                </c:pt>
                <c:pt idx="15282">
                  <c:v>5</c:v>
                </c:pt>
                <c:pt idx="15283">
                  <c:v>5</c:v>
                </c:pt>
                <c:pt idx="15284">
                  <c:v>5</c:v>
                </c:pt>
                <c:pt idx="15285">
                  <c:v>5</c:v>
                </c:pt>
                <c:pt idx="15286">
                  <c:v>5</c:v>
                </c:pt>
                <c:pt idx="15287">
                  <c:v>5</c:v>
                </c:pt>
                <c:pt idx="15288">
                  <c:v>5</c:v>
                </c:pt>
                <c:pt idx="15289">
                  <c:v>4</c:v>
                </c:pt>
                <c:pt idx="15290">
                  <c:v>4</c:v>
                </c:pt>
                <c:pt idx="15291">
                  <c:v>4</c:v>
                </c:pt>
                <c:pt idx="15292">
                  <c:v>4</c:v>
                </c:pt>
                <c:pt idx="15293">
                  <c:v>4</c:v>
                </c:pt>
                <c:pt idx="15294">
                  <c:v>4</c:v>
                </c:pt>
                <c:pt idx="15295">
                  <c:v>4</c:v>
                </c:pt>
                <c:pt idx="15296">
                  <c:v>4</c:v>
                </c:pt>
                <c:pt idx="15297">
                  <c:v>4</c:v>
                </c:pt>
                <c:pt idx="15298">
                  <c:v>4</c:v>
                </c:pt>
                <c:pt idx="15299">
                  <c:v>4</c:v>
                </c:pt>
                <c:pt idx="15300">
                  <c:v>4</c:v>
                </c:pt>
                <c:pt idx="15301">
                  <c:v>4</c:v>
                </c:pt>
                <c:pt idx="15302">
                  <c:v>4</c:v>
                </c:pt>
                <c:pt idx="15303">
                  <c:v>4</c:v>
                </c:pt>
                <c:pt idx="15304">
                  <c:v>4</c:v>
                </c:pt>
                <c:pt idx="15305">
                  <c:v>4</c:v>
                </c:pt>
                <c:pt idx="15306">
                  <c:v>4</c:v>
                </c:pt>
                <c:pt idx="15307">
                  <c:v>4</c:v>
                </c:pt>
                <c:pt idx="15308">
                  <c:v>4</c:v>
                </c:pt>
                <c:pt idx="15309">
                  <c:v>4</c:v>
                </c:pt>
                <c:pt idx="15310">
                  <c:v>4</c:v>
                </c:pt>
                <c:pt idx="15311">
                  <c:v>4</c:v>
                </c:pt>
                <c:pt idx="15312">
                  <c:v>4</c:v>
                </c:pt>
                <c:pt idx="15313">
                  <c:v>4</c:v>
                </c:pt>
                <c:pt idx="15314">
                  <c:v>4</c:v>
                </c:pt>
                <c:pt idx="15315">
                  <c:v>4</c:v>
                </c:pt>
                <c:pt idx="15316">
                  <c:v>4</c:v>
                </c:pt>
                <c:pt idx="15317">
                  <c:v>4</c:v>
                </c:pt>
                <c:pt idx="15318">
                  <c:v>4</c:v>
                </c:pt>
                <c:pt idx="15319">
                  <c:v>4</c:v>
                </c:pt>
                <c:pt idx="15320">
                  <c:v>4</c:v>
                </c:pt>
                <c:pt idx="15321">
                  <c:v>4</c:v>
                </c:pt>
                <c:pt idx="15322">
                  <c:v>4</c:v>
                </c:pt>
                <c:pt idx="15323">
                  <c:v>4</c:v>
                </c:pt>
                <c:pt idx="15324">
                  <c:v>4</c:v>
                </c:pt>
                <c:pt idx="15325">
                  <c:v>4</c:v>
                </c:pt>
                <c:pt idx="15326">
                  <c:v>4</c:v>
                </c:pt>
                <c:pt idx="15327">
                  <c:v>4</c:v>
                </c:pt>
                <c:pt idx="15328">
                  <c:v>4</c:v>
                </c:pt>
                <c:pt idx="15329">
                  <c:v>4</c:v>
                </c:pt>
                <c:pt idx="15330">
                  <c:v>4</c:v>
                </c:pt>
                <c:pt idx="15331">
                  <c:v>4</c:v>
                </c:pt>
                <c:pt idx="15332">
                  <c:v>4</c:v>
                </c:pt>
                <c:pt idx="15333">
                  <c:v>4</c:v>
                </c:pt>
                <c:pt idx="15334">
                  <c:v>4</c:v>
                </c:pt>
                <c:pt idx="15335">
                  <c:v>4</c:v>
                </c:pt>
                <c:pt idx="15336">
                  <c:v>4</c:v>
                </c:pt>
                <c:pt idx="15337">
                  <c:v>4</c:v>
                </c:pt>
                <c:pt idx="15338">
                  <c:v>4</c:v>
                </c:pt>
                <c:pt idx="15339">
                  <c:v>4</c:v>
                </c:pt>
                <c:pt idx="15340">
                  <c:v>4</c:v>
                </c:pt>
                <c:pt idx="15341">
                  <c:v>4</c:v>
                </c:pt>
                <c:pt idx="15342">
                  <c:v>4</c:v>
                </c:pt>
                <c:pt idx="15343">
                  <c:v>4</c:v>
                </c:pt>
                <c:pt idx="15344">
                  <c:v>4</c:v>
                </c:pt>
                <c:pt idx="15345">
                  <c:v>4</c:v>
                </c:pt>
                <c:pt idx="15346">
                  <c:v>4</c:v>
                </c:pt>
                <c:pt idx="15347">
                  <c:v>4</c:v>
                </c:pt>
                <c:pt idx="15348">
                  <c:v>4</c:v>
                </c:pt>
                <c:pt idx="15349">
                  <c:v>4</c:v>
                </c:pt>
                <c:pt idx="15350">
                  <c:v>4</c:v>
                </c:pt>
                <c:pt idx="15351">
                  <c:v>4</c:v>
                </c:pt>
                <c:pt idx="15352">
                  <c:v>4</c:v>
                </c:pt>
                <c:pt idx="15353">
                  <c:v>4</c:v>
                </c:pt>
                <c:pt idx="15354">
                  <c:v>4</c:v>
                </c:pt>
                <c:pt idx="15355">
                  <c:v>4</c:v>
                </c:pt>
                <c:pt idx="15356">
                  <c:v>4</c:v>
                </c:pt>
                <c:pt idx="15357">
                  <c:v>4</c:v>
                </c:pt>
                <c:pt idx="15358">
                  <c:v>4</c:v>
                </c:pt>
                <c:pt idx="15359">
                  <c:v>4</c:v>
                </c:pt>
                <c:pt idx="15360">
                  <c:v>4</c:v>
                </c:pt>
                <c:pt idx="15361">
                  <c:v>4</c:v>
                </c:pt>
                <c:pt idx="15362">
                  <c:v>4</c:v>
                </c:pt>
                <c:pt idx="15363">
                  <c:v>4</c:v>
                </c:pt>
                <c:pt idx="15364">
                  <c:v>4</c:v>
                </c:pt>
                <c:pt idx="15365">
                  <c:v>4</c:v>
                </c:pt>
                <c:pt idx="15366">
                  <c:v>4</c:v>
                </c:pt>
                <c:pt idx="15367">
                  <c:v>4</c:v>
                </c:pt>
                <c:pt idx="15368">
                  <c:v>4</c:v>
                </c:pt>
                <c:pt idx="15369">
                  <c:v>4</c:v>
                </c:pt>
                <c:pt idx="15370">
                  <c:v>4</c:v>
                </c:pt>
                <c:pt idx="15371">
                  <c:v>5</c:v>
                </c:pt>
                <c:pt idx="15372">
                  <c:v>5</c:v>
                </c:pt>
                <c:pt idx="15373">
                  <c:v>4</c:v>
                </c:pt>
                <c:pt idx="15374">
                  <c:v>5</c:v>
                </c:pt>
                <c:pt idx="15375">
                  <c:v>4</c:v>
                </c:pt>
                <c:pt idx="15376">
                  <c:v>4</c:v>
                </c:pt>
                <c:pt idx="15377">
                  <c:v>4</c:v>
                </c:pt>
                <c:pt idx="15378">
                  <c:v>4</c:v>
                </c:pt>
                <c:pt idx="15379">
                  <c:v>5</c:v>
                </c:pt>
                <c:pt idx="15380">
                  <c:v>4</c:v>
                </c:pt>
                <c:pt idx="15381">
                  <c:v>4</c:v>
                </c:pt>
                <c:pt idx="15382">
                  <c:v>4</c:v>
                </c:pt>
                <c:pt idx="15383">
                  <c:v>4</c:v>
                </c:pt>
                <c:pt idx="15384">
                  <c:v>4</c:v>
                </c:pt>
                <c:pt idx="15385">
                  <c:v>5</c:v>
                </c:pt>
                <c:pt idx="15386">
                  <c:v>5</c:v>
                </c:pt>
                <c:pt idx="15387">
                  <c:v>5</c:v>
                </c:pt>
                <c:pt idx="15388">
                  <c:v>5</c:v>
                </c:pt>
                <c:pt idx="15389">
                  <c:v>5</c:v>
                </c:pt>
                <c:pt idx="15390">
                  <c:v>5</c:v>
                </c:pt>
                <c:pt idx="15391">
                  <c:v>5</c:v>
                </c:pt>
                <c:pt idx="15392">
                  <c:v>5</c:v>
                </c:pt>
                <c:pt idx="15393">
                  <c:v>5</c:v>
                </c:pt>
                <c:pt idx="15394">
                  <c:v>5</c:v>
                </c:pt>
                <c:pt idx="15395">
                  <c:v>5</c:v>
                </c:pt>
                <c:pt idx="15396">
                  <c:v>5</c:v>
                </c:pt>
                <c:pt idx="15397">
                  <c:v>5</c:v>
                </c:pt>
                <c:pt idx="15398">
                  <c:v>4</c:v>
                </c:pt>
                <c:pt idx="15399">
                  <c:v>5</c:v>
                </c:pt>
                <c:pt idx="15400">
                  <c:v>5</c:v>
                </c:pt>
                <c:pt idx="15401">
                  <c:v>4</c:v>
                </c:pt>
                <c:pt idx="15402">
                  <c:v>3</c:v>
                </c:pt>
                <c:pt idx="15403">
                  <c:v>2</c:v>
                </c:pt>
                <c:pt idx="15404">
                  <c:v>2</c:v>
                </c:pt>
                <c:pt idx="15405">
                  <c:v>4</c:v>
                </c:pt>
                <c:pt idx="15406">
                  <c:v>5</c:v>
                </c:pt>
                <c:pt idx="15407">
                  <c:v>3</c:v>
                </c:pt>
                <c:pt idx="15408">
                  <c:v>4</c:v>
                </c:pt>
                <c:pt idx="15409">
                  <c:v>4</c:v>
                </c:pt>
                <c:pt idx="15410">
                  <c:v>4</c:v>
                </c:pt>
                <c:pt idx="15411">
                  <c:v>4</c:v>
                </c:pt>
                <c:pt idx="15412">
                  <c:v>4</c:v>
                </c:pt>
                <c:pt idx="15413">
                  <c:v>4</c:v>
                </c:pt>
                <c:pt idx="15414">
                  <c:v>4</c:v>
                </c:pt>
                <c:pt idx="15415">
                  <c:v>4</c:v>
                </c:pt>
                <c:pt idx="15416">
                  <c:v>4</c:v>
                </c:pt>
                <c:pt idx="15417">
                  <c:v>4</c:v>
                </c:pt>
                <c:pt idx="15418">
                  <c:v>4</c:v>
                </c:pt>
                <c:pt idx="15419">
                  <c:v>3</c:v>
                </c:pt>
                <c:pt idx="15420">
                  <c:v>3</c:v>
                </c:pt>
                <c:pt idx="15421">
                  <c:v>3</c:v>
                </c:pt>
                <c:pt idx="15422">
                  <c:v>3</c:v>
                </c:pt>
                <c:pt idx="15423">
                  <c:v>4</c:v>
                </c:pt>
                <c:pt idx="15424">
                  <c:v>3</c:v>
                </c:pt>
                <c:pt idx="15425">
                  <c:v>3</c:v>
                </c:pt>
                <c:pt idx="15426">
                  <c:v>3</c:v>
                </c:pt>
                <c:pt idx="15427">
                  <c:v>3</c:v>
                </c:pt>
                <c:pt idx="15428">
                  <c:v>3</c:v>
                </c:pt>
                <c:pt idx="15429">
                  <c:v>3</c:v>
                </c:pt>
                <c:pt idx="15430">
                  <c:v>2</c:v>
                </c:pt>
                <c:pt idx="15431">
                  <c:v>3</c:v>
                </c:pt>
                <c:pt idx="15432">
                  <c:v>3</c:v>
                </c:pt>
                <c:pt idx="15433">
                  <c:v>4</c:v>
                </c:pt>
                <c:pt idx="15434">
                  <c:v>3</c:v>
                </c:pt>
                <c:pt idx="15435">
                  <c:v>2</c:v>
                </c:pt>
                <c:pt idx="15436">
                  <c:v>3</c:v>
                </c:pt>
                <c:pt idx="15437">
                  <c:v>3</c:v>
                </c:pt>
                <c:pt idx="15438">
                  <c:v>2</c:v>
                </c:pt>
                <c:pt idx="15439">
                  <c:v>2</c:v>
                </c:pt>
                <c:pt idx="15440">
                  <c:v>2</c:v>
                </c:pt>
                <c:pt idx="15441">
                  <c:v>3</c:v>
                </c:pt>
                <c:pt idx="15442">
                  <c:v>3</c:v>
                </c:pt>
                <c:pt idx="15443">
                  <c:v>3</c:v>
                </c:pt>
                <c:pt idx="15444">
                  <c:v>3</c:v>
                </c:pt>
                <c:pt idx="15445">
                  <c:v>2</c:v>
                </c:pt>
                <c:pt idx="15446">
                  <c:v>3</c:v>
                </c:pt>
                <c:pt idx="15447">
                  <c:v>3</c:v>
                </c:pt>
                <c:pt idx="15448">
                  <c:v>2</c:v>
                </c:pt>
                <c:pt idx="15449">
                  <c:v>3</c:v>
                </c:pt>
                <c:pt idx="15450">
                  <c:v>3</c:v>
                </c:pt>
                <c:pt idx="15451">
                  <c:v>2</c:v>
                </c:pt>
                <c:pt idx="15452">
                  <c:v>2</c:v>
                </c:pt>
                <c:pt idx="15453">
                  <c:v>2</c:v>
                </c:pt>
                <c:pt idx="15454">
                  <c:v>3</c:v>
                </c:pt>
                <c:pt idx="15455">
                  <c:v>3</c:v>
                </c:pt>
                <c:pt idx="15456">
                  <c:v>3</c:v>
                </c:pt>
                <c:pt idx="15457">
                  <c:v>2</c:v>
                </c:pt>
                <c:pt idx="15458">
                  <c:v>2</c:v>
                </c:pt>
                <c:pt idx="15459">
                  <c:v>2</c:v>
                </c:pt>
                <c:pt idx="15460">
                  <c:v>3</c:v>
                </c:pt>
                <c:pt idx="15461">
                  <c:v>3</c:v>
                </c:pt>
                <c:pt idx="15462">
                  <c:v>2</c:v>
                </c:pt>
                <c:pt idx="15463">
                  <c:v>1</c:v>
                </c:pt>
                <c:pt idx="15464">
                  <c:v>2</c:v>
                </c:pt>
                <c:pt idx="15465">
                  <c:v>3</c:v>
                </c:pt>
                <c:pt idx="15466">
                  <c:v>3</c:v>
                </c:pt>
                <c:pt idx="15467">
                  <c:v>3</c:v>
                </c:pt>
                <c:pt idx="15468">
                  <c:v>3</c:v>
                </c:pt>
                <c:pt idx="15469">
                  <c:v>2</c:v>
                </c:pt>
                <c:pt idx="15470">
                  <c:v>2</c:v>
                </c:pt>
                <c:pt idx="15471">
                  <c:v>1</c:v>
                </c:pt>
                <c:pt idx="15472">
                  <c:v>2</c:v>
                </c:pt>
                <c:pt idx="15473">
                  <c:v>3</c:v>
                </c:pt>
                <c:pt idx="15474">
                  <c:v>2</c:v>
                </c:pt>
                <c:pt idx="15475">
                  <c:v>2</c:v>
                </c:pt>
                <c:pt idx="15476">
                  <c:v>2</c:v>
                </c:pt>
                <c:pt idx="15477">
                  <c:v>2</c:v>
                </c:pt>
                <c:pt idx="15478">
                  <c:v>2</c:v>
                </c:pt>
                <c:pt idx="15479">
                  <c:v>2</c:v>
                </c:pt>
                <c:pt idx="15480">
                  <c:v>2</c:v>
                </c:pt>
                <c:pt idx="15481">
                  <c:v>2</c:v>
                </c:pt>
                <c:pt idx="15482">
                  <c:v>2</c:v>
                </c:pt>
                <c:pt idx="15483">
                  <c:v>3</c:v>
                </c:pt>
                <c:pt idx="15484">
                  <c:v>2</c:v>
                </c:pt>
                <c:pt idx="15485">
                  <c:v>2</c:v>
                </c:pt>
                <c:pt idx="15486">
                  <c:v>3</c:v>
                </c:pt>
                <c:pt idx="15487">
                  <c:v>3</c:v>
                </c:pt>
                <c:pt idx="15488">
                  <c:v>3</c:v>
                </c:pt>
                <c:pt idx="15489">
                  <c:v>3</c:v>
                </c:pt>
                <c:pt idx="15490">
                  <c:v>3</c:v>
                </c:pt>
                <c:pt idx="15491">
                  <c:v>3</c:v>
                </c:pt>
                <c:pt idx="15492">
                  <c:v>3</c:v>
                </c:pt>
                <c:pt idx="15493">
                  <c:v>3</c:v>
                </c:pt>
                <c:pt idx="15494">
                  <c:v>3</c:v>
                </c:pt>
                <c:pt idx="15495">
                  <c:v>3</c:v>
                </c:pt>
                <c:pt idx="15496">
                  <c:v>4</c:v>
                </c:pt>
                <c:pt idx="15497">
                  <c:v>4</c:v>
                </c:pt>
                <c:pt idx="15498">
                  <c:v>3</c:v>
                </c:pt>
                <c:pt idx="15499">
                  <c:v>3</c:v>
                </c:pt>
                <c:pt idx="15500">
                  <c:v>3</c:v>
                </c:pt>
                <c:pt idx="15501">
                  <c:v>3</c:v>
                </c:pt>
                <c:pt idx="15502">
                  <c:v>2</c:v>
                </c:pt>
                <c:pt idx="15503">
                  <c:v>3</c:v>
                </c:pt>
                <c:pt idx="15504">
                  <c:v>3</c:v>
                </c:pt>
                <c:pt idx="15505">
                  <c:v>2</c:v>
                </c:pt>
                <c:pt idx="15506">
                  <c:v>3</c:v>
                </c:pt>
                <c:pt idx="15507">
                  <c:v>3</c:v>
                </c:pt>
                <c:pt idx="15508">
                  <c:v>1</c:v>
                </c:pt>
                <c:pt idx="15509">
                  <c:v>2</c:v>
                </c:pt>
                <c:pt idx="15510">
                  <c:v>3</c:v>
                </c:pt>
                <c:pt idx="15511">
                  <c:v>3</c:v>
                </c:pt>
                <c:pt idx="15512">
                  <c:v>3</c:v>
                </c:pt>
                <c:pt idx="15513">
                  <c:v>3</c:v>
                </c:pt>
                <c:pt idx="15514">
                  <c:v>3</c:v>
                </c:pt>
                <c:pt idx="15515">
                  <c:v>3</c:v>
                </c:pt>
                <c:pt idx="15516">
                  <c:v>3</c:v>
                </c:pt>
                <c:pt idx="15517">
                  <c:v>3</c:v>
                </c:pt>
                <c:pt idx="15518">
                  <c:v>3</c:v>
                </c:pt>
                <c:pt idx="15519">
                  <c:v>3</c:v>
                </c:pt>
                <c:pt idx="15520">
                  <c:v>3</c:v>
                </c:pt>
                <c:pt idx="15521">
                  <c:v>3</c:v>
                </c:pt>
                <c:pt idx="15522">
                  <c:v>3</c:v>
                </c:pt>
                <c:pt idx="15523">
                  <c:v>3</c:v>
                </c:pt>
                <c:pt idx="15524">
                  <c:v>3</c:v>
                </c:pt>
                <c:pt idx="15525">
                  <c:v>2</c:v>
                </c:pt>
                <c:pt idx="15526">
                  <c:v>3</c:v>
                </c:pt>
                <c:pt idx="15527">
                  <c:v>3</c:v>
                </c:pt>
                <c:pt idx="15528">
                  <c:v>2</c:v>
                </c:pt>
                <c:pt idx="15529">
                  <c:v>2</c:v>
                </c:pt>
                <c:pt idx="15530">
                  <c:v>3</c:v>
                </c:pt>
                <c:pt idx="15531">
                  <c:v>3</c:v>
                </c:pt>
                <c:pt idx="15532">
                  <c:v>2</c:v>
                </c:pt>
                <c:pt idx="15533">
                  <c:v>2</c:v>
                </c:pt>
                <c:pt idx="15534">
                  <c:v>2</c:v>
                </c:pt>
                <c:pt idx="15535">
                  <c:v>2</c:v>
                </c:pt>
                <c:pt idx="15536">
                  <c:v>2</c:v>
                </c:pt>
                <c:pt idx="15537">
                  <c:v>2</c:v>
                </c:pt>
                <c:pt idx="15538">
                  <c:v>3</c:v>
                </c:pt>
                <c:pt idx="15539">
                  <c:v>3</c:v>
                </c:pt>
                <c:pt idx="15540">
                  <c:v>3</c:v>
                </c:pt>
                <c:pt idx="15541">
                  <c:v>3</c:v>
                </c:pt>
                <c:pt idx="15542">
                  <c:v>2</c:v>
                </c:pt>
                <c:pt idx="15543">
                  <c:v>2</c:v>
                </c:pt>
                <c:pt idx="15544">
                  <c:v>1</c:v>
                </c:pt>
                <c:pt idx="15545">
                  <c:v>1</c:v>
                </c:pt>
                <c:pt idx="15546">
                  <c:v>2</c:v>
                </c:pt>
                <c:pt idx="15547">
                  <c:v>2</c:v>
                </c:pt>
                <c:pt idx="15548">
                  <c:v>2</c:v>
                </c:pt>
                <c:pt idx="15549">
                  <c:v>2</c:v>
                </c:pt>
                <c:pt idx="15550">
                  <c:v>1</c:v>
                </c:pt>
                <c:pt idx="15551">
                  <c:v>1</c:v>
                </c:pt>
                <c:pt idx="15552">
                  <c:v>1</c:v>
                </c:pt>
                <c:pt idx="15553">
                  <c:v>1</c:v>
                </c:pt>
                <c:pt idx="15554">
                  <c:v>1</c:v>
                </c:pt>
                <c:pt idx="15555">
                  <c:v>1</c:v>
                </c:pt>
                <c:pt idx="15556">
                  <c:v>1</c:v>
                </c:pt>
                <c:pt idx="15557">
                  <c:v>2</c:v>
                </c:pt>
                <c:pt idx="15558">
                  <c:v>2</c:v>
                </c:pt>
                <c:pt idx="15559">
                  <c:v>2</c:v>
                </c:pt>
                <c:pt idx="15560">
                  <c:v>2</c:v>
                </c:pt>
                <c:pt idx="15561">
                  <c:v>2</c:v>
                </c:pt>
                <c:pt idx="15562">
                  <c:v>1</c:v>
                </c:pt>
                <c:pt idx="15563">
                  <c:v>1</c:v>
                </c:pt>
                <c:pt idx="15564">
                  <c:v>1</c:v>
                </c:pt>
                <c:pt idx="15565">
                  <c:v>1</c:v>
                </c:pt>
                <c:pt idx="15566">
                  <c:v>1</c:v>
                </c:pt>
                <c:pt idx="15567">
                  <c:v>1</c:v>
                </c:pt>
                <c:pt idx="15568">
                  <c:v>1</c:v>
                </c:pt>
                <c:pt idx="15569">
                  <c:v>1</c:v>
                </c:pt>
                <c:pt idx="15570">
                  <c:v>1</c:v>
                </c:pt>
                <c:pt idx="15571">
                  <c:v>2</c:v>
                </c:pt>
                <c:pt idx="15572">
                  <c:v>2</c:v>
                </c:pt>
                <c:pt idx="15573">
                  <c:v>2</c:v>
                </c:pt>
                <c:pt idx="15574">
                  <c:v>2</c:v>
                </c:pt>
                <c:pt idx="15575">
                  <c:v>2</c:v>
                </c:pt>
                <c:pt idx="15576">
                  <c:v>2</c:v>
                </c:pt>
                <c:pt idx="15577">
                  <c:v>2</c:v>
                </c:pt>
                <c:pt idx="15578">
                  <c:v>2</c:v>
                </c:pt>
                <c:pt idx="15579">
                  <c:v>2</c:v>
                </c:pt>
                <c:pt idx="15580">
                  <c:v>2</c:v>
                </c:pt>
                <c:pt idx="15581">
                  <c:v>2</c:v>
                </c:pt>
                <c:pt idx="15582">
                  <c:v>2</c:v>
                </c:pt>
                <c:pt idx="15583">
                  <c:v>1</c:v>
                </c:pt>
                <c:pt idx="15584">
                  <c:v>2</c:v>
                </c:pt>
                <c:pt idx="15585">
                  <c:v>2</c:v>
                </c:pt>
                <c:pt idx="15586">
                  <c:v>2</c:v>
                </c:pt>
                <c:pt idx="15587">
                  <c:v>2</c:v>
                </c:pt>
                <c:pt idx="15588">
                  <c:v>2</c:v>
                </c:pt>
                <c:pt idx="15589">
                  <c:v>2</c:v>
                </c:pt>
                <c:pt idx="15590">
                  <c:v>3</c:v>
                </c:pt>
                <c:pt idx="15591">
                  <c:v>2</c:v>
                </c:pt>
                <c:pt idx="15592">
                  <c:v>2</c:v>
                </c:pt>
                <c:pt idx="15593">
                  <c:v>2</c:v>
                </c:pt>
                <c:pt idx="15594">
                  <c:v>2</c:v>
                </c:pt>
                <c:pt idx="15595">
                  <c:v>2</c:v>
                </c:pt>
                <c:pt idx="15596">
                  <c:v>2</c:v>
                </c:pt>
                <c:pt idx="15597">
                  <c:v>2</c:v>
                </c:pt>
                <c:pt idx="15598">
                  <c:v>1</c:v>
                </c:pt>
                <c:pt idx="15599">
                  <c:v>1</c:v>
                </c:pt>
                <c:pt idx="15600">
                  <c:v>2</c:v>
                </c:pt>
                <c:pt idx="15601">
                  <c:v>1</c:v>
                </c:pt>
                <c:pt idx="15602">
                  <c:v>1</c:v>
                </c:pt>
                <c:pt idx="15603">
                  <c:v>1</c:v>
                </c:pt>
                <c:pt idx="15604">
                  <c:v>1</c:v>
                </c:pt>
                <c:pt idx="15605">
                  <c:v>1</c:v>
                </c:pt>
                <c:pt idx="15606">
                  <c:v>1</c:v>
                </c:pt>
                <c:pt idx="15607">
                  <c:v>1</c:v>
                </c:pt>
                <c:pt idx="15608">
                  <c:v>1</c:v>
                </c:pt>
                <c:pt idx="15609">
                  <c:v>1</c:v>
                </c:pt>
                <c:pt idx="15610">
                  <c:v>1</c:v>
                </c:pt>
                <c:pt idx="15611">
                  <c:v>1</c:v>
                </c:pt>
                <c:pt idx="15612">
                  <c:v>1</c:v>
                </c:pt>
                <c:pt idx="15613">
                  <c:v>1</c:v>
                </c:pt>
                <c:pt idx="15614">
                  <c:v>1</c:v>
                </c:pt>
                <c:pt idx="15615">
                  <c:v>1</c:v>
                </c:pt>
                <c:pt idx="15616">
                  <c:v>1</c:v>
                </c:pt>
                <c:pt idx="15617">
                  <c:v>2</c:v>
                </c:pt>
                <c:pt idx="15618">
                  <c:v>2</c:v>
                </c:pt>
                <c:pt idx="15619">
                  <c:v>2</c:v>
                </c:pt>
                <c:pt idx="15620">
                  <c:v>3</c:v>
                </c:pt>
                <c:pt idx="15621">
                  <c:v>4</c:v>
                </c:pt>
                <c:pt idx="15622">
                  <c:v>2</c:v>
                </c:pt>
                <c:pt idx="15623">
                  <c:v>3</c:v>
                </c:pt>
                <c:pt idx="15624">
                  <c:v>3</c:v>
                </c:pt>
                <c:pt idx="15625">
                  <c:v>4</c:v>
                </c:pt>
                <c:pt idx="15626">
                  <c:v>4</c:v>
                </c:pt>
                <c:pt idx="15627">
                  <c:v>3</c:v>
                </c:pt>
                <c:pt idx="15628">
                  <c:v>3</c:v>
                </c:pt>
                <c:pt idx="15629">
                  <c:v>4</c:v>
                </c:pt>
                <c:pt idx="15630">
                  <c:v>3</c:v>
                </c:pt>
                <c:pt idx="15631">
                  <c:v>3</c:v>
                </c:pt>
                <c:pt idx="15632">
                  <c:v>4</c:v>
                </c:pt>
                <c:pt idx="15633">
                  <c:v>3</c:v>
                </c:pt>
                <c:pt idx="15634">
                  <c:v>3</c:v>
                </c:pt>
                <c:pt idx="15635">
                  <c:v>4</c:v>
                </c:pt>
                <c:pt idx="15636">
                  <c:v>4</c:v>
                </c:pt>
                <c:pt idx="15637">
                  <c:v>3</c:v>
                </c:pt>
                <c:pt idx="15638">
                  <c:v>4</c:v>
                </c:pt>
                <c:pt idx="15639">
                  <c:v>3</c:v>
                </c:pt>
                <c:pt idx="15640">
                  <c:v>4</c:v>
                </c:pt>
                <c:pt idx="15641">
                  <c:v>3</c:v>
                </c:pt>
                <c:pt idx="15642">
                  <c:v>2</c:v>
                </c:pt>
                <c:pt idx="15643">
                  <c:v>2</c:v>
                </c:pt>
                <c:pt idx="15644">
                  <c:v>2</c:v>
                </c:pt>
                <c:pt idx="15645">
                  <c:v>2</c:v>
                </c:pt>
                <c:pt idx="15646">
                  <c:v>2</c:v>
                </c:pt>
                <c:pt idx="15647">
                  <c:v>2</c:v>
                </c:pt>
                <c:pt idx="15648">
                  <c:v>1</c:v>
                </c:pt>
                <c:pt idx="15649">
                  <c:v>2</c:v>
                </c:pt>
                <c:pt idx="15650">
                  <c:v>2</c:v>
                </c:pt>
                <c:pt idx="15651">
                  <c:v>2</c:v>
                </c:pt>
                <c:pt idx="15652">
                  <c:v>2</c:v>
                </c:pt>
                <c:pt idx="15653">
                  <c:v>1</c:v>
                </c:pt>
                <c:pt idx="15654">
                  <c:v>2</c:v>
                </c:pt>
                <c:pt idx="15655">
                  <c:v>2</c:v>
                </c:pt>
                <c:pt idx="15656">
                  <c:v>0</c:v>
                </c:pt>
                <c:pt idx="15657">
                  <c:v>1</c:v>
                </c:pt>
                <c:pt idx="15658">
                  <c:v>2</c:v>
                </c:pt>
                <c:pt idx="15659">
                  <c:v>1</c:v>
                </c:pt>
                <c:pt idx="15660">
                  <c:v>0</c:v>
                </c:pt>
                <c:pt idx="15661">
                  <c:v>1</c:v>
                </c:pt>
                <c:pt idx="15662">
                  <c:v>1</c:v>
                </c:pt>
                <c:pt idx="15663">
                  <c:v>1</c:v>
                </c:pt>
                <c:pt idx="15664">
                  <c:v>1</c:v>
                </c:pt>
                <c:pt idx="15665">
                  <c:v>2</c:v>
                </c:pt>
                <c:pt idx="15666">
                  <c:v>1</c:v>
                </c:pt>
                <c:pt idx="15667">
                  <c:v>1</c:v>
                </c:pt>
                <c:pt idx="15668">
                  <c:v>1</c:v>
                </c:pt>
                <c:pt idx="15669">
                  <c:v>2</c:v>
                </c:pt>
                <c:pt idx="15670">
                  <c:v>1</c:v>
                </c:pt>
                <c:pt idx="15671">
                  <c:v>0</c:v>
                </c:pt>
                <c:pt idx="15672">
                  <c:v>1</c:v>
                </c:pt>
                <c:pt idx="15673">
                  <c:v>2</c:v>
                </c:pt>
                <c:pt idx="15674">
                  <c:v>2</c:v>
                </c:pt>
                <c:pt idx="15675">
                  <c:v>2</c:v>
                </c:pt>
                <c:pt idx="15676">
                  <c:v>1</c:v>
                </c:pt>
                <c:pt idx="15677">
                  <c:v>1</c:v>
                </c:pt>
                <c:pt idx="15678">
                  <c:v>1</c:v>
                </c:pt>
                <c:pt idx="15679">
                  <c:v>2</c:v>
                </c:pt>
                <c:pt idx="15680">
                  <c:v>3</c:v>
                </c:pt>
                <c:pt idx="15681">
                  <c:v>2</c:v>
                </c:pt>
                <c:pt idx="15682">
                  <c:v>3</c:v>
                </c:pt>
                <c:pt idx="15683">
                  <c:v>3</c:v>
                </c:pt>
                <c:pt idx="15684">
                  <c:v>3</c:v>
                </c:pt>
                <c:pt idx="15685">
                  <c:v>4</c:v>
                </c:pt>
                <c:pt idx="15686">
                  <c:v>4</c:v>
                </c:pt>
                <c:pt idx="15687">
                  <c:v>4</c:v>
                </c:pt>
                <c:pt idx="15688">
                  <c:v>4</c:v>
                </c:pt>
                <c:pt idx="15689">
                  <c:v>4</c:v>
                </c:pt>
                <c:pt idx="15690">
                  <c:v>4</c:v>
                </c:pt>
                <c:pt idx="15691">
                  <c:v>4</c:v>
                </c:pt>
                <c:pt idx="15692">
                  <c:v>3</c:v>
                </c:pt>
                <c:pt idx="15693">
                  <c:v>4</c:v>
                </c:pt>
                <c:pt idx="15694">
                  <c:v>4</c:v>
                </c:pt>
                <c:pt idx="15695">
                  <c:v>4</c:v>
                </c:pt>
                <c:pt idx="15696">
                  <c:v>3</c:v>
                </c:pt>
                <c:pt idx="15697">
                  <c:v>4</c:v>
                </c:pt>
                <c:pt idx="15698">
                  <c:v>4</c:v>
                </c:pt>
                <c:pt idx="15699">
                  <c:v>4</c:v>
                </c:pt>
                <c:pt idx="15700">
                  <c:v>4</c:v>
                </c:pt>
                <c:pt idx="15701">
                  <c:v>4</c:v>
                </c:pt>
                <c:pt idx="15702">
                  <c:v>4</c:v>
                </c:pt>
                <c:pt idx="15703">
                  <c:v>4</c:v>
                </c:pt>
                <c:pt idx="15704">
                  <c:v>4</c:v>
                </c:pt>
                <c:pt idx="15705">
                  <c:v>4</c:v>
                </c:pt>
                <c:pt idx="15706">
                  <c:v>4</c:v>
                </c:pt>
                <c:pt idx="15707">
                  <c:v>4</c:v>
                </c:pt>
                <c:pt idx="15708">
                  <c:v>3</c:v>
                </c:pt>
                <c:pt idx="15709">
                  <c:v>3</c:v>
                </c:pt>
                <c:pt idx="15710">
                  <c:v>3</c:v>
                </c:pt>
                <c:pt idx="15711">
                  <c:v>4</c:v>
                </c:pt>
                <c:pt idx="15712">
                  <c:v>4</c:v>
                </c:pt>
                <c:pt idx="15713">
                  <c:v>4</c:v>
                </c:pt>
                <c:pt idx="15714">
                  <c:v>4</c:v>
                </c:pt>
                <c:pt idx="15715">
                  <c:v>4</c:v>
                </c:pt>
                <c:pt idx="15716">
                  <c:v>4</c:v>
                </c:pt>
                <c:pt idx="15717">
                  <c:v>4</c:v>
                </c:pt>
                <c:pt idx="15718">
                  <c:v>4</c:v>
                </c:pt>
                <c:pt idx="15719">
                  <c:v>4</c:v>
                </c:pt>
                <c:pt idx="15720">
                  <c:v>4</c:v>
                </c:pt>
                <c:pt idx="15721">
                  <c:v>4</c:v>
                </c:pt>
                <c:pt idx="15722">
                  <c:v>4</c:v>
                </c:pt>
                <c:pt idx="15723">
                  <c:v>4</c:v>
                </c:pt>
                <c:pt idx="15724">
                  <c:v>4</c:v>
                </c:pt>
                <c:pt idx="15725">
                  <c:v>4</c:v>
                </c:pt>
                <c:pt idx="15726">
                  <c:v>4</c:v>
                </c:pt>
                <c:pt idx="15727">
                  <c:v>4</c:v>
                </c:pt>
                <c:pt idx="15728">
                  <c:v>4</c:v>
                </c:pt>
                <c:pt idx="15729">
                  <c:v>4</c:v>
                </c:pt>
                <c:pt idx="15730">
                  <c:v>4</c:v>
                </c:pt>
                <c:pt idx="15731">
                  <c:v>4</c:v>
                </c:pt>
                <c:pt idx="15732">
                  <c:v>4</c:v>
                </c:pt>
                <c:pt idx="15733">
                  <c:v>4</c:v>
                </c:pt>
                <c:pt idx="15734">
                  <c:v>4</c:v>
                </c:pt>
                <c:pt idx="15735">
                  <c:v>4</c:v>
                </c:pt>
                <c:pt idx="15736">
                  <c:v>4</c:v>
                </c:pt>
                <c:pt idx="15737">
                  <c:v>4</c:v>
                </c:pt>
                <c:pt idx="15738">
                  <c:v>4</c:v>
                </c:pt>
                <c:pt idx="15739">
                  <c:v>4</c:v>
                </c:pt>
                <c:pt idx="15740">
                  <c:v>4</c:v>
                </c:pt>
                <c:pt idx="15741">
                  <c:v>4</c:v>
                </c:pt>
                <c:pt idx="15742">
                  <c:v>4</c:v>
                </c:pt>
                <c:pt idx="15743">
                  <c:v>4</c:v>
                </c:pt>
                <c:pt idx="15744">
                  <c:v>4</c:v>
                </c:pt>
                <c:pt idx="15745">
                  <c:v>4</c:v>
                </c:pt>
                <c:pt idx="15746">
                  <c:v>4</c:v>
                </c:pt>
                <c:pt idx="15747">
                  <c:v>4</c:v>
                </c:pt>
                <c:pt idx="15748">
                  <c:v>4</c:v>
                </c:pt>
                <c:pt idx="15749">
                  <c:v>4</c:v>
                </c:pt>
                <c:pt idx="15750">
                  <c:v>5</c:v>
                </c:pt>
                <c:pt idx="15751">
                  <c:v>4</c:v>
                </c:pt>
                <c:pt idx="15752">
                  <c:v>4</c:v>
                </c:pt>
                <c:pt idx="15753">
                  <c:v>4</c:v>
                </c:pt>
                <c:pt idx="15754">
                  <c:v>4</c:v>
                </c:pt>
                <c:pt idx="15755">
                  <c:v>4</c:v>
                </c:pt>
                <c:pt idx="15756">
                  <c:v>4</c:v>
                </c:pt>
                <c:pt idx="15757">
                  <c:v>4</c:v>
                </c:pt>
                <c:pt idx="15758">
                  <c:v>4</c:v>
                </c:pt>
                <c:pt idx="15759">
                  <c:v>4</c:v>
                </c:pt>
                <c:pt idx="15760">
                  <c:v>4</c:v>
                </c:pt>
                <c:pt idx="15761">
                  <c:v>4</c:v>
                </c:pt>
                <c:pt idx="15762">
                  <c:v>4</c:v>
                </c:pt>
                <c:pt idx="15763">
                  <c:v>3</c:v>
                </c:pt>
                <c:pt idx="15764">
                  <c:v>3</c:v>
                </c:pt>
                <c:pt idx="15765">
                  <c:v>3</c:v>
                </c:pt>
                <c:pt idx="15766">
                  <c:v>3</c:v>
                </c:pt>
                <c:pt idx="15767">
                  <c:v>3</c:v>
                </c:pt>
                <c:pt idx="15768">
                  <c:v>3</c:v>
                </c:pt>
                <c:pt idx="15769">
                  <c:v>3</c:v>
                </c:pt>
                <c:pt idx="15770">
                  <c:v>3</c:v>
                </c:pt>
                <c:pt idx="15771">
                  <c:v>3</c:v>
                </c:pt>
                <c:pt idx="15772">
                  <c:v>3</c:v>
                </c:pt>
                <c:pt idx="15773">
                  <c:v>3</c:v>
                </c:pt>
                <c:pt idx="15774">
                  <c:v>4</c:v>
                </c:pt>
                <c:pt idx="15775">
                  <c:v>4</c:v>
                </c:pt>
                <c:pt idx="15776">
                  <c:v>3</c:v>
                </c:pt>
                <c:pt idx="15777">
                  <c:v>4</c:v>
                </c:pt>
                <c:pt idx="15778">
                  <c:v>4</c:v>
                </c:pt>
                <c:pt idx="15779">
                  <c:v>4</c:v>
                </c:pt>
                <c:pt idx="15780">
                  <c:v>4</c:v>
                </c:pt>
                <c:pt idx="15781">
                  <c:v>4</c:v>
                </c:pt>
                <c:pt idx="15782">
                  <c:v>4</c:v>
                </c:pt>
                <c:pt idx="15783">
                  <c:v>4</c:v>
                </c:pt>
                <c:pt idx="15784">
                  <c:v>4</c:v>
                </c:pt>
                <c:pt idx="15785">
                  <c:v>4</c:v>
                </c:pt>
                <c:pt idx="15786">
                  <c:v>4</c:v>
                </c:pt>
                <c:pt idx="15787">
                  <c:v>4</c:v>
                </c:pt>
                <c:pt idx="15788">
                  <c:v>4</c:v>
                </c:pt>
                <c:pt idx="15789">
                  <c:v>4</c:v>
                </c:pt>
                <c:pt idx="15790">
                  <c:v>4</c:v>
                </c:pt>
                <c:pt idx="15791">
                  <c:v>4</c:v>
                </c:pt>
                <c:pt idx="15792">
                  <c:v>4</c:v>
                </c:pt>
                <c:pt idx="15793">
                  <c:v>4</c:v>
                </c:pt>
                <c:pt idx="15794">
                  <c:v>4</c:v>
                </c:pt>
                <c:pt idx="15795">
                  <c:v>4</c:v>
                </c:pt>
                <c:pt idx="15796">
                  <c:v>3</c:v>
                </c:pt>
                <c:pt idx="15797">
                  <c:v>3</c:v>
                </c:pt>
                <c:pt idx="15798">
                  <c:v>4</c:v>
                </c:pt>
                <c:pt idx="15799">
                  <c:v>4</c:v>
                </c:pt>
                <c:pt idx="15800">
                  <c:v>4</c:v>
                </c:pt>
                <c:pt idx="15801">
                  <c:v>4</c:v>
                </c:pt>
                <c:pt idx="15802">
                  <c:v>4</c:v>
                </c:pt>
                <c:pt idx="15803">
                  <c:v>4</c:v>
                </c:pt>
                <c:pt idx="15804">
                  <c:v>3</c:v>
                </c:pt>
                <c:pt idx="15805">
                  <c:v>3</c:v>
                </c:pt>
                <c:pt idx="15806">
                  <c:v>3</c:v>
                </c:pt>
                <c:pt idx="15807">
                  <c:v>3</c:v>
                </c:pt>
                <c:pt idx="15808">
                  <c:v>4</c:v>
                </c:pt>
                <c:pt idx="15809">
                  <c:v>4</c:v>
                </c:pt>
                <c:pt idx="15810">
                  <c:v>4</c:v>
                </c:pt>
                <c:pt idx="15811">
                  <c:v>4</c:v>
                </c:pt>
                <c:pt idx="15812">
                  <c:v>4</c:v>
                </c:pt>
                <c:pt idx="15813">
                  <c:v>4</c:v>
                </c:pt>
                <c:pt idx="15814">
                  <c:v>3</c:v>
                </c:pt>
                <c:pt idx="15815">
                  <c:v>3</c:v>
                </c:pt>
                <c:pt idx="15816">
                  <c:v>3</c:v>
                </c:pt>
                <c:pt idx="15817">
                  <c:v>3</c:v>
                </c:pt>
                <c:pt idx="15818">
                  <c:v>3</c:v>
                </c:pt>
                <c:pt idx="15819">
                  <c:v>3</c:v>
                </c:pt>
                <c:pt idx="15820">
                  <c:v>3</c:v>
                </c:pt>
                <c:pt idx="15821">
                  <c:v>3</c:v>
                </c:pt>
                <c:pt idx="15822">
                  <c:v>3</c:v>
                </c:pt>
                <c:pt idx="15823">
                  <c:v>3</c:v>
                </c:pt>
                <c:pt idx="15824">
                  <c:v>3</c:v>
                </c:pt>
                <c:pt idx="15825">
                  <c:v>3</c:v>
                </c:pt>
                <c:pt idx="15826">
                  <c:v>3</c:v>
                </c:pt>
                <c:pt idx="15827">
                  <c:v>3</c:v>
                </c:pt>
                <c:pt idx="15828">
                  <c:v>3</c:v>
                </c:pt>
                <c:pt idx="15829">
                  <c:v>3</c:v>
                </c:pt>
                <c:pt idx="15830">
                  <c:v>3</c:v>
                </c:pt>
                <c:pt idx="15831">
                  <c:v>3</c:v>
                </c:pt>
                <c:pt idx="15832">
                  <c:v>3</c:v>
                </c:pt>
                <c:pt idx="15833">
                  <c:v>2</c:v>
                </c:pt>
                <c:pt idx="15834">
                  <c:v>2</c:v>
                </c:pt>
                <c:pt idx="15835">
                  <c:v>2</c:v>
                </c:pt>
                <c:pt idx="15836">
                  <c:v>2</c:v>
                </c:pt>
                <c:pt idx="15837">
                  <c:v>2</c:v>
                </c:pt>
                <c:pt idx="15838">
                  <c:v>2</c:v>
                </c:pt>
                <c:pt idx="15839">
                  <c:v>2</c:v>
                </c:pt>
                <c:pt idx="15840">
                  <c:v>2</c:v>
                </c:pt>
                <c:pt idx="15841">
                  <c:v>1</c:v>
                </c:pt>
                <c:pt idx="15842">
                  <c:v>1</c:v>
                </c:pt>
                <c:pt idx="15843">
                  <c:v>1</c:v>
                </c:pt>
                <c:pt idx="15844">
                  <c:v>1</c:v>
                </c:pt>
                <c:pt idx="15845">
                  <c:v>1</c:v>
                </c:pt>
                <c:pt idx="15846">
                  <c:v>1</c:v>
                </c:pt>
                <c:pt idx="15847">
                  <c:v>1</c:v>
                </c:pt>
                <c:pt idx="15848">
                  <c:v>1</c:v>
                </c:pt>
                <c:pt idx="15849">
                  <c:v>1</c:v>
                </c:pt>
                <c:pt idx="15850">
                  <c:v>1</c:v>
                </c:pt>
                <c:pt idx="15851">
                  <c:v>1</c:v>
                </c:pt>
                <c:pt idx="15852">
                  <c:v>1</c:v>
                </c:pt>
                <c:pt idx="15853">
                  <c:v>1</c:v>
                </c:pt>
                <c:pt idx="15854">
                  <c:v>1</c:v>
                </c:pt>
                <c:pt idx="15855">
                  <c:v>1</c:v>
                </c:pt>
                <c:pt idx="15856">
                  <c:v>1</c:v>
                </c:pt>
                <c:pt idx="15857">
                  <c:v>1</c:v>
                </c:pt>
                <c:pt idx="15858">
                  <c:v>1</c:v>
                </c:pt>
                <c:pt idx="15859">
                  <c:v>0</c:v>
                </c:pt>
                <c:pt idx="15860">
                  <c:v>0</c:v>
                </c:pt>
                <c:pt idx="15861">
                  <c:v>0</c:v>
                </c:pt>
                <c:pt idx="15862">
                  <c:v>0</c:v>
                </c:pt>
                <c:pt idx="15863">
                  <c:v>0</c:v>
                </c:pt>
                <c:pt idx="15864">
                  <c:v>0</c:v>
                </c:pt>
                <c:pt idx="15865">
                  <c:v>0</c:v>
                </c:pt>
                <c:pt idx="15866">
                  <c:v>0</c:v>
                </c:pt>
                <c:pt idx="15867">
                  <c:v>0</c:v>
                </c:pt>
                <c:pt idx="15868">
                  <c:v>0</c:v>
                </c:pt>
                <c:pt idx="15869">
                  <c:v>0</c:v>
                </c:pt>
                <c:pt idx="15870">
                  <c:v>0</c:v>
                </c:pt>
                <c:pt idx="15871">
                  <c:v>0</c:v>
                </c:pt>
                <c:pt idx="15872">
                  <c:v>0</c:v>
                </c:pt>
                <c:pt idx="15873">
                  <c:v>0</c:v>
                </c:pt>
                <c:pt idx="15874">
                  <c:v>0</c:v>
                </c:pt>
                <c:pt idx="15875">
                  <c:v>0</c:v>
                </c:pt>
                <c:pt idx="15876">
                  <c:v>0</c:v>
                </c:pt>
                <c:pt idx="15877">
                  <c:v>0</c:v>
                </c:pt>
                <c:pt idx="15878">
                  <c:v>0</c:v>
                </c:pt>
                <c:pt idx="15879">
                  <c:v>0</c:v>
                </c:pt>
                <c:pt idx="15880">
                  <c:v>0</c:v>
                </c:pt>
                <c:pt idx="15881">
                  <c:v>0</c:v>
                </c:pt>
                <c:pt idx="15882">
                  <c:v>0</c:v>
                </c:pt>
                <c:pt idx="15883">
                  <c:v>0</c:v>
                </c:pt>
                <c:pt idx="15884">
                  <c:v>0</c:v>
                </c:pt>
                <c:pt idx="15885">
                  <c:v>0</c:v>
                </c:pt>
                <c:pt idx="15886">
                  <c:v>0</c:v>
                </c:pt>
                <c:pt idx="15887">
                  <c:v>0</c:v>
                </c:pt>
                <c:pt idx="15888">
                  <c:v>0</c:v>
                </c:pt>
                <c:pt idx="15889">
                  <c:v>0</c:v>
                </c:pt>
                <c:pt idx="15890">
                  <c:v>0</c:v>
                </c:pt>
                <c:pt idx="15891">
                  <c:v>0</c:v>
                </c:pt>
                <c:pt idx="15892">
                  <c:v>0</c:v>
                </c:pt>
                <c:pt idx="15893">
                  <c:v>0</c:v>
                </c:pt>
                <c:pt idx="15894">
                  <c:v>0</c:v>
                </c:pt>
                <c:pt idx="15895">
                  <c:v>0</c:v>
                </c:pt>
                <c:pt idx="15896">
                  <c:v>0</c:v>
                </c:pt>
                <c:pt idx="15897">
                  <c:v>0</c:v>
                </c:pt>
                <c:pt idx="15898">
                  <c:v>0</c:v>
                </c:pt>
                <c:pt idx="15899">
                  <c:v>0</c:v>
                </c:pt>
                <c:pt idx="15900">
                  <c:v>0</c:v>
                </c:pt>
                <c:pt idx="15901">
                  <c:v>0</c:v>
                </c:pt>
                <c:pt idx="15902">
                  <c:v>0</c:v>
                </c:pt>
                <c:pt idx="15903">
                  <c:v>0</c:v>
                </c:pt>
                <c:pt idx="15904">
                  <c:v>0</c:v>
                </c:pt>
                <c:pt idx="15905">
                  <c:v>0</c:v>
                </c:pt>
                <c:pt idx="15906">
                  <c:v>0</c:v>
                </c:pt>
                <c:pt idx="15907">
                  <c:v>0</c:v>
                </c:pt>
                <c:pt idx="15908">
                  <c:v>0</c:v>
                </c:pt>
                <c:pt idx="15909">
                  <c:v>0</c:v>
                </c:pt>
                <c:pt idx="15910">
                  <c:v>0</c:v>
                </c:pt>
                <c:pt idx="15911">
                  <c:v>0</c:v>
                </c:pt>
                <c:pt idx="15912">
                  <c:v>0</c:v>
                </c:pt>
                <c:pt idx="15913">
                  <c:v>0</c:v>
                </c:pt>
                <c:pt idx="15914">
                  <c:v>0</c:v>
                </c:pt>
                <c:pt idx="15915">
                  <c:v>0</c:v>
                </c:pt>
                <c:pt idx="15916">
                  <c:v>0</c:v>
                </c:pt>
                <c:pt idx="15917">
                  <c:v>0</c:v>
                </c:pt>
                <c:pt idx="15918">
                  <c:v>0</c:v>
                </c:pt>
                <c:pt idx="15919">
                  <c:v>0</c:v>
                </c:pt>
                <c:pt idx="15920">
                  <c:v>0</c:v>
                </c:pt>
                <c:pt idx="15921">
                  <c:v>0</c:v>
                </c:pt>
                <c:pt idx="15922">
                  <c:v>0</c:v>
                </c:pt>
                <c:pt idx="15923">
                  <c:v>0</c:v>
                </c:pt>
                <c:pt idx="15924">
                  <c:v>0</c:v>
                </c:pt>
                <c:pt idx="15925">
                  <c:v>0</c:v>
                </c:pt>
                <c:pt idx="15926">
                  <c:v>0</c:v>
                </c:pt>
                <c:pt idx="15927">
                  <c:v>0</c:v>
                </c:pt>
                <c:pt idx="15928">
                  <c:v>0</c:v>
                </c:pt>
                <c:pt idx="15929">
                  <c:v>0</c:v>
                </c:pt>
                <c:pt idx="15930">
                  <c:v>0</c:v>
                </c:pt>
                <c:pt idx="15931">
                  <c:v>0</c:v>
                </c:pt>
                <c:pt idx="15932">
                  <c:v>0</c:v>
                </c:pt>
                <c:pt idx="15933">
                  <c:v>0</c:v>
                </c:pt>
                <c:pt idx="15934">
                  <c:v>0</c:v>
                </c:pt>
                <c:pt idx="15935">
                  <c:v>0</c:v>
                </c:pt>
                <c:pt idx="15936">
                  <c:v>0</c:v>
                </c:pt>
                <c:pt idx="15937">
                  <c:v>0</c:v>
                </c:pt>
                <c:pt idx="15938">
                  <c:v>0</c:v>
                </c:pt>
                <c:pt idx="15939">
                  <c:v>0</c:v>
                </c:pt>
                <c:pt idx="15940">
                  <c:v>0</c:v>
                </c:pt>
                <c:pt idx="15941">
                  <c:v>0</c:v>
                </c:pt>
                <c:pt idx="15942">
                  <c:v>0</c:v>
                </c:pt>
                <c:pt idx="15943">
                  <c:v>0</c:v>
                </c:pt>
                <c:pt idx="15944">
                  <c:v>0</c:v>
                </c:pt>
                <c:pt idx="15945">
                  <c:v>0</c:v>
                </c:pt>
                <c:pt idx="15946">
                  <c:v>0</c:v>
                </c:pt>
                <c:pt idx="15947">
                  <c:v>0</c:v>
                </c:pt>
                <c:pt idx="15948">
                  <c:v>0</c:v>
                </c:pt>
                <c:pt idx="15949">
                  <c:v>0</c:v>
                </c:pt>
                <c:pt idx="15950">
                  <c:v>0</c:v>
                </c:pt>
                <c:pt idx="15951">
                  <c:v>0</c:v>
                </c:pt>
                <c:pt idx="15952">
                  <c:v>0</c:v>
                </c:pt>
                <c:pt idx="15953">
                  <c:v>0</c:v>
                </c:pt>
                <c:pt idx="15954">
                  <c:v>0</c:v>
                </c:pt>
                <c:pt idx="15955">
                  <c:v>0</c:v>
                </c:pt>
                <c:pt idx="15956">
                  <c:v>0</c:v>
                </c:pt>
                <c:pt idx="15957">
                  <c:v>0</c:v>
                </c:pt>
                <c:pt idx="15958">
                  <c:v>0</c:v>
                </c:pt>
                <c:pt idx="15959">
                  <c:v>0</c:v>
                </c:pt>
                <c:pt idx="15960">
                  <c:v>0</c:v>
                </c:pt>
                <c:pt idx="15961">
                  <c:v>0</c:v>
                </c:pt>
                <c:pt idx="15962">
                  <c:v>0</c:v>
                </c:pt>
                <c:pt idx="15963">
                  <c:v>0</c:v>
                </c:pt>
                <c:pt idx="15964">
                  <c:v>0</c:v>
                </c:pt>
                <c:pt idx="15965">
                  <c:v>0</c:v>
                </c:pt>
                <c:pt idx="15966">
                  <c:v>0</c:v>
                </c:pt>
                <c:pt idx="15967">
                  <c:v>0</c:v>
                </c:pt>
                <c:pt idx="15968">
                  <c:v>0</c:v>
                </c:pt>
                <c:pt idx="15969">
                  <c:v>0</c:v>
                </c:pt>
                <c:pt idx="15970">
                  <c:v>0</c:v>
                </c:pt>
                <c:pt idx="15971">
                  <c:v>0</c:v>
                </c:pt>
                <c:pt idx="15972">
                  <c:v>0</c:v>
                </c:pt>
                <c:pt idx="15973">
                  <c:v>0</c:v>
                </c:pt>
                <c:pt idx="15974">
                  <c:v>0</c:v>
                </c:pt>
                <c:pt idx="15975">
                  <c:v>0</c:v>
                </c:pt>
                <c:pt idx="15976">
                  <c:v>0</c:v>
                </c:pt>
                <c:pt idx="15977">
                  <c:v>0</c:v>
                </c:pt>
                <c:pt idx="15978">
                  <c:v>0</c:v>
                </c:pt>
                <c:pt idx="15979">
                  <c:v>0</c:v>
                </c:pt>
                <c:pt idx="15980">
                  <c:v>0</c:v>
                </c:pt>
                <c:pt idx="15981">
                  <c:v>0</c:v>
                </c:pt>
                <c:pt idx="15982">
                  <c:v>0</c:v>
                </c:pt>
                <c:pt idx="15983">
                  <c:v>0</c:v>
                </c:pt>
                <c:pt idx="15984">
                  <c:v>0</c:v>
                </c:pt>
                <c:pt idx="15985">
                  <c:v>0</c:v>
                </c:pt>
                <c:pt idx="15986">
                  <c:v>0</c:v>
                </c:pt>
                <c:pt idx="15987">
                  <c:v>0</c:v>
                </c:pt>
                <c:pt idx="15988">
                  <c:v>0</c:v>
                </c:pt>
                <c:pt idx="15989">
                  <c:v>0</c:v>
                </c:pt>
                <c:pt idx="15990">
                  <c:v>0</c:v>
                </c:pt>
                <c:pt idx="15991">
                  <c:v>0</c:v>
                </c:pt>
                <c:pt idx="15992">
                  <c:v>0</c:v>
                </c:pt>
                <c:pt idx="15993">
                  <c:v>0</c:v>
                </c:pt>
                <c:pt idx="15994">
                  <c:v>0</c:v>
                </c:pt>
                <c:pt idx="15995">
                  <c:v>0</c:v>
                </c:pt>
                <c:pt idx="15996">
                  <c:v>0</c:v>
                </c:pt>
                <c:pt idx="15997">
                  <c:v>0</c:v>
                </c:pt>
                <c:pt idx="15998">
                  <c:v>0</c:v>
                </c:pt>
                <c:pt idx="15999">
                  <c:v>0</c:v>
                </c:pt>
                <c:pt idx="16000">
                  <c:v>0</c:v>
                </c:pt>
                <c:pt idx="16001">
                  <c:v>0</c:v>
                </c:pt>
                <c:pt idx="16002">
                  <c:v>0</c:v>
                </c:pt>
                <c:pt idx="16003">
                  <c:v>0</c:v>
                </c:pt>
                <c:pt idx="16004">
                  <c:v>0</c:v>
                </c:pt>
                <c:pt idx="16005">
                  <c:v>0</c:v>
                </c:pt>
                <c:pt idx="16006">
                  <c:v>0</c:v>
                </c:pt>
                <c:pt idx="16007">
                  <c:v>0</c:v>
                </c:pt>
                <c:pt idx="16008">
                  <c:v>0</c:v>
                </c:pt>
                <c:pt idx="16009">
                  <c:v>0</c:v>
                </c:pt>
                <c:pt idx="16010">
                  <c:v>0</c:v>
                </c:pt>
                <c:pt idx="16011">
                  <c:v>0</c:v>
                </c:pt>
                <c:pt idx="16012">
                  <c:v>0</c:v>
                </c:pt>
                <c:pt idx="16013">
                  <c:v>0</c:v>
                </c:pt>
                <c:pt idx="16014">
                  <c:v>0</c:v>
                </c:pt>
                <c:pt idx="16015">
                  <c:v>0</c:v>
                </c:pt>
                <c:pt idx="16016">
                  <c:v>0</c:v>
                </c:pt>
                <c:pt idx="16017">
                  <c:v>0</c:v>
                </c:pt>
                <c:pt idx="16018">
                  <c:v>0</c:v>
                </c:pt>
                <c:pt idx="16019">
                  <c:v>0</c:v>
                </c:pt>
                <c:pt idx="16020">
                  <c:v>0</c:v>
                </c:pt>
                <c:pt idx="16021">
                  <c:v>0</c:v>
                </c:pt>
                <c:pt idx="16022">
                  <c:v>0</c:v>
                </c:pt>
                <c:pt idx="16023">
                  <c:v>0</c:v>
                </c:pt>
                <c:pt idx="16024">
                  <c:v>0</c:v>
                </c:pt>
                <c:pt idx="16025">
                  <c:v>0</c:v>
                </c:pt>
                <c:pt idx="16026">
                  <c:v>0</c:v>
                </c:pt>
                <c:pt idx="16027">
                  <c:v>0</c:v>
                </c:pt>
                <c:pt idx="16028">
                  <c:v>0</c:v>
                </c:pt>
                <c:pt idx="16029">
                  <c:v>0</c:v>
                </c:pt>
                <c:pt idx="16030">
                  <c:v>0</c:v>
                </c:pt>
                <c:pt idx="16031">
                  <c:v>0</c:v>
                </c:pt>
                <c:pt idx="16032">
                  <c:v>0</c:v>
                </c:pt>
                <c:pt idx="16033">
                  <c:v>0</c:v>
                </c:pt>
                <c:pt idx="16034">
                  <c:v>0</c:v>
                </c:pt>
                <c:pt idx="16035">
                  <c:v>0</c:v>
                </c:pt>
                <c:pt idx="16036">
                  <c:v>0</c:v>
                </c:pt>
                <c:pt idx="16037">
                  <c:v>0</c:v>
                </c:pt>
                <c:pt idx="16038">
                  <c:v>0</c:v>
                </c:pt>
                <c:pt idx="16039">
                  <c:v>0</c:v>
                </c:pt>
                <c:pt idx="16040">
                  <c:v>0</c:v>
                </c:pt>
                <c:pt idx="16041">
                  <c:v>0</c:v>
                </c:pt>
                <c:pt idx="16042">
                  <c:v>0</c:v>
                </c:pt>
                <c:pt idx="16043">
                  <c:v>0</c:v>
                </c:pt>
                <c:pt idx="16044">
                  <c:v>0</c:v>
                </c:pt>
                <c:pt idx="16045">
                  <c:v>0</c:v>
                </c:pt>
                <c:pt idx="16046">
                  <c:v>0</c:v>
                </c:pt>
                <c:pt idx="16047">
                  <c:v>0</c:v>
                </c:pt>
                <c:pt idx="16048">
                  <c:v>0</c:v>
                </c:pt>
                <c:pt idx="16049">
                  <c:v>0</c:v>
                </c:pt>
                <c:pt idx="16050">
                  <c:v>0</c:v>
                </c:pt>
                <c:pt idx="16051">
                  <c:v>0</c:v>
                </c:pt>
                <c:pt idx="16052">
                  <c:v>0</c:v>
                </c:pt>
                <c:pt idx="16053">
                  <c:v>0</c:v>
                </c:pt>
                <c:pt idx="16054">
                  <c:v>0</c:v>
                </c:pt>
                <c:pt idx="16055">
                  <c:v>0</c:v>
                </c:pt>
                <c:pt idx="16056">
                  <c:v>0</c:v>
                </c:pt>
                <c:pt idx="16057">
                  <c:v>0</c:v>
                </c:pt>
                <c:pt idx="16058">
                  <c:v>0</c:v>
                </c:pt>
                <c:pt idx="16059">
                  <c:v>0</c:v>
                </c:pt>
                <c:pt idx="16060">
                  <c:v>0</c:v>
                </c:pt>
                <c:pt idx="16061">
                  <c:v>0</c:v>
                </c:pt>
                <c:pt idx="16062">
                  <c:v>0</c:v>
                </c:pt>
                <c:pt idx="16063">
                  <c:v>0</c:v>
                </c:pt>
                <c:pt idx="16064">
                  <c:v>0</c:v>
                </c:pt>
                <c:pt idx="16065">
                  <c:v>0</c:v>
                </c:pt>
                <c:pt idx="16066">
                  <c:v>0</c:v>
                </c:pt>
                <c:pt idx="16067">
                  <c:v>0</c:v>
                </c:pt>
                <c:pt idx="16068">
                  <c:v>0</c:v>
                </c:pt>
                <c:pt idx="16069">
                  <c:v>0</c:v>
                </c:pt>
                <c:pt idx="16070">
                  <c:v>0</c:v>
                </c:pt>
                <c:pt idx="16071">
                  <c:v>0</c:v>
                </c:pt>
                <c:pt idx="16072">
                  <c:v>0</c:v>
                </c:pt>
                <c:pt idx="16073">
                  <c:v>0</c:v>
                </c:pt>
                <c:pt idx="16074">
                  <c:v>0</c:v>
                </c:pt>
                <c:pt idx="16075">
                  <c:v>0</c:v>
                </c:pt>
                <c:pt idx="16076">
                  <c:v>0</c:v>
                </c:pt>
                <c:pt idx="16077">
                  <c:v>0</c:v>
                </c:pt>
                <c:pt idx="16078">
                  <c:v>0</c:v>
                </c:pt>
                <c:pt idx="16079">
                  <c:v>0</c:v>
                </c:pt>
                <c:pt idx="16080">
                  <c:v>0</c:v>
                </c:pt>
                <c:pt idx="16081">
                  <c:v>0</c:v>
                </c:pt>
                <c:pt idx="16082">
                  <c:v>0</c:v>
                </c:pt>
                <c:pt idx="16083">
                  <c:v>0</c:v>
                </c:pt>
                <c:pt idx="16084">
                  <c:v>0</c:v>
                </c:pt>
                <c:pt idx="16085">
                  <c:v>0</c:v>
                </c:pt>
                <c:pt idx="16086">
                  <c:v>0</c:v>
                </c:pt>
                <c:pt idx="16087">
                  <c:v>0</c:v>
                </c:pt>
                <c:pt idx="16088">
                  <c:v>0</c:v>
                </c:pt>
                <c:pt idx="16089">
                  <c:v>0</c:v>
                </c:pt>
                <c:pt idx="16090">
                  <c:v>0</c:v>
                </c:pt>
                <c:pt idx="16091">
                  <c:v>0</c:v>
                </c:pt>
                <c:pt idx="16092">
                  <c:v>0</c:v>
                </c:pt>
                <c:pt idx="16093">
                  <c:v>0</c:v>
                </c:pt>
                <c:pt idx="16094">
                  <c:v>0</c:v>
                </c:pt>
                <c:pt idx="16095">
                  <c:v>0</c:v>
                </c:pt>
                <c:pt idx="16096">
                  <c:v>0</c:v>
                </c:pt>
                <c:pt idx="16097">
                  <c:v>0</c:v>
                </c:pt>
                <c:pt idx="16098">
                  <c:v>0</c:v>
                </c:pt>
                <c:pt idx="16099">
                  <c:v>0</c:v>
                </c:pt>
                <c:pt idx="16100">
                  <c:v>0</c:v>
                </c:pt>
                <c:pt idx="16101">
                  <c:v>0</c:v>
                </c:pt>
                <c:pt idx="16102">
                  <c:v>0</c:v>
                </c:pt>
                <c:pt idx="16103">
                  <c:v>0</c:v>
                </c:pt>
                <c:pt idx="16104">
                  <c:v>0</c:v>
                </c:pt>
                <c:pt idx="16105">
                  <c:v>0</c:v>
                </c:pt>
                <c:pt idx="16106">
                  <c:v>0</c:v>
                </c:pt>
                <c:pt idx="16107">
                  <c:v>0</c:v>
                </c:pt>
                <c:pt idx="16108">
                  <c:v>0</c:v>
                </c:pt>
                <c:pt idx="16109">
                  <c:v>0</c:v>
                </c:pt>
                <c:pt idx="16110">
                  <c:v>0</c:v>
                </c:pt>
                <c:pt idx="16111">
                  <c:v>0</c:v>
                </c:pt>
                <c:pt idx="16112">
                  <c:v>0</c:v>
                </c:pt>
                <c:pt idx="16113">
                  <c:v>0</c:v>
                </c:pt>
                <c:pt idx="16114">
                  <c:v>0</c:v>
                </c:pt>
                <c:pt idx="16115">
                  <c:v>0</c:v>
                </c:pt>
                <c:pt idx="16116">
                  <c:v>0</c:v>
                </c:pt>
                <c:pt idx="16117">
                  <c:v>0</c:v>
                </c:pt>
                <c:pt idx="16118">
                  <c:v>0</c:v>
                </c:pt>
                <c:pt idx="16119">
                  <c:v>0</c:v>
                </c:pt>
                <c:pt idx="16120">
                  <c:v>0</c:v>
                </c:pt>
                <c:pt idx="16121">
                  <c:v>0</c:v>
                </c:pt>
                <c:pt idx="16122">
                  <c:v>0</c:v>
                </c:pt>
                <c:pt idx="16123">
                  <c:v>0</c:v>
                </c:pt>
                <c:pt idx="16124">
                  <c:v>0</c:v>
                </c:pt>
                <c:pt idx="16125">
                  <c:v>0</c:v>
                </c:pt>
                <c:pt idx="16126">
                  <c:v>0</c:v>
                </c:pt>
                <c:pt idx="16127">
                  <c:v>0</c:v>
                </c:pt>
                <c:pt idx="16128">
                  <c:v>0</c:v>
                </c:pt>
                <c:pt idx="16129">
                  <c:v>0</c:v>
                </c:pt>
                <c:pt idx="16130">
                  <c:v>0</c:v>
                </c:pt>
                <c:pt idx="16131">
                  <c:v>0</c:v>
                </c:pt>
                <c:pt idx="16132">
                  <c:v>0</c:v>
                </c:pt>
                <c:pt idx="16133">
                  <c:v>0</c:v>
                </c:pt>
                <c:pt idx="16134">
                  <c:v>0</c:v>
                </c:pt>
                <c:pt idx="16135">
                  <c:v>0</c:v>
                </c:pt>
                <c:pt idx="16136">
                  <c:v>0</c:v>
                </c:pt>
                <c:pt idx="16137">
                  <c:v>0</c:v>
                </c:pt>
                <c:pt idx="16138">
                  <c:v>0</c:v>
                </c:pt>
                <c:pt idx="16139">
                  <c:v>0</c:v>
                </c:pt>
                <c:pt idx="16140">
                  <c:v>0</c:v>
                </c:pt>
                <c:pt idx="16141">
                  <c:v>0</c:v>
                </c:pt>
                <c:pt idx="16142">
                  <c:v>0</c:v>
                </c:pt>
                <c:pt idx="16143">
                  <c:v>0</c:v>
                </c:pt>
                <c:pt idx="16144">
                  <c:v>0</c:v>
                </c:pt>
                <c:pt idx="16145">
                  <c:v>0</c:v>
                </c:pt>
                <c:pt idx="16146">
                  <c:v>0</c:v>
                </c:pt>
                <c:pt idx="16147">
                  <c:v>0</c:v>
                </c:pt>
                <c:pt idx="16148">
                  <c:v>0</c:v>
                </c:pt>
                <c:pt idx="16149">
                  <c:v>0</c:v>
                </c:pt>
                <c:pt idx="16150">
                  <c:v>0</c:v>
                </c:pt>
                <c:pt idx="16151">
                  <c:v>0</c:v>
                </c:pt>
                <c:pt idx="16152">
                  <c:v>0</c:v>
                </c:pt>
                <c:pt idx="16153">
                  <c:v>0</c:v>
                </c:pt>
                <c:pt idx="16154">
                  <c:v>0</c:v>
                </c:pt>
                <c:pt idx="16155">
                  <c:v>0</c:v>
                </c:pt>
                <c:pt idx="16156">
                  <c:v>0</c:v>
                </c:pt>
                <c:pt idx="16157">
                  <c:v>0</c:v>
                </c:pt>
                <c:pt idx="16158">
                  <c:v>0</c:v>
                </c:pt>
                <c:pt idx="16159">
                  <c:v>0</c:v>
                </c:pt>
                <c:pt idx="16160">
                  <c:v>0</c:v>
                </c:pt>
                <c:pt idx="16161">
                  <c:v>0</c:v>
                </c:pt>
                <c:pt idx="16162">
                  <c:v>0</c:v>
                </c:pt>
                <c:pt idx="16163">
                  <c:v>0</c:v>
                </c:pt>
                <c:pt idx="16164">
                  <c:v>0</c:v>
                </c:pt>
                <c:pt idx="16165">
                  <c:v>0</c:v>
                </c:pt>
                <c:pt idx="16166">
                  <c:v>0</c:v>
                </c:pt>
                <c:pt idx="16167">
                  <c:v>0</c:v>
                </c:pt>
                <c:pt idx="16168">
                  <c:v>0</c:v>
                </c:pt>
                <c:pt idx="16169">
                  <c:v>0</c:v>
                </c:pt>
                <c:pt idx="16170">
                  <c:v>0</c:v>
                </c:pt>
                <c:pt idx="16171">
                  <c:v>0</c:v>
                </c:pt>
                <c:pt idx="16172">
                  <c:v>0</c:v>
                </c:pt>
                <c:pt idx="16173">
                  <c:v>0</c:v>
                </c:pt>
                <c:pt idx="16174">
                  <c:v>0</c:v>
                </c:pt>
                <c:pt idx="16175">
                  <c:v>0</c:v>
                </c:pt>
                <c:pt idx="16176">
                  <c:v>0</c:v>
                </c:pt>
                <c:pt idx="16177">
                  <c:v>0</c:v>
                </c:pt>
                <c:pt idx="16178">
                  <c:v>0</c:v>
                </c:pt>
                <c:pt idx="16179">
                  <c:v>0</c:v>
                </c:pt>
                <c:pt idx="16180">
                  <c:v>0</c:v>
                </c:pt>
                <c:pt idx="16181">
                  <c:v>0</c:v>
                </c:pt>
                <c:pt idx="16182">
                  <c:v>0</c:v>
                </c:pt>
                <c:pt idx="16183">
                  <c:v>0</c:v>
                </c:pt>
                <c:pt idx="16184">
                  <c:v>0</c:v>
                </c:pt>
                <c:pt idx="16185">
                  <c:v>0</c:v>
                </c:pt>
                <c:pt idx="16186">
                  <c:v>0</c:v>
                </c:pt>
                <c:pt idx="16187">
                  <c:v>0</c:v>
                </c:pt>
                <c:pt idx="16188">
                  <c:v>0</c:v>
                </c:pt>
                <c:pt idx="16189">
                  <c:v>0</c:v>
                </c:pt>
                <c:pt idx="16190">
                  <c:v>0</c:v>
                </c:pt>
                <c:pt idx="16191">
                  <c:v>0</c:v>
                </c:pt>
                <c:pt idx="16192">
                  <c:v>0</c:v>
                </c:pt>
                <c:pt idx="16193">
                  <c:v>0</c:v>
                </c:pt>
                <c:pt idx="16194">
                  <c:v>0</c:v>
                </c:pt>
                <c:pt idx="16195">
                  <c:v>0</c:v>
                </c:pt>
                <c:pt idx="16196">
                  <c:v>0</c:v>
                </c:pt>
                <c:pt idx="16197">
                  <c:v>0</c:v>
                </c:pt>
                <c:pt idx="16198">
                  <c:v>0</c:v>
                </c:pt>
                <c:pt idx="16199">
                  <c:v>0</c:v>
                </c:pt>
                <c:pt idx="16200">
                  <c:v>0</c:v>
                </c:pt>
                <c:pt idx="16201">
                  <c:v>0</c:v>
                </c:pt>
                <c:pt idx="16202">
                  <c:v>0</c:v>
                </c:pt>
                <c:pt idx="16203">
                  <c:v>0</c:v>
                </c:pt>
                <c:pt idx="16204">
                  <c:v>0</c:v>
                </c:pt>
                <c:pt idx="16205">
                  <c:v>0</c:v>
                </c:pt>
                <c:pt idx="16206">
                  <c:v>0</c:v>
                </c:pt>
                <c:pt idx="16207">
                  <c:v>0</c:v>
                </c:pt>
                <c:pt idx="16208">
                  <c:v>0</c:v>
                </c:pt>
                <c:pt idx="16209">
                  <c:v>0</c:v>
                </c:pt>
                <c:pt idx="16210">
                  <c:v>0</c:v>
                </c:pt>
                <c:pt idx="16211">
                  <c:v>0</c:v>
                </c:pt>
                <c:pt idx="16212">
                  <c:v>0</c:v>
                </c:pt>
                <c:pt idx="16213">
                  <c:v>0</c:v>
                </c:pt>
                <c:pt idx="16214">
                  <c:v>0</c:v>
                </c:pt>
                <c:pt idx="16215">
                  <c:v>0</c:v>
                </c:pt>
                <c:pt idx="16216">
                  <c:v>0</c:v>
                </c:pt>
                <c:pt idx="16217">
                  <c:v>0</c:v>
                </c:pt>
                <c:pt idx="16218">
                  <c:v>0</c:v>
                </c:pt>
                <c:pt idx="16219">
                  <c:v>0</c:v>
                </c:pt>
                <c:pt idx="16220">
                  <c:v>0</c:v>
                </c:pt>
                <c:pt idx="16221">
                  <c:v>0</c:v>
                </c:pt>
                <c:pt idx="16222">
                  <c:v>0</c:v>
                </c:pt>
                <c:pt idx="16223">
                  <c:v>0</c:v>
                </c:pt>
                <c:pt idx="16224">
                  <c:v>0</c:v>
                </c:pt>
                <c:pt idx="16225">
                  <c:v>0</c:v>
                </c:pt>
                <c:pt idx="16226">
                  <c:v>0</c:v>
                </c:pt>
                <c:pt idx="16227">
                  <c:v>0</c:v>
                </c:pt>
                <c:pt idx="16228">
                  <c:v>0</c:v>
                </c:pt>
                <c:pt idx="16229">
                  <c:v>0</c:v>
                </c:pt>
                <c:pt idx="16230">
                  <c:v>0</c:v>
                </c:pt>
                <c:pt idx="16231">
                  <c:v>0</c:v>
                </c:pt>
                <c:pt idx="16232">
                  <c:v>0</c:v>
                </c:pt>
                <c:pt idx="16233">
                  <c:v>0</c:v>
                </c:pt>
                <c:pt idx="16234">
                  <c:v>0</c:v>
                </c:pt>
                <c:pt idx="16235">
                  <c:v>0</c:v>
                </c:pt>
                <c:pt idx="16236">
                  <c:v>0</c:v>
                </c:pt>
                <c:pt idx="16237">
                  <c:v>0</c:v>
                </c:pt>
                <c:pt idx="16238">
                  <c:v>0</c:v>
                </c:pt>
                <c:pt idx="16239">
                  <c:v>0</c:v>
                </c:pt>
                <c:pt idx="16240">
                  <c:v>0</c:v>
                </c:pt>
                <c:pt idx="16241">
                  <c:v>0</c:v>
                </c:pt>
                <c:pt idx="16242">
                  <c:v>0</c:v>
                </c:pt>
                <c:pt idx="16243">
                  <c:v>0</c:v>
                </c:pt>
                <c:pt idx="16244">
                  <c:v>0</c:v>
                </c:pt>
                <c:pt idx="16245">
                  <c:v>0</c:v>
                </c:pt>
                <c:pt idx="16246">
                  <c:v>0</c:v>
                </c:pt>
                <c:pt idx="16247">
                  <c:v>0</c:v>
                </c:pt>
                <c:pt idx="16248">
                  <c:v>0</c:v>
                </c:pt>
                <c:pt idx="16249">
                  <c:v>0</c:v>
                </c:pt>
                <c:pt idx="16250">
                  <c:v>0</c:v>
                </c:pt>
                <c:pt idx="16251">
                  <c:v>0</c:v>
                </c:pt>
                <c:pt idx="16252">
                  <c:v>0</c:v>
                </c:pt>
                <c:pt idx="16253">
                  <c:v>0</c:v>
                </c:pt>
                <c:pt idx="16254">
                  <c:v>0</c:v>
                </c:pt>
                <c:pt idx="16255">
                  <c:v>0</c:v>
                </c:pt>
                <c:pt idx="16256">
                  <c:v>0</c:v>
                </c:pt>
                <c:pt idx="16257">
                  <c:v>0</c:v>
                </c:pt>
                <c:pt idx="16258">
                  <c:v>0</c:v>
                </c:pt>
                <c:pt idx="16259">
                  <c:v>0</c:v>
                </c:pt>
                <c:pt idx="16260">
                  <c:v>0</c:v>
                </c:pt>
                <c:pt idx="16261">
                  <c:v>0</c:v>
                </c:pt>
                <c:pt idx="16262">
                  <c:v>0</c:v>
                </c:pt>
                <c:pt idx="16263">
                  <c:v>0</c:v>
                </c:pt>
                <c:pt idx="16264">
                  <c:v>0</c:v>
                </c:pt>
                <c:pt idx="16265">
                  <c:v>0</c:v>
                </c:pt>
                <c:pt idx="16266">
                  <c:v>0</c:v>
                </c:pt>
                <c:pt idx="16267">
                  <c:v>0</c:v>
                </c:pt>
                <c:pt idx="16268">
                  <c:v>0</c:v>
                </c:pt>
                <c:pt idx="16269">
                  <c:v>0</c:v>
                </c:pt>
                <c:pt idx="16270">
                  <c:v>0</c:v>
                </c:pt>
                <c:pt idx="16271">
                  <c:v>0</c:v>
                </c:pt>
                <c:pt idx="16272">
                  <c:v>0</c:v>
                </c:pt>
                <c:pt idx="16273">
                  <c:v>0</c:v>
                </c:pt>
                <c:pt idx="16274">
                  <c:v>0</c:v>
                </c:pt>
                <c:pt idx="16275">
                  <c:v>0</c:v>
                </c:pt>
                <c:pt idx="16276">
                  <c:v>0</c:v>
                </c:pt>
                <c:pt idx="16277">
                  <c:v>0</c:v>
                </c:pt>
                <c:pt idx="16278">
                  <c:v>0</c:v>
                </c:pt>
                <c:pt idx="16279">
                  <c:v>0</c:v>
                </c:pt>
                <c:pt idx="16280">
                  <c:v>0</c:v>
                </c:pt>
                <c:pt idx="16281">
                  <c:v>0</c:v>
                </c:pt>
                <c:pt idx="16282">
                  <c:v>0</c:v>
                </c:pt>
                <c:pt idx="16283">
                  <c:v>0</c:v>
                </c:pt>
                <c:pt idx="16284">
                  <c:v>0</c:v>
                </c:pt>
                <c:pt idx="16285">
                  <c:v>0</c:v>
                </c:pt>
                <c:pt idx="16286">
                  <c:v>0</c:v>
                </c:pt>
                <c:pt idx="16287">
                  <c:v>0</c:v>
                </c:pt>
                <c:pt idx="16288">
                  <c:v>0</c:v>
                </c:pt>
                <c:pt idx="16289">
                  <c:v>0</c:v>
                </c:pt>
                <c:pt idx="16290">
                  <c:v>0</c:v>
                </c:pt>
                <c:pt idx="16291">
                  <c:v>0</c:v>
                </c:pt>
                <c:pt idx="16292">
                  <c:v>0</c:v>
                </c:pt>
                <c:pt idx="16293">
                  <c:v>0</c:v>
                </c:pt>
                <c:pt idx="16294">
                  <c:v>0</c:v>
                </c:pt>
                <c:pt idx="16295">
                  <c:v>0</c:v>
                </c:pt>
                <c:pt idx="16296">
                  <c:v>0</c:v>
                </c:pt>
                <c:pt idx="16297">
                  <c:v>0</c:v>
                </c:pt>
                <c:pt idx="16298">
                  <c:v>0</c:v>
                </c:pt>
                <c:pt idx="16299">
                  <c:v>0</c:v>
                </c:pt>
                <c:pt idx="16300">
                  <c:v>0</c:v>
                </c:pt>
                <c:pt idx="16301">
                  <c:v>0</c:v>
                </c:pt>
                <c:pt idx="16302">
                  <c:v>0</c:v>
                </c:pt>
                <c:pt idx="16303">
                  <c:v>0</c:v>
                </c:pt>
                <c:pt idx="16304">
                  <c:v>0</c:v>
                </c:pt>
                <c:pt idx="16305">
                  <c:v>0</c:v>
                </c:pt>
                <c:pt idx="16306">
                  <c:v>0</c:v>
                </c:pt>
                <c:pt idx="16307">
                  <c:v>0</c:v>
                </c:pt>
                <c:pt idx="16308">
                  <c:v>0</c:v>
                </c:pt>
                <c:pt idx="16309">
                  <c:v>1</c:v>
                </c:pt>
                <c:pt idx="16310">
                  <c:v>1</c:v>
                </c:pt>
                <c:pt idx="16311">
                  <c:v>1</c:v>
                </c:pt>
                <c:pt idx="16312">
                  <c:v>1</c:v>
                </c:pt>
                <c:pt idx="16313">
                  <c:v>1</c:v>
                </c:pt>
                <c:pt idx="16314">
                  <c:v>0</c:v>
                </c:pt>
                <c:pt idx="16315">
                  <c:v>0</c:v>
                </c:pt>
                <c:pt idx="16316">
                  <c:v>0</c:v>
                </c:pt>
                <c:pt idx="16317">
                  <c:v>0</c:v>
                </c:pt>
                <c:pt idx="16318">
                  <c:v>0</c:v>
                </c:pt>
                <c:pt idx="16319">
                  <c:v>0</c:v>
                </c:pt>
                <c:pt idx="16320">
                  <c:v>0</c:v>
                </c:pt>
                <c:pt idx="16321">
                  <c:v>0</c:v>
                </c:pt>
                <c:pt idx="16322">
                  <c:v>0</c:v>
                </c:pt>
                <c:pt idx="16323">
                  <c:v>0</c:v>
                </c:pt>
                <c:pt idx="16324">
                  <c:v>0</c:v>
                </c:pt>
                <c:pt idx="16325">
                  <c:v>0</c:v>
                </c:pt>
                <c:pt idx="16326">
                  <c:v>0</c:v>
                </c:pt>
                <c:pt idx="16327">
                  <c:v>0</c:v>
                </c:pt>
                <c:pt idx="16328">
                  <c:v>0</c:v>
                </c:pt>
                <c:pt idx="16329">
                  <c:v>0</c:v>
                </c:pt>
                <c:pt idx="16330">
                  <c:v>0</c:v>
                </c:pt>
                <c:pt idx="16331">
                  <c:v>0</c:v>
                </c:pt>
                <c:pt idx="16332">
                  <c:v>0</c:v>
                </c:pt>
                <c:pt idx="16333">
                  <c:v>0</c:v>
                </c:pt>
                <c:pt idx="16334">
                  <c:v>0</c:v>
                </c:pt>
                <c:pt idx="16335">
                  <c:v>0</c:v>
                </c:pt>
                <c:pt idx="16336">
                  <c:v>0</c:v>
                </c:pt>
                <c:pt idx="16337">
                  <c:v>0</c:v>
                </c:pt>
                <c:pt idx="16338">
                  <c:v>0</c:v>
                </c:pt>
                <c:pt idx="16339">
                  <c:v>1</c:v>
                </c:pt>
                <c:pt idx="16340">
                  <c:v>1</c:v>
                </c:pt>
                <c:pt idx="16341">
                  <c:v>1</c:v>
                </c:pt>
                <c:pt idx="16342">
                  <c:v>0</c:v>
                </c:pt>
                <c:pt idx="16343">
                  <c:v>1</c:v>
                </c:pt>
                <c:pt idx="16344">
                  <c:v>0</c:v>
                </c:pt>
                <c:pt idx="16345">
                  <c:v>1</c:v>
                </c:pt>
                <c:pt idx="16346">
                  <c:v>0</c:v>
                </c:pt>
                <c:pt idx="16347">
                  <c:v>1</c:v>
                </c:pt>
                <c:pt idx="16348">
                  <c:v>0</c:v>
                </c:pt>
                <c:pt idx="16349">
                  <c:v>0</c:v>
                </c:pt>
                <c:pt idx="16350">
                  <c:v>0</c:v>
                </c:pt>
                <c:pt idx="16351">
                  <c:v>2</c:v>
                </c:pt>
                <c:pt idx="16352">
                  <c:v>2</c:v>
                </c:pt>
                <c:pt idx="16353">
                  <c:v>2</c:v>
                </c:pt>
                <c:pt idx="16354">
                  <c:v>1</c:v>
                </c:pt>
                <c:pt idx="16355">
                  <c:v>0</c:v>
                </c:pt>
                <c:pt idx="16356">
                  <c:v>1</c:v>
                </c:pt>
                <c:pt idx="16357">
                  <c:v>1</c:v>
                </c:pt>
                <c:pt idx="16358">
                  <c:v>0</c:v>
                </c:pt>
                <c:pt idx="16359">
                  <c:v>0</c:v>
                </c:pt>
                <c:pt idx="16360">
                  <c:v>0</c:v>
                </c:pt>
                <c:pt idx="16361">
                  <c:v>0</c:v>
                </c:pt>
                <c:pt idx="16362">
                  <c:v>0</c:v>
                </c:pt>
                <c:pt idx="16363">
                  <c:v>0</c:v>
                </c:pt>
                <c:pt idx="16364">
                  <c:v>0</c:v>
                </c:pt>
                <c:pt idx="16365">
                  <c:v>1</c:v>
                </c:pt>
                <c:pt idx="16366">
                  <c:v>1</c:v>
                </c:pt>
                <c:pt idx="16367">
                  <c:v>1</c:v>
                </c:pt>
                <c:pt idx="16368">
                  <c:v>1</c:v>
                </c:pt>
                <c:pt idx="16369">
                  <c:v>1</c:v>
                </c:pt>
                <c:pt idx="16370">
                  <c:v>0</c:v>
                </c:pt>
                <c:pt idx="16371">
                  <c:v>1</c:v>
                </c:pt>
                <c:pt idx="16372">
                  <c:v>1</c:v>
                </c:pt>
                <c:pt idx="16373">
                  <c:v>1</c:v>
                </c:pt>
                <c:pt idx="16374">
                  <c:v>1</c:v>
                </c:pt>
                <c:pt idx="16375">
                  <c:v>1</c:v>
                </c:pt>
                <c:pt idx="16376">
                  <c:v>1</c:v>
                </c:pt>
                <c:pt idx="16377">
                  <c:v>1</c:v>
                </c:pt>
                <c:pt idx="16378">
                  <c:v>0</c:v>
                </c:pt>
                <c:pt idx="16379">
                  <c:v>1</c:v>
                </c:pt>
                <c:pt idx="16380">
                  <c:v>1</c:v>
                </c:pt>
                <c:pt idx="16381">
                  <c:v>0</c:v>
                </c:pt>
                <c:pt idx="16382">
                  <c:v>0</c:v>
                </c:pt>
                <c:pt idx="16383">
                  <c:v>1</c:v>
                </c:pt>
                <c:pt idx="16384">
                  <c:v>0</c:v>
                </c:pt>
                <c:pt idx="16385">
                  <c:v>0</c:v>
                </c:pt>
                <c:pt idx="16386">
                  <c:v>0</c:v>
                </c:pt>
                <c:pt idx="16387">
                  <c:v>0</c:v>
                </c:pt>
                <c:pt idx="16388">
                  <c:v>0</c:v>
                </c:pt>
                <c:pt idx="16389">
                  <c:v>0</c:v>
                </c:pt>
                <c:pt idx="16390">
                  <c:v>0</c:v>
                </c:pt>
                <c:pt idx="16391">
                  <c:v>0</c:v>
                </c:pt>
                <c:pt idx="16392">
                  <c:v>0</c:v>
                </c:pt>
                <c:pt idx="16393">
                  <c:v>0</c:v>
                </c:pt>
                <c:pt idx="16394">
                  <c:v>0</c:v>
                </c:pt>
                <c:pt idx="16395">
                  <c:v>0</c:v>
                </c:pt>
                <c:pt idx="16396">
                  <c:v>0</c:v>
                </c:pt>
                <c:pt idx="16397">
                  <c:v>0</c:v>
                </c:pt>
                <c:pt idx="16398">
                  <c:v>0</c:v>
                </c:pt>
                <c:pt idx="16399">
                  <c:v>1</c:v>
                </c:pt>
                <c:pt idx="16400">
                  <c:v>1</c:v>
                </c:pt>
                <c:pt idx="16401">
                  <c:v>1</c:v>
                </c:pt>
                <c:pt idx="16402">
                  <c:v>7</c:v>
                </c:pt>
                <c:pt idx="16403">
                  <c:v>5</c:v>
                </c:pt>
                <c:pt idx="16404">
                  <c:v>2</c:v>
                </c:pt>
                <c:pt idx="16405">
                  <c:v>2</c:v>
                </c:pt>
                <c:pt idx="16406">
                  <c:v>3</c:v>
                </c:pt>
                <c:pt idx="16407">
                  <c:v>2</c:v>
                </c:pt>
                <c:pt idx="16408">
                  <c:v>2</c:v>
                </c:pt>
                <c:pt idx="16409">
                  <c:v>2</c:v>
                </c:pt>
                <c:pt idx="16410">
                  <c:v>2</c:v>
                </c:pt>
                <c:pt idx="16411">
                  <c:v>3</c:v>
                </c:pt>
                <c:pt idx="16412">
                  <c:v>4</c:v>
                </c:pt>
                <c:pt idx="16413">
                  <c:v>3</c:v>
                </c:pt>
                <c:pt idx="16414">
                  <c:v>2</c:v>
                </c:pt>
                <c:pt idx="16415">
                  <c:v>1</c:v>
                </c:pt>
                <c:pt idx="16416">
                  <c:v>2</c:v>
                </c:pt>
                <c:pt idx="16417">
                  <c:v>2</c:v>
                </c:pt>
                <c:pt idx="16418">
                  <c:v>1</c:v>
                </c:pt>
                <c:pt idx="16419">
                  <c:v>1</c:v>
                </c:pt>
                <c:pt idx="16420">
                  <c:v>2</c:v>
                </c:pt>
                <c:pt idx="16421">
                  <c:v>2</c:v>
                </c:pt>
                <c:pt idx="16422">
                  <c:v>2</c:v>
                </c:pt>
                <c:pt idx="16423">
                  <c:v>2</c:v>
                </c:pt>
                <c:pt idx="16424">
                  <c:v>2</c:v>
                </c:pt>
                <c:pt idx="16425">
                  <c:v>1</c:v>
                </c:pt>
                <c:pt idx="16426">
                  <c:v>1</c:v>
                </c:pt>
                <c:pt idx="16427">
                  <c:v>1</c:v>
                </c:pt>
                <c:pt idx="16428">
                  <c:v>1</c:v>
                </c:pt>
                <c:pt idx="16429">
                  <c:v>1</c:v>
                </c:pt>
                <c:pt idx="16430">
                  <c:v>2</c:v>
                </c:pt>
                <c:pt idx="16431">
                  <c:v>1</c:v>
                </c:pt>
                <c:pt idx="16432">
                  <c:v>1</c:v>
                </c:pt>
                <c:pt idx="16433">
                  <c:v>1</c:v>
                </c:pt>
                <c:pt idx="16434">
                  <c:v>1</c:v>
                </c:pt>
                <c:pt idx="16435">
                  <c:v>1</c:v>
                </c:pt>
                <c:pt idx="16436">
                  <c:v>1</c:v>
                </c:pt>
                <c:pt idx="16437">
                  <c:v>1</c:v>
                </c:pt>
                <c:pt idx="16438">
                  <c:v>1</c:v>
                </c:pt>
                <c:pt idx="16439">
                  <c:v>1</c:v>
                </c:pt>
                <c:pt idx="16440">
                  <c:v>1</c:v>
                </c:pt>
                <c:pt idx="16441">
                  <c:v>1</c:v>
                </c:pt>
                <c:pt idx="16442">
                  <c:v>1</c:v>
                </c:pt>
                <c:pt idx="16443">
                  <c:v>1</c:v>
                </c:pt>
                <c:pt idx="16444">
                  <c:v>1</c:v>
                </c:pt>
                <c:pt idx="16445">
                  <c:v>1</c:v>
                </c:pt>
                <c:pt idx="16446">
                  <c:v>1</c:v>
                </c:pt>
                <c:pt idx="16447">
                  <c:v>1</c:v>
                </c:pt>
                <c:pt idx="16448">
                  <c:v>1</c:v>
                </c:pt>
                <c:pt idx="16449">
                  <c:v>1</c:v>
                </c:pt>
                <c:pt idx="16450">
                  <c:v>2</c:v>
                </c:pt>
                <c:pt idx="16451">
                  <c:v>1</c:v>
                </c:pt>
                <c:pt idx="16452">
                  <c:v>1</c:v>
                </c:pt>
                <c:pt idx="16453">
                  <c:v>1</c:v>
                </c:pt>
                <c:pt idx="16454">
                  <c:v>1</c:v>
                </c:pt>
                <c:pt idx="16455">
                  <c:v>1</c:v>
                </c:pt>
                <c:pt idx="16456">
                  <c:v>1</c:v>
                </c:pt>
                <c:pt idx="16457">
                  <c:v>1</c:v>
                </c:pt>
                <c:pt idx="16458">
                  <c:v>1</c:v>
                </c:pt>
                <c:pt idx="16459">
                  <c:v>1</c:v>
                </c:pt>
                <c:pt idx="16460">
                  <c:v>1</c:v>
                </c:pt>
                <c:pt idx="16461">
                  <c:v>1</c:v>
                </c:pt>
                <c:pt idx="16462">
                  <c:v>1</c:v>
                </c:pt>
                <c:pt idx="16463">
                  <c:v>2</c:v>
                </c:pt>
                <c:pt idx="16464">
                  <c:v>1</c:v>
                </c:pt>
                <c:pt idx="16465">
                  <c:v>1</c:v>
                </c:pt>
                <c:pt idx="16466">
                  <c:v>2</c:v>
                </c:pt>
                <c:pt idx="16467">
                  <c:v>2</c:v>
                </c:pt>
                <c:pt idx="16468">
                  <c:v>2</c:v>
                </c:pt>
                <c:pt idx="16469">
                  <c:v>2</c:v>
                </c:pt>
                <c:pt idx="16470">
                  <c:v>2</c:v>
                </c:pt>
                <c:pt idx="16471">
                  <c:v>2</c:v>
                </c:pt>
                <c:pt idx="16472">
                  <c:v>1</c:v>
                </c:pt>
                <c:pt idx="16473">
                  <c:v>1</c:v>
                </c:pt>
                <c:pt idx="16474">
                  <c:v>1</c:v>
                </c:pt>
                <c:pt idx="16475">
                  <c:v>1</c:v>
                </c:pt>
                <c:pt idx="16476">
                  <c:v>2</c:v>
                </c:pt>
                <c:pt idx="16477">
                  <c:v>2</c:v>
                </c:pt>
                <c:pt idx="16478">
                  <c:v>2</c:v>
                </c:pt>
                <c:pt idx="16479">
                  <c:v>2</c:v>
                </c:pt>
                <c:pt idx="16480">
                  <c:v>2</c:v>
                </c:pt>
                <c:pt idx="16481">
                  <c:v>2</c:v>
                </c:pt>
                <c:pt idx="16482">
                  <c:v>2</c:v>
                </c:pt>
                <c:pt idx="16483">
                  <c:v>2</c:v>
                </c:pt>
                <c:pt idx="16484">
                  <c:v>2</c:v>
                </c:pt>
                <c:pt idx="16485">
                  <c:v>2</c:v>
                </c:pt>
                <c:pt idx="16486">
                  <c:v>2</c:v>
                </c:pt>
                <c:pt idx="16487">
                  <c:v>2</c:v>
                </c:pt>
                <c:pt idx="16488">
                  <c:v>2</c:v>
                </c:pt>
                <c:pt idx="16489">
                  <c:v>2</c:v>
                </c:pt>
                <c:pt idx="16490">
                  <c:v>2</c:v>
                </c:pt>
                <c:pt idx="16491">
                  <c:v>2</c:v>
                </c:pt>
                <c:pt idx="16492">
                  <c:v>2</c:v>
                </c:pt>
                <c:pt idx="16493">
                  <c:v>2</c:v>
                </c:pt>
                <c:pt idx="16494">
                  <c:v>2</c:v>
                </c:pt>
                <c:pt idx="16495">
                  <c:v>2</c:v>
                </c:pt>
                <c:pt idx="16496">
                  <c:v>2</c:v>
                </c:pt>
                <c:pt idx="16497">
                  <c:v>2</c:v>
                </c:pt>
                <c:pt idx="16498">
                  <c:v>2</c:v>
                </c:pt>
                <c:pt idx="16499">
                  <c:v>2</c:v>
                </c:pt>
                <c:pt idx="16500">
                  <c:v>2</c:v>
                </c:pt>
                <c:pt idx="16501">
                  <c:v>2</c:v>
                </c:pt>
                <c:pt idx="16502">
                  <c:v>2</c:v>
                </c:pt>
                <c:pt idx="16503">
                  <c:v>2</c:v>
                </c:pt>
                <c:pt idx="16504">
                  <c:v>2</c:v>
                </c:pt>
                <c:pt idx="16505">
                  <c:v>2</c:v>
                </c:pt>
                <c:pt idx="16506">
                  <c:v>2</c:v>
                </c:pt>
                <c:pt idx="16507">
                  <c:v>2</c:v>
                </c:pt>
                <c:pt idx="16508">
                  <c:v>2</c:v>
                </c:pt>
                <c:pt idx="16509">
                  <c:v>2</c:v>
                </c:pt>
                <c:pt idx="16510">
                  <c:v>2</c:v>
                </c:pt>
                <c:pt idx="16511">
                  <c:v>2</c:v>
                </c:pt>
                <c:pt idx="16512">
                  <c:v>2</c:v>
                </c:pt>
                <c:pt idx="16513">
                  <c:v>2</c:v>
                </c:pt>
                <c:pt idx="16514">
                  <c:v>2</c:v>
                </c:pt>
                <c:pt idx="16515">
                  <c:v>2</c:v>
                </c:pt>
                <c:pt idx="16516">
                  <c:v>2</c:v>
                </c:pt>
                <c:pt idx="16517">
                  <c:v>2</c:v>
                </c:pt>
                <c:pt idx="16518">
                  <c:v>2</c:v>
                </c:pt>
                <c:pt idx="16519">
                  <c:v>2</c:v>
                </c:pt>
                <c:pt idx="16520">
                  <c:v>2</c:v>
                </c:pt>
                <c:pt idx="16521">
                  <c:v>1</c:v>
                </c:pt>
                <c:pt idx="16522">
                  <c:v>2</c:v>
                </c:pt>
                <c:pt idx="16523">
                  <c:v>2</c:v>
                </c:pt>
                <c:pt idx="16524">
                  <c:v>2</c:v>
                </c:pt>
                <c:pt idx="16525">
                  <c:v>2</c:v>
                </c:pt>
                <c:pt idx="16526">
                  <c:v>2</c:v>
                </c:pt>
                <c:pt idx="16527">
                  <c:v>2</c:v>
                </c:pt>
                <c:pt idx="16528">
                  <c:v>1</c:v>
                </c:pt>
                <c:pt idx="16529">
                  <c:v>1</c:v>
                </c:pt>
                <c:pt idx="16530">
                  <c:v>1</c:v>
                </c:pt>
                <c:pt idx="16531">
                  <c:v>2</c:v>
                </c:pt>
                <c:pt idx="16532">
                  <c:v>2</c:v>
                </c:pt>
                <c:pt idx="16533">
                  <c:v>1</c:v>
                </c:pt>
                <c:pt idx="16534">
                  <c:v>1</c:v>
                </c:pt>
                <c:pt idx="16535">
                  <c:v>1</c:v>
                </c:pt>
                <c:pt idx="16536">
                  <c:v>1</c:v>
                </c:pt>
                <c:pt idx="16537">
                  <c:v>1</c:v>
                </c:pt>
                <c:pt idx="16538">
                  <c:v>1</c:v>
                </c:pt>
                <c:pt idx="16539">
                  <c:v>1</c:v>
                </c:pt>
                <c:pt idx="16540">
                  <c:v>1</c:v>
                </c:pt>
                <c:pt idx="16541">
                  <c:v>2</c:v>
                </c:pt>
                <c:pt idx="16542">
                  <c:v>1</c:v>
                </c:pt>
                <c:pt idx="16543">
                  <c:v>1</c:v>
                </c:pt>
                <c:pt idx="16544">
                  <c:v>1</c:v>
                </c:pt>
                <c:pt idx="16545">
                  <c:v>1</c:v>
                </c:pt>
                <c:pt idx="16546">
                  <c:v>1</c:v>
                </c:pt>
                <c:pt idx="16547">
                  <c:v>1</c:v>
                </c:pt>
                <c:pt idx="16548">
                  <c:v>1</c:v>
                </c:pt>
                <c:pt idx="16549">
                  <c:v>1</c:v>
                </c:pt>
                <c:pt idx="16550">
                  <c:v>1</c:v>
                </c:pt>
                <c:pt idx="16551">
                  <c:v>1</c:v>
                </c:pt>
                <c:pt idx="16552">
                  <c:v>1</c:v>
                </c:pt>
                <c:pt idx="16553">
                  <c:v>1</c:v>
                </c:pt>
                <c:pt idx="16554">
                  <c:v>1</c:v>
                </c:pt>
                <c:pt idx="16555">
                  <c:v>1</c:v>
                </c:pt>
                <c:pt idx="16556">
                  <c:v>1</c:v>
                </c:pt>
                <c:pt idx="16557">
                  <c:v>1</c:v>
                </c:pt>
                <c:pt idx="16558">
                  <c:v>1</c:v>
                </c:pt>
                <c:pt idx="16559">
                  <c:v>1</c:v>
                </c:pt>
                <c:pt idx="16560">
                  <c:v>1</c:v>
                </c:pt>
                <c:pt idx="16561">
                  <c:v>1</c:v>
                </c:pt>
                <c:pt idx="16562">
                  <c:v>1</c:v>
                </c:pt>
                <c:pt idx="16563">
                  <c:v>1</c:v>
                </c:pt>
                <c:pt idx="16564">
                  <c:v>1</c:v>
                </c:pt>
                <c:pt idx="16565">
                  <c:v>1</c:v>
                </c:pt>
                <c:pt idx="16566">
                  <c:v>1</c:v>
                </c:pt>
                <c:pt idx="16567">
                  <c:v>1</c:v>
                </c:pt>
                <c:pt idx="16568">
                  <c:v>1</c:v>
                </c:pt>
                <c:pt idx="16569">
                  <c:v>1</c:v>
                </c:pt>
                <c:pt idx="16570">
                  <c:v>1</c:v>
                </c:pt>
                <c:pt idx="16571">
                  <c:v>1</c:v>
                </c:pt>
                <c:pt idx="16572">
                  <c:v>1</c:v>
                </c:pt>
                <c:pt idx="16573">
                  <c:v>1</c:v>
                </c:pt>
                <c:pt idx="16574">
                  <c:v>1</c:v>
                </c:pt>
                <c:pt idx="16575">
                  <c:v>1</c:v>
                </c:pt>
                <c:pt idx="16576">
                  <c:v>1</c:v>
                </c:pt>
                <c:pt idx="16577">
                  <c:v>1</c:v>
                </c:pt>
                <c:pt idx="16578">
                  <c:v>1</c:v>
                </c:pt>
                <c:pt idx="16579">
                  <c:v>1</c:v>
                </c:pt>
                <c:pt idx="16580">
                  <c:v>1</c:v>
                </c:pt>
                <c:pt idx="16581">
                  <c:v>1</c:v>
                </c:pt>
                <c:pt idx="16582">
                  <c:v>1</c:v>
                </c:pt>
                <c:pt idx="16583">
                  <c:v>1</c:v>
                </c:pt>
                <c:pt idx="16584">
                  <c:v>1</c:v>
                </c:pt>
                <c:pt idx="16585">
                  <c:v>1</c:v>
                </c:pt>
                <c:pt idx="16586">
                  <c:v>1</c:v>
                </c:pt>
                <c:pt idx="16587">
                  <c:v>1</c:v>
                </c:pt>
                <c:pt idx="16588">
                  <c:v>1</c:v>
                </c:pt>
                <c:pt idx="16589">
                  <c:v>1</c:v>
                </c:pt>
                <c:pt idx="16590">
                  <c:v>1</c:v>
                </c:pt>
                <c:pt idx="16591">
                  <c:v>1</c:v>
                </c:pt>
                <c:pt idx="16592">
                  <c:v>1</c:v>
                </c:pt>
                <c:pt idx="16593">
                  <c:v>1</c:v>
                </c:pt>
                <c:pt idx="16594">
                  <c:v>1</c:v>
                </c:pt>
                <c:pt idx="16595">
                  <c:v>1</c:v>
                </c:pt>
                <c:pt idx="16596">
                  <c:v>1</c:v>
                </c:pt>
                <c:pt idx="16597">
                  <c:v>1</c:v>
                </c:pt>
                <c:pt idx="16598">
                  <c:v>1</c:v>
                </c:pt>
                <c:pt idx="16599">
                  <c:v>1</c:v>
                </c:pt>
                <c:pt idx="16600">
                  <c:v>1</c:v>
                </c:pt>
                <c:pt idx="16601">
                  <c:v>1</c:v>
                </c:pt>
                <c:pt idx="16602">
                  <c:v>1</c:v>
                </c:pt>
                <c:pt idx="16603">
                  <c:v>1</c:v>
                </c:pt>
                <c:pt idx="16604">
                  <c:v>1</c:v>
                </c:pt>
                <c:pt idx="16605">
                  <c:v>1</c:v>
                </c:pt>
                <c:pt idx="16606">
                  <c:v>1</c:v>
                </c:pt>
                <c:pt idx="16607">
                  <c:v>1</c:v>
                </c:pt>
                <c:pt idx="16608">
                  <c:v>1</c:v>
                </c:pt>
                <c:pt idx="16609">
                  <c:v>1</c:v>
                </c:pt>
                <c:pt idx="16610">
                  <c:v>1</c:v>
                </c:pt>
                <c:pt idx="16611">
                  <c:v>1</c:v>
                </c:pt>
                <c:pt idx="16612">
                  <c:v>1</c:v>
                </c:pt>
                <c:pt idx="16613">
                  <c:v>1</c:v>
                </c:pt>
                <c:pt idx="16614">
                  <c:v>1</c:v>
                </c:pt>
                <c:pt idx="16615">
                  <c:v>1</c:v>
                </c:pt>
                <c:pt idx="16616">
                  <c:v>1</c:v>
                </c:pt>
                <c:pt idx="16617">
                  <c:v>2</c:v>
                </c:pt>
                <c:pt idx="16618">
                  <c:v>1</c:v>
                </c:pt>
                <c:pt idx="16619">
                  <c:v>1</c:v>
                </c:pt>
                <c:pt idx="16620">
                  <c:v>1</c:v>
                </c:pt>
                <c:pt idx="16621">
                  <c:v>1</c:v>
                </c:pt>
                <c:pt idx="16622">
                  <c:v>1</c:v>
                </c:pt>
                <c:pt idx="16623">
                  <c:v>1</c:v>
                </c:pt>
                <c:pt idx="16624">
                  <c:v>1</c:v>
                </c:pt>
                <c:pt idx="16625">
                  <c:v>1</c:v>
                </c:pt>
                <c:pt idx="16626">
                  <c:v>1</c:v>
                </c:pt>
                <c:pt idx="16627">
                  <c:v>1</c:v>
                </c:pt>
                <c:pt idx="16628">
                  <c:v>1</c:v>
                </c:pt>
                <c:pt idx="16629">
                  <c:v>1</c:v>
                </c:pt>
                <c:pt idx="16630">
                  <c:v>2</c:v>
                </c:pt>
                <c:pt idx="16631">
                  <c:v>1</c:v>
                </c:pt>
                <c:pt idx="16632">
                  <c:v>1</c:v>
                </c:pt>
                <c:pt idx="16633">
                  <c:v>1</c:v>
                </c:pt>
                <c:pt idx="16634">
                  <c:v>1</c:v>
                </c:pt>
                <c:pt idx="16635">
                  <c:v>1</c:v>
                </c:pt>
                <c:pt idx="16636">
                  <c:v>1</c:v>
                </c:pt>
                <c:pt idx="16637">
                  <c:v>1</c:v>
                </c:pt>
                <c:pt idx="16638">
                  <c:v>1</c:v>
                </c:pt>
                <c:pt idx="16639">
                  <c:v>1</c:v>
                </c:pt>
                <c:pt idx="16640">
                  <c:v>1</c:v>
                </c:pt>
                <c:pt idx="16641">
                  <c:v>1</c:v>
                </c:pt>
                <c:pt idx="16642">
                  <c:v>1</c:v>
                </c:pt>
                <c:pt idx="16643">
                  <c:v>1</c:v>
                </c:pt>
                <c:pt idx="16644">
                  <c:v>1</c:v>
                </c:pt>
                <c:pt idx="16645">
                  <c:v>1</c:v>
                </c:pt>
                <c:pt idx="16646">
                  <c:v>1</c:v>
                </c:pt>
                <c:pt idx="16647">
                  <c:v>1</c:v>
                </c:pt>
                <c:pt idx="16648">
                  <c:v>1</c:v>
                </c:pt>
                <c:pt idx="16649">
                  <c:v>1</c:v>
                </c:pt>
                <c:pt idx="16650">
                  <c:v>1</c:v>
                </c:pt>
                <c:pt idx="16651">
                  <c:v>1</c:v>
                </c:pt>
                <c:pt idx="16652">
                  <c:v>1</c:v>
                </c:pt>
                <c:pt idx="16653">
                  <c:v>1</c:v>
                </c:pt>
                <c:pt idx="16654">
                  <c:v>1</c:v>
                </c:pt>
                <c:pt idx="16655">
                  <c:v>1</c:v>
                </c:pt>
                <c:pt idx="16656">
                  <c:v>1</c:v>
                </c:pt>
                <c:pt idx="16657">
                  <c:v>1</c:v>
                </c:pt>
                <c:pt idx="16658">
                  <c:v>1</c:v>
                </c:pt>
                <c:pt idx="16659">
                  <c:v>1</c:v>
                </c:pt>
                <c:pt idx="16660">
                  <c:v>1</c:v>
                </c:pt>
                <c:pt idx="16661">
                  <c:v>1</c:v>
                </c:pt>
                <c:pt idx="16662">
                  <c:v>1</c:v>
                </c:pt>
                <c:pt idx="16663">
                  <c:v>1</c:v>
                </c:pt>
                <c:pt idx="16664">
                  <c:v>1</c:v>
                </c:pt>
                <c:pt idx="16665">
                  <c:v>1</c:v>
                </c:pt>
                <c:pt idx="16666">
                  <c:v>1</c:v>
                </c:pt>
                <c:pt idx="16667">
                  <c:v>1</c:v>
                </c:pt>
                <c:pt idx="16668">
                  <c:v>1</c:v>
                </c:pt>
                <c:pt idx="16669">
                  <c:v>1</c:v>
                </c:pt>
                <c:pt idx="16670">
                  <c:v>1</c:v>
                </c:pt>
                <c:pt idx="16671">
                  <c:v>1</c:v>
                </c:pt>
                <c:pt idx="16672">
                  <c:v>1</c:v>
                </c:pt>
                <c:pt idx="16673">
                  <c:v>1</c:v>
                </c:pt>
                <c:pt idx="16674">
                  <c:v>1</c:v>
                </c:pt>
                <c:pt idx="16675">
                  <c:v>1</c:v>
                </c:pt>
                <c:pt idx="16676">
                  <c:v>1</c:v>
                </c:pt>
                <c:pt idx="16677">
                  <c:v>1</c:v>
                </c:pt>
                <c:pt idx="16678">
                  <c:v>1</c:v>
                </c:pt>
                <c:pt idx="16679">
                  <c:v>1</c:v>
                </c:pt>
                <c:pt idx="16680">
                  <c:v>1</c:v>
                </c:pt>
                <c:pt idx="16681">
                  <c:v>1</c:v>
                </c:pt>
                <c:pt idx="16682">
                  <c:v>1</c:v>
                </c:pt>
                <c:pt idx="16683">
                  <c:v>2</c:v>
                </c:pt>
                <c:pt idx="16684">
                  <c:v>1</c:v>
                </c:pt>
                <c:pt idx="16685">
                  <c:v>1</c:v>
                </c:pt>
                <c:pt idx="16686">
                  <c:v>1</c:v>
                </c:pt>
                <c:pt idx="16687">
                  <c:v>1</c:v>
                </c:pt>
                <c:pt idx="16688">
                  <c:v>1</c:v>
                </c:pt>
                <c:pt idx="16689">
                  <c:v>1</c:v>
                </c:pt>
                <c:pt idx="16690">
                  <c:v>1</c:v>
                </c:pt>
                <c:pt idx="16691">
                  <c:v>1</c:v>
                </c:pt>
                <c:pt idx="16692">
                  <c:v>1</c:v>
                </c:pt>
                <c:pt idx="16693">
                  <c:v>1</c:v>
                </c:pt>
                <c:pt idx="16694">
                  <c:v>1</c:v>
                </c:pt>
                <c:pt idx="16695">
                  <c:v>1</c:v>
                </c:pt>
                <c:pt idx="16696">
                  <c:v>2</c:v>
                </c:pt>
                <c:pt idx="16697">
                  <c:v>2</c:v>
                </c:pt>
                <c:pt idx="16698">
                  <c:v>1</c:v>
                </c:pt>
                <c:pt idx="16699">
                  <c:v>1</c:v>
                </c:pt>
                <c:pt idx="16700">
                  <c:v>1</c:v>
                </c:pt>
                <c:pt idx="16701">
                  <c:v>1</c:v>
                </c:pt>
                <c:pt idx="16702">
                  <c:v>1</c:v>
                </c:pt>
                <c:pt idx="16703">
                  <c:v>1</c:v>
                </c:pt>
                <c:pt idx="16704">
                  <c:v>1</c:v>
                </c:pt>
                <c:pt idx="16705">
                  <c:v>1</c:v>
                </c:pt>
                <c:pt idx="16706">
                  <c:v>1</c:v>
                </c:pt>
                <c:pt idx="16707">
                  <c:v>1</c:v>
                </c:pt>
                <c:pt idx="16708">
                  <c:v>1</c:v>
                </c:pt>
                <c:pt idx="16709">
                  <c:v>1</c:v>
                </c:pt>
                <c:pt idx="16710">
                  <c:v>1</c:v>
                </c:pt>
                <c:pt idx="16711">
                  <c:v>1</c:v>
                </c:pt>
                <c:pt idx="16712">
                  <c:v>1</c:v>
                </c:pt>
                <c:pt idx="16713">
                  <c:v>1</c:v>
                </c:pt>
                <c:pt idx="16714">
                  <c:v>1</c:v>
                </c:pt>
                <c:pt idx="16715">
                  <c:v>1</c:v>
                </c:pt>
                <c:pt idx="16716">
                  <c:v>1</c:v>
                </c:pt>
                <c:pt idx="16717">
                  <c:v>1</c:v>
                </c:pt>
                <c:pt idx="16718">
                  <c:v>1</c:v>
                </c:pt>
                <c:pt idx="16719">
                  <c:v>2</c:v>
                </c:pt>
                <c:pt idx="16720">
                  <c:v>1</c:v>
                </c:pt>
                <c:pt idx="16721">
                  <c:v>1</c:v>
                </c:pt>
                <c:pt idx="16722">
                  <c:v>1</c:v>
                </c:pt>
                <c:pt idx="16723">
                  <c:v>1</c:v>
                </c:pt>
                <c:pt idx="16724">
                  <c:v>1</c:v>
                </c:pt>
                <c:pt idx="16725">
                  <c:v>1</c:v>
                </c:pt>
                <c:pt idx="16726">
                  <c:v>1</c:v>
                </c:pt>
                <c:pt idx="16727">
                  <c:v>1</c:v>
                </c:pt>
                <c:pt idx="16728">
                  <c:v>1</c:v>
                </c:pt>
                <c:pt idx="16729">
                  <c:v>1</c:v>
                </c:pt>
                <c:pt idx="16730">
                  <c:v>1</c:v>
                </c:pt>
                <c:pt idx="16731">
                  <c:v>1</c:v>
                </c:pt>
                <c:pt idx="16732">
                  <c:v>1</c:v>
                </c:pt>
                <c:pt idx="16733">
                  <c:v>1</c:v>
                </c:pt>
                <c:pt idx="16734">
                  <c:v>1</c:v>
                </c:pt>
                <c:pt idx="16735">
                  <c:v>1</c:v>
                </c:pt>
                <c:pt idx="16736">
                  <c:v>1</c:v>
                </c:pt>
                <c:pt idx="16737">
                  <c:v>1</c:v>
                </c:pt>
                <c:pt idx="16738">
                  <c:v>1</c:v>
                </c:pt>
                <c:pt idx="16739">
                  <c:v>1</c:v>
                </c:pt>
                <c:pt idx="16740">
                  <c:v>1</c:v>
                </c:pt>
                <c:pt idx="16741">
                  <c:v>1</c:v>
                </c:pt>
                <c:pt idx="16742">
                  <c:v>1</c:v>
                </c:pt>
                <c:pt idx="16743">
                  <c:v>1</c:v>
                </c:pt>
                <c:pt idx="16744">
                  <c:v>1</c:v>
                </c:pt>
                <c:pt idx="16745">
                  <c:v>1</c:v>
                </c:pt>
                <c:pt idx="16746">
                  <c:v>1</c:v>
                </c:pt>
                <c:pt idx="16747">
                  <c:v>1</c:v>
                </c:pt>
                <c:pt idx="16748">
                  <c:v>1</c:v>
                </c:pt>
                <c:pt idx="16749">
                  <c:v>1</c:v>
                </c:pt>
                <c:pt idx="16750">
                  <c:v>1</c:v>
                </c:pt>
                <c:pt idx="16751">
                  <c:v>1</c:v>
                </c:pt>
                <c:pt idx="16752">
                  <c:v>1</c:v>
                </c:pt>
                <c:pt idx="16753">
                  <c:v>1</c:v>
                </c:pt>
                <c:pt idx="16754">
                  <c:v>1</c:v>
                </c:pt>
                <c:pt idx="16755">
                  <c:v>1</c:v>
                </c:pt>
                <c:pt idx="16756">
                  <c:v>1</c:v>
                </c:pt>
                <c:pt idx="16757">
                  <c:v>1</c:v>
                </c:pt>
                <c:pt idx="16758">
                  <c:v>1</c:v>
                </c:pt>
                <c:pt idx="16759">
                  <c:v>1</c:v>
                </c:pt>
                <c:pt idx="16760">
                  <c:v>1</c:v>
                </c:pt>
                <c:pt idx="16761">
                  <c:v>1</c:v>
                </c:pt>
                <c:pt idx="16762">
                  <c:v>1</c:v>
                </c:pt>
                <c:pt idx="16763">
                  <c:v>1</c:v>
                </c:pt>
                <c:pt idx="16764">
                  <c:v>1</c:v>
                </c:pt>
                <c:pt idx="16765">
                  <c:v>1</c:v>
                </c:pt>
                <c:pt idx="16766">
                  <c:v>1</c:v>
                </c:pt>
                <c:pt idx="16767">
                  <c:v>1</c:v>
                </c:pt>
                <c:pt idx="16768">
                  <c:v>1</c:v>
                </c:pt>
                <c:pt idx="16769">
                  <c:v>1</c:v>
                </c:pt>
                <c:pt idx="16770">
                  <c:v>1</c:v>
                </c:pt>
                <c:pt idx="16771">
                  <c:v>1</c:v>
                </c:pt>
                <c:pt idx="16772">
                  <c:v>1</c:v>
                </c:pt>
                <c:pt idx="16773">
                  <c:v>1</c:v>
                </c:pt>
                <c:pt idx="16774">
                  <c:v>1</c:v>
                </c:pt>
                <c:pt idx="16775">
                  <c:v>1</c:v>
                </c:pt>
                <c:pt idx="16776">
                  <c:v>1</c:v>
                </c:pt>
                <c:pt idx="16777">
                  <c:v>1</c:v>
                </c:pt>
                <c:pt idx="16778">
                  <c:v>1</c:v>
                </c:pt>
                <c:pt idx="16779">
                  <c:v>1</c:v>
                </c:pt>
                <c:pt idx="16780">
                  <c:v>1</c:v>
                </c:pt>
                <c:pt idx="16781">
                  <c:v>1</c:v>
                </c:pt>
                <c:pt idx="16782">
                  <c:v>1</c:v>
                </c:pt>
                <c:pt idx="16783">
                  <c:v>1</c:v>
                </c:pt>
                <c:pt idx="16784">
                  <c:v>1</c:v>
                </c:pt>
                <c:pt idx="16785">
                  <c:v>1</c:v>
                </c:pt>
                <c:pt idx="16786">
                  <c:v>1</c:v>
                </c:pt>
                <c:pt idx="16787">
                  <c:v>1</c:v>
                </c:pt>
                <c:pt idx="16788">
                  <c:v>1</c:v>
                </c:pt>
                <c:pt idx="16789">
                  <c:v>1</c:v>
                </c:pt>
                <c:pt idx="16790">
                  <c:v>1</c:v>
                </c:pt>
                <c:pt idx="16791">
                  <c:v>1</c:v>
                </c:pt>
                <c:pt idx="16792">
                  <c:v>1</c:v>
                </c:pt>
                <c:pt idx="16793">
                  <c:v>1</c:v>
                </c:pt>
                <c:pt idx="16794">
                  <c:v>1</c:v>
                </c:pt>
                <c:pt idx="16795">
                  <c:v>1</c:v>
                </c:pt>
                <c:pt idx="16796">
                  <c:v>1</c:v>
                </c:pt>
                <c:pt idx="16797">
                  <c:v>1</c:v>
                </c:pt>
                <c:pt idx="16798">
                  <c:v>1</c:v>
                </c:pt>
                <c:pt idx="16799">
                  <c:v>1</c:v>
                </c:pt>
                <c:pt idx="16800">
                  <c:v>1</c:v>
                </c:pt>
                <c:pt idx="16801">
                  <c:v>1</c:v>
                </c:pt>
                <c:pt idx="16802">
                  <c:v>1</c:v>
                </c:pt>
                <c:pt idx="16803">
                  <c:v>1</c:v>
                </c:pt>
                <c:pt idx="16804">
                  <c:v>1</c:v>
                </c:pt>
                <c:pt idx="16805">
                  <c:v>1</c:v>
                </c:pt>
                <c:pt idx="16806">
                  <c:v>1</c:v>
                </c:pt>
                <c:pt idx="16807">
                  <c:v>1</c:v>
                </c:pt>
                <c:pt idx="16808">
                  <c:v>1</c:v>
                </c:pt>
                <c:pt idx="16809">
                  <c:v>1</c:v>
                </c:pt>
                <c:pt idx="16810">
                  <c:v>1</c:v>
                </c:pt>
                <c:pt idx="16811">
                  <c:v>1</c:v>
                </c:pt>
                <c:pt idx="16812">
                  <c:v>1</c:v>
                </c:pt>
                <c:pt idx="16813">
                  <c:v>1</c:v>
                </c:pt>
                <c:pt idx="16814">
                  <c:v>1</c:v>
                </c:pt>
                <c:pt idx="16815">
                  <c:v>1</c:v>
                </c:pt>
                <c:pt idx="16816">
                  <c:v>1</c:v>
                </c:pt>
                <c:pt idx="16817">
                  <c:v>1</c:v>
                </c:pt>
                <c:pt idx="16818">
                  <c:v>1</c:v>
                </c:pt>
                <c:pt idx="16819">
                  <c:v>1</c:v>
                </c:pt>
                <c:pt idx="16820">
                  <c:v>1</c:v>
                </c:pt>
                <c:pt idx="16821">
                  <c:v>1</c:v>
                </c:pt>
                <c:pt idx="16822">
                  <c:v>1</c:v>
                </c:pt>
                <c:pt idx="16823">
                  <c:v>1</c:v>
                </c:pt>
                <c:pt idx="16824">
                  <c:v>1</c:v>
                </c:pt>
                <c:pt idx="16825">
                  <c:v>1</c:v>
                </c:pt>
                <c:pt idx="16826">
                  <c:v>1</c:v>
                </c:pt>
                <c:pt idx="16827">
                  <c:v>1</c:v>
                </c:pt>
                <c:pt idx="16828">
                  <c:v>1</c:v>
                </c:pt>
                <c:pt idx="16829">
                  <c:v>1</c:v>
                </c:pt>
                <c:pt idx="16830">
                  <c:v>1</c:v>
                </c:pt>
                <c:pt idx="16831">
                  <c:v>1</c:v>
                </c:pt>
                <c:pt idx="16832">
                  <c:v>1</c:v>
                </c:pt>
                <c:pt idx="16833">
                  <c:v>1</c:v>
                </c:pt>
                <c:pt idx="16834">
                  <c:v>1</c:v>
                </c:pt>
                <c:pt idx="16835">
                  <c:v>1</c:v>
                </c:pt>
                <c:pt idx="16836">
                  <c:v>1</c:v>
                </c:pt>
                <c:pt idx="16837">
                  <c:v>1</c:v>
                </c:pt>
                <c:pt idx="16838">
                  <c:v>1</c:v>
                </c:pt>
                <c:pt idx="16839">
                  <c:v>1</c:v>
                </c:pt>
                <c:pt idx="16840">
                  <c:v>1</c:v>
                </c:pt>
                <c:pt idx="16841">
                  <c:v>1</c:v>
                </c:pt>
                <c:pt idx="16842">
                  <c:v>1</c:v>
                </c:pt>
                <c:pt idx="16843">
                  <c:v>1</c:v>
                </c:pt>
                <c:pt idx="16844">
                  <c:v>1</c:v>
                </c:pt>
                <c:pt idx="16845">
                  <c:v>1</c:v>
                </c:pt>
                <c:pt idx="16846">
                  <c:v>1</c:v>
                </c:pt>
                <c:pt idx="16847">
                  <c:v>1</c:v>
                </c:pt>
                <c:pt idx="16848">
                  <c:v>1</c:v>
                </c:pt>
                <c:pt idx="16849">
                  <c:v>1</c:v>
                </c:pt>
                <c:pt idx="16850">
                  <c:v>0</c:v>
                </c:pt>
                <c:pt idx="16851">
                  <c:v>1</c:v>
                </c:pt>
                <c:pt idx="16852">
                  <c:v>1</c:v>
                </c:pt>
                <c:pt idx="16853">
                  <c:v>1</c:v>
                </c:pt>
                <c:pt idx="16854">
                  <c:v>1</c:v>
                </c:pt>
                <c:pt idx="16855">
                  <c:v>1</c:v>
                </c:pt>
                <c:pt idx="16856">
                  <c:v>1</c:v>
                </c:pt>
                <c:pt idx="16857">
                  <c:v>1</c:v>
                </c:pt>
                <c:pt idx="16858">
                  <c:v>1</c:v>
                </c:pt>
                <c:pt idx="16859">
                  <c:v>1</c:v>
                </c:pt>
                <c:pt idx="16860">
                  <c:v>1</c:v>
                </c:pt>
                <c:pt idx="16861">
                  <c:v>1</c:v>
                </c:pt>
                <c:pt idx="16862">
                  <c:v>1</c:v>
                </c:pt>
                <c:pt idx="16863">
                  <c:v>1</c:v>
                </c:pt>
                <c:pt idx="16864">
                  <c:v>1</c:v>
                </c:pt>
                <c:pt idx="16865">
                  <c:v>1</c:v>
                </c:pt>
                <c:pt idx="16866">
                  <c:v>1</c:v>
                </c:pt>
                <c:pt idx="16867">
                  <c:v>1</c:v>
                </c:pt>
                <c:pt idx="16868">
                  <c:v>1</c:v>
                </c:pt>
                <c:pt idx="16869">
                  <c:v>1</c:v>
                </c:pt>
                <c:pt idx="16870">
                  <c:v>1</c:v>
                </c:pt>
                <c:pt idx="16871">
                  <c:v>1</c:v>
                </c:pt>
                <c:pt idx="16872">
                  <c:v>1</c:v>
                </c:pt>
                <c:pt idx="16873">
                  <c:v>1</c:v>
                </c:pt>
                <c:pt idx="16874">
                  <c:v>1</c:v>
                </c:pt>
                <c:pt idx="16875">
                  <c:v>1</c:v>
                </c:pt>
                <c:pt idx="16876">
                  <c:v>1</c:v>
                </c:pt>
                <c:pt idx="16877">
                  <c:v>1</c:v>
                </c:pt>
                <c:pt idx="16878">
                  <c:v>1</c:v>
                </c:pt>
                <c:pt idx="16879">
                  <c:v>1</c:v>
                </c:pt>
                <c:pt idx="16880">
                  <c:v>1</c:v>
                </c:pt>
                <c:pt idx="16881">
                  <c:v>1</c:v>
                </c:pt>
                <c:pt idx="16882">
                  <c:v>1</c:v>
                </c:pt>
                <c:pt idx="16883">
                  <c:v>1</c:v>
                </c:pt>
                <c:pt idx="16884">
                  <c:v>1</c:v>
                </c:pt>
                <c:pt idx="16885">
                  <c:v>1</c:v>
                </c:pt>
                <c:pt idx="16886">
                  <c:v>1</c:v>
                </c:pt>
                <c:pt idx="16887">
                  <c:v>1</c:v>
                </c:pt>
                <c:pt idx="16888">
                  <c:v>1</c:v>
                </c:pt>
                <c:pt idx="16889">
                  <c:v>1</c:v>
                </c:pt>
                <c:pt idx="16890">
                  <c:v>1</c:v>
                </c:pt>
                <c:pt idx="16891">
                  <c:v>1</c:v>
                </c:pt>
                <c:pt idx="16892">
                  <c:v>1</c:v>
                </c:pt>
                <c:pt idx="16893">
                  <c:v>1</c:v>
                </c:pt>
                <c:pt idx="16894">
                  <c:v>1</c:v>
                </c:pt>
                <c:pt idx="16895">
                  <c:v>1</c:v>
                </c:pt>
                <c:pt idx="16896">
                  <c:v>1</c:v>
                </c:pt>
                <c:pt idx="16897">
                  <c:v>1</c:v>
                </c:pt>
                <c:pt idx="16898">
                  <c:v>1</c:v>
                </c:pt>
                <c:pt idx="16899">
                  <c:v>1</c:v>
                </c:pt>
                <c:pt idx="16900">
                  <c:v>1</c:v>
                </c:pt>
                <c:pt idx="16901">
                  <c:v>1</c:v>
                </c:pt>
                <c:pt idx="16902">
                  <c:v>1</c:v>
                </c:pt>
                <c:pt idx="16903">
                  <c:v>1</c:v>
                </c:pt>
                <c:pt idx="16904">
                  <c:v>1</c:v>
                </c:pt>
                <c:pt idx="16905">
                  <c:v>1</c:v>
                </c:pt>
                <c:pt idx="16906">
                  <c:v>1</c:v>
                </c:pt>
                <c:pt idx="16907">
                  <c:v>1</c:v>
                </c:pt>
                <c:pt idx="16908">
                  <c:v>1</c:v>
                </c:pt>
                <c:pt idx="16909">
                  <c:v>1</c:v>
                </c:pt>
                <c:pt idx="16910">
                  <c:v>1</c:v>
                </c:pt>
                <c:pt idx="16911">
                  <c:v>2</c:v>
                </c:pt>
                <c:pt idx="16912">
                  <c:v>2</c:v>
                </c:pt>
                <c:pt idx="16913">
                  <c:v>1</c:v>
                </c:pt>
                <c:pt idx="16914">
                  <c:v>1</c:v>
                </c:pt>
                <c:pt idx="16915">
                  <c:v>1</c:v>
                </c:pt>
                <c:pt idx="16916">
                  <c:v>1</c:v>
                </c:pt>
                <c:pt idx="16917">
                  <c:v>1</c:v>
                </c:pt>
                <c:pt idx="16918">
                  <c:v>1</c:v>
                </c:pt>
                <c:pt idx="16919">
                  <c:v>1</c:v>
                </c:pt>
                <c:pt idx="16920">
                  <c:v>1</c:v>
                </c:pt>
                <c:pt idx="16921">
                  <c:v>1</c:v>
                </c:pt>
                <c:pt idx="16922">
                  <c:v>1</c:v>
                </c:pt>
                <c:pt idx="16923">
                  <c:v>1</c:v>
                </c:pt>
                <c:pt idx="16924">
                  <c:v>1</c:v>
                </c:pt>
                <c:pt idx="16925">
                  <c:v>1</c:v>
                </c:pt>
                <c:pt idx="16926">
                  <c:v>1</c:v>
                </c:pt>
                <c:pt idx="16927">
                  <c:v>1</c:v>
                </c:pt>
                <c:pt idx="16928">
                  <c:v>1</c:v>
                </c:pt>
                <c:pt idx="16929">
                  <c:v>1</c:v>
                </c:pt>
                <c:pt idx="16930">
                  <c:v>1</c:v>
                </c:pt>
                <c:pt idx="16931">
                  <c:v>1</c:v>
                </c:pt>
                <c:pt idx="16932">
                  <c:v>1</c:v>
                </c:pt>
                <c:pt idx="16933">
                  <c:v>1</c:v>
                </c:pt>
                <c:pt idx="16934">
                  <c:v>1</c:v>
                </c:pt>
                <c:pt idx="16935">
                  <c:v>1</c:v>
                </c:pt>
                <c:pt idx="16936">
                  <c:v>1</c:v>
                </c:pt>
                <c:pt idx="16937">
                  <c:v>1</c:v>
                </c:pt>
                <c:pt idx="16938">
                  <c:v>1</c:v>
                </c:pt>
                <c:pt idx="16939">
                  <c:v>1</c:v>
                </c:pt>
                <c:pt idx="16940">
                  <c:v>1</c:v>
                </c:pt>
                <c:pt idx="16941">
                  <c:v>1</c:v>
                </c:pt>
                <c:pt idx="16942">
                  <c:v>1</c:v>
                </c:pt>
                <c:pt idx="16943">
                  <c:v>1</c:v>
                </c:pt>
                <c:pt idx="16944">
                  <c:v>1</c:v>
                </c:pt>
                <c:pt idx="16945">
                  <c:v>1</c:v>
                </c:pt>
                <c:pt idx="16946">
                  <c:v>1</c:v>
                </c:pt>
                <c:pt idx="16947">
                  <c:v>1</c:v>
                </c:pt>
                <c:pt idx="16948">
                  <c:v>1</c:v>
                </c:pt>
                <c:pt idx="16949">
                  <c:v>1</c:v>
                </c:pt>
                <c:pt idx="16950">
                  <c:v>1</c:v>
                </c:pt>
                <c:pt idx="16951">
                  <c:v>1</c:v>
                </c:pt>
                <c:pt idx="16952">
                  <c:v>1</c:v>
                </c:pt>
                <c:pt idx="16953">
                  <c:v>1</c:v>
                </c:pt>
                <c:pt idx="16954">
                  <c:v>1</c:v>
                </c:pt>
                <c:pt idx="16955">
                  <c:v>1</c:v>
                </c:pt>
                <c:pt idx="16956">
                  <c:v>1</c:v>
                </c:pt>
                <c:pt idx="16957">
                  <c:v>1</c:v>
                </c:pt>
                <c:pt idx="16958">
                  <c:v>1</c:v>
                </c:pt>
                <c:pt idx="16959">
                  <c:v>1</c:v>
                </c:pt>
                <c:pt idx="16960">
                  <c:v>1</c:v>
                </c:pt>
                <c:pt idx="16961">
                  <c:v>1</c:v>
                </c:pt>
                <c:pt idx="16962">
                  <c:v>1</c:v>
                </c:pt>
                <c:pt idx="16963">
                  <c:v>1</c:v>
                </c:pt>
                <c:pt idx="16964">
                  <c:v>1</c:v>
                </c:pt>
                <c:pt idx="16965">
                  <c:v>1</c:v>
                </c:pt>
                <c:pt idx="16966">
                  <c:v>1</c:v>
                </c:pt>
                <c:pt idx="16967">
                  <c:v>1</c:v>
                </c:pt>
                <c:pt idx="16968">
                  <c:v>1</c:v>
                </c:pt>
                <c:pt idx="16969">
                  <c:v>1</c:v>
                </c:pt>
                <c:pt idx="16970">
                  <c:v>1</c:v>
                </c:pt>
                <c:pt idx="16971">
                  <c:v>1</c:v>
                </c:pt>
                <c:pt idx="16972">
                  <c:v>1</c:v>
                </c:pt>
                <c:pt idx="16973">
                  <c:v>1</c:v>
                </c:pt>
                <c:pt idx="16974">
                  <c:v>1</c:v>
                </c:pt>
                <c:pt idx="16975">
                  <c:v>1</c:v>
                </c:pt>
                <c:pt idx="16976">
                  <c:v>1</c:v>
                </c:pt>
                <c:pt idx="16977">
                  <c:v>1</c:v>
                </c:pt>
                <c:pt idx="16978">
                  <c:v>1</c:v>
                </c:pt>
                <c:pt idx="16979">
                  <c:v>1</c:v>
                </c:pt>
                <c:pt idx="16980">
                  <c:v>1</c:v>
                </c:pt>
                <c:pt idx="16981">
                  <c:v>1</c:v>
                </c:pt>
                <c:pt idx="16982">
                  <c:v>1</c:v>
                </c:pt>
                <c:pt idx="16983">
                  <c:v>1</c:v>
                </c:pt>
                <c:pt idx="16984">
                  <c:v>1</c:v>
                </c:pt>
                <c:pt idx="16985">
                  <c:v>1</c:v>
                </c:pt>
                <c:pt idx="16986">
                  <c:v>1</c:v>
                </c:pt>
                <c:pt idx="16987">
                  <c:v>1</c:v>
                </c:pt>
                <c:pt idx="16988">
                  <c:v>1</c:v>
                </c:pt>
                <c:pt idx="16989">
                  <c:v>1</c:v>
                </c:pt>
                <c:pt idx="16990">
                  <c:v>1</c:v>
                </c:pt>
                <c:pt idx="16991">
                  <c:v>1</c:v>
                </c:pt>
                <c:pt idx="16992">
                  <c:v>1</c:v>
                </c:pt>
                <c:pt idx="16993">
                  <c:v>1</c:v>
                </c:pt>
                <c:pt idx="16994">
                  <c:v>1</c:v>
                </c:pt>
                <c:pt idx="16995">
                  <c:v>1</c:v>
                </c:pt>
                <c:pt idx="16996">
                  <c:v>1</c:v>
                </c:pt>
                <c:pt idx="16997">
                  <c:v>1</c:v>
                </c:pt>
                <c:pt idx="16998">
                  <c:v>1</c:v>
                </c:pt>
                <c:pt idx="16999">
                  <c:v>1</c:v>
                </c:pt>
                <c:pt idx="17000">
                  <c:v>1</c:v>
                </c:pt>
                <c:pt idx="17001">
                  <c:v>1</c:v>
                </c:pt>
                <c:pt idx="17002">
                  <c:v>1</c:v>
                </c:pt>
                <c:pt idx="17003">
                  <c:v>1</c:v>
                </c:pt>
                <c:pt idx="17004">
                  <c:v>1</c:v>
                </c:pt>
                <c:pt idx="17005">
                  <c:v>1</c:v>
                </c:pt>
                <c:pt idx="17006">
                  <c:v>1</c:v>
                </c:pt>
                <c:pt idx="17007">
                  <c:v>1</c:v>
                </c:pt>
                <c:pt idx="17008">
                  <c:v>1</c:v>
                </c:pt>
                <c:pt idx="17009">
                  <c:v>1</c:v>
                </c:pt>
                <c:pt idx="17010">
                  <c:v>1</c:v>
                </c:pt>
                <c:pt idx="17011">
                  <c:v>1</c:v>
                </c:pt>
                <c:pt idx="17012">
                  <c:v>1</c:v>
                </c:pt>
                <c:pt idx="17013">
                  <c:v>1</c:v>
                </c:pt>
                <c:pt idx="17014">
                  <c:v>1</c:v>
                </c:pt>
                <c:pt idx="17015">
                  <c:v>1</c:v>
                </c:pt>
                <c:pt idx="17016">
                  <c:v>1</c:v>
                </c:pt>
                <c:pt idx="17017">
                  <c:v>1</c:v>
                </c:pt>
                <c:pt idx="17018">
                  <c:v>1</c:v>
                </c:pt>
                <c:pt idx="17019">
                  <c:v>1</c:v>
                </c:pt>
                <c:pt idx="17020">
                  <c:v>1</c:v>
                </c:pt>
                <c:pt idx="17021">
                  <c:v>1</c:v>
                </c:pt>
                <c:pt idx="17022">
                  <c:v>1</c:v>
                </c:pt>
                <c:pt idx="17023">
                  <c:v>1</c:v>
                </c:pt>
                <c:pt idx="17024">
                  <c:v>1</c:v>
                </c:pt>
                <c:pt idx="17025">
                  <c:v>1</c:v>
                </c:pt>
                <c:pt idx="17026">
                  <c:v>1</c:v>
                </c:pt>
                <c:pt idx="17027">
                  <c:v>1</c:v>
                </c:pt>
                <c:pt idx="17028">
                  <c:v>1</c:v>
                </c:pt>
                <c:pt idx="17029">
                  <c:v>1</c:v>
                </c:pt>
                <c:pt idx="17030">
                  <c:v>1</c:v>
                </c:pt>
                <c:pt idx="17031">
                  <c:v>1</c:v>
                </c:pt>
                <c:pt idx="17032">
                  <c:v>1</c:v>
                </c:pt>
                <c:pt idx="17033">
                  <c:v>1</c:v>
                </c:pt>
                <c:pt idx="17034">
                  <c:v>0</c:v>
                </c:pt>
                <c:pt idx="17035">
                  <c:v>1</c:v>
                </c:pt>
                <c:pt idx="17036">
                  <c:v>0</c:v>
                </c:pt>
                <c:pt idx="17037">
                  <c:v>0</c:v>
                </c:pt>
                <c:pt idx="17038">
                  <c:v>0</c:v>
                </c:pt>
                <c:pt idx="17039">
                  <c:v>0</c:v>
                </c:pt>
                <c:pt idx="17040">
                  <c:v>0</c:v>
                </c:pt>
                <c:pt idx="17041">
                  <c:v>0</c:v>
                </c:pt>
                <c:pt idx="17042">
                  <c:v>0</c:v>
                </c:pt>
                <c:pt idx="17043">
                  <c:v>0</c:v>
                </c:pt>
                <c:pt idx="17044">
                  <c:v>0</c:v>
                </c:pt>
                <c:pt idx="17045">
                  <c:v>0</c:v>
                </c:pt>
                <c:pt idx="17046">
                  <c:v>0</c:v>
                </c:pt>
                <c:pt idx="17047">
                  <c:v>0</c:v>
                </c:pt>
                <c:pt idx="17048">
                  <c:v>0</c:v>
                </c:pt>
                <c:pt idx="17049">
                  <c:v>0</c:v>
                </c:pt>
                <c:pt idx="17050">
                  <c:v>0</c:v>
                </c:pt>
                <c:pt idx="17051">
                  <c:v>0</c:v>
                </c:pt>
                <c:pt idx="17052">
                  <c:v>0</c:v>
                </c:pt>
                <c:pt idx="17053">
                  <c:v>0</c:v>
                </c:pt>
                <c:pt idx="17054">
                  <c:v>0</c:v>
                </c:pt>
                <c:pt idx="17055">
                  <c:v>0</c:v>
                </c:pt>
                <c:pt idx="17056">
                  <c:v>0</c:v>
                </c:pt>
                <c:pt idx="17057">
                  <c:v>0</c:v>
                </c:pt>
                <c:pt idx="17058">
                  <c:v>0</c:v>
                </c:pt>
                <c:pt idx="17059">
                  <c:v>0</c:v>
                </c:pt>
                <c:pt idx="17060">
                  <c:v>0</c:v>
                </c:pt>
                <c:pt idx="17061">
                  <c:v>0</c:v>
                </c:pt>
                <c:pt idx="17062">
                  <c:v>0</c:v>
                </c:pt>
                <c:pt idx="17063">
                  <c:v>0</c:v>
                </c:pt>
                <c:pt idx="17064">
                  <c:v>0</c:v>
                </c:pt>
                <c:pt idx="17065">
                  <c:v>0</c:v>
                </c:pt>
                <c:pt idx="17066">
                  <c:v>0</c:v>
                </c:pt>
                <c:pt idx="17067">
                  <c:v>0</c:v>
                </c:pt>
                <c:pt idx="17068">
                  <c:v>0</c:v>
                </c:pt>
                <c:pt idx="17069">
                  <c:v>0</c:v>
                </c:pt>
                <c:pt idx="17070">
                  <c:v>0</c:v>
                </c:pt>
                <c:pt idx="17071">
                  <c:v>0</c:v>
                </c:pt>
                <c:pt idx="17072">
                  <c:v>0</c:v>
                </c:pt>
                <c:pt idx="17073">
                  <c:v>0</c:v>
                </c:pt>
                <c:pt idx="17074">
                  <c:v>0</c:v>
                </c:pt>
                <c:pt idx="17075">
                  <c:v>0</c:v>
                </c:pt>
                <c:pt idx="17076">
                  <c:v>0</c:v>
                </c:pt>
                <c:pt idx="17077">
                  <c:v>0</c:v>
                </c:pt>
                <c:pt idx="17078">
                  <c:v>0</c:v>
                </c:pt>
                <c:pt idx="17079">
                  <c:v>0</c:v>
                </c:pt>
                <c:pt idx="17080">
                  <c:v>0</c:v>
                </c:pt>
                <c:pt idx="17081">
                  <c:v>0</c:v>
                </c:pt>
                <c:pt idx="17082">
                  <c:v>0</c:v>
                </c:pt>
                <c:pt idx="17083">
                  <c:v>0</c:v>
                </c:pt>
                <c:pt idx="17084">
                  <c:v>0</c:v>
                </c:pt>
                <c:pt idx="17085">
                  <c:v>0</c:v>
                </c:pt>
                <c:pt idx="17086">
                  <c:v>0</c:v>
                </c:pt>
                <c:pt idx="17087">
                  <c:v>0</c:v>
                </c:pt>
                <c:pt idx="17088">
                  <c:v>0</c:v>
                </c:pt>
                <c:pt idx="17089">
                  <c:v>0</c:v>
                </c:pt>
                <c:pt idx="17090">
                  <c:v>0</c:v>
                </c:pt>
                <c:pt idx="17091">
                  <c:v>0</c:v>
                </c:pt>
                <c:pt idx="17092">
                  <c:v>0</c:v>
                </c:pt>
                <c:pt idx="17093">
                  <c:v>0</c:v>
                </c:pt>
                <c:pt idx="17094">
                  <c:v>0</c:v>
                </c:pt>
                <c:pt idx="17095">
                  <c:v>0</c:v>
                </c:pt>
                <c:pt idx="17096">
                  <c:v>0</c:v>
                </c:pt>
                <c:pt idx="17097">
                  <c:v>0</c:v>
                </c:pt>
                <c:pt idx="17098">
                  <c:v>0</c:v>
                </c:pt>
                <c:pt idx="17099">
                  <c:v>0</c:v>
                </c:pt>
                <c:pt idx="17100">
                  <c:v>0</c:v>
                </c:pt>
                <c:pt idx="17101">
                  <c:v>0</c:v>
                </c:pt>
                <c:pt idx="17102">
                  <c:v>0</c:v>
                </c:pt>
                <c:pt idx="17103">
                  <c:v>0</c:v>
                </c:pt>
                <c:pt idx="17104">
                  <c:v>0</c:v>
                </c:pt>
                <c:pt idx="17105">
                  <c:v>0</c:v>
                </c:pt>
                <c:pt idx="17106">
                  <c:v>0</c:v>
                </c:pt>
                <c:pt idx="17107">
                  <c:v>0</c:v>
                </c:pt>
                <c:pt idx="17108">
                  <c:v>0</c:v>
                </c:pt>
                <c:pt idx="17109">
                  <c:v>0</c:v>
                </c:pt>
                <c:pt idx="17110">
                  <c:v>0</c:v>
                </c:pt>
                <c:pt idx="17111">
                  <c:v>0</c:v>
                </c:pt>
                <c:pt idx="17112">
                  <c:v>0</c:v>
                </c:pt>
                <c:pt idx="17113">
                  <c:v>0</c:v>
                </c:pt>
                <c:pt idx="17114">
                  <c:v>0</c:v>
                </c:pt>
                <c:pt idx="17115">
                  <c:v>1</c:v>
                </c:pt>
                <c:pt idx="17116">
                  <c:v>0</c:v>
                </c:pt>
                <c:pt idx="17117">
                  <c:v>1</c:v>
                </c:pt>
                <c:pt idx="17118">
                  <c:v>1</c:v>
                </c:pt>
                <c:pt idx="17119">
                  <c:v>1</c:v>
                </c:pt>
                <c:pt idx="17120">
                  <c:v>0</c:v>
                </c:pt>
                <c:pt idx="17121">
                  <c:v>0</c:v>
                </c:pt>
                <c:pt idx="17122">
                  <c:v>1</c:v>
                </c:pt>
                <c:pt idx="17123">
                  <c:v>1</c:v>
                </c:pt>
                <c:pt idx="17124">
                  <c:v>1</c:v>
                </c:pt>
                <c:pt idx="17125">
                  <c:v>1</c:v>
                </c:pt>
                <c:pt idx="17126">
                  <c:v>1</c:v>
                </c:pt>
                <c:pt idx="17127">
                  <c:v>1</c:v>
                </c:pt>
                <c:pt idx="17128">
                  <c:v>1</c:v>
                </c:pt>
                <c:pt idx="17129">
                  <c:v>1</c:v>
                </c:pt>
                <c:pt idx="17130">
                  <c:v>1</c:v>
                </c:pt>
                <c:pt idx="17131">
                  <c:v>1</c:v>
                </c:pt>
                <c:pt idx="17132">
                  <c:v>1</c:v>
                </c:pt>
                <c:pt idx="17133">
                  <c:v>1</c:v>
                </c:pt>
                <c:pt idx="17134">
                  <c:v>1</c:v>
                </c:pt>
                <c:pt idx="17135">
                  <c:v>1</c:v>
                </c:pt>
                <c:pt idx="17136">
                  <c:v>1</c:v>
                </c:pt>
                <c:pt idx="17137">
                  <c:v>1</c:v>
                </c:pt>
                <c:pt idx="17138">
                  <c:v>1</c:v>
                </c:pt>
                <c:pt idx="17139">
                  <c:v>1</c:v>
                </c:pt>
                <c:pt idx="17140">
                  <c:v>1</c:v>
                </c:pt>
                <c:pt idx="17141">
                  <c:v>1</c:v>
                </c:pt>
                <c:pt idx="17142">
                  <c:v>1</c:v>
                </c:pt>
                <c:pt idx="17143">
                  <c:v>1</c:v>
                </c:pt>
                <c:pt idx="17144">
                  <c:v>1</c:v>
                </c:pt>
                <c:pt idx="17145">
                  <c:v>1</c:v>
                </c:pt>
                <c:pt idx="17146">
                  <c:v>1</c:v>
                </c:pt>
                <c:pt idx="17147">
                  <c:v>1</c:v>
                </c:pt>
                <c:pt idx="17148">
                  <c:v>1</c:v>
                </c:pt>
                <c:pt idx="17149">
                  <c:v>0</c:v>
                </c:pt>
                <c:pt idx="17150">
                  <c:v>0</c:v>
                </c:pt>
                <c:pt idx="17151">
                  <c:v>0</c:v>
                </c:pt>
                <c:pt idx="17152">
                  <c:v>0</c:v>
                </c:pt>
                <c:pt idx="17153">
                  <c:v>0</c:v>
                </c:pt>
                <c:pt idx="17154">
                  <c:v>0</c:v>
                </c:pt>
                <c:pt idx="17155">
                  <c:v>0</c:v>
                </c:pt>
                <c:pt idx="17156">
                  <c:v>0</c:v>
                </c:pt>
                <c:pt idx="17157">
                  <c:v>0</c:v>
                </c:pt>
                <c:pt idx="17158">
                  <c:v>1</c:v>
                </c:pt>
                <c:pt idx="17159">
                  <c:v>1</c:v>
                </c:pt>
                <c:pt idx="17160">
                  <c:v>1</c:v>
                </c:pt>
                <c:pt idx="17161">
                  <c:v>1</c:v>
                </c:pt>
                <c:pt idx="17162">
                  <c:v>1</c:v>
                </c:pt>
                <c:pt idx="17163">
                  <c:v>1</c:v>
                </c:pt>
                <c:pt idx="17164">
                  <c:v>1</c:v>
                </c:pt>
                <c:pt idx="17165">
                  <c:v>1</c:v>
                </c:pt>
                <c:pt idx="17166">
                  <c:v>0</c:v>
                </c:pt>
                <c:pt idx="17167">
                  <c:v>0</c:v>
                </c:pt>
                <c:pt idx="17168">
                  <c:v>0</c:v>
                </c:pt>
                <c:pt idx="17169">
                  <c:v>0</c:v>
                </c:pt>
                <c:pt idx="17170">
                  <c:v>0</c:v>
                </c:pt>
                <c:pt idx="17171">
                  <c:v>0</c:v>
                </c:pt>
                <c:pt idx="17172">
                  <c:v>0</c:v>
                </c:pt>
                <c:pt idx="17173">
                  <c:v>1</c:v>
                </c:pt>
                <c:pt idx="17174">
                  <c:v>1</c:v>
                </c:pt>
                <c:pt idx="17175">
                  <c:v>1</c:v>
                </c:pt>
                <c:pt idx="17176">
                  <c:v>1</c:v>
                </c:pt>
                <c:pt idx="17177">
                  <c:v>1</c:v>
                </c:pt>
                <c:pt idx="17178">
                  <c:v>1</c:v>
                </c:pt>
                <c:pt idx="17179">
                  <c:v>1</c:v>
                </c:pt>
                <c:pt idx="17180">
                  <c:v>1</c:v>
                </c:pt>
                <c:pt idx="17181">
                  <c:v>1</c:v>
                </c:pt>
                <c:pt idx="17182">
                  <c:v>1</c:v>
                </c:pt>
                <c:pt idx="17183">
                  <c:v>1</c:v>
                </c:pt>
                <c:pt idx="17184">
                  <c:v>1</c:v>
                </c:pt>
                <c:pt idx="17185">
                  <c:v>1</c:v>
                </c:pt>
                <c:pt idx="17186">
                  <c:v>1</c:v>
                </c:pt>
                <c:pt idx="17187">
                  <c:v>1</c:v>
                </c:pt>
                <c:pt idx="17188">
                  <c:v>1</c:v>
                </c:pt>
                <c:pt idx="17189">
                  <c:v>1</c:v>
                </c:pt>
                <c:pt idx="17190">
                  <c:v>1</c:v>
                </c:pt>
                <c:pt idx="17191">
                  <c:v>1</c:v>
                </c:pt>
                <c:pt idx="17192">
                  <c:v>1</c:v>
                </c:pt>
                <c:pt idx="17193">
                  <c:v>1</c:v>
                </c:pt>
                <c:pt idx="17194">
                  <c:v>1</c:v>
                </c:pt>
                <c:pt idx="17195">
                  <c:v>1</c:v>
                </c:pt>
                <c:pt idx="17196">
                  <c:v>1</c:v>
                </c:pt>
                <c:pt idx="17197">
                  <c:v>0</c:v>
                </c:pt>
                <c:pt idx="17198">
                  <c:v>0</c:v>
                </c:pt>
                <c:pt idx="17199">
                  <c:v>0</c:v>
                </c:pt>
                <c:pt idx="17200">
                  <c:v>0</c:v>
                </c:pt>
                <c:pt idx="17201">
                  <c:v>0</c:v>
                </c:pt>
                <c:pt idx="17202">
                  <c:v>0</c:v>
                </c:pt>
                <c:pt idx="17203">
                  <c:v>0</c:v>
                </c:pt>
                <c:pt idx="17204">
                  <c:v>0</c:v>
                </c:pt>
                <c:pt idx="17205">
                  <c:v>0</c:v>
                </c:pt>
                <c:pt idx="17206">
                  <c:v>0</c:v>
                </c:pt>
                <c:pt idx="17207">
                  <c:v>0</c:v>
                </c:pt>
                <c:pt idx="17208">
                  <c:v>0</c:v>
                </c:pt>
                <c:pt idx="17209">
                  <c:v>0</c:v>
                </c:pt>
                <c:pt idx="17210">
                  <c:v>1</c:v>
                </c:pt>
                <c:pt idx="17211">
                  <c:v>1</c:v>
                </c:pt>
                <c:pt idx="17212">
                  <c:v>1</c:v>
                </c:pt>
                <c:pt idx="17213">
                  <c:v>1</c:v>
                </c:pt>
                <c:pt idx="17214">
                  <c:v>1</c:v>
                </c:pt>
                <c:pt idx="17215">
                  <c:v>1</c:v>
                </c:pt>
                <c:pt idx="17216">
                  <c:v>1</c:v>
                </c:pt>
                <c:pt idx="17217">
                  <c:v>1</c:v>
                </c:pt>
                <c:pt idx="17218">
                  <c:v>1</c:v>
                </c:pt>
                <c:pt idx="17219">
                  <c:v>0</c:v>
                </c:pt>
                <c:pt idx="17220">
                  <c:v>0</c:v>
                </c:pt>
                <c:pt idx="17221">
                  <c:v>0</c:v>
                </c:pt>
                <c:pt idx="17222">
                  <c:v>0</c:v>
                </c:pt>
                <c:pt idx="17223">
                  <c:v>0</c:v>
                </c:pt>
                <c:pt idx="17224">
                  <c:v>0</c:v>
                </c:pt>
                <c:pt idx="17225">
                  <c:v>0</c:v>
                </c:pt>
                <c:pt idx="17226">
                  <c:v>0</c:v>
                </c:pt>
                <c:pt idx="17227">
                  <c:v>0</c:v>
                </c:pt>
                <c:pt idx="17228">
                  <c:v>0</c:v>
                </c:pt>
                <c:pt idx="17229">
                  <c:v>0</c:v>
                </c:pt>
                <c:pt idx="17230">
                  <c:v>0</c:v>
                </c:pt>
                <c:pt idx="17231">
                  <c:v>0</c:v>
                </c:pt>
                <c:pt idx="17232">
                  <c:v>0</c:v>
                </c:pt>
                <c:pt idx="17233">
                  <c:v>0</c:v>
                </c:pt>
                <c:pt idx="17234">
                  <c:v>0</c:v>
                </c:pt>
                <c:pt idx="17235">
                  <c:v>0</c:v>
                </c:pt>
                <c:pt idx="17236">
                  <c:v>0</c:v>
                </c:pt>
                <c:pt idx="17237">
                  <c:v>0</c:v>
                </c:pt>
                <c:pt idx="17238">
                  <c:v>0</c:v>
                </c:pt>
                <c:pt idx="17239">
                  <c:v>0</c:v>
                </c:pt>
                <c:pt idx="17240">
                  <c:v>0</c:v>
                </c:pt>
                <c:pt idx="17241">
                  <c:v>0</c:v>
                </c:pt>
                <c:pt idx="17242">
                  <c:v>0</c:v>
                </c:pt>
                <c:pt idx="17243">
                  <c:v>0</c:v>
                </c:pt>
                <c:pt idx="17244">
                  <c:v>0</c:v>
                </c:pt>
                <c:pt idx="17245">
                  <c:v>0</c:v>
                </c:pt>
                <c:pt idx="17246">
                  <c:v>0</c:v>
                </c:pt>
                <c:pt idx="17247">
                  <c:v>0</c:v>
                </c:pt>
                <c:pt idx="17248">
                  <c:v>0</c:v>
                </c:pt>
                <c:pt idx="17249">
                  <c:v>0</c:v>
                </c:pt>
                <c:pt idx="17250">
                  <c:v>0</c:v>
                </c:pt>
                <c:pt idx="17251">
                  <c:v>0</c:v>
                </c:pt>
                <c:pt idx="17252">
                  <c:v>0</c:v>
                </c:pt>
                <c:pt idx="17253">
                  <c:v>0</c:v>
                </c:pt>
                <c:pt idx="17254">
                  <c:v>0</c:v>
                </c:pt>
                <c:pt idx="17255">
                  <c:v>0</c:v>
                </c:pt>
                <c:pt idx="17256">
                  <c:v>0</c:v>
                </c:pt>
                <c:pt idx="17257">
                  <c:v>0</c:v>
                </c:pt>
                <c:pt idx="17258">
                  <c:v>0</c:v>
                </c:pt>
                <c:pt idx="17259">
                  <c:v>0</c:v>
                </c:pt>
                <c:pt idx="17260">
                  <c:v>0</c:v>
                </c:pt>
                <c:pt idx="17261">
                  <c:v>0</c:v>
                </c:pt>
                <c:pt idx="17262">
                  <c:v>0</c:v>
                </c:pt>
                <c:pt idx="17263">
                  <c:v>0</c:v>
                </c:pt>
                <c:pt idx="17264">
                  <c:v>0</c:v>
                </c:pt>
                <c:pt idx="17265">
                  <c:v>0</c:v>
                </c:pt>
                <c:pt idx="17266">
                  <c:v>0</c:v>
                </c:pt>
                <c:pt idx="17267">
                  <c:v>0</c:v>
                </c:pt>
                <c:pt idx="17268">
                  <c:v>0</c:v>
                </c:pt>
                <c:pt idx="17269">
                  <c:v>0</c:v>
                </c:pt>
                <c:pt idx="17270">
                  <c:v>0</c:v>
                </c:pt>
                <c:pt idx="17271">
                  <c:v>0</c:v>
                </c:pt>
                <c:pt idx="17272">
                  <c:v>0</c:v>
                </c:pt>
                <c:pt idx="17273">
                  <c:v>0</c:v>
                </c:pt>
                <c:pt idx="17274">
                  <c:v>0</c:v>
                </c:pt>
                <c:pt idx="17275">
                  <c:v>0</c:v>
                </c:pt>
                <c:pt idx="17276">
                  <c:v>0</c:v>
                </c:pt>
                <c:pt idx="17277">
                  <c:v>0</c:v>
                </c:pt>
                <c:pt idx="17278">
                  <c:v>0</c:v>
                </c:pt>
                <c:pt idx="17279">
                  <c:v>0</c:v>
                </c:pt>
                <c:pt idx="17280">
                  <c:v>0</c:v>
                </c:pt>
                <c:pt idx="17281">
                  <c:v>0</c:v>
                </c:pt>
                <c:pt idx="17282">
                  <c:v>0</c:v>
                </c:pt>
                <c:pt idx="17283">
                  <c:v>0</c:v>
                </c:pt>
                <c:pt idx="17284">
                  <c:v>0</c:v>
                </c:pt>
                <c:pt idx="17285">
                  <c:v>0</c:v>
                </c:pt>
                <c:pt idx="17286">
                  <c:v>0</c:v>
                </c:pt>
                <c:pt idx="17287">
                  <c:v>0</c:v>
                </c:pt>
                <c:pt idx="17288">
                  <c:v>0</c:v>
                </c:pt>
                <c:pt idx="17289">
                  <c:v>0</c:v>
                </c:pt>
                <c:pt idx="17290">
                  <c:v>0</c:v>
                </c:pt>
                <c:pt idx="17291">
                  <c:v>0</c:v>
                </c:pt>
                <c:pt idx="17292">
                  <c:v>0</c:v>
                </c:pt>
                <c:pt idx="17293">
                  <c:v>0</c:v>
                </c:pt>
                <c:pt idx="17294">
                  <c:v>0</c:v>
                </c:pt>
                <c:pt idx="17295">
                  <c:v>0</c:v>
                </c:pt>
                <c:pt idx="17296">
                  <c:v>0</c:v>
                </c:pt>
                <c:pt idx="17297">
                  <c:v>0</c:v>
                </c:pt>
                <c:pt idx="17298">
                  <c:v>0</c:v>
                </c:pt>
                <c:pt idx="17299">
                  <c:v>0</c:v>
                </c:pt>
                <c:pt idx="17300">
                  <c:v>0</c:v>
                </c:pt>
                <c:pt idx="17301">
                  <c:v>0</c:v>
                </c:pt>
                <c:pt idx="17302">
                  <c:v>0</c:v>
                </c:pt>
                <c:pt idx="17303">
                  <c:v>0</c:v>
                </c:pt>
                <c:pt idx="17304">
                  <c:v>0</c:v>
                </c:pt>
                <c:pt idx="17305">
                  <c:v>0</c:v>
                </c:pt>
                <c:pt idx="17306">
                  <c:v>0</c:v>
                </c:pt>
                <c:pt idx="17307">
                  <c:v>0</c:v>
                </c:pt>
                <c:pt idx="17308">
                  <c:v>0</c:v>
                </c:pt>
                <c:pt idx="17309">
                  <c:v>0</c:v>
                </c:pt>
                <c:pt idx="17310">
                  <c:v>0</c:v>
                </c:pt>
                <c:pt idx="17311">
                  <c:v>0</c:v>
                </c:pt>
                <c:pt idx="17312">
                  <c:v>0</c:v>
                </c:pt>
                <c:pt idx="17313">
                  <c:v>0</c:v>
                </c:pt>
                <c:pt idx="17314">
                  <c:v>0</c:v>
                </c:pt>
                <c:pt idx="17315">
                  <c:v>0</c:v>
                </c:pt>
                <c:pt idx="17316">
                  <c:v>0</c:v>
                </c:pt>
                <c:pt idx="17317">
                  <c:v>0</c:v>
                </c:pt>
                <c:pt idx="17318">
                  <c:v>0</c:v>
                </c:pt>
                <c:pt idx="17319">
                  <c:v>0</c:v>
                </c:pt>
                <c:pt idx="17320">
                  <c:v>0</c:v>
                </c:pt>
                <c:pt idx="17321">
                  <c:v>0</c:v>
                </c:pt>
                <c:pt idx="17322">
                  <c:v>0</c:v>
                </c:pt>
                <c:pt idx="17323">
                  <c:v>0</c:v>
                </c:pt>
                <c:pt idx="17324">
                  <c:v>0</c:v>
                </c:pt>
                <c:pt idx="17325">
                  <c:v>0</c:v>
                </c:pt>
                <c:pt idx="17326">
                  <c:v>0</c:v>
                </c:pt>
                <c:pt idx="17327">
                  <c:v>0</c:v>
                </c:pt>
                <c:pt idx="17328">
                  <c:v>0</c:v>
                </c:pt>
                <c:pt idx="17329">
                  <c:v>0</c:v>
                </c:pt>
                <c:pt idx="17330">
                  <c:v>0</c:v>
                </c:pt>
                <c:pt idx="17331">
                  <c:v>0</c:v>
                </c:pt>
                <c:pt idx="17332">
                  <c:v>0</c:v>
                </c:pt>
                <c:pt idx="17333">
                  <c:v>0</c:v>
                </c:pt>
                <c:pt idx="17334">
                  <c:v>0</c:v>
                </c:pt>
                <c:pt idx="17335">
                  <c:v>-1</c:v>
                </c:pt>
                <c:pt idx="17336">
                  <c:v>-1</c:v>
                </c:pt>
                <c:pt idx="17337">
                  <c:v>-1</c:v>
                </c:pt>
                <c:pt idx="17338">
                  <c:v>0</c:v>
                </c:pt>
                <c:pt idx="17339">
                  <c:v>0</c:v>
                </c:pt>
                <c:pt idx="17340">
                  <c:v>0</c:v>
                </c:pt>
                <c:pt idx="17341">
                  <c:v>0</c:v>
                </c:pt>
                <c:pt idx="17342">
                  <c:v>0</c:v>
                </c:pt>
                <c:pt idx="17343">
                  <c:v>0</c:v>
                </c:pt>
                <c:pt idx="17344">
                  <c:v>0</c:v>
                </c:pt>
                <c:pt idx="17345">
                  <c:v>0</c:v>
                </c:pt>
                <c:pt idx="17346">
                  <c:v>0</c:v>
                </c:pt>
                <c:pt idx="17347">
                  <c:v>0</c:v>
                </c:pt>
                <c:pt idx="17348">
                  <c:v>0</c:v>
                </c:pt>
                <c:pt idx="17349">
                  <c:v>0</c:v>
                </c:pt>
                <c:pt idx="17350">
                  <c:v>0</c:v>
                </c:pt>
                <c:pt idx="17351">
                  <c:v>0</c:v>
                </c:pt>
                <c:pt idx="17352">
                  <c:v>0</c:v>
                </c:pt>
                <c:pt idx="17353">
                  <c:v>0</c:v>
                </c:pt>
                <c:pt idx="17354">
                  <c:v>0</c:v>
                </c:pt>
                <c:pt idx="17355">
                  <c:v>0</c:v>
                </c:pt>
                <c:pt idx="17356">
                  <c:v>0</c:v>
                </c:pt>
                <c:pt idx="17357">
                  <c:v>0</c:v>
                </c:pt>
                <c:pt idx="17358">
                  <c:v>-1</c:v>
                </c:pt>
                <c:pt idx="17359">
                  <c:v>-1</c:v>
                </c:pt>
                <c:pt idx="17360">
                  <c:v>-1</c:v>
                </c:pt>
                <c:pt idx="17361">
                  <c:v>-1</c:v>
                </c:pt>
                <c:pt idx="17362">
                  <c:v>-1</c:v>
                </c:pt>
                <c:pt idx="17363">
                  <c:v>-1</c:v>
                </c:pt>
                <c:pt idx="17364">
                  <c:v>-1</c:v>
                </c:pt>
                <c:pt idx="17365">
                  <c:v>-1</c:v>
                </c:pt>
                <c:pt idx="17366">
                  <c:v>-1</c:v>
                </c:pt>
                <c:pt idx="17367">
                  <c:v>-1</c:v>
                </c:pt>
                <c:pt idx="17368">
                  <c:v>-1</c:v>
                </c:pt>
                <c:pt idx="17369">
                  <c:v>-1</c:v>
                </c:pt>
                <c:pt idx="17370">
                  <c:v>-1</c:v>
                </c:pt>
                <c:pt idx="17371">
                  <c:v>-1</c:v>
                </c:pt>
                <c:pt idx="17372">
                  <c:v>-1</c:v>
                </c:pt>
                <c:pt idx="17373">
                  <c:v>-1</c:v>
                </c:pt>
                <c:pt idx="17374">
                  <c:v>-1</c:v>
                </c:pt>
                <c:pt idx="17375">
                  <c:v>-1</c:v>
                </c:pt>
                <c:pt idx="17376">
                  <c:v>-1</c:v>
                </c:pt>
                <c:pt idx="17377">
                  <c:v>-1</c:v>
                </c:pt>
                <c:pt idx="17378">
                  <c:v>26</c:v>
                </c:pt>
                <c:pt idx="17379">
                  <c:v>0</c:v>
                </c:pt>
                <c:pt idx="17380">
                  <c:v>0</c:v>
                </c:pt>
                <c:pt idx="17381">
                  <c:v>0</c:v>
                </c:pt>
                <c:pt idx="17382">
                  <c:v>0</c:v>
                </c:pt>
                <c:pt idx="17383">
                  <c:v>0</c:v>
                </c:pt>
                <c:pt idx="17384">
                  <c:v>0</c:v>
                </c:pt>
                <c:pt idx="17385">
                  <c:v>0</c:v>
                </c:pt>
                <c:pt idx="17386">
                  <c:v>0</c:v>
                </c:pt>
                <c:pt idx="17387">
                  <c:v>0</c:v>
                </c:pt>
                <c:pt idx="17388">
                  <c:v>0</c:v>
                </c:pt>
                <c:pt idx="17389">
                  <c:v>0</c:v>
                </c:pt>
                <c:pt idx="17390">
                  <c:v>0</c:v>
                </c:pt>
                <c:pt idx="17391">
                  <c:v>0</c:v>
                </c:pt>
                <c:pt idx="17392">
                  <c:v>0</c:v>
                </c:pt>
                <c:pt idx="17393">
                  <c:v>0</c:v>
                </c:pt>
                <c:pt idx="17394">
                  <c:v>0</c:v>
                </c:pt>
                <c:pt idx="17395">
                  <c:v>0</c:v>
                </c:pt>
                <c:pt idx="17396">
                  <c:v>0</c:v>
                </c:pt>
                <c:pt idx="17397">
                  <c:v>0</c:v>
                </c:pt>
                <c:pt idx="17398">
                  <c:v>0</c:v>
                </c:pt>
                <c:pt idx="17399">
                  <c:v>0</c:v>
                </c:pt>
                <c:pt idx="17400">
                  <c:v>0</c:v>
                </c:pt>
                <c:pt idx="17401">
                  <c:v>0</c:v>
                </c:pt>
                <c:pt idx="17402">
                  <c:v>0</c:v>
                </c:pt>
                <c:pt idx="17403">
                  <c:v>0</c:v>
                </c:pt>
                <c:pt idx="17404">
                  <c:v>0</c:v>
                </c:pt>
                <c:pt idx="17405">
                  <c:v>0</c:v>
                </c:pt>
                <c:pt idx="17406">
                  <c:v>0</c:v>
                </c:pt>
                <c:pt idx="17407">
                  <c:v>0</c:v>
                </c:pt>
                <c:pt idx="17408">
                  <c:v>0</c:v>
                </c:pt>
                <c:pt idx="17409">
                  <c:v>0</c:v>
                </c:pt>
                <c:pt idx="17410">
                  <c:v>0</c:v>
                </c:pt>
                <c:pt idx="17411">
                  <c:v>0</c:v>
                </c:pt>
                <c:pt idx="17412">
                  <c:v>0</c:v>
                </c:pt>
                <c:pt idx="17413">
                  <c:v>0</c:v>
                </c:pt>
                <c:pt idx="17414">
                  <c:v>0</c:v>
                </c:pt>
                <c:pt idx="17415">
                  <c:v>0</c:v>
                </c:pt>
                <c:pt idx="17416">
                  <c:v>-1</c:v>
                </c:pt>
                <c:pt idx="17417">
                  <c:v>-1</c:v>
                </c:pt>
                <c:pt idx="17418">
                  <c:v>-1</c:v>
                </c:pt>
                <c:pt idx="17419">
                  <c:v>0</c:v>
                </c:pt>
                <c:pt idx="17420">
                  <c:v>-1</c:v>
                </c:pt>
                <c:pt idx="17421">
                  <c:v>0</c:v>
                </c:pt>
                <c:pt idx="17422">
                  <c:v>0</c:v>
                </c:pt>
                <c:pt idx="17423">
                  <c:v>0</c:v>
                </c:pt>
                <c:pt idx="17424">
                  <c:v>0</c:v>
                </c:pt>
                <c:pt idx="17425">
                  <c:v>0</c:v>
                </c:pt>
                <c:pt idx="17426">
                  <c:v>0</c:v>
                </c:pt>
                <c:pt idx="17427">
                  <c:v>0</c:v>
                </c:pt>
                <c:pt idx="17428">
                  <c:v>0</c:v>
                </c:pt>
                <c:pt idx="17429">
                  <c:v>0</c:v>
                </c:pt>
                <c:pt idx="17430">
                  <c:v>0</c:v>
                </c:pt>
                <c:pt idx="17431">
                  <c:v>0</c:v>
                </c:pt>
                <c:pt idx="17432">
                  <c:v>-1</c:v>
                </c:pt>
                <c:pt idx="17433">
                  <c:v>0</c:v>
                </c:pt>
                <c:pt idx="17434">
                  <c:v>-1</c:v>
                </c:pt>
                <c:pt idx="17435">
                  <c:v>-1</c:v>
                </c:pt>
                <c:pt idx="17436">
                  <c:v>-1</c:v>
                </c:pt>
                <c:pt idx="17437">
                  <c:v>-1</c:v>
                </c:pt>
                <c:pt idx="17438">
                  <c:v>-1</c:v>
                </c:pt>
                <c:pt idx="17439">
                  <c:v>-1</c:v>
                </c:pt>
                <c:pt idx="17440">
                  <c:v>-1</c:v>
                </c:pt>
                <c:pt idx="17441">
                  <c:v>-1</c:v>
                </c:pt>
                <c:pt idx="17442">
                  <c:v>-1</c:v>
                </c:pt>
                <c:pt idx="17443">
                  <c:v>-1</c:v>
                </c:pt>
                <c:pt idx="17444">
                  <c:v>-1</c:v>
                </c:pt>
                <c:pt idx="17445">
                  <c:v>-1</c:v>
                </c:pt>
                <c:pt idx="17446">
                  <c:v>-1</c:v>
                </c:pt>
                <c:pt idx="17447">
                  <c:v>-1</c:v>
                </c:pt>
                <c:pt idx="17448">
                  <c:v>-1</c:v>
                </c:pt>
                <c:pt idx="17449">
                  <c:v>-1</c:v>
                </c:pt>
                <c:pt idx="17450">
                  <c:v>-1</c:v>
                </c:pt>
                <c:pt idx="17451">
                  <c:v>-1</c:v>
                </c:pt>
                <c:pt idx="17452">
                  <c:v>-1</c:v>
                </c:pt>
                <c:pt idx="17453">
                  <c:v>-1</c:v>
                </c:pt>
                <c:pt idx="17454">
                  <c:v>-1</c:v>
                </c:pt>
                <c:pt idx="17455">
                  <c:v>-1</c:v>
                </c:pt>
                <c:pt idx="17456">
                  <c:v>-1</c:v>
                </c:pt>
                <c:pt idx="17457">
                  <c:v>-1</c:v>
                </c:pt>
                <c:pt idx="17458">
                  <c:v>-1</c:v>
                </c:pt>
                <c:pt idx="17459">
                  <c:v>-1</c:v>
                </c:pt>
                <c:pt idx="17460">
                  <c:v>-1</c:v>
                </c:pt>
                <c:pt idx="17461">
                  <c:v>-1</c:v>
                </c:pt>
                <c:pt idx="17462">
                  <c:v>-1</c:v>
                </c:pt>
                <c:pt idx="17463">
                  <c:v>-1</c:v>
                </c:pt>
                <c:pt idx="17464">
                  <c:v>-1</c:v>
                </c:pt>
                <c:pt idx="17465">
                  <c:v>-1</c:v>
                </c:pt>
                <c:pt idx="17466">
                  <c:v>-1</c:v>
                </c:pt>
                <c:pt idx="17467">
                  <c:v>-1</c:v>
                </c:pt>
                <c:pt idx="17468">
                  <c:v>-1</c:v>
                </c:pt>
                <c:pt idx="17469">
                  <c:v>-1</c:v>
                </c:pt>
                <c:pt idx="17470">
                  <c:v>-1</c:v>
                </c:pt>
                <c:pt idx="17471">
                  <c:v>-1</c:v>
                </c:pt>
                <c:pt idx="17472">
                  <c:v>-1</c:v>
                </c:pt>
                <c:pt idx="17473">
                  <c:v>-1</c:v>
                </c:pt>
                <c:pt idx="17474">
                  <c:v>-1</c:v>
                </c:pt>
                <c:pt idx="17475">
                  <c:v>-1</c:v>
                </c:pt>
                <c:pt idx="17476">
                  <c:v>-1</c:v>
                </c:pt>
                <c:pt idx="17477">
                  <c:v>-1</c:v>
                </c:pt>
                <c:pt idx="17478">
                  <c:v>-1</c:v>
                </c:pt>
                <c:pt idx="17479">
                  <c:v>-1</c:v>
                </c:pt>
                <c:pt idx="17480">
                  <c:v>-1</c:v>
                </c:pt>
                <c:pt idx="17481">
                  <c:v>-1</c:v>
                </c:pt>
                <c:pt idx="17482">
                  <c:v>-1</c:v>
                </c:pt>
                <c:pt idx="17483">
                  <c:v>-1</c:v>
                </c:pt>
                <c:pt idx="17484">
                  <c:v>-1</c:v>
                </c:pt>
                <c:pt idx="17485">
                  <c:v>-1</c:v>
                </c:pt>
                <c:pt idx="17486">
                  <c:v>-1</c:v>
                </c:pt>
                <c:pt idx="17487">
                  <c:v>-1</c:v>
                </c:pt>
                <c:pt idx="17488">
                  <c:v>-1</c:v>
                </c:pt>
                <c:pt idx="17489">
                  <c:v>-1</c:v>
                </c:pt>
                <c:pt idx="17490">
                  <c:v>-1</c:v>
                </c:pt>
                <c:pt idx="17491">
                  <c:v>-1</c:v>
                </c:pt>
                <c:pt idx="17492">
                  <c:v>-1</c:v>
                </c:pt>
                <c:pt idx="17493">
                  <c:v>-1</c:v>
                </c:pt>
                <c:pt idx="17494">
                  <c:v>-1</c:v>
                </c:pt>
                <c:pt idx="17495">
                  <c:v>-1</c:v>
                </c:pt>
                <c:pt idx="17496">
                  <c:v>-1</c:v>
                </c:pt>
                <c:pt idx="17497">
                  <c:v>-1</c:v>
                </c:pt>
                <c:pt idx="17498">
                  <c:v>-1</c:v>
                </c:pt>
                <c:pt idx="17499">
                  <c:v>-1</c:v>
                </c:pt>
                <c:pt idx="17500">
                  <c:v>-1</c:v>
                </c:pt>
                <c:pt idx="17501">
                  <c:v>-1</c:v>
                </c:pt>
                <c:pt idx="17502">
                  <c:v>-1</c:v>
                </c:pt>
                <c:pt idx="17503">
                  <c:v>-1</c:v>
                </c:pt>
                <c:pt idx="17504">
                  <c:v>-1</c:v>
                </c:pt>
                <c:pt idx="17505">
                  <c:v>-1</c:v>
                </c:pt>
                <c:pt idx="17506">
                  <c:v>-1</c:v>
                </c:pt>
                <c:pt idx="17507">
                  <c:v>-1</c:v>
                </c:pt>
                <c:pt idx="17508">
                  <c:v>-1</c:v>
                </c:pt>
                <c:pt idx="17509">
                  <c:v>-1</c:v>
                </c:pt>
                <c:pt idx="17510">
                  <c:v>-1</c:v>
                </c:pt>
                <c:pt idx="17511">
                  <c:v>-1</c:v>
                </c:pt>
                <c:pt idx="17512">
                  <c:v>-1</c:v>
                </c:pt>
                <c:pt idx="17513">
                  <c:v>-1</c:v>
                </c:pt>
                <c:pt idx="17514">
                  <c:v>-1</c:v>
                </c:pt>
                <c:pt idx="17515">
                  <c:v>-1</c:v>
                </c:pt>
                <c:pt idx="17516">
                  <c:v>-1</c:v>
                </c:pt>
                <c:pt idx="17517">
                  <c:v>-1</c:v>
                </c:pt>
                <c:pt idx="17518">
                  <c:v>-1</c:v>
                </c:pt>
                <c:pt idx="17519">
                  <c:v>-1</c:v>
                </c:pt>
                <c:pt idx="17520">
                  <c:v>-1</c:v>
                </c:pt>
                <c:pt idx="17521">
                  <c:v>-1</c:v>
                </c:pt>
                <c:pt idx="17522">
                  <c:v>-1</c:v>
                </c:pt>
                <c:pt idx="17523">
                  <c:v>-1</c:v>
                </c:pt>
                <c:pt idx="17524">
                  <c:v>-1</c:v>
                </c:pt>
                <c:pt idx="17525">
                  <c:v>-1</c:v>
                </c:pt>
                <c:pt idx="17526">
                  <c:v>-1</c:v>
                </c:pt>
                <c:pt idx="17527">
                  <c:v>-1</c:v>
                </c:pt>
                <c:pt idx="17528">
                  <c:v>-1</c:v>
                </c:pt>
                <c:pt idx="17529">
                  <c:v>-1</c:v>
                </c:pt>
                <c:pt idx="17530">
                  <c:v>-1</c:v>
                </c:pt>
                <c:pt idx="17531">
                  <c:v>-1</c:v>
                </c:pt>
                <c:pt idx="17532">
                  <c:v>0</c:v>
                </c:pt>
                <c:pt idx="17533">
                  <c:v>0</c:v>
                </c:pt>
                <c:pt idx="17534">
                  <c:v>0</c:v>
                </c:pt>
                <c:pt idx="17535">
                  <c:v>0</c:v>
                </c:pt>
                <c:pt idx="17536">
                  <c:v>0</c:v>
                </c:pt>
                <c:pt idx="17537">
                  <c:v>0</c:v>
                </c:pt>
                <c:pt idx="17538">
                  <c:v>0</c:v>
                </c:pt>
                <c:pt idx="17539">
                  <c:v>-1</c:v>
                </c:pt>
                <c:pt idx="17540">
                  <c:v>-1</c:v>
                </c:pt>
                <c:pt idx="17541">
                  <c:v>-1</c:v>
                </c:pt>
                <c:pt idx="17542">
                  <c:v>0</c:v>
                </c:pt>
                <c:pt idx="17543">
                  <c:v>0</c:v>
                </c:pt>
                <c:pt idx="17544">
                  <c:v>0</c:v>
                </c:pt>
                <c:pt idx="17545">
                  <c:v>0</c:v>
                </c:pt>
                <c:pt idx="17546">
                  <c:v>-1</c:v>
                </c:pt>
                <c:pt idx="17547">
                  <c:v>-1</c:v>
                </c:pt>
                <c:pt idx="17548">
                  <c:v>-1</c:v>
                </c:pt>
                <c:pt idx="17549">
                  <c:v>-1</c:v>
                </c:pt>
                <c:pt idx="17550">
                  <c:v>-1</c:v>
                </c:pt>
                <c:pt idx="17551">
                  <c:v>-1</c:v>
                </c:pt>
                <c:pt idx="17552">
                  <c:v>-1</c:v>
                </c:pt>
                <c:pt idx="17553">
                  <c:v>-1</c:v>
                </c:pt>
                <c:pt idx="17554">
                  <c:v>-1</c:v>
                </c:pt>
                <c:pt idx="17555">
                  <c:v>-1</c:v>
                </c:pt>
                <c:pt idx="17556">
                  <c:v>-1</c:v>
                </c:pt>
                <c:pt idx="17557">
                  <c:v>-1</c:v>
                </c:pt>
                <c:pt idx="17558">
                  <c:v>-1</c:v>
                </c:pt>
                <c:pt idx="17559">
                  <c:v>-1</c:v>
                </c:pt>
                <c:pt idx="17560">
                  <c:v>-1</c:v>
                </c:pt>
                <c:pt idx="17561">
                  <c:v>-1</c:v>
                </c:pt>
                <c:pt idx="17562">
                  <c:v>-1</c:v>
                </c:pt>
                <c:pt idx="17563">
                  <c:v>-1</c:v>
                </c:pt>
                <c:pt idx="17564">
                  <c:v>0</c:v>
                </c:pt>
                <c:pt idx="17565">
                  <c:v>-1</c:v>
                </c:pt>
                <c:pt idx="17566">
                  <c:v>0</c:v>
                </c:pt>
                <c:pt idx="17567">
                  <c:v>-1</c:v>
                </c:pt>
                <c:pt idx="17568">
                  <c:v>-1</c:v>
                </c:pt>
                <c:pt idx="17569">
                  <c:v>-1</c:v>
                </c:pt>
                <c:pt idx="17570">
                  <c:v>-1</c:v>
                </c:pt>
                <c:pt idx="17571">
                  <c:v>-1</c:v>
                </c:pt>
                <c:pt idx="17572">
                  <c:v>-1</c:v>
                </c:pt>
                <c:pt idx="17573">
                  <c:v>-1</c:v>
                </c:pt>
                <c:pt idx="17574">
                  <c:v>-1</c:v>
                </c:pt>
                <c:pt idx="17575">
                  <c:v>-1</c:v>
                </c:pt>
                <c:pt idx="17576">
                  <c:v>0</c:v>
                </c:pt>
                <c:pt idx="17577">
                  <c:v>0</c:v>
                </c:pt>
                <c:pt idx="17578">
                  <c:v>0</c:v>
                </c:pt>
                <c:pt idx="17579">
                  <c:v>0</c:v>
                </c:pt>
                <c:pt idx="17580">
                  <c:v>0</c:v>
                </c:pt>
                <c:pt idx="17581">
                  <c:v>0</c:v>
                </c:pt>
                <c:pt idx="17582">
                  <c:v>0</c:v>
                </c:pt>
                <c:pt idx="17583">
                  <c:v>0</c:v>
                </c:pt>
                <c:pt idx="17584">
                  <c:v>0</c:v>
                </c:pt>
                <c:pt idx="17585">
                  <c:v>0</c:v>
                </c:pt>
                <c:pt idx="17586">
                  <c:v>0</c:v>
                </c:pt>
                <c:pt idx="17587">
                  <c:v>0</c:v>
                </c:pt>
                <c:pt idx="17588">
                  <c:v>0</c:v>
                </c:pt>
                <c:pt idx="17589">
                  <c:v>-1</c:v>
                </c:pt>
                <c:pt idx="17590">
                  <c:v>0</c:v>
                </c:pt>
                <c:pt idx="17591">
                  <c:v>0</c:v>
                </c:pt>
                <c:pt idx="17592">
                  <c:v>0</c:v>
                </c:pt>
                <c:pt idx="17593">
                  <c:v>0</c:v>
                </c:pt>
                <c:pt idx="17594">
                  <c:v>-1</c:v>
                </c:pt>
                <c:pt idx="17595">
                  <c:v>0</c:v>
                </c:pt>
                <c:pt idx="17596">
                  <c:v>-1</c:v>
                </c:pt>
                <c:pt idx="17597">
                  <c:v>-1</c:v>
                </c:pt>
                <c:pt idx="17598">
                  <c:v>-1</c:v>
                </c:pt>
                <c:pt idx="17599">
                  <c:v>-1</c:v>
                </c:pt>
                <c:pt idx="17600">
                  <c:v>-1</c:v>
                </c:pt>
                <c:pt idx="17601">
                  <c:v>-1</c:v>
                </c:pt>
                <c:pt idx="17602">
                  <c:v>-1</c:v>
                </c:pt>
                <c:pt idx="17603">
                  <c:v>-1</c:v>
                </c:pt>
                <c:pt idx="17604">
                  <c:v>-1</c:v>
                </c:pt>
                <c:pt idx="17605">
                  <c:v>-1</c:v>
                </c:pt>
                <c:pt idx="17606">
                  <c:v>-1</c:v>
                </c:pt>
                <c:pt idx="17607">
                  <c:v>-1</c:v>
                </c:pt>
                <c:pt idx="17608">
                  <c:v>-1</c:v>
                </c:pt>
                <c:pt idx="17609">
                  <c:v>-1</c:v>
                </c:pt>
                <c:pt idx="17610">
                  <c:v>-1</c:v>
                </c:pt>
                <c:pt idx="17611">
                  <c:v>-1</c:v>
                </c:pt>
                <c:pt idx="17612">
                  <c:v>-1</c:v>
                </c:pt>
                <c:pt idx="17613">
                  <c:v>-1</c:v>
                </c:pt>
                <c:pt idx="17614">
                  <c:v>-1</c:v>
                </c:pt>
                <c:pt idx="17615">
                  <c:v>-1</c:v>
                </c:pt>
                <c:pt idx="17616">
                  <c:v>-1</c:v>
                </c:pt>
                <c:pt idx="17617">
                  <c:v>-1</c:v>
                </c:pt>
                <c:pt idx="17618">
                  <c:v>-1</c:v>
                </c:pt>
                <c:pt idx="17619">
                  <c:v>0</c:v>
                </c:pt>
                <c:pt idx="17620">
                  <c:v>0</c:v>
                </c:pt>
                <c:pt idx="17621">
                  <c:v>0</c:v>
                </c:pt>
                <c:pt idx="17622">
                  <c:v>-1</c:v>
                </c:pt>
                <c:pt idx="17623">
                  <c:v>-1</c:v>
                </c:pt>
                <c:pt idx="17624">
                  <c:v>-1</c:v>
                </c:pt>
                <c:pt idx="17625">
                  <c:v>0</c:v>
                </c:pt>
                <c:pt idx="17626">
                  <c:v>-1</c:v>
                </c:pt>
                <c:pt idx="17627">
                  <c:v>-1</c:v>
                </c:pt>
                <c:pt idx="17628">
                  <c:v>-1</c:v>
                </c:pt>
                <c:pt idx="17629">
                  <c:v>-1</c:v>
                </c:pt>
                <c:pt idx="17630">
                  <c:v>-1</c:v>
                </c:pt>
                <c:pt idx="17631">
                  <c:v>-1</c:v>
                </c:pt>
                <c:pt idx="17632">
                  <c:v>-1</c:v>
                </c:pt>
                <c:pt idx="17633">
                  <c:v>-1</c:v>
                </c:pt>
                <c:pt idx="17634">
                  <c:v>-1</c:v>
                </c:pt>
                <c:pt idx="17635">
                  <c:v>-1</c:v>
                </c:pt>
                <c:pt idx="17636">
                  <c:v>-1</c:v>
                </c:pt>
                <c:pt idx="17637">
                  <c:v>-1</c:v>
                </c:pt>
                <c:pt idx="17638">
                  <c:v>-1</c:v>
                </c:pt>
                <c:pt idx="17639">
                  <c:v>-1</c:v>
                </c:pt>
                <c:pt idx="17640">
                  <c:v>-1</c:v>
                </c:pt>
                <c:pt idx="17641">
                  <c:v>-1</c:v>
                </c:pt>
                <c:pt idx="17642">
                  <c:v>-1</c:v>
                </c:pt>
                <c:pt idx="17643">
                  <c:v>-1</c:v>
                </c:pt>
                <c:pt idx="17644">
                  <c:v>-1</c:v>
                </c:pt>
                <c:pt idx="17645">
                  <c:v>-1</c:v>
                </c:pt>
                <c:pt idx="17646">
                  <c:v>-1</c:v>
                </c:pt>
                <c:pt idx="17647">
                  <c:v>-1</c:v>
                </c:pt>
                <c:pt idx="17648">
                  <c:v>-1</c:v>
                </c:pt>
                <c:pt idx="17649">
                  <c:v>-1</c:v>
                </c:pt>
                <c:pt idx="17650">
                  <c:v>-1</c:v>
                </c:pt>
                <c:pt idx="17651">
                  <c:v>-1</c:v>
                </c:pt>
                <c:pt idx="17652">
                  <c:v>-1</c:v>
                </c:pt>
                <c:pt idx="17653">
                  <c:v>-1</c:v>
                </c:pt>
                <c:pt idx="17654">
                  <c:v>-1</c:v>
                </c:pt>
                <c:pt idx="17655">
                  <c:v>-1</c:v>
                </c:pt>
                <c:pt idx="17656">
                  <c:v>-1</c:v>
                </c:pt>
                <c:pt idx="17657">
                  <c:v>-1</c:v>
                </c:pt>
                <c:pt idx="17658">
                  <c:v>-1</c:v>
                </c:pt>
                <c:pt idx="17659">
                  <c:v>-1</c:v>
                </c:pt>
                <c:pt idx="17660">
                  <c:v>-1</c:v>
                </c:pt>
                <c:pt idx="17661">
                  <c:v>-1</c:v>
                </c:pt>
                <c:pt idx="17662">
                  <c:v>-1</c:v>
                </c:pt>
                <c:pt idx="17663">
                  <c:v>-1</c:v>
                </c:pt>
                <c:pt idx="17664">
                  <c:v>-1</c:v>
                </c:pt>
                <c:pt idx="17665">
                  <c:v>-1</c:v>
                </c:pt>
                <c:pt idx="17666">
                  <c:v>-1</c:v>
                </c:pt>
                <c:pt idx="17667">
                  <c:v>-1</c:v>
                </c:pt>
                <c:pt idx="17668">
                  <c:v>-1</c:v>
                </c:pt>
                <c:pt idx="17669">
                  <c:v>-1</c:v>
                </c:pt>
                <c:pt idx="17670">
                  <c:v>-1</c:v>
                </c:pt>
                <c:pt idx="17671">
                  <c:v>-1</c:v>
                </c:pt>
                <c:pt idx="17672">
                  <c:v>-1</c:v>
                </c:pt>
                <c:pt idx="17673">
                  <c:v>-1</c:v>
                </c:pt>
                <c:pt idx="17674">
                  <c:v>-1</c:v>
                </c:pt>
                <c:pt idx="17675">
                  <c:v>-1</c:v>
                </c:pt>
                <c:pt idx="17676">
                  <c:v>-1</c:v>
                </c:pt>
                <c:pt idx="17677">
                  <c:v>-1</c:v>
                </c:pt>
                <c:pt idx="17678">
                  <c:v>-1</c:v>
                </c:pt>
                <c:pt idx="17679">
                  <c:v>-1</c:v>
                </c:pt>
                <c:pt idx="17680">
                  <c:v>-1</c:v>
                </c:pt>
                <c:pt idx="17681">
                  <c:v>-1</c:v>
                </c:pt>
                <c:pt idx="17682">
                  <c:v>-1</c:v>
                </c:pt>
                <c:pt idx="17683">
                  <c:v>-1</c:v>
                </c:pt>
                <c:pt idx="17684">
                  <c:v>-1</c:v>
                </c:pt>
                <c:pt idx="17685">
                  <c:v>-1</c:v>
                </c:pt>
                <c:pt idx="17686">
                  <c:v>-1</c:v>
                </c:pt>
                <c:pt idx="17687">
                  <c:v>-1</c:v>
                </c:pt>
                <c:pt idx="17688">
                  <c:v>-1</c:v>
                </c:pt>
                <c:pt idx="17689">
                  <c:v>-1</c:v>
                </c:pt>
                <c:pt idx="17690">
                  <c:v>-1</c:v>
                </c:pt>
                <c:pt idx="17691">
                  <c:v>-1</c:v>
                </c:pt>
                <c:pt idx="17692">
                  <c:v>-1</c:v>
                </c:pt>
                <c:pt idx="17693">
                  <c:v>-1</c:v>
                </c:pt>
                <c:pt idx="17694">
                  <c:v>-1</c:v>
                </c:pt>
                <c:pt idx="17695">
                  <c:v>-1</c:v>
                </c:pt>
                <c:pt idx="17696">
                  <c:v>-1</c:v>
                </c:pt>
                <c:pt idx="17697">
                  <c:v>-1</c:v>
                </c:pt>
                <c:pt idx="17698">
                  <c:v>-1</c:v>
                </c:pt>
                <c:pt idx="17699">
                  <c:v>-1</c:v>
                </c:pt>
                <c:pt idx="17700">
                  <c:v>-1</c:v>
                </c:pt>
                <c:pt idx="17701">
                  <c:v>-1</c:v>
                </c:pt>
                <c:pt idx="17702">
                  <c:v>-1</c:v>
                </c:pt>
                <c:pt idx="17703">
                  <c:v>-1</c:v>
                </c:pt>
                <c:pt idx="17704">
                  <c:v>-1</c:v>
                </c:pt>
                <c:pt idx="17705">
                  <c:v>-1</c:v>
                </c:pt>
                <c:pt idx="17706">
                  <c:v>-1</c:v>
                </c:pt>
                <c:pt idx="17707">
                  <c:v>-1</c:v>
                </c:pt>
                <c:pt idx="17708">
                  <c:v>-1</c:v>
                </c:pt>
                <c:pt idx="17709">
                  <c:v>-1</c:v>
                </c:pt>
                <c:pt idx="17710">
                  <c:v>-1</c:v>
                </c:pt>
                <c:pt idx="17711">
                  <c:v>-1</c:v>
                </c:pt>
                <c:pt idx="17712">
                  <c:v>-1</c:v>
                </c:pt>
                <c:pt idx="17713">
                  <c:v>-1</c:v>
                </c:pt>
                <c:pt idx="17714">
                  <c:v>-1</c:v>
                </c:pt>
                <c:pt idx="17715">
                  <c:v>-1</c:v>
                </c:pt>
                <c:pt idx="17716">
                  <c:v>-1</c:v>
                </c:pt>
                <c:pt idx="17717">
                  <c:v>-1</c:v>
                </c:pt>
                <c:pt idx="17718">
                  <c:v>-1</c:v>
                </c:pt>
                <c:pt idx="17719">
                  <c:v>-1</c:v>
                </c:pt>
                <c:pt idx="17720">
                  <c:v>-1</c:v>
                </c:pt>
                <c:pt idx="17721">
                  <c:v>-1</c:v>
                </c:pt>
                <c:pt idx="17722">
                  <c:v>-1</c:v>
                </c:pt>
                <c:pt idx="17723">
                  <c:v>-1</c:v>
                </c:pt>
                <c:pt idx="17724">
                  <c:v>-1</c:v>
                </c:pt>
                <c:pt idx="17725">
                  <c:v>-1</c:v>
                </c:pt>
                <c:pt idx="17726">
                  <c:v>-1</c:v>
                </c:pt>
                <c:pt idx="17727">
                  <c:v>-1</c:v>
                </c:pt>
                <c:pt idx="17728">
                  <c:v>-1</c:v>
                </c:pt>
                <c:pt idx="17729">
                  <c:v>-1</c:v>
                </c:pt>
                <c:pt idx="17730">
                  <c:v>-1</c:v>
                </c:pt>
                <c:pt idx="17731">
                  <c:v>-1</c:v>
                </c:pt>
                <c:pt idx="17732">
                  <c:v>-1</c:v>
                </c:pt>
                <c:pt idx="17733">
                  <c:v>-1</c:v>
                </c:pt>
                <c:pt idx="17734">
                  <c:v>-1</c:v>
                </c:pt>
                <c:pt idx="17735">
                  <c:v>-1</c:v>
                </c:pt>
                <c:pt idx="17736">
                  <c:v>-1</c:v>
                </c:pt>
                <c:pt idx="17737">
                  <c:v>-1</c:v>
                </c:pt>
                <c:pt idx="17738">
                  <c:v>-1</c:v>
                </c:pt>
                <c:pt idx="17739">
                  <c:v>-1</c:v>
                </c:pt>
                <c:pt idx="17740">
                  <c:v>-1</c:v>
                </c:pt>
                <c:pt idx="17741">
                  <c:v>-1</c:v>
                </c:pt>
                <c:pt idx="17742">
                  <c:v>-1</c:v>
                </c:pt>
                <c:pt idx="17743">
                  <c:v>-1</c:v>
                </c:pt>
                <c:pt idx="17744">
                  <c:v>-1</c:v>
                </c:pt>
                <c:pt idx="17745">
                  <c:v>-1</c:v>
                </c:pt>
                <c:pt idx="17746">
                  <c:v>-1</c:v>
                </c:pt>
                <c:pt idx="17747">
                  <c:v>-1</c:v>
                </c:pt>
                <c:pt idx="17748">
                  <c:v>-1</c:v>
                </c:pt>
                <c:pt idx="17749">
                  <c:v>-1</c:v>
                </c:pt>
                <c:pt idx="17750">
                  <c:v>-1</c:v>
                </c:pt>
                <c:pt idx="17751">
                  <c:v>-1</c:v>
                </c:pt>
                <c:pt idx="17752">
                  <c:v>-1</c:v>
                </c:pt>
                <c:pt idx="17753">
                  <c:v>-1</c:v>
                </c:pt>
                <c:pt idx="17754">
                  <c:v>-1</c:v>
                </c:pt>
                <c:pt idx="17755">
                  <c:v>-1</c:v>
                </c:pt>
                <c:pt idx="17756">
                  <c:v>-1</c:v>
                </c:pt>
                <c:pt idx="17757">
                  <c:v>-1</c:v>
                </c:pt>
                <c:pt idx="17758">
                  <c:v>-1</c:v>
                </c:pt>
                <c:pt idx="17759">
                  <c:v>-1</c:v>
                </c:pt>
                <c:pt idx="17760">
                  <c:v>-1</c:v>
                </c:pt>
                <c:pt idx="17761">
                  <c:v>-1</c:v>
                </c:pt>
                <c:pt idx="17762">
                  <c:v>-1</c:v>
                </c:pt>
                <c:pt idx="17763">
                  <c:v>-1</c:v>
                </c:pt>
                <c:pt idx="17764">
                  <c:v>-1</c:v>
                </c:pt>
                <c:pt idx="17765">
                  <c:v>-1</c:v>
                </c:pt>
                <c:pt idx="17766">
                  <c:v>-1</c:v>
                </c:pt>
                <c:pt idx="17767">
                  <c:v>-1</c:v>
                </c:pt>
                <c:pt idx="17768">
                  <c:v>-1</c:v>
                </c:pt>
                <c:pt idx="17769">
                  <c:v>-1</c:v>
                </c:pt>
                <c:pt idx="17770">
                  <c:v>-1</c:v>
                </c:pt>
                <c:pt idx="17771">
                  <c:v>-1</c:v>
                </c:pt>
                <c:pt idx="17772">
                  <c:v>-1</c:v>
                </c:pt>
                <c:pt idx="17773">
                  <c:v>-1</c:v>
                </c:pt>
                <c:pt idx="17774">
                  <c:v>-1</c:v>
                </c:pt>
                <c:pt idx="17775">
                  <c:v>-1</c:v>
                </c:pt>
                <c:pt idx="17776">
                  <c:v>-1</c:v>
                </c:pt>
                <c:pt idx="17777">
                  <c:v>-1</c:v>
                </c:pt>
                <c:pt idx="17778">
                  <c:v>-1</c:v>
                </c:pt>
                <c:pt idx="17779">
                  <c:v>-1</c:v>
                </c:pt>
                <c:pt idx="17780">
                  <c:v>-1</c:v>
                </c:pt>
                <c:pt idx="17781">
                  <c:v>-1</c:v>
                </c:pt>
                <c:pt idx="17782">
                  <c:v>-1</c:v>
                </c:pt>
                <c:pt idx="17783">
                  <c:v>-1</c:v>
                </c:pt>
                <c:pt idx="17784">
                  <c:v>-1</c:v>
                </c:pt>
                <c:pt idx="17785">
                  <c:v>-1</c:v>
                </c:pt>
                <c:pt idx="17786">
                  <c:v>-1</c:v>
                </c:pt>
                <c:pt idx="17787">
                  <c:v>-1</c:v>
                </c:pt>
                <c:pt idx="17788">
                  <c:v>-1</c:v>
                </c:pt>
                <c:pt idx="17789">
                  <c:v>-1</c:v>
                </c:pt>
                <c:pt idx="17790">
                  <c:v>-1</c:v>
                </c:pt>
                <c:pt idx="17791">
                  <c:v>-1</c:v>
                </c:pt>
                <c:pt idx="17792">
                  <c:v>-1</c:v>
                </c:pt>
                <c:pt idx="17793">
                  <c:v>-1</c:v>
                </c:pt>
                <c:pt idx="17794">
                  <c:v>-1</c:v>
                </c:pt>
                <c:pt idx="17795">
                  <c:v>-1</c:v>
                </c:pt>
                <c:pt idx="17796">
                  <c:v>-1</c:v>
                </c:pt>
                <c:pt idx="17797">
                  <c:v>-1</c:v>
                </c:pt>
                <c:pt idx="17798">
                  <c:v>-1</c:v>
                </c:pt>
                <c:pt idx="17799">
                  <c:v>-1</c:v>
                </c:pt>
                <c:pt idx="17800">
                  <c:v>-1</c:v>
                </c:pt>
                <c:pt idx="17801">
                  <c:v>-1</c:v>
                </c:pt>
                <c:pt idx="17802">
                  <c:v>-1</c:v>
                </c:pt>
                <c:pt idx="17803">
                  <c:v>-1</c:v>
                </c:pt>
                <c:pt idx="17804">
                  <c:v>-1</c:v>
                </c:pt>
                <c:pt idx="17805">
                  <c:v>-1</c:v>
                </c:pt>
                <c:pt idx="17806">
                  <c:v>-1</c:v>
                </c:pt>
                <c:pt idx="17807">
                  <c:v>-1</c:v>
                </c:pt>
                <c:pt idx="17808">
                  <c:v>-1</c:v>
                </c:pt>
                <c:pt idx="17809">
                  <c:v>-1</c:v>
                </c:pt>
                <c:pt idx="17810">
                  <c:v>-1</c:v>
                </c:pt>
                <c:pt idx="17811">
                  <c:v>-1</c:v>
                </c:pt>
                <c:pt idx="17812">
                  <c:v>-1</c:v>
                </c:pt>
                <c:pt idx="17813">
                  <c:v>-1</c:v>
                </c:pt>
                <c:pt idx="17814">
                  <c:v>-1</c:v>
                </c:pt>
                <c:pt idx="17815">
                  <c:v>-1</c:v>
                </c:pt>
                <c:pt idx="17816">
                  <c:v>-1</c:v>
                </c:pt>
                <c:pt idx="17817">
                  <c:v>-1</c:v>
                </c:pt>
                <c:pt idx="17818">
                  <c:v>-1</c:v>
                </c:pt>
                <c:pt idx="17819">
                  <c:v>-1</c:v>
                </c:pt>
                <c:pt idx="17820">
                  <c:v>-1</c:v>
                </c:pt>
                <c:pt idx="17821">
                  <c:v>-1</c:v>
                </c:pt>
                <c:pt idx="17822">
                  <c:v>-1</c:v>
                </c:pt>
                <c:pt idx="17823">
                  <c:v>-1</c:v>
                </c:pt>
                <c:pt idx="17824">
                  <c:v>-1</c:v>
                </c:pt>
                <c:pt idx="17825">
                  <c:v>-1</c:v>
                </c:pt>
                <c:pt idx="17826">
                  <c:v>-1</c:v>
                </c:pt>
                <c:pt idx="17827">
                  <c:v>-1</c:v>
                </c:pt>
                <c:pt idx="17828">
                  <c:v>-1</c:v>
                </c:pt>
                <c:pt idx="17829">
                  <c:v>-1</c:v>
                </c:pt>
                <c:pt idx="17830">
                  <c:v>-1</c:v>
                </c:pt>
                <c:pt idx="17831">
                  <c:v>-1</c:v>
                </c:pt>
                <c:pt idx="17832">
                  <c:v>-1</c:v>
                </c:pt>
                <c:pt idx="17833">
                  <c:v>-1</c:v>
                </c:pt>
                <c:pt idx="17834">
                  <c:v>-1</c:v>
                </c:pt>
                <c:pt idx="17835">
                  <c:v>-1</c:v>
                </c:pt>
                <c:pt idx="17836">
                  <c:v>-1</c:v>
                </c:pt>
                <c:pt idx="17837">
                  <c:v>-1</c:v>
                </c:pt>
                <c:pt idx="17838">
                  <c:v>-1</c:v>
                </c:pt>
                <c:pt idx="17839">
                  <c:v>-1</c:v>
                </c:pt>
                <c:pt idx="17840">
                  <c:v>-1</c:v>
                </c:pt>
                <c:pt idx="17841">
                  <c:v>-1</c:v>
                </c:pt>
                <c:pt idx="17842">
                  <c:v>-1</c:v>
                </c:pt>
                <c:pt idx="17843">
                  <c:v>-1</c:v>
                </c:pt>
                <c:pt idx="17844">
                  <c:v>-1</c:v>
                </c:pt>
                <c:pt idx="17845">
                  <c:v>-1</c:v>
                </c:pt>
                <c:pt idx="17846">
                  <c:v>-1</c:v>
                </c:pt>
                <c:pt idx="17847">
                  <c:v>-1</c:v>
                </c:pt>
                <c:pt idx="17848">
                  <c:v>-1</c:v>
                </c:pt>
                <c:pt idx="17849">
                  <c:v>-1</c:v>
                </c:pt>
                <c:pt idx="17850">
                  <c:v>-1</c:v>
                </c:pt>
                <c:pt idx="17851">
                  <c:v>-1</c:v>
                </c:pt>
                <c:pt idx="17852">
                  <c:v>-1</c:v>
                </c:pt>
                <c:pt idx="17853">
                  <c:v>-1</c:v>
                </c:pt>
                <c:pt idx="17854">
                  <c:v>-1</c:v>
                </c:pt>
                <c:pt idx="17855">
                  <c:v>-1</c:v>
                </c:pt>
                <c:pt idx="17856">
                  <c:v>-1</c:v>
                </c:pt>
                <c:pt idx="17857">
                  <c:v>-1</c:v>
                </c:pt>
                <c:pt idx="17858">
                  <c:v>-1</c:v>
                </c:pt>
                <c:pt idx="17859">
                  <c:v>-1</c:v>
                </c:pt>
                <c:pt idx="17860">
                  <c:v>-1</c:v>
                </c:pt>
                <c:pt idx="17861">
                  <c:v>-1</c:v>
                </c:pt>
                <c:pt idx="17862">
                  <c:v>-1</c:v>
                </c:pt>
                <c:pt idx="17863">
                  <c:v>-1</c:v>
                </c:pt>
                <c:pt idx="17864">
                  <c:v>-1</c:v>
                </c:pt>
                <c:pt idx="17865">
                  <c:v>-1</c:v>
                </c:pt>
                <c:pt idx="17866">
                  <c:v>-1</c:v>
                </c:pt>
                <c:pt idx="17867">
                  <c:v>-1</c:v>
                </c:pt>
                <c:pt idx="17868">
                  <c:v>-1</c:v>
                </c:pt>
                <c:pt idx="17869">
                  <c:v>-1</c:v>
                </c:pt>
                <c:pt idx="17870">
                  <c:v>-1</c:v>
                </c:pt>
                <c:pt idx="17871">
                  <c:v>-1</c:v>
                </c:pt>
                <c:pt idx="17872">
                  <c:v>-1</c:v>
                </c:pt>
                <c:pt idx="17873">
                  <c:v>-1</c:v>
                </c:pt>
                <c:pt idx="17874">
                  <c:v>-1</c:v>
                </c:pt>
                <c:pt idx="17875">
                  <c:v>-1</c:v>
                </c:pt>
                <c:pt idx="17876">
                  <c:v>-1</c:v>
                </c:pt>
                <c:pt idx="17877">
                  <c:v>-1</c:v>
                </c:pt>
                <c:pt idx="17878">
                  <c:v>-1</c:v>
                </c:pt>
                <c:pt idx="17879">
                  <c:v>-1</c:v>
                </c:pt>
                <c:pt idx="17880">
                  <c:v>-1</c:v>
                </c:pt>
                <c:pt idx="17881">
                  <c:v>-1</c:v>
                </c:pt>
                <c:pt idx="17882">
                  <c:v>-1</c:v>
                </c:pt>
                <c:pt idx="17883">
                  <c:v>-1</c:v>
                </c:pt>
                <c:pt idx="17884">
                  <c:v>-1</c:v>
                </c:pt>
                <c:pt idx="17885">
                  <c:v>-1</c:v>
                </c:pt>
                <c:pt idx="17886">
                  <c:v>-1</c:v>
                </c:pt>
                <c:pt idx="17887">
                  <c:v>-1</c:v>
                </c:pt>
                <c:pt idx="17888">
                  <c:v>-1</c:v>
                </c:pt>
                <c:pt idx="17889">
                  <c:v>-1</c:v>
                </c:pt>
                <c:pt idx="17890">
                  <c:v>-1</c:v>
                </c:pt>
                <c:pt idx="17891">
                  <c:v>-1</c:v>
                </c:pt>
                <c:pt idx="17892">
                  <c:v>-1</c:v>
                </c:pt>
                <c:pt idx="17893">
                  <c:v>-1</c:v>
                </c:pt>
                <c:pt idx="17894">
                  <c:v>-1</c:v>
                </c:pt>
                <c:pt idx="17895">
                  <c:v>-1</c:v>
                </c:pt>
                <c:pt idx="17896">
                  <c:v>-1</c:v>
                </c:pt>
                <c:pt idx="17897">
                  <c:v>-1</c:v>
                </c:pt>
                <c:pt idx="17898">
                  <c:v>-1</c:v>
                </c:pt>
                <c:pt idx="17899">
                  <c:v>-1</c:v>
                </c:pt>
                <c:pt idx="17900">
                  <c:v>-1</c:v>
                </c:pt>
                <c:pt idx="17901">
                  <c:v>-1</c:v>
                </c:pt>
                <c:pt idx="17902">
                  <c:v>-1</c:v>
                </c:pt>
                <c:pt idx="17903">
                  <c:v>-1</c:v>
                </c:pt>
                <c:pt idx="17904">
                  <c:v>-1</c:v>
                </c:pt>
                <c:pt idx="17905">
                  <c:v>-1</c:v>
                </c:pt>
                <c:pt idx="17906">
                  <c:v>-1</c:v>
                </c:pt>
                <c:pt idx="17907">
                  <c:v>-1</c:v>
                </c:pt>
                <c:pt idx="17908">
                  <c:v>-1</c:v>
                </c:pt>
                <c:pt idx="17909">
                  <c:v>-1</c:v>
                </c:pt>
                <c:pt idx="17910">
                  <c:v>-1</c:v>
                </c:pt>
                <c:pt idx="17911">
                  <c:v>-1</c:v>
                </c:pt>
                <c:pt idx="17912">
                  <c:v>-1</c:v>
                </c:pt>
                <c:pt idx="17913">
                  <c:v>-1</c:v>
                </c:pt>
                <c:pt idx="17914">
                  <c:v>-1</c:v>
                </c:pt>
                <c:pt idx="17915">
                  <c:v>-1</c:v>
                </c:pt>
                <c:pt idx="17916">
                  <c:v>-1</c:v>
                </c:pt>
                <c:pt idx="17917">
                  <c:v>-1</c:v>
                </c:pt>
                <c:pt idx="17918">
                  <c:v>-1</c:v>
                </c:pt>
                <c:pt idx="17919">
                  <c:v>-1</c:v>
                </c:pt>
                <c:pt idx="17920">
                  <c:v>-1</c:v>
                </c:pt>
                <c:pt idx="17921">
                  <c:v>-1</c:v>
                </c:pt>
                <c:pt idx="17922">
                  <c:v>-1</c:v>
                </c:pt>
                <c:pt idx="17923">
                  <c:v>-1</c:v>
                </c:pt>
                <c:pt idx="17924">
                  <c:v>-1</c:v>
                </c:pt>
                <c:pt idx="17925">
                  <c:v>-1</c:v>
                </c:pt>
                <c:pt idx="17926">
                  <c:v>-1</c:v>
                </c:pt>
                <c:pt idx="17927">
                  <c:v>-1</c:v>
                </c:pt>
                <c:pt idx="17928">
                  <c:v>-1</c:v>
                </c:pt>
                <c:pt idx="17929">
                  <c:v>-1</c:v>
                </c:pt>
                <c:pt idx="17930">
                  <c:v>-1</c:v>
                </c:pt>
                <c:pt idx="17931">
                  <c:v>-1</c:v>
                </c:pt>
                <c:pt idx="17932">
                  <c:v>-1</c:v>
                </c:pt>
                <c:pt idx="17933">
                  <c:v>-1</c:v>
                </c:pt>
                <c:pt idx="17934">
                  <c:v>-1</c:v>
                </c:pt>
                <c:pt idx="17935">
                  <c:v>-1</c:v>
                </c:pt>
                <c:pt idx="17936">
                  <c:v>-1</c:v>
                </c:pt>
                <c:pt idx="17937">
                  <c:v>-1</c:v>
                </c:pt>
                <c:pt idx="17938">
                  <c:v>-1</c:v>
                </c:pt>
                <c:pt idx="17939">
                  <c:v>-1</c:v>
                </c:pt>
                <c:pt idx="17940">
                  <c:v>-1</c:v>
                </c:pt>
                <c:pt idx="17941">
                  <c:v>-1</c:v>
                </c:pt>
                <c:pt idx="17942">
                  <c:v>-2</c:v>
                </c:pt>
                <c:pt idx="17943">
                  <c:v>-1</c:v>
                </c:pt>
                <c:pt idx="17944">
                  <c:v>-1</c:v>
                </c:pt>
                <c:pt idx="17945">
                  <c:v>-2</c:v>
                </c:pt>
                <c:pt idx="17946">
                  <c:v>-1</c:v>
                </c:pt>
                <c:pt idx="17947">
                  <c:v>-2</c:v>
                </c:pt>
                <c:pt idx="17948">
                  <c:v>-2</c:v>
                </c:pt>
                <c:pt idx="17949">
                  <c:v>-2</c:v>
                </c:pt>
                <c:pt idx="17950">
                  <c:v>-2</c:v>
                </c:pt>
                <c:pt idx="17951">
                  <c:v>-2</c:v>
                </c:pt>
                <c:pt idx="17952">
                  <c:v>-2</c:v>
                </c:pt>
                <c:pt idx="17953">
                  <c:v>-2</c:v>
                </c:pt>
                <c:pt idx="17954">
                  <c:v>-2</c:v>
                </c:pt>
                <c:pt idx="17955">
                  <c:v>-2</c:v>
                </c:pt>
                <c:pt idx="17956">
                  <c:v>-2</c:v>
                </c:pt>
                <c:pt idx="17957">
                  <c:v>-2</c:v>
                </c:pt>
                <c:pt idx="17958">
                  <c:v>-2</c:v>
                </c:pt>
                <c:pt idx="17959">
                  <c:v>-2</c:v>
                </c:pt>
                <c:pt idx="17960">
                  <c:v>-2</c:v>
                </c:pt>
                <c:pt idx="17961">
                  <c:v>-2</c:v>
                </c:pt>
                <c:pt idx="17962">
                  <c:v>-2</c:v>
                </c:pt>
                <c:pt idx="17963">
                  <c:v>-2</c:v>
                </c:pt>
                <c:pt idx="17964">
                  <c:v>-2</c:v>
                </c:pt>
                <c:pt idx="17965">
                  <c:v>-2</c:v>
                </c:pt>
                <c:pt idx="17966">
                  <c:v>-2</c:v>
                </c:pt>
                <c:pt idx="17967">
                  <c:v>-2</c:v>
                </c:pt>
                <c:pt idx="17968">
                  <c:v>-2</c:v>
                </c:pt>
                <c:pt idx="17969">
                  <c:v>-2</c:v>
                </c:pt>
                <c:pt idx="17970">
                  <c:v>-2</c:v>
                </c:pt>
                <c:pt idx="17971">
                  <c:v>-2</c:v>
                </c:pt>
                <c:pt idx="17972">
                  <c:v>-2</c:v>
                </c:pt>
                <c:pt idx="17973">
                  <c:v>-2</c:v>
                </c:pt>
                <c:pt idx="17974">
                  <c:v>-2</c:v>
                </c:pt>
                <c:pt idx="17975">
                  <c:v>-2</c:v>
                </c:pt>
                <c:pt idx="17976">
                  <c:v>-2</c:v>
                </c:pt>
                <c:pt idx="17977">
                  <c:v>-2</c:v>
                </c:pt>
                <c:pt idx="17978">
                  <c:v>-2</c:v>
                </c:pt>
                <c:pt idx="17979">
                  <c:v>-2</c:v>
                </c:pt>
                <c:pt idx="17980">
                  <c:v>-2</c:v>
                </c:pt>
                <c:pt idx="17981">
                  <c:v>-2</c:v>
                </c:pt>
                <c:pt idx="17982">
                  <c:v>-2</c:v>
                </c:pt>
                <c:pt idx="17983">
                  <c:v>-2</c:v>
                </c:pt>
                <c:pt idx="17984">
                  <c:v>-2</c:v>
                </c:pt>
                <c:pt idx="17985">
                  <c:v>-2</c:v>
                </c:pt>
                <c:pt idx="17986">
                  <c:v>-2</c:v>
                </c:pt>
                <c:pt idx="17987">
                  <c:v>-2</c:v>
                </c:pt>
                <c:pt idx="17988">
                  <c:v>-2</c:v>
                </c:pt>
                <c:pt idx="17989">
                  <c:v>-2</c:v>
                </c:pt>
                <c:pt idx="17990">
                  <c:v>-2</c:v>
                </c:pt>
                <c:pt idx="17991">
                  <c:v>-2</c:v>
                </c:pt>
                <c:pt idx="17992">
                  <c:v>-2</c:v>
                </c:pt>
                <c:pt idx="17993">
                  <c:v>-2</c:v>
                </c:pt>
                <c:pt idx="17994">
                  <c:v>-2</c:v>
                </c:pt>
                <c:pt idx="17995">
                  <c:v>-2</c:v>
                </c:pt>
                <c:pt idx="17996">
                  <c:v>-2</c:v>
                </c:pt>
                <c:pt idx="17997">
                  <c:v>-2</c:v>
                </c:pt>
                <c:pt idx="17998">
                  <c:v>-2</c:v>
                </c:pt>
                <c:pt idx="17999">
                  <c:v>-2</c:v>
                </c:pt>
                <c:pt idx="18000">
                  <c:v>-2</c:v>
                </c:pt>
                <c:pt idx="18001">
                  <c:v>-2</c:v>
                </c:pt>
                <c:pt idx="18002">
                  <c:v>-2</c:v>
                </c:pt>
                <c:pt idx="18003">
                  <c:v>-2</c:v>
                </c:pt>
                <c:pt idx="18004">
                  <c:v>-2</c:v>
                </c:pt>
                <c:pt idx="18005">
                  <c:v>-2</c:v>
                </c:pt>
                <c:pt idx="18006">
                  <c:v>-2</c:v>
                </c:pt>
                <c:pt idx="18007">
                  <c:v>-2</c:v>
                </c:pt>
                <c:pt idx="18008">
                  <c:v>-2</c:v>
                </c:pt>
                <c:pt idx="18009">
                  <c:v>-2</c:v>
                </c:pt>
                <c:pt idx="18010">
                  <c:v>-2</c:v>
                </c:pt>
                <c:pt idx="18011">
                  <c:v>-2</c:v>
                </c:pt>
                <c:pt idx="18012">
                  <c:v>-2</c:v>
                </c:pt>
                <c:pt idx="18013">
                  <c:v>-2</c:v>
                </c:pt>
                <c:pt idx="18014">
                  <c:v>-2</c:v>
                </c:pt>
                <c:pt idx="18015">
                  <c:v>-2</c:v>
                </c:pt>
                <c:pt idx="18016">
                  <c:v>-2</c:v>
                </c:pt>
                <c:pt idx="18017">
                  <c:v>-2</c:v>
                </c:pt>
                <c:pt idx="18018">
                  <c:v>-2</c:v>
                </c:pt>
                <c:pt idx="18019">
                  <c:v>-2</c:v>
                </c:pt>
                <c:pt idx="18020">
                  <c:v>-2</c:v>
                </c:pt>
                <c:pt idx="18021">
                  <c:v>-2</c:v>
                </c:pt>
                <c:pt idx="18022">
                  <c:v>-2</c:v>
                </c:pt>
                <c:pt idx="18023">
                  <c:v>-2</c:v>
                </c:pt>
                <c:pt idx="18024">
                  <c:v>-2</c:v>
                </c:pt>
                <c:pt idx="18025">
                  <c:v>-2</c:v>
                </c:pt>
                <c:pt idx="18026">
                  <c:v>-2</c:v>
                </c:pt>
                <c:pt idx="18027">
                  <c:v>-2</c:v>
                </c:pt>
                <c:pt idx="18028">
                  <c:v>-2</c:v>
                </c:pt>
                <c:pt idx="18029">
                  <c:v>-2</c:v>
                </c:pt>
                <c:pt idx="18030">
                  <c:v>-2</c:v>
                </c:pt>
                <c:pt idx="18031">
                  <c:v>-2</c:v>
                </c:pt>
                <c:pt idx="18032">
                  <c:v>-2</c:v>
                </c:pt>
                <c:pt idx="18033">
                  <c:v>-2</c:v>
                </c:pt>
                <c:pt idx="18034">
                  <c:v>-2</c:v>
                </c:pt>
                <c:pt idx="18035">
                  <c:v>-2</c:v>
                </c:pt>
                <c:pt idx="18036">
                  <c:v>-2</c:v>
                </c:pt>
                <c:pt idx="18037">
                  <c:v>-2</c:v>
                </c:pt>
                <c:pt idx="18038">
                  <c:v>-2</c:v>
                </c:pt>
                <c:pt idx="18039">
                  <c:v>-2</c:v>
                </c:pt>
                <c:pt idx="18040">
                  <c:v>-2</c:v>
                </c:pt>
                <c:pt idx="18041">
                  <c:v>-2</c:v>
                </c:pt>
                <c:pt idx="18042">
                  <c:v>-2</c:v>
                </c:pt>
                <c:pt idx="18043">
                  <c:v>-2</c:v>
                </c:pt>
                <c:pt idx="18044">
                  <c:v>-2</c:v>
                </c:pt>
                <c:pt idx="18045">
                  <c:v>-2</c:v>
                </c:pt>
                <c:pt idx="18046">
                  <c:v>-2</c:v>
                </c:pt>
                <c:pt idx="18047">
                  <c:v>-2</c:v>
                </c:pt>
                <c:pt idx="18048">
                  <c:v>-2</c:v>
                </c:pt>
                <c:pt idx="18049">
                  <c:v>-2</c:v>
                </c:pt>
                <c:pt idx="18050">
                  <c:v>-2</c:v>
                </c:pt>
                <c:pt idx="18051">
                  <c:v>-2</c:v>
                </c:pt>
                <c:pt idx="18052">
                  <c:v>-2</c:v>
                </c:pt>
                <c:pt idx="18053">
                  <c:v>-2</c:v>
                </c:pt>
                <c:pt idx="18054">
                  <c:v>-2</c:v>
                </c:pt>
                <c:pt idx="18055">
                  <c:v>-1</c:v>
                </c:pt>
                <c:pt idx="18056">
                  <c:v>-1</c:v>
                </c:pt>
                <c:pt idx="18057">
                  <c:v>-1</c:v>
                </c:pt>
                <c:pt idx="18058">
                  <c:v>-2</c:v>
                </c:pt>
                <c:pt idx="18059">
                  <c:v>-2</c:v>
                </c:pt>
                <c:pt idx="18060">
                  <c:v>-1</c:v>
                </c:pt>
                <c:pt idx="18061">
                  <c:v>-1</c:v>
                </c:pt>
                <c:pt idx="18062">
                  <c:v>-1</c:v>
                </c:pt>
                <c:pt idx="18063">
                  <c:v>-1</c:v>
                </c:pt>
                <c:pt idx="18064">
                  <c:v>-1</c:v>
                </c:pt>
                <c:pt idx="18065">
                  <c:v>-1</c:v>
                </c:pt>
                <c:pt idx="18066">
                  <c:v>-1</c:v>
                </c:pt>
                <c:pt idx="18067">
                  <c:v>-2</c:v>
                </c:pt>
                <c:pt idx="18068">
                  <c:v>-2</c:v>
                </c:pt>
                <c:pt idx="18069">
                  <c:v>-2</c:v>
                </c:pt>
                <c:pt idx="18070">
                  <c:v>-2</c:v>
                </c:pt>
                <c:pt idx="18071">
                  <c:v>-2</c:v>
                </c:pt>
                <c:pt idx="18072">
                  <c:v>-2</c:v>
                </c:pt>
                <c:pt idx="18073">
                  <c:v>-2</c:v>
                </c:pt>
                <c:pt idx="18074">
                  <c:v>-2</c:v>
                </c:pt>
                <c:pt idx="18075">
                  <c:v>-2</c:v>
                </c:pt>
                <c:pt idx="18076">
                  <c:v>-2</c:v>
                </c:pt>
                <c:pt idx="18077">
                  <c:v>-2</c:v>
                </c:pt>
                <c:pt idx="18078">
                  <c:v>-2</c:v>
                </c:pt>
                <c:pt idx="18079">
                  <c:v>-2</c:v>
                </c:pt>
                <c:pt idx="18080">
                  <c:v>-2</c:v>
                </c:pt>
                <c:pt idx="18081">
                  <c:v>-2</c:v>
                </c:pt>
                <c:pt idx="18082">
                  <c:v>-2</c:v>
                </c:pt>
                <c:pt idx="18083">
                  <c:v>-2</c:v>
                </c:pt>
                <c:pt idx="18084">
                  <c:v>-2</c:v>
                </c:pt>
                <c:pt idx="18085">
                  <c:v>-2</c:v>
                </c:pt>
                <c:pt idx="18086">
                  <c:v>-2</c:v>
                </c:pt>
                <c:pt idx="18087">
                  <c:v>-2</c:v>
                </c:pt>
                <c:pt idx="18088">
                  <c:v>-2</c:v>
                </c:pt>
                <c:pt idx="18089">
                  <c:v>-2</c:v>
                </c:pt>
                <c:pt idx="18090">
                  <c:v>-2</c:v>
                </c:pt>
                <c:pt idx="18091">
                  <c:v>-2</c:v>
                </c:pt>
                <c:pt idx="18092">
                  <c:v>-2</c:v>
                </c:pt>
                <c:pt idx="18093">
                  <c:v>-2</c:v>
                </c:pt>
                <c:pt idx="18094">
                  <c:v>-2</c:v>
                </c:pt>
                <c:pt idx="18095">
                  <c:v>-2</c:v>
                </c:pt>
                <c:pt idx="18096">
                  <c:v>-2</c:v>
                </c:pt>
                <c:pt idx="18097">
                  <c:v>-2</c:v>
                </c:pt>
                <c:pt idx="18098">
                  <c:v>-2</c:v>
                </c:pt>
                <c:pt idx="18099">
                  <c:v>-2</c:v>
                </c:pt>
                <c:pt idx="18100">
                  <c:v>-2</c:v>
                </c:pt>
                <c:pt idx="18101">
                  <c:v>-2</c:v>
                </c:pt>
                <c:pt idx="18102">
                  <c:v>-2</c:v>
                </c:pt>
                <c:pt idx="18103">
                  <c:v>-2</c:v>
                </c:pt>
                <c:pt idx="18104">
                  <c:v>-2</c:v>
                </c:pt>
                <c:pt idx="18105">
                  <c:v>-2</c:v>
                </c:pt>
                <c:pt idx="18106">
                  <c:v>-2</c:v>
                </c:pt>
                <c:pt idx="18107">
                  <c:v>-2</c:v>
                </c:pt>
                <c:pt idx="18108">
                  <c:v>-2</c:v>
                </c:pt>
                <c:pt idx="18109">
                  <c:v>-2</c:v>
                </c:pt>
                <c:pt idx="18110">
                  <c:v>-2</c:v>
                </c:pt>
                <c:pt idx="18111">
                  <c:v>-2</c:v>
                </c:pt>
                <c:pt idx="18112">
                  <c:v>-2</c:v>
                </c:pt>
                <c:pt idx="18113">
                  <c:v>-2</c:v>
                </c:pt>
                <c:pt idx="18114">
                  <c:v>-2</c:v>
                </c:pt>
                <c:pt idx="18115">
                  <c:v>-2</c:v>
                </c:pt>
                <c:pt idx="18116">
                  <c:v>-2</c:v>
                </c:pt>
                <c:pt idx="18117">
                  <c:v>-2</c:v>
                </c:pt>
                <c:pt idx="18118">
                  <c:v>-2</c:v>
                </c:pt>
                <c:pt idx="18119">
                  <c:v>-2</c:v>
                </c:pt>
                <c:pt idx="18120">
                  <c:v>-2</c:v>
                </c:pt>
                <c:pt idx="18121">
                  <c:v>-2</c:v>
                </c:pt>
                <c:pt idx="18122">
                  <c:v>-2</c:v>
                </c:pt>
                <c:pt idx="18123">
                  <c:v>-2</c:v>
                </c:pt>
                <c:pt idx="18124">
                  <c:v>-1</c:v>
                </c:pt>
                <c:pt idx="18125">
                  <c:v>-2</c:v>
                </c:pt>
                <c:pt idx="18126">
                  <c:v>-2</c:v>
                </c:pt>
                <c:pt idx="18127">
                  <c:v>-2</c:v>
                </c:pt>
                <c:pt idx="18128">
                  <c:v>-2</c:v>
                </c:pt>
                <c:pt idx="18129">
                  <c:v>-2</c:v>
                </c:pt>
                <c:pt idx="18130">
                  <c:v>-2</c:v>
                </c:pt>
                <c:pt idx="18131">
                  <c:v>-2</c:v>
                </c:pt>
                <c:pt idx="18132">
                  <c:v>-2</c:v>
                </c:pt>
                <c:pt idx="18133">
                  <c:v>-2</c:v>
                </c:pt>
                <c:pt idx="18134">
                  <c:v>-2</c:v>
                </c:pt>
                <c:pt idx="18135">
                  <c:v>-2</c:v>
                </c:pt>
                <c:pt idx="18136">
                  <c:v>-2</c:v>
                </c:pt>
                <c:pt idx="18137">
                  <c:v>-1</c:v>
                </c:pt>
                <c:pt idx="18138">
                  <c:v>-2</c:v>
                </c:pt>
                <c:pt idx="18139">
                  <c:v>-2</c:v>
                </c:pt>
                <c:pt idx="18140">
                  <c:v>-2</c:v>
                </c:pt>
                <c:pt idx="18141">
                  <c:v>-2</c:v>
                </c:pt>
                <c:pt idx="18142">
                  <c:v>-2</c:v>
                </c:pt>
                <c:pt idx="18143">
                  <c:v>-2</c:v>
                </c:pt>
                <c:pt idx="18144">
                  <c:v>-2</c:v>
                </c:pt>
                <c:pt idx="18145">
                  <c:v>-2</c:v>
                </c:pt>
                <c:pt idx="18146">
                  <c:v>-2</c:v>
                </c:pt>
                <c:pt idx="18147">
                  <c:v>-2</c:v>
                </c:pt>
                <c:pt idx="18148">
                  <c:v>-2</c:v>
                </c:pt>
                <c:pt idx="18149">
                  <c:v>-2</c:v>
                </c:pt>
                <c:pt idx="18150">
                  <c:v>-2</c:v>
                </c:pt>
                <c:pt idx="18151">
                  <c:v>-2</c:v>
                </c:pt>
                <c:pt idx="18152">
                  <c:v>-2</c:v>
                </c:pt>
                <c:pt idx="18153">
                  <c:v>-2</c:v>
                </c:pt>
                <c:pt idx="18154">
                  <c:v>-2</c:v>
                </c:pt>
                <c:pt idx="18155">
                  <c:v>-2</c:v>
                </c:pt>
                <c:pt idx="18156">
                  <c:v>-2</c:v>
                </c:pt>
                <c:pt idx="18157">
                  <c:v>-2</c:v>
                </c:pt>
                <c:pt idx="18158">
                  <c:v>-2</c:v>
                </c:pt>
                <c:pt idx="18159">
                  <c:v>-2</c:v>
                </c:pt>
                <c:pt idx="18160">
                  <c:v>-2</c:v>
                </c:pt>
                <c:pt idx="18161">
                  <c:v>-2</c:v>
                </c:pt>
                <c:pt idx="18162">
                  <c:v>-2</c:v>
                </c:pt>
                <c:pt idx="18163">
                  <c:v>-2</c:v>
                </c:pt>
                <c:pt idx="18164">
                  <c:v>-2</c:v>
                </c:pt>
                <c:pt idx="18165">
                  <c:v>-2</c:v>
                </c:pt>
                <c:pt idx="18166">
                  <c:v>-2</c:v>
                </c:pt>
                <c:pt idx="18167">
                  <c:v>-2</c:v>
                </c:pt>
                <c:pt idx="18168">
                  <c:v>-2</c:v>
                </c:pt>
                <c:pt idx="18169">
                  <c:v>-2</c:v>
                </c:pt>
                <c:pt idx="18170">
                  <c:v>-2</c:v>
                </c:pt>
                <c:pt idx="18171">
                  <c:v>-2</c:v>
                </c:pt>
                <c:pt idx="18172">
                  <c:v>-2</c:v>
                </c:pt>
                <c:pt idx="18173">
                  <c:v>-2</c:v>
                </c:pt>
                <c:pt idx="18174">
                  <c:v>-2</c:v>
                </c:pt>
                <c:pt idx="18175">
                  <c:v>-2</c:v>
                </c:pt>
                <c:pt idx="18176">
                  <c:v>-2</c:v>
                </c:pt>
                <c:pt idx="18177">
                  <c:v>-2</c:v>
                </c:pt>
                <c:pt idx="18178">
                  <c:v>-2</c:v>
                </c:pt>
                <c:pt idx="18179">
                  <c:v>-2</c:v>
                </c:pt>
                <c:pt idx="18180">
                  <c:v>-2</c:v>
                </c:pt>
                <c:pt idx="18181">
                  <c:v>-2</c:v>
                </c:pt>
                <c:pt idx="18182">
                  <c:v>-2</c:v>
                </c:pt>
                <c:pt idx="18183">
                  <c:v>-2</c:v>
                </c:pt>
                <c:pt idx="18184">
                  <c:v>-2</c:v>
                </c:pt>
                <c:pt idx="18185">
                  <c:v>-2</c:v>
                </c:pt>
                <c:pt idx="18186">
                  <c:v>-2</c:v>
                </c:pt>
                <c:pt idx="18187">
                  <c:v>-2</c:v>
                </c:pt>
                <c:pt idx="18188">
                  <c:v>-2</c:v>
                </c:pt>
                <c:pt idx="18189">
                  <c:v>-2</c:v>
                </c:pt>
                <c:pt idx="18190">
                  <c:v>-2</c:v>
                </c:pt>
                <c:pt idx="18191">
                  <c:v>-2</c:v>
                </c:pt>
                <c:pt idx="18192">
                  <c:v>-2</c:v>
                </c:pt>
                <c:pt idx="18193">
                  <c:v>-2</c:v>
                </c:pt>
                <c:pt idx="18194">
                  <c:v>-2</c:v>
                </c:pt>
                <c:pt idx="18195">
                  <c:v>-2</c:v>
                </c:pt>
                <c:pt idx="18196">
                  <c:v>-2</c:v>
                </c:pt>
                <c:pt idx="18197">
                  <c:v>-2</c:v>
                </c:pt>
                <c:pt idx="18198">
                  <c:v>-2</c:v>
                </c:pt>
                <c:pt idx="18199">
                  <c:v>-2</c:v>
                </c:pt>
                <c:pt idx="18200">
                  <c:v>-2</c:v>
                </c:pt>
                <c:pt idx="18201">
                  <c:v>-2</c:v>
                </c:pt>
                <c:pt idx="18202">
                  <c:v>-2</c:v>
                </c:pt>
                <c:pt idx="18203">
                  <c:v>-2</c:v>
                </c:pt>
                <c:pt idx="18204">
                  <c:v>-2</c:v>
                </c:pt>
                <c:pt idx="18205">
                  <c:v>-2</c:v>
                </c:pt>
                <c:pt idx="18206">
                  <c:v>-2</c:v>
                </c:pt>
                <c:pt idx="18207">
                  <c:v>-2</c:v>
                </c:pt>
                <c:pt idx="18208">
                  <c:v>-2</c:v>
                </c:pt>
                <c:pt idx="18209">
                  <c:v>-2</c:v>
                </c:pt>
                <c:pt idx="18210">
                  <c:v>-2</c:v>
                </c:pt>
                <c:pt idx="18211">
                  <c:v>-2</c:v>
                </c:pt>
                <c:pt idx="18212">
                  <c:v>-2</c:v>
                </c:pt>
                <c:pt idx="18213">
                  <c:v>-2</c:v>
                </c:pt>
                <c:pt idx="18214">
                  <c:v>-2</c:v>
                </c:pt>
                <c:pt idx="18215">
                  <c:v>-2</c:v>
                </c:pt>
                <c:pt idx="18216">
                  <c:v>-2</c:v>
                </c:pt>
                <c:pt idx="18217">
                  <c:v>-2</c:v>
                </c:pt>
                <c:pt idx="18218">
                  <c:v>-2</c:v>
                </c:pt>
                <c:pt idx="18219">
                  <c:v>-2</c:v>
                </c:pt>
                <c:pt idx="18220">
                  <c:v>-2</c:v>
                </c:pt>
                <c:pt idx="18221">
                  <c:v>-2</c:v>
                </c:pt>
                <c:pt idx="18222">
                  <c:v>-2</c:v>
                </c:pt>
                <c:pt idx="18223">
                  <c:v>-2</c:v>
                </c:pt>
                <c:pt idx="18224">
                  <c:v>-2</c:v>
                </c:pt>
                <c:pt idx="18225">
                  <c:v>-2</c:v>
                </c:pt>
                <c:pt idx="18226">
                  <c:v>-2</c:v>
                </c:pt>
                <c:pt idx="18227">
                  <c:v>-2</c:v>
                </c:pt>
                <c:pt idx="18228">
                  <c:v>-2</c:v>
                </c:pt>
                <c:pt idx="18229">
                  <c:v>-2</c:v>
                </c:pt>
                <c:pt idx="18230">
                  <c:v>-2</c:v>
                </c:pt>
                <c:pt idx="18231">
                  <c:v>-2</c:v>
                </c:pt>
                <c:pt idx="18232">
                  <c:v>-2</c:v>
                </c:pt>
                <c:pt idx="18233">
                  <c:v>-2</c:v>
                </c:pt>
                <c:pt idx="18234">
                  <c:v>-2</c:v>
                </c:pt>
                <c:pt idx="18235">
                  <c:v>-2</c:v>
                </c:pt>
                <c:pt idx="18236">
                  <c:v>-2</c:v>
                </c:pt>
                <c:pt idx="18237">
                  <c:v>-2</c:v>
                </c:pt>
                <c:pt idx="18238">
                  <c:v>-2</c:v>
                </c:pt>
                <c:pt idx="18239">
                  <c:v>-2</c:v>
                </c:pt>
                <c:pt idx="18240">
                  <c:v>-2</c:v>
                </c:pt>
                <c:pt idx="18241">
                  <c:v>-2</c:v>
                </c:pt>
                <c:pt idx="18242">
                  <c:v>-2</c:v>
                </c:pt>
                <c:pt idx="18243">
                  <c:v>-2</c:v>
                </c:pt>
                <c:pt idx="18244">
                  <c:v>-2</c:v>
                </c:pt>
                <c:pt idx="18245">
                  <c:v>-2</c:v>
                </c:pt>
                <c:pt idx="18246">
                  <c:v>-2</c:v>
                </c:pt>
                <c:pt idx="18247">
                  <c:v>-2</c:v>
                </c:pt>
                <c:pt idx="18248">
                  <c:v>-2</c:v>
                </c:pt>
                <c:pt idx="18249">
                  <c:v>-2</c:v>
                </c:pt>
                <c:pt idx="18250">
                  <c:v>-2</c:v>
                </c:pt>
                <c:pt idx="18251">
                  <c:v>-2</c:v>
                </c:pt>
                <c:pt idx="18252">
                  <c:v>-2</c:v>
                </c:pt>
                <c:pt idx="18253">
                  <c:v>-2</c:v>
                </c:pt>
                <c:pt idx="18254">
                  <c:v>-2</c:v>
                </c:pt>
                <c:pt idx="18255">
                  <c:v>-2</c:v>
                </c:pt>
                <c:pt idx="18256">
                  <c:v>-2</c:v>
                </c:pt>
                <c:pt idx="18257">
                  <c:v>-2</c:v>
                </c:pt>
                <c:pt idx="18258">
                  <c:v>-2</c:v>
                </c:pt>
                <c:pt idx="18259">
                  <c:v>-2</c:v>
                </c:pt>
                <c:pt idx="18260">
                  <c:v>-2</c:v>
                </c:pt>
                <c:pt idx="18261">
                  <c:v>-2</c:v>
                </c:pt>
                <c:pt idx="18262">
                  <c:v>-2</c:v>
                </c:pt>
                <c:pt idx="18263">
                  <c:v>-2</c:v>
                </c:pt>
                <c:pt idx="18264">
                  <c:v>-2</c:v>
                </c:pt>
                <c:pt idx="18265">
                  <c:v>-2</c:v>
                </c:pt>
                <c:pt idx="18266">
                  <c:v>-2</c:v>
                </c:pt>
                <c:pt idx="18267">
                  <c:v>-2</c:v>
                </c:pt>
                <c:pt idx="18268">
                  <c:v>-2</c:v>
                </c:pt>
                <c:pt idx="18269">
                  <c:v>-2</c:v>
                </c:pt>
                <c:pt idx="18270">
                  <c:v>-2</c:v>
                </c:pt>
                <c:pt idx="18271">
                  <c:v>-2</c:v>
                </c:pt>
                <c:pt idx="18272">
                  <c:v>-2</c:v>
                </c:pt>
                <c:pt idx="18273">
                  <c:v>-2</c:v>
                </c:pt>
                <c:pt idx="18274">
                  <c:v>-2</c:v>
                </c:pt>
                <c:pt idx="18275">
                  <c:v>-2</c:v>
                </c:pt>
                <c:pt idx="18276">
                  <c:v>-2</c:v>
                </c:pt>
                <c:pt idx="18277">
                  <c:v>-2</c:v>
                </c:pt>
                <c:pt idx="18278">
                  <c:v>-2</c:v>
                </c:pt>
                <c:pt idx="18279">
                  <c:v>-2</c:v>
                </c:pt>
                <c:pt idx="18280">
                  <c:v>-2</c:v>
                </c:pt>
                <c:pt idx="18281">
                  <c:v>-2</c:v>
                </c:pt>
                <c:pt idx="18282">
                  <c:v>-2</c:v>
                </c:pt>
                <c:pt idx="18283">
                  <c:v>-2</c:v>
                </c:pt>
                <c:pt idx="18284">
                  <c:v>-2</c:v>
                </c:pt>
                <c:pt idx="18285">
                  <c:v>-2</c:v>
                </c:pt>
                <c:pt idx="18286">
                  <c:v>-2</c:v>
                </c:pt>
                <c:pt idx="18287">
                  <c:v>-2</c:v>
                </c:pt>
                <c:pt idx="18288">
                  <c:v>-2</c:v>
                </c:pt>
                <c:pt idx="18289">
                  <c:v>-2</c:v>
                </c:pt>
                <c:pt idx="18290">
                  <c:v>-2</c:v>
                </c:pt>
                <c:pt idx="18291">
                  <c:v>-2</c:v>
                </c:pt>
                <c:pt idx="18292">
                  <c:v>-2</c:v>
                </c:pt>
                <c:pt idx="18293">
                  <c:v>-2</c:v>
                </c:pt>
                <c:pt idx="18294">
                  <c:v>-2</c:v>
                </c:pt>
                <c:pt idx="18295">
                  <c:v>-2</c:v>
                </c:pt>
                <c:pt idx="18296">
                  <c:v>-2</c:v>
                </c:pt>
                <c:pt idx="18297">
                  <c:v>-2</c:v>
                </c:pt>
                <c:pt idx="18298">
                  <c:v>-2</c:v>
                </c:pt>
                <c:pt idx="18299">
                  <c:v>-2</c:v>
                </c:pt>
                <c:pt idx="18300">
                  <c:v>-2</c:v>
                </c:pt>
                <c:pt idx="18301">
                  <c:v>-2</c:v>
                </c:pt>
                <c:pt idx="18302">
                  <c:v>-2</c:v>
                </c:pt>
                <c:pt idx="18303">
                  <c:v>-2</c:v>
                </c:pt>
                <c:pt idx="18304">
                  <c:v>-2</c:v>
                </c:pt>
                <c:pt idx="18305">
                  <c:v>-2</c:v>
                </c:pt>
                <c:pt idx="18306">
                  <c:v>-2</c:v>
                </c:pt>
                <c:pt idx="18307">
                  <c:v>-2</c:v>
                </c:pt>
                <c:pt idx="18308">
                  <c:v>-2</c:v>
                </c:pt>
                <c:pt idx="18309">
                  <c:v>-2</c:v>
                </c:pt>
                <c:pt idx="18310">
                  <c:v>-2</c:v>
                </c:pt>
                <c:pt idx="18311">
                  <c:v>-2</c:v>
                </c:pt>
                <c:pt idx="18312">
                  <c:v>-2</c:v>
                </c:pt>
                <c:pt idx="18313">
                  <c:v>-2</c:v>
                </c:pt>
                <c:pt idx="18314">
                  <c:v>-2</c:v>
                </c:pt>
                <c:pt idx="18315">
                  <c:v>-2</c:v>
                </c:pt>
                <c:pt idx="18316">
                  <c:v>-2</c:v>
                </c:pt>
                <c:pt idx="18317">
                  <c:v>-2</c:v>
                </c:pt>
                <c:pt idx="18318">
                  <c:v>-2</c:v>
                </c:pt>
                <c:pt idx="18319">
                  <c:v>-2</c:v>
                </c:pt>
                <c:pt idx="18320">
                  <c:v>-2</c:v>
                </c:pt>
                <c:pt idx="18321">
                  <c:v>-2</c:v>
                </c:pt>
                <c:pt idx="18322">
                  <c:v>-2</c:v>
                </c:pt>
                <c:pt idx="18323">
                  <c:v>-2</c:v>
                </c:pt>
                <c:pt idx="18324">
                  <c:v>-2</c:v>
                </c:pt>
                <c:pt idx="18325">
                  <c:v>-2</c:v>
                </c:pt>
                <c:pt idx="18326">
                  <c:v>-2</c:v>
                </c:pt>
                <c:pt idx="18327">
                  <c:v>-2</c:v>
                </c:pt>
                <c:pt idx="18328">
                  <c:v>-2</c:v>
                </c:pt>
                <c:pt idx="18329">
                  <c:v>-2</c:v>
                </c:pt>
                <c:pt idx="18330">
                  <c:v>-2</c:v>
                </c:pt>
                <c:pt idx="18331">
                  <c:v>-2</c:v>
                </c:pt>
                <c:pt idx="18332">
                  <c:v>-2</c:v>
                </c:pt>
                <c:pt idx="18333">
                  <c:v>-2</c:v>
                </c:pt>
                <c:pt idx="18334">
                  <c:v>-2</c:v>
                </c:pt>
                <c:pt idx="18335">
                  <c:v>-2</c:v>
                </c:pt>
                <c:pt idx="18336">
                  <c:v>-2</c:v>
                </c:pt>
                <c:pt idx="18337">
                  <c:v>-2</c:v>
                </c:pt>
                <c:pt idx="18338">
                  <c:v>-2</c:v>
                </c:pt>
                <c:pt idx="18339">
                  <c:v>-2</c:v>
                </c:pt>
                <c:pt idx="18340">
                  <c:v>-2</c:v>
                </c:pt>
                <c:pt idx="18341">
                  <c:v>-2</c:v>
                </c:pt>
                <c:pt idx="18342">
                  <c:v>-2</c:v>
                </c:pt>
                <c:pt idx="18343">
                  <c:v>-2</c:v>
                </c:pt>
                <c:pt idx="18344">
                  <c:v>-2</c:v>
                </c:pt>
                <c:pt idx="18345">
                  <c:v>-2</c:v>
                </c:pt>
                <c:pt idx="18346">
                  <c:v>-2</c:v>
                </c:pt>
                <c:pt idx="18347">
                  <c:v>-2</c:v>
                </c:pt>
                <c:pt idx="18348">
                  <c:v>-2</c:v>
                </c:pt>
                <c:pt idx="18349">
                  <c:v>-2</c:v>
                </c:pt>
                <c:pt idx="18350">
                  <c:v>-2</c:v>
                </c:pt>
                <c:pt idx="18351">
                  <c:v>-2</c:v>
                </c:pt>
                <c:pt idx="18352">
                  <c:v>-2</c:v>
                </c:pt>
                <c:pt idx="18353">
                  <c:v>-2</c:v>
                </c:pt>
                <c:pt idx="18354">
                  <c:v>-2</c:v>
                </c:pt>
                <c:pt idx="18355">
                  <c:v>-2</c:v>
                </c:pt>
                <c:pt idx="18356">
                  <c:v>-2</c:v>
                </c:pt>
                <c:pt idx="18357">
                  <c:v>-2</c:v>
                </c:pt>
                <c:pt idx="18358">
                  <c:v>-2</c:v>
                </c:pt>
                <c:pt idx="18359">
                  <c:v>-2</c:v>
                </c:pt>
                <c:pt idx="18360">
                  <c:v>-2</c:v>
                </c:pt>
                <c:pt idx="18361">
                  <c:v>-2</c:v>
                </c:pt>
                <c:pt idx="18362">
                  <c:v>-2</c:v>
                </c:pt>
                <c:pt idx="18363">
                  <c:v>-2</c:v>
                </c:pt>
                <c:pt idx="18364">
                  <c:v>-2</c:v>
                </c:pt>
                <c:pt idx="18365">
                  <c:v>-2</c:v>
                </c:pt>
                <c:pt idx="18366">
                  <c:v>-2</c:v>
                </c:pt>
                <c:pt idx="18367">
                  <c:v>-2</c:v>
                </c:pt>
                <c:pt idx="18368">
                  <c:v>-2</c:v>
                </c:pt>
                <c:pt idx="18369">
                  <c:v>-2</c:v>
                </c:pt>
                <c:pt idx="18370">
                  <c:v>-2</c:v>
                </c:pt>
                <c:pt idx="18371">
                  <c:v>-2</c:v>
                </c:pt>
                <c:pt idx="18372">
                  <c:v>-2</c:v>
                </c:pt>
                <c:pt idx="18373">
                  <c:v>-2</c:v>
                </c:pt>
                <c:pt idx="18374">
                  <c:v>-2</c:v>
                </c:pt>
                <c:pt idx="18375">
                  <c:v>-2</c:v>
                </c:pt>
                <c:pt idx="18376">
                  <c:v>-2</c:v>
                </c:pt>
                <c:pt idx="18377">
                  <c:v>-2</c:v>
                </c:pt>
                <c:pt idx="18378">
                  <c:v>-2</c:v>
                </c:pt>
                <c:pt idx="18379">
                  <c:v>-2</c:v>
                </c:pt>
                <c:pt idx="18380">
                  <c:v>-2</c:v>
                </c:pt>
                <c:pt idx="18381">
                  <c:v>-2</c:v>
                </c:pt>
                <c:pt idx="18382">
                  <c:v>-2</c:v>
                </c:pt>
                <c:pt idx="18383">
                  <c:v>-2</c:v>
                </c:pt>
                <c:pt idx="18384">
                  <c:v>-2</c:v>
                </c:pt>
                <c:pt idx="18385">
                  <c:v>-2</c:v>
                </c:pt>
                <c:pt idx="18386">
                  <c:v>-2</c:v>
                </c:pt>
                <c:pt idx="18387">
                  <c:v>-2</c:v>
                </c:pt>
                <c:pt idx="18388">
                  <c:v>-2</c:v>
                </c:pt>
                <c:pt idx="18389">
                  <c:v>-2</c:v>
                </c:pt>
                <c:pt idx="18390">
                  <c:v>-2</c:v>
                </c:pt>
                <c:pt idx="18391">
                  <c:v>-2</c:v>
                </c:pt>
                <c:pt idx="18392">
                  <c:v>-2</c:v>
                </c:pt>
                <c:pt idx="18393">
                  <c:v>-2</c:v>
                </c:pt>
                <c:pt idx="18394">
                  <c:v>-2</c:v>
                </c:pt>
                <c:pt idx="18395">
                  <c:v>-2</c:v>
                </c:pt>
                <c:pt idx="18396">
                  <c:v>-2</c:v>
                </c:pt>
                <c:pt idx="18397">
                  <c:v>-2</c:v>
                </c:pt>
                <c:pt idx="18398">
                  <c:v>-2</c:v>
                </c:pt>
                <c:pt idx="18399">
                  <c:v>-2</c:v>
                </c:pt>
                <c:pt idx="18400">
                  <c:v>-2</c:v>
                </c:pt>
                <c:pt idx="18401">
                  <c:v>-2</c:v>
                </c:pt>
                <c:pt idx="18402">
                  <c:v>-2</c:v>
                </c:pt>
                <c:pt idx="18403">
                  <c:v>-2</c:v>
                </c:pt>
                <c:pt idx="18404">
                  <c:v>-2</c:v>
                </c:pt>
                <c:pt idx="18405">
                  <c:v>-2</c:v>
                </c:pt>
                <c:pt idx="18406">
                  <c:v>-2</c:v>
                </c:pt>
                <c:pt idx="18407">
                  <c:v>-2</c:v>
                </c:pt>
                <c:pt idx="18408">
                  <c:v>-2</c:v>
                </c:pt>
                <c:pt idx="18409">
                  <c:v>-2</c:v>
                </c:pt>
                <c:pt idx="18410">
                  <c:v>-2</c:v>
                </c:pt>
                <c:pt idx="18411">
                  <c:v>-2</c:v>
                </c:pt>
                <c:pt idx="18412">
                  <c:v>-2</c:v>
                </c:pt>
                <c:pt idx="18413">
                  <c:v>-2</c:v>
                </c:pt>
                <c:pt idx="18414">
                  <c:v>-2</c:v>
                </c:pt>
                <c:pt idx="18415">
                  <c:v>-2</c:v>
                </c:pt>
                <c:pt idx="18416">
                  <c:v>-2</c:v>
                </c:pt>
                <c:pt idx="18417">
                  <c:v>-2</c:v>
                </c:pt>
                <c:pt idx="18418">
                  <c:v>-2</c:v>
                </c:pt>
                <c:pt idx="18419">
                  <c:v>-2</c:v>
                </c:pt>
                <c:pt idx="18420">
                  <c:v>-2</c:v>
                </c:pt>
                <c:pt idx="18421">
                  <c:v>-2</c:v>
                </c:pt>
                <c:pt idx="18422">
                  <c:v>-2</c:v>
                </c:pt>
                <c:pt idx="18423">
                  <c:v>-2</c:v>
                </c:pt>
                <c:pt idx="18424">
                  <c:v>-2</c:v>
                </c:pt>
                <c:pt idx="18425">
                  <c:v>-2</c:v>
                </c:pt>
                <c:pt idx="18426">
                  <c:v>-2</c:v>
                </c:pt>
                <c:pt idx="18427">
                  <c:v>-2</c:v>
                </c:pt>
                <c:pt idx="18428">
                  <c:v>-2</c:v>
                </c:pt>
                <c:pt idx="18429">
                  <c:v>-2</c:v>
                </c:pt>
                <c:pt idx="18430">
                  <c:v>-2</c:v>
                </c:pt>
                <c:pt idx="18431">
                  <c:v>-2</c:v>
                </c:pt>
                <c:pt idx="18432">
                  <c:v>-2</c:v>
                </c:pt>
                <c:pt idx="18433">
                  <c:v>-2</c:v>
                </c:pt>
                <c:pt idx="18434">
                  <c:v>-2</c:v>
                </c:pt>
                <c:pt idx="18435">
                  <c:v>-2</c:v>
                </c:pt>
                <c:pt idx="18436">
                  <c:v>-2</c:v>
                </c:pt>
                <c:pt idx="18437">
                  <c:v>-2</c:v>
                </c:pt>
                <c:pt idx="18438">
                  <c:v>-2</c:v>
                </c:pt>
                <c:pt idx="18439">
                  <c:v>-2</c:v>
                </c:pt>
                <c:pt idx="18440">
                  <c:v>-2</c:v>
                </c:pt>
                <c:pt idx="18441">
                  <c:v>-2</c:v>
                </c:pt>
                <c:pt idx="18442">
                  <c:v>-2</c:v>
                </c:pt>
                <c:pt idx="18443">
                  <c:v>-2</c:v>
                </c:pt>
                <c:pt idx="18444">
                  <c:v>-2</c:v>
                </c:pt>
                <c:pt idx="18445">
                  <c:v>-2</c:v>
                </c:pt>
                <c:pt idx="18446">
                  <c:v>-2</c:v>
                </c:pt>
                <c:pt idx="18447">
                  <c:v>-2</c:v>
                </c:pt>
                <c:pt idx="18448">
                  <c:v>-2</c:v>
                </c:pt>
                <c:pt idx="18449">
                  <c:v>-2</c:v>
                </c:pt>
                <c:pt idx="18450">
                  <c:v>-2</c:v>
                </c:pt>
                <c:pt idx="18451">
                  <c:v>-2</c:v>
                </c:pt>
                <c:pt idx="18452">
                  <c:v>-2</c:v>
                </c:pt>
                <c:pt idx="18453">
                  <c:v>-2</c:v>
                </c:pt>
                <c:pt idx="18454">
                  <c:v>-2</c:v>
                </c:pt>
                <c:pt idx="18455">
                  <c:v>-2</c:v>
                </c:pt>
                <c:pt idx="18456">
                  <c:v>-2</c:v>
                </c:pt>
                <c:pt idx="18457">
                  <c:v>-2</c:v>
                </c:pt>
                <c:pt idx="18458">
                  <c:v>-2</c:v>
                </c:pt>
                <c:pt idx="18459">
                  <c:v>-2</c:v>
                </c:pt>
                <c:pt idx="18460">
                  <c:v>-2</c:v>
                </c:pt>
                <c:pt idx="18461">
                  <c:v>-2</c:v>
                </c:pt>
                <c:pt idx="18462">
                  <c:v>-2</c:v>
                </c:pt>
                <c:pt idx="18463">
                  <c:v>-2</c:v>
                </c:pt>
                <c:pt idx="18464">
                  <c:v>-2</c:v>
                </c:pt>
                <c:pt idx="18465">
                  <c:v>-2</c:v>
                </c:pt>
                <c:pt idx="18466">
                  <c:v>-2</c:v>
                </c:pt>
                <c:pt idx="18467">
                  <c:v>-2</c:v>
                </c:pt>
                <c:pt idx="18468">
                  <c:v>-2</c:v>
                </c:pt>
                <c:pt idx="18469">
                  <c:v>-2</c:v>
                </c:pt>
                <c:pt idx="18470">
                  <c:v>-2</c:v>
                </c:pt>
                <c:pt idx="18471">
                  <c:v>-2</c:v>
                </c:pt>
                <c:pt idx="18472">
                  <c:v>-2</c:v>
                </c:pt>
                <c:pt idx="18473">
                  <c:v>-2</c:v>
                </c:pt>
                <c:pt idx="18474">
                  <c:v>-2</c:v>
                </c:pt>
                <c:pt idx="18475">
                  <c:v>-2</c:v>
                </c:pt>
                <c:pt idx="18476">
                  <c:v>-2</c:v>
                </c:pt>
                <c:pt idx="18477">
                  <c:v>-2</c:v>
                </c:pt>
                <c:pt idx="18478">
                  <c:v>-2</c:v>
                </c:pt>
                <c:pt idx="18479">
                  <c:v>-2</c:v>
                </c:pt>
                <c:pt idx="18480">
                  <c:v>-2</c:v>
                </c:pt>
                <c:pt idx="18481">
                  <c:v>-2</c:v>
                </c:pt>
                <c:pt idx="18482">
                  <c:v>-2</c:v>
                </c:pt>
                <c:pt idx="18483">
                  <c:v>-2</c:v>
                </c:pt>
                <c:pt idx="18484">
                  <c:v>-2</c:v>
                </c:pt>
                <c:pt idx="18485">
                  <c:v>-2</c:v>
                </c:pt>
                <c:pt idx="18486">
                  <c:v>-2</c:v>
                </c:pt>
                <c:pt idx="18487">
                  <c:v>-2</c:v>
                </c:pt>
                <c:pt idx="18488">
                  <c:v>-2</c:v>
                </c:pt>
                <c:pt idx="18489">
                  <c:v>-2</c:v>
                </c:pt>
                <c:pt idx="18490">
                  <c:v>-2</c:v>
                </c:pt>
                <c:pt idx="18491">
                  <c:v>-2</c:v>
                </c:pt>
                <c:pt idx="18492">
                  <c:v>-2</c:v>
                </c:pt>
                <c:pt idx="18493">
                  <c:v>-2</c:v>
                </c:pt>
                <c:pt idx="18494">
                  <c:v>-2</c:v>
                </c:pt>
                <c:pt idx="18495">
                  <c:v>-2</c:v>
                </c:pt>
                <c:pt idx="18496">
                  <c:v>-2</c:v>
                </c:pt>
                <c:pt idx="18497">
                  <c:v>-2</c:v>
                </c:pt>
                <c:pt idx="18498">
                  <c:v>-2</c:v>
                </c:pt>
                <c:pt idx="18499">
                  <c:v>-2</c:v>
                </c:pt>
                <c:pt idx="18500">
                  <c:v>-2</c:v>
                </c:pt>
                <c:pt idx="18501">
                  <c:v>-2</c:v>
                </c:pt>
                <c:pt idx="18502">
                  <c:v>-2</c:v>
                </c:pt>
                <c:pt idx="18503">
                  <c:v>-2</c:v>
                </c:pt>
                <c:pt idx="18504">
                  <c:v>-2</c:v>
                </c:pt>
                <c:pt idx="18505">
                  <c:v>-2</c:v>
                </c:pt>
                <c:pt idx="18506">
                  <c:v>-2</c:v>
                </c:pt>
                <c:pt idx="18507">
                  <c:v>-2</c:v>
                </c:pt>
                <c:pt idx="18508">
                  <c:v>-2</c:v>
                </c:pt>
                <c:pt idx="18509">
                  <c:v>-2</c:v>
                </c:pt>
                <c:pt idx="18510">
                  <c:v>-2</c:v>
                </c:pt>
                <c:pt idx="18511">
                  <c:v>-2</c:v>
                </c:pt>
                <c:pt idx="18512">
                  <c:v>-2</c:v>
                </c:pt>
                <c:pt idx="18513">
                  <c:v>-2</c:v>
                </c:pt>
                <c:pt idx="18514">
                  <c:v>-2</c:v>
                </c:pt>
                <c:pt idx="18515">
                  <c:v>-2</c:v>
                </c:pt>
                <c:pt idx="18516">
                  <c:v>-2</c:v>
                </c:pt>
                <c:pt idx="18517">
                  <c:v>-2</c:v>
                </c:pt>
                <c:pt idx="18518">
                  <c:v>-2</c:v>
                </c:pt>
                <c:pt idx="18519">
                  <c:v>-2</c:v>
                </c:pt>
                <c:pt idx="18520">
                  <c:v>-2</c:v>
                </c:pt>
                <c:pt idx="18521">
                  <c:v>-2</c:v>
                </c:pt>
                <c:pt idx="18522">
                  <c:v>-2</c:v>
                </c:pt>
                <c:pt idx="18523">
                  <c:v>-2</c:v>
                </c:pt>
                <c:pt idx="18524">
                  <c:v>-2</c:v>
                </c:pt>
                <c:pt idx="18525">
                  <c:v>-2</c:v>
                </c:pt>
                <c:pt idx="18526">
                  <c:v>-2</c:v>
                </c:pt>
                <c:pt idx="18527">
                  <c:v>-2</c:v>
                </c:pt>
                <c:pt idx="18528">
                  <c:v>-2</c:v>
                </c:pt>
                <c:pt idx="18529">
                  <c:v>-2</c:v>
                </c:pt>
                <c:pt idx="18530">
                  <c:v>-2</c:v>
                </c:pt>
                <c:pt idx="18531">
                  <c:v>-2</c:v>
                </c:pt>
                <c:pt idx="18532">
                  <c:v>-2</c:v>
                </c:pt>
                <c:pt idx="18533">
                  <c:v>-2</c:v>
                </c:pt>
                <c:pt idx="18534">
                  <c:v>-2</c:v>
                </c:pt>
                <c:pt idx="18535">
                  <c:v>-2</c:v>
                </c:pt>
                <c:pt idx="18536">
                  <c:v>-2</c:v>
                </c:pt>
                <c:pt idx="18537">
                  <c:v>-2</c:v>
                </c:pt>
                <c:pt idx="18538">
                  <c:v>-2</c:v>
                </c:pt>
                <c:pt idx="18539">
                  <c:v>-2</c:v>
                </c:pt>
                <c:pt idx="18540">
                  <c:v>-2</c:v>
                </c:pt>
                <c:pt idx="18541">
                  <c:v>-2</c:v>
                </c:pt>
                <c:pt idx="18542">
                  <c:v>-2</c:v>
                </c:pt>
                <c:pt idx="18543">
                  <c:v>-2</c:v>
                </c:pt>
                <c:pt idx="18544">
                  <c:v>-2</c:v>
                </c:pt>
                <c:pt idx="18545">
                  <c:v>-2</c:v>
                </c:pt>
                <c:pt idx="18546">
                  <c:v>-2</c:v>
                </c:pt>
                <c:pt idx="18547">
                  <c:v>-2</c:v>
                </c:pt>
                <c:pt idx="18548">
                  <c:v>-2</c:v>
                </c:pt>
                <c:pt idx="18549">
                  <c:v>-2</c:v>
                </c:pt>
                <c:pt idx="18550">
                  <c:v>-2</c:v>
                </c:pt>
                <c:pt idx="18551">
                  <c:v>-2</c:v>
                </c:pt>
                <c:pt idx="18552">
                  <c:v>-2</c:v>
                </c:pt>
                <c:pt idx="18553">
                  <c:v>-2</c:v>
                </c:pt>
                <c:pt idx="18554">
                  <c:v>-2</c:v>
                </c:pt>
                <c:pt idx="18555">
                  <c:v>-2</c:v>
                </c:pt>
                <c:pt idx="18556">
                  <c:v>-2</c:v>
                </c:pt>
                <c:pt idx="18557">
                  <c:v>-2</c:v>
                </c:pt>
                <c:pt idx="18558">
                  <c:v>-2</c:v>
                </c:pt>
                <c:pt idx="18559">
                  <c:v>-2</c:v>
                </c:pt>
                <c:pt idx="18560">
                  <c:v>-2</c:v>
                </c:pt>
                <c:pt idx="18561">
                  <c:v>-2</c:v>
                </c:pt>
                <c:pt idx="18562">
                  <c:v>-2</c:v>
                </c:pt>
                <c:pt idx="18563">
                  <c:v>-2</c:v>
                </c:pt>
                <c:pt idx="18564">
                  <c:v>-2</c:v>
                </c:pt>
                <c:pt idx="18565">
                  <c:v>-2</c:v>
                </c:pt>
                <c:pt idx="18566">
                  <c:v>-2</c:v>
                </c:pt>
                <c:pt idx="18567">
                  <c:v>-2</c:v>
                </c:pt>
                <c:pt idx="18568">
                  <c:v>-2</c:v>
                </c:pt>
                <c:pt idx="18569">
                  <c:v>-2</c:v>
                </c:pt>
                <c:pt idx="18570">
                  <c:v>-2</c:v>
                </c:pt>
                <c:pt idx="18571">
                  <c:v>-2</c:v>
                </c:pt>
                <c:pt idx="18572">
                  <c:v>-2</c:v>
                </c:pt>
                <c:pt idx="18573">
                  <c:v>-2</c:v>
                </c:pt>
                <c:pt idx="18574">
                  <c:v>-2</c:v>
                </c:pt>
                <c:pt idx="18575">
                  <c:v>-2</c:v>
                </c:pt>
                <c:pt idx="18576">
                  <c:v>-2</c:v>
                </c:pt>
                <c:pt idx="18577">
                  <c:v>-2</c:v>
                </c:pt>
                <c:pt idx="18578">
                  <c:v>-2</c:v>
                </c:pt>
                <c:pt idx="18579">
                  <c:v>-2</c:v>
                </c:pt>
                <c:pt idx="18580">
                  <c:v>-2</c:v>
                </c:pt>
                <c:pt idx="18581">
                  <c:v>-2</c:v>
                </c:pt>
                <c:pt idx="18582">
                  <c:v>-2</c:v>
                </c:pt>
                <c:pt idx="18583">
                  <c:v>-2</c:v>
                </c:pt>
                <c:pt idx="18584">
                  <c:v>-2</c:v>
                </c:pt>
                <c:pt idx="18585">
                  <c:v>-2</c:v>
                </c:pt>
                <c:pt idx="18586">
                  <c:v>-2</c:v>
                </c:pt>
                <c:pt idx="18587">
                  <c:v>-2</c:v>
                </c:pt>
                <c:pt idx="18588">
                  <c:v>-2</c:v>
                </c:pt>
                <c:pt idx="18589">
                  <c:v>-2</c:v>
                </c:pt>
                <c:pt idx="18590">
                  <c:v>-2</c:v>
                </c:pt>
                <c:pt idx="18591">
                  <c:v>-2</c:v>
                </c:pt>
                <c:pt idx="18592">
                  <c:v>-2</c:v>
                </c:pt>
                <c:pt idx="18593">
                  <c:v>-2</c:v>
                </c:pt>
                <c:pt idx="18594">
                  <c:v>-2</c:v>
                </c:pt>
                <c:pt idx="18595">
                  <c:v>-2</c:v>
                </c:pt>
                <c:pt idx="18596">
                  <c:v>-2</c:v>
                </c:pt>
                <c:pt idx="18597">
                  <c:v>-2</c:v>
                </c:pt>
                <c:pt idx="18598">
                  <c:v>-2</c:v>
                </c:pt>
                <c:pt idx="18599">
                  <c:v>-2</c:v>
                </c:pt>
                <c:pt idx="18600">
                  <c:v>-2</c:v>
                </c:pt>
                <c:pt idx="18601">
                  <c:v>-2</c:v>
                </c:pt>
                <c:pt idx="18602">
                  <c:v>-2</c:v>
                </c:pt>
                <c:pt idx="18603">
                  <c:v>-2</c:v>
                </c:pt>
                <c:pt idx="18604">
                  <c:v>-2</c:v>
                </c:pt>
                <c:pt idx="18605">
                  <c:v>-2</c:v>
                </c:pt>
                <c:pt idx="18606">
                  <c:v>-2</c:v>
                </c:pt>
                <c:pt idx="18607">
                  <c:v>-2</c:v>
                </c:pt>
                <c:pt idx="18608">
                  <c:v>-2</c:v>
                </c:pt>
                <c:pt idx="18609">
                  <c:v>-2</c:v>
                </c:pt>
                <c:pt idx="18610">
                  <c:v>-2</c:v>
                </c:pt>
                <c:pt idx="18611">
                  <c:v>-2</c:v>
                </c:pt>
                <c:pt idx="18612">
                  <c:v>-2</c:v>
                </c:pt>
                <c:pt idx="18613">
                  <c:v>-2</c:v>
                </c:pt>
                <c:pt idx="18614">
                  <c:v>-2</c:v>
                </c:pt>
                <c:pt idx="18615">
                  <c:v>-2</c:v>
                </c:pt>
                <c:pt idx="18616">
                  <c:v>-2</c:v>
                </c:pt>
                <c:pt idx="18617">
                  <c:v>-2</c:v>
                </c:pt>
                <c:pt idx="18618">
                  <c:v>-2</c:v>
                </c:pt>
                <c:pt idx="18619">
                  <c:v>-2</c:v>
                </c:pt>
                <c:pt idx="18620">
                  <c:v>-2</c:v>
                </c:pt>
                <c:pt idx="18621">
                  <c:v>-2</c:v>
                </c:pt>
                <c:pt idx="18622">
                  <c:v>-2</c:v>
                </c:pt>
                <c:pt idx="18623">
                  <c:v>-2</c:v>
                </c:pt>
                <c:pt idx="18624">
                  <c:v>-2</c:v>
                </c:pt>
                <c:pt idx="18625">
                  <c:v>-2</c:v>
                </c:pt>
                <c:pt idx="18626">
                  <c:v>-2</c:v>
                </c:pt>
                <c:pt idx="18627">
                  <c:v>-2</c:v>
                </c:pt>
                <c:pt idx="18628">
                  <c:v>-2</c:v>
                </c:pt>
                <c:pt idx="18629">
                  <c:v>-2</c:v>
                </c:pt>
                <c:pt idx="18630">
                  <c:v>-2</c:v>
                </c:pt>
                <c:pt idx="18631">
                  <c:v>-2</c:v>
                </c:pt>
                <c:pt idx="18632">
                  <c:v>-2</c:v>
                </c:pt>
                <c:pt idx="18633">
                  <c:v>-2</c:v>
                </c:pt>
                <c:pt idx="18634">
                  <c:v>-2</c:v>
                </c:pt>
                <c:pt idx="18635">
                  <c:v>-2</c:v>
                </c:pt>
                <c:pt idx="18636">
                  <c:v>-2</c:v>
                </c:pt>
                <c:pt idx="18637">
                  <c:v>-2</c:v>
                </c:pt>
                <c:pt idx="18638">
                  <c:v>-2</c:v>
                </c:pt>
                <c:pt idx="18639">
                  <c:v>-2</c:v>
                </c:pt>
                <c:pt idx="18640">
                  <c:v>-2</c:v>
                </c:pt>
                <c:pt idx="18641">
                  <c:v>-2</c:v>
                </c:pt>
                <c:pt idx="18642">
                  <c:v>-2</c:v>
                </c:pt>
                <c:pt idx="18643">
                  <c:v>-2</c:v>
                </c:pt>
                <c:pt idx="18644">
                  <c:v>-2</c:v>
                </c:pt>
                <c:pt idx="18645">
                  <c:v>-2</c:v>
                </c:pt>
                <c:pt idx="18646">
                  <c:v>-2</c:v>
                </c:pt>
                <c:pt idx="18647">
                  <c:v>-2</c:v>
                </c:pt>
                <c:pt idx="18648">
                  <c:v>-2</c:v>
                </c:pt>
                <c:pt idx="18649">
                  <c:v>-2</c:v>
                </c:pt>
                <c:pt idx="18650">
                  <c:v>-2</c:v>
                </c:pt>
                <c:pt idx="18651">
                  <c:v>-2</c:v>
                </c:pt>
                <c:pt idx="18652">
                  <c:v>-2</c:v>
                </c:pt>
                <c:pt idx="18653">
                  <c:v>-2</c:v>
                </c:pt>
                <c:pt idx="18654">
                  <c:v>-2</c:v>
                </c:pt>
                <c:pt idx="18655">
                  <c:v>-2</c:v>
                </c:pt>
                <c:pt idx="18656">
                  <c:v>-2</c:v>
                </c:pt>
                <c:pt idx="18657">
                  <c:v>-2</c:v>
                </c:pt>
                <c:pt idx="18658">
                  <c:v>-2</c:v>
                </c:pt>
                <c:pt idx="18659">
                  <c:v>-2</c:v>
                </c:pt>
                <c:pt idx="18660">
                  <c:v>-2</c:v>
                </c:pt>
                <c:pt idx="18661">
                  <c:v>-2</c:v>
                </c:pt>
                <c:pt idx="18662">
                  <c:v>-2</c:v>
                </c:pt>
                <c:pt idx="18663">
                  <c:v>-2</c:v>
                </c:pt>
                <c:pt idx="18664">
                  <c:v>-2</c:v>
                </c:pt>
                <c:pt idx="18665">
                  <c:v>-2</c:v>
                </c:pt>
                <c:pt idx="18666">
                  <c:v>-2</c:v>
                </c:pt>
                <c:pt idx="18667">
                  <c:v>-2</c:v>
                </c:pt>
                <c:pt idx="18668">
                  <c:v>-2</c:v>
                </c:pt>
                <c:pt idx="18669">
                  <c:v>-2</c:v>
                </c:pt>
                <c:pt idx="18670">
                  <c:v>-2</c:v>
                </c:pt>
                <c:pt idx="18671">
                  <c:v>-2</c:v>
                </c:pt>
                <c:pt idx="18672">
                  <c:v>-2</c:v>
                </c:pt>
                <c:pt idx="18673">
                  <c:v>-2</c:v>
                </c:pt>
                <c:pt idx="18674">
                  <c:v>-2</c:v>
                </c:pt>
                <c:pt idx="18675">
                  <c:v>-2</c:v>
                </c:pt>
                <c:pt idx="18676">
                  <c:v>-2</c:v>
                </c:pt>
                <c:pt idx="18677">
                  <c:v>-2</c:v>
                </c:pt>
                <c:pt idx="18678">
                  <c:v>-2</c:v>
                </c:pt>
                <c:pt idx="18679">
                  <c:v>-2</c:v>
                </c:pt>
                <c:pt idx="18680">
                  <c:v>-2</c:v>
                </c:pt>
                <c:pt idx="18681">
                  <c:v>-2</c:v>
                </c:pt>
                <c:pt idx="18682">
                  <c:v>-2</c:v>
                </c:pt>
                <c:pt idx="18683">
                  <c:v>-2</c:v>
                </c:pt>
                <c:pt idx="18684">
                  <c:v>-2</c:v>
                </c:pt>
                <c:pt idx="18685">
                  <c:v>-2</c:v>
                </c:pt>
                <c:pt idx="18686">
                  <c:v>-2</c:v>
                </c:pt>
                <c:pt idx="18687">
                  <c:v>-2</c:v>
                </c:pt>
                <c:pt idx="18688">
                  <c:v>-2</c:v>
                </c:pt>
                <c:pt idx="18689">
                  <c:v>-2</c:v>
                </c:pt>
                <c:pt idx="18690">
                  <c:v>-2</c:v>
                </c:pt>
                <c:pt idx="18691">
                  <c:v>-2</c:v>
                </c:pt>
                <c:pt idx="18692">
                  <c:v>-2</c:v>
                </c:pt>
                <c:pt idx="18693">
                  <c:v>-2</c:v>
                </c:pt>
                <c:pt idx="18694">
                  <c:v>-2</c:v>
                </c:pt>
                <c:pt idx="18695">
                  <c:v>-2</c:v>
                </c:pt>
                <c:pt idx="18696">
                  <c:v>-2</c:v>
                </c:pt>
                <c:pt idx="18697">
                  <c:v>-2</c:v>
                </c:pt>
                <c:pt idx="18698">
                  <c:v>-2</c:v>
                </c:pt>
                <c:pt idx="18699">
                  <c:v>-2</c:v>
                </c:pt>
                <c:pt idx="18700">
                  <c:v>-2</c:v>
                </c:pt>
                <c:pt idx="18701">
                  <c:v>-2</c:v>
                </c:pt>
                <c:pt idx="18702">
                  <c:v>-2</c:v>
                </c:pt>
                <c:pt idx="18703">
                  <c:v>-2</c:v>
                </c:pt>
                <c:pt idx="18704">
                  <c:v>-2</c:v>
                </c:pt>
                <c:pt idx="18705">
                  <c:v>-2</c:v>
                </c:pt>
                <c:pt idx="18706">
                  <c:v>-2</c:v>
                </c:pt>
                <c:pt idx="18707">
                  <c:v>-2</c:v>
                </c:pt>
                <c:pt idx="18708">
                  <c:v>-2</c:v>
                </c:pt>
                <c:pt idx="18709">
                  <c:v>-2</c:v>
                </c:pt>
                <c:pt idx="18710">
                  <c:v>-2</c:v>
                </c:pt>
                <c:pt idx="18711">
                  <c:v>-2</c:v>
                </c:pt>
                <c:pt idx="18712">
                  <c:v>-2</c:v>
                </c:pt>
                <c:pt idx="18713">
                  <c:v>-2</c:v>
                </c:pt>
                <c:pt idx="18714">
                  <c:v>-2</c:v>
                </c:pt>
                <c:pt idx="18715">
                  <c:v>-2</c:v>
                </c:pt>
                <c:pt idx="18716">
                  <c:v>-2</c:v>
                </c:pt>
                <c:pt idx="18717">
                  <c:v>-2</c:v>
                </c:pt>
                <c:pt idx="18718">
                  <c:v>-2</c:v>
                </c:pt>
                <c:pt idx="18719">
                  <c:v>-2</c:v>
                </c:pt>
                <c:pt idx="18720">
                  <c:v>-2</c:v>
                </c:pt>
                <c:pt idx="18721">
                  <c:v>-2</c:v>
                </c:pt>
                <c:pt idx="18722">
                  <c:v>-2</c:v>
                </c:pt>
                <c:pt idx="18723">
                  <c:v>-2</c:v>
                </c:pt>
                <c:pt idx="18724">
                  <c:v>-2</c:v>
                </c:pt>
                <c:pt idx="18725">
                  <c:v>-2</c:v>
                </c:pt>
                <c:pt idx="18726">
                  <c:v>-2</c:v>
                </c:pt>
                <c:pt idx="18727">
                  <c:v>-2</c:v>
                </c:pt>
                <c:pt idx="18728">
                  <c:v>-2</c:v>
                </c:pt>
                <c:pt idx="18729">
                  <c:v>-2</c:v>
                </c:pt>
                <c:pt idx="18730">
                  <c:v>-2</c:v>
                </c:pt>
                <c:pt idx="18731">
                  <c:v>-2</c:v>
                </c:pt>
                <c:pt idx="18732">
                  <c:v>-2</c:v>
                </c:pt>
                <c:pt idx="18733">
                  <c:v>-2</c:v>
                </c:pt>
                <c:pt idx="18734">
                  <c:v>-2</c:v>
                </c:pt>
                <c:pt idx="18735">
                  <c:v>-2</c:v>
                </c:pt>
                <c:pt idx="18736">
                  <c:v>-2</c:v>
                </c:pt>
                <c:pt idx="18737">
                  <c:v>-2</c:v>
                </c:pt>
                <c:pt idx="18738">
                  <c:v>-2</c:v>
                </c:pt>
                <c:pt idx="18739">
                  <c:v>-2</c:v>
                </c:pt>
                <c:pt idx="18740">
                  <c:v>-2</c:v>
                </c:pt>
                <c:pt idx="18741">
                  <c:v>-2</c:v>
                </c:pt>
                <c:pt idx="18742">
                  <c:v>-2</c:v>
                </c:pt>
                <c:pt idx="18743">
                  <c:v>-2</c:v>
                </c:pt>
                <c:pt idx="18744">
                  <c:v>-2</c:v>
                </c:pt>
                <c:pt idx="18745">
                  <c:v>-2</c:v>
                </c:pt>
                <c:pt idx="18746">
                  <c:v>-2</c:v>
                </c:pt>
                <c:pt idx="18747">
                  <c:v>-2</c:v>
                </c:pt>
                <c:pt idx="18748">
                  <c:v>-2</c:v>
                </c:pt>
                <c:pt idx="18749">
                  <c:v>-2</c:v>
                </c:pt>
                <c:pt idx="18750">
                  <c:v>-2</c:v>
                </c:pt>
                <c:pt idx="18751">
                  <c:v>-2</c:v>
                </c:pt>
                <c:pt idx="18752">
                  <c:v>-2</c:v>
                </c:pt>
                <c:pt idx="18753">
                  <c:v>-2</c:v>
                </c:pt>
                <c:pt idx="18754">
                  <c:v>-2</c:v>
                </c:pt>
                <c:pt idx="18755">
                  <c:v>-2</c:v>
                </c:pt>
                <c:pt idx="18756">
                  <c:v>-2</c:v>
                </c:pt>
                <c:pt idx="18757">
                  <c:v>-2</c:v>
                </c:pt>
                <c:pt idx="18758">
                  <c:v>-2</c:v>
                </c:pt>
                <c:pt idx="18759">
                  <c:v>-2</c:v>
                </c:pt>
                <c:pt idx="18760">
                  <c:v>-2</c:v>
                </c:pt>
                <c:pt idx="18761">
                  <c:v>-2</c:v>
                </c:pt>
                <c:pt idx="18762">
                  <c:v>-2</c:v>
                </c:pt>
                <c:pt idx="18763">
                  <c:v>-2</c:v>
                </c:pt>
                <c:pt idx="18764">
                  <c:v>-2</c:v>
                </c:pt>
                <c:pt idx="18765">
                  <c:v>-2</c:v>
                </c:pt>
                <c:pt idx="18766">
                  <c:v>-2</c:v>
                </c:pt>
                <c:pt idx="18767">
                  <c:v>-2</c:v>
                </c:pt>
                <c:pt idx="18768">
                  <c:v>-2</c:v>
                </c:pt>
                <c:pt idx="18769">
                  <c:v>-2</c:v>
                </c:pt>
                <c:pt idx="18770">
                  <c:v>-2</c:v>
                </c:pt>
                <c:pt idx="18771">
                  <c:v>-2</c:v>
                </c:pt>
                <c:pt idx="18772">
                  <c:v>-2</c:v>
                </c:pt>
                <c:pt idx="18773">
                  <c:v>-2</c:v>
                </c:pt>
                <c:pt idx="18774">
                  <c:v>-2</c:v>
                </c:pt>
                <c:pt idx="18775">
                  <c:v>-2</c:v>
                </c:pt>
                <c:pt idx="18776">
                  <c:v>-2</c:v>
                </c:pt>
                <c:pt idx="18777">
                  <c:v>-2</c:v>
                </c:pt>
                <c:pt idx="18778">
                  <c:v>-2</c:v>
                </c:pt>
                <c:pt idx="18779">
                  <c:v>-2</c:v>
                </c:pt>
                <c:pt idx="18780">
                  <c:v>-2</c:v>
                </c:pt>
                <c:pt idx="18781">
                  <c:v>-2</c:v>
                </c:pt>
                <c:pt idx="18782">
                  <c:v>-2</c:v>
                </c:pt>
                <c:pt idx="18783">
                  <c:v>-2</c:v>
                </c:pt>
                <c:pt idx="18784">
                  <c:v>-2</c:v>
                </c:pt>
                <c:pt idx="18785">
                  <c:v>-2</c:v>
                </c:pt>
                <c:pt idx="18786">
                  <c:v>-2</c:v>
                </c:pt>
                <c:pt idx="18787">
                  <c:v>-2</c:v>
                </c:pt>
                <c:pt idx="18788">
                  <c:v>-2</c:v>
                </c:pt>
                <c:pt idx="18789">
                  <c:v>-2</c:v>
                </c:pt>
                <c:pt idx="18790">
                  <c:v>-2</c:v>
                </c:pt>
                <c:pt idx="18791">
                  <c:v>-2</c:v>
                </c:pt>
                <c:pt idx="18792">
                  <c:v>-2</c:v>
                </c:pt>
                <c:pt idx="18793">
                  <c:v>-2</c:v>
                </c:pt>
                <c:pt idx="18794">
                  <c:v>-2</c:v>
                </c:pt>
                <c:pt idx="18795">
                  <c:v>-2</c:v>
                </c:pt>
                <c:pt idx="18796">
                  <c:v>-2</c:v>
                </c:pt>
                <c:pt idx="18797">
                  <c:v>-2</c:v>
                </c:pt>
                <c:pt idx="18798">
                  <c:v>-2</c:v>
                </c:pt>
                <c:pt idx="18799">
                  <c:v>-2</c:v>
                </c:pt>
                <c:pt idx="18800">
                  <c:v>-2</c:v>
                </c:pt>
                <c:pt idx="18801">
                  <c:v>-2</c:v>
                </c:pt>
                <c:pt idx="18802">
                  <c:v>-2</c:v>
                </c:pt>
                <c:pt idx="18803">
                  <c:v>-2</c:v>
                </c:pt>
                <c:pt idx="18804">
                  <c:v>-2</c:v>
                </c:pt>
                <c:pt idx="18805">
                  <c:v>-2</c:v>
                </c:pt>
                <c:pt idx="18806">
                  <c:v>-2</c:v>
                </c:pt>
                <c:pt idx="18807">
                  <c:v>-2</c:v>
                </c:pt>
                <c:pt idx="18808">
                  <c:v>-2</c:v>
                </c:pt>
                <c:pt idx="18809">
                  <c:v>-2</c:v>
                </c:pt>
                <c:pt idx="18810">
                  <c:v>-2</c:v>
                </c:pt>
                <c:pt idx="18811">
                  <c:v>-2</c:v>
                </c:pt>
                <c:pt idx="18812">
                  <c:v>-2</c:v>
                </c:pt>
                <c:pt idx="18813">
                  <c:v>-2</c:v>
                </c:pt>
                <c:pt idx="18814">
                  <c:v>-2</c:v>
                </c:pt>
                <c:pt idx="18815">
                  <c:v>-2</c:v>
                </c:pt>
                <c:pt idx="18816">
                  <c:v>-2</c:v>
                </c:pt>
                <c:pt idx="18817">
                  <c:v>-2</c:v>
                </c:pt>
                <c:pt idx="18818">
                  <c:v>-2</c:v>
                </c:pt>
                <c:pt idx="18819">
                  <c:v>-2</c:v>
                </c:pt>
                <c:pt idx="18820">
                  <c:v>-2</c:v>
                </c:pt>
                <c:pt idx="18821">
                  <c:v>-2</c:v>
                </c:pt>
                <c:pt idx="18822">
                  <c:v>-2</c:v>
                </c:pt>
                <c:pt idx="18823">
                  <c:v>-2</c:v>
                </c:pt>
                <c:pt idx="18824">
                  <c:v>-2</c:v>
                </c:pt>
                <c:pt idx="18825">
                  <c:v>-2</c:v>
                </c:pt>
                <c:pt idx="18826">
                  <c:v>-2</c:v>
                </c:pt>
                <c:pt idx="18827">
                  <c:v>-2</c:v>
                </c:pt>
                <c:pt idx="18828">
                  <c:v>-2</c:v>
                </c:pt>
                <c:pt idx="18829">
                  <c:v>-2</c:v>
                </c:pt>
                <c:pt idx="18830">
                  <c:v>-2</c:v>
                </c:pt>
                <c:pt idx="18831">
                  <c:v>-2</c:v>
                </c:pt>
                <c:pt idx="18832">
                  <c:v>-2</c:v>
                </c:pt>
                <c:pt idx="18833">
                  <c:v>-2</c:v>
                </c:pt>
                <c:pt idx="18834">
                  <c:v>-2</c:v>
                </c:pt>
                <c:pt idx="18835">
                  <c:v>-2</c:v>
                </c:pt>
                <c:pt idx="18836">
                  <c:v>-2</c:v>
                </c:pt>
                <c:pt idx="18837">
                  <c:v>-2</c:v>
                </c:pt>
                <c:pt idx="18838">
                  <c:v>-2</c:v>
                </c:pt>
                <c:pt idx="18839">
                  <c:v>-2</c:v>
                </c:pt>
                <c:pt idx="18840">
                  <c:v>-2</c:v>
                </c:pt>
                <c:pt idx="18841">
                  <c:v>-2</c:v>
                </c:pt>
                <c:pt idx="18842">
                  <c:v>-2</c:v>
                </c:pt>
                <c:pt idx="18843">
                  <c:v>-2</c:v>
                </c:pt>
                <c:pt idx="18844">
                  <c:v>-2</c:v>
                </c:pt>
                <c:pt idx="18845">
                  <c:v>-2</c:v>
                </c:pt>
                <c:pt idx="18846">
                  <c:v>-2</c:v>
                </c:pt>
                <c:pt idx="18847">
                  <c:v>-2</c:v>
                </c:pt>
                <c:pt idx="18848">
                  <c:v>-2</c:v>
                </c:pt>
                <c:pt idx="18849">
                  <c:v>-2</c:v>
                </c:pt>
                <c:pt idx="18850">
                  <c:v>-2</c:v>
                </c:pt>
                <c:pt idx="18851">
                  <c:v>-2</c:v>
                </c:pt>
                <c:pt idx="18852">
                  <c:v>-2</c:v>
                </c:pt>
                <c:pt idx="18853">
                  <c:v>-2</c:v>
                </c:pt>
                <c:pt idx="18854">
                  <c:v>-2</c:v>
                </c:pt>
                <c:pt idx="18855">
                  <c:v>-2</c:v>
                </c:pt>
                <c:pt idx="18856">
                  <c:v>-2</c:v>
                </c:pt>
                <c:pt idx="18857">
                  <c:v>-2</c:v>
                </c:pt>
                <c:pt idx="18858">
                  <c:v>-2</c:v>
                </c:pt>
                <c:pt idx="18859">
                  <c:v>-2</c:v>
                </c:pt>
                <c:pt idx="18860">
                  <c:v>-2</c:v>
                </c:pt>
                <c:pt idx="18861">
                  <c:v>-2</c:v>
                </c:pt>
                <c:pt idx="18862">
                  <c:v>-2</c:v>
                </c:pt>
                <c:pt idx="18863">
                  <c:v>-2</c:v>
                </c:pt>
                <c:pt idx="18864">
                  <c:v>-2</c:v>
                </c:pt>
                <c:pt idx="18865">
                  <c:v>-2</c:v>
                </c:pt>
                <c:pt idx="18866">
                  <c:v>-2</c:v>
                </c:pt>
                <c:pt idx="18867">
                  <c:v>-2</c:v>
                </c:pt>
                <c:pt idx="18868">
                  <c:v>-2</c:v>
                </c:pt>
                <c:pt idx="18869">
                  <c:v>-2</c:v>
                </c:pt>
                <c:pt idx="18870">
                  <c:v>-2</c:v>
                </c:pt>
                <c:pt idx="18871">
                  <c:v>-2</c:v>
                </c:pt>
                <c:pt idx="18872">
                  <c:v>-2</c:v>
                </c:pt>
                <c:pt idx="18873">
                  <c:v>-2</c:v>
                </c:pt>
                <c:pt idx="18874">
                  <c:v>-2</c:v>
                </c:pt>
                <c:pt idx="18875">
                  <c:v>-2</c:v>
                </c:pt>
                <c:pt idx="18876">
                  <c:v>-2</c:v>
                </c:pt>
                <c:pt idx="18877">
                  <c:v>-2</c:v>
                </c:pt>
                <c:pt idx="18878">
                  <c:v>-2</c:v>
                </c:pt>
                <c:pt idx="18879">
                  <c:v>-2</c:v>
                </c:pt>
                <c:pt idx="18880">
                  <c:v>-2</c:v>
                </c:pt>
                <c:pt idx="18881">
                  <c:v>-2</c:v>
                </c:pt>
                <c:pt idx="18882">
                  <c:v>-2</c:v>
                </c:pt>
                <c:pt idx="18883">
                  <c:v>-2</c:v>
                </c:pt>
                <c:pt idx="18884">
                  <c:v>-2</c:v>
                </c:pt>
                <c:pt idx="18885">
                  <c:v>-2</c:v>
                </c:pt>
                <c:pt idx="18886">
                  <c:v>-2</c:v>
                </c:pt>
                <c:pt idx="18887">
                  <c:v>-2</c:v>
                </c:pt>
                <c:pt idx="18888">
                  <c:v>-2</c:v>
                </c:pt>
                <c:pt idx="18889">
                  <c:v>-2</c:v>
                </c:pt>
                <c:pt idx="18890">
                  <c:v>-2</c:v>
                </c:pt>
                <c:pt idx="18891">
                  <c:v>-2</c:v>
                </c:pt>
                <c:pt idx="18892">
                  <c:v>-2</c:v>
                </c:pt>
                <c:pt idx="18893">
                  <c:v>-2</c:v>
                </c:pt>
                <c:pt idx="18894">
                  <c:v>-2</c:v>
                </c:pt>
                <c:pt idx="18895">
                  <c:v>-2</c:v>
                </c:pt>
                <c:pt idx="18896">
                  <c:v>-2</c:v>
                </c:pt>
                <c:pt idx="18897">
                  <c:v>-2</c:v>
                </c:pt>
                <c:pt idx="18898">
                  <c:v>-2</c:v>
                </c:pt>
                <c:pt idx="18899">
                  <c:v>-2</c:v>
                </c:pt>
                <c:pt idx="18900">
                  <c:v>-2</c:v>
                </c:pt>
                <c:pt idx="18901">
                  <c:v>-2</c:v>
                </c:pt>
                <c:pt idx="18902">
                  <c:v>-2</c:v>
                </c:pt>
                <c:pt idx="18903">
                  <c:v>-2</c:v>
                </c:pt>
                <c:pt idx="18904">
                  <c:v>-2</c:v>
                </c:pt>
                <c:pt idx="18905">
                  <c:v>-2</c:v>
                </c:pt>
                <c:pt idx="18906">
                  <c:v>-2</c:v>
                </c:pt>
                <c:pt idx="18907">
                  <c:v>-2</c:v>
                </c:pt>
                <c:pt idx="18908">
                  <c:v>-2</c:v>
                </c:pt>
                <c:pt idx="18909">
                  <c:v>-2</c:v>
                </c:pt>
                <c:pt idx="18910">
                  <c:v>-2</c:v>
                </c:pt>
                <c:pt idx="18911">
                  <c:v>-2</c:v>
                </c:pt>
                <c:pt idx="18912">
                  <c:v>-2</c:v>
                </c:pt>
                <c:pt idx="18913">
                  <c:v>-2</c:v>
                </c:pt>
                <c:pt idx="18914">
                  <c:v>-2</c:v>
                </c:pt>
                <c:pt idx="18915">
                  <c:v>-2</c:v>
                </c:pt>
                <c:pt idx="18916">
                  <c:v>-2</c:v>
                </c:pt>
                <c:pt idx="18917">
                  <c:v>-2</c:v>
                </c:pt>
                <c:pt idx="18918">
                  <c:v>-2</c:v>
                </c:pt>
                <c:pt idx="18919">
                  <c:v>-2</c:v>
                </c:pt>
                <c:pt idx="18920">
                  <c:v>-2</c:v>
                </c:pt>
                <c:pt idx="18921">
                  <c:v>-2</c:v>
                </c:pt>
                <c:pt idx="18922">
                  <c:v>-2</c:v>
                </c:pt>
                <c:pt idx="18923">
                  <c:v>-2</c:v>
                </c:pt>
                <c:pt idx="18924">
                  <c:v>-2</c:v>
                </c:pt>
                <c:pt idx="18925">
                  <c:v>-2</c:v>
                </c:pt>
                <c:pt idx="18926">
                  <c:v>-2</c:v>
                </c:pt>
                <c:pt idx="18927">
                  <c:v>-2</c:v>
                </c:pt>
                <c:pt idx="18928">
                  <c:v>-2</c:v>
                </c:pt>
                <c:pt idx="18929">
                  <c:v>-2</c:v>
                </c:pt>
                <c:pt idx="18930">
                  <c:v>-2</c:v>
                </c:pt>
                <c:pt idx="18931">
                  <c:v>-2</c:v>
                </c:pt>
                <c:pt idx="18932">
                  <c:v>-2</c:v>
                </c:pt>
                <c:pt idx="18933">
                  <c:v>-2</c:v>
                </c:pt>
                <c:pt idx="18934">
                  <c:v>-2</c:v>
                </c:pt>
                <c:pt idx="18935">
                  <c:v>-2</c:v>
                </c:pt>
                <c:pt idx="18936">
                  <c:v>-2</c:v>
                </c:pt>
                <c:pt idx="18937">
                  <c:v>-2</c:v>
                </c:pt>
                <c:pt idx="18938">
                  <c:v>-2</c:v>
                </c:pt>
                <c:pt idx="18939">
                  <c:v>-2</c:v>
                </c:pt>
                <c:pt idx="18940">
                  <c:v>-2</c:v>
                </c:pt>
                <c:pt idx="18941">
                  <c:v>-2</c:v>
                </c:pt>
                <c:pt idx="18942">
                  <c:v>-2</c:v>
                </c:pt>
                <c:pt idx="18943">
                  <c:v>-2</c:v>
                </c:pt>
                <c:pt idx="18944">
                  <c:v>-2</c:v>
                </c:pt>
                <c:pt idx="18945">
                  <c:v>-2</c:v>
                </c:pt>
                <c:pt idx="18946">
                  <c:v>-2</c:v>
                </c:pt>
                <c:pt idx="18947">
                  <c:v>-2</c:v>
                </c:pt>
                <c:pt idx="18948">
                  <c:v>-2</c:v>
                </c:pt>
                <c:pt idx="18949">
                  <c:v>-2</c:v>
                </c:pt>
                <c:pt idx="18950">
                  <c:v>-2</c:v>
                </c:pt>
                <c:pt idx="18951">
                  <c:v>-2</c:v>
                </c:pt>
                <c:pt idx="18952">
                  <c:v>-2</c:v>
                </c:pt>
                <c:pt idx="18953">
                  <c:v>-2</c:v>
                </c:pt>
                <c:pt idx="18954">
                  <c:v>-2</c:v>
                </c:pt>
                <c:pt idx="18955">
                  <c:v>-2</c:v>
                </c:pt>
                <c:pt idx="18956">
                  <c:v>-2</c:v>
                </c:pt>
                <c:pt idx="18957">
                  <c:v>-2</c:v>
                </c:pt>
                <c:pt idx="18958">
                  <c:v>-2</c:v>
                </c:pt>
                <c:pt idx="18959">
                  <c:v>-2</c:v>
                </c:pt>
                <c:pt idx="18960">
                  <c:v>-2</c:v>
                </c:pt>
                <c:pt idx="18961">
                  <c:v>-2</c:v>
                </c:pt>
                <c:pt idx="18962">
                  <c:v>-2</c:v>
                </c:pt>
                <c:pt idx="18963">
                  <c:v>-2</c:v>
                </c:pt>
                <c:pt idx="18964">
                  <c:v>-2</c:v>
                </c:pt>
                <c:pt idx="18965">
                  <c:v>-2</c:v>
                </c:pt>
                <c:pt idx="18966">
                  <c:v>-2</c:v>
                </c:pt>
                <c:pt idx="18967">
                  <c:v>-1</c:v>
                </c:pt>
                <c:pt idx="18968">
                  <c:v>-1</c:v>
                </c:pt>
                <c:pt idx="18969">
                  <c:v>-1</c:v>
                </c:pt>
                <c:pt idx="18970">
                  <c:v>-1</c:v>
                </c:pt>
                <c:pt idx="18971">
                  <c:v>-1</c:v>
                </c:pt>
                <c:pt idx="18972">
                  <c:v>-1</c:v>
                </c:pt>
                <c:pt idx="18973">
                  <c:v>-2</c:v>
                </c:pt>
                <c:pt idx="18974">
                  <c:v>-2</c:v>
                </c:pt>
                <c:pt idx="18975">
                  <c:v>-2</c:v>
                </c:pt>
                <c:pt idx="18976">
                  <c:v>-1</c:v>
                </c:pt>
                <c:pt idx="18977">
                  <c:v>-1</c:v>
                </c:pt>
                <c:pt idx="18978">
                  <c:v>-1</c:v>
                </c:pt>
                <c:pt idx="18979">
                  <c:v>2</c:v>
                </c:pt>
                <c:pt idx="18980">
                  <c:v>-1</c:v>
                </c:pt>
                <c:pt idx="18981">
                  <c:v>-1</c:v>
                </c:pt>
                <c:pt idx="18982">
                  <c:v>-1</c:v>
                </c:pt>
                <c:pt idx="18983">
                  <c:v>-1</c:v>
                </c:pt>
                <c:pt idx="18984">
                  <c:v>-1</c:v>
                </c:pt>
                <c:pt idx="18985">
                  <c:v>-1</c:v>
                </c:pt>
                <c:pt idx="18986">
                  <c:v>-1</c:v>
                </c:pt>
                <c:pt idx="18987">
                  <c:v>-1</c:v>
                </c:pt>
                <c:pt idx="18988">
                  <c:v>-1</c:v>
                </c:pt>
                <c:pt idx="18989">
                  <c:v>-1</c:v>
                </c:pt>
                <c:pt idx="18990">
                  <c:v>-1</c:v>
                </c:pt>
                <c:pt idx="18991">
                  <c:v>-2</c:v>
                </c:pt>
                <c:pt idx="18992">
                  <c:v>-1</c:v>
                </c:pt>
                <c:pt idx="18993">
                  <c:v>-1</c:v>
                </c:pt>
                <c:pt idx="18994">
                  <c:v>-1</c:v>
                </c:pt>
                <c:pt idx="18995">
                  <c:v>-1</c:v>
                </c:pt>
                <c:pt idx="18996">
                  <c:v>-1</c:v>
                </c:pt>
                <c:pt idx="18997">
                  <c:v>-2</c:v>
                </c:pt>
                <c:pt idx="18998">
                  <c:v>-2</c:v>
                </c:pt>
                <c:pt idx="18999">
                  <c:v>-2</c:v>
                </c:pt>
                <c:pt idx="19000">
                  <c:v>-2</c:v>
                </c:pt>
                <c:pt idx="19001">
                  <c:v>-2</c:v>
                </c:pt>
                <c:pt idx="19002">
                  <c:v>-2</c:v>
                </c:pt>
                <c:pt idx="19003">
                  <c:v>-2</c:v>
                </c:pt>
                <c:pt idx="19004">
                  <c:v>-2</c:v>
                </c:pt>
                <c:pt idx="19005">
                  <c:v>-2</c:v>
                </c:pt>
                <c:pt idx="19006">
                  <c:v>-2</c:v>
                </c:pt>
                <c:pt idx="19007">
                  <c:v>-2</c:v>
                </c:pt>
                <c:pt idx="19008">
                  <c:v>-2</c:v>
                </c:pt>
                <c:pt idx="19009">
                  <c:v>-2</c:v>
                </c:pt>
                <c:pt idx="19010">
                  <c:v>-2</c:v>
                </c:pt>
                <c:pt idx="19011">
                  <c:v>-2</c:v>
                </c:pt>
                <c:pt idx="19012">
                  <c:v>-2</c:v>
                </c:pt>
                <c:pt idx="19013">
                  <c:v>-2</c:v>
                </c:pt>
                <c:pt idx="19014">
                  <c:v>-2</c:v>
                </c:pt>
                <c:pt idx="19015">
                  <c:v>-2</c:v>
                </c:pt>
                <c:pt idx="19016">
                  <c:v>-2</c:v>
                </c:pt>
                <c:pt idx="19017">
                  <c:v>-2</c:v>
                </c:pt>
                <c:pt idx="19018">
                  <c:v>-2</c:v>
                </c:pt>
                <c:pt idx="19019">
                  <c:v>-2</c:v>
                </c:pt>
                <c:pt idx="19020">
                  <c:v>-2</c:v>
                </c:pt>
                <c:pt idx="19021">
                  <c:v>-2</c:v>
                </c:pt>
                <c:pt idx="19022">
                  <c:v>-2</c:v>
                </c:pt>
                <c:pt idx="19023">
                  <c:v>-2</c:v>
                </c:pt>
                <c:pt idx="19024">
                  <c:v>-2</c:v>
                </c:pt>
                <c:pt idx="19025">
                  <c:v>-2</c:v>
                </c:pt>
                <c:pt idx="19026">
                  <c:v>-2</c:v>
                </c:pt>
                <c:pt idx="19027">
                  <c:v>-2</c:v>
                </c:pt>
                <c:pt idx="19028">
                  <c:v>-2</c:v>
                </c:pt>
                <c:pt idx="19029">
                  <c:v>-2</c:v>
                </c:pt>
                <c:pt idx="19030">
                  <c:v>-2</c:v>
                </c:pt>
                <c:pt idx="19031">
                  <c:v>-2</c:v>
                </c:pt>
                <c:pt idx="19032">
                  <c:v>-2</c:v>
                </c:pt>
                <c:pt idx="19033">
                  <c:v>-2</c:v>
                </c:pt>
                <c:pt idx="19034">
                  <c:v>-1</c:v>
                </c:pt>
                <c:pt idx="19035">
                  <c:v>-1</c:v>
                </c:pt>
                <c:pt idx="19036">
                  <c:v>-1</c:v>
                </c:pt>
                <c:pt idx="19037">
                  <c:v>-1</c:v>
                </c:pt>
                <c:pt idx="19038">
                  <c:v>-1</c:v>
                </c:pt>
                <c:pt idx="19039">
                  <c:v>-1</c:v>
                </c:pt>
                <c:pt idx="19040">
                  <c:v>-1</c:v>
                </c:pt>
                <c:pt idx="19041">
                  <c:v>-1</c:v>
                </c:pt>
                <c:pt idx="19042">
                  <c:v>-1</c:v>
                </c:pt>
                <c:pt idx="19043">
                  <c:v>-1</c:v>
                </c:pt>
                <c:pt idx="19044">
                  <c:v>-1</c:v>
                </c:pt>
                <c:pt idx="19045">
                  <c:v>-1</c:v>
                </c:pt>
                <c:pt idx="19046">
                  <c:v>-1</c:v>
                </c:pt>
                <c:pt idx="19047">
                  <c:v>-1</c:v>
                </c:pt>
                <c:pt idx="19048">
                  <c:v>-1</c:v>
                </c:pt>
                <c:pt idx="19049">
                  <c:v>-1</c:v>
                </c:pt>
                <c:pt idx="19050">
                  <c:v>-1</c:v>
                </c:pt>
                <c:pt idx="19051">
                  <c:v>-1</c:v>
                </c:pt>
                <c:pt idx="19052">
                  <c:v>-1</c:v>
                </c:pt>
                <c:pt idx="19053">
                  <c:v>-1</c:v>
                </c:pt>
                <c:pt idx="19054">
                  <c:v>-1</c:v>
                </c:pt>
                <c:pt idx="19055">
                  <c:v>-1</c:v>
                </c:pt>
                <c:pt idx="19056">
                  <c:v>-1</c:v>
                </c:pt>
                <c:pt idx="19057">
                  <c:v>-1</c:v>
                </c:pt>
                <c:pt idx="19058">
                  <c:v>-1</c:v>
                </c:pt>
                <c:pt idx="19059">
                  <c:v>-1</c:v>
                </c:pt>
                <c:pt idx="19060">
                  <c:v>-1</c:v>
                </c:pt>
                <c:pt idx="19061">
                  <c:v>-1</c:v>
                </c:pt>
                <c:pt idx="19062">
                  <c:v>-1</c:v>
                </c:pt>
                <c:pt idx="19063">
                  <c:v>-1</c:v>
                </c:pt>
                <c:pt idx="19064">
                  <c:v>-1</c:v>
                </c:pt>
                <c:pt idx="19065">
                  <c:v>-1</c:v>
                </c:pt>
                <c:pt idx="19066">
                  <c:v>-1</c:v>
                </c:pt>
                <c:pt idx="19067">
                  <c:v>-1</c:v>
                </c:pt>
                <c:pt idx="19068">
                  <c:v>-1</c:v>
                </c:pt>
                <c:pt idx="19069">
                  <c:v>-1</c:v>
                </c:pt>
                <c:pt idx="19070">
                  <c:v>-1</c:v>
                </c:pt>
                <c:pt idx="19071">
                  <c:v>-1</c:v>
                </c:pt>
                <c:pt idx="19072">
                  <c:v>-1</c:v>
                </c:pt>
                <c:pt idx="19073">
                  <c:v>-1</c:v>
                </c:pt>
                <c:pt idx="19074">
                  <c:v>-1</c:v>
                </c:pt>
                <c:pt idx="19075">
                  <c:v>-1</c:v>
                </c:pt>
                <c:pt idx="19076">
                  <c:v>-1</c:v>
                </c:pt>
                <c:pt idx="19077">
                  <c:v>-1</c:v>
                </c:pt>
                <c:pt idx="19078">
                  <c:v>-1</c:v>
                </c:pt>
                <c:pt idx="19079">
                  <c:v>-1</c:v>
                </c:pt>
                <c:pt idx="19080">
                  <c:v>-1</c:v>
                </c:pt>
                <c:pt idx="19081">
                  <c:v>-1</c:v>
                </c:pt>
                <c:pt idx="19082">
                  <c:v>-1</c:v>
                </c:pt>
                <c:pt idx="19083">
                  <c:v>-1</c:v>
                </c:pt>
                <c:pt idx="19084">
                  <c:v>-1</c:v>
                </c:pt>
                <c:pt idx="19085">
                  <c:v>-1</c:v>
                </c:pt>
                <c:pt idx="19086">
                  <c:v>-1</c:v>
                </c:pt>
                <c:pt idx="19087">
                  <c:v>-1</c:v>
                </c:pt>
                <c:pt idx="19088">
                  <c:v>-1</c:v>
                </c:pt>
                <c:pt idx="19089">
                  <c:v>-1</c:v>
                </c:pt>
                <c:pt idx="19090">
                  <c:v>-1</c:v>
                </c:pt>
                <c:pt idx="19091">
                  <c:v>-1</c:v>
                </c:pt>
                <c:pt idx="19092">
                  <c:v>-1</c:v>
                </c:pt>
                <c:pt idx="19093">
                  <c:v>-1</c:v>
                </c:pt>
                <c:pt idx="19094">
                  <c:v>-1</c:v>
                </c:pt>
                <c:pt idx="19095">
                  <c:v>-1</c:v>
                </c:pt>
                <c:pt idx="19096">
                  <c:v>-1</c:v>
                </c:pt>
                <c:pt idx="19097">
                  <c:v>-1</c:v>
                </c:pt>
                <c:pt idx="19098">
                  <c:v>-1</c:v>
                </c:pt>
                <c:pt idx="19099">
                  <c:v>-1</c:v>
                </c:pt>
                <c:pt idx="19100">
                  <c:v>-1</c:v>
                </c:pt>
                <c:pt idx="19101">
                  <c:v>-1</c:v>
                </c:pt>
                <c:pt idx="19102">
                  <c:v>-1</c:v>
                </c:pt>
                <c:pt idx="19103">
                  <c:v>-1</c:v>
                </c:pt>
                <c:pt idx="19104">
                  <c:v>-1</c:v>
                </c:pt>
                <c:pt idx="19105">
                  <c:v>-1</c:v>
                </c:pt>
                <c:pt idx="19106">
                  <c:v>-1</c:v>
                </c:pt>
                <c:pt idx="19107">
                  <c:v>-1</c:v>
                </c:pt>
                <c:pt idx="19108">
                  <c:v>-1</c:v>
                </c:pt>
                <c:pt idx="19109">
                  <c:v>-1</c:v>
                </c:pt>
                <c:pt idx="19110">
                  <c:v>-1</c:v>
                </c:pt>
                <c:pt idx="19111">
                  <c:v>-1</c:v>
                </c:pt>
                <c:pt idx="19112">
                  <c:v>-1</c:v>
                </c:pt>
                <c:pt idx="19113">
                  <c:v>-1</c:v>
                </c:pt>
                <c:pt idx="19114">
                  <c:v>-1</c:v>
                </c:pt>
                <c:pt idx="19115">
                  <c:v>-1</c:v>
                </c:pt>
                <c:pt idx="19116">
                  <c:v>-1</c:v>
                </c:pt>
                <c:pt idx="19117">
                  <c:v>-1</c:v>
                </c:pt>
                <c:pt idx="19118">
                  <c:v>-1</c:v>
                </c:pt>
                <c:pt idx="19119">
                  <c:v>-1</c:v>
                </c:pt>
                <c:pt idx="19120">
                  <c:v>-1</c:v>
                </c:pt>
                <c:pt idx="19121">
                  <c:v>-1</c:v>
                </c:pt>
                <c:pt idx="19122">
                  <c:v>-1</c:v>
                </c:pt>
                <c:pt idx="19123">
                  <c:v>-1</c:v>
                </c:pt>
                <c:pt idx="19124">
                  <c:v>-1</c:v>
                </c:pt>
                <c:pt idx="19125">
                  <c:v>-1</c:v>
                </c:pt>
                <c:pt idx="19126">
                  <c:v>-1</c:v>
                </c:pt>
                <c:pt idx="19127">
                  <c:v>-1</c:v>
                </c:pt>
                <c:pt idx="19128">
                  <c:v>-1</c:v>
                </c:pt>
                <c:pt idx="19129">
                  <c:v>-1</c:v>
                </c:pt>
                <c:pt idx="19130">
                  <c:v>-1</c:v>
                </c:pt>
                <c:pt idx="19131">
                  <c:v>-1</c:v>
                </c:pt>
                <c:pt idx="19132">
                  <c:v>-1</c:v>
                </c:pt>
                <c:pt idx="19133">
                  <c:v>-1</c:v>
                </c:pt>
                <c:pt idx="19134">
                  <c:v>-1</c:v>
                </c:pt>
                <c:pt idx="19135">
                  <c:v>-1</c:v>
                </c:pt>
                <c:pt idx="19136">
                  <c:v>-1</c:v>
                </c:pt>
                <c:pt idx="19137">
                  <c:v>-1</c:v>
                </c:pt>
                <c:pt idx="19138">
                  <c:v>-1</c:v>
                </c:pt>
                <c:pt idx="19139">
                  <c:v>-1</c:v>
                </c:pt>
                <c:pt idx="19140">
                  <c:v>-1</c:v>
                </c:pt>
                <c:pt idx="19141">
                  <c:v>-1</c:v>
                </c:pt>
                <c:pt idx="19142">
                  <c:v>-1</c:v>
                </c:pt>
                <c:pt idx="19143">
                  <c:v>-1</c:v>
                </c:pt>
                <c:pt idx="19144">
                  <c:v>-1</c:v>
                </c:pt>
                <c:pt idx="19145">
                  <c:v>-1</c:v>
                </c:pt>
                <c:pt idx="19146">
                  <c:v>-1</c:v>
                </c:pt>
                <c:pt idx="19147">
                  <c:v>-1</c:v>
                </c:pt>
                <c:pt idx="19148">
                  <c:v>-1</c:v>
                </c:pt>
                <c:pt idx="19149">
                  <c:v>-1</c:v>
                </c:pt>
                <c:pt idx="19150">
                  <c:v>-1</c:v>
                </c:pt>
                <c:pt idx="19151">
                  <c:v>-1</c:v>
                </c:pt>
                <c:pt idx="19152">
                  <c:v>-1</c:v>
                </c:pt>
                <c:pt idx="19153">
                  <c:v>-1</c:v>
                </c:pt>
                <c:pt idx="19154">
                  <c:v>-1</c:v>
                </c:pt>
                <c:pt idx="19155">
                  <c:v>-1</c:v>
                </c:pt>
                <c:pt idx="19156">
                  <c:v>-1</c:v>
                </c:pt>
                <c:pt idx="19157">
                  <c:v>-1</c:v>
                </c:pt>
                <c:pt idx="19158">
                  <c:v>-1</c:v>
                </c:pt>
                <c:pt idx="19159">
                  <c:v>-1</c:v>
                </c:pt>
                <c:pt idx="19160">
                  <c:v>-1</c:v>
                </c:pt>
                <c:pt idx="19161">
                  <c:v>-1</c:v>
                </c:pt>
                <c:pt idx="19162">
                  <c:v>-1</c:v>
                </c:pt>
                <c:pt idx="19163">
                  <c:v>-1</c:v>
                </c:pt>
                <c:pt idx="19164">
                  <c:v>-1</c:v>
                </c:pt>
                <c:pt idx="19165">
                  <c:v>-1</c:v>
                </c:pt>
                <c:pt idx="19166">
                  <c:v>-1</c:v>
                </c:pt>
                <c:pt idx="19167">
                  <c:v>-1</c:v>
                </c:pt>
                <c:pt idx="19168">
                  <c:v>-1</c:v>
                </c:pt>
                <c:pt idx="19169">
                  <c:v>-1</c:v>
                </c:pt>
                <c:pt idx="19170">
                  <c:v>-1</c:v>
                </c:pt>
                <c:pt idx="19171">
                  <c:v>-1</c:v>
                </c:pt>
                <c:pt idx="19172">
                  <c:v>-1</c:v>
                </c:pt>
                <c:pt idx="19173">
                  <c:v>-1</c:v>
                </c:pt>
                <c:pt idx="19174">
                  <c:v>-1</c:v>
                </c:pt>
                <c:pt idx="19175">
                  <c:v>-1</c:v>
                </c:pt>
                <c:pt idx="19176">
                  <c:v>-1</c:v>
                </c:pt>
                <c:pt idx="19177">
                  <c:v>-1</c:v>
                </c:pt>
                <c:pt idx="19178">
                  <c:v>-1</c:v>
                </c:pt>
                <c:pt idx="19179">
                  <c:v>-1</c:v>
                </c:pt>
                <c:pt idx="19180">
                  <c:v>-1</c:v>
                </c:pt>
                <c:pt idx="19181">
                  <c:v>-1</c:v>
                </c:pt>
                <c:pt idx="19182">
                  <c:v>-1</c:v>
                </c:pt>
                <c:pt idx="19183">
                  <c:v>-1</c:v>
                </c:pt>
                <c:pt idx="19184">
                  <c:v>-1</c:v>
                </c:pt>
                <c:pt idx="19185">
                  <c:v>-1</c:v>
                </c:pt>
                <c:pt idx="19186">
                  <c:v>-1</c:v>
                </c:pt>
                <c:pt idx="19187">
                  <c:v>-1</c:v>
                </c:pt>
                <c:pt idx="19188">
                  <c:v>-1</c:v>
                </c:pt>
                <c:pt idx="19189">
                  <c:v>-1</c:v>
                </c:pt>
                <c:pt idx="19190">
                  <c:v>-1</c:v>
                </c:pt>
                <c:pt idx="19191">
                  <c:v>-1</c:v>
                </c:pt>
                <c:pt idx="19192">
                  <c:v>-1</c:v>
                </c:pt>
                <c:pt idx="19193">
                  <c:v>-1</c:v>
                </c:pt>
                <c:pt idx="19194">
                  <c:v>-1</c:v>
                </c:pt>
                <c:pt idx="19195">
                  <c:v>0</c:v>
                </c:pt>
                <c:pt idx="19196">
                  <c:v>0</c:v>
                </c:pt>
                <c:pt idx="19197">
                  <c:v>0</c:v>
                </c:pt>
                <c:pt idx="19198">
                  <c:v>0</c:v>
                </c:pt>
                <c:pt idx="19199">
                  <c:v>0</c:v>
                </c:pt>
                <c:pt idx="19200">
                  <c:v>0</c:v>
                </c:pt>
                <c:pt idx="19201">
                  <c:v>0</c:v>
                </c:pt>
                <c:pt idx="19202">
                  <c:v>-1</c:v>
                </c:pt>
                <c:pt idx="19203">
                  <c:v>-1</c:v>
                </c:pt>
                <c:pt idx="19204">
                  <c:v>-1</c:v>
                </c:pt>
                <c:pt idx="19205">
                  <c:v>-1</c:v>
                </c:pt>
                <c:pt idx="19206">
                  <c:v>-1</c:v>
                </c:pt>
                <c:pt idx="19207">
                  <c:v>-1</c:v>
                </c:pt>
                <c:pt idx="19208">
                  <c:v>-1</c:v>
                </c:pt>
                <c:pt idx="19209">
                  <c:v>-1</c:v>
                </c:pt>
                <c:pt idx="19210">
                  <c:v>-1</c:v>
                </c:pt>
                <c:pt idx="19211">
                  <c:v>-1</c:v>
                </c:pt>
                <c:pt idx="19212">
                  <c:v>-1</c:v>
                </c:pt>
                <c:pt idx="19213">
                  <c:v>-1</c:v>
                </c:pt>
                <c:pt idx="19214">
                  <c:v>-1</c:v>
                </c:pt>
                <c:pt idx="19215">
                  <c:v>-1</c:v>
                </c:pt>
                <c:pt idx="19216">
                  <c:v>-1</c:v>
                </c:pt>
                <c:pt idx="19217">
                  <c:v>-1</c:v>
                </c:pt>
                <c:pt idx="19218">
                  <c:v>-1</c:v>
                </c:pt>
                <c:pt idx="19219">
                  <c:v>-1</c:v>
                </c:pt>
                <c:pt idx="19220">
                  <c:v>-1</c:v>
                </c:pt>
                <c:pt idx="19221">
                  <c:v>-1</c:v>
                </c:pt>
                <c:pt idx="19222">
                  <c:v>-1</c:v>
                </c:pt>
                <c:pt idx="19223">
                  <c:v>-1</c:v>
                </c:pt>
                <c:pt idx="19224">
                  <c:v>-1</c:v>
                </c:pt>
                <c:pt idx="19225">
                  <c:v>0</c:v>
                </c:pt>
                <c:pt idx="19226">
                  <c:v>0</c:v>
                </c:pt>
                <c:pt idx="19227">
                  <c:v>0</c:v>
                </c:pt>
                <c:pt idx="19228">
                  <c:v>0</c:v>
                </c:pt>
                <c:pt idx="19229">
                  <c:v>0</c:v>
                </c:pt>
                <c:pt idx="19230">
                  <c:v>0</c:v>
                </c:pt>
                <c:pt idx="19231">
                  <c:v>0</c:v>
                </c:pt>
                <c:pt idx="19232">
                  <c:v>0</c:v>
                </c:pt>
                <c:pt idx="19233">
                  <c:v>0</c:v>
                </c:pt>
                <c:pt idx="19234">
                  <c:v>0</c:v>
                </c:pt>
                <c:pt idx="19235">
                  <c:v>0</c:v>
                </c:pt>
                <c:pt idx="19236">
                  <c:v>0</c:v>
                </c:pt>
                <c:pt idx="19237">
                  <c:v>0</c:v>
                </c:pt>
                <c:pt idx="19238">
                  <c:v>0</c:v>
                </c:pt>
                <c:pt idx="19239">
                  <c:v>0</c:v>
                </c:pt>
                <c:pt idx="19240">
                  <c:v>0</c:v>
                </c:pt>
                <c:pt idx="19241">
                  <c:v>0</c:v>
                </c:pt>
                <c:pt idx="19242">
                  <c:v>0</c:v>
                </c:pt>
                <c:pt idx="19243">
                  <c:v>0</c:v>
                </c:pt>
                <c:pt idx="19244">
                  <c:v>0</c:v>
                </c:pt>
                <c:pt idx="19245">
                  <c:v>0</c:v>
                </c:pt>
                <c:pt idx="19246">
                  <c:v>0</c:v>
                </c:pt>
                <c:pt idx="19247">
                  <c:v>0</c:v>
                </c:pt>
                <c:pt idx="19248">
                  <c:v>0</c:v>
                </c:pt>
                <c:pt idx="19249">
                  <c:v>0</c:v>
                </c:pt>
                <c:pt idx="19250">
                  <c:v>0</c:v>
                </c:pt>
                <c:pt idx="19251">
                  <c:v>0</c:v>
                </c:pt>
                <c:pt idx="19252">
                  <c:v>0</c:v>
                </c:pt>
                <c:pt idx="19253">
                  <c:v>0</c:v>
                </c:pt>
                <c:pt idx="19254">
                  <c:v>0</c:v>
                </c:pt>
                <c:pt idx="19255">
                  <c:v>0</c:v>
                </c:pt>
                <c:pt idx="19256">
                  <c:v>0</c:v>
                </c:pt>
                <c:pt idx="19257">
                  <c:v>0</c:v>
                </c:pt>
                <c:pt idx="19258">
                  <c:v>0</c:v>
                </c:pt>
                <c:pt idx="19259">
                  <c:v>0</c:v>
                </c:pt>
                <c:pt idx="19260">
                  <c:v>0</c:v>
                </c:pt>
                <c:pt idx="19261">
                  <c:v>0</c:v>
                </c:pt>
                <c:pt idx="19262">
                  <c:v>0</c:v>
                </c:pt>
                <c:pt idx="19263">
                  <c:v>0</c:v>
                </c:pt>
                <c:pt idx="19264">
                  <c:v>0</c:v>
                </c:pt>
                <c:pt idx="19265">
                  <c:v>-1</c:v>
                </c:pt>
                <c:pt idx="19266">
                  <c:v>-1</c:v>
                </c:pt>
                <c:pt idx="19267">
                  <c:v>-1</c:v>
                </c:pt>
                <c:pt idx="19268">
                  <c:v>0</c:v>
                </c:pt>
                <c:pt idx="19269">
                  <c:v>-1</c:v>
                </c:pt>
                <c:pt idx="19270">
                  <c:v>-1</c:v>
                </c:pt>
                <c:pt idx="19271">
                  <c:v>-1</c:v>
                </c:pt>
                <c:pt idx="19272">
                  <c:v>-1</c:v>
                </c:pt>
                <c:pt idx="19273">
                  <c:v>-1</c:v>
                </c:pt>
                <c:pt idx="19274">
                  <c:v>-1</c:v>
                </c:pt>
                <c:pt idx="19275">
                  <c:v>-1</c:v>
                </c:pt>
                <c:pt idx="19276">
                  <c:v>-1</c:v>
                </c:pt>
                <c:pt idx="19277">
                  <c:v>-1</c:v>
                </c:pt>
                <c:pt idx="19278">
                  <c:v>-1</c:v>
                </c:pt>
                <c:pt idx="19279">
                  <c:v>-1</c:v>
                </c:pt>
                <c:pt idx="19280">
                  <c:v>-1</c:v>
                </c:pt>
                <c:pt idx="19281">
                  <c:v>-1</c:v>
                </c:pt>
                <c:pt idx="19282">
                  <c:v>-1</c:v>
                </c:pt>
                <c:pt idx="19283">
                  <c:v>-1</c:v>
                </c:pt>
                <c:pt idx="19284">
                  <c:v>-1</c:v>
                </c:pt>
                <c:pt idx="19285">
                  <c:v>-1</c:v>
                </c:pt>
                <c:pt idx="19286">
                  <c:v>-1</c:v>
                </c:pt>
                <c:pt idx="19287">
                  <c:v>-1</c:v>
                </c:pt>
                <c:pt idx="19288">
                  <c:v>-1</c:v>
                </c:pt>
                <c:pt idx="19289">
                  <c:v>-1</c:v>
                </c:pt>
                <c:pt idx="19290">
                  <c:v>-1</c:v>
                </c:pt>
                <c:pt idx="19291">
                  <c:v>-1</c:v>
                </c:pt>
                <c:pt idx="19292">
                  <c:v>-1</c:v>
                </c:pt>
                <c:pt idx="19293">
                  <c:v>-1</c:v>
                </c:pt>
                <c:pt idx="19294">
                  <c:v>-1</c:v>
                </c:pt>
                <c:pt idx="19295">
                  <c:v>-1</c:v>
                </c:pt>
                <c:pt idx="19296">
                  <c:v>-1</c:v>
                </c:pt>
                <c:pt idx="19297">
                  <c:v>-1</c:v>
                </c:pt>
                <c:pt idx="19298">
                  <c:v>-1</c:v>
                </c:pt>
                <c:pt idx="19299">
                  <c:v>-1</c:v>
                </c:pt>
                <c:pt idx="19300">
                  <c:v>-1</c:v>
                </c:pt>
                <c:pt idx="19301">
                  <c:v>-1</c:v>
                </c:pt>
                <c:pt idx="19302">
                  <c:v>-1</c:v>
                </c:pt>
                <c:pt idx="19303">
                  <c:v>-1</c:v>
                </c:pt>
                <c:pt idx="19304">
                  <c:v>-1</c:v>
                </c:pt>
                <c:pt idx="19305">
                  <c:v>-1</c:v>
                </c:pt>
                <c:pt idx="19306">
                  <c:v>-1</c:v>
                </c:pt>
                <c:pt idx="19307">
                  <c:v>-1</c:v>
                </c:pt>
                <c:pt idx="19308">
                  <c:v>-1</c:v>
                </c:pt>
                <c:pt idx="19309">
                  <c:v>-1</c:v>
                </c:pt>
                <c:pt idx="19310">
                  <c:v>-1</c:v>
                </c:pt>
                <c:pt idx="19311">
                  <c:v>-1</c:v>
                </c:pt>
                <c:pt idx="19312">
                  <c:v>-1</c:v>
                </c:pt>
                <c:pt idx="19313">
                  <c:v>-1</c:v>
                </c:pt>
                <c:pt idx="19314">
                  <c:v>-1</c:v>
                </c:pt>
                <c:pt idx="19315">
                  <c:v>-1</c:v>
                </c:pt>
                <c:pt idx="19316">
                  <c:v>-1</c:v>
                </c:pt>
                <c:pt idx="19317">
                  <c:v>-1</c:v>
                </c:pt>
                <c:pt idx="19318">
                  <c:v>-1</c:v>
                </c:pt>
                <c:pt idx="19319">
                  <c:v>-1</c:v>
                </c:pt>
                <c:pt idx="19320">
                  <c:v>-1</c:v>
                </c:pt>
                <c:pt idx="19321">
                  <c:v>-1</c:v>
                </c:pt>
                <c:pt idx="19322">
                  <c:v>-1</c:v>
                </c:pt>
                <c:pt idx="19323">
                  <c:v>-1</c:v>
                </c:pt>
                <c:pt idx="19324">
                  <c:v>-1</c:v>
                </c:pt>
                <c:pt idx="19325">
                  <c:v>-1</c:v>
                </c:pt>
                <c:pt idx="19326">
                  <c:v>-1</c:v>
                </c:pt>
                <c:pt idx="19327">
                  <c:v>-1</c:v>
                </c:pt>
                <c:pt idx="19328">
                  <c:v>-1</c:v>
                </c:pt>
                <c:pt idx="19329">
                  <c:v>-1</c:v>
                </c:pt>
                <c:pt idx="19330">
                  <c:v>-1</c:v>
                </c:pt>
                <c:pt idx="19331">
                  <c:v>-1</c:v>
                </c:pt>
                <c:pt idx="19332">
                  <c:v>-1</c:v>
                </c:pt>
                <c:pt idx="19333">
                  <c:v>-1</c:v>
                </c:pt>
                <c:pt idx="19334">
                  <c:v>-1</c:v>
                </c:pt>
                <c:pt idx="19335">
                  <c:v>-1</c:v>
                </c:pt>
                <c:pt idx="19336">
                  <c:v>-1</c:v>
                </c:pt>
                <c:pt idx="19337">
                  <c:v>-1</c:v>
                </c:pt>
                <c:pt idx="19338">
                  <c:v>-1</c:v>
                </c:pt>
                <c:pt idx="19339">
                  <c:v>-1</c:v>
                </c:pt>
                <c:pt idx="19340">
                  <c:v>-1</c:v>
                </c:pt>
                <c:pt idx="19341">
                  <c:v>-1</c:v>
                </c:pt>
                <c:pt idx="19342">
                  <c:v>-1</c:v>
                </c:pt>
                <c:pt idx="19343">
                  <c:v>-1</c:v>
                </c:pt>
                <c:pt idx="19344">
                  <c:v>-1</c:v>
                </c:pt>
                <c:pt idx="19345">
                  <c:v>-1</c:v>
                </c:pt>
                <c:pt idx="19346">
                  <c:v>-1</c:v>
                </c:pt>
                <c:pt idx="19347">
                  <c:v>-1</c:v>
                </c:pt>
                <c:pt idx="19348">
                  <c:v>-1</c:v>
                </c:pt>
                <c:pt idx="19349">
                  <c:v>-1</c:v>
                </c:pt>
                <c:pt idx="19350">
                  <c:v>-1</c:v>
                </c:pt>
                <c:pt idx="19351">
                  <c:v>-1</c:v>
                </c:pt>
                <c:pt idx="19352">
                  <c:v>-1</c:v>
                </c:pt>
                <c:pt idx="19353">
                  <c:v>-1</c:v>
                </c:pt>
                <c:pt idx="19354">
                  <c:v>-1</c:v>
                </c:pt>
                <c:pt idx="19355">
                  <c:v>-1</c:v>
                </c:pt>
                <c:pt idx="19356">
                  <c:v>-1</c:v>
                </c:pt>
                <c:pt idx="19357">
                  <c:v>-1</c:v>
                </c:pt>
                <c:pt idx="19358">
                  <c:v>-1</c:v>
                </c:pt>
                <c:pt idx="19359">
                  <c:v>-1</c:v>
                </c:pt>
                <c:pt idx="19360">
                  <c:v>-1</c:v>
                </c:pt>
                <c:pt idx="19361">
                  <c:v>-1</c:v>
                </c:pt>
                <c:pt idx="19362">
                  <c:v>-1</c:v>
                </c:pt>
                <c:pt idx="19363">
                  <c:v>-1</c:v>
                </c:pt>
                <c:pt idx="19364">
                  <c:v>-1</c:v>
                </c:pt>
                <c:pt idx="19365">
                  <c:v>-1</c:v>
                </c:pt>
                <c:pt idx="19366">
                  <c:v>-1</c:v>
                </c:pt>
                <c:pt idx="19367">
                  <c:v>-1</c:v>
                </c:pt>
                <c:pt idx="19368">
                  <c:v>-1</c:v>
                </c:pt>
                <c:pt idx="19369">
                  <c:v>-1</c:v>
                </c:pt>
                <c:pt idx="19370">
                  <c:v>-1</c:v>
                </c:pt>
                <c:pt idx="19371">
                  <c:v>-1</c:v>
                </c:pt>
                <c:pt idx="19372">
                  <c:v>-1</c:v>
                </c:pt>
                <c:pt idx="19373">
                  <c:v>-1</c:v>
                </c:pt>
                <c:pt idx="19374">
                  <c:v>-1</c:v>
                </c:pt>
                <c:pt idx="19375">
                  <c:v>-1</c:v>
                </c:pt>
                <c:pt idx="19376">
                  <c:v>-1</c:v>
                </c:pt>
                <c:pt idx="19377">
                  <c:v>-1</c:v>
                </c:pt>
                <c:pt idx="19378">
                  <c:v>-1</c:v>
                </c:pt>
                <c:pt idx="19379">
                  <c:v>-1</c:v>
                </c:pt>
                <c:pt idx="19380">
                  <c:v>-1</c:v>
                </c:pt>
                <c:pt idx="19381">
                  <c:v>-1</c:v>
                </c:pt>
                <c:pt idx="19382">
                  <c:v>-1</c:v>
                </c:pt>
                <c:pt idx="19383">
                  <c:v>-1</c:v>
                </c:pt>
                <c:pt idx="19384">
                  <c:v>-1</c:v>
                </c:pt>
                <c:pt idx="19385">
                  <c:v>-1</c:v>
                </c:pt>
                <c:pt idx="19386">
                  <c:v>-1</c:v>
                </c:pt>
                <c:pt idx="19387">
                  <c:v>-1</c:v>
                </c:pt>
                <c:pt idx="19388">
                  <c:v>-1</c:v>
                </c:pt>
                <c:pt idx="19389">
                  <c:v>-1</c:v>
                </c:pt>
                <c:pt idx="19390">
                  <c:v>-1</c:v>
                </c:pt>
                <c:pt idx="19391">
                  <c:v>-1</c:v>
                </c:pt>
                <c:pt idx="19392">
                  <c:v>-1</c:v>
                </c:pt>
                <c:pt idx="19393">
                  <c:v>-1</c:v>
                </c:pt>
                <c:pt idx="19394">
                  <c:v>-1</c:v>
                </c:pt>
                <c:pt idx="19395">
                  <c:v>-1</c:v>
                </c:pt>
                <c:pt idx="19396">
                  <c:v>-1</c:v>
                </c:pt>
                <c:pt idx="19397">
                  <c:v>-1</c:v>
                </c:pt>
                <c:pt idx="19398">
                  <c:v>-1</c:v>
                </c:pt>
                <c:pt idx="19399">
                  <c:v>-1</c:v>
                </c:pt>
                <c:pt idx="19400">
                  <c:v>-1</c:v>
                </c:pt>
                <c:pt idx="19401">
                  <c:v>-1</c:v>
                </c:pt>
                <c:pt idx="19402">
                  <c:v>-1</c:v>
                </c:pt>
                <c:pt idx="19403">
                  <c:v>-1</c:v>
                </c:pt>
                <c:pt idx="19404">
                  <c:v>-1</c:v>
                </c:pt>
                <c:pt idx="19405">
                  <c:v>-1</c:v>
                </c:pt>
                <c:pt idx="19406">
                  <c:v>-1</c:v>
                </c:pt>
                <c:pt idx="19407">
                  <c:v>-1</c:v>
                </c:pt>
                <c:pt idx="19408">
                  <c:v>-1</c:v>
                </c:pt>
                <c:pt idx="19409">
                  <c:v>-1</c:v>
                </c:pt>
                <c:pt idx="19410">
                  <c:v>-1</c:v>
                </c:pt>
                <c:pt idx="19411">
                  <c:v>-1</c:v>
                </c:pt>
                <c:pt idx="19412">
                  <c:v>-1</c:v>
                </c:pt>
                <c:pt idx="19413">
                  <c:v>-1</c:v>
                </c:pt>
                <c:pt idx="19414">
                  <c:v>-1</c:v>
                </c:pt>
                <c:pt idx="19415">
                  <c:v>-1</c:v>
                </c:pt>
                <c:pt idx="19416">
                  <c:v>-1</c:v>
                </c:pt>
                <c:pt idx="19417">
                  <c:v>-1</c:v>
                </c:pt>
                <c:pt idx="19418">
                  <c:v>-1</c:v>
                </c:pt>
                <c:pt idx="19419">
                  <c:v>-1</c:v>
                </c:pt>
                <c:pt idx="19420">
                  <c:v>-1</c:v>
                </c:pt>
                <c:pt idx="19421">
                  <c:v>-1</c:v>
                </c:pt>
                <c:pt idx="19422">
                  <c:v>-1</c:v>
                </c:pt>
                <c:pt idx="19423">
                  <c:v>-1</c:v>
                </c:pt>
                <c:pt idx="19424">
                  <c:v>-1</c:v>
                </c:pt>
                <c:pt idx="19425">
                  <c:v>-1</c:v>
                </c:pt>
                <c:pt idx="19426">
                  <c:v>-1</c:v>
                </c:pt>
                <c:pt idx="19427">
                  <c:v>-1</c:v>
                </c:pt>
                <c:pt idx="19428">
                  <c:v>-1</c:v>
                </c:pt>
                <c:pt idx="19429">
                  <c:v>-1</c:v>
                </c:pt>
                <c:pt idx="19430">
                  <c:v>-1</c:v>
                </c:pt>
                <c:pt idx="19431">
                  <c:v>-1</c:v>
                </c:pt>
                <c:pt idx="19432">
                  <c:v>-1</c:v>
                </c:pt>
                <c:pt idx="19433">
                  <c:v>-1</c:v>
                </c:pt>
                <c:pt idx="19434">
                  <c:v>-1</c:v>
                </c:pt>
                <c:pt idx="19435">
                  <c:v>-1</c:v>
                </c:pt>
                <c:pt idx="19436">
                  <c:v>-1</c:v>
                </c:pt>
                <c:pt idx="19437">
                  <c:v>-1</c:v>
                </c:pt>
                <c:pt idx="19438">
                  <c:v>-1</c:v>
                </c:pt>
                <c:pt idx="19439">
                  <c:v>-1</c:v>
                </c:pt>
                <c:pt idx="19440">
                  <c:v>-1</c:v>
                </c:pt>
                <c:pt idx="19441">
                  <c:v>-1</c:v>
                </c:pt>
                <c:pt idx="19442">
                  <c:v>-1</c:v>
                </c:pt>
                <c:pt idx="19443">
                  <c:v>-1</c:v>
                </c:pt>
                <c:pt idx="19444">
                  <c:v>-1</c:v>
                </c:pt>
                <c:pt idx="19445">
                  <c:v>-1</c:v>
                </c:pt>
                <c:pt idx="19446">
                  <c:v>-1</c:v>
                </c:pt>
                <c:pt idx="19447">
                  <c:v>-1</c:v>
                </c:pt>
                <c:pt idx="19448">
                  <c:v>-1</c:v>
                </c:pt>
                <c:pt idx="19449">
                  <c:v>-1</c:v>
                </c:pt>
                <c:pt idx="19450">
                  <c:v>-1</c:v>
                </c:pt>
                <c:pt idx="19451">
                  <c:v>-1</c:v>
                </c:pt>
                <c:pt idx="19452">
                  <c:v>-1</c:v>
                </c:pt>
                <c:pt idx="19453">
                  <c:v>-1</c:v>
                </c:pt>
                <c:pt idx="19454">
                  <c:v>-1</c:v>
                </c:pt>
                <c:pt idx="19455">
                  <c:v>-1</c:v>
                </c:pt>
                <c:pt idx="19456">
                  <c:v>-1</c:v>
                </c:pt>
                <c:pt idx="19457">
                  <c:v>-1</c:v>
                </c:pt>
                <c:pt idx="19458">
                  <c:v>-1</c:v>
                </c:pt>
                <c:pt idx="19459">
                  <c:v>-1</c:v>
                </c:pt>
                <c:pt idx="19460">
                  <c:v>-1</c:v>
                </c:pt>
                <c:pt idx="19461">
                  <c:v>-1</c:v>
                </c:pt>
                <c:pt idx="19462">
                  <c:v>-1</c:v>
                </c:pt>
                <c:pt idx="19463">
                  <c:v>-1</c:v>
                </c:pt>
                <c:pt idx="19464">
                  <c:v>-1</c:v>
                </c:pt>
                <c:pt idx="19465">
                  <c:v>-1</c:v>
                </c:pt>
                <c:pt idx="19466">
                  <c:v>-1</c:v>
                </c:pt>
                <c:pt idx="19467">
                  <c:v>-1</c:v>
                </c:pt>
                <c:pt idx="19468">
                  <c:v>-1</c:v>
                </c:pt>
                <c:pt idx="19469">
                  <c:v>-1</c:v>
                </c:pt>
                <c:pt idx="19470">
                  <c:v>-1</c:v>
                </c:pt>
                <c:pt idx="19471">
                  <c:v>-1</c:v>
                </c:pt>
                <c:pt idx="19472">
                  <c:v>-1</c:v>
                </c:pt>
                <c:pt idx="19473">
                  <c:v>-1</c:v>
                </c:pt>
                <c:pt idx="19474">
                  <c:v>-1</c:v>
                </c:pt>
                <c:pt idx="19475">
                  <c:v>-1</c:v>
                </c:pt>
                <c:pt idx="19476">
                  <c:v>-1</c:v>
                </c:pt>
                <c:pt idx="19477">
                  <c:v>-1</c:v>
                </c:pt>
                <c:pt idx="19478">
                  <c:v>-1</c:v>
                </c:pt>
                <c:pt idx="19479">
                  <c:v>-1</c:v>
                </c:pt>
                <c:pt idx="19480">
                  <c:v>-1</c:v>
                </c:pt>
                <c:pt idx="19481">
                  <c:v>-1</c:v>
                </c:pt>
                <c:pt idx="19482">
                  <c:v>-1</c:v>
                </c:pt>
                <c:pt idx="19483">
                  <c:v>-1</c:v>
                </c:pt>
                <c:pt idx="19484">
                  <c:v>-1</c:v>
                </c:pt>
                <c:pt idx="19485">
                  <c:v>-1</c:v>
                </c:pt>
                <c:pt idx="19486">
                  <c:v>-1</c:v>
                </c:pt>
                <c:pt idx="19487">
                  <c:v>-1</c:v>
                </c:pt>
                <c:pt idx="19488">
                  <c:v>-1</c:v>
                </c:pt>
                <c:pt idx="19489">
                  <c:v>-1</c:v>
                </c:pt>
                <c:pt idx="19490">
                  <c:v>-1</c:v>
                </c:pt>
                <c:pt idx="19491">
                  <c:v>-1</c:v>
                </c:pt>
                <c:pt idx="19492">
                  <c:v>-1</c:v>
                </c:pt>
                <c:pt idx="19493">
                  <c:v>-1</c:v>
                </c:pt>
                <c:pt idx="19494">
                  <c:v>-1</c:v>
                </c:pt>
                <c:pt idx="19495">
                  <c:v>-1</c:v>
                </c:pt>
                <c:pt idx="19496">
                  <c:v>-1</c:v>
                </c:pt>
                <c:pt idx="19497">
                  <c:v>-1</c:v>
                </c:pt>
                <c:pt idx="19498">
                  <c:v>-1</c:v>
                </c:pt>
                <c:pt idx="19499">
                  <c:v>-1</c:v>
                </c:pt>
                <c:pt idx="19500">
                  <c:v>-1</c:v>
                </c:pt>
                <c:pt idx="19501">
                  <c:v>-1</c:v>
                </c:pt>
                <c:pt idx="19502">
                  <c:v>-1</c:v>
                </c:pt>
                <c:pt idx="19503">
                  <c:v>-1</c:v>
                </c:pt>
                <c:pt idx="19504">
                  <c:v>-1</c:v>
                </c:pt>
                <c:pt idx="19505">
                  <c:v>-1</c:v>
                </c:pt>
                <c:pt idx="19506">
                  <c:v>-1</c:v>
                </c:pt>
                <c:pt idx="19507">
                  <c:v>-1</c:v>
                </c:pt>
                <c:pt idx="19508">
                  <c:v>-1</c:v>
                </c:pt>
                <c:pt idx="19509">
                  <c:v>-1</c:v>
                </c:pt>
                <c:pt idx="19510">
                  <c:v>-1</c:v>
                </c:pt>
                <c:pt idx="19511">
                  <c:v>-1</c:v>
                </c:pt>
                <c:pt idx="19512">
                  <c:v>-1</c:v>
                </c:pt>
                <c:pt idx="19513">
                  <c:v>-1</c:v>
                </c:pt>
                <c:pt idx="19514">
                  <c:v>-1</c:v>
                </c:pt>
                <c:pt idx="19515">
                  <c:v>-1</c:v>
                </c:pt>
                <c:pt idx="19516">
                  <c:v>-1</c:v>
                </c:pt>
                <c:pt idx="19517">
                  <c:v>-1</c:v>
                </c:pt>
                <c:pt idx="19518">
                  <c:v>-1</c:v>
                </c:pt>
                <c:pt idx="19519">
                  <c:v>-1</c:v>
                </c:pt>
                <c:pt idx="19520">
                  <c:v>-1</c:v>
                </c:pt>
                <c:pt idx="19521">
                  <c:v>-1</c:v>
                </c:pt>
                <c:pt idx="19522">
                  <c:v>-1</c:v>
                </c:pt>
                <c:pt idx="19523">
                  <c:v>-1</c:v>
                </c:pt>
                <c:pt idx="19524">
                  <c:v>-1</c:v>
                </c:pt>
                <c:pt idx="19525">
                  <c:v>-1</c:v>
                </c:pt>
                <c:pt idx="19526">
                  <c:v>-1</c:v>
                </c:pt>
                <c:pt idx="19527">
                  <c:v>-1</c:v>
                </c:pt>
                <c:pt idx="19528">
                  <c:v>-1</c:v>
                </c:pt>
                <c:pt idx="19529">
                  <c:v>-1</c:v>
                </c:pt>
                <c:pt idx="19530">
                  <c:v>-1</c:v>
                </c:pt>
                <c:pt idx="19531">
                  <c:v>-1</c:v>
                </c:pt>
                <c:pt idx="19532">
                  <c:v>-1</c:v>
                </c:pt>
                <c:pt idx="19533">
                  <c:v>-1</c:v>
                </c:pt>
                <c:pt idx="19534">
                  <c:v>-1</c:v>
                </c:pt>
                <c:pt idx="19535">
                  <c:v>-1</c:v>
                </c:pt>
                <c:pt idx="19536">
                  <c:v>-1</c:v>
                </c:pt>
                <c:pt idx="19537">
                  <c:v>-1</c:v>
                </c:pt>
                <c:pt idx="19538">
                  <c:v>-1</c:v>
                </c:pt>
                <c:pt idx="19539">
                  <c:v>-1</c:v>
                </c:pt>
                <c:pt idx="19540">
                  <c:v>-1</c:v>
                </c:pt>
                <c:pt idx="19541">
                  <c:v>-1</c:v>
                </c:pt>
                <c:pt idx="19542">
                  <c:v>-1</c:v>
                </c:pt>
                <c:pt idx="19543">
                  <c:v>-1</c:v>
                </c:pt>
                <c:pt idx="19544">
                  <c:v>-1</c:v>
                </c:pt>
                <c:pt idx="19545">
                  <c:v>-1</c:v>
                </c:pt>
                <c:pt idx="19546">
                  <c:v>-1</c:v>
                </c:pt>
                <c:pt idx="19547">
                  <c:v>-1</c:v>
                </c:pt>
                <c:pt idx="19548">
                  <c:v>-1</c:v>
                </c:pt>
                <c:pt idx="19549">
                  <c:v>-1</c:v>
                </c:pt>
                <c:pt idx="19550">
                  <c:v>-1</c:v>
                </c:pt>
                <c:pt idx="19551">
                  <c:v>-1</c:v>
                </c:pt>
                <c:pt idx="19552">
                  <c:v>-1</c:v>
                </c:pt>
                <c:pt idx="19553">
                  <c:v>-1</c:v>
                </c:pt>
                <c:pt idx="19554">
                  <c:v>-1</c:v>
                </c:pt>
                <c:pt idx="19555">
                  <c:v>-1</c:v>
                </c:pt>
                <c:pt idx="19556">
                  <c:v>-1</c:v>
                </c:pt>
                <c:pt idx="19557">
                  <c:v>-1</c:v>
                </c:pt>
                <c:pt idx="19558">
                  <c:v>-1</c:v>
                </c:pt>
                <c:pt idx="19559">
                  <c:v>-1</c:v>
                </c:pt>
                <c:pt idx="19560">
                  <c:v>-1</c:v>
                </c:pt>
                <c:pt idx="19561">
                  <c:v>-1</c:v>
                </c:pt>
                <c:pt idx="19562">
                  <c:v>-1</c:v>
                </c:pt>
                <c:pt idx="19563">
                  <c:v>-1</c:v>
                </c:pt>
                <c:pt idx="19564">
                  <c:v>-1</c:v>
                </c:pt>
                <c:pt idx="19565">
                  <c:v>-1</c:v>
                </c:pt>
                <c:pt idx="19566">
                  <c:v>-1</c:v>
                </c:pt>
                <c:pt idx="19567">
                  <c:v>-1</c:v>
                </c:pt>
                <c:pt idx="19568">
                  <c:v>-1</c:v>
                </c:pt>
                <c:pt idx="19569">
                  <c:v>-1</c:v>
                </c:pt>
                <c:pt idx="19570">
                  <c:v>-1</c:v>
                </c:pt>
                <c:pt idx="19571">
                  <c:v>-1</c:v>
                </c:pt>
                <c:pt idx="19572">
                  <c:v>-1</c:v>
                </c:pt>
                <c:pt idx="19573">
                  <c:v>-1</c:v>
                </c:pt>
                <c:pt idx="19574">
                  <c:v>-1</c:v>
                </c:pt>
                <c:pt idx="19575">
                  <c:v>-1</c:v>
                </c:pt>
                <c:pt idx="19576">
                  <c:v>-1</c:v>
                </c:pt>
                <c:pt idx="19577">
                  <c:v>-1</c:v>
                </c:pt>
                <c:pt idx="19578">
                  <c:v>-1</c:v>
                </c:pt>
                <c:pt idx="19579">
                  <c:v>-1</c:v>
                </c:pt>
                <c:pt idx="19580">
                  <c:v>-1</c:v>
                </c:pt>
                <c:pt idx="19581">
                  <c:v>-1</c:v>
                </c:pt>
                <c:pt idx="19582">
                  <c:v>-1</c:v>
                </c:pt>
                <c:pt idx="19583">
                  <c:v>-1</c:v>
                </c:pt>
                <c:pt idx="19584">
                  <c:v>-1</c:v>
                </c:pt>
                <c:pt idx="19585">
                  <c:v>-1</c:v>
                </c:pt>
                <c:pt idx="19586">
                  <c:v>-1</c:v>
                </c:pt>
                <c:pt idx="19587">
                  <c:v>-1</c:v>
                </c:pt>
                <c:pt idx="19588">
                  <c:v>-1</c:v>
                </c:pt>
                <c:pt idx="19589">
                  <c:v>-1</c:v>
                </c:pt>
                <c:pt idx="19590">
                  <c:v>-1</c:v>
                </c:pt>
                <c:pt idx="19591">
                  <c:v>-1</c:v>
                </c:pt>
                <c:pt idx="19592">
                  <c:v>-1</c:v>
                </c:pt>
                <c:pt idx="19593">
                  <c:v>-1</c:v>
                </c:pt>
                <c:pt idx="19594">
                  <c:v>-1</c:v>
                </c:pt>
                <c:pt idx="19595">
                  <c:v>-1</c:v>
                </c:pt>
                <c:pt idx="19596">
                  <c:v>-1</c:v>
                </c:pt>
                <c:pt idx="19597">
                  <c:v>-1</c:v>
                </c:pt>
                <c:pt idx="19598">
                  <c:v>-1</c:v>
                </c:pt>
                <c:pt idx="19599">
                  <c:v>-1</c:v>
                </c:pt>
                <c:pt idx="19600">
                  <c:v>-1</c:v>
                </c:pt>
                <c:pt idx="19601">
                  <c:v>-1</c:v>
                </c:pt>
                <c:pt idx="19602">
                  <c:v>-1</c:v>
                </c:pt>
                <c:pt idx="19603">
                  <c:v>-1</c:v>
                </c:pt>
                <c:pt idx="19604">
                  <c:v>-1</c:v>
                </c:pt>
                <c:pt idx="19605">
                  <c:v>-1</c:v>
                </c:pt>
                <c:pt idx="19606">
                  <c:v>-1</c:v>
                </c:pt>
                <c:pt idx="19607">
                  <c:v>-1</c:v>
                </c:pt>
                <c:pt idx="19608">
                  <c:v>-1</c:v>
                </c:pt>
                <c:pt idx="19609">
                  <c:v>-1</c:v>
                </c:pt>
                <c:pt idx="19610">
                  <c:v>-1</c:v>
                </c:pt>
                <c:pt idx="19611">
                  <c:v>-1</c:v>
                </c:pt>
                <c:pt idx="19612">
                  <c:v>-1</c:v>
                </c:pt>
                <c:pt idx="19613">
                  <c:v>-1</c:v>
                </c:pt>
                <c:pt idx="19614">
                  <c:v>-1</c:v>
                </c:pt>
                <c:pt idx="19615">
                  <c:v>-1</c:v>
                </c:pt>
                <c:pt idx="19616">
                  <c:v>-1</c:v>
                </c:pt>
                <c:pt idx="19617">
                  <c:v>-1</c:v>
                </c:pt>
                <c:pt idx="19618">
                  <c:v>-1</c:v>
                </c:pt>
                <c:pt idx="19619">
                  <c:v>-1</c:v>
                </c:pt>
                <c:pt idx="19620">
                  <c:v>-1</c:v>
                </c:pt>
                <c:pt idx="19621">
                  <c:v>-1</c:v>
                </c:pt>
                <c:pt idx="19622">
                  <c:v>-1</c:v>
                </c:pt>
                <c:pt idx="19623">
                  <c:v>-1</c:v>
                </c:pt>
                <c:pt idx="19624">
                  <c:v>-1</c:v>
                </c:pt>
                <c:pt idx="19625">
                  <c:v>0</c:v>
                </c:pt>
                <c:pt idx="19626">
                  <c:v>0</c:v>
                </c:pt>
                <c:pt idx="19627">
                  <c:v>-1</c:v>
                </c:pt>
                <c:pt idx="19628">
                  <c:v>0</c:v>
                </c:pt>
                <c:pt idx="19629">
                  <c:v>-1</c:v>
                </c:pt>
                <c:pt idx="19630">
                  <c:v>-1</c:v>
                </c:pt>
                <c:pt idx="19631">
                  <c:v>-1</c:v>
                </c:pt>
                <c:pt idx="19632">
                  <c:v>-1</c:v>
                </c:pt>
                <c:pt idx="19633">
                  <c:v>-1</c:v>
                </c:pt>
                <c:pt idx="19634">
                  <c:v>0</c:v>
                </c:pt>
                <c:pt idx="19635">
                  <c:v>-1</c:v>
                </c:pt>
                <c:pt idx="19636">
                  <c:v>0</c:v>
                </c:pt>
                <c:pt idx="19637">
                  <c:v>-1</c:v>
                </c:pt>
                <c:pt idx="19638">
                  <c:v>0</c:v>
                </c:pt>
                <c:pt idx="19639">
                  <c:v>0</c:v>
                </c:pt>
                <c:pt idx="19640">
                  <c:v>0</c:v>
                </c:pt>
                <c:pt idx="19641">
                  <c:v>0</c:v>
                </c:pt>
                <c:pt idx="19642">
                  <c:v>0</c:v>
                </c:pt>
                <c:pt idx="19643">
                  <c:v>0</c:v>
                </c:pt>
                <c:pt idx="19644">
                  <c:v>0</c:v>
                </c:pt>
                <c:pt idx="19645">
                  <c:v>0</c:v>
                </c:pt>
                <c:pt idx="19646">
                  <c:v>0</c:v>
                </c:pt>
                <c:pt idx="19647">
                  <c:v>0</c:v>
                </c:pt>
                <c:pt idx="19648">
                  <c:v>0</c:v>
                </c:pt>
                <c:pt idx="19649">
                  <c:v>0</c:v>
                </c:pt>
                <c:pt idx="19650">
                  <c:v>0</c:v>
                </c:pt>
                <c:pt idx="19651">
                  <c:v>0</c:v>
                </c:pt>
                <c:pt idx="19652">
                  <c:v>0</c:v>
                </c:pt>
                <c:pt idx="19653">
                  <c:v>0</c:v>
                </c:pt>
                <c:pt idx="19654">
                  <c:v>0</c:v>
                </c:pt>
                <c:pt idx="19655">
                  <c:v>0</c:v>
                </c:pt>
                <c:pt idx="19656">
                  <c:v>0</c:v>
                </c:pt>
                <c:pt idx="19657">
                  <c:v>0</c:v>
                </c:pt>
                <c:pt idx="19658">
                  <c:v>0</c:v>
                </c:pt>
                <c:pt idx="19659">
                  <c:v>0</c:v>
                </c:pt>
                <c:pt idx="19660">
                  <c:v>0</c:v>
                </c:pt>
                <c:pt idx="19661">
                  <c:v>0</c:v>
                </c:pt>
                <c:pt idx="19662">
                  <c:v>0</c:v>
                </c:pt>
                <c:pt idx="19663">
                  <c:v>0</c:v>
                </c:pt>
                <c:pt idx="19664">
                  <c:v>0</c:v>
                </c:pt>
                <c:pt idx="19665">
                  <c:v>0</c:v>
                </c:pt>
                <c:pt idx="19666">
                  <c:v>0</c:v>
                </c:pt>
                <c:pt idx="19667">
                  <c:v>0</c:v>
                </c:pt>
                <c:pt idx="19668">
                  <c:v>0</c:v>
                </c:pt>
                <c:pt idx="19669">
                  <c:v>0</c:v>
                </c:pt>
                <c:pt idx="19670">
                  <c:v>0</c:v>
                </c:pt>
                <c:pt idx="19671">
                  <c:v>0</c:v>
                </c:pt>
                <c:pt idx="19672">
                  <c:v>0</c:v>
                </c:pt>
                <c:pt idx="19673">
                  <c:v>0</c:v>
                </c:pt>
                <c:pt idx="19674">
                  <c:v>0</c:v>
                </c:pt>
                <c:pt idx="19675">
                  <c:v>0</c:v>
                </c:pt>
                <c:pt idx="19676">
                  <c:v>0</c:v>
                </c:pt>
                <c:pt idx="19677">
                  <c:v>0</c:v>
                </c:pt>
                <c:pt idx="19678">
                  <c:v>0</c:v>
                </c:pt>
                <c:pt idx="19679">
                  <c:v>0</c:v>
                </c:pt>
                <c:pt idx="19680">
                  <c:v>0</c:v>
                </c:pt>
                <c:pt idx="19681">
                  <c:v>0</c:v>
                </c:pt>
                <c:pt idx="19682">
                  <c:v>0</c:v>
                </c:pt>
                <c:pt idx="19683">
                  <c:v>0</c:v>
                </c:pt>
                <c:pt idx="19684">
                  <c:v>0</c:v>
                </c:pt>
                <c:pt idx="19685">
                  <c:v>0</c:v>
                </c:pt>
                <c:pt idx="19686">
                  <c:v>0</c:v>
                </c:pt>
                <c:pt idx="19687">
                  <c:v>0</c:v>
                </c:pt>
                <c:pt idx="19688">
                  <c:v>0</c:v>
                </c:pt>
                <c:pt idx="19689">
                  <c:v>0</c:v>
                </c:pt>
                <c:pt idx="19690">
                  <c:v>0</c:v>
                </c:pt>
                <c:pt idx="19691">
                  <c:v>0</c:v>
                </c:pt>
                <c:pt idx="19692">
                  <c:v>0</c:v>
                </c:pt>
                <c:pt idx="19693">
                  <c:v>0</c:v>
                </c:pt>
                <c:pt idx="19694">
                  <c:v>0</c:v>
                </c:pt>
                <c:pt idx="19695">
                  <c:v>0</c:v>
                </c:pt>
                <c:pt idx="19696">
                  <c:v>0</c:v>
                </c:pt>
                <c:pt idx="19697">
                  <c:v>0</c:v>
                </c:pt>
                <c:pt idx="19698">
                  <c:v>0</c:v>
                </c:pt>
                <c:pt idx="19699">
                  <c:v>0</c:v>
                </c:pt>
                <c:pt idx="19700">
                  <c:v>0</c:v>
                </c:pt>
                <c:pt idx="19701">
                  <c:v>0</c:v>
                </c:pt>
                <c:pt idx="19702">
                  <c:v>0</c:v>
                </c:pt>
                <c:pt idx="19703">
                  <c:v>0</c:v>
                </c:pt>
                <c:pt idx="19704">
                  <c:v>0</c:v>
                </c:pt>
                <c:pt idx="19705">
                  <c:v>0</c:v>
                </c:pt>
                <c:pt idx="19706">
                  <c:v>0</c:v>
                </c:pt>
                <c:pt idx="19707">
                  <c:v>0</c:v>
                </c:pt>
                <c:pt idx="19708">
                  <c:v>0</c:v>
                </c:pt>
                <c:pt idx="19709">
                  <c:v>0</c:v>
                </c:pt>
                <c:pt idx="19710">
                  <c:v>0</c:v>
                </c:pt>
                <c:pt idx="19711">
                  <c:v>0</c:v>
                </c:pt>
                <c:pt idx="19712">
                  <c:v>0</c:v>
                </c:pt>
                <c:pt idx="19713">
                  <c:v>0</c:v>
                </c:pt>
                <c:pt idx="19714">
                  <c:v>0</c:v>
                </c:pt>
                <c:pt idx="19715">
                  <c:v>0</c:v>
                </c:pt>
                <c:pt idx="19716">
                  <c:v>0</c:v>
                </c:pt>
                <c:pt idx="19717">
                  <c:v>0</c:v>
                </c:pt>
                <c:pt idx="19718">
                  <c:v>0</c:v>
                </c:pt>
                <c:pt idx="19719">
                  <c:v>0</c:v>
                </c:pt>
                <c:pt idx="19720">
                  <c:v>0</c:v>
                </c:pt>
                <c:pt idx="19721">
                  <c:v>0</c:v>
                </c:pt>
                <c:pt idx="19722">
                  <c:v>0</c:v>
                </c:pt>
                <c:pt idx="19723">
                  <c:v>0</c:v>
                </c:pt>
                <c:pt idx="19724">
                  <c:v>0</c:v>
                </c:pt>
                <c:pt idx="19725">
                  <c:v>0</c:v>
                </c:pt>
                <c:pt idx="19726">
                  <c:v>0</c:v>
                </c:pt>
                <c:pt idx="19727">
                  <c:v>0</c:v>
                </c:pt>
                <c:pt idx="19728">
                  <c:v>0</c:v>
                </c:pt>
                <c:pt idx="19729">
                  <c:v>0</c:v>
                </c:pt>
                <c:pt idx="19730">
                  <c:v>0</c:v>
                </c:pt>
                <c:pt idx="19731">
                  <c:v>0</c:v>
                </c:pt>
                <c:pt idx="19732">
                  <c:v>0</c:v>
                </c:pt>
                <c:pt idx="19733">
                  <c:v>0</c:v>
                </c:pt>
                <c:pt idx="19734">
                  <c:v>0</c:v>
                </c:pt>
                <c:pt idx="19735">
                  <c:v>0</c:v>
                </c:pt>
                <c:pt idx="19736">
                  <c:v>0</c:v>
                </c:pt>
                <c:pt idx="19737">
                  <c:v>0</c:v>
                </c:pt>
                <c:pt idx="19738">
                  <c:v>0</c:v>
                </c:pt>
                <c:pt idx="19739">
                  <c:v>0</c:v>
                </c:pt>
                <c:pt idx="19740">
                  <c:v>0</c:v>
                </c:pt>
                <c:pt idx="19741">
                  <c:v>0</c:v>
                </c:pt>
                <c:pt idx="19742">
                  <c:v>0</c:v>
                </c:pt>
                <c:pt idx="19743">
                  <c:v>0</c:v>
                </c:pt>
                <c:pt idx="19744">
                  <c:v>0</c:v>
                </c:pt>
                <c:pt idx="19745">
                  <c:v>0</c:v>
                </c:pt>
                <c:pt idx="19746">
                  <c:v>0</c:v>
                </c:pt>
                <c:pt idx="19747">
                  <c:v>0</c:v>
                </c:pt>
                <c:pt idx="19748">
                  <c:v>0</c:v>
                </c:pt>
                <c:pt idx="19749">
                  <c:v>0</c:v>
                </c:pt>
                <c:pt idx="19750">
                  <c:v>0</c:v>
                </c:pt>
                <c:pt idx="19751">
                  <c:v>0</c:v>
                </c:pt>
                <c:pt idx="19752">
                  <c:v>0</c:v>
                </c:pt>
                <c:pt idx="19753">
                  <c:v>0</c:v>
                </c:pt>
                <c:pt idx="19754">
                  <c:v>0</c:v>
                </c:pt>
                <c:pt idx="19755">
                  <c:v>0</c:v>
                </c:pt>
                <c:pt idx="19756">
                  <c:v>0</c:v>
                </c:pt>
                <c:pt idx="19757">
                  <c:v>0</c:v>
                </c:pt>
                <c:pt idx="19758">
                  <c:v>0</c:v>
                </c:pt>
                <c:pt idx="19759">
                  <c:v>0</c:v>
                </c:pt>
                <c:pt idx="19760">
                  <c:v>0</c:v>
                </c:pt>
                <c:pt idx="19761">
                  <c:v>0</c:v>
                </c:pt>
                <c:pt idx="19762">
                  <c:v>0</c:v>
                </c:pt>
                <c:pt idx="19763">
                  <c:v>0</c:v>
                </c:pt>
                <c:pt idx="19764">
                  <c:v>0</c:v>
                </c:pt>
                <c:pt idx="19765">
                  <c:v>0</c:v>
                </c:pt>
                <c:pt idx="19766">
                  <c:v>0</c:v>
                </c:pt>
                <c:pt idx="19767">
                  <c:v>0</c:v>
                </c:pt>
                <c:pt idx="19768">
                  <c:v>0</c:v>
                </c:pt>
                <c:pt idx="19769">
                  <c:v>0</c:v>
                </c:pt>
                <c:pt idx="19770">
                  <c:v>0</c:v>
                </c:pt>
                <c:pt idx="19771">
                  <c:v>0</c:v>
                </c:pt>
                <c:pt idx="19772">
                  <c:v>0</c:v>
                </c:pt>
                <c:pt idx="19773">
                  <c:v>0</c:v>
                </c:pt>
                <c:pt idx="19774">
                  <c:v>0</c:v>
                </c:pt>
                <c:pt idx="19775">
                  <c:v>0</c:v>
                </c:pt>
                <c:pt idx="19776">
                  <c:v>0</c:v>
                </c:pt>
                <c:pt idx="19777">
                  <c:v>0</c:v>
                </c:pt>
                <c:pt idx="19778">
                  <c:v>0</c:v>
                </c:pt>
                <c:pt idx="19779">
                  <c:v>0</c:v>
                </c:pt>
                <c:pt idx="19780">
                  <c:v>0</c:v>
                </c:pt>
                <c:pt idx="19781">
                  <c:v>0</c:v>
                </c:pt>
                <c:pt idx="19782">
                  <c:v>0</c:v>
                </c:pt>
                <c:pt idx="19783">
                  <c:v>0</c:v>
                </c:pt>
                <c:pt idx="19784">
                  <c:v>0</c:v>
                </c:pt>
                <c:pt idx="19785">
                  <c:v>0</c:v>
                </c:pt>
                <c:pt idx="19786">
                  <c:v>0</c:v>
                </c:pt>
                <c:pt idx="19787">
                  <c:v>0</c:v>
                </c:pt>
                <c:pt idx="19788">
                  <c:v>0</c:v>
                </c:pt>
                <c:pt idx="19789">
                  <c:v>0</c:v>
                </c:pt>
                <c:pt idx="19790">
                  <c:v>0</c:v>
                </c:pt>
                <c:pt idx="19791">
                  <c:v>0</c:v>
                </c:pt>
                <c:pt idx="19792">
                  <c:v>0</c:v>
                </c:pt>
                <c:pt idx="19793">
                  <c:v>0</c:v>
                </c:pt>
                <c:pt idx="19794">
                  <c:v>0</c:v>
                </c:pt>
                <c:pt idx="19795">
                  <c:v>0</c:v>
                </c:pt>
                <c:pt idx="19796">
                  <c:v>0</c:v>
                </c:pt>
                <c:pt idx="19797">
                  <c:v>0</c:v>
                </c:pt>
                <c:pt idx="19798">
                  <c:v>0</c:v>
                </c:pt>
                <c:pt idx="19799">
                  <c:v>0</c:v>
                </c:pt>
                <c:pt idx="19800">
                  <c:v>0</c:v>
                </c:pt>
                <c:pt idx="19801">
                  <c:v>0</c:v>
                </c:pt>
                <c:pt idx="19802">
                  <c:v>0</c:v>
                </c:pt>
                <c:pt idx="19803">
                  <c:v>0</c:v>
                </c:pt>
                <c:pt idx="19804">
                  <c:v>0</c:v>
                </c:pt>
                <c:pt idx="19805">
                  <c:v>0</c:v>
                </c:pt>
                <c:pt idx="19806">
                  <c:v>0</c:v>
                </c:pt>
                <c:pt idx="19807">
                  <c:v>0</c:v>
                </c:pt>
                <c:pt idx="19808">
                  <c:v>0</c:v>
                </c:pt>
                <c:pt idx="19809">
                  <c:v>0</c:v>
                </c:pt>
                <c:pt idx="19810">
                  <c:v>0</c:v>
                </c:pt>
                <c:pt idx="19811">
                  <c:v>0</c:v>
                </c:pt>
                <c:pt idx="19812">
                  <c:v>0</c:v>
                </c:pt>
                <c:pt idx="19813">
                  <c:v>0</c:v>
                </c:pt>
                <c:pt idx="19814">
                  <c:v>0</c:v>
                </c:pt>
                <c:pt idx="19815">
                  <c:v>0</c:v>
                </c:pt>
                <c:pt idx="19816">
                  <c:v>0</c:v>
                </c:pt>
                <c:pt idx="19817">
                  <c:v>0</c:v>
                </c:pt>
                <c:pt idx="19818">
                  <c:v>0</c:v>
                </c:pt>
                <c:pt idx="19819">
                  <c:v>0</c:v>
                </c:pt>
                <c:pt idx="19820">
                  <c:v>0</c:v>
                </c:pt>
                <c:pt idx="19821">
                  <c:v>0</c:v>
                </c:pt>
                <c:pt idx="19822">
                  <c:v>0</c:v>
                </c:pt>
                <c:pt idx="19823">
                  <c:v>0</c:v>
                </c:pt>
                <c:pt idx="19824">
                  <c:v>0</c:v>
                </c:pt>
                <c:pt idx="19825">
                  <c:v>0</c:v>
                </c:pt>
                <c:pt idx="19826">
                  <c:v>0</c:v>
                </c:pt>
                <c:pt idx="19827">
                  <c:v>0</c:v>
                </c:pt>
                <c:pt idx="19828">
                  <c:v>0</c:v>
                </c:pt>
                <c:pt idx="19829">
                  <c:v>0</c:v>
                </c:pt>
                <c:pt idx="19830">
                  <c:v>0</c:v>
                </c:pt>
                <c:pt idx="19831">
                  <c:v>0</c:v>
                </c:pt>
                <c:pt idx="19832">
                  <c:v>0</c:v>
                </c:pt>
                <c:pt idx="19833">
                  <c:v>0</c:v>
                </c:pt>
                <c:pt idx="19834">
                  <c:v>0</c:v>
                </c:pt>
                <c:pt idx="19835">
                  <c:v>0</c:v>
                </c:pt>
                <c:pt idx="19836">
                  <c:v>0</c:v>
                </c:pt>
                <c:pt idx="19837">
                  <c:v>0</c:v>
                </c:pt>
                <c:pt idx="19838">
                  <c:v>0</c:v>
                </c:pt>
                <c:pt idx="19839">
                  <c:v>0</c:v>
                </c:pt>
                <c:pt idx="19840">
                  <c:v>0</c:v>
                </c:pt>
                <c:pt idx="19841">
                  <c:v>0</c:v>
                </c:pt>
                <c:pt idx="19842">
                  <c:v>0</c:v>
                </c:pt>
                <c:pt idx="19843">
                  <c:v>0</c:v>
                </c:pt>
                <c:pt idx="19844">
                  <c:v>0</c:v>
                </c:pt>
                <c:pt idx="19845">
                  <c:v>0</c:v>
                </c:pt>
                <c:pt idx="19846">
                  <c:v>0</c:v>
                </c:pt>
                <c:pt idx="19847">
                  <c:v>0</c:v>
                </c:pt>
                <c:pt idx="19848">
                  <c:v>0</c:v>
                </c:pt>
                <c:pt idx="19849">
                  <c:v>0</c:v>
                </c:pt>
                <c:pt idx="19850">
                  <c:v>0</c:v>
                </c:pt>
                <c:pt idx="19851">
                  <c:v>0</c:v>
                </c:pt>
                <c:pt idx="19852">
                  <c:v>0</c:v>
                </c:pt>
                <c:pt idx="19853">
                  <c:v>0</c:v>
                </c:pt>
                <c:pt idx="19854">
                  <c:v>0</c:v>
                </c:pt>
                <c:pt idx="19855">
                  <c:v>0</c:v>
                </c:pt>
                <c:pt idx="19856">
                  <c:v>0</c:v>
                </c:pt>
                <c:pt idx="19857">
                  <c:v>0</c:v>
                </c:pt>
                <c:pt idx="19858">
                  <c:v>0</c:v>
                </c:pt>
                <c:pt idx="19859">
                  <c:v>0</c:v>
                </c:pt>
                <c:pt idx="19860">
                  <c:v>0</c:v>
                </c:pt>
                <c:pt idx="19861">
                  <c:v>0</c:v>
                </c:pt>
                <c:pt idx="19862">
                  <c:v>-1</c:v>
                </c:pt>
                <c:pt idx="19863">
                  <c:v>-1</c:v>
                </c:pt>
                <c:pt idx="19864">
                  <c:v>-1</c:v>
                </c:pt>
                <c:pt idx="19865">
                  <c:v>-1</c:v>
                </c:pt>
                <c:pt idx="19866">
                  <c:v>-1</c:v>
                </c:pt>
                <c:pt idx="19867">
                  <c:v>-1</c:v>
                </c:pt>
                <c:pt idx="19868">
                  <c:v>-1</c:v>
                </c:pt>
                <c:pt idx="19869">
                  <c:v>-1</c:v>
                </c:pt>
                <c:pt idx="19870">
                  <c:v>-1</c:v>
                </c:pt>
                <c:pt idx="19871">
                  <c:v>-1</c:v>
                </c:pt>
                <c:pt idx="19872">
                  <c:v>-1</c:v>
                </c:pt>
                <c:pt idx="19873">
                  <c:v>-1</c:v>
                </c:pt>
                <c:pt idx="19874">
                  <c:v>-1</c:v>
                </c:pt>
                <c:pt idx="19875">
                  <c:v>-1</c:v>
                </c:pt>
                <c:pt idx="19876">
                  <c:v>-1</c:v>
                </c:pt>
                <c:pt idx="19877">
                  <c:v>-1</c:v>
                </c:pt>
                <c:pt idx="19878">
                  <c:v>-1</c:v>
                </c:pt>
                <c:pt idx="19879">
                  <c:v>-1</c:v>
                </c:pt>
                <c:pt idx="19880">
                  <c:v>-1</c:v>
                </c:pt>
                <c:pt idx="19881">
                  <c:v>-1</c:v>
                </c:pt>
                <c:pt idx="19882">
                  <c:v>-1</c:v>
                </c:pt>
                <c:pt idx="19883">
                  <c:v>-1</c:v>
                </c:pt>
                <c:pt idx="19884">
                  <c:v>-1</c:v>
                </c:pt>
                <c:pt idx="19885">
                  <c:v>-1</c:v>
                </c:pt>
                <c:pt idx="19886">
                  <c:v>-1</c:v>
                </c:pt>
                <c:pt idx="19887">
                  <c:v>-1</c:v>
                </c:pt>
                <c:pt idx="19888">
                  <c:v>-1</c:v>
                </c:pt>
                <c:pt idx="19889">
                  <c:v>-1</c:v>
                </c:pt>
                <c:pt idx="19890">
                  <c:v>-1</c:v>
                </c:pt>
                <c:pt idx="19891">
                  <c:v>-1</c:v>
                </c:pt>
                <c:pt idx="19892">
                  <c:v>-1</c:v>
                </c:pt>
                <c:pt idx="19893">
                  <c:v>-1</c:v>
                </c:pt>
                <c:pt idx="19894">
                  <c:v>-1</c:v>
                </c:pt>
                <c:pt idx="19895">
                  <c:v>-1</c:v>
                </c:pt>
                <c:pt idx="19896">
                  <c:v>-1</c:v>
                </c:pt>
                <c:pt idx="19897">
                  <c:v>-1</c:v>
                </c:pt>
                <c:pt idx="19898">
                  <c:v>-1</c:v>
                </c:pt>
                <c:pt idx="19899">
                  <c:v>-1</c:v>
                </c:pt>
                <c:pt idx="19900">
                  <c:v>-1</c:v>
                </c:pt>
                <c:pt idx="19901">
                  <c:v>-1</c:v>
                </c:pt>
                <c:pt idx="19902">
                  <c:v>-1</c:v>
                </c:pt>
                <c:pt idx="19903">
                  <c:v>-1</c:v>
                </c:pt>
                <c:pt idx="19904">
                  <c:v>-1</c:v>
                </c:pt>
                <c:pt idx="19905">
                  <c:v>-1</c:v>
                </c:pt>
                <c:pt idx="19906">
                  <c:v>-1</c:v>
                </c:pt>
                <c:pt idx="19907">
                  <c:v>-1</c:v>
                </c:pt>
                <c:pt idx="19908">
                  <c:v>-1</c:v>
                </c:pt>
                <c:pt idx="19909">
                  <c:v>-1</c:v>
                </c:pt>
                <c:pt idx="19910">
                  <c:v>-1</c:v>
                </c:pt>
                <c:pt idx="19911">
                  <c:v>-1</c:v>
                </c:pt>
                <c:pt idx="19912">
                  <c:v>-1</c:v>
                </c:pt>
                <c:pt idx="19913">
                  <c:v>-1</c:v>
                </c:pt>
                <c:pt idx="19914">
                  <c:v>-1</c:v>
                </c:pt>
                <c:pt idx="19915">
                  <c:v>-1</c:v>
                </c:pt>
                <c:pt idx="19916">
                  <c:v>-1</c:v>
                </c:pt>
                <c:pt idx="19917">
                  <c:v>-1</c:v>
                </c:pt>
                <c:pt idx="19918">
                  <c:v>-1</c:v>
                </c:pt>
                <c:pt idx="19919">
                  <c:v>-1</c:v>
                </c:pt>
                <c:pt idx="19920">
                  <c:v>-1</c:v>
                </c:pt>
                <c:pt idx="19921">
                  <c:v>-1</c:v>
                </c:pt>
                <c:pt idx="19922">
                  <c:v>-1</c:v>
                </c:pt>
                <c:pt idx="19923">
                  <c:v>-1</c:v>
                </c:pt>
                <c:pt idx="19924">
                  <c:v>-1</c:v>
                </c:pt>
                <c:pt idx="19925">
                  <c:v>-1</c:v>
                </c:pt>
                <c:pt idx="19926">
                  <c:v>-1</c:v>
                </c:pt>
                <c:pt idx="19927">
                  <c:v>-1</c:v>
                </c:pt>
                <c:pt idx="19928">
                  <c:v>-1</c:v>
                </c:pt>
                <c:pt idx="19929">
                  <c:v>-1</c:v>
                </c:pt>
                <c:pt idx="19930">
                  <c:v>-1</c:v>
                </c:pt>
                <c:pt idx="19931">
                  <c:v>-1</c:v>
                </c:pt>
                <c:pt idx="19932">
                  <c:v>-1</c:v>
                </c:pt>
                <c:pt idx="19933">
                  <c:v>-1</c:v>
                </c:pt>
                <c:pt idx="19934">
                  <c:v>-1</c:v>
                </c:pt>
                <c:pt idx="19935">
                  <c:v>-1</c:v>
                </c:pt>
                <c:pt idx="19936">
                  <c:v>-1</c:v>
                </c:pt>
                <c:pt idx="19937">
                  <c:v>-1</c:v>
                </c:pt>
                <c:pt idx="19938">
                  <c:v>-1</c:v>
                </c:pt>
                <c:pt idx="19939">
                  <c:v>-1</c:v>
                </c:pt>
                <c:pt idx="19940">
                  <c:v>-1</c:v>
                </c:pt>
                <c:pt idx="19941">
                  <c:v>-1</c:v>
                </c:pt>
                <c:pt idx="19942">
                  <c:v>-1</c:v>
                </c:pt>
                <c:pt idx="19943">
                  <c:v>-1</c:v>
                </c:pt>
                <c:pt idx="19944">
                  <c:v>-1</c:v>
                </c:pt>
                <c:pt idx="19945">
                  <c:v>-1</c:v>
                </c:pt>
                <c:pt idx="19946">
                  <c:v>-1</c:v>
                </c:pt>
                <c:pt idx="19947">
                  <c:v>-1</c:v>
                </c:pt>
                <c:pt idx="19948">
                  <c:v>-1</c:v>
                </c:pt>
                <c:pt idx="19949">
                  <c:v>-1</c:v>
                </c:pt>
                <c:pt idx="19950">
                  <c:v>-1</c:v>
                </c:pt>
                <c:pt idx="19951">
                  <c:v>-1</c:v>
                </c:pt>
                <c:pt idx="19952">
                  <c:v>-1</c:v>
                </c:pt>
                <c:pt idx="19953">
                  <c:v>-1</c:v>
                </c:pt>
                <c:pt idx="19954">
                  <c:v>-1</c:v>
                </c:pt>
                <c:pt idx="19955">
                  <c:v>-1</c:v>
                </c:pt>
                <c:pt idx="19956">
                  <c:v>-1</c:v>
                </c:pt>
                <c:pt idx="19957">
                  <c:v>-1</c:v>
                </c:pt>
                <c:pt idx="19958">
                  <c:v>0</c:v>
                </c:pt>
                <c:pt idx="19959">
                  <c:v>0</c:v>
                </c:pt>
                <c:pt idx="19960">
                  <c:v>0</c:v>
                </c:pt>
                <c:pt idx="19961">
                  <c:v>0</c:v>
                </c:pt>
                <c:pt idx="19962">
                  <c:v>0</c:v>
                </c:pt>
                <c:pt idx="19963">
                  <c:v>0</c:v>
                </c:pt>
                <c:pt idx="19964">
                  <c:v>0</c:v>
                </c:pt>
                <c:pt idx="19965">
                  <c:v>0</c:v>
                </c:pt>
                <c:pt idx="19966">
                  <c:v>0</c:v>
                </c:pt>
                <c:pt idx="19967">
                  <c:v>0</c:v>
                </c:pt>
                <c:pt idx="19968">
                  <c:v>0</c:v>
                </c:pt>
                <c:pt idx="19969">
                  <c:v>0</c:v>
                </c:pt>
                <c:pt idx="19970">
                  <c:v>0</c:v>
                </c:pt>
                <c:pt idx="19971">
                  <c:v>0</c:v>
                </c:pt>
                <c:pt idx="19972">
                  <c:v>0</c:v>
                </c:pt>
                <c:pt idx="19973">
                  <c:v>0</c:v>
                </c:pt>
                <c:pt idx="19974">
                  <c:v>0</c:v>
                </c:pt>
                <c:pt idx="19975">
                  <c:v>0</c:v>
                </c:pt>
                <c:pt idx="19976">
                  <c:v>0</c:v>
                </c:pt>
                <c:pt idx="19977">
                  <c:v>0</c:v>
                </c:pt>
                <c:pt idx="19978">
                  <c:v>0</c:v>
                </c:pt>
                <c:pt idx="19979">
                  <c:v>0</c:v>
                </c:pt>
                <c:pt idx="19980">
                  <c:v>0</c:v>
                </c:pt>
                <c:pt idx="19981">
                  <c:v>0</c:v>
                </c:pt>
                <c:pt idx="19982">
                  <c:v>0</c:v>
                </c:pt>
                <c:pt idx="19983">
                  <c:v>0</c:v>
                </c:pt>
                <c:pt idx="19984">
                  <c:v>0</c:v>
                </c:pt>
                <c:pt idx="19985">
                  <c:v>0</c:v>
                </c:pt>
                <c:pt idx="19986">
                  <c:v>0</c:v>
                </c:pt>
                <c:pt idx="19987">
                  <c:v>0</c:v>
                </c:pt>
                <c:pt idx="19988">
                  <c:v>0</c:v>
                </c:pt>
                <c:pt idx="19989">
                  <c:v>0</c:v>
                </c:pt>
                <c:pt idx="19990">
                  <c:v>0</c:v>
                </c:pt>
                <c:pt idx="19991">
                  <c:v>0</c:v>
                </c:pt>
                <c:pt idx="19992">
                  <c:v>0</c:v>
                </c:pt>
                <c:pt idx="19993">
                  <c:v>0</c:v>
                </c:pt>
                <c:pt idx="19994">
                  <c:v>0</c:v>
                </c:pt>
                <c:pt idx="19995">
                  <c:v>0</c:v>
                </c:pt>
                <c:pt idx="19996">
                  <c:v>0</c:v>
                </c:pt>
                <c:pt idx="19997">
                  <c:v>0</c:v>
                </c:pt>
                <c:pt idx="19998">
                  <c:v>0</c:v>
                </c:pt>
                <c:pt idx="19999">
                  <c:v>0</c:v>
                </c:pt>
                <c:pt idx="20000">
                  <c:v>0</c:v>
                </c:pt>
                <c:pt idx="20001">
                  <c:v>0</c:v>
                </c:pt>
                <c:pt idx="20002">
                  <c:v>0</c:v>
                </c:pt>
                <c:pt idx="20003">
                  <c:v>0</c:v>
                </c:pt>
                <c:pt idx="20004">
                  <c:v>0</c:v>
                </c:pt>
                <c:pt idx="20005">
                  <c:v>0</c:v>
                </c:pt>
                <c:pt idx="20006">
                  <c:v>0</c:v>
                </c:pt>
                <c:pt idx="20007">
                  <c:v>0</c:v>
                </c:pt>
                <c:pt idx="20008">
                  <c:v>0</c:v>
                </c:pt>
                <c:pt idx="20009">
                  <c:v>0</c:v>
                </c:pt>
                <c:pt idx="20010">
                  <c:v>0</c:v>
                </c:pt>
                <c:pt idx="20011">
                  <c:v>0</c:v>
                </c:pt>
                <c:pt idx="20012">
                  <c:v>0</c:v>
                </c:pt>
                <c:pt idx="20013">
                  <c:v>0</c:v>
                </c:pt>
                <c:pt idx="20014">
                  <c:v>0</c:v>
                </c:pt>
                <c:pt idx="20015">
                  <c:v>0</c:v>
                </c:pt>
                <c:pt idx="20016">
                  <c:v>0</c:v>
                </c:pt>
                <c:pt idx="20017">
                  <c:v>0</c:v>
                </c:pt>
                <c:pt idx="20018">
                  <c:v>0</c:v>
                </c:pt>
                <c:pt idx="20019">
                  <c:v>0</c:v>
                </c:pt>
                <c:pt idx="20020">
                  <c:v>0</c:v>
                </c:pt>
                <c:pt idx="20021">
                  <c:v>0</c:v>
                </c:pt>
                <c:pt idx="20022">
                  <c:v>0</c:v>
                </c:pt>
                <c:pt idx="20023">
                  <c:v>0</c:v>
                </c:pt>
                <c:pt idx="20024">
                  <c:v>0</c:v>
                </c:pt>
                <c:pt idx="20025">
                  <c:v>0</c:v>
                </c:pt>
                <c:pt idx="20026">
                  <c:v>0</c:v>
                </c:pt>
                <c:pt idx="20027">
                  <c:v>0</c:v>
                </c:pt>
                <c:pt idx="20028">
                  <c:v>0</c:v>
                </c:pt>
                <c:pt idx="20029">
                  <c:v>0</c:v>
                </c:pt>
                <c:pt idx="20030">
                  <c:v>0</c:v>
                </c:pt>
                <c:pt idx="20031">
                  <c:v>0</c:v>
                </c:pt>
                <c:pt idx="20032">
                  <c:v>0</c:v>
                </c:pt>
                <c:pt idx="20033">
                  <c:v>0</c:v>
                </c:pt>
                <c:pt idx="20034">
                  <c:v>0</c:v>
                </c:pt>
                <c:pt idx="20035">
                  <c:v>0</c:v>
                </c:pt>
                <c:pt idx="20036">
                  <c:v>0</c:v>
                </c:pt>
                <c:pt idx="20037">
                  <c:v>0</c:v>
                </c:pt>
                <c:pt idx="20038">
                  <c:v>0</c:v>
                </c:pt>
                <c:pt idx="20039">
                  <c:v>0</c:v>
                </c:pt>
                <c:pt idx="20040">
                  <c:v>0</c:v>
                </c:pt>
                <c:pt idx="20041">
                  <c:v>0</c:v>
                </c:pt>
                <c:pt idx="20042">
                  <c:v>0</c:v>
                </c:pt>
                <c:pt idx="20043">
                  <c:v>0</c:v>
                </c:pt>
                <c:pt idx="20044">
                  <c:v>0</c:v>
                </c:pt>
                <c:pt idx="20045">
                  <c:v>0</c:v>
                </c:pt>
                <c:pt idx="20046">
                  <c:v>0</c:v>
                </c:pt>
                <c:pt idx="20047">
                  <c:v>0</c:v>
                </c:pt>
                <c:pt idx="20048">
                  <c:v>0</c:v>
                </c:pt>
                <c:pt idx="20049">
                  <c:v>0</c:v>
                </c:pt>
                <c:pt idx="20050">
                  <c:v>0</c:v>
                </c:pt>
                <c:pt idx="20051">
                  <c:v>0</c:v>
                </c:pt>
                <c:pt idx="20052">
                  <c:v>0</c:v>
                </c:pt>
                <c:pt idx="20053">
                  <c:v>0</c:v>
                </c:pt>
                <c:pt idx="20054">
                  <c:v>0</c:v>
                </c:pt>
                <c:pt idx="20055">
                  <c:v>0</c:v>
                </c:pt>
                <c:pt idx="20056">
                  <c:v>0</c:v>
                </c:pt>
                <c:pt idx="20057">
                  <c:v>0</c:v>
                </c:pt>
                <c:pt idx="20058">
                  <c:v>0</c:v>
                </c:pt>
                <c:pt idx="20059">
                  <c:v>0</c:v>
                </c:pt>
                <c:pt idx="20060">
                  <c:v>0</c:v>
                </c:pt>
                <c:pt idx="20061">
                  <c:v>0</c:v>
                </c:pt>
                <c:pt idx="20062">
                  <c:v>0</c:v>
                </c:pt>
                <c:pt idx="20063">
                  <c:v>0</c:v>
                </c:pt>
                <c:pt idx="20064">
                  <c:v>0</c:v>
                </c:pt>
                <c:pt idx="20065">
                  <c:v>0</c:v>
                </c:pt>
                <c:pt idx="20066">
                  <c:v>0</c:v>
                </c:pt>
                <c:pt idx="20067">
                  <c:v>0</c:v>
                </c:pt>
                <c:pt idx="20068">
                  <c:v>0</c:v>
                </c:pt>
                <c:pt idx="20069">
                  <c:v>0</c:v>
                </c:pt>
                <c:pt idx="20070">
                  <c:v>0</c:v>
                </c:pt>
                <c:pt idx="20071">
                  <c:v>0</c:v>
                </c:pt>
                <c:pt idx="20072">
                  <c:v>0</c:v>
                </c:pt>
                <c:pt idx="20073">
                  <c:v>0</c:v>
                </c:pt>
                <c:pt idx="20074">
                  <c:v>0</c:v>
                </c:pt>
                <c:pt idx="20075">
                  <c:v>0</c:v>
                </c:pt>
                <c:pt idx="20076">
                  <c:v>0</c:v>
                </c:pt>
                <c:pt idx="20077">
                  <c:v>0</c:v>
                </c:pt>
                <c:pt idx="20078">
                  <c:v>0</c:v>
                </c:pt>
                <c:pt idx="20079">
                  <c:v>0</c:v>
                </c:pt>
                <c:pt idx="20080">
                  <c:v>0</c:v>
                </c:pt>
                <c:pt idx="20081">
                  <c:v>0</c:v>
                </c:pt>
                <c:pt idx="20082">
                  <c:v>0</c:v>
                </c:pt>
                <c:pt idx="20083">
                  <c:v>0</c:v>
                </c:pt>
                <c:pt idx="20084">
                  <c:v>0</c:v>
                </c:pt>
                <c:pt idx="20085">
                  <c:v>0</c:v>
                </c:pt>
                <c:pt idx="20086">
                  <c:v>0</c:v>
                </c:pt>
                <c:pt idx="20087">
                  <c:v>0</c:v>
                </c:pt>
                <c:pt idx="20088">
                  <c:v>0</c:v>
                </c:pt>
                <c:pt idx="20089">
                  <c:v>0</c:v>
                </c:pt>
                <c:pt idx="20090">
                  <c:v>0</c:v>
                </c:pt>
                <c:pt idx="20091">
                  <c:v>0</c:v>
                </c:pt>
                <c:pt idx="20092">
                  <c:v>0</c:v>
                </c:pt>
                <c:pt idx="20093">
                  <c:v>0</c:v>
                </c:pt>
                <c:pt idx="20094">
                  <c:v>0</c:v>
                </c:pt>
                <c:pt idx="20095">
                  <c:v>0</c:v>
                </c:pt>
                <c:pt idx="20096">
                  <c:v>0</c:v>
                </c:pt>
                <c:pt idx="20097">
                  <c:v>0</c:v>
                </c:pt>
                <c:pt idx="20098">
                  <c:v>0</c:v>
                </c:pt>
                <c:pt idx="20099">
                  <c:v>0</c:v>
                </c:pt>
                <c:pt idx="20100">
                  <c:v>0</c:v>
                </c:pt>
                <c:pt idx="20101">
                  <c:v>0</c:v>
                </c:pt>
                <c:pt idx="20102">
                  <c:v>0</c:v>
                </c:pt>
                <c:pt idx="20103">
                  <c:v>0</c:v>
                </c:pt>
                <c:pt idx="20104">
                  <c:v>0</c:v>
                </c:pt>
                <c:pt idx="20105">
                  <c:v>0</c:v>
                </c:pt>
                <c:pt idx="20106">
                  <c:v>0</c:v>
                </c:pt>
                <c:pt idx="20107">
                  <c:v>0</c:v>
                </c:pt>
                <c:pt idx="20108">
                  <c:v>0</c:v>
                </c:pt>
                <c:pt idx="20109">
                  <c:v>0</c:v>
                </c:pt>
                <c:pt idx="20110">
                  <c:v>0</c:v>
                </c:pt>
                <c:pt idx="20111">
                  <c:v>0</c:v>
                </c:pt>
                <c:pt idx="20112">
                  <c:v>0</c:v>
                </c:pt>
                <c:pt idx="20113">
                  <c:v>0</c:v>
                </c:pt>
                <c:pt idx="20114">
                  <c:v>0</c:v>
                </c:pt>
                <c:pt idx="20115">
                  <c:v>0</c:v>
                </c:pt>
                <c:pt idx="20116">
                  <c:v>0</c:v>
                </c:pt>
                <c:pt idx="20117">
                  <c:v>0</c:v>
                </c:pt>
                <c:pt idx="20118">
                  <c:v>0</c:v>
                </c:pt>
                <c:pt idx="20119">
                  <c:v>0</c:v>
                </c:pt>
                <c:pt idx="20120">
                  <c:v>0</c:v>
                </c:pt>
                <c:pt idx="20121">
                  <c:v>0</c:v>
                </c:pt>
                <c:pt idx="20122">
                  <c:v>0</c:v>
                </c:pt>
                <c:pt idx="20123">
                  <c:v>0</c:v>
                </c:pt>
                <c:pt idx="20124">
                  <c:v>0</c:v>
                </c:pt>
                <c:pt idx="20125">
                  <c:v>0</c:v>
                </c:pt>
                <c:pt idx="20126">
                  <c:v>0</c:v>
                </c:pt>
                <c:pt idx="20127">
                  <c:v>0</c:v>
                </c:pt>
                <c:pt idx="20128">
                  <c:v>0</c:v>
                </c:pt>
                <c:pt idx="20129">
                  <c:v>0</c:v>
                </c:pt>
                <c:pt idx="20130">
                  <c:v>0</c:v>
                </c:pt>
                <c:pt idx="20131">
                  <c:v>0</c:v>
                </c:pt>
                <c:pt idx="20132">
                  <c:v>0</c:v>
                </c:pt>
                <c:pt idx="20133">
                  <c:v>0</c:v>
                </c:pt>
                <c:pt idx="20134">
                  <c:v>0</c:v>
                </c:pt>
                <c:pt idx="20135">
                  <c:v>0</c:v>
                </c:pt>
                <c:pt idx="20136">
                  <c:v>0</c:v>
                </c:pt>
                <c:pt idx="20137">
                  <c:v>0</c:v>
                </c:pt>
                <c:pt idx="20138">
                  <c:v>0</c:v>
                </c:pt>
                <c:pt idx="20139">
                  <c:v>0</c:v>
                </c:pt>
                <c:pt idx="20140">
                  <c:v>0</c:v>
                </c:pt>
                <c:pt idx="20141">
                  <c:v>0</c:v>
                </c:pt>
                <c:pt idx="20142">
                  <c:v>0</c:v>
                </c:pt>
                <c:pt idx="20143">
                  <c:v>0</c:v>
                </c:pt>
                <c:pt idx="20144">
                  <c:v>0</c:v>
                </c:pt>
                <c:pt idx="20145">
                  <c:v>0</c:v>
                </c:pt>
                <c:pt idx="20146">
                  <c:v>0</c:v>
                </c:pt>
                <c:pt idx="20147">
                  <c:v>0</c:v>
                </c:pt>
                <c:pt idx="20148">
                  <c:v>0</c:v>
                </c:pt>
                <c:pt idx="20149">
                  <c:v>0</c:v>
                </c:pt>
                <c:pt idx="20150">
                  <c:v>0</c:v>
                </c:pt>
                <c:pt idx="20151">
                  <c:v>0</c:v>
                </c:pt>
                <c:pt idx="20152">
                  <c:v>0</c:v>
                </c:pt>
                <c:pt idx="20153">
                  <c:v>0</c:v>
                </c:pt>
                <c:pt idx="20154">
                  <c:v>0</c:v>
                </c:pt>
                <c:pt idx="20155">
                  <c:v>0</c:v>
                </c:pt>
                <c:pt idx="20156">
                  <c:v>0</c:v>
                </c:pt>
                <c:pt idx="20157">
                  <c:v>0</c:v>
                </c:pt>
                <c:pt idx="20158">
                  <c:v>0</c:v>
                </c:pt>
                <c:pt idx="20159">
                  <c:v>0</c:v>
                </c:pt>
                <c:pt idx="20160">
                  <c:v>0</c:v>
                </c:pt>
                <c:pt idx="20161">
                  <c:v>0</c:v>
                </c:pt>
                <c:pt idx="20162">
                  <c:v>0</c:v>
                </c:pt>
                <c:pt idx="20163">
                  <c:v>0</c:v>
                </c:pt>
                <c:pt idx="20164">
                  <c:v>0</c:v>
                </c:pt>
                <c:pt idx="20165">
                  <c:v>0</c:v>
                </c:pt>
                <c:pt idx="20166">
                  <c:v>0</c:v>
                </c:pt>
                <c:pt idx="20167">
                  <c:v>0</c:v>
                </c:pt>
                <c:pt idx="20168">
                  <c:v>0</c:v>
                </c:pt>
                <c:pt idx="20169">
                  <c:v>0</c:v>
                </c:pt>
                <c:pt idx="20170">
                  <c:v>0</c:v>
                </c:pt>
                <c:pt idx="20171">
                  <c:v>0</c:v>
                </c:pt>
                <c:pt idx="20172">
                  <c:v>0</c:v>
                </c:pt>
                <c:pt idx="20173">
                  <c:v>0</c:v>
                </c:pt>
                <c:pt idx="20174">
                  <c:v>0</c:v>
                </c:pt>
                <c:pt idx="20175">
                  <c:v>0</c:v>
                </c:pt>
                <c:pt idx="20176">
                  <c:v>0</c:v>
                </c:pt>
                <c:pt idx="20177">
                  <c:v>0</c:v>
                </c:pt>
                <c:pt idx="20178">
                  <c:v>0</c:v>
                </c:pt>
                <c:pt idx="20179">
                  <c:v>0</c:v>
                </c:pt>
                <c:pt idx="20180">
                  <c:v>0</c:v>
                </c:pt>
                <c:pt idx="20181">
                  <c:v>0</c:v>
                </c:pt>
                <c:pt idx="20182">
                  <c:v>0</c:v>
                </c:pt>
                <c:pt idx="20183">
                  <c:v>0</c:v>
                </c:pt>
                <c:pt idx="20184">
                  <c:v>0</c:v>
                </c:pt>
                <c:pt idx="20185">
                  <c:v>0</c:v>
                </c:pt>
                <c:pt idx="20186">
                  <c:v>0</c:v>
                </c:pt>
                <c:pt idx="20187">
                  <c:v>0</c:v>
                </c:pt>
                <c:pt idx="20188">
                  <c:v>-1</c:v>
                </c:pt>
                <c:pt idx="20189">
                  <c:v>0</c:v>
                </c:pt>
                <c:pt idx="20190">
                  <c:v>-1</c:v>
                </c:pt>
                <c:pt idx="20191">
                  <c:v>-1</c:v>
                </c:pt>
                <c:pt idx="20192">
                  <c:v>0</c:v>
                </c:pt>
                <c:pt idx="20193">
                  <c:v>0</c:v>
                </c:pt>
                <c:pt idx="20194">
                  <c:v>0</c:v>
                </c:pt>
                <c:pt idx="20195">
                  <c:v>0</c:v>
                </c:pt>
                <c:pt idx="20196">
                  <c:v>0</c:v>
                </c:pt>
                <c:pt idx="20197">
                  <c:v>0</c:v>
                </c:pt>
                <c:pt idx="20198">
                  <c:v>-1</c:v>
                </c:pt>
                <c:pt idx="20199">
                  <c:v>-1</c:v>
                </c:pt>
                <c:pt idx="20200">
                  <c:v>0</c:v>
                </c:pt>
                <c:pt idx="20201">
                  <c:v>-1</c:v>
                </c:pt>
                <c:pt idx="20202">
                  <c:v>0</c:v>
                </c:pt>
                <c:pt idx="20203">
                  <c:v>0</c:v>
                </c:pt>
                <c:pt idx="20204">
                  <c:v>0</c:v>
                </c:pt>
                <c:pt idx="20205">
                  <c:v>0</c:v>
                </c:pt>
                <c:pt idx="20206">
                  <c:v>0</c:v>
                </c:pt>
                <c:pt idx="20207">
                  <c:v>-1</c:v>
                </c:pt>
                <c:pt idx="20208">
                  <c:v>-1</c:v>
                </c:pt>
                <c:pt idx="20209">
                  <c:v>-1</c:v>
                </c:pt>
                <c:pt idx="20210">
                  <c:v>0</c:v>
                </c:pt>
                <c:pt idx="20211">
                  <c:v>0</c:v>
                </c:pt>
                <c:pt idx="20212">
                  <c:v>0</c:v>
                </c:pt>
                <c:pt idx="20213">
                  <c:v>-1</c:v>
                </c:pt>
                <c:pt idx="20214">
                  <c:v>-1</c:v>
                </c:pt>
                <c:pt idx="20215">
                  <c:v>0</c:v>
                </c:pt>
                <c:pt idx="20216">
                  <c:v>0</c:v>
                </c:pt>
                <c:pt idx="20217">
                  <c:v>0</c:v>
                </c:pt>
                <c:pt idx="20218">
                  <c:v>0</c:v>
                </c:pt>
                <c:pt idx="20219">
                  <c:v>-1</c:v>
                </c:pt>
                <c:pt idx="20220">
                  <c:v>-1</c:v>
                </c:pt>
                <c:pt idx="20221">
                  <c:v>-1</c:v>
                </c:pt>
                <c:pt idx="20222">
                  <c:v>-1</c:v>
                </c:pt>
                <c:pt idx="20223">
                  <c:v>-1</c:v>
                </c:pt>
                <c:pt idx="20224">
                  <c:v>-1</c:v>
                </c:pt>
                <c:pt idx="20225">
                  <c:v>-1</c:v>
                </c:pt>
                <c:pt idx="20226">
                  <c:v>-1</c:v>
                </c:pt>
                <c:pt idx="20227">
                  <c:v>-1</c:v>
                </c:pt>
                <c:pt idx="20228">
                  <c:v>-1</c:v>
                </c:pt>
                <c:pt idx="20229">
                  <c:v>-1</c:v>
                </c:pt>
                <c:pt idx="20230">
                  <c:v>-1</c:v>
                </c:pt>
                <c:pt idx="20231">
                  <c:v>-1</c:v>
                </c:pt>
                <c:pt idx="20232">
                  <c:v>-1</c:v>
                </c:pt>
                <c:pt idx="20233">
                  <c:v>-1</c:v>
                </c:pt>
                <c:pt idx="20234">
                  <c:v>-1</c:v>
                </c:pt>
                <c:pt idx="20235">
                  <c:v>-1</c:v>
                </c:pt>
                <c:pt idx="20236">
                  <c:v>-1</c:v>
                </c:pt>
                <c:pt idx="20237">
                  <c:v>-1</c:v>
                </c:pt>
                <c:pt idx="20238">
                  <c:v>-1</c:v>
                </c:pt>
                <c:pt idx="20239">
                  <c:v>0</c:v>
                </c:pt>
                <c:pt idx="20240">
                  <c:v>-1</c:v>
                </c:pt>
                <c:pt idx="20241">
                  <c:v>0</c:v>
                </c:pt>
                <c:pt idx="20242">
                  <c:v>0</c:v>
                </c:pt>
                <c:pt idx="20243">
                  <c:v>0</c:v>
                </c:pt>
                <c:pt idx="20244">
                  <c:v>0</c:v>
                </c:pt>
                <c:pt idx="20245">
                  <c:v>0</c:v>
                </c:pt>
                <c:pt idx="20246">
                  <c:v>0</c:v>
                </c:pt>
                <c:pt idx="20247">
                  <c:v>0</c:v>
                </c:pt>
                <c:pt idx="20248">
                  <c:v>0</c:v>
                </c:pt>
                <c:pt idx="20249">
                  <c:v>0</c:v>
                </c:pt>
                <c:pt idx="20250">
                  <c:v>-1</c:v>
                </c:pt>
                <c:pt idx="20251">
                  <c:v>0</c:v>
                </c:pt>
                <c:pt idx="20252">
                  <c:v>0</c:v>
                </c:pt>
                <c:pt idx="20253">
                  <c:v>0</c:v>
                </c:pt>
                <c:pt idx="20254">
                  <c:v>0</c:v>
                </c:pt>
                <c:pt idx="20255">
                  <c:v>0</c:v>
                </c:pt>
                <c:pt idx="20256">
                  <c:v>-1</c:v>
                </c:pt>
                <c:pt idx="20257">
                  <c:v>-1</c:v>
                </c:pt>
                <c:pt idx="20258">
                  <c:v>-1</c:v>
                </c:pt>
                <c:pt idx="20259">
                  <c:v>-1</c:v>
                </c:pt>
                <c:pt idx="20260">
                  <c:v>-1</c:v>
                </c:pt>
                <c:pt idx="20261">
                  <c:v>-1</c:v>
                </c:pt>
                <c:pt idx="20262">
                  <c:v>0</c:v>
                </c:pt>
                <c:pt idx="20263">
                  <c:v>0</c:v>
                </c:pt>
                <c:pt idx="20264">
                  <c:v>-1</c:v>
                </c:pt>
                <c:pt idx="20265">
                  <c:v>0</c:v>
                </c:pt>
                <c:pt idx="20266">
                  <c:v>0</c:v>
                </c:pt>
                <c:pt idx="20267">
                  <c:v>0</c:v>
                </c:pt>
                <c:pt idx="20268">
                  <c:v>0</c:v>
                </c:pt>
                <c:pt idx="20269">
                  <c:v>0</c:v>
                </c:pt>
                <c:pt idx="20270">
                  <c:v>0</c:v>
                </c:pt>
                <c:pt idx="20271">
                  <c:v>0</c:v>
                </c:pt>
                <c:pt idx="20272">
                  <c:v>0</c:v>
                </c:pt>
                <c:pt idx="20273">
                  <c:v>0</c:v>
                </c:pt>
                <c:pt idx="20274">
                  <c:v>0</c:v>
                </c:pt>
                <c:pt idx="20275">
                  <c:v>0</c:v>
                </c:pt>
                <c:pt idx="20276">
                  <c:v>0</c:v>
                </c:pt>
                <c:pt idx="20277">
                  <c:v>0</c:v>
                </c:pt>
                <c:pt idx="20278">
                  <c:v>0</c:v>
                </c:pt>
                <c:pt idx="20279">
                  <c:v>0</c:v>
                </c:pt>
                <c:pt idx="20280">
                  <c:v>0</c:v>
                </c:pt>
                <c:pt idx="20281">
                  <c:v>0</c:v>
                </c:pt>
                <c:pt idx="20282">
                  <c:v>0</c:v>
                </c:pt>
                <c:pt idx="20283">
                  <c:v>0</c:v>
                </c:pt>
                <c:pt idx="20284">
                  <c:v>0</c:v>
                </c:pt>
                <c:pt idx="20285">
                  <c:v>0</c:v>
                </c:pt>
                <c:pt idx="20286">
                  <c:v>0</c:v>
                </c:pt>
                <c:pt idx="20287">
                  <c:v>0</c:v>
                </c:pt>
                <c:pt idx="20288">
                  <c:v>0</c:v>
                </c:pt>
                <c:pt idx="20289">
                  <c:v>0</c:v>
                </c:pt>
                <c:pt idx="20290">
                  <c:v>0</c:v>
                </c:pt>
                <c:pt idx="20291">
                  <c:v>0</c:v>
                </c:pt>
                <c:pt idx="20292">
                  <c:v>0</c:v>
                </c:pt>
                <c:pt idx="20293">
                  <c:v>0</c:v>
                </c:pt>
                <c:pt idx="20294">
                  <c:v>0</c:v>
                </c:pt>
                <c:pt idx="20295">
                  <c:v>0</c:v>
                </c:pt>
                <c:pt idx="20296">
                  <c:v>0</c:v>
                </c:pt>
                <c:pt idx="20297">
                  <c:v>0</c:v>
                </c:pt>
                <c:pt idx="20298">
                  <c:v>0</c:v>
                </c:pt>
                <c:pt idx="20299">
                  <c:v>0</c:v>
                </c:pt>
                <c:pt idx="20300">
                  <c:v>0</c:v>
                </c:pt>
                <c:pt idx="20301">
                  <c:v>0</c:v>
                </c:pt>
                <c:pt idx="20302">
                  <c:v>0</c:v>
                </c:pt>
                <c:pt idx="20303">
                  <c:v>0</c:v>
                </c:pt>
                <c:pt idx="20304">
                  <c:v>0</c:v>
                </c:pt>
                <c:pt idx="20305">
                  <c:v>0</c:v>
                </c:pt>
                <c:pt idx="20306">
                  <c:v>0</c:v>
                </c:pt>
                <c:pt idx="20307">
                  <c:v>-1</c:v>
                </c:pt>
                <c:pt idx="20308">
                  <c:v>0</c:v>
                </c:pt>
                <c:pt idx="20309">
                  <c:v>0</c:v>
                </c:pt>
                <c:pt idx="20310">
                  <c:v>0</c:v>
                </c:pt>
                <c:pt idx="20311">
                  <c:v>0</c:v>
                </c:pt>
                <c:pt idx="20312">
                  <c:v>0</c:v>
                </c:pt>
                <c:pt idx="20313">
                  <c:v>0</c:v>
                </c:pt>
                <c:pt idx="20314">
                  <c:v>0</c:v>
                </c:pt>
                <c:pt idx="20315">
                  <c:v>0</c:v>
                </c:pt>
                <c:pt idx="20316">
                  <c:v>0</c:v>
                </c:pt>
                <c:pt idx="20317">
                  <c:v>0</c:v>
                </c:pt>
                <c:pt idx="20318">
                  <c:v>0</c:v>
                </c:pt>
                <c:pt idx="20319">
                  <c:v>0</c:v>
                </c:pt>
                <c:pt idx="20320">
                  <c:v>0</c:v>
                </c:pt>
                <c:pt idx="20321">
                  <c:v>0</c:v>
                </c:pt>
                <c:pt idx="20322">
                  <c:v>0</c:v>
                </c:pt>
                <c:pt idx="20323">
                  <c:v>0</c:v>
                </c:pt>
                <c:pt idx="20324">
                  <c:v>0</c:v>
                </c:pt>
                <c:pt idx="20325">
                  <c:v>0</c:v>
                </c:pt>
                <c:pt idx="20326">
                  <c:v>0</c:v>
                </c:pt>
                <c:pt idx="20327">
                  <c:v>0</c:v>
                </c:pt>
                <c:pt idx="20328">
                  <c:v>0</c:v>
                </c:pt>
                <c:pt idx="20329">
                  <c:v>0</c:v>
                </c:pt>
                <c:pt idx="20330">
                  <c:v>0</c:v>
                </c:pt>
                <c:pt idx="20331">
                  <c:v>0</c:v>
                </c:pt>
                <c:pt idx="20332">
                  <c:v>0</c:v>
                </c:pt>
                <c:pt idx="20333">
                  <c:v>0</c:v>
                </c:pt>
                <c:pt idx="20334">
                  <c:v>0</c:v>
                </c:pt>
                <c:pt idx="20335">
                  <c:v>0</c:v>
                </c:pt>
                <c:pt idx="20336">
                  <c:v>-1</c:v>
                </c:pt>
                <c:pt idx="20337">
                  <c:v>-1</c:v>
                </c:pt>
                <c:pt idx="20338">
                  <c:v>0</c:v>
                </c:pt>
                <c:pt idx="20339">
                  <c:v>-1</c:v>
                </c:pt>
                <c:pt idx="20340">
                  <c:v>0</c:v>
                </c:pt>
                <c:pt idx="20341">
                  <c:v>0</c:v>
                </c:pt>
                <c:pt idx="20342">
                  <c:v>-1</c:v>
                </c:pt>
                <c:pt idx="20343">
                  <c:v>0</c:v>
                </c:pt>
                <c:pt idx="20344">
                  <c:v>0</c:v>
                </c:pt>
                <c:pt idx="20345">
                  <c:v>0</c:v>
                </c:pt>
                <c:pt idx="20346">
                  <c:v>0</c:v>
                </c:pt>
                <c:pt idx="20347">
                  <c:v>0</c:v>
                </c:pt>
                <c:pt idx="20348">
                  <c:v>0</c:v>
                </c:pt>
                <c:pt idx="20349">
                  <c:v>0</c:v>
                </c:pt>
                <c:pt idx="20350">
                  <c:v>0</c:v>
                </c:pt>
                <c:pt idx="20351">
                  <c:v>0</c:v>
                </c:pt>
                <c:pt idx="20352">
                  <c:v>0</c:v>
                </c:pt>
                <c:pt idx="20353">
                  <c:v>-1</c:v>
                </c:pt>
                <c:pt idx="20354">
                  <c:v>-1</c:v>
                </c:pt>
                <c:pt idx="20355">
                  <c:v>-1</c:v>
                </c:pt>
                <c:pt idx="20356">
                  <c:v>-1</c:v>
                </c:pt>
                <c:pt idx="20357">
                  <c:v>-1</c:v>
                </c:pt>
                <c:pt idx="20358">
                  <c:v>-1</c:v>
                </c:pt>
                <c:pt idx="20359">
                  <c:v>-1</c:v>
                </c:pt>
                <c:pt idx="20360">
                  <c:v>0</c:v>
                </c:pt>
                <c:pt idx="20361">
                  <c:v>-1</c:v>
                </c:pt>
                <c:pt idx="20362">
                  <c:v>-1</c:v>
                </c:pt>
                <c:pt idx="20363">
                  <c:v>0</c:v>
                </c:pt>
                <c:pt idx="20364">
                  <c:v>0</c:v>
                </c:pt>
                <c:pt idx="20365">
                  <c:v>0</c:v>
                </c:pt>
                <c:pt idx="20366">
                  <c:v>0</c:v>
                </c:pt>
                <c:pt idx="20367">
                  <c:v>0</c:v>
                </c:pt>
                <c:pt idx="20368">
                  <c:v>0</c:v>
                </c:pt>
                <c:pt idx="20369">
                  <c:v>-1</c:v>
                </c:pt>
                <c:pt idx="20370">
                  <c:v>-1</c:v>
                </c:pt>
                <c:pt idx="20371">
                  <c:v>-1</c:v>
                </c:pt>
                <c:pt idx="20372">
                  <c:v>-1</c:v>
                </c:pt>
                <c:pt idx="20373">
                  <c:v>0</c:v>
                </c:pt>
                <c:pt idx="20374">
                  <c:v>0</c:v>
                </c:pt>
                <c:pt idx="20375">
                  <c:v>0</c:v>
                </c:pt>
                <c:pt idx="20376">
                  <c:v>-1</c:v>
                </c:pt>
                <c:pt idx="20377">
                  <c:v>0</c:v>
                </c:pt>
                <c:pt idx="20378">
                  <c:v>0</c:v>
                </c:pt>
                <c:pt idx="20379">
                  <c:v>0</c:v>
                </c:pt>
                <c:pt idx="20380">
                  <c:v>0</c:v>
                </c:pt>
                <c:pt idx="20381">
                  <c:v>0</c:v>
                </c:pt>
                <c:pt idx="20382">
                  <c:v>0</c:v>
                </c:pt>
                <c:pt idx="20383">
                  <c:v>0</c:v>
                </c:pt>
                <c:pt idx="20384">
                  <c:v>0</c:v>
                </c:pt>
                <c:pt idx="20385">
                  <c:v>0</c:v>
                </c:pt>
                <c:pt idx="20386">
                  <c:v>0</c:v>
                </c:pt>
                <c:pt idx="20387">
                  <c:v>0</c:v>
                </c:pt>
                <c:pt idx="20388">
                  <c:v>0</c:v>
                </c:pt>
                <c:pt idx="20389">
                  <c:v>0</c:v>
                </c:pt>
                <c:pt idx="20390">
                  <c:v>0</c:v>
                </c:pt>
                <c:pt idx="20391">
                  <c:v>0</c:v>
                </c:pt>
                <c:pt idx="20392">
                  <c:v>0</c:v>
                </c:pt>
                <c:pt idx="20393">
                  <c:v>0</c:v>
                </c:pt>
                <c:pt idx="20394">
                  <c:v>0</c:v>
                </c:pt>
                <c:pt idx="20395">
                  <c:v>0</c:v>
                </c:pt>
                <c:pt idx="20396">
                  <c:v>0</c:v>
                </c:pt>
                <c:pt idx="20397">
                  <c:v>0</c:v>
                </c:pt>
                <c:pt idx="20398">
                  <c:v>-1</c:v>
                </c:pt>
                <c:pt idx="20399">
                  <c:v>-1</c:v>
                </c:pt>
                <c:pt idx="20400">
                  <c:v>-1</c:v>
                </c:pt>
                <c:pt idx="20401">
                  <c:v>-1</c:v>
                </c:pt>
                <c:pt idx="20402">
                  <c:v>0</c:v>
                </c:pt>
                <c:pt idx="20403">
                  <c:v>0</c:v>
                </c:pt>
                <c:pt idx="20404">
                  <c:v>-1</c:v>
                </c:pt>
                <c:pt idx="20405">
                  <c:v>-1</c:v>
                </c:pt>
                <c:pt idx="20406">
                  <c:v>0</c:v>
                </c:pt>
                <c:pt idx="20407">
                  <c:v>-1</c:v>
                </c:pt>
                <c:pt idx="20408">
                  <c:v>0</c:v>
                </c:pt>
                <c:pt idx="20409">
                  <c:v>0</c:v>
                </c:pt>
                <c:pt idx="20410">
                  <c:v>0</c:v>
                </c:pt>
                <c:pt idx="20411">
                  <c:v>0</c:v>
                </c:pt>
                <c:pt idx="20412">
                  <c:v>0</c:v>
                </c:pt>
                <c:pt idx="20413">
                  <c:v>0</c:v>
                </c:pt>
                <c:pt idx="20414">
                  <c:v>0</c:v>
                </c:pt>
                <c:pt idx="20415">
                  <c:v>0</c:v>
                </c:pt>
                <c:pt idx="20416">
                  <c:v>0</c:v>
                </c:pt>
                <c:pt idx="20417">
                  <c:v>0</c:v>
                </c:pt>
                <c:pt idx="20418">
                  <c:v>0</c:v>
                </c:pt>
                <c:pt idx="20419">
                  <c:v>0</c:v>
                </c:pt>
                <c:pt idx="20420">
                  <c:v>0</c:v>
                </c:pt>
                <c:pt idx="20421">
                  <c:v>0</c:v>
                </c:pt>
                <c:pt idx="20422">
                  <c:v>0</c:v>
                </c:pt>
                <c:pt idx="20423">
                  <c:v>0</c:v>
                </c:pt>
                <c:pt idx="20424">
                  <c:v>0</c:v>
                </c:pt>
                <c:pt idx="20425">
                  <c:v>0</c:v>
                </c:pt>
                <c:pt idx="20426">
                  <c:v>0</c:v>
                </c:pt>
                <c:pt idx="20427">
                  <c:v>0</c:v>
                </c:pt>
                <c:pt idx="20428">
                  <c:v>0</c:v>
                </c:pt>
                <c:pt idx="20429">
                  <c:v>0</c:v>
                </c:pt>
                <c:pt idx="20430">
                  <c:v>0</c:v>
                </c:pt>
                <c:pt idx="20431">
                  <c:v>0</c:v>
                </c:pt>
                <c:pt idx="20432">
                  <c:v>0</c:v>
                </c:pt>
                <c:pt idx="20433">
                  <c:v>0</c:v>
                </c:pt>
                <c:pt idx="20434">
                  <c:v>0</c:v>
                </c:pt>
                <c:pt idx="20435">
                  <c:v>0</c:v>
                </c:pt>
                <c:pt idx="20436">
                  <c:v>0</c:v>
                </c:pt>
                <c:pt idx="20437">
                  <c:v>0</c:v>
                </c:pt>
                <c:pt idx="20438">
                  <c:v>0</c:v>
                </c:pt>
                <c:pt idx="20439">
                  <c:v>0</c:v>
                </c:pt>
                <c:pt idx="20440">
                  <c:v>0</c:v>
                </c:pt>
                <c:pt idx="20441">
                  <c:v>0</c:v>
                </c:pt>
                <c:pt idx="20442">
                  <c:v>0</c:v>
                </c:pt>
                <c:pt idx="20443">
                  <c:v>0</c:v>
                </c:pt>
                <c:pt idx="20444">
                  <c:v>0</c:v>
                </c:pt>
                <c:pt idx="20445">
                  <c:v>0</c:v>
                </c:pt>
                <c:pt idx="20446">
                  <c:v>0</c:v>
                </c:pt>
                <c:pt idx="20447">
                  <c:v>0</c:v>
                </c:pt>
                <c:pt idx="20448">
                  <c:v>0</c:v>
                </c:pt>
                <c:pt idx="20449">
                  <c:v>0</c:v>
                </c:pt>
                <c:pt idx="20450">
                  <c:v>0</c:v>
                </c:pt>
                <c:pt idx="20451">
                  <c:v>0</c:v>
                </c:pt>
                <c:pt idx="20452">
                  <c:v>0</c:v>
                </c:pt>
                <c:pt idx="20453">
                  <c:v>0</c:v>
                </c:pt>
                <c:pt idx="20454">
                  <c:v>0</c:v>
                </c:pt>
                <c:pt idx="20455">
                  <c:v>0</c:v>
                </c:pt>
                <c:pt idx="20456">
                  <c:v>0</c:v>
                </c:pt>
                <c:pt idx="20457">
                  <c:v>0</c:v>
                </c:pt>
                <c:pt idx="20458">
                  <c:v>0</c:v>
                </c:pt>
                <c:pt idx="20459">
                  <c:v>0</c:v>
                </c:pt>
                <c:pt idx="20460">
                  <c:v>0</c:v>
                </c:pt>
                <c:pt idx="20461">
                  <c:v>0</c:v>
                </c:pt>
                <c:pt idx="20462">
                  <c:v>0</c:v>
                </c:pt>
                <c:pt idx="20463">
                  <c:v>0</c:v>
                </c:pt>
                <c:pt idx="20464">
                  <c:v>0</c:v>
                </c:pt>
                <c:pt idx="20465">
                  <c:v>0</c:v>
                </c:pt>
                <c:pt idx="20466">
                  <c:v>0</c:v>
                </c:pt>
                <c:pt idx="20467">
                  <c:v>0</c:v>
                </c:pt>
                <c:pt idx="20468">
                  <c:v>0</c:v>
                </c:pt>
                <c:pt idx="20469">
                  <c:v>0</c:v>
                </c:pt>
                <c:pt idx="20470">
                  <c:v>0</c:v>
                </c:pt>
                <c:pt idx="20471">
                  <c:v>0</c:v>
                </c:pt>
                <c:pt idx="20472">
                  <c:v>0</c:v>
                </c:pt>
                <c:pt idx="20473">
                  <c:v>0</c:v>
                </c:pt>
                <c:pt idx="20474">
                  <c:v>0</c:v>
                </c:pt>
                <c:pt idx="20475">
                  <c:v>0</c:v>
                </c:pt>
                <c:pt idx="20476">
                  <c:v>0</c:v>
                </c:pt>
                <c:pt idx="20477">
                  <c:v>0</c:v>
                </c:pt>
                <c:pt idx="20478">
                  <c:v>0</c:v>
                </c:pt>
                <c:pt idx="20479">
                  <c:v>0</c:v>
                </c:pt>
                <c:pt idx="20480">
                  <c:v>0</c:v>
                </c:pt>
                <c:pt idx="20481">
                  <c:v>0</c:v>
                </c:pt>
                <c:pt idx="20482">
                  <c:v>0</c:v>
                </c:pt>
                <c:pt idx="20483">
                  <c:v>0</c:v>
                </c:pt>
                <c:pt idx="20484">
                  <c:v>0</c:v>
                </c:pt>
                <c:pt idx="20485">
                  <c:v>0</c:v>
                </c:pt>
                <c:pt idx="20486">
                  <c:v>0</c:v>
                </c:pt>
                <c:pt idx="20487">
                  <c:v>0</c:v>
                </c:pt>
                <c:pt idx="20488">
                  <c:v>0</c:v>
                </c:pt>
                <c:pt idx="20489">
                  <c:v>0</c:v>
                </c:pt>
                <c:pt idx="20490">
                  <c:v>0</c:v>
                </c:pt>
                <c:pt idx="20491">
                  <c:v>0</c:v>
                </c:pt>
                <c:pt idx="20492">
                  <c:v>0</c:v>
                </c:pt>
                <c:pt idx="20493">
                  <c:v>0</c:v>
                </c:pt>
                <c:pt idx="20494">
                  <c:v>0</c:v>
                </c:pt>
                <c:pt idx="20495">
                  <c:v>0</c:v>
                </c:pt>
                <c:pt idx="20496">
                  <c:v>0</c:v>
                </c:pt>
                <c:pt idx="20497">
                  <c:v>0</c:v>
                </c:pt>
                <c:pt idx="20498">
                  <c:v>0</c:v>
                </c:pt>
                <c:pt idx="20499">
                  <c:v>0</c:v>
                </c:pt>
                <c:pt idx="20500">
                  <c:v>0</c:v>
                </c:pt>
                <c:pt idx="20501">
                  <c:v>0</c:v>
                </c:pt>
                <c:pt idx="20502">
                  <c:v>0</c:v>
                </c:pt>
                <c:pt idx="20503">
                  <c:v>0</c:v>
                </c:pt>
                <c:pt idx="20504">
                  <c:v>0</c:v>
                </c:pt>
                <c:pt idx="20505">
                  <c:v>0</c:v>
                </c:pt>
                <c:pt idx="20506">
                  <c:v>0</c:v>
                </c:pt>
                <c:pt idx="20507">
                  <c:v>0</c:v>
                </c:pt>
                <c:pt idx="20508">
                  <c:v>0</c:v>
                </c:pt>
                <c:pt idx="20509">
                  <c:v>0</c:v>
                </c:pt>
                <c:pt idx="20510">
                  <c:v>0</c:v>
                </c:pt>
                <c:pt idx="20511">
                  <c:v>0</c:v>
                </c:pt>
                <c:pt idx="20512">
                  <c:v>0</c:v>
                </c:pt>
                <c:pt idx="20513">
                  <c:v>0</c:v>
                </c:pt>
                <c:pt idx="20514">
                  <c:v>0</c:v>
                </c:pt>
                <c:pt idx="20515">
                  <c:v>0</c:v>
                </c:pt>
                <c:pt idx="20516">
                  <c:v>0</c:v>
                </c:pt>
                <c:pt idx="20517">
                  <c:v>0</c:v>
                </c:pt>
                <c:pt idx="20518">
                  <c:v>0</c:v>
                </c:pt>
                <c:pt idx="20519">
                  <c:v>0</c:v>
                </c:pt>
                <c:pt idx="20520">
                  <c:v>0</c:v>
                </c:pt>
                <c:pt idx="20521">
                  <c:v>0</c:v>
                </c:pt>
                <c:pt idx="20522">
                  <c:v>0</c:v>
                </c:pt>
                <c:pt idx="20523">
                  <c:v>0</c:v>
                </c:pt>
                <c:pt idx="20524">
                  <c:v>0</c:v>
                </c:pt>
                <c:pt idx="20525">
                  <c:v>0</c:v>
                </c:pt>
                <c:pt idx="20526">
                  <c:v>0</c:v>
                </c:pt>
                <c:pt idx="20527">
                  <c:v>0</c:v>
                </c:pt>
                <c:pt idx="20528">
                  <c:v>0</c:v>
                </c:pt>
                <c:pt idx="20529">
                  <c:v>0</c:v>
                </c:pt>
                <c:pt idx="20530">
                  <c:v>0</c:v>
                </c:pt>
                <c:pt idx="20531">
                  <c:v>0</c:v>
                </c:pt>
                <c:pt idx="20532">
                  <c:v>0</c:v>
                </c:pt>
                <c:pt idx="20533">
                  <c:v>0</c:v>
                </c:pt>
                <c:pt idx="20534">
                  <c:v>0</c:v>
                </c:pt>
                <c:pt idx="20535">
                  <c:v>0</c:v>
                </c:pt>
                <c:pt idx="20536">
                  <c:v>0</c:v>
                </c:pt>
                <c:pt idx="20537">
                  <c:v>0</c:v>
                </c:pt>
                <c:pt idx="20538">
                  <c:v>0</c:v>
                </c:pt>
                <c:pt idx="20539">
                  <c:v>0</c:v>
                </c:pt>
                <c:pt idx="20540">
                  <c:v>0</c:v>
                </c:pt>
                <c:pt idx="20541">
                  <c:v>0</c:v>
                </c:pt>
                <c:pt idx="20542">
                  <c:v>0</c:v>
                </c:pt>
                <c:pt idx="20543">
                  <c:v>0</c:v>
                </c:pt>
                <c:pt idx="20544">
                  <c:v>0</c:v>
                </c:pt>
                <c:pt idx="20545">
                  <c:v>0</c:v>
                </c:pt>
                <c:pt idx="20546">
                  <c:v>0</c:v>
                </c:pt>
                <c:pt idx="20547">
                  <c:v>0</c:v>
                </c:pt>
                <c:pt idx="20548">
                  <c:v>0</c:v>
                </c:pt>
                <c:pt idx="20549">
                  <c:v>0</c:v>
                </c:pt>
                <c:pt idx="20550">
                  <c:v>0</c:v>
                </c:pt>
                <c:pt idx="20551">
                  <c:v>0</c:v>
                </c:pt>
                <c:pt idx="20552">
                  <c:v>0</c:v>
                </c:pt>
                <c:pt idx="20553">
                  <c:v>0</c:v>
                </c:pt>
                <c:pt idx="20554">
                  <c:v>0</c:v>
                </c:pt>
                <c:pt idx="20555">
                  <c:v>0</c:v>
                </c:pt>
                <c:pt idx="20556">
                  <c:v>0</c:v>
                </c:pt>
                <c:pt idx="20557">
                  <c:v>0</c:v>
                </c:pt>
                <c:pt idx="20558">
                  <c:v>0</c:v>
                </c:pt>
                <c:pt idx="20559">
                  <c:v>0</c:v>
                </c:pt>
                <c:pt idx="20560">
                  <c:v>0</c:v>
                </c:pt>
                <c:pt idx="20561">
                  <c:v>0</c:v>
                </c:pt>
                <c:pt idx="20562">
                  <c:v>0</c:v>
                </c:pt>
                <c:pt idx="20563">
                  <c:v>0</c:v>
                </c:pt>
                <c:pt idx="20564">
                  <c:v>0</c:v>
                </c:pt>
                <c:pt idx="20565">
                  <c:v>0</c:v>
                </c:pt>
                <c:pt idx="20566">
                  <c:v>0</c:v>
                </c:pt>
                <c:pt idx="20567">
                  <c:v>0</c:v>
                </c:pt>
                <c:pt idx="20568">
                  <c:v>0</c:v>
                </c:pt>
                <c:pt idx="20569">
                  <c:v>0</c:v>
                </c:pt>
                <c:pt idx="20570">
                  <c:v>0</c:v>
                </c:pt>
                <c:pt idx="20571">
                  <c:v>0</c:v>
                </c:pt>
                <c:pt idx="20572">
                  <c:v>0</c:v>
                </c:pt>
                <c:pt idx="20573">
                  <c:v>0</c:v>
                </c:pt>
                <c:pt idx="20574">
                  <c:v>0</c:v>
                </c:pt>
                <c:pt idx="20575">
                  <c:v>0</c:v>
                </c:pt>
                <c:pt idx="20576">
                  <c:v>0</c:v>
                </c:pt>
                <c:pt idx="20577">
                  <c:v>0</c:v>
                </c:pt>
                <c:pt idx="20578">
                  <c:v>0</c:v>
                </c:pt>
                <c:pt idx="20579">
                  <c:v>0</c:v>
                </c:pt>
                <c:pt idx="20580">
                  <c:v>0</c:v>
                </c:pt>
                <c:pt idx="20581">
                  <c:v>0</c:v>
                </c:pt>
                <c:pt idx="20582">
                  <c:v>0</c:v>
                </c:pt>
                <c:pt idx="20583">
                  <c:v>0</c:v>
                </c:pt>
                <c:pt idx="20584">
                  <c:v>0</c:v>
                </c:pt>
                <c:pt idx="20585">
                  <c:v>0</c:v>
                </c:pt>
                <c:pt idx="20586">
                  <c:v>0</c:v>
                </c:pt>
                <c:pt idx="20587">
                  <c:v>0</c:v>
                </c:pt>
                <c:pt idx="20588">
                  <c:v>0</c:v>
                </c:pt>
                <c:pt idx="20589">
                  <c:v>0</c:v>
                </c:pt>
                <c:pt idx="20590">
                  <c:v>0</c:v>
                </c:pt>
                <c:pt idx="20591">
                  <c:v>0</c:v>
                </c:pt>
                <c:pt idx="20592">
                  <c:v>0</c:v>
                </c:pt>
                <c:pt idx="20593">
                  <c:v>0</c:v>
                </c:pt>
                <c:pt idx="20594">
                  <c:v>0</c:v>
                </c:pt>
                <c:pt idx="20595">
                  <c:v>0</c:v>
                </c:pt>
                <c:pt idx="20596">
                  <c:v>0</c:v>
                </c:pt>
                <c:pt idx="20597">
                  <c:v>0</c:v>
                </c:pt>
                <c:pt idx="20598">
                  <c:v>0</c:v>
                </c:pt>
                <c:pt idx="20599">
                  <c:v>0</c:v>
                </c:pt>
                <c:pt idx="20600">
                  <c:v>0</c:v>
                </c:pt>
                <c:pt idx="20601">
                  <c:v>0</c:v>
                </c:pt>
                <c:pt idx="20602">
                  <c:v>0</c:v>
                </c:pt>
                <c:pt idx="20603">
                  <c:v>0</c:v>
                </c:pt>
                <c:pt idx="20604">
                  <c:v>0</c:v>
                </c:pt>
                <c:pt idx="20605">
                  <c:v>0</c:v>
                </c:pt>
                <c:pt idx="20606">
                  <c:v>0</c:v>
                </c:pt>
                <c:pt idx="20607">
                  <c:v>0</c:v>
                </c:pt>
                <c:pt idx="20608">
                  <c:v>0</c:v>
                </c:pt>
                <c:pt idx="20609">
                  <c:v>0</c:v>
                </c:pt>
                <c:pt idx="20610">
                  <c:v>0</c:v>
                </c:pt>
                <c:pt idx="20611">
                  <c:v>0</c:v>
                </c:pt>
                <c:pt idx="20612">
                  <c:v>0</c:v>
                </c:pt>
                <c:pt idx="20613">
                  <c:v>0</c:v>
                </c:pt>
                <c:pt idx="20614">
                  <c:v>0</c:v>
                </c:pt>
                <c:pt idx="20615">
                  <c:v>0</c:v>
                </c:pt>
                <c:pt idx="20616">
                  <c:v>0</c:v>
                </c:pt>
                <c:pt idx="20617">
                  <c:v>0</c:v>
                </c:pt>
                <c:pt idx="20618">
                  <c:v>0</c:v>
                </c:pt>
                <c:pt idx="20619">
                  <c:v>0</c:v>
                </c:pt>
                <c:pt idx="20620">
                  <c:v>0</c:v>
                </c:pt>
                <c:pt idx="20621">
                  <c:v>0</c:v>
                </c:pt>
                <c:pt idx="20622">
                  <c:v>0</c:v>
                </c:pt>
                <c:pt idx="20623">
                  <c:v>0</c:v>
                </c:pt>
                <c:pt idx="20624">
                  <c:v>0</c:v>
                </c:pt>
                <c:pt idx="20625">
                  <c:v>0</c:v>
                </c:pt>
                <c:pt idx="20626">
                  <c:v>0</c:v>
                </c:pt>
                <c:pt idx="20627">
                  <c:v>0</c:v>
                </c:pt>
                <c:pt idx="20628">
                  <c:v>0</c:v>
                </c:pt>
                <c:pt idx="20629">
                  <c:v>0</c:v>
                </c:pt>
                <c:pt idx="20630">
                  <c:v>0</c:v>
                </c:pt>
                <c:pt idx="20631">
                  <c:v>0</c:v>
                </c:pt>
                <c:pt idx="20632">
                  <c:v>0</c:v>
                </c:pt>
                <c:pt idx="20633">
                  <c:v>0</c:v>
                </c:pt>
                <c:pt idx="20634">
                  <c:v>0</c:v>
                </c:pt>
                <c:pt idx="20635">
                  <c:v>0</c:v>
                </c:pt>
                <c:pt idx="20636">
                  <c:v>0</c:v>
                </c:pt>
                <c:pt idx="20637">
                  <c:v>0</c:v>
                </c:pt>
                <c:pt idx="20638">
                  <c:v>0</c:v>
                </c:pt>
                <c:pt idx="20639">
                  <c:v>0</c:v>
                </c:pt>
                <c:pt idx="20640">
                  <c:v>0</c:v>
                </c:pt>
                <c:pt idx="20641">
                  <c:v>0</c:v>
                </c:pt>
                <c:pt idx="20642">
                  <c:v>0</c:v>
                </c:pt>
                <c:pt idx="20643">
                  <c:v>0</c:v>
                </c:pt>
                <c:pt idx="20644">
                  <c:v>0</c:v>
                </c:pt>
                <c:pt idx="20645">
                  <c:v>0</c:v>
                </c:pt>
                <c:pt idx="20646">
                  <c:v>0</c:v>
                </c:pt>
                <c:pt idx="20647">
                  <c:v>0</c:v>
                </c:pt>
                <c:pt idx="20648">
                  <c:v>0</c:v>
                </c:pt>
                <c:pt idx="20649">
                  <c:v>0</c:v>
                </c:pt>
                <c:pt idx="20650">
                  <c:v>0</c:v>
                </c:pt>
                <c:pt idx="20651">
                  <c:v>0</c:v>
                </c:pt>
                <c:pt idx="20652">
                  <c:v>0</c:v>
                </c:pt>
                <c:pt idx="20653">
                  <c:v>0</c:v>
                </c:pt>
                <c:pt idx="20654">
                  <c:v>0</c:v>
                </c:pt>
                <c:pt idx="20655">
                  <c:v>0</c:v>
                </c:pt>
                <c:pt idx="20656">
                  <c:v>0</c:v>
                </c:pt>
                <c:pt idx="20657">
                  <c:v>0</c:v>
                </c:pt>
                <c:pt idx="20658">
                  <c:v>0</c:v>
                </c:pt>
                <c:pt idx="20659">
                  <c:v>0</c:v>
                </c:pt>
                <c:pt idx="20660">
                  <c:v>0</c:v>
                </c:pt>
                <c:pt idx="20661">
                  <c:v>0</c:v>
                </c:pt>
                <c:pt idx="20662">
                  <c:v>0</c:v>
                </c:pt>
                <c:pt idx="20663">
                  <c:v>0</c:v>
                </c:pt>
                <c:pt idx="20664">
                  <c:v>0</c:v>
                </c:pt>
                <c:pt idx="20665">
                  <c:v>0</c:v>
                </c:pt>
                <c:pt idx="20666">
                  <c:v>0</c:v>
                </c:pt>
                <c:pt idx="20667">
                  <c:v>0</c:v>
                </c:pt>
                <c:pt idx="20668">
                  <c:v>0</c:v>
                </c:pt>
                <c:pt idx="20669">
                  <c:v>0</c:v>
                </c:pt>
                <c:pt idx="20670">
                  <c:v>0</c:v>
                </c:pt>
                <c:pt idx="20671">
                  <c:v>0</c:v>
                </c:pt>
                <c:pt idx="20672">
                  <c:v>0</c:v>
                </c:pt>
                <c:pt idx="20673">
                  <c:v>0</c:v>
                </c:pt>
                <c:pt idx="20674">
                  <c:v>0</c:v>
                </c:pt>
                <c:pt idx="20675">
                  <c:v>0</c:v>
                </c:pt>
                <c:pt idx="20676">
                  <c:v>0</c:v>
                </c:pt>
                <c:pt idx="20677">
                  <c:v>0</c:v>
                </c:pt>
                <c:pt idx="20678">
                  <c:v>0</c:v>
                </c:pt>
                <c:pt idx="20679">
                  <c:v>0</c:v>
                </c:pt>
                <c:pt idx="20680">
                  <c:v>0</c:v>
                </c:pt>
                <c:pt idx="20681">
                  <c:v>0</c:v>
                </c:pt>
                <c:pt idx="20682">
                  <c:v>0</c:v>
                </c:pt>
                <c:pt idx="20683">
                  <c:v>0</c:v>
                </c:pt>
                <c:pt idx="20684">
                  <c:v>0</c:v>
                </c:pt>
                <c:pt idx="20685">
                  <c:v>0</c:v>
                </c:pt>
                <c:pt idx="20686">
                  <c:v>0</c:v>
                </c:pt>
                <c:pt idx="20687">
                  <c:v>0</c:v>
                </c:pt>
                <c:pt idx="20688">
                  <c:v>0</c:v>
                </c:pt>
                <c:pt idx="20689">
                  <c:v>0</c:v>
                </c:pt>
                <c:pt idx="20690">
                  <c:v>0</c:v>
                </c:pt>
                <c:pt idx="20691">
                  <c:v>0</c:v>
                </c:pt>
                <c:pt idx="20692">
                  <c:v>0</c:v>
                </c:pt>
                <c:pt idx="20693">
                  <c:v>0</c:v>
                </c:pt>
                <c:pt idx="20694">
                  <c:v>0</c:v>
                </c:pt>
                <c:pt idx="20695">
                  <c:v>0</c:v>
                </c:pt>
                <c:pt idx="20696">
                  <c:v>0</c:v>
                </c:pt>
                <c:pt idx="20697">
                  <c:v>0</c:v>
                </c:pt>
                <c:pt idx="20698">
                  <c:v>0</c:v>
                </c:pt>
                <c:pt idx="20699">
                  <c:v>0</c:v>
                </c:pt>
                <c:pt idx="20700">
                  <c:v>0</c:v>
                </c:pt>
                <c:pt idx="20701">
                  <c:v>0</c:v>
                </c:pt>
                <c:pt idx="20702">
                  <c:v>0</c:v>
                </c:pt>
                <c:pt idx="20703">
                  <c:v>0</c:v>
                </c:pt>
                <c:pt idx="20704">
                  <c:v>0</c:v>
                </c:pt>
                <c:pt idx="20705">
                  <c:v>0</c:v>
                </c:pt>
                <c:pt idx="20706">
                  <c:v>0</c:v>
                </c:pt>
                <c:pt idx="20707">
                  <c:v>0</c:v>
                </c:pt>
                <c:pt idx="20708">
                  <c:v>0</c:v>
                </c:pt>
                <c:pt idx="20709">
                  <c:v>0</c:v>
                </c:pt>
                <c:pt idx="20710">
                  <c:v>0</c:v>
                </c:pt>
                <c:pt idx="20711">
                  <c:v>0</c:v>
                </c:pt>
                <c:pt idx="20712">
                  <c:v>0</c:v>
                </c:pt>
                <c:pt idx="20713">
                  <c:v>0</c:v>
                </c:pt>
                <c:pt idx="20714">
                  <c:v>0</c:v>
                </c:pt>
                <c:pt idx="20715">
                  <c:v>0</c:v>
                </c:pt>
                <c:pt idx="20716">
                  <c:v>0</c:v>
                </c:pt>
                <c:pt idx="20717">
                  <c:v>0</c:v>
                </c:pt>
                <c:pt idx="20718">
                  <c:v>0</c:v>
                </c:pt>
                <c:pt idx="20719">
                  <c:v>0</c:v>
                </c:pt>
                <c:pt idx="20720">
                  <c:v>0</c:v>
                </c:pt>
                <c:pt idx="20721">
                  <c:v>0</c:v>
                </c:pt>
                <c:pt idx="20722">
                  <c:v>0</c:v>
                </c:pt>
                <c:pt idx="20723">
                  <c:v>0</c:v>
                </c:pt>
                <c:pt idx="20724">
                  <c:v>0</c:v>
                </c:pt>
                <c:pt idx="20725">
                  <c:v>0</c:v>
                </c:pt>
                <c:pt idx="20726">
                  <c:v>0</c:v>
                </c:pt>
                <c:pt idx="20727">
                  <c:v>0</c:v>
                </c:pt>
                <c:pt idx="20728">
                  <c:v>0</c:v>
                </c:pt>
                <c:pt idx="20729">
                  <c:v>0</c:v>
                </c:pt>
                <c:pt idx="20730">
                  <c:v>0</c:v>
                </c:pt>
                <c:pt idx="20731">
                  <c:v>0</c:v>
                </c:pt>
                <c:pt idx="20732">
                  <c:v>0</c:v>
                </c:pt>
                <c:pt idx="20733">
                  <c:v>1</c:v>
                </c:pt>
                <c:pt idx="20734">
                  <c:v>1</c:v>
                </c:pt>
                <c:pt idx="20735">
                  <c:v>0</c:v>
                </c:pt>
                <c:pt idx="20736">
                  <c:v>0</c:v>
                </c:pt>
                <c:pt idx="20737">
                  <c:v>0</c:v>
                </c:pt>
                <c:pt idx="20738">
                  <c:v>0</c:v>
                </c:pt>
                <c:pt idx="20739">
                  <c:v>0</c:v>
                </c:pt>
                <c:pt idx="20740">
                  <c:v>0</c:v>
                </c:pt>
                <c:pt idx="20741">
                  <c:v>0</c:v>
                </c:pt>
                <c:pt idx="20742">
                  <c:v>0</c:v>
                </c:pt>
                <c:pt idx="20743">
                  <c:v>0</c:v>
                </c:pt>
                <c:pt idx="20744">
                  <c:v>0</c:v>
                </c:pt>
                <c:pt idx="20745">
                  <c:v>0</c:v>
                </c:pt>
                <c:pt idx="20746">
                  <c:v>0</c:v>
                </c:pt>
                <c:pt idx="20747">
                  <c:v>0</c:v>
                </c:pt>
                <c:pt idx="20748">
                  <c:v>0</c:v>
                </c:pt>
                <c:pt idx="20749">
                  <c:v>0</c:v>
                </c:pt>
                <c:pt idx="20750">
                  <c:v>0</c:v>
                </c:pt>
                <c:pt idx="20751">
                  <c:v>0</c:v>
                </c:pt>
                <c:pt idx="20752">
                  <c:v>0</c:v>
                </c:pt>
                <c:pt idx="20753">
                  <c:v>0</c:v>
                </c:pt>
                <c:pt idx="20754">
                  <c:v>0</c:v>
                </c:pt>
                <c:pt idx="20755">
                  <c:v>0</c:v>
                </c:pt>
                <c:pt idx="20756">
                  <c:v>0</c:v>
                </c:pt>
                <c:pt idx="20757">
                  <c:v>0</c:v>
                </c:pt>
                <c:pt idx="20758">
                  <c:v>0</c:v>
                </c:pt>
                <c:pt idx="20759">
                  <c:v>0</c:v>
                </c:pt>
                <c:pt idx="20760">
                  <c:v>0</c:v>
                </c:pt>
                <c:pt idx="20761">
                  <c:v>0</c:v>
                </c:pt>
                <c:pt idx="20762">
                  <c:v>0</c:v>
                </c:pt>
                <c:pt idx="20763">
                  <c:v>0</c:v>
                </c:pt>
                <c:pt idx="20764">
                  <c:v>0</c:v>
                </c:pt>
                <c:pt idx="20765">
                  <c:v>0</c:v>
                </c:pt>
                <c:pt idx="20766">
                  <c:v>0</c:v>
                </c:pt>
                <c:pt idx="20767">
                  <c:v>0</c:v>
                </c:pt>
                <c:pt idx="20768">
                  <c:v>0</c:v>
                </c:pt>
                <c:pt idx="20769">
                  <c:v>0</c:v>
                </c:pt>
                <c:pt idx="20770">
                  <c:v>0</c:v>
                </c:pt>
                <c:pt idx="20771">
                  <c:v>0</c:v>
                </c:pt>
                <c:pt idx="20772">
                  <c:v>0</c:v>
                </c:pt>
                <c:pt idx="20773">
                  <c:v>0</c:v>
                </c:pt>
                <c:pt idx="20774">
                  <c:v>0</c:v>
                </c:pt>
                <c:pt idx="20775">
                  <c:v>0</c:v>
                </c:pt>
                <c:pt idx="20776">
                  <c:v>0</c:v>
                </c:pt>
                <c:pt idx="20777">
                  <c:v>0</c:v>
                </c:pt>
                <c:pt idx="20778">
                  <c:v>0</c:v>
                </c:pt>
                <c:pt idx="20779">
                  <c:v>0</c:v>
                </c:pt>
                <c:pt idx="20780">
                  <c:v>0</c:v>
                </c:pt>
                <c:pt idx="20781">
                  <c:v>0</c:v>
                </c:pt>
                <c:pt idx="20782">
                  <c:v>0</c:v>
                </c:pt>
                <c:pt idx="20783">
                  <c:v>0</c:v>
                </c:pt>
                <c:pt idx="20784">
                  <c:v>0</c:v>
                </c:pt>
                <c:pt idx="20785">
                  <c:v>-1</c:v>
                </c:pt>
                <c:pt idx="20786">
                  <c:v>-1</c:v>
                </c:pt>
                <c:pt idx="20787">
                  <c:v>-1</c:v>
                </c:pt>
                <c:pt idx="20788">
                  <c:v>-1</c:v>
                </c:pt>
                <c:pt idx="20789">
                  <c:v>-1</c:v>
                </c:pt>
                <c:pt idx="20790">
                  <c:v>-1</c:v>
                </c:pt>
                <c:pt idx="20791">
                  <c:v>-1</c:v>
                </c:pt>
                <c:pt idx="20792">
                  <c:v>-1</c:v>
                </c:pt>
                <c:pt idx="20793">
                  <c:v>-1</c:v>
                </c:pt>
                <c:pt idx="20794">
                  <c:v>-1</c:v>
                </c:pt>
                <c:pt idx="20795">
                  <c:v>-1</c:v>
                </c:pt>
                <c:pt idx="20796">
                  <c:v>-1</c:v>
                </c:pt>
                <c:pt idx="20797">
                  <c:v>-1</c:v>
                </c:pt>
                <c:pt idx="20798">
                  <c:v>-1</c:v>
                </c:pt>
                <c:pt idx="20799">
                  <c:v>-1</c:v>
                </c:pt>
                <c:pt idx="20800">
                  <c:v>-1</c:v>
                </c:pt>
                <c:pt idx="20801">
                  <c:v>-1</c:v>
                </c:pt>
                <c:pt idx="20802">
                  <c:v>-1</c:v>
                </c:pt>
                <c:pt idx="20803">
                  <c:v>-1</c:v>
                </c:pt>
                <c:pt idx="20804">
                  <c:v>-1</c:v>
                </c:pt>
                <c:pt idx="20805">
                  <c:v>-1</c:v>
                </c:pt>
                <c:pt idx="20806">
                  <c:v>-1</c:v>
                </c:pt>
                <c:pt idx="20807">
                  <c:v>-1</c:v>
                </c:pt>
                <c:pt idx="20808">
                  <c:v>-1</c:v>
                </c:pt>
                <c:pt idx="20809">
                  <c:v>-1</c:v>
                </c:pt>
                <c:pt idx="20810">
                  <c:v>-1</c:v>
                </c:pt>
                <c:pt idx="20811">
                  <c:v>-1</c:v>
                </c:pt>
                <c:pt idx="20812">
                  <c:v>-1</c:v>
                </c:pt>
                <c:pt idx="20813">
                  <c:v>-1</c:v>
                </c:pt>
                <c:pt idx="20814">
                  <c:v>-1</c:v>
                </c:pt>
                <c:pt idx="20815">
                  <c:v>-1</c:v>
                </c:pt>
                <c:pt idx="20816">
                  <c:v>-1</c:v>
                </c:pt>
                <c:pt idx="20817">
                  <c:v>-1</c:v>
                </c:pt>
                <c:pt idx="20818">
                  <c:v>-1</c:v>
                </c:pt>
                <c:pt idx="20819">
                  <c:v>-1</c:v>
                </c:pt>
                <c:pt idx="20820">
                  <c:v>-1</c:v>
                </c:pt>
                <c:pt idx="20821">
                  <c:v>-1</c:v>
                </c:pt>
                <c:pt idx="20822">
                  <c:v>-1</c:v>
                </c:pt>
                <c:pt idx="20823">
                  <c:v>-1</c:v>
                </c:pt>
                <c:pt idx="20824">
                  <c:v>-1</c:v>
                </c:pt>
                <c:pt idx="20825">
                  <c:v>-1</c:v>
                </c:pt>
                <c:pt idx="20826">
                  <c:v>-1</c:v>
                </c:pt>
                <c:pt idx="20827">
                  <c:v>-1</c:v>
                </c:pt>
                <c:pt idx="20828">
                  <c:v>-1</c:v>
                </c:pt>
                <c:pt idx="20829">
                  <c:v>-1</c:v>
                </c:pt>
                <c:pt idx="20830">
                  <c:v>-1</c:v>
                </c:pt>
                <c:pt idx="20831">
                  <c:v>-1</c:v>
                </c:pt>
                <c:pt idx="20832">
                  <c:v>-1</c:v>
                </c:pt>
                <c:pt idx="20833">
                  <c:v>-1</c:v>
                </c:pt>
                <c:pt idx="20834">
                  <c:v>-1</c:v>
                </c:pt>
                <c:pt idx="20835">
                  <c:v>-1</c:v>
                </c:pt>
                <c:pt idx="20836">
                  <c:v>-1</c:v>
                </c:pt>
                <c:pt idx="20837">
                  <c:v>-1</c:v>
                </c:pt>
                <c:pt idx="20838">
                  <c:v>-1</c:v>
                </c:pt>
                <c:pt idx="20839">
                  <c:v>-1</c:v>
                </c:pt>
                <c:pt idx="20840">
                  <c:v>-1</c:v>
                </c:pt>
                <c:pt idx="20841">
                  <c:v>-1</c:v>
                </c:pt>
                <c:pt idx="20842">
                  <c:v>-1</c:v>
                </c:pt>
                <c:pt idx="20843">
                  <c:v>-1</c:v>
                </c:pt>
                <c:pt idx="20844">
                  <c:v>-1</c:v>
                </c:pt>
                <c:pt idx="20845">
                  <c:v>-1</c:v>
                </c:pt>
                <c:pt idx="20846">
                  <c:v>-1</c:v>
                </c:pt>
                <c:pt idx="20847">
                  <c:v>-1</c:v>
                </c:pt>
                <c:pt idx="20848">
                  <c:v>-1</c:v>
                </c:pt>
                <c:pt idx="20849">
                  <c:v>-1</c:v>
                </c:pt>
                <c:pt idx="20850">
                  <c:v>-1</c:v>
                </c:pt>
                <c:pt idx="20851">
                  <c:v>-1</c:v>
                </c:pt>
                <c:pt idx="20852">
                  <c:v>-1</c:v>
                </c:pt>
                <c:pt idx="20853">
                  <c:v>-1</c:v>
                </c:pt>
                <c:pt idx="20854">
                  <c:v>-1</c:v>
                </c:pt>
                <c:pt idx="20855">
                  <c:v>-1</c:v>
                </c:pt>
                <c:pt idx="20856">
                  <c:v>-1</c:v>
                </c:pt>
                <c:pt idx="20857">
                  <c:v>-1</c:v>
                </c:pt>
                <c:pt idx="20858">
                  <c:v>-1</c:v>
                </c:pt>
                <c:pt idx="20859">
                  <c:v>-1</c:v>
                </c:pt>
                <c:pt idx="20860">
                  <c:v>-1</c:v>
                </c:pt>
                <c:pt idx="20861">
                  <c:v>-1</c:v>
                </c:pt>
                <c:pt idx="20862">
                  <c:v>-1</c:v>
                </c:pt>
                <c:pt idx="20863">
                  <c:v>-1</c:v>
                </c:pt>
                <c:pt idx="20864">
                  <c:v>-1</c:v>
                </c:pt>
                <c:pt idx="20865">
                  <c:v>-1</c:v>
                </c:pt>
                <c:pt idx="20866">
                  <c:v>-1</c:v>
                </c:pt>
                <c:pt idx="20867">
                  <c:v>-1</c:v>
                </c:pt>
                <c:pt idx="20868">
                  <c:v>-1</c:v>
                </c:pt>
                <c:pt idx="20869">
                  <c:v>-1</c:v>
                </c:pt>
                <c:pt idx="20870">
                  <c:v>-1</c:v>
                </c:pt>
                <c:pt idx="20871">
                  <c:v>-1</c:v>
                </c:pt>
                <c:pt idx="20872">
                  <c:v>-1</c:v>
                </c:pt>
                <c:pt idx="20873">
                  <c:v>-1</c:v>
                </c:pt>
                <c:pt idx="20874">
                  <c:v>-1</c:v>
                </c:pt>
                <c:pt idx="20875">
                  <c:v>-1</c:v>
                </c:pt>
                <c:pt idx="20876">
                  <c:v>-1</c:v>
                </c:pt>
                <c:pt idx="20877">
                  <c:v>-1</c:v>
                </c:pt>
                <c:pt idx="20878">
                  <c:v>-1</c:v>
                </c:pt>
                <c:pt idx="20879">
                  <c:v>-1</c:v>
                </c:pt>
                <c:pt idx="20880">
                  <c:v>-1</c:v>
                </c:pt>
                <c:pt idx="20881">
                  <c:v>-1</c:v>
                </c:pt>
                <c:pt idx="20882">
                  <c:v>-1</c:v>
                </c:pt>
                <c:pt idx="20883">
                  <c:v>-1</c:v>
                </c:pt>
                <c:pt idx="20884">
                  <c:v>-1</c:v>
                </c:pt>
                <c:pt idx="20885">
                  <c:v>-1</c:v>
                </c:pt>
                <c:pt idx="20886">
                  <c:v>-1</c:v>
                </c:pt>
                <c:pt idx="20887">
                  <c:v>-1</c:v>
                </c:pt>
                <c:pt idx="20888">
                  <c:v>-1</c:v>
                </c:pt>
                <c:pt idx="20889">
                  <c:v>-1</c:v>
                </c:pt>
                <c:pt idx="20890">
                  <c:v>-1</c:v>
                </c:pt>
                <c:pt idx="20891">
                  <c:v>-1</c:v>
                </c:pt>
                <c:pt idx="20892">
                  <c:v>-1</c:v>
                </c:pt>
                <c:pt idx="20893">
                  <c:v>-1</c:v>
                </c:pt>
                <c:pt idx="20894">
                  <c:v>-1</c:v>
                </c:pt>
                <c:pt idx="20895">
                  <c:v>-1</c:v>
                </c:pt>
                <c:pt idx="20896">
                  <c:v>-1</c:v>
                </c:pt>
                <c:pt idx="20897">
                  <c:v>-1</c:v>
                </c:pt>
                <c:pt idx="20898">
                  <c:v>-1</c:v>
                </c:pt>
                <c:pt idx="20899">
                  <c:v>-1</c:v>
                </c:pt>
                <c:pt idx="20900">
                  <c:v>-1</c:v>
                </c:pt>
                <c:pt idx="20901">
                  <c:v>-1</c:v>
                </c:pt>
                <c:pt idx="20902">
                  <c:v>-1</c:v>
                </c:pt>
                <c:pt idx="20903">
                  <c:v>-1</c:v>
                </c:pt>
                <c:pt idx="20904">
                  <c:v>-1</c:v>
                </c:pt>
                <c:pt idx="20905">
                  <c:v>-1</c:v>
                </c:pt>
                <c:pt idx="20906">
                  <c:v>-1</c:v>
                </c:pt>
                <c:pt idx="20907">
                  <c:v>-1</c:v>
                </c:pt>
                <c:pt idx="20908">
                  <c:v>-1</c:v>
                </c:pt>
                <c:pt idx="20909">
                  <c:v>-1</c:v>
                </c:pt>
                <c:pt idx="20910">
                  <c:v>-1</c:v>
                </c:pt>
                <c:pt idx="20911">
                  <c:v>-1</c:v>
                </c:pt>
                <c:pt idx="20912">
                  <c:v>-1</c:v>
                </c:pt>
                <c:pt idx="20913">
                  <c:v>-1</c:v>
                </c:pt>
                <c:pt idx="20914">
                  <c:v>-1</c:v>
                </c:pt>
                <c:pt idx="20915">
                  <c:v>-1</c:v>
                </c:pt>
                <c:pt idx="20916">
                  <c:v>-1</c:v>
                </c:pt>
                <c:pt idx="20917">
                  <c:v>-1</c:v>
                </c:pt>
                <c:pt idx="20918">
                  <c:v>-1</c:v>
                </c:pt>
                <c:pt idx="20919">
                  <c:v>-1</c:v>
                </c:pt>
                <c:pt idx="20920">
                  <c:v>-1</c:v>
                </c:pt>
                <c:pt idx="20921">
                  <c:v>-1</c:v>
                </c:pt>
                <c:pt idx="20922">
                  <c:v>-1</c:v>
                </c:pt>
                <c:pt idx="20923">
                  <c:v>-1</c:v>
                </c:pt>
                <c:pt idx="20924">
                  <c:v>-1</c:v>
                </c:pt>
                <c:pt idx="20925">
                  <c:v>-1</c:v>
                </c:pt>
                <c:pt idx="20926">
                  <c:v>-1</c:v>
                </c:pt>
                <c:pt idx="20927">
                  <c:v>-1</c:v>
                </c:pt>
                <c:pt idx="20928">
                  <c:v>-1</c:v>
                </c:pt>
                <c:pt idx="20929">
                  <c:v>-1</c:v>
                </c:pt>
                <c:pt idx="20930">
                  <c:v>-1</c:v>
                </c:pt>
                <c:pt idx="20931">
                  <c:v>-1</c:v>
                </c:pt>
                <c:pt idx="20932">
                  <c:v>-1</c:v>
                </c:pt>
                <c:pt idx="20933">
                  <c:v>-1</c:v>
                </c:pt>
                <c:pt idx="20934">
                  <c:v>-1</c:v>
                </c:pt>
                <c:pt idx="20935">
                  <c:v>-1</c:v>
                </c:pt>
                <c:pt idx="20936">
                  <c:v>-1</c:v>
                </c:pt>
                <c:pt idx="20937">
                  <c:v>-1</c:v>
                </c:pt>
                <c:pt idx="20938">
                  <c:v>-1</c:v>
                </c:pt>
                <c:pt idx="20939">
                  <c:v>-1</c:v>
                </c:pt>
                <c:pt idx="20940">
                  <c:v>-1</c:v>
                </c:pt>
                <c:pt idx="20941">
                  <c:v>-1</c:v>
                </c:pt>
                <c:pt idx="20942">
                  <c:v>-1</c:v>
                </c:pt>
                <c:pt idx="20943">
                  <c:v>-1</c:v>
                </c:pt>
                <c:pt idx="20944">
                  <c:v>-1</c:v>
                </c:pt>
                <c:pt idx="20945">
                  <c:v>-1</c:v>
                </c:pt>
                <c:pt idx="20946">
                  <c:v>-1</c:v>
                </c:pt>
                <c:pt idx="20947">
                  <c:v>-1</c:v>
                </c:pt>
                <c:pt idx="20948">
                  <c:v>-1</c:v>
                </c:pt>
                <c:pt idx="20949">
                  <c:v>-1</c:v>
                </c:pt>
                <c:pt idx="20950">
                  <c:v>-1</c:v>
                </c:pt>
                <c:pt idx="20951">
                  <c:v>-1</c:v>
                </c:pt>
                <c:pt idx="20952">
                  <c:v>-1</c:v>
                </c:pt>
                <c:pt idx="20953">
                  <c:v>-1</c:v>
                </c:pt>
                <c:pt idx="20954">
                  <c:v>-1</c:v>
                </c:pt>
                <c:pt idx="20955">
                  <c:v>-1</c:v>
                </c:pt>
                <c:pt idx="20956">
                  <c:v>-1</c:v>
                </c:pt>
                <c:pt idx="20957">
                  <c:v>-1</c:v>
                </c:pt>
                <c:pt idx="20958">
                  <c:v>-1</c:v>
                </c:pt>
                <c:pt idx="20959">
                  <c:v>-1</c:v>
                </c:pt>
                <c:pt idx="20960">
                  <c:v>-1</c:v>
                </c:pt>
                <c:pt idx="20961">
                  <c:v>-1</c:v>
                </c:pt>
                <c:pt idx="20962">
                  <c:v>-1</c:v>
                </c:pt>
                <c:pt idx="20963">
                  <c:v>0</c:v>
                </c:pt>
                <c:pt idx="20964">
                  <c:v>0</c:v>
                </c:pt>
                <c:pt idx="20965">
                  <c:v>-1</c:v>
                </c:pt>
                <c:pt idx="20966">
                  <c:v>-1</c:v>
                </c:pt>
                <c:pt idx="20967">
                  <c:v>-1</c:v>
                </c:pt>
                <c:pt idx="20968">
                  <c:v>0</c:v>
                </c:pt>
                <c:pt idx="20969">
                  <c:v>0</c:v>
                </c:pt>
                <c:pt idx="20970">
                  <c:v>0</c:v>
                </c:pt>
                <c:pt idx="20971">
                  <c:v>-1</c:v>
                </c:pt>
                <c:pt idx="20972">
                  <c:v>-1</c:v>
                </c:pt>
                <c:pt idx="20973">
                  <c:v>-1</c:v>
                </c:pt>
                <c:pt idx="20974">
                  <c:v>-1</c:v>
                </c:pt>
                <c:pt idx="20975">
                  <c:v>-1</c:v>
                </c:pt>
                <c:pt idx="20976">
                  <c:v>0</c:v>
                </c:pt>
                <c:pt idx="20977">
                  <c:v>0</c:v>
                </c:pt>
                <c:pt idx="20978">
                  <c:v>0</c:v>
                </c:pt>
                <c:pt idx="20979">
                  <c:v>-1</c:v>
                </c:pt>
                <c:pt idx="20980">
                  <c:v>-1</c:v>
                </c:pt>
                <c:pt idx="20981">
                  <c:v>0</c:v>
                </c:pt>
                <c:pt idx="20982">
                  <c:v>0</c:v>
                </c:pt>
                <c:pt idx="20983">
                  <c:v>0</c:v>
                </c:pt>
                <c:pt idx="20984">
                  <c:v>0</c:v>
                </c:pt>
                <c:pt idx="20985">
                  <c:v>0</c:v>
                </c:pt>
                <c:pt idx="20986">
                  <c:v>-1</c:v>
                </c:pt>
                <c:pt idx="20987">
                  <c:v>0</c:v>
                </c:pt>
                <c:pt idx="20988">
                  <c:v>0</c:v>
                </c:pt>
                <c:pt idx="20989">
                  <c:v>0</c:v>
                </c:pt>
                <c:pt idx="20990">
                  <c:v>0</c:v>
                </c:pt>
                <c:pt idx="20991">
                  <c:v>0</c:v>
                </c:pt>
                <c:pt idx="20992">
                  <c:v>1</c:v>
                </c:pt>
                <c:pt idx="20993">
                  <c:v>1</c:v>
                </c:pt>
                <c:pt idx="20994">
                  <c:v>1</c:v>
                </c:pt>
                <c:pt idx="20995">
                  <c:v>1</c:v>
                </c:pt>
                <c:pt idx="20996">
                  <c:v>0</c:v>
                </c:pt>
                <c:pt idx="20997">
                  <c:v>0</c:v>
                </c:pt>
                <c:pt idx="20998">
                  <c:v>0</c:v>
                </c:pt>
                <c:pt idx="20999">
                  <c:v>0</c:v>
                </c:pt>
                <c:pt idx="21000">
                  <c:v>0</c:v>
                </c:pt>
                <c:pt idx="21001">
                  <c:v>0</c:v>
                </c:pt>
                <c:pt idx="21002">
                  <c:v>0</c:v>
                </c:pt>
                <c:pt idx="21003">
                  <c:v>0</c:v>
                </c:pt>
                <c:pt idx="21004">
                  <c:v>0</c:v>
                </c:pt>
                <c:pt idx="21005">
                  <c:v>0</c:v>
                </c:pt>
                <c:pt idx="21006">
                  <c:v>0</c:v>
                </c:pt>
                <c:pt idx="21007">
                  <c:v>0</c:v>
                </c:pt>
                <c:pt idx="21008">
                  <c:v>0</c:v>
                </c:pt>
                <c:pt idx="21009">
                  <c:v>0</c:v>
                </c:pt>
                <c:pt idx="21010">
                  <c:v>0</c:v>
                </c:pt>
                <c:pt idx="21011">
                  <c:v>0</c:v>
                </c:pt>
                <c:pt idx="21012">
                  <c:v>0</c:v>
                </c:pt>
                <c:pt idx="21013">
                  <c:v>0</c:v>
                </c:pt>
                <c:pt idx="21014">
                  <c:v>0</c:v>
                </c:pt>
                <c:pt idx="21015">
                  <c:v>0</c:v>
                </c:pt>
                <c:pt idx="21016">
                  <c:v>0</c:v>
                </c:pt>
                <c:pt idx="21017">
                  <c:v>0</c:v>
                </c:pt>
                <c:pt idx="21018">
                  <c:v>0</c:v>
                </c:pt>
                <c:pt idx="21019">
                  <c:v>0</c:v>
                </c:pt>
                <c:pt idx="21020">
                  <c:v>0</c:v>
                </c:pt>
                <c:pt idx="21021">
                  <c:v>0</c:v>
                </c:pt>
                <c:pt idx="21022">
                  <c:v>0</c:v>
                </c:pt>
                <c:pt idx="21023">
                  <c:v>0</c:v>
                </c:pt>
                <c:pt idx="21024">
                  <c:v>0</c:v>
                </c:pt>
                <c:pt idx="21025">
                  <c:v>0</c:v>
                </c:pt>
                <c:pt idx="21026">
                  <c:v>0</c:v>
                </c:pt>
                <c:pt idx="21027">
                  <c:v>0</c:v>
                </c:pt>
                <c:pt idx="21028">
                  <c:v>0</c:v>
                </c:pt>
                <c:pt idx="21029">
                  <c:v>0</c:v>
                </c:pt>
                <c:pt idx="21030">
                  <c:v>0</c:v>
                </c:pt>
                <c:pt idx="21031">
                  <c:v>0</c:v>
                </c:pt>
                <c:pt idx="21032">
                  <c:v>0</c:v>
                </c:pt>
                <c:pt idx="21033">
                  <c:v>0</c:v>
                </c:pt>
                <c:pt idx="21034">
                  <c:v>0</c:v>
                </c:pt>
                <c:pt idx="21035">
                  <c:v>0</c:v>
                </c:pt>
                <c:pt idx="21036">
                  <c:v>0</c:v>
                </c:pt>
                <c:pt idx="21037">
                  <c:v>0</c:v>
                </c:pt>
                <c:pt idx="21038">
                  <c:v>0</c:v>
                </c:pt>
                <c:pt idx="21039">
                  <c:v>0</c:v>
                </c:pt>
                <c:pt idx="21040">
                  <c:v>1</c:v>
                </c:pt>
                <c:pt idx="21041">
                  <c:v>1</c:v>
                </c:pt>
                <c:pt idx="21042">
                  <c:v>1</c:v>
                </c:pt>
                <c:pt idx="21043">
                  <c:v>1</c:v>
                </c:pt>
                <c:pt idx="21044">
                  <c:v>0</c:v>
                </c:pt>
                <c:pt idx="21045">
                  <c:v>0</c:v>
                </c:pt>
                <c:pt idx="21046">
                  <c:v>0</c:v>
                </c:pt>
                <c:pt idx="21047">
                  <c:v>0</c:v>
                </c:pt>
                <c:pt idx="21048">
                  <c:v>0</c:v>
                </c:pt>
                <c:pt idx="21049">
                  <c:v>0</c:v>
                </c:pt>
                <c:pt idx="21050">
                  <c:v>0</c:v>
                </c:pt>
                <c:pt idx="21051">
                  <c:v>0</c:v>
                </c:pt>
                <c:pt idx="21052">
                  <c:v>0</c:v>
                </c:pt>
                <c:pt idx="21053">
                  <c:v>0</c:v>
                </c:pt>
                <c:pt idx="21054">
                  <c:v>0</c:v>
                </c:pt>
                <c:pt idx="21055">
                  <c:v>0</c:v>
                </c:pt>
                <c:pt idx="21056">
                  <c:v>0</c:v>
                </c:pt>
                <c:pt idx="21057">
                  <c:v>0</c:v>
                </c:pt>
                <c:pt idx="21058">
                  <c:v>0</c:v>
                </c:pt>
                <c:pt idx="21059">
                  <c:v>1</c:v>
                </c:pt>
                <c:pt idx="21060">
                  <c:v>1</c:v>
                </c:pt>
                <c:pt idx="21061">
                  <c:v>0</c:v>
                </c:pt>
                <c:pt idx="21062">
                  <c:v>0</c:v>
                </c:pt>
                <c:pt idx="21063">
                  <c:v>0</c:v>
                </c:pt>
                <c:pt idx="21064">
                  <c:v>0</c:v>
                </c:pt>
                <c:pt idx="21065">
                  <c:v>0</c:v>
                </c:pt>
                <c:pt idx="21066">
                  <c:v>0</c:v>
                </c:pt>
                <c:pt idx="21067">
                  <c:v>0</c:v>
                </c:pt>
                <c:pt idx="21068">
                  <c:v>0</c:v>
                </c:pt>
                <c:pt idx="21069">
                  <c:v>0</c:v>
                </c:pt>
                <c:pt idx="21070">
                  <c:v>0</c:v>
                </c:pt>
                <c:pt idx="21071">
                  <c:v>0</c:v>
                </c:pt>
                <c:pt idx="21072">
                  <c:v>0</c:v>
                </c:pt>
                <c:pt idx="21073">
                  <c:v>0</c:v>
                </c:pt>
                <c:pt idx="21074">
                  <c:v>1</c:v>
                </c:pt>
                <c:pt idx="21075">
                  <c:v>1</c:v>
                </c:pt>
                <c:pt idx="21076">
                  <c:v>1</c:v>
                </c:pt>
                <c:pt idx="21077">
                  <c:v>1</c:v>
                </c:pt>
                <c:pt idx="21078">
                  <c:v>0</c:v>
                </c:pt>
                <c:pt idx="21079">
                  <c:v>0</c:v>
                </c:pt>
                <c:pt idx="21080">
                  <c:v>0</c:v>
                </c:pt>
                <c:pt idx="21081">
                  <c:v>0</c:v>
                </c:pt>
                <c:pt idx="21082">
                  <c:v>0</c:v>
                </c:pt>
                <c:pt idx="21083">
                  <c:v>0</c:v>
                </c:pt>
                <c:pt idx="21084">
                  <c:v>0</c:v>
                </c:pt>
                <c:pt idx="21085">
                  <c:v>0</c:v>
                </c:pt>
                <c:pt idx="21086">
                  <c:v>0</c:v>
                </c:pt>
                <c:pt idx="21087">
                  <c:v>0</c:v>
                </c:pt>
                <c:pt idx="21088">
                  <c:v>0</c:v>
                </c:pt>
                <c:pt idx="21089">
                  <c:v>0</c:v>
                </c:pt>
                <c:pt idx="21090">
                  <c:v>0</c:v>
                </c:pt>
                <c:pt idx="21091">
                  <c:v>0</c:v>
                </c:pt>
                <c:pt idx="21092">
                  <c:v>0</c:v>
                </c:pt>
                <c:pt idx="21093">
                  <c:v>0</c:v>
                </c:pt>
                <c:pt idx="21094">
                  <c:v>0</c:v>
                </c:pt>
                <c:pt idx="21095">
                  <c:v>0</c:v>
                </c:pt>
                <c:pt idx="21096">
                  <c:v>0</c:v>
                </c:pt>
                <c:pt idx="21097">
                  <c:v>0</c:v>
                </c:pt>
                <c:pt idx="21098">
                  <c:v>0</c:v>
                </c:pt>
                <c:pt idx="21099">
                  <c:v>0</c:v>
                </c:pt>
                <c:pt idx="21100">
                  <c:v>0</c:v>
                </c:pt>
                <c:pt idx="21101">
                  <c:v>0</c:v>
                </c:pt>
                <c:pt idx="21102">
                  <c:v>0</c:v>
                </c:pt>
                <c:pt idx="21103">
                  <c:v>0</c:v>
                </c:pt>
                <c:pt idx="21104">
                  <c:v>0</c:v>
                </c:pt>
                <c:pt idx="21105">
                  <c:v>0</c:v>
                </c:pt>
                <c:pt idx="21106">
                  <c:v>0</c:v>
                </c:pt>
                <c:pt idx="21107">
                  <c:v>0</c:v>
                </c:pt>
                <c:pt idx="21108">
                  <c:v>0</c:v>
                </c:pt>
                <c:pt idx="21109">
                  <c:v>0</c:v>
                </c:pt>
                <c:pt idx="21110">
                  <c:v>0</c:v>
                </c:pt>
                <c:pt idx="21111">
                  <c:v>0</c:v>
                </c:pt>
                <c:pt idx="21112">
                  <c:v>0</c:v>
                </c:pt>
                <c:pt idx="21113">
                  <c:v>0</c:v>
                </c:pt>
                <c:pt idx="21114">
                  <c:v>0</c:v>
                </c:pt>
                <c:pt idx="21115">
                  <c:v>0</c:v>
                </c:pt>
                <c:pt idx="21116">
                  <c:v>0</c:v>
                </c:pt>
                <c:pt idx="21117">
                  <c:v>0</c:v>
                </c:pt>
                <c:pt idx="21118">
                  <c:v>0</c:v>
                </c:pt>
                <c:pt idx="21119">
                  <c:v>0</c:v>
                </c:pt>
                <c:pt idx="21120">
                  <c:v>0</c:v>
                </c:pt>
                <c:pt idx="21121">
                  <c:v>0</c:v>
                </c:pt>
                <c:pt idx="21122">
                  <c:v>0</c:v>
                </c:pt>
                <c:pt idx="21123">
                  <c:v>0</c:v>
                </c:pt>
                <c:pt idx="21124">
                  <c:v>0</c:v>
                </c:pt>
                <c:pt idx="21125">
                  <c:v>0</c:v>
                </c:pt>
                <c:pt idx="21126">
                  <c:v>0</c:v>
                </c:pt>
                <c:pt idx="21127">
                  <c:v>0</c:v>
                </c:pt>
                <c:pt idx="21128">
                  <c:v>0</c:v>
                </c:pt>
                <c:pt idx="21129">
                  <c:v>0</c:v>
                </c:pt>
                <c:pt idx="21130">
                  <c:v>0</c:v>
                </c:pt>
                <c:pt idx="21131">
                  <c:v>0</c:v>
                </c:pt>
                <c:pt idx="21132">
                  <c:v>0</c:v>
                </c:pt>
                <c:pt idx="21133">
                  <c:v>0</c:v>
                </c:pt>
                <c:pt idx="21134">
                  <c:v>0</c:v>
                </c:pt>
                <c:pt idx="21135">
                  <c:v>0</c:v>
                </c:pt>
                <c:pt idx="21136">
                  <c:v>0</c:v>
                </c:pt>
                <c:pt idx="21137">
                  <c:v>0</c:v>
                </c:pt>
                <c:pt idx="21138">
                  <c:v>0</c:v>
                </c:pt>
                <c:pt idx="21139">
                  <c:v>0</c:v>
                </c:pt>
                <c:pt idx="21140">
                  <c:v>0</c:v>
                </c:pt>
                <c:pt idx="21141">
                  <c:v>0</c:v>
                </c:pt>
                <c:pt idx="21142">
                  <c:v>0</c:v>
                </c:pt>
                <c:pt idx="21143">
                  <c:v>0</c:v>
                </c:pt>
                <c:pt idx="21144">
                  <c:v>0</c:v>
                </c:pt>
                <c:pt idx="21145">
                  <c:v>0</c:v>
                </c:pt>
                <c:pt idx="21146">
                  <c:v>0</c:v>
                </c:pt>
                <c:pt idx="21147">
                  <c:v>0</c:v>
                </c:pt>
                <c:pt idx="21148">
                  <c:v>0</c:v>
                </c:pt>
                <c:pt idx="21149">
                  <c:v>0</c:v>
                </c:pt>
                <c:pt idx="21150">
                  <c:v>0</c:v>
                </c:pt>
                <c:pt idx="21151">
                  <c:v>0</c:v>
                </c:pt>
                <c:pt idx="21152">
                  <c:v>0</c:v>
                </c:pt>
                <c:pt idx="21153">
                  <c:v>0</c:v>
                </c:pt>
                <c:pt idx="21154">
                  <c:v>0</c:v>
                </c:pt>
                <c:pt idx="21155">
                  <c:v>0</c:v>
                </c:pt>
                <c:pt idx="21156">
                  <c:v>0</c:v>
                </c:pt>
                <c:pt idx="21157">
                  <c:v>0</c:v>
                </c:pt>
                <c:pt idx="21158">
                  <c:v>0</c:v>
                </c:pt>
                <c:pt idx="21159">
                  <c:v>0</c:v>
                </c:pt>
                <c:pt idx="21160">
                  <c:v>0</c:v>
                </c:pt>
                <c:pt idx="21161">
                  <c:v>0</c:v>
                </c:pt>
                <c:pt idx="21162">
                  <c:v>0</c:v>
                </c:pt>
                <c:pt idx="21163">
                  <c:v>0</c:v>
                </c:pt>
                <c:pt idx="21164">
                  <c:v>0</c:v>
                </c:pt>
                <c:pt idx="21165">
                  <c:v>0</c:v>
                </c:pt>
                <c:pt idx="21166">
                  <c:v>0</c:v>
                </c:pt>
                <c:pt idx="21167">
                  <c:v>0</c:v>
                </c:pt>
                <c:pt idx="21168">
                  <c:v>0</c:v>
                </c:pt>
                <c:pt idx="21169">
                  <c:v>0</c:v>
                </c:pt>
                <c:pt idx="21170">
                  <c:v>0</c:v>
                </c:pt>
                <c:pt idx="21171">
                  <c:v>0</c:v>
                </c:pt>
                <c:pt idx="21172">
                  <c:v>0</c:v>
                </c:pt>
                <c:pt idx="21173">
                  <c:v>0</c:v>
                </c:pt>
                <c:pt idx="21174">
                  <c:v>0</c:v>
                </c:pt>
                <c:pt idx="21175">
                  <c:v>0</c:v>
                </c:pt>
                <c:pt idx="21176">
                  <c:v>0</c:v>
                </c:pt>
                <c:pt idx="21177">
                  <c:v>0</c:v>
                </c:pt>
                <c:pt idx="21178">
                  <c:v>0</c:v>
                </c:pt>
                <c:pt idx="21179">
                  <c:v>0</c:v>
                </c:pt>
                <c:pt idx="21180">
                  <c:v>0</c:v>
                </c:pt>
                <c:pt idx="21181">
                  <c:v>0</c:v>
                </c:pt>
                <c:pt idx="21182">
                  <c:v>0</c:v>
                </c:pt>
                <c:pt idx="21183">
                  <c:v>0</c:v>
                </c:pt>
                <c:pt idx="21184">
                  <c:v>0</c:v>
                </c:pt>
                <c:pt idx="21185">
                  <c:v>0</c:v>
                </c:pt>
                <c:pt idx="21186">
                  <c:v>0</c:v>
                </c:pt>
                <c:pt idx="21187">
                  <c:v>0</c:v>
                </c:pt>
                <c:pt idx="21188">
                  <c:v>0</c:v>
                </c:pt>
                <c:pt idx="21189">
                  <c:v>0</c:v>
                </c:pt>
                <c:pt idx="21190">
                  <c:v>0</c:v>
                </c:pt>
                <c:pt idx="21191">
                  <c:v>0</c:v>
                </c:pt>
                <c:pt idx="21192">
                  <c:v>0</c:v>
                </c:pt>
                <c:pt idx="21193">
                  <c:v>0</c:v>
                </c:pt>
                <c:pt idx="21194">
                  <c:v>0</c:v>
                </c:pt>
                <c:pt idx="21195">
                  <c:v>0</c:v>
                </c:pt>
                <c:pt idx="21196">
                  <c:v>0</c:v>
                </c:pt>
                <c:pt idx="21197">
                  <c:v>0</c:v>
                </c:pt>
                <c:pt idx="21198">
                  <c:v>0</c:v>
                </c:pt>
                <c:pt idx="21199">
                  <c:v>0</c:v>
                </c:pt>
                <c:pt idx="21200">
                  <c:v>0</c:v>
                </c:pt>
                <c:pt idx="21201">
                  <c:v>0</c:v>
                </c:pt>
                <c:pt idx="21202">
                  <c:v>0</c:v>
                </c:pt>
                <c:pt idx="21203">
                  <c:v>0</c:v>
                </c:pt>
                <c:pt idx="21204">
                  <c:v>0</c:v>
                </c:pt>
                <c:pt idx="21205">
                  <c:v>0</c:v>
                </c:pt>
                <c:pt idx="21206">
                  <c:v>0</c:v>
                </c:pt>
                <c:pt idx="21207">
                  <c:v>0</c:v>
                </c:pt>
                <c:pt idx="21208">
                  <c:v>0</c:v>
                </c:pt>
                <c:pt idx="21209">
                  <c:v>0</c:v>
                </c:pt>
                <c:pt idx="21210">
                  <c:v>0</c:v>
                </c:pt>
                <c:pt idx="21211">
                  <c:v>0</c:v>
                </c:pt>
                <c:pt idx="21212">
                  <c:v>0</c:v>
                </c:pt>
                <c:pt idx="21213">
                  <c:v>0</c:v>
                </c:pt>
                <c:pt idx="21214">
                  <c:v>0</c:v>
                </c:pt>
                <c:pt idx="21215">
                  <c:v>0</c:v>
                </c:pt>
                <c:pt idx="21216">
                  <c:v>0</c:v>
                </c:pt>
                <c:pt idx="21217">
                  <c:v>0</c:v>
                </c:pt>
                <c:pt idx="21218">
                  <c:v>0</c:v>
                </c:pt>
                <c:pt idx="21219">
                  <c:v>0</c:v>
                </c:pt>
                <c:pt idx="21220">
                  <c:v>0</c:v>
                </c:pt>
                <c:pt idx="21221">
                  <c:v>0</c:v>
                </c:pt>
                <c:pt idx="21222">
                  <c:v>0</c:v>
                </c:pt>
                <c:pt idx="21223">
                  <c:v>0</c:v>
                </c:pt>
                <c:pt idx="21224">
                  <c:v>0</c:v>
                </c:pt>
                <c:pt idx="21225">
                  <c:v>0</c:v>
                </c:pt>
                <c:pt idx="21226">
                  <c:v>0</c:v>
                </c:pt>
                <c:pt idx="21227">
                  <c:v>0</c:v>
                </c:pt>
                <c:pt idx="21228">
                  <c:v>0</c:v>
                </c:pt>
                <c:pt idx="21229">
                  <c:v>0</c:v>
                </c:pt>
                <c:pt idx="21230">
                  <c:v>0</c:v>
                </c:pt>
                <c:pt idx="21231">
                  <c:v>0</c:v>
                </c:pt>
                <c:pt idx="21232">
                  <c:v>0</c:v>
                </c:pt>
                <c:pt idx="21233">
                  <c:v>0</c:v>
                </c:pt>
                <c:pt idx="21234">
                  <c:v>0</c:v>
                </c:pt>
                <c:pt idx="21235">
                  <c:v>0</c:v>
                </c:pt>
                <c:pt idx="21236">
                  <c:v>0</c:v>
                </c:pt>
                <c:pt idx="21237">
                  <c:v>0</c:v>
                </c:pt>
                <c:pt idx="21238">
                  <c:v>0</c:v>
                </c:pt>
                <c:pt idx="21239">
                  <c:v>0</c:v>
                </c:pt>
                <c:pt idx="21240">
                  <c:v>0</c:v>
                </c:pt>
                <c:pt idx="21241">
                  <c:v>0</c:v>
                </c:pt>
                <c:pt idx="21242">
                  <c:v>0</c:v>
                </c:pt>
                <c:pt idx="21243">
                  <c:v>0</c:v>
                </c:pt>
                <c:pt idx="21244">
                  <c:v>0</c:v>
                </c:pt>
                <c:pt idx="21245">
                  <c:v>0</c:v>
                </c:pt>
                <c:pt idx="21246">
                  <c:v>0</c:v>
                </c:pt>
                <c:pt idx="21247">
                  <c:v>0</c:v>
                </c:pt>
                <c:pt idx="21248">
                  <c:v>0</c:v>
                </c:pt>
                <c:pt idx="21249">
                  <c:v>0</c:v>
                </c:pt>
                <c:pt idx="21250">
                  <c:v>0</c:v>
                </c:pt>
                <c:pt idx="21251">
                  <c:v>0</c:v>
                </c:pt>
                <c:pt idx="21252">
                  <c:v>0</c:v>
                </c:pt>
                <c:pt idx="21253">
                  <c:v>0</c:v>
                </c:pt>
                <c:pt idx="21254">
                  <c:v>0</c:v>
                </c:pt>
                <c:pt idx="21255">
                  <c:v>0</c:v>
                </c:pt>
                <c:pt idx="21256">
                  <c:v>0</c:v>
                </c:pt>
                <c:pt idx="21257">
                  <c:v>0</c:v>
                </c:pt>
                <c:pt idx="21258">
                  <c:v>0</c:v>
                </c:pt>
                <c:pt idx="21259">
                  <c:v>0</c:v>
                </c:pt>
                <c:pt idx="21260">
                  <c:v>0</c:v>
                </c:pt>
                <c:pt idx="21261">
                  <c:v>0</c:v>
                </c:pt>
                <c:pt idx="21262">
                  <c:v>0</c:v>
                </c:pt>
                <c:pt idx="21263">
                  <c:v>0</c:v>
                </c:pt>
                <c:pt idx="21264">
                  <c:v>0</c:v>
                </c:pt>
                <c:pt idx="21265">
                  <c:v>0</c:v>
                </c:pt>
                <c:pt idx="21266">
                  <c:v>0</c:v>
                </c:pt>
                <c:pt idx="21267">
                  <c:v>0</c:v>
                </c:pt>
                <c:pt idx="21268">
                  <c:v>0</c:v>
                </c:pt>
                <c:pt idx="21269">
                  <c:v>0</c:v>
                </c:pt>
                <c:pt idx="21270">
                  <c:v>0</c:v>
                </c:pt>
                <c:pt idx="21271">
                  <c:v>0</c:v>
                </c:pt>
                <c:pt idx="21272">
                  <c:v>0</c:v>
                </c:pt>
                <c:pt idx="21273">
                  <c:v>0</c:v>
                </c:pt>
                <c:pt idx="21274">
                  <c:v>0</c:v>
                </c:pt>
                <c:pt idx="21275">
                  <c:v>0</c:v>
                </c:pt>
                <c:pt idx="21276">
                  <c:v>0</c:v>
                </c:pt>
                <c:pt idx="21277">
                  <c:v>0</c:v>
                </c:pt>
                <c:pt idx="21278">
                  <c:v>0</c:v>
                </c:pt>
                <c:pt idx="21279">
                  <c:v>0</c:v>
                </c:pt>
                <c:pt idx="21280">
                  <c:v>0</c:v>
                </c:pt>
                <c:pt idx="21281">
                  <c:v>0</c:v>
                </c:pt>
                <c:pt idx="21282">
                  <c:v>0</c:v>
                </c:pt>
                <c:pt idx="21283">
                  <c:v>0</c:v>
                </c:pt>
                <c:pt idx="21284">
                  <c:v>0</c:v>
                </c:pt>
                <c:pt idx="21285">
                  <c:v>0</c:v>
                </c:pt>
                <c:pt idx="21286">
                  <c:v>0</c:v>
                </c:pt>
                <c:pt idx="21287">
                  <c:v>0</c:v>
                </c:pt>
                <c:pt idx="21288">
                  <c:v>0</c:v>
                </c:pt>
                <c:pt idx="21289">
                  <c:v>0</c:v>
                </c:pt>
                <c:pt idx="21290">
                  <c:v>0</c:v>
                </c:pt>
                <c:pt idx="21291">
                  <c:v>0</c:v>
                </c:pt>
                <c:pt idx="21292">
                  <c:v>0</c:v>
                </c:pt>
                <c:pt idx="21293">
                  <c:v>0</c:v>
                </c:pt>
                <c:pt idx="21294">
                  <c:v>0</c:v>
                </c:pt>
                <c:pt idx="21295">
                  <c:v>0</c:v>
                </c:pt>
                <c:pt idx="21296">
                  <c:v>0</c:v>
                </c:pt>
                <c:pt idx="21297">
                  <c:v>0</c:v>
                </c:pt>
                <c:pt idx="21298">
                  <c:v>0</c:v>
                </c:pt>
                <c:pt idx="21299">
                  <c:v>0</c:v>
                </c:pt>
                <c:pt idx="21300">
                  <c:v>0</c:v>
                </c:pt>
                <c:pt idx="21301">
                  <c:v>0</c:v>
                </c:pt>
                <c:pt idx="21302">
                  <c:v>0</c:v>
                </c:pt>
                <c:pt idx="21303">
                  <c:v>0</c:v>
                </c:pt>
                <c:pt idx="21304">
                  <c:v>0</c:v>
                </c:pt>
                <c:pt idx="21305">
                  <c:v>0</c:v>
                </c:pt>
                <c:pt idx="21306">
                  <c:v>0</c:v>
                </c:pt>
                <c:pt idx="21307">
                  <c:v>0</c:v>
                </c:pt>
                <c:pt idx="21308">
                  <c:v>0</c:v>
                </c:pt>
                <c:pt idx="21309">
                  <c:v>0</c:v>
                </c:pt>
                <c:pt idx="21310">
                  <c:v>0</c:v>
                </c:pt>
                <c:pt idx="21311">
                  <c:v>0</c:v>
                </c:pt>
                <c:pt idx="21312">
                  <c:v>0</c:v>
                </c:pt>
                <c:pt idx="21313">
                  <c:v>0</c:v>
                </c:pt>
                <c:pt idx="21314">
                  <c:v>0</c:v>
                </c:pt>
                <c:pt idx="21315">
                  <c:v>0</c:v>
                </c:pt>
                <c:pt idx="21316">
                  <c:v>0</c:v>
                </c:pt>
                <c:pt idx="21317">
                  <c:v>0</c:v>
                </c:pt>
                <c:pt idx="21318">
                  <c:v>0</c:v>
                </c:pt>
                <c:pt idx="21319">
                  <c:v>0</c:v>
                </c:pt>
                <c:pt idx="21320">
                  <c:v>0</c:v>
                </c:pt>
                <c:pt idx="21321">
                  <c:v>0</c:v>
                </c:pt>
                <c:pt idx="21322">
                  <c:v>0</c:v>
                </c:pt>
                <c:pt idx="21323">
                  <c:v>0</c:v>
                </c:pt>
                <c:pt idx="21324">
                  <c:v>0</c:v>
                </c:pt>
                <c:pt idx="21325">
                  <c:v>0</c:v>
                </c:pt>
                <c:pt idx="21326">
                  <c:v>0</c:v>
                </c:pt>
                <c:pt idx="21327">
                  <c:v>0</c:v>
                </c:pt>
                <c:pt idx="21328">
                  <c:v>0</c:v>
                </c:pt>
                <c:pt idx="21329">
                  <c:v>0</c:v>
                </c:pt>
                <c:pt idx="21330">
                  <c:v>0</c:v>
                </c:pt>
                <c:pt idx="21331">
                  <c:v>0</c:v>
                </c:pt>
                <c:pt idx="21332">
                  <c:v>0</c:v>
                </c:pt>
                <c:pt idx="21333">
                  <c:v>0</c:v>
                </c:pt>
                <c:pt idx="21334">
                  <c:v>0</c:v>
                </c:pt>
                <c:pt idx="21335">
                  <c:v>0</c:v>
                </c:pt>
                <c:pt idx="21336">
                  <c:v>0</c:v>
                </c:pt>
                <c:pt idx="21337">
                  <c:v>0</c:v>
                </c:pt>
                <c:pt idx="21338">
                  <c:v>0</c:v>
                </c:pt>
                <c:pt idx="21339">
                  <c:v>0</c:v>
                </c:pt>
                <c:pt idx="21340">
                  <c:v>0</c:v>
                </c:pt>
                <c:pt idx="21341">
                  <c:v>0</c:v>
                </c:pt>
                <c:pt idx="21342">
                  <c:v>0</c:v>
                </c:pt>
                <c:pt idx="21343">
                  <c:v>0</c:v>
                </c:pt>
                <c:pt idx="21344">
                  <c:v>0</c:v>
                </c:pt>
                <c:pt idx="21345">
                  <c:v>0</c:v>
                </c:pt>
                <c:pt idx="21346">
                  <c:v>0</c:v>
                </c:pt>
                <c:pt idx="21347">
                  <c:v>0</c:v>
                </c:pt>
                <c:pt idx="21348">
                  <c:v>0</c:v>
                </c:pt>
                <c:pt idx="21349">
                  <c:v>0</c:v>
                </c:pt>
                <c:pt idx="21350">
                  <c:v>0</c:v>
                </c:pt>
                <c:pt idx="21351">
                  <c:v>0</c:v>
                </c:pt>
                <c:pt idx="21352">
                  <c:v>0</c:v>
                </c:pt>
                <c:pt idx="21353">
                  <c:v>0</c:v>
                </c:pt>
                <c:pt idx="21354">
                  <c:v>0</c:v>
                </c:pt>
                <c:pt idx="21355">
                  <c:v>0</c:v>
                </c:pt>
                <c:pt idx="21356">
                  <c:v>0</c:v>
                </c:pt>
                <c:pt idx="21357">
                  <c:v>0</c:v>
                </c:pt>
                <c:pt idx="21358">
                  <c:v>0</c:v>
                </c:pt>
                <c:pt idx="21359">
                  <c:v>0</c:v>
                </c:pt>
                <c:pt idx="21360">
                  <c:v>0</c:v>
                </c:pt>
                <c:pt idx="21361">
                  <c:v>0</c:v>
                </c:pt>
                <c:pt idx="21362">
                  <c:v>0</c:v>
                </c:pt>
                <c:pt idx="21363">
                  <c:v>0</c:v>
                </c:pt>
                <c:pt idx="21364">
                  <c:v>0</c:v>
                </c:pt>
                <c:pt idx="21365">
                  <c:v>0</c:v>
                </c:pt>
                <c:pt idx="21366">
                  <c:v>0</c:v>
                </c:pt>
                <c:pt idx="21367">
                  <c:v>0</c:v>
                </c:pt>
                <c:pt idx="21368">
                  <c:v>0</c:v>
                </c:pt>
                <c:pt idx="21369">
                  <c:v>0</c:v>
                </c:pt>
                <c:pt idx="21370">
                  <c:v>0</c:v>
                </c:pt>
                <c:pt idx="21371">
                  <c:v>0</c:v>
                </c:pt>
                <c:pt idx="21372">
                  <c:v>0</c:v>
                </c:pt>
                <c:pt idx="21373">
                  <c:v>0</c:v>
                </c:pt>
                <c:pt idx="21374">
                  <c:v>0</c:v>
                </c:pt>
                <c:pt idx="21375">
                  <c:v>0</c:v>
                </c:pt>
                <c:pt idx="21376">
                  <c:v>0</c:v>
                </c:pt>
                <c:pt idx="21377">
                  <c:v>0</c:v>
                </c:pt>
                <c:pt idx="21378">
                  <c:v>0</c:v>
                </c:pt>
                <c:pt idx="21379">
                  <c:v>0</c:v>
                </c:pt>
                <c:pt idx="21380">
                  <c:v>0</c:v>
                </c:pt>
                <c:pt idx="21381">
                  <c:v>0</c:v>
                </c:pt>
                <c:pt idx="21382">
                  <c:v>0</c:v>
                </c:pt>
                <c:pt idx="21383">
                  <c:v>0</c:v>
                </c:pt>
                <c:pt idx="21384">
                  <c:v>0</c:v>
                </c:pt>
                <c:pt idx="21385">
                  <c:v>0</c:v>
                </c:pt>
                <c:pt idx="21386">
                  <c:v>0</c:v>
                </c:pt>
                <c:pt idx="21387">
                  <c:v>0</c:v>
                </c:pt>
                <c:pt idx="21388">
                  <c:v>0</c:v>
                </c:pt>
                <c:pt idx="21389">
                  <c:v>0</c:v>
                </c:pt>
                <c:pt idx="21390">
                  <c:v>0</c:v>
                </c:pt>
                <c:pt idx="21391">
                  <c:v>0</c:v>
                </c:pt>
                <c:pt idx="21392">
                  <c:v>0</c:v>
                </c:pt>
                <c:pt idx="21393">
                  <c:v>0</c:v>
                </c:pt>
                <c:pt idx="21394">
                  <c:v>0</c:v>
                </c:pt>
                <c:pt idx="21395">
                  <c:v>0</c:v>
                </c:pt>
                <c:pt idx="21396">
                  <c:v>0</c:v>
                </c:pt>
                <c:pt idx="21397">
                  <c:v>0</c:v>
                </c:pt>
                <c:pt idx="21398">
                  <c:v>0</c:v>
                </c:pt>
                <c:pt idx="21399">
                  <c:v>0</c:v>
                </c:pt>
                <c:pt idx="21400">
                  <c:v>0</c:v>
                </c:pt>
                <c:pt idx="21401">
                  <c:v>0</c:v>
                </c:pt>
                <c:pt idx="21402">
                  <c:v>0</c:v>
                </c:pt>
                <c:pt idx="21403">
                  <c:v>0</c:v>
                </c:pt>
                <c:pt idx="21404">
                  <c:v>0</c:v>
                </c:pt>
                <c:pt idx="21405">
                  <c:v>0</c:v>
                </c:pt>
                <c:pt idx="21406">
                  <c:v>0</c:v>
                </c:pt>
                <c:pt idx="21407">
                  <c:v>0</c:v>
                </c:pt>
                <c:pt idx="21408">
                  <c:v>0</c:v>
                </c:pt>
                <c:pt idx="21409">
                  <c:v>0</c:v>
                </c:pt>
                <c:pt idx="21410">
                  <c:v>0</c:v>
                </c:pt>
                <c:pt idx="21411">
                  <c:v>0</c:v>
                </c:pt>
                <c:pt idx="21412">
                  <c:v>0</c:v>
                </c:pt>
                <c:pt idx="21413">
                  <c:v>0</c:v>
                </c:pt>
                <c:pt idx="21414">
                  <c:v>0</c:v>
                </c:pt>
                <c:pt idx="21415">
                  <c:v>0</c:v>
                </c:pt>
                <c:pt idx="21416">
                  <c:v>0</c:v>
                </c:pt>
                <c:pt idx="21417">
                  <c:v>0</c:v>
                </c:pt>
                <c:pt idx="21418">
                  <c:v>0</c:v>
                </c:pt>
                <c:pt idx="21419">
                  <c:v>0</c:v>
                </c:pt>
                <c:pt idx="21420">
                  <c:v>0</c:v>
                </c:pt>
                <c:pt idx="21421">
                  <c:v>0</c:v>
                </c:pt>
                <c:pt idx="21422">
                  <c:v>0</c:v>
                </c:pt>
                <c:pt idx="21423">
                  <c:v>0</c:v>
                </c:pt>
                <c:pt idx="21424">
                  <c:v>0</c:v>
                </c:pt>
                <c:pt idx="21425">
                  <c:v>0</c:v>
                </c:pt>
                <c:pt idx="21426">
                  <c:v>0</c:v>
                </c:pt>
                <c:pt idx="21427">
                  <c:v>0</c:v>
                </c:pt>
                <c:pt idx="21428">
                  <c:v>0</c:v>
                </c:pt>
                <c:pt idx="21429">
                  <c:v>0</c:v>
                </c:pt>
                <c:pt idx="21430">
                  <c:v>0</c:v>
                </c:pt>
                <c:pt idx="21431">
                  <c:v>0</c:v>
                </c:pt>
                <c:pt idx="21432">
                  <c:v>0</c:v>
                </c:pt>
                <c:pt idx="21433">
                  <c:v>0</c:v>
                </c:pt>
                <c:pt idx="21434">
                  <c:v>0</c:v>
                </c:pt>
                <c:pt idx="21435">
                  <c:v>0</c:v>
                </c:pt>
                <c:pt idx="21436">
                  <c:v>0</c:v>
                </c:pt>
                <c:pt idx="21437">
                  <c:v>0</c:v>
                </c:pt>
                <c:pt idx="21438">
                  <c:v>0</c:v>
                </c:pt>
                <c:pt idx="21439">
                  <c:v>0</c:v>
                </c:pt>
                <c:pt idx="21440">
                  <c:v>0</c:v>
                </c:pt>
                <c:pt idx="21441">
                  <c:v>0</c:v>
                </c:pt>
                <c:pt idx="21442">
                  <c:v>0</c:v>
                </c:pt>
                <c:pt idx="21443">
                  <c:v>0</c:v>
                </c:pt>
                <c:pt idx="21444">
                  <c:v>0</c:v>
                </c:pt>
                <c:pt idx="21445">
                  <c:v>0</c:v>
                </c:pt>
                <c:pt idx="21446">
                  <c:v>0</c:v>
                </c:pt>
                <c:pt idx="21447">
                  <c:v>0</c:v>
                </c:pt>
                <c:pt idx="21448">
                  <c:v>0</c:v>
                </c:pt>
                <c:pt idx="21449">
                  <c:v>0</c:v>
                </c:pt>
                <c:pt idx="21450">
                  <c:v>0</c:v>
                </c:pt>
                <c:pt idx="21451">
                  <c:v>1</c:v>
                </c:pt>
                <c:pt idx="21452">
                  <c:v>0</c:v>
                </c:pt>
                <c:pt idx="21453">
                  <c:v>0</c:v>
                </c:pt>
                <c:pt idx="21454">
                  <c:v>0</c:v>
                </c:pt>
                <c:pt idx="21455">
                  <c:v>0</c:v>
                </c:pt>
                <c:pt idx="21456">
                  <c:v>0</c:v>
                </c:pt>
                <c:pt idx="21457">
                  <c:v>0</c:v>
                </c:pt>
                <c:pt idx="21458">
                  <c:v>0</c:v>
                </c:pt>
                <c:pt idx="21459">
                  <c:v>0</c:v>
                </c:pt>
                <c:pt idx="21460">
                  <c:v>0</c:v>
                </c:pt>
                <c:pt idx="21461">
                  <c:v>0</c:v>
                </c:pt>
                <c:pt idx="21462">
                  <c:v>0</c:v>
                </c:pt>
                <c:pt idx="21463">
                  <c:v>0</c:v>
                </c:pt>
                <c:pt idx="21464">
                  <c:v>0</c:v>
                </c:pt>
                <c:pt idx="21465">
                  <c:v>0</c:v>
                </c:pt>
                <c:pt idx="21466">
                  <c:v>0</c:v>
                </c:pt>
                <c:pt idx="21467">
                  <c:v>0</c:v>
                </c:pt>
                <c:pt idx="21468">
                  <c:v>0</c:v>
                </c:pt>
                <c:pt idx="21469">
                  <c:v>0</c:v>
                </c:pt>
                <c:pt idx="21470">
                  <c:v>0</c:v>
                </c:pt>
                <c:pt idx="21471">
                  <c:v>0</c:v>
                </c:pt>
                <c:pt idx="21472">
                  <c:v>0</c:v>
                </c:pt>
                <c:pt idx="21473">
                  <c:v>0</c:v>
                </c:pt>
                <c:pt idx="21474">
                  <c:v>0</c:v>
                </c:pt>
                <c:pt idx="21475">
                  <c:v>0</c:v>
                </c:pt>
                <c:pt idx="21476">
                  <c:v>0</c:v>
                </c:pt>
                <c:pt idx="21477">
                  <c:v>0</c:v>
                </c:pt>
                <c:pt idx="21478">
                  <c:v>0</c:v>
                </c:pt>
                <c:pt idx="21479">
                  <c:v>0</c:v>
                </c:pt>
                <c:pt idx="21480">
                  <c:v>0</c:v>
                </c:pt>
                <c:pt idx="21481">
                  <c:v>0</c:v>
                </c:pt>
                <c:pt idx="21482">
                  <c:v>0</c:v>
                </c:pt>
                <c:pt idx="21483">
                  <c:v>0</c:v>
                </c:pt>
                <c:pt idx="21484">
                  <c:v>0</c:v>
                </c:pt>
                <c:pt idx="21485">
                  <c:v>0</c:v>
                </c:pt>
                <c:pt idx="21486">
                  <c:v>0</c:v>
                </c:pt>
                <c:pt idx="21487">
                  <c:v>0</c:v>
                </c:pt>
                <c:pt idx="21488">
                  <c:v>0</c:v>
                </c:pt>
                <c:pt idx="21489">
                  <c:v>0</c:v>
                </c:pt>
                <c:pt idx="21490">
                  <c:v>0</c:v>
                </c:pt>
                <c:pt idx="21491">
                  <c:v>0</c:v>
                </c:pt>
                <c:pt idx="21492">
                  <c:v>0</c:v>
                </c:pt>
                <c:pt idx="21493">
                  <c:v>0</c:v>
                </c:pt>
                <c:pt idx="21494">
                  <c:v>0</c:v>
                </c:pt>
                <c:pt idx="21495">
                  <c:v>0</c:v>
                </c:pt>
                <c:pt idx="21496">
                  <c:v>0</c:v>
                </c:pt>
                <c:pt idx="21497">
                  <c:v>0</c:v>
                </c:pt>
                <c:pt idx="21498">
                  <c:v>0</c:v>
                </c:pt>
                <c:pt idx="21499">
                  <c:v>0</c:v>
                </c:pt>
                <c:pt idx="21500">
                  <c:v>0</c:v>
                </c:pt>
                <c:pt idx="21501">
                  <c:v>0</c:v>
                </c:pt>
                <c:pt idx="21502">
                  <c:v>0</c:v>
                </c:pt>
                <c:pt idx="21503">
                  <c:v>0</c:v>
                </c:pt>
                <c:pt idx="21504">
                  <c:v>0</c:v>
                </c:pt>
                <c:pt idx="21505">
                  <c:v>0</c:v>
                </c:pt>
                <c:pt idx="21506">
                  <c:v>0</c:v>
                </c:pt>
                <c:pt idx="21507">
                  <c:v>0</c:v>
                </c:pt>
                <c:pt idx="21508">
                  <c:v>0</c:v>
                </c:pt>
                <c:pt idx="21509">
                  <c:v>0</c:v>
                </c:pt>
                <c:pt idx="21510">
                  <c:v>0</c:v>
                </c:pt>
                <c:pt idx="21511">
                  <c:v>0</c:v>
                </c:pt>
                <c:pt idx="21512">
                  <c:v>0</c:v>
                </c:pt>
                <c:pt idx="21513">
                  <c:v>0</c:v>
                </c:pt>
                <c:pt idx="21514">
                  <c:v>0</c:v>
                </c:pt>
                <c:pt idx="21515">
                  <c:v>0</c:v>
                </c:pt>
                <c:pt idx="21516">
                  <c:v>0</c:v>
                </c:pt>
                <c:pt idx="21517">
                  <c:v>0</c:v>
                </c:pt>
                <c:pt idx="21518">
                  <c:v>0</c:v>
                </c:pt>
                <c:pt idx="21519">
                  <c:v>0</c:v>
                </c:pt>
                <c:pt idx="21520">
                  <c:v>0</c:v>
                </c:pt>
                <c:pt idx="21521">
                  <c:v>0</c:v>
                </c:pt>
                <c:pt idx="21522">
                  <c:v>0</c:v>
                </c:pt>
                <c:pt idx="21523">
                  <c:v>0</c:v>
                </c:pt>
                <c:pt idx="21524">
                  <c:v>0</c:v>
                </c:pt>
                <c:pt idx="21525">
                  <c:v>0</c:v>
                </c:pt>
                <c:pt idx="21526">
                  <c:v>0</c:v>
                </c:pt>
                <c:pt idx="21527">
                  <c:v>0</c:v>
                </c:pt>
                <c:pt idx="21528">
                  <c:v>0</c:v>
                </c:pt>
                <c:pt idx="21529">
                  <c:v>0</c:v>
                </c:pt>
                <c:pt idx="21530">
                  <c:v>0</c:v>
                </c:pt>
                <c:pt idx="21531">
                  <c:v>0</c:v>
                </c:pt>
                <c:pt idx="21532">
                  <c:v>0</c:v>
                </c:pt>
                <c:pt idx="21533">
                  <c:v>0</c:v>
                </c:pt>
                <c:pt idx="21534">
                  <c:v>0</c:v>
                </c:pt>
                <c:pt idx="21535">
                  <c:v>0</c:v>
                </c:pt>
                <c:pt idx="21536">
                  <c:v>0</c:v>
                </c:pt>
                <c:pt idx="21537">
                  <c:v>0</c:v>
                </c:pt>
                <c:pt idx="21538">
                  <c:v>0</c:v>
                </c:pt>
                <c:pt idx="21539">
                  <c:v>0</c:v>
                </c:pt>
                <c:pt idx="21540">
                  <c:v>0</c:v>
                </c:pt>
                <c:pt idx="21541">
                  <c:v>0</c:v>
                </c:pt>
                <c:pt idx="21542">
                  <c:v>0</c:v>
                </c:pt>
                <c:pt idx="21543">
                  <c:v>0</c:v>
                </c:pt>
                <c:pt idx="21544">
                  <c:v>0</c:v>
                </c:pt>
                <c:pt idx="21545">
                  <c:v>0</c:v>
                </c:pt>
                <c:pt idx="21546">
                  <c:v>0</c:v>
                </c:pt>
                <c:pt idx="21547">
                  <c:v>0</c:v>
                </c:pt>
                <c:pt idx="21548">
                  <c:v>0</c:v>
                </c:pt>
                <c:pt idx="21549">
                  <c:v>0</c:v>
                </c:pt>
                <c:pt idx="21550">
                  <c:v>0</c:v>
                </c:pt>
                <c:pt idx="21551">
                  <c:v>0</c:v>
                </c:pt>
                <c:pt idx="21552">
                  <c:v>0</c:v>
                </c:pt>
                <c:pt idx="21553">
                  <c:v>0</c:v>
                </c:pt>
                <c:pt idx="21554">
                  <c:v>0</c:v>
                </c:pt>
                <c:pt idx="21555">
                  <c:v>0</c:v>
                </c:pt>
                <c:pt idx="21556">
                  <c:v>0</c:v>
                </c:pt>
                <c:pt idx="21557">
                  <c:v>0</c:v>
                </c:pt>
                <c:pt idx="21558">
                  <c:v>0</c:v>
                </c:pt>
                <c:pt idx="21559">
                  <c:v>0</c:v>
                </c:pt>
                <c:pt idx="21560">
                  <c:v>0</c:v>
                </c:pt>
                <c:pt idx="21561">
                  <c:v>0</c:v>
                </c:pt>
                <c:pt idx="21562">
                  <c:v>0</c:v>
                </c:pt>
                <c:pt idx="21563">
                  <c:v>0</c:v>
                </c:pt>
                <c:pt idx="21564">
                  <c:v>0</c:v>
                </c:pt>
                <c:pt idx="21565">
                  <c:v>0</c:v>
                </c:pt>
                <c:pt idx="21566">
                  <c:v>0</c:v>
                </c:pt>
                <c:pt idx="21567">
                  <c:v>0</c:v>
                </c:pt>
                <c:pt idx="21568">
                  <c:v>0</c:v>
                </c:pt>
                <c:pt idx="21569">
                  <c:v>0</c:v>
                </c:pt>
                <c:pt idx="21570">
                  <c:v>0</c:v>
                </c:pt>
                <c:pt idx="21571">
                  <c:v>0</c:v>
                </c:pt>
                <c:pt idx="21572">
                  <c:v>0</c:v>
                </c:pt>
                <c:pt idx="21573">
                  <c:v>0</c:v>
                </c:pt>
                <c:pt idx="21574">
                  <c:v>0</c:v>
                </c:pt>
                <c:pt idx="21575">
                  <c:v>0</c:v>
                </c:pt>
                <c:pt idx="21576">
                  <c:v>0</c:v>
                </c:pt>
                <c:pt idx="21577">
                  <c:v>0</c:v>
                </c:pt>
                <c:pt idx="21578">
                  <c:v>0</c:v>
                </c:pt>
                <c:pt idx="21579">
                  <c:v>0</c:v>
                </c:pt>
                <c:pt idx="21580">
                  <c:v>0</c:v>
                </c:pt>
                <c:pt idx="21581">
                  <c:v>0</c:v>
                </c:pt>
                <c:pt idx="21582">
                  <c:v>0</c:v>
                </c:pt>
                <c:pt idx="21583">
                  <c:v>0</c:v>
                </c:pt>
                <c:pt idx="21584">
                  <c:v>0</c:v>
                </c:pt>
                <c:pt idx="21585">
                  <c:v>0</c:v>
                </c:pt>
                <c:pt idx="21586">
                  <c:v>0</c:v>
                </c:pt>
                <c:pt idx="21587">
                  <c:v>0</c:v>
                </c:pt>
                <c:pt idx="21588">
                  <c:v>0</c:v>
                </c:pt>
                <c:pt idx="21589">
                  <c:v>0</c:v>
                </c:pt>
                <c:pt idx="21590">
                  <c:v>0</c:v>
                </c:pt>
                <c:pt idx="21591">
                  <c:v>0</c:v>
                </c:pt>
                <c:pt idx="21592">
                  <c:v>0</c:v>
                </c:pt>
                <c:pt idx="21593">
                  <c:v>0</c:v>
                </c:pt>
                <c:pt idx="21594">
                  <c:v>0</c:v>
                </c:pt>
                <c:pt idx="21595">
                  <c:v>0</c:v>
                </c:pt>
                <c:pt idx="21596">
                  <c:v>0</c:v>
                </c:pt>
                <c:pt idx="21597">
                  <c:v>0</c:v>
                </c:pt>
                <c:pt idx="21598">
                  <c:v>0</c:v>
                </c:pt>
                <c:pt idx="21599">
                  <c:v>0</c:v>
                </c:pt>
                <c:pt idx="21600">
                  <c:v>0</c:v>
                </c:pt>
                <c:pt idx="21601">
                  <c:v>0</c:v>
                </c:pt>
                <c:pt idx="21602">
                  <c:v>0</c:v>
                </c:pt>
                <c:pt idx="21603">
                  <c:v>0</c:v>
                </c:pt>
                <c:pt idx="21604">
                  <c:v>0</c:v>
                </c:pt>
                <c:pt idx="21605">
                  <c:v>0</c:v>
                </c:pt>
                <c:pt idx="21606">
                  <c:v>0</c:v>
                </c:pt>
                <c:pt idx="21607">
                  <c:v>0</c:v>
                </c:pt>
                <c:pt idx="21608">
                  <c:v>0</c:v>
                </c:pt>
                <c:pt idx="21609">
                  <c:v>0</c:v>
                </c:pt>
                <c:pt idx="21610">
                  <c:v>0</c:v>
                </c:pt>
                <c:pt idx="21611">
                  <c:v>0</c:v>
                </c:pt>
                <c:pt idx="21612">
                  <c:v>0</c:v>
                </c:pt>
                <c:pt idx="21613">
                  <c:v>0</c:v>
                </c:pt>
                <c:pt idx="21614">
                  <c:v>0</c:v>
                </c:pt>
                <c:pt idx="21615">
                  <c:v>0</c:v>
                </c:pt>
                <c:pt idx="21616">
                  <c:v>0</c:v>
                </c:pt>
                <c:pt idx="21617">
                  <c:v>0</c:v>
                </c:pt>
                <c:pt idx="21618">
                  <c:v>0</c:v>
                </c:pt>
                <c:pt idx="21619">
                  <c:v>0</c:v>
                </c:pt>
                <c:pt idx="21620">
                  <c:v>0</c:v>
                </c:pt>
                <c:pt idx="21621">
                  <c:v>0</c:v>
                </c:pt>
                <c:pt idx="21622">
                  <c:v>0</c:v>
                </c:pt>
                <c:pt idx="21623">
                  <c:v>0</c:v>
                </c:pt>
                <c:pt idx="21624">
                  <c:v>0</c:v>
                </c:pt>
                <c:pt idx="21625">
                  <c:v>0</c:v>
                </c:pt>
                <c:pt idx="21626">
                  <c:v>0</c:v>
                </c:pt>
                <c:pt idx="21627">
                  <c:v>0</c:v>
                </c:pt>
                <c:pt idx="21628">
                  <c:v>0</c:v>
                </c:pt>
                <c:pt idx="21629">
                  <c:v>0</c:v>
                </c:pt>
                <c:pt idx="21630">
                  <c:v>0</c:v>
                </c:pt>
                <c:pt idx="21631">
                  <c:v>0</c:v>
                </c:pt>
                <c:pt idx="21632">
                  <c:v>0</c:v>
                </c:pt>
                <c:pt idx="21633">
                  <c:v>0</c:v>
                </c:pt>
                <c:pt idx="21634">
                  <c:v>0</c:v>
                </c:pt>
                <c:pt idx="21635">
                  <c:v>0</c:v>
                </c:pt>
                <c:pt idx="21636">
                  <c:v>0</c:v>
                </c:pt>
                <c:pt idx="21637">
                  <c:v>0</c:v>
                </c:pt>
                <c:pt idx="21638">
                  <c:v>0</c:v>
                </c:pt>
                <c:pt idx="21639">
                  <c:v>0</c:v>
                </c:pt>
                <c:pt idx="21640">
                  <c:v>0</c:v>
                </c:pt>
                <c:pt idx="21641">
                  <c:v>0</c:v>
                </c:pt>
                <c:pt idx="21642">
                  <c:v>0</c:v>
                </c:pt>
                <c:pt idx="21643">
                  <c:v>0</c:v>
                </c:pt>
                <c:pt idx="21644">
                  <c:v>0</c:v>
                </c:pt>
                <c:pt idx="21645">
                  <c:v>0</c:v>
                </c:pt>
                <c:pt idx="21646">
                  <c:v>0</c:v>
                </c:pt>
                <c:pt idx="21647">
                  <c:v>0</c:v>
                </c:pt>
                <c:pt idx="21648">
                  <c:v>0</c:v>
                </c:pt>
                <c:pt idx="21649">
                  <c:v>0</c:v>
                </c:pt>
                <c:pt idx="21650">
                  <c:v>0</c:v>
                </c:pt>
                <c:pt idx="21651">
                  <c:v>0</c:v>
                </c:pt>
                <c:pt idx="21652">
                  <c:v>0</c:v>
                </c:pt>
                <c:pt idx="21653">
                  <c:v>0</c:v>
                </c:pt>
                <c:pt idx="21654">
                  <c:v>0</c:v>
                </c:pt>
                <c:pt idx="21655">
                  <c:v>0</c:v>
                </c:pt>
                <c:pt idx="21656">
                  <c:v>0</c:v>
                </c:pt>
                <c:pt idx="21657">
                  <c:v>0</c:v>
                </c:pt>
                <c:pt idx="21658">
                  <c:v>0</c:v>
                </c:pt>
                <c:pt idx="21659">
                  <c:v>0</c:v>
                </c:pt>
                <c:pt idx="21660">
                  <c:v>0</c:v>
                </c:pt>
                <c:pt idx="21661">
                  <c:v>0</c:v>
                </c:pt>
                <c:pt idx="21662">
                  <c:v>0</c:v>
                </c:pt>
                <c:pt idx="21663">
                  <c:v>0</c:v>
                </c:pt>
                <c:pt idx="21664">
                  <c:v>0</c:v>
                </c:pt>
                <c:pt idx="21665">
                  <c:v>0</c:v>
                </c:pt>
                <c:pt idx="21666">
                  <c:v>0</c:v>
                </c:pt>
                <c:pt idx="21667">
                  <c:v>0</c:v>
                </c:pt>
                <c:pt idx="21668">
                  <c:v>0</c:v>
                </c:pt>
                <c:pt idx="21669">
                  <c:v>0</c:v>
                </c:pt>
                <c:pt idx="21670">
                  <c:v>0</c:v>
                </c:pt>
                <c:pt idx="21671">
                  <c:v>0</c:v>
                </c:pt>
                <c:pt idx="21672">
                  <c:v>0</c:v>
                </c:pt>
                <c:pt idx="21673">
                  <c:v>0</c:v>
                </c:pt>
                <c:pt idx="21674">
                  <c:v>0</c:v>
                </c:pt>
                <c:pt idx="21675">
                  <c:v>0</c:v>
                </c:pt>
                <c:pt idx="21676">
                  <c:v>0</c:v>
                </c:pt>
                <c:pt idx="21677">
                  <c:v>0</c:v>
                </c:pt>
                <c:pt idx="21678">
                  <c:v>0</c:v>
                </c:pt>
                <c:pt idx="21679">
                  <c:v>0</c:v>
                </c:pt>
                <c:pt idx="21680">
                  <c:v>0</c:v>
                </c:pt>
                <c:pt idx="21681">
                  <c:v>0</c:v>
                </c:pt>
                <c:pt idx="21682">
                  <c:v>0</c:v>
                </c:pt>
                <c:pt idx="21683">
                  <c:v>0</c:v>
                </c:pt>
                <c:pt idx="21684">
                  <c:v>0</c:v>
                </c:pt>
                <c:pt idx="21685">
                  <c:v>0</c:v>
                </c:pt>
                <c:pt idx="21686">
                  <c:v>0</c:v>
                </c:pt>
                <c:pt idx="21687">
                  <c:v>0</c:v>
                </c:pt>
                <c:pt idx="21688">
                  <c:v>0</c:v>
                </c:pt>
                <c:pt idx="21689">
                  <c:v>0</c:v>
                </c:pt>
                <c:pt idx="21690">
                  <c:v>0</c:v>
                </c:pt>
                <c:pt idx="21691">
                  <c:v>0</c:v>
                </c:pt>
                <c:pt idx="21692">
                  <c:v>0</c:v>
                </c:pt>
                <c:pt idx="21693">
                  <c:v>0</c:v>
                </c:pt>
                <c:pt idx="21694">
                  <c:v>0</c:v>
                </c:pt>
                <c:pt idx="21695">
                  <c:v>0</c:v>
                </c:pt>
                <c:pt idx="21696">
                  <c:v>-1</c:v>
                </c:pt>
                <c:pt idx="21697">
                  <c:v>-1</c:v>
                </c:pt>
                <c:pt idx="21698">
                  <c:v>-1</c:v>
                </c:pt>
                <c:pt idx="21699">
                  <c:v>0</c:v>
                </c:pt>
                <c:pt idx="21700">
                  <c:v>0</c:v>
                </c:pt>
                <c:pt idx="21701">
                  <c:v>0</c:v>
                </c:pt>
                <c:pt idx="21702">
                  <c:v>-1</c:v>
                </c:pt>
                <c:pt idx="21703">
                  <c:v>-1</c:v>
                </c:pt>
                <c:pt idx="21704">
                  <c:v>-1</c:v>
                </c:pt>
                <c:pt idx="21705">
                  <c:v>-1</c:v>
                </c:pt>
                <c:pt idx="21706">
                  <c:v>-1</c:v>
                </c:pt>
                <c:pt idx="21707">
                  <c:v>-1</c:v>
                </c:pt>
                <c:pt idx="21708">
                  <c:v>-1</c:v>
                </c:pt>
                <c:pt idx="21709">
                  <c:v>-1</c:v>
                </c:pt>
                <c:pt idx="21710">
                  <c:v>0</c:v>
                </c:pt>
                <c:pt idx="21711">
                  <c:v>-1</c:v>
                </c:pt>
                <c:pt idx="21712">
                  <c:v>0</c:v>
                </c:pt>
                <c:pt idx="21713">
                  <c:v>0</c:v>
                </c:pt>
                <c:pt idx="21714">
                  <c:v>-1</c:v>
                </c:pt>
                <c:pt idx="21715">
                  <c:v>-1</c:v>
                </c:pt>
                <c:pt idx="21716">
                  <c:v>-1</c:v>
                </c:pt>
                <c:pt idx="21717">
                  <c:v>-1</c:v>
                </c:pt>
                <c:pt idx="21718">
                  <c:v>-1</c:v>
                </c:pt>
                <c:pt idx="21719">
                  <c:v>-1</c:v>
                </c:pt>
                <c:pt idx="21720">
                  <c:v>-1</c:v>
                </c:pt>
                <c:pt idx="21721">
                  <c:v>-1</c:v>
                </c:pt>
                <c:pt idx="21722">
                  <c:v>-1</c:v>
                </c:pt>
                <c:pt idx="21723">
                  <c:v>-1</c:v>
                </c:pt>
                <c:pt idx="21724">
                  <c:v>-1</c:v>
                </c:pt>
                <c:pt idx="21725">
                  <c:v>-1</c:v>
                </c:pt>
                <c:pt idx="21726">
                  <c:v>-1</c:v>
                </c:pt>
                <c:pt idx="21727">
                  <c:v>-1</c:v>
                </c:pt>
                <c:pt idx="21728">
                  <c:v>-1</c:v>
                </c:pt>
                <c:pt idx="21729">
                  <c:v>-1</c:v>
                </c:pt>
                <c:pt idx="21730">
                  <c:v>-1</c:v>
                </c:pt>
                <c:pt idx="21731">
                  <c:v>-1</c:v>
                </c:pt>
                <c:pt idx="21732">
                  <c:v>-1</c:v>
                </c:pt>
                <c:pt idx="21733">
                  <c:v>-1</c:v>
                </c:pt>
                <c:pt idx="21734">
                  <c:v>-1</c:v>
                </c:pt>
                <c:pt idx="21735">
                  <c:v>-1</c:v>
                </c:pt>
                <c:pt idx="21736">
                  <c:v>-1</c:v>
                </c:pt>
                <c:pt idx="21737">
                  <c:v>-1</c:v>
                </c:pt>
                <c:pt idx="21738">
                  <c:v>-1</c:v>
                </c:pt>
                <c:pt idx="21739">
                  <c:v>-1</c:v>
                </c:pt>
                <c:pt idx="21740">
                  <c:v>-1</c:v>
                </c:pt>
                <c:pt idx="21741">
                  <c:v>-1</c:v>
                </c:pt>
                <c:pt idx="21742">
                  <c:v>-1</c:v>
                </c:pt>
                <c:pt idx="21743">
                  <c:v>-1</c:v>
                </c:pt>
                <c:pt idx="21744">
                  <c:v>-1</c:v>
                </c:pt>
                <c:pt idx="21745">
                  <c:v>-1</c:v>
                </c:pt>
                <c:pt idx="21746">
                  <c:v>0</c:v>
                </c:pt>
                <c:pt idx="21747">
                  <c:v>-1</c:v>
                </c:pt>
                <c:pt idx="21748">
                  <c:v>-1</c:v>
                </c:pt>
                <c:pt idx="21749">
                  <c:v>-1</c:v>
                </c:pt>
                <c:pt idx="21750">
                  <c:v>-1</c:v>
                </c:pt>
                <c:pt idx="21751">
                  <c:v>-1</c:v>
                </c:pt>
                <c:pt idx="21752">
                  <c:v>-1</c:v>
                </c:pt>
                <c:pt idx="21753">
                  <c:v>-1</c:v>
                </c:pt>
                <c:pt idx="21754">
                  <c:v>-1</c:v>
                </c:pt>
                <c:pt idx="21755">
                  <c:v>-1</c:v>
                </c:pt>
                <c:pt idx="21756">
                  <c:v>-1</c:v>
                </c:pt>
                <c:pt idx="21757">
                  <c:v>-1</c:v>
                </c:pt>
                <c:pt idx="21758">
                  <c:v>-1</c:v>
                </c:pt>
                <c:pt idx="21759">
                  <c:v>0</c:v>
                </c:pt>
                <c:pt idx="21760">
                  <c:v>-1</c:v>
                </c:pt>
                <c:pt idx="21761">
                  <c:v>0</c:v>
                </c:pt>
                <c:pt idx="21762">
                  <c:v>0</c:v>
                </c:pt>
                <c:pt idx="21763">
                  <c:v>0</c:v>
                </c:pt>
                <c:pt idx="21764">
                  <c:v>0</c:v>
                </c:pt>
                <c:pt idx="21765">
                  <c:v>0</c:v>
                </c:pt>
                <c:pt idx="21766">
                  <c:v>0</c:v>
                </c:pt>
                <c:pt idx="21767">
                  <c:v>0</c:v>
                </c:pt>
                <c:pt idx="21768">
                  <c:v>0</c:v>
                </c:pt>
                <c:pt idx="21769">
                  <c:v>0</c:v>
                </c:pt>
                <c:pt idx="21770">
                  <c:v>0</c:v>
                </c:pt>
                <c:pt idx="21771">
                  <c:v>0</c:v>
                </c:pt>
                <c:pt idx="21772">
                  <c:v>0</c:v>
                </c:pt>
                <c:pt idx="21773">
                  <c:v>0</c:v>
                </c:pt>
                <c:pt idx="21774">
                  <c:v>0</c:v>
                </c:pt>
                <c:pt idx="21775">
                  <c:v>0</c:v>
                </c:pt>
                <c:pt idx="21776">
                  <c:v>0</c:v>
                </c:pt>
                <c:pt idx="21777">
                  <c:v>-1</c:v>
                </c:pt>
                <c:pt idx="21778">
                  <c:v>-1</c:v>
                </c:pt>
                <c:pt idx="21779">
                  <c:v>-1</c:v>
                </c:pt>
                <c:pt idx="21780">
                  <c:v>-1</c:v>
                </c:pt>
                <c:pt idx="21781">
                  <c:v>-1</c:v>
                </c:pt>
                <c:pt idx="21782">
                  <c:v>-1</c:v>
                </c:pt>
                <c:pt idx="21783">
                  <c:v>-1</c:v>
                </c:pt>
                <c:pt idx="21784">
                  <c:v>-1</c:v>
                </c:pt>
                <c:pt idx="21785">
                  <c:v>-1</c:v>
                </c:pt>
                <c:pt idx="21786">
                  <c:v>-1</c:v>
                </c:pt>
                <c:pt idx="21787">
                  <c:v>-1</c:v>
                </c:pt>
                <c:pt idx="21788">
                  <c:v>-1</c:v>
                </c:pt>
                <c:pt idx="21789">
                  <c:v>-1</c:v>
                </c:pt>
                <c:pt idx="21790">
                  <c:v>-1</c:v>
                </c:pt>
                <c:pt idx="21791">
                  <c:v>-1</c:v>
                </c:pt>
                <c:pt idx="21792">
                  <c:v>-1</c:v>
                </c:pt>
                <c:pt idx="21793">
                  <c:v>-1</c:v>
                </c:pt>
                <c:pt idx="21794">
                  <c:v>-1</c:v>
                </c:pt>
                <c:pt idx="21795">
                  <c:v>-1</c:v>
                </c:pt>
                <c:pt idx="21796">
                  <c:v>-1</c:v>
                </c:pt>
                <c:pt idx="21797">
                  <c:v>-1</c:v>
                </c:pt>
                <c:pt idx="21798">
                  <c:v>-1</c:v>
                </c:pt>
                <c:pt idx="21799">
                  <c:v>-1</c:v>
                </c:pt>
                <c:pt idx="21800">
                  <c:v>-1</c:v>
                </c:pt>
                <c:pt idx="21801">
                  <c:v>-1</c:v>
                </c:pt>
                <c:pt idx="21802">
                  <c:v>-1</c:v>
                </c:pt>
                <c:pt idx="21803">
                  <c:v>-1</c:v>
                </c:pt>
                <c:pt idx="21804">
                  <c:v>-1</c:v>
                </c:pt>
                <c:pt idx="21805">
                  <c:v>-1</c:v>
                </c:pt>
                <c:pt idx="21806">
                  <c:v>-1</c:v>
                </c:pt>
                <c:pt idx="21807">
                  <c:v>-1</c:v>
                </c:pt>
                <c:pt idx="21808">
                  <c:v>-1</c:v>
                </c:pt>
                <c:pt idx="21809">
                  <c:v>-1</c:v>
                </c:pt>
                <c:pt idx="21810">
                  <c:v>-1</c:v>
                </c:pt>
                <c:pt idx="21811">
                  <c:v>-1</c:v>
                </c:pt>
                <c:pt idx="21812">
                  <c:v>-1</c:v>
                </c:pt>
                <c:pt idx="21813">
                  <c:v>-1</c:v>
                </c:pt>
                <c:pt idx="21814">
                  <c:v>-1</c:v>
                </c:pt>
                <c:pt idx="21815">
                  <c:v>-1</c:v>
                </c:pt>
                <c:pt idx="21816">
                  <c:v>-1</c:v>
                </c:pt>
                <c:pt idx="21817">
                  <c:v>-1</c:v>
                </c:pt>
                <c:pt idx="21818">
                  <c:v>-1</c:v>
                </c:pt>
                <c:pt idx="21819">
                  <c:v>-1</c:v>
                </c:pt>
                <c:pt idx="21820">
                  <c:v>-1</c:v>
                </c:pt>
                <c:pt idx="21821">
                  <c:v>-1</c:v>
                </c:pt>
                <c:pt idx="21822">
                  <c:v>-1</c:v>
                </c:pt>
                <c:pt idx="21823">
                  <c:v>-1</c:v>
                </c:pt>
                <c:pt idx="21824">
                  <c:v>-1</c:v>
                </c:pt>
                <c:pt idx="21825">
                  <c:v>-1</c:v>
                </c:pt>
                <c:pt idx="21826">
                  <c:v>-1</c:v>
                </c:pt>
                <c:pt idx="21827">
                  <c:v>-1</c:v>
                </c:pt>
                <c:pt idx="21828">
                  <c:v>-1</c:v>
                </c:pt>
                <c:pt idx="21829">
                  <c:v>-1</c:v>
                </c:pt>
                <c:pt idx="21830">
                  <c:v>-1</c:v>
                </c:pt>
                <c:pt idx="21831">
                  <c:v>-1</c:v>
                </c:pt>
                <c:pt idx="21832">
                  <c:v>-1</c:v>
                </c:pt>
                <c:pt idx="21833">
                  <c:v>-1</c:v>
                </c:pt>
                <c:pt idx="21834">
                  <c:v>-1</c:v>
                </c:pt>
                <c:pt idx="21835">
                  <c:v>-1</c:v>
                </c:pt>
                <c:pt idx="21836">
                  <c:v>-1</c:v>
                </c:pt>
                <c:pt idx="21837">
                  <c:v>-1</c:v>
                </c:pt>
                <c:pt idx="21838">
                  <c:v>-1</c:v>
                </c:pt>
                <c:pt idx="21839">
                  <c:v>-1</c:v>
                </c:pt>
                <c:pt idx="21840">
                  <c:v>-1</c:v>
                </c:pt>
                <c:pt idx="21841">
                  <c:v>-1</c:v>
                </c:pt>
                <c:pt idx="21842">
                  <c:v>-1</c:v>
                </c:pt>
                <c:pt idx="21843">
                  <c:v>-1</c:v>
                </c:pt>
                <c:pt idx="21844">
                  <c:v>-1</c:v>
                </c:pt>
                <c:pt idx="21845">
                  <c:v>-1</c:v>
                </c:pt>
                <c:pt idx="21846">
                  <c:v>-1</c:v>
                </c:pt>
                <c:pt idx="21847">
                  <c:v>-1</c:v>
                </c:pt>
                <c:pt idx="21848">
                  <c:v>-1</c:v>
                </c:pt>
                <c:pt idx="21849">
                  <c:v>-1</c:v>
                </c:pt>
                <c:pt idx="21850">
                  <c:v>-1</c:v>
                </c:pt>
                <c:pt idx="21851">
                  <c:v>-1</c:v>
                </c:pt>
                <c:pt idx="21852">
                  <c:v>-1</c:v>
                </c:pt>
                <c:pt idx="21853">
                  <c:v>-1</c:v>
                </c:pt>
                <c:pt idx="21854">
                  <c:v>-1</c:v>
                </c:pt>
                <c:pt idx="21855">
                  <c:v>-1</c:v>
                </c:pt>
                <c:pt idx="21856">
                  <c:v>-1</c:v>
                </c:pt>
                <c:pt idx="21857">
                  <c:v>-1</c:v>
                </c:pt>
                <c:pt idx="21858">
                  <c:v>-1</c:v>
                </c:pt>
                <c:pt idx="21859">
                  <c:v>-1</c:v>
                </c:pt>
                <c:pt idx="21860">
                  <c:v>-1</c:v>
                </c:pt>
                <c:pt idx="21861">
                  <c:v>-1</c:v>
                </c:pt>
                <c:pt idx="21862">
                  <c:v>-1</c:v>
                </c:pt>
                <c:pt idx="21863">
                  <c:v>-1</c:v>
                </c:pt>
                <c:pt idx="21864">
                  <c:v>-1</c:v>
                </c:pt>
                <c:pt idx="21865">
                  <c:v>-1</c:v>
                </c:pt>
                <c:pt idx="21866">
                  <c:v>-1</c:v>
                </c:pt>
                <c:pt idx="21867">
                  <c:v>-1</c:v>
                </c:pt>
                <c:pt idx="21868">
                  <c:v>-1</c:v>
                </c:pt>
                <c:pt idx="21869">
                  <c:v>-1</c:v>
                </c:pt>
                <c:pt idx="21870">
                  <c:v>-1</c:v>
                </c:pt>
                <c:pt idx="21871">
                  <c:v>-1</c:v>
                </c:pt>
                <c:pt idx="21872">
                  <c:v>-1</c:v>
                </c:pt>
                <c:pt idx="21873">
                  <c:v>-1</c:v>
                </c:pt>
                <c:pt idx="21874">
                  <c:v>-1</c:v>
                </c:pt>
                <c:pt idx="21875">
                  <c:v>-1</c:v>
                </c:pt>
                <c:pt idx="21876">
                  <c:v>-1</c:v>
                </c:pt>
                <c:pt idx="21877">
                  <c:v>-1</c:v>
                </c:pt>
                <c:pt idx="21878">
                  <c:v>-1</c:v>
                </c:pt>
                <c:pt idx="21879">
                  <c:v>-1</c:v>
                </c:pt>
                <c:pt idx="21880">
                  <c:v>-1</c:v>
                </c:pt>
                <c:pt idx="21881">
                  <c:v>-1</c:v>
                </c:pt>
                <c:pt idx="21882">
                  <c:v>-1</c:v>
                </c:pt>
                <c:pt idx="21883">
                  <c:v>-1</c:v>
                </c:pt>
                <c:pt idx="21884">
                  <c:v>-1</c:v>
                </c:pt>
                <c:pt idx="21885">
                  <c:v>-1</c:v>
                </c:pt>
                <c:pt idx="21886">
                  <c:v>-1</c:v>
                </c:pt>
                <c:pt idx="21887">
                  <c:v>-1</c:v>
                </c:pt>
                <c:pt idx="21888">
                  <c:v>-1</c:v>
                </c:pt>
                <c:pt idx="21889">
                  <c:v>-1</c:v>
                </c:pt>
                <c:pt idx="21890">
                  <c:v>-1</c:v>
                </c:pt>
                <c:pt idx="21891">
                  <c:v>-1</c:v>
                </c:pt>
                <c:pt idx="21892">
                  <c:v>-1</c:v>
                </c:pt>
                <c:pt idx="21893">
                  <c:v>-1</c:v>
                </c:pt>
                <c:pt idx="21894">
                  <c:v>-1</c:v>
                </c:pt>
                <c:pt idx="21895">
                  <c:v>-1</c:v>
                </c:pt>
                <c:pt idx="21896">
                  <c:v>-1</c:v>
                </c:pt>
                <c:pt idx="21897">
                  <c:v>-1</c:v>
                </c:pt>
                <c:pt idx="21898">
                  <c:v>-1</c:v>
                </c:pt>
                <c:pt idx="21899">
                  <c:v>-1</c:v>
                </c:pt>
                <c:pt idx="21900">
                  <c:v>-1</c:v>
                </c:pt>
                <c:pt idx="21901">
                  <c:v>-1</c:v>
                </c:pt>
                <c:pt idx="21902">
                  <c:v>-1</c:v>
                </c:pt>
                <c:pt idx="21903">
                  <c:v>-1</c:v>
                </c:pt>
                <c:pt idx="21904">
                  <c:v>-1</c:v>
                </c:pt>
                <c:pt idx="21905">
                  <c:v>-1</c:v>
                </c:pt>
                <c:pt idx="21906">
                  <c:v>-1</c:v>
                </c:pt>
                <c:pt idx="21907">
                  <c:v>-1</c:v>
                </c:pt>
                <c:pt idx="21908">
                  <c:v>-1</c:v>
                </c:pt>
                <c:pt idx="21909">
                  <c:v>-1</c:v>
                </c:pt>
                <c:pt idx="21910">
                  <c:v>-1</c:v>
                </c:pt>
                <c:pt idx="21911">
                  <c:v>-1</c:v>
                </c:pt>
                <c:pt idx="21912">
                  <c:v>-1</c:v>
                </c:pt>
                <c:pt idx="21913">
                  <c:v>-1</c:v>
                </c:pt>
                <c:pt idx="21914">
                  <c:v>-1</c:v>
                </c:pt>
                <c:pt idx="21915">
                  <c:v>-1</c:v>
                </c:pt>
                <c:pt idx="21916">
                  <c:v>-1</c:v>
                </c:pt>
                <c:pt idx="21917">
                  <c:v>-1</c:v>
                </c:pt>
                <c:pt idx="21918">
                  <c:v>-1</c:v>
                </c:pt>
                <c:pt idx="21919">
                  <c:v>-1</c:v>
                </c:pt>
                <c:pt idx="21920">
                  <c:v>-1</c:v>
                </c:pt>
                <c:pt idx="21921">
                  <c:v>-1</c:v>
                </c:pt>
                <c:pt idx="21922">
                  <c:v>-1</c:v>
                </c:pt>
                <c:pt idx="21923">
                  <c:v>-1</c:v>
                </c:pt>
                <c:pt idx="21924">
                  <c:v>-1</c:v>
                </c:pt>
                <c:pt idx="21925">
                  <c:v>-1</c:v>
                </c:pt>
                <c:pt idx="21926">
                  <c:v>-1</c:v>
                </c:pt>
                <c:pt idx="21927">
                  <c:v>-1</c:v>
                </c:pt>
                <c:pt idx="21928">
                  <c:v>-1</c:v>
                </c:pt>
                <c:pt idx="21929">
                  <c:v>-1</c:v>
                </c:pt>
                <c:pt idx="21930">
                  <c:v>-1</c:v>
                </c:pt>
                <c:pt idx="21931">
                  <c:v>-1</c:v>
                </c:pt>
                <c:pt idx="21932">
                  <c:v>-1</c:v>
                </c:pt>
                <c:pt idx="21933">
                  <c:v>-1</c:v>
                </c:pt>
                <c:pt idx="21934">
                  <c:v>-1</c:v>
                </c:pt>
                <c:pt idx="21935">
                  <c:v>-1</c:v>
                </c:pt>
                <c:pt idx="21936">
                  <c:v>-1</c:v>
                </c:pt>
                <c:pt idx="21937">
                  <c:v>-1</c:v>
                </c:pt>
                <c:pt idx="21938">
                  <c:v>-1</c:v>
                </c:pt>
                <c:pt idx="21939">
                  <c:v>-1</c:v>
                </c:pt>
                <c:pt idx="21940">
                  <c:v>-1</c:v>
                </c:pt>
                <c:pt idx="21941">
                  <c:v>-1</c:v>
                </c:pt>
                <c:pt idx="21942">
                  <c:v>-1</c:v>
                </c:pt>
                <c:pt idx="21943">
                  <c:v>-1</c:v>
                </c:pt>
                <c:pt idx="21944">
                  <c:v>-1</c:v>
                </c:pt>
                <c:pt idx="21945">
                  <c:v>-1</c:v>
                </c:pt>
                <c:pt idx="21946">
                  <c:v>-1</c:v>
                </c:pt>
                <c:pt idx="21947">
                  <c:v>-1</c:v>
                </c:pt>
                <c:pt idx="21948">
                  <c:v>-1</c:v>
                </c:pt>
                <c:pt idx="21949">
                  <c:v>-1</c:v>
                </c:pt>
                <c:pt idx="21950">
                  <c:v>-1</c:v>
                </c:pt>
                <c:pt idx="21951">
                  <c:v>-1</c:v>
                </c:pt>
                <c:pt idx="21952">
                  <c:v>-1</c:v>
                </c:pt>
                <c:pt idx="21953">
                  <c:v>-1</c:v>
                </c:pt>
                <c:pt idx="21954">
                  <c:v>-1</c:v>
                </c:pt>
                <c:pt idx="21955">
                  <c:v>-1</c:v>
                </c:pt>
                <c:pt idx="21956">
                  <c:v>-1</c:v>
                </c:pt>
                <c:pt idx="21957">
                  <c:v>-1</c:v>
                </c:pt>
                <c:pt idx="21958">
                  <c:v>-1</c:v>
                </c:pt>
                <c:pt idx="21959">
                  <c:v>-1</c:v>
                </c:pt>
                <c:pt idx="21960">
                  <c:v>-1</c:v>
                </c:pt>
                <c:pt idx="21961">
                  <c:v>-1</c:v>
                </c:pt>
                <c:pt idx="21962">
                  <c:v>-1</c:v>
                </c:pt>
                <c:pt idx="21963">
                  <c:v>-1</c:v>
                </c:pt>
                <c:pt idx="21964">
                  <c:v>-1</c:v>
                </c:pt>
                <c:pt idx="21965">
                  <c:v>-1</c:v>
                </c:pt>
                <c:pt idx="21966">
                  <c:v>-1</c:v>
                </c:pt>
                <c:pt idx="21967">
                  <c:v>-1</c:v>
                </c:pt>
                <c:pt idx="21968">
                  <c:v>-1</c:v>
                </c:pt>
                <c:pt idx="21969">
                  <c:v>-1</c:v>
                </c:pt>
                <c:pt idx="21970">
                  <c:v>0</c:v>
                </c:pt>
                <c:pt idx="21971">
                  <c:v>0</c:v>
                </c:pt>
                <c:pt idx="21972">
                  <c:v>0</c:v>
                </c:pt>
                <c:pt idx="21973">
                  <c:v>0</c:v>
                </c:pt>
                <c:pt idx="21974">
                  <c:v>0</c:v>
                </c:pt>
                <c:pt idx="21975">
                  <c:v>0</c:v>
                </c:pt>
                <c:pt idx="21976">
                  <c:v>0</c:v>
                </c:pt>
                <c:pt idx="21977">
                  <c:v>0</c:v>
                </c:pt>
                <c:pt idx="21978">
                  <c:v>0</c:v>
                </c:pt>
                <c:pt idx="21979">
                  <c:v>-1</c:v>
                </c:pt>
                <c:pt idx="21980">
                  <c:v>0</c:v>
                </c:pt>
                <c:pt idx="21981">
                  <c:v>0</c:v>
                </c:pt>
                <c:pt idx="21982">
                  <c:v>0</c:v>
                </c:pt>
                <c:pt idx="21983">
                  <c:v>0</c:v>
                </c:pt>
                <c:pt idx="21984">
                  <c:v>0</c:v>
                </c:pt>
                <c:pt idx="21985">
                  <c:v>0</c:v>
                </c:pt>
                <c:pt idx="21986">
                  <c:v>0</c:v>
                </c:pt>
                <c:pt idx="21987">
                  <c:v>0</c:v>
                </c:pt>
                <c:pt idx="21988">
                  <c:v>0</c:v>
                </c:pt>
                <c:pt idx="21989">
                  <c:v>0</c:v>
                </c:pt>
                <c:pt idx="21990">
                  <c:v>0</c:v>
                </c:pt>
                <c:pt idx="21991">
                  <c:v>0</c:v>
                </c:pt>
                <c:pt idx="21992">
                  <c:v>0</c:v>
                </c:pt>
                <c:pt idx="21993">
                  <c:v>0</c:v>
                </c:pt>
                <c:pt idx="21994">
                  <c:v>0</c:v>
                </c:pt>
                <c:pt idx="21995">
                  <c:v>0</c:v>
                </c:pt>
                <c:pt idx="21996">
                  <c:v>0</c:v>
                </c:pt>
                <c:pt idx="21997">
                  <c:v>0</c:v>
                </c:pt>
                <c:pt idx="21998">
                  <c:v>0</c:v>
                </c:pt>
                <c:pt idx="21999">
                  <c:v>0</c:v>
                </c:pt>
                <c:pt idx="22000">
                  <c:v>0</c:v>
                </c:pt>
                <c:pt idx="22001">
                  <c:v>0</c:v>
                </c:pt>
                <c:pt idx="22002">
                  <c:v>0</c:v>
                </c:pt>
                <c:pt idx="22003">
                  <c:v>0</c:v>
                </c:pt>
                <c:pt idx="22004">
                  <c:v>0</c:v>
                </c:pt>
                <c:pt idx="22005">
                  <c:v>0</c:v>
                </c:pt>
                <c:pt idx="22006">
                  <c:v>0</c:v>
                </c:pt>
                <c:pt idx="22007">
                  <c:v>0</c:v>
                </c:pt>
                <c:pt idx="22008">
                  <c:v>0</c:v>
                </c:pt>
                <c:pt idx="22009">
                  <c:v>0</c:v>
                </c:pt>
                <c:pt idx="22010">
                  <c:v>0</c:v>
                </c:pt>
                <c:pt idx="22011">
                  <c:v>0</c:v>
                </c:pt>
                <c:pt idx="22012">
                  <c:v>0</c:v>
                </c:pt>
                <c:pt idx="22013">
                  <c:v>0</c:v>
                </c:pt>
                <c:pt idx="22014">
                  <c:v>0</c:v>
                </c:pt>
                <c:pt idx="22015">
                  <c:v>0</c:v>
                </c:pt>
                <c:pt idx="22016">
                  <c:v>0</c:v>
                </c:pt>
                <c:pt idx="22017">
                  <c:v>0</c:v>
                </c:pt>
                <c:pt idx="22018">
                  <c:v>0</c:v>
                </c:pt>
                <c:pt idx="22019">
                  <c:v>0</c:v>
                </c:pt>
                <c:pt idx="22020">
                  <c:v>0</c:v>
                </c:pt>
                <c:pt idx="22021">
                  <c:v>0</c:v>
                </c:pt>
                <c:pt idx="22022">
                  <c:v>0</c:v>
                </c:pt>
                <c:pt idx="22023">
                  <c:v>0</c:v>
                </c:pt>
                <c:pt idx="22024">
                  <c:v>0</c:v>
                </c:pt>
                <c:pt idx="22025">
                  <c:v>0</c:v>
                </c:pt>
                <c:pt idx="22026">
                  <c:v>1</c:v>
                </c:pt>
                <c:pt idx="22027">
                  <c:v>1</c:v>
                </c:pt>
                <c:pt idx="22028">
                  <c:v>2</c:v>
                </c:pt>
                <c:pt idx="22029">
                  <c:v>2</c:v>
                </c:pt>
                <c:pt idx="22030">
                  <c:v>1</c:v>
                </c:pt>
                <c:pt idx="22031">
                  <c:v>2</c:v>
                </c:pt>
                <c:pt idx="22032">
                  <c:v>2</c:v>
                </c:pt>
                <c:pt idx="22033">
                  <c:v>2</c:v>
                </c:pt>
                <c:pt idx="22034">
                  <c:v>1</c:v>
                </c:pt>
                <c:pt idx="22035">
                  <c:v>1</c:v>
                </c:pt>
                <c:pt idx="22036">
                  <c:v>1</c:v>
                </c:pt>
                <c:pt idx="22037">
                  <c:v>1</c:v>
                </c:pt>
                <c:pt idx="22038">
                  <c:v>2</c:v>
                </c:pt>
                <c:pt idx="22039">
                  <c:v>1</c:v>
                </c:pt>
                <c:pt idx="22040">
                  <c:v>1</c:v>
                </c:pt>
                <c:pt idx="22041">
                  <c:v>1</c:v>
                </c:pt>
                <c:pt idx="22042">
                  <c:v>1</c:v>
                </c:pt>
                <c:pt idx="22043">
                  <c:v>1</c:v>
                </c:pt>
                <c:pt idx="22044">
                  <c:v>1</c:v>
                </c:pt>
                <c:pt idx="22045">
                  <c:v>1</c:v>
                </c:pt>
                <c:pt idx="22046">
                  <c:v>1</c:v>
                </c:pt>
                <c:pt idx="22047">
                  <c:v>1</c:v>
                </c:pt>
                <c:pt idx="22048">
                  <c:v>1</c:v>
                </c:pt>
                <c:pt idx="22049">
                  <c:v>1</c:v>
                </c:pt>
                <c:pt idx="22050">
                  <c:v>1</c:v>
                </c:pt>
                <c:pt idx="22051">
                  <c:v>1</c:v>
                </c:pt>
                <c:pt idx="22052">
                  <c:v>1</c:v>
                </c:pt>
                <c:pt idx="22053">
                  <c:v>1</c:v>
                </c:pt>
                <c:pt idx="22054">
                  <c:v>1</c:v>
                </c:pt>
                <c:pt idx="22055">
                  <c:v>1</c:v>
                </c:pt>
                <c:pt idx="22056">
                  <c:v>1</c:v>
                </c:pt>
                <c:pt idx="22057">
                  <c:v>1</c:v>
                </c:pt>
                <c:pt idx="22058">
                  <c:v>1</c:v>
                </c:pt>
                <c:pt idx="22059">
                  <c:v>1</c:v>
                </c:pt>
                <c:pt idx="22060">
                  <c:v>0</c:v>
                </c:pt>
                <c:pt idx="22061">
                  <c:v>0</c:v>
                </c:pt>
                <c:pt idx="22062">
                  <c:v>0</c:v>
                </c:pt>
                <c:pt idx="22063">
                  <c:v>1</c:v>
                </c:pt>
                <c:pt idx="22064">
                  <c:v>1</c:v>
                </c:pt>
                <c:pt idx="22065">
                  <c:v>1</c:v>
                </c:pt>
                <c:pt idx="22066">
                  <c:v>1</c:v>
                </c:pt>
                <c:pt idx="22067">
                  <c:v>1</c:v>
                </c:pt>
                <c:pt idx="22068">
                  <c:v>1</c:v>
                </c:pt>
                <c:pt idx="22069">
                  <c:v>1</c:v>
                </c:pt>
                <c:pt idx="22070">
                  <c:v>1</c:v>
                </c:pt>
                <c:pt idx="22071">
                  <c:v>1</c:v>
                </c:pt>
                <c:pt idx="22072">
                  <c:v>1</c:v>
                </c:pt>
                <c:pt idx="22073">
                  <c:v>0</c:v>
                </c:pt>
                <c:pt idx="22074">
                  <c:v>0</c:v>
                </c:pt>
                <c:pt idx="22075">
                  <c:v>0</c:v>
                </c:pt>
                <c:pt idx="22076">
                  <c:v>0</c:v>
                </c:pt>
                <c:pt idx="22077">
                  <c:v>0</c:v>
                </c:pt>
                <c:pt idx="22078">
                  <c:v>0</c:v>
                </c:pt>
                <c:pt idx="22079">
                  <c:v>0</c:v>
                </c:pt>
                <c:pt idx="22080">
                  <c:v>0</c:v>
                </c:pt>
                <c:pt idx="22081">
                  <c:v>0</c:v>
                </c:pt>
                <c:pt idx="22082">
                  <c:v>0</c:v>
                </c:pt>
                <c:pt idx="22083">
                  <c:v>0</c:v>
                </c:pt>
                <c:pt idx="22084">
                  <c:v>0</c:v>
                </c:pt>
                <c:pt idx="22085">
                  <c:v>0</c:v>
                </c:pt>
                <c:pt idx="22086">
                  <c:v>0</c:v>
                </c:pt>
                <c:pt idx="22087">
                  <c:v>0</c:v>
                </c:pt>
                <c:pt idx="22088">
                  <c:v>0</c:v>
                </c:pt>
                <c:pt idx="22089">
                  <c:v>0</c:v>
                </c:pt>
                <c:pt idx="22090">
                  <c:v>0</c:v>
                </c:pt>
                <c:pt idx="22091">
                  <c:v>0</c:v>
                </c:pt>
                <c:pt idx="22092">
                  <c:v>0</c:v>
                </c:pt>
                <c:pt idx="22093">
                  <c:v>0</c:v>
                </c:pt>
                <c:pt idx="22094">
                  <c:v>0</c:v>
                </c:pt>
                <c:pt idx="22095">
                  <c:v>0</c:v>
                </c:pt>
                <c:pt idx="22096">
                  <c:v>0</c:v>
                </c:pt>
                <c:pt idx="22097">
                  <c:v>0</c:v>
                </c:pt>
                <c:pt idx="22098">
                  <c:v>0</c:v>
                </c:pt>
                <c:pt idx="22099">
                  <c:v>0</c:v>
                </c:pt>
                <c:pt idx="22100">
                  <c:v>0</c:v>
                </c:pt>
                <c:pt idx="22101">
                  <c:v>0</c:v>
                </c:pt>
                <c:pt idx="22102">
                  <c:v>0</c:v>
                </c:pt>
                <c:pt idx="22103">
                  <c:v>0</c:v>
                </c:pt>
                <c:pt idx="22104">
                  <c:v>0</c:v>
                </c:pt>
                <c:pt idx="22105">
                  <c:v>0</c:v>
                </c:pt>
                <c:pt idx="22106">
                  <c:v>0</c:v>
                </c:pt>
                <c:pt idx="22107">
                  <c:v>0</c:v>
                </c:pt>
                <c:pt idx="22108">
                  <c:v>0</c:v>
                </c:pt>
                <c:pt idx="22109">
                  <c:v>0</c:v>
                </c:pt>
                <c:pt idx="22110">
                  <c:v>0</c:v>
                </c:pt>
                <c:pt idx="22111">
                  <c:v>0</c:v>
                </c:pt>
                <c:pt idx="22112">
                  <c:v>0</c:v>
                </c:pt>
                <c:pt idx="22113">
                  <c:v>0</c:v>
                </c:pt>
                <c:pt idx="22114">
                  <c:v>0</c:v>
                </c:pt>
                <c:pt idx="22115">
                  <c:v>0</c:v>
                </c:pt>
                <c:pt idx="22116">
                  <c:v>0</c:v>
                </c:pt>
                <c:pt idx="22117">
                  <c:v>0</c:v>
                </c:pt>
                <c:pt idx="22118">
                  <c:v>0</c:v>
                </c:pt>
                <c:pt idx="22119">
                  <c:v>0</c:v>
                </c:pt>
                <c:pt idx="22120">
                  <c:v>0</c:v>
                </c:pt>
                <c:pt idx="22121">
                  <c:v>0</c:v>
                </c:pt>
                <c:pt idx="22122">
                  <c:v>0</c:v>
                </c:pt>
                <c:pt idx="22123">
                  <c:v>0</c:v>
                </c:pt>
                <c:pt idx="22124">
                  <c:v>0</c:v>
                </c:pt>
                <c:pt idx="22125">
                  <c:v>0</c:v>
                </c:pt>
                <c:pt idx="22126">
                  <c:v>0</c:v>
                </c:pt>
                <c:pt idx="22127">
                  <c:v>0</c:v>
                </c:pt>
                <c:pt idx="22128">
                  <c:v>0</c:v>
                </c:pt>
                <c:pt idx="22129">
                  <c:v>0</c:v>
                </c:pt>
                <c:pt idx="22130">
                  <c:v>0</c:v>
                </c:pt>
                <c:pt idx="22131">
                  <c:v>0</c:v>
                </c:pt>
                <c:pt idx="22132">
                  <c:v>0</c:v>
                </c:pt>
                <c:pt idx="22133">
                  <c:v>0</c:v>
                </c:pt>
                <c:pt idx="22134">
                  <c:v>0</c:v>
                </c:pt>
                <c:pt idx="22135">
                  <c:v>0</c:v>
                </c:pt>
                <c:pt idx="22136">
                  <c:v>0</c:v>
                </c:pt>
                <c:pt idx="22137">
                  <c:v>0</c:v>
                </c:pt>
                <c:pt idx="22138">
                  <c:v>0</c:v>
                </c:pt>
                <c:pt idx="22139">
                  <c:v>0</c:v>
                </c:pt>
                <c:pt idx="22140">
                  <c:v>0</c:v>
                </c:pt>
                <c:pt idx="22141">
                  <c:v>0</c:v>
                </c:pt>
                <c:pt idx="22142">
                  <c:v>0</c:v>
                </c:pt>
                <c:pt idx="22143">
                  <c:v>0</c:v>
                </c:pt>
                <c:pt idx="22144">
                  <c:v>0</c:v>
                </c:pt>
                <c:pt idx="22145">
                  <c:v>0</c:v>
                </c:pt>
                <c:pt idx="22146">
                  <c:v>0</c:v>
                </c:pt>
                <c:pt idx="22147">
                  <c:v>0</c:v>
                </c:pt>
                <c:pt idx="22148">
                  <c:v>0</c:v>
                </c:pt>
                <c:pt idx="22149">
                  <c:v>0</c:v>
                </c:pt>
                <c:pt idx="22150">
                  <c:v>0</c:v>
                </c:pt>
                <c:pt idx="22151">
                  <c:v>0</c:v>
                </c:pt>
                <c:pt idx="22152">
                  <c:v>0</c:v>
                </c:pt>
                <c:pt idx="22153">
                  <c:v>0</c:v>
                </c:pt>
                <c:pt idx="22154">
                  <c:v>0</c:v>
                </c:pt>
                <c:pt idx="22155">
                  <c:v>0</c:v>
                </c:pt>
                <c:pt idx="22156">
                  <c:v>0</c:v>
                </c:pt>
                <c:pt idx="22157">
                  <c:v>0</c:v>
                </c:pt>
                <c:pt idx="22158">
                  <c:v>0</c:v>
                </c:pt>
                <c:pt idx="22159">
                  <c:v>0</c:v>
                </c:pt>
                <c:pt idx="22160">
                  <c:v>0</c:v>
                </c:pt>
                <c:pt idx="22161">
                  <c:v>0</c:v>
                </c:pt>
                <c:pt idx="22162">
                  <c:v>0</c:v>
                </c:pt>
                <c:pt idx="22163">
                  <c:v>0</c:v>
                </c:pt>
                <c:pt idx="22164">
                  <c:v>0</c:v>
                </c:pt>
                <c:pt idx="22165">
                  <c:v>0</c:v>
                </c:pt>
                <c:pt idx="22166">
                  <c:v>0</c:v>
                </c:pt>
                <c:pt idx="22167">
                  <c:v>0</c:v>
                </c:pt>
                <c:pt idx="22168">
                  <c:v>0</c:v>
                </c:pt>
                <c:pt idx="22169">
                  <c:v>0</c:v>
                </c:pt>
                <c:pt idx="22170">
                  <c:v>0</c:v>
                </c:pt>
                <c:pt idx="22171">
                  <c:v>0</c:v>
                </c:pt>
                <c:pt idx="22172">
                  <c:v>0</c:v>
                </c:pt>
                <c:pt idx="22173">
                  <c:v>0</c:v>
                </c:pt>
                <c:pt idx="22174">
                  <c:v>0</c:v>
                </c:pt>
                <c:pt idx="22175">
                  <c:v>0</c:v>
                </c:pt>
                <c:pt idx="22176">
                  <c:v>0</c:v>
                </c:pt>
                <c:pt idx="22177">
                  <c:v>0</c:v>
                </c:pt>
                <c:pt idx="22178">
                  <c:v>0</c:v>
                </c:pt>
                <c:pt idx="22179">
                  <c:v>0</c:v>
                </c:pt>
                <c:pt idx="22180">
                  <c:v>0</c:v>
                </c:pt>
                <c:pt idx="22181">
                  <c:v>0</c:v>
                </c:pt>
                <c:pt idx="22182">
                  <c:v>0</c:v>
                </c:pt>
                <c:pt idx="22183">
                  <c:v>0</c:v>
                </c:pt>
                <c:pt idx="22184">
                  <c:v>0</c:v>
                </c:pt>
                <c:pt idx="22185">
                  <c:v>0</c:v>
                </c:pt>
                <c:pt idx="22186">
                  <c:v>0</c:v>
                </c:pt>
                <c:pt idx="22187">
                  <c:v>0</c:v>
                </c:pt>
                <c:pt idx="22188">
                  <c:v>0</c:v>
                </c:pt>
                <c:pt idx="22189">
                  <c:v>0</c:v>
                </c:pt>
                <c:pt idx="22190">
                  <c:v>0</c:v>
                </c:pt>
                <c:pt idx="22191">
                  <c:v>0</c:v>
                </c:pt>
                <c:pt idx="22192">
                  <c:v>0</c:v>
                </c:pt>
                <c:pt idx="22193">
                  <c:v>0</c:v>
                </c:pt>
                <c:pt idx="22194">
                  <c:v>0</c:v>
                </c:pt>
                <c:pt idx="22195">
                  <c:v>0</c:v>
                </c:pt>
                <c:pt idx="22196">
                  <c:v>0</c:v>
                </c:pt>
                <c:pt idx="22197">
                  <c:v>0</c:v>
                </c:pt>
                <c:pt idx="22198">
                  <c:v>0</c:v>
                </c:pt>
                <c:pt idx="22199">
                  <c:v>0</c:v>
                </c:pt>
                <c:pt idx="22200">
                  <c:v>0</c:v>
                </c:pt>
                <c:pt idx="22201">
                  <c:v>0</c:v>
                </c:pt>
                <c:pt idx="22202">
                  <c:v>0</c:v>
                </c:pt>
                <c:pt idx="22203">
                  <c:v>0</c:v>
                </c:pt>
                <c:pt idx="22204">
                  <c:v>0</c:v>
                </c:pt>
                <c:pt idx="22205">
                  <c:v>0</c:v>
                </c:pt>
                <c:pt idx="22206">
                  <c:v>0</c:v>
                </c:pt>
                <c:pt idx="22207">
                  <c:v>0</c:v>
                </c:pt>
                <c:pt idx="22208">
                  <c:v>0</c:v>
                </c:pt>
                <c:pt idx="22209">
                  <c:v>0</c:v>
                </c:pt>
                <c:pt idx="22210">
                  <c:v>0</c:v>
                </c:pt>
                <c:pt idx="22211">
                  <c:v>0</c:v>
                </c:pt>
                <c:pt idx="22212">
                  <c:v>0</c:v>
                </c:pt>
                <c:pt idx="22213">
                  <c:v>0</c:v>
                </c:pt>
                <c:pt idx="22214">
                  <c:v>1</c:v>
                </c:pt>
                <c:pt idx="22215">
                  <c:v>2</c:v>
                </c:pt>
                <c:pt idx="22216">
                  <c:v>3</c:v>
                </c:pt>
                <c:pt idx="22217">
                  <c:v>4</c:v>
                </c:pt>
                <c:pt idx="22218">
                  <c:v>3</c:v>
                </c:pt>
                <c:pt idx="22219">
                  <c:v>2</c:v>
                </c:pt>
                <c:pt idx="22220">
                  <c:v>1</c:v>
                </c:pt>
                <c:pt idx="22221">
                  <c:v>1</c:v>
                </c:pt>
                <c:pt idx="22222">
                  <c:v>0</c:v>
                </c:pt>
                <c:pt idx="22223">
                  <c:v>0</c:v>
                </c:pt>
                <c:pt idx="22224">
                  <c:v>0</c:v>
                </c:pt>
                <c:pt idx="22225">
                  <c:v>0</c:v>
                </c:pt>
                <c:pt idx="22226">
                  <c:v>0</c:v>
                </c:pt>
                <c:pt idx="22227">
                  <c:v>0</c:v>
                </c:pt>
                <c:pt idx="22228">
                  <c:v>1</c:v>
                </c:pt>
                <c:pt idx="22229">
                  <c:v>0</c:v>
                </c:pt>
                <c:pt idx="22230">
                  <c:v>0</c:v>
                </c:pt>
                <c:pt idx="22231">
                  <c:v>0</c:v>
                </c:pt>
                <c:pt idx="22232">
                  <c:v>0</c:v>
                </c:pt>
                <c:pt idx="22233">
                  <c:v>1</c:v>
                </c:pt>
                <c:pt idx="22234">
                  <c:v>1</c:v>
                </c:pt>
                <c:pt idx="22235">
                  <c:v>1</c:v>
                </c:pt>
                <c:pt idx="22236">
                  <c:v>1</c:v>
                </c:pt>
                <c:pt idx="22237">
                  <c:v>1</c:v>
                </c:pt>
                <c:pt idx="22238">
                  <c:v>1</c:v>
                </c:pt>
                <c:pt idx="22239">
                  <c:v>1</c:v>
                </c:pt>
                <c:pt idx="22240">
                  <c:v>1</c:v>
                </c:pt>
                <c:pt idx="22241">
                  <c:v>1</c:v>
                </c:pt>
                <c:pt idx="22242">
                  <c:v>1</c:v>
                </c:pt>
                <c:pt idx="22243">
                  <c:v>1</c:v>
                </c:pt>
                <c:pt idx="22244">
                  <c:v>2</c:v>
                </c:pt>
                <c:pt idx="22245">
                  <c:v>1</c:v>
                </c:pt>
                <c:pt idx="22246">
                  <c:v>1</c:v>
                </c:pt>
                <c:pt idx="22247">
                  <c:v>2</c:v>
                </c:pt>
                <c:pt idx="22248">
                  <c:v>2</c:v>
                </c:pt>
                <c:pt idx="22249">
                  <c:v>2</c:v>
                </c:pt>
                <c:pt idx="22250">
                  <c:v>1</c:v>
                </c:pt>
                <c:pt idx="22251">
                  <c:v>2</c:v>
                </c:pt>
                <c:pt idx="22252">
                  <c:v>2</c:v>
                </c:pt>
                <c:pt idx="22253">
                  <c:v>3</c:v>
                </c:pt>
                <c:pt idx="22254">
                  <c:v>4</c:v>
                </c:pt>
                <c:pt idx="22255">
                  <c:v>3</c:v>
                </c:pt>
                <c:pt idx="22256">
                  <c:v>3</c:v>
                </c:pt>
                <c:pt idx="22257">
                  <c:v>2</c:v>
                </c:pt>
                <c:pt idx="22258">
                  <c:v>3</c:v>
                </c:pt>
                <c:pt idx="22259">
                  <c:v>3</c:v>
                </c:pt>
                <c:pt idx="22260">
                  <c:v>3</c:v>
                </c:pt>
                <c:pt idx="22261">
                  <c:v>2</c:v>
                </c:pt>
                <c:pt idx="22262">
                  <c:v>3</c:v>
                </c:pt>
                <c:pt idx="22263">
                  <c:v>3</c:v>
                </c:pt>
                <c:pt idx="22264">
                  <c:v>3</c:v>
                </c:pt>
                <c:pt idx="22265">
                  <c:v>3</c:v>
                </c:pt>
                <c:pt idx="22266">
                  <c:v>3</c:v>
                </c:pt>
                <c:pt idx="22267">
                  <c:v>3</c:v>
                </c:pt>
                <c:pt idx="22268">
                  <c:v>4</c:v>
                </c:pt>
                <c:pt idx="22269">
                  <c:v>3</c:v>
                </c:pt>
                <c:pt idx="22270">
                  <c:v>3</c:v>
                </c:pt>
                <c:pt idx="22271">
                  <c:v>3</c:v>
                </c:pt>
                <c:pt idx="22272">
                  <c:v>2</c:v>
                </c:pt>
                <c:pt idx="22273">
                  <c:v>2</c:v>
                </c:pt>
                <c:pt idx="22274">
                  <c:v>1</c:v>
                </c:pt>
                <c:pt idx="22275">
                  <c:v>2</c:v>
                </c:pt>
                <c:pt idx="22276">
                  <c:v>1</c:v>
                </c:pt>
                <c:pt idx="22277">
                  <c:v>1</c:v>
                </c:pt>
                <c:pt idx="22278">
                  <c:v>1</c:v>
                </c:pt>
                <c:pt idx="22279">
                  <c:v>2</c:v>
                </c:pt>
                <c:pt idx="22280">
                  <c:v>2</c:v>
                </c:pt>
                <c:pt idx="22281">
                  <c:v>2</c:v>
                </c:pt>
                <c:pt idx="22282">
                  <c:v>1</c:v>
                </c:pt>
                <c:pt idx="22283">
                  <c:v>1</c:v>
                </c:pt>
                <c:pt idx="22284">
                  <c:v>1</c:v>
                </c:pt>
                <c:pt idx="22285">
                  <c:v>1</c:v>
                </c:pt>
                <c:pt idx="22286">
                  <c:v>1</c:v>
                </c:pt>
                <c:pt idx="22287">
                  <c:v>1</c:v>
                </c:pt>
                <c:pt idx="22288">
                  <c:v>1</c:v>
                </c:pt>
                <c:pt idx="22289">
                  <c:v>1</c:v>
                </c:pt>
                <c:pt idx="22290">
                  <c:v>1</c:v>
                </c:pt>
                <c:pt idx="22291">
                  <c:v>1</c:v>
                </c:pt>
                <c:pt idx="22292">
                  <c:v>0</c:v>
                </c:pt>
                <c:pt idx="22293">
                  <c:v>0</c:v>
                </c:pt>
                <c:pt idx="22294">
                  <c:v>0</c:v>
                </c:pt>
                <c:pt idx="22295">
                  <c:v>0</c:v>
                </c:pt>
                <c:pt idx="22296">
                  <c:v>0</c:v>
                </c:pt>
                <c:pt idx="22297">
                  <c:v>0</c:v>
                </c:pt>
                <c:pt idx="22298">
                  <c:v>1</c:v>
                </c:pt>
                <c:pt idx="22299">
                  <c:v>1</c:v>
                </c:pt>
                <c:pt idx="22300">
                  <c:v>0</c:v>
                </c:pt>
                <c:pt idx="22301">
                  <c:v>0</c:v>
                </c:pt>
                <c:pt idx="22302">
                  <c:v>0</c:v>
                </c:pt>
                <c:pt idx="22303">
                  <c:v>0</c:v>
                </c:pt>
                <c:pt idx="22304">
                  <c:v>0</c:v>
                </c:pt>
                <c:pt idx="22305">
                  <c:v>0</c:v>
                </c:pt>
                <c:pt idx="22306">
                  <c:v>0</c:v>
                </c:pt>
                <c:pt idx="22307">
                  <c:v>0</c:v>
                </c:pt>
                <c:pt idx="22308">
                  <c:v>0</c:v>
                </c:pt>
                <c:pt idx="22309">
                  <c:v>0</c:v>
                </c:pt>
                <c:pt idx="22310">
                  <c:v>0</c:v>
                </c:pt>
                <c:pt idx="22311">
                  <c:v>0</c:v>
                </c:pt>
                <c:pt idx="22312">
                  <c:v>0</c:v>
                </c:pt>
                <c:pt idx="22313">
                  <c:v>0</c:v>
                </c:pt>
                <c:pt idx="22314">
                  <c:v>0</c:v>
                </c:pt>
                <c:pt idx="22315">
                  <c:v>0</c:v>
                </c:pt>
                <c:pt idx="22316">
                  <c:v>0</c:v>
                </c:pt>
                <c:pt idx="22317">
                  <c:v>0</c:v>
                </c:pt>
                <c:pt idx="22318">
                  <c:v>0</c:v>
                </c:pt>
                <c:pt idx="22319">
                  <c:v>0</c:v>
                </c:pt>
                <c:pt idx="22320">
                  <c:v>0</c:v>
                </c:pt>
                <c:pt idx="22321">
                  <c:v>0</c:v>
                </c:pt>
                <c:pt idx="22322">
                  <c:v>0</c:v>
                </c:pt>
                <c:pt idx="22323">
                  <c:v>0</c:v>
                </c:pt>
                <c:pt idx="22324">
                  <c:v>0</c:v>
                </c:pt>
                <c:pt idx="22325">
                  <c:v>0</c:v>
                </c:pt>
                <c:pt idx="22326">
                  <c:v>0</c:v>
                </c:pt>
                <c:pt idx="22327">
                  <c:v>0</c:v>
                </c:pt>
                <c:pt idx="22328">
                  <c:v>0</c:v>
                </c:pt>
                <c:pt idx="22329">
                  <c:v>0</c:v>
                </c:pt>
                <c:pt idx="22330">
                  <c:v>0</c:v>
                </c:pt>
                <c:pt idx="22331">
                  <c:v>0</c:v>
                </c:pt>
                <c:pt idx="22332">
                  <c:v>0</c:v>
                </c:pt>
                <c:pt idx="22333">
                  <c:v>0</c:v>
                </c:pt>
                <c:pt idx="22334">
                  <c:v>0</c:v>
                </c:pt>
                <c:pt idx="22335">
                  <c:v>0</c:v>
                </c:pt>
                <c:pt idx="22336">
                  <c:v>0</c:v>
                </c:pt>
                <c:pt idx="22337">
                  <c:v>0</c:v>
                </c:pt>
                <c:pt idx="22338">
                  <c:v>0</c:v>
                </c:pt>
                <c:pt idx="22339">
                  <c:v>0</c:v>
                </c:pt>
                <c:pt idx="22340">
                  <c:v>0</c:v>
                </c:pt>
                <c:pt idx="22341">
                  <c:v>0</c:v>
                </c:pt>
                <c:pt idx="22342">
                  <c:v>0</c:v>
                </c:pt>
                <c:pt idx="22343">
                  <c:v>0</c:v>
                </c:pt>
                <c:pt idx="22344">
                  <c:v>0</c:v>
                </c:pt>
                <c:pt idx="22345">
                  <c:v>0</c:v>
                </c:pt>
                <c:pt idx="22346">
                  <c:v>1</c:v>
                </c:pt>
                <c:pt idx="22347">
                  <c:v>1</c:v>
                </c:pt>
                <c:pt idx="22348">
                  <c:v>1</c:v>
                </c:pt>
                <c:pt idx="22349">
                  <c:v>1</c:v>
                </c:pt>
                <c:pt idx="22350">
                  <c:v>1</c:v>
                </c:pt>
                <c:pt idx="22351">
                  <c:v>1</c:v>
                </c:pt>
                <c:pt idx="22352">
                  <c:v>1</c:v>
                </c:pt>
                <c:pt idx="22353">
                  <c:v>1</c:v>
                </c:pt>
                <c:pt idx="22354">
                  <c:v>1</c:v>
                </c:pt>
                <c:pt idx="22355">
                  <c:v>1</c:v>
                </c:pt>
                <c:pt idx="22356">
                  <c:v>1</c:v>
                </c:pt>
                <c:pt idx="22357">
                  <c:v>1</c:v>
                </c:pt>
                <c:pt idx="22358">
                  <c:v>2</c:v>
                </c:pt>
                <c:pt idx="22359">
                  <c:v>2</c:v>
                </c:pt>
                <c:pt idx="22360">
                  <c:v>2</c:v>
                </c:pt>
                <c:pt idx="22361">
                  <c:v>2</c:v>
                </c:pt>
                <c:pt idx="22362">
                  <c:v>2</c:v>
                </c:pt>
                <c:pt idx="22363">
                  <c:v>2</c:v>
                </c:pt>
                <c:pt idx="22364">
                  <c:v>2</c:v>
                </c:pt>
                <c:pt idx="22365">
                  <c:v>2</c:v>
                </c:pt>
                <c:pt idx="22366">
                  <c:v>2</c:v>
                </c:pt>
                <c:pt idx="22367">
                  <c:v>2</c:v>
                </c:pt>
                <c:pt idx="22368">
                  <c:v>2</c:v>
                </c:pt>
                <c:pt idx="22369">
                  <c:v>2</c:v>
                </c:pt>
                <c:pt idx="22370">
                  <c:v>2</c:v>
                </c:pt>
                <c:pt idx="22371">
                  <c:v>2</c:v>
                </c:pt>
                <c:pt idx="22372">
                  <c:v>2</c:v>
                </c:pt>
                <c:pt idx="22373">
                  <c:v>2</c:v>
                </c:pt>
                <c:pt idx="22374">
                  <c:v>2</c:v>
                </c:pt>
                <c:pt idx="22375">
                  <c:v>2</c:v>
                </c:pt>
                <c:pt idx="22376">
                  <c:v>2</c:v>
                </c:pt>
                <c:pt idx="22377">
                  <c:v>2</c:v>
                </c:pt>
                <c:pt idx="22378">
                  <c:v>2</c:v>
                </c:pt>
                <c:pt idx="22379">
                  <c:v>2</c:v>
                </c:pt>
                <c:pt idx="22380">
                  <c:v>2</c:v>
                </c:pt>
                <c:pt idx="22381">
                  <c:v>2</c:v>
                </c:pt>
                <c:pt idx="22382">
                  <c:v>2</c:v>
                </c:pt>
                <c:pt idx="22383">
                  <c:v>2</c:v>
                </c:pt>
                <c:pt idx="22384">
                  <c:v>1</c:v>
                </c:pt>
                <c:pt idx="22385">
                  <c:v>1</c:v>
                </c:pt>
                <c:pt idx="22386">
                  <c:v>1</c:v>
                </c:pt>
                <c:pt idx="22387">
                  <c:v>1</c:v>
                </c:pt>
                <c:pt idx="22388">
                  <c:v>1</c:v>
                </c:pt>
                <c:pt idx="22389">
                  <c:v>1</c:v>
                </c:pt>
                <c:pt idx="22390">
                  <c:v>1</c:v>
                </c:pt>
                <c:pt idx="22391">
                  <c:v>1</c:v>
                </c:pt>
                <c:pt idx="22392">
                  <c:v>1</c:v>
                </c:pt>
                <c:pt idx="22393">
                  <c:v>1</c:v>
                </c:pt>
                <c:pt idx="22394">
                  <c:v>1</c:v>
                </c:pt>
                <c:pt idx="22395">
                  <c:v>1</c:v>
                </c:pt>
                <c:pt idx="22396">
                  <c:v>1</c:v>
                </c:pt>
                <c:pt idx="22397">
                  <c:v>1</c:v>
                </c:pt>
                <c:pt idx="22398">
                  <c:v>1</c:v>
                </c:pt>
                <c:pt idx="22399">
                  <c:v>1</c:v>
                </c:pt>
                <c:pt idx="22400">
                  <c:v>1</c:v>
                </c:pt>
                <c:pt idx="22401">
                  <c:v>1</c:v>
                </c:pt>
                <c:pt idx="22402">
                  <c:v>1</c:v>
                </c:pt>
                <c:pt idx="22403">
                  <c:v>1</c:v>
                </c:pt>
                <c:pt idx="22404">
                  <c:v>1</c:v>
                </c:pt>
                <c:pt idx="22405">
                  <c:v>1</c:v>
                </c:pt>
                <c:pt idx="22406">
                  <c:v>1</c:v>
                </c:pt>
                <c:pt idx="22407">
                  <c:v>1</c:v>
                </c:pt>
                <c:pt idx="22408">
                  <c:v>1</c:v>
                </c:pt>
                <c:pt idx="22409">
                  <c:v>1</c:v>
                </c:pt>
                <c:pt idx="22410">
                  <c:v>1</c:v>
                </c:pt>
                <c:pt idx="22411">
                  <c:v>1</c:v>
                </c:pt>
                <c:pt idx="22412">
                  <c:v>1</c:v>
                </c:pt>
                <c:pt idx="22413">
                  <c:v>1</c:v>
                </c:pt>
                <c:pt idx="22414">
                  <c:v>1</c:v>
                </c:pt>
                <c:pt idx="22415">
                  <c:v>1</c:v>
                </c:pt>
                <c:pt idx="22416">
                  <c:v>1</c:v>
                </c:pt>
                <c:pt idx="22417">
                  <c:v>1</c:v>
                </c:pt>
                <c:pt idx="22418">
                  <c:v>1</c:v>
                </c:pt>
                <c:pt idx="22419">
                  <c:v>1</c:v>
                </c:pt>
                <c:pt idx="22420">
                  <c:v>1</c:v>
                </c:pt>
                <c:pt idx="22421">
                  <c:v>1</c:v>
                </c:pt>
                <c:pt idx="22422">
                  <c:v>1</c:v>
                </c:pt>
                <c:pt idx="22423">
                  <c:v>1</c:v>
                </c:pt>
                <c:pt idx="22424">
                  <c:v>1</c:v>
                </c:pt>
                <c:pt idx="22425">
                  <c:v>1</c:v>
                </c:pt>
                <c:pt idx="22426">
                  <c:v>1</c:v>
                </c:pt>
                <c:pt idx="22427">
                  <c:v>1</c:v>
                </c:pt>
                <c:pt idx="22428">
                  <c:v>1</c:v>
                </c:pt>
                <c:pt idx="22429">
                  <c:v>1</c:v>
                </c:pt>
                <c:pt idx="22430">
                  <c:v>1</c:v>
                </c:pt>
                <c:pt idx="22431">
                  <c:v>1</c:v>
                </c:pt>
                <c:pt idx="22432">
                  <c:v>1</c:v>
                </c:pt>
                <c:pt idx="22433">
                  <c:v>1</c:v>
                </c:pt>
                <c:pt idx="22434">
                  <c:v>0</c:v>
                </c:pt>
                <c:pt idx="22435">
                  <c:v>0</c:v>
                </c:pt>
                <c:pt idx="22436">
                  <c:v>0</c:v>
                </c:pt>
                <c:pt idx="22437">
                  <c:v>0</c:v>
                </c:pt>
                <c:pt idx="22438">
                  <c:v>0</c:v>
                </c:pt>
                <c:pt idx="22439">
                  <c:v>0</c:v>
                </c:pt>
                <c:pt idx="22440">
                  <c:v>1</c:v>
                </c:pt>
                <c:pt idx="22441">
                  <c:v>0</c:v>
                </c:pt>
                <c:pt idx="22442">
                  <c:v>0</c:v>
                </c:pt>
                <c:pt idx="22443">
                  <c:v>0</c:v>
                </c:pt>
                <c:pt idx="22444">
                  <c:v>0</c:v>
                </c:pt>
                <c:pt idx="22445">
                  <c:v>0</c:v>
                </c:pt>
                <c:pt idx="22446">
                  <c:v>0</c:v>
                </c:pt>
                <c:pt idx="22447">
                  <c:v>0</c:v>
                </c:pt>
                <c:pt idx="22448">
                  <c:v>0</c:v>
                </c:pt>
                <c:pt idx="22449">
                  <c:v>0</c:v>
                </c:pt>
                <c:pt idx="22450">
                  <c:v>0</c:v>
                </c:pt>
                <c:pt idx="22451">
                  <c:v>0</c:v>
                </c:pt>
                <c:pt idx="22452">
                  <c:v>0</c:v>
                </c:pt>
                <c:pt idx="22453">
                  <c:v>0</c:v>
                </c:pt>
                <c:pt idx="22454">
                  <c:v>0</c:v>
                </c:pt>
                <c:pt idx="22455">
                  <c:v>0</c:v>
                </c:pt>
                <c:pt idx="22456">
                  <c:v>0</c:v>
                </c:pt>
                <c:pt idx="22457">
                  <c:v>0</c:v>
                </c:pt>
                <c:pt idx="22458">
                  <c:v>1</c:v>
                </c:pt>
                <c:pt idx="22459">
                  <c:v>1</c:v>
                </c:pt>
                <c:pt idx="22460">
                  <c:v>1</c:v>
                </c:pt>
                <c:pt idx="22461">
                  <c:v>1</c:v>
                </c:pt>
                <c:pt idx="22462">
                  <c:v>1</c:v>
                </c:pt>
                <c:pt idx="22463">
                  <c:v>1</c:v>
                </c:pt>
                <c:pt idx="22464">
                  <c:v>1</c:v>
                </c:pt>
                <c:pt idx="22465">
                  <c:v>1</c:v>
                </c:pt>
                <c:pt idx="22466">
                  <c:v>1</c:v>
                </c:pt>
                <c:pt idx="22467">
                  <c:v>1</c:v>
                </c:pt>
                <c:pt idx="22468">
                  <c:v>1</c:v>
                </c:pt>
                <c:pt idx="22469">
                  <c:v>1</c:v>
                </c:pt>
                <c:pt idx="22470">
                  <c:v>1</c:v>
                </c:pt>
                <c:pt idx="22471">
                  <c:v>1</c:v>
                </c:pt>
                <c:pt idx="22472">
                  <c:v>1</c:v>
                </c:pt>
                <c:pt idx="22473">
                  <c:v>1</c:v>
                </c:pt>
                <c:pt idx="22474">
                  <c:v>1</c:v>
                </c:pt>
                <c:pt idx="22475">
                  <c:v>1</c:v>
                </c:pt>
                <c:pt idx="22476">
                  <c:v>1</c:v>
                </c:pt>
                <c:pt idx="22477">
                  <c:v>1</c:v>
                </c:pt>
                <c:pt idx="22478">
                  <c:v>1</c:v>
                </c:pt>
                <c:pt idx="22479">
                  <c:v>1</c:v>
                </c:pt>
                <c:pt idx="22480">
                  <c:v>1</c:v>
                </c:pt>
                <c:pt idx="22481">
                  <c:v>1</c:v>
                </c:pt>
                <c:pt idx="22482">
                  <c:v>1</c:v>
                </c:pt>
                <c:pt idx="22483">
                  <c:v>0</c:v>
                </c:pt>
                <c:pt idx="22484">
                  <c:v>0</c:v>
                </c:pt>
                <c:pt idx="22485">
                  <c:v>1</c:v>
                </c:pt>
                <c:pt idx="22486">
                  <c:v>0</c:v>
                </c:pt>
                <c:pt idx="22487">
                  <c:v>0</c:v>
                </c:pt>
                <c:pt idx="22488">
                  <c:v>1</c:v>
                </c:pt>
                <c:pt idx="22489">
                  <c:v>1</c:v>
                </c:pt>
                <c:pt idx="22490">
                  <c:v>1</c:v>
                </c:pt>
                <c:pt idx="22491">
                  <c:v>1</c:v>
                </c:pt>
                <c:pt idx="22492">
                  <c:v>1</c:v>
                </c:pt>
                <c:pt idx="22493">
                  <c:v>1</c:v>
                </c:pt>
                <c:pt idx="22494">
                  <c:v>0</c:v>
                </c:pt>
                <c:pt idx="22495">
                  <c:v>0</c:v>
                </c:pt>
                <c:pt idx="22496">
                  <c:v>0</c:v>
                </c:pt>
                <c:pt idx="22497">
                  <c:v>0</c:v>
                </c:pt>
                <c:pt idx="22498">
                  <c:v>0</c:v>
                </c:pt>
                <c:pt idx="22499">
                  <c:v>1</c:v>
                </c:pt>
                <c:pt idx="22500">
                  <c:v>0</c:v>
                </c:pt>
                <c:pt idx="22501">
                  <c:v>0</c:v>
                </c:pt>
                <c:pt idx="22502">
                  <c:v>0</c:v>
                </c:pt>
                <c:pt idx="22503">
                  <c:v>0</c:v>
                </c:pt>
                <c:pt idx="22504">
                  <c:v>0</c:v>
                </c:pt>
                <c:pt idx="22505">
                  <c:v>0</c:v>
                </c:pt>
                <c:pt idx="22506">
                  <c:v>0</c:v>
                </c:pt>
                <c:pt idx="22507">
                  <c:v>0</c:v>
                </c:pt>
                <c:pt idx="22508">
                  <c:v>0</c:v>
                </c:pt>
                <c:pt idx="22509">
                  <c:v>0</c:v>
                </c:pt>
                <c:pt idx="22510">
                  <c:v>0</c:v>
                </c:pt>
                <c:pt idx="22511">
                  <c:v>0</c:v>
                </c:pt>
                <c:pt idx="22512">
                  <c:v>0</c:v>
                </c:pt>
                <c:pt idx="22513">
                  <c:v>0</c:v>
                </c:pt>
                <c:pt idx="22514">
                  <c:v>0</c:v>
                </c:pt>
                <c:pt idx="22515">
                  <c:v>0</c:v>
                </c:pt>
                <c:pt idx="22516">
                  <c:v>0</c:v>
                </c:pt>
                <c:pt idx="22517">
                  <c:v>0</c:v>
                </c:pt>
                <c:pt idx="22518">
                  <c:v>0</c:v>
                </c:pt>
                <c:pt idx="22519">
                  <c:v>0</c:v>
                </c:pt>
                <c:pt idx="22520">
                  <c:v>1</c:v>
                </c:pt>
                <c:pt idx="22521">
                  <c:v>0</c:v>
                </c:pt>
                <c:pt idx="22522">
                  <c:v>0</c:v>
                </c:pt>
                <c:pt idx="22523">
                  <c:v>0</c:v>
                </c:pt>
                <c:pt idx="22524">
                  <c:v>0</c:v>
                </c:pt>
                <c:pt idx="22525">
                  <c:v>0</c:v>
                </c:pt>
                <c:pt idx="22526">
                  <c:v>1</c:v>
                </c:pt>
                <c:pt idx="22527">
                  <c:v>0</c:v>
                </c:pt>
                <c:pt idx="22528">
                  <c:v>1</c:v>
                </c:pt>
                <c:pt idx="22529">
                  <c:v>1</c:v>
                </c:pt>
                <c:pt idx="22530">
                  <c:v>1</c:v>
                </c:pt>
                <c:pt idx="22531">
                  <c:v>1</c:v>
                </c:pt>
                <c:pt idx="22532">
                  <c:v>1</c:v>
                </c:pt>
                <c:pt idx="22533">
                  <c:v>1</c:v>
                </c:pt>
                <c:pt idx="22534">
                  <c:v>1</c:v>
                </c:pt>
                <c:pt idx="22535">
                  <c:v>1</c:v>
                </c:pt>
                <c:pt idx="22536">
                  <c:v>1</c:v>
                </c:pt>
                <c:pt idx="22537">
                  <c:v>1</c:v>
                </c:pt>
                <c:pt idx="22538">
                  <c:v>1</c:v>
                </c:pt>
                <c:pt idx="22539">
                  <c:v>0</c:v>
                </c:pt>
                <c:pt idx="22540">
                  <c:v>1</c:v>
                </c:pt>
                <c:pt idx="22541">
                  <c:v>0</c:v>
                </c:pt>
                <c:pt idx="22542">
                  <c:v>0</c:v>
                </c:pt>
                <c:pt idx="22543">
                  <c:v>0</c:v>
                </c:pt>
                <c:pt idx="22544">
                  <c:v>0</c:v>
                </c:pt>
                <c:pt idx="22545">
                  <c:v>0</c:v>
                </c:pt>
                <c:pt idx="22546">
                  <c:v>0</c:v>
                </c:pt>
                <c:pt idx="22547">
                  <c:v>0</c:v>
                </c:pt>
                <c:pt idx="22548">
                  <c:v>0</c:v>
                </c:pt>
                <c:pt idx="22549">
                  <c:v>0</c:v>
                </c:pt>
                <c:pt idx="22550">
                  <c:v>0</c:v>
                </c:pt>
                <c:pt idx="22551">
                  <c:v>0</c:v>
                </c:pt>
                <c:pt idx="22552">
                  <c:v>0</c:v>
                </c:pt>
                <c:pt idx="22553">
                  <c:v>0</c:v>
                </c:pt>
                <c:pt idx="22554">
                  <c:v>0</c:v>
                </c:pt>
                <c:pt idx="22555">
                  <c:v>0</c:v>
                </c:pt>
                <c:pt idx="22556">
                  <c:v>0</c:v>
                </c:pt>
                <c:pt idx="22557">
                  <c:v>0</c:v>
                </c:pt>
                <c:pt idx="22558">
                  <c:v>0</c:v>
                </c:pt>
                <c:pt idx="22559">
                  <c:v>0</c:v>
                </c:pt>
                <c:pt idx="22560">
                  <c:v>0</c:v>
                </c:pt>
                <c:pt idx="22561">
                  <c:v>0</c:v>
                </c:pt>
                <c:pt idx="22562">
                  <c:v>0</c:v>
                </c:pt>
                <c:pt idx="22563">
                  <c:v>0</c:v>
                </c:pt>
                <c:pt idx="22564">
                  <c:v>0</c:v>
                </c:pt>
                <c:pt idx="22565">
                  <c:v>0</c:v>
                </c:pt>
                <c:pt idx="22566">
                  <c:v>0</c:v>
                </c:pt>
                <c:pt idx="22567">
                  <c:v>0</c:v>
                </c:pt>
                <c:pt idx="22568">
                  <c:v>0</c:v>
                </c:pt>
                <c:pt idx="22569">
                  <c:v>0</c:v>
                </c:pt>
                <c:pt idx="22570">
                  <c:v>0</c:v>
                </c:pt>
                <c:pt idx="22571">
                  <c:v>0</c:v>
                </c:pt>
                <c:pt idx="22572">
                  <c:v>0</c:v>
                </c:pt>
                <c:pt idx="22573">
                  <c:v>0</c:v>
                </c:pt>
                <c:pt idx="22574">
                  <c:v>0</c:v>
                </c:pt>
                <c:pt idx="22575">
                  <c:v>0</c:v>
                </c:pt>
                <c:pt idx="22576">
                  <c:v>0</c:v>
                </c:pt>
                <c:pt idx="22577">
                  <c:v>0</c:v>
                </c:pt>
                <c:pt idx="22578">
                  <c:v>0</c:v>
                </c:pt>
                <c:pt idx="22579">
                  <c:v>0</c:v>
                </c:pt>
                <c:pt idx="22580">
                  <c:v>0</c:v>
                </c:pt>
                <c:pt idx="22581">
                  <c:v>0</c:v>
                </c:pt>
                <c:pt idx="22582">
                  <c:v>0</c:v>
                </c:pt>
                <c:pt idx="22583">
                  <c:v>0</c:v>
                </c:pt>
                <c:pt idx="22584">
                  <c:v>0</c:v>
                </c:pt>
                <c:pt idx="22585">
                  <c:v>0</c:v>
                </c:pt>
                <c:pt idx="22586">
                  <c:v>0</c:v>
                </c:pt>
                <c:pt idx="22587">
                  <c:v>0</c:v>
                </c:pt>
                <c:pt idx="22588">
                  <c:v>0</c:v>
                </c:pt>
                <c:pt idx="22589">
                  <c:v>0</c:v>
                </c:pt>
                <c:pt idx="22590">
                  <c:v>0</c:v>
                </c:pt>
                <c:pt idx="22591">
                  <c:v>0</c:v>
                </c:pt>
                <c:pt idx="22592">
                  <c:v>0</c:v>
                </c:pt>
                <c:pt idx="22593">
                  <c:v>0</c:v>
                </c:pt>
                <c:pt idx="22594">
                  <c:v>0</c:v>
                </c:pt>
                <c:pt idx="22595">
                  <c:v>0</c:v>
                </c:pt>
                <c:pt idx="22596">
                  <c:v>0</c:v>
                </c:pt>
                <c:pt idx="22597">
                  <c:v>0</c:v>
                </c:pt>
                <c:pt idx="22598">
                  <c:v>0</c:v>
                </c:pt>
                <c:pt idx="22599">
                  <c:v>0</c:v>
                </c:pt>
                <c:pt idx="22600">
                  <c:v>0</c:v>
                </c:pt>
                <c:pt idx="22601">
                  <c:v>0</c:v>
                </c:pt>
                <c:pt idx="22602">
                  <c:v>0</c:v>
                </c:pt>
                <c:pt idx="22603">
                  <c:v>0</c:v>
                </c:pt>
                <c:pt idx="22604">
                  <c:v>0</c:v>
                </c:pt>
                <c:pt idx="22605">
                  <c:v>0</c:v>
                </c:pt>
                <c:pt idx="22606">
                  <c:v>0</c:v>
                </c:pt>
                <c:pt idx="22607">
                  <c:v>0</c:v>
                </c:pt>
                <c:pt idx="22608">
                  <c:v>0</c:v>
                </c:pt>
                <c:pt idx="22609">
                  <c:v>0</c:v>
                </c:pt>
                <c:pt idx="22610">
                  <c:v>0</c:v>
                </c:pt>
                <c:pt idx="22611">
                  <c:v>0</c:v>
                </c:pt>
                <c:pt idx="22612">
                  <c:v>0</c:v>
                </c:pt>
                <c:pt idx="22613">
                  <c:v>0</c:v>
                </c:pt>
                <c:pt idx="22614">
                  <c:v>0</c:v>
                </c:pt>
                <c:pt idx="22615">
                  <c:v>0</c:v>
                </c:pt>
                <c:pt idx="22616">
                  <c:v>0</c:v>
                </c:pt>
                <c:pt idx="22617">
                  <c:v>0</c:v>
                </c:pt>
                <c:pt idx="22618">
                  <c:v>0</c:v>
                </c:pt>
                <c:pt idx="22619">
                  <c:v>0</c:v>
                </c:pt>
                <c:pt idx="22620">
                  <c:v>0</c:v>
                </c:pt>
                <c:pt idx="22621">
                  <c:v>0</c:v>
                </c:pt>
                <c:pt idx="22622">
                  <c:v>0</c:v>
                </c:pt>
                <c:pt idx="22623">
                  <c:v>0</c:v>
                </c:pt>
                <c:pt idx="22624">
                  <c:v>0</c:v>
                </c:pt>
                <c:pt idx="22625">
                  <c:v>0</c:v>
                </c:pt>
                <c:pt idx="22626">
                  <c:v>0</c:v>
                </c:pt>
                <c:pt idx="22627">
                  <c:v>0</c:v>
                </c:pt>
                <c:pt idx="22628">
                  <c:v>0</c:v>
                </c:pt>
                <c:pt idx="22629">
                  <c:v>0</c:v>
                </c:pt>
                <c:pt idx="22630">
                  <c:v>0</c:v>
                </c:pt>
                <c:pt idx="22631">
                  <c:v>0</c:v>
                </c:pt>
                <c:pt idx="22632">
                  <c:v>0</c:v>
                </c:pt>
                <c:pt idx="22633">
                  <c:v>0</c:v>
                </c:pt>
                <c:pt idx="22634">
                  <c:v>0</c:v>
                </c:pt>
                <c:pt idx="22635">
                  <c:v>0</c:v>
                </c:pt>
                <c:pt idx="22636">
                  <c:v>0</c:v>
                </c:pt>
                <c:pt idx="22637">
                  <c:v>0</c:v>
                </c:pt>
                <c:pt idx="22638">
                  <c:v>0</c:v>
                </c:pt>
                <c:pt idx="22639">
                  <c:v>0</c:v>
                </c:pt>
                <c:pt idx="22640">
                  <c:v>0</c:v>
                </c:pt>
                <c:pt idx="22641">
                  <c:v>0</c:v>
                </c:pt>
                <c:pt idx="22642">
                  <c:v>0</c:v>
                </c:pt>
                <c:pt idx="22643">
                  <c:v>0</c:v>
                </c:pt>
                <c:pt idx="22644">
                  <c:v>0</c:v>
                </c:pt>
                <c:pt idx="22645">
                  <c:v>0</c:v>
                </c:pt>
                <c:pt idx="22646">
                  <c:v>0</c:v>
                </c:pt>
                <c:pt idx="22647">
                  <c:v>0</c:v>
                </c:pt>
                <c:pt idx="22648">
                  <c:v>0</c:v>
                </c:pt>
                <c:pt idx="22649">
                  <c:v>0</c:v>
                </c:pt>
                <c:pt idx="22650">
                  <c:v>0</c:v>
                </c:pt>
                <c:pt idx="22651">
                  <c:v>0</c:v>
                </c:pt>
                <c:pt idx="22652">
                  <c:v>0</c:v>
                </c:pt>
                <c:pt idx="22653">
                  <c:v>0</c:v>
                </c:pt>
                <c:pt idx="22654">
                  <c:v>0</c:v>
                </c:pt>
                <c:pt idx="22655">
                  <c:v>0</c:v>
                </c:pt>
                <c:pt idx="22656">
                  <c:v>0</c:v>
                </c:pt>
                <c:pt idx="22657">
                  <c:v>0</c:v>
                </c:pt>
                <c:pt idx="22658">
                  <c:v>0</c:v>
                </c:pt>
                <c:pt idx="22659">
                  <c:v>1</c:v>
                </c:pt>
                <c:pt idx="22660">
                  <c:v>1</c:v>
                </c:pt>
                <c:pt idx="22661">
                  <c:v>1</c:v>
                </c:pt>
                <c:pt idx="22662">
                  <c:v>1</c:v>
                </c:pt>
                <c:pt idx="22663">
                  <c:v>1</c:v>
                </c:pt>
                <c:pt idx="22664">
                  <c:v>1</c:v>
                </c:pt>
                <c:pt idx="22665">
                  <c:v>1</c:v>
                </c:pt>
                <c:pt idx="22666">
                  <c:v>1</c:v>
                </c:pt>
                <c:pt idx="22667">
                  <c:v>1</c:v>
                </c:pt>
                <c:pt idx="22668">
                  <c:v>1</c:v>
                </c:pt>
                <c:pt idx="22669">
                  <c:v>1</c:v>
                </c:pt>
                <c:pt idx="22670">
                  <c:v>1</c:v>
                </c:pt>
                <c:pt idx="22671">
                  <c:v>0</c:v>
                </c:pt>
                <c:pt idx="22672">
                  <c:v>0</c:v>
                </c:pt>
                <c:pt idx="22673">
                  <c:v>0</c:v>
                </c:pt>
                <c:pt idx="22674">
                  <c:v>0</c:v>
                </c:pt>
                <c:pt idx="22675">
                  <c:v>0</c:v>
                </c:pt>
                <c:pt idx="22676">
                  <c:v>0</c:v>
                </c:pt>
                <c:pt idx="22677">
                  <c:v>0</c:v>
                </c:pt>
                <c:pt idx="22678">
                  <c:v>0</c:v>
                </c:pt>
                <c:pt idx="22679">
                  <c:v>0</c:v>
                </c:pt>
                <c:pt idx="22680">
                  <c:v>0</c:v>
                </c:pt>
                <c:pt idx="22681">
                  <c:v>0</c:v>
                </c:pt>
                <c:pt idx="22682">
                  <c:v>0</c:v>
                </c:pt>
                <c:pt idx="22683">
                  <c:v>0</c:v>
                </c:pt>
                <c:pt idx="22684">
                  <c:v>0</c:v>
                </c:pt>
                <c:pt idx="22685">
                  <c:v>1</c:v>
                </c:pt>
                <c:pt idx="22686">
                  <c:v>1</c:v>
                </c:pt>
                <c:pt idx="22687">
                  <c:v>0</c:v>
                </c:pt>
                <c:pt idx="22688">
                  <c:v>1</c:v>
                </c:pt>
                <c:pt idx="22689">
                  <c:v>1</c:v>
                </c:pt>
                <c:pt idx="22690">
                  <c:v>0</c:v>
                </c:pt>
                <c:pt idx="22691">
                  <c:v>0</c:v>
                </c:pt>
                <c:pt idx="22692">
                  <c:v>0</c:v>
                </c:pt>
                <c:pt idx="22693">
                  <c:v>0</c:v>
                </c:pt>
                <c:pt idx="22694">
                  <c:v>0</c:v>
                </c:pt>
                <c:pt idx="22695">
                  <c:v>0</c:v>
                </c:pt>
                <c:pt idx="22696">
                  <c:v>1</c:v>
                </c:pt>
                <c:pt idx="22697">
                  <c:v>1</c:v>
                </c:pt>
                <c:pt idx="22698">
                  <c:v>1</c:v>
                </c:pt>
                <c:pt idx="22699">
                  <c:v>1</c:v>
                </c:pt>
                <c:pt idx="22700">
                  <c:v>1</c:v>
                </c:pt>
                <c:pt idx="22701">
                  <c:v>1</c:v>
                </c:pt>
                <c:pt idx="22702">
                  <c:v>1</c:v>
                </c:pt>
                <c:pt idx="22703">
                  <c:v>1</c:v>
                </c:pt>
                <c:pt idx="22704">
                  <c:v>1</c:v>
                </c:pt>
                <c:pt idx="22705">
                  <c:v>1</c:v>
                </c:pt>
                <c:pt idx="22706">
                  <c:v>1</c:v>
                </c:pt>
                <c:pt idx="22707">
                  <c:v>1</c:v>
                </c:pt>
                <c:pt idx="22708">
                  <c:v>1</c:v>
                </c:pt>
                <c:pt idx="22709">
                  <c:v>1</c:v>
                </c:pt>
                <c:pt idx="22710">
                  <c:v>1</c:v>
                </c:pt>
                <c:pt idx="22711">
                  <c:v>1</c:v>
                </c:pt>
                <c:pt idx="22712">
                  <c:v>1</c:v>
                </c:pt>
                <c:pt idx="22713">
                  <c:v>1</c:v>
                </c:pt>
                <c:pt idx="22714">
                  <c:v>1</c:v>
                </c:pt>
                <c:pt idx="22715">
                  <c:v>1</c:v>
                </c:pt>
                <c:pt idx="22716">
                  <c:v>1</c:v>
                </c:pt>
                <c:pt idx="22717">
                  <c:v>1</c:v>
                </c:pt>
                <c:pt idx="22718">
                  <c:v>1</c:v>
                </c:pt>
                <c:pt idx="22719">
                  <c:v>1</c:v>
                </c:pt>
                <c:pt idx="22720">
                  <c:v>1</c:v>
                </c:pt>
                <c:pt idx="22721">
                  <c:v>1</c:v>
                </c:pt>
                <c:pt idx="22722">
                  <c:v>1</c:v>
                </c:pt>
                <c:pt idx="22723">
                  <c:v>1</c:v>
                </c:pt>
                <c:pt idx="22724">
                  <c:v>1</c:v>
                </c:pt>
                <c:pt idx="22725">
                  <c:v>1</c:v>
                </c:pt>
                <c:pt idx="22726">
                  <c:v>1</c:v>
                </c:pt>
                <c:pt idx="22727">
                  <c:v>1</c:v>
                </c:pt>
                <c:pt idx="22728">
                  <c:v>1</c:v>
                </c:pt>
                <c:pt idx="22729">
                  <c:v>1</c:v>
                </c:pt>
                <c:pt idx="22730">
                  <c:v>1</c:v>
                </c:pt>
                <c:pt idx="22731">
                  <c:v>1</c:v>
                </c:pt>
                <c:pt idx="22732">
                  <c:v>1</c:v>
                </c:pt>
                <c:pt idx="22733">
                  <c:v>1</c:v>
                </c:pt>
                <c:pt idx="22734">
                  <c:v>1</c:v>
                </c:pt>
                <c:pt idx="22735">
                  <c:v>1</c:v>
                </c:pt>
                <c:pt idx="22736">
                  <c:v>1</c:v>
                </c:pt>
                <c:pt idx="22737">
                  <c:v>1</c:v>
                </c:pt>
                <c:pt idx="22738">
                  <c:v>1</c:v>
                </c:pt>
                <c:pt idx="22739">
                  <c:v>1</c:v>
                </c:pt>
                <c:pt idx="22740">
                  <c:v>1</c:v>
                </c:pt>
                <c:pt idx="22741">
                  <c:v>1</c:v>
                </c:pt>
                <c:pt idx="22742">
                  <c:v>1</c:v>
                </c:pt>
                <c:pt idx="22743">
                  <c:v>1</c:v>
                </c:pt>
                <c:pt idx="22744">
                  <c:v>1</c:v>
                </c:pt>
                <c:pt idx="22745">
                  <c:v>1</c:v>
                </c:pt>
                <c:pt idx="22746">
                  <c:v>1</c:v>
                </c:pt>
                <c:pt idx="22747">
                  <c:v>1</c:v>
                </c:pt>
                <c:pt idx="22748">
                  <c:v>1</c:v>
                </c:pt>
                <c:pt idx="22749">
                  <c:v>1</c:v>
                </c:pt>
                <c:pt idx="22750">
                  <c:v>1</c:v>
                </c:pt>
                <c:pt idx="22751">
                  <c:v>1</c:v>
                </c:pt>
                <c:pt idx="22752">
                  <c:v>1</c:v>
                </c:pt>
                <c:pt idx="22753">
                  <c:v>1</c:v>
                </c:pt>
                <c:pt idx="22754">
                  <c:v>1</c:v>
                </c:pt>
                <c:pt idx="22755">
                  <c:v>1</c:v>
                </c:pt>
                <c:pt idx="22756">
                  <c:v>1</c:v>
                </c:pt>
                <c:pt idx="22757">
                  <c:v>1</c:v>
                </c:pt>
                <c:pt idx="22758">
                  <c:v>1</c:v>
                </c:pt>
                <c:pt idx="22759">
                  <c:v>1</c:v>
                </c:pt>
                <c:pt idx="22760">
                  <c:v>1</c:v>
                </c:pt>
                <c:pt idx="22761">
                  <c:v>1</c:v>
                </c:pt>
                <c:pt idx="22762">
                  <c:v>1</c:v>
                </c:pt>
                <c:pt idx="22763">
                  <c:v>1</c:v>
                </c:pt>
                <c:pt idx="22764">
                  <c:v>1</c:v>
                </c:pt>
                <c:pt idx="22765">
                  <c:v>1</c:v>
                </c:pt>
                <c:pt idx="22766">
                  <c:v>1</c:v>
                </c:pt>
                <c:pt idx="22767">
                  <c:v>1</c:v>
                </c:pt>
                <c:pt idx="22768">
                  <c:v>1</c:v>
                </c:pt>
                <c:pt idx="22769">
                  <c:v>1</c:v>
                </c:pt>
                <c:pt idx="22770">
                  <c:v>1</c:v>
                </c:pt>
                <c:pt idx="22771">
                  <c:v>1</c:v>
                </c:pt>
                <c:pt idx="22772">
                  <c:v>1</c:v>
                </c:pt>
                <c:pt idx="22773">
                  <c:v>1</c:v>
                </c:pt>
                <c:pt idx="22774">
                  <c:v>1</c:v>
                </c:pt>
                <c:pt idx="22775">
                  <c:v>1</c:v>
                </c:pt>
                <c:pt idx="22776">
                  <c:v>1</c:v>
                </c:pt>
                <c:pt idx="22777">
                  <c:v>1</c:v>
                </c:pt>
                <c:pt idx="22778">
                  <c:v>1</c:v>
                </c:pt>
                <c:pt idx="22779">
                  <c:v>1</c:v>
                </c:pt>
                <c:pt idx="22780">
                  <c:v>1</c:v>
                </c:pt>
                <c:pt idx="22781">
                  <c:v>1</c:v>
                </c:pt>
                <c:pt idx="22782">
                  <c:v>1</c:v>
                </c:pt>
                <c:pt idx="22783">
                  <c:v>1</c:v>
                </c:pt>
                <c:pt idx="22784">
                  <c:v>1</c:v>
                </c:pt>
                <c:pt idx="22785">
                  <c:v>1</c:v>
                </c:pt>
                <c:pt idx="22786">
                  <c:v>1</c:v>
                </c:pt>
                <c:pt idx="22787">
                  <c:v>1</c:v>
                </c:pt>
                <c:pt idx="22788">
                  <c:v>1</c:v>
                </c:pt>
                <c:pt idx="22789">
                  <c:v>1</c:v>
                </c:pt>
                <c:pt idx="22790">
                  <c:v>1</c:v>
                </c:pt>
                <c:pt idx="22791">
                  <c:v>1</c:v>
                </c:pt>
                <c:pt idx="22792">
                  <c:v>1</c:v>
                </c:pt>
                <c:pt idx="22793">
                  <c:v>1</c:v>
                </c:pt>
                <c:pt idx="22794">
                  <c:v>1</c:v>
                </c:pt>
                <c:pt idx="22795">
                  <c:v>1</c:v>
                </c:pt>
                <c:pt idx="22796">
                  <c:v>1</c:v>
                </c:pt>
                <c:pt idx="22797">
                  <c:v>1</c:v>
                </c:pt>
                <c:pt idx="22798">
                  <c:v>1</c:v>
                </c:pt>
                <c:pt idx="22799">
                  <c:v>1</c:v>
                </c:pt>
                <c:pt idx="22800">
                  <c:v>1</c:v>
                </c:pt>
                <c:pt idx="22801">
                  <c:v>1</c:v>
                </c:pt>
                <c:pt idx="22802">
                  <c:v>1</c:v>
                </c:pt>
                <c:pt idx="22803">
                  <c:v>1</c:v>
                </c:pt>
                <c:pt idx="22804">
                  <c:v>1</c:v>
                </c:pt>
                <c:pt idx="22805">
                  <c:v>1</c:v>
                </c:pt>
                <c:pt idx="22806">
                  <c:v>1</c:v>
                </c:pt>
                <c:pt idx="22807">
                  <c:v>1</c:v>
                </c:pt>
                <c:pt idx="22808">
                  <c:v>1</c:v>
                </c:pt>
                <c:pt idx="22809">
                  <c:v>1</c:v>
                </c:pt>
                <c:pt idx="22810">
                  <c:v>1</c:v>
                </c:pt>
                <c:pt idx="22811">
                  <c:v>1</c:v>
                </c:pt>
                <c:pt idx="22812">
                  <c:v>1</c:v>
                </c:pt>
                <c:pt idx="22813">
                  <c:v>1</c:v>
                </c:pt>
                <c:pt idx="22814">
                  <c:v>1</c:v>
                </c:pt>
                <c:pt idx="22815">
                  <c:v>1</c:v>
                </c:pt>
                <c:pt idx="22816">
                  <c:v>1</c:v>
                </c:pt>
                <c:pt idx="22817">
                  <c:v>1</c:v>
                </c:pt>
                <c:pt idx="22818">
                  <c:v>1</c:v>
                </c:pt>
                <c:pt idx="22819">
                  <c:v>1</c:v>
                </c:pt>
                <c:pt idx="22820">
                  <c:v>1</c:v>
                </c:pt>
                <c:pt idx="22821">
                  <c:v>1</c:v>
                </c:pt>
                <c:pt idx="22822">
                  <c:v>1</c:v>
                </c:pt>
                <c:pt idx="22823">
                  <c:v>1</c:v>
                </c:pt>
                <c:pt idx="22824">
                  <c:v>1</c:v>
                </c:pt>
                <c:pt idx="22825">
                  <c:v>1</c:v>
                </c:pt>
                <c:pt idx="22826">
                  <c:v>1</c:v>
                </c:pt>
                <c:pt idx="22827">
                  <c:v>1</c:v>
                </c:pt>
                <c:pt idx="22828">
                  <c:v>1</c:v>
                </c:pt>
                <c:pt idx="22829">
                  <c:v>1</c:v>
                </c:pt>
                <c:pt idx="22830">
                  <c:v>1</c:v>
                </c:pt>
                <c:pt idx="22831">
                  <c:v>1</c:v>
                </c:pt>
                <c:pt idx="22832">
                  <c:v>1</c:v>
                </c:pt>
                <c:pt idx="22833">
                  <c:v>1</c:v>
                </c:pt>
                <c:pt idx="22834">
                  <c:v>1</c:v>
                </c:pt>
                <c:pt idx="22835">
                  <c:v>1</c:v>
                </c:pt>
                <c:pt idx="22836">
                  <c:v>1</c:v>
                </c:pt>
                <c:pt idx="22837">
                  <c:v>1</c:v>
                </c:pt>
                <c:pt idx="22838">
                  <c:v>1</c:v>
                </c:pt>
                <c:pt idx="22839">
                  <c:v>1</c:v>
                </c:pt>
                <c:pt idx="22840">
                  <c:v>1</c:v>
                </c:pt>
                <c:pt idx="22841">
                  <c:v>1</c:v>
                </c:pt>
                <c:pt idx="22842">
                  <c:v>1</c:v>
                </c:pt>
                <c:pt idx="22843">
                  <c:v>1</c:v>
                </c:pt>
                <c:pt idx="22844">
                  <c:v>1</c:v>
                </c:pt>
                <c:pt idx="22845">
                  <c:v>1</c:v>
                </c:pt>
                <c:pt idx="22846">
                  <c:v>1</c:v>
                </c:pt>
                <c:pt idx="22847">
                  <c:v>1</c:v>
                </c:pt>
                <c:pt idx="22848">
                  <c:v>1</c:v>
                </c:pt>
                <c:pt idx="22849">
                  <c:v>1</c:v>
                </c:pt>
                <c:pt idx="22850">
                  <c:v>1</c:v>
                </c:pt>
                <c:pt idx="22851">
                  <c:v>1</c:v>
                </c:pt>
                <c:pt idx="22852">
                  <c:v>1</c:v>
                </c:pt>
                <c:pt idx="22853">
                  <c:v>1</c:v>
                </c:pt>
                <c:pt idx="22854">
                  <c:v>1</c:v>
                </c:pt>
                <c:pt idx="22855">
                  <c:v>1</c:v>
                </c:pt>
                <c:pt idx="22856">
                  <c:v>1</c:v>
                </c:pt>
                <c:pt idx="22857">
                  <c:v>1</c:v>
                </c:pt>
                <c:pt idx="22858">
                  <c:v>1</c:v>
                </c:pt>
                <c:pt idx="22859">
                  <c:v>1</c:v>
                </c:pt>
                <c:pt idx="22860">
                  <c:v>1</c:v>
                </c:pt>
                <c:pt idx="22861">
                  <c:v>1</c:v>
                </c:pt>
                <c:pt idx="22862">
                  <c:v>1</c:v>
                </c:pt>
                <c:pt idx="22863">
                  <c:v>1</c:v>
                </c:pt>
                <c:pt idx="22864">
                  <c:v>1</c:v>
                </c:pt>
                <c:pt idx="22865">
                  <c:v>1</c:v>
                </c:pt>
                <c:pt idx="22866">
                  <c:v>1</c:v>
                </c:pt>
                <c:pt idx="22867">
                  <c:v>1</c:v>
                </c:pt>
                <c:pt idx="22868">
                  <c:v>1</c:v>
                </c:pt>
                <c:pt idx="22869">
                  <c:v>1</c:v>
                </c:pt>
                <c:pt idx="22870">
                  <c:v>1</c:v>
                </c:pt>
                <c:pt idx="22871">
                  <c:v>1</c:v>
                </c:pt>
                <c:pt idx="22872">
                  <c:v>1</c:v>
                </c:pt>
                <c:pt idx="22873">
                  <c:v>1</c:v>
                </c:pt>
                <c:pt idx="22874">
                  <c:v>1</c:v>
                </c:pt>
                <c:pt idx="22875">
                  <c:v>1</c:v>
                </c:pt>
                <c:pt idx="22876">
                  <c:v>1</c:v>
                </c:pt>
                <c:pt idx="22877">
                  <c:v>1</c:v>
                </c:pt>
                <c:pt idx="22878">
                  <c:v>1</c:v>
                </c:pt>
                <c:pt idx="22879">
                  <c:v>1</c:v>
                </c:pt>
                <c:pt idx="22880">
                  <c:v>1</c:v>
                </c:pt>
                <c:pt idx="22881">
                  <c:v>1</c:v>
                </c:pt>
                <c:pt idx="22882">
                  <c:v>1</c:v>
                </c:pt>
                <c:pt idx="22883">
                  <c:v>1</c:v>
                </c:pt>
                <c:pt idx="22884">
                  <c:v>1</c:v>
                </c:pt>
                <c:pt idx="22885">
                  <c:v>1</c:v>
                </c:pt>
                <c:pt idx="22886">
                  <c:v>1</c:v>
                </c:pt>
                <c:pt idx="22887">
                  <c:v>1</c:v>
                </c:pt>
                <c:pt idx="22888">
                  <c:v>1</c:v>
                </c:pt>
                <c:pt idx="22889">
                  <c:v>1</c:v>
                </c:pt>
                <c:pt idx="22890">
                  <c:v>1</c:v>
                </c:pt>
                <c:pt idx="22891">
                  <c:v>1</c:v>
                </c:pt>
                <c:pt idx="22892">
                  <c:v>1</c:v>
                </c:pt>
                <c:pt idx="22893">
                  <c:v>1</c:v>
                </c:pt>
                <c:pt idx="22894">
                  <c:v>1</c:v>
                </c:pt>
                <c:pt idx="22895">
                  <c:v>1</c:v>
                </c:pt>
                <c:pt idx="22896">
                  <c:v>1</c:v>
                </c:pt>
                <c:pt idx="22897">
                  <c:v>1</c:v>
                </c:pt>
                <c:pt idx="22898">
                  <c:v>1</c:v>
                </c:pt>
                <c:pt idx="22899">
                  <c:v>1</c:v>
                </c:pt>
                <c:pt idx="22900">
                  <c:v>1</c:v>
                </c:pt>
                <c:pt idx="22901">
                  <c:v>1</c:v>
                </c:pt>
                <c:pt idx="22902">
                  <c:v>1</c:v>
                </c:pt>
                <c:pt idx="22903">
                  <c:v>1</c:v>
                </c:pt>
                <c:pt idx="22904">
                  <c:v>1</c:v>
                </c:pt>
                <c:pt idx="22905">
                  <c:v>1</c:v>
                </c:pt>
                <c:pt idx="22906">
                  <c:v>1</c:v>
                </c:pt>
                <c:pt idx="22907">
                  <c:v>1</c:v>
                </c:pt>
                <c:pt idx="22908">
                  <c:v>1</c:v>
                </c:pt>
                <c:pt idx="22909">
                  <c:v>1</c:v>
                </c:pt>
                <c:pt idx="22910">
                  <c:v>1</c:v>
                </c:pt>
                <c:pt idx="22911">
                  <c:v>1</c:v>
                </c:pt>
                <c:pt idx="22912">
                  <c:v>1</c:v>
                </c:pt>
                <c:pt idx="22913">
                  <c:v>1</c:v>
                </c:pt>
                <c:pt idx="22914">
                  <c:v>1</c:v>
                </c:pt>
                <c:pt idx="22915">
                  <c:v>1</c:v>
                </c:pt>
                <c:pt idx="22916">
                  <c:v>1</c:v>
                </c:pt>
                <c:pt idx="22917">
                  <c:v>1</c:v>
                </c:pt>
                <c:pt idx="22918">
                  <c:v>1</c:v>
                </c:pt>
                <c:pt idx="22919">
                  <c:v>1</c:v>
                </c:pt>
                <c:pt idx="22920">
                  <c:v>1</c:v>
                </c:pt>
                <c:pt idx="22921">
                  <c:v>1</c:v>
                </c:pt>
                <c:pt idx="22922">
                  <c:v>1</c:v>
                </c:pt>
                <c:pt idx="22923">
                  <c:v>1</c:v>
                </c:pt>
                <c:pt idx="22924">
                  <c:v>1</c:v>
                </c:pt>
                <c:pt idx="22925">
                  <c:v>1</c:v>
                </c:pt>
                <c:pt idx="22926">
                  <c:v>1</c:v>
                </c:pt>
                <c:pt idx="22927">
                  <c:v>1</c:v>
                </c:pt>
                <c:pt idx="22928">
                  <c:v>1</c:v>
                </c:pt>
                <c:pt idx="22929">
                  <c:v>1</c:v>
                </c:pt>
                <c:pt idx="22930">
                  <c:v>1</c:v>
                </c:pt>
                <c:pt idx="22931">
                  <c:v>1</c:v>
                </c:pt>
                <c:pt idx="22932">
                  <c:v>1</c:v>
                </c:pt>
                <c:pt idx="22933">
                  <c:v>1</c:v>
                </c:pt>
                <c:pt idx="22934">
                  <c:v>1</c:v>
                </c:pt>
                <c:pt idx="22935">
                  <c:v>1</c:v>
                </c:pt>
                <c:pt idx="22936">
                  <c:v>1</c:v>
                </c:pt>
                <c:pt idx="22937">
                  <c:v>1</c:v>
                </c:pt>
                <c:pt idx="22938">
                  <c:v>1</c:v>
                </c:pt>
                <c:pt idx="22939">
                  <c:v>1</c:v>
                </c:pt>
                <c:pt idx="22940">
                  <c:v>1</c:v>
                </c:pt>
                <c:pt idx="22941">
                  <c:v>1</c:v>
                </c:pt>
                <c:pt idx="22942">
                  <c:v>1</c:v>
                </c:pt>
                <c:pt idx="22943">
                  <c:v>1</c:v>
                </c:pt>
                <c:pt idx="22944">
                  <c:v>1</c:v>
                </c:pt>
                <c:pt idx="22945">
                  <c:v>1</c:v>
                </c:pt>
                <c:pt idx="22946">
                  <c:v>1</c:v>
                </c:pt>
                <c:pt idx="22947">
                  <c:v>1</c:v>
                </c:pt>
                <c:pt idx="22948">
                  <c:v>1</c:v>
                </c:pt>
                <c:pt idx="22949">
                  <c:v>1</c:v>
                </c:pt>
                <c:pt idx="22950">
                  <c:v>1</c:v>
                </c:pt>
                <c:pt idx="22951">
                  <c:v>1</c:v>
                </c:pt>
                <c:pt idx="22952">
                  <c:v>1</c:v>
                </c:pt>
                <c:pt idx="22953">
                  <c:v>1</c:v>
                </c:pt>
                <c:pt idx="22954">
                  <c:v>1</c:v>
                </c:pt>
                <c:pt idx="22955">
                  <c:v>1</c:v>
                </c:pt>
                <c:pt idx="22956">
                  <c:v>1</c:v>
                </c:pt>
                <c:pt idx="22957">
                  <c:v>1</c:v>
                </c:pt>
                <c:pt idx="22958">
                  <c:v>1</c:v>
                </c:pt>
                <c:pt idx="22959">
                  <c:v>1</c:v>
                </c:pt>
                <c:pt idx="22960">
                  <c:v>1</c:v>
                </c:pt>
                <c:pt idx="22961">
                  <c:v>1</c:v>
                </c:pt>
                <c:pt idx="22962">
                  <c:v>1</c:v>
                </c:pt>
                <c:pt idx="22963">
                  <c:v>1</c:v>
                </c:pt>
                <c:pt idx="22964">
                  <c:v>1</c:v>
                </c:pt>
                <c:pt idx="22965">
                  <c:v>1</c:v>
                </c:pt>
                <c:pt idx="22966">
                  <c:v>1</c:v>
                </c:pt>
                <c:pt idx="22967">
                  <c:v>1</c:v>
                </c:pt>
                <c:pt idx="22968">
                  <c:v>1</c:v>
                </c:pt>
                <c:pt idx="22969">
                  <c:v>1</c:v>
                </c:pt>
                <c:pt idx="22970">
                  <c:v>1</c:v>
                </c:pt>
                <c:pt idx="22971">
                  <c:v>1</c:v>
                </c:pt>
                <c:pt idx="22972">
                  <c:v>1</c:v>
                </c:pt>
                <c:pt idx="22973">
                  <c:v>1</c:v>
                </c:pt>
                <c:pt idx="22974">
                  <c:v>1</c:v>
                </c:pt>
                <c:pt idx="22975">
                  <c:v>2</c:v>
                </c:pt>
                <c:pt idx="22976">
                  <c:v>2</c:v>
                </c:pt>
                <c:pt idx="22977">
                  <c:v>1</c:v>
                </c:pt>
                <c:pt idx="22978">
                  <c:v>1</c:v>
                </c:pt>
                <c:pt idx="22979">
                  <c:v>1</c:v>
                </c:pt>
                <c:pt idx="22980">
                  <c:v>1</c:v>
                </c:pt>
                <c:pt idx="22981">
                  <c:v>1</c:v>
                </c:pt>
                <c:pt idx="22982">
                  <c:v>1</c:v>
                </c:pt>
                <c:pt idx="22983">
                  <c:v>1</c:v>
                </c:pt>
                <c:pt idx="22984">
                  <c:v>1</c:v>
                </c:pt>
                <c:pt idx="22985">
                  <c:v>1</c:v>
                </c:pt>
                <c:pt idx="22986">
                  <c:v>1</c:v>
                </c:pt>
                <c:pt idx="22987">
                  <c:v>1</c:v>
                </c:pt>
                <c:pt idx="22988">
                  <c:v>1</c:v>
                </c:pt>
                <c:pt idx="22989">
                  <c:v>1</c:v>
                </c:pt>
                <c:pt idx="22990">
                  <c:v>1</c:v>
                </c:pt>
                <c:pt idx="22991">
                  <c:v>1</c:v>
                </c:pt>
                <c:pt idx="22992">
                  <c:v>1</c:v>
                </c:pt>
                <c:pt idx="22993">
                  <c:v>1</c:v>
                </c:pt>
                <c:pt idx="22994">
                  <c:v>1</c:v>
                </c:pt>
                <c:pt idx="22995">
                  <c:v>1</c:v>
                </c:pt>
                <c:pt idx="22996">
                  <c:v>1</c:v>
                </c:pt>
                <c:pt idx="22997">
                  <c:v>1</c:v>
                </c:pt>
                <c:pt idx="22998">
                  <c:v>1</c:v>
                </c:pt>
                <c:pt idx="22999">
                  <c:v>1</c:v>
                </c:pt>
                <c:pt idx="23000">
                  <c:v>1</c:v>
                </c:pt>
                <c:pt idx="23001">
                  <c:v>1</c:v>
                </c:pt>
                <c:pt idx="23002">
                  <c:v>1</c:v>
                </c:pt>
                <c:pt idx="23003">
                  <c:v>1</c:v>
                </c:pt>
                <c:pt idx="23004">
                  <c:v>1</c:v>
                </c:pt>
                <c:pt idx="23005">
                  <c:v>1</c:v>
                </c:pt>
                <c:pt idx="23006">
                  <c:v>1</c:v>
                </c:pt>
                <c:pt idx="23007">
                  <c:v>1</c:v>
                </c:pt>
                <c:pt idx="23008">
                  <c:v>1</c:v>
                </c:pt>
                <c:pt idx="23009">
                  <c:v>1</c:v>
                </c:pt>
                <c:pt idx="23010">
                  <c:v>1</c:v>
                </c:pt>
                <c:pt idx="23011">
                  <c:v>1</c:v>
                </c:pt>
                <c:pt idx="23012">
                  <c:v>1</c:v>
                </c:pt>
                <c:pt idx="23013">
                  <c:v>1</c:v>
                </c:pt>
                <c:pt idx="23014">
                  <c:v>1</c:v>
                </c:pt>
                <c:pt idx="23015">
                  <c:v>1</c:v>
                </c:pt>
                <c:pt idx="23016">
                  <c:v>1</c:v>
                </c:pt>
                <c:pt idx="23017">
                  <c:v>1</c:v>
                </c:pt>
                <c:pt idx="23018">
                  <c:v>1</c:v>
                </c:pt>
                <c:pt idx="23019">
                  <c:v>1</c:v>
                </c:pt>
                <c:pt idx="23020">
                  <c:v>1</c:v>
                </c:pt>
                <c:pt idx="23021">
                  <c:v>1</c:v>
                </c:pt>
                <c:pt idx="23022">
                  <c:v>1</c:v>
                </c:pt>
                <c:pt idx="23023">
                  <c:v>1</c:v>
                </c:pt>
                <c:pt idx="23024">
                  <c:v>1</c:v>
                </c:pt>
                <c:pt idx="23025">
                  <c:v>1</c:v>
                </c:pt>
                <c:pt idx="23026">
                  <c:v>1</c:v>
                </c:pt>
                <c:pt idx="23027">
                  <c:v>1</c:v>
                </c:pt>
                <c:pt idx="23028">
                  <c:v>1</c:v>
                </c:pt>
                <c:pt idx="23029">
                  <c:v>1</c:v>
                </c:pt>
                <c:pt idx="23030">
                  <c:v>1</c:v>
                </c:pt>
                <c:pt idx="23031">
                  <c:v>1</c:v>
                </c:pt>
                <c:pt idx="23032">
                  <c:v>0</c:v>
                </c:pt>
                <c:pt idx="23033">
                  <c:v>1</c:v>
                </c:pt>
                <c:pt idx="23034">
                  <c:v>1</c:v>
                </c:pt>
                <c:pt idx="23035">
                  <c:v>1</c:v>
                </c:pt>
                <c:pt idx="23036">
                  <c:v>0</c:v>
                </c:pt>
                <c:pt idx="23037">
                  <c:v>1</c:v>
                </c:pt>
                <c:pt idx="23038">
                  <c:v>1</c:v>
                </c:pt>
                <c:pt idx="23039">
                  <c:v>1</c:v>
                </c:pt>
                <c:pt idx="23040">
                  <c:v>1</c:v>
                </c:pt>
                <c:pt idx="23041">
                  <c:v>1</c:v>
                </c:pt>
                <c:pt idx="23042">
                  <c:v>1</c:v>
                </c:pt>
                <c:pt idx="23043">
                  <c:v>1</c:v>
                </c:pt>
                <c:pt idx="23044">
                  <c:v>1</c:v>
                </c:pt>
                <c:pt idx="23045">
                  <c:v>1</c:v>
                </c:pt>
                <c:pt idx="23046">
                  <c:v>1</c:v>
                </c:pt>
                <c:pt idx="23047">
                  <c:v>1</c:v>
                </c:pt>
                <c:pt idx="23048">
                  <c:v>1</c:v>
                </c:pt>
                <c:pt idx="23049">
                  <c:v>1</c:v>
                </c:pt>
                <c:pt idx="23050">
                  <c:v>1</c:v>
                </c:pt>
                <c:pt idx="23051">
                  <c:v>1</c:v>
                </c:pt>
                <c:pt idx="23052">
                  <c:v>1</c:v>
                </c:pt>
                <c:pt idx="23053">
                  <c:v>1</c:v>
                </c:pt>
                <c:pt idx="23054">
                  <c:v>1</c:v>
                </c:pt>
                <c:pt idx="23055">
                  <c:v>1</c:v>
                </c:pt>
                <c:pt idx="23056">
                  <c:v>1</c:v>
                </c:pt>
                <c:pt idx="23057">
                  <c:v>1</c:v>
                </c:pt>
                <c:pt idx="23058">
                  <c:v>1</c:v>
                </c:pt>
                <c:pt idx="23059">
                  <c:v>1</c:v>
                </c:pt>
                <c:pt idx="23060">
                  <c:v>1</c:v>
                </c:pt>
                <c:pt idx="23061">
                  <c:v>1</c:v>
                </c:pt>
                <c:pt idx="23062">
                  <c:v>1</c:v>
                </c:pt>
                <c:pt idx="23063">
                  <c:v>1</c:v>
                </c:pt>
                <c:pt idx="23064">
                  <c:v>1</c:v>
                </c:pt>
                <c:pt idx="23065">
                  <c:v>1</c:v>
                </c:pt>
                <c:pt idx="23066">
                  <c:v>1</c:v>
                </c:pt>
                <c:pt idx="23067">
                  <c:v>1</c:v>
                </c:pt>
                <c:pt idx="23068">
                  <c:v>1</c:v>
                </c:pt>
                <c:pt idx="23069">
                  <c:v>0</c:v>
                </c:pt>
                <c:pt idx="23070">
                  <c:v>0</c:v>
                </c:pt>
                <c:pt idx="23071">
                  <c:v>0</c:v>
                </c:pt>
                <c:pt idx="23072">
                  <c:v>0</c:v>
                </c:pt>
                <c:pt idx="23073">
                  <c:v>0</c:v>
                </c:pt>
                <c:pt idx="23074">
                  <c:v>0</c:v>
                </c:pt>
                <c:pt idx="23075">
                  <c:v>0</c:v>
                </c:pt>
                <c:pt idx="23076">
                  <c:v>0</c:v>
                </c:pt>
                <c:pt idx="23077">
                  <c:v>0</c:v>
                </c:pt>
                <c:pt idx="23078">
                  <c:v>0</c:v>
                </c:pt>
                <c:pt idx="23079">
                  <c:v>0</c:v>
                </c:pt>
                <c:pt idx="23080">
                  <c:v>0</c:v>
                </c:pt>
                <c:pt idx="23081">
                  <c:v>0</c:v>
                </c:pt>
                <c:pt idx="23082">
                  <c:v>0</c:v>
                </c:pt>
                <c:pt idx="23083">
                  <c:v>0</c:v>
                </c:pt>
                <c:pt idx="23084">
                  <c:v>0</c:v>
                </c:pt>
                <c:pt idx="23085">
                  <c:v>0</c:v>
                </c:pt>
                <c:pt idx="23086">
                  <c:v>0</c:v>
                </c:pt>
                <c:pt idx="23087">
                  <c:v>0</c:v>
                </c:pt>
                <c:pt idx="23088">
                  <c:v>0</c:v>
                </c:pt>
                <c:pt idx="23089">
                  <c:v>0</c:v>
                </c:pt>
                <c:pt idx="23090">
                  <c:v>0</c:v>
                </c:pt>
                <c:pt idx="23091">
                  <c:v>0</c:v>
                </c:pt>
                <c:pt idx="23092">
                  <c:v>0</c:v>
                </c:pt>
                <c:pt idx="23093">
                  <c:v>0</c:v>
                </c:pt>
                <c:pt idx="23094">
                  <c:v>0</c:v>
                </c:pt>
                <c:pt idx="23095">
                  <c:v>0</c:v>
                </c:pt>
                <c:pt idx="23096">
                  <c:v>0</c:v>
                </c:pt>
                <c:pt idx="23097">
                  <c:v>0</c:v>
                </c:pt>
                <c:pt idx="23098">
                  <c:v>0</c:v>
                </c:pt>
                <c:pt idx="23099">
                  <c:v>0</c:v>
                </c:pt>
                <c:pt idx="23100">
                  <c:v>0</c:v>
                </c:pt>
                <c:pt idx="23101">
                  <c:v>0</c:v>
                </c:pt>
                <c:pt idx="23102">
                  <c:v>0</c:v>
                </c:pt>
                <c:pt idx="23103">
                  <c:v>0</c:v>
                </c:pt>
                <c:pt idx="23104">
                  <c:v>0</c:v>
                </c:pt>
                <c:pt idx="23105">
                  <c:v>0</c:v>
                </c:pt>
                <c:pt idx="23106">
                  <c:v>0</c:v>
                </c:pt>
                <c:pt idx="23107">
                  <c:v>0</c:v>
                </c:pt>
                <c:pt idx="23108">
                  <c:v>0</c:v>
                </c:pt>
                <c:pt idx="23109">
                  <c:v>0</c:v>
                </c:pt>
                <c:pt idx="23110">
                  <c:v>0</c:v>
                </c:pt>
                <c:pt idx="23111">
                  <c:v>0</c:v>
                </c:pt>
                <c:pt idx="23112">
                  <c:v>0</c:v>
                </c:pt>
                <c:pt idx="23113">
                  <c:v>0</c:v>
                </c:pt>
                <c:pt idx="23114">
                  <c:v>0</c:v>
                </c:pt>
                <c:pt idx="23115">
                  <c:v>0</c:v>
                </c:pt>
                <c:pt idx="23116">
                  <c:v>0</c:v>
                </c:pt>
                <c:pt idx="23117">
                  <c:v>0</c:v>
                </c:pt>
                <c:pt idx="23118">
                  <c:v>0</c:v>
                </c:pt>
                <c:pt idx="23119">
                  <c:v>0</c:v>
                </c:pt>
                <c:pt idx="23120">
                  <c:v>0</c:v>
                </c:pt>
                <c:pt idx="23121">
                  <c:v>0</c:v>
                </c:pt>
                <c:pt idx="23122">
                  <c:v>0</c:v>
                </c:pt>
                <c:pt idx="23123">
                  <c:v>0</c:v>
                </c:pt>
                <c:pt idx="23124">
                  <c:v>0</c:v>
                </c:pt>
                <c:pt idx="23125">
                  <c:v>0</c:v>
                </c:pt>
                <c:pt idx="23126">
                  <c:v>0</c:v>
                </c:pt>
                <c:pt idx="23127">
                  <c:v>0</c:v>
                </c:pt>
                <c:pt idx="23128">
                  <c:v>0</c:v>
                </c:pt>
                <c:pt idx="23129">
                  <c:v>0</c:v>
                </c:pt>
                <c:pt idx="23130">
                  <c:v>0</c:v>
                </c:pt>
                <c:pt idx="23131">
                  <c:v>0</c:v>
                </c:pt>
                <c:pt idx="23132">
                  <c:v>0</c:v>
                </c:pt>
                <c:pt idx="23133">
                  <c:v>0</c:v>
                </c:pt>
                <c:pt idx="23134">
                  <c:v>0</c:v>
                </c:pt>
                <c:pt idx="23135">
                  <c:v>0</c:v>
                </c:pt>
                <c:pt idx="23136">
                  <c:v>0</c:v>
                </c:pt>
                <c:pt idx="23137">
                  <c:v>0</c:v>
                </c:pt>
                <c:pt idx="23138">
                  <c:v>0</c:v>
                </c:pt>
                <c:pt idx="23139">
                  <c:v>0</c:v>
                </c:pt>
                <c:pt idx="23140">
                  <c:v>0</c:v>
                </c:pt>
                <c:pt idx="23141">
                  <c:v>0</c:v>
                </c:pt>
                <c:pt idx="23142">
                  <c:v>0</c:v>
                </c:pt>
                <c:pt idx="23143">
                  <c:v>0</c:v>
                </c:pt>
                <c:pt idx="23144">
                  <c:v>0</c:v>
                </c:pt>
                <c:pt idx="23145">
                  <c:v>0</c:v>
                </c:pt>
                <c:pt idx="23146">
                  <c:v>0</c:v>
                </c:pt>
                <c:pt idx="23147">
                  <c:v>0</c:v>
                </c:pt>
                <c:pt idx="23148">
                  <c:v>0</c:v>
                </c:pt>
                <c:pt idx="23149">
                  <c:v>0</c:v>
                </c:pt>
                <c:pt idx="23150">
                  <c:v>0</c:v>
                </c:pt>
                <c:pt idx="23151">
                  <c:v>0</c:v>
                </c:pt>
                <c:pt idx="23152">
                  <c:v>0</c:v>
                </c:pt>
                <c:pt idx="23153">
                  <c:v>0</c:v>
                </c:pt>
                <c:pt idx="23154">
                  <c:v>0</c:v>
                </c:pt>
                <c:pt idx="23155">
                  <c:v>0</c:v>
                </c:pt>
                <c:pt idx="23156">
                  <c:v>0</c:v>
                </c:pt>
                <c:pt idx="23157">
                  <c:v>0</c:v>
                </c:pt>
                <c:pt idx="23158">
                  <c:v>0</c:v>
                </c:pt>
                <c:pt idx="23159">
                  <c:v>0</c:v>
                </c:pt>
                <c:pt idx="23160">
                  <c:v>0</c:v>
                </c:pt>
                <c:pt idx="23161">
                  <c:v>0</c:v>
                </c:pt>
                <c:pt idx="23162">
                  <c:v>0</c:v>
                </c:pt>
                <c:pt idx="23163">
                  <c:v>0</c:v>
                </c:pt>
                <c:pt idx="23164">
                  <c:v>0</c:v>
                </c:pt>
                <c:pt idx="23165">
                  <c:v>0</c:v>
                </c:pt>
                <c:pt idx="23166">
                  <c:v>0</c:v>
                </c:pt>
                <c:pt idx="23167">
                  <c:v>0</c:v>
                </c:pt>
                <c:pt idx="23168">
                  <c:v>0</c:v>
                </c:pt>
                <c:pt idx="23169">
                  <c:v>0</c:v>
                </c:pt>
                <c:pt idx="23170">
                  <c:v>0</c:v>
                </c:pt>
                <c:pt idx="23171">
                  <c:v>0</c:v>
                </c:pt>
                <c:pt idx="23172">
                  <c:v>0</c:v>
                </c:pt>
                <c:pt idx="23173">
                  <c:v>0</c:v>
                </c:pt>
                <c:pt idx="23174">
                  <c:v>0</c:v>
                </c:pt>
                <c:pt idx="23175">
                  <c:v>0</c:v>
                </c:pt>
                <c:pt idx="23176">
                  <c:v>0</c:v>
                </c:pt>
                <c:pt idx="23177">
                  <c:v>0</c:v>
                </c:pt>
                <c:pt idx="23178">
                  <c:v>0</c:v>
                </c:pt>
                <c:pt idx="23179">
                  <c:v>0</c:v>
                </c:pt>
                <c:pt idx="23180">
                  <c:v>0</c:v>
                </c:pt>
                <c:pt idx="23181">
                  <c:v>0</c:v>
                </c:pt>
                <c:pt idx="23182">
                  <c:v>0</c:v>
                </c:pt>
                <c:pt idx="23183">
                  <c:v>0</c:v>
                </c:pt>
                <c:pt idx="23184">
                  <c:v>0</c:v>
                </c:pt>
                <c:pt idx="23185">
                  <c:v>0</c:v>
                </c:pt>
                <c:pt idx="23186">
                  <c:v>0</c:v>
                </c:pt>
                <c:pt idx="23187">
                  <c:v>0</c:v>
                </c:pt>
                <c:pt idx="23188">
                  <c:v>0</c:v>
                </c:pt>
                <c:pt idx="23189">
                  <c:v>0</c:v>
                </c:pt>
                <c:pt idx="23190">
                  <c:v>0</c:v>
                </c:pt>
                <c:pt idx="23191">
                  <c:v>0</c:v>
                </c:pt>
                <c:pt idx="23192">
                  <c:v>0</c:v>
                </c:pt>
                <c:pt idx="23193">
                  <c:v>0</c:v>
                </c:pt>
                <c:pt idx="23194">
                  <c:v>0</c:v>
                </c:pt>
                <c:pt idx="23195">
                  <c:v>0</c:v>
                </c:pt>
                <c:pt idx="23196">
                  <c:v>0</c:v>
                </c:pt>
                <c:pt idx="23197">
                  <c:v>0</c:v>
                </c:pt>
                <c:pt idx="23198">
                  <c:v>0</c:v>
                </c:pt>
                <c:pt idx="23199">
                  <c:v>0</c:v>
                </c:pt>
                <c:pt idx="23200">
                  <c:v>0</c:v>
                </c:pt>
                <c:pt idx="23201">
                  <c:v>0</c:v>
                </c:pt>
                <c:pt idx="23202">
                  <c:v>0</c:v>
                </c:pt>
                <c:pt idx="23203">
                  <c:v>0</c:v>
                </c:pt>
                <c:pt idx="23204">
                  <c:v>0</c:v>
                </c:pt>
                <c:pt idx="23205">
                  <c:v>0</c:v>
                </c:pt>
                <c:pt idx="23206">
                  <c:v>0</c:v>
                </c:pt>
                <c:pt idx="23207">
                  <c:v>0</c:v>
                </c:pt>
                <c:pt idx="23208">
                  <c:v>0</c:v>
                </c:pt>
                <c:pt idx="23209">
                  <c:v>0</c:v>
                </c:pt>
                <c:pt idx="23210">
                  <c:v>0</c:v>
                </c:pt>
                <c:pt idx="23211">
                  <c:v>0</c:v>
                </c:pt>
                <c:pt idx="23212">
                  <c:v>0</c:v>
                </c:pt>
                <c:pt idx="23213">
                  <c:v>0</c:v>
                </c:pt>
                <c:pt idx="23214">
                  <c:v>0</c:v>
                </c:pt>
                <c:pt idx="23215">
                  <c:v>0</c:v>
                </c:pt>
                <c:pt idx="23216">
                  <c:v>0</c:v>
                </c:pt>
                <c:pt idx="23217">
                  <c:v>0</c:v>
                </c:pt>
                <c:pt idx="23218">
                  <c:v>0</c:v>
                </c:pt>
                <c:pt idx="23219">
                  <c:v>0</c:v>
                </c:pt>
                <c:pt idx="23220">
                  <c:v>0</c:v>
                </c:pt>
                <c:pt idx="23221">
                  <c:v>0</c:v>
                </c:pt>
                <c:pt idx="23222">
                  <c:v>0</c:v>
                </c:pt>
                <c:pt idx="23223">
                  <c:v>0</c:v>
                </c:pt>
                <c:pt idx="23224">
                  <c:v>0</c:v>
                </c:pt>
                <c:pt idx="23225">
                  <c:v>0</c:v>
                </c:pt>
                <c:pt idx="23226">
                  <c:v>0</c:v>
                </c:pt>
                <c:pt idx="23227">
                  <c:v>0</c:v>
                </c:pt>
                <c:pt idx="23228">
                  <c:v>0</c:v>
                </c:pt>
                <c:pt idx="23229">
                  <c:v>0</c:v>
                </c:pt>
                <c:pt idx="23230">
                  <c:v>0</c:v>
                </c:pt>
                <c:pt idx="23231">
                  <c:v>0</c:v>
                </c:pt>
                <c:pt idx="23232">
                  <c:v>0</c:v>
                </c:pt>
                <c:pt idx="23233">
                  <c:v>0</c:v>
                </c:pt>
                <c:pt idx="23234">
                  <c:v>0</c:v>
                </c:pt>
                <c:pt idx="23235">
                  <c:v>0</c:v>
                </c:pt>
                <c:pt idx="23236">
                  <c:v>0</c:v>
                </c:pt>
                <c:pt idx="23237">
                  <c:v>0</c:v>
                </c:pt>
                <c:pt idx="23238">
                  <c:v>0</c:v>
                </c:pt>
                <c:pt idx="23239">
                  <c:v>0</c:v>
                </c:pt>
                <c:pt idx="23240">
                  <c:v>0</c:v>
                </c:pt>
                <c:pt idx="23241">
                  <c:v>0</c:v>
                </c:pt>
                <c:pt idx="23242">
                  <c:v>0</c:v>
                </c:pt>
                <c:pt idx="23243">
                  <c:v>0</c:v>
                </c:pt>
                <c:pt idx="23244">
                  <c:v>0</c:v>
                </c:pt>
                <c:pt idx="23245">
                  <c:v>0</c:v>
                </c:pt>
                <c:pt idx="23246">
                  <c:v>0</c:v>
                </c:pt>
                <c:pt idx="23247">
                  <c:v>0</c:v>
                </c:pt>
                <c:pt idx="23248">
                  <c:v>0</c:v>
                </c:pt>
                <c:pt idx="23249">
                  <c:v>0</c:v>
                </c:pt>
                <c:pt idx="23250">
                  <c:v>0</c:v>
                </c:pt>
                <c:pt idx="23251">
                  <c:v>0</c:v>
                </c:pt>
                <c:pt idx="23252">
                  <c:v>0</c:v>
                </c:pt>
                <c:pt idx="23253">
                  <c:v>0</c:v>
                </c:pt>
                <c:pt idx="23254">
                  <c:v>0</c:v>
                </c:pt>
                <c:pt idx="23255">
                  <c:v>0</c:v>
                </c:pt>
                <c:pt idx="23256">
                  <c:v>0</c:v>
                </c:pt>
                <c:pt idx="23257">
                  <c:v>0</c:v>
                </c:pt>
                <c:pt idx="23258">
                  <c:v>0</c:v>
                </c:pt>
                <c:pt idx="23259">
                  <c:v>43</c:v>
                </c:pt>
                <c:pt idx="23260">
                  <c:v>0</c:v>
                </c:pt>
                <c:pt idx="23261">
                  <c:v>0</c:v>
                </c:pt>
                <c:pt idx="23262">
                  <c:v>0</c:v>
                </c:pt>
                <c:pt idx="23263">
                  <c:v>0</c:v>
                </c:pt>
                <c:pt idx="23264">
                  <c:v>0</c:v>
                </c:pt>
                <c:pt idx="23265">
                  <c:v>0</c:v>
                </c:pt>
                <c:pt idx="23266">
                  <c:v>0</c:v>
                </c:pt>
                <c:pt idx="23267">
                  <c:v>0</c:v>
                </c:pt>
                <c:pt idx="23268">
                  <c:v>0</c:v>
                </c:pt>
                <c:pt idx="23269">
                  <c:v>0</c:v>
                </c:pt>
                <c:pt idx="23270">
                  <c:v>0</c:v>
                </c:pt>
                <c:pt idx="23271">
                  <c:v>0</c:v>
                </c:pt>
                <c:pt idx="23272">
                  <c:v>0</c:v>
                </c:pt>
                <c:pt idx="23273">
                  <c:v>0</c:v>
                </c:pt>
                <c:pt idx="23274">
                  <c:v>0</c:v>
                </c:pt>
                <c:pt idx="23275">
                  <c:v>0</c:v>
                </c:pt>
                <c:pt idx="23276">
                  <c:v>0</c:v>
                </c:pt>
                <c:pt idx="23277">
                  <c:v>0</c:v>
                </c:pt>
                <c:pt idx="23278">
                  <c:v>0</c:v>
                </c:pt>
                <c:pt idx="23279">
                  <c:v>0</c:v>
                </c:pt>
                <c:pt idx="23280">
                  <c:v>0</c:v>
                </c:pt>
                <c:pt idx="23281">
                  <c:v>0</c:v>
                </c:pt>
                <c:pt idx="23282">
                  <c:v>0</c:v>
                </c:pt>
                <c:pt idx="23283">
                  <c:v>0</c:v>
                </c:pt>
                <c:pt idx="23284">
                  <c:v>0</c:v>
                </c:pt>
                <c:pt idx="23285">
                  <c:v>0</c:v>
                </c:pt>
                <c:pt idx="23286">
                  <c:v>0</c:v>
                </c:pt>
                <c:pt idx="23287">
                  <c:v>0</c:v>
                </c:pt>
                <c:pt idx="23288">
                  <c:v>0</c:v>
                </c:pt>
                <c:pt idx="23289">
                  <c:v>0</c:v>
                </c:pt>
                <c:pt idx="23290">
                  <c:v>0</c:v>
                </c:pt>
                <c:pt idx="23291">
                  <c:v>0</c:v>
                </c:pt>
                <c:pt idx="23292">
                  <c:v>0</c:v>
                </c:pt>
                <c:pt idx="23293">
                  <c:v>0</c:v>
                </c:pt>
                <c:pt idx="23294">
                  <c:v>0</c:v>
                </c:pt>
                <c:pt idx="23295">
                  <c:v>0</c:v>
                </c:pt>
                <c:pt idx="23296">
                  <c:v>0</c:v>
                </c:pt>
                <c:pt idx="23297">
                  <c:v>0</c:v>
                </c:pt>
                <c:pt idx="23298">
                  <c:v>0</c:v>
                </c:pt>
                <c:pt idx="23299">
                  <c:v>0</c:v>
                </c:pt>
                <c:pt idx="23300">
                  <c:v>0</c:v>
                </c:pt>
                <c:pt idx="23301">
                  <c:v>0</c:v>
                </c:pt>
                <c:pt idx="23302">
                  <c:v>0</c:v>
                </c:pt>
                <c:pt idx="23303">
                  <c:v>0</c:v>
                </c:pt>
                <c:pt idx="23304">
                  <c:v>0</c:v>
                </c:pt>
                <c:pt idx="23305">
                  <c:v>0</c:v>
                </c:pt>
                <c:pt idx="23306">
                  <c:v>0</c:v>
                </c:pt>
                <c:pt idx="23307">
                  <c:v>0</c:v>
                </c:pt>
                <c:pt idx="23308">
                  <c:v>0</c:v>
                </c:pt>
                <c:pt idx="23309">
                  <c:v>0</c:v>
                </c:pt>
                <c:pt idx="23310">
                  <c:v>0</c:v>
                </c:pt>
                <c:pt idx="23311">
                  <c:v>0</c:v>
                </c:pt>
                <c:pt idx="23312">
                  <c:v>0</c:v>
                </c:pt>
                <c:pt idx="23313">
                  <c:v>0</c:v>
                </c:pt>
                <c:pt idx="23314">
                  <c:v>0</c:v>
                </c:pt>
                <c:pt idx="23315">
                  <c:v>0</c:v>
                </c:pt>
                <c:pt idx="23316">
                  <c:v>0</c:v>
                </c:pt>
                <c:pt idx="23317">
                  <c:v>0</c:v>
                </c:pt>
                <c:pt idx="23318">
                  <c:v>0</c:v>
                </c:pt>
                <c:pt idx="23319">
                  <c:v>0</c:v>
                </c:pt>
                <c:pt idx="23320">
                  <c:v>0</c:v>
                </c:pt>
                <c:pt idx="23321">
                  <c:v>0</c:v>
                </c:pt>
                <c:pt idx="23322">
                  <c:v>0</c:v>
                </c:pt>
                <c:pt idx="23323">
                  <c:v>0</c:v>
                </c:pt>
                <c:pt idx="23324">
                  <c:v>0</c:v>
                </c:pt>
                <c:pt idx="23325">
                  <c:v>0</c:v>
                </c:pt>
                <c:pt idx="23326">
                  <c:v>0</c:v>
                </c:pt>
                <c:pt idx="23327">
                  <c:v>0</c:v>
                </c:pt>
                <c:pt idx="23328">
                  <c:v>0</c:v>
                </c:pt>
                <c:pt idx="23329">
                  <c:v>0</c:v>
                </c:pt>
                <c:pt idx="23330">
                  <c:v>0</c:v>
                </c:pt>
                <c:pt idx="23331">
                  <c:v>0</c:v>
                </c:pt>
                <c:pt idx="23332">
                  <c:v>0</c:v>
                </c:pt>
                <c:pt idx="23333">
                  <c:v>0</c:v>
                </c:pt>
                <c:pt idx="23334">
                  <c:v>0</c:v>
                </c:pt>
                <c:pt idx="23335">
                  <c:v>0</c:v>
                </c:pt>
                <c:pt idx="23336">
                  <c:v>0</c:v>
                </c:pt>
                <c:pt idx="23337">
                  <c:v>0</c:v>
                </c:pt>
                <c:pt idx="23338">
                  <c:v>0</c:v>
                </c:pt>
                <c:pt idx="23339">
                  <c:v>0</c:v>
                </c:pt>
                <c:pt idx="23340">
                  <c:v>0</c:v>
                </c:pt>
                <c:pt idx="23341">
                  <c:v>0</c:v>
                </c:pt>
                <c:pt idx="23342">
                  <c:v>0</c:v>
                </c:pt>
                <c:pt idx="23343">
                  <c:v>0</c:v>
                </c:pt>
                <c:pt idx="23344">
                  <c:v>0</c:v>
                </c:pt>
                <c:pt idx="23345">
                  <c:v>0</c:v>
                </c:pt>
                <c:pt idx="23346">
                  <c:v>0</c:v>
                </c:pt>
                <c:pt idx="23347">
                  <c:v>0</c:v>
                </c:pt>
                <c:pt idx="23348">
                  <c:v>0</c:v>
                </c:pt>
                <c:pt idx="23349">
                  <c:v>0</c:v>
                </c:pt>
                <c:pt idx="23350">
                  <c:v>0</c:v>
                </c:pt>
                <c:pt idx="23351">
                  <c:v>0</c:v>
                </c:pt>
                <c:pt idx="23352">
                  <c:v>0</c:v>
                </c:pt>
                <c:pt idx="23353">
                  <c:v>0</c:v>
                </c:pt>
                <c:pt idx="23354">
                  <c:v>0</c:v>
                </c:pt>
                <c:pt idx="23355">
                  <c:v>0</c:v>
                </c:pt>
                <c:pt idx="23356">
                  <c:v>0</c:v>
                </c:pt>
                <c:pt idx="23357">
                  <c:v>0</c:v>
                </c:pt>
                <c:pt idx="23358">
                  <c:v>0</c:v>
                </c:pt>
                <c:pt idx="23359">
                  <c:v>0</c:v>
                </c:pt>
                <c:pt idx="23360">
                  <c:v>0</c:v>
                </c:pt>
                <c:pt idx="23361">
                  <c:v>0</c:v>
                </c:pt>
                <c:pt idx="23362">
                  <c:v>0</c:v>
                </c:pt>
                <c:pt idx="23363">
                  <c:v>0</c:v>
                </c:pt>
                <c:pt idx="23364">
                  <c:v>0</c:v>
                </c:pt>
                <c:pt idx="23365">
                  <c:v>0</c:v>
                </c:pt>
                <c:pt idx="23366">
                  <c:v>0</c:v>
                </c:pt>
                <c:pt idx="23367">
                  <c:v>0</c:v>
                </c:pt>
                <c:pt idx="23368">
                  <c:v>1</c:v>
                </c:pt>
                <c:pt idx="23369">
                  <c:v>1</c:v>
                </c:pt>
                <c:pt idx="23370">
                  <c:v>0</c:v>
                </c:pt>
                <c:pt idx="23371">
                  <c:v>0</c:v>
                </c:pt>
                <c:pt idx="23372">
                  <c:v>0</c:v>
                </c:pt>
                <c:pt idx="23373">
                  <c:v>0</c:v>
                </c:pt>
                <c:pt idx="23374">
                  <c:v>0</c:v>
                </c:pt>
                <c:pt idx="23375">
                  <c:v>0</c:v>
                </c:pt>
                <c:pt idx="23376">
                  <c:v>0</c:v>
                </c:pt>
                <c:pt idx="23377">
                  <c:v>0</c:v>
                </c:pt>
                <c:pt idx="23378">
                  <c:v>0</c:v>
                </c:pt>
                <c:pt idx="23379">
                  <c:v>0</c:v>
                </c:pt>
                <c:pt idx="23380">
                  <c:v>0</c:v>
                </c:pt>
                <c:pt idx="23381">
                  <c:v>0</c:v>
                </c:pt>
                <c:pt idx="23382">
                  <c:v>0</c:v>
                </c:pt>
                <c:pt idx="23383">
                  <c:v>0</c:v>
                </c:pt>
                <c:pt idx="23384">
                  <c:v>0</c:v>
                </c:pt>
                <c:pt idx="23385">
                  <c:v>0</c:v>
                </c:pt>
                <c:pt idx="23386">
                  <c:v>0</c:v>
                </c:pt>
                <c:pt idx="23387">
                  <c:v>0</c:v>
                </c:pt>
                <c:pt idx="23388">
                  <c:v>0</c:v>
                </c:pt>
                <c:pt idx="23389">
                  <c:v>0</c:v>
                </c:pt>
                <c:pt idx="23390">
                  <c:v>0</c:v>
                </c:pt>
                <c:pt idx="23391">
                  <c:v>0</c:v>
                </c:pt>
                <c:pt idx="23392">
                  <c:v>0</c:v>
                </c:pt>
                <c:pt idx="23393">
                  <c:v>0</c:v>
                </c:pt>
                <c:pt idx="23394">
                  <c:v>0</c:v>
                </c:pt>
                <c:pt idx="23395">
                  <c:v>0</c:v>
                </c:pt>
                <c:pt idx="23396">
                  <c:v>0</c:v>
                </c:pt>
                <c:pt idx="23397">
                  <c:v>0</c:v>
                </c:pt>
                <c:pt idx="23398">
                  <c:v>0</c:v>
                </c:pt>
                <c:pt idx="23399">
                  <c:v>0</c:v>
                </c:pt>
                <c:pt idx="23400">
                  <c:v>0</c:v>
                </c:pt>
                <c:pt idx="23401">
                  <c:v>0</c:v>
                </c:pt>
                <c:pt idx="23402">
                  <c:v>0</c:v>
                </c:pt>
                <c:pt idx="23403">
                  <c:v>0</c:v>
                </c:pt>
                <c:pt idx="23404">
                  <c:v>0</c:v>
                </c:pt>
                <c:pt idx="23405">
                  <c:v>0</c:v>
                </c:pt>
                <c:pt idx="23406">
                  <c:v>0</c:v>
                </c:pt>
                <c:pt idx="23407">
                  <c:v>0</c:v>
                </c:pt>
                <c:pt idx="23408">
                  <c:v>0</c:v>
                </c:pt>
                <c:pt idx="23409">
                  <c:v>0</c:v>
                </c:pt>
                <c:pt idx="23410">
                  <c:v>0</c:v>
                </c:pt>
                <c:pt idx="23411">
                  <c:v>0</c:v>
                </c:pt>
                <c:pt idx="23412">
                  <c:v>0</c:v>
                </c:pt>
                <c:pt idx="23413">
                  <c:v>0</c:v>
                </c:pt>
                <c:pt idx="23414">
                  <c:v>0</c:v>
                </c:pt>
                <c:pt idx="23415">
                  <c:v>0</c:v>
                </c:pt>
                <c:pt idx="23416">
                  <c:v>0</c:v>
                </c:pt>
                <c:pt idx="23417">
                  <c:v>0</c:v>
                </c:pt>
                <c:pt idx="23418">
                  <c:v>0</c:v>
                </c:pt>
                <c:pt idx="23419">
                  <c:v>0</c:v>
                </c:pt>
                <c:pt idx="23420">
                  <c:v>0</c:v>
                </c:pt>
                <c:pt idx="23421">
                  <c:v>0</c:v>
                </c:pt>
                <c:pt idx="23422">
                  <c:v>0</c:v>
                </c:pt>
                <c:pt idx="23423">
                  <c:v>0</c:v>
                </c:pt>
                <c:pt idx="23424">
                  <c:v>0</c:v>
                </c:pt>
                <c:pt idx="23425">
                  <c:v>0</c:v>
                </c:pt>
                <c:pt idx="23426">
                  <c:v>0</c:v>
                </c:pt>
                <c:pt idx="23427">
                  <c:v>0</c:v>
                </c:pt>
                <c:pt idx="23428">
                  <c:v>0</c:v>
                </c:pt>
                <c:pt idx="23429">
                  <c:v>0</c:v>
                </c:pt>
                <c:pt idx="23430">
                  <c:v>0</c:v>
                </c:pt>
                <c:pt idx="23431">
                  <c:v>0</c:v>
                </c:pt>
                <c:pt idx="23432">
                  <c:v>0</c:v>
                </c:pt>
                <c:pt idx="23433">
                  <c:v>0</c:v>
                </c:pt>
                <c:pt idx="23434">
                  <c:v>0</c:v>
                </c:pt>
                <c:pt idx="23435">
                  <c:v>0</c:v>
                </c:pt>
                <c:pt idx="23436">
                  <c:v>0</c:v>
                </c:pt>
                <c:pt idx="23437">
                  <c:v>0</c:v>
                </c:pt>
                <c:pt idx="23438">
                  <c:v>10</c:v>
                </c:pt>
                <c:pt idx="23439">
                  <c:v>9</c:v>
                </c:pt>
                <c:pt idx="23440">
                  <c:v>30</c:v>
                </c:pt>
                <c:pt idx="23441">
                  <c:v>2</c:v>
                </c:pt>
                <c:pt idx="23442">
                  <c:v>4</c:v>
                </c:pt>
                <c:pt idx="23443">
                  <c:v>0</c:v>
                </c:pt>
                <c:pt idx="23444">
                  <c:v>0</c:v>
                </c:pt>
                <c:pt idx="23445">
                  <c:v>0</c:v>
                </c:pt>
                <c:pt idx="23446">
                  <c:v>0</c:v>
                </c:pt>
                <c:pt idx="23447">
                  <c:v>1</c:v>
                </c:pt>
                <c:pt idx="23448">
                  <c:v>2</c:v>
                </c:pt>
                <c:pt idx="23449">
                  <c:v>2</c:v>
                </c:pt>
                <c:pt idx="23450">
                  <c:v>0</c:v>
                </c:pt>
                <c:pt idx="23451">
                  <c:v>0</c:v>
                </c:pt>
                <c:pt idx="23452">
                  <c:v>0</c:v>
                </c:pt>
                <c:pt idx="23453">
                  <c:v>0</c:v>
                </c:pt>
                <c:pt idx="23454">
                  <c:v>1</c:v>
                </c:pt>
                <c:pt idx="23455">
                  <c:v>0</c:v>
                </c:pt>
                <c:pt idx="23456">
                  <c:v>0</c:v>
                </c:pt>
                <c:pt idx="23457">
                  <c:v>1</c:v>
                </c:pt>
                <c:pt idx="23458">
                  <c:v>1</c:v>
                </c:pt>
                <c:pt idx="23459">
                  <c:v>0</c:v>
                </c:pt>
                <c:pt idx="23460">
                  <c:v>0</c:v>
                </c:pt>
                <c:pt idx="23461">
                  <c:v>0</c:v>
                </c:pt>
                <c:pt idx="23462">
                  <c:v>0</c:v>
                </c:pt>
                <c:pt idx="23463">
                  <c:v>0</c:v>
                </c:pt>
                <c:pt idx="23464">
                  <c:v>0</c:v>
                </c:pt>
                <c:pt idx="23465">
                  <c:v>0</c:v>
                </c:pt>
                <c:pt idx="23466">
                  <c:v>0</c:v>
                </c:pt>
                <c:pt idx="23467">
                  <c:v>0</c:v>
                </c:pt>
                <c:pt idx="23468">
                  <c:v>0</c:v>
                </c:pt>
                <c:pt idx="23469">
                  <c:v>0</c:v>
                </c:pt>
                <c:pt idx="23470">
                  <c:v>0</c:v>
                </c:pt>
                <c:pt idx="23471">
                  <c:v>1</c:v>
                </c:pt>
                <c:pt idx="23472">
                  <c:v>0</c:v>
                </c:pt>
                <c:pt idx="23473">
                  <c:v>0</c:v>
                </c:pt>
                <c:pt idx="23474">
                  <c:v>0</c:v>
                </c:pt>
                <c:pt idx="23475">
                  <c:v>0</c:v>
                </c:pt>
                <c:pt idx="23476">
                  <c:v>0</c:v>
                </c:pt>
                <c:pt idx="23477">
                  <c:v>0</c:v>
                </c:pt>
                <c:pt idx="23478">
                  <c:v>0</c:v>
                </c:pt>
                <c:pt idx="23479">
                  <c:v>0</c:v>
                </c:pt>
                <c:pt idx="23480">
                  <c:v>0</c:v>
                </c:pt>
                <c:pt idx="23481">
                  <c:v>0</c:v>
                </c:pt>
                <c:pt idx="23482">
                  <c:v>0</c:v>
                </c:pt>
                <c:pt idx="23483">
                  <c:v>0</c:v>
                </c:pt>
                <c:pt idx="23484">
                  <c:v>0</c:v>
                </c:pt>
                <c:pt idx="23485">
                  <c:v>0</c:v>
                </c:pt>
                <c:pt idx="23486">
                  <c:v>0</c:v>
                </c:pt>
                <c:pt idx="23487">
                  <c:v>0</c:v>
                </c:pt>
                <c:pt idx="23488">
                  <c:v>0</c:v>
                </c:pt>
                <c:pt idx="23489">
                  <c:v>0</c:v>
                </c:pt>
                <c:pt idx="23490">
                  <c:v>1</c:v>
                </c:pt>
                <c:pt idx="23491">
                  <c:v>0</c:v>
                </c:pt>
                <c:pt idx="23492">
                  <c:v>6</c:v>
                </c:pt>
                <c:pt idx="23493">
                  <c:v>6</c:v>
                </c:pt>
                <c:pt idx="23494">
                  <c:v>4</c:v>
                </c:pt>
                <c:pt idx="23495">
                  <c:v>1</c:v>
                </c:pt>
                <c:pt idx="23496">
                  <c:v>1</c:v>
                </c:pt>
                <c:pt idx="23497">
                  <c:v>1</c:v>
                </c:pt>
                <c:pt idx="23498">
                  <c:v>1</c:v>
                </c:pt>
                <c:pt idx="23499">
                  <c:v>1</c:v>
                </c:pt>
                <c:pt idx="23500">
                  <c:v>2</c:v>
                </c:pt>
                <c:pt idx="23501">
                  <c:v>0</c:v>
                </c:pt>
                <c:pt idx="23502">
                  <c:v>0</c:v>
                </c:pt>
                <c:pt idx="23503">
                  <c:v>0</c:v>
                </c:pt>
                <c:pt idx="23504">
                  <c:v>0</c:v>
                </c:pt>
                <c:pt idx="23505">
                  <c:v>1</c:v>
                </c:pt>
                <c:pt idx="23506">
                  <c:v>1</c:v>
                </c:pt>
                <c:pt idx="23507">
                  <c:v>5</c:v>
                </c:pt>
                <c:pt idx="23508">
                  <c:v>3</c:v>
                </c:pt>
                <c:pt idx="23509">
                  <c:v>4</c:v>
                </c:pt>
                <c:pt idx="23510">
                  <c:v>2</c:v>
                </c:pt>
                <c:pt idx="23511">
                  <c:v>2</c:v>
                </c:pt>
                <c:pt idx="23512">
                  <c:v>3</c:v>
                </c:pt>
                <c:pt idx="23591">
                  <c:v>3</c:v>
                </c:pt>
                <c:pt idx="23592">
                  <c:v>3</c:v>
                </c:pt>
                <c:pt idx="23593">
                  <c:v>3</c:v>
                </c:pt>
                <c:pt idx="23594">
                  <c:v>3</c:v>
                </c:pt>
                <c:pt idx="23595">
                  <c:v>4</c:v>
                </c:pt>
                <c:pt idx="23596">
                  <c:v>6</c:v>
                </c:pt>
                <c:pt idx="23597">
                  <c:v>3</c:v>
                </c:pt>
                <c:pt idx="23598">
                  <c:v>2</c:v>
                </c:pt>
                <c:pt idx="23599">
                  <c:v>2</c:v>
                </c:pt>
                <c:pt idx="23600">
                  <c:v>3</c:v>
                </c:pt>
                <c:pt idx="23601">
                  <c:v>2</c:v>
                </c:pt>
                <c:pt idx="23602">
                  <c:v>2</c:v>
                </c:pt>
                <c:pt idx="23603">
                  <c:v>3</c:v>
                </c:pt>
                <c:pt idx="23604">
                  <c:v>3</c:v>
                </c:pt>
                <c:pt idx="23605">
                  <c:v>3</c:v>
                </c:pt>
                <c:pt idx="23606">
                  <c:v>2</c:v>
                </c:pt>
                <c:pt idx="23607">
                  <c:v>3</c:v>
                </c:pt>
                <c:pt idx="23608">
                  <c:v>3</c:v>
                </c:pt>
                <c:pt idx="23609">
                  <c:v>2</c:v>
                </c:pt>
                <c:pt idx="23610">
                  <c:v>2</c:v>
                </c:pt>
                <c:pt idx="23611">
                  <c:v>3</c:v>
                </c:pt>
                <c:pt idx="23612">
                  <c:v>3</c:v>
                </c:pt>
                <c:pt idx="23613">
                  <c:v>3</c:v>
                </c:pt>
                <c:pt idx="23614">
                  <c:v>3</c:v>
                </c:pt>
                <c:pt idx="23615">
                  <c:v>3</c:v>
                </c:pt>
                <c:pt idx="23616">
                  <c:v>2</c:v>
                </c:pt>
                <c:pt idx="23617">
                  <c:v>2</c:v>
                </c:pt>
                <c:pt idx="23618">
                  <c:v>2</c:v>
                </c:pt>
                <c:pt idx="23619">
                  <c:v>2</c:v>
                </c:pt>
                <c:pt idx="23620">
                  <c:v>2</c:v>
                </c:pt>
                <c:pt idx="23621">
                  <c:v>2</c:v>
                </c:pt>
                <c:pt idx="23622">
                  <c:v>2</c:v>
                </c:pt>
                <c:pt idx="23623">
                  <c:v>2</c:v>
                </c:pt>
                <c:pt idx="23624">
                  <c:v>2</c:v>
                </c:pt>
                <c:pt idx="23625">
                  <c:v>2</c:v>
                </c:pt>
                <c:pt idx="23626">
                  <c:v>2</c:v>
                </c:pt>
                <c:pt idx="23627">
                  <c:v>2</c:v>
                </c:pt>
                <c:pt idx="23628">
                  <c:v>2</c:v>
                </c:pt>
                <c:pt idx="23629">
                  <c:v>2</c:v>
                </c:pt>
                <c:pt idx="23630">
                  <c:v>3</c:v>
                </c:pt>
                <c:pt idx="23631">
                  <c:v>2</c:v>
                </c:pt>
                <c:pt idx="23632">
                  <c:v>2</c:v>
                </c:pt>
                <c:pt idx="23633">
                  <c:v>2</c:v>
                </c:pt>
                <c:pt idx="23634">
                  <c:v>2</c:v>
                </c:pt>
                <c:pt idx="23635">
                  <c:v>2</c:v>
                </c:pt>
                <c:pt idx="23636">
                  <c:v>2</c:v>
                </c:pt>
                <c:pt idx="23637">
                  <c:v>2</c:v>
                </c:pt>
                <c:pt idx="23638">
                  <c:v>2</c:v>
                </c:pt>
                <c:pt idx="23639">
                  <c:v>2</c:v>
                </c:pt>
                <c:pt idx="23640">
                  <c:v>2</c:v>
                </c:pt>
                <c:pt idx="23641">
                  <c:v>2</c:v>
                </c:pt>
                <c:pt idx="23642">
                  <c:v>2</c:v>
                </c:pt>
                <c:pt idx="23643">
                  <c:v>2</c:v>
                </c:pt>
                <c:pt idx="23644">
                  <c:v>2</c:v>
                </c:pt>
                <c:pt idx="23645">
                  <c:v>2</c:v>
                </c:pt>
                <c:pt idx="23646">
                  <c:v>2</c:v>
                </c:pt>
                <c:pt idx="23647">
                  <c:v>3</c:v>
                </c:pt>
                <c:pt idx="23648">
                  <c:v>2</c:v>
                </c:pt>
                <c:pt idx="23649">
                  <c:v>2</c:v>
                </c:pt>
                <c:pt idx="23650">
                  <c:v>2</c:v>
                </c:pt>
                <c:pt idx="23651">
                  <c:v>2</c:v>
                </c:pt>
                <c:pt idx="23652">
                  <c:v>2</c:v>
                </c:pt>
                <c:pt idx="23653">
                  <c:v>3</c:v>
                </c:pt>
                <c:pt idx="23654">
                  <c:v>3</c:v>
                </c:pt>
                <c:pt idx="23655">
                  <c:v>3</c:v>
                </c:pt>
                <c:pt idx="23656">
                  <c:v>3</c:v>
                </c:pt>
                <c:pt idx="23657">
                  <c:v>3</c:v>
                </c:pt>
                <c:pt idx="23658">
                  <c:v>3</c:v>
                </c:pt>
                <c:pt idx="23659">
                  <c:v>3</c:v>
                </c:pt>
                <c:pt idx="23660">
                  <c:v>4</c:v>
                </c:pt>
                <c:pt idx="23661">
                  <c:v>4</c:v>
                </c:pt>
                <c:pt idx="23662">
                  <c:v>4</c:v>
                </c:pt>
                <c:pt idx="23663">
                  <c:v>4</c:v>
                </c:pt>
                <c:pt idx="23664">
                  <c:v>3</c:v>
                </c:pt>
                <c:pt idx="23665">
                  <c:v>3</c:v>
                </c:pt>
                <c:pt idx="23666">
                  <c:v>3</c:v>
                </c:pt>
                <c:pt idx="23667">
                  <c:v>3</c:v>
                </c:pt>
                <c:pt idx="23668">
                  <c:v>3</c:v>
                </c:pt>
                <c:pt idx="23669">
                  <c:v>3</c:v>
                </c:pt>
                <c:pt idx="23670">
                  <c:v>3</c:v>
                </c:pt>
                <c:pt idx="23671">
                  <c:v>3</c:v>
                </c:pt>
                <c:pt idx="23672">
                  <c:v>3</c:v>
                </c:pt>
                <c:pt idx="23673">
                  <c:v>3</c:v>
                </c:pt>
                <c:pt idx="23674">
                  <c:v>3</c:v>
                </c:pt>
                <c:pt idx="23675">
                  <c:v>3</c:v>
                </c:pt>
                <c:pt idx="23676">
                  <c:v>3</c:v>
                </c:pt>
                <c:pt idx="23677">
                  <c:v>3</c:v>
                </c:pt>
                <c:pt idx="23678">
                  <c:v>3</c:v>
                </c:pt>
                <c:pt idx="23679">
                  <c:v>3</c:v>
                </c:pt>
                <c:pt idx="23680">
                  <c:v>3</c:v>
                </c:pt>
                <c:pt idx="23681">
                  <c:v>3</c:v>
                </c:pt>
                <c:pt idx="23682">
                  <c:v>3</c:v>
                </c:pt>
                <c:pt idx="23683">
                  <c:v>3</c:v>
                </c:pt>
                <c:pt idx="23684">
                  <c:v>3</c:v>
                </c:pt>
                <c:pt idx="23685">
                  <c:v>3</c:v>
                </c:pt>
                <c:pt idx="23686">
                  <c:v>3</c:v>
                </c:pt>
                <c:pt idx="23687">
                  <c:v>3</c:v>
                </c:pt>
                <c:pt idx="23688">
                  <c:v>3</c:v>
                </c:pt>
                <c:pt idx="23689">
                  <c:v>3</c:v>
                </c:pt>
                <c:pt idx="23690">
                  <c:v>3</c:v>
                </c:pt>
                <c:pt idx="23691">
                  <c:v>3</c:v>
                </c:pt>
                <c:pt idx="23692">
                  <c:v>3</c:v>
                </c:pt>
                <c:pt idx="23693">
                  <c:v>3</c:v>
                </c:pt>
                <c:pt idx="23694">
                  <c:v>3</c:v>
                </c:pt>
                <c:pt idx="23695">
                  <c:v>3</c:v>
                </c:pt>
                <c:pt idx="23696">
                  <c:v>3</c:v>
                </c:pt>
                <c:pt idx="23697">
                  <c:v>3</c:v>
                </c:pt>
                <c:pt idx="23698">
                  <c:v>3</c:v>
                </c:pt>
                <c:pt idx="23699">
                  <c:v>3</c:v>
                </c:pt>
                <c:pt idx="23700">
                  <c:v>3</c:v>
                </c:pt>
                <c:pt idx="23701">
                  <c:v>3</c:v>
                </c:pt>
                <c:pt idx="23702">
                  <c:v>3</c:v>
                </c:pt>
                <c:pt idx="23703">
                  <c:v>3</c:v>
                </c:pt>
                <c:pt idx="23704">
                  <c:v>3</c:v>
                </c:pt>
                <c:pt idx="23705">
                  <c:v>3</c:v>
                </c:pt>
                <c:pt idx="23706">
                  <c:v>3</c:v>
                </c:pt>
                <c:pt idx="23707">
                  <c:v>3</c:v>
                </c:pt>
                <c:pt idx="23708">
                  <c:v>3</c:v>
                </c:pt>
                <c:pt idx="23709">
                  <c:v>3</c:v>
                </c:pt>
                <c:pt idx="23710">
                  <c:v>3</c:v>
                </c:pt>
                <c:pt idx="23711">
                  <c:v>3</c:v>
                </c:pt>
                <c:pt idx="23712">
                  <c:v>3</c:v>
                </c:pt>
                <c:pt idx="23713">
                  <c:v>3</c:v>
                </c:pt>
                <c:pt idx="23714">
                  <c:v>3</c:v>
                </c:pt>
                <c:pt idx="23715">
                  <c:v>3</c:v>
                </c:pt>
                <c:pt idx="23716">
                  <c:v>3</c:v>
                </c:pt>
                <c:pt idx="23717">
                  <c:v>3</c:v>
                </c:pt>
                <c:pt idx="23718">
                  <c:v>3</c:v>
                </c:pt>
                <c:pt idx="23719">
                  <c:v>3</c:v>
                </c:pt>
                <c:pt idx="23720">
                  <c:v>3</c:v>
                </c:pt>
                <c:pt idx="23721">
                  <c:v>3</c:v>
                </c:pt>
                <c:pt idx="23722">
                  <c:v>3</c:v>
                </c:pt>
                <c:pt idx="23723">
                  <c:v>3</c:v>
                </c:pt>
                <c:pt idx="23724">
                  <c:v>3</c:v>
                </c:pt>
                <c:pt idx="23725">
                  <c:v>3</c:v>
                </c:pt>
                <c:pt idx="23726">
                  <c:v>3</c:v>
                </c:pt>
                <c:pt idx="23727">
                  <c:v>3</c:v>
                </c:pt>
                <c:pt idx="23728">
                  <c:v>3</c:v>
                </c:pt>
                <c:pt idx="23729">
                  <c:v>3</c:v>
                </c:pt>
                <c:pt idx="23730">
                  <c:v>3</c:v>
                </c:pt>
                <c:pt idx="23731">
                  <c:v>3</c:v>
                </c:pt>
                <c:pt idx="23732">
                  <c:v>3</c:v>
                </c:pt>
                <c:pt idx="23733">
                  <c:v>3</c:v>
                </c:pt>
                <c:pt idx="23734">
                  <c:v>3</c:v>
                </c:pt>
                <c:pt idx="23735">
                  <c:v>3</c:v>
                </c:pt>
                <c:pt idx="23736">
                  <c:v>3</c:v>
                </c:pt>
                <c:pt idx="23737">
                  <c:v>3</c:v>
                </c:pt>
                <c:pt idx="23738">
                  <c:v>3</c:v>
                </c:pt>
                <c:pt idx="23739">
                  <c:v>3</c:v>
                </c:pt>
                <c:pt idx="23740">
                  <c:v>3</c:v>
                </c:pt>
                <c:pt idx="23741">
                  <c:v>3</c:v>
                </c:pt>
                <c:pt idx="23742">
                  <c:v>3</c:v>
                </c:pt>
                <c:pt idx="23743">
                  <c:v>3</c:v>
                </c:pt>
                <c:pt idx="23744">
                  <c:v>4</c:v>
                </c:pt>
                <c:pt idx="23745">
                  <c:v>3</c:v>
                </c:pt>
                <c:pt idx="23746">
                  <c:v>3</c:v>
                </c:pt>
                <c:pt idx="23747">
                  <c:v>3</c:v>
                </c:pt>
                <c:pt idx="23748">
                  <c:v>3</c:v>
                </c:pt>
                <c:pt idx="23749">
                  <c:v>3</c:v>
                </c:pt>
                <c:pt idx="23750">
                  <c:v>3</c:v>
                </c:pt>
                <c:pt idx="23751">
                  <c:v>3</c:v>
                </c:pt>
                <c:pt idx="23752">
                  <c:v>3</c:v>
                </c:pt>
                <c:pt idx="23753">
                  <c:v>3</c:v>
                </c:pt>
                <c:pt idx="23754">
                  <c:v>3</c:v>
                </c:pt>
                <c:pt idx="23755">
                  <c:v>3</c:v>
                </c:pt>
                <c:pt idx="23756">
                  <c:v>3</c:v>
                </c:pt>
                <c:pt idx="23757">
                  <c:v>3</c:v>
                </c:pt>
                <c:pt idx="23758">
                  <c:v>3</c:v>
                </c:pt>
                <c:pt idx="23759">
                  <c:v>3</c:v>
                </c:pt>
                <c:pt idx="23760">
                  <c:v>3</c:v>
                </c:pt>
                <c:pt idx="23761">
                  <c:v>3</c:v>
                </c:pt>
                <c:pt idx="23762">
                  <c:v>3</c:v>
                </c:pt>
                <c:pt idx="23763">
                  <c:v>3</c:v>
                </c:pt>
                <c:pt idx="23764">
                  <c:v>3</c:v>
                </c:pt>
                <c:pt idx="23765">
                  <c:v>3</c:v>
                </c:pt>
                <c:pt idx="23766">
                  <c:v>3</c:v>
                </c:pt>
                <c:pt idx="23767">
                  <c:v>3</c:v>
                </c:pt>
                <c:pt idx="23768">
                  <c:v>3</c:v>
                </c:pt>
                <c:pt idx="23769">
                  <c:v>3</c:v>
                </c:pt>
                <c:pt idx="23770">
                  <c:v>3</c:v>
                </c:pt>
                <c:pt idx="23771">
                  <c:v>3</c:v>
                </c:pt>
                <c:pt idx="23772">
                  <c:v>3</c:v>
                </c:pt>
                <c:pt idx="23773">
                  <c:v>3</c:v>
                </c:pt>
                <c:pt idx="23774">
                  <c:v>3</c:v>
                </c:pt>
                <c:pt idx="23775">
                  <c:v>3</c:v>
                </c:pt>
                <c:pt idx="23776">
                  <c:v>3</c:v>
                </c:pt>
                <c:pt idx="23777">
                  <c:v>3</c:v>
                </c:pt>
                <c:pt idx="23778">
                  <c:v>3</c:v>
                </c:pt>
                <c:pt idx="23779">
                  <c:v>3</c:v>
                </c:pt>
                <c:pt idx="23780">
                  <c:v>3</c:v>
                </c:pt>
                <c:pt idx="23781">
                  <c:v>3</c:v>
                </c:pt>
                <c:pt idx="23782">
                  <c:v>3</c:v>
                </c:pt>
                <c:pt idx="23783">
                  <c:v>3</c:v>
                </c:pt>
                <c:pt idx="23784">
                  <c:v>3</c:v>
                </c:pt>
                <c:pt idx="23785">
                  <c:v>3</c:v>
                </c:pt>
                <c:pt idx="23786">
                  <c:v>3</c:v>
                </c:pt>
                <c:pt idx="23787">
                  <c:v>3</c:v>
                </c:pt>
                <c:pt idx="23788">
                  <c:v>3</c:v>
                </c:pt>
                <c:pt idx="23789">
                  <c:v>3</c:v>
                </c:pt>
                <c:pt idx="23790">
                  <c:v>3</c:v>
                </c:pt>
                <c:pt idx="23791">
                  <c:v>3</c:v>
                </c:pt>
                <c:pt idx="23792">
                  <c:v>3</c:v>
                </c:pt>
                <c:pt idx="23793">
                  <c:v>3</c:v>
                </c:pt>
                <c:pt idx="23794">
                  <c:v>3</c:v>
                </c:pt>
                <c:pt idx="23795">
                  <c:v>3</c:v>
                </c:pt>
                <c:pt idx="23796">
                  <c:v>3</c:v>
                </c:pt>
                <c:pt idx="23797">
                  <c:v>3</c:v>
                </c:pt>
                <c:pt idx="23798">
                  <c:v>3</c:v>
                </c:pt>
                <c:pt idx="23799">
                  <c:v>3</c:v>
                </c:pt>
                <c:pt idx="23800">
                  <c:v>3</c:v>
                </c:pt>
                <c:pt idx="23801">
                  <c:v>3</c:v>
                </c:pt>
                <c:pt idx="23802">
                  <c:v>3</c:v>
                </c:pt>
                <c:pt idx="23803">
                  <c:v>3</c:v>
                </c:pt>
                <c:pt idx="23804">
                  <c:v>3</c:v>
                </c:pt>
                <c:pt idx="23805">
                  <c:v>3</c:v>
                </c:pt>
                <c:pt idx="23806">
                  <c:v>3</c:v>
                </c:pt>
                <c:pt idx="23807">
                  <c:v>3</c:v>
                </c:pt>
                <c:pt idx="23808">
                  <c:v>3</c:v>
                </c:pt>
                <c:pt idx="23809">
                  <c:v>3</c:v>
                </c:pt>
                <c:pt idx="23810">
                  <c:v>3</c:v>
                </c:pt>
                <c:pt idx="23811">
                  <c:v>3</c:v>
                </c:pt>
                <c:pt idx="23812">
                  <c:v>3</c:v>
                </c:pt>
                <c:pt idx="23813">
                  <c:v>3</c:v>
                </c:pt>
                <c:pt idx="23814">
                  <c:v>3</c:v>
                </c:pt>
                <c:pt idx="23815">
                  <c:v>3</c:v>
                </c:pt>
                <c:pt idx="23816">
                  <c:v>3</c:v>
                </c:pt>
                <c:pt idx="23817">
                  <c:v>3</c:v>
                </c:pt>
                <c:pt idx="23818">
                  <c:v>3</c:v>
                </c:pt>
                <c:pt idx="23819">
                  <c:v>3</c:v>
                </c:pt>
                <c:pt idx="23820">
                  <c:v>3</c:v>
                </c:pt>
                <c:pt idx="23821">
                  <c:v>3</c:v>
                </c:pt>
                <c:pt idx="23822">
                  <c:v>3</c:v>
                </c:pt>
                <c:pt idx="23823">
                  <c:v>3</c:v>
                </c:pt>
                <c:pt idx="23824">
                  <c:v>3</c:v>
                </c:pt>
                <c:pt idx="23825">
                  <c:v>3</c:v>
                </c:pt>
                <c:pt idx="23826">
                  <c:v>3</c:v>
                </c:pt>
                <c:pt idx="23827">
                  <c:v>3</c:v>
                </c:pt>
                <c:pt idx="23828">
                  <c:v>3</c:v>
                </c:pt>
                <c:pt idx="23829">
                  <c:v>3</c:v>
                </c:pt>
                <c:pt idx="23830">
                  <c:v>3</c:v>
                </c:pt>
                <c:pt idx="23831">
                  <c:v>3</c:v>
                </c:pt>
                <c:pt idx="23832">
                  <c:v>3</c:v>
                </c:pt>
                <c:pt idx="23833">
                  <c:v>3</c:v>
                </c:pt>
                <c:pt idx="23834">
                  <c:v>3</c:v>
                </c:pt>
                <c:pt idx="23835">
                  <c:v>3</c:v>
                </c:pt>
                <c:pt idx="23836">
                  <c:v>3</c:v>
                </c:pt>
                <c:pt idx="23837">
                  <c:v>3</c:v>
                </c:pt>
                <c:pt idx="23838">
                  <c:v>3</c:v>
                </c:pt>
                <c:pt idx="23839">
                  <c:v>3</c:v>
                </c:pt>
                <c:pt idx="23840">
                  <c:v>3</c:v>
                </c:pt>
                <c:pt idx="23841">
                  <c:v>3</c:v>
                </c:pt>
                <c:pt idx="23842">
                  <c:v>3</c:v>
                </c:pt>
                <c:pt idx="23843">
                  <c:v>3</c:v>
                </c:pt>
                <c:pt idx="23844">
                  <c:v>3</c:v>
                </c:pt>
                <c:pt idx="23845">
                  <c:v>3</c:v>
                </c:pt>
                <c:pt idx="23846">
                  <c:v>3</c:v>
                </c:pt>
                <c:pt idx="23847">
                  <c:v>3</c:v>
                </c:pt>
                <c:pt idx="23848">
                  <c:v>3</c:v>
                </c:pt>
                <c:pt idx="23849">
                  <c:v>3</c:v>
                </c:pt>
                <c:pt idx="23850">
                  <c:v>3</c:v>
                </c:pt>
                <c:pt idx="23851">
                  <c:v>3</c:v>
                </c:pt>
                <c:pt idx="23852">
                  <c:v>3</c:v>
                </c:pt>
                <c:pt idx="23853">
                  <c:v>3</c:v>
                </c:pt>
                <c:pt idx="23854">
                  <c:v>3</c:v>
                </c:pt>
                <c:pt idx="23855">
                  <c:v>3</c:v>
                </c:pt>
                <c:pt idx="23856">
                  <c:v>3</c:v>
                </c:pt>
                <c:pt idx="23857">
                  <c:v>3</c:v>
                </c:pt>
                <c:pt idx="23858">
                  <c:v>3</c:v>
                </c:pt>
                <c:pt idx="23859">
                  <c:v>3</c:v>
                </c:pt>
                <c:pt idx="23860">
                  <c:v>4</c:v>
                </c:pt>
                <c:pt idx="23861">
                  <c:v>4</c:v>
                </c:pt>
                <c:pt idx="23862">
                  <c:v>3</c:v>
                </c:pt>
                <c:pt idx="23863">
                  <c:v>4</c:v>
                </c:pt>
                <c:pt idx="23864">
                  <c:v>3</c:v>
                </c:pt>
                <c:pt idx="23865">
                  <c:v>3</c:v>
                </c:pt>
                <c:pt idx="23866">
                  <c:v>3</c:v>
                </c:pt>
                <c:pt idx="23867">
                  <c:v>4</c:v>
                </c:pt>
                <c:pt idx="23868">
                  <c:v>3</c:v>
                </c:pt>
                <c:pt idx="23869">
                  <c:v>3</c:v>
                </c:pt>
                <c:pt idx="23870">
                  <c:v>3</c:v>
                </c:pt>
                <c:pt idx="23871">
                  <c:v>3</c:v>
                </c:pt>
                <c:pt idx="23872">
                  <c:v>3</c:v>
                </c:pt>
                <c:pt idx="23873">
                  <c:v>3</c:v>
                </c:pt>
                <c:pt idx="23874">
                  <c:v>3</c:v>
                </c:pt>
                <c:pt idx="23875">
                  <c:v>3</c:v>
                </c:pt>
                <c:pt idx="23876">
                  <c:v>3</c:v>
                </c:pt>
                <c:pt idx="23877">
                  <c:v>3</c:v>
                </c:pt>
                <c:pt idx="23878">
                  <c:v>3</c:v>
                </c:pt>
                <c:pt idx="23879">
                  <c:v>3</c:v>
                </c:pt>
                <c:pt idx="23880">
                  <c:v>3</c:v>
                </c:pt>
                <c:pt idx="23881">
                  <c:v>3</c:v>
                </c:pt>
                <c:pt idx="23882">
                  <c:v>3</c:v>
                </c:pt>
                <c:pt idx="23883">
                  <c:v>3</c:v>
                </c:pt>
                <c:pt idx="23884">
                  <c:v>3</c:v>
                </c:pt>
                <c:pt idx="23885">
                  <c:v>3</c:v>
                </c:pt>
                <c:pt idx="23886">
                  <c:v>3</c:v>
                </c:pt>
                <c:pt idx="23887">
                  <c:v>3</c:v>
                </c:pt>
                <c:pt idx="23888">
                  <c:v>3</c:v>
                </c:pt>
                <c:pt idx="23889">
                  <c:v>4</c:v>
                </c:pt>
                <c:pt idx="23890">
                  <c:v>4</c:v>
                </c:pt>
                <c:pt idx="23891">
                  <c:v>4</c:v>
                </c:pt>
                <c:pt idx="23892">
                  <c:v>4</c:v>
                </c:pt>
                <c:pt idx="23893">
                  <c:v>4</c:v>
                </c:pt>
                <c:pt idx="23894">
                  <c:v>4</c:v>
                </c:pt>
                <c:pt idx="23895">
                  <c:v>4</c:v>
                </c:pt>
                <c:pt idx="23896">
                  <c:v>4</c:v>
                </c:pt>
                <c:pt idx="23897">
                  <c:v>4</c:v>
                </c:pt>
                <c:pt idx="23898">
                  <c:v>4</c:v>
                </c:pt>
                <c:pt idx="23899">
                  <c:v>4</c:v>
                </c:pt>
                <c:pt idx="23900">
                  <c:v>3</c:v>
                </c:pt>
                <c:pt idx="23901">
                  <c:v>3</c:v>
                </c:pt>
                <c:pt idx="23902">
                  <c:v>4</c:v>
                </c:pt>
                <c:pt idx="23903">
                  <c:v>2</c:v>
                </c:pt>
                <c:pt idx="23904">
                  <c:v>2</c:v>
                </c:pt>
                <c:pt idx="23905">
                  <c:v>2</c:v>
                </c:pt>
                <c:pt idx="23906">
                  <c:v>2</c:v>
                </c:pt>
                <c:pt idx="23907">
                  <c:v>2</c:v>
                </c:pt>
                <c:pt idx="23908">
                  <c:v>1</c:v>
                </c:pt>
                <c:pt idx="23909">
                  <c:v>0</c:v>
                </c:pt>
                <c:pt idx="23910">
                  <c:v>0</c:v>
                </c:pt>
                <c:pt idx="23911">
                  <c:v>0</c:v>
                </c:pt>
                <c:pt idx="23912">
                  <c:v>0</c:v>
                </c:pt>
                <c:pt idx="23913">
                  <c:v>0</c:v>
                </c:pt>
                <c:pt idx="23914">
                  <c:v>0</c:v>
                </c:pt>
                <c:pt idx="23915">
                  <c:v>0</c:v>
                </c:pt>
                <c:pt idx="23916">
                  <c:v>0</c:v>
                </c:pt>
                <c:pt idx="23917">
                  <c:v>0</c:v>
                </c:pt>
                <c:pt idx="23918">
                  <c:v>0</c:v>
                </c:pt>
                <c:pt idx="23919">
                  <c:v>0</c:v>
                </c:pt>
                <c:pt idx="23920">
                  <c:v>0</c:v>
                </c:pt>
                <c:pt idx="23921">
                  <c:v>0</c:v>
                </c:pt>
                <c:pt idx="23922">
                  <c:v>0</c:v>
                </c:pt>
                <c:pt idx="23923">
                  <c:v>0</c:v>
                </c:pt>
                <c:pt idx="23924">
                  <c:v>0</c:v>
                </c:pt>
                <c:pt idx="23925">
                  <c:v>0</c:v>
                </c:pt>
                <c:pt idx="23926">
                  <c:v>0</c:v>
                </c:pt>
                <c:pt idx="23927">
                  <c:v>0</c:v>
                </c:pt>
                <c:pt idx="23928">
                  <c:v>0</c:v>
                </c:pt>
                <c:pt idx="23929">
                  <c:v>0</c:v>
                </c:pt>
                <c:pt idx="23930">
                  <c:v>0</c:v>
                </c:pt>
                <c:pt idx="23931">
                  <c:v>0</c:v>
                </c:pt>
                <c:pt idx="23932">
                  <c:v>0</c:v>
                </c:pt>
                <c:pt idx="23933">
                  <c:v>0</c:v>
                </c:pt>
                <c:pt idx="23934">
                  <c:v>0</c:v>
                </c:pt>
                <c:pt idx="23935">
                  <c:v>0</c:v>
                </c:pt>
                <c:pt idx="23936">
                  <c:v>0</c:v>
                </c:pt>
                <c:pt idx="23937">
                  <c:v>0</c:v>
                </c:pt>
                <c:pt idx="23938">
                  <c:v>0</c:v>
                </c:pt>
                <c:pt idx="23939">
                  <c:v>0</c:v>
                </c:pt>
                <c:pt idx="23940">
                  <c:v>0</c:v>
                </c:pt>
                <c:pt idx="23941">
                  <c:v>0</c:v>
                </c:pt>
                <c:pt idx="23942">
                  <c:v>0</c:v>
                </c:pt>
                <c:pt idx="23943">
                  <c:v>0</c:v>
                </c:pt>
                <c:pt idx="23944">
                  <c:v>0</c:v>
                </c:pt>
                <c:pt idx="23945">
                  <c:v>0</c:v>
                </c:pt>
                <c:pt idx="23946">
                  <c:v>0</c:v>
                </c:pt>
                <c:pt idx="23947">
                  <c:v>0</c:v>
                </c:pt>
                <c:pt idx="23948">
                  <c:v>0</c:v>
                </c:pt>
                <c:pt idx="23949">
                  <c:v>0</c:v>
                </c:pt>
                <c:pt idx="23950">
                  <c:v>0</c:v>
                </c:pt>
                <c:pt idx="23951">
                  <c:v>0</c:v>
                </c:pt>
                <c:pt idx="23952">
                  <c:v>0</c:v>
                </c:pt>
                <c:pt idx="23953">
                  <c:v>0</c:v>
                </c:pt>
                <c:pt idx="23954">
                  <c:v>0</c:v>
                </c:pt>
                <c:pt idx="23955">
                  <c:v>0</c:v>
                </c:pt>
                <c:pt idx="23956">
                  <c:v>0</c:v>
                </c:pt>
                <c:pt idx="23957">
                  <c:v>0</c:v>
                </c:pt>
                <c:pt idx="23958">
                  <c:v>0</c:v>
                </c:pt>
                <c:pt idx="23959">
                  <c:v>0</c:v>
                </c:pt>
                <c:pt idx="23960">
                  <c:v>0</c:v>
                </c:pt>
                <c:pt idx="23961">
                  <c:v>0</c:v>
                </c:pt>
                <c:pt idx="23962">
                  <c:v>0</c:v>
                </c:pt>
                <c:pt idx="23963">
                  <c:v>0</c:v>
                </c:pt>
                <c:pt idx="23964">
                  <c:v>0</c:v>
                </c:pt>
                <c:pt idx="23965">
                  <c:v>0</c:v>
                </c:pt>
                <c:pt idx="23966">
                  <c:v>-1</c:v>
                </c:pt>
                <c:pt idx="23967">
                  <c:v>0</c:v>
                </c:pt>
                <c:pt idx="23968">
                  <c:v>0</c:v>
                </c:pt>
                <c:pt idx="23969">
                  <c:v>-1</c:v>
                </c:pt>
                <c:pt idx="23970">
                  <c:v>-1</c:v>
                </c:pt>
                <c:pt idx="23971">
                  <c:v>0</c:v>
                </c:pt>
                <c:pt idx="23972">
                  <c:v>-1</c:v>
                </c:pt>
                <c:pt idx="23973">
                  <c:v>0</c:v>
                </c:pt>
                <c:pt idx="23974">
                  <c:v>0</c:v>
                </c:pt>
                <c:pt idx="23975">
                  <c:v>0</c:v>
                </c:pt>
                <c:pt idx="23976">
                  <c:v>0</c:v>
                </c:pt>
                <c:pt idx="23977">
                  <c:v>0</c:v>
                </c:pt>
                <c:pt idx="23978">
                  <c:v>0</c:v>
                </c:pt>
                <c:pt idx="23979">
                  <c:v>0</c:v>
                </c:pt>
                <c:pt idx="23980">
                  <c:v>0</c:v>
                </c:pt>
                <c:pt idx="23981">
                  <c:v>0</c:v>
                </c:pt>
                <c:pt idx="23982">
                  <c:v>0</c:v>
                </c:pt>
                <c:pt idx="23983">
                  <c:v>0</c:v>
                </c:pt>
                <c:pt idx="23984">
                  <c:v>0</c:v>
                </c:pt>
                <c:pt idx="23985">
                  <c:v>0</c:v>
                </c:pt>
                <c:pt idx="23986">
                  <c:v>0</c:v>
                </c:pt>
                <c:pt idx="23987">
                  <c:v>0</c:v>
                </c:pt>
                <c:pt idx="23988">
                  <c:v>0</c:v>
                </c:pt>
                <c:pt idx="23989">
                  <c:v>0</c:v>
                </c:pt>
                <c:pt idx="23990">
                  <c:v>0</c:v>
                </c:pt>
                <c:pt idx="23991">
                  <c:v>0</c:v>
                </c:pt>
                <c:pt idx="23992">
                  <c:v>0</c:v>
                </c:pt>
                <c:pt idx="23993">
                  <c:v>0</c:v>
                </c:pt>
                <c:pt idx="23994">
                  <c:v>0</c:v>
                </c:pt>
                <c:pt idx="23995">
                  <c:v>0</c:v>
                </c:pt>
                <c:pt idx="23996">
                  <c:v>0</c:v>
                </c:pt>
                <c:pt idx="23997">
                  <c:v>0</c:v>
                </c:pt>
                <c:pt idx="23998">
                  <c:v>0</c:v>
                </c:pt>
                <c:pt idx="23999">
                  <c:v>0</c:v>
                </c:pt>
                <c:pt idx="24000">
                  <c:v>0</c:v>
                </c:pt>
                <c:pt idx="24001">
                  <c:v>0</c:v>
                </c:pt>
                <c:pt idx="24002">
                  <c:v>0</c:v>
                </c:pt>
                <c:pt idx="24003">
                  <c:v>0</c:v>
                </c:pt>
                <c:pt idx="24004">
                  <c:v>0</c:v>
                </c:pt>
                <c:pt idx="24005">
                  <c:v>0</c:v>
                </c:pt>
                <c:pt idx="24006">
                  <c:v>0</c:v>
                </c:pt>
                <c:pt idx="24007">
                  <c:v>0</c:v>
                </c:pt>
                <c:pt idx="24008">
                  <c:v>0</c:v>
                </c:pt>
                <c:pt idx="24009">
                  <c:v>0</c:v>
                </c:pt>
                <c:pt idx="24010">
                  <c:v>0</c:v>
                </c:pt>
                <c:pt idx="24011">
                  <c:v>0</c:v>
                </c:pt>
                <c:pt idx="24012">
                  <c:v>0</c:v>
                </c:pt>
                <c:pt idx="24013">
                  <c:v>0</c:v>
                </c:pt>
                <c:pt idx="24014">
                  <c:v>0</c:v>
                </c:pt>
                <c:pt idx="24015">
                  <c:v>0</c:v>
                </c:pt>
                <c:pt idx="24016">
                  <c:v>0</c:v>
                </c:pt>
                <c:pt idx="24017">
                  <c:v>0</c:v>
                </c:pt>
                <c:pt idx="24018">
                  <c:v>0</c:v>
                </c:pt>
                <c:pt idx="24019">
                  <c:v>0</c:v>
                </c:pt>
                <c:pt idx="24020">
                  <c:v>0</c:v>
                </c:pt>
                <c:pt idx="24021">
                  <c:v>0</c:v>
                </c:pt>
                <c:pt idx="24022">
                  <c:v>0</c:v>
                </c:pt>
                <c:pt idx="24023">
                  <c:v>0</c:v>
                </c:pt>
                <c:pt idx="24024">
                  <c:v>0</c:v>
                </c:pt>
                <c:pt idx="24025">
                  <c:v>0</c:v>
                </c:pt>
                <c:pt idx="24026">
                  <c:v>0</c:v>
                </c:pt>
                <c:pt idx="24027">
                  <c:v>0</c:v>
                </c:pt>
                <c:pt idx="24028">
                  <c:v>0</c:v>
                </c:pt>
                <c:pt idx="24029">
                  <c:v>0</c:v>
                </c:pt>
                <c:pt idx="24030">
                  <c:v>0</c:v>
                </c:pt>
                <c:pt idx="24031">
                  <c:v>0</c:v>
                </c:pt>
                <c:pt idx="24032">
                  <c:v>0</c:v>
                </c:pt>
                <c:pt idx="24033">
                  <c:v>0</c:v>
                </c:pt>
                <c:pt idx="24034">
                  <c:v>0</c:v>
                </c:pt>
                <c:pt idx="24035">
                  <c:v>0</c:v>
                </c:pt>
                <c:pt idx="24036">
                  <c:v>0</c:v>
                </c:pt>
                <c:pt idx="24037">
                  <c:v>0</c:v>
                </c:pt>
                <c:pt idx="24038">
                  <c:v>0</c:v>
                </c:pt>
                <c:pt idx="24039">
                  <c:v>0</c:v>
                </c:pt>
                <c:pt idx="24040">
                  <c:v>0</c:v>
                </c:pt>
                <c:pt idx="24041">
                  <c:v>0</c:v>
                </c:pt>
                <c:pt idx="24042">
                  <c:v>0</c:v>
                </c:pt>
                <c:pt idx="24043">
                  <c:v>0</c:v>
                </c:pt>
                <c:pt idx="24044">
                  <c:v>0</c:v>
                </c:pt>
                <c:pt idx="24045">
                  <c:v>0</c:v>
                </c:pt>
                <c:pt idx="24046">
                  <c:v>0</c:v>
                </c:pt>
                <c:pt idx="24047">
                  <c:v>0</c:v>
                </c:pt>
                <c:pt idx="24048">
                  <c:v>0</c:v>
                </c:pt>
                <c:pt idx="24049">
                  <c:v>0</c:v>
                </c:pt>
                <c:pt idx="24050">
                  <c:v>0</c:v>
                </c:pt>
                <c:pt idx="24051">
                  <c:v>0</c:v>
                </c:pt>
                <c:pt idx="24052">
                  <c:v>0</c:v>
                </c:pt>
                <c:pt idx="24053">
                  <c:v>0</c:v>
                </c:pt>
                <c:pt idx="24054">
                  <c:v>0</c:v>
                </c:pt>
                <c:pt idx="24055">
                  <c:v>0</c:v>
                </c:pt>
                <c:pt idx="24056">
                  <c:v>0</c:v>
                </c:pt>
                <c:pt idx="24057">
                  <c:v>0</c:v>
                </c:pt>
                <c:pt idx="24058">
                  <c:v>0</c:v>
                </c:pt>
                <c:pt idx="24059">
                  <c:v>0</c:v>
                </c:pt>
                <c:pt idx="24060">
                  <c:v>0</c:v>
                </c:pt>
                <c:pt idx="24061">
                  <c:v>0</c:v>
                </c:pt>
                <c:pt idx="24062">
                  <c:v>0</c:v>
                </c:pt>
                <c:pt idx="24063">
                  <c:v>0</c:v>
                </c:pt>
                <c:pt idx="24064">
                  <c:v>0</c:v>
                </c:pt>
                <c:pt idx="24065">
                  <c:v>0</c:v>
                </c:pt>
                <c:pt idx="24066">
                  <c:v>0</c:v>
                </c:pt>
                <c:pt idx="24067">
                  <c:v>0</c:v>
                </c:pt>
                <c:pt idx="24068">
                  <c:v>0</c:v>
                </c:pt>
                <c:pt idx="24069">
                  <c:v>0</c:v>
                </c:pt>
                <c:pt idx="24070">
                  <c:v>0</c:v>
                </c:pt>
                <c:pt idx="24071">
                  <c:v>0</c:v>
                </c:pt>
                <c:pt idx="24072">
                  <c:v>0</c:v>
                </c:pt>
                <c:pt idx="24073">
                  <c:v>0</c:v>
                </c:pt>
                <c:pt idx="24074">
                  <c:v>0</c:v>
                </c:pt>
                <c:pt idx="24075">
                  <c:v>0</c:v>
                </c:pt>
                <c:pt idx="24076">
                  <c:v>0</c:v>
                </c:pt>
                <c:pt idx="24077">
                  <c:v>0</c:v>
                </c:pt>
                <c:pt idx="24078">
                  <c:v>0</c:v>
                </c:pt>
                <c:pt idx="24079">
                  <c:v>0</c:v>
                </c:pt>
                <c:pt idx="24080">
                  <c:v>0</c:v>
                </c:pt>
                <c:pt idx="24081">
                  <c:v>0</c:v>
                </c:pt>
                <c:pt idx="24082">
                  <c:v>0</c:v>
                </c:pt>
                <c:pt idx="24083">
                  <c:v>0</c:v>
                </c:pt>
                <c:pt idx="24084">
                  <c:v>0</c:v>
                </c:pt>
                <c:pt idx="24085">
                  <c:v>0</c:v>
                </c:pt>
                <c:pt idx="24086">
                  <c:v>0</c:v>
                </c:pt>
                <c:pt idx="24087">
                  <c:v>0</c:v>
                </c:pt>
                <c:pt idx="24088">
                  <c:v>0</c:v>
                </c:pt>
                <c:pt idx="24089">
                  <c:v>0</c:v>
                </c:pt>
                <c:pt idx="24090">
                  <c:v>0</c:v>
                </c:pt>
                <c:pt idx="24091">
                  <c:v>0</c:v>
                </c:pt>
                <c:pt idx="24092">
                  <c:v>0</c:v>
                </c:pt>
                <c:pt idx="24093">
                  <c:v>0</c:v>
                </c:pt>
                <c:pt idx="24094">
                  <c:v>0</c:v>
                </c:pt>
                <c:pt idx="24095">
                  <c:v>0</c:v>
                </c:pt>
                <c:pt idx="24096">
                  <c:v>0</c:v>
                </c:pt>
                <c:pt idx="24097">
                  <c:v>0</c:v>
                </c:pt>
                <c:pt idx="24098">
                  <c:v>0</c:v>
                </c:pt>
                <c:pt idx="24099">
                  <c:v>0</c:v>
                </c:pt>
                <c:pt idx="24100">
                  <c:v>0</c:v>
                </c:pt>
                <c:pt idx="24101">
                  <c:v>0</c:v>
                </c:pt>
                <c:pt idx="24102">
                  <c:v>0</c:v>
                </c:pt>
                <c:pt idx="24103">
                  <c:v>0</c:v>
                </c:pt>
                <c:pt idx="24104">
                  <c:v>0</c:v>
                </c:pt>
                <c:pt idx="24105">
                  <c:v>0</c:v>
                </c:pt>
                <c:pt idx="24106">
                  <c:v>0</c:v>
                </c:pt>
                <c:pt idx="24107">
                  <c:v>0</c:v>
                </c:pt>
                <c:pt idx="24108">
                  <c:v>0</c:v>
                </c:pt>
                <c:pt idx="24109">
                  <c:v>0</c:v>
                </c:pt>
                <c:pt idx="24110">
                  <c:v>0</c:v>
                </c:pt>
                <c:pt idx="24111">
                  <c:v>0</c:v>
                </c:pt>
                <c:pt idx="24112">
                  <c:v>0</c:v>
                </c:pt>
                <c:pt idx="24113">
                  <c:v>0</c:v>
                </c:pt>
                <c:pt idx="24114">
                  <c:v>0</c:v>
                </c:pt>
                <c:pt idx="24115">
                  <c:v>0</c:v>
                </c:pt>
                <c:pt idx="24116">
                  <c:v>0</c:v>
                </c:pt>
                <c:pt idx="24117">
                  <c:v>0</c:v>
                </c:pt>
                <c:pt idx="24118">
                  <c:v>0</c:v>
                </c:pt>
                <c:pt idx="24119">
                  <c:v>0</c:v>
                </c:pt>
                <c:pt idx="24120">
                  <c:v>0</c:v>
                </c:pt>
                <c:pt idx="24121">
                  <c:v>0</c:v>
                </c:pt>
                <c:pt idx="24122">
                  <c:v>0</c:v>
                </c:pt>
                <c:pt idx="24123">
                  <c:v>0</c:v>
                </c:pt>
                <c:pt idx="24124">
                  <c:v>0</c:v>
                </c:pt>
                <c:pt idx="24125">
                  <c:v>0</c:v>
                </c:pt>
                <c:pt idx="24126">
                  <c:v>0</c:v>
                </c:pt>
                <c:pt idx="24127">
                  <c:v>0</c:v>
                </c:pt>
                <c:pt idx="24128">
                  <c:v>0</c:v>
                </c:pt>
                <c:pt idx="24129">
                  <c:v>0</c:v>
                </c:pt>
                <c:pt idx="24130">
                  <c:v>0</c:v>
                </c:pt>
                <c:pt idx="24131">
                  <c:v>0</c:v>
                </c:pt>
                <c:pt idx="24132">
                  <c:v>0</c:v>
                </c:pt>
                <c:pt idx="24133">
                  <c:v>0</c:v>
                </c:pt>
                <c:pt idx="24134">
                  <c:v>0</c:v>
                </c:pt>
                <c:pt idx="24135">
                  <c:v>0</c:v>
                </c:pt>
                <c:pt idx="24136">
                  <c:v>0</c:v>
                </c:pt>
                <c:pt idx="24137">
                  <c:v>0</c:v>
                </c:pt>
                <c:pt idx="24138">
                  <c:v>0</c:v>
                </c:pt>
                <c:pt idx="24139">
                  <c:v>0</c:v>
                </c:pt>
                <c:pt idx="24140">
                  <c:v>0</c:v>
                </c:pt>
                <c:pt idx="24141">
                  <c:v>0</c:v>
                </c:pt>
                <c:pt idx="24142">
                  <c:v>0</c:v>
                </c:pt>
                <c:pt idx="24143">
                  <c:v>0</c:v>
                </c:pt>
                <c:pt idx="24144">
                  <c:v>0</c:v>
                </c:pt>
                <c:pt idx="24145">
                  <c:v>0</c:v>
                </c:pt>
                <c:pt idx="24146">
                  <c:v>0</c:v>
                </c:pt>
                <c:pt idx="24147">
                  <c:v>0</c:v>
                </c:pt>
                <c:pt idx="24148">
                  <c:v>0</c:v>
                </c:pt>
                <c:pt idx="24149">
                  <c:v>0</c:v>
                </c:pt>
                <c:pt idx="24150">
                  <c:v>0</c:v>
                </c:pt>
                <c:pt idx="24151">
                  <c:v>0</c:v>
                </c:pt>
                <c:pt idx="24152">
                  <c:v>0</c:v>
                </c:pt>
                <c:pt idx="24153">
                  <c:v>0</c:v>
                </c:pt>
                <c:pt idx="24154">
                  <c:v>0</c:v>
                </c:pt>
                <c:pt idx="24155">
                  <c:v>0</c:v>
                </c:pt>
                <c:pt idx="24156">
                  <c:v>0</c:v>
                </c:pt>
                <c:pt idx="24157">
                  <c:v>0</c:v>
                </c:pt>
                <c:pt idx="24158">
                  <c:v>0</c:v>
                </c:pt>
                <c:pt idx="24159">
                  <c:v>0</c:v>
                </c:pt>
                <c:pt idx="24160">
                  <c:v>0</c:v>
                </c:pt>
                <c:pt idx="24161">
                  <c:v>0</c:v>
                </c:pt>
                <c:pt idx="24162">
                  <c:v>0</c:v>
                </c:pt>
                <c:pt idx="24163">
                  <c:v>0</c:v>
                </c:pt>
                <c:pt idx="24164">
                  <c:v>0</c:v>
                </c:pt>
                <c:pt idx="24165">
                  <c:v>0</c:v>
                </c:pt>
                <c:pt idx="24166">
                  <c:v>0</c:v>
                </c:pt>
                <c:pt idx="24167">
                  <c:v>0</c:v>
                </c:pt>
                <c:pt idx="24168">
                  <c:v>0</c:v>
                </c:pt>
                <c:pt idx="24169">
                  <c:v>0</c:v>
                </c:pt>
                <c:pt idx="24170">
                  <c:v>0</c:v>
                </c:pt>
                <c:pt idx="24171">
                  <c:v>0</c:v>
                </c:pt>
                <c:pt idx="24172">
                  <c:v>0</c:v>
                </c:pt>
                <c:pt idx="24173">
                  <c:v>0</c:v>
                </c:pt>
                <c:pt idx="24174">
                  <c:v>0</c:v>
                </c:pt>
                <c:pt idx="24175">
                  <c:v>0</c:v>
                </c:pt>
                <c:pt idx="24176">
                  <c:v>0</c:v>
                </c:pt>
                <c:pt idx="24177">
                  <c:v>0</c:v>
                </c:pt>
                <c:pt idx="24178">
                  <c:v>0</c:v>
                </c:pt>
                <c:pt idx="24179">
                  <c:v>0</c:v>
                </c:pt>
                <c:pt idx="24180">
                  <c:v>0</c:v>
                </c:pt>
                <c:pt idx="24181">
                  <c:v>0</c:v>
                </c:pt>
                <c:pt idx="24182">
                  <c:v>0</c:v>
                </c:pt>
                <c:pt idx="24183">
                  <c:v>0</c:v>
                </c:pt>
                <c:pt idx="24184">
                  <c:v>0</c:v>
                </c:pt>
                <c:pt idx="24185">
                  <c:v>0</c:v>
                </c:pt>
                <c:pt idx="24186">
                  <c:v>0</c:v>
                </c:pt>
                <c:pt idx="24187">
                  <c:v>0</c:v>
                </c:pt>
                <c:pt idx="24188">
                  <c:v>0</c:v>
                </c:pt>
                <c:pt idx="24189">
                  <c:v>0</c:v>
                </c:pt>
                <c:pt idx="24190">
                  <c:v>0</c:v>
                </c:pt>
                <c:pt idx="24191">
                  <c:v>0</c:v>
                </c:pt>
                <c:pt idx="24192">
                  <c:v>0</c:v>
                </c:pt>
                <c:pt idx="24193">
                  <c:v>0</c:v>
                </c:pt>
                <c:pt idx="24194">
                  <c:v>0</c:v>
                </c:pt>
                <c:pt idx="24195">
                  <c:v>0</c:v>
                </c:pt>
                <c:pt idx="24196">
                  <c:v>0</c:v>
                </c:pt>
                <c:pt idx="24197">
                  <c:v>0</c:v>
                </c:pt>
                <c:pt idx="24198">
                  <c:v>0</c:v>
                </c:pt>
                <c:pt idx="24199">
                  <c:v>0</c:v>
                </c:pt>
                <c:pt idx="24200">
                  <c:v>0</c:v>
                </c:pt>
                <c:pt idx="24201">
                  <c:v>0</c:v>
                </c:pt>
                <c:pt idx="24202">
                  <c:v>0</c:v>
                </c:pt>
                <c:pt idx="24203">
                  <c:v>0</c:v>
                </c:pt>
                <c:pt idx="24204">
                  <c:v>0</c:v>
                </c:pt>
                <c:pt idx="24205">
                  <c:v>0</c:v>
                </c:pt>
                <c:pt idx="24206">
                  <c:v>0</c:v>
                </c:pt>
                <c:pt idx="24207">
                  <c:v>0</c:v>
                </c:pt>
                <c:pt idx="24208">
                  <c:v>0</c:v>
                </c:pt>
                <c:pt idx="24209">
                  <c:v>0</c:v>
                </c:pt>
                <c:pt idx="24210">
                  <c:v>0</c:v>
                </c:pt>
                <c:pt idx="24211">
                  <c:v>0</c:v>
                </c:pt>
                <c:pt idx="24212">
                  <c:v>0</c:v>
                </c:pt>
                <c:pt idx="24213">
                  <c:v>0</c:v>
                </c:pt>
                <c:pt idx="24214">
                  <c:v>0</c:v>
                </c:pt>
                <c:pt idx="24215">
                  <c:v>0</c:v>
                </c:pt>
                <c:pt idx="24216">
                  <c:v>0</c:v>
                </c:pt>
                <c:pt idx="24217">
                  <c:v>0</c:v>
                </c:pt>
                <c:pt idx="24218">
                  <c:v>0</c:v>
                </c:pt>
                <c:pt idx="24219">
                  <c:v>0</c:v>
                </c:pt>
                <c:pt idx="24220">
                  <c:v>0</c:v>
                </c:pt>
                <c:pt idx="24221">
                  <c:v>0</c:v>
                </c:pt>
                <c:pt idx="24222">
                  <c:v>0</c:v>
                </c:pt>
                <c:pt idx="24223">
                  <c:v>0</c:v>
                </c:pt>
                <c:pt idx="24224">
                  <c:v>0</c:v>
                </c:pt>
                <c:pt idx="24225">
                  <c:v>0</c:v>
                </c:pt>
                <c:pt idx="24226">
                  <c:v>0</c:v>
                </c:pt>
                <c:pt idx="24227">
                  <c:v>0</c:v>
                </c:pt>
                <c:pt idx="24228">
                  <c:v>0</c:v>
                </c:pt>
                <c:pt idx="24229">
                  <c:v>0</c:v>
                </c:pt>
                <c:pt idx="24230">
                  <c:v>0</c:v>
                </c:pt>
                <c:pt idx="24231">
                  <c:v>0</c:v>
                </c:pt>
                <c:pt idx="24232">
                  <c:v>0</c:v>
                </c:pt>
                <c:pt idx="24233">
                  <c:v>0</c:v>
                </c:pt>
                <c:pt idx="24234">
                  <c:v>0</c:v>
                </c:pt>
                <c:pt idx="24235">
                  <c:v>0</c:v>
                </c:pt>
                <c:pt idx="24236">
                  <c:v>0</c:v>
                </c:pt>
                <c:pt idx="24237">
                  <c:v>0</c:v>
                </c:pt>
                <c:pt idx="24238">
                  <c:v>0</c:v>
                </c:pt>
                <c:pt idx="24239">
                  <c:v>0</c:v>
                </c:pt>
                <c:pt idx="24240">
                  <c:v>0</c:v>
                </c:pt>
                <c:pt idx="24241">
                  <c:v>0</c:v>
                </c:pt>
                <c:pt idx="24242">
                  <c:v>0</c:v>
                </c:pt>
                <c:pt idx="24243">
                  <c:v>0</c:v>
                </c:pt>
                <c:pt idx="24244">
                  <c:v>0</c:v>
                </c:pt>
                <c:pt idx="24245">
                  <c:v>0</c:v>
                </c:pt>
                <c:pt idx="24246">
                  <c:v>0</c:v>
                </c:pt>
                <c:pt idx="24247">
                  <c:v>0</c:v>
                </c:pt>
                <c:pt idx="24248">
                  <c:v>0</c:v>
                </c:pt>
                <c:pt idx="24249">
                  <c:v>0</c:v>
                </c:pt>
                <c:pt idx="24250">
                  <c:v>0</c:v>
                </c:pt>
                <c:pt idx="24251">
                  <c:v>0</c:v>
                </c:pt>
                <c:pt idx="24252">
                  <c:v>0</c:v>
                </c:pt>
                <c:pt idx="24253">
                  <c:v>0</c:v>
                </c:pt>
                <c:pt idx="24254">
                  <c:v>0</c:v>
                </c:pt>
                <c:pt idx="24255">
                  <c:v>0</c:v>
                </c:pt>
                <c:pt idx="24256">
                  <c:v>0</c:v>
                </c:pt>
                <c:pt idx="24257">
                  <c:v>0</c:v>
                </c:pt>
                <c:pt idx="24258">
                  <c:v>0</c:v>
                </c:pt>
                <c:pt idx="24259">
                  <c:v>0</c:v>
                </c:pt>
                <c:pt idx="24260">
                  <c:v>0</c:v>
                </c:pt>
                <c:pt idx="24261">
                  <c:v>0</c:v>
                </c:pt>
                <c:pt idx="24262">
                  <c:v>0</c:v>
                </c:pt>
                <c:pt idx="24263">
                  <c:v>0</c:v>
                </c:pt>
                <c:pt idx="24264">
                  <c:v>0</c:v>
                </c:pt>
                <c:pt idx="24265">
                  <c:v>0</c:v>
                </c:pt>
                <c:pt idx="24266">
                  <c:v>0</c:v>
                </c:pt>
                <c:pt idx="24267">
                  <c:v>0</c:v>
                </c:pt>
                <c:pt idx="24268">
                  <c:v>0</c:v>
                </c:pt>
                <c:pt idx="24269">
                  <c:v>0</c:v>
                </c:pt>
                <c:pt idx="24270">
                  <c:v>0</c:v>
                </c:pt>
                <c:pt idx="24271">
                  <c:v>0</c:v>
                </c:pt>
                <c:pt idx="24272">
                  <c:v>0</c:v>
                </c:pt>
                <c:pt idx="24273">
                  <c:v>0</c:v>
                </c:pt>
                <c:pt idx="24274">
                  <c:v>0</c:v>
                </c:pt>
                <c:pt idx="24275">
                  <c:v>0</c:v>
                </c:pt>
                <c:pt idx="24276">
                  <c:v>0</c:v>
                </c:pt>
                <c:pt idx="24277">
                  <c:v>0</c:v>
                </c:pt>
                <c:pt idx="24278">
                  <c:v>0</c:v>
                </c:pt>
                <c:pt idx="24279">
                  <c:v>0</c:v>
                </c:pt>
                <c:pt idx="24280">
                  <c:v>0</c:v>
                </c:pt>
                <c:pt idx="24281">
                  <c:v>0</c:v>
                </c:pt>
                <c:pt idx="24282">
                  <c:v>0</c:v>
                </c:pt>
                <c:pt idx="24283">
                  <c:v>0</c:v>
                </c:pt>
                <c:pt idx="24284">
                  <c:v>0</c:v>
                </c:pt>
                <c:pt idx="24285">
                  <c:v>0</c:v>
                </c:pt>
                <c:pt idx="24286">
                  <c:v>0</c:v>
                </c:pt>
                <c:pt idx="24287">
                  <c:v>0</c:v>
                </c:pt>
                <c:pt idx="24288">
                  <c:v>0</c:v>
                </c:pt>
                <c:pt idx="24289">
                  <c:v>0</c:v>
                </c:pt>
                <c:pt idx="24290">
                  <c:v>0</c:v>
                </c:pt>
                <c:pt idx="24291">
                  <c:v>0</c:v>
                </c:pt>
                <c:pt idx="24292">
                  <c:v>0</c:v>
                </c:pt>
                <c:pt idx="24293">
                  <c:v>0</c:v>
                </c:pt>
                <c:pt idx="24294">
                  <c:v>0</c:v>
                </c:pt>
                <c:pt idx="24295">
                  <c:v>0</c:v>
                </c:pt>
                <c:pt idx="24296">
                  <c:v>0</c:v>
                </c:pt>
                <c:pt idx="24297">
                  <c:v>0</c:v>
                </c:pt>
                <c:pt idx="24298">
                  <c:v>0</c:v>
                </c:pt>
                <c:pt idx="24299">
                  <c:v>0</c:v>
                </c:pt>
                <c:pt idx="24300">
                  <c:v>0</c:v>
                </c:pt>
                <c:pt idx="24301">
                  <c:v>0</c:v>
                </c:pt>
                <c:pt idx="24302">
                  <c:v>0</c:v>
                </c:pt>
                <c:pt idx="24303">
                  <c:v>0</c:v>
                </c:pt>
                <c:pt idx="24304">
                  <c:v>0</c:v>
                </c:pt>
                <c:pt idx="24305">
                  <c:v>0</c:v>
                </c:pt>
                <c:pt idx="24306">
                  <c:v>0</c:v>
                </c:pt>
                <c:pt idx="24307">
                  <c:v>0</c:v>
                </c:pt>
                <c:pt idx="24308">
                  <c:v>0</c:v>
                </c:pt>
                <c:pt idx="24309">
                  <c:v>0</c:v>
                </c:pt>
                <c:pt idx="24310">
                  <c:v>0</c:v>
                </c:pt>
                <c:pt idx="24311">
                  <c:v>0</c:v>
                </c:pt>
                <c:pt idx="24312">
                  <c:v>0</c:v>
                </c:pt>
                <c:pt idx="24313">
                  <c:v>0</c:v>
                </c:pt>
                <c:pt idx="24314">
                  <c:v>0</c:v>
                </c:pt>
                <c:pt idx="24315">
                  <c:v>0</c:v>
                </c:pt>
                <c:pt idx="24316">
                  <c:v>0</c:v>
                </c:pt>
                <c:pt idx="24317">
                  <c:v>0</c:v>
                </c:pt>
                <c:pt idx="24318">
                  <c:v>0</c:v>
                </c:pt>
                <c:pt idx="24319">
                  <c:v>0</c:v>
                </c:pt>
                <c:pt idx="24320">
                  <c:v>0</c:v>
                </c:pt>
                <c:pt idx="24321">
                  <c:v>0</c:v>
                </c:pt>
                <c:pt idx="24322">
                  <c:v>0</c:v>
                </c:pt>
                <c:pt idx="24323">
                  <c:v>0</c:v>
                </c:pt>
                <c:pt idx="24324">
                  <c:v>0</c:v>
                </c:pt>
                <c:pt idx="24325">
                  <c:v>0</c:v>
                </c:pt>
                <c:pt idx="24326">
                  <c:v>0</c:v>
                </c:pt>
                <c:pt idx="24327">
                  <c:v>0</c:v>
                </c:pt>
                <c:pt idx="24328">
                  <c:v>0</c:v>
                </c:pt>
                <c:pt idx="24329">
                  <c:v>0</c:v>
                </c:pt>
                <c:pt idx="24330">
                  <c:v>0</c:v>
                </c:pt>
                <c:pt idx="24331">
                  <c:v>0</c:v>
                </c:pt>
                <c:pt idx="24332">
                  <c:v>0</c:v>
                </c:pt>
                <c:pt idx="24333">
                  <c:v>0</c:v>
                </c:pt>
                <c:pt idx="24334">
                  <c:v>0</c:v>
                </c:pt>
                <c:pt idx="24335">
                  <c:v>0</c:v>
                </c:pt>
                <c:pt idx="24336">
                  <c:v>0</c:v>
                </c:pt>
                <c:pt idx="24337">
                  <c:v>0</c:v>
                </c:pt>
                <c:pt idx="24338">
                  <c:v>0</c:v>
                </c:pt>
                <c:pt idx="24339">
                  <c:v>0</c:v>
                </c:pt>
                <c:pt idx="24340">
                  <c:v>0</c:v>
                </c:pt>
                <c:pt idx="24341">
                  <c:v>0</c:v>
                </c:pt>
                <c:pt idx="24342">
                  <c:v>0</c:v>
                </c:pt>
                <c:pt idx="24343">
                  <c:v>0</c:v>
                </c:pt>
                <c:pt idx="24344">
                  <c:v>0</c:v>
                </c:pt>
                <c:pt idx="24345">
                  <c:v>0</c:v>
                </c:pt>
                <c:pt idx="24346">
                  <c:v>0</c:v>
                </c:pt>
                <c:pt idx="24347">
                  <c:v>0</c:v>
                </c:pt>
                <c:pt idx="24348">
                  <c:v>0</c:v>
                </c:pt>
                <c:pt idx="24349">
                  <c:v>0</c:v>
                </c:pt>
                <c:pt idx="24350">
                  <c:v>0</c:v>
                </c:pt>
                <c:pt idx="24351">
                  <c:v>0</c:v>
                </c:pt>
                <c:pt idx="24352">
                  <c:v>0</c:v>
                </c:pt>
                <c:pt idx="24353">
                  <c:v>0</c:v>
                </c:pt>
                <c:pt idx="24354">
                  <c:v>0</c:v>
                </c:pt>
                <c:pt idx="24355">
                  <c:v>0</c:v>
                </c:pt>
                <c:pt idx="24356">
                  <c:v>0</c:v>
                </c:pt>
                <c:pt idx="24357">
                  <c:v>0</c:v>
                </c:pt>
                <c:pt idx="24358">
                  <c:v>0</c:v>
                </c:pt>
                <c:pt idx="24359">
                  <c:v>0</c:v>
                </c:pt>
                <c:pt idx="24360">
                  <c:v>0</c:v>
                </c:pt>
                <c:pt idx="24361">
                  <c:v>0</c:v>
                </c:pt>
                <c:pt idx="24362">
                  <c:v>0</c:v>
                </c:pt>
                <c:pt idx="24363">
                  <c:v>0</c:v>
                </c:pt>
                <c:pt idx="24364">
                  <c:v>0</c:v>
                </c:pt>
                <c:pt idx="24365">
                  <c:v>0</c:v>
                </c:pt>
                <c:pt idx="24366">
                  <c:v>0</c:v>
                </c:pt>
                <c:pt idx="24367">
                  <c:v>0</c:v>
                </c:pt>
                <c:pt idx="24368">
                  <c:v>0</c:v>
                </c:pt>
                <c:pt idx="24369">
                  <c:v>0</c:v>
                </c:pt>
                <c:pt idx="24370">
                  <c:v>0</c:v>
                </c:pt>
                <c:pt idx="24371">
                  <c:v>0</c:v>
                </c:pt>
                <c:pt idx="24372">
                  <c:v>0</c:v>
                </c:pt>
                <c:pt idx="24373">
                  <c:v>0</c:v>
                </c:pt>
                <c:pt idx="24374">
                  <c:v>0</c:v>
                </c:pt>
                <c:pt idx="24375">
                  <c:v>0</c:v>
                </c:pt>
                <c:pt idx="24376">
                  <c:v>0</c:v>
                </c:pt>
                <c:pt idx="24377">
                  <c:v>0</c:v>
                </c:pt>
                <c:pt idx="24378">
                  <c:v>0</c:v>
                </c:pt>
                <c:pt idx="24379">
                  <c:v>0</c:v>
                </c:pt>
                <c:pt idx="24380">
                  <c:v>0</c:v>
                </c:pt>
                <c:pt idx="24381">
                  <c:v>0</c:v>
                </c:pt>
                <c:pt idx="24382">
                  <c:v>0</c:v>
                </c:pt>
                <c:pt idx="24383">
                  <c:v>0</c:v>
                </c:pt>
                <c:pt idx="24384">
                  <c:v>0</c:v>
                </c:pt>
                <c:pt idx="24385">
                  <c:v>0</c:v>
                </c:pt>
                <c:pt idx="24386">
                  <c:v>0</c:v>
                </c:pt>
                <c:pt idx="24387">
                  <c:v>0</c:v>
                </c:pt>
                <c:pt idx="24388">
                  <c:v>0</c:v>
                </c:pt>
                <c:pt idx="24389">
                  <c:v>0</c:v>
                </c:pt>
                <c:pt idx="24390">
                  <c:v>0</c:v>
                </c:pt>
                <c:pt idx="24391">
                  <c:v>0</c:v>
                </c:pt>
                <c:pt idx="24392">
                  <c:v>0</c:v>
                </c:pt>
                <c:pt idx="24393">
                  <c:v>0</c:v>
                </c:pt>
                <c:pt idx="24394">
                  <c:v>0</c:v>
                </c:pt>
                <c:pt idx="24395">
                  <c:v>0</c:v>
                </c:pt>
                <c:pt idx="24396">
                  <c:v>0</c:v>
                </c:pt>
                <c:pt idx="24397">
                  <c:v>0</c:v>
                </c:pt>
                <c:pt idx="24398">
                  <c:v>0</c:v>
                </c:pt>
                <c:pt idx="24399">
                  <c:v>0</c:v>
                </c:pt>
                <c:pt idx="24400">
                  <c:v>0</c:v>
                </c:pt>
                <c:pt idx="24401">
                  <c:v>0</c:v>
                </c:pt>
                <c:pt idx="24402">
                  <c:v>0</c:v>
                </c:pt>
                <c:pt idx="24403">
                  <c:v>0</c:v>
                </c:pt>
                <c:pt idx="24404">
                  <c:v>0</c:v>
                </c:pt>
                <c:pt idx="24405">
                  <c:v>0</c:v>
                </c:pt>
                <c:pt idx="24406">
                  <c:v>0</c:v>
                </c:pt>
                <c:pt idx="24407">
                  <c:v>0</c:v>
                </c:pt>
                <c:pt idx="24408">
                  <c:v>0</c:v>
                </c:pt>
                <c:pt idx="24409">
                  <c:v>0</c:v>
                </c:pt>
                <c:pt idx="24410">
                  <c:v>0</c:v>
                </c:pt>
                <c:pt idx="24411">
                  <c:v>0</c:v>
                </c:pt>
                <c:pt idx="24412">
                  <c:v>0</c:v>
                </c:pt>
                <c:pt idx="24413">
                  <c:v>0</c:v>
                </c:pt>
                <c:pt idx="24414">
                  <c:v>0</c:v>
                </c:pt>
                <c:pt idx="24415">
                  <c:v>0</c:v>
                </c:pt>
                <c:pt idx="24416">
                  <c:v>0</c:v>
                </c:pt>
                <c:pt idx="24417">
                  <c:v>0</c:v>
                </c:pt>
                <c:pt idx="24418">
                  <c:v>0</c:v>
                </c:pt>
                <c:pt idx="24419">
                  <c:v>0</c:v>
                </c:pt>
                <c:pt idx="24420">
                  <c:v>0</c:v>
                </c:pt>
                <c:pt idx="24421">
                  <c:v>0</c:v>
                </c:pt>
                <c:pt idx="24422">
                  <c:v>0</c:v>
                </c:pt>
                <c:pt idx="24423">
                  <c:v>0</c:v>
                </c:pt>
                <c:pt idx="24424">
                  <c:v>0</c:v>
                </c:pt>
                <c:pt idx="24425">
                  <c:v>0</c:v>
                </c:pt>
                <c:pt idx="24426">
                  <c:v>0</c:v>
                </c:pt>
                <c:pt idx="24427">
                  <c:v>0</c:v>
                </c:pt>
                <c:pt idx="24428">
                  <c:v>0</c:v>
                </c:pt>
                <c:pt idx="24429">
                  <c:v>0</c:v>
                </c:pt>
                <c:pt idx="24430">
                  <c:v>0</c:v>
                </c:pt>
                <c:pt idx="24431">
                  <c:v>0</c:v>
                </c:pt>
                <c:pt idx="24432">
                  <c:v>0</c:v>
                </c:pt>
                <c:pt idx="24433">
                  <c:v>0</c:v>
                </c:pt>
                <c:pt idx="24434">
                  <c:v>0</c:v>
                </c:pt>
                <c:pt idx="24435">
                  <c:v>0</c:v>
                </c:pt>
                <c:pt idx="24436">
                  <c:v>0</c:v>
                </c:pt>
                <c:pt idx="24437">
                  <c:v>0</c:v>
                </c:pt>
                <c:pt idx="24438">
                  <c:v>0</c:v>
                </c:pt>
                <c:pt idx="24439">
                  <c:v>0</c:v>
                </c:pt>
                <c:pt idx="24440">
                  <c:v>0</c:v>
                </c:pt>
                <c:pt idx="24441">
                  <c:v>0</c:v>
                </c:pt>
                <c:pt idx="24442">
                  <c:v>1</c:v>
                </c:pt>
                <c:pt idx="24443">
                  <c:v>1</c:v>
                </c:pt>
                <c:pt idx="24444">
                  <c:v>0</c:v>
                </c:pt>
                <c:pt idx="24445">
                  <c:v>0</c:v>
                </c:pt>
                <c:pt idx="24446">
                  <c:v>0</c:v>
                </c:pt>
                <c:pt idx="24447">
                  <c:v>0</c:v>
                </c:pt>
                <c:pt idx="24448">
                  <c:v>0</c:v>
                </c:pt>
                <c:pt idx="24449">
                  <c:v>0</c:v>
                </c:pt>
                <c:pt idx="24450">
                  <c:v>0</c:v>
                </c:pt>
                <c:pt idx="24451">
                  <c:v>0</c:v>
                </c:pt>
                <c:pt idx="24452">
                  <c:v>0</c:v>
                </c:pt>
                <c:pt idx="24453">
                  <c:v>0</c:v>
                </c:pt>
                <c:pt idx="24454">
                  <c:v>0</c:v>
                </c:pt>
                <c:pt idx="24455">
                  <c:v>0</c:v>
                </c:pt>
                <c:pt idx="24456">
                  <c:v>0</c:v>
                </c:pt>
                <c:pt idx="24457">
                  <c:v>0</c:v>
                </c:pt>
                <c:pt idx="24458">
                  <c:v>0</c:v>
                </c:pt>
                <c:pt idx="24459">
                  <c:v>0</c:v>
                </c:pt>
                <c:pt idx="24460">
                  <c:v>0</c:v>
                </c:pt>
                <c:pt idx="24461">
                  <c:v>0</c:v>
                </c:pt>
                <c:pt idx="24462">
                  <c:v>0</c:v>
                </c:pt>
                <c:pt idx="24463">
                  <c:v>0</c:v>
                </c:pt>
                <c:pt idx="24464">
                  <c:v>0</c:v>
                </c:pt>
                <c:pt idx="24465">
                  <c:v>0</c:v>
                </c:pt>
                <c:pt idx="24466">
                  <c:v>0</c:v>
                </c:pt>
                <c:pt idx="24467">
                  <c:v>0</c:v>
                </c:pt>
                <c:pt idx="24468">
                  <c:v>0</c:v>
                </c:pt>
                <c:pt idx="24469">
                  <c:v>0</c:v>
                </c:pt>
                <c:pt idx="24470">
                  <c:v>0</c:v>
                </c:pt>
                <c:pt idx="24471">
                  <c:v>0</c:v>
                </c:pt>
                <c:pt idx="24472">
                  <c:v>0</c:v>
                </c:pt>
                <c:pt idx="24473">
                  <c:v>0</c:v>
                </c:pt>
                <c:pt idx="24474">
                  <c:v>0</c:v>
                </c:pt>
                <c:pt idx="24475">
                  <c:v>0</c:v>
                </c:pt>
                <c:pt idx="24476">
                  <c:v>0</c:v>
                </c:pt>
                <c:pt idx="24477">
                  <c:v>0</c:v>
                </c:pt>
                <c:pt idx="24478">
                  <c:v>0</c:v>
                </c:pt>
                <c:pt idx="24479">
                  <c:v>0</c:v>
                </c:pt>
                <c:pt idx="24480">
                  <c:v>0</c:v>
                </c:pt>
                <c:pt idx="24481">
                  <c:v>0</c:v>
                </c:pt>
                <c:pt idx="24482">
                  <c:v>0</c:v>
                </c:pt>
                <c:pt idx="24483">
                  <c:v>0</c:v>
                </c:pt>
                <c:pt idx="24484">
                  <c:v>0</c:v>
                </c:pt>
                <c:pt idx="24485">
                  <c:v>0</c:v>
                </c:pt>
                <c:pt idx="24486">
                  <c:v>0</c:v>
                </c:pt>
                <c:pt idx="24487">
                  <c:v>0</c:v>
                </c:pt>
                <c:pt idx="24488">
                  <c:v>0</c:v>
                </c:pt>
                <c:pt idx="24489">
                  <c:v>0</c:v>
                </c:pt>
                <c:pt idx="24490">
                  <c:v>0</c:v>
                </c:pt>
                <c:pt idx="24491">
                  <c:v>0</c:v>
                </c:pt>
                <c:pt idx="24492">
                  <c:v>0</c:v>
                </c:pt>
                <c:pt idx="24493">
                  <c:v>0</c:v>
                </c:pt>
                <c:pt idx="24494">
                  <c:v>0</c:v>
                </c:pt>
                <c:pt idx="24495">
                  <c:v>0</c:v>
                </c:pt>
                <c:pt idx="24496">
                  <c:v>0</c:v>
                </c:pt>
                <c:pt idx="24497">
                  <c:v>0</c:v>
                </c:pt>
                <c:pt idx="24498">
                  <c:v>0</c:v>
                </c:pt>
                <c:pt idx="24499">
                  <c:v>0</c:v>
                </c:pt>
                <c:pt idx="24500">
                  <c:v>0</c:v>
                </c:pt>
                <c:pt idx="24501">
                  <c:v>0</c:v>
                </c:pt>
                <c:pt idx="24502">
                  <c:v>0</c:v>
                </c:pt>
                <c:pt idx="24503">
                  <c:v>0</c:v>
                </c:pt>
                <c:pt idx="24504">
                  <c:v>0</c:v>
                </c:pt>
                <c:pt idx="24505">
                  <c:v>0</c:v>
                </c:pt>
                <c:pt idx="24506">
                  <c:v>0</c:v>
                </c:pt>
                <c:pt idx="24507">
                  <c:v>0</c:v>
                </c:pt>
                <c:pt idx="24508">
                  <c:v>0</c:v>
                </c:pt>
                <c:pt idx="24509">
                  <c:v>0</c:v>
                </c:pt>
                <c:pt idx="24510">
                  <c:v>0</c:v>
                </c:pt>
                <c:pt idx="24511">
                  <c:v>0</c:v>
                </c:pt>
                <c:pt idx="24512">
                  <c:v>0</c:v>
                </c:pt>
                <c:pt idx="24513">
                  <c:v>0</c:v>
                </c:pt>
                <c:pt idx="24514">
                  <c:v>0</c:v>
                </c:pt>
                <c:pt idx="24515">
                  <c:v>0</c:v>
                </c:pt>
                <c:pt idx="24516">
                  <c:v>0</c:v>
                </c:pt>
                <c:pt idx="24517">
                  <c:v>0</c:v>
                </c:pt>
                <c:pt idx="24518">
                  <c:v>0</c:v>
                </c:pt>
                <c:pt idx="24519">
                  <c:v>0</c:v>
                </c:pt>
                <c:pt idx="24520">
                  <c:v>0</c:v>
                </c:pt>
                <c:pt idx="24521">
                  <c:v>0</c:v>
                </c:pt>
                <c:pt idx="24522">
                  <c:v>0</c:v>
                </c:pt>
                <c:pt idx="24523">
                  <c:v>0</c:v>
                </c:pt>
                <c:pt idx="24524">
                  <c:v>0</c:v>
                </c:pt>
                <c:pt idx="24525">
                  <c:v>0</c:v>
                </c:pt>
                <c:pt idx="24526">
                  <c:v>0</c:v>
                </c:pt>
                <c:pt idx="24527">
                  <c:v>0</c:v>
                </c:pt>
                <c:pt idx="24528">
                  <c:v>0</c:v>
                </c:pt>
                <c:pt idx="24529">
                  <c:v>0</c:v>
                </c:pt>
                <c:pt idx="24530">
                  <c:v>0</c:v>
                </c:pt>
                <c:pt idx="24531">
                  <c:v>0</c:v>
                </c:pt>
                <c:pt idx="24532">
                  <c:v>0</c:v>
                </c:pt>
                <c:pt idx="24533">
                  <c:v>0</c:v>
                </c:pt>
                <c:pt idx="24534">
                  <c:v>0</c:v>
                </c:pt>
                <c:pt idx="24535">
                  <c:v>0</c:v>
                </c:pt>
                <c:pt idx="24536">
                  <c:v>0</c:v>
                </c:pt>
                <c:pt idx="24537">
                  <c:v>0</c:v>
                </c:pt>
                <c:pt idx="24538">
                  <c:v>0</c:v>
                </c:pt>
                <c:pt idx="24539">
                  <c:v>0</c:v>
                </c:pt>
                <c:pt idx="24540">
                  <c:v>0</c:v>
                </c:pt>
                <c:pt idx="24541">
                  <c:v>0</c:v>
                </c:pt>
                <c:pt idx="24542">
                  <c:v>0</c:v>
                </c:pt>
                <c:pt idx="24543">
                  <c:v>0</c:v>
                </c:pt>
                <c:pt idx="24544">
                  <c:v>0</c:v>
                </c:pt>
                <c:pt idx="24545">
                  <c:v>0</c:v>
                </c:pt>
                <c:pt idx="24546">
                  <c:v>0</c:v>
                </c:pt>
                <c:pt idx="24547">
                  <c:v>0</c:v>
                </c:pt>
                <c:pt idx="24548">
                  <c:v>0</c:v>
                </c:pt>
                <c:pt idx="24549">
                  <c:v>0</c:v>
                </c:pt>
                <c:pt idx="24550">
                  <c:v>0</c:v>
                </c:pt>
                <c:pt idx="24551">
                  <c:v>0</c:v>
                </c:pt>
                <c:pt idx="24552">
                  <c:v>0</c:v>
                </c:pt>
                <c:pt idx="24553">
                  <c:v>0</c:v>
                </c:pt>
                <c:pt idx="24554">
                  <c:v>0</c:v>
                </c:pt>
                <c:pt idx="24555">
                  <c:v>0</c:v>
                </c:pt>
                <c:pt idx="24556">
                  <c:v>0</c:v>
                </c:pt>
                <c:pt idx="24557">
                  <c:v>0</c:v>
                </c:pt>
                <c:pt idx="24558">
                  <c:v>0</c:v>
                </c:pt>
                <c:pt idx="24559">
                  <c:v>0</c:v>
                </c:pt>
                <c:pt idx="24560">
                  <c:v>0</c:v>
                </c:pt>
                <c:pt idx="24561">
                  <c:v>0</c:v>
                </c:pt>
                <c:pt idx="24562">
                  <c:v>0</c:v>
                </c:pt>
                <c:pt idx="24563">
                  <c:v>0</c:v>
                </c:pt>
                <c:pt idx="24564">
                  <c:v>0</c:v>
                </c:pt>
                <c:pt idx="24565">
                  <c:v>0</c:v>
                </c:pt>
                <c:pt idx="24566">
                  <c:v>0</c:v>
                </c:pt>
                <c:pt idx="24567">
                  <c:v>0</c:v>
                </c:pt>
                <c:pt idx="24568">
                  <c:v>0</c:v>
                </c:pt>
                <c:pt idx="24569">
                  <c:v>0</c:v>
                </c:pt>
                <c:pt idx="24570">
                  <c:v>0</c:v>
                </c:pt>
                <c:pt idx="24571">
                  <c:v>0</c:v>
                </c:pt>
                <c:pt idx="24572">
                  <c:v>0</c:v>
                </c:pt>
                <c:pt idx="24573">
                  <c:v>0</c:v>
                </c:pt>
                <c:pt idx="24574">
                  <c:v>0</c:v>
                </c:pt>
                <c:pt idx="24575">
                  <c:v>0</c:v>
                </c:pt>
                <c:pt idx="24576">
                  <c:v>0</c:v>
                </c:pt>
                <c:pt idx="24577">
                  <c:v>0</c:v>
                </c:pt>
                <c:pt idx="24578">
                  <c:v>0</c:v>
                </c:pt>
                <c:pt idx="24579">
                  <c:v>0</c:v>
                </c:pt>
                <c:pt idx="24580">
                  <c:v>0</c:v>
                </c:pt>
                <c:pt idx="24581">
                  <c:v>0</c:v>
                </c:pt>
                <c:pt idx="24582">
                  <c:v>0</c:v>
                </c:pt>
                <c:pt idx="24583">
                  <c:v>0</c:v>
                </c:pt>
                <c:pt idx="24584">
                  <c:v>0</c:v>
                </c:pt>
                <c:pt idx="24585">
                  <c:v>0</c:v>
                </c:pt>
                <c:pt idx="24586">
                  <c:v>0</c:v>
                </c:pt>
                <c:pt idx="24587">
                  <c:v>0</c:v>
                </c:pt>
                <c:pt idx="24588">
                  <c:v>0</c:v>
                </c:pt>
                <c:pt idx="24589">
                  <c:v>0</c:v>
                </c:pt>
                <c:pt idx="24590">
                  <c:v>0</c:v>
                </c:pt>
                <c:pt idx="24591">
                  <c:v>0</c:v>
                </c:pt>
                <c:pt idx="24592">
                  <c:v>0</c:v>
                </c:pt>
                <c:pt idx="24593">
                  <c:v>0</c:v>
                </c:pt>
                <c:pt idx="24594">
                  <c:v>0</c:v>
                </c:pt>
                <c:pt idx="24595">
                  <c:v>0</c:v>
                </c:pt>
                <c:pt idx="24596">
                  <c:v>0</c:v>
                </c:pt>
                <c:pt idx="24597">
                  <c:v>0</c:v>
                </c:pt>
                <c:pt idx="24598">
                  <c:v>0</c:v>
                </c:pt>
                <c:pt idx="24599">
                  <c:v>0</c:v>
                </c:pt>
                <c:pt idx="24600">
                  <c:v>0</c:v>
                </c:pt>
                <c:pt idx="24601">
                  <c:v>0</c:v>
                </c:pt>
                <c:pt idx="24602">
                  <c:v>0</c:v>
                </c:pt>
                <c:pt idx="24603">
                  <c:v>0</c:v>
                </c:pt>
                <c:pt idx="24604">
                  <c:v>0</c:v>
                </c:pt>
                <c:pt idx="24605">
                  <c:v>0</c:v>
                </c:pt>
                <c:pt idx="24606">
                  <c:v>0</c:v>
                </c:pt>
                <c:pt idx="24607">
                  <c:v>0</c:v>
                </c:pt>
                <c:pt idx="24608">
                  <c:v>0</c:v>
                </c:pt>
                <c:pt idx="24609">
                  <c:v>0</c:v>
                </c:pt>
                <c:pt idx="24610">
                  <c:v>0</c:v>
                </c:pt>
                <c:pt idx="24611">
                  <c:v>0</c:v>
                </c:pt>
                <c:pt idx="24612">
                  <c:v>0</c:v>
                </c:pt>
                <c:pt idx="24613">
                  <c:v>0</c:v>
                </c:pt>
                <c:pt idx="24614">
                  <c:v>0</c:v>
                </c:pt>
                <c:pt idx="24615">
                  <c:v>0</c:v>
                </c:pt>
                <c:pt idx="24616">
                  <c:v>0</c:v>
                </c:pt>
                <c:pt idx="24617">
                  <c:v>0</c:v>
                </c:pt>
                <c:pt idx="24618">
                  <c:v>0</c:v>
                </c:pt>
                <c:pt idx="24619">
                  <c:v>0</c:v>
                </c:pt>
                <c:pt idx="24620">
                  <c:v>0</c:v>
                </c:pt>
                <c:pt idx="24621">
                  <c:v>0</c:v>
                </c:pt>
                <c:pt idx="24622">
                  <c:v>0</c:v>
                </c:pt>
                <c:pt idx="24623">
                  <c:v>0</c:v>
                </c:pt>
                <c:pt idx="24624">
                  <c:v>0</c:v>
                </c:pt>
                <c:pt idx="24625">
                  <c:v>0</c:v>
                </c:pt>
                <c:pt idx="24626">
                  <c:v>0</c:v>
                </c:pt>
                <c:pt idx="24627">
                  <c:v>0</c:v>
                </c:pt>
                <c:pt idx="24628">
                  <c:v>0</c:v>
                </c:pt>
                <c:pt idx="24629">
                  <c:v>0</c:v>
                </c:pt>
                <c:pt idx="24630">
                  <c:v>0</c:v>
                </c:pt>
                <c:pt idx="24631">
                  <c:v>0</c:v>
                </c:pt>
                <c:pt idx="24632">
                  <c:v>0</c:v>
                </c:pt>
                <c:pt idx="24633">
                  <c:v>0</c:v>
                </c:pt>
                <c:pt idx="24634">
                  <c:v>0</c:v>
                </c:pt>
                <c:pt idx="24635">
                  <c:v>0</c:v>
                </c:pt>
                <c:pt idx="24636">
                  <c:v>0</c:v>
                </c:pt>
                <c:pt idx="24637">
                  <c:v>0</c:v>
                </c:pt>
                <c:pt idx="24638">
                  <c:v>0</c:v>
                </c:pt>
                <c:pt idx="24639">
                  <c:v>0</c:v>
                </c:pt>
                <c:pt idx="24640">
                  <c:v>0</c:v>
                </c:pt>
                <c:pt idx="24641">
                  <c:v>0</c:v>
                </c:pt>
                <c:pt idx="24642">
                  <c:v>0</c:v>
                </c:pt>
                <c:pt idx="24643">
                  <c:v>0</c:v>
                </c:pt>
                <c:pt idx="24644">
                  <c:v>0</c:v>
                </c:pt>
                <c:pt idx="24645">
                  <c:v>0</c:v>
                </c:pt>
                <c:pt idx="24646">
                  <c:v>0</c:v>
                </c:pt>
                <c:pt idx="24647">
                  <c:v>0</c:v>
                </c:pt>
                <c:pt idx="24648">
                  <c:v>0</c:v>
                </c:pt>
                <c:pt idx="24649">
                  <c:v>0</c:v>
                </c:pt>
                <c:pt idx="24650">
                  <c:v>0</c:v>
                </c:pt>
                <c:pt idx="24651">
                  <c:v>0</c:v>
                </c:pt>
                <c:pt idx="24652">
                  <c:v>0</c:v>
                </c:pt>
                <c:pt idx="24653">
                  <c:v>0</c:v>
                </c:pt>
                <c:pt idx="24654">
                  <c:v>0</c:v>
                </c:pt>
                <c:pt idx="24655">
                  <c:v>0</c:v>
                </c:pt>
                <c:pt idx="24656">
                  <c:v>0</c:v>
                </c:pt>
                <c:pt idx="24657">
                  <c:v>0</c:v>
                </c:pt>
                <c:pt idx="24658">
                  <c:v>0</c:v>
                </c:pt>
                <c:pt idx="24659">
                  <c:v>0</c:v>
                </c:pt>
                <c:pt idx="24660">
                  <c:v>0</c:v>
                </c:pt>
                <c:pt idx="24661">
                  <c:v>0</c:v>
                </c:pt>
                <c:pt idx="24662">
                  <c:v>0</c:v>
                </c:pt>
                <c:pt idx="24663">
                  <c:v>0</c:v>
                </c:pt>
                <c:pt idx="24664">
                  <c:v>0</c:v>
                </c:pt>
                <c:pt idx="24665">
                  <c:v>0</c:v>
                </c:pt>
                <c:pt idx="24666">
                  <c:v>0</c:v>
                </c:pt>
                <c:pt idx="24667">
                  <c:v>0</c:v>
                </c:pt>
                <c:pt idx="24668">
                  <c:v>0</c:v>
                </c:pt>
                <c:pt idx="24669">
                  <c:v>0</c:v>
                </c:pt>
                <c:pt idx="24670">
                  <c:v>0</c:v>
                </c:pt>
                <c:pt idx="24671">
                  <c:v>0</c:v>
                </c:pt>
                <c:pt idx="24672">
                  <c:v>0</c:v>
                </c:pt>
                <c:pt idx="24673">
                  <c:v>0</c:v>
                </c:pt>
                <c:pt idx="24674">
                  <c:v>0</c:v>
                </c:pt>
                <c:pt idx="24675">
                  <c:v>0</c:v>
                </c:pt>
                <c:pt idx="24676">
                  <c:v>0</c:v>
                </c:pt>
                <c:pt idx="24677">
                  <c:v>0</c:v>
                </c:pt>
                <c:pt idx="24678">
                  <c:v>0</c:v>
                </c:pt>
                <c:pt idx="24679">
                  <c:v>0</c:v>
                </c:pt>
                <c:pt idx="24680">
                  <c:v>0</c:v>
                </c:pt>
                <c:pt idx="24681">
                  <c:v>0</c:v>
                </c:pt>
                <c:pt idx="24682">
                  <c:v>0</c:v>
                </c:pt>
                <c:pt idx="24683">
                  <c:v>0</c:v>
                </c:pt>
                <c:pt idx="24684">
                  <c:v>0</c:v>
                </c:pt>
                <c:pt idx="24685">
                  <c:v>0</c:v>
                </c:pt>
                <c:pt idx="24686">
                  <c:v>0</c:v>
                </c:pt>
                <c:pt idx="24687">
                  <c:v>0</c:v>
                </c:pt>
                <c:pt idx="24688">
                  <c:v>0</c:v>
                </c:pt>
                <c:pt idx="24689">
                  <c:v>0</c:v>
                </c:pt>
                <c:pt idx="24690">
                  <c:v>0</c:v>
                </c:pt>
                <c:pt idx="24691">
                  <c:v>0</c:v>
                </c:pt>
                <c:pt idx="24692">
                  <c:v>0</c:v>
                </c:pt>
                <c:pt idx="24693">
                  <c:v>0</c:v>
                </c:pt>
                <c:pt idx="24694">
                  <c:v>0</c:v>
                </c:pt>
                <c:pt idx="24695">
                  <c:v>0</c:v>
                </c:pt>
                <c:pt idx="24696">
                  <c:v>0</c:v>
                </c:pt>
                <c:pt idx="24697">
                  <c:v>0</c:v>
                </c:pt>
                <c:pt idx="24698">
                  <c:v>0</c:v>
                </c:pt>
                <c:pt idx="24699">
                  <c:v>0</c:v>
                </c:pt>
                <c:pt idx="24700">
                  <c:v>0</c:v>
                </c:pt>
                <c:pt idx="24701">
                  <c:v>0</c:v>
                </c:pt>
                <c:pt idx="24702">
                  <c:v>0</c:v>
                </c:pt>
                <c:pt idx="24703">
                  <c:v>0</c:v>
                </c:pt>
                <c:pt idx="24704">
                  <c:v>0</c:v>
                </c:pt>
                <c:pt idx="24705">
                  <c:v>0</c:v>
                </c:pt>
                <c:pt idx="24706">
                  <c:v>0</c:v>
                </c:pt>
                <c:pt idx="24707">
                  <c:v>0</c:v>
                </c:pt>
                <c:pt idx="24708">
                  <c:v>0</c:v>
                </c:pt>
                <c:pt idx="24709">
                  <c:v>0</c:v>
                </c:pt>
                <c:pt idx="24710">
                  <c:v>0</c:v>
                </c:pt>
                <c:pt idx="24711">
                  <c:v>0</c:v>
                </c:pt>
                <c:pt idx="24712">
                  <c:v>0</c:v>
                </c:pt>
                <c:pt idx="24713">
                  <c:v>0</c:v>
                </c:pt>
                <c:pt idx="24714">
                  <c:v>0</c:v>
                </c:pt>
                <c:pt idx="24715">
                  <c:v>0</c:v>
                </c:pt>
                <c:pt idx="24716">
                  <c:v>0</c:v>
                </c:pt>
                <c:pt idx="24717">
                  <c:v>0</c:v>
                </c:pt>
                <c:pt idx="24718">
                  <c:v>0</c:v>
                </c:pt>
                <c:pt idx="24719">
                  <c:v>0</c:v>
                </c:pt>
                <c:pt idx="24720">
                  <c:v>0</c:v>
                </c:pt>
                <c:pt idx="24721">
                  <c:v>0</c:v>
                </c:pt>
                <c:pt idx="24722">
                  <c:v>0</c:v>
                </c:pt>
                <c:pt idx="24723">
                  <c:v>0</c:v>
                </c:pt>
                <c:pt idx="24724">
                  <c:v>0</c:v>
                </c:pt>
                <c:pt idx="24725">
                  <c:v>0</c:v>
                </c:pt>
                <c:pt idx="24726">
                  <c:v>0</c:v>
                </c:pt>
                <c:pt idx="24727">
                  <c:v>0</c:v>
                </c:pt>
                <c:pt idx="24728">
                  <c:v>0</c:v>
                </c:pt>
                <c:pt idx="24729">
                  <c:v>0</c:v>
                </c:pt>
                <c:pt idx="24730">
                  <c:v>0</c:v>
                </c:pt>
                <c:pt idx="24731">
                  <c:v>0</c:v>
                </c:pt>
                <c:pt idx="24732">
                  <c:v>0</c:v>
                </c:pt>
                <c:pt idx="24733">
                  <c:v>0</c:v>
                </c:pt>
                <c:pt idx="24734">
                  <c:v>0</c:v>
                </c:pt>
                <c:pt idx="24735">
                  <c:v>0</c:v>
                </c:pt>
                <c:pt idx="24736">
                  <c:v>0</c:v>
                </c:pt>
                <c:pt idx="24737">
                  <c:v>115</c:v>
                </c:pt>
                <c:pt idx="24738">
                  <c:v>0</c:v>
                </c:pt>
                <c:pt idx="24739">
                  <c:v>0</c:v>
                </c:pt>
                <c:pt idx="24740">
                  <c:v>10</c:v>
                </c:pt>
                <c:pt idx="24741">
                  <c:v>0</c:v>
                </c:pt>
                <c:pt idx="24742">
                  <c:v>0</c:v>
                </c:pt>
                <c:pt idx="24743">
                  <c:v>0</c:v>
                </c:pt>
                <c:pt idx="24744">
                  <c:v>0</c:v>
                </c:pt>
                <c:pt idx="24745">
                  <c:v>0</c:v>
                </c:pt>
                <c:pt idx="24746">
                  <c:v>0</c:v>
                </c:pt>
                <c:pt idx="24747">
                  <c:v>0</c:v>
                </c:pt>
                <c:pt idx="24748">
                  <c:v>0</c:v>
                </c:pt>
                <c:pt idx="24749">
                  <c:v>0</c:v>
                </c:pt>
                <c:pt idx="24750">
                  <c:v>0</c:v>
                </c:pt>
                <c:pt idx="24751">
                  <c:v>0</c:v>
                </c:pt>
                <c:pt idx="24752">
                  <c:v>0</c:v>
                </c:pt>
                <c:pt idx="24753">
                  <c:v>0</c:v>
                </c:pt>
                <c:pt idx="24754">
                  <c:v>0</c:v>
                </c:pt>
                <c:pt idx="24755">
                  <c:v>0</c:v>
                </c:pt>
                <c:pt idx="24756">
                  <c:v>0</c:v>
                </c:pt>
                <c:pt idx="24757">
                  <c:v>0</c:v>
                </c:pt>
                <c:pt idx="24758">
                  <c:v>0</c:v>
                </c:pt>
                <c:pt idx="24759">
                  <c:v>0</c:v>
                </c:pt>
                <c:pt idx="24760">
                  <c:v>0</c:v>
                </c:pt>
                <c:pt idx="24761">
                  <c:v>0</c:v>
                </c:pt>
                <c:pt idx="24762">
                  <c:v>0</c:v>
                </c:pt>
                <c:pt idx="24763">
                  <c:v>0</c:v>
                </c:pt>
                <c:pt idx="24764">
                  <c:v>0</c:v>
                </c:pt>
                <c:pt idx="24765">
                  <c:v>0</c:v>
                </c:pt>
                <c:pt idx="24766">
                  <c:v>0</c:v>
                </c:pt>
                <c:pt idx="24767">
                  <c:v>0</c:v>
                </c:pt>
                <c:pt idx="24768">
                  <c:v>0</c:v>
                </c:pt>
                <c:pt idx="24769">
                  <c:v>0</c:v>
                </c:pt>
                <c:pt idx="24770">
                  <c:v>0</c:v>
                </c:pt>
                <c:pt idx="24771">
                  <c:v>0</c:v>
                </c:pt>
                <c:pt idx="24772">
                  <c:v>0</c:v>
                </c:pt>
                <c:pt idx="24773">
                  <c:v>0</c:v>
                </c:pt>
                <c:pt idx="24774">
                  <c:v>0</c:v>
                </c:pt>
                <c:pt idx="24775">
                  <c:v>0</c:v>
                </c:pt>
                <c:pt idx="24776">
                  <c:v>0</c:v>
                </c:pt>
                <c:pt idx="24777">
                  <c:v>0</c:v>
                </c:pt>
                <c:pt idx="24778">
                  <c:v>0</c:v>
                </c:pt>
                <c:pt idx="24779">
                  <c:v>0</c:v>
                </c:pt>
                <c:pt idx="24780">
                  <c:v>0</c:v>
                </c:pt>
                <c:pt idx="24781">
                  <c:v>0</c:v>
                </c:pt>
                <c:pt idx="24782">
                  <c:v>0</c:v>
                </c:pt>
                <c:pt idx="24783">
                  <c:v>0</c:v>
                </c:pt>
                <c:pt idx="24784">
                  <c:v>0</c:v>
                </c:pt>
                <c:pt idx="24785">
                  <c:v>0</c:v>
                </c:pt>
                <c:pt idx="24786">
                  <c:v>0</c:v>
                </c:pt>
                <c:pt idx="24787">
                  <c:v>0</c:v>
                </c:pt>
                <c:pt idx="24788">
                  <c:v>0</c:v>
                </c:pt>
                <c:pt idx="24789">
                  <c:v>0</c:v>
                </c:pt>
                <c:pt idx="24790">
                  <c:v>0</c:v>
                </c:pt>
                <c:pt idx="24791">
                  <c:v>0</c:v>
                </c:pt>
                <c:pt idx="24792">
                  <c:v>0</c:v>
                </c:pt>
                <c:pt idx="24793">
                  <c:v>0</c:v>
                </c:pt>
                <c:pt idx="24794">
                  <c:v>0</c:v>
                </c:pt>
                <c:pt idx="24795">
                  <c:v>0</c:v>
                </c:pt>
                <c:pt idx="24796">
                  <c:v>0</c:v>
                </c:pt>
                <c:pt idx="24797">
                  <c:v>0</c:v>
                </c:pt>
                <c:pt idx="24798">
                  <c:v>0</c:v>
                </c:pt>
                <c:pt idx="24799">
                  <c:v>0</c:v>
                </c:pt>
                <c:pt idx="24800">
                  <c:v>0</c:v>
                </c:pt>
                <c:pt idx="24801">
                  <c:v>0</c:v>
                </c:pt>
                <c:pt idx="24802">
                  <c:v>0</c:v>
                </c:pt>
                <c:pt idx="24803">
                  <c:v>0</c:v>
                </c:pt>
                <c:pt idx="24804">
                  <c:v>0</c:v>
                </c:pt>
                <c:pt idx="24805">
                  <c:v>0</c:v>
                </c:pt>
                <c:pt idx="24806">
                  <c:v>0</c:v>
                </c:pt>
                <c:pt idx="24807">
                  <c:v>0</c:v>
                </c:pt>
                <c:pt idx="24808">
                  <c:v>0</c:v>
                </c:pt>
                <c:pt idx="24809">
                  <c:v>0</c:v>
                </c:pt>
                <c:pt idx="24810">
                  <c:v>0</c:v>
                </c:pt>
                <c:pt idx="24811">
                  <c:v>0</c:v>
                </c:pt>
                <c:pt idx="24812">
                  <c:v>0</c:v>
                </c:pt>
                <c:pt idx="24813">
                  <c:v>0</c:v>
                </c:pt>
                <c:pt idx="24814">
                  <c:v>0</c:v>
                </c:pt>
                <c:pt idx="24815">
                  <c:v>0</c:v>
                </c:pt>
                <c:pt idx="24816">
                  <c:v>0</c:v>
                </c:pt>
                <c:pt idx="24817">
                  <c:v>0</c:v>
                </c:pt>
                <c:pt idx="24818">
                  <c:v>0</c:v>
                </c:pt>
                <c:pt idx="24819">
                  <c:v>0</c:v>
                </c:pt>
                <c:pt idx="24820">
                  <c:v>0</c:v>
                </c:pt>
                <c:pt idx="24821">
                  <c:v>0</c:v>
                </c:pt>
                <c:pt idx="24822">
                  <c:v>0</c:v>
                </c:pt>
                <c:pt idx="24823">
                  <c:v>0</c:v>
                </c:pt>
                <c:pt idx="24824">
                  <c:v>0</c:v>
                </c:pt>
                <c:pt idx="24825">
                  <c:v>0</c:v>
                </c:pt>
                <c:pt idx="24826">
                  <c:v>0</c:v>
                </c:pt>
                <c:pt idx="24827">
                  <c:v>0</c:v>
                </c:pt>
                <c:pt idx="24828">
                  <c:v>0</c:v>
                </c:pt>
                <c:pt idx="24829">
                  <c:v>0</c:v>
                </c:pt>
                <c:pt idx="24830">
                  <c:v>0</c:v>
                </c:pt>
                <c:pt idx="24831">
                  <c:v>0</c:v>
                </c:pt>
                <c:pt idx="24832">
                  <c:v>0</c:v>
                </c:pt>
                <c:pt idx="24833">
                  <c:v>0</c:v>
                </c:pt>
                <c:pt idx="24834">
                  <c:v>0</c:v>
                </c:pt>
                <c:pt idx="24835">
                  <c:v>0</c:v>
                </c:pt>
                <c:pt idx="24836">
                  <c:v>0</c:v>
                </c:pt>
                <c:pt idx="24837">
                  <c:v>0</c:v>
                </c:pt>
                <c:pt idx="24838">
                  <c:v>0</c:v>
                </c:pt>
                <c:pt idx="24839">
                  <c:v>0</c:v>
                </c:pt>
                <c:pt idx="24840">
                  <c:v>0</c:v>
                </c:pt>
                <c:pt idx="24841">
                  <c:v>0</c:v>
                </c:pt>
                <c:pt idx="24842">
                  <c:v>0</c:v>
                </c:pt>
                <c:pt idx="24843">
                  <c:v>0</c:v>
                </c:pt>
                <c:pt idx="24844">
                  <c:v>0</c:v>
                </c:pt>
                <c:pt idx="24845">
                  <c:v>0</c:v>
                </c:pt>
                <c:pt idx="24846">
                  <c:v>0</c:v>
                </c:pt>
                <c:pt idx="24847">
                  <c:v>0</c:v>
                </c:pt>
                <c:pt idx="24848">
                  <c:v>0</c:v>
                </c:pt>
                <c:pt idx="24849">
                  <c:v>0</c:v>
                </c:pt>
                <c:pt idx="24850">
                  <c:v>0</c:v>
                </c:pt>
                <c:pt idx="24851">
                  <c:v>0</c:v>
                </c:pt>
                <c:pt idx="24852">
                  <c:v>0</c:v>
                </c:pt>
                <c:pt idx="24853">
                  <c:v>0</c:v>
                </c:pt>
                <c:pt idx="24854">
                  <c:v>0</c:v>
                </c:pt>
                <c:pt idx="24855">
                  <c:v>0</c:v>
                </c:pt>
                <c:pt idx="24856">
                  <c:v>0</c:v>
                </c:pt>
                <c:pt idx="24857">
                  <c:v>0</c:v>
                </c:pt>
                <c:pt idx="24858">
                  <c:v>0</c:v>
                </c:pt>
                <c:pt idx="24859">
                  <c:v>0</c:v>
                </c:pt>
                <c:pt idx="24860">
                  <c:v>0</c:v>
                </c:pt>
                <c:pt idx="24861">
                  <c:v>0</c:v>
                </c:pt>
                <c:pt idx="24862">
                  <c:v>0</c:v>
                </c:pt>
                <c:pt idx="24863">
                  <c:v>0</c:v>
                </c:pt>
                <c:pt idx="24864">
                  <c:v>0</c:v>
                </c:pt>
                <c:pt idx="24865">
                  <c:v>0</c:v>
                </c:pt>
                <c:pt idx="24866">
                  <c:v>0</c:v>
                </c:pt>
                <c:pt idx="24867">
                  <c:v>0</c:v>
                </c:pt>
                <c:pt idx="24868">
                  <c:v>0</c:v>
                </c:pt>
                <c:pt idx="24869">
                  <c:v>0</c:v>
                </c:pt>
                <c:pt idx="24870">
                  <c:v>0</c:v>
                </c:pt>
                <c:pt idx="24871">
                  <c:v>0</c:v>
                </c:pt>
                <c:pt idx="24872">
                  <c:v>0</c:v>
                </c:pt>
                <c:pt idx="24873">
                  <c:v>0</c:v>
                </c:pt>
                <c:pt idx="24874">
                  <c:v>0</c:v>
                </c:pt>
                <c:pt idx="24875">
                  <c:v>0</c:v>
                </c:pt>
                <c:pt idx="24876">
                  <c:v>0</c:v>
                </c:pt>
                <c:pt idx="24877">
                  <c:v>0</c:v>
                </c:pt>
                <c:pt idx="24878">
                  <c:v>0</c:v>
                </c:pt>
                <c:pt idx="24879">
                  <c:v>0</c:v>
                </c:pt>
                <c:pt idx="24880">
                  <c:v>0</c:v>
                </c:pt>
                <c:pt idx="24881">
                  <c:v>0</c:v>
                </c:pt>
                <c:pt idx="24882">
                  <c:v>0</c:v>
                </c:pt>
                <c:pt idx="24883">
                  <c:v>0</c:v>
                </c:pt>
                <c:pt idx="24884">
                  <c:v>0</c:v>
                </c:pt>
                <c:pt idx="24885">
                  <c:v>0</c:v>
                </c:pt>
                <c:pt idx="24886">
                  <c:v>0</c:v>
                </c:pt>
                <c:pt idx="24887">
                  <c:v>0</c:v>
                </c:pt>
                <c:pt idx="24888">
                  <c:v>0</c:v>
                </c:pt>
                <c:pt idx="24889">
                  <c:v>0</c:v>
                </c:pt>
                <c:pt idx="24890">
                  <c:v>0</c:v>
                </c:pt>
                <c:pt idx="24891">
                  <c:v>0</c:v>
                </c:pt>
                <c:pt idx="24892">
                  <c:v>0</c:v>
                </c:pt>
                <c:pt idx="24893">
                  <c:v>0</c:v>
                </c:pt>
                <c:pt idx="24894">
                  <c:v>0</c:v>
                </c:pt>
                <c:pt idx="24895">
                  <c:v>0</c:v>
                </c:pt>
                <c:pt idx="24896">
                  <c:v>0</c:v>
                </c:pt>
                <c:pt idx="24897">
                  <c:v>0</c:v>
                </c:pt>
                <c:pt idx="24898">
                  <c:v>1</c:v>
                </c:pt>
                <c:pt idx="24899">
                  <c:v>1</c:v>
                </c:pt>
                <c:pt idx="24900">
                  <c:v>1</c:v>
                </c:pt>
                <c:pt idx="24901">
                  <c:v>1</c:v>
                </c:pt>
                <c:pt idx="24902">
                  <c:v>0</c:v>
                </c:pt>
                <c:pt idx="24903">
                  <c:v>0</c:v>
                </c:pt>
                <c:pt idx="24904">
                  <c:v>0</c:v>
                </c:pt>
                <c:pt idx="24905">
                  <c:v>0</c:v>
                </c:pt>
                <c:pt idx="24906">
                  <c:v>0</c:v>
                </c:pt>
                <c:pt idx="24907">
                  <c:v>0</c:v>
                </c:pt>
                <c:pt idx="24908">
                  <c:v>0</c:v>
                </c:pt>
                <c:pt idx="24909">
                  <c:v>0</c:v>
                </c:pt>
                <c:pt idx="24910">
                  <c:v>0</c:v>
                </c:pt>
                <c:pt idx="24911">
                  <c:v>0</c:v>
                </c:pt>
                <c:pt idx="24912">
                  <c:v>0</c:v>
                </c:pt>
                <c:pt idx="24913">
                  <c:v>0</c:v>
                </c:pt>
                <c:pt idx="24914">
                  <c:v>0</c:v>
                </c:pt>
                <c:pt idx="24915">
                  <c:v>0</c:v>
                </c:pt>
                <c:pt idx="24916">
                  <c:v>0</c:v>
                </c:pt>
                <c:pt idx="24917">
                  <c:v>0</c:v>
                </c:pt>
                <c:pt idx="24918">
                  <c:v>0</c:v>
                </c:pt>
                <c:pt idx="24919">
                  <c:v>0</c:v>
                </c:pt>
                <c:pt idx="24920">
                  <c:v>0</c:v>
                </c:pt>
                <c:pt idx="24921">
                  <c:v>0</c:v>
                </c:pt>
                <c:pt idx="24922">
                  <c:v>0</c:v>
                </c:pt>
                <c:pt idx="24923">
                  <c:v>0</c:v>
                </c:pt>
                <c:pt idx="24924">
                  <c:v>0</c:v>
                </c:pt>
                <c:pt idx="24925">
                  <c:v>0</c:v>
                </c:pt>
                <c:pt idx="24926">
                  <c:v>0</c:v>
                </c:pt>
                <c:pt idx="24927">
                  <c:v>0</c:v>
                </c:pt>
                <c:pt idx="24928">
                  <c:v>0</c:v>
                </c:pt>
                <c:pt idx="24929">
                  <c:v>0</c:v>
                </c:pt>
                <c:pt idx="24930">
                  <c:v>0</c:v>
                </c:pt>
                <c:pt idx="24931">
                  <c:v>0</c:v>
                </c:pt>
                <c:pt idx="24932">
                  <c:v>0</c:v>
                </c:pt>
                <c:pt idx="24933">
                  <c:v>0</c:v>
                </c:pt>
                <c:pt idx="24934">
                  <c:v>0</c:v>
                </c:pt>
                <c:pt idx="24935">
                  <c:v>0</c:v>
                </c:pt>
                <c:pt idx="24936">
                  <c:v>0</c:v>
                </c:pt>
                <c:pt idx="24937">
                  <c:v>0</c:v>
                </c:pt>
                <c:pt idx="24938">
                  <c:v>0</c:v>
                </c:pt>
                <c:pt idx="24939">
                  <c:v>0</c:v>
                </c:pt>
                <c:pt idx="24940">
                  <c:v>0</c:v>
                </c:pt>
                <c:pt idx="24941">
                  <c:v>0</c:v>
                </c:pt>
                <c:pt idx="24942">
                  <c:v>0</c:v>
                </c:pt>
                <c:pt idx="24943">
                  <c:v>0</c:v>
                </c:pt>
                <c:pt idx="24944">
                  <c:v>0</c:v>
                </c:pt>
                <c:pt idx="24945">
                  <c:v>0</c:v>
                </c:pt>
                <c:pt idx="24946">
                  <c:v>0</c:v>
                </c:pt>
                <c:pt idx="24947">
                  <c:v>0</c:v>
                </c:pt>
                <c:pt idx="24948">
                  <c:v>0</c:v>
                </c:pt>
                <c:pt idx="24949">
                  <c:v>0</c:v>
                </c:pt>
                <c:pt idx="24950">
                  <c:v>0</c:v>
                </c:pt>
                <c:pt idx="24951">
                  <c:v>0</c:v>
                </c:pt>
                <c:pt idx="24952">
                  <c:v>0</c:v>
                </c:pt>
                <c:pt idx="24953">
                  <c:v>0</c:v>
                </c:pt>
                <c:pt idx="24954">
                  <c:v>0</c:v>
                </c:pt>
                <c:pt idx="24955">
                  <c:v>0</c:v>
                </c:pt>
                <c:pt idx="24956">
                  <c:v>0</c:v>
                </c:pt>
                <c:pt idx="24957">
                  <c:v>0</c:v>
                </c:pt>
                <c:pt idx="24958">
                  <c:v>0</c:v>
                </c:pt>
                <c:pt idx="24959">
                  <c:v>0</c:v>
                </c:pt>
                <c:pt idx="24960">
                  <c:v>0</c:v>
                </c:pt>
                <c:pt idx="24961">
                  <c:v>0</c:v>
                </c:pt>
                <c:pt idx="24962">
                  <c:v>0</c:v>
                </c:pt>
                <c:pt idx="24963">
                  <c:v>0</c:v>
                </c:pt>
                <c:pt idx="24964">
                  <c:v>0</c:v>
                </c:pt>
                <c:pt idx="24965">
                  <c:v>0</c:v>
                </c:pt>
                <c:pt idx="24966">
                  <c:v>0</c:v>
                </c:pt>
                <c:pt idx="24967">
                  <c:v>0</c:v>
                </c:pt>
                <c:pt idx="24968">
                  <c:v>0</c:v>
                </c:pt>
                <c:pt idx="24969">
                  <c:v>0</c:v>
                </c:pt>
                <c:pt idx="24970">
                  <c:v>0</c:v>
                </c:pt>
                <c:pt idx="24971">
                  <c:v>0</c:v>
                </c:pt>
                <c:pt idx="24972">
                  <c:v>0</c:v>
                </c:pt>
                <c:pt idx="24973">
                  <c:v>0</c:v>
                </c:pt>
                <c:pt idx="24974">
                  <c:v>0</c:v>
                </c:pt>
                <c:pt idx="24975">
                  <c:v>1</c:v>
                </c:pt>
                <c:pt idx="24976">
                  <c:v>1</c:v>
                </c:pt>
                <c:pt idx="24977">
                  <c:v>1</c:v>
                </c:pt>
                <c:pt idx="24978">
                  <c:v>1</c:v>
                </c:pt>
                <c:pt idx="24979">
                  <c:v>2</c:v>
                </c:pt>
                <c:pt idx="24980">
                  <c:v>3</c:v>
                </c:pt>
                <c:pt idx="24981">
                  <c:v>5</c:v>
                </c:pt>
                <c:pt idx="24982">
                  <c:v>10</c:v>
                </c:pt>
                <c:pt idx="24983">
                  <c:v>10</c:v>
                </c:pt>
                <c:pt idx="24984">
                  <c:v>14</c:v>
                </c:pt>
                <c:pt idx="24985">
                  <c:v>18</c:v>
                </c:pt>
                <c:pt idx="24986">
                  <c:v>16</c:v>
                </c:pt>
                <c:pt idx="24987">
                  <c:v>18</c:v>
                </c:pt>
                <c:pt idx="24988">
                  <c:v>17</c:v>
                </c:pt>
                <c:pt idx="24989">
                  <c:v>16</c:v>
                </c:pt>
                <c:pt idx="24990">
                  <c:v>15</c:v>
                </c:pt>
                <c:pt idx="24991">
                  <c:v>16</c:v>
                </c:pt>
                <c:pt idx="24992">
                  <c:v>14</c:v>
                </c:pt>
                <c:pt idx="24993">
                  <c:v>14</c:v>
                </c:pt>
                <c:pt idx="24994">
                  <c:v>15</c:v>
                </c:pt>
                <c:pt idx="24995">
                  <c:v>15</c:v>
                </c:pt>
                <c:pt idx="24996">
                  <c:v>15</c:v>
                </c:pt>
                <c:pt idx="24997">
                  <c:v>12</c:v>
                </c:pt>
                <c:pt idx="24998">
                  <c:v>14</c:v>
                </c:pt>
                <c:pt idx="24999">
                  <c:v>13</c:v>
                </c:pt>
                <c:pt idx="25000">
                  <c:v>11</c:v>
                </c:pt>
                <c:pt idx="25001">
                  <c:v>13</c:v>
                </c:pt>
                <c:pt idx="25002">
                  <c:v>15</c:v>
                </c:pt>
                <c:pt idx="25003">
                  <c:v>21</c:v>
                </c:pt>
                <c:pt idx="25004">
                  <c:v>19</c:v>
                </c:pt>
                <c:pt idx="25005">
                  <c:v>18</c:v>
                </c:pt>
                <c:pt idx="25006">
                  <c:v>18</c:v>
                </c:pt>
                <c:pt idx="25007">
                  <c:v>20</c:v>
                </c:pt>
                <c:pt idx="25008">
                  <c:v>19</c:v>
                </c:pt>
                <c:pt idx="25009">
                  <c:v>17</c:v>
                </c:pt>
                <c:pt idx="25010">
                  <c:v>16</c:v>
                </c:pt>
                <c:pt idx="25011">
                  <c:v>16</c:v>
                </c:pt>
                <c:pt idx="25012">
                  <c:v>15</c:v>
                </c:pt>
                <c:pt idx="25013">
                  <c:v>14</c:v>
                </c:pt>
                <c:pt idx="25014">
                  <c:v>12</c:v>
                </c:pt>
                <c:pt idx="25015">
                  <c:v>11</c:v>
                </c:pt>
                <c:pt idx="25016">
                  <c:v>11</c:v>
                </c:pt>
                <c:pt idx="25017">
                  <c:v>11</c:v>
                </c:pt>
                <c:pt idx="25018">
                  <c:v>10</c:v>
                </c:pt>
                <c:pt idx="25019">
                  <c:v>10</c:v>
                </c:pt>
                <c:pt idx="25020">
                  <c:v>10</c:v>
                </c:pt>
                <c:pt idx="25021">
                  <c:v>10</c:v>
                </c:pt>
                <c:pt idx="25022">
                  <c:v>10</c:v>
                </c:pt>
                <c:pt idx="25023">
                  <c:v>11</c:v>
                </c:pt>
                <c:pt idx="25024">
                  <c:v>12</c:v>
                </c:pt>
                <c:pt idx="25025">
                  <c:v>12</c:v>
                </c:pt>
                <c:pt idx="25026">
                  <c:v>13</c:v>
                </c:pt>
                <c:pt idx="25027">
                  <c:v>14</c:v>
                </c:pt>
                <c:pt idx="25028">
                  <c:v>13</c:v>
                </c:pt>
                <c:pt idx="25029">
                  <c:v>15</c:v>
                </c:pt>
                <c:pt idx="25030">
                  <c:v>14</c:v>
                </c:pt>
                <c:pt idx="25031">
                  <c:v>16</c:v>
                </c:pt>
                <c:pt idx="25032">
                  <c:v>17</c:v>
                </c:pt>
                <c:pt idx="25033">
                  <c:v>15</c:v>
                </c:pt>
                <c:pt idx="25034">
                  <c:v>15</c:v>
                </c:pt>
                <c:pt idx="25035">
                  <c:v>16</c:v>
                </c:pt>
                <c:pt idx="25036">
                  <c:v>15</c:v>
                </c:pt>
                <c:pt idx="25037">
                  <c:v>15</c:v>
                </c:pt>
                <c:pt idx="25038">
                  <c:v>12</c:v>
                </c:pt>
                <c:pt idx="25039">
                  <c:v>17</c:v>
                </c:pt>
                <c:pt idx="25040">
                  <c:v>17</c:v>
                </c:pt>
                <c:pt idx="25041">
                  <c:v>14</c:v>
                </c:pt>
                <c:pt idx="25042">
                  <c:v>18</c:v>
                </c:pt>
                <c:pt idx="25043">
                  <c:v>21</c:v>
                </c:pt>
                <c:pt idx="25044">
                  <c:v>19</c:v>
                </c:pt>
                <c:pt idx="25045">
                  <c:v>17</c:v>
                </c:pt>
                <c:pt idx="25046">
                  <c:v>15</c:v>
                </c:pt>
                <c:pt idx="25047">
                  <c:v>16</c:v>
                </c:pt>
                <c:pt idx="25048">
                  <c:v>13</c:v>
                </c:pt>
                <c:pt idx="25049">
                  <c:v>12</c:v>
                </c:pt>
                <c:pt idx="25050">
                  <c:v>11</c:v>
                </c:pt>
                <c:pt idx="25051">
                  <c:v>10</c:v>
                </c:pt>
                <c:pt idx="25052">
                  <c:v>10</c:v>
                </c:pt>
                <c:pt idx="25053">
                  <c:v>7</c:v>
                </c:pt>
                <c:pt idx="25054">
                  <c:v>5</c:v>
                </c:pt>
                <c:pt idx="25055">
                  <c:v>7</c:v>
                </c:pt>
                <c:pt idx="25056">
                  <c:v>8</c:v>
                </c:pt>
                <c:pt idx="25057">
                  <c:v>8</c:v>
                </c:pt>
                <c:pt idx="25058">
                  <c:v>6</c:v>
                </c:pt>
                <c:pt idx="25059">
                  <c:v>6</c:v>
                </c:pt>
                <c:pt idx="25060">
                  <c:v>6</c:v>
                </c:pt>
                <c:pt idx="25061">
                  <c:v>6</c:v>
                </c:pt>
                <c:pt idx="25062">
                  <c:v>5</c:v>
                </c:pt>
                <c:pt idx="25063">
                  <c:v>5</c:v>
                </c:pt>
                <c:pt idx="25064">
                  <c:v>6</c:v>
                </c:pt>
                <c:pt idx="25065">
                  <c:v>5</c:v>
                </c:pt>
                <c:pt idx="25066">
                  <c:v>5</c:v>
                </c:pt>
                <c:pt idx="25067">
                  <c:v>4</c:v>
                </c:pt>
                <c:pt idx="25068">
                  <c:v>4</c:v>
                </c:pt>
                <c:pt idx="25069">
                  <c:v>3</c:v>
                </c:pt>
                <c:pt idx="25070">
                  <c:v>3</c:v>
                </c:pt>
                <c:pt idx="25071">
                  <c:v>3</c:v>
                </c:pt>
                <c:pt idx="25072">
                  <c:v>3</c:v>
                </c:pt>
                <c:pt idx="25073">
                  <c:v>3</c:v>
                </c:pt>
                <c:pt idx="25074">
                  <c:v>3</c:v>
                </c:pt>
                <c:pt idx="25075">
                  <c:v>3</c:v>
                </c:pt>
                <c:pt idx="25076">
                  <c:v>3</c:v>
                </c:pt>
                <c:pt idx="25077">
                  <c:v>3</c:v>
                </c:pt>
                <c:pt idx="25078">
                  <c:v>3</c:v>
                </c:pt>
                <c:pt idx="25079">
                  <c:v>3</c:v>
                </c:pt>
                <c:pt idx="25080">
                  <c:v>3</c:v>
                </c:pt>
                <c:pt idx="25081">
                  <c:v>2</c:v>
                </c:pt>
                <c:pt idx="25082">
                  <c:v>2</c:v>
                </c:pt>
                <c:pt idx="25083">
                  <c:v>3</c:v>
                </c:pt>
                <c:pt idx="25084">
                  <c:v>3</c:v>
                </c:pt>
                <c:pt idx="25085">
                  <c:v>3</c:v>
                </c:pt>
                <c:pt idx="25086">
                  <c:v>3</c:v>
                </c:pt>
                <c:pt idx="25087">
                  <c:v>3</c:v>
                </c:pt>
                <c:pt idx="25088">
                  <c:v>3</c:v>
                </c:pt>
                <c:pt idx="25089">
                  <c:v>2</c:v>
                </c:pt>
                <c:pt idx="25090">
                  <c:v>2</c:v>
                </c:pt>
                <c:pt idx="25091">
                  <c:v>2</c:v>
                </c:pt>
                <c:pt idx="25092">
                  <c:v>2</c:v>
                </c:pt>
                <c:pt idx="25093">
                  <c:v>2</c:v>
                </c:pt>
                <c:pt idx="25094">
                  <c:v>2</c:v>
                </c:pt>
                <c:pt idx="25095">
                  <c:v>2</c:v>
                </c:pt>
                <c:pt idx="25096">
                  <c:v>2</c:v>
                </c:pt>
                <c:pt idx="25097">
                  <c:v>2</c:v>
                </c:pt>
                <c:pt idx="25098">
                  <c:v>2</c:v>
                </c:pt>
                <c:pt idx="25099">
                  <c:v>2</c:v>
                </c:pt>
                <c:pt idx="25100">
                  <c:v>2</c:v>
                </c:pt>
                <c:pt idx="25101">
                  <c:v>2</c:v>
                </c:pt>
                <c:pt idx="25102">
                  <c:v>2</c:v>
                </c:pt>
                <c:pt idx="25103">
                  <c:v>2</c:v>
                </c:pt>
                <c:pt idx="25104">
                  <c:v>2</c:v>
                </c:pt>
                <c:pt idx="25105">
                  <c:v>2</c:v>
                </c:pt>
                <c:pt idx="25106">
                  <c:v>2</c:v>
                </c:pt>
                <c:pt idx="25107">
                  <c:v>2</c:v>
                </c:pt>
                <c:pt idx="25108">
                  <c:v>2</c:v>
                </c:pt>
                <c:pt idx="25109">
                  <c:v>2</c:v>
                </c:pt>
                <c:pt idx="25110">
                  <c:v>2</c:v>
                </c:pt>
                <c:pt idx="25111">
                  <c:v>2</c:v>
                </c:pt>
                <c:pt idx="25112">
                  <c:v>2</c:v>
                </c:pt>
                <c:pt idx="25113">
                  <c:v>2</c:v>
                </c:pt>
                <c:pt idx="25114">
                  <c:v>2</c:v>
                </c:pt>
                <c:pt idx="25115">
                  <c:v>2</c:v>
                </c:pt>
                <c:pt idx="25116">
                  <c:v>2</c:v>
                </c:pt>
                <c:pt idx="25117">
                  <c:v>2</c:v>
                </c:pt>
                <c:pt idx="25118">
                  <c:v>2</c:v>
                </c:pt>
                <c:pt idx="25119">
                  <c:v>2</c:v>
                </c:pt>
                <c:pt idx="25120">
                  <c:v>2</c:v>
                </c:pt>
                <c:pt idx="25121">
                  <c:v>2</c:v>
                </c:pt>
                <c:pt idx="25122">
                  <c:v>2</c:v>
                </c:pt>
                <c:pt idx="25123">
                  <c:v>2</c:v>
                </c:pt>
                <c:pt idx="25124">
                  <c:v>2</c:v>
                </c:pt>
                <c:pt idx="25125">
                  <c:v>2</c:v>
                </c:pt>
                <c:pt idx="25126">
                  <c:v>2</c:v>
                </c:pt>
                <c:pt idx="25127">
                  <c:v>2</c:v>
                </c:pt>
                <c:pt idx="25128">
                  <c:v>2</c:v>
                </c:pt>
                <c:pt idx="25129">
                  <c:v>2</c:v>
                </c:pt>
                <c:pt idx="25130">
                  <c:v>2</c:v>
                </c:pt>
                <c:pt idx="25131">
                  <c:v>2</c:v>
                </c:pt>
                <c:pt idx="25132">
                  <c:v>2</c:v>
                </c:pt>
                <c:pt idx="25133">
                  <c:v>2</c:v>
                </c:pt>
                <c:pt idx="25134">
                  <c:v>2</c:v>
                </c:pt>
                <c:pt idx="25135">
                  <c:v>2</c:v>
                </c:pt>
                <c:pt idx="25136">
                  <c:v>2</c:v>
                </c:pt>
                <c:pt idx="25137">
                  <c:v>2</c:v>
                </c:pt>
                <c:pt idx="25138">
                  <c:v>2</c:v>
                </c:pt>
                <c:pt idx="25139">
                  <c:v>2</c:v>
                </c:pt>
                <c:pt idx="25140">
                  <c:v>2</c:v>
                </c:pt>
                <c:pt idx="25141">
                  <c:v>2</c:v>
                </c:pt>
                <c:pt idx="25142">
                  <c:v>2</c:v>
                </c:pt>
                <c:pt idx="25143">
                  <c:v>2</c:v>
                </c:pt>
                <c:pt idx="25144">
                  <c:v>2</c:v>
                </c:pt>
                <c:pt idx="25145">
                  <c:v>2</c:v>
                </c:pt>
                <c:pt idx="25146">
                  <c:v>2</c:v>
                </c:pt>
                <c:pt idx="25147">
                  <c:v>2</c:v>
                </c:pt>
                <c:pt idx="25148">
                  <c:v>2</c:v>
                </c:pt>
                <c:pt idx="25149">
                  <c:v>2</c:v>
                </c:pt>
                <c:pt idx="25150">
                  <c:v>2</c:v>
                </c:pt>
                <c:pt idx="25151">
                  <c:v>2</c:v>
                </c:pt>
                <c:pt idx="25152">
                  <c:v>2</c:v>
                </c:pt>
                <c:pt idx="25153">
                  <c:v>2</c:v>
                </c:pt>
                <c:pt idx="25154">
                  <c:v>2</c:v>
                </c:pt>
                <c:pt idx="25155">
                  <c:v>2</c:v>
                </c:pt>
                <c:pt idx="25156">
                  <c:v>2</c:v>
                </c:pt>
                <c:pt idx="25157">
                  <c:v>2</c:v>
                </c:pt>
                <c:pt idx="25158">
                  <c:v>2</c:v>
                </c:pt>
                <c:pt idx="25159">
                  <c:v>2</c:v>
                </c:pt>
                <c:pt idx="25160">
                  <c:v>2</c:v>
                </c:pt>
                <c:pt idx="25161">
                  <c:v>2</c:v>
                </c:pt>
                <c:pt idx="25162">
                  <c:v>2</c:v>
                </c:pt>
                <c:pt idx="25163">
                  <c:v>2</c:v>
                </c:pt>
                <c:pt idx="25164">
                  <c:v>2</c:v>
                </c:pt>
                <c:pt idx="25165">
                  <c:v>2</c:v>
                </c:pt>
                <c:pt idx="25166">
                  <c:v>2</c:v>
                </c:pt>
                <c:pt idx="25167">
                  <c:v>2</c:v>
                </c:pt>
                <c:pt idx="25168">
                  <c:v>2</c:v>
                </c:pt>
                <c:pt idx="25169">
                  <c:v>1</c:v>
                </c:pt>
                <c:pt idx="25170">
                  <c:v>1</c:v>
                </c:pt>
                <c:pt idx="25171">
                  <c:v>1</c:v>
                </c:pt>
                <c:pt idx="25172">
                  <c:v>1</c:v>
                </c:pt>
                <c:pt idx="25173">
                  <c:v>1</c:v>
                </c:pt>
                <c:pt idx="25174">
                  <c:v>1</c:v>
                </c:pt>
                <c:pt idx="25175">
                  <c:v>1</c:v>
                </c:pt>
                <c:pt idx="25176">
                  <c:v>1</c:v>
                </c:pt>
                <c:pt idx="25177">
                  <c:v>1</c:v>
                </c:pt>
                <c:pt idx="25178">
                  <c:v>1</c:v>
                </c:pt>
                <c:pt idx="25179">
                  <c:v>1</c:v>
                </c:pt>
                <c:pt idx="25180">
                  <c:v>1</c:v>
                </c:pt>
                <c:pt idx="25181">
                  <c:v>1</c:v>
                </c:pt>
                <c:pt idx="25182">
                  <c:v>1</c:v>
                </c:pt>
                <c:pt idx="25183">
                  <c:v>2</c:v>
                </c:pt>
                <c:pt idx="25184">
                  <c:v>2</c:v>
                </c:pt>
                <c:pt idx="25185">
                  <c:v>1</c:v>
                </c:pt>
                <c:pt idx="25186">
                  <c:v>1</c:v>
                </c:pt>
                <c:pt idx="25187">
                  <c:v>2</c:v>
                </c:pt>
                <c:pt idx="25188">
                  <c:v>1</c:v>
                </c:pt>
                <c:pt idx="25189">
                  <c:v>2</c:v>
                </c:pt>
                <c:pt idx="25190">
                  <c:v>2</c:v>
                </c:pt>
                <c:pt idx="25191">
                  <c:v>2</c:v>
                </c:pt>
                <c:pt idx="25192">
                  <c:v>2</c:v>
                </c:pt>
                <c:pt idx="25193">
                  <c:v>2</c:v>
                </c:pt>
                <c:pt idx="25194">
                  <c:v>2</c:v>
                </c:pt>
                <c:pt idx="25195">
                  <c:v>2</c:v>
                </c:pt>
                <c:pt idx="25196">
                  <c:v>2</c:v>
                </c:pt>
                <c:pt idx="25197">
                  <c:v>2</c:v>
                </c:pt>
                <c:pt idx="25198">
                  <c:v>2</c:v>
                </c:pt>
                <c:pt idx="25199">
                  <c:v>2</c:v>
                </c:pt>
                <c:pt idx="25200">
                  <c:v>2</c:v>
                </c:pt>
                <c:pt idx="25201">
                  <c:v>2</c:v>
                </c:pt>
                <c:pt idx="25202">
                  <c:v>2</c:v>
                </c:pt>
                <c:pt idx="25203">
                  <c:v>2</c:v>
                </c:pt>
                <c:pt idx="25204">
                  <c:v>2</c:v>
                </c:pt>
                <c:pt idx="25205">
                  <c:v>2</c:v>
                </c:pt>
                <c:pt idx="25206">
                  <c:v>2</c:v>
                </c:pt>
                <c:pt idx="25207">
                  <c:v>2</c:v>
                </c:pt>
                <c:pt idx="25208">
                  <c:v>2</c:v>
                </c:pt>
                <c:pt idx="25209">
                  <c:v>2</c:v>
                </c:pt>
                <c:pt idx="25210">
                  <c:v>2</c:v>
                </c:pt>
                <c:pt idx="25211">
                  <c:v>2</c:v>
                </c:pt>
                <c:pt idx="25212">
                  <c:v>3</c:v>
                </c:pt>
                <c:pt idx="25213">
                  <c:v>3</c:v>
                </c:pt>
                <c:pt idx="25214">
                  <c:v>2</c:v>
                </c:pt>
                <c:pt idx="25215">
                  <c:v>3</c:v>
                </c:pt>
                <c:pt idx="25216">
                  <c:v>2</c:v>
                </c:pt>
                <c:pt idx="25217">
                  <c:v>2</c:v>
                </c:pt>
                <c:pt idx="25218">
                  <c:v>2</c:v>
                </c:pt>
                <c:pt idx="25219">
                  <c:v>2</c:v>
                </c:pt>
                <c:pt idx="25220">
                  <c:v>2</c:v>
                </c:pt>
                <c:pt idx="25221">
                  <c:v>2</c:v>
                </c:pt>
                <c:pt idx="25222">
                  <c:v>2</c:v>
                </c:pt>
                <c:pt idx="25223">
                  <c:v>2</c:v>
                </c:pt>
                <c:pt idx="25224">
                  <c:v>2</c:v>
                </c:pt>
                <c:pt idx="25225">
                  <c:v>2</c:v>
                </c:pt>
                <c:pt idx="25226">
                  <c:v>2</c:v>
                </c:pt>
                <c:pt idx="25227">
                  <c:v>2</c:v>
                </c:pt>
                <c:pt idx="25228">
                  <c:v>2</c:v>
                </c:pt>
                <c:pt idx="25229">
                  <c:v>2</c:v>
                </c:pt>
                <c:pt idx="25230">
                  <c:v>2</c:v>
                </c:pt>
                <c:pt idx="25231">
                  <c:v>2</c:v>
                </c:pt>
                <c:pt idx="25232">
                  <c:v>2</c:v>
                </c:pt>
                <c:pt idx="25233">
                  <c:v>2</c:v>
                </c:pt>
                <c:pt idx="25234">
                  <c:v>2</c:v>
                </c:pt>
                <c:pt idx="25235">
                  <c:v>2</c:v>
                </c:pt>
                <c:pt idx="25236">
                  <c:v>2</c:v>
                </c:pt>
                <c:pt idx="25237">
                  <c:v>2</c:v>
                </c:pt>
                <c:pt idx="25238">
                  <c:v>2</c:v>
                </c:pt>
                <c:pt idx="25239">
                  <c:v>2</c:v>
                </c:pt>
                <c:pt idx="25240">
                  <c:v>2</c:v>
                </c:pt>
                <c:pt idx="25241">
                  <c:v>2</c:v>
                </c:pt>
                <c:pt idx="25242">
                  <c:v>2</c:v>
                </c:pt>
                <c:pt idx="25243">
                  <c:v>2</c:v>
                </c:pt>
                <c:pt idx="25244">
                  <c:v>2</c:v>
                </c:pt>
                <c:pt idx="25245">
                  <c:v>2</c:v>
                </c:pt>
                <c:pt idx="25246">
                  <c:v>2</c:v>
                </c:pt>
                <c:pt idx="25247">
                  <c:v>2</c:v>
                </c:pt>
                <c:pt idx="25248">
                  <c:v>2</c:v>
                </c:pt>
                <c:pt idx="25249">
                  <c:v>2</c:v>
                </c:pt>
                <c:pt idx="25250">
                  <c:v>2</c:v>
                </c:pt>
                <c:pt idx="25251">
                  <c:v>2</c:v>
                </c:pt>
                <c:pt idx="25252">
                  <c:v>3</c:v>
                </c:pt>
                <c:pt idx="25253">
                  <c:v>3</c:v>
                </c:pt>
                <c:pt idx="25254">
                  <c:v>4</c:v>
                </c:pt>
                <c:pt idx="25255">
                  <c:v>3</c:v>
                </c:pt>
                <c:pt idx="25256">
                  <c:v>3</c:v>
                </c:pt>
                <c:pt idx="25257">
                  <c:v>3</c:v>
                </c:pt>
                <c:pt idx="25258">
                  <c:v>4</c:v>
                </c:pt>
                <c:pt idx="25259">
                  <c:v>4</c:v>
                </c:pt>
                <c:pt idx="25260">
                  <c:v>4</c:v>
                </c:pt>
                <c:pt idx="25261">
                  <c:v>5</c:v>
                </c:pt>
                <c:pt idx="25262">
                  <c:v>5</c:v>
                </c:pt>
                <c:pt idx="25263">
                  <c:v>6</c:v>
                </c:pt>
                <c:pt idx="25264">
                  <c:v>6</c:v>
                </c:pt>
                <c:pt idx="25265">
                  <c:v>6</c:v>
                </c:pt>
                <c:pt idx="25266">
                  <c:v>5</c:v>
                </c:pt>
                <c:pt idx="25267">
                  <c:v>4</c:v>
                </c:pt>
                <c:pt idx="25268">
                  <c:v>6</c:v>
                </c:pt>
                <c:pt idx="25269">
                  <c:v>5</c:v>
                </c:pt>
                <c:pt idx="25270">
                  <c:v>5</c:v>
                </c:pt>
                <c:pt idx="25271">
                  <c:v>5</c:v>
                </c:pt>
                <c:pt idx="25272">
                  <c:v>7</c:v>
                </c:pt>
                <c:pt idx="25273">
                  <c:v>8</c:v>
                </c:pt>
                <c:pt idx="25274">
                  <c:v>8</c:v>
                </c:pt>
                <c:pt idx="25275">
                  <c:v>7</c:v>
                </c:pt>
                <c:pt idx="25276">
                  <c:v>6</c:v>
                </c:pt>
                <c:pt idx="25277">
                  <c:v>5</c:v>
                </c:pt>
                <c:pt idx="25278">
                  <c:v>5</c:v>
                </c:pt>
                <c:pt idx="25279">
                  <c:v>5</c:v>
                </c:pt>
                <c:pt idx="25280">
                  <c:v>5</c:v>
                </c:pt>
                <c:pt idx="25281">
                  <c:v>5</c:v>
                </c:pt>
                <c:pt idx="25282">
                  <c:v>4</c:v>
                </c:pt>
                <c:pt idx="25283">
                  <c:v>4</c:v>
                </c:pt>
                <c:pt idx="25284">
                  <c:v>4</c:v>
                </c:pt>
                <c:pt idx="25285">
                  <c:v>3</c:v>
                </c:pt>
                <c:pt idx="25286">
                  <c:v>3</c:v>
                </c:pt>
                <c:pt idx="25287">
                  <c:v>3</c:v>
                </c:pt>
                <c:pt idx="25288">
                  <c:v>3</c:v>
                </c:pt>
                <c:pt idx="25289">
                  <c:v>3</c:v>
                </c:pt>
                <c:pt idx="25290">
                  <c:v>3</c:v>
                </c:pt>
                <c:pt idx="25291">
                  <c:v>3</c:v>
                </c:pt>
                <c:pt idx="25292">
                  <c:v>3</c:v>
                </c:pt>
                <c:pt idx="25293">
                  <c:v>3</c:v>
                </c:pt>
                <c:pt idx="25294">
                  <c:v>3</c:v>
                </c:pt>
                <c:pt idx="25295">
                  <c:v>3</c:v>
                </c:pt>
                <c:pt idx="25296">
                  <c:v>3</c:v>
                </c:pt>
                <c:pt idx="25297">
                  <c:v>3</c:v>
                </c:pt>
                <c:pt idx="25298">
                  <c:v>3</c:v>
                </c:pt>
                <c:pt idx="25299">
                  <c:v>3</c:v>
                </c:pt>
                <c:pt idx="25300">
                  <c:v>3</c:v>
                </c:pt>
                <c:pt idx="25301">
                  <c:v>3</c:v>
                </c:pt>
                <c:pt idx="25302">
                  <c:v>3</c:v>
                </c:pt>
                <c:pt idx="25303">
                  <c:v>3</c:v>
                </c:pt>
                <c:pt idx="25304">
                  <c:v>3</c:v>
                </c:pt>
                <c:pt idx="25305">
                  <c:v>3</c:v>
                </c:pt>
                <c:pt idx="25306">
                  <c:v>4</c:v>
                </c:pt>
                <c:pt idx="25307">
                  <c:v>4</c:v>
                </c:pt>
                <c:pt idx="25308">
                  <c:v>4</c:v>
                </c:pt>
                <c:pt idx="25309">
                  <c:v>4</c:v>
                </c:pt>
                <c:pt idx="25310">
                  <c:v>4</c:v>
                </c:pt>
                <c:pt idx="25311">
                  <c:v>4</c:v>
                </c:pt>
                <c:pt idx="25312">
                  <c:v>3</c:v>
                </c:pt>
                <c:pt idx="25313">
                  <c:v>3</c:v>
                </c:pt>
                <c:pt idx="25314">
                  <c:v>3</c:v>
                </c:pt>
                <c:pt idx="25315">
                  <c:v>3</c:v>
                </c:pt>
                <c:pt idx="25316">
                  <c:v>3</c:v>
                </c:pt>
                <c:pt idx="25317">
                  <c:v>3</c:v>
                </c:pt>
                <c:pt idx="25318">
                  <c:v>3</c:v>
                </c:pt>
                <c:pt idx="25319">
                  <c:v>3</c:v>
                </c:pt>
                <c:pt idx="25320">
                  <c:v>3</c:v>
                </c:pt>
                <c:pt idx="25321">
                  <c:v>3</c:v>
                </c:pt>
                <c:pt idx="25322">
                  <c:v>4</c:v>
                </c:pt>
                <c:pt idx="25323">
                  <c:v>4</c:v>
                </c:pt>
                <c:pt idx="25324">
                  <c:v>4</c:v>
                </c:pt>
                <c:pt idx="25325">
                  <c:v>4</c:v>
                </c:pt>
                <c:pt idx="25326">
                  <c:v>3</c:v>
                </c:pt>
                <c:pt idx="25327">
                  <c:v>3</c:v>
                </c:pt>
                <c:pt idx="25328">
                  <c:v>3</c:v>
                </c:pt>
                <c:pt idx="25329">
                  <c:v>3</c:v>
                </c:pt>
                <c:pt idx="25330">
                  <c:v>3</c:v>
                </c:pt>
                <c:pt idx="25331">
                  <c:v>3</c:v>
                </c:pt>
                <c:pt idx="25332">
                  <c:v>3</c:v>
                </c:pt>
                <c:pt idx="25333">
                  <c:v>3</c:v>
                </c:pt>
                <c:pt idx="25334">
                  <c:v>3</c:v>
                </c:pt>
                <c:pt idx="25335">
                  <c:v>3</c:v>
                </c:pt>
                <c:pt idx="25336">
                  <c:v>3</c:v>
                </c:pt>
                <c:pt idx="25337">
                  <c:v>3</c:v>
                </c:pt>
                <c:pt idx="25338">
                  <c:v>3</c:v>
                </c:pt>
                <c:pt idx="25339">
                  <c:v>3</c:v>
                </c:pt>
                <c:pt idx="25340">
                  <c:v>3</c:v>
                </c:pt>
                <c:pt idx="25341">
                  <c:v>3</c:v>
                </c:pt>
                <c:pt idx="25342">
                  <c:v>3</c:v>
                </c:pt>
                <c:pt idx="25343">
                  <c:v>3</c:v>
                </c:pt>
                <c:pt idx="25344">
                  <c:v>3</c:v>
                </c:pt>
                <c:pt idx="25345">
                  <c:v>3</c:v>
                </c:pt>
                <c:pt idx="25346">
                  <c:v>3</c:v>
                </c:pt>
                <c:pt idx="25347">
                  <c:v>3</c:v>
                </c:pt>
                <c:pt idx="25348">
                  <c:v>3</c:v>
                </c:pt>
                <c:pt idx="25349">
                  <c:v>3</c:v>
                </c:pt>
                <c:pt idx="25350">
                  <c:v>3</c:v>
                </c:pt>
                <c:pt idx="25351">
                  <c:v>3</c:v>
                </c:pt>
                <c:pt idx="25352">
                  <c:v>2</c:v>
                </c:pt>
                <c:pt idx="25353">
                  <c:v>3</c:v>
                </c:pt>
                <c:pt idx="25354">
                  <c:v>3</c:v>
                </c:pt>
                <c:pt idx="25355">
                  <c:v>3</c:v>
                </c:pt>
                <c:pt idx="25356">
                  <c:v>3</c:v>
                </c:pt>
                <c:pt idx="25357">
                  <c:v>3</c:v>
                </c:pt>
                <c:pt idx="25358">
                  <c:v>2</c:v>
                </c:pt>
                <c:pt idx="25359">
                  <c:v>2</c:v>
                </c:pt>
                <c:pt idx="25360">
                  <c:v>3</c:v>
                </c:pt>
                <c:pt idx="25361">
                  <c:v>3</c:v>
                </c:pt>
                <c:pt idx="25362">
                  <c:v>3</c:v>
                </c:pt>
                <c:pt idx="25363">
                  <c:v>3</c:v>
                </c:pt>
                <c:pt idx="25364">
                  <c:v>2</c:v>
                </c:pt>
                <c:pt idx="25365">
                  <c:v>3</c:v>
                </c:pt>
                <c:pt idx="25366">
                  <c:v>3</c:v>
                </c:pt>
                <c:pt idx="25367">
                  <c:v>3</c:v>
                </c:pt>
                <c:pt idx="25368">
                  <c:v>3</c:v>
                </c:pt>
                <c:pt idx="25369">
                  <c:v>3</c:v>
                </c:pt>
                <c:pt idx="25370">
                  <c:v>3</c:v>
                </c:pt>
                <c:pt idx="25371">
                  <c:v>3</c:v>
                </c:pt>
                <c:pt idx="25372">
                  <c:v>3</c:v>
                </c:pt>
                <c:pt idx="25373">
                  <c:v>3</c:v>
                </c:pt>
                <c:pt idx="25374">
                  <c:v>3</c:v>
                </c:pt>
                <c:pt idx="25375">
                  <c:v>3</c:v>
                </c:pt>
                <c:pt idx="25376">
                  <c:v>3</c:v>
                </c:pt>
                <c:pt idx="25377">
                  <c:v>3</c:v>
                </c:pt>
                <c:pt idx="25378">
                  <c:v>3</c:v>
                </c:pt>
                <c:pt idx="25379">
                  <c:v>3</c:v>
                </c:pt>
                <c:pt idx="25380">
                  <c:v>3</c:v>
                </c:pt>
                <c:pt idx="25381">
                  <c:v>4</c:v>
                </c:pt>
                <c:pt idx="25382">
                  <c:v>3</c:v>
                </c:pt>
                <c:pt idx="25383">
                  <c:v>3</c:v>
                </c:pt>
                <c:pt idx="25384">
                  <c:v>3</c:v>
                </c:pt>
                <c:pt idx="25385">
                  <c:v>3</c:v>
                </c:pt>
                <c:pt idx="25386">
                  <c:v>3</c:v>
                </c:pt>
                <c:pt idx="25387">
                  <c:v>3</c:v>
                </c:pt>
                <c:pt idx="25388">
                  <c:v>3</c:v>
                </c:pt>
                <c:pt idx="25389">
                  <c:v>3</c:v>
                </c:pt>
                <c:pt idx="25390">
                  <c:v>3</c:v>
                </c:pt>
                <c:pt idx="25391">
                  <c:v>3</c:v>
                </c:pt>
                <c:pt idx="25392">
                  <c:v>3</c:v>
                </c:pt>
                <c:pt idx="25393">
                  <c:v>2</c:v>
                </c:pt>
                <c:pt idx="25394">
                  <c:v>3</c:v>
                </c:pt>
                <c:pt idx="25395">
                  <c:v>3</c:v>
                </c:pt>
                <c:pt idx="25396">
                  <c:v>3</c:v>
                </c:pt>
                <c:pt idx="25397">
                  <c:v>3</c:v>
                </c:pt>
                <c:pt idx="25398">
                  <c:v>3</c:v>
                </c:pt>
                <c:pt idx="25399">
                  <c:v>3</c:v>
                </c:pt>
                <c:pt idx="25400">
                  <c:v>3</c:v>
                </c:pt>
                <c:pt idx="25401">
                  <c:v>3</c:v>
                </c:pt>
                <c:pt idx="25402">
                  <c:v>3</c:v>
                </c:pt>
                <c:pt idx="25403">
                  <c:v>3</c:v>
                </c:pt>
                <c:pt idx="25404">
                  <c:v>4</c:v>
                </c:pt>
                <c:pt idx="25405">
                  <c:v>4</c:v>
                </c:pt>
                <c:pt idx="25406">
                  <c:v>4</c:v>
                </c:pt>
                <c:pt idx="25407">
                  <c:v>4</c:v>
                </c:pt>
                <c:pt idx="25408">
                  <c:v>4</c:v>
                </c:pt>
                <c:pt idx="25409">
                  <c:v>4</c:v>
                </c:pt>
                <c:pt idx="25410">
                  <c:v>4</c:v>
                </c:pt>
                <c:pt idx="25411">
                  <c:v>4</c:v>
                </c:pt>
                <c:pt idx="25412">
                  <c:v>4</c:v>
                </c:pt>
                <c:pt idx="25413">
                  <c:v>4</c:v>
                </c:pt>
                <c:pt idx="25414">
                  <c:v>4</c:v>
                </c:pt>
                <c:pt idx="25415">
                  <c:v>4</c:v>
                </c:pt>
                <c:pt idx="25416">
                  <c:v>5</c:v>
                </c:pt>
                <c:pt idx="25417">
                  <c:v>4</c:v>
                </c:pt>
                <c:pt idx="25418">
                  <c:v>4</c:v>
                </c:pt>
                <c:pt idx="25419">
                  <c:v>3</c:v>
                </c:pt>
                <c:pt idx="25420">
                  <c:v>3</c:v>
                </c:pt>
                <c:pt idx="25421">
                  <c:v>3</c:v>
                </c:pt>
                <c:pt idx="25422">
                  <c:v>3</c:v>
                </c:pt>
                <c:pt idx="25423">
                  <c:v>3</c:v>
                </c:pt>
                <c:pt idx="25424">
                  <c:v>3</c:v>
                </c:pt>
                <c:pt idx="25425">
                  <c:v>3</c:v>
                </c:pt>
                <c:pt idx="25426">
                  <c:v>3</c:v>
                </c:pt>
                <c:pt idx="25427">
                  <c:v>3</c:v>
                </c:pt>
                <c:pt idx="25428">
                  <c:v>4</c:v>
                </c:pt>
                <c:pt idx="25429">
                  <c:v>4</c:v>
                </c:pt>
                <c:pt idx="25430">
                  <c:v>4</c:v>
                </c:pt>
                <c:pt idx="25431">
                  <c:v>3</c:v>
                </c:pt>
                <c:pt idx="25432">
                  <c:v>3</c:v>
                </c:pt>
                <c:pt idx="25433">
                  <c:v>3</c:v>
                </c:pt>
                <c:pt idx="25434">
                  <c:v>3</c:v>
                </c:pt>
                <c:pt idx="25435">
                  <c:v>3</c:v>
                </c:pt>
                <c:pt idx="25436">
                  <c:v>4</c:v>
                </c:pt>
                <c:pt idx="25437">
                  <c:v>4</c:v>
                </c:pt>
                <c:pt idx="25438">
                  <c:v>4</c:v>
                </c:pt>
                <c:pt idx="25439">
                  <c:v>4</c:v>
                </c:pt>
                <c:pt idx="25440">
                  <c:v>3</c:v>
                </c:pt>
                <c:pt idx="25441">
                  <c:v>3</c:v>
                </c:pt>
                <c:pt idx="25442">
                  <c:v>3</c:v>
                </c:pt>
                <c:pt idx="25443">
                  <c:v>3</c:v>
                </c:pt>
                <c:pt idx="25444">
                  <c:v>3</c:v>
                </c:pt>
                <c:pt idx="25445">
                  <c:v>3</c:v>
                </c:pt>
                <c:pt idx="25446">
                  <c:v>3</c:v>
                </c:pt>
                <c:pt idx="25447">
                  <c:v>3</c:v>
                </c:pt>
                <c:pt idx="25448">
                  <c:v>3</c:v>
                </c:pt>
                <c:pt idx="25449">
                  <c:v>3</c:v>
                </c:pt>
                <c:pt idx="25450">
                  <c:v>3</c:v>
                </c:pt>
                <c:pt idx="25451">
                  <c:v>3</c:v>
                </c:pt>
                <c:pt idx="25452">
                  <c:v>3</c:v>
                </c:pt>
                <c:pt idx="25453">
                  <c:v>3</c:v>
                </c:pt>
                <c:pt idx="25454">
                  <c:v>3</c:v>
                </c:pt>
                <c:pt idx="25455">
                  <c:v>3</c:v>
                </c:pt>
                <c:pt idx="25456">
                  <c:v>3</c:v>
                </c:pt>
                <c:pt idx="25457">
                  <c:v>3</c:v>
                </c:pt>
                <c:pt idx="25458">
                  <c:v>3</c:v>
                </c:pt>
                <c:pt idx="25459">
                  <c:v>3</c:v>
                </c:pt>
                <c:pt idx="25460">
                  <c:v>3</c:v>
                </c:pt>
                <c:pt idx="25461">
                  <c:v>3</c:v>
                </c:pt>
                <c:pt idx="25462">
                  <c:v>3</c:v>
                </c:pt>
                <c:pt idx="25463">
                  <c:v>3</c:v>
                </c:pt>
                <c:pt idx="25464">
                  <c:v>3</c:v>
                </c:pt>
                <c:pt idx="25465">
                  <c:v>3</c:v>
                </c:pt>
                <c:pt idx="25466">
                  <c:v>3</c:v>
                </c:pt>
                <c:pt idx="25467">
                  <c:v>3</c:v>
                </c:pt>
                <c:pt idx="25468">
                  <c:v>4</c:v>
                </c:pt>
                <c:pt idx="25469">
                  <c:v>4</c:v>
                </c:pt>
                <c:pt idx="25470">
                  <c:v>4</c:v>
                </c:pt>
                <c:pt idx="25471">
                  <c:v>4</c:v>
                </c:pt>
                <c:pt idx="25472">
                  <c:v>4</c:v>
                </c:pt>
                <c:pt idx="25473">
                  <c:v>4</c:v>
                </c:pt>
                <c:pt idx="25474">
                  <c:v>5</c:v>
                </c:pt>
                <c:pt idx="25475">
                  <c:v>5</c:v>
                </c:pt>
                <c:pt idx="25476">
                  <c:v>5</c:v>
                </c:pt>
                <c:pt idx="25477">
                  <c:v>5</c:v>
                </c:pt>
                <c:pt idx="25478">
                  <c:v>5</c:v>
                </c:pt>
                <c:pt idx="25479">
                  <c:v>5</c:v>
                </c:pt>
                <c:pt idx="25480">
                  <c:v>5</c:v>
                </c:pt>
                <c:pt idx="25481">
                  <c:v>5</c:v>
                </c:pt>
                <c:pt idx="25482">
                  <c:v>5</c:v>
                </c:pt>
                <c:pt idx="25483">
                  <c:v>5</c:v>
                </c:pt>
                <c:pt idx="25484">
                  <c:v>5</c:v>
                </c:pt>
                <c:pt idx="25485">
                  <c:v>4</c:v>
                </c:pt>
                <c:pt idx="25486">
                  <c:v>4</c:v>
                </c:pt>
                <c:pt idx="25487">
                  <c:v>4</c:v>
                </c:pt>
                <c:pt idx="25488">
                  <c:v>4</c:v>
                </c:pt>
                <c:pt idx="25489">
                  <c:v>5</c:v>
                </c:pt>
                <c:pt idx="25490">
                  <c:v>5</c:v>
                </c:pt>
                <c:pt idx="25491">
                  <c:v>5</c:v>
                </c:pt>
                <c:pt idx="25492">
                  <c:v>5</c:v>
                </c:pt>
                <c:pt idx="25493">
                  <c:v>5</c:v>
                </c:pt>
                <c:pt idx="25494">
                  <c:v>5</c:v>
                </c:pt>
                <c:pt idx="25495">
                  <c:v>5</c:v>
                </c:pt>
                <c:pt idx="25496">
                  <c:v>5</c:v>
                </c:pt>
                <c:pt idx="25497">
                  <c:v>5</c:v>
                </c:pt>
                <c:pt idx="25498">
                  <c:v>5</c:v>
                </c:pt>
                <c:pt idx="25499">
                  <c:v>5</c:v>
                </c:pt>
                <c:pt idx="25500">
                  <c:v>5</c:v>
                </c:pt>
                <c:pt idx="25501">
                  <c:v>5</c:v>
                </c:pt>
                <c:pt idx="25502">
                  <c:v>5</c:v>
                </c:pt>
                <c:pt idx="25503">
                  <c:v>5</c:v>
                </c:pt>
                <c:pt idx="25504">
                  <c:v>5</c:v>
                </c:pt>
                <c:pt idx="25505">
                  <c:v>5</c:v>
                </c:pt>
                <c:pt idx="25506">
                  <c:v>5</c:v>
                </c:pt>
                <c:pt idx="25507">
                  <c:v>5</c:v>
                </c:pt>
                <c:pt idx="25508">
                  <c:v>5</c:v>
                </c:pt>
                <c:pt idx="25509">
                  <c:v>4</c:v>
                </c:pt>
                <c:pt idx="25510">
                  <c:v>4</c:v>
                </c:pt>
                <c:pt idx="25511">
                  <c:v>4</c:v>
                </c:pt>
                <c:pt idx="25512">
                  <c:v>4</c:v>
                </c:pt>
                <c:pt idx="25513">
                  <c:v>4</c:v>
                </c:pt>
                <c:pt idx="25514">
                  <c:v>4</c:v>
                </c:pt>
                <c:pt idx="25515">
                  <c:v>4</c:v>
                </c:pt>
                <c:pt idx="25516">
                  <c:v>4</c:v>
                </c:pt>
                <c:pt idx="25517">
                  <c:v>4</c:v>
                </c:pt>
                <c:pt idx="25518">
                  <c:v>4</c:v>
                </c:pt>
                <c:pt idx="25519">
                  <c:v>4</c:v>
                </c:pt>
                <c:pt idx="25520">
                  <c:v>4</c:v>
                </c:pt>
                <c:pt idx="25521">
                  <c:v>4</c:v>
                </c:pt>
                <c:pt idx="25522">
                  <c:v>4</c:v>
                </c:pt>
                <c:pt idx="25523">
                  <c:v>4</c:v>
                </c:pt>
                <c:pt idx="25524">
                  <c:v>4</c:v>
                </c:pt>
                <c:pt idx="25525">
                  <c:v>4</c:v>
                </c:pt>
                <c:pt idx="25526">
                  <c:v>4</c:v>
                </c:pt>
                <c:pt idx="25527">
                  <c:v>4</c:v>
                </c:pt>
                <c:pt idx="25528">
                  <c:v>4</c:v>
                </c:pt>
                <c:pt idx="25529">
                  <c:v>4</c:v>
                </c:pt>
                <c:pt idx="25530">
                  <c:v>4</c:v>
                </c:pt>
                <c:pt idx="25531">
                  <c:v>4</c:v>
                </c:pt>
                <c:pt idx="25532">
                  <c:v>4</c:v>
                </c:pt>
                <c:pt idx="25533">
                  <c:v>4</c:v>
                </c:pt>
                <c:pt idx="25534">
                  <c:v>4</c:v>
                </c:pt>
                <c:pt idx="25535">
                  <c:v>4</c:v>
                </c:pt>
                <c:pt idx="25536">
                  <c:v>3</c:v>
                </c:pt>
                <c:pt idx="25537">
                  <c:v>3</c:v>
                </c:pt>
                <c:pt idx="25538">
                  <c:v>4</c:v>
                </c:pt>
                <c:pt idx="25539">
                  <c:v>4</c:v>
                </c:pt>
                <c:pt idx="25540">
                  <c:v>4</c:v>
                </c:pt>
                <c:pt idx="25541">
                  <c:v>4</c:v>
                </c:pt>
                <c:pt idx="25542">
                  <c:v>4</c:v>
                </c:pt>
                <c:pt idx="25543">
                  <c:v>3</c:v>
                </c:pt>
                <c:pt idx="25544">
                  <c:v>3</c:v>
                </c:pt>
                <c:pt idx="25545">
                  <c:v>4</c:v>
                </c:pt>
                <c:pt idx="25546">
                  <c:v>4</c:v>
                </c:pt>
                <c:pt idx="25547">
                  <c:v>4</c:v>
                </c:pt>
                <c:pt idx="25548">
                  <c:v>4</c:v>
                </c:pt>
                <c:pt idx="25549">
                  <c:v>4</c:v>
                </c:pt>
                <c:pt idx="25550">
                  <c:v>3</c:v>
                </c:pt>
                <c:pt idx="25551">
                  <c:v>3</c:v>
                </c:pt>
                <c:pt idx="25552">
                  <c:v>3</c:v>
                </c:pt>
                <c:pt idx="25553">
                  <c:v>3</c:v>
                </c:pt>
                <c:pt idx="25554">
                  <c:v>3</c:v>
                </c:pt>
                <c:pt idx="25555">
                  <c:v>3</c:v>
                </c:pt>
                <c:pt idx="25556">
                  <c:v>3</c:v>
                </c:pt>
                <c:pt idx="25557">
                  <c:v>3</c:v>
                </c:pt>
                <c:pt idx="25558">
                  <c:v>3</c:v>
                </c:pt>
                <c:pt idx="25559">
                  <c:v>3</c:v>
                </c:pt>
                <c:pt idx="25560">
                  <c:v>3</c:v>
                </c:pt>
                <c:pt idx="25561">
                  <c:v>3</c:v>
                </c:pt>
                <c:pt idx="25562">
                  <c:v>3</c:v>
                </c:pt>
                <c:pt idx="25563">
                  <c:v>3</c:v>
                </c:pt>
                <c:pt idx="25564">
                  <c:v>3</c:v>
                </c:pt>
                <c:pt idx="25565">
                  <c:v>3</c:v>
                </c:pt>
                <c:pt idx="25566">
                  <c:v>3</c:v>
                </c:pt>
                <c:pt idx="25567">
                  <c:v>3</c:v>
                </c:pt>
                <c:pt idx="25568">
                  <c:v>3</c:v>
                </c:pt>
                <c:pt idx="25569">
                  <c:v>3</c:v>
                </c:pt>
                <c:pt idx="25570">
                  <c:v>3</c:v>
                </c:pt>
                <c:pt idx="25571">
                  <c:v>3</c:v>
                </c:pt>
                <c:pt idx="25572">
                  <c:v>3</c:v>
                </c:pt>
                <c:pt idx="25573">
                  <c:v>3</c:v>
                </c:pt>
                <c:pt idx="25574">
                  <c:v>3</c:v>
                </c:pt>
                <c:pt idx="25575">
                  <c:v>3</c:v>
                </c:pt>
                <c:pt idx="25576">
                  <c:v>3</c:v>
                </c:pt>
                <c:pt idx="25577">
                  <c:v>3</c:v>
                </c:pt>
                <c:pt idx="25578">
                  <c:v>3</c:v>
                </c:pt>
                <c:pt idx="25579">
                  <c:v>3</c:v>
                </c:pt>
                <c:pt idx="25580">
                  <c:v>3</c:v>
                </c:pt>
                <c:pt idx="25581">
                  <c:v>3</c:v>
                </c:pt>
                <c:pt idx="25582">
                  <c:v>3</c:v>
                </c:pt>
                <c:pt idx="25583">
                  <c:v>3</c:v>
                </c:pt>
                <c:pt idx="25584">
                  <c:v>3</c:v>
                </c:pt>
                <c:pt idx="25585">
                  <c:v>3</c:v>
                </c:pt>
                <c:pt idx="25586">
                  <c:v>3</c:v>
                </c:pt>
                <c:pt idx="25587">
                  <c:v>3</c:v>
                </c:pt>
                <c:pt idx="25588">
                  <c:v>3</c:v>
                </c:pt>
                <c:pt idx="25589">
                  <c:v>3</c:v>
                </c:pt>
                <c:pt idx="25590">
                  <c:v>3</c:v>
                </c:pt>
                <c:pt idx="25591">
                  <c:v>3</c:v>
                </c:pt>
                <c:pt idx="25592">
                  <c:v>3</c:v>
                </c:pt>
                <c:pt idx="25593">
                  <c:v>3</c:v>
                </c:pt>
                <c:pt idx="25594">
                  <c:v>3</c:v>
                </c:pt>
                <c:pt idx="25595">
                  <c:v>3</c:v>
                </c:pt>
                <c:pt idx="25596">
                  <c:v>4</c:v>
                </c:pt>
                <c:pt idx="25597">
                  <c:v>3</c:v>
                </c:pt>
                <c:pt idx="25598">
                  <c:v>3</c:v>
                </c:pt>
                <c:pt idx="25599">
                  <c:v>3</c:v>
                </c:pt>
                <c:pt idx="25600">
                  <c:v>3</c:v>
                </c:pt>
                <c:pt idx="25601">
                  <c:v>3</c:v>
                </c:pt>
                <c:pt idx="25602">
                  <c:v>3</c:v>
                </c:pt>
                <c:pt idx="25603">
                  <c:v>3</c:v>
                </c:pt>
                <c:pt idx="25604">
                  <c:v>4</c:v>
                </c:pt>
                <c:pt idx="25605">
                  <c:v>3</c:v>
                </c:pt>
                <c:pt idx="25606">
                  <c:v>4</c:v>
                </c:pt>
                <c:pt idx="25607">
                  <c:v>4</c:v>
                </c:pt>
                <c:pt idx="25608">
                  <c:v>3</c:v>
                </c:pt>
                <c:pt idx="25609">
                  <c:v>3</c:v>
                </c:pt>
                <c:pt idx="25610">
                  <c:v>4</c:v>
                </c:pt>
                <c:pt idx="25611">
                  <c:v>4</c:v>
                </c:pt>
                <c:pt idx="25612">
                  <c:v>4</c:v>
                </c:pt>
                <c:pt idx="25613">
                  <c:v>4</c:v>
                </c:pt>
                <c:pt idx="25614">
                  <c:v>4</c:v>
                </c:pt>
                <c:pt idx="25615">
                  <c:v>4</c:v>
                </c:pt>
                <c:pt idx="25616">
                  <c:v>4</c:v>
                </c:pt>
                <c:pt idx="25617">
                  <c:v>4</c:v>
                </c:pt>
                <c:pt idx="25618">
                  <c:v>4</c:v>
                </c:pt>
                <c:pt idx="25619">
                  <c:v>4</c:v>
                </c:pt>
                <c:pt idx="25620">
                  <c:v>4</c:v>
                </c:pt>
                <c:pt idx="25621">
                  <c:v>4</c:v>
                </c:pt>
                <c:pt idx="25622">
                  <c:v>4</c:v>
                </c:pt>
                <c:pt idx="25623">
                  <c:v>4</c:v>
                </c:pt>
                <c:pt idx="25624">
                  <c:v>5</c:v>
                </c:pt>
                <c:pt idx="25625">
                  <c:v>5</c:v>
                </c:pt>
                <c:pt idx="25626">
                  <c:v>4</c:v>
                </c:pt>
                <c:pt idx="25627">
                  <c:v>4</c:v>
                </c:pt>
                <c:pt idx="25628">
                  <c:v>4</c:v>
                </c:pt>
                <c:pt idx="25629">
                  <c:v>4</c:v>
                </c:pt>
                <c:pt idx="25630">
                  <c:v>4</c:v>
                </c:pt>
                <c:pt idx="25631">
                  <c:v>4</c:v>
                </c:pt>
                <c:pt idx="25632">
                  <c:v>4</c:v>
                </c:pt>
                <c:pt idx="25633">
                  <c:v>4</c:v>
                </c:pt>
                <c:pt idx="25634">
                  <c:v>4</c:v>
                </c:pt>
                <c:pt idx="25635">
                  <c:v>4</c:v>
                </c:pt>
                <c:pt idx="25636">
                  <c:v>4</c:v>
                </c:pt>
                <c:pt idx="25637">
                  <c:v>4</c:v>
                </c:pt>
                <c:pt idx="25638">
                  <c:v>4</c:v>
                </c:pt>
                <c:pt idx="25639">
                  <c:v>4</c:v>
                </c:pt>
                <c:pt idx="25640">
                  <c:v>4</c:v>
                </c:pt>
                <c:pt idx="25641">
                  <c:v>4</c:v>
                </c:pt>
                <c:pt idx="25642">
                  <c:v>4</c:v>
                </c:pt>
                <c:pt idx="25643">
                  <c:v>4</c:v>
                </c:pt>
                <c:pt idx="25644">
                  <c:v>4</c:v>
                </c:pt>
                <c:pt idx="25645">
                  <c:v>4</c:v>
                </c:pt>
                <c:pt idx="25646">
                  <c:v>4</c:v>
                </c:pt>
                <c:pt idx="25647">
                  <c:v>4</c:v>
                </c:pt>
                <c:pt idx="25648">
                  <c:v>4</c:v>
                </c:pt>
                <c:pt idx="25649">
                  <c:v>4</c:v>
                </c:pt>
                <c:pt idx="25650">
                  <c:v>4</c:v>
                </c:pt>
                <c:pt idx="25651">
                  <c:v>4</c:v>
                </c:pt>
                <c:pt idx="25652">
                  <c:v>4</c:v>
                </c:pt>
                <c:pt idx="25653">
                  <c:v>4</c:v>
                </c:pt>
                <c:pt idx="25654">
                  <c:v>4</c:v>
                </c:pt>
                <c:pt idx="25655">
                  <c:v>4</c:v>
                </c:pt>
                <c:pt idx="25656">
                  <c:v>4</c:v>
                </c:pt>
                <c:pt idx="25657">
                  <c:v>4</c:v>
                </c:pt>
                <c:pt idx="25658">
                  <c:v>4</c:v>
                </c:pt>
                <c:pt idx="25659">
                  <c:v>3</c:v>
                </c:pt>
                <c:pt idx="25660">
                  <c:v>3</c:v>
                </c:pt>
                <c:pt idx="25661">
                  <c:v>3</c:v>
                </c:pt>
                <c:pt idx="25662">
                  <c:v>4</c:v>
                </c:pt>
                <c:pt idx="25663">
                  <c:v>4</c:v>
                </c:pt>
                <c:pt idx="25664">
                  <c:v>4</c:v>
                </c:pt>
                <c:pt idx="25665">
                  <c:v>4</c:v>
                </c:pt>
                <c:pt idx="25666">
                  <c:v>4</c:v>
                </c:pt>
                <c:pt idx="25667">
                  <c:v>4</c:v>
                </c:pt>
                <c:pt idx="25668">
                  <c:v>4</c:v>
                </c:pt>
                <c:pt idx="25669">
                  <c:v>4</c:v>
                </c:pt>
                <c:pt idx="25670">
                  <c:v>4</c:v>
                </c:pt>
                <c:pt idx="25671">
                  <c:v>4</c:v>
                </c:pt>
                <c:pt idx="25672">
                  <c:v>4</c:v>
                </c:pt>
                <c:pt idx="25673">
                  <c:v>4</c:v>
                </c:pt>
                <c:pt idx="25674">
                  <c:v>4</c:v>
                </c:pt>
                <c:pt idx="25675">
                  <c:v>5</c:v>
                </c:pt>
                <c:pt idx="25676">
                  <c:v>5</c:v>
                </c:pt>
                <c:pt idx="25677">
                  <c:v>5</c:v>
                </c:pt>
                <c:pt idx="25678">
                  <c:v>4</c:v>
                </c:pt>
                <c:pt idx="25679">
                  <c:v>3</c:v>
                </c:pt>
                <c:pt idx="25680">
                  <c:v>3</c:v>
                </c:pt>
                <c:pt idx="25681">
                  <c:v>3</c:v>
                </c:pt>
                <c:pt idx="25682">
                  <c:v>3</c:v>
                </c:pt>
                <c:pt idx="25683">
                  <c:v>3</c:v>
                </c:pt>
                <c:pt idx="25684">
                  <c:v>3</c:v>
                </c:pt>
                <c:pt idx="25685">
                  <c:v>3</c:v>
                </c:pt>
                <c:pt idx="25686">
                  <c:v>3</c:v>
                </c:pt>
                <c:pt idx="25687">
                  <c:v>3</c:v>
                </c:pt>
                <c:pt idx="25688">
                  <c:v>3</c:v>
                </c:pt>
                <c:pt idx="25689">
                  <c:v>3</c:v>
                </c:pt>
                <c:pt idx="25690">
                  <c:v>3</c:v>
                </c:pt>
                <c:pt idx="25691">
                  <c:v>3</c:v>
                </c:pt>
                <c:pt idx="25692">
                  <c:v>3</c:v>
                </c:pt>
                <c:pt idx="25693">
                  <c:v>3</c:v>
                </c:pt>
                <c:pt idx="25694">
                  <c:v>3</c:v>
                </c:pt>
                <c:pt idx="25695">
                  <c:v>4</c:v>
                </c:pt>
                <c:pt idx="25696">
                  <c:v>4</c:v>
                </c:pt>
                <c:pt idx="25697">
                  <c:v>4</c:v>
                </c:pt>
                <c:pt idx="25698">
                  <c:v>4</c:v>
                </c:pt>
                <c:pt idx="25699">
                  <c:v>4</c:v>
                </c:pt>
                <c:pt idx="25700">
                  <c:v>3</c:v>
                </c:pt>
                <c:pt idx="25701">
                  <c:v>3</c:v>
                </c:pt>
                <c:pt idx="25702">
                  <c:v>3</c:v>
                </c:pt>
                <c:pt idx="25703">
                  <c:v>3</c:v>
                </c:pt>
                <c:pt idx="25704">
                  <c:v>4</c:v>
                </c:pt>
                <c:pt idx="25705">
                  <c:v>4</c:v>
                </c:pt>
                <c:pt idx="25706">
                  <c:v>4</c:v>
                </c:pt>
                <c:pt idx="25707">
                  <c:v>4</c:v>
                </c:pt>
                <c:pt idx="25708">
                  <c:v>4</c:v>
                </c:pt>
                <c:pt idx="25709">
                  <c:v>4</c:v>
                </c:pt>
                <c:pt idx="25710">
                  <c:v>4</c:v>
                </c:pt>
                <c:pt idx="25711">
                  <c:v>4</c:v>
                </c:pt>
                <c:pt idx="25712">
                  <c:v>4</c:v>
                </c:pt>
                <c:pt idx="25713">
                  <c:v>4</c:v>
                </c:pt>
                <c:pt idx="25714">
                  <c:v>4</c:v>
                </c:pt>
                <c:pt idx="25715">
                  <c:v>5</c:v>
                </c:pt>
                <c:pt idx="25716">
                  <c:v>5</c:v>
                </c:pt>
                <c:pt idx="25717">
                  <c:v>5</c:v>
                </c:pt>
                <c:pt idx="25718">
                  <c:v>5</c:v>
                </c:pt>
                <c:pt idx="25719">
                  <c:v>6</c:v>
                </c:pt>
                <c:pt idx="25720">
                  <c:v>5</c:v>
                </c:pt>
                <c:pt idx="25721">
                  <c:v>6</c:v>
                </c:pt>
                <c:pt idx="25722">
                  <c:v>6</c:v>
                </c:pt>
                <c:pt idx="25723">
                  <c:v>6</c:v>
                </c:pt>
                <c:pt idx="25724">
                  <c:v>6</c:v>
                </c:pt>
                <c:pt idx="25725">
                  <c:v>7</c:v>
                </c:pt>
                <c:pt idx="25726">
                  <c:v>7</c:v>
                </c:pt>
                <c:pt idx="25727">
                  <c:v>7</c:v>
                </c:pt>
                <c:pt idx="25728">
                  <c:v>7</c:v>
                </c:pt>
                <c:pt idx="25729">
                  <c:v>7</c:v>
                </c:pt>
                <c:pt idx="25730">
                  <c:v>6</c:v>
                </c:pt>
                <c:pt idx="25731">
                  <c:v>6</c:v>
                </c:pt>
                <c:pt idx="25732">
                  <c:v>6</c:v>
                </c:pt>
                <c:pt idx="25733">
                  <c:v>6</c:v>
                </c:pt>
                <c:pt idx="25734">
                  <c:v>6</c:v>
                </c:pt>
                <c:pt idx="25735">
                  <c:v>6</c:v>
                </c:pt>
                <c:pt idx="25736">
                  <c:v>6</c:v>
                </c:pt>
                <c:pt idx="25737">
                  <c:v>6</c:v>
                </c:pt>
                <c:pt idx="25738">
                  <c:v>6</c:v>
                </c:pt>
                <c:pt idx="25739">
                  <c:v>5</c:v>
                </c:pt>
                <c:pt idx="25740">
                  <c:v>6</c:v>
                </c:pt>
                <c:pt idx="25741">
                  <c:v>7</c:v>
                </c:pt>
                <c:pt idx="25742">
                  <c:v>6</c:v>
                </c:pt>
                <c:pt idx="25743">
                  <c:v>5</c:v>
                </c:pt>
                <c:pt idx="25744">
                  <c:v>5</c:v>
                </c:pt>
                <c:pt idx="25745">
                  <c:v>5</c:v>
                </c:pt>
                <c:pt idx="25746">
                  <c:v>4</c:v>
                </c:pt>
                <c:pt idx="25747">
                  <c:v>5</c:v>
                </c:pt>
                <c:pt idx="25748">
                  <c:v>4</c:v>
                </c:pt>
                <c:pt idx="25749">
                  <c:v>4</c:v>
                </c:pt>
                <c:pt idx="25750">
                  <c:v>4</c:v>
                </c:pt>
                <c:pt idx="25751">
                  <c:v>5</c:v>
                </c:pt>
                <c:pt idx="25752">
                  <c:v>4</c:v>
                </c:pt>
                <c:pt idx="25753">
                  <c:v>5</c:v>
                </c:pt>
                <c:pt idx="25754">
                  <c:v>6</c:v>
                </c:pt>
                <c:pt idx="25755">
                  <c:v>5</c:v>
                </c:pt>
                <c:pt idx="25756">
                  <c:v>5</c:v>
                </c:pt>
                <c:pt idx="25757">
                  <c:v>5</c:v>
                </c:pt>
                <c:pt idx="25758">
                  <c:v>6</c:v>
                </c:pt>
                <c:pt idx="25759">
                  <c:v>6</c:v>
                </c:pt>
                <c:pt idx="25760">
                  <c:v>4</c:v>
                </c:pt>
                <c:pt idx="25761">
                  <c:v>5</c:v>
                </c:pt>
                <c:pt idx="25762">
                  <c:v>4</c:v>
                </c:pt>
                <c:pt idx="25763">
                  <c:v>6</c:v>
                </c:pt>
                <c:pt idx="25764">
                  <c:v>7</c:v>
                </c:pt>
                <c:pt idx="25765">
                  <c:v>6</c:v>
                </c:pt>
                <c:pt idx="25766">
                  <c:v>6</c:v>
                </c:pt>
                <c:pt idx="25767">
                  <c:v>6</c:v>
                </c:pt>
                <c:pt idx="25768">
                  <c:v>6</c:v>
                </c:pt>
                <c:pt idx="25769">
                  <c:v>4</c:v>
                </c:pt>
                <c:pt idx="25770">
                  <c:v>4</c:v>
                </c:pt>
                <c:pt idx="25771">
                  <c:v>4</c:v>
                </c:pt>
                <c:pt idx="25772">
                  <c:v>4</c:v>
                </c:pt>
                <c:pt idx="25773">
                  <c:v>4</c:v>
                </c:pt>
                <c:pt idx="25774">
                  <c:v>4</c:v>
                </c:pt>
                <c:pt idx="25775">
                  <c:v>4</c:v>
                </c:pt>
                <c:pt idx="25776">
                  <c:v>4</c:v>
                </c:pt>
                <c:pt idx="25777">
                  <c:v>4</c:v>
                </c:pt>
                <c:pt idx="25778">
                  <c:v>5</c:v>
                </c:pt>
                <c:pt idx="25779">
                  <c:v>5</c:v>
                </c:pt>
                <c:pt idx="25780">
                  <c:v>6</c:v>
                </c:pt>
                <c:pt idx="25781">
                  <c:v>6</c:v>
                </c:pt>
                <c:pt idx="25782">
                  <c:v>6</c:v>
                </c:pt>
                <c:pt idx="25783">
                  <c:v>5</c:v>
                </c:pt>
                <c:pt idx="25784">
                  <c:v>6</c:v>
                </c:pt>
                <c:pt idx="25785">
                  <c:v>6</c:v>
                </c:pt>
                <c:pt idx="25786">
                  <c:v>5</c:v>
                </c:pt>
                <c:pt idx="25787">
                  <c:v>6</c:v>
                </c:pt>
                <c:pt idx="25788">
                  <c:v>6</c:v>
                </c:pt>
                <c:pt idx="25789">
                  <c:v>5</c:v>
                </c:pt>
                <c:pt idx="25790">
                  <c:v>7</c:v>
                </c:pt>
                <c:pt idx="25791">
                  <c:v>7</c:v>
                </c:pt>
                <c:pt idx="25792">
                  <c:v>6</c:v>
                </c:pt>
                <c:pt idx="25793">
                  <c:v>5</c:v>
                </c:pt>
                <c:pt idx="25794">
                  <c:v>4</c:v>
                </c:pt>
                <c:pt idx="25795">
                  <c:v>5</c:v>
                </c:pt>
                <c:pt idx="25796">
                  <c:v>6</c:v>
                </c:pt>
                <c:pt idx="25797">
                  <c:v>6</c:v>
                </c:pt>
                <c:pt idx="25798">
                  <c:v>6</c:v>
                </c:pt>
                <c:pt idx="25799">
                  <c:v>5</c:v>
                </c:pt>
                <c:pt idx="25800">
                  <c:v>3</c:v>
                </c:pt>
                <c:pt idx="25801">
                  <c:v>4</c:v>
                </c:pt>
                <c:pt idx="25802">
                  <c:v>4</c:v>
                </c:pt>
                <c:pt idx="25803">
                  <c:v>4</c:v>
                </c:pt>
                <c:pt idx="25804">
                  <c:v>4</c:v>
                </c:pt>
                <c:pt idx="25805">
                  <c:v>5</c:v>
                </c:pt>
                <c:pt idx="25806">
                  <c:v>4</c:v>
                </c:pt>
                <c:pt idx="25807">
                  <c:v>3</c:v>
                </c:pt>
                <c:pt idx="25808">
                  <c:v>3</c:v>
                </c:pt>
                <c:pt idx="25809">
                  <c:v>3</c:v>
                </c:pt>
                <c:pt idx="25810">
                  <c:v>3</c:v>
                </c:pt>
                <c:pt idx="25811">
                  <c:v>3</c:v>
                </c:pt>
                <c:pt idx="25812">
                  <c:v>3</c:v>
                </c:pt>
                <c:pt idx="25813">
                  <c:v>3</c:v>
                </c:pt>
                <c:pt idx="25814">
                  <c:v>3</c:v>
                </c:pt>
                <c:pt idx="25815">
                  <c:v>3</c:v>
                </c:pt>
                <c:pt idx="25816">
                  <c:v>4</c:v>
                </c:pt>
                <c:pt idx="25817">
                  <c:v>4</c:v>
                </c:pt>
                <c:pt idx="25818">
                  <c:v>3</c:v>
                </c:pt>
                <c:pt idx="25819">
                  <c:v>4</c:v>
                </c:pt>
                <c:pt idx="25820">
                  <c:v>4</c:v>
                </c:pt>
                <c:pt idx="25821">
                  <c:v>3</c:v>
                </c:pt>
                <c:pt idx="25822">
                  <c:v>3</c:v>
                </c:pt>
                <c:pt idx="25823">
                  <c:v>4</c:v>
                </c:pt>
                <c:pt idx="25824">
                  <c:v>5</c:v>
                </c:pt>
                <c:pt idx="25825">
                  <c:v>5</c:v>
                </c:pt>
                <c:pt idx="25826">
                  <c:v>5</c:v>
                </c:pt>
                <c:pt idx="25827">
                  <c:v>5</c:v>
                </c:pt>
                <c:pt idx="25828">
                  <c:v>6</c:v>
                </c:pt>
                <c:pt idx="25829">
                  <c:v>5</c:v>
                </c:pt>
                <c:pt idx="25830">
                  <c:v>4</c:v>
                </c:pt>
                <c:pt idx="25831">
                  <c:v>4</c:v>
                </c:pt>
                <c:pt idx="25832">
                  <c:v>4</c:v>
                </c:pt>
                <c:pt idx="25833">
                  <c:v>4</c:v>
                </c:pt>
                <c:pt idx="25834">
                  <c:v>4</c:v>
                </c:pt>
                <c:pt idx="25835">
                  <c:v>6</c:v>
                </c:pt>
                <c:pt idx="25836">
                  <c:v>5</c:v>
                </c:pt>
                <c:pt idx="25837">
                  <c:v>6</c:v>
                </c:pt>
                <c:pt idx="25838">
                  <c:v>6</c:v>
                </c:pt>
                <c:pt idx="25839">
                  <c:v>6</c:v>
                </c:pt>
                <c:pt idx="25840">
                  <c:v>6</c:v>
                </c:pt>
                <c:pt idx="25841">
                  <c:v>6</c:v>
                </c:pt>
                <c:pt idx="25842">
                  <c:v>4</c:v>
                </c:pt>
                <c:pt idx="25843">
                  <c:v>4</c:v>
                </c:pt>
                <c:pt idx="25844">
                  <c:v>4</c:v>
                </c:pt>
                <c:pt idx="25845">
                  <c:v>4</c:v>
                </c:pt>
                <c:pt idx="25846">
                  <c:v>5</c:v>
                </c:pt>
                <c:pt idx="25847">
                  <c:v>5</c:v>
                </c:pt>
                <c:pt idx="25848">
                  <c:v>5</c:v>
                </c:pt>
                <c:pt idx="25849">
                  <c:v>5</c:v>
                </c:pt>
                <c:pt idx="25850">
                  <c:v>6</c:v>
                </c:pt>
                <c:pt idx="25851">
                  <c:v>6</c:v>
                </c:pt>
                <c:pt idx="25852">
                  <c:v>5</c:v>
                </c:pt>
                <c:pt idx="25853">
                  <c:v>4</c:v>
                </c:pt>
                <c:pt idx="25854">
                  <c:v>4</c:v>
                </c:pt>
                <c:pt idx="25855">
                  <c:v>4</c:v>
                </c:pt>
                <c:pt idx="25856">
                  <c:v>4</c:v>
                </c:pt>
                <c:pt idx="25857">
                  <c:v>4</c:v>
                </c:pt>
                <c:pt idx="25858">
                  <c:v>3</c:v>
                </c:pt>
                <c:pt idx="25859">
                  <c:v>3</c:v>
                </c:pt>
                <c:pt idx="25860">
                  <c:v>3</c:v>
                </c:pt>
                <c:pt idx="25861">
                  <c:v>2</c:v>
                </c:pt>
                <c:pt idx="25862">
                  <c:v>3</c:v>
                </c:pt>
                <c:pt idx="25863">
                  <c:v>3</c:v>
                </c:pt>
                <c:pt idx="25864">
                  <c:v>3</c:v>
                </c:pt>
                <c:pt idx="25865">
                  <c:v>3</c:v>
                </c:pt>
                <c:pt idx="25866">
                  <c:v>3</c:v>
                </c:pt>
                <c:pt idx="25867">
                  <c:v>3</c:v>
                </c:pt>
                <c:pt idx="25868">
                  <c:v>3</c:v>
                </c:pt>
                <c:pt idx="25869">
                  <c:v>3</c:v>
                </c:pt>
                <c:pt idx="25870">
                  <c:v>5</c:v>
                </c:pt>
                <c:pt idx="25871">
                  <c:v>4</c:v>
                </c:pt>
                <c:pt idx="25872">
                  <c:v>4</c:v>
                </c:pt>
                <c:pt idx="25873">
                  <c:v>4</c:v>
                </c:pt>
                <c:pt idx="25874">
                  <c:v>4</c:v>
                </c:pt>
                <c:pt idx="25875">
                  <c:v>3</c:v>
                </c:pt>
                <c:pt idx="25876">
                  <c:v>3</c:v>
                </c:pt>
                <c:pt idx="25877">
                  <c:v>2</c:v>
                </c:pt>
                <c:pt idx="25878">
                  <c:v>3</c:v>
                </c:pt>
                <c:pt idx="25879">
                  <c:v>3</c:v>
                </c:pt>
                <c:pt idx="25880">
                  <c:v>3</c:v>
                </c:pt>
                <c:pt idx="25881">
                  <c:v>3</c:v>
                </c:pt>
                <c:pt idx="25882">
                  <c:v>2</c:v>
                </c:pt>
                <c:pt idx="25883">
                  <c:v>3</c:v>
                </c:pt>
                <c:pt idx="25884">
                  <c:v>4</c:v>
                </c:pt>
                <c:pt idx="25885">
                  <c:v>4</c:v>
                </c:pt>
                <c:pt idx="25886">
                  <c:v>4</c:v>
                </c:pt>
                <c:pt idx="25887">
                  <c:v>4</c:v>
                </c:pt>
                <c:pt idx="25888">
                  <c:v>4</c:v>
                </c:pt>
                <c:pt idx="25889">
                  <c:v>4</c:v>
                </c:pt>
                <c:pt idx="25890">
                  <c:v>4</c:v>
                </c:pt>
                <c:pt idx="25891">
                  <c:v>4</c:v>
                </c:pt>
                <c:pt idx="25892">
                  <c:v>4</c:v>
                </c:pt>
                <c:pt idx="25893">
                  <c:v>3</c:v>
                </c:pt>
                <c:pt idx="25894">
                  <c:v>4</c:v>
                </c:pt>
                <c:pt idx="25895">
                  <c:v>4</c:v>
                </c:pt>
                <c:pt idx="25896">
                  <c:v>3</c:v>
                </c:pt>
                <c:pt idx="25897">
                  <c:v>3</c:v>
                </c:pt>
                <c:pt idx="25898">
                  <c:v>4</c:v>
                </c:pt>
                <c:pt idx="25899">
                  <c:v>4</c:v>
                </c:pt>
                <c:pt idx="25900">
                  <c:v>4</c:v>
                </c:pt>
                <c:pt idx="25901">
                  <c:v>4</c:v>
                </c:pt>
                <c:pt idx="25902">
                  <c:v>4</c:v>
                </c:pt>
                <c:pt idx="25903">
                  <c:v>3</c:v>
                </c:pt>
                <c:pt idx="25904">
                  <c:v>3</c:v>
                </c:pt>
                <c:pt idx="25905">
                  <c:v>3</c:v>
                </c:pt>
                <c:pt idx="25906">
                  <c:v>4</c:v>
                </c:pt>
                <c:pt idx="25907">
                  <c:v>4</c:v>
                </c:pt>
                <c:pt idx="25908">
                  <c:v>3</c:v>
                </c:pt>
                <c:pt idx="25909">
                  <c:v>3</c:v>
                </c:pt>
                <c:pt idx="25910">
                  <c:v>4</c:v>
                </c:pt>
                <c:pt idx="25911">
                  <c:v>4</c:v>
                </c:pt>
                <c:pt idx="25912">
                  <c:v>4</c:v>
                </c:pt>
                <c:pt idx="25913">
                  <c:v>3</c:v>
                </c:pt>
                <c:pt idx="25914">
                  <c:v>3</c:v>
                </c:pt>
                <c:pt idx="25915">
                  <c:v>3</c:v>
                </c:pt>
                <c:pt idx="25916">
                  <c:v>2</c:v>
                </c:pt>
                <c:pt idx="25917">
                  <c:v>2</c:v>
                </c:pt>
                <c:pt idx="25918">
                  <c:v>2</c:v>
                </c:pt>
                <c:pt idx="25919">
                  <c:v>3</c:v>
                </c:pt>
                <c:pt idx="25920">
                  <c:v>4</c:v>
                </c:pt>
                <c:pt idx="25921">
                  <c:v>4</c:v>
                </c:pt>
                <c:pt idx="25922">
                  <c:v>4</c:v>
                </c:pt>
                <c:pt idx="25923">
                  <c:v>4</c:v>
                </c:pt>
                <c:pt idx="25924">
                  <c:v>4</c:v>
                </c:pt>
                <c:pt idx="25925">
                  <c:v>4</c:v>
                </c:pt>
                <c:pt idx="25926">
                  <c:v>4</c:v>
                </c:pt>
                <c:pt idx="25927">
                  <c:v>4</c:v>
                </c:pt>
                <c:pt idx="25928">
                  <c:v>4</c:v>
                </c:pt>
                <c:pt idx="25929">
                  <c:v>4</c:v>
                </c:pt>
                <c:pt idx="25930">
                  <c:v>4</c:v>
                </c:pt>
                <c:pt idx="25931">
                  <c:v>4</c:v>
                </c:pt>
                <c:pt idx="25932">
                  <c:v>4</c:v>
                </c:pt>
                <c:pt idx="25933">
                  <c:v>4</c:v>
                </c:pt>
                <c:pt idx="25934">
                  <c:v>4</c:v>
                </c:pt>
                <c:pt idx="25935">
                  <c:v>4</c:v>
                </c:pt>
                <c:pt idx="25936">
                  <c:v>4</c:v>
                </c:pt>
                <c:pt idx="25937">
                  <c:v>4</c:v>
                </c:pt>
                <c:pt idx="25938">
                  <c:v>5</c:v>
                </c:pt>
                <c:pt idx="25939">
                  <c:v>5</c:v>
                </c:pt>
                <c:pt idx="25940">
                  <c:v>5</c:v>
                </c:pt>
                <c:pt idx="25941">
                  <c:v>6</c:v>
                </c:pt>
                <c:pt idx="25942">
                  <c:v>6</c:v>
                </c:pt>
                <c:pt idx="25943">
                  <c:v>5</c:v>
                </c:pt>
                <c:pt idx="25944">
                  <c:v>5</c:v>
                </c:pt>
                <c:pt idx="25945">
                  <c:v>5</c:v>
                </c:pt>
                <c:pt idx="25946">
                  <c:v>5</c:v>
                </c:pt>
                <c:pt idx="25947">
                  <c:v>5</c:v>
                </c:pt>
                <c:pt idx="25948">
                  <c:v>5</c:v>
                </c:pt>
                <c:pt idx="25949">
                  <c:v>6</c:v>
                </c:pt>
                <c:pt idx="25950">
                  <c:v>6</c:v>
                </c:pt>
                <c:pt idx="25951">
                  <c:v>6</c:v>
                </c:pt>
                <c:pt idx="25952">
                  <c:v>7</c:v>
                </c:pt>
                <c:pt idx="25953">
                  <c:v>7</c:v>
                </c:pt>
                <c:pt idx="25954">
                  <c:v>7</c:v>
                </c:pt>
                <c:pt idx="25955">
                  <c:v>7</c:v>
                </c:pt>
                <c:pt idx="25956">
                  <c:v>7</c:v>
                </c:pt>
                <c:pt idx="25957">
                  <c:v>8</c:v>
                </c:pt>
                <c:pt idx="25958">
                  <c:v>8</c:v>
                </c:pt>
                <c:pt idx="25959">
                  <c:v>8</c:v>
                </c:pt>
                <c:pt idx="25960">
                  <c:v>8</c:v>
                </c:pt>
                <c:pt idx="25961">
                  <c:v>8</c:v>
                </c:pt>
                <c:pt idx="25962">
                  <c:v>8</c:v>
                </c:pt>
                <c:pt idx="25963">
                  <c:v>8</c:v>
                </c:pt>
                <c:pt idx="25964">
                  <c:v>8</c:v>
                </c:pt>
                <c:pt idx="25965">
                  <c:v>8</c:v>
                </c:pt>
                <c:pt idx="25966">
                  <c:v>8</c:v>
                </c:pt>
                <c:pt idx="25967">
                  <c:v>8</c:v>
                </c:pt>
                <c:pt idx="25968">
                  <c:v>8</c:v>
                </c:pt>
                <c:pt idx="25969">
                  <c:v>8</c:v>
                </c:pt>
                <c:pt idx="25970">
                  <c:v>8</c:v>
                </c:pt>
                <c:pt idx="25971">
                  <c:v>8</c:v>
                </c:pt>
                <c:pt idx="25972">
                  <c:v>8</c:v>
                </c:pt>
                <c:pt idx="25973">
                  <c:v>8</c:v>
                </c:pt>
                <c:pt idx="25974">
                  <c:v>8</c:v>
                </c:pt>
                <c:pt idx="25975">
                  <c:v>8</c:v>
                </c:pt>
                <c:pt idx="25976">
                  <c:v>8</c:v>
                </c:pt>
                <c:pt idx="25977">
                  <c:v>8</c:v>
                </c:pt>
                <c:pt idx="25978">
                  <c:v>7</c:v>
                </c:pt>
                <c:pt idx="25979">
                  <c:v>7</c:v>
                </c:pt>
                <c:pt idx="25980">
                  <c:v>7</c:v>
                </c:pt>
                <c:pt idx="25981">
                  <c:v>7</c:v>
                </c:pt>
                <c:pt idx="25982">
                  <c:v>7</c:v>
                </c:pt>
                <c:pt idx="25983">
                  <c:v>7</c:v>
                </c:pt>
                <c:pt idx="25984">
                  <c:v>7</c:v>
                </c:pt>
                <c:pt idx="25985">
                  <c:v>7</c:v>
                </c:pt>
                <c:pt idx="25986">
                  <c:v>6</c:v>
                </c:pt>
                <c:pt idx="25987">
                  <c:v>7</c:v>
                </c:pt>
                <c:pt idx="25988">
                  <c:v>7</c:v>
                </c:pt>
                <c:pt idx="25989">
                  <c:v>7</c:v>
                </c:pt>
                <c:pt idx="25990">
                  <c:v>7</c:v>
                </c:pt>
                <c:pt idx="25991">
                  <c:v>7</c:v>
                </c:pt>
                <c:pt idx="25992">
                  <c:v>7</c:v>
                </c:pt>
                <c:pt idx="25993">
                  <c:v>6</c:v>
                </c:pt>
                <c:pt idx="25994">
                  <c:v>6</c:v>
                </c:pt>
                <c:pt idx="25995">
                  <c:v>6</c:v>
                </c:pt>
                <c:pt idx="25996">
                  <c:v>6</c:v>
                </c:pt>
                <c:pt idx="25997">
                  <c:v>6</c:v>
                </c:pt>
                <c:pt idx="25998">
                  <c:v>6</c:v>
                </c:pt>
                <c:pt idx="25999">
                  <c:v>6</c:v>
                </c:pt>
                <c:pt idx="26000">
                  <c:v>6</c:v>
                </c:pt>
                <c:pt idx="26001">
                  <c:v>6</c:v>
                </c:pt>
                <c:pt idx="26002">
                  <c:v>6</c:v>
                </c:pt>
                <c:pt idx="26003">
                  <c:v>6</c:v>
                </c:pt>
                <c:pt idx="26004">
                  <c:v>5</c:v>
                </c:pt>
                <c:pt idx="26005">
                  <c:v>5</c:v>
                </c:pt>
                <c:pt idx="26006">
                  <c:v>5</c:v>
                </c:pt>
                <c:pt idx="26007">
                  <c:v>5</c:v>
                </c:pt>
                <c:pt idx="26008">
                  <c:v>4</c:v>
                </c:pt>
                <c:pt idx="26009">
                  <c:v>4</c:v>
                </c:pt>
                <c:pt idx="26010">
                  <c:v>4</c:v>
                </c:pt>
                <c:pt idx="26011">
                  <c:v>3</c:v>
                </c:pt>
                <c:pt idx="26012">
                  <c:v>3</c:v>
                </c:pt>
                <c:pt idx="26013">
                  <c:v>3</c:v>
                </c:pt>
                <c:pt idx="26014">
                  <c:v>4</c:v>
                </c:pt>
                <c:pt idx="26015">
                  <c:v>3</c:v>
                </c:pt>
                <c:pt idx="26016">
                  <c:v>4</c:v>
                </c:pt>
                <c:pt idx="26017">
                  <c:v>4</c:v>
                </c:pt>
                <c:pt idx="26018">
                  <c:v>4</c:v>
                </c:pt>
                <c:pt idx="26019">
                  <c:v>4</c:v>
                </c:pt>
                <c:pt idx="26020">
                  <c:v>3</c:v>
                </c:pt>
                <c:pt idx="26021">
                  <c:v>3</c:v>
                </c:pt>
                <c:pt idx="26022">
                  <c:v>3</c:v>
                </c:pt>
                <c:pt idx="26023">
                  <c:v>3</c:v>
                </c:pt>
                <c:pt idx="26024">
                  <c:v>3</c:v>
                </c:pt>
                <c:pt idx="26025">
                  <c:v>3</c:v>
                </c:pt>
                <c:pt idx="26026">
                  <c:v>3</c:v>
                </c:pt>
                <c:pt idx="26027">
                  <c:v>2</c:v>
                </c:pt>
                <c:pt idx="26028">
                  <c:v>2</c:v>
                </c:pt>
                <c:pt idx="26029">
                  <c:v>2</c:v>
                </c:pt>
                <c:pt idx="26030">
                  <c:v>2</c:v>
                </c:pt>
                <c:pt idx="26031">
                  <c:v>2</c:v>
                </c:pt>
                <c:pt idx="26032">
                  <c:v>2</c:v>
                </c:pt>
                <c:pt idx="26033">
                  <c:v>2</c:v>
                </c:pt>
                <c:pt idx="26034">
                  <c:v>2</c:v>
                </c:pt>
                <c:pt idx="26035">
                  <c:v>1</c:v>
                </c:pt>
                <c:pt idx="26036">
                  <c:v>2</c:v>
                </c:pt>
                <c:pt idx="26037">
                  <c:v>1</c:v>
                </c:pt>
                <c:pt idx="26038">
                  <c:v>1</c:v>
                </c:pt>
                <c:pt idx="26039">
                  <c:v>1</c:v>
                </c:pt>
                <c:pt idx="26040">
                  <c:v>1</c:v>
                </c:pt>
                <c:pt idx="26041">
                  <c:v>1</c:v>
                </c:pt>
                <c:pt idx="26042">
                  <c:v>1</c:v>
                </c:pt>
                <c:pt idx="26043">
                  <c:v>1</c:v>
                </c:pt>
                <c:pt idx="26044">
                  <c:v>1</c:v>
                </c:pt>
                <c:pt idx="26045">
                  <c:v>1</c:v>
                </c:pt>
                <c:pt idx="26046">
                  <c:v>1</c:v>
                </c:pt>
                <c:pt idx="26047">
                  <c:v>1</c:v>
                </c:pt>
                <c:pt idx="26048">
                  <c:v>1</c:v>
                </c:pt>
                <c:pt idx="26049">
                  <c:v>1</c:v>
                </c:pt>
                <c:pt idx="26050">
                  <c:v>1</c:v>
                </c:pt>
                <c:pt idx="26051">
                  <c:v>1</c:v>
                </c:pt>
                <c:pt idx="26052">
                  <c:v>1</c:v>
                </c:pt>
                <c:pt idx="26053">
                  <c:v>1</c:v>
                </c:pt>
                <c:pt idx="26054">
                  <c:v>1</c:v>
                </c:pt>
                <c:pt idx="26055">
                  <c:v>1</c:v>
                </c:pt>
                <c:pt idx="26056">
                  <c:v>1</c:v>
                </c:pt>
                <c:pt idx="26057">
                  <c:v>1</c:v>
                </c:pt>
                <c:pt idx="26058">
                  <c:v>1</c:v>
                </c:pt>
                <c:pt idx="26059">
                  <c:v>1</c:v>
                </c:pt>
                <c:pt idx="26060">
                  <c:v>1</c:v>
                </c:pt>
                <c:pt idx="26061">
                  <c:v>1</c:v>
                </c:pt>
                <c:pt idx="26062">
                  <c:v>1</c:v>
                </c:pt>
                <c:pt idx="26063">
                  <c:v>1</c:v>
                </c:pt>
                <c:pt idx="26064">
                  <c:v>1</c:v>
                </c:pt>
                <c:pt idx="26065">
                  <c:v>1</c:v>
                </c:pt>
                <c:pt idx="26066">
                  <c:v>1</c:v>
                </c:pt>
                <c:pt idx="26067">
                  <c:v>1</c:v>
                </c:pt>
                <c:pt idx="26068">
                  <c:v>0</c:v>
                </c:pt>
                <c:pt idx="26069">
                  <c:v>0</c:v>
                </c:pt>
                <c:pt idx="26070">
                  <c:v>0</c:v>
                </c:pt>
                <c:pt idx="26071">
                  <c:v>0</c:v>
                </c:pt>
                <c:pt idx="26072">
                  <c:v>0</c:v>
                </c:pt>
                <c:pt idx="26073">
                  <c:v>0</c:v>
                </c:pt>
                <c:pt idx="26074">
                  <c:v>0</c:v>
                </c:pt>
                <c:pt idx="26075">
                  <c:v>0</c:v>
                </c:pt>
                <c:pt idx="26076">
                  <c:v>0</c:v>
                </c:pt>
                <c:pt idx="26077">
                  <c:v>0</c:v>
                </c:pt>
                <c:pt idx="26078">
                  <c:v>0</c:v>
                </c:pt>
                <c:pt idx="26079">
                  <c:v>0</c:v>
                </c:pt>
                <c:pt idx="26080">
                  <c:v>0</c:v>
                </c:pt>
                <c:pt idx="26081">
                  <c:v>0</c:v>
                </c:pt>
                <c:pt idx="26082">
                  <c:v>0</c:v>
                </c:pt>
                <c:pt idx="26083">
                  <c:v>0</c:v>
                </c:pt>
                <c:pt idx="26084">
                  <c:v>0</c:v>
                </c:pt>
                <c:pt idx="26085">
                  <c:v>0</c:v>
                </c:pt>
                <c:pt idx="26086">
                  <c:v>0</c:v>
                </c:pt>
                <c:pt idx="26087">
                  <c:v>0</c:v>
                </c:pt>
                <c:pt idx="26088">
                  <c:v>0</c:v>
                </c:pt>
                <c:pt idx="26089">
                  <c:v>0</c:v>
                </c:pt>
                <c:pt idx="26090">
                  <c:v>0</c:v>
                </c:pt>
                <c:pt idx="26091">
                  <c:v>0</c:v>
                </c:pt>
                <c:pt idx="26092">
                  <c:v>0</c:v>
                </c:pt>
                <c:pt idx="26093">
                  <c:v>0</c:v>
                </c:pt>
                <c:pt idx="26094">
                  <c:v>0</c:v>
                </c:pt>
                <c:pt idx="26095">
                  <c:v>0</c:v>
                </c:pt>
                <c:pt idx="26096">
                  <c:v>0</c:v>
                </c:pt>
                <c:pt idx="26097">
                  <c:v>0</c:v>
                </c:pt>
                <c:pt idx="26098">
                  <c:v>0</c:v>
                </c:pt>
                <c:pt idx="26099">
                  <c:v>0</c:v>
                </c:pt>
                <c:pt idx="26100">
                  <c:v>0</c:v>
                </c:pt>
                <c:pt idx="26101">
                  <c:v>0</c:v>
                </c:pt>
                <c:pt idx="26102">
                  <c:v>0</c:v>
                </c:pt>
                <c:pt idx="26103">
                  <c:v>0</c:v>
                </c:pt>
                <c:pt idx="26104">
                  <c:v>0</c:v>
                </c:pt>
                <c:pt idx="26105">
                  <c:v>0</c:v>
                </c:pt>
                <c:pt idx="26106">
                  <c:v>0</c:v>
                </c:pt>
                <c:pt idx="26107">
                  <c:v>0</c:v>
                </c:pt>
                <c:pt idx="26108">
                  <c:v>0</c:v>
                </c:pt>
                <c:pt idx="26109">
                  <c:v>0</c:v>
                </c:pt>
                <c:pt idx="26110">
                  <c:v>0</c:v>
                </c:pt>
                <c:pt idx="26111">
                  <c:v>0</c:v>
                </c:pt>
                <c:pt idx="26112">
                  <c:v>0</c:v>
                </c:pt>
                <c:pt idx="26113">
                  <c:v>0</c:v>
                </c:pt>
                <c:pt idx="26114">
                  <c:v>0</c:v>
                </c:pt>
                <c:pt idx="26115">
                  <c:v>0</c:v>
                </c:pt>
                <c:pt idx="26116">
                  <c:v>0</c:v>
                </c:pt>
                <c:pt idx="26117">
                  <c:v>0</c:v>
                </c:pt>
                <c:pt idx="26118">
                  <c:v>0</c:v>
                </c:pt>
                <c:pt idx="26119">
                  <c:v>0</c:v>
                </c:pt>
                <c:pt idx="26120">
                  <c:v>0</c:v>
                </c:pt>
                <c:pt idx="26121">
                  <c:v>0</c:v>
                </c:pt>
                <c:pt idx="26122">
                  <c:v>0</c:v>
                </c:pt>
                <c:pt idx="26123">
                  <c:v>0</c:v>
                </c:pt>
                <c:pt idx="26124">
                  <c:v>0</c:v>
                </c:pt>
                <c:pt idx="26125">
                  <c:v>0</c:v>
                </c:pt>
                <c:pt idx="26126">
                  <c:v>0</c:v>
                </c:pt>
                <c:pt idx="26127">
                  <c:v>0</c:v>
                </c:pt>
                <c:pt idx="26128">
                  <c:v>0</c:v>
                </c:pt>
                <c:pt idx="26129">
                  <c:v>0</c:v>
                </c:pt>
                <c:pt idx="26130">
                  <c:v>0</c:v>
                </c:pt>
                <c:pt idx="26131">
                  <c:v>0</c:v>
                </c:pt>
                <c:pt idx="26132">
                  <c:v>0</c:v>
                </c:pt>
                <c:pt idx="26133">
                  <c:v>0</c:v>
                </c:pt>
                <c:pt idx="26134">
                  <c:v>0</c:v>
                </c:pt>
                <c:pt idx="26135">
                  <c:v>0</c:v>
                </c:pt>
                <c:pt idx="26136">
                  <c:v>0</c:v>
                </c:pt>
                <c:pt idx="26137">
                  <c:v>0</c:v>
                </c:pt>
                <c:pt idx="26138">
                  <c:v>0</c:v>
                </c:pt>
                <c:pt idx="26139">
                  <c:v>0</c:v>
                </c:pt>
                <c:pt idx="26140">
                  <c:v>0</c:v>
                </c:pt>
                <c:pt idx="26141">
                  <c:v>0</c:v>
                </c:pt>
                <c:pt idx="26142">
                  <c:v>0</c:v>
                </c:pt>
                <c:pt idx="26143">
                  <c:v>0</c:v>
                </c:pt>
                <c:pt idx="26144">
                  <c:v>0</c:v>
                </c:pt>
                <c:pt idx="26145">
                  <c:v>0</c:v>
                </c:pt>
                <c:pt idx="26146">
                  <c:v>0</c:v>
                </c:pt>
                <c:pt idx="26147">
                  <c:v>0</c:v>
                </c:pt>
                <c:pt idx="26148">
                  <c:v>0</c:v>
                </c:pt>
                <c:pt idx="26149">
                  <c:v>0</c:v>
                </c:pt>
                <c:pt idx="26150">
                  <c:v>0</c:v>
                </c:pt>
                <c:pt idx="26151">
                  <c:v>0</c:v>
                </c:pt>
                <c:pt idx="26152">
                  <c:v>0</c:v>
                </c:pt>
                <c:pt idx="26153">
                  <c:v>0</c:v>
                </c:pt>
                <c:pt idx="26154">
                  <c:v>0</c:v>
                </c:pt>
                <c:pt idx="26155">
                  <c:v>0</c:v>
                </c:pt>
                <c:pt idx="26156">
                  <c:v>0</c:v>
                </c:pt>
                <c:pt idx="26157">
                  <c:v>0</c:v>
                </c:pt>
                <c:pt idx="26158">
                  <c:v>0</c:v>
                </c:pt>
                <c:pt idx="26159">
                  <c:v>0</c:v>
                </c:pt>
                <c:pt idx="26160">
                  <c:v>0</c:v>
                </c:pt>
                <c:pt idx="26161">
                  <c:v>0</c:v>
                </c:pt>
                <c:pt idx="26162">
                  <c:v>0</c:v>
                </c:pt>
                <c:pt idx="26163">
                  <c:v>0</c:v>
                </c:pt>
                <c:pt idx="26164">
                  <c:v>0</c:v>
                </c:pt>
                <c:pt idx="26165">
                  <c:v>0</c:v>
                </c:pt>
                <c:pt idx="26166">
                  <c:v>0</c:v>
                </c:pt>
                <c:pt idx="26167">
                  <c:v>0</c:v>
                </c:pt>
                <c:pt idx="26168">
                  <c:v>0</c:v>
                </c:pt>
                <c:pt idx="26169">
                  <c:v>0</c:v>
                </c:pt>
                <c:pt idx="26170">
                  <c:v>0</c:v>
                </c:pt>
                <c:pt idx="26171">
                  <c:v>0</c:v>
                </c:pt>
                <c:pt idx="26172">
                  <c:v>0</c:v>
                </c:pt>
                <c:pt idx="26173">
                  <c:v>0</c:v>
                </c:pt>
                <c:pt idx="26174">
                  <c:v>0</c:v>
                </c:pt>
                <c:pt idx="26175">
                  <c:v>0</c:v>
                </c:pt>
                <c:pt idx="26176">
                  <c:v>0</c:v>
                </c:pt>
                <c:pt idx="26177">
                  <c:v>0</c:v>
                </c:pt>
                <c:pt idx="26178">
                  <c:v>0</c:v>
                </c:pt>
                <c:pt idx="26179">
                  <c:v>0</c:v>
                </c:pt>
                <c:pt idx="26180">
                  <c:v>0</c:v>
                </c:pt>
                <c:pt idx="26181">
                  <c:v>0</c:v>
                </c:pt>
                <c:pt idx="26182">
                  <c:v>0</c:v>
                </c:pt>
                <c:pt idx="26183">
                  <c:v>0</c:v>
                </c:pt>
                <c:pt idx="26184">
                  <c:v>0</c:v>
                </c:pt>
                <c:pt idx="26185">
                  <c:v>0</c:v>
                </c:pt>
                <c:pt idx="26186">
                  <c:v>0</c:v>
                </c:pt>
                <c:pt idx="26187">
                  <c:v>0</c:v>
                </c:pt>
                <c:pt idx="26188">
                  <c:v>0</c:v>
                </c:pt>
                <c:pt idx="26189">
                  <c:v>0</c:v>
                </c:pt>
                <c:pt idx="26190">
                  <c:v>0</c:v>
                </c:pt>
                <c:pt idx="26191">
                  <c:v>0</c:v>
                </c:pt>
                <c:pt idx="26192">
                  <c:v>0</c:v>
                </c:pt>
                <c:pt idx="26193">
                  <c:v>0</c:v>
                </c:pt>
                <c:pt idx="26194">
                  <c:v>0</c:v>
                </c:pt>
                <c:pt idx="26195">
                  <c:v>0</c:v>
                </c:pt>
                <c:pt idx="26196">
                  <c:v>0</c:v>
                </c:pt>
                <c:pt idx="26197">
                  <c:v>0</c:v>
                </c:pt>
                <c:pt idx="26198">
                  <c:v>0</c:v>
                </c:pt>
                <c:pt idx="26199">
                  <c:v>0</c:v>
                </c:pt>
                <c:pt idx="26200">
                  <c:v>0</c:v>
                </c:pt>
                <c:pt idx="26201">
                  <c:v>0</c:v>
                </c:pt>
                <c:pt idx="26202">
                  <c:v>0</c:v>
                </c:pt>
                <c:pt idx="26203">
                  <c:v>0</c:v>
                </c:pt>
                <c:pt idx="26204">
                  <c:v>0</c:v>
                </c:pt>
                <c:pt idx="26205">
                  <c:v>0</c:v>
                </c:pt>
                <c:pt idx="26206">
                  <c:v>0</c:v>
                </c:pt>
                <c:pt idx="26207">
                  <c:v>0</c:v>
                </c:pt>
                <c:pt idx="26208">
                  <c:v>0</c:v>
                </c:pt>
                <c:pt idx="26209">
                  <c:v>0</c:v>
                </c:pt>
                <c:pt idx="26210">
                  <c:v>0</c:v>
                </c:pt>
                <c:pt idx="26211">
                  <c:v>0</c:v>
                </c:pt>
                <c:pt idx="26212">
                  <c:v>0</c:v>
                </c:pt>
                <c:pt idx="26213">
                  <c:v>0</c:v>
                </c:pt>
                <c:pt idx="26214">
                  <c:v>0</c:v>
                </c:pt>
                <c:pt idx="26215">
                  <c:v>0</c:v>
                </c:pt>
                <c:pt idx="26216">
                  <c:v>0</c:v>
                </c:pt>
                <c:pt idx="26217">
                  <c:v>0</c:v>
                </c:pt>
                <c:pt idx="26218">
                  <c:v>0</c:v>
                </c:pt>
                <c:pt idx="26219">
                  <c:v>0</c:v>
                </c:pt>
                <c:pt idx="26220">
                  <c:v>0</c:v>
                </c:pt>
                <c:pt idx="26221">
                  <c:v>0</c:v>
                </c:pt>
                <c:pt idx="26222">
                  <c:v>0</c:v>
                </c:pt>
                <c:pt idx="26223">
                  <c:v>0</c:v>
                </c:pt>
                <c:pt idx="26224">
                  <c:v>0</c:v>
                </c:pt>
                <c:pt idx="26225">
                  <c:v>0</c:v>
                </c:pt>
                <c:pt idx="26226">
                  <c:v>0</c:v>
                </c:pt>
                <c:pt idx="26227">
                  <c:v>0</c:v>
                </c:pt>
                <c:pt idx="26228">
                  <c:v>0</c:v>
                </c:pt>
                <c:pt idx="26229">
                  <c:v>0</c:v>
                </c:pt>
                <c:pt idx="26230">
                  <c:v>0</c:v>
                </c:pt>
                <c:pt idx="26231">
                  <c:v>0</c:v>
                </c:pt>
                <c:pt idx="26232">
                  <c:v>0</c:v>
                </c:pt>
                <c:pt idx="26233">
                  <c:v>0</c:v>
                </c:pt>
                <c:pt idx="26234">
                  <c:v>0</c:v>
                </c:pt>
                <c:pt idx="26235">
                  <c:v>0</c:v>
                </c:pt>
                <c:pt idx="26236">
                  <c:v>0</c:v>
                </c:pt>
                <c:pt idx="26237">
                  <c:v>0</c:v>
                </c:pt>
                <c:pt idx="26238">
                  <c:v>0</c:v>
                </c:pt>
                <c:pt idx="26239">
                  <c:v>0</c:v>
                </c:pt>
                <c:pt idx="26240">
                  <c:v>0</c:v>
                </c:pt>
                <c:pt idx="26241">
                  <c:v>0</c:v>
                </c:pt>
                <c:pt idx="26242">
                  <c:v>0</c:v>
                </c:pt>
                <c:pt idx="26243">
                  <c:v>0</c:v>
                </c:pt>
                <c:pt idx="26244">
                  <c:v>0</c:v>
                </c:pt>
                <c:pt idx="26245">
                  <c:v>0</c:v>
                </c:pt>
                <c:pt idx="26246">
                  <c:v>0</c:v>
                </c:pt>
                <c:pt idx="26247">
                  <c:v>0</c:v>
                </c:pt>
                <c:pt idx="26248">
                  <c:v>0</c:v>
                </c:pt>
                <c:pt idx="26249">
                  <c:v>0</c:v>
                </c:pt>
                <c:pt idx="26250">
                  <c:v>0</c:v>
                </c:pt>
                <c:pt idx="26251">
                  <c:v>0</c:v>
                </c:pt>
                <c:pt idx="26252">
                  <c:v>0</c:v>
                </c:pt>
                <c:pt idx="26253">
                  <c:v>0</c:v>
                </c:pt>
                <c:pt idx="26254">
                  <c:v>0</c:v>
                </c:pt>
                <c:pt idx="26255">
                  <c:v>0</c:v>
                </c:pt>
                <c:pt idx="26256">
                  <c:v>0</c:v>
                </c:pt>
                <c:pt idx="26257">
                  <c:v>0</c:v>
                </c:pt>
                <c:pt idx="26258">
                  <c:v>0</c:v>
                </c:pt>
                <c:pt idx="26259">
                  <c:v>0</c:v>
                </c:pt>
                <c:pt idx="26260">
                  <c:v>0</c:v>
                </c:pt>
                <c:pt idx="26261">
                  <c:v>0</c:v>
                </c:pt>
                <c:pt idx="26262">
                  <c:v>1</c:v>
                </c:pt>
                <c:pt idx="26263">
                  <c:v>0</c:v>
                </c:pt>
                <c:pt idx="26264">
                  <c:v>0</c:v>
                </c:pt>
                <c:pt idx="26265">
                  <c:v>0</c:v>
                </c:pt>
                <c:pt idx="26266">
                  <c:v>1</c:v>
                </c:pt>
                <c:pt idx="26267">
                  <c:v>2</c:v>
                </c:pt>
                <c:pt idx="26268">
                  <c:v>0</c:v>
                </c:pt>
                <c:pt idx="26269">
                  <c:v>0</c:v>
                </c:pt>
                <c:pt idx="26270">
                  <c:v>0</c:v>
                </c:pt>
                <c:pt idx="26271">
                  <c:v>0</c:v>
                </c:pt>
                <c:pt idx="26272">
                  <c:v>0</c:v>
                </c:pt>
                <c:pt idx="26273">
                  <c:v>1</c:v>
                </c:pt>
                <c:pt idx="26274">
                  <c:v>0</c:v>
                </c:pt>
                <c:pt idx="26275">
                  <c:v>0</c:v>
                </c:pt>
                <c:pt idx="26276">
                  <c:v>0</c:v>
                </c:pt>
                <c:pt idx="26277">
                  <c:v>0</c:v>
                </c:pt>
                <c:pt idx="26278">
                  <c:v>0</c:v>
                </c:pt>
                <c:pt idx="26279">
                  <c:v>0</c:v>
                </c:pt>
                <c:pt idx="26280">
                  <c:v>1</c:v>
                </c:pt>
                <c:pt idx="26281">
                  <c:v>1</c:v>
                </c:pt>
                <c:pt idx="26282">
                  <c:v>0</c:v>
                </c:pt>
                <c:pt idx="26283">
                  <c:v>0</c:v>
                </c:pt>
                <c:pt idx="26284">
                  <c:v>0</c:v>
                </c:pt>
                <c:pt idx="26285">
                  <c:v>0</c:v>
                </c:pt>
                <c:pt idx="26286">
                  <c:v>0</c:v>
                </c:pt>
                <c:pt idx="26287">
                  <c:v>0</c:v>
                </c:pt>
                <c:pt idx="26288">
                  <c:v>0</c:v>
                </c:pt>
                <c:pt idx="26289">
                  <c:v>0</c:v>
                </c:pt>
                <c:pt idx="26290">
                  <c:v>0</c:v>
                </c:pt>
                <c:pt idx="26291">
                  <c:v>0</c:v>
                </c:pt>
                <c:pt idx="26292">
                  <c:v>0</c:v>
                </c:pt>
                <c:pt idx="26293">
                  <c:v>0</c:v>
                </c:pt>
                <c:pt idx="26294">
                  <c:v>0</c:v>
                </c:pt>
                <c:pt idx="26295">
                  <c:v>0</c:v>
                </c:pt>
                <c:pt idx="26296">
                  <c:v>0</c:v>
                </c:pt>
                <c:pt idx="26297">
                  <c:v>0</c:v>
                </c:pt>
                <c:pt idx="26298">
                  <c:v>0</c:v>
                </c:pt>
                <c:pt idx="26299">
                  <c:v>0</c:v>
                </c:pt>
                <c:pt idx="26300">
                  <c:v>0</c:v>
                </c:pt>
                <c:pt idx="26301">
                  <c:v>0</c:v>
                </c:pt>
                <c:pt idx="26302">
                  <c:v>0</c:v>
                </c:pt>
                <c:pt idx="26303">
                  <c:v>0</c:v>
                </c:pt>
                <c:pt idx="26304">
                  <c:v>0</c:v>
                </c:pt>
                <c:pt idx="26305">
                  <c:v>0</c:v>
                </c:pt>
                <c:pt idx="26306">
                  <c:v>0</c:v>
                </c:pt>
                <c:pt idx="26307">
                  <c:v>0</c:v>
                </c:pt>
                <c:pt idx="26308">
                  <c:v>0</c:v>
                </c:pt>
                <c:pt idx="26309">
                  <c:v>0</c:v>
                </c:pt>
                <c:pt idx="26310">
                  <c:v>0</c:v>
                </c:pt>
                <c:pt idx="26311">
                  <c:v>0</c:v>
                </c:pt>
                <c:pt idx="26312">
                  <c:v>0</c:v>
                </c:pt>
                <c:pt idx="26313">
                  <c:v>0</c:v>
                </c:pt>
                <c:pt idx="26314">
                  <c:v>0</c:v>
                </c:pt>
                <c:pt idx="26315">
                  <c:v>0</c:v>
                </c:pt>
                <c:pt idx="26316">
                  <c:v>0</c:v>
                </c:pt>
                <c:pt idx="26317">
                  <c:v>0</c:v>
                </c:pt>
                <c:pt idx="26318">
                  <c:v>0</c:v>
                </c:pt>
                <c:pt idx="26319">
                  <c:v>0</c:v>
                </c:pt>
                <c:pt idx="26320">
                  <c:v>0</c:v>
                </c:pt>
                <c:pt idx="26321">
                  <c:v>0</c:v>
                </c:pt>
                <c:pt idx="26322">
                  <c:v>0</c:v>
                </c:pt>
                <c:pt idx="26323">
                  <c:v>0</c:v>
                </c:pt>
                <c:pt idx="26324">
                  <c:v>20</c:v>
                </c:pt>
                <c:pt idx="26325">
                  <c:v>0</c:v>
                </c:pt>
                <c:pt idx="26326">
                  <c:v>0</c:v>
                </c:pt>
                <c:pt idx="26327">
                  <c:v>0</c:v>
                </c:pt>
                <c:pt idx="26328">
                  <c:v>0</c:v>
                </c:pt>
                <c:pt idx="26329">
                  <c:v>0</c:v>
                </c:pt>
                <c:pt idx="26330">
                  <c:v>0</c:v>
                </c:pt>
                <c:pt idx="26331">
                  <c:v>0</c:v>
                </c:pt>
                <c:pt idx="26332">
                  <c:v>0</c:v>
                </c:pt>
                <c:pt idx="26333">
                  <c:v>0</c:v>
                </c:pt>
                <c:pt idx="26334">
                  <c:v>0</c:v>
                </c:pt>
                <c:pt idx="26335">
                  <c:v>0</c:v>
                </c:pt>
                <c:pt idx="26336">
                  <c:v>0</c:v>
                </c:pt>
                <c:pt idx="26337">
                  <c:v>2</c:v>
                </c:pt>
                <c:pt idx="26338">
                  <c:v>0</c:v>
                </c:pt>
                <c:pt idx="26339">
                  <c:v>1</c:v>
                </c:pt>
                <c:pt idx="26340">
                  <c:v>0</c:v>
                </c:pt>
                <c:pt idx="26341">
                  <c:v>0</c:v>
                </c:pt>
                <c:pt idx="26342">
                  <c:v>0</c:v>
                </c:pt>
                <c:pt idx="26343">
                  <c:v>0</c:v>
                </c:pt>
                <c:pt idx="26344">
                  <c:v>0</c:v>
                </c:pt>
                <c:pt idx="26345">
                  <c:v>0</c:v>
                </c:pt>
                <c:pt idx="26346">
                  <c:v>0</c:v>
                </c:pt>
                <c:pt idx="26347">
                  <c:v>0</c:v>
                </c:pt>
                <c:pt idx="26348">
                  <c:v>0</c:v>
                </c:pt>
                <c:pt idx="26349">
                  <c:v>0</c:v>
                </c:pt>
                <c:pt idx="26350">
                  <c:v>0</c:v>
                </c:pt>
                <c:pt idx="26351">
                  <c:v>0</c:v>
                </c:pt>
                <c:pt idx="26352">
                  <c:v>0</c:v>
                </c:pt>
                <c:pt idx="26353">
                  <c:v>0</c:v>
                </c:pt>
                <c:pt idx="26354">
                  <c:v>0</c:v>
                </c:pt>
                <c:pt idx="26355">
                  <c:v>0</c:v>
                </c:pt>
                <c:pt idx="26356">
                  <c:v>0</c:v>
                </c:pt>
                <c:pt idx="26357">
                  <c:v>0</c:v>
                </c:pt>
                <c:pt idx="26358">
                  <c:v>0</c:v>
                </c:pt>
                <c:pt idx="26359">
                  <c:v>0</c:v>
                </c:pt>
                <c:pt idx="26360">
                  <c:v>0</c:v>
                </c:pt>
                <c:pt idx="26361">
                  <c:v>0</c:v>
                </c:pt>
                <c:pt idx="26362">
                  <c:v>0</c:v>
                </c:pt>
                <c:pt idx="26363">
                  <c:v>0</c:v>
                </c:pt>
                <c:pt idx="26364">
                  <c:v>0</c:v>
                </c:pt>
                <c:pt idx="26365">
                  <c:v>0</c:v>
                </c:pt>
                <c:pt idx="26366">
                  <c:v>0</c:v>
                </c:pt>
                <c:pt idx="26367">
                  <c:v>0</c:v>
                </c:pt>
                <c:pt idx="26368">
                  <c:v>0</c:v>
                </c:pt>
                <c:pt idx="26369">
                  <c:v>0</c:v>
                </c:pt>
                <c:pt idx="26370">
                  <c:v>0</c:v>
                </c:pt>
                <c:pt idx="26371">
                  <c:v>0</c:v>
                </c:pt>
                <c:pt idx="26372">
                  <c:v>0</c:v>
                </c:pt>
                <c:pt idx="26373">
                  <c:v>0</c:v>
                </c:pt>
                <c:pt idx="26374">
                  <c:v>0</c:v>
                </c:pt>
                <c:pt idx="26375">
                  <c:v>0</c:v>
                </c:pt>
                <c:pt idx="26376">
                  <c:v>0</c:v>
                </c:pt>
                <c:pt idx="26377">
                  <c:v>0</c:v>
                </c:pt>
                <c:pt idx="26378">
                  <c:v>0</c:v>
                </c:pt>
                <c:pt idx="26379">
                  <c:v>0</c:v>
                </c:pt>
                <c:pt idx="26380">
                  <c:v>0</c:v>
                </c:pt>
                <c:pt idx="26381">
                  <c:v>0</c:v>
                </c:pt>
                <c:pt idx="26382">
                  <c:v>0</c:v>
                </c:pt>
                <c:pt idx="26383">
                  <c:v>0</c:v>
                </c:pt>
                <c:pt idx="26384">
                  <c:v>0</c:v>
                </c:pt>
                <c:pt idx="26385">
                  <c:v>0</c:v>
                </c:pt>
                <c:pt idx="26386">
                  <c:v>0</c:v>
                </c:pt>
                <c:pt idx="26387">
                  <c:v>0</c:v>
                </c:pt>
                <c:pt idx="26388">
                  <c:v>0</c:v>
                </c:pt>
                <c:pt idx="26389">
                  <c:v>0</c:v>
                </c:pt>
                <c:pt idx="26390">
                  <c:v>0</c:v>
                </c:pt>
                <c:pt idx="26391">
                  <c:v>0</c:v>
                </c:pt>
                <c:pt idx="26392">
                  <c:v>0</c:v>
                </c:pt>
                <c:pt idx="26393">
                  <c:v>0</c:v>
                </c:pt>
                <c:pt idx="26394">
                  <c:v>0</c:v>
                </c:pt>
                <c:pt idx="26395">
                  <c:v>0</c:v>
                </c:pt>
                <c:pt idx="26396">
                  <c:v>0</c:v>
                </c:pt>
                <c:pt idx="26397">
                  <c:v>0</c:v>
                </c:pt>
                <c:pt idx="26398">
                  <c:v>0</c:v>
                </c:pt>
                <c:pt idx="26399">
                  <c:v>0</c:v>
                </c:pt>
                <c:pt idx="26400">
                  <c:v>0</c:v>
                </c:pt>
                <c:pt idx="26401">
                  <c:v>0</c:v>
                </c:pt>
                <c:pt idx="26402">
                  <c:v>0</c:v>
                </c:pt>
                <c:pt idx="26403">
                  <c:v>0</c:v>
                </c:pt>
                <c:pt idx="26404">
                  <c:v>0</c:v>
                </c:pt>
                <c:pt idx="26405">
                  <c:v>0</c:v>
                </c:pt>
                <c:pt idx="26406">
                  <c:v>0</c:v>
                </c:pt>
                <c:pt idx="26407">
                  <c:v>0</c:v>
                </c:pt>
                <c:pt idx="26408">
                  <c:v>0</c:v>
                </c:pt>
                <c:pt idx="26409">
                  <c:v>0</c:v>
                </c:pt>
                <c:pt idx="26410">
                  <c:v>0</c:v>
                </c:pt>
                <c:pt idx="26411">
                  <c:v>0</c:v>
                </c:pt>
                <c:pt idx="26412">
                  <c:v>0</c:v>
                </c:pt>
                <c:pt idx="26413">
                  <c:v>0</c:v>
                </c:pt>
                <c:pt idx="26414">
                  <c:v>0</c:v>
                </c:pt>
                <c:pt idx="26415">
                  <c:v>0</c:v>
                </c:pt>
                <c:pt idx="26416">
                  <c:v>0</c:v>
                </c:pt>
                <c:pt idx="26417">
                  <c:v>0</c:v>
                </c:pt>
                <c:pt idx="26418">
                  <c:v>0</c:v>
                </c:pt>
                <c:pt idx="26419">
                  <c:v>0</c:v>
                </c:pt>
                <c:pt idx="26420">
                  <c:v>0</c:v>
                </c:pt>
                <c:pt idx="26421">
                  <c:v>0</c:v>
                </c:pt>
                <c:pt idx="26422">
                  <c:v>0</c:v>
                </c:pt>
                <c:pt idx="26423">
                  <c:v>0</c:v>
                </c:pt>
                <c:pt idx="26424">
                  <c:v>0</c:v>
                </c:pt>
                <c:pt idx="26425">
                  <c:v>0</c:v>
                </c:pt>
                <c:pt idx="26426">
                  <c:v>0</c:v>
                </c:pt>
                <c:pt idx="26427">
                  <c:v>0</c:v>
                </c:pt>
                <c:pt idx="26428">
                  <c:v>0</c:v>
                </c:pt>
                <c:pt idx="26429">
                  <c:v>0</c:v>
                </c:pt>
                <c:pt idx="26430">
                  <c:v>0</c:v>
                </c:pt>
                <c:pt idx="26431">
                  <c:v>0</c:v>
                </c:pt>
                <c:pt idx="26432">
                  <c:v>0</c:v>
                </c:pt>
                <c:pt idx="26433">
                  <c:v>0</c:v>
                </c:pt>
                <c:pt idx="26434">
                  <c:v>0</c:v>
                </c:pt>
                <c:pt idx="26435">
                  <c:v>0</c:v>
                </c:pt>
                <c:pt idx="26436">
                  <c:v>0</c:v>
                </c:pt>
                <c:pt idx="26437">
                  <c:v>0</c:v>
                </c:pt>
                <c:pt idx="26438">
                  <c:v>0</c:v>
                </c:pt>
                <c:pt idx="26439">
                  <c:v>0</c:v>
                </c:pt>
                <c:pt idx="26440">
                  <c:v>0</c:v>
                </c:pt>
                <c:pt idx="26441">
                  <c:v>0</c:v>
                </c:pt>
                <c:pt idx="26442">
                  <c:v>0</c:v>
                </c:pt>
                <c:pt idx="26443">
                  <c:v>0</c:v>
                </c:pt>
                <c:pt idx="26444">
                  <c:v>0</c:v>
                </c:pt>
                <c:pt idx="26445">
                  <c:v>0</c:v>
                </c:pt>
                <c:pt idx="26446">
                  <c:v>1</c:v>
                </c:pt>
                <c:pt idx="26447">
                  <c:v>1</c:v>
                </c:pt>
                <c:pt idx="26448">
                  <c:v>1</c:v>
                </c:pt>
                <c:pt idx="26449">
                  <c:v>1</c:v>
                </c:pt>
                <c:pt idx="26450">
                  <c:v>1</c:v>
                </c:pt>
                <c:pt idx="26451">
                  <c:v>1</c:v>
                </c:pt>
                <c:pt idx="26452">
                  <c:v>1</c:v>
                </c:pt>
                <c:pt idx="26453">
                  <c:v>1</c:v>
                </c:pt>
                <c:pt idx="26454">
                  <c:v>1</c:v>
                </c:pt>
                <c:pt idx="26455">
                  <c:v>1</c:v>
                </c:pt>
                <c:pt idx="26456">
                  <c:v>1</c:v>
                </c:pt>
                <c:pt idx="26457">
                  <c:v>2</c:v>
                </c:pt>
                <c:pt idx="26458">
                  <c:v>2</c:v>
                </c:pt>
                <c:pt idx="26459">
                  <c:v>2</c:v>
                </c:pt>
                <c:pt idx="26460">
                  <c:v>2</c:v>
                </c:pt>
                <c:pt idx="26461">
                  <c:v>2</c:v>
                </c:pt>
                <c:pt idx="26462">
                  <c:v>1</c:v>
                </c:pt>
                <c:pt idx="26463">
                  <c:v>1</c:v>
                </c:pt>
                <c:pt idx="26464">
                  <c:v>1</c:v>
                </c:pt>
                <c:pt idx="26465">
                  <c:v>1</c:v>
                </c:pt>
                <c:pt idx="26466">
                  <c:v>1</c:v>
                </c:pt>
                <c:pt idx="26467">
                  <c:v>2</c:v>
                </c:pt>
                <c:pt idx="26468">
                  <c:v>2</c:v>
                </c:pt>
                <c:pt idx="26469">
                  <c:v>2</c:v>
                </c:pt>
                <c:pt idx="26470">
                  <c:v>2</c:v>
                </c:pt>
                <c:pt idx="26471">
                  <c:v>1</c:v>
                </c:pt>
                <c:pt idx="26472">
                  <c:v>2</c:v>
                </c:pt>
                <c:pt idx="26473">
                  <c:v>2</c:v>
                </c:pt>
                <c:pt idx="26474">
                  <c:v>2</c:v>
                </c:pt>
                <c:pt idx="26475">
                  <c:v>1</c:v>
                </c:pt>
                <c:pt idx="26476">
                  <c:v>1</c:v>
                </c:pt>
                <c:pt idx="26477">
                  <c:v>1</c:v>
                </c:pt>
                <c:pt idx="26478">
                  <c:v>1</c:v>
                </c:pt>
                <c:pt idx="26479">
                  <c:v>2</c:v>
                </c:pt>
                <c:pt idx="26480">
                  <c:v>2</c:v>
                </c:pt>
                <c:pt idx="26481">
                  <c:v>1</c:v>
                </c:pt>
                <c:pt idx="26482">
                  <c:v>1</c:v>
                </c:pt>
                <c:pt idx="26483">
                  <c:v>1</c:v>
                </c:pt>
                <c:pt idx="26484">
                  <c:v>1</c:v>
                </c:pt>
                <c:pt idx="26485">
                  <c:v>1</c:v>
                </c:pt>
                <c:pt idx="26486">
                  <c:v>1</c:v>
                </c:pt>
                <c:pt idx="26487">
                  <c:v>1</c:v>
                </c:pt>
                <c:pt idx="26488">
                  <c:v>1</c:v>
                </c:pt>
                <c:pt idx="26489">
                  <c:v>1</c:v>
                </c:pt>
                <c:pt idx="26490">
                  <c:v>1</c:v>
                </c:pt>
                <c:pt idx="26491">
                  <c:v>1</c:v>
                </c:pt>
                <c:pt idx="26492">
                  <c:v>2</c:v>
                </c:pt>
                <c:pt idx="26493">
                  <c:v>2</c:v>
                </c:pt>
                <c:pt idx="26494">
                  <c:v>2</c:v>
                </c:pt>
                <c:pt idx="26495">
                  <c:v>2</c:v>
                </c:pt>
                <c:pt idx="26496">
                  <c:v>1</c:v>
                </c:pt>
                <c:pt idx="26497">
                  <c:v>1</c:v>
                </c:pt>
                <c:pt idx="26498">
                  <c:v>1</c:v>
                </c:pt>
                <c:pt idx="26499">
                  <c:v>1</c:v>
                </c:pt>
                <c:pt idx="26500">
                  <c:v>1</c:v>
                </c:pt>
                <c:pt idx="26501">
                  <c:v>1</c:v>
                </c:pt>
                <c:pt idx="26502">
                  <c:v>1</c:v>
                </c:pt>
                <c:pt idx="26503">
                  <c:v>2</c:v>
                </c:pt>
                <c:pt idx="26504">
                  <c:v>2</c:v>
                </c:pt>
                <c:pt idx="26505">
                  <c:v>2</c:v>
                </c:pt>
                <c:pt idx="26506">
                  <c:v>2</c:v>
                </c:pt>
                <c:pt idx="26507">
                  <c:v>2</c:v>
                </c:pt>
                <c:pt idx="26508">
                  <c:v>2</c:v>
                </c:pt>
                <c:pt idx="26509">
                  <c:v>2</c:v>
                </c:pt>
                <c:pt idx="26510">
                  <c:v>1</c:v>
                </c:pt>
                <c:pt idx="26511">
                  <c:v>1</c:v>
                </c:pt>
                <c:pt idx="26512">
                  <c:v>1</c:v>
                </c:pt>
                <c:pt idx="26513">
                  <c:v>1</c:v>
                </c:pt>
                <c:pt idx="26514">
                  <c:v>1</c:v>
                </c:pt>
                <c:pt idx="26515">
                  <c:v>1</c:v>
                </c:pt>
                <c:pt idx="26516">
                  <c:v>1</c:v>
                </c:pt>
                <c:pt idx="26517">
                  <c:v>1</c:v>
                </c:pt>
                <c:pt idx="26518">
                  <c:v>1</c:v>
                </c:pt>
                <c:pt idx="26519">
                  <c:v>1</c:v>
                </c:pt>
                <c:pt idx="26520">
                  <c:v>1</c:v>
                </c:pt>
                <c:pt idx="26521">
                  <c:v>1</c:v>
                </c:pt>
                <c:pt idx="26522">
                  <c:v>1</c:v>
                </c:pt>
                <c:pt idx="26523">
                  <c:v>1</c:v>
                </c:pt>
                <c:pt idx="26524">
                  <c:v>1</c:v>
                </c:pt>
                <c:pt idx="26525">
                  <c:v>1</c:v>
                </c:pt>
                <c:pt idx="26526">
                  <c:v>2</c:v>
                </c:pt>
                <c:pt idx="26527">
                  <c:v>2</c:v>
                </c:pt>
                <c:pt idx="26528">
                  <c:v>2</c:v>
                </c:pt>
                <c:pt idx="26529">
                  <c:v>2</c:v>
                </c:pt>
                <c:pt idx="26530">
                  <c:v>2</c:v>
                </c:pt>
                <c:pt idx="26531">
                  <c:v>2</c:v>
                </c:pt>
                <c:pt idx="26532">
                  <c:v>2</c:v>
                </c:pt>
                <c:pt idx="26533">
                  <c:v>2</c:v>
                </c:pt>
                <c:pt idx="26534">
                  <c:v>3</c:v>
                </c:pt>
                <c:pt idx="26535">
                  <c:v>3</c:v>
                </c:pt>
                <c:pt idx="26536">
                  <c:v>2</c:v>
                </c:pt>
                <c:pt idx="26537">
                  <c:v>3</c:v>
                </c:pt>
                <c:pt idx="26538">
                  <c:v>2</c:v>
                </c:pt>
                <c:pt idx="26539">
                  <c:v>2</c:v>
                </c:pt>
                <c:pt idx="26540">
                  <c:v>2</c:v>
                </c:pt>
                <c:pt idx="26541">
                  <c:v>2</c:v>
                </c:pt>
                <c:pt idx="26542">
                  <c:v>3</c:v>
                </c:pt>
                <c:pt idx="26543">
                  <c:v>3</c:v>
                </c:pt>
                <c:pt idx="26544">
                  <c:v>3</c:v>
                </c:pt>
                <c:pt idx="26545">
                  <c:v>2</c:v>
                </c:pt>
                <c:pt idx="26546">
                  <c:v>2</c:v>
                </c:pt>
                <c:pt idx="26547">
                  <c:v>2</c:v>
                </c:pt>
                <c:pt idx="26548">
                  <c:v>2</c:v>
                </c:pt>
                <c:pt idx="26549">
                  <c:v>3</c:v>
                </c:pt>
                <c:pt idx="26550">
                  <c:v>3</c:v>
                </c:pt>
                <c:pt idx="26551">
                  <c:v>2</c:v>
                </c:pt>
                <c:pt idx="26552">
                  <c:v>2</c:v>
                </c:pt>
                <c:pt idx="26553">
                  <c:v>2</c:v>
                </c:pt>
                <c:pt idx="26554">
                  <c:v>2</c:v>
                </c:pt>
                <c:pt idx="26555">
                  <c:v>2</c:v>
                </c:pt>
                <c:pt idx="26556">
                  <c:v>2</c:v>
                </c:pt>
                <c:pt idx="26557">
                  <c:v>2</c:v>
                </c:pt>
                <c:pt idx="26558">
                  <c:v>2</c:v>
                </c:pt>
                <c:pt idx="26559">
                  <c:v>2</c:v>
                </c:pt>
                <c:pt idx="26560">
                  <c:v>3</c:v>
                </c:pt>
                <c:pt idx="26561">
                  <c:v>2</c:v>
                </c:pt>
                <c:pt idx="26562">
                  <c:v>3</c:v>
                </c:pt>
                <c:pt idx="26563">
                  <c:v>3</c:v>
                </c:pt>
                <c:pt idx="26564">
                  <c:v>3</c:v>
                </c:pt>
                <c:pt idx="26565">
                  <c:v>3</c:v>
                </c:pt>
                <c:pt idx="26566">
                  <c:v>3</c:v>
                </c:pt>
                <c:pt idx="26567">
                  <c:v>3</c:v>
                </c:pt>
                <c:pt idx="26568">
                  <c:v>3</c:v>
                </c:pt>
                <c:pt idx="26569">
                  <c:v>3</c:v>
                </c:pt>
                <c:pt idx="26570">
                  <c:v>3</c:v>
                </c:pt>
                <c:pt idx="26571">
                  <c:v>3</c:v>
                </c:pt>
                <c:pt idx="26572">
                  <c:v>3</c:v>
                </c:pt>
                <c:pt idx="26573">
                  <c:v>3</c:v>
                </c:pt>
                <c:pt idx="26574">
                  <c:v>3</c:v>
                </c:pt>
                <c:pt idx="26575">
                  <c:v>3</c:v>
                </c:pt>
                <c:pt idx="26576">
                  <c:v>3</c:v>
                </c:pt>
                <c:pt idx="26577">
                  <c:v>3</c:v>
                </c:pt>
                <c:pt idx="26578">
                  <c:v>3</c:v>
                </c:pt>
                <c:pt idx="26579">
                  <c:v>3</c:v>
                </c:pt>
                <c:pt idx="26580">
                  <c:v>3</c:v>
                </c:pt>
                <c:pt idx="26581">
                  <c:v>3</c:v>
                </c:pt>
                <c:pt idx="26582">
                  <c:v>3</c:v>
                </c:pt>
                <c:pt idx="26583">
                  <c:v>3</c:v>
                </c:pt>
                <c:pt idx="26584">
                  <c:v>3</c:v>
                </c:pt>
                <c:pt idx="26585">
                  <c:v>3</c:v>
                </c:pt>
                <c:pt idx="26586">
                  <c:v>3</c:v>
                </c:pt>
                <c:pt idx="26587">
                  <c:v>3</c:v>
                </c:pt>
                <c:pt idx="26588">
                  <c:v>3</c:v>
                </c:pt>
                <c:pt idx="26589">
                  <c:v>3</c:v>
                </c:pt>
                <c:pt idx="26590">
                  <c:v>3</c:v>
                </c:pt>
                <c:pt idx="26591">
                  <c:v>3</c:v>
                </c:pt>
                <c:pt idx="26592">
                  <c:v>3</c:v>
                </c:pt>
                <c:pt idx="26593">
                  <c:v>3</c:v>
                </c:pt>
                <c:pt idx="26594">
                  <c:v>3</c:v>
                </c:pt>
                <c:pt idx="26595">
                  <c:v>3</c:v>
                </c:pt>
                <c:pt idx="26596">
                  <c:v>3</c:v>
                </c:pt>
                <c:pt idx="26597">
                  <c:v>3</c:v>
                </c:pt>
                <c:pt idx="26598">
                  <c:v>4</c:v>
                </c:pt>
                <c:pt idx="26599">
                  <c:v>4</c:v>
                </c:pt>
                <c:pt idx="26600">
                  <c:v>4</c:v>
                </c:pt>
                <c:pt idx="26601">
                  <c:v>4</c:v>
                </c:pt>
                <c:pt idx="26602">
                  <c:v>4</c:v>
                </c:pt>
                <c:pt idx="26603">
                  <c:v>4</c:v>
                </c:pt>
                <c:pt idx="26604">
                  <c:v>3</c:v>
                </c:pt>
                <c:pt idx="26605">
                  <c:v>3</c:v>
                </c:pt>
                <c:pt idx="26606">
                  <c:v>3</c:v>
                </c:pt>
                <c:pt idx="26607">
                  <c:v>3</c:v>
                </c:pt>
                <c:pt idx="26608">
                  <c:v>3</c:v>
                </c:pt>
                <c:pt idx="26609">
                  <c:v>3</c:v>
                </c:pt>
                <c:pt idx="26610">
                  <c:v>3</c:v>
                </c:pt>
                <c:pt idx="26611">
                  <c:v>3</c:v>
                </c:pt>
                <c:pt idx="26612">
                  <c:v>4</c:v>
                </c:pt>
                <c:pt idx="26613">
                  <c:v>4</c:v>
                </c:pt>
                <c:pt idx="26614">
                  <c:v>4</c:v>
                </c:pt>
                <c:pt idx="26615">
                  <c:v>4</c:v>
                </c:pt>
                <c:pt idx="26616">
                  <c:v>4</c:v>
                </c:pt>
                <c:pt idx="26617">
                  <c:v>4</c:v>
                </c:pt>
                <c:pt idx="26618">
                  <c:v>4</c:v>
                </c:pt>
                <c:pt idx="26619">
                  <c:v>4</c:v>
                </c:pt>
                <c:pt idx="26620">
                  <c:v>4</c:v>
                </c:pt>
                <c:pt idx="26621">
                  <c:v>4</c:v>
                </c:pt>
                <c:pt idx="26622">
                  <c:v>4</c:v>
                </c:pt>
                <c:pt idx="26623">
                  <c:v>4</c:v>
                </c:pt>
                <c:pt idx="26624">
                  <c:v>4</c:v>
                </c:pt>
                <c:pt idx="26625">
                  <c:v>4</c:v>
                </c:pt>
                <c:pt idx="26626">
                  <c:v>4</c:v>
                </c:pt>
                <c:pt idx="26627">
                  <c:v>4</c:v>
                </c:pt>
                <c:pt idx="26628">
                  <c:v>4</c:v>
                </c:pt>
                <c:pt idx="26629">
                  <c:v>4</c:v>
                </c:pt>
                <c:pt idx="26630">
                  <c:v>4</c:v>
                </c:pt>
                <c:pt idx="26631">
                  <c:v>4</c:v>
                </c:pt>
                <c:pt idx="26632">
                  <c:v>4</c:v>
                </c:pt>
                <c:pt idx="26633">
                  <c:v>3</c:v>
                </c:pt>
                <c:pt idx="26634">
                  <c:v>4</c:v>
                </c:pt>
                <c:pt idx="26635">
                  <c:v>4</c:v>
                </c:pt>
                <c:pt idx="26636">
                  <c:v>4</c:v>
                </c:pt>
                <c:pt idx="26637">
                  <c:v>4</c:v>
                </c:pt>
                <c:pt idx="26638">
                  <c:v>4</c:v>
                </c:pt>
                <c:pt idx="26639">
                  <c:v>5</c:v>
                </c:pt>
                <c:pt idx="26640">
                  <c:v>5</c:v>
                </c:pt>
                <c:pt idx="26641">
                  <c:v>5</c:v>
                </c:pt>
                <c:pt idx="26642">
                  <c:v>5</c:v>
                </c:pt>
                <c:pt idx="26643">
                  <c:v>5</c:v>
                </c:pt>
                <c:pt idx="26644">
                  <c:v>5</c:v>
                </c:pt>
                <c:pt idx="26645">
                  <c:v>5</c:v>
                </c:pt>
                <c:pt idx="26646">
                  <c:v>5</c:v>
                </c:pt>
                <c:pt idx="26647">
                  <c:v>5</c:v>
                </c:pt>
                <c:pt idx="26648">
                  <c:v>6</c:v>
                </c:pt>
                <c:pt idx="26649">
                  <c:v>6</c:v>
                </c:pt>
                <c:pt idx="26650">
                  <c:v>5</c:v>
                </c:pt>
                <c:pt idx="26651">
                  <c:v>5</c:v>
                </c:pt>
                <c:pt idx="26652">
                  <c:v>5</c:v>
                </c:pt>
                <c:pt idx="26653">
                  <c:v>5</c:v>
                </c:pt>
                <c:pt idx="26654">
                  <c:v>5</c:v>
                </c:pt>
                <c:pt idx="26655">
                  <c:v>5</c:v>
                </c:pt>
                <c:pt idx="26656">
                  <c:v>5</c:v>
                </c:pt>
                <c:pt idx="26657">
                  <c:v>5</c:v>
                </c:pt>
                <c:pt idx="26658">
                  <c:v>6</c:v>
                </c:pt>
                <c:pt idx="26659">
                  <c:v>6</c:v>
                </c:pt>
                <c:pt idx="26660">
                  <c:v>6</c:v>
                </c:pt>
                <c:pt idx="26661">
                  <c:v>6</c:v>
                </c:pt>
                <c:pt idx="26662">
                  <c:v>6</c:v>
                </c:pt>
                <c:pt idx="26663">
                  <c:v>6</c:v>
                </c:pt>
                <c:pt idx="26664">
                  <c:v>6</c:v>
                </c:pt>
                <c:pt idx="26665">
                  <c:v>6</c:v>
                </c:pt>
                <c:pt idx="26666">
                  <c:v>5</c:v>
                </c:pt>
                <c:pt idx="26667">
                  <c:v>5</c:v>
                </c:pt>
                <c:pt idx="26668">
                  <c:v>5</c:v>
                </c:pt>
                <c:pt idx="26669">
                  <c:v>6</c:v>
                </c:pt>
                <c:pt idx="26670">
                  <c:v>5</c:v>
                </c:pt>
                <c:pt idx="26671">
                  <c:v>5</c:v>
                </c:pt>
                <c:pt idx="26672">
                  <c:v>5</c:v>
                </c:pt>
                <c:pt idx="26673">
                  <c:v>5</c:v>
                </c:pt>
                <c:pt idx="26674">
                  <c:v>5</c:v>
                </c:pt>
                <c:pt idx="26675">
                  <c:v>5</c:v>
                </c:pt>
                <c:pt idx="26676">
                  <c:v>5</c:v>
                </c:pt>
                <c:pt idx="26677">
                  <c:v>5</c:v>
                </c:pt>
                <c:pt idx="26678">
                  <c:v>5</c:v>
                </c:pt>
                <c:pt idx="26679">
                  <c:v>5</c:v>
                </c:pt>
                <c:pt idx="26680">
                  <c:v>6</c:v>
                </c:pt>
                <c:pt idx="26681">
                  <c:v>5</c:v>
                </c:pt>
                <c:pt idx="26682">
                  <c:v>6</c:v>
                </c:pt>
                <c:pt idx="26683">
                  <c:v>6</c:v>
                </c:pt>
                <c:pt idx="26684">
                  <c:v>6</c:v>
                </c:pt>
                <c:pt idx="26685">
                  <c:v>6</c:v>
                </c:pt>
                <c:pt idx="26686">
                  <c:v>6</c:v>
                </c:pt>
                <c:pt idx="26687">
                  <c:v>5</c:v>
                </c:pt>
                <c:pt idx="26688">
                  <c:v>5</c:v>
                </c:pt>
                <c:pt idx="26689">
                  <c:v>5</c:v>
                </c:pt>
                <c:pt idx="26690">
                  <c:v>5</c:v>
                </c:pt>
                <c:pt idx="26691">
                  <c:v>5</c:v>
                </c:pt>
                <c:pt idx="26692">
                  <c:v>5</c:v>
                </c:pt>
                <c:pt idx="26693">
                  <c:v>5</c:v>
                </c:pt>
                <c:pt idx="26694">
                  <c:v>5</c:v>
                </c:pt>
                <c:pt idx="26695">
                  <c:v>5</c:v>
                </c:pt>
                <c:pt idx="26696">
                  <c:v>5</c:v>
                </c:pt>
                <c:pt idx="26697">
                  <c:v>5</c:v>
                </c:pt>
                <c:pt idx="26698">
                  <c:v>5</c:v>
                </c:pt>
                <c:pt idx="26699">
                  <c:v>5</c:v>
                </c:pt>
                <c:pt idx="26700">
                  <c:v>5</c:v>
                </c:pt>
                <c:pt idx="26701">
                  <c:v>5</c:v>
                </c:pt>
                <c:pt idx="26702">
                  <c:v>5</c:v>
                </c:pt>
                <c:pt idx="26703">
                  <c:v>5</c:v>
                </c:pt>
                <c:pt idx="26704">
                  <c:v>5</c:v>
                </c:pt>
                <c:pt idx="26705">
                  <c:v>5</c:v>
                </c:pt>
                <c:pt idx="26706">
                  <c:v>5</c:v>
                </c:pt>
                <c:pt idx="26707">
                  <c:v>5</c:v>
                </c:pt>
                <c:pt idx="26708">
                  <c:v>5</c:v>
                </c:pt>
                <c:pt idx="26709">
                  <c:v>6</c:v>
                </c:pt>
                <c:pt idx="26710">
                  <c:v>5</c:v>
                </c:pt>
                <c:pt idx="26711">
                  <c:v>5</c:v>
                </c:pt>
                <c:pt idx="26712">
                  <c:v>5</c:v>
                </c:pt>
                <c:pt idx="26713">
                  <c:v>5</c:v>
                </c:pt>
                <c:pt idx="26714">
                  <c:v>5</c:v>
                </c:pt>
                <c:pt idx="26715">
                  <c:v>4</c:v>
                </c:pt>
                <c:pt idx="26716">
                  <c:v>4</c:v>
                </c:pt>
                <c:pt idx="26717">
                  <c:v>4</c:v>
                </c:pt>
                <c:pt idx="26718">
                  <c:v>4</c:v>
                </c:pt>
                <c:pt idx="26719">
                  <c:v>4</c:v>
                </c:pt>
                <c:pt idx="26720">
                  <c:v>4</c:v>
                </c:pt>
                <c:pt idx="26721">
                  <c:v>4</c:v>
                </c:pt>
                <c:pt idx="26722">
                  <c:v>4</c:v>
                </c:pt>
                <c:pt idx="26723">
                  <c:v>4</c:v>
                </c:pt>
                <c:pt idx="26724">
                  <c:v>4</c:v>
                </c:pt>
                <c:pt idx="26725">
                  <c:v>4</c:v>
                </c:pt>
                <c:pt idx="26726">
                  <c:v>4</c:v>
                </c:pt>
                <c:pt idx="26727">
                  <c:v>4</c:v>
                </c:pt>
                <c:pt idx="26728">
                  <c:v>4</c:v>
                </c:pt>
                <c:pt idx="26729">
                  <c:v>4</c:v>
                </c:pt>
                <c:pt idx="26730">
                  <c:v>4</c:v>
                </c:pt>
                <c:pt idx="26731">
                  <c:v>4</c:v>
                </c:pt>
                <c:pt idx="26732">
                  <c:v>4</c:v>
                </c:pt>
                <c:pt idx="26733">
                  <c:v>4</c:v>
                </c:pt>
                <c:pt idx="26734">
                  <c:v>4</c:v>
                </c:pt>
                <c:pt idx="26735">
                  <c:v>3</c:v>
                </c:pt>
                <c:pt idx="26736">
                  <c:v>4</c:v>
                </c:pt>
                <c:pt idx="26737">
                  <c:v>3</c:v>
                </c:pt>
                <c:pt idx="26738">
                  <c:v>3</c:v>
                </c:pt>
                <c:pt idx="26739">
                  <c:v>3</c:v>
                </c:pt>
                <c:pt idx="26740">
                  <c:v>3</c:v>
                </c:pt>
                <c:pt idx="26741">
                  <c:v>3</c:v>
                </c:pt>
                <c:pt idx="26742">
                  <c:v>3</c:v>
                </c:pt>
                <c:pt idx="26743">
                  <c:v>3</c:v>
                </c:pt>
                <c:pt idx="26744">
                  <c:v>3</c:v>
                </c:pt>
                <c:pt idx="26745">
                  <c:v>3</c:v>
                </c:pt>
                <c:pt idx="26746">
                  <c:v>3</c:v>
                </c:pt>
                <c:pt idx="26747">
                  <c:v>3</c:v>
                </c:pt>
                <c:pt idx="26748">
                  <c:v>3</c:v>
                </c:pt>
                <c:pt idx="26749">
                  <c:v>4</c:v>
                </c:pt>
                <c:pt idx="26750">
                  <c:v>4</c:v>
                </c:pt>
                <c:pt idx="26751">
                  <c:v>4</c:v>
                </c:pt>
                <c:pt idx="26752">
                  <c:v>3</c:v>
                </c:pt>
                <c:pt idx="26753">
                  <c:v>4</c:v>
                </c:pt>
                <c:pt idx="26754">
                  <c:v>4</c:v>
                </c:pt>
                <c:pt idx="26755">
                  <c:v>4</c:v>
                </c:pt>
                <c:pt idx="26756">
                  <c:v>4</c:v>
                </c:pt>
                <c:pt idx="26757">
                  <c:v>4</c:v>
                </c:pt>
                <c:pt idx="26758">
                  <c:v>4</c:v>
                </c:pt>
                <c:pt idx="26759">
                  <c:v>4</c:v>
                </c:pt>
                <c:pt idx="26760">
                  <c:v>4</c:v>
                </c:pt>
                <c:pt idx="26761">
                  <c:v>4</c:v>
                </c:pt>
                <c:pt idx="26762">
                  <c:v>4</c:v>
                </c:pt>
                <c:pt idx="26763">
                  <c:v>4</c:v>
                </c:pt>
                <c:pt idx="26764">
                  <c:v>4</c:v>
                </c:pt>
                <c:pt idx="26765">
                  <c:v>4</c:v>
                </c:pt>
                <c:pt idx="26766">
                  <c:v>4</c:v>
                </c:pt>
                <c:pt idx="26767">
                  <c:v>4</c:v>
                </c:pt>
                <c:pt idx="26768">
                  <c:v>4</c:v>
                </c:pt>
                <c:pt idx="26769">
                  <c:v>4</c:v>
                </c:pt>
                <c:pt idx="26770">
                  <c:v>4</c:v>
                </c:pt>
                <c:pt idx="26771">
                  <c:v>4</c:v>
                </c:pt>
                <c:pt idx="26772">
                  <c:v>4</c:v>
                </c:pt>
                <c:pt idx="26773">
                  <c:v>4</c:v>
                </c:pt>
                <c:pt idx="26774">
                  <c:v>4</c:v>
                </c:pt>
                <c:pt idx="26775">
                  <c:v>4</c:v>
                </c:pt>
                <c:pt idx="26776">
                  <c:v>4</c:v>
                </c:pt>
                <c:pt idx="26777">
                  <c:v>4</c:v>
                </c:pt>
                <c:pt idx="26778">
                  <c:v>4</c:v>
                </c:pt>
                <c:pt idx="26779">
                  <c:v>4</c:v>
                </c:pt>
                <c:pt idx="26780">
                  <c:v>4</c:v>
                </c:pt>
                <c:pt idx="26781">
                  <c:v>4</c:v>
                </c:pt>
                <c:pt idx="26782">
                  <c:v>4</c:v>
                </c:pt>
                <c:pt idx="26783">
                  <c:v>4</c:v>
                </c:pt>
                <c:pt idx="26784">
                  <c:v>3</c:v>
                </c:pt>
                <c:pt idx="26785">
                  <c:v>4</c:v>
                </c:pt>
                <c:pt idx="26786">
                  <c:v>3</c:v>
                </c:pt>
                <c:pt idx="26787">
                  <c:v>3</c:v>
                </c:pt>
                <c:pt idx="26788">
                  <c:v>3</c:v>
                </c:pt>
                <c:pt idx="26789">
                  <c:v>3</c:v>
                </c:pt>
                <c:pt idx="26790">
                  <c:v>3</c:v>
                </c:pt>
                <c:pt idx="26791">
                  <c:v>3</c:v>
                </c:pt>
                <c:pt idx="26792">
                  <c:v>3</c:v>
                </c:pt>
                <c:pt idx="26793">
                  <c:v>3</c:v>
                </c:pt>
                <c:pt idx="26794">
                  <c:v>3</c:v>
                </c:pt>
                <c:pt idx="26795">
                  <c:v>3</c:v>
                </c:pt>
                <c:pt idx="26796">
                  <c:v>3</c:v>
                </c:pt>
                <c:pt idx="26797">
                  <c:v>3</c:v>
                </c:pt>
                <c:pt idx="26798">
                  <c:v>3</c:v>
                </c:pt>
                <c:pt idx="26799">
                  <c:v>3</c:v>
                </c:pt>
                <c:pt idx="26800">
                  <c:v>3</c:v>
                </c:pt>
                <c:pt idx="26801">
                  <c:v>3</c:v>
                </c:pt>
                <c:pt idx="26802">
                  <c:v>3</c:v>
                </c:pt>
                <c:pt idx="26803">
                  <c:v>3</c:v>
                </c:pt>
                <c:pt idx="26804">
                  <c:v>3</c:v>
                </c:pt>
                <c:pt idx="26805">
                  <c:v>3</c:v>
                </c:pt>
                <c:pt idx="26806">
                  <c:v>3</c:v>
                </c:pt>
                <c:pt idx="26807">
                  <c:v>3</c:v>
                </c:pt>
                <c:pt idx="26808">
                  <c:v>3</c:v>
                </c:pt>
                <c:pt idx="26809">
                  <c:v>3</c:v>
                </c:pt>
                <c:pt idx="26810">
                  <c:v>3</c:v>
                </c:pt>
                <c:pt idx="26811">
                  <c:v>4</c:v>
                </c:pt>
                <c:pt idx="26812">
                  <c:v>4</c:v>
                </c:pt>
                <c:pt idx="26813">
                  <c:v>4</c:v>
                </c:pt>
                <c:pt idx="26814">
                  <c:v>4</c:v>
                </c:pt>
                <c:pt idx="26815">
                  <c:v>4</c:v>
                </c:pt>
                <c:pt idx="26816">
                  <c:v>4</c:v>
                </c:pt>
                <c:pt idx="26817">
                  <c:v>4</c:v>
                </c:pt>
                <c:pt idx="26818">
                  <c:v>4</c:v>
                </c:pt>
                <c:pt idx="26819">
                  <c:v>4</c:v>
                </c:pt>
                <c:pt idx="26820">
                  <c:v>3</c:v>
                </c:pt>
                <c:pt idx="26821">
                  <c:v>4</c:v>
                </c:pt>
                <c:pt idx="26822">
                  <c:v>3</c:v>
                </c:pt>
                <c:pt idx="26823">
                  <c:v>3</c:v>
                </c:pt>
                <c:pt idx="26824">
                  <c:v>3</c:v>
                </c:pt>
                <c:pt idx="26825">
                  <c:v>3</c:v>
                </c:pt>
                <c:pt idx="26826">
                  <c:v>3</c:v>
                </c:pt>
                <c:pt idx="26827">
                  <c:v>3</c:v>
                </c:pt>
                <c:pt idx="26828">
                  <c:v>3</c:v>
                </c:pt>
                <c:pt idx="26829">
                  <c:v>3</c:v>
                </c:pt>
                <c:pt idx="26830">
                  <c:v>3</c:v>
                </c:pt>
                <c:pt idx="26831">
                  <c:v>3</c:v>
                </c:pt>
                <c:pt idx="26832">
                  <c:v>3</c:v>
                </c:pt>
                <c:pt idx="26833">
                  <c:v>3</c:v>
                </c:pt>
                <c:pt idx="26834">
                  <c:v>3</c:v>
                </c:pt>
                <c:pt idx="26835">
                  <c:v>3</c:v>
                </c:pt>
                <c:pt idx="26836">
                  <c:v>3</c:v>
                </c:pt>
                <c:pt idx="26837">
                  <c:v>3</c:v>
                </c:pt>
                <c:pt idx="26838">
                  <c:v>4</c:v>
                </c:pt>
                <c:pt idx="26839">
                  <c:v>4</c:v>
                </c:pt>
                <c:pt idx="26840">
                  <c:v>4</c:v>
                </c:pt>
                <c:pt idx="26841">
                  <c:v>4</c:v>
                </c:pt>
                <c:pt idx="26842">
                  <c:v>4</c:v>
                </c:pt>
                <c:pt idx="26843">
                  <c:v>4</c:v>
                </c:pt>
                <c:pt idx="26844">
                  <c:v>4</c:v>
                </c:pt>
                <c:pt idx="26845">
                  <c:v>4</c:v>
                </c:pt>
                <c:pt idx="26846">
                  <c:v>4</c:v>
                </c:pt>
                <c:pt idx="26847">
                  <c:v>4</c:v>
                </c:pt>
                <c:pt idx="26848">
                  <c:v>4</c:v>
                </c:pt>
                <c:pt idx="26849">
                  <c:v>4</c:v>
                </c:pt>
                <c:pt idx="26850">
                  <c:v>4</c:v>
                </c:pt>
                <c:pt idx="26851">
                  <c:v>4</c:v>
                </c:pt>
                <c:pt idx="26852">
                  <c:v>5</c:v>
                </c:pt>
                <c:pt idx="26853">
                  <c:v>4</c:v>
                </c:pt>
                <c:pt idx="26854">
                  <c:v>4</c:v>
                </c:pt>
                <c:pt idx="26855">
                  <c:v>4</c:v>
                </c:pt>
                <c:pt idx="26856">
                  <c:v>4</c:v>
                </c:pt>
                <c:pt idx="26857">
                  <c:v>4</c:v>
                </c:pt>
                <c:pt idx="26858">
                  <c:v>4</c:v>
                </c:pt>
                <c:pt idx="26859">
                  <c:v>4</c:v>
                </c:pt>
                <c:pt idx="26860">
                  <c:v>4</c:v>
                </c:pt>
                <c:pt idx="26861">
                  <c:v>4</c:v>
                </c:pt>
                <c:pt idx="26862">
                  <c:v>4</c:v>
                </c:pt>
                <c:pt idx="26863">
                  <c:v>4</c:v>
                </c:pt>
                <c:pt idx="26864">
                  <c:v>5</c:v>
                </c:pt>
                <c:pt idx="26865">
                  <c:v>4</c:v>
                </c:pt>
                <c:pt idx="26866">
                  <c:v>5</c:v>
                </c:pt>
                <c:pt idx="26867">
                  <c:v>5</c:v>
                </c:pt>
                <c:pt idx="26868">
                  <c:v>4</c:v>
                </c:pt>
                <c:pt idx="26869">
                  <c:v>5</c:v>
                </c:pt>
                <c:pt idx="26870">
                  <c:v>4</c:v>
                </c:pt>
                <c:pt idx="26871">
                  <c:v>4</c:v>
                </c:pt>
                <c:pt idx="26872">
                  <c:v>4</c:v>
                </c:pt>
                <c:pt idx="26873">
                  <c:v>4</c:v>
                </c:pt>
                <c:pt idx="26874">
                  <c:v>4</c:v>
                </c:pt>
                <c:pt idx="26875">
                  <c:v>4</c:v>
                </c:pt>
                <c:pt idx="26876">
                  <c:v>4</c:v>
                </c:pt>
                <c:pt idx="26877">
                  <c:v>4</c:v>
                </c:pt>
                <c:pt idx="26878">
                  <c:v>4</c:v>
                </c:pt>
                <c:pt idx="26879">
                  <c:v>4</c:v>
                </c:pt>
                <c:pt idx="26880">
                  <c:v>4</c:v>
                </c:pt>
                <c:pt idx="26881">
                  <c:v>4</c:v>
                </c:pt>
                <c:pt idx="26882">
                  <c:v>4</c:v>
                </c:pt>
                <c:pt idx="26883">
                  <c:v>4</c:v>
                </c:pt>
                <c:pt idx="26884">
                  <c:v>4</c:v>
                </c:pt>
                <c:pt idx="26885">
                  <c:v>4</c:v>
                </c:pt>
                <c:pt idx="26886">
                  <c:v>4</c:v>
                </c:pt>
                <c:pt idx="26887">
                  <c:v>4</c:v>
                </c:pt>
                <c:pt idx="26888">
                  <c:v>4</c:v>
                </c:pt>
                <c:pt idx="26889">
                  <c:v>4</c:v>
                </c:pt>
                <c:pt idx="26890">
                  <c:v>4</c:v>
                </c:pt>
                <c:pt idx="26891">
                  <c:v>4</c:v>
                </c:pt>
                <c:pt idx="26892">
                  <c:v>4</c:v>
                </c:pt>
                <c:pt idx="26893">
                  <c:v>4</c:v>
                </c:pt>
                <c:pt idx="26894">
                  <c:v>4</c:v>
                </c:pt>
                <c:pt idx="26895">
                  <c:v>4</c:v>
                </c:pt>
                <c:pt idx="26896">
                  <c:v>4</c:v>
                </c:pt>
                <c:pt idx="26897">
                  <c:v>4</c:v>
                </c:pt>
                <c:pt idx="26898">
                  <c:v>4</c:v>
                </c:pt>
                <c:pt idx="26899">
                  <c:v>4</c:v>
                </c:pt>
                <c:pt idx="26900">
                  <c:v>4</c:v>
                </c:pt>
                <c:pt idx="26901">
                  <c:v>4</c:v>
                </c:pt>
                <c:pt idx="26902">
                  <c:v>4</c:v>
                </c:pt>
                <c:pt idx="26903">
                  <c:v>4</c:v>
                </c:pt>
                <c:pt idx="26904">
                  <c:v>4</c:v>
                </c:pt>
                <c:pt idx="26905">
                  <c:v>4</c:v>
                </c:pt>
                <c:pt idx="26906">
                  <c:v>4</c:v>
                </c:pt>
                <c:pt idx="26907">
                  <c:v>4</c:v>
                </c:pt>
                <c:pt idx="26908">
                  <c:v>4</c:v>
                </c:pt>
                <c:pt idx="26909">
                  <c:v>4</c:v>
                </c:pt>
                <c:pt idx="26910">
                  <c:v>4</c:v>
                </c:pt>
                <c:pt idx="26911">
                  <c:v>4</c:v>
                </c:pt>
                <c:pt idx="26912">
                  <c:v>4</c:v>
                </c:pt>
                <c:pt idx="26913">
                  <c:v>4</c:v>
                </c:pt>
                <c:pt idx="26914">
                  <c:v>4</c:v>
                </c:pt>
                <c:pt idx="26915">
                  <c:v>4</c:v>
                </c:pt>
                <c:pt idx="26916">
                  <c:v>4</c:v>
                </c:pt>
                <c:pt idx="26917">
                  <c:v>4</c:v>
                </c:pt>
                <c:pt idx="26918">
                  <c:v>4</c:v>
                </c:pt>
                <c:pt idx="26919">
                  <c:v>4</c:v>
                </c:pt>
                <c:pt idx="26920">
                  <c:v>4</c:v>
                </c:pt>
                <c:pt idx="26921">
                  <c:v>4</c:v>
                </c:pt>
                <c:pt idx="26922">
                  <c:v>4</c:v>
                </c:pt>
                <c:pt idx="26923">
                  <c:v>4</c:v>
                </c:pt>
                <c:pt idx="26924">
                  <c:v>4</c:v>
                </c:pt>
                <c:pt idx="26925">
                  <c:v>4</c:v>
                </c:pt>
                <c:pt idx="26926">
                  <c:v>4</c:v>
                </c:pt>
                <c:pt idx="26927">
                  <c:v>4</c:v>
                </c:pt>
                <c:pt idx="26928">
                  <c:v>4</c:v>
                </c:pt>
                <c:pt idx="26929">
                  <c:v>4</c:v>
                </c:pt>
                <c:pt idx="26930">
                  <c:v>4</c:v>
                </c:pt>
                <c:pt idx="26931">
                  <c:v>4</c:v>
                </c:pt>
                <c:pt idx="26932">
                  <c:v>4</c:v>
                </c:pt>
                <c:pt idx="26933">
                  <c:v>4</c:v>
                </c:pt>
                <c:pt idx="26934">
                  <c:v>4</c:v>
                </c:pt>
                <c:pt idx="26935">
                  <c:v>4</c:v>
                </c:pt>
                <c:pt idx="26936">
                  <c:v>4</c:v>
                </c:pt>
                <c:pt idx="26937">
                  <c:v>4</c:v>
                </c:pt>
                <c:pt idx="26938">
                  <c:v>4</c:v>
                </c:pt>
                <c:pt idx="26939">
                  <c:v>4</c:v>
                </c:pt>
                <c:pt idx="26940">
                  <c:v>4</c:v>
                </c:pt>
                <c:pt idx="26941">
                  <c:v>4</c:v>
                </c:pt>
                <c:pt idx="26942">
                  <c:v>4</c:v>
                </c:pt>
                <c:pt idx="26943">
                  <c:v>4</c:v>
                </c:pt>
                <c:pt idx="26944">
                  <c:v>4</c:v>
                </c:pt>
                <c:pt idx="26945">
                  <c:v>4</c:v>
                </c:pt>
                <c:pt idx="26946">
                  <c:v>4</c:v>
                </c:pt>
                <c:pt idx="26947">
                  <c:v>4</c:v>
                </c:pt>
                <c:pt idx="26948">
                  <c:v>4</c:v>
                </c:pt>
                <c:pt idx="26949">
                  <c:v>4</c:v>
                </c:pt>
                <c:pt idx="26950">
                  <c:v>4</c:v>
                </c:pt>
                <c:pt idx="26951">
                  <c:v>4</c:v>
                </c:pt>
                <c:pt idx="26952">
                  <c:v>4</c:v>
                </c:pt>
                <c:pt idx="26953">
                  <c:v>4</c:v>
                </c:pt>
                <c:pt idx="26954">
                  <c:v>4</c:v>
                </c:pt>
                <c:pt idx="26955">
                  <c:v>4</c:v>
                </c:pt>
                <c:pt idx="26956">
                  <c:v>4</c:v>
                </c:pt>
                <c:pt idx="26957">
                  <c:v>4</c:v>
                </c:pt>
                <c:pt idx="26958">
                  <c:v>4</c:v>
                </c:pt>
                <c:pt idx="26959">
                  <c:v>4</c:v>
                </c:pt>
                <c:pt idx="26960">
                  <c:v>4</c:v>
                </c:pt>
                <c:pt idx="26961">
                  <c:v>4</c:v>
                </c:pt>
                <c:pt idx="26962">
                  <c:v>4</c:v>
                </c:pt>
                <c:pt idx="26963">
                  <c:v>3</c:v>
                </c:pt>
                <c:pt idx="26964">
                  <c:v>3</c:v>
                </c:pt>
                <c:pt idx="26965">
                  <c:v>3</c:v>
                </c:pt>
                <c:pt idx="26966">
                  <c:v>3</c:v>
                </c:pt>
                <c:pt idx="26967">
                  <c:v>3</c:v>
                </c:pt>
                <c:pt idx="26968">
                  <c:v>3</c:v>
                </c:pt>
                <c:pt idx="26969">
                  <c:v>3</c:v>
                </c:pt>
                <c:pt idx="26970">
                  <c:v>3</c:v>
                </c:pt>
                <c:pt idx="26971">
                  <c:v>3</c:v>
                </c:pt>
                <c:pt idx="26972">
                  <c:v>3</c:v>
                </c:pt>
                <c:pt idx="26973">
                  <c:v>3</c:v>
                </c:pt>
                <c:pt idx="26974">
                  <c:v>3</c:v>
                </c:pt>
                <c:pt idx="26975">
                  <c:v>3</c:v>
                </c:pt>
                <c:pt idx="26976">
                  <c:v>3</c:v>
                </c:pt>
                <c:pt idx="26977">
                  <c:v>3</c:v>
                </c:pt>
                <c:pt idx="26978">
                  <c:v>3</c:v>
                </c:pt>
                <c:pt idx="26979">
                  <c:v>3</c:v>
                </c:pt>
                <c:pt idx="26980">
                  <c:v>3</c:v>
                </c:pt>
                <c:pt idx="26981">
                  <c:v>4</c:v>
                </c:pt>
                <c:pt idx="26982">
                  <c:v>3</c:v>
                </c:pt>
                <c:pt idx="26983">
                  <c:v>3</c:v>
                </c:pt>
                <c:pt idx="26984">
                  <c:v>4</c:v>
                </c:pt>
                <c:pt idx="26985">
                  <c:v>4</c:v>
                </c:pt>
                <c:pt idx="26986">
                  <c:v>3</c:v>
                </c:pt>
                <c:pt idx="26987">
                  <c:v>4</c:v>
                </c:pt>
                <c:pt idx="26988">
                  <c:v>4</c:v>
                </c:pt>
                <c:pt idx="26989">
                  <c:v>4</c:v>
                </c:pt>
                <c:pt idx="26990">
                  <c:v>4</c:v>
                </c:pt>
                <c:pt idx="26991">
                  <c:v>4</c:v>
                </c:pt>
                <c:pt idx="26992">
                  <c:v>4</c:v>
                </c:pt>
                <c:pt idx="26993">
                  <c:v>3</c:v>
                </c:pt>
                <c:pt idx="26994">
                  <c:v>4</c:v>
                </c:pt>
                <c:pt idx="26995">
                  <c:v>3</c:v>
                </c:pt>
                <c:pt idx="26996">
                  <c:v>3</c:v>
                </c:pt>
                <c:pt idx="26997">
                  <c:v>3</c:v>
                </c:pt>
                <c:pt idx="26998">
                  <c:v>3</c:v>
                </c:pt>
                <c:pt idx="26999">
                  <c:v>3</c:v>
                </c:pt>
                <c:pt idx="27000">
                  <c:v>3</c:v>
                </c:pt>
                <c:pt idx="27001">
                  <c:v>4</c:v>
                </c:pt>
                <c:pt idx="27002">
                  <c:v>4</c:v>
                </c:pt>
                <c:pt idx="27003">
                  <c:v>4</c:v>
                </c:pt>
                <c:pt idx="27004">
                  <c:v>3</c:v>
                </c:pt>
                <c:pt idx="27005">
                  <c:v>3</c:v>
                </c:pt>
                <c:pt idx="27006">
                  <c:v>3</c:v>
                </c:pt>
                <c:pt idx="27007">
                  <c:v>3</c:v>
                </c:pt>
                <c:pt idx="27008">
                  <c:v>3</c:v>
                </c:pt>
                <c:pt idx="27009">
                  <c:v>3</c:v>
                </c:pt>
                <c:pt idx="27010">
                  <c:v>4</c:v>
                </c:pt>
                <c:pt idx="27011">
                  <c:v>3</c:v>
                </c:pt>
                <c:pt idx="27012">
                  <c:v>4</c:v>
                </c:pt>
                <c:pt idx="27013">
                  <c:v>4</c:v>
                </c:pt>
                <c:pt idx="27014">
                  <c:v>4</c:v>
                </c:pt>
                <c:pt idx="27015">
                  <c:v>4</c:v>
                </c:pt>
                <c:pt idx="27016">
                  <c:v>4</c:v>
                </c:pt>
                <c:pt idx="27017">
                  <c:v>4</c:v>
                </c:pt>
                <c:pt idx="27018">
                  <c:v>4</c:v>
                </c:pt>
                <c:pt idx="27019">
                  <c:v>4</c:v>
                </c:pt>
                <c:pt idx="27020">
                  <c:v>4</c:v>
                </c:pt>
                <c:pt idx="27021">
                  <c:v>4</c:v>
                </c:pt>
                <c:pt idx="27022">
                  <c:v>4</c:v>
                </c:pt>
                <c:pt idx="27023">
                  <c:v>4</c:v>
                </c:pt>
                <c:pt idx="27024">
                  <c:v>4</c:v>
                </c:pt>
                <c:pt idx="27025">
                  <c:v>3</c:v>
                </c:pt>
                <c:pt idx="27026">
                  <c:v>4</c:v>
                </c:pt>
                <c:pt idx="27027">
                  <c:v>3</c:v>
                </c:pt>
                <c:pt idx="27028">
                  <c:v>3</c:v>
                </c:pt>
                <c:pt idx="27029">
                  <c:v>3</c:v>
                </c:pt>
                <c:pt idx="27030">
                  <c:v>3</c:v>
                </c:pt>
                <c:pt idx="27031">
                  <c:v>3</c:v>
                </c:pt>
                <c:pt idx="27032">
                  <c:v>3</c:v>
                </c:pt>
                <c:pt idx="27033">
                  <c:v>3</c:v>
                </c:pt>
                <c:pt idx="27034">
                  <c:v>3</c:v>
                </c:pt>
                <c:pt idx="27035">
                  <c:v>3</c:v>
                </c:pt>
                <c:pt idx="27036">
                  <c:v>3</c:v>
                </c:pt>
                <c:pt idx="27037">
                  <c:v>3</c:v>
                </c:pt>
                <c:pt idx="27038">
                  <c:v>3</c:v>
                </c:pt>
                <c:pt idx="27039">
                  <c:v>3</c:v>
                </c:pt>
                <c:pt idx="27040">
                  <c:v>3</c:v>
                </c:pt>
                <c:pt idx="27041">
                  <c:v>3</c:v>
                </c:pt>
                <c:pt idx="27042">
                  <c:v>3</c:v>
                </c:pt>
                <c:pt idx="27043">
                  <c:v>3</c:v>
                </c:pt>
                <c:pt idx="27044">
                  <c:v>3</c:v>
                </c:pt>
                <c:pt idx="27045">
                  <c:v>3</c:v>
                </c:pt>
                <c:pt idx="27046">
                  <c:v>3</c:v>
                </c:pt>
                <c:pt idx="27047">
                  <c:v>3</c:v>
                </c:pt>
                <c:pt idx="27048">
                  <c:v>3</c:v>
                </c:pt>
                <c:pt idx="27049">
                  <c:v>3</c:v>
                </c:pt>
                <c:pt idx="27050">
                  <c:v>3</c:v>
                </c:pt>
                <c:pt idx="27051">
                  <c:v>3</c:v>
                </c:pt>
                <c:pt idx="27052">
                  <c:v>3</c:v>
                </c:pt>
                <c:pt idx="27053">
                  <c:v>3</c:v>
                </c:pt>
                <c:pt idx="27054">
                  <c:v>3</c:v>
                </c:pt>
                <c:pt idx="27055">
                  <c:v>3</c:v>
                </c:pt>
                <c:pt idx="27056">
                  <c:v>3</c:v>
                </c:pt>
                <c:pt idx="27057">
                  <c:v>3</c:v>
                </c:pt>
                <c:pt idx="27058">
                  <c:v>3</c:v>
                </c:pt>
                <c:pt idx="27059">
                  <c:v>3</c:v>
                </c:pt>
                <c:pt idx="27060">
                  <c:v>3</c:v>
                </c:pt>
                <c:pt idx="27061">
                  <c:v>3</c:v>
                </c:pt>
                <c:pt idx="27062">
                  <c:v>3</c:v>
                </c:pt>
                <c:pt idx="27063">
                  <c:v>3</c:v>
                </c:pt>
                <c:pt idx="27064">
                  <c:v>3</c:v>
                </c:pt>
                <c:pt idx="27065">
                  <c:v>3</c:v>
                </c:pt>
                <c:pt idx="27066">
                  <c:v>3</c:v>
                </c:pt>
                <c:pt idx="27067">
                  <c:v>3</c:v>
                </c:pt>
                <c:pt idx="27068">
                  <c:v>3</c:v>
                </c:pt>
                <c:pt idx="27069">
                  <c:v>3</c:v>
                </c:pt>
                <c:pt idx="27070">
                  <c:v>3</c:v>
                </c:pt>
                <c:pt idx="27071">
                  <c:v>3</c:v>
                </c:pt>
                <c:pt idx="27072">
                  <c:v>3</c:v>
                </c:pt>
                <c:pt idx="27073">
                  <c:v>3</c:v>
                </c:pt>
                <c:pt idx="27074">
                  <c:v>3</c:v>
                </c:pt>
                <c:pt idx="27075">
                  <c:v>3</c:v>
                </c:pt>
                <c:pt idx="27076">
                  <c:v>3</c:v>
                </c:pt>
                <c:pt idx="27077">
                  <c:v>3</c:v>
                </c:pt>
                <c:pt idx="27078">
                  <c:v>3</c:v>
                </c:pt>
                <c:pt idx="27079">
                  <c:v>3</c:v>
                </c:pt>
                <c:pt idx="27080">
                  <c:v>3</c:v>
                </c:pt>
                <c:pt idx="27081">
                  <c:v>3</c:v>
                </c:pt>
                <c:pt idx="27082">
                  <c:v>3</c:v>
                </c:pt>
                <c:pt idx="27083">
                  <c:v>3</c:v>
                </c:pt>
                <c:pt idx="27084">
                  <c:v>3</c:v>
                </c:pt>
                <c:pt idx="27085">
                  <c:v>3</c:v>
                </c:pt>
                <c:pt idx="27086">
                  <c:v>3</c:v>
                </c:pt>
                <c:pt idx="27087">
                  <c:v>3</c:v>
                </c:pt>
                <c:pt idx="27088">
                  <c:v>3</c:v>
                </c:pt>
                <c:pt idx="27089">
                  <c:v>3</c:v>
                </c:pt>
                <c:pt idx="27090">
                  <c:v>3</c:v>
                </c:pt>
                <c:pt idx="27091">
                  <c:v>3</c:v>
                </c:pt>
                <c:pt idx="27092">
                  <c:v>3</c:v>
                </c:pt>
                <c:pt idx="27093">
                  <c:v>3</c:v>
                </c:pt>
                <c:pt idx="27094">
                  <c:v>3</c:v>
                </c:pt>
                <c:pt idx="27095">
                  <c:v>3</c:v>
                </c:pt>
                <c:pt idx="27096">
                  <c:v>3</c:v>
                </c:pt>
                <c:pt idx="27097">
                  <c:v>3</c:v>
                </c:pt>
                <c:pt idx="27098">
                  <c:v>3</c:v>
                </c:pt>
                <c:pt idx="27099">
                  <c:v>3</c:v>
                </c:pt>
                <c:pt idx="27100">
                  <c:v>3</c:v>
                </c:pt>
                <c:pt idx="27101">
                  <c:v>3</c:v>
                </c:pt>
                <c:pt idx="27102">
                  <c:v>3</c:v>
                </c:pt>
                <c:pt idx="27103">
                  <c:v>3</c:v>
                </c:pt>
                <c:pt idx="27104">
                  <c:v>3</c:v>
                </c:pt>
                <c:pt idx="27105">
                  <c:v>3</c:v>
                </c:pt>
                <c:pt idx="27106">
                  <c:v>3</c:v>
                </c:pt>
                <c:pt idx="27107">
                  <c:v>3</c:v>
                </c:pt>
                <c:pt idx="27108">
                  <c:v>3</c:v>
                </c:pt>
                <c:pt idx="27109">
                  <c:v>3</c:v>
                </c:pt>
                <c:pt idx="27110">
                  <c:v>3</c:v>
                </c:pt>
                <c:pt idx="27111">
                  <c:v>3</c:v>
                </c:pt>
                <c:pt idx="27112">
                  <c:v>4</c:v>
                </c:pt>
                <c:pt idx="27113">
                  <c:v>4</c:v>
                </c:pt>
                <c:pt idx="27114">
                  <c:v>4</c:v>
                </c:pt>
                <c:pt idx="27115">
                  <c:v>4</c:v>
                </c:pt>
                <c:pt idx="27116">
                  <c:v>4</c:v>
                </c:pt>
                <c:pt idx="27117">
                  <c:v>4</c:v>
                </c:pt>
                <c:pt idx="27118">
                  <c:v>4</c:v>
                </c:pt>
                <c:pt idx="27119">
                  <c:v>4</c:v>
                </c:pt>
                <c:pt idx="27120">
                  <c:v>4</c:v>
                </c:pt>
                <c:pt idx="27121">
                  <c:v>4</c:v>
                </c:pt>
                <c:pt idx="27122">
                  <c:v>4</c:v>
                </c:pt>
                <c:pt idx="27123">
                  <c:v>4</c:v>
                </c:pt>
                <c:pt idx="27124">
                  <c:v>4</c:v>
                </c:pt>
                <c:pt idx="27125">
                  <c:v>4</c:v>
                </c:pt>
                <c:pt idx="27126">
                  <c:v>4</c:v>
                </c:pt>
                <c:pt idx="27127">
                  <c:v>4</c:v>
                </c:pt>
                <c:pt idx="27128">
                  <c:v>4</c:v>
                </c:pt>
                <c:pt idx="27129">
                  <c:v>4</c:v>
                </c:pt>
                <c:pt idx="27130">
                  <c:v>4</c:v>
                </c:pt>
                <c:pt idx="27131">
                  <c:v>4</c:v>
                </c:pt>
                <c:pt idx="27132">
                  <c:v>4</c:v>
                </c:pt>
                <c:pt idx="27133">
                  <c:v>4</c:v>
                </c:pt>
                <c:pt idx="27134">
                  <c:v>4</c:v>
                </c:pt>
                <c:pt idx="27135">
                  <c:v>4</c:v>
                </c:pt>
                <c:pt idx="27136">
                  <c:v>4</c:v>
                </c:pt>
                <c:pt idx="27137">
                  <c:v>4</c:v>
                </c:pt>
                <c:pt idx="27138">
                  <c:v>4</c:v>
                </c:pt>
                <c:pt idx="27139">
                  <c:v>4</c:v>
                </c:pt>
                <c:pt idx="27140">
                  <c:v>4</c:v>
                </c:pt>
                <c:pt idx="27141">
                  <c:v>4</c:v>
                </c:pt>
                <c:pt idx="27142">
                  <c:v>4</c:v>
                </c:pt>
                <c:pt idx="27143">
                  <c:v>4</c:v>
                </c:pt>
                <c:pt idx="27144">
                  <c:v>4</c:v>
                </c:pt>
                <c:pt idx="27145">
                  <c:v>4</c:v>
                </c:pt>
                <c:pt idx="27146">
                  <c:v>4</c:v>
                </c:pt>
                <c:pt idx="27147">
                  <c:v>3</c:v>
                </c:pt>
                <c:pt idx="27148">
                  <c:v>3</c:v>
                </c:pt>
                <c:pt idx="27149">
                  <c:v>3</c:v>
                </c:pt>
                <c:pt idx="27150">
                  <c:v>3</c:v>
                </c:pt>
                <c:pt idx="27151">
                  <c:v>3</c:v>
                </c:pt>
                <c:pt idx="27152">
                  <c:v>3</c:v>
                </c:pt>
                <c:pt idx="27153">
                  <c:v>3</c:v>
                </c:pt>
                <c:pt idx="27154">
                  <c:v>3</c:v>
                </c:pt>
                <c:pt idx="27155">
                  <c:v>3</c:v>
                </c:pt>
                <c:pt idx="27156">
                  <c:v>3</c:v>
                </c:pt>
                <c:pt idx="27157">
                  <c:v>3</c:v>
                </c:pt>
                <c:pt idx="27158">
                  <c:v>3</c:v>
                </c:pt>
                <c:pt idx="27159">
                  <c:v>3</c:v>
                </c:pt>
                <c:pt idx="27160">
                  <c:v>3</c:v>
                </c:pt>
                <c:pt idx="27161">
                  <c:v>3</c:v>
                </c:pt>
                <c:pt idx="27162">
                  <c:v>3</c:v>
                </c:pt>
                <c:pt idx="27163">
                  <c:v>3</c:v>
                </c:pt>
                <c:pt idx="27164">
                  <c:v>3</c:v>
                </c:pt>
                <c:pt idx="27165">
                  <c:v>3</c:v>
                </c:pt>
                <c:pt idx="27166">
                  <c:v>3</c:v>
                </c:pt>
                <c:pt idx="27167">
                  <c:v>3</c:v>
                </c:pt>
                <c:pt idx="27168">
                  <c:v>3</c:v>
                </c:pt>
                <c:pt idx="27169">
                  <c:v>2</c:v>
                </c:pt>
                <c:pt idx="27170">
                  <c:v>2</c:v>
                </c:pt>
                <c:pt idx="27171">
                  <c:v>2</c:v>
                </c:pt>
                <c:pt idx="27172">
                  <c:v>2</c:v>
                </c:pt>
                <c:pt idx="27173">
                  <c:v>2</c:v>
                </c:pt>
                <c:pt idx="27174">
                  <c:v>2</c:v>
                </c:pt>
                <c:pt idx="27175">
                  <c:v>2</c:v>
                </c:pt>
                <c:pt idx="27176">
                  <c:v>2</c:v>
                </c:pt>
                <c:pt idx="27177">
                  <c:v>2</c:v>
                </c:pt>
                <c:pt idx="27178">
                  <c:v>3</c:v>
                </c:pt>
                <c:pt idx="27179">
                  <c:v>2</c:v>
                </c:pt>
                <c:pt idx="27180">
                  <c:v>2</c:v>
                </c:pt>
                <c:pt idx="27181">
                  <c:v>2</c:v>
                </c:pt>
                <c:pt idx="27182">
                  <c:v>3</c:v>
                </c:pt>
                <c:pt idx="27183">
                  <c:v>3</c:v>
                </c:pt>
                <c:pt idx="27184">
                  <c:v>3</c:v>
                </c:pt>
                <c:pt idx="27185">
                  <c:v>3</c:v>
                </c:pt>
                <c:pt idx="27186">
                  <c:v>3</c:v>
                </c:pt>
                <c:pt idx="27187">
                  <c:v>3</c:v>
                </c:pt>
                <c:pt idx="27188">
                  <c:v>3</c:v>
                </c:pt>
                <c:pt idx="27189">
                  <c:v>3</c:v>
                </c:pt>
                <c:pt idx="27190">
                  <c:v>3</c:v>
                </c:pt>
                <c:pt idx="27191">
                  <c:v>3</c:v>
                </c:pt>
                <c:pt idx="27192">
                  <c:v>3</c:v>
                </c:pt>
                <c:pt idx="27193">
                  <c:v>3</c:v>
                </c:pt>
                <c:pt idx="27194">
                  <c:v>3</c:v>
                </c:pt>
                <c:pt idx="27195">
                  <c:v>3</c:v>
                </c:pt>
                <c:pt idx="27196">
                  <c:v>3</c:v>
                </c:pt>
                <c:pt idx="27197">
                  <c:v>3</c:v>
                </c:pt>
                <c:pt idx="27198">
                  <c:v>3</c:v>
                </c:pt>
                <c:pt idx="27199">
                  <c:v>3</c:v>
                </c:pt>
                <c:pt idx="27200">
                  <c:v>3</c:v>
                </c:pt>
                <c:pt idx="27201">
                  <c:v>4</c:v>
                </c:pt>
                <c:pt idx="27202">
                  <c:v>5</c:v>
                </c:pt>
                <c:pt idx="27203">
                  <c:v>5</c:v>
                </c:pt>
                <c:pt idx="27204">
                  <c:v>4</c:v>
                </c:pt>
                <c:pt idx="27205">
                  <c:v>4</c:v>
                </c:pt>
                <c:pt idx="27206">
                  <c:v>3</c:v>
                </c:pt>
                <c:pt idx="27207">
                  <c:v>3</c:v>
                </c:pt>
                <c:pt idx="27208">
                  <c:v>4</c:v>
                </c:pt>
                <c:pt idx="27209">
                  <c:v>4</c:v>
                </c:pt>
                <c:pt idx="27210">
                  <c:v>4</c:v>
                </c:pt>
                <c:pt idx="27211">
                  <c:v>4</c:v>
                </c:pt>
                <c:pt idx="27212">
                  <c:v>4</c:v>
                </c:pt>
                <c:pt idx="27213">
                  <c:v>4</c:v>
                </c:pt>
                <c:pt idx="27214">
                  <c:v>4</c:v>
                </c:pt>
                <c:pt idx="27215">
                  <c:v>4</c:v>
                </c:pt>
                <c:pt idx="27216">
                  <c:v>4</c:v>
                </c:pt>
                <c:pt idx="27217">
                  <c:v>4</c:v>
                </c:pt>
                <c:pt idx="27218">
                  <c:v>3</c:v>
                </c:pt>
                <c:pt idx="27219">
                  <c:v>4</c:v>
                </c:pt>
                <c:pt idx="27220">
                  <c:v>4</c:v>
                </c:pt>
                <c:pt idx="27221">
                  <c:v>4</c:v>
                </c:pt>
                <c:pt idx="27222">
                  <c:v>3</c:v>
                </c:pt>
                <c:pt idx="27223">
                  <c:v>4</c:v>
                </c:pt>
                <c:pt idx="27224">
                  <c:v>3</c:v>
                </c:pt>
                <c:pt idx="27225">
                  <c:v>4</c:v>
                </c:pt>
                <c:pt idx="27226">
                  <c:v>4</c:v>
                </c:pt>
                <c:pt idx="27227">
                  <c:v>4</c:v>
                </c:pt>
                <c:pt idx="27228">
                  <c:v>4</c:v>
                </c:pt>
                <c:pt idx="27229">
                  <c:v>4</c:v>
                </c:pt>
                <c:pt idx="27230">
                  <c:v>4</c:v>
                </c:pt>
                <c:pt idx="27231">
                  <c:v>4</c:v>
                </c:pt>
                <c:pt idx="27232">
                  <c:v>4</c:v>
                </c:pt>
                <c:pt idx="27233">
                  <c:v>4</c:v>
                </c:pt>
                <c:pt idx="27234">
                  <c:v>4</c:v>
                </c:pt>
                <c:pt idx="27235">
                  <c:v>4</c:v>
                </c:pt>
                <c:pt idx="27236">
                  <c:v>4</c:v>
                </c:pt>
                <c:pt idx="27237">
                  <c:v>4</c:v>
                </c:pt>
                <c:pt idx="27238">
                  <c:v>4</c:v>
                </c:pt>
                <c:pt idx="27239">
                  <c:v>4</c:v>
                </c:pt>
                <c:pt idx="27240">
                  <c:v>4</c:v>
                </c:pt>
                <c:pt idx="27241">
                  <c:v>4</c:v>
                </c:pt>
                <c:pt idx="27242">
                  <c:v>4</c:v>
                </c:pt>
                <c:pt idx="27243">
                  <c:v>4</c:v>
                </c:pt>
                <c:pt idx="27244">
                  <c:v>4</c:v>
                </c:pt>
                <c:pt idx="27245">
                  <c:v>4</c:v>
                </c:pt>
                <c:pt idx="27246">
                  <c:v>4</c:v>
                </c:pt>
                <c:pt idx="27247">
                  <c:v>4</c:v>
                </c:pt>
                <c:pt idx="27248">
                  <c:v>4</c:v>
                </c:pt>
                <c:pt idx="27249">
                  <c:v>4</c:v>
                </c:pt>
                <c:pt idx="27250">
                  <c:v>4</c:v>
                </c:pt>
                <c:pt idx="27251">
                  <c:v>4</c:v>
                </c:pt>
                <c:pt idx="27252">
                  <c:v>4</c:v>
                </c:pt>
                <c:pt idx="27253">
                  <c:v>4</c:v>
                </c:pt>
                <c:pt idx="27254">
                  <c:v>5</c:v>
                </c:pt>
                <c:pt idx="27255">
                  <c:v>5</c:v>
                </c:pt>
                <c:pt idx="27256">
                  <c:v>4</c:v>
                </c:pt>
                <c:pt idx="27257">
                  <c:v>4</c:v>
                </c:pt>
                <c:pt idx="27258">
                  <c:v>4</c:v>
                </c:pt>
                <c:pt idx="27259">
                  <c:v>4</c:v>
                </c:pt>
                <c:pt idx="27260">
                  <c:v>4</c:v>
                </c:pt>
                <c:pt idx="27261">
                  <c:v>4</c:v>
                </c:pt>
                <c:pt idx="27262">
                  <c:v>4</c:v>
                </c:pt>
                <c:pt idx="27263">
                  <c:v>4</c:v>
                </c:pt>
                <c:pt idx="27264">
                  <c:v>4</c:v>
                </c:pt>
                <c:pt idx="27265">
                  <c:v>4</c:v>
                </c:pt>
                <c:pt idx="27266">
                  <c:v>4</c:v>
                </c:pt>
                <c:pt idx="27267">
                  <c:v>4</c:v>
                </c:pt>
                <c:pt idx="27268">
                  <c:v>4</c:v>
                </c:pt>
                <c:pt idx="27269">
                  <c:v>4</c:v>
                </c:pt>
                <c:pt idx="27270">
                  <c:v>4</c:v>
                </c:pt>
                <c:pt idx="27271">
                  <c:v>4</c:v>
                </c:pt>
                <c:pt idx="27272">
                  <c:v>4</c:v>
                </c:pt>
                <c:pt idx="27273">
                  <c:v>4</c:v>
                </c:pt>
                <c:pt idx="27274">
                  <c:v>4</c:v>
                </c:pt>
                <c:pt idx="27275">
                  <c:v>4</c:v>
                </c:pt>
                <c:pt idx="27276">
                  <c:v>4</c:v>
                </c:pt>
                <c:pt idx="27277">
                  <c:v>4</c:v>
                </c:pt>
                <c:pt idx="27278">
                  <c:v>4</c:v>
                </c:pt>
                <c:pt idx="27279">
                  <c:v>4</c:v>
                </c:pt>
                <c:pt idx="27280">
                  <c:v>4</c:v>
                </c:pt>
                <c:pt idx="27281">
                  <c:v>4</c:v>
                </c:pt>
                <c:pt idx="27282">
                  <c:v>4</c:v>
                </c:pt>
                <c:pt idx="27283">
                  <c:v>4</c:v>
                </c:pt>
                <c:pt idx="27284">
                  <c:v>4</c:v>
                </c:pt>
                <c:pt idx="27285">
                  <c:v>4</c:v>
                </c:pt>
                <c:pt idx="27286">
                  <c:v>5</c:v>
                </c:pt>
                <c:pt idx="27287">
                  <c:v>4</c:v>
                </c:pt>
                <c:pt idx="27288">
                  <c:v>4</c:v>
                </c:pt>
                <c:pt idx="27289">
                  <c:v>5</c:v>
                </c:pt>
                <c:pt idx="27290">
                  <c:v>5</c:v>
                </c:pt>
                <c:pt idx="27291">
                  <c:v>5</c:v>
                </c:pt>
                <c:pt idx="27292">
                  <c:v>4</c:v>
                </c:pt>
                <c:pt idx="27293">
                  <c:v>5</c:v>
                </c:pt>
                <c:pt idx="27294">
                  <c:v>5</c:v>
                </c:pt>
                <c:pt idx="27295">
                  <c:v>5</c:v>
                </c:pt>
                <c:pt idx="27296">
                  <c:v>5</c:v>
                </c:pt>
                <c:pt idx="27297">
                  <c:v>5</c:v>
                </c:pt>
                <c:pt idx="27298">
                  <c:v>5</c:v>
                </c:pt>
                <c:pt idx="27299">
                  <c:v>5</c:v>
                </c:pt>
                <c:pt idx="27300">
                  <c:v>5</c:v>
                </c:pt>
                <c:pt idx="27301">
                  <c:v>5</c:v>
                </c:pt>
                <c:pt idx="27302">
                  <c:v>5</c:v>
                </c:pt>
                <c:pt idx="27303">
                  <c:v>5</c:v>
                </c:pt>
                <c:pt idx="27304">
                  <c:v>5</c:v>
                </c:pt>
                <c:pt idx="27305">
                  <c:v>5</c:v>
                </c:pt>
                <c:pt idx="27306">
                  <c:v>5</c:v>
                </c:pt>
                <c:pt idx="27307">
                  <c:v>5</c:v>
                </c:pt>
                <c:pt idx="27308">
                  <c:v>5</c:v>
                </c:pt>
                <c:pt idx="27309">
                  <c:v>5</c:v>
                </c:pt>
                <c:pt idx="27310">
                  <c:v>5</c:v>
                </c:pt>
                <c:pt idx="27311">
                  <c:v>5</c:v>
                </c:pt>
                <c:pt idx="27312">
                  <c:v>6</c:v>
                </c:pt>
                <c:pt idx="27313">
                  <c:v>5</c:v>
                </c:pt>
                <c:pt idx="27314">
                  <c:v>5</c:v>
                </c:pt>
                <c:pt idx="27315">
                  <c:v>5</c:v>
                </c:pt>
                <c:pt idx="27316">
                  <c:v>5</c:v>
                </c:pt>
                <c:pt idx="27317">
                  <c:v>5</c:v>
                </c:pt>
                <c:pt idx="27318">
                  <c:v>5</c:v>
                </c:pt>
                <c:pt idx="27319">
                  <c:v>5</c:v>
                </c:pt>
                <c:pt idx="27320">
                  <c:v>5</c:v>
                </c:pt>
                <c:pt idx="27321">
                  <c:v>5</c:v>
                </c:pt>
                <c:pt idx="27322">
                  <c:v>5</c:v>
                </c:pt>
                <c:pt idx="27323">
                  <c:v>5</c:v>
                </c:pt>
                <c:pt idx="27324">
                  <c:v>5</c:v>
                </c:pt>
                <c:pt idx="27325">
                  <c:v>5</c:v>
                </c:pt>
                <c:pt idx="27326">
                  <c:v>5</c:v>
                </c:pt>
                <c:pt idx="27327">
                  <c:v>5</c:v>
                </c:pt>
                <c:pt idx="27328">
                  <c:v>5</c:v>
                </c:pt>
                <c:pt idx="27329">
                  <c:v>5</c:v>
                </c:pt>
                <c:pt idx="27330">
                  <c:v>5</c:v>
                </c:pt>
                <c:pt idx="27331">
                  <c:v>5</c:v>
                </c:pt>
                <c:pt idx="27332">
                  <c:v>5</c:v>
                </c:pt>
                <c:pt idx="27333">
                  <c:v>5</c:v>
                </c:pt>
                <c:pt idx="27334">
                  <c:v>5</c:v>
                </c:pt>
                <c:pt idx="27335">
                  <c:v>5</c:v>
                </c:pt>
                <c:pt idx="27336">
                  <c:v>5</c:v>
                </c:pt>
                <c:pt idx="27337">
                  <c:v>4</c:v>
                </c:pt>
                <c:pt idx="27338">
                  <c:v>4</c:v>
                </c:pt>
                <c:pt idx="27339">
                  <c:v>4</c:v>
                </c:pt>
                <c:pt idx="27340">
                  <c:v>4</c:v>
                </c:pt>
                <c:pt idx="27341">
                  <c:v>4</c:v>
                </c:pt>
                <c:pt idx="27342">
                  <c:v>4</c:v>
                </c:pt>
                <c:pt idx="27343">
                  <c:v>4</c:v>
                </c:pt>
                <c:pt idx="27344">
                  <c:v>4</c:v>
                </c:pt>
                <c:pt idx="27345">
                  <c:v>4</c:v>
                </c:pt>
                <c:pt idx="27346">
                  <c:v>4</c:v>
                </c:pt>
                <c:pt idx="27347">
                  <c:v>4</c:v>
                </c:pt>
                <c:pt idx="27348">
                  <c:v>4</c:v>
                </c:pt>
                <c:pt idx="27349">
                  <c:v>4</c:v>
                </c:pt>
                <c:pt idx="27350">
                  <c:v>4</c:v>
                </c:pt>
                <c:pt idx="27351">
                  <c:v>3</c:v>
                </c:pt>
                <c:pt idx="27352">
                  <c:v>4</c:v>
                </c:pt>
                <c:pt idx="27353">
                  <c:v>4</c:v>
                </c:pt>
                <c:pt idx="27354">
                  <c:v>4</c:v>
                </c:pt>
                <c:pt idx="27355">
                  <c:v>3</c:v>
                </c:pt>
                <c:pt idx="27356">
                  <c:v>3</c:v>
                </c:pt>
                <c:pt idx="27357">
                  <c:v>3</c:v>
                </c:pt>
                <c:pt idx="27358">
                  <c:v>3</c:v>
                </c:pt>
                <c:pt idx="27359">
                  <c:v>3</c:v>
                </c:pt>
                <c:pt idx="27360">
                  <c:v>3</c:v>
                </c:pt>
                <c:pt idx="27361">
                  <c:v>2</c:v>
                </c:pt>
                <c:pt idx="27362">
                  <c:v>2</c:v>
                </c:pt>
                <c:pt idx="27363">
                  <c:v>3</c:v>
                </c:pt>
                <c:pt idx="27364">
                  <c:v>3</c:v>
                </c:pt>
                <c:pt idx="27365">
                  <c:v>3</c:v>
                </c:pt>
                <c:pt idx="27366">
                  <c:v>3</c:v>
                </c:pt>
                <c:pt idx="27367">
                  <c:v>2</c:v>
                </c:pt>
                <c:pt idx="27368">
                  <c:v>2</c:v>
                </c:pt>
                <c:pt idx="27369">
                  <c:v>2</c:v>
                </c:pt>
                <c:pt idx="27370">
                  <c:v>2</c:v>
                </c:pt>
                <c:pt idx="27371">
                  <c:v>2</c:v>
                </c:pt>
                <c:pt idx="27372">
                  <c:v>2</c:v>
                </c:pt>
                <c:pt idx="27373">
                  <c:v>2</c:v>
                </c:pt>
                <c:pt idx="27374">
                  <c:v>3</c:v>
                </c:pt>
                <c:pt idx="27375">
                  <c:v>3</c:v>
                </c:pt>
                <c:pt idx="27376">
                  <c:v>3</c:v>
                </c:pt>
                <c:pt idx="27377">
                  <c:v>3</c:v>
                </c:pt>
                <c:pt idx="27378">
                  <c:v>2</c:v>
                </c:pt>
                <c:pt idx="27379">
                  <c:v>3</c:v>
                </c:pt>
                <c:pt idx="27380">
                  <c:v>2</c:v>
                </c:pt>
                <c:pt idx="27381">
                  <c:v>2</c:v>
                </c:pt>
                <c:pt idx="27382">
                  <c:v>2</c:v>
                </c:pt>
                <c:pt idx="27383">
                  <c:v>2</c:v>
                </c:pt>
                <c:pt idx="27384">
                  <c:v>2</c:v>
                </c:pt>
                <c:pt idx="27385">
                  <c:v>2</c:v>
                </c:pt>
                <c:pt idx="27386">
                  <c:v>2</c:v>
                </c:pt>
                <c:pt idx="27387">
                  <c:v>2</c:v>
                </c:pt>
                <c:pt idx="27388">
                  <c:v>2</c:v>
                </c:pt>
                <c:pt idx="27389">
                  <c:v>2</c:v>
                </c:pt>
                <c:pt idx="27390">
                  <c:v>2</c:v>
                </c:pt>
                <c:pt idx="27391">
                  <c:v>2</c:v>
                </c:pt>
                <c:pt idx="27392">
                  <c:v>2</c:v>
                </c:pt>
                <c:pt idx="27393">
                  <c:v>2</c:v>
                </c:pt>
                <c:pt idx="27394">
                  <c:v>2</c:v>
                </c:pt>
                <c:pt idx="27395">
                  <c:v>2</c:v>
                </c:pt>
                <c:pt idx="27396">
                  <c:v>2</c:v>
                </c:pt>
                <c:pt idx="27397">
                  <c:v>2</c:v>
                </c:pt>
                <c:pt idx="27398">
                  <c:v>2</c:v>
                </c:pt>
                <c:pt idx="27399">
                  <c:v>3</c:v>
                </c:pt>
                <c:pt idx="27400">
                  <c:v>3</c:v>
                </c:pt>
                <c:pt idx="27401">
                  <c:v>2</c:v>
                </c:pt>
                <c:pt idx="27402">
                  <c:v>2</c:v>
                </c:pt>
                <c:pt idx="27403">
                  <c:v>3</c:v>
                </c:pt>
                <c:pt idx="27404">
                  <c:v>2</c:v>
                </c:pt>
                <c:pt idx="27405">
                  <c:v>2</c:v>
                </c:pt>
                <c:pt idx="27406">
                  <c:v>3</c:v>
                </c:pt>
                <c:pt idx="27407">
                  <c:v>3</c:v>
                </c:pt>
                <c:pt idx="27408">
                  <c:v>3</c:v>
                </c:pt>
                <c:pt idx="27409">
                  <c:v>3</c:v>
                </c:pt>
                <c:pt idx="27410">
                  <c:v>3</c:v>
                </c:pt>
                <c:pt idx="27411">
                  <c:v>3</c:v>
                </c:pt>
                <c:pt idx="27412">
                  <c:v>3</c:v>
                </c:pt>
                <c:pt idx="27413">
                  <c:v>3</c:v>
                </c:pt>
                <c:pt idx="27414">
                  <c:v>2</c:v>
                </c:pt>
                <c:pt idx="27415">
                  <c:v>3</c:v>
                </c:pt>
                <c:pt idx="27416">
                  <c:v>3</c:v>
                </c:pt>
                <c:pt idx="27417">
                  <c:v>3</c:v>
                </c:pt>
                <c:pt idx="27418">
                  <c:v>2</c:v>
                </c:pt>
                <c:pt idx="27419">
                  <c:v>2</c:v>
                </c:pt>
                <c:pt idx="27420">
                  <c:v>2</c:v>
                </c:pt>
                <c:pt idx="27421">
                  <c:v>2</c:v>
                </c:pt>
                <c:pt idx="27422">
                  <c:v>2</c:v>
                </c:pt>
                <c:pt idx="27423">
                  <c:v>3</c:v>
                </c:pt>
                <c:pt idx="27424">
                  <c:v>2</c:v>
                </c:pt>
                <c:pt idx="27425">
                  <c:v>2</c:v>
                </c:pt>
                <c:pt idx="27426">
                  <c:v>2</c:v>
                </c:pt>
                <c:pt idx="27427">
                  <c:v>2</c:v>
                </c:pt>
                <c:pt idx="27428">
                  <c:v>2</c:v>
                </c:pt>
                <c:pt idx="27429">
                  <c:v>3</c:v>
                </c:pt>
                <c:pt idx="27430">
                  <c:v>2</c:v>
                </c:pt>
                <c:pt idx="27431">
                  <c:v>2</c:v>
                </c:pt>
                <c:pt idx="27432">
                  <c:v>3</c:v>
                </c:pt>
                <c:pt idx="27433">
                  <c:v>3</c:v>
                </c:pt>
                <c:pt idx="27434">
                  <c:v>3</c:v>
                </c:pt>
                <c:pt idx="27435">
                  <c:v>3</c:v>
                </c:pt>
                <c:pt idx="27436">
                  <c:v>3</c:v>
                </c:pt>
                <c:pt idx="27437">
                  <c:v>3</c:v>
                </c:pt>
                <c:pt idx="27438">
                  <c:v>3</c:v>
                </c:pt>
                <c:pt idx="27439">
                  <c:v>3</c:v>
                </c:pt>
                <c:pt idx="27440">
                  <c:v>3</c:v>
                </c:pt>
                <c:pt idx="27441">
                  <c:v>2</c:v>
                </c:pt>
                <c:pt idx="27442">
                  <c:v>2</c:v>
                </c:pt>
                <c:pt idx="27443">
                  <c:v>2</c:v>
                </c:pt>
                <c:pt idx="27444">
                  <c:v>2</c:v>
                </c:pt>
                <c:pt idx="27445">
                  <c:v>2</c:v>
                </c:pt>
                <c:pt idx="27446">
                  <c:v>2</c:v>
                </c:pt>
                <c:pt idx="27447">
                  <c:v>2</c:v>
                </c:pt>
                <c:pt idx="27448">
                  <c:v>2</c:v>
                </c:pt>
                <c:pt idx="27449">
                  <c:v>2</c:v>
                </c:pt>
                <c:pt idx="27450">
                  <c:v>2</c:v>
                </c:pt>
                <c:pt idx="27451">
                  <c:v>1</c:v>
                </c:pt>
                <c:pt idx="27452">
                  <c:v>1</c:v>
                </c:pt>
                <c:pt idx="27453">
                  <c:v>1</c:v>
                </c:pt>
                <c:pt idx="27454">
                  <c:v>1</c:v>
                </c:pt>
                <c:pt idx="27455">
                  <c:v>1</c:v>
                </c:pt>
                <c:pt idx="27456">
                  <c:v>1</c:v>
                </c:pt>
                <c:pt idx="27457">
                  <c:v>1</c:v>
                </c:pt>
                <c:pt idx="27458">
                  <c:v>1</c:v>
                </c:pt>
                <c:pt idx="27459">
                  <c:v>1</c:v>
                </c:pt>
                <c:pt idx="27460">
                  <c:v>1</c:v>
                </c:pt>
                <c:pt idx="27461">
                  <c:v>1</c:v>
                </c:pt>
                <c:pt idx="27462">
                  <c:v>1</c:v>
                </c:pt>
                <c:pt idx="27463">
                  <c:v>1</c:v>
                </c:pt>
                <c:pt idx="27464">
                  <c:v>0</c:v>
                </c:pt>
                <c:pt idx="27465">
                  <c:v>0</c:v>
                </c:pt>
                <c:pt idx="27466">
                  <c:v>0</c:v>
                </c:pt>
                <c:pt idx="27467">
                  <c:v>0</c:v>
                </c:pt>
                <c:pt idx="27468">
                  <c:v>0</c:v>
                </c:pt>
                <c:pt idx="27469">
                  <c:v>0</c:v>
                </c:pt>
                <c:pt idx="27470">
                  <c:v>0</c:v>
                </c:pt>
                <c:pt idx="27471">
                  <c:v>0</c:v>
                </c:pt>
                <c:pt idx="27472">
                  <c:v>0</c:v>
                </c:pt>
                <c:pt idx="27473">
                  <c:v>0</c:v>
                </c:pt>
                <c:pt idx="27474">
                  <c:v>0</c:v>
                </c:pt>
                <c:pt idx="27475">
                  <c:v>0</c:v>
                </c:pt>
                <c:pt idx="27476">
                  <c:v>0</c:v>
                </c:pt>
                <c:pt idx="27477">
                  <c:v>0</c:v>
                </c:pt>
                <c:pt idx="27478">
                  <c:v>0</c:v>
                </c:pt>
                <c:pt idx="27479">
                  <c:v>0</c:v>
                </c:pt>
                <c:pt idx="27480">
                  <c:v>0</c:v>
                </c:pt>
                <c:pt idx="27481">
                  <c:v>0</c:v>
                </c:pt>
                <c:pt idx="27482">
                  <c:v>0</c:v>
                </c:pt>
                <c:pt idx="27483">
                  <c:v>0</c:v>
                </c:pt>
                <c:pt idx="27484">
                  <c:v>0</c:v>
                </c:pt>
                <c:pt idx="27485">
                  <c:v>0</c:v>
                </c:pt>
                <c:pt idx="27486">
                  <c:v>0</c:v>
                </c:pt>
                <c:pt idx="27487">
                  <c:v>0</c:v>
                </c:pt>
                <c:pt idx="27488">
                  <c:v>0</c:v>
                </c:pt>
                <c:pt idx="27489">
                  <c:v>0</c:v>
                </c:pt>
                <c:pt idx="27490">
                  <c:v>0</c:v>
                </c:pt>
                <c:pt idx="27491">
                  <c:v>0</c:v>
                </c:pt>
                <c:pt idx="27492">
                  <c:v>0</c:v>
                </c:pt>
                <c:pt idx="27493">
                  <c:v>0</c:v>
                </c:pt>
                <c:pt idx="27494">
                  <c:v>0</c:v>
                </c:pt>
                <c:pt idx="27495">
                  <c:v>0</c:v>
                </c:pt>
                <c:pt idx="27496">
                  <c:v>0</c:v>
                </c:pt>
                <c:pt idx="27497">
                  <c:v>0</c:v>
                </c:pt>
                <c:pt idx="27498">
                  <c:v>0</c:v>
                </c:pt>
                <c:pt idx="27499">
                  <c:v>0</c:v>
                </c:pt>
                <c:pt idx="27500">
                  <c:v>0</c:v>
                </c:pt>
                <c:pt idx="27501">
                  <c:v>0</c:v>
                </c:pt>
                <c:pt idx="27502">
                  <c:v>0</c:v>
                </c:pt>
                <c:pt idx="27503">
                  <c:v>1</c:v>
                </c:pt>
                <c:pt idx="27504">
                  <c:v>1</c:v>
                </c:pt>
                <c:pt idx="27505">
                  <c:v>1</c:v>
                </c:pt>
                <c:pt idx="27506">
                  <c:v>0</c:v>
                </c:pt>
                <c:pt idx="27507">
                  <c:v>0</c:v>
                </c:pt>
                <c:pt idx="27508">
                  <c:v>0</c:v>
                </c:pt>
                <c:pt idx="27509">
                  <c:v>0</c:v>
                </c:pt>
                <c:pt idx="27510">
                  <c:v>0</c:v>
                </c:pt>
                <c:pt idx="27511">
                  <c:v>0</c:v>
                </c:pt>
                <c:pt idx="27512">
                  <c:v>0</c:v>
                </c:pt>
                <c:pt idx="27513">
                  <c:v>0</c:v>
                </c:pt>
                <c:pt idx="27514">
                  <c:v>0</c:v>
                </c:pt>
                <c:pt idx="27515">
                  <c:v>0</c:v>
                </c:pt>
                <c:pt idx="27516">
                  <c:v>0</c:v>
                </c:pt>
                <c:pt idx="27517">
                  <c:v>0</c:v>
                </c:pt>
                <c:pt idx="27518">
                  <c:v>0</c:v>
                </c:pt>
                <c:pt idx="27519">
                  <c:v>0</c:v>
                </c:pt>
                <c:pt idx="27520">
                  <c:v>0</c:v>
                </c:pt>
                <c:pt idx="27521">
                  <c:v>0</c:v>
                </c:pt>
                <c:pt idx="27522">
                  <c:v>0</c:v>
                </c:pt>
                <c:pt idx="27523">
                  <c:v>0</c:v>
                </c:pt>
                <c:pt idx="27524">
                  <c:v>0</c:v>
                </c:pt>
                <c:pt idx="27525">
                  <c:v>0</c:v>
                </c:pt>
                <c:pt idx="27526">
                  <c:v>0</c:v>
                </c:pt>
                <c:pt idx="27527">
                  <c:v>0</c:v>
                </c:pt>
                <c:pt idx="27528">
                  <c:v>1</c:v>
                </c:pt>
                <c:pt idx="27529">
                  <c:v>0</c:v>
                </c:pt>
                <c:pt idx="27530">
                  <c:v>1</c:v>
                </c:pt>
                <c:pt idx="27531">
                  <c:v>1</c:v>
                </c:pt>
                <c:pt idx="27532">
                  <c:v>1</c:v>
                </c:pt>
                <c:pt idx="27533">
                  <c:v>1</c:v>
                </c:pt>
                <c:pt idx="27534">
                  <c:v>1</c:v>
                </c:pt>
                <c:pt idx="27535">
                  <c:v>1</c:v>
                </c:pt>
                <c:pt idx="27536">
                  <c:v>1</c:v>
                </c:pt>
                <c:pt idx="27537">
                  <c:v>1</c:v>
                </c:pt>
                <c:pt idx="27538">
                  <c:v>1</c:v>
                </c:pt>
                <c:pt idx="27539">
                  <c:v>1</c:v>
                </c:pt>
                <c:pt idx="27540">
                  <c:v>1</c:v>
                </c:pt>
                <c:pt idx="27541">
                  <c:v>1</c:v>
                </c:pt>
                <c:pt idx="27542">
                  <c:v>1</c:v>
                </c:pt>
                <c:pt idx="27543">
                  <c:v>1</c:v>
                </c:pt>
                <c:pt idx="27544">
                  <c:v>1</c:v>
                </c:pt>
                <c:pt idx="27545">
                  <c:v>1</c:v>
                </c:pt>
                <c:pt idx="27546">
                  <c:v>1</c:v>
                </c:pt>
                <c:pt idx="27547">
                  <c:v>1</c:v>
                </c:pt>
                <c:pt idx="27548">
                  <c:v>1</c:v>
                </c:pt>
                <c:pt idx="27549">
                  <c:v>1</c:v>
                </c:pt>
                <c:pt idx="27550">
                  <c:v>1</c:v>
                </c:pt>
                <c:pt idx="27551">
                  <c:v>0</c:v>
                </c:pt>
                <c:pt idx="27552">
                  <c:v>0</c:v>
                </c:pt>
                <c:pt idx="27553">
                  <c:v>0</c:v>
                </c:pt>
                <c:pt idx="27554">
                  <c:v>0</c:v>
                </c:pt>
                <c:pt idx="27555">
                  <c:v>0</c:v>
                </c:pt>
                <c:pt idx="27556">
                  <c:v>0</c:v>
                </c:pt>
                <c:pt idx="27557">
                  <c:v>0</c:v>
                </c:pt>
                <c:pt idx="27558">
                  <c:v>0</c:v>
                </c:pt>
                <c:pt idx="27559">
                  <c:v>0</c:v>
                </c:pt>
                <c:pt idx="27560">
                  <c:v>0</c:v>
                </c:pt>
                <c:pt idx="27561">
                  <c:v>0</c:v>
                </c:pt>
                <c:pt idx="27562">
                  <c:v>0</c:v>
                </c:pt>
                <c:pt idx="27563">
                  <c:v>0</c:v>
                </c:pt>
                <c:pt idx="27564">
                  <c:v>0</c:v>
                </c:pt>
                <c:pt idx="27565">
                  <c:v>0</c:v>
                </c:pt>
                <c:pt idx="27566">
                  <c:v>0</c:v>
                </c:pt>
                <c:pt idx="27567">
                  <c:v>0</c:v>
                </c:pt>
                <c:pt idx="27568">
                  <c:v>0</c:v>
                </c:pt>
                <c:pt idx="27569">
                  <c:v>0</c:v>
                </c:pt>
                <c:pt idx="27570">
                  <c:v>0</c:v>
                </c:pt>
                <c:pt idx="27571">
                  <c:v>0</c:v>
                </c:pt>
                <c:pt idx="27572">
                  <c:v>0</c:v>
                </c:pt>
                <c:pt idx="27573">
                  <c:v>0</c:v>
                </c:pt>
                <c:pt idx="27574">
                  <c:v>0</c:v>
                </c:pt>
                <c:pt idx="27575">
                  <c:v>0</c:v>
                </c:pt>
                <c:pt idx="27576">
                  <c:v>0</c:v>
                </c:pt>
                <c:pt idx="27577">
                  <c:v>0</c:v>
                </c:pt>
                <c:pt idx="27578">
                  <c:v>0</c:v>
                </c:pt>
                <c:pt idx="27579">
                  <c:v>0</c:v>
                </c:pt>
                <c:pt idx="27580">
                  <c:v>0</c:v>
                </c:pt>
                <c:pt idx="27581">
                  <c:v>0</c:v>
                </c:pt>
                <c:pt idx="27582">
                  <c:v>0</c:v>
                </c:pt>
                <c:pt idx="27583">
                  <c:v>0</c:v>
                </c:pt>
                <c:pt idx="27584">
                  <c:v>0</c:v>
                </c:pt>
                <c:pt idx="27585">
                  <c:v>0</c:v>
                </c:pt>
                <c:pt idx="27586">
                  <c:v>0</c:v>
                </c:pt>
                <c:pt idx="27587">
                  <c:v>0</c:v>
                </c:pt>
                <c:pt idx="27588">
                  <c:v>0</c:v>
                </c:pt>
                <c:pt idx="27589">
                  <c:v>0</c:v>
                </c:pt>
                <c:pt idx="27590">
                  <c:v>0</c:v>
                </c:pt>
                <c:pt idx="27591">
                  <c:v>0</c:v>
                </c:pt>
                <c:pt idx="27592">
                  <c:v>17</c:v>
                </c:pt>
                <c:pt idx="27593">
                  <c:v>0</c:v>
                </c:pt>
                <c:pt idx="27594">
                  <c:v>0</c:v>
                </c:pt>
                <c:pt idx="27595">
                  <c:v>0</c:v>
                </c:pt>
                <c:pt idx="27596">
                  <c:v>0</c:v>
                </c:pt>
                <c:pt idx="27597">
                  <c:v>0</c:v>
                </c:pt>
                <c:pt idx="27598">
                  <c:v>0</c:v>
                </c:pt>
                <c:pt idx="27599">
                  <c:v>0</c:v>
                </c:pt>
                <c:pt idx="27600">
                  <c:v>0</c:v>
                </c:pt>
                <c:pt idx="27601">
                  <c:v>0</c:v>
                </c:pt>
                <c:pt idx="27602">
                  <c:v>0</c:v>
                </c:pt>
                <c:pt idx="27603">
                  <c:v>0</c:v>
                </c:pt>
                <c:pt idx="27604">
                  <c:v>0</c:v>
                </c:pt>
                <c:pt idx="27605">
                  <c:v>0</c:v>
                </c:pt>
                <c:pt idx="27606">
                  <c:v>0</c:v>
                </c:pt>
                <c:pt idx="27607">
                  <c:v>0</c:v>
                </c:pt>
                <c:pt idx="27608">
                  <c:v>0</c:v>
                </c:pt>
                <c:pt idx="27609">
                  <c:v>0</c:v>
                </c:pt>
                <c:pt idx="27610">
                  <c:v>0</c:v>
                </c:pt>
                <c:pt idx="27611">
                  <c:v>0</c:v>
                </c:pt>
                <c:pt idx="27612">
                  <c:v>0</c:v>
                </c:pt>
                <c:pt idx="27613">
                  <c:v>0</c:v>
                </c:pt>
                <c:pt idx="27614">
                  <c:v>0</c:v>
                </c:pt>
                <c:pt idx="27615">
                  <c:v>1</c:v>
                </c:pt>
                <c:pt idx="27616">
                  <c:v>1</c:v>
                </c:pt>
                <c:pt idx="27617">
                  <c:v>0</c:v>
                </c:pt>
                <c:pt idx="27618">
                  <c:v>0</c:v>
                </c:pt>
                <c:pt idx="27619">
                  <c:v>0</c:v>
                </c:pt>
                <c:pt idx="27620">
                  <c:v>0</c:v>
                </c:pt>
                <c:pt idx="27621">
                  <c:v>0</c:v>
                </c:pt>
                <c:pt idx="27622">
                  <c:v>0</c:v>
                </c:pt>
                <c:pt idx="27623">
                  <c:v>0</c:v>
                </c:pt>
                <c:pt idx="27624">
                  <c:v>0</c:v>
                </c:pt>
                <c:pt idx="27625">
                  <c:v>0</c:v>
                </c:pt>
                <c:pt idx="27626">
                  <c:v>0</c:v>
                </c:pt>
                <c:pt idx="27627">
                  <c:v>0</c:v>
                </c:pt>
                <c:pt idx="27628">
                  <c:v>0</c:v>
                </c:pt>
                <c:pt idx="27629">
                  <c:v>0</c:v>
                </c:pt>
                <c:pt idx="27630">
                  <c:v>0</c:v>
                </c:pt>
                <c:pt idx="27631">
                  <c:v>0</c:v>
                </c:pt>
                <c:pt idx="27632">
                  <c:v>0</c:v>
                </c:pt>
                <c:pt idx="27633">
                  <c:v>0</c:v>
                </c:pt>
                <c:pt idx="27634">
                  <c:v>0</c:v>
                </c:pt>
                <c:pt idx="27635">
                  <c:v>0</c:v>
                </c:pt>
                <c:pt idx="27636">
                  <c:v>0</c:v>
                </c:pt>
                <c:pt idx="27637">
                  <c:v>0</c:v>
                </c:pt>
                <c:pt idx="27638">
                  <c:v>0</c:v>
                </c:pt>
                <c:pt idx="27639">
                  <c:v>0</c:v>
                </c:pt>
                <c:pt idx="27640">
                  <c:v>0</c:v>
                </c:pt>
                <c:pt idx="27641">
                  <c:v>0</c:v>
                </c:pt>
                <c:pt idx="27642">
                  <c:v>0</c:v>
                </c:pt>
                <c:pt idx="27643">
                  <c:v>0</c:v>
                </c:pt>
                <c:pt idx="27644">
                  <c:v>0</c:v>
                </c:pt>
                <c:pt idx="27645">
                  <c:v>0</c:v>
                </c:pt>
                <c:pt idx="27646">
                  <c:v>0</c:v>
                </c:pt>
                <c:pt idx="27647">
                  <c:v>0</c:v>
                </c:pt>
                <c:pt idx="27648">
                  <c:v>0</c:v>
                </c:pt>
                <c:pt idx="27649">
                  <c:v>0</c:v>
                </c:pt>
                <c:pt idx="27650">
                  <c:v>0</c:v>
                </c:pt>
                <c:pt idx="27651">
                  <c:v>0</c:v>
                </c:pt>
                <c:pt idx="27652">
                  <c:v>0</c:v>
                </c:pt>
                <c:pt idx="27653">
                  <c:v>0</c:v>
                </c:pt>
                <c:pt idx="27654">
                  <c:v>0</c:v>
                </c:pt>
                <c:pt idx="27655">
                  <c:v>0</c:v>
                </c:pt>
                <c:pt idx="27656">
                  <c:v>0</c:v>
                </c:pt>
                <c:pt idx="27657">
                  <c:v>0</c:v>
                </c:pt>
                <c:pt idx="27658">
                  <c:v>0</c:v>
                </c:pt>
                <c:pt idx="27659">
                  <c:v>0</c:v>
                </c:pt>
                <c:pt idx="27660">
                  <c:v>0</c:v>
                </c:pt>
                <c:pt idx="27661">
                  <c:v>0</c:v>
                </c:pt>
                <c:pt idx="27662">
                  <c:v>0</c:v>
                </c:pt>
                <c:pt idx="27663">
                  <c:v>0</c:v>
                </c:pt>
                <c:pt idx="27664">
                  <c:v>0</c:v>
                </c:pt>
                <c:pt idx="27665">
                  <c:v>0</c:v>
                </c:pt>
                <c:pt idx="27666">
                  <c:v>0</c:v>
                </c:pt>
                <c:pt idx="27667">
                  <c:v>0</c:v>
                </c:pt>
                <c:pt idx="27668">
                  <c:v>0</c:v>
                </c:pt>
                <c:pt idx="27669">
                  <c:v>0</c:v>
                </c:pt>
                <c:pt idx="27670">
                  <c:v>0</c:v>
                </c:pt>
                <c:pt idx="27671">
                  <c:v>0</c:v>
                </c:pt>
                <c:pt idx="27672">
                  <c:v>0</c:v>
                </c:pt>
                <c:pt idx="27673">
                  <c:v>0</c:v>
                </c:pt>
                <c:pt idx="27674">
                  <c:v>0</c:v>
                </c:pt>
                <c:pt idx="27675">
                  <c:v>0</c:v>
                </c:pt>
                <c:pt idx="27676">
                  <c:v>0</c:v>
                </c:pt>
                <c:pt idx="27677">
                  <c:v>0</c:v>
                </c:pt>
                <c:pt idx="27678">
                  <c:v>0</c:v>
                </c:pt>
                <c:pt idx="27679">
                  <c:v>0</c:v>
                </c:pt>
                <c:pt idx="27680">
                  <c:v>0</c:v>
                </c:pt>
                <c:pt idx="27681">
                  <c:v>0</c:v>
                </c:pt>
                <c:pt idx="27682">
                  <c:v>0</c:v>
                </c:pt>
                <c:pt idx="27683">
                  <c:v>0</c:v>
                </c:pt>
                <c:pt idx="27684">
                  <c:v>0</c:v>
                </c:pt>
                <c:pt idx="27685">
                  <c:v>0</c:v>
                </c:pt>
                <c:pt idx="27686">
                  <c:v>0</c:v>
                </c:pt>
                <c:pt idx="27687">
                  <c:v>0</c:v>
                </c:pt>
                <c:pt idx="27688">
                  <c:v>0</c:v>
                </c:pt>
                <c:pt idx="27689">
                  <c:v>0</c:v>
                </c:pt>
                <c:pt idx="27690">
                  <c:v>0</c:v>
                </c:pt>
                <c:pt idx="27691">
                  <c:v>0</c:v>
                </c:pt>
                <c:pt idx="27692">
                  <c:v>0</c:v>
                </c:pt>
                <c:pt idx="27693">
                  <c:v>0</c:v>
                </c:pt>
                <c:pt idx="27694">
                  <c:v>0</c:v>
                </c:pt>
                <c:pt idx="27695">
                  <c:v>0</c:v>
                </c:pt>
                <c:pt idx="27696">
                  <c:v>0</c:v>
                </c:pt>
                <c:pt idx="27697">
                  <c:v>0</c:v>
                </c:pt>
                <c:pt idx="27698">
                  <c:v>0</c:v>
                </c:pt>
                <c:pt idx="27699">
                  <c:v>0</c:v>
                </c:pt>
                <c:pt idx="27700">
                  <c:v>0</c:v>
                </c:pt>
                <c:pt idx="27701">
                  <c:v>0</c:v>
                </c:pt>
                <c:pt idx="27702">
                  <c:v>0</c:v>
                </c:pt>
                <c:pt idx="27703">
                  <c:v>0</c:v>
                </c:pt>
                <c:pt idx="27704">
                  <c:v>0</c:v>
                </c:pt>
                <c:pt idx="27705">
                  <c:v>0</c:v>
                </c:pt>
                <c:pt idx="27706">
                  <c:v>0</c:v>
                </c:pt>
                <c:pt idx="27707">
                  <c:v>0</c:v>
                </c:pt>
                <c:pt idx="27708">
                  <c:v>0</c:v>
                </c:pt>
                <c:pt idx="27709">
                  <c:v>0</c:v>
                </c:pt>
                <c:pt idx="27710">
                  <c:v>0</c:v>
                </c:pt>
                <c:pt idx="27711">
                  <c:v>0</c:v>
                </c:pt>
                <c:pt idx="27712">
                  <c:v>0</c:v>
                </c:pt>
                <c:pt idx="27713">
                  <c:v>0</c:v>
                </c:pt>
                <c:pt idx="27714">
                  <c:v>0</c:v>
                </c:pt>
                <c:pt idx="27715">
                  <c:v>0</c:v>
                </c:pt>
                <c:pt idx="27716">
                  <c:v>0</c:v>
                </c:pt>
                <c:pt idx="27717">
                  <c:v>0</c:v>
                </c:pt>
                <c:pt idx="27718">
                  <c:v>0</c:v>
                </c:pt>
                <c:pt idx="27719">
                  <c:v>0</c:v>
                </c:pt>
                <c:pt idx="27720">
                  <c:v>0</c:v>
                </c:pt>
                <c:pt idx="27721">
                  <c:v>0</c:v>
                </c:pt>
                <c:pt idx="27722">
                  <c:v>0</c:v>
                </c:pt>
                <c:pt idx="27723">
                  <c:v>0</c:v>
                </c:pt>
                <c:pt idx="27724">
                  <c:v>0</c:v>
                </c:pt>
                <c:pt idx="27725">
                  <c:v>0</c:v>
                </c:pt>
                <c:pt idx="27726">
                  <c:v>0</c:v>
                </c:pt>
                <c:pt idx="27727">
                  <c:v>0</c:v>
                </c:pt>
                <c:pt idx="27728">
                  <c:v>0</c:v>
                </c:pt>
                <c:pt idx="27729">
                  <c:v>0</c:v>
                </c:pt>
                <c:pt idx="27730">
                  <c:v>0</c:v>
                </c:pt>
                <c:pt idx="27731">
                  <c:v>0</c:v>
                </c:pt>
                <c:pt idx="27732">
                  <c:v>0</c:v>
                </c:pt>
                <c:pt idx="27733">
                  <c:v>0</c:v>
                </c:pt>
                <c:pt idx="27734">
                  <c:v>0</c:v>
                </c:pt>
                <c:pt idx="27735">
                  <c:v>0</c:v>
                </c:pt>
                <c:pt idx="27736">
                  <c:v>0</c:v>
                </c:pt>
                <c:pt idx="27737">
                  <c:v>0</c:v>
                </c:pt>
                <c:pt idx="27738">
                  <c:v>0</c:v>
                </c:pt>
                <c:pt idx="27739">
                  <c:v>0</c:v>
                </c:pt>
                <c:pt idx="27740">
                  <c:v>0</c:v>
                </c:pt>
                <c:pt idx="27741">
                  <c:v>0</c:v>
                </c:pt>
                <c:pt idx="27742">
                  <c:v>0</c:v>
                </c:pt>
                <c:pt idx="27743">
                  <c:v>0</c:v>
                </c:pt>
                <c:pt idx="27744">
                  <c:v>0</c:v>
                </c:pt>
                <c:pt idx="27745">
                  <c:v>0</c:v>
                </c:pt>
                <c:pt idx="27746">
                  <c:v>0</c:v>
                </c:pt>
                <c:pt idx="27747">
                  <c:v>0</c:v>
                </c:pt>
                <c:pt idx="27748">
                  <c:v>0</c:v>
                </c:pt>
                <c:pt idx="27749">
                  <c:v>0</c:v>
                </c:pt>
                <c:pt idx="27750">
                  <c:v>0</c:v>
                </c:pt>
                <c:pt idx="27751">
                  <c:v>0</c:v>
                </c:pt>
                <c:pt idx="27752">
                  <c:v>0</c:v>
                </c:pt>
                <c:pt idx="27753">
                  <c:v>0</c:v>
                </c:pt>
                <c:pt idx="27754">
                  <c:v>0</c:v>
                </c:pt>
                <c:pt idx="27755">
                  <c:v>0</c:v>
                </c:pt>
                <c:pt idx="27756">
                  <c:v>0</c:v>
                </c:pt>
                <c:pt idx="27757">
                  <c:v>0</c:v>
                </c:pt>
                <c:pt idx="27758">
                  <c:v>0</c:v>
                </c:pt>
                <c:pt idx="27759">
                  <c:v>0</c:v>
                </c:pt>
                <c:pt idx="27760">
                  <c:v>0</c:v>
                </c:pt>
                <c:pt idx="27761">
                  <c:v>0</c:v>
                </c:pt>
                <c:pt idx="27762">
                  <c:v>1</c:v>
                </c:pt>
                <c:pt idx="27763">
                  <c:v>1</c:v>
                </c:pt>
                <c:pt idx="27764">
                  <c:v>1</c:v>
                </c:pt>
                <c:pt idx="27765">
                  <c:v>1</c:v>
                </c:pt>
                <c:pt idx="27766">
                  <c:v>1</c:v>
                </c:pt>
                <c:pt idx="27767">
                  <c:v>1</c:v>
                </c:pt>
                <c:pt idx="27768">
                  <c:v>1</c:v>
                </c:pt>
                <c:pt idx="27769">
                  <c:v>1</c:v>
                </c:pt>
                <c:pt idx="27770">
                  <c:v>1</c:v>
                </c:pt>
                <c:pt idx="27771">
                  <c:v>1</c:v>
                </c:pt>
                <c:pt idx="27772">
                  <c:v>1</c:v>
                </c:pt>
                <c:pt idx="27773">
                  <c:v>1</c:v>
                </c:pt>
                <c:pt idx="27774">
                  <c:v>1</c:v>
                </c:pt>
                <c:pt idx="27775">
                  <c:v>1</c:v>
                </c:pt>
                <c:pt idx="27776">
                  <c:v>1</c:v>
                </c:pt>
                <c:pt idx="27777">
                  <c:v>1</c:v>
                </c:pt>
                <c:pt idx="27778">
                  <c:v>1</c:v>
                </c:pt>
                <c:pt idx="27779">
                  <c:v>1</c:v>
                </c:pt>
                <c:pt idx="27780">
                  <c:v>0</c:v>
                </c:pt>
                <c:pt idx="27781">
                  <c:v>0</c:v>
                </c:pt>
                <c:pt idx="27782">
                  <c:v>0</c:v>
                </c:pt>
                <c:pt idx="27783">
                  <c:v>0</c:v>
                </c:pt>
                <c:pt idx="27784">
                  <c:v>0</c:v>
                </c:pt>
                <c:pt idx="27785">
                  <c:v>0</c:v>
                </c:pt>
                <c:pt idx="27786">
                  <c:v>0</c:v>
                </c:pt>
                <c:pt idx="27787">
                  <c:v>0</c:v>
                </c:pt>
                <c:pt idx="27788">
                  <c:v>0</c:v>
                </c:pt>
                <c:pt idx="27789">
                  <c:v>0</c:v>
                </c:pt>
                <c:pt idx="27790">
                  <c:v>0</c:v>
                </c:pt>
                <c:pt idx="27791">
                  <c:v>0</c:v>
                </c:pt>
                <c:pt idx="27792">
                  <c:v>0</c:v>
                </c:pt>
                <c:pt idx="27793">
                  <c:v>0</c:v>
                </c:pt>
                <c:pt idx="27794">
                  <c:v>0</c:v>
                </c:pt>
                <c:pt idx="27795">
                  <c:v>0</c:v>
                </c:pt>
                <c:pt idx="27796">
                  <c:v>0</c:v>
                </c:pt>
                <c:pt idx="27797">
                  <c:v>0</c:v>
                </c:pt>
                <c:pt idx="27798">
                  <c:v>0</c:v>
                </c:pt>
                <c:pt idx="27799">
                  <c:v>0</c:v>
                </c:pt>
                <c:pt idx="27800">
                  <c:v>0</c:v>
                </c:pt>
                <c:pt idx="27801">
                  <c:v>0</c:v>
                </c:pt>
                <c:pt idx="27802">
                  <c:v>0</c:v>
                </c:pt>
                <c:pt idx="27803">
                  <c:v>0</c:v>
                </c:pt>
                <c:pt idx="27804">
                  <c:v>0</c:v>
                </c:pt>
                <c:pt idx="27805">
                  <c:v>0</c:v>
                </c:pt>
                <c:pt idx="27806">
                  <c:v>0</c:v>
                </c:pt>
                <c:pt idx="27807">
                  <c:v>0</c:v>
                </c:pt>
                <c:pt idx="27808">
                  <c:v>0</c:v>
                </c:pt>
                <c:pt idx="27809">
                  <c:v>0</c:v>
                </c:pt>
                <c:pt idx="27810">
                  <c:v>0</c:v>
                </c:pt>
                <c:pt idx="27811">
                  <c:v>0</c:v>
                </c:pt>
                <c:pt idx="27812">
                  <c:v>1</c:v>
                </c:pt>
                <c:pt idx="27813">
                  <c:v>0</c:v>
                </c:pt>
                <c:pt idx="27814">
                  <c:v>0</c:v>
                </c:pt>
                <c:pt idx="27815">
                  <c:v>1</c:v>
                </c:pt>
                <c:pt idx="27816">
                  <c:v>1</c:v>
                </c:pt>
                <c:pt idx="27817">
                  <c:v>1</c:v>
                </c:pt>
                <c:pt idx="27818">
                  <c:v>1</c:v>
                </c:pt>
                <c:pt idx="27819">
                  <c:v>1</c:v>
                </c:pt>
                <c:pt idx="27820">
                  <c:v>1</c:v>
                </c:pt>
                <c:pt idx="27821">
                  <c:v>1</c:v>
                </c:pt>
                <c:pt idx="27822">
                  <c:v>0</c:v>
                </c:pt>
                <c:pt idx="27823">
                  <c:v>0</c:v>
                </c:pt>
                <c:pt idx="27824">
                  <c:v>0</c:v>
                </c:pt>
                <c:pt idx="27825">
                  <c:v>0</c:v>
                </c:pt>
                <c:pt idx="27826">
                  <c:v>0</c:v>
                </c:pt>
                <c:pt idx="27827">
                  <c:v>0</c:v>
                </c:pt>
                <c:pt idx="27828">
                  <c:v>1</c:v>
                </c:pt>
                <c:pt idx="27829">
                  <c:v>1</c:v>
                </c:pt>
                <c:pt idx="27830">
                  <c:v>1</c:v>
                </c:pt>
                <c:pt idx="27831">
                  <c:v>1</c:v>
                </c:pt>
                <c:pt idx="27832">
                  <c:v>1</c:v>
                </c:pt>
                <c:pt idx="27833">
                  <c:v>2</c:v>
                </c:pt>
                <c:pt idx="27834">
                  <c:v>1</c:v>
                </c:pt>
                <c:pt idx="27835">
                  <c:v>2</c:v>
                </c:pt>
                <c:pt idx="27836">
                  <c:v>2</c:v>
                </c:pt>
                <c:pt idx="27837">
                  <c:v>2</c:v>
                </c:pt>
                <c:pt idx="27838">
                  <c:v>2</c:v>
                </c:pt>
                <c:pt idx="27839">
                  <c:v>2</c:v>
                </c:pt>
                <c:pt idx="27840">
                  <c:v>2</c:v>
                </c:pt>
                <c:pt idx="27841">
                  <c:v>2</c:v>
                </c:pt>
                <c:pt idx="27842">
                  <c:v>2</c:v>
                </c:pt>
                <c:pt idx="27843">
                  <c:v>2</c:v>
                </c:pt>
                <c:pt idx="27844">
                  <c:v>1</c:v>
                </c:pt>
                <c:pt idx="27845">
                  <c:v>1</c:v>
                </c:pt>
                <c:pt idx="27846">
                  <c:v>1</c:v>
                </c:pt>
                <c:pt idx="27847">
                  <c:v>1</c:v>
                </c:pt>
                <c:pt idx="27848">
                  <c:v>1</c:v>
                </c:pt>
                <c:pt idx="27849">
                  <c:v>1</c:v>
                </c:pt>
                <c:pt idx="27850">
                  <c:v>1</c:v>
                </c:pt>
                <c:pt idx="27851">
                  <c:v>1</c:v>
                </c:pt>
                <c:pt idx="27852">
                  <c:v>1</c:v>
                </c:pt>
                <c:pt idx="27853">
                  <c:v>1</c:v>
                </c:pt>
                <c:pt idx="27854">
                  <c:v>1</c:v>
                </c:pt>
                <c:pt idx="27855">
                  <c:v>1</c:v>
                </c:pt>
                <c:pt idx="27856">
                  <c:v>1</c:v>
                </c:pt>
                <c:pt idx="27857">
                  <c:v>1</c:v>
                </c:pt>
                <c:pt idx="27858">
                  <c:v>1</c:v>
                </c:pt>
                <c:pt idx="27859">
                  <c:v>1</c:v>
                </c:pt>
                <c:pt idx="27860">
                  <c:v>1</c:v>
                </c:pt>
                <c:pt idx="27861">
                  <c:v>1</c:v>
                </c:pt>
                <c:pt idx="27862">
                  <c:v>1</c:v>
                </c:pt>
                <c:pt idx="27863">
                  <c:v>1</c:v>
                </c:pt>
                <c:pt idx="27864">
                  <c:v>1</c:v>
                </c:pt>
                <c:pt idx="27865">
                  <c:v>2</c:v>
                </c:pt>
                <c:pt idx="27866">
                  <c:v>2</c:v>
                </c:pt>
                <c:pt idx="27867">
                  <c:v>2</c:v>
                </c:pt>
                <c:pt idx="27868">
                  <c:v>2</c:v>
                </c:pt>
                <c:pt idx="27869">
                  <c:v>2</c:v>
                </c:pt>
                <c:pt idx="27870">
                  <c:v>2</c:v>
                </c:pt>
                <c:pt idx="27871">
                  <c:v>2</c:v>
                </c:pt>
                <c:pt idx="27872">
                  <c:v>2</c:v>
                </c:pt>
                <c:pt idx="27873">
                  <c:v>2</c:v>
                </c:pt>
                <c:pt idx="27874">
                  <c:v>2</c:v>
                </c:pt>
                <c:pt idx="27875">
                  <c:v>2</c:v>
                </c:pt>
                <c:pt idx="27876">
                  <c:v>2</c:v>
                </c:pt>
                <c:pt idx="27877">
                  <c:v>2</c:v>
                </c:pt>
                <c:pt idx="27878">
                  <c:v>2</c:v>
                </c:pt>
                <c:pt idx="27879">
                  <c:v>2</c:v>
                </c:pt>
                <c:pt idx="27880">
                  <c:v>2</c:v>
                </c:pt>
                <c:pt idx="27881">
                  <c:v>2</c:v>
                </c:pt>
                <c:pt idx="27882">
                  <c:v>3</c:v>
                </c:pt>
                <c:pt idx="27883">
                  <c:v>4</c:v>
                </c:pt>
                <c:pt idx="27884">
                  <c:v>3</c:v>
                </c:pt>
                <c:pt idx="27885">
                  <c:v>3</c:v>
                </c:pt>
                <c:pt idx="27886">
                  <c:v>3</c:v>
                </c:pt>
                <c:pt idx="27887">
                  <c:v>4</c:v>
                </c:pt>
                <c:pt idx="27888">
                  <c:v>4</c:v>
                </c:pt>
                <c:pt idx="27889">
                  <c:v>3</c:v>
                </c:pt>
                <c:pt idx="27890">
                  <c:v>4</c:v>
                </c:pt>
                <c:pt idx="27891">
                  <c:v>5</c:v>
                </c:pt>
                <c:pt idx="27892">
                  <c:v>4</c:v>
                </c:pt>
                <c:pt idx="27893">
                  <c:v>4</c:v>
                </c:pt>
                <c:pt idx="27894">
                  <c:v>5</c:v>
                </c:pt>
                <c:pt idx="27895">
                  <c:v>4</c:v>
                </c:pt>
                <c:pt idx="27896">
                  <c:v>5</c:v>
                </c:pt>
                <c:pt idx="27897">
                  <c:v>9</c:v>
                </c:pt>
                <c:pt idx="27898">
                  <c:v>12</c:v>
                </c:pt>
                <c:pt idx="27899">
                  <c:v>14</c:v>
                </c:pt>
                <c:pt idx="27900">
                  <c:v>15</c:v>
                </c:pt>
                <c:pt idx="27901">
                  <c:v>15</c:v>
                </c:pt>
                <c:pt idx="27902">
                  <c:v>17</c:v>
                </c:pt>
                <c:pt idx="27903">
                  <c:v>18</c:v>
                </c:pt>
                <c:pt idx="27904">
                  <c:v>20</c:v>
                </c:pt>
                <c:pt idx="27905">
                  <c:v>22</c:v>
                </c:pt>
                <c:pt idx="27906">
                  <c:v>24</c:v>
                </c:pt>
                <c:pt idx="27907">
                  <c:v>23</c:v>
                </c:pt>
                <c:pt idx="27908">
                  <c:v>24</c:v>
                </c:pt>
                <c:pt idx="27909">
                  <c:v>21</c:v>
                </c:pt>
                <c:pt idx="27910">
                  <c:v>21</c:v>
                </c:pt>
                <c:pt idx="27911">
                  <c:v>16</c:v>
                </c:pt>
                <c:pt idx="27912">
                  <c:v>9</c:v>
                </c:pt>
                <c:pt idx="27913">
                  <c:v>9</c:v>
                </c:pt>
                <c:pt idx="27914">
                  <c:v>8</c:v>
                </c:pt>
                <c:pt idx="27915">
                  <c:v>8</c:v>
                </c:pt>
                <c:pt idx="27916">
                  <c:v>12</c:v>
                </c:pt>
                <c:pt idx="27917">
                  <c:v>20</c:v>
                </c:pt>
                <c:pt idx="27918">
                  <c:v>19</c:v>
                </c:pt>
                <c:pt idx="27919">
                  <c:v>18</c:v>
                </c:pt>
                <c:pt idx="27920">
                  <c:v>18</c:v>
                </c:pt>
                <c:pt idx="27921">
                  <c:v>17</c:v>
                </c:pt>
                <c:pt idx="27922">
                  <c:v>16</c:v>
                </c:pt>
                <c:pt idx="27923">
                  <c:v>16</c:v>
                </c:pt>
                <c:pt idx="27924">
                  <c:v>14</c:v>
                </c:pt>
                <c:pt idx="27925">
                  <c:v>15</c:v>
                </c:pt>
                <c:pt idx="27926">
                  <c:v>14</c:v>
                </c:pt>
                <c:pt idx="27927">
                  <c:v>14</c:v>
                </c:pt>
                <c:pt idx="27928">
                  <c:v>15</c:v>
                </c:pt>
                <c:pt idx="27929">
                  <c:v>16</c:v>
                </c:pt>
                <c:pt idx="27930">
                  <c:v>17</c:v>
                </c:pt>
                <c:pt idx="27931">
                  <c:v>17</c:v>
                </c:pt>
                <c:pt idx="27932">
                  <c:v>22</c:v>
                </c:pt>
                <c:pt idx="27933">
                  <c:v>23</c:v>
                </c:pt>
                <c:pt idx="27934">
                  <c:v>21</c:v>
                </c:pt>
                <c:pt idx="27935">
                  <c:v>17</c:v>
                </c:pt>
                <c:pt idx="27936">
                  <c:v>14</c:v>
                </c:pt>
                <c:pt idx="27937">
                  <c:v>15</c:v>
                </c:pt>
                <c:pt idx="27938">
                  <c:v>16</c:v>
                </c:pt>
                <c:pt idx="27939">
                  <c:v>22</c:v>
                </c:pt>
                <c:pt idx="27940">
                  <c:v>25</c:v>
                </c:pt>
                <c:pt idx="27941">
                  <c:v>27</c:v>
                </c:pt>
                <c:pt idx="27942">
                  <c:v>30</c:v>
                </c:pt>
                <c:pt idx="27943">
                  <c:v>29</c:v>
                </c:pt>
                <c:pt idx="27944">
                  <c:v>28</c:v>
                </c:pt>
                <c:pt idx="27945">
                  <c:v>26</c:v>
                </c:pt>
                <c:pt idx="27946">
                  <c:v>28</c:v>
                </c:pt>
                <c:pt idx="27947">
                  <c:v>34</c:v>
                </c:pt>
                <c:pt idx="27948">
                  <c:v>36</c:v>
                </c:pt>
                <c:pt idx="27949">
                  <c:v>37</c:v>
                </c:pt>
                <c:pt idx="27950">
                  <c:v>36</c:v>
                </c:pt>
                <c:pt idx="27951">
                  <c:v>35</c:v>
                </c:pt>
                <c:pt idx="27952">
                  <c:v>35</c:v>
                </c:pt>
                <c:pt idx="27953">
                  <c:v>36</c:v>
                </c:pt>
                <c:pt idx="27954">
                  <c:v>34</c:v>
                </c:pt>
                <c:pt idx="27955">
                  <c:v>36</c:v>
                </c:pt>
                <c:pt idx="27956">
                  <c:v>34</c:v>
                </c:pt>
                <c:pt idx="27957">
                  <c:v>30</c:v>
                </c:pt>
                <c:pt idx="27958">
                  <c:v>25</c:v>
                </c:pt>
                <c:pt idx="27959">
                  <c:v>22</c:v>
                </c:pt>
                <c:pt idx="27960">
                  <c:v>21</c:v>
                </c:pt>
                <c:pt idx="27961">
                  <c:v>25</c:v>
                </c:pt>
                <c:pt idx="27962">
                  <c:v>23</c:v>
                </c:pt>
                <c:pt idx="27963">
                  <c:v>23</c:v>
                </c:pt>
                <c:pt idx="27964">
                  <c:v>23</c:v>
                </c:pt>
                <c:pt idx="27965">
                  <c:v>24</c:v>
                </c:pt>
                <c:pt idx="27966">
                  <c:v>22</c:v>
                </c:pt>
                <c:pt idx="27967">
                  <c:v>23</c:v>
                </c:pt>
                <c:pt idx="27968">
                  <c:v>23</c:v>
                </c:pt>
                <c:pt idx="27969">
                  <c:v>23</c:v>
                </c:pt>
                <c:pt idx="27970">
                  <c:v>24</c:v>
                </c:pt>
                <c:pt idx="27971">
                  <c:v>25</c:v>
                </c:pt>
                <c:pt idx="27972">
                  <c:v>25</c:v>
                </c:pt>
                <c:pt idx="27973">
                  <c:v>20</c:v>
                </c:pt>
                <c:pt idx="27974">
                  <c:v>21</c:v>
                </c:pt>
                <c:pt idx="27975">
                  <c:v>19</c:v>
                </c:pt>
                <c:pt idx="27976">
                  <c:v>18</c:v>
                </c:pt>
                <c:pt idx="27977">
                  <c:v>18</c:v>
                </c:pt>
                <c:pt idx="27978">
                  <c:v>18</c:v>
                </c:pt>
                <c:pt idx="27979">
                  <c:v>15</c:v>
                </c:pt>
                <c:pt idx="27980">
                  <c:v>14</c:v>
                </c:pt>
                <c:pt idx="27981">
                  <c:v>15</c:v>
                </c:pt>
                <c:pt idx="27982">
                  <c:v>17</c:v>
                </c:pt>
                <c:pt idx="27983">
                  <c:v>14</c:v>
                </c:pt>
                <c:pt idx="27984">
                  <c:v>16</c:v>
                </c:pt>
                <c:pt idx="27985">
                  <c:v>19</c:v>
                </c:pt>
                <c:pt idx="27986">
                  <c:v>16</c:v>
                </c:pt>
                <c:pt idx="27987">
                  <c:v>13</c:v>
                </c:pt>
                <c:pt idx="27988">
                  <c:v>14</c:v>
                </c:pt>
                <c:pt idx="27989">
                  <c:v>14</c:v>
                </c:pt>
                <c:pt idx="27990">
                  <c:v>16</c:v>
                </c:pt>
                <c:pt idx="27991">
                  <c:v>16</c:v>
                </c:pt>
                <c:pt idx="27992">
                  <c:v>15</c:v>
                </c:pt>
                <c:pt idx="27993">
                  <c:v>15</c:v>
                </c:pt>
                <c:pt idx="27994">
                  <c:v>15</c:v>
                </c:pt>
                <c:pt idx="27995">
                  <c:v>14</c:v>
                </c:pt>
                <c:pt idx="27996">
                  <c:v>13</c:v>
                </c:pt>
                <c:pt idx="27997">
                  <c:v>13</c:v>
                </c:pt>
                <c:pt idx="27998">
                  <c:v>13</c:v>
                </c:pt>
                <c:pt idx="27999">
                  <c:v>13</c:v>
                </c:pt>
                <c:pt idx="28000">
                  <c:v>13</c:v>
                </c:pt>
                <c:pt idx="28001">
                  <c:v>14</c:v>
                </c:pt>
                <c:pt idx="28002">
                  <c:v>14</c:v>
                </c:pt>
                <c:pt idx="28003">
                  <c:v>13</c:v>
                </c:pt>
                <c:pt idx="28004">
                  <c:v>12</c:v>
                </c:pt>
                <c:pt idx="28005">
                  <c:v>11</c:v>
                </c:pt>
                <c:pt idx="28006">
                  <c:v>11</c:v>
                </c:pt>
                <c:pt idx="28007">
                  <c:v>11</c:v>
                </c:pt>
                <c:pt idx="28008">
                  <c:v>10</c:v>
                </c:pt>
                <c:pt idx="28009">
                  <c:v>9</c:v>
                </c:pt>
                <c:pt idx="28010">
                  <c:v>11</c:v>
                </c:pt>
                <c:pt idx="28011">
                  <c:v>13</c:v>
                </c:pt>
                <c:pt idx="28012">
                  <c:v>14</c:v>
                </c:pt>
                <c:pt idx="28013">
                  <c:v>13</c:v>
                </c:pt>
                <c:pt idx="28014">
                  <c:v>14</c:v>
                </c:pt>
                <c:pt idx="28015">
                  <c:v>15</c:v>
                </c:pt>
                <c:pt idx="28016">
                  <c:v>14</c:v>
                </c:pt>
                <c:pt idx="28017">
                  <c:v>15</c:v>
                </c:pt>
                <c:pt idx="28018">
                  <c:v>17</c:v>
                </c:pt>
                <c:pt idx="28019">
                  <c:v>16</c:v>
                </c:pt>
                <c:pt idx="28020">
                  <c:v>15</c:v>
                </c:pt>
                <c:pt idx="28021">
                  <c:v>14</c:v>
                </c:pt>
                <c:pt idx="28022">
                  <c:v>15</c:v>
                </c:pt>
                <c:pt idx="28023">
                  <c:v>17</c:v>
                </c:pt>
                <c:pt idx="28024">
                  <c:v>23</c:v>
                </c:pt>
                <c:pt idx="28025">
                  <c:v>36</c:v>
                </c:pt>
                <c:pt idx="28026">
                  <c:v>41</c:v>
                </c:pt>
                <c:pt idx="28027">
                  <c:v>39</c:v>
                </c:pt>
                <c:pt idx="28028">
                  <c:v>39</c:v>
                </c:pt>
                <c:pt idx="28029">
                  <c:v>41</c:v>
                </c:pt>
                <c:pt idx="28030">
                  <c:v>41</c:v>
                </c:pt>
                <c:pt idx="28031">
                  <c:v>40</c:v>
                </c:pt>
                <c:pt idx="28032">
                  <c:v>35</c:v>
                </c:pt>
                <c:pt idx="28033">
                  <c:v>29</c:v>
                </c:pt>
                <c:pt idx="28034">
                  <c:v>28</c:v>
                </c:pt>
                <c:pt idx="28035">
                  <c:v>26</c:v>
                </c:pt>
                <c:pt idx="28036">
                  <c:v>27</c:v>
                </c:pt>
                <c:pt idx="28037">
                  <c:v>24</c:v>
                </c:pt>
                <c:pt idx="28038">
                  <c:v>25</c:v>
                </c:pt>
                <c:pt idx="28039">
                  <c:v>29</c:v>
                </c:pt>
                <c:pt idx="28040">
                  <c:v>31</c:v>
                </c:pt>
                <c:pt idx="28041">
                  <c:v>32</c:v>
                </c:pt>
                <c:pt idx="28042">
                  <c:v>29</c:v>
                </c:pt>
                <c:pt idx="28043">
                  <c:v>30</c:v>
                </c:pt>
                <c:pt idx="28044">
                  <c:v>32</c:v>
                </c:pt>
                <c:pt idx="28045">
                  <c:v>32</c:v>
                </c:pt>
                <c:pt idx="28046">
                  <c:v>30</c:v>
                </c:pt>
                <c:pt idx="28047">
                  <c:v>30</c:v>
                </c:pt>
                <c:pt idx="28048">
                  <c:v>27</c:v>
                </c:pt>
                <c:pt idx="28049">
                  <c:v>25</c:v>
                </c:pt>
                <c:pt idx="28050">
                  <c:v>23</c:v>
                </c:pt>
                <c:pt idx="28051">
                  <c:v>22</c:v>
                </c:pt>
                <c:pt idx="28052">
                  <c:v>22</c:v>
                </c:pt>
                <c:pt idx="28053">
                  <c:v>22</c:v>
                </c:pt>
                <c:pt idx="28054">
                  <c:v>21</c:v>
                </c:pt>
                <c:pt idx="28055">
                  <c:v>19</c:v>
                </c:pt>
                <c:pt idx="28056">
                  <c:v>17</c:v>
                </c:pt>
                <c:pt idx="28057">
                  <c:v>16</c:v>
                </c:pt>
                <c:pt idx="28058">
                  <c:v>16</c:v>
                </c:pt>
                <c:pt idx="28059">
                  <c:v>15</c:v>
                </c:pt>
                <c:pt idx="28060">
                  <c:v>14</c:v>
                </c:pt>
                <c:pt idx="28061">
                  <c:v>13</c:v>
                </c:pt>
                <c:pt idx="28062">
                  <c:v>13</c:v>
                </c:pt>
                <c:pt idx="28063">
                  <c:v>13</c:v>
                </c:pt>
                <c:pt idx="28064">
                  <c:v>13</c:v>
                </c:pt>
                <c:pt idx="28065">
                  <c:v>12</c:v>
                </c:pt>
                <c:pt idx="28066">
                  <c:v>12</c:v>
                </c:pt>
                <c:pt idx="28067">
                  <c:v>12</c:v>
                </c:pt>
                <c:pt idx="28068">
                  <c:v>12</c:v>
                </c:pt>
                <c:pt idx="28069">
                  <c:v>13</c:v>
                </c:pt>
                <c:pt idx="28070">
                  <c:v>13</c:v>
                </c:pt>
                <c:pt idx="28071">
                  <c:v>13</c:v>
                </c:pt>
                <c:pt idx="28072">
                  <c:v>13</c:v>
                </c:pt>
                <c:pt idx="28073">
                  <c:v>13</c:v>
                </c:pt>
                <c:pt idx="28074">
                  <c:v>13</c:v>
                </c:pt>
                <c:pt idx="28075">
                  <c:v>14</c:v>
                </c:pt>
                <c:pt idx="28076">
                  <c:v>13</c:v>
                </c:pt>
                <c:pt idx="28077">
                  <c:v>13</c:v>
                </c:pt>
                <c:pt idx="28078">
                  <c:v>15</c:v>
                </c:pt>
                <c:pt idx="28079">
                  <c:v>14</c:v>
                </c:pt>
                <c:pt idx="28080">
                  <c:v>12</c:v>
                </c:pt>
                <c:pt idx="28081">
                  <c:v>12</c:v>
                </c:pt>
                <c:pt idx="28082">
                  <c:v>12</c:v>
                </c:pt>
                <c:pt idx="28083">
                  <c:v>12</c:v>
                </c:pt>
                <c:pt idx="28084">
                  <c:v>12</c:v>
                </c:pt>
                <c:pt idx="28085">
                  <c:v>13</c:v>
                </c:pt>
                <c:pt idx="28086">
                  <c:v>13</c:v>
                </c:pt>
                <c:pt idx="28087">
                  <c:v>12</c:v>
                </c:pt>
                <c:pt idx="28088">
                  <c:v>12</c:v>
                </c:pt>
                <c:pt idx="28089">
                  <c:v>13</c:v>
                </c:pt>
                <c:pt idx="28090">
                  <c:v>12</c:v>
                </c:pt>
                <c:pt idx="28091">
                  <c:v>12</c:v>
                </c:pt>
                <c:pt idx="28092">
                  <c:v>13</c:v>
                </c:pt>
                <c:pt idx="28093">
                  <c:v>12</c:v>
                </c:pt>
                <c:pt idx="28094">
                  <c:v>12</c:v>
                </c:pt>
                <c:pt idx="28095">
                  <c:v>11</c:v>
                </c:pt>
                <c:pt idx="28096">
                  <c:v>12</c:v>
                </c:pt>
                <c:pt idx="28097">
                  <c:v>12</c:v>
                </c:pt>
                <c:pt idx="28098">
                  <c:v>12</c:v>
                </c:pt>
                <c:pt idx="28099">
                  <c:v>11</c:v>
                </c:pt>
                <c:pt idx="28100">
                  <c:v>11</c:v>
                </c:pt>
                <c:pt idx="28101">
                  <c:v>11</c:v>
                </c:pt>
                <c:pt idx="28102">
                  <c:v>11</c:v>
                </c:pt>
                <c:pt idx="28103">
                  <c:v>11</c:v>
                </c:pt>
                <c:pt idx="28104">
                  <c:v>11</c:v>
                </c:pt>
                <c:pt idx="28105">
                  <c:v>11</c:v>
                </c:pt>
                <c:pt idx="28106">
                  <c:v>11</c:v>
                </c:pt>
                <c:pt idx="28107">
                  <c:v>11</c:v>
                </c:pt>
                <c:pt idx="28108">
                  <c:v>11</c:v>
                </c:pt>
                <c:pt idx="28109">
                  <c:v>11</c:v>
                </c:pt>
                <c:pt idx="28110">
                  <c:v>11</c:v>
                </c:pt>
                <c:pt idx="28111">
                  <c:v>11</c:v>
                </c:pt>
                <c:pt idx="28112">
                  <c:v>11</c:v>
                </c:pt>
                <c:pt idx="28113">
                  <c:v>11</c:v>
                </c:pt>
                <c:pt idx="28114">
                  <c:v>11</c:v>
                </c:pt>
                <c:pt idx="28115">
                  <c:v>11</c:v>
                </c:pt>
                <c:pt idx="28116">
                  <c:v>11</c:v>
                </c:pt>
                <c:pt idx="28117">
                  <c:v>12</c:v>
                </c:pt>
                <c:pt idx="28118">
                  <c:v>12</c:v>
                </c:pt>
                <c:pt idx="28119">
                  <c:v>12</c:v>
                </c:pt>
                <c:pt idx="28120">
                  <c:v>11</c:v>
                </c:pt>
                <c:pt idx="28121">
                  <c:v>12</c:v>
                </c:pt>
                <c:pt idx="28122">
                  <c:v>12</c:v>
                </c:pt>
                <c:pt idx="28123">
                  <c:v>12</c:v>
                </c:pt>
                <c:pt idx="28124">
                  <c:v>11</c:v>
                </c:pt>
                <c:pt idx="28125">
                  <c:v>11</c:v>
                </c:pt>
                <c:pt idx="28126">
                  <c:v>11</c:v>
                </c:pt>
                <c:pt idx="28127">
                  <c:v>11</c:v>
                </c:pt>
                <c:pt idx="28128">
                  <c:v>11</c:v>
                </c:pt>
                <c:pt idx="28129">
                  <c:v>11</c:v>
                </c:pt>
                <c:pt idx="28130">
                  <c:v>11</c:v>
                </c:pt>
                <c:pt idx="28131">
                  <c:v>11</c:v>
                </c:pt>
                <c:pt idx="28132">
                  <c:v>11</c:v>
                </c:pt>
                <c:pt idx="28133">
                  <c:v>12</c:v>
                </c:pt>
                <c:pt idx="28134">
                  <c:v>14</c:v>
                </c:pt>
                <c:pt idx="28135">
                  <c:v>13</c:v>
                </c:pt>
                <c:pt idx="28136">
                  <c:v>11</c:v>
                </c:pt>
                <c:pt idx="28137">
                  <c:v>10</c:v>
                </c:pt>
                <c:pt idx="28138">
                  <c:v>10</c:v>
                </c:pt>
                <c:pt idx="28139">
                  <c:v>11</c:v>
                </c:pt>
                <c:pt idx="28140">
                  <c:v>11</c:v>
                </c:pt>
                <c:pt idx="28141">
                  <c:v>11</c:v>
                </c:pt>
                <c:pt idx="28142">
                  <c:v>11</c:v>
                </c:pt>
                <c:pt idx="28143">
                  <c:v>10</c:v>
                </c:pt>
                <c:pt idx="28144">
                  <c:v>10</c:v>
                </c:pt>
                <c:pt idx="28145">
                  <c:v>11</c:v>
                </c:pt>
                <c:pt idx="28146">
                  <c:v>12</c:v>
                </c:pt>
                <c:pt idx="28147">
                  <c:v>13</c:v>
                </c:pt>
                <c:pt idx="28148">
                  <c:v>13</c:v>
                </c:pt>
                <c:pt idx="28149">
                  <c:v>11</c:v>
                </c:pt>
                <c:pt idx="28150">
                  <c:v>11</c:v>
                </c:pt>
                <c:pt idx="28151">
                  <c:v>12</c:v>
                </c:pt>
                <c:pt idx="28152">
                  <c:v>15</c:v>
                </c:pt>
                <c:pt idx="28153">
                  <c:v>14</c:v>
                </c:pt>
                <c:pt idx="28154">
                  <c:v>15</c:v>
                </c:pt>
                <c:pt idx="28155">
                  <c:v>17</c:v>
                </c:pt>
                <c:pt idx="28156">
                  <c:v>14</c:v>
                </c:pt>
                <c:pt idx="28157">
                  <c:v>12</c:v>
                </c:pt>
                <c:pt idx="28158">
                  <c:v>13</c:v>
                </c:pt>
                <c:pt idx="28159">
                  <c:v>15</c:v>
                </c:pt>
                <c:pt idx="28160">
                  <c:v>17</c:v>
                </c:pt>
                <c:pt idx="28161">
                  <c:v>16</c:v>
                </c:pt>
                <c:pt idx="28162">
                  <c:v>16</c:v>
                </c:pt>
                <c:pt idx="28163">
                  <c:v>16</c:v>
                </c:pt>
                <c:pt idx="28164">
                  <c:v>17</c:v>
                </c:pt>
                <c:pt idx="28165">
                  <c:v>18</c:v>
                </c:pt>
                <c:pt idx="28166">
                  <c:v>17</c:v>
                </c:pt>
                <c:pt idx="28167">
                  <c:v>16</c:v>
                </c:pt>
                <c:pt idx="28168">
                  <c:v>16</c:v>
                </c:pt>
                <c:pt idx="28169">
                  <c:v>16</c:v>
                </c:pt>
                <c:pt idx="28170">
                  <c:v>16</c:v>
                </c:pt>
                <c:pt idx="28171">
                  <c:v>15</c:v>
                </c:pt>
                <c:pt idx="28172">
                  <c:v>16</c:v>
                </c:pt>
                <c:pt idx="28173">
                  <c:v>16</c:v>
                </c:pt>
                <c:pt idx="28174">
                  <c:v>18</c:v>
                </c:pt>
                <c:pt idx="28175">
                  <c:v>19</c:v>
                </c:pt>
                <c:pt idx="28176">
                  <c:v>16</c:v>
                </c:pt>
                <c:pt idx="28177">
                  <c:v>17</c:v>
                </c:pt>
                <c:pt idx="28178">
                  <c:v>17</c:v>
                </c:pt>
                <c:pt idx="28179">
                  <c:v>18</c:v>
                </c:pt>
                <c:pt idx="28180">
                  <c:v>18</c:v>
                </c:pt>
                <c:pt idx="28181">
                  <c:v>18</c:v>
                </c:pt>
                <c:pt idx="28182">
                  <c:v>18</c:v>
                </c:pt>
                <c:pt idx="28183">
                  <c:v>17</c:v>
                </c:pt>
                <c:pt idx="28184">
                  <c:v>17</c:v>
                </c:pt>
                <c:pt idx="28185">
                  <c:v>18</c:v>
                </c:pt>
                <c:pt idx="28186">
                  <c:v>19</c:v>
                </c:pt>
                <c:pt idx="28187">
                  <c:v>20</c:v>
                </c:pt>
                <c:pt idx="28188">
                  <c:v>20</c:v>
                </c:pt>
                <c:pt idx="28189">
                  <c:v>21</c:v>
                </c:pt>
                <c:pt idx="28190">
                  <c:v>21</c:v>
                </c:pt>
                <c:pt idx="28191">
                  <c:v>21</c:v>
                </c:pt>
                <c:pt idx="28192">
                  <c:v>21</c:v>
                </c:pt>
                <c:pt idx="28193">
                  <c:v>20</c:v>
                </c:pt>
                <c:pt idx="28194">
                  <c:v>20</c:v>
                </c:pt>
                <c:pt idx="28195">
                  <c:v>20</c:v>
                </c:pt>
                <c:pt idx="28196">
                  <c:v>19</c:v>
                </c:pt>
                <c:pt idx="28197">
                  <c:v>19</c:v>
                </c:pt>
                <c:pt idx="28198">
                  <c:v>19</c:v>
                </c:pt>
                <c:pt idx="28199">
                  <c:v>18</c:v>
                </c:pt>
                <c:pt idx="28200">
                  <c:v>18</c:v>
                </c:pt>
                <c:pt idx="28201">
                  <c:v>17</c:v>
                </c:pt>
                <c:pt idx="28202">
                  <c:v>16</c:v>
                </c:pt>
                <c:pt idx="28203">
                  <c:v>16</c:v>
                </c:pt>
                <c:pt idx="28204">
                  <c:v>15</c:v>
                </c:pt>
                <c:pt idx="28205">
                  <c:v>15</c:v>
                </c:pt>
                <c:pt idx="28206">
                  <c:v>13</c:v>
                </c:pt>
                <c:pt idx="28207">
                  <c:v>12</c:v>
                </c:pt>
                <c:pt idx="28208">
                  <c:v>12</c:v>
                </c:pt>
                <c:pt idx="28209">
                  <c:v>11</c:v>
                </c:pt>
                <c:pt idx="28210">
                  <c:v>11</c:v>
                </c:pt>
                <c:pt idx="28211">
                  <c:v>11</c:v>
                </c:pt>
                <c:pt idx="28212">
                  <c:v>10</c:v>
                </c:pt>
                <c:pt idx="28213">
                  <c:v>10</c:v>
                </c:pt>
                <c:pt idx="28214">
                  <c:v>11</c:v>
                </c:pt>
                <c:pt idx="28215">
                  <c:v>11</c:v>
                </c:pt>
                <c:pt idx="28216">
                  <c:v>10</c:v>
                </c:pt>
                <c:pt idx="28217">
                  <c:v>10</c:v>
                </c:pt>
                <c:pt idx="28218">
                  <c:v>10</c:v>
                </c:pt>
                <c:pt idx="28219">
                  <c:v>11</c:v>
                </c:pt>
                <c:pt idx="28220">
                  <c:v>10</c:v>
                </c:pt>
                <c:pt idx="28221">
                  <c:v>11</c:v>
                </c:pt>
                <c:pt idx="28222">
                  <c:v>10</c:v>
                </c:pt>
                <c:pt idx="28223">
                  <c:v>10</c:v>
                </c:pt>
                <c:pt idx="28224">
                  <c:v>9</c:v>
                </c:pt>
                <c:pt idx="28225">
                  <c:v>9</c:v>
                </c:pt>
                <c:pt idx="28226">
                  <c:v>8</c:v>
                </c:pt>
                <c:pt idx="28227">
                  <c:v>7</c:v>
                </c:pt>
                <c:pt idx="28228">
                  <c:v>7</c:v>
                </c:pt>
                <c:pt idx="28229">
                  <c:v>7</c:v>
                </c:pt>
                <c:pt idx="28230">
                  <c:v>7</c:v>
                </c:pt>
                <c:pt idx="28231">
                  <c:v>6</c:v>
                </c:pt>
                <c:pt idx="28232">
                  <c:v>6</c:v>
                </c:pt>
                <c:pt idx="28233">
                  <c:v>6</c:v>
                </c:pt>
                <c:pt idx="28234">
                  <c:v>6</c:v>
                </c:pt>
                <c:pt idx="28235">
                  <c:v>6</c:v>
                </c:pt>
                <c:pt idx="28236">
                  <c:v>6</c:v>
                </c:pt>
                <c:pt idx="28237">
                  <c:v>6</c:v>
                </c:pt>
                <c:pt idx="28238">
                  <c:v>7</c:v>
                </c:pt>
                <c:pt idx="28239">
                  <c:v>7</c:v>
                </c:pt>
                <c:pt idx="28240">
                  <c:v>7</c:v>
                </c:pt>
                <c:pt idx="28241">
                  <c:v>9</c:v>
                </c:pt>
                <c:pt idx="28242">
                  <c:v>8</c:v>
                </c:pt>
                <c:pt idx="28243">
                  <c:v>8</c:v>
                </c:pt>
                <c:pt idx="28244">
                  <c:v>8</c:v>
                </c:pt>
                <c:pt idx="28245">
                  <c:v>9</c:v>
                </c:pt>
                <c:pt idx="28246">
                  <c:v>9</c:v>
                </c:pt>
                <c:pt idx="28247">
                  <c:v>10</c:v>
                </c:pt>
                <c:pt idx="28248">
                  <c:v>9</c:v>
                </c:pt>
                <c:pt idx="28249">
                  <c:v>9</c:v>
                </c:pt>
                <c:pt idx="28250">
                  <c:v>9</c:v>
                </c:pt>
                <c:pt idx="28251">
                  <c:v>9</c:v>
                </c:pt>
                <c:pt idx="28252">
                  <c:v>9</c:v>
                </c:pt>
                <c:pt idx="28253">
                  <c:v>8</c:v>
                </c:pt>
                <c:pt idx="28254">
                  <c:v>8</c:v>
                </c:pt>
                <c:pt idx="28255">
                  <c:v>8</c:v>
                </c:pt>
                <c:pt idx="28256">
                  <c:v>8</c:v>
                </c:pt>
                <c:pt idx="28257">
                  <c:v>8</c:v>
                </c:pt>
                <c:pt idx="28258">
                  <c:v>8</c:v>
                </c:pt>
                <c:pt idx="28259">
                  <c:v>8</c:v>
                </c:pt>
                <c:pt idx="28260">
                  <c:v>7</c:v>
                </c:pt>
                <c:pt idx="28261">
                  <c:v>7</c:v>
                </c:pt>
                <c:pt idx="28262">
                  <c:v>7</c:v>
                </c:pt>
                <c:pt idx="28263">
                  <c:v>7</c:v>
                </c:pt>
                <c:pt idx="28264">
                  <c:v>7</c:v>
                </c:pt>
                <c:pt idx="28265">
                  <c:v>7</c:v>
                </c:pt>
                <c:pt idx="28266">
                  <c:v>7</c:v>
                </c:pt>
                <c:pt idx="28267">
                  <c:v>7</c:v>
                </c:pt>
                <c:pt idx="28268">
                  <c:v>7</c:v>
                </c:pt>
                <c:pt idx="28269">
                  <c:v>7</c:v>
                </c:pt>
                <c:pt idx="28270">
                  <c:v>7</c:v>
                </c:pt>
                <c:pt idx="28271">
                  <c:v>8</c:v>
                </c:pt>
                <c:pt idx="28272">
                  <c:v>8</c:v>
                </c:pt>
                <c:pt idx="28273">
                  <c:v>8</c:v>
                </c:pt>
                <c:pt idx="28274">
                  <c:v>8</c:v>
                </c:pt>
                <c:pt idx="28275">
                  <c:v>8</c:v>
                </c:pt>
                <c:pt idx="28276">
                  <c:v>8</c:v>
                </c:pt>
                <c:pt idx="28277">
                  <c:v>8</c:v>
                </c:pt>
                <c:pt idx="28278">
                  <c:v>8</c:v>
                </c:pt>
                <c:pt idx="28279">
                  <c:v>8</c:v>
                </c:pt>
                <c:pt idx="28280">
                  <c:v>8</c:v>
                </c:pt>
                <c:pt idx="28281">
                  <c:v>8</c:v>
                </c:pt>
                <c:pt idx="28282">
                  <c:v>8</c:v>
                </c:pt>
                <c:pt idx="28283">
                  <c:v>8</c:v>
                </c:pt>
                <c:pt idx="28284">
                  <c:v>8</c:v>
                </c:pt>
                <c:pt idx="28285">
                  <c:v>9</c:v>
                </c:pt>
                <c:pt idx="28286">
                  <c:v>9</c:v>
                </c:pt>
                <c:pt idx="28287">
                  <c:v>9</c:v>
                </c:pt>
                <c:pt idx="28288">
                  <c:v>9</c:v>
                </c:pt>
                <c:pt idx="28289">
                  <c:v>9</c:v>
                </c:pt>
                <c:pt idx="28290">
                  <c:v>10</c:v>
                </c:pt>
                <c:pt idx="28291">
                  <c:v>10</c:v>
                </c:pt>
                <c:pt idx="28292">
                  <c:v>10</c:v>
                </c:pt>
                <c:pt idx="28293">
                  <c:v>9</c:v>
                </c:pt>
                <c:pt idx="28294">
                  <c:v>9</c:v>
                </c:pt>
                <c:pt idx="28295">
                  <c:v>9</c:v>
                </c:pt>
                <c:pt idx="28296">
                  <c:v>10</c:v>
                </c:pt>
                <c:pt idx="28297">
                  <c:v>9</c:v>
                </c:pt>
                <c:pt idx="28298">
                  <c:v>9</c:v>
                </c:pt>
                <c:pt idx="28299">
                  <c:v>9</c:v>
                </c:pt>
                <c:pt idx="28300">
                  <c:v>10</c:v>
                </c:pt>
                <c:pt idx="28301">
                  <c:v>10</c:v>
                </c:pt>
                <c:pt idx="28302">
                  <c:v>10</c:v>
                </c:pt>
                <c:pt idx="28303">
                  <c:v>10</c:v>
                </c:pt>
                <c:pt idx="28304">
                  <c:v>10</c:v>
                </c:pt>
                <c:pt idx="28305">
                  <c:v>10</c:v>
                </c:pt>
                <c:pt idx="28306">
                  <c:v>9</c:v>
                </c:pt>
                <c:pt idx="28307">
                  <c:v>10</c:v>
                </c:pt>
                <c:pt idx="28308">
                  <c:v>9</c:v>
                </c:pt>
                <c:pt idx="28309">
                  <c:v>10</c:v>
                </c:pt>
                <c:pt idx="28310">
                  <c:v>11</c:v>
                </c:pt>
                <c:pt idx="28311">
                  <c:v>13</c:v>
                </c:pt>
                <c:pt idx="28312">
                  <c:v>15</c:v>
                </c:pt>
                <c:pt idx="28313">
                  <c:v>15</c:v>
                </c:pt>
                <c:pt idx="28314">
                  <c:v>16</c:v>
                </c:pt>
                <c:pt idx="28315">
                  <c:v>16</c:v>
                </c:pt>
                <c:pt idx="28316">
                  <c:v>17</c:v>
                </c:pt>
                <c:pt idx="28317">
                  <c:v>17</c:v>
                </c:pt>
                <c:pt idx="28318">
                  <c:v>15</c:v>
                </c:pt>
                <c:pt idx="28319">
                  <c:v>14</c:v>
                </c:pt>
                <c:pt idx="28320">
                  <c:v>13</c:v>
                </c:pt>
                <c:pt idx="28321">
                  <c:v>12</c:v>
                </c:pt>
                <c:pt idx="28322">
                  <c:v>12</c:v>
                </c:pt>
                <c:pt idx="28323">
                  <c:v>11</c:v>
                </c:pt>
                <c:pt idx="28324">
                  <c:v>11</c:v>
                </c:pt>
                <c:pt idx="28325">
                  <c:v>10</c:v>
                </c:pt>
                <c:pt idx="28326">
                  <c:v>10</c:v>
                </c:pt>
                <c:pt idx="28327">
                  <c:v>11</c:v>
                </c:pt>
                <c:pt idx="28328">
                  <c:v>11</c:v>
                </c:pt>
                <c:pt idx="28329">
                  <c:v>10</c:v>
                </c:pt>
                <c:pt idx="28330">
                  <c:v>9</c:v>
                </c:pt>
                <c:pt idx="28331">
                  <c:v>9</c:v>
                </c:pt>
                <c:pt idx="28332">
                  <c:v>8</c:v>
                </c:pt>
                <c:pt idx="28333">
                  <c:v>7</c:v>
                </c:pt>
                <c:pt idx="28334">
                  <c:v>7</c:v>
                </c:pt>
                <c:pt idx="28335">
                  <c:v>7</c:v>
                </c:pt>
                <c:pt idx="28336">
                  <c:v>7</c:v>
                </c:pt>
                <c:pt idx="28337">
                  <c:v>7</c:v>
                </c:pt>
                <c:pt idx="28338">
                  <c:v>6</c:v>
                </c:pt>
                <c:pt idx="28339">
                  <c:v>6</c:v>
                </c:pt>
                <c:pt idx="28340">
                  <c:v>6</c:v>
                </c:pt>
                <c:pt idx="28341">
                  <c:v>6</c:v>
                </c:pt>
                <c:pt idx="28342">
                  <c:v>6</c:v>
                </c:pt>
                <c:pt idx="28343">
                  <c:v>6</c:v>
                </c:pt>
                <c:pt idx="28344">
                  <c:v>6</c:v>
                </c:pt>
                <c:pt idx="28345">
                  <c:v>6</c:v>
                </c:pt>
                <c:pt idx="28346">
                  <c:v>6</c:v>
                </c:pt>
                <c:pt idx="28347">
                  <c:v>6</c:v>
                </c:pt>
                <c:pt idx="28348">
                  <c:v>6</c:v>
                </c:pt>
                <c:pt idx="28349">
                  <c:v>6</c:v>
                </c:pt>
                <c:pt idx="28350">
                  <c:v>6</c:v>
                </c:pt>
                <c:pt idx="28351">
                  <c:v>6</c:v>
                </c:pt>
                <c:pt idx="28352">
                  <c:v>6</c:v>
                </c:pt>
                <c:pt idx="28353">
                  <c:v>5</c:v>
                </c:pt>
                <c:pt idx="28354">
                  <c:v>6</c:v>
                </c:pt>
                <c:pt idx="28355">
                  <c:v>6</c:v>
                </c:pt>
                <c:pt idx="28356">
                  <c:v>6</c:v>
                </c:pt>
                <c:pt idx="28357">
                  <c:v>5</c:v>
                </c:pt>
                <c:pt idx="28358">
                  <c:v>6</c:v>
                </c:pt>
                <c:pt idx="28359">
                  <c:v>6</c:v>
                </c:pt>
                <c:pt idx="28360">
                  <c:v>6</c:v>
                </c:pt>
                <c:pt idx="28361">
                  <c:v>6</c:v>
                </c:pt>
                <c:pt idx="28362">
                  <c:v>5</c:v>
                </c:pt>
                <c:pt idx="28363">
                  <c:v>5</c:v>
                </c:pt>
                <c:pt idx="28364">
                  <c:v>5</c:v>
                </c:pt>
                <c:pt idx="28365">
                  <c:v>5</c:v>
                </c:pt>
                <c:pt idx="28366">
                  <c:v>5</c:v>
                </c:pt>
                <c:pt idx="28367">
                  <c:v>5</c:v>
                </c:pt>
                <c:pt idx="28368">
                  <c:v>5</c:v>
                </c:pt>
                <c:pt idx="28369">
                  <c:v>5</c:v>
                </c:pt>
                <c:pt idx="28370">
                  <c:v>5</c:v>
                </c:pt>
                <c:pt idx="28371">
                  <c:v>5</c:v>
                </c:pt>
                <c:pt idx="28372">
                  <c:v>5</c:v>
                </c:pt>
                <c:pt idx="28373">
                  <c:v>5</c:v>
                </c:pt>
                <c:pt idx="28374">
                  <c:v>5</c:v>
                </c:pt>
                <c:pt idx="28375">
                  <c:v>5</c:v>
                </c:pt>
                <c:pt idx="28376">
                  <c:v>5</c:v>
                </c:pt>
                <c:pt idx="28377">
                  <c:v>5</c:v>
                </c:pt>
                <c:pt idx="28378">
                  <c:v>5</c:v>
                </c:pt>
                <c:pt idx="28379">
                  <c:v>5</c:v>
                </c:pt>
                <c:pt idx="28380">
                  <c:v>6</c:v>
                </c:pt>
                <c:pt idx="28381">
                  <c:v>7</c:v>
                </c:pt>
                <c:pt idx="28382">
                  <c:v>9</c:v>
                </c:pt>
                <c:pt idx="28383">
                  <c:v>8</c:v>
                </c:pt>
                <c:pt idx="28384">
                  <c:v>8</c:v>
                </c:pt>
                <c:pt idx="28385">
                  <c:v>7</c:v>
                </c:pt>
                <c:pt idx="28386">
                  <c:v>7</c:v>
                </c:pt>
                <c:pt idx="28387">
                  <c:v>8</c:v>
                </c:pt>
                <c:pt idx="28388">
                  <c:v>8</c:v>
                </c:pt>
                <c:pt idx="28389">
                  <c:v>7</c:v>
                </c:pt>
                <c:pt idx="28390">
                  <c:v>6</c:v>
                </c:pt>
                <c:pt idx="28391">
                  <c:v>6</c:v>
                </c:pt>
                <c:pt idx="28392">
                  <c:v>6</c:v>
                </c:pt>
                <c:pt idx="28393">
                  <c:v>7</c:v>
                </c:pt>
                <c:pt idx="28394">
                  <c:v>7</c:v>
                </c:pt>
                <c:pt idx="28395">
                  <c:v>8</c:v>
                </c:pt>
                <c:pt idx="28396">
                  <c:v>8</c:v>
                </c:pt>
                <c:pt idx="28397">
                  <c:v>9</c:v>
                </c:pt>
                <c:pt idx="28398">
                  <c:v>9</c:v>
                </c:pt>
                <c:pt idx="28399">
                  <c:v>9</c:v>
                </c:pt>
                <c:pt idx="28400">
                  <c:v>9</c:v>
                </c:pt>
                <c:pt idx="28401">
                  <c:v>10</c:v>
                </c:pt>
                <c:pt idx="28402">
                  <c:v>11</c:v>
                </c:pt>
                <c:pt idx="28403">
                  <c:v>11</c:v>
                </c:pt>
                <c:pt idx="28404">
                  <c:v>11</c:v>
                </c:pt>
                <c:pt idx="28405">
                  <c:v>11</c:v>
                </c:pt>
                <c:pt idx="28406">
                  <c:v>11</c:v>
                </c:pt>
                <c:pt idx="28407">
                  <c:v>12</c:v>
                </c:pt>
                <c:pt idx="28408">
                  <c:v>12</c:v>
                </c:pt>
                <c:pt idx="28409">
                  <c:v>12</c:v>
                </c:pt>
                <c:pt idx="28410">
                  <c:v>11</c:v>
                </c:pt>
                <c:pt idx="28411">
                  <c:v>10</c:v>
                </c:pt>
                <c:pt idx="28412">
                  <c:v>10</c:v>
                </c:pt>
                <c:pt idx="28413">
                  <c:v>9</c:v>
                </c:pt>
                <c:pt idx="28414">
                  <c:v>9</c:v>
                </c:pt>
                <c:pt idx="28415">
                  <c:v>8</c:v>
                </c:pt>
                <c:pt idx="28416">
                  <c:v>8</c:v>
                </c:pt>
                <c:pt idx="28417">
                  <c:v>7</c:v>
                </c:pt>
                <c:pt idx="28418">
                  <c:v>7</c:v>
                </c:pt>
                <c:pt idx="28419">
                  <c:v>8</c:v>
                </c:pt>
                <c:pt idx="28420">
                  <c:v>8</c:v>
                </c:pt>
                <c:pt idx="28421">
                  <c:v>8</c:v>
                </c:pt>
                <c:pt idx="28422">
                  <c:v>8</c:v>
                </c:pt>
                <c:pt idx="28423">
                  <c:v>7</c:v>
                </c:pt>
                <c:pt idx="28424">
                  <c:v>7</c:v>
                </c:pt>
                <c:pt idx="28425">
                  <c:v>7</c:v>
                </c:pt>
                <c:pt idx="28426">
                  <c:v>7</c:v>
                </c:pt>
                <c:pt idx="28427">
                  <c:v>7</c:v>
                </c:pt>
                <c:pt idx="28428">
                  <c:v>7</c:v>
                </c:pt>
                <c:pt idx="28429">
                  <c:v>7</c:v>
                </c:pt>
                <c:pt idx="28430">
                  <c:v>7</c:v>
                </c:pt>
                <c:pt idx="28431">
                  <c:v>7</c:v>
                </c:pt>
                <c:pt idx="28432">
                  <c:v>7</c:v>
                </c:pt>
                <c:pt idx="28433">
                  <c:v>7</c:v>
                </c:pt>
                <c:pt idx="28434">
                  <c:v>6</c:v>
                </c:pt>
                <c:pt idx="28435">
                  <c:v>6</c:v>
                </c:pt>
                <c:pt idx="28436">
                  <c:v>6</c:v>
                </c:pt>
                <c:pt idx="28437">
                  <c:v>6</c:v>
                </c:pt>
                <c:pt idx="28438">
                  <c:v>6</c:v>
                </c:pt>
                <c:pt idx="28439">
                  <c:v>6</c:v>
                </c:pt>
                <c:pt idx="28440">
                  <c:v>6</c:v>
                </c:pt>
                <c:pt idx="28441">
                  <c:v>6</c:v>
                </c:pt>
                <c:pt idx="28442">
                  <c:v>6</c:v>
                </c:pt>
                <c:pt idx="28443">
                  <c:v>6</c:v>
                </c:pt>
                <c:pt idx="28444">
                  <c:v>6</c:v>
                </c:pt>
                <c:pt idx="28445">
                  <c:v>5</c:v>
                </c:pt>
                <c:pt idx="28446">
                  <c:v>5</c:v>
                </c:pt>
                <c:pt idx="28447">
                  <c:v>5</c:v>
                </c:pt>
                <c:pt idx="28448">
                  <c:v>5</c:v>
                </c:pt>
                <c:pt idx="28449">
                  <c:v>5</c:v>
                </c:pt>
                <c:pt idx="28450">
                  <c:v>5</c:v>
                </c:pt>
                <c:pt idx="28451">
                  <c:v>5</c:v>
                </c:pt>
                <c:pt idx="28452">
                  <c:v>5</c:v>
                </c:pt>
                <c:pt idx="28453">
                  <c:v>5</c:v>
                </c:pt>
                <c:pt idx="28454">
                  <c:v>5</c:v>
                </c:pt>
                <c:pt idx="28455">
                  <c:v>5</c:v>
                </c:pt>
                <c:pt idx="28456">
                  <c:v>5</c:v>
                </c:pt>
                <c:pt idx="28457">
                  <c:v>5</c:v>
                </c:pt>
                <c:pt idx="28458">
                  <c:v>5</c:v>
                </c:pt>
                <c:pt idx="28459">
                  <c:v>6</c:v>
                </c:pt>
                <c:pt idx="28460">
                  <c:v>6</c:v>
                </c:pt>
                <c:pt idx="28461">
                  <c:v>6</c:v>
                </c:pt>
                <c:pt idx="28462">
                  <c:v>5</c:v>
                </c:pt>
                <c:pt idx="28463">
                  <c:v>6</c:v>
                </c:pt>
                <c:pt idx="28464">
                  <c:v>5</c:v>
                </c:pt>
                <c:pt idx="28465">
                  <c:v>5</c:v>
                </c:pt>
                <c:pt idx="28466">
                  <c:v>5</c:v>
                </c:pt>
                <c:pt idx="28467">
                  <c:v>5</c:v>
                </c:pt>
                <c:pt idx="28468">
                  <c:v>5</c:v>
                </c:pt>
                <c:pt idx="28469">
                  <c:v>5</c:v>
                </c:pt>
                <c:pt idx="28470">
                  <c:v>5</c:v>
                </c:pt>
                <c:pt idx="28471">
                  <c:v>4</c:v>
                </c:pt>
                <c:pt idx="28472">
                  <c:v>4</c:v>
                </c:pt>
                <c:pt idx="28473">
                  <c:v>4</c:v>
                </c:pt>
                <c:pt idx="28474">
                  <c:v>5</c:v>
                </c:pt>
                <c:pt idx="28475">
                  <c:v>4</c:v>
                </c:pt>
                <c:pt idx="28476">
                  <c:v>5</c:v>
                </c:pt>
                <c:pt idx="28477">
                  <c:v>5</c:v>
                </c:pt>
                <c:pt idx="28478">
                  <c:v>5</c:v>
                </c:pt>
                <c:pt idx="28479">
                  <c:v>4</c:v>
                </c:pt>
                <c:pt idx="28480">
                  <c:v>5</c:v>
                </c:pt>
                <c:pt idx="28481">
                  <c:v>4</c:v>
                </c:pt>
                <c:pt idx="28482">
                  <c:v>4</c:v>
                </c:pt>
                <c:pt idx="28483">
                  <c:v>4</c:v>
                </c:pt>
                <c:pt idx="28484">
                  <c:v>4</c:v>
                </c:pt>
                <c:pt idx="28485">
                  <c:v>5</c:v>
                </c:pt>
                <c:pt idx="28486">
                  <c:v>5</c:v>
                </c:pt>
                <c:pt idx="28487">
                  <c:v>5</c:v>
                </c:pt>
                <c:pt idx="28488">
                  <c:v>5</c:v>
                </c:pt>
                <c:pt idx="28489">
                  <c:v>5</c:v>
                </c:pt>
                <c:pt idx="28490">
                  <c:v>5</c:v>
                </c:pt>
                <c:pt idx="28491">
                  <c:v>5</c:v>
                </c:pt>
                <c:pt idx="28492">
                  <c:v>5</c:v>
                </c:pt>
                <c:pt idx="28493">
                  <c:v>5</c:v>
                </c:pt>
                <c:pt idx="28494">
                  <c:v>5</c:v>
                </c:pt>
                <c:pt idx="28495">
                  <c:v>5</c:v>
                </c:pt>
                <c:pt idx="28496">
                  <c:v>5</c:v>
                </c:pt>
                <c:pt idx="28497">
                  <c:v>5</c:v>
                </c:pt>
                <c:pt idx="28498">
                  <c:v>5</c:v>
                </c:pt>
                <c:pt idx="28499">
                  <c:v>4</c:v>
                </c:pt>
                <c:pt idx="28500">
                  <c:v>4</c:v>
                </c:pt>
                <c:pt idx="28501">
                  <c:v>4</c:v>
                </c:pt>
                <c:pt idx="28502">
                  <c:v>3</c:v>
                </c:pt>
                <c:pt idx="28503">
                  <c:v>3</c:v>
                </c:pt>
                <c:pt idx="28504">
                  <c:v>3</c:v>
                </c:pt>
                <c:pt idx="28505">
                  <c:v>3</c:v>
                </c:pt>
                <c:pt idx="28506">
                  <c:v>3</c:v>
                </c:pt>
                <c:pt idx="28507">
                  <c:v>3</c:v>
                </c:pt>
                <c:pt idx="28508">
                  <c:v>3</c:v>
                </c:pt>
                <c:pt idx="28509">
                  <c:v>3</c:v>
                </c:pt>
                <c:pt idx="28510">
                  <c:v>3</c:v>
                </c:pt>
                <c:pt idx="28511">
                  <c:v>3</c:v>
                </c:pt>
                <c:pt idx="28512">
                  <c:v>3</c:v>
                </c:pt>
                <c:pt idx="28513">
                  <c:v>3</c:v>
                </c:pt>
                <c:pt idx="28514">
                  <c:v>3</c:v>
                </c:pt>
                <c:pt idx="28515">
                  <c:v>3</c:v>
                </c:pt>
                <c:pt idx="28516">
                  <c:v>3</c:v>
                </c:pt>
                <c:pt idx="28517">
                  <c:v>3</c:v>
                </c:pt>
                <c:pt idx="28518">
                  <c:v>3</c:v>
                </c:pt>
                <c:pt idx="28519">
                  <c:v>3</c:v>
                </c:pt>
                <c:pt idx="28520">
                  <c:v>3</c:v>
                </c:pt>
                <c:pt idx="28521">
                  <c:v>3</c:v>
                </c:pt>
                <c:pt idx="28522">
                  <c:v>3</c:v>
                </c:pt>
                <c:pt idx="28523">
                  <c:v>3</c:v>
                </c:pt>
                <c:pt idx="28524">
                  <c:v>3</c:v>
                </c:pt>
                <c:pt idx="28525">
                  <c:v>3</c:v>
                </c:pt>
                <c:pt idx="28526">
                  <c:v>3</c:v>
                </c:pt>
                <c:pt idx="28527">
                  <c:v>3</c:v>
                </c:pt>
                <c:pt idx="28528">
                  <c:v>3</c:v>
                </c:pt>
                <c:pt idx="28529">
                  <c:v>3</c:v>
                </c:pt>
                <c:pt idx="28530">
                  <c:v>4</c:v>
                </c:pt>
                <c:pt idx="28531">
                  <c:v>4</c:v>
                </c:pt>
                <c:pt idx="28532">
                  <c:v>4</c:v>
                </c:pt>
                <c:pt idx="28533">
                  <c:v>4</c:v>
                </c:pt>
                <c:pt idx="28534">
                  <c:v>5</c:v>
                </c:pt>
                <c:pt idx="28535">
                  <c:v>4</c:v>
                </c:pt>
                <c:pt idx="28536">
                  <c:v>5</c:v>
                </c:pt>
                <c:pt idx="28537">
                  <c:v>5</c:v>
                </c:pt>
                <c:pt idx="28538">
                  <c:v>5</c:v>
                </c:pt>
                <c:pt idx="28539">
                  <c:v>6</c:v>
                </c:pt>
                <c:pt idx="28540">
                  <c:v>6</c:v>
                </c:pt>
                <c:pt idx="28541">
                  <c:v>7</c:v>
                </c:pt>
                <c:pt idx="28542">
                  <c:v>7</c:v>
                </c:pt>
                <c:pt idx="28543">
                  <c:v>7</c:v>
                </c:pt>
                <c:pt idx="28544">
                  <c:v>7</c:v>
                </c:pt>
                <c:pt idx="28545">
                  <c:v>7</c:v>
                </c:pt>
                <c:pt idx="28546">
                  <c:v>6</c:v>
                </c:pt>
                <c:pt idx="28547">
                  <c:v>6</c:v>
                </c:pt>
                <c:pt idx="28548">
                  <c:v>7</c:v>
                </c:pt>
                <c:pt idx="28549">
                  <c:v>6</c:v>
                </c:pt>
                <c:pt idx="28550">
                  <c:v>6</c:v>
                </c:pt>
                <c:pt idx="28551">
                  <c:v>6</c:v>
                </c:pt>
                <c:pt idx="28552">
                  <c:v>6</c:v>
                </c:pt>
                <c:pt idx="28553">
                  <c:v>6</c:v>
                </c:pt>
                <c:pt idx="28554">
                  <c:v>6</c:v>
                </c:pt>
                <c:pt idx="28555">
                  <c:v>6</c:v>
                </c:pt>
                <c:pt idx="28556">
                  <c:v>6</c:v>
                </c:pt>
                <c:pt idx="28557">
                  <c:v>6</c:v>
                </c:pt>
                <c:pt idx="28558">
                  <c:v>6</c:v>
                </c:pt>
                <c:pt idx="28559">
                  <c:v>6</c:v>
                </c:pt>
                <c:pt idx="28560">
                  <c:v>5</c:v>
                </c:pt>
                <c:pt idx="28561">
                  <c:v>4</c:v>
                </c:pt>
                <c:pt idx="28562">
                  <c:v>4</c:v>
                </c:pt>
                <c:pt idx="28563">
                  <c:v>4</c:v>
                </c:pt>
                <c:pt idx="28564">
                  <c:v>4</c:v>
                </c:pt>
                <c:pt idx="28565">
                  <c:v>4</c:v>
                </c:pt>
                <c:pt idx="28566">
                  <c:v>4</c:v>
                </c:pt>
                <c:pt idx="28567">
                  <c:v>4</c:v>
                </c:pt>
                <c:pt idx="28568">
                  <c:v>4</c:v>
                </c:pt>
                <c:pt idx="28569">
                  <c:v>4</c:v>
                </c:pt>
                <c:pt idx="28570">
                  <c:v>4</c:v>
                </c:pt>
                <c:pt idx="28571">
                  <c:v>4</c:v>
                </c:pt>
                <c:pt idx="28572">
                  <c:v>4</c:v>
                </c:pt>
                <c:pt idx="28573">
                  <c:v>4</c:v>
                </c:pt>
                <c:pt idx="28574">
                  <c:v>4</c:v>
                </c:pt>
                <c:pt idx="28575">
                  <c:v>4</c:v>
                </c:pt>
                <c:pt idx="28576">
                  <c:v>4</c:v>
                </c:pt>
                <c:pt idx="28577">
                  <c:v>4</c:v>
                </c:pt>
                <c:pt idx="28578">
                  <c:v>4</c:v>
                </c:pt>
                <c:pt idx="28579">
                  <c:v>4</c:v>
                </c:pt>
                <c:pt idx="28580">
                  <c:v>4</c:v>
                </c:pt>
                <c:pt idx="28581">
                  <c:v>3</c:v>
                </c:pt>
                <c:pt idx="28582">
                  <c:v>4</c:v>
                </c:pt>
                <c:pt idx="28583">
                  <c:v>4</c:v>
                </c:pt>
                <c:pt idx="28584">
                  <c:v>4</c:v>
                </c:pt>
                <c:pt idx="28585">
                  <c:v>3</c:v>
                </c:pt>
                <c:pt idx="28586">
                  <c:v>3</c:v>
                </c:pt>
                <c:pt idx="28587">
                  <c:v>3</c:v>
                </c:pt>
                <c:pt idx="28588">
                  <c:v>3</c:v>
                </c:pt>
                <c:pt idx="28589">
                  <c:v>3</c:v>
                </c:pt>
                <c:pt idx="28590">
                  <c:v>3</c:v>
                </c:pt>
                <c:pt idx="28591">
                  <c:v>3</c:v>
                </c:pt>
                <c:pt idx="28592">
                  <c:v>3</c:v>
                </c:pt>
                <c:pt idx="28593">
                  <c:v>3</c:v>
                </c:pt>
                <c:pt idx="28594">
                  <c:v>3</c:v>
                </c:pt>
                <c:pt idx="28595">
                  <c:v>3</c:v>
                </c:pt>
                <c:pt idx="28596">
                  <c:v>3</c:v>
                </c:pt>
                <c:pt idx="28597">
                  <c:v>3</c:v>
                </c:pt>
                <c:pt idx="28598">
                  <c:v>3</c:v>
                </c:pt>
                <c:pt idx="28599">
                  <c:v>3</c:v>
                </c:pt>
                <c:pt idx="28600">
                  <c:v>3</c:v>
                </c:pt>
                <c:pt idx="28601">
                  <c:v>3</c:v>
                </c:pt>
                <c:pt idx="28602">
                  <c:v>3</c:v>
                </c:pt>
                <c:pt idx="28603">
                  <c:v>3</c:v>
                </c:pt>
                <c:pt idx="28604">
                  <c:v>3</c:v>
                </c:pt>
                <c:pt idx="28605">
                  <c:v>3</c:v>
                </c:pt>
                <c:pt idx="28606">
                  <c:v>3</c:v>
                </c:pt>
                <c:pt idx="28607">
                  <c:v>3</c:v>
                </c:pt>
                <c:pt idx="28608">
                  <c:v>3</c:v>
                </c:pt>
                <c:pt idx="28609">
                  <c:v>3</c:v>
                </c:pt>
                <c:pt idx="28610">
                  <c:v>4</c:v>
                </c:pt>
                <c:pt idx="28611">
                  <c:v>4</c:v>
                </c:pt>
                <c:pt idx="28612">
                  <c:v>4</c:v>
                </c:pt>
                <c:pt idx="28613">
                  <c:v>4</c:v>
                </c:pt>
                <c:pt idx="28614">
                  <c:v>4</c:v>
                </c:pt>
                <c:pt idx="28615">
                  <c:v>4</c:v>
                </c:pt>
                <c:pt idx="28616">
                  <c:v>4</c:v>
                </c:pt>
                <c:pt idx="28617">
                  <c:v>4</c:v>
                </c:pt>
                <c:pt idx="28618">
                  <c:v>4</c:v>
                </c:pt>
                <c:pt idx="28619">
                  <c:v>4</c:v>
                </c:pt>
                <c:pt idx="28620">
                  <c:v>4</c:v>
                </c:pt>
                <c:pt idx="28621">
                  <c:v>4</c:v>
                </c:pt>
                <c:pt idx="28622">
                  <c:v>4</c:v>
                </c:pt>
                <c:pt idx="28623">
                  <c:v>4</c:v>
                </c:pt>
                <c:pt idx="28624">
                  <c:v>4</c:v>
                </c:pt>
                <c:pt idx="28625">
                  <c:v>3</c:v>
                </c:pt>
                <c:pt idx="28626">
                  <c:v>3</c:v>
                </c:pt>
                <c:pt idx="28627">
                  <c:v>3</c:v>
                </c:pt>
                <c:pt idx="28628">
                  <c:v>3</c:v>
                </c:pt>
                <c:pt idx="28629">
                  <c:v>3</c:v>
                </c:pt>
                <c:pt idx="28630">
                  <c:v>3</c:v>
                </c:pt>
                <c:pt idx="28631">
                  <c:v>3</c:v>
                </c:pt>
                <c:pt idx="28632">
                  <c:v>3</c:v>
                </c:pt>
                <c:pt idx="28633">
                  <c:v>3</c:v>
                </c:pt>
                <c:pt idx="28634">
                  <c:v>3</c:v>
                </c:pt>
                <c:pt idx="28635">
                  <c:v>3</c:v>
                </c:pt>
                <c:pt idx="28636">
                  <c:v>3</c:v>
                </c:pt>
                <c:pt idx="28637">
                  <c:v>3</c:v>
                </c:pt>
                <c:pt idx="28638">
                  <c:v>3</c:v>
                </c:pt>
                <c:pt idx="28639">
                  <c:v>3</c:v>
                </c:pt>
                <c:pt idx="28640">
                  <c:v>3</c:v>
                </c:pt>
                <c:pt idx="28641">
                  <c:v>3</c:v>
                </c:pt>
                <c:pt idx="28642">
                  <c:v>3</c:v>
                </c:pt>
                <c:pt idx="28643">
                  <c:v>3</c:v>
                </c:pt>
                <c:pt idx="28644">
                  <c:v>3</c:v>
                </c:pt>
                <c:pt idx="28645">
                  <c:v>3</c:v>
                </c:pt>
                <c:pt idx="28646">
                  <c:v>3</c:v>
                </c:pt>
                <c:pt idx="28647">
                  <c:v>3</c:v>
                </c:pt>
                <c:pt idx="28648">
                  <c:v>3</c:v>
                </c:pt>
                <c:pt idx="28649">
                  <c:v>3</c:v>
                </c:pt>
                <c:pt idx="28650">
                  <c:v>3</c:v>
                </c:pt>
                <c:pt idx="28651">
                  <c:v>3</c:v>
                </c:pt>
                <c:pt idx="28652">
                  <c:v>3</c:v>
                </c:pt>
                <c:pt idx="28653">
                  <c:v>2</c:v>
                </c:pt>
                <c:pt idx="28654">
                  <c:v>2</c:v>
                </c:pt>
                <c:pt idx="28655">
                  <c:v>2</c:v>
                </c:pt>
                <c:pt idx="28656">
                  <c:v>2</c:v>
                </c:pt>
                <c:pt idx="28657">
                  <c:v>3</c:v>
                </c:pt>
                <c:pt idx="28658">
                  <c:v>3</c:v>
                </c:pt>
                <c:pt idx="28659">
                  <c:v>2</c:v>
                </c:pt>
                <c:pt idx="28660">
                  <c:v>3</c:v>
                </c:pt>
                <c:pt idx="28661">
                  <c:v>3</c:v>
                </c:pt>
                <c:pt idx="28662">
                  <c:v>3</c:v>
                </c:pt>
                <c:pt idx="28663">
                  <c:v>3</c:v>
                </c:pt>
                <c:pt idx="28664">
                  <c:v>3</c:v>
                </c:pt>
                <c:pt idx="28665">
                  <c:v>3</c:v>
                </c:pt>
                <c:pt idx="28666">
                  <c:v>3</c:v>
                </c:pt>
                <c:pt idx="28667">
                  <c:v>3</c:v>
                </c:pt>
                <c:pt idx="28668">
                  <c:v>3</c:v>
                </c:pt>
                <c:pt idx="28669">
                  <c:v>3</c:v>
                </c:pt>
                <c:pt idx="28670">
                  <c:v>3</c:v>
                </c:pt>
                <c:pt idx="28671">
                  <c:v>3</c:v>
                </c:pt>
                <c:pt idx="28672">
                  <c:v>3</c:v>
                </c:pt>
                <c:pt idx="28673">
                  <c:v>3</c:v>
                </c:pt>
                <c:pt idx="28674">
                  <c:v>3</c:v>
                </c:pt>
                <c:pt idx="28675">
                  <c:v>3</c:v>
                </c:pt>
                <c:pt idx="28676">
                  <c:v>3</c:v>
                </c:pt>
                <c:pt idx="28677">
                  <c:v>3</c:v>
                </c:pt>
                <c:pt idx="28678">
                  <c:v>3</c:v>
                </c:pt>
                <c:pt idx="28679">
                  <c:v>3</c:v>
                </c:pt>
                <c:pt idx="28680">
                  <c:v>3</c:v>
                </c:pt>
                <c:pt idx="28681">
                  <c:v>3</c:v>
                </c:pt>
                <c:pt idx="28682">
                  <c:v>3</c:v>
                </c:pt>
                <c:pt idx="28683">
                  <c:v>3</c:v>
                </c:pt>
                <c:pt idx="28684">
                  <c:v>3</c:v>
                </c:pt>
                <c:pt idx="28685">
                  <c:v>3</c:v>
                </c:pt>
                <c:pt idx="28686">
                  <c:v>3</c:v>
                </c:pt>
                <c:pt idx="28687">
                  <c:v>3</c:v>
                </c:pt>
                <c:pt idx="28688">
                  <c:v>3</c:v>
                </c:pt>
                <c:pt idx="28689">
                  <c:v>3</c:v>
                </c:pt>
                <c:pt idx="28690">
                  <c:v>3</c:v>
                </c:pt>
                <c:pt idx="28691">
                  <c:v>3</c:v>
                </c:pt>
                <c:pt idx="28692">
                  <c:v>3</c:v>
                </c:pt>
                <c:pt idx="28693">
                  <c:v>3</c:v>
                </c:pt>
                <c:pt idx="28694">
                  <c:v>3</c:v>
                </c:pt>
                <c:pt idx="28695">
                  <c:v>3</c:v>
                </c:pt>
                <c:pt idx="28696">
                  <c:v>2</c:v>
                </c:pt>
                <c:pt idx="28697">
                  <c:v>2</c:v>
                </c:pt>
                <c:pt idx="28698">
                  <c:v>2</c:v>
                </c:pt>
                <c:pt idx="28699">
                  <c:v>2</c:v>
                </c:pt>
                <c:pt idx="28700">
                  <c:v>2</c:v>
                </c:pt>
                <c:pt idx="28701">
                  <c:v>2</c:v>
                </c:pt>
                <c:pt idx="28702">
                  <c:v>2</c:v>
                </c:pt>
                <c:pt idx="28703">
                  <c:v>2</c:v>
                </c:pt>
                <c:pt idx="28704">
                  <c:v>2</c:v>
                </c:pt>
                <c:pt idx="28705">
                  <c:v>2</c:v>
                </c:pt>
                <c:pt idx="28706">
                  <c:v>2</c:v>
                </c:pt>
                <c:pt idx="28707">
                  <c:v>2</c:v>
                </c:pt>
                <c:pt idx="28708">
                  <c:v>2</c:v>
                </c:pt>
                <c:pt idx="28709">
                  <c:v>2</c:v>
                </c:pt>
                <c:pt idx="28710">
                  <c:v>2</c:v>
                </c:pt>
                <c:pt idx="28711">
                  <c:v>2</c:v>
                </c:pt>
                <c:pt idx="28712">
                  <c:v>2</c:v>
                </c:pt>
                <c:pt idx="28713">
                  <c:v>2</c:v>
                </c:pt>
                <c:pt idx="28714">
                  <c:v>2</c:v>
                </c:pt>
                <c:pt idx="28715">
                  <c:v>2</c:v>
                </c:pt>
                <c:pt idx="28716">
                  <c:v>2</c:v>
                </c:pt>
                <c:pt idx="28717">
                  <c:v>2</c:v>
                </c:pt>
                <c:pt idx="28718">
                  <c:v>2</c:v>
                </c:pt>
                <c:pt idx="28719">
                  <c:v>2</c:v>
                </c:pt>
                <c:pt idx="28720">
                  <c:v>2</c:v>
                </c:pt>
                <c:pt idx="28721">
                  <c:v>2</c:v>
                </c:pt>
                <c:pt idx="28722">
                  <c:v>2</c:v>
                </c:pt>
                <c:pt idx="28723">
                  <c:v>2</c:v>
                </c:pt>
                <c:pt idx="28724">
                  <c:v>2</c:v>
                </c:pt>
                <c:pt idx="28725">
                  <c:v>2</c:v>
                </c:pt>
                <c:pt idx="28726">
                  <c:v>2</c:v>
                </c:pt>
                <c:pt idx="28727">
                  <c:v>3</c:v>
                </c:pt>
                <c:pt idx="28728">
                  <c:v>6</c:v>
                </c:pt>
                <c:pt idx="28729">
                  <c:v>5</c:v>
                </c:pt>
                <c:pt idx="28730">
                  <c:v>4</c:v>
                </c:pt>
                <c:pt idx="28731">
                  <c:v>4</c:v>
                </c:pt>
                <c:pt idx="28732">
                  <c:v>5</c:v>
                </c:pt>
                <c:pt idx="28733">
                  <c:v>7</c:v>
                </c:pt>
                <c:pt idx="28734">
                  <c:v>5</c:v>
                </c:pt>
                <c:pt idx="28735">
                  <c:v>5</c:v>
                </c:pt>
                <c:pt idx="28736">
                  <c:v>5</c:v>
                </c:pt>
                <c:pt idx="28737">
                  <c:v>5</c:v>
                </c:pt>
                <c:pt idx="28738">
                  <c:v>5</c:v>
                </c:pt>
                <c:pt idx="28739">
                  <c:v>5</c:v>
                </c:pt>
                <c:pt idx="28740">
                  <c:v>4</c:v>
                </c:pt>
                <c:pt idx="28741">
                  <c:v>4</c:v>
                </c:pt>
                <c:pt idx="28742">
                  <c:v>4</c:v>
                </c:pt>
                <c:pt idx="28743">
                  <c:v>4</c:v>
                </c:pt>
                <c:pt idx="28744">
                  <c:v>5</c:v>
                </c:pt>
                <c:pt idx="28745">
                  <c:v>4</c:v>
                </c:pt>
                <c:pt idx="28746">
                  <c:v>4</c:v>
                </c:pt>
                <c:pt idx="28747">
                  <c:v>4</c:v>
                </c:pt>
                <c:pt idx="28748">
                  <c:v>4</c:v>
                </c:pt>
                <c:pt idx="28749">
                  <c:v>4</c:v>
                </c:pt>
                <c:pt idx="28750">
                  <c:v>4</c:v>
                </c:pt>
                <c:pt idx="28751">
                  <c:v>4</c:v>
                </c:pt>
                <c:pt idx="28752">
                  <c:v>4</c:v>
                </c:pt>
                <c:pt idx="28753">
                  <c:v>4</c:v>
                </c:pt>
                <c:pt idx="28754">
                  <c:v>4</c:v>
                </c:pt>
                <c:pt idx="28755">
                  <c:v>4</c:v>
                </c:pt>
                <c:pt idx="28756">
                  <c:v>4</c:v>
                </c:pt>
                <c:pt idx="28757">
                  <c:v>4</c:v>
                </c:pt>
                <c:pt idx="28758">
                  <c:v>4</c:v>
                </c:pt>
                <c:pt idx="28759">
                  <c:v>4</c:v>
                </c:pt>
                <c:pt idx="28760">
                  <c:v>4</c:v>
                </c:pt>
                <c:pt idx="28761">
                  <c:v>4</c:v>
                </c:pt>
                <c:pt idx="28762">
                  <c:v>4</c:v>
                </c:pt>
                <c:pt idx="28763">
                  <c:v>4</c:v>
                </c:pt>
                <c:pt idx="28764">
                  <c:v>4</c:v>
                </c:pt>
                <c:pt idx="28765">
                  <c:v>4</c:v>
                </c:pt>
                <c:pt idx="28766">
                  <c:v>4</c:v>
                </c:pt>
                <c:pt idx="28767">
                  <c:v>4</c:v>
                </c:pt>
                <c:pt idx="28768">
                  <c:v>4</c:v>
                </c:pt>
                <c:pt idx="28769">
                  <c:v>4</c:v>
                </c:pt>
                <c:pt idx="28770">
                  <c:v>4</c:v>
                </c:pt>
                <c:pt idx="28771">
                  <c:v>4</c:v>
                </c:pt>
                <c:pt idx="28772">
                  <c:v>4</c:v>
                </c:pt>
                <c:pt idx="28773">
                  <c:v>4</c:v>
                </c:pt>
                <c:pt idx="28774">
                  <c:v>3</c:v>
                </c:pt>
                <c:pt idx="28775">
                  <c:v>3</c:v>
                </c:pt>
                <c:pt idx="28776">
                  <c:v>3</c:v>
                </c:pt>
                <c:pt idx="28777">
                  <c:v>3</c:v>
                </c:pt>
                <c:pt idx="28778">
                  <c:v>3</c:v>
                </c:pt>
                <c:pt idx="28779">
                  <c:v>3</c:v>
                </c:pt>
                <c:pt idx="28780">
                  <c:v>3</c:v>
                </c:pt>
                <c:pt idx="28781">
                  <c:v>3</c:v>
                </c:pt>
                <c:pt idx="28782">
                  <c:v>3</c:v>
                </c:pt>
                <c:pt idx="28783">
                  <c:v>3</c:v>
                </c:pt>
                <c:pt idx="28784">
                  <c:v>3</c:v>
                </c:pt>
                <c:pt idx="28785">
                  <c:v>3</c:v>
                </c:pt>
                <c:pt idx="28786">
                  <c:v>3</c:v>
                </c:pt>
                <c:pt idx="28787">
                  <c:v>3</c:v>
                </c:pt>
                <c:pt idx="28788">
                  <c:v>2</c:v>
                </c:pt>
                <c:pt idx="28789">
                  <c:v>3</c:v>
                </c:pt>
                <c:pt idx="28790">
                  <c:v>3</c:v>
                </c:pt>
                <c:pt idx="28791">
                  <c:v>3</c:v>
                </c:pt>
                <c:pt idx="28792">
                  <c:v>3</c:v>
                </c:pt>
                <c:pt idx="28793">
                  <c:v>3</c:v>
                </c:pt>
                <c:pt idx="28794">
                  <c:v>3</c:v>
                </c:pt>
                <c:pt idx="28795">
                  <c:v>3</c:v>
                </c:pt>
                <c:pt idx="28796">
                  <c:v>3</c:v>
                </c:pt>
                <c:pt idx="28797">
                  <c:v>3</c:v>
                </c:pt>
                <c:pt idx="28798">
                  <c:v>3</c:v>
                </c:pt>
                <c:pt idx="28799">
                  <c:v>2</c:v>
                </c:pt>
                <c:pt idx="28800">
                  <c:v>3</c:v>
                </c:pt>
                <c:pt idx="28801">
                  <c:v>2</c:v>
                </c:pt>
                <c:pt idx="28802">
                  <c:v>2</c:v>
                </c:pt>
                <c:pt idx="28803">
                  <c:v>2</c:v>
                </c:pt>
                <c:pt idx="28804">
                  <c:v>1</c:v>
                </c:pt>
                <c:pt idx="28805">
                  <c:v>1</c:v>
                </c:pt>
                <c:pt idx="28806">
                  <c:v>1</c:v>
                </c:pt>
                <c:pt idx="28807">
                  <c:v>1</c:v>
                </c:pt>
                <c:pt idx="28808">
                  <c:v>1</c:v>
                </c:pt>
                <c:pt idx="28809">
                  <c:v>1</c:v>
                </c:pt>
                <c:pt idx="28810">
                  <c:v>1</c:v>
                </c:pt>
                <c:pt idx="28811">
                  <c:v>1</c:v>
                </c:pt>
                <c:pt idx="28812">
                  <c:v>1</c:v>
                </c:pt>
                <c:pt idx="28813">
                  <c:v>1</c:v>
                </c:pt>
                <c:pt idx="28814">
                  <c:v>1</c:v>
                </c:pt>
                <c:pt idx="28815">
                  <c:v>1</c:v>
                </c:pt>
                <c:pt idx="28816">
                  <c:v>1</c:v>
                </c:pt>
                <c:pt idx="28817">
                  <c:v>1</c:v>
                </c:pt>
                <c:pt idx="28818">
                  <c:v>1</c:v>
                </c:pt>
                <c:pt idx="28819">
                  <c:v>2</c:v>
                </c:pt>
                <c:pt idx="28820">
                  <c:v>1</c:v>
                </c:pt>
                <c:pt idx="28821">
                  <c:v>1</c:v>
                </c:pt>
                <c:pt idx="28822">
                  <c:v>1</c:v>
                </c:pt>
                <c:pt idx="28823">
                  <c:v>1</c:v>
                </c:pt>
                <c:pt idx="28824">
                  <c:v>1</c:v>
                </c:pt>
                <c:pt idx="28825">
                  <c:v>1</c:v>
                </c:pt>
                <c:pt idx="28826">
                  <c:v>0</c:v>
                </c:pt>
                <c:pt idx="28827">
                  <c:v>0</c:v>
                </c:pt>
                <c:pt idx="28828">
                  <c:v>0</c:v>
                </c:pt>
                <c:pt idx="28829">
                  <c:v>0</c:v>
                </c:pt>
                <c:pt idx="28830">
                  <c:v>0</c:v>
                </c:pt>
                <c:pt idx="28831">
                  <c:v>0</c:v>
                </c:pt>
                <c:pt idx="28832">
                  <c:v>0</c:v>
                </c:pt>
                <c:pt idx="28833">
                  <c:v>0</c:v>
                </c:pt>
                <c:pt idx="28834">
                  <c:v>0</c:v>
                </c:pt>
                <c:pt idx="28835">
                  <c:v>0</c:v>
                </c:pt>
                <c:pt idx="28836">
                  <c:v>0</c:v>
                </c:pt>
                <c:pt idx="28837">
                  <c:v>0</c:v>
                </c:pt>
                <c:pt idx="28838">
                  <c:v>0</c:v>
                </c:pt>
                <c:pt idx="28839">
                  <c:v>0</c:v>
                </c:pt>
                <c:pt idx="28840">
                  <c:v>0</c:v>
                </c:pt>
                <c:pt idx="28841">
                  <c:v>0</c:v>
                </c:pt>
                <c:pt idx="28842">
                  <c:v>0</c:v>
                </c:pt>
                <c:pt idx="28843">
                  <c:v>0</c:v>
                </c:pt>
                <c:pt idx="28844">
                  <c:v>0</c:v>
                </c:pt>
                <c:pt idx="28845">
                  <c:v>0</c:v>
                </c:pt>
                <c:pt idx="28846">
                  <c:v>0</c:v>
                </c:pt>
                <c:pt idx="28847">
                  <c:v>0</c:v>
                </c:pt>
                <c:pt idx="28848">
                  <c:v>0</c:v>
                </c:pt>
                <c:pt idx="28849">
                  <c:v>0</c:v>
                </c:pt>
                <c:pt idx="28850">
                  <c:v>0</c:v>
                </c:pt>
                <c:pt idx="28851">
                  <c:v>0</c:v>
                </c:pt>
                <c:pt idx="28852">
                  <c:v>0</c:v>
                </c:pt>
                <c:pt idx="28853">
                  <c:v>0</c:v>
                </c:pt>
                <c:pt idx="28854">
                  <c:v>0</c:v>
                </c:pt>
                <c:pt idx="28855">
                  <c:v>0</c:v>
                </c:pt>
                <c:pt idx="28856">
                  <c:v>0</c:v>
                </c:pt>
                <c:pt idx="28857">
                  <c:v>0</c:v>
                </c:pt>
                <c:pt idx="28858">
                  <c:v>0</c:v>
                </c:pt>
                <c:pt idx="28859">
                  <c:v>0</c:v>
                </c:pt>
                <c:pt idx="28860">
                  <c:v>0</c:v>
                </c:pt>
                <c:pt idx="28861">
                  <c:v>0</c:v>
                </c:pt>
                <c:pt idx="28862">
                  <c:v>0</c:v>
                </c:pt>
                <c:pt idx="28863">
                  <c:v>0</c:v>
                </c:pt>
                <c:pt idx="28864">
                  <c:v>0</c:v>
                </c:pt>
                <c:pt idx="28865">
                  <c:v>0</c:v>
                </c:pt>
                <c:pt idx="28866">
                  <c:v>0</c:v>
                </c:pt>
                <c:pt idx="28867">
                  <c:v>0</c:v>
                </c:pt>
                <c:pt idx="28868">
                  <c:v>0</c:v>
                </c:pt>
                <c:pt idx="28869">
                  <c:v>0</c:v>
                </c:pt>
                <c:pt idx="28870">
                  <c:v>0</c:v>
                </c:pt>
                <c:pt idx="28871">
                  <c:v>-1</c:v>
                </c:pt>
                <c:pt idx="28872">
                  <c:v>0</c:v>
                </c:pt>
                <c:pt idx="28873">
                  <c:v>0</c:v>
                </c:pt>
                <c:pt idx="28874">
                  <c:v>0</c:v>
                </c:pt>
                <c:pt idx="28875">
                  <c:v>0</c:v>
                </c:pt>
                <c:pt idx="28876">
                  <c:v>0</c:v>
                </c:pt>
                <c:pt idx="28877">
                  <c:v>0</c:v>
                </c:pt>
                <c:pt idx="28878">
                  <c:v>-1</c:v>
                </c:pt>
                <c:pt idx="28879">
                  <c:v>-1</c:v>
                </c:pt>
                <c:pt idx="28880">
                  <c:v>-1</c:v>
                </c:pt>
                <c:pt idx="28881">
                  <c:v>-1</c:v>
                </c:pt>
                <c:pt idx="28882">
                  <c:v>-1</c:v>
                </c:pt>
                <c:pt idx="28883">
                  <c:v>-1</c:v>
                </c:pt>
                <c:pt idx="28884">
                  <c:v>-1</c:v>
                </c:pt>
                <c:pt idx="28885">
                  <c:v>-1</c:v>
                </c:pt>
                <c:pt idx="28886">
                  <c:v>-1</c:v>
                </c:pt>
                <c:pt idx="28887">
                  <c:v>-1</c:v>
                </c:pt>
                <c:pt idx="28888">
                  <c:v>-1</c:v>
                </c:pt>
                <c:pt idx="28889">
                  <c:v>-1</c:v>
                </c:pt>
                <c:pt idx="28890">
                  <c:v>-1</c:v>
                </c:pt>
                <c:pt idx="28891">
                  <c:v>-1</c:v>
                </c:pt>
                <c:pt idx="28892">
                  <c:v>-1</c:v>
                </c:pt>
                <c:pt idx="28893">
                  <c:v>-1</c:v>
                </c:pt>
                <c:pt idx="28894">
                  <c:v>-1</c:v>
                </c:pt>
                <c:pt idx="28895">
                  <c:v>-1</c:v>
                </c:pt>
                <c:pt idx="28896">
                  <c:v>-1</c:v>
                </c:pt>
                <c:pt idx="28897">
                  <c:v>-1</c:v>
                </c:pt>
                <c:pt idx="28898">
                  <c:v>-1</c:v>
                </c:pt>
                <c:pt idx="28899">
                  <c:v>-1</c:v>
                </c:pt>
                <c:pt idx="28900">
                  <c:v>-1</c:v>
                </c:pt>
                <c:pt idx="28901">
                  <c:v>-1</c:v>
                </c:pt>
                <c:pt idx="28902">
                  <c:v>-1</c:v>
                </c:pt>
                <c:pt idx="28903">
                  <c:v>-1</c:v>
                </c:pt>
                <c:pt idx="28904">
                  <c:v>-1</c:v>
                </c:pt>
                <c:pt idx="28905">
                  <c:v>-1</c:v>
                </c:pt>
                <c:pt idx="28906">
                  <c:v>-1</c:v>
                </c:pt>
                <c:pt idx="28907">
                  <c:v>-1</c:v>
                </c:pt>
                <c:pt idx="28908">
                  <c:v>-1</c:v>
                </c:pt>
                <c:pt idx="28909">
                  <c:v>-1</c:v>
                </c:pt>
                <c:pt idx="28910">
                  <c:v>-1</c:v>
                </c:pt>
                <c:pt idx="28911">
                  <c:v>-1</c:v>
                </c:pt>
                <c:pt idx="28912">
                  <c:v>-1</c:v>
                </c:pt>
                <c:pt idx="28913">
                  <c:v>-1</c:v>
                </c:pt>
                <c:pt idx="28914">
                  <c:v>-1</c:v>
                </c:pt>
                <c:pt idx="28915">
                  <c:v>-1</c:v>
                </c:pt>
                <c:pt idx="28916">
                  <c:v>-1</c:v>
                </c:pt>
                <c:pt idx="28917">
                  <c:v>-1</c:v>
                </c:pt>
                <c:pt idx="28918">
                  <c:v>-1</c:v>
                </c:pt>
                <c:pt idx="28919">
                  <c:v>-1</c:v>
                </c:pt>
                <c:pt idx="28920">
                  <c:v>-1</c:v>
                </c:pt>
                <c:pt idx="28921">
                  <c:v>-1</c:v>
                </c:pt>
                <c:pt idx="28922">
                  <c:v>-1</c:v>
                </c:pt>
                <c:pt idx="28923">
                  <c:v>-1</c:v>
                </c:pt>
                <c:pt idx="28924">
                  <c:v>-1</c:v>
                </c:pt>
                <c:pt idx="28925">
                  <c:v>-1</c:v>
                </c:pt>
                <c:pt idx="28926">
                  <c:v>-1</c:v>
                </c:pt>
                <c:pt idx="28927">
                  <c:v>-1</c:v>
                </c:pt>
                <c:pt idx="28928">
                  <c:v>-1</c:v>
                </c:pt>
                <c:pt idx="28929">
                  <c:v>-1</c:v>
                </c:pt>
                <c:pt idx="28930">
                  <c:v>-1</c:v>
                </c:pt>
                <c:pt idx="28931">
                  <c:v>-1</c:v>
                </c:pt>
                <c:pt idx="28932">
                  <c:v>-1</c:v>
                </c:pt>
                <c:pt idx="28933">
                  <c:v>-1</c:v>
                </c:pt>
                <c:pt idx="28934">
                  <c:v>-1</c:v>
                </c:pt>
                <c:pt idx="28935">
                  <c:v>-1</c:v>
                </c:pt>
                <c:pt idx="28936">
                  <c:v>-1</c:v>
                </c:pt>
                <c:pt idx="28937">
                  <c:v>-1</c:v>
                </c:pt>
                <c:pt idx="28938">
                  <c:v>-1</c:v>
                </c:pt>
                <c:pt idx="28939">
                  <c:v>-1</c:v>
                </c:pt>
                <c:pt idx="28940">
                  <c:v>-1</c:v>
                </c:pt>
                <c:pt idx="28941">
                  <c:v>-1</c:v>
                </c:pt>
                <c:pt idx="28942">
                  <c:v>-1</c:v>
                </c:pt>
                <c:pt idx="28943">
                  <c:v>-1</c:v>
                </c:pt>
                <c:pt idx="28944">
                  <c:v>-1</c:v>
                </c:pt>
                <c:pt idx="28945">
                  <c:v>-1</c:v>
                </c:pt>
                <c:pt idx="28946">
                  <c:v>-1</c:v>
                </c:pt>
                <c:pt idx="28947">
                  <c:v>-1</c:v>
                </c:pt>
                <c:pt idx="28948">
                  <c:v>-1</c:v>
                </c:pt>
                <c:pt idx="28949">
                  <c:v>-1</c:v>
                </c:pt>
                <c:pt idx="28950">
                  <c:v>-1</c:v>
                </c:pt>
                <c:pt idx="28951">
                  <c:v>-1</c:v>
                </c:pt>
                <c:pt idx="28952">
                  <c:v>-1</c:v>
                </c:pt>
                <c:pt idx="28953">
                  <c:v>-1</c:v>
                </c:pt>
                <c:pt idx="28954">
                  <c:v>-1</c:v>
                </c:pt>
                <c:pt idx="28955">
                  <c:v>-1</c:v>
                </c:pt>
                <c:pt idx="28956">
                  <c:v>-1</c:v>
                </c:pt>
                <c:pt idx="28957">
                  <c:v>-1</c:v>
                </c:pt>
                <c:pt idx="28958">
                  <c:v>-1</c:v>
                </c:pt>
                <c:pt idx="28959">
                  <c:v>-1</c:v>
                </c:pt>
                <c:pt idx="28960">
                  <c:v>-1</c:v>
                </c:pt>
                <c:pt idx="28961">
                  <c:v>-1</c:v>
                </c:pt>
                <c:pt idx="28962">
                  <c:v>-1</c:v>
                </c:pt>
                <c:pt idx="28963">
                  <c:v>-1</c:v>
                </c:pt>
                <c:pt idx="28964">
                  <c:v>-1</c:v>
                </c:pt>
                <c:pt idx="28965">
                  <c:v>-1</c:v>
                </c:pt>
                <c:pt idx="28966">
                  <c:v>-1</c:v>
                </c:pt>
                <c:pt idx="28967">
                  <c:v>-1</c:v>
                </c:pt>
                <c:pt idx="28968">
                  <c:v>-1</c:v>
                </c:pt>
                <c:pt idx="28969">
                  <c:v>-1</c:v>
                </c:pt>
                <c:pt idx="28970">
                  <c:v>-1</c:v>
                </c:pt>
                <c:pt idx="28971">
                  <c:v>-1</c:v>
                </c:pt>
                <c:pt idx="28972">
                  <c:v>-1</c:v>
                </c:pt>
                <c:pt idx="28973">
                  <c:v>-1</c:v>
                </c:pt>
                <c:pt idx="28974">
                  <c:v>-1</c:v>
                </c:pt>
                <c:pt idx="28975">
                  <c:v>-1</c:v>
                </c:pt>
                <c:pt idx="28976">
                  <c:v>-1</c:v>
                </c:pt>
                <c:pt idx="28977">
                  <c:v>-1</c:v>
                </c:pt>
                <c:pt idx="28978">
                  <c:v>-1</c:v>
                </c:pt>
                <c:pt idx="28979">
                  <c:v>-1</c:v>
                </c:pt>
                <c:pt idx="28980">
                  <c:v>-1</c:v>
                </c:pt>
                <c:pt idx="28981">
                  <c:v>-1</c:v>
                </c:pt>
                <c:pt idx="28982">
                  <c:v>-1</c:v>
                </c:pt>
                <c:pt idx="28983">
                  <c:v>-1</c:v>
                </c:pt>
                <c:pt idx="28984">
                  <c:v>-1</c:v>
                </c:pt>
                <c:pt idx="28985">
                  <c:v>-1</c:v>
                </c:pt>
                <c:pt idx="28986">
                  <c:v>-1</c:v>
                </c:pt>
                <c:pt idx="28987">
                  <c:v>-1</c:v>
                </c:pt>
                <c:pt idx="28988">
                  <c:v>-1</c:v>
                </c:pt>
                <c:pt idx="28989">
                  <c:v>-1</c:v>
                </c:pt>
                <c:pt idx="28990">
                  <c:v>-1</c:v>
                </c:pt>
                <c:pt idx="28991">
                  <c:v>-1</c:v>
                </c:pt>
                <c:pt idx="28992">
                  <c:v>-1</c:v>
                </c:pt>
                <c:pt idx="28993">
                  <c:v>-1</c:v>
                </c:pt>
                <c:pt idx="28994">
                  <c:v>-1</c:v>
                </c:pt>
                <c:pt idx="28995">
                  <c:v>-1</c:v>
                </c:pt>
                <c:pt idx="28996">
                  <c:v>-1</c:v>
                </c:pt>
                <c:pt idx="28997">
                  <c:v>-1</c:v>
                </c:pt>
                <c:pt idx="28998">
                  <c:v>-1</c:v>
                </c:pt>
                <c:pt idx="28999">
                  <c:v>-1</c:v>
                </c:pt>
                <c:pt idx="29000">
                  <c:v>-1</c:v>
                </c:pt>
                <c:pt idx="29001">
                  <c:v>-1</c:v>
                </c:pt>
                <c:pt idx="29002">
                  <c:v>-1</c:v>
                </c:pt>
                <c:pt idx="29003">
                  <c:v>-1</c:v>
                </c:pt>
                <c:pt idx="29004">
                  <c:v>-1</c:v>
                </c:pt>
                <c:pt idx="29005">
                  <c:v>-1</c:v>
                </c:pt>
                <c:pt idx="29006">
                  <c:v>-1</c:v>
                </c:pt>
                <c:pt idx="29007">
                  <c:v>-1</c:v>
                </c:pt>
                <c:pt idx="29008">
                  <c:v>-1</c:v>
                </c:pt>
                <c:pt idx="29009">
                  <c:v>-1</c:v>
                </c:pt>
                <c:pt idx="29010">
                  <c:v>-1</c:v>
                </c:pt>
                <c:pt idx="29011">
                  <c:v>-1</c:v>
                </c:pt>
                <c:pt idx="29012">
                  <c:v>-1</c:v>
                </c:pt>
                <c:pt idx="29013">
                  <c:v>0</c:v>
                </c:pt>
                <c:pt idx="29014">
                  <c:v>-1</c:v>
                </c:pt>
                <c:pt idx="29015">
                  <c:v>-1</c:v>
                </c:pt>
                <c:pt idx="29016">
                  <c:v>-1</c:v>
                </c:pt>
                <c:pt idx="29017">
                  <c:v>-1</c:v>
                </c:pt>
                <c:pt idx="29018">
                  <c:v>-1</c:v>
                </c:pt>
                <c:pt idx="29019">
                  <c:v>-2</c:v>
                </c:pt>
                <c:pt idx="29020">
                  <c:v>-2</c:v>
                </c:pt>
                <c:pt idx="29021">
                  <c:v>-1</c:v>
                </c:pt>
                <c:pt idx="29022">
                  <c:v>-1</c:v>
                </c:pt>
                <c:pt idx="29023">
                  <c:v>-1</c:v>
                </c:pt>
                <c:pt idx="29024">
                  <c:v>-1</c:v>
                </c:pt>
                <c:pt idx="29025">
                  <c:v>-1</c:v>
                </c:pt>
                <c:pt idx="29026">
                  <c:v>-1</c:v>
                </c:pt>
                <c:pt idx="29027">
                  <c:v>-1</c:v>
                </c:pt>
                <c:pt idx="29028">
                  <c:v>-1</c:v>
                </c:pt>
                <c:pt idx="29029">
                  <c:v>-1</c:v>
                </c:pt>
                <c:pt idx="29030">
                  <c:v>-2</c:v>
                </c:pt>
                <c:pt idx="29031">
                  <c:v>-2</c:v>
                </c:pt>
                <c:pt idx="29032">
                  <c:v>-2</c:v>
                </c:pt>
                <c:pt idx="29033">
                  <c:v>-2</c:v>
                </c:pt>
                <c:pt idx="29034">
                  <c:v>-2</c:v>
                </c:pt>
                <c:pt idx="29035">
                  <c:v>-2</c:v>
                </c:pt>
                <c:pt idx="29036">
                  <c:v>-2</c:v>
                </c:pt>
                <c:pt idx="29037">
                  <c:v>-2</c:v>
                </c:pt>
                <c:pt idx="29038">
                  <c:v>-2</c:v>
                </c:pt>
                <c:pt idx="29039">
                  <c:v>-2</c:v>
                </c:pt>
                <c:pt idx="29040">
                  <c:v>-2</c:v>
                </c:pt>
                <c:pt idx="29041">
                  <c:v>-2</c:v>
                </c:pt>
                <c:pt idx="29042">
                  <c:v>-1</c:v>
                </c:pt>
                <c:pt idx="29043">
                  <c:v>-1</c:v>
                </c:pt>
                <c:pt idx="29044">
                  <c:v>-1</c:v>
                </c:pt>
                <c:pt idx="29045">
                  <c:v>-1</c:v>
                </c:pt>
                <c:pt idx="29046">
                  <c:v>-1</c:v>
                </c:pt>
                <c:pt idx="29047">
                  <c:v>-1</c:v>
                </c:pt>
                <c:pt idx="29048">
                  <c:v>-1</c:v>
                </c:pt>
                <c:pt idx="29049">
                  <c:v>-1</c:v>
                </c:pt>
                <c:pt idx="29050">
                  <c:v>-1</c:v>
                </c:pt>
                <c:pt idx="29051">
                  <c:v>-1</c:v>
                </c:pt>
                <c:pt idx="29052">
                  <c:v>-1</c:v>
                </c:pt>
                <c:pt idx="29053">
                  <c:v>-1</c:v>
                </c:pt>
                <c:pt idx="29054">
                  <c:v>-1</c:v>
                </c:pt>
                <c:pt idx="29055">
                  <c:v>-1</c:v>
                </c:pt>
                <c:pt idx="29056">
                  <c:v>-1</c:v>
                </c:pt>
                <c:pt idx="29057">
                  <c:v>-1</c:v>
                </c:pt>
                <c:pt idx="29058">
                  <c:v>-1</c:v>
                </c:pt>
                <c:pt idx="29059">
                  <c:v>-1</c:v>
                </c:pt>
                <c:pt idx="29060">
                  <c:v>-1</c:v>
                </c:pt>
                <c:pt idx="29061">
                  <c:v>-1</c:v>
                </c:pt>
                <c:pt idx="29062">
                  <c:v>-1</c:v>
                </c:pt>
                <c:pt idx="29063">
                  <c:v>-1</c:v>
                </c:pt>
                <c:pt idx="29064">
                  <c:v>-1</c:v>
                </c:pt>
                <c:pt idx="29065">
                  <c:v>-1</c:v>
                </c:pt>
                <c:pt idx="29066">
                  <c:v>-1</c:v>
                </c:pt>
                <c:pt idx="29067">
                  <c:v>-2</c:v>
                </c:pt>
                <c:pt idx="29068">
                  <c:v>-2</c:v>
                </c:pt>
                <c:pt idx="29069">
                  <c:v>-2</c:v>
                </c:pt>
                <c:pt idx="29070">
                  <c:v>-2</c:v>
                </c:pt>
                <c:pt idx="29071">
                  <c:v>-1</c:v>
                </c:pt>
                <c:pt idx="29072">
                  <c:v>-1</c:v>
                </c:pt>
                <c:pt idx="29073">
                  <c:v>-2</c:v>
                </c:pt>
                <c:pt idx="29074">
                  <c:v>-1</c:v>
                </c:pt>
                <c:pt idx="29075">
                  <c:v>-1</c:v>
                </c:pt>
                <c:pt idx="29076">
                  <c:v>-1</c:v>
                </c:pt>
                <c:pt idx="29077">
                  <c:v>-1</c:v>
                </c:pt>
                <c:pt idx="29078">
                  <c:v>-1</c:v>
                </c:pt>
                <c:pt idx="29079">
                  <c:v>-1</c:v>
                </c:pt>
                <c:pt idx="29080">
                  <c:v>-1</c:v>
                </c:pt>
                <c:pt idx="29081">
                  <c:v>-1</c:v>
                </c:pt>
                <c:pt idx="29082">
                  <c:v>-2</c:v>
                </c:pt>
                <c:pt idx="29083">
                  <c:v>-1</c:v>
                </c:pt>
                <c:pt idx="29084">
                  <c:v>-1</c:v>
                </c:pt>
                <c:pt idx="29085">
                  <c:v>-1</c:v>
                </c:pt>
                <c:pt idx="29086">
                  <c:v>-1</c:v>
                </c:pt>
                <c:pt idx="29087">
                  <c:v>-1</c:v>
                </c:pt>
                <c:pt idx="29088">
                  <c:v>-1</c:v>
                </c:pt>
                <c:pt idx="29089">
                  <c:v>-1</c:v>
                </c:pt>
                <c:pt idx="29090">
                  <c:v>-1</c:v>
                </c:pt>
                <c:pt idx="29091">
                  <c:v>-1</c:v>
                </c:pt>
                <c:pt idx="29092">
                  <c:v>-1</c:v>
                </c:pt>
                <c:pt idx="29093">
                  <c:v>-1</c:v>
                </c:pt>
                <c:pt idx="29094">
                  <c:v>-1</c:v>
                </c:pt>
                <c:pt idx="29095">
                  <c:v>-1</c:v>
                </c:pt>
                <c:pt idx="29096">
                  <c:v>-1</c:v>
                </c:pt>
                <c:pt idx="29097">
                  <c:v>-1</c:v>
                </c:pt>
                <c:pt idx="29098">
                  <c:v>-1</c:v>
                </c:pt>
                <c:pt idx="29099">
                  <c:v>-1</c:v>
                </c:pt>
                <c:pt idx="29100">
                  <c:v>-1</c:v>
                </c:pt>
                <c:pt idx="29101">
                  <c:v>-1</c:v>
                </c:pt>
                <c:pt idx="29102">
                  <c:v>-1</c:v>
                </c:pt>
                <c:pt idx="29103">
                  <c:v>-1</c:v>
                </c:pt>
                <c:pt idx="29104">
                  <c:v>-1</c:v>
                </c:pt>
                <c:pt idx="29105">
                  <c:v>-1</c:v>
                </c:pt>
                <c:pt idx="29106">
                  <c:v>-1</c:v>
                </c:pt>
                <c:pt idx="29107">
                  <c:v>-1</c:v>
                </c:pt>
                <c:pt idx="29108">
                  <c:v>-1</c:v>
                </c:pt>
                <c:pt idx="29109">
                  <c:v>-1</c:v>
                </c:pt>
                <c:pt idx="29110">
                  <c:v>-1</c:v>
                </c:pt>
                <c:pt idx="29111">
                  <c:v>-1</c:v>
                </c:pt>
                <c:pt idx="29112">
                  <c:v>-1</c:v>
                </c:pt>
                <c:pt idx="29113">
                  <c:v>-1</c:v>
                </c:pt>
                <c:pt idx="29114">
                  <c:v>-1</c:v>
                </c:pt>
                <c:pt idx="29115">
                  <c:v>-1</c:v>
                </c:pt>
                <c:pt idx="29116">
                  <c:v>-1</c:v>
                </c:pt>
                <c:pt idx="29117">
                  <c:v>-1</c:v>
                </c:pt>
                <c:pt idx="29118">
                  <c:v>-2</c:v>
                </c:pt>
                <c:pt idx="29119">
                  <c:v>-1</c:v>
                </c:pt>
                <c:pt idx="29120">
                  <c:v>-1</c:v>
                </c:pt>
                <c:pt idx="29121">
                  <c:v>-1</c:v>
                </c:pt>
                <c:pt idx="29122">
                  <c:v>-1</c:v>
                </c:pt>
                <c:pt idx="29123">
                  <c:v>-1</c:v>
                </c:pt>
                <c:pt idx="29124">
                  <c:v>-1</c:v>
                </c:pt>
                <c:pt idx="29125">
                  <c:v>-1</c:v>
                </c:pt>
                <c:pt idx="29126">
                  <c:v>-1</c:v>
                </c:pt>
                <c:pt idx="29127">
                  <c:v>-1</c:v>
                </c:pt>
                <c:pt idx="29128">
                  <c:v>-1</c:v>
                </c:pt>
                <c:pt idx="29129">
                  <c:v>-1</c:v>
                </c:pt>
                <c:pt idx="29130">
                  <c:v>-1</c:v>
                </c:pt>
                <c:pt idx="29131">
                  <c:v>-1</c:v>
                </c:pt>
                <c:pt idx="29132">
                  <c:v>-1</c:v>
                </c:pt>
                <c:pt idx="29133">
                  <c:v>-1</c:v>
                </c:pt>
                <c:pt idx="29134">
                  <c:v>-1</c:v>
                </c:pt>
                <c:pt idx="29135">
                  <c:v>-1</c:v>
                </c:pt>
                <c:pt idx="29136">
                  <c:v>-1</c:v>
                </c:pt>
                <c:pt idx="29137">
                  <c:v>-1</c:v>
                </c:pt>
                <c:pt idx="29138">
                  <c:v>-1</c:v>
                </c:pt>
                <c:pt idx="29139">
                  <c:v>-2</c:v>
                </c:pt>
                <c:pt idx="29140">
                  <c:v>-1</c:v>
                </c:pt>
                <c:pt idx="29141">
                  <c:v>-2</c:v>
                </c:pt>
                <c:pt idx="29142">
                  <c:v>-2</c:v>
                </c:pt>
                <c:pt idx="29143">
                  <c:v>-2</c:v>
                </c:pt>
                <c:pt idx="29144">
                  <c:v>-1</c:v>
                </c:pt>
                <c:pt idx="29145">
                  <c:v>-1</c:v>
                </c:pt>
                <c:pt idx="29146">
                  <c:v>-2</c:v>
                </c:pt>
                <c:pt idx="29147">
                  <c:v>-2</c:v>
                </c:pt>
                <c:pt idx="29148">
                  <c:v>-1</c:v>
                </c:pt>
                <c:pt idx="29149">
                  <c:v>-2</c:v>
                </c:pt>
                <c:pt idx="29150">
                  <c:v>-2</c:v>
                </c:pt>
                <c:pt idx="29151">
                  <c:v>-2</c:v>
                </c:pt>
                <c:pt idx="29152">
                  <c:v>-2</c:v>
                </c:pt>
                <c:pt idx="29153">
                  <c:v>-1</c:v>
                </c:pt>
                <c:pt idx="29154">
                  <c:v>-1</c:v>
                </c:pt>
                <c:pt idx="29155">
                  <c:v>-1</c:v>
                </c:pt>
                <c:pt idx="29156">
                  <c:v>-1</c:v>
                </c:pt>
                <c:pt idx="29157">
                  <c:v>-1</c:v>
                </c:pt>
                <c:pt idx="29158">
                  <c:v>-1</c:v>
                </c:pt>
                <c:pt idx="29159">
                  <c:v>-1</c:v>
                </c:pt>
                <c:pt idx="29160">
                  <c:v>-1</c:v>
                </c:pt>
                <c:pt idx="29161">
                  <c:v>-1</c:v>
                </c:pt>
                <c:pt idx="29162">
                  <c:v>-2</c:v>
                </c:pt>
                <c:pt idx="29163">
                  <c:v>-2</c:v>
                </c:pt>
                <c:pt idx="29164">
                  <c:v>-2</c:v>
                </c:pt>
                <c:pt idx="29165">
                  <c:v>-2</c:v>
                </c:pt>
                <c:pt idx="29166">
                  <c:v>-1</c:v>
                </c:pt>
                <c:pt idx="29167">
                  <c:v>-2</c:v>
                </c:pt>
                <c:pt idx="29168">
                  <c:v>-1</c:v>
                </c:pt>
                <c:pt idx="29169">
                  <c:v>-2</c:v>
                </c:pt>
                <c:pt idx="29170">
                  <c:v>-2</c:v>
                </c:pt>
                <c:pt idx="29171">
                  <c:v>-1</c:v>
                </c:pt>
                <c:pt idx="29172">
                  <c:v>-1</c:v>
                </c:pt>
                <c:pt idx="29173">
                  <c:v>-1</c:v>
                </c:pt>
                <c:pt idx="29174">
                  <c:v>-2</c:v>
                </c:pt>
                <c:pt idx="29175">
                  <c:v>-2</c:v>
                </c:pt>
                <c:pt idx="29176">
                  <c:v>-1</c:v>
                </c:pt>
                <c:pt idx="29177">
                  <c:v>-2</c:v>
                </c:pt>
                <c:pt idx="29178">
                  <c:v>-2</c:v>
                </c:pt>
                <c:pt idx="29179">
                  <c:v>-2</c:v>
                </c:pt>
                <c:pt idx="29180">
                  <c:v>-1</c:v>
                </c:pt>
                <c:pt idx="29181">
                  <c:v>-2</c:v>
                </c:pt>
                <c:pt idx="29182">
                  <c:v>-2</c:v>
                </c:pt>
                <c:pt idx="29183">
                  <c:v>-1</c:v>
                </c:pt>
                <c:pt idx="29184">
                  <c:v>-1</c:v>
                </c:pt>
                <c:pt idx="29185">
                  <c:v>-1</c:v>
                </c:pt>
                <c:pt idx="29186">
                  <c:v>-1</c:v>
                </c:pt>
                <c:pt idx="29187">
                  <c:v>-1</c:v>
                </c:pt>
                <c:pt idx="29188">
                  <c:v>-1</c:v>
                </c:pt>
                <c:pt idx="29189">
                  <c:v>-1</c:v>
                </c:pt>
                <c:pt idx="29190">
                  <c:v>-1</c:v>
                </c:pt>
                <c:pt idx="29191">
                  <c:v>-1</c:v>
                </c:pt>
                <c:pt idx="29192">
                  <c:v>-1</c:v>
                </c:pt>
                <c:pt idx="29193">
                  <c:v>-1</c:v>
                </c:pt>
                <c:pt idx="29194">
                  <c:v>-1</c:v>
                </c:pt>
                <c:pt idx="29195">
                  <c:v>-1</c:v>
                </c:pt>
                <c:pt idx="29196">
                  <c:v>-1</c:v>
                </c:pt>
                <c:pt idx="29197">
                  <c:v>-1</c:v>
                </c:pt>
                <c:pt idx="29198">
                  <c:v>-1</c:v>
                </c:pt>
                <c:pt idx="29199">
                  <c:v>-1</c:v>
                </c:pt>
                <c:pt idx="29200">
                  <c:v>-1</c:v>
                </c:pt>
                <c:pt idx="29201">
                  <c:v>-1</c:v>
                </c:pt>
                <c:pt idx="29202">
                  <c:v>-1</c:v>
                </c:pt>
                <c:pt idx="29203">
                  <c:v>-1</c:v>
                </c:pt>
                <c:pt idx="29204">
                  <c:v>-1</c:v>
                </c:pt>
                <c:pt idx="29205">
                  <c:v>-1</c:v>
                </c:pt>
                <c:pt idx="29206">
                  <c:v>-1</c:v>
                </c:pt>
                <c:pt idx="29207">
                  <c:v>-1</c:v>
                </c:pt>
                <c:pt idx="29208">
                  <c:v>-1</c:v>
                </c:pt>
                <c:pt idx="29209">
                  <c:v>-1</c:v>
                </c:pt>
                <c:pt idx="29210">
                  <c:v>-1</c:v>
                </c:pt>
                <c:pt idx="29211">
                  <c:v>-1</c:v>
                </c:pt>
                <c:pt idx="29212">
                  <c:v>-1</c:v>
                </c:pt>
                <c:pt idx="29213">
                  <c:v>-1</c:v>
                </c:pt>
                <c:pt idx="29214">
                  <c:v>-1</c:v>
                </c:pt>
                <c:pt idx="29215">
                  <c:v>-1</c:v>
                </c:pt>
                <c:pt idx="29216">
                  <c:v>-1</c:v>
                </c:pt>
                <c:pt idx="29217">
                  <c:v>-1</c:v>
                </c:pt>
                <c:pt idx="29218">
                  <c:v>-1</c:v>
                </c:pt>
                <c:pt idx="29219">
                  <c:v>-1</c:v>
                </c:pt>
                <c:pt idx="29220">
                  <c:v>-1</c:v>
                </c:pt>
                <c:pt idx="29221">
                  <c:v>-1</c:v>
                </c:pt>
                <c:pt idx="29222">
                  <c:v>-1</c:v>
                </c:pt>
                <c:pt idx="29223">
                  <c:v>-1</c:v>
                </c:pt>
                <c:pt idx="29224">
                  <c:v>-1</c:v>
                </c:pt>
                <c:pt idx="29225">
                  <c:v>-1</c:v>
                </c:pt>
                <c:pt idx="29226">
                  <c:v>-1</c:v>
                </c:pt>
                <c:pt idx="29227">
                  <c:v>-1</c:v>
                </c:pt>
                <c:pt idx="29228">
                  <c:v>-1</c:v>
                </c:pt>
                <c:pt idx="29229">
                  <c:v>-1</c:v>
                </c:pt>
                <c:pt idx="29230">
                  <c:v>-1</c:v>
                </c:pt>
                <c:pt idx="29231">
                  <c:v>-1</c:v>
                </c:pt>
                <c:pt idx="29232">
                  <c:v>-1</c:v>
                </c:pt>
                <c:pt idx="29233">
                  <c:v>-1</c:v>
                </c:pt>
                <c:pt idx="29234">
                  <c:v>-1</c:v>
                </c:pt>
                <c:pt idx="29235">
                  <c:v>-1</c:v>
                </c:pt>
                <c:pt idx="29236">
                  <c:v>-1</c:v>
                </c:pt>
                <c:pt idx="29237">
                  <c:v>-1</c:v>
                </c:pt>
                <c:pt idx="29238">
                  <c:v>-1</c:v>
                </c:pt>
                <c:pt idx="29239">
                  <c:v>-1</c:v>
                </c:pt>
                <c:pt idx="29240">
                  <c:v>-1</c:v>
                </c:pt>
                <c:pt idx="29241">
                  <c:v>-1</c:v>
                </c:pt>
                <c:pt idx="29242">
                  <c:v>-1</c:v>
                </c:pt>
                <c:pt idx="29243">
                  <c:v>-1</c:v>
                </c:pt>
                <c:pt idx="29244">
                  <c:v>-1</c:v>
                </c:pt>
                <c:pt idx="29245">
                  <c:v>-1</c:v>
                </c:pt>
                <c:pt idx="29246">
                  <c:v>-1</c:v>
                </c:pt>
                <c:pt idx="29247">
                  <c:v>-1</c:v>
                </c:pt>
                <c:pt idx="29248">
                  <c:v>-1</c:v>
                </c:pt>
                <c:pt idx="29249">
                  <c:v>-1</c:v>
                </c:pt>
                <c:pt idx="29250">
                  <c:v>-1</c:v>
                </c:pt>
                <c:pt idx="29251">
                  <c:v>-1</c:v>
                </c:pt>
                <c:pt idx="29252">
                  <c:v>-1</c:v>
                </c:pt>
                <c:pt idx="29253">
                  <c:v>-1</c:v>
                </c:pt>
                <c:pt idx="29254">
                  <c:v>-1</c:v>
                </c:pt>
                <c:pt idx="29255">
                  <c:v>-1</c:v>
                </c:pt>
                <c:pt idx="29256">
                  <c:v>-1</c:v>
                </c:pt>
                <c:pt idx="29257">
                  <c:v>-1</c:v>
                </c:pt>
                <c:pt idx="29258">
                  <c:v>0</c:v>
                </c:pt>
                <c:pt idx="29259">
                  <c:v>0</c:v>
                </c:pt>
                <c:pt idx="29260">
                  <c:v>0</c:v>
                </c:pt>
                <c:pt idx="29261">
                  <c:v>0</c:v>
                </c:pt>
                <c:pt idx="29262">
                  <c:v>-1</c:v>
                </c:pt>
                <c:pt idx="29263">
                  <c:v>0</c:v>
                </c:pt>
                <c:pt idx="29264">
                  <c:v>-1</c:v>
                </c:pt>
                <c:pt idx="29265">
                  <c:v>-1</c:v>
                </c:pt>
                <c:pt idx="29266">
                  <c:v>-1</c:v>
                </c:pt>
                <c:pt idx="29267">
                  <c:v>-1</c:v>
                </c:pt>
                <c:pt idx="29268">
                  <c:v>-1</c:v>
                </c:pt>
                <c:pt idx="29269">
                  <c:v>-1</c:v>
                </c:pt>
                <c:pt idx="29270">
                  <c:v>-1</c:v>
                </c:pt>
                <c:pt idx="29271">
                  <c:v>-1</c:v>
                </c:pt>
                <c:pt idx="29272">
                  <c:v>-1</c:v>
                </c:pt>
                <c:pt idx="29273">
                  <c:v>-1</c:v>
                </c:pt>
                <c:pt idx="29274">
                  <c:v>-1</c:v>
                </c:pt>
                <c:pt idx="29275">
                  <c:v>-1</c:v>
                </c:pt>
                <c:pt idx="29276">
                  <c:v>-1</c:v>
                </c:pt>
                <c:pt idx="29277">
                  <c:v>-1</c:v>
                </c:pt>
                <c:pt idx="29278">
                  <c:v>-1</c:v>
                </c:pt>
                <c:pt idx="29279">
                  <c:v>-1</c:v>
                </c:pt>
                <c:pt idx="29280">
                  <c:v>-1</c:v>
                </c:pt>
                <c:pt idx="29281">
                  <c:v>-1</c:v>
                </c:pt>
                <c:pt idx="29282">
                  <c:v>-1</c:v>
                </c:pt>
                <c:pt idx="29283">
                  <c:v>-1</c:v>
                </c:pt>
                <c:pt idx="29284">
                  <c:v>0</c:v>
                </c:pt>
                <c:pt idx="29285">
                  <c:v>0</c:v>
                </c:pt>
                <c:pt idx="29286">
                  <c:v>0</c:v>
                </c:pt>
                <c:pt idx="29287">
                  <c:v>0</c:v>
                </c:pt>
                <c:pt idx="29288">
                  <c:v>-1</c:v>
                </c:pt>
                <c:pt idx="29289">
                  <c:v>-1</c:v>
                </c:pt>
                <c:pt idx="29290">
                  <c:v>-1</c:v>
                </c:pt>
                <c:pt idx="29291">
                  <c:v>-1</c:v>
                </c:pt>
                <c:pt idx="29292">
                  <c:v>-1</c:v>
                </c:pt>
                <c:pt idx="29293">
                  <c:v>-1</c:v>
                </c:pt>
                <c:pt idx="29294">
                  <c:v>0</c:v>
                </c:pt>
                <c:pt idx="29295">
                  <c:v>0</c:v>
                </c:pt>
                <c:pt idx="29296">
                  <c:v>-1</c:v>
                </c:pt>
                <c:pt idx="29297">
                  <c:v>0</c:v>
                </c:pt>
                <c:pt idx="29298">
                  <c:v>0</c:v>
                </c:pt>
                <c:pt idx="29299">
                  <c:v>0</c:v>
                </c:pt>
                <c:pt idx="29300">
                  <c:v>0</c:v>
                </c:pt>
                <c:pt idx="29301">
                  <c:v>0</c:v>
                </c:pt>
                <c:pt idx="29302">
                  <c:v>0</c:v>
                </c:pt>
                <c:pt idx="29303">
                  <c:v>0</c:v>
                </c:pt>
                <c:pt idx="29304">
                  <c:v>0</c:v>
                </c:pt>
                <c:pt idx="29305">
                  <c:v>0</c:v>
                </c:pt>
                <c:pt idx="29306">
                  <c:v>0</c:v>
                </c:pt>
                <c:pt idx="29307">
                  <c:v>-1</c:v>
                </c:pt>
                <c:pt idx="29308">
                  <c:v>-1</c:v>
                </c:pt>
                <c:pt idx="29309">
                  <c:v>0</c:v>
                </c:pt>
                <c:pt idx="29310">
                  <c:v>0</c:v>
                </c:pt>
                <c:pt idx="29311">
                  <c:v>0</c:v>
                </c:pt>
                <c:pt idx="29312">
                  <c:v>0</c:v>
                </c:pt>
                <c:pt idx="29313">
                  <c:v>0</c:v>
                </c:pt>
                <c:pt idx="29314">
                  <c:v>0</c:v>
                </c:pt>
                <c:pt idx="29315">
                  <c:v>0</c:v>
                </c:pt>
                <c:pt idx="29316">
                  <c:v>0</c:v>
                </c:pt>
                <c:pt idx="29317">
                  <c:v>0</c:v>
                </c:pt>
                <c:pt idx="29318">
                  <c:v>0</c:v>
                </c:pt>
                <c:pt idx="29319">
                  <c:v>0</c:v>
                </c:pt>
                <c:pt idx="29320">
                  <c:v>0</c:v>
                </c:pt>
                <c:pt idx="29321">
                  <c:v>0</c:v>
                </c:pt>
                <c:pt idx="29322">
                  <c:v>0</c:v>
                </c:pt>
                <c:pt idx="29323">
                  <c:v>0</c:v>
                </c:pt>
                <c:pt idx="29324">
                  <c:v>0</c:v>
                </c:pt>
                <c:pt idx="29325">
                  <c:v>0</c:v>
                </c:pt>
                <c:pt idx="29326">
                  <c:v>0</c:v>
                </c:pt>
                <c:pt idx="29327">
                  <c:v>0</c:v>
                </c:pt>
                <c:pt idx="29328">
                  <c:v>0</c:v>
                </c:pt>
                <c:pt idx="29329">
                  <c:v>0</c:v>
                </c:pt>
                <c:pt idx="29330">
                  <c:v>0</c:v>
                </c:pt>
                <c:pt idx="29331">
                  <c:v>0</c:v>
                </c:pt>
                <c:pt idx="29332">
                  <c:v>0</c:v>
                </c:pt>
                <c:pt idx="29333">
                  <c:v>0</c:v>
                </c:pt>
                <c:pt idx="29334">
                  <c:v>0</c:v>
                </c:pt>
                <c:pt idx="29335">
                  <c:v>0</c:v>
                </c:pt>
                <c:pt idx="29336">
                  <c:v>0</c:v>
                </c:pt>
                <c:pt idx="29337">
                  <c:v>0</c:v>
                </c:pt>
                <c:pt idx="29338">
                  <c:v>0</c:v>
                </c:pt>
                <c:pt idx="29339">
                  <c:v>0</c:v>
                </c:pt>
                <c:pt idx="29340">
                  <c:v>0</c:v>
                </c:pt>
                <c:pt idx="29341">
                  <c:v>0</c:v>
                </c:pt>
                <c:pt idx="29342">
                  <c:v>0</c:v>
                </c:pt>
                <c:pt idx="29343">
                  <c:v>0</c:v>
                </c:pt>
                <c:pt idx="29344">
                  <c:v>0</c:v>
                </c:pt>
                <c:pt idx="29345">
                  <c:v>0</c:v>
                </c:pt>
                <c:pt idx="29346">
                  <c:v>0</c:v>
                </c:pt>
                <c:pt idx="29347">
                  <c:v>0</c:v>
                </c:pt>
                <c:pt idx="29348">
                  <c:v>0</c:v>
                </c:pt>
                <c:pt idx="29349">
                  <c:v>0</c:v>
                </c:pt>
                <c:pt idx="29350">
                  <c:v>0</c:v>
                </c:pt>
                <c:pt idx="29351">
                  <c:v>0</c:v>
                </c:pt>
                <c:pt idx="29352">
                  <c:v>0</c:v>
                </c:pt>
                <c:pt idx="29353">
                  <c:v>0</c:v>
                </c:pt>
                <c:pt idx="29354">
                  <c:v>0</c:v>
                </c:pt>
                <c:pt idx="29355">
                  <c:v>0</c:v>
                </c:pt>
                <c:pt idx="29356">
                  <c:v>0</c:v>
                </c:pt>
                <c:pt idx="29357">
                  <c:v>0</c:v>
                </c:pt>
                <c:pt idx="29358">
                  <c:v>0</c:v>
                </c:pt>
                <c:pt idx="29359">
                  <c:v>0</c:v>
                </c:pt>
                <c:pt idx="29360">
                  <c:v>0</c:v>
                </c:pt>
                <c:pt idx="29361">
                  <c:v>0</c:v>
                </c:pt>
                <c:pt idx="29362">
                  <c:v>0</c:v>
                </c:pt>
                <c:pt idx="29363">
                  <c:v>0</c:v>
                </c:pt>
                <c:pt idx="29364">
                  <c:v>0</c:v>
                </c:pt>
                <c:pt idx="29365">
                  <c:v>0</c:v>
                </c:pt>
                <c:pt idx="29366">
                  <c:v>0</c:v>
                </c:pt>
                <c:pt idx="29367">
                  <c:v>0</c:v>
                </c:pt>
                <c:pt idx="29368">
                  <c:v>0</c:v>
                </c:pt>
                <c:pt idx="29369">
                  <c:v>0</c:v>
                </c:pt>
                <c:pt idx="29370">
                  <c:v>0</c:v>
                </c:pt>
                <c:pt idx="29371">
                  <c:v>0</c:v>
                </c:pt>
                <c:pt idx="29372">
                  <c:v>0</c:v>
                </c:pt>
                <c:pt idx="29373">
                  <c:v>0</c:v>
                </c:pt>
                <c:pt idx="29374">
                  <c:v>0</c:v>
                </c:pt>
                <c:pt idx="29375">
                  <c:v>0</c:v>
                </c:pt>
                <c:pt idx="29376">
                  <c:v>0</c:v>
                </c:pt>
                <c:pt idx="29377">
                  <c:v>0</c:v>
                </c:pt>
                <c:pt idx="29378">
                  <c:v>0</c:v>
                </c:pt>
                <c:pt idx="29379">
                  <c:v>0</c:v>
                </c:pt>
                <c:pt idx="29380">
                  <c:v>0</c:v>
                </c:pt>
                <c:pt idx="29381">
                  <c:v>0</c:v>
                </c:pt>
                <c:pt idx="29382">
                  <c:v>0</c:v>
                </c:pt>
                <c:pt idx="29383">
                  <c:v>0</c:v>
                </c:pt>
                <c:pt idx="29384">
                  <c:v>0</c:v>
                </c:pt>
                <c:pt idx="29385">
                  <c:v>0</c:v>
                </c:pt>
                <c:pt idx="29386">
                  <c:v>0</c:v>
                </c:pt>
                <c:pt idx="29387">
                  <c:v>0</c:v>
                </c:pt>
                <c:pt idx="29388">
                  <c:v>0</c:v>
                </c:pt>
                <c:pt idx="29389">
                  <c:v>0</c:v>
                </c:pt>
                <c:pt idx="29390">
                  <c:v>0</c:v>
                </c:pt>
                <c:pt idx="29391">
                  <c:v>0</c:v>
                </c:pt>
                <c:pt idx="29392">
                  <c:v>0</c:v>
                </c:pt>
                <c:pt idx="29393">
                  <c:v>0</c:v>
                </c:pt>
                <c:pt idx="29394">
                  <c:v>0</c:v>
                </c:pt>
                <c:pt idx="29395">
                  <c:v>0</c:v>
                </c:pt>
                <c:pt idx="29396">
                  <c:v>0</c:v>
                </c:pt>
                <c:pt idx="29397">
                  <c:v>0</c:v>
                </c:pt>
                <c:pt idx="29398">
                  <c:v>0</c:v>
                </c:pt>
                <c:pt idx="29399">
                  <c:v>0</c:v>
                </c:pt>
                <c:pt idx="29400">
                  <c:v>0</c:v>
                </c:pt>
                <c:pt idx="29401">
                  <c:v>0</c:v>
                </c:pt>
                <c:pt idx="29402">
                  <c:v>0</c:v>
                </c:pt>
                <c:pt idx="29403">
                  <c:v>0</c:v>
                </c:pt>
                <c:pt idx="29404">
                  <c:v>0</c:v>
                </c:pt>
                <c:pt idx="29405">
                  <c:v>0</c:v>
                </c:pt>
                <c:pt idx="29406">
                  <c:v>0</c:v>
                </c:pt>
                <c:pt idx="29407">
                  <c:v>0</c:v>
                </c:pt>
                <c:pt idx="29408">
                  <c:v>0</c:v>
                </c:pt>
                <c:pt idx="29409">
                  <c:v>0</c:v>
                </c:pt>
                <c:pt idx="29410">
                  <c:v>0</c:v>
                </c:pt>
                <c:pt idx="29411">
                  <c:v>0</c:v>
                </c:pt>
                <c:pt idx="29412">
                  <c:v>0</c:v>
                </c:pt>
                <c:pt idx="29413">
                  <c:v>0</c:v>
                </c:pt>
                <c:pt idx="29414">
                  <c:v>0</c:v>
                </c:pt>
                <c:pt idx="29415">
                  <c:v>0</c:v>
                </c:pt>
                <c:pt idx="29416">
                  <c:v>0</c:v>
                </c:pt>
                <c:pt idx="29417">
                  <c:v>0</c:v>
                </c:pt>
                <c:pt idx="29418">
                  <c:v>0</c:v>
                </c:pt>
                <c:pt idx="29419">
                  <c:v>0</c:v>
                </c:pt>
                <c:pt idx="29420">
                  <c:v>0</c:v>
                </c:pt>
                <c:pt idx="29421">
                  <c:v>0</c:v>
                </c:pt>
                <c:pt idx="29422">
                  <c:v>0</c:v>
                </c:pt>
                <c:pt idx="29423">
                  <c:v>0</c:v>
                </c:pt>
                <c:pt idx="29424">
                  <c:v>0</c:v>
                </c:pt>
                <c:pt idx="29425">
                  <c:v>0</c:v>
                </c:pt>
                <c:pt idx="29426">
                  <c:v>0</c:v>
                </c:pt>
                <c:pt idx="29427">
                  <c:v>0</c:v>
                </c:pt>
                <c:pt idx="29428">
                  <c:v>0</c:v>
                </c:pt>
                <c:pt idx="29429">
                  <c:v>0</c:v>
                </c:pt>
                <c:pt idx="29430">
                  <c:v>0</c:v>
                </c:pt>
                <c:pt idx="29431">
                  <c:v>0</c:v>
                </c:pt>
                <c:pt idx="29432">
                  <c:v>0</c:v>
                </c:pt>
                <c:pt idx="29433">
                  <c:v>0</c:v>
                </c:pt>
                <c:pt idx="29434">
                  <c:v>0</c:v>
                </c:pt>
                <c:pt idx="29435">
                  <c:v>0</c:v>
                </c:pt>
                <c:pt idx="29436">
                  <c:v>0</c:v>
                </c:pt>
                <c:pt idx="29437">
                  <c:v>0</c:v>
                </c:pt>
                <c:pt idx="29438">
                  <c:v>0</c:v>
                </c:pt>
                <c:pt idx="29439">
                  <c:v>0</c:v>
                </c:pt>
                <c:pt idx="29440">
                  <c:v>0</c:v>
                </c:pt>
                <c:pt idx="29441">
                  <c:v>0</c:v>
                </c:pt>
                <c:pt idx="29442">
                  <c:v>0</c:v>
                </c:pt>
                <c:pt idx="29443">
                  <c:v>0</c:v>
                </c:pt>
                <c:pt idx="29444">
                  <c:v>0</c:v>
                </c:pt>
                <c:pt idx="29445">
                  <c:v>0</c:v>
                </c:pt>
                <c:pt idx="29446">
                  <c:v>0</c:v>
                </c:pt>
                <c:pt idx="29447">
                  <c:v>0</c:v>
                </c:pt>
                <c:pt idx="29448">
                  <c:v>0</c:v>
                </c:pt>
                <c:pt idx="29449">
                  <c:v>0</c:v>
                </c:pt>
                <c:pt idx="29450">
                  <c:v>0</c:v>
                </c:pt>
                <c:pt idx="29451">
                  <c:v>0</c:v>
                </c:pt>
                <c:pt idx="29452">
                  <c:v>0</c:v>
                </c:pt>
                <c:pt idx="29453">
                  <c:v>0</c:v>
                </c:pt>
                <c:pt idx="29454">
                  <c:v>0</c:v>
                </c:pt>
                <c:pt idx="29455">
                  <c:v>0</c:v>
                </c:pt>
                <c:pt idx="29456">
                  <c:v>0</c:v>
                </c:pt>
                <c:pt idx="29457">
                  <c:v>0</c:v>
                </c:pt>
                <c:pt idx="29458">
                  <c:v>0</c:v>
                </c:pt>
                <c:pt idx="29459">
                  <c:v>0</c:v>
                </c:pt>
                <c:pt idx="29460">
                  <c:v>0</c:v>
                </c:pt>
                <c:pt idx="29461">
                  <c:v>0</c:v>
                </c:pt>
                <c:pt idx="29462">
                  <c:v>0</c:v>
                </c:pt>
                <c:pt idx="29463">
                  <c:v>0</c:v>
                </c:pt>
                <c:pt idx="29464">
                  <c:v>0</c:v>
                </c:pt>
                <c:pt idx="29465">
                  <c:v>0</c:v>
                </c:pt>
                <c:pt idx="29466">
                  <c:v>0</c:v>
                </c:pt>
                <c:pt idx="29467">
                  <c:v>0</c:v>
                </c:pt>
                <c:pt idx="29468">
                  <c:v>0</c:v>
                </c:pt>
                <c:pt idx="29469">
                  <c:v>0</c:v>
                </c:pt>
                <c:pt idx="29470">
                  <c:v>0</c:v>
                </c:pt>
                <c:pt idx="29471">
                  <c:v>0</c:v>
                </c:pt>
                <c:pt idx="29472">
                  <c:v>1</c:v>
                </c:pt>
                <c:pt idx="29473">
                  <c:v>1</c:v>
                </c:pt>
                <c:pt idx="29474">
                  <c:v>1</c:v>
                </c:pt>
                <c:pt idx="29475">
                  <c:v>1</c:v>
                </c:pt>
                <c:pt idx="29476">
                  <c:v>0</c:v>
                </c:pt>
                <c:pt idx="29477">
                  <c:v>0</c:v>
                </c:pt>
                <c:pt idx="29478">
                  <c:v>0</c:v>
                </c:pt>
                <c:pt idx="29479">
                  <c:v>0</c:v>
                </c:pt>
                <c:pt idx="29480">
                  <c:v>1</c:v>
                </c:pt>
                <c:pt idx="29481">
                  <c:v>1</c:v>
                </c:pt>
                <c:pt idx="29482">
                  <c:v>1</c:v>
                </c:pt>
                <c:pt idx="29483">
                  <c:v>0</c:v>
                </c:pt>
                <c:pt idx="29484">
                  <c:v>0</c:v>
                </c:pt>
                <c:pt idx="29485">
                  <c:v>0</c:v>
                </c:pt>
                <c:pt idx="29486">
                  <c:v>1</c:v>
                </c:pt>
                <c:pt idx="29487">
                  <c:v>0</c:v>
                </c:pt>
                <c:pt idx="29488">
                  <c:v>0</c:v>
                </c:pt>
                <c:pt idx="29489">
                  <c:v>0</c:v>
                </c:pt>
                <c:pt idx="29490">
                  <c:v>0</c:v>
                </c:pt>
                <c:pt idx="29491">
                  <c:v>0</c:v>
                </c:pt>
                <c:pt idx="29492">
                  <c:v>1</c:v>
                </c:pt>
                <c:pt idx="29493">
                  <c:v>1</c:v>
                </c:pt>
                <c:pt idx="29494">
                  <c:v>1</c:v>
                </c:pt>
                <c:pt idx="29495">
                  <c:v>1</c:v>
                </c:pt>
                <c:pt idx="29496">
                  <c:v>1</c:v>
                </c:pt>
                <c:pt idx="29497">
                  <c:v>1</c:v>
                </c:pt>
                <c:pt idx="29498">
                  <c:v>1</c:v>
                </c:pt>
                <c:pt idx="29499">
                  <c:v>1</c:v>
                </c:pt>
                <c:pt idx="29500">
                  <c:v>1</c:v>
                </c:pt>
                <c:pt idx="29501">
                  <c:v>1</c:v>
                </c:pt>
                <c:pt idx="29502">
                  <c:v>1</c:v>
                </c:pt>
                <c:pt idx="29503">
                  <c:v>0</c:v>
                </c:pt>
                <c:pt idx="29504">
                  <c:v>0</c:v>
                </c:pt>
                <c:pt idx="29505">
                  <c:v>0</c:v>
                </c:pt>
                <c:pt idx="29506">
                  <c:v>0</c:v>
                </c:pt>
                <c:pt idx="29507">
                  <c:v>0</c:v>
                </c:pt>
                <c:pt idx="29508">
                  <c:v>0</c:v>
                </c:pt>
                <c:pt idx="29509">
                  <c:v>1</c:v>
                </c:pt>
                <c:pt idx="29510">
                  <c:v>0</c:v>
                </c:pt>
                <c:pt idx="29511">
                  <c:v>0</c:v>
                </c:pt>
                <c:pt idx="29512">
                  <c:v>1</c:v>
                </c:pt>
                <c:pt idx="29513">
                  <c:v>1</c:v>
                </c:pt>
                <c:pt idx="29514">
                  <c:v>1</c:v>
                </c:pt>
                <c:pt idx="29515">
                  <c:v>1</c:v>
                </c:pt>
                <c:pt idx="29516">
                  <c:v>1</c:v>
                </c:pt>
                <c:pt idx="29517">
                  <c:v>1</c:v>
                </c:pt>
                <c:pt idx="29518">
                  <c:v>1</c:v>
                </c:pt>
                <c:pt idx="29519">
                  <c:v>1</c:v>
                </c:pt>
                <c:pt idx="29520">
                  <c:v>1</c:v>
                </c:pt>
                <c:pt idx="29521">
                  <c:v>1</c:v>
                </c:pt>
                <c:pt idx="29522">
                  <c:v>1</c:v>
                </c:pt>
                <c:pt idx="29523">
                  <c:v>1</c:v>
                </c:pt>
                <c:pt idx="29524">
                  <c:v>2</c:v>
                </c:pt>
                <c:pt idx="29525">
                  <c:v>2</c:v>
                </c:pt>
                <c:pt idx="29526">
                  <c:v>2</c:v>
                </c:pt>
                <c:pt idx="29527">
                  <c:v>2</c:v>
                </c:pt>
                <c:pt idx="29528">
                  <c:v>2</c:v>
                </c:pt>
                <c:pt idx="29529">
                  <c:v>2</c:v>
                </c:pt>
                <c:pt idx="29530">
                  <c:v>2</c:v>
                </c:pt>
                <c:pt idx="29531">
                  <c:v>3</c:v>
                </c:pt>
                <c:pt idx="29532">
                  <c:v>3</c:v>
                </c:pt>
                <c:pt idx="29533">
                  <c:v>3</c:v>
                </c:pt>
                <c:pt idx="29534">
                  <c:v>3</c:v>
                </c:pt>
                <c:pt idx="29535">
                  <c:v>3</c:v>
                </c:pt>
                <c:pt idx="29536">
                  <c:v>2</c:v>
                </c:pt>
                <c:pt idx="29537">
                  <c:v>2</c:v>
                </c:pt>
                <c:pt idx="29538">
                  <c:v>2</c:v>
                </c:pt>
                <c:pt idx="29539">
                  <c:v>2</c:v>
                </c:pt>
                <c:pt idx="29540">
                  <c:v>2</c:v>
                </c:pt>
                <c:pt idx="29541">
                  <c:v>2</c:v>
                </c:pt>
                <c:pt idx="29542">
                  <c:v>2</c:v>
                </c:pt>
                <c:pt idx="29543">
                  <c:v>2</c:v>
                </c:pt>
                <c:pt idx="29544">
                  <c:v>3</c:v>
                </c:pt>
                <c:pt idx="29545">
                  <c:v>3</c:v>
                </c:pt>
                <c:pt idx="29546">
                  <c:v>3</c:v>
                </c:pt>
                <c:pt idx="29547">
                  <c:v>3</c:v>
                </c:pt>
                <c:pt idx="29548">
                  <c:v>3</c:v>
                </c:pt>
                <c:pt idx="29549">
                  <c:v>3</c:v>
                </c:pt>
                <c:pt idx="29550">
                  <c:v>3</c:v>
                </c:pt>
                <c:pt idx="29551">
                  <c:v>3</c:v>
                </c:pt>
                <c:pt idx="29552">
                  <c:v>3</c:v>
                </c:pt>
                <c:pt idx="29553">
                  <c:v>3</c:v>
                </c:pt>
                <c:pt idx="29554">
                  <c:v>3</c:v>
                </c:pt>
                <c:pt idx="29555">
                  <c:v>3</c:v>
                </c:pt>
                <c:pt idx="29556">
                  <c:v>3</c:v>
                </c:pt>
                <c:pt idx="29557">
                  <c:v>3</c:v>
                </c:pt>
                <c:pt idx="29558">
                  <c:v>3</c:v>
                </c:pt>
                <c:pt idx="29559">
                  <c:v>3</c:v>
                </c:pt>
                <c:pt idx="29560">
                  <c:v>3</c:v>
                </c:pt>
                <c:pt idx="29561">
                  <c:v>3</c:v>
                </c:pt>
                <c:pt idx="29562">
                  <c:v>3</c:v>
                </c:pt>
                <c:pt idx="29563">
                  <c:v>3</c:v>
                </c:pt>
                <c:pt idx="29564">
                  <c:v>3</c:v>
                </c:pt>
                <c:pt idx="29565">
                  <c:v>3</c:v>
                </c:pt>
                <c:pt idx="29566">
                  <c:v>3</c:v>
                </c:pt>
                <c:pt idx="29567">
                  <c:v>3</c:v>
                </c:pt>
                <c:pt idx="29568">
                  <c:v>3</c:v>
                </c:pt>
                <c:pt idx="29569">
                  <c:v>3</c:v>
                </c:pt>
                <c:pt idx="29570">
                  <c:v>3</c:v>
                </c:pt>
                <c:pt idx="29571">
                  <c:v>3</c:v>
                </c:pt>
                <c:pt idx="29572">
                  <c:v>3</c:v>
                </c:pt>
                <c:pt idx="29573">
                  <c:v>3</c:v>
                </c:pt>
                <c:pt idx="29574">
                  <c:v>3</c:v>
                </c:pt>
                <c:pt idx="29575">
                  <c:v>3</c:v>
                </c:pt>
                <c:pt idx="29576">
                  <c:v>3</c:v>
                </c:pt>
                <c:pt idx="29577">
                  <c:v>3</c:v>
                </c:pt>
                <c:pt idx="29578">
                  <c:v>3</c:v>
                </c:pt>
                <c:pt idx="29579">
                  <c:v>3</c:v>
                </c:pt>
                <c:pt idx="29580">
                  <c:v>3</c:v>
                </c:pt>
                <c:pt idx="29581">
                  <c:v>3</c:v>
                </c:pt>
                <c:pt idx="29582">
                  <c:v>3</c:v>
                </c:pt>
                <c:pt idx="29583">
                  <c:v>4</c:v>
                </c:pt>
                <c:pt idx="29584">
                  <c:v>4</c:v>
                </c:pt>
                <c:pt idx="29585">
                  <c:v>3</c:v>
                </c:pt>
                <c:pt idx="29586">
                  <c:v>3</c:v>
                </c:pt>
                <c:pt idx="29587">
                  <c:v>4</c:v>
                </c:pt>
                <c:pt idx="29588">
                  <c:v>3</c:v>
                </c:pt>
                <c:pt idx="29589">
                  <c:v>3</c:v>
                </c:pt>
                <c:pt idx="29590">
                  <c:v>4</c:v>
                </c:pt>
                <c:pt idx="29591">
                  <c:v>3</c:v>
                </c:pt>
                <c:pt idx="29592">
                  <c:v>3</c:v>
                </c:pt>
                <c:pt idx="29593">
                  <c:v>3</c:v>
                </c:pt>
                <c:pt idx="29594">
                  <c:v>3</c:v>
                </c:pt>
                <c:pt idx="29595">
                  <c:v>3</c:v>
                </c:pt>
                <c:pt idx="29596">
                  <c:v>3</c:v>
                </c:pt>
                <c:pt idx="29597">
                  <c:v>3</c:v>
                </c:pt>
                <c:pt idx="29598">
                  <c:v>3</c:v>
                </c:pt>
                <c:pt idx="29599">
                  <c:v>3</c:v>
                </c:pt>
                <c:pt idx="29600">
                  <c:v>3</c:v>
                </c:pt>
                <c:pt idx="29601">
                  <c:v>2</c:v>
                </c:pt>
                <c:pt idx="29602">
                  <c:v>3</c:v>
                </c:pt>
                <c:pt idx="29603">
                  <c:v>3</c:v>
                </c:pt>
                <c:pt idx="29604">
                  <c:v>2</c:v>
                </c:pt>
                <c:pt idx="29605">
                  <c:v>3</c:v>
                </c:pt>
                <c:pt idx="29606">
                  <c:v>3</c:v>
                </c:pt>
                <c:pt idx="29607">
                  <c:v>3</c:v>
                </c:pt>
                <c:pt idx="29608">
                  <c:v>3</c:v>
                </c:pt>
                <c:pt idx="29609">
                  <c:v>3</c:v>
                </c:pt>
                <c:pt idx="29610">
                  <c:v>3</c:v>
                </c:pt>
                <c:pt idx="29611">
                  <c:v>2</c:v>
                </c:pt>
                <c:pt idx="29612">
                  <c:v>2</c:v>
                </c:pt>
                <c:pt idx="29613">
                  <c:v>2</c:v>
                </c:pt>
                <c:pt idx="29614">
                  <c:v>2</c:v>
                </c:pt>
                <c:pt idx="29615">
                  <c:v>2</c:v>
                </c:pt>
                <c:pt idx="29616">
                  <c:v>3</c:v>
                </c:pt>
                <c:pt idx="29617">
                  <c:v>3</c:v>
                </c:pt>
                <c:pt idx="29618">
                  <c:v>2</c:v>
                </c:pt>
                <c:pt idx="29619">
                  <c:v>2</c:v>
                </c:pt>
                <c:pt idx="29620">
                  <c:v>2</c:v>
                </c:pt>
                <c:pt idx="29621">
                  <c:v>2</c:v>
                </c:pt>
                <c:pt idx="29622">
                  <c:v>2</c:v>
                </c:pt>
                <c:pt idx="29623">
                  <c:v>2</c:v>
                </c:pt>
                <c:pt idx="29624">
                  <c:v>2</c:v>
                </c:pt>
                <c:pt idx="29625">
                  <c:v>2</c:v>
                </c:pt>
                <c:pt idx="29626">
                  <c:v>2</c:v>
                </c:pt>
                <c:pt idx="29627">
                  <c:v>3</c:v>
                </c:pt>
                <c:pt idx="29628">
                  <c:v>3</c:v>
                </c:pt>
                <c:pt idx="29629">
                  <c:v>3</c:v>
                </c:pt>
                <c:pt idx="29630">
                  <c:v>2</c:v>
                </c:pt>
                <c:pt idx="29631">
                  <c:v>2</c:v>
                </c:pt>
                <c:pt idx="29632">
                  <c:v>2</c:v>
                </c:pt>
                <c:pt idx="29633">
                  <c:v>2</c:v>
                </c:pt>
                <c:pt idx="29634">
                  <c:v>2</c:v>
                </c:pt>
                <c:pt idx="29635">
                  <c:v>2</c:v>
                </c:pt>
                <c:pt idx="29636">
                  <c:v>3</c:v>
                </c:pt>
                <c:pt idx="29637">
                  <c:v>3</c:v>
                </c:pt>
                <c:pt idx="29638">
                  <c:v>3</c:v>
                </c:pt>
                <c:pt idx="29639">
                  <c:v>3</c:v>
                </c:pt>
                <c:pt idx="29640">
                  <c:v>3</c:v>
                </c:pt>
                <c:pt idx="29641">
                  <c:v>3</c:v>
                </c:pt>
                <c:pt idx="29642">
                  <c:v>3</c:v>
                </c:pt>
                <c:pt idx="29643">
                  <c:v>3</c:v>
                </c:pt>
                <c:pt idx="29644">
                  <c:v>3</c:v>
                </c:pt>
                <c:pt idx="29645">
                  <c:v>3</c:v>
                </c:pt>
                <c:pt idx="29646">
                  <c:v>3</c:v>
                </c:pt>
                <c:pt idx="29647">
                  <c:v>3</c:v>
                </c:pt>
                <c:pt idx="29648">
                  <c:v>3</c:v>
                </c:pt>
                <c:pt idx="29649">
                  <c:v>3</c:v>
                </c:pt>
                <c:pt idx="29650">
                  <c:v>3</c:v>
                </c:pt>
                <c:pt idx="29651">
                  <c:v>3</c:v>
                </c:pt>
                <c:pt idx="29652">
                  <c:v>3</c:v>
                </c:pt>
                <c:pt idx="29653">
                  <c:v>3</c:v>
                </c:pt>
                <c:pt idx="29654">
                  <c:v>3</c:v>
                </c:pt>
                <c:pt idx="29655">
                  <c:v>3</c:v>
                </c:pt>
                <c:pt idx="29656">
                  <c:v>3</c:v>
                </c:pt>
                <c:pt idx="29657">
                  <c:v>3</c:v>
                </c:pt>
                <c:pt idx="29658">
                  <c:v>2</c:v>
                </c:pt>
                <c:pt idx="29659">
                  <c:v>2</c:v>
                </c:pt>
                <c:pt idx="29660">
                  <c:v>2</c:v>
                </c:pt>
                <c:pt idx="29661">
                  <c:v>2</c:v>
                </c:pt>
                <c:pt idx="29662">
                  <c:v>2</c:v>
                </c:pt>
                <c:pt idx="29663">
                  <c:v>2</c:v>
                </c:pt>
                <c:pt idx="29664">
                  <c:v>2</c:v>
                </c:pt>
                <c:pt idx="29665">
                  <c:v>2</c:v>
                </c:pt>
                <c:pt idx="29666">
                  <c:v>2</c:v>
                </c:pt>
                <c:pt idx="29667">
                  <c:v>2</c:v>
                </c:pt>
                <c:pt idx="29668">
                  <c:v>2</c:v>
                </c:pt>
                <c:pt idx="29669">
                  <c:v>2</c:v>
                </c:pt>
                <c:pt idx="29670">
                  <c:v>2</c:v>
                </c:pt>
                <c:pt idx="29671">
                  <c:v>2</c:v>
                </c:pt>
                <c:pt idx="29672">
                  <c:v>2</c:v>
                </c:pt>
                <c:pt idx="29673">
                  <c:v>2</c:v>
                </c:pt>
                <c:pt idx="29674">
                  <c:v>2</c:v>
                </c:pt>
                <c:pt idx="29675">
                  <c:v>2</c:v>
                </c:pt>
                <c:pt idx="29676">
                  <c:v>2</c:v>
                </c:pt>
                <c:pt idx="29677">
                  <c:v>2</c:v>
                </c:pt>
                <c:pt idx="29678">
                  <c:v>2</c:v>
                </c:pt>
                <c:pt idx="29679">
                  <c:v>2</c:v>
                </c:pt>
                <c:pt idx="29680">
                  <c:v>2</c:v>
                </c:pt>
                <c:pt idx="29681">
                  <c:v>1</c:v>
                </c:pt>
                <c:pt idx="29682">
                  <c:v>1</c:v>
                </c:pt>
                <c:pt idx="29683">
                  <c:v>1</c:v>
                </c:pt>
                <c:pt idx="29684">
                  <c:v>1</c:v>
                </c:pt>
                <c:pt idx="29685">
                  <c:v>1</c:v>
                </c:pt>
                <c:pt idx="29686">
                  <c:v>1</c:v>
                </c:pt>
                <c:pt idx="29687">
                  <c:v>2</c:v>
                </c:pt>
                <c:pt idx="29688">
                  <c:v>2</c:v>
                </c:pt>
                <c:pt idx="29689">
                  <c:v>2</c:v>
                </c:pt>
                <c:pt idx="29690">
                  <c:v>2</c:v>
                </c:pt>
                <c:pt idx="29691">
                  <c:v>2</c:v>
                </c:pt>
                <c:pt idx="29692">
                  <c:v>1</c:v>
                </c:pt>
                <c:pt idx="29693">
                  <c:v>2</c:v>
                </c:pt>
                <c:pt idx="29694">
                  <c:v>6</c:v>
                </c:pt>
                <c:pt idx="29695">
                  <c:v>3</c:v>
                </c:pt>
                <c:pt idx="29696">
                  <c:v>4</c:v>
                </c:pt>
                <c:pt idx="29697">
                  <c:v>4</c:v>
                </c:pt>
                <c:pt idx="29698">
                  <c:v>4</c:v>
                </c:pt>
                <c:pt idx="29699">
                  <c:v>2</c:v>
                </c:pt>
                <c:pt idx="29700">
                  <c:v>2</c:v>
                </c:pt>
                <c:pt idx="29701">
                  <c:v>2</c:v>
                </c:pt>
                <c:pt idx="29702">
                  <c:v>6</c:v>
                </c:pt>
                <c:pt idx="29703">
                  <c:v>5</c:v>
                </c:pt>
                <c:pt idx="29704">
                  <c:v>4</c:v>
                </c:pt>
                <c:pt idx="29705">
                  <c:v>3</c:v>
                </c:pt>
                <c:pt idx="29706">
                  <c:v>2</c:v>
                </c:pt>
                <c:pt idx="29707">
                  <c:v>2</c:v>
                </c:pt>
                <c:pt idx="29708">
                  <c:v>2</c:v>
                </c:pt>
                <c:pt idx="29709">
                  <c:v>2</c:v>
                </c:pt>
                <c:pt idx="29710">
                  <c:v>3</c:v>
                </c:pt>
                <c:pt idx="29711">
                  <c:v>2</c:v>
                </c:pt>
                <c:pt idx="29712">
                  <c:v>2</c:v>
                </c:pt>
                <c:pt idx="29713">
                  <c:v>2</c:v>
                </c:pt>
                <c:pt idx="29714">
                  <c:v>2</c:v>
                </c:pt>
                <c:pt idx="29715">
                  <c:v>3</c:v>
                </c:pt>
                <c:pt idx="29716">
                  <c:v>2</c:v>
                </c:pt>
                <c:pt idx="29717">
                  <c:v>2</c:v>
                </c:pt>
                <c:pt idx="29718">
                  <c:v>2</c:v>
                </c:pt>
                <c:pt idx="29719">
                  <c:v>3</c:v>
                </c:pt>
                <c:pt idx="29720">
                  <c:v>2</c:v>
                </c:pt>
                <c:pt idx="29721">
                  <c:v>2</c:v>
                </c:pt>
                <c:pt idx="29722">
                  <c:v>2</c:v>
                </c:pt>
                <c:pt idx="29723">
                  <c:v>2</c:v>
                </c:pt>
                <c:pt idx="29724">
                  <c:v>2</c:v>
                </c:pt>
                <c:pt idx="29725">
                  <c:v>2</c:v>
                </c:pt>
                <c:pt idx="29726">
                  <c:v>3</c:v>
                </c:pt>
                <c:pt idx="29727">
                  <c:v>3</c:v>
                </c:pt>
                <c:pt idx="29728">
                  <c:v>3</c:v>
                </c:pt>
                <c:pt idx="29729">
                  <c:v>4</c:v>
                </c:pt>
                <c:pt idx="29730">
                  <c:v>4</c:v>
                </c:pt>
                <c:pt idx="29731">
                  <c:v>5</c:v>
                </c:pt>
                <c:pt idx="29732">
                  <c:v>5</c:v>
                </c:pt>
                <c:pt idx="29733">
                  <c:v>4</c:v>
                </c:pt>
                <c:pt idx="29734">
                  <c:v>4</c:v>
                </c:pt>
                <c:pt idx="29735">
                  <c:v>5</c:v>
                </c:pt>
                <c:pt idx="29736">
                  <c:v>5</c:v>
                </c:pt>
                <c:pt idx="29737">
                  <c:v>4</c:v>
                </c:pt>
                <c:pt idx="29738">
                  <c:v>4</c:v>
                </c:pt>
                <c:pt idx="29739">
                  <c:v>4</c:v>
                </c:pt>
                <c:pt idx="29740">
                  <c:v>4</c:v>
                </c:pt>
                <c:pt idx="29741">
                  <c:v>4</c:v>
                </c:pt>
                <c:pt idx="29742">
                  <c:v>4</c:v>
                </c:pt>
                <c:pt idx="29743">
                  <c:v>3</c:v>
                </c:pt>
                <c:pt idx="29744">
                  <c:v>3</c:v>
                </c:pt>
                <c:pt idx="29745">
                  <c:v>3</c:v>
                </c:pt>
                <c:pt idx="29746">
                  <c:v>3</c:v>
                </c:pt>
                <c:pt idx="29747">
                  <c:v>3</c:v>
                </c:pt>
                <c:pt idx="29748">
                  <c:v>3</c:v>
                </c:pt>
                <c:pt idx="29749">
                  <c:v>3</c:v>
                </c:pt>
                <c:pt idx="29750">
                  <c:v>3</c:v>
                </c:pt>
                <c:pt idx="29751">
                  <c:v>3</c:v>
                </c:pt>
                <c:pt idx="29752">
                  <c:v>3</c:v>
                </c:pt>
                <c:pt idx="29753">
                  <c:v>3</c:v>
                </c:pt>
                <c:pt idx="29754">
                  <c:v>3</c:v>
                </c:pt>
                <c:pt idx="29755">
                  <c:v>3</c:v>
                </c:pt>
                <c:pt idx="29756">
                  <c:v>3</c:v>
                </c:pt>
                <c:pt idx="29757">
                  <c:v>3</c:v>
                </c:pt>
                <c:pt idx="29758">
                  <c:v>3</c:v>
                </c:pt>
                <c:pt idx="29759">
                  <c:v>3</c:v>
                </c:pt>
                <c:pt idx="29760">
                  <c:v>2</c:v>
                </c:pt>
                <c:pt idx="29761">
                  <c:v>2</c:v>
                </c:pt>
                <c:pt idx="29762">
                  <c:v>3</c:v>
                </c:pt>
                <c:pt idx="29763">
                  <c:v>2</c:v>
                </c:pt>
                <c:pt idx="29764">
                  <c:v>2</c:v>
                </c:pt>
                <c:pt idx="29765">
                  <c:v>2</c:v>
                </c:pt>
                <c:pt idx="29766">
                  <c:v>2</c:v>
                </c:pt>
                <c:pt idx="29767">
                  <c:v>2</c:v>
                </c:pt>
                <c:pt idx="29768">
                  <c:v>2</c:v>
                </c:pt>
                <c:pt idx="29769">
                  <c:v>3</c:v>
                </c:pt>
                <c:pt idx="29770">
                  <c:v>3</c:v>
                </c:pt>
                <c:pt idx="29771">
                  <c:v>3</c:v>
                </c:pt>
                <c:pt idx="29772">
                  <c:v>2</c:v>
                </c:pt>
                <c:pt idx="29773">
                  <c:v>2</c:v>
                </c:pt>
                <c:pt idx="29774">
                  <c:v>2</c:v>
                </c:pt>
                <c:pt idx="29775">
                  <c:v>2</c:v>
                </c:pt>
                <c:pt idx="29776">
                  <c:v>2</c:v>
                </c:pt>
                <c:pt idx="29777">
                  <c:v>2</c:v>
                </c:pt>
                <c:pt idx="29778">
                  <c:v>2</c:v>
                </c:pt>
                <c:pt idx="29779">
                  <c:v>2</c:v>
                </c:pt>
                <c:pt idx="29780">
                  <c:v>2</c:v>
                </c:pt>
                <c:pt idx="29781">
                  <c:v>2</c:v>
                </c:pt>
                <c:pt idx="29782">
                  <c:v>2</c:v>
                </c:pt>
                <c:pt idx="29783">
                  <c:v>2</c:v>
                </c:pt>
                <c:pt idx="29784">
                  <c:v>2</c:v>
                </c:pt>
                <c:pt idx="29785">
                  <c:v>2</c:v>
                </c:pt>
                <c:pt idx="29786">
                  <c:v>2</c:v>
                </c:pt>
                <c:pt idx="29787">
                  <c:v>2</c:v>
                </c:pt>
                <c:pt idx="29788">
                  <c:v>2</c:v>
                </c:pt>
                <c:pt idx="29789">
                  <c:v>2</c:v>
                </c:pt>
                <c:pt idx="29790">
                  <c:v>2</c:v>
                </c:pt>
                <c:pt idx="29791">
                  <c:v>2</c:v>
                </c:pt>
                <c:pt idx="29792">
                  <c:v>2</c:v>
                </c:pt>
                <c:pt idx="29793">
                  <c:v>2</c:v>
                </c:pt>
                <c:pt idx="29794">
                  <c:v>2</c:v>
                </c:pt>
                <c:pt idx="29795">
                  <c:v>2</c:v>
                </c:pt>
                <c:pt idx="29796">
                  <c:v>2</c:v>
                </c:pt>
                <c:pt idx="29797">
                  <c:v>2</c:v>
                </c:pt>
                <c:pt idx="29798">
                  <c:v>2</c:v>
                </c:pt>
                <c:pt idx="29799">
                  <c:v>2</c:v>
                </c:pt>
                <c:pt idx="29800">
                  <c:v>2</c:v>
                </c:pt>
                <c:pt idx="29801">
                  <c:v>2</c:v>
                </c:pt>
                <c:pt idx="29802">
                  <c:v>2</c:v>
                </c:pt>
                <c:pt idx="29803">
                  <c:v>2</c:v>
                </c:pt>
                <c:pt idx="29804">
                  <c:v>2</c:v>
                </c:pt>
                <c:pt idx="29805">
                  <c:v>3</c:v>
                </c:pt>
                <c:pt idx="29806">
                  <c:v>2</c:v>
                </c:pt>
                <c:pt idx="29807">
                  <c:v>2</c:v>
                </c:pt>
                <c:pt idx="29808">
                  <c:v>2</c:v>
                </c:pt>
                <c:pt idx="29809">
                  <c:v>2</c:v>
                </c:pt>
                <c:pt idx="29810">
                  <c:v>2</c:v>
                </c:pt>
                <c:pt idx="29811">
                  <c:v>2</c:v>
                </c:pt>
                <c:pt idx="29812">
                  <c:v>2</c:v>
                </c:pt>
                <c:pt idx="29813">
                  <c:v>2</c:v>
                </c:pt>
                <c:pt idx="29814">
                  <c:v>2</c:v>
                </c:pt>
                <c:pt idx="29815">
                  <c:v>2</c:v>
                </c:pt>
                <c:pt idx="29816">
                  <c:v>2</c:v>
                </c:pt>
                <c:pt idx="29817">
                  <c:v>2</c:v>
                </c:pt>
                <c:pt idx="29818">
                  <c:v>2</c:v>
                </c:pt>
                <c:pt idx="29819">
                  <c:v>2</c:v>
                </c:pt>
                <c:pt idx="29820">
                  <c:v>2</c:v>
                </c:pt>
                <c:pt idx="29821">
                  <c:v>2</c:v>
                </c:pt>
                <c:pt idx="29822">
                  <c:v>2</c:v>
                </c:pt>
                <c:pt idx="29823">
                  <c:v>2</c:v>
                </c:pt>
                <c:pt idx="29824">
                  <c:v>2</c:v>
                </c:pt>
                <c:pt idx="29825">
                  <c:v>2</c:v>
                </c:pt>
                <c:pt idx="29826">
                  <c:v>2</c:v>
                </c:pt>
                <c:pt idx="29827">
                  <c:v>2</c:v>
                </c:pt>
                <c:pt idx="29828">
                  <c:v>2</c:v>
                </c:pt>
                <c:pt idx="29829">
                  <c:v>2</c:v>
                </c:pt>
                <c:pt idx="29830">
                  <c:v>2</c:v>
                </c:pt>
                <c:pt idx="29831">
                  <c:v>2</c:v>
                </c:pt>
                <c:pt idx="29832">
                  <c:v>2</c:v>
                </c:pt>
                <c:pt idx="29833">
                  <c:v>2</c:v>
                </c:pt>
                <c:pt idx="29834">
                  <c:v>2</c:v>
                </c:pt>
                <c:pt idx="29835">
                  <c:v>2</c:v>
                </c:pt>
                <c:pt idx="29836">
                  <c:v>2</c:v>
                </c:pt>
                <c:pt idx="29837">
                  <c:v>2</c:v>
                </c:pt>
                <c:pt idx="29838">
                  <c:v>2</c:v>
                </c:pt>
                <c:pt idx="29839">
                  <c:v>2</c:v>
                </c:pt>
                <c:pt idx="29840">
                  <c:v>2</c:v>
                </c:pt>
                <c:pt idx="29841">
                  <c:v>2</c:v>
                </c:pt>
                <c:pt idx="29842">
                  <c:v>2</c:v>
                </c:pt>
                <c:pt idx="29843">
                  <c:v>2</c:v>
                </c:pt>
                <c:pt idx="29844">
                  <c:v>2</c:v>
                </c:pt>
                <c:pt idx="29845">
                  <c:v>2</c:v>
                </c:pt>
                <c:pt idx="29846">
                  <c:v>2</c:v>
                </c:pt>
                <c:pt idx="29847">
                  <c:v>2</c:v>
                </c:pt>
                <c:pt idx="29848">
                  <c:v>2</c:v>
                </c:pt>
                <c:pt idx="29849">
                  <c:v>2</c:v>
                </c:pt>
                <c:pt idx="29850">
                  <c:v>2</c:v>
                </c:pt>
                <c:pt idx="29851">
                  <c:v>2</c:v>
                </c:pt>
                <c:pt idx="29852">
                  <c:v>2</c:v>
                </c:pt>
                <c:pt idx="29853">
                  <c:v>2</c:v>
                </c:pt>
                <c:pt idx="29854">
                  <c:v>2</c:v>
                </c:pt>
                <c:pt idx="29855">
                  <c:v>2</c:v>
                </c:pt>
                <c:pt idx="29856">
                  <c:v>2</c:v>
                </c:pt>
                <c:pt idx="29857">
                  <c:v>2</c:v>
                </c:pt>
                <c:pt idx="29858">
                  <c:v>2</c:v>
                </c:pt>
                <c:pt idx="29859">
                  <c:v>2</c:v>
                </c:pt>
                <c:pt idx="29860">
                  <c:v>2</c:v>
                </c:pt>
                <c:pt idx="29861">
                  <c:v>2</c:v>
                </c:pt>
                <c:pt idx="29862">
                  <c:v>2</c:v>
                </c:pt>
                <c:pt idx="29863">
                  <c:v>2</c:v>
                </c:pt>
                <c:pt idx="29864">
                  <c:v>2</c:v>
                </c:pt>
                <c:pt idx="29865">
                  <c:v>2</c:v>
                </c:pt>
                <c:pt idx="29866">
                  <c:v>2</c:v>
                </c:pt>
                <c:pt idx="29867">
                  <c:v>2</c:v>
                </c:pt>
                <c:pt idx="29868">
                  <c:v>2</c:v>
                </c:pt>
                <c:pt idx="29869">
                  <c:v>2</c:v>
                </c:pt>
                <c:pt idx="29870">
                  <c:v>2</c:v>
                </c:pt>
                <c:pt idx="29871">
                  <c:v>2</c:v>
                </c:pt>
                <c:pt idx="29872">
                  <c:v>2</c:v>
                </c:pt>
                <c:pt idx="29873">
                  <c:v>2</c:v>
                </c:pt>
                <c:pt idx="29874">
                  <c:v>2</c:v>
                </c:pt>
                <c:pt idx="29875">
                  <c:v>2</c:v>
                </c:pt>
                <c:pt idx="29876">
                  <c:v>2</c:v>
                </c:pt>
                <c:pt idx="29877">
                  <c:v>2</c:v>
                </c:pt>
                <c:pt idx="29878">
                  <c:v>2</c:v>
                </c:pt>
                <c:pt idx="29879">
                  <c:v>2</c:v>
                </c:pt>
                <c:pt idx="29880">
                  <c:v>2</c:v>
                </c:pt>
                <c:pt idx="29881">
                  <c:v>1</c:v>
                </c:pt>
                <c:pt idx="29882">
                  <c:v>1</c:v>
                </c:pt>
                <c:pt idx="29883">
                  <c:v>1</c:v>
                </c:pt>
                <c:pt idx="29884">
                  <c:v>1</c:v>
                </c:pt>
                <c:pt idx="29885">
                  <c:v>1</c:v>
                </c:pt>
                <c:pt idx="29886">
                  <c:v>1</c:v>
                </c:pt>
                <c:pt idx="29887">
                  <c:v>1</c:v>
                </c:pt>
                <c:pt idx="29888">
                  <c:v>1</c:v>
                </c:pt>
                <c:pt idx="29889">
                  <c:v>1</c:v>
                </c:pt>
                <c:pt idx="29890">
                  <c:v>1</c:v>
                </c:pt>
                <c:pt idx="29891">
                  <c:v>1</c:v>
                </c:pt>
                <c:pt idx="29892">
                  <c:v>1</c:v>
                </c:pt>
                <c:pt idx="29893">
                  <c:v>1</c:v>
                </c:pt>
                <c:pt idx="29894">
                  <c:v>1</c:v>
                </c:pt>
                <c:pt idx="29895">
                  <c:v>1</c:v>
                </c:pt>
                <c:pt idx="29896">
                  <c:v>1</c:v>
                </c:pt>
                <c:pt idx="29897">
                  <c:v>1</c:v>
                </c:pt>
                <c:pt idx="29898">
                  <c:v>1</c:v>
                </c:pt>
                <c:pt idx="29899">
                  <c:v>1</c:v>
                </c:pt>
                <c:pt idx="29900">
                  <c:v>1</c:v>
                </c:pt>
                <c:pt idx="29901">
                  <c:v>1</c:v>
                </c:pt>
                <c:pt idx="29902">
                  <c:v>1</c:v>
                </c:pt>
                <c:pt idx="29903">
                  <c:v>1</c:v>
                </c:pt>
                <c:pt idx="29904">
                  <c:v>1</c:v>
                </c:pt>
                <c:pt idx="29905">
                  <c:v>1</c:v>
                </c:pt>
                <c:pt idx="29906">
                  <c:v>1</c:v>
                </c:pt>
                <c:pt idx="29907">
                  <c:v>1</c:v>
                </c:pt>
                <c:pt idx="29908">
                  <c:v>1</c:v>
                </c:pt>
                <c:pt idx="29909">
                  <c:v>1</c:v>
                </c:pt>
                <c:pt idx="29910">
                  <c:v>1</c:v>
                </c:pt>
                <c:pt idx="29911">
                  <c:v>1</c:v>
                </c:pt>
                <c:pt idx="29912">
                  <c:v>0</c:v>
                </c:pt>
                <c:pt idx="29913">
                  <c:v>1</c:v>
                </c:pt>
                <c:pt idx="29914">
                  <c:v>0</c:v>
                </c:pt>
                <c:pt idx="29915">
                  <c:v>0</c:v>
                </c:pt>
                <c:pt idx="29916">
                  <c:v>0</c:v>
                </c:pt>
                <c:pt idx="29917">
                  <c:v>0</c:v>
                </c:pt>
                <c:pt idx="29918">
                  <c:v>0</c:v>
                </c:pt>
                <c:pt idx="29919">
                  <c:v>0</c:v>
                </c:pt>
                <c:pt idx="29920">
                  <c:v>0</c:v>
                </c:pt>
                <c:pt idx="29921">
                  <c:v>0</c:v>
                </c:pt>
                <c:pt idx="29922">
                  <c:v>0</c:v>
                </c:pt>
                <c:pt idx="29923">
                  <c:v>0</c:v>
                </c:pt>
                <c:pt idx="29924">
                  <c:v>0</c:v>
                </c:pt>
                <c:pt idx="29925">
                  <c:v>0</c:v>
                </c:pt>
                <c:pt idx="29926">
                  <c:v>0</c:v>
                </c:pt>
                <c:pt idx="29927">
                  <c:v>0</c:v>
                </c:pt>
                <c:pt idx="29928">
                  <c:v>0</c:v>
                </c:pt>
                <c:pt idx="29929">
                  <c:v>0</c:v>
                </c:pt>
                <c:pt idx="29930">
                  <c:v>0</c:v>
                </c:pt>
                <c:pt idx="29931">
                  <c:v>0</c:v>
                </c:pt>
                <c:pt idx="29932">
                  <c:v>0</c:v>
                </c:pt>
                <c:pt idx="29933">
                  <c:v>0</c:v>
                </c:pt>
                <c:pt idx="29934">
                  <c:v>0</c:v>
                </c:pt>
                <c:pt idx="29935">
                  <c:v>0</c:v>
                </c:pt>
                <c:pt idx="29936">
                  <c:v>0</c:v>
                </c:pt>
                <c:pt idx="29937">
                  <c:v>0</c:v>
                </c:pt>
                <c:pt idx="29938">
                  <c:v>0</c:v>
                </c:pt>
                <c:pt idx="29939">
                  <c:v>0</c:v>
                </c:pt>
                <c:pt idx="29940">
                  <c:v>0</c:v>
                </c:pt>
                <c:pt idx="29941">
                  <c:v>0</c:v>
                </c:pt>
                <c:pt idx="29942">
                  <c:v>1</c:v>
                </c:pt>
                <c:pt idx="29943">
                  <c:v>0</c:v>
                </c:pt>
                <c:pt idx="29944">
                  <c:v>0</c:v>
                </c:pt>
                <c:pt idx="29945">
                  <c:v>0</c:v>
                </c:pt>
                <c:pt idx="29946">
                  <c:v>0</c:v>
                </c:pt>
                <c:pt idx="29947">
                  <c:v>1</c:v>
                </c:pt>
                <c:pt idx="29948">
                  <c:v>1</c:v>
                </c:pt>
                <c:pt idx="29949">
                  <c:v>1</c:v>
                </c:pt>
                <c:pt idx="29950">
                  <c:v>1</c:v>
                </c:pt>
                <c:pt idx="29951">
                  <c:v>1</c:v>
                </c:pt>
                <c:pt idx="29952">
                  <c:v>1</c:v>
                </c:pt>
                <c:pt idx="29953">
                  <c:v>0</c:v>
                </c:pt>
                <c:pt idx="29954">
                  <c:v>0</c:v>
                </c:pt>
                <c:pt idx="29955">
                  <c:v>1</c:v>
                </c:pt>
                <c:pt idx="29956">
                  <c:v>1</c:v>
                </c:pt>
                <c:pt idx="29957">
                  <c:v>1</c:v>
                </c:pt>
                <c:pt idx="29958">
                  <c:v>1</c:v>
                </c:pt>
                <c:pt idx="29959">
                  <c:v>1</c:v>
                </c:pt>
                <c:pt idx="29960">
                  <c:v>1</c:v>
                </c:pt>
                <c:pt idx="29961">
                  <c:v>1</c:v>
                </c:pt>
                <c:pt idx="29962">
                  <c:v>1</c:v>
                </c:pt>
                <c:pt idx="29963">
                  <c:v>1</c:v>
                </c:pt>
                <c:pt idx="29964">
                  <c:v>1</c:v>
                </c:pt>
                <c:pt idx="29965">
                  <c:v>1</c:v>
                </c:pt>
                <c:pt idx="29966">
                  <c:v>1</c:v>
                </c:pt>
                <c:pt idx="29967">
                  <c:v>1</c:v>
                </c:pt>
                <c:pt idx="29968">
                  <c:v>1</c:v>
                </c:pt>
                <c:pt idx="29969">
                  <c:v>1</c:v>
                </c:pt>
                <c:pt idx="29970">
                  <c:v>1</c:v>
                </c:pt>
                <c:pt idx="29971">
                  <c:v>1</c:v>
                </c:pt>
                <c:pt idx="29972">
                  <c:v>1</c:v>
                </c:pt>
                <c:pt idx="29973">
                  <c:v>1</c:v>
                </c:pt>
                <c:pt idx="29974">
                  <c:v>1</c:v>
                </c:pt>
                <c:pt idx="29975">
                  <c:v>1</c:v>
                </c:pt>
                <c:pt idx="29976">
                  <c:v>1</c:v>
                </c:pt>
                <c:pt idx="29977">
                  <c:v>1</c:v>
                </c:pt>
                <c:pt idx="29978">
                  <c:v>1</c:v>
                </c:pt>
                <c:pt idx="29979">
                  <c:v>1</c:v>
                </c:pt>
                <c:pt idx="29980">
                  <c:v>1</c:v>
                </c:pt>
                <c:pt idx="29981">
                  <c:v>1</c:v>
                </c:pt>
                <c:pt idx="29982">
                  <c:v>1</c:v>
                </c:pt>
                <c:pt idx="29983">
                  <c:v>1</c:v>
                </c:pt>
                <c:pt idx="29984">
                  <c:v>1</c:v>
                </c:pt>
                <c:pt idx="29985">
                  <c:v>1</c:v>
                </c:pt>
                <c:pt idx="29986">
                  <c:v>1</c:v>
                </c:pt>
                <c:pt idx="29987">
                  <c:v>1</c:v>
                </c:pt>
                <c:pt idx="29988">
                  <c:v>1</c:v>
                </c:pt>
                <c:pt idx="29989">
                  <c:v>1</c:v>
                </c:pt>
                <c:pt idx="29990">
                  <c:v>1</c:v>
                </c:pt>
                <c:pt idx="29991">
                  <c:v>1</c:v>
                </c:pt>
                <c:pt idx="29992">
                  <c:v>1</c:v>
                </c:pt>
                <c:pt idx="29993">
                  <c:v>1</c:v>
                </c:pt>
                <c:pt idx="29994">
                  <c:v>1</c:v>
                </c:pt>
                <c:pt idx="29995">
                  <c:v>1</c:v>
                </c:pt>
                <c:pt idx="29996">
                  <c:v>1</c:v>
                </c:pt>
                <c:pt idx="29997">
                  <c:v>1</c:v>
                </c:pt>
                <c:pt idx="29998">
                  <c:v>1</c:v>
                </c:pt>
                <c:pt idx="29999">
                  <c:v>1</c:v>
                </c:pt>
                <c:pt idx="30000">
                  <c:v>1</c:v>
                </c:pt>
                <c:pt idx="30001">
                  <c:v>1</c:v>
                </c:pt>
                <c:pt idx="30002">
                  <c:v>1</c:v>
                </c:pt>
                <c:pt idx="30003">
                  <c:v>1</c:v>
                </c:pt>
                <c:pt idx="30004">
                  <c:v>1</c:v>
                </c:pt>
                <c:pt idx="30005">
                  <c:v>1</c:v>
                </c:pt>
                <c:pt idx="30006">
                  <c:v>1</c:v>
                </c:pt>
                <c:pt idx="30007">
                  <c:v>1</c:v>
                </c:pt>
                <c:pt idx="30008">
                  <c:v>1</c:v>
                </c:pt>
                <c:pt idx="30009">
                  <c:v>1</c:v>
                </c:pt>
                <c:pt idx="30010">
                  <c:v>1</c:v>
                </c:pt>
                <c:pt idx="30011">
                  <c:v>1</c:v>
                </c:pt>
                <c:pt idx="30012">
                  <c:v>1</c:v>
                </c:pt>
                <c:pt idx="30013">
                  <c:v>1</c:v>
                </c:pt>
                <c:pt idx="30014">
                  <c:v>1</c:v>
                </c:pt>
                <c:pt idx="30015">
                  <c:v>1</c:v>
                </c:pt>
                <c:pt idx="30016">
                  <c:v>1</c:v>
                </c:pt>
                <c:pt idx="30017">
                  <c:v>1</c:v>
                </c:pt>
                <c:pt idx="30018">
                  <c:v>1</c:v>
                </c:pt>
                <c:pt idx="30019">
                  <c:v>1</c:v>
                </c:pt>
                <c:pt idx="30020">
                  <c:v>1</c:v>
                </c:pt>
                <c:pt idx="30021">
                  <c:v>1</c:v>
                </c:pt>
                <c:pt idx="30022">
                  <c:v>1</c:v>
                </c:pt>
                <c:pt idx="30023">
                  <c:v>1</c:v>
                </c:pt>
                <c:pt idx="30024">
                  <c:v>1</c:v>
                </c:pt>
                <c:pt idx="30025">
                  <c:v>1</c:v>
                </c:pt>
                <c:pt idx="30026">
                  <c:v>1</c:v>
                </c:pt>
                <c:pt idx="30027">
                  <c:v>1</c:v>
                </c:pt>
                <c:pt idx="30028">
                  <c:v>1</c:v>
                </c:pt>
                <c:pt idx="30029">
                  <c:v>1</c:v>
                </c:pt>
                <c:pt idx="30030">
                  <c:v>1</c:v>
                </c:pt>
                <c:pt idx="30031">
                  <c:v>1</c:v>
                </c:pt>
                <c:pt idx="30032">
                  <c:v>1</c:v>
                </c:pt>
                <c:pt idx="30033">
                  <c:v>1</c:v>
                </c:pt>
                <c:pt idx="30034">
                  <c:v>1</c:v>
                </c:pt>
                <c:pt idx="30035">
                  <c:v>1</c:v>
                </c:pt>
                <c:pt idx="30036">
                  <c:v>1</c:v>
                </c:pt>
                <c:pt idx="30037">
                  <c:v>1</c:v>
                </c:pt>
                <c:pt idx="30038">
                  <c:v>1</c:v>
                </c:pt>
                <c:pt idx="30039">
                  <c:v>1</c:v>
                </c:pt>
                <c:pt idx="30040">
                  <c:v>1</c:v>
                </c:pt>
                <c:pt idx="30041">
                  <c:v>1</c:v>
                </c:pt>
                <c:pt idx="30042">
                  <c:v>1</c:v>
                </c:pt>
                <c:pt idx="30043">
                  <c:v>1</c:v>
                </c:pt>
                <c:pt idx="30044">
                  <c:v>1</c:v>
                </c:pt>
                <c:pt idx="30045">
                  <c:v>1</c:v>
                </c:pt>
                <c:pt idx="30046">
                  <c:v>1</c:v>
                </c:pt>
                <c:pt idx="30047">
                  <c:v>1</c:v>
                </c:pt>
                <c:pt idx="30048">
                  <c:v>1</c:v>
                </c:pt>
                <c:pt idx="30049">
                  <c:v>1</c:v>
                </c:pt>
                <c:pt idx="30050">
                  <c:v>1</c:v>
                </c:pt>
                <c:pt idx="30051">
                  <c:v>1</c:v>
                </c:pt>
                <c:pt idx="30052">
                  <c:v>1</c:v>
                </c:pt>
                <c:pt idx="30053">
                  <c:v>1</c:v>
                </c:pt>
                <c:pt idx="30054">
                  <c:v>1</c:v>
                </c:pt>
                <c:pt idx="30055">
                  <c:v>1</c:v>
                </c:pt>
                <c:pt idx="30056">
                  <c:v>0</c:v>
                </c:pt>
                <c:pt idx="30057">
                  <c:v>0</c:v>
                </c:pt>
                <c:pt idx="30058">
                  <c:v>0</c:v>
                </c:pt>
                <c:pt idx="30059">
                  <c:v>0</c:v>
                </c:pt>
                <c:pt idx="30060">
                  <c:v>0</c:v>
                </c:pt>
                <c:pt idx="30061">
                  <c:v>0</c:v>
                </c:pt>
                <c:pt idx="30062">
                  <c:v>0</c:v>
                </c:pt>
                <c:pt idx="30063">
                  <c:v>0</c:v>
                </c:pt>
                <c:pt idx="30064">
                  <c:v>0</c:v>
                </c:pt>
                <c:pt idx="30065">
                  <c:v>0</c:v>
                </c:pt>
                <c:pt idx="30066">
                  <c:v>0</c:v>
                </c:pt>
                <c:pt idx="30067">
                  <c:v>0</c:v>
                </c:pt>
                <c:pt idx="30068">
                  <c:v>0</c:v>
                </c:pt>
                <c:pt idx="30069">
                  <c:v>0</c:v>
                </c:pt>
                <c:pt idx="30070">
                  <c:v>0</c:v>
                </c:pt>
                <c:pt idx="30071">
                  <c:v>0</c:v>
                </c:pt>
                <c:pt idx="30072">
                  <c:v>0</c:v>
                </c:pt>
                <c:pt idx="30073">
                  <c:v>0</c:v>
                </c:pt>
                <c:pt idx="30074">
                  <c:v>0</c:v>
                </c:pt>
                <c:pt idx="30075">
                  <c:v>0</c:v>
                </c:pt>
                <c:pt idx="30076">
                  <c:v>0</c:v>
                </c:pt>
                <c:pt idx="30077">
                  <c:v>0</c:v>
                </c:pt>
                <c:pt idx="30078">
                  <c:v>0</c:v>
                </c:pt>
                <c:pt idx="30079">
                  <c:v>0</c:v>
                </c:pt>
                <c:pt idx="30080">
                  <c:v>0</c:v>
                </c:pt>
                <c:pt idx="30081">
                  <c:v>0</c:v>
                </c:pt>
                <c:pt idx="30082">
                  <c:v>0</c:v>
                </c:pt>
                <c:pt idx="30083">
                  <c:v>0</c:v>
                </c:pt>
                <c:pt idx="30084">
                  <c:v>0</c:v>
                </c:pt>
                <c:pt idx="30085">
                  <c:v>0</c:v>
                </c:pt>
                <c:pt idx="30086">
                  <c:v>0</c:v>
                </c:pt>
                <c:pt idx="30087">
                  <c:v>0</c:v>
                </c:pt>
                <c:pt idx="30088">
                  <c:v>0</c:v>
                </c:pt>
                <c:pt idx="30089">
                  <c:v>0</c:v>
                </c:pt>
                <c:pt idx="30090">
                  <c:v>0</c:v>
                </c:pt>
                <c:pt idx="30091">
                  <c:v>0</c:v>
                </c:pt>
                <c:pt idx="30092">
                  <c:v>0</c:v>
                </c:pt>
                <c:pt idx="30093">
                  <c:v>0</c:v>
                </c:pt>
                <c:pt idx="30094">
                  <c:v>0</c:v>
                </c:pt>
                <c:pt idx="30095">
                  <c:v>0</c:v>
                </c:pt>
                <c:pt idx="30096">
                  <c:v>0</c:v>
                </c:pt>
                <c:pt idx="30097">
                  <c:v>0</c:v>
                </c:pt>
                <c:pt idx="30098">
                  <c:v>0</c:v>
                </c:pt>
                <c:pt idx="30099">
                  <c:v>0</c:v>
                </c:pt>
                <c:pt idx="30100">
                  <c:v>0</c:v>
                </c:pt>
                <c:pt idx="30101">
                  <c:v>0</c:v>
                </c:pt>
                <c:pt idx="30102">
                  <c:v>0</c:v>
                </c:pt>
                <c:pt idx="30103">
                  <c:v>1</c:v>
                </c:pt>
                <c:pt idx="30104">
                  <c:v>1</c:v>
                </c:pt>
                <c:pt idx="30105">
                  <c:v>1</c:v>
                </c:pt>
                <c:pt idx="30106">
                  <c:v>1</c:v>
                </c:pt>
                <c:pt idx="30107">
                  <c:v>1</c:v>
                </c:pt>
                <c:pt idx="30108">
                  <c:v>1</c:v>
                </c:pt>
                <c:pt idx="30109">
                  <c:v>1</c:v>
                </c:pt>
                <c:pt idx="30110">
                  <c:v>1</c:v>
                </c:pt>
                <c:pt idx="30111">
                  <c:v>1</c:v>
                </c:pt>
                <c:pt idx="30112">
                  <c:v>1</c:v>
                </c:pt>
                <c:pt idx="30113">
                  <c:v>1</c:v>
                </c:pt>
                <c:pt idx="30114">
                  <c:v>1</c:v>
                </c:pt>
                <c:pt idx="30115">
                  <c:v>1</c:v>
                </c:pt>
                <c:pt idx="30116">
                  <c:v>1</c:v>
                </c:pt>
                <c:pt idx="30117">
                  <c:v>1</c:v>
                </c:pt>
                <c:pt idx="30118">
                  <c:v>1</c:v>
                </c:pt>
                <c:pt idx="30119">
                  <c:v>1</c:v>
                </c:pt>
                <c:pt idx="30120">
                  <c:v>1</c:v>
                </c:pt>
                <c:pt idx="30121">
                  <c:v>1</c:v>
                </c:pt>
                <c:pt idx="30122">
                  <c:v>1</c:v>
                </c:pt>
                <c:pt idx="30123">
                  <c:v>1</c:v>
                </c:pt>
                <c:pt idx="30124">
                  <c:v>1</c:v>
                </c:pt>
                <c:pt idx="30125">
                  <c:v>1</c:v>
                </c:pt>
                <c:pt idx="30126">
                  <c:v>1</c:v>
                </c:pt>
                <c:pt idx="30127">
                  <c:v>1</c:v>
                </c:pt>
                <c:pt idx="30128">
                  <c:v>1</c:v>
                </c:pt>
                <c:pt idx="30129">
                  <c:v>1</c:v>
                </c:pt>
                <c:pt idx="30130">
                  <c:v>1</c:v>
                </c:pt>
                <c:pt idx="30131">
                  <c:v>1</c:v>
                </c:pt>
                <c:pt idx="30132">
                  <c:v>1</c:v>
                </c:pt>
                <c:pt idx="30133">
                  <c:v>1</c:v>
                </c:pt>
                <c:pt idx="30134">
                  <c:v>2</c:v>
                </c:pt>
                <c:pt idx="30135">
                  <c:v>2</c:v>
                </c:pt>
                <c:pt idx="30136">
                  <c:v>2</c:v>
                </c:pt>
                <c:pt idx="30137">
                  <c:v>2</c:v>
                </c:pt>
                <c:pt idx="30138">
                  <c:v>2</c:v>
                </c:pt>
                <c:pt idx="30139">
                  <c:v>2</c:v>
                </c:pt>
                <c:pt idx="30140">
                  <c:v>2</c:v>
                </c:pt>
                <c:pt idx="30141">
                  <c:v>2</c:v>
                </c:pt>
                <c:pt idx="30142">
                  <c:v>2</c:v>
                </c:pt>
                <c:pt idx="30143">
                  <c:v>2</c:v>
                </c:pt>
                <c:pt idx="30144">
                  <c:v>2</c:v>
                </c:pt>
                <c:pt idx="30145">
                  <c:v>2</c:v>
                </c:pt>
                <c:pt idx="30146">
                  <c:v>2</c:v>
                </c:pt>
                <c:pt idx="30147">
                  <c:v>2</c:v>
                </c:pt>
                <c:pt idx="30148">
                  <c:v>2</c:v>
                </c:pt>
                <c:pt idx="30149">
                  <c:v>2</c:v>
                </c:pt>
                <c:pt idx="30150">
                  <c:v>2</c:v>
                </c:pt>
                <c:pt idx="30151">
                  <c:v>2</c:v>
                </c:pt>
                <c:pt idx="30152">
                  <c:v>2</c:v>
                </c:pt>
                <c:pt idx="30153">
                  <c:v>2</c:v>
                </c:pt>
                <c:pt idx="30154">
                  <c:v>2</c:v>
                </c:pt>
                <c:pt idx="30155">
                  <c:v>2</c:v>
                </c:pt>
                <c:pt idx="30156">
                  <c:v>2</c:v>
                </c:pt>
                <c:pt idx="30157">
                  <c:v>2</c:v>
                </c:pt>
                <c:pt idx="30158">
                  <c:v>2</c:v>
                </c:pt>
                <c:pt idx="30159">
                  <c:v>2</c:v>
                </c:pt>
                <c:pt idx="30160">
                  <c:v>2</c:v>
                </c:pt>
                <c:pt idx="30161">
                  <c:v>2</c:v>
                </c:pt>
                <c:pt idx="30162">
                  <c:v>2</c:v>
                </c:pt>
                <c:pt idx="30163">
                  <c:v>2</c:v>
                </c:pt>
                <c:pt idx="30164">
                  <c:v>2</c:v>
                </c:pt>
                <c:pt idx="30165">
                  <c:v>2</c:v>
                </c:pt>
                <c:pt idx="30166">
                  <c:v>2</c:v>
                </c:pt>
                <c:pt idx="30167">
                  <c:v>2</c:v>
                </c:pt>
                <c:pt idx="30168">
                  <c:v>2</c:v>
                </c:pt>
                <c:pt idx="30169">
                  <c:v>2</c:v>
                </c:pt>
                <c:pt idx="30170">
                  <c:v>2</c:v>
                </c:pt>
                <c:pt idx="30171">
                  <c:v>2</c:v>
                </c:pt>
                <c:pt idx="30172">
                  <c:v>2</c:v>
                </c:pt>
                <c:pt idx="30173">
                  <c:v>2</c:v>
                </c:pt>
                <c:pt idx="30174">
                  <c:v>2</c:v>
                </c:pt>
                <c:pt idx="30175">
                  <c:v>2</c:v>
                </c:pt>
                <c:pt idx="30176">
                  <c:v>2</c:v>
                </c:pt>
                <c:pt idx="30177">
                  <c:v>2</c:v>
                </c:pt>
                <c:pt idx="30178">
                  <c:v>2</c:v>
                </c:pt>
                <c:pt idx="30179">
                  <c:v>2</c:v>
                </c:pt>
                <c:pt idx="30180">
                  <c:v>2</c:v>
                </c:pt>
                <c:pt idx="30181">
                  <c:v>2</c:v>
                </c:pt>
                <c:pt idx="30182">
                  <c:v>2</c:v>
                </c:pt>
                <c:pt idx="30183">
                  <c:v>2</c:v>
                </c:pt>
                <c:pt idx="30184">
                  <c:v>2</c:v>
                </c:pt>
                <c:pt idx="30185">
                  <c:v>2</c:v>
                </c:pt>
                <c:pt idx="30186">
                  <c:v>2</c:v>
                </c:pt>
                <c:pt idx="30187">
                  <c:v>2</c:v>
                </c:pt>
                <c:pt idx="30188">
                  <c:v>2</c:v>
                </c:pt>
                <c:pt idx="30189">
                  <c:v>2</c:v>
                </c:pt>
                <c:pt idx="30190">
                  <c:v>2</c:v>
                </c:pt>
                <c:pt idx="30191">
                  <c:v>2</c:v>
                </c:pt>
                <c:pt idx="30192">
                  <c:v>2</c:v>
                </c:pt>
                <c:pt idx="30193">
                  <c:v>2</c:v>
                </c:pt>
                <c:pt idx="30194">
                  <c:v>2</c:v>
                </c:pt>
                <c:pt idx="30195">
                  <c:v>2</c:v>
                </c:pt>
                <c:pt idx="30196">
                  <c:v>2</c:v>
                </c:pt>
                <c:pt idx="30197">
                  <c:v>2</c:v>
                </c:pt>
                <c:pt idx="30198">
                  <c:v>3</c:v>
                </c:pt>
                <c:pt idx="30199">
                  <c:v>3</c:v>
                </c:pt>
                <c:pt idx="30200">
                  <c:v>3</c:v>
                </c:pt>
                <c:pt idx="30201">
                  <c:v>3</c:v>
                </c:pt>
                <c:pt idx="30202">
                  <c:v>3</c:v>
                </c:pt>
                <c:pt idx="30203">
                  <c:v>3</c:v>
                </c:pt>
                <c:pt idx="30204">
                  <c:v>3</c:v>
                </c:pt>
                <c:pt idx="30205">
                  <c:v>3</c:v>
                </c:pt>
                <c:pt idx="30206">
                  <c:v>3</c:v>
                </c:pt>
                <c:pt idx="30207">
                  <c:v>4</c:v>
                </c:pt>
                <c:pt idx="30208">
                  <c:v>4</c:v>
                </c:pt>
                <c:pt idx="30209">
                  <c:v>4</c:v>
                </c:pt>
                <c:pt idx="30210">
                  <c:v>4</c:v>
                </c:pt>
                <c:pt idx="30211">
                  <c:v>4</c:v>
                </c:pt>
                <c:pt idx="30212">
                  <c:v>4</c:v>
                </c:pt>
                <c:pt idx="30213">
                  <c:v>4</c:v>
                </c:pt>
                <c:pt idx="30214">
                  <c:v>4</c:v>
                </c:pt>
                <c:pt idx="30215">
                  <c:v>4</c:v>
                </c:pt>
                <c:pt idx="30216">
                  <c:v>4</c:v>
                </c:pt>
                <c:pt idx="30217">
                  <c:v>5</c:v>
                </c:pt>
                <c:pt idx="30218">
                  <c:v>5</c:v>
                </c:pt>
                <c:pt idx="30219">
                  <c:v>5</c:v>
                </c:pt>
                <c:pt idx="30220">
                  <c:v>5</c:v>
                </c:pt>
                <c:pt idx="30221">
                  <c:v>5</c:v>
                </c:pt>
                <c:pt idx="30222">
                  <c:v>5</c:v>
                </c:pt>
                <c:pt idx="30223">
                  <c:v>5</c:v>
                </c:pt>
                <c:pt idx="30224">
                  <c:v>5</c:v>
                </c:pt>
                <c:pt idx="30225">
                  <c:v>6</c:v>
                </c:pt>
                <c:pt idx="30226">
                  <c:v>6</c:v>
                </c:pt>
                <c:pt idx="30227">
                  <c:v>5</c:v>
                </c:pt>
                <c:pt idx="30228">
                  <c:v>5</c:v>
                </c:pt>
                <c:pt idx="30229">
                  <c:v>5</c:v>
                </c:pt>
                <c:pt idx="30230">
                  <c:v>5</c:v>
                </c:pt>
                <c:pt idx="30231">
                  <c:v>5</c:v>
                </c:pt>
                <c:pt idx="30232">
                  <c:v>5</c:v>
                </c:pt>
                <c:pt idx="30233">
                  <c:v>5</c:v>
                </c:pt>
                <c:pt idx="30234">
                  <c:v>4</c:v>
                </c:pt>
                <c:pt idx="30235">
                  <c:v>4</c:v>
                </c:pt>
                <c:pt idx="30236">
                  <c:v>5</c:v>
                </c:pt>
                <c:pt idx="30237">
                  <c:v>5</c:v>
                </c:pt>
                <c:pt idx="30238">
                  <c:v>5</c:v>
                </c:pt>
                <c:pt idx="30239">
                  <c:v>6</c:v>
                </c:pt>
                <c:pt idx="30240">
                  <c:v>6</c:v>
                </c:pt>
                <c:pt idx="30241">
                  <c:v>6</c:v>
                </c:pt>
                <c:pt idx="30242">
                  <c:v>6</c:v>
                </c:pt>
                <c:pt idx="30243">
                  <c:v>5</c:v>
                </c:pt>
                <c:pt idx="30244">
                  <c:v>4</c:v>
                </c:pt>
                <c:pt idx="30245">
                  <c:v>3</c:v>
                </c:pt>
                <c:pt idx="30246">
                  <c:v>2</c:v>
                </c:pt>
                <c:pt idx="30247">
                  <c:v>2</c:v>
                </c:pt>
                <c:pt idx="30248">
                  <c:v>4</c:v>
                </c:pt>
                <c:pt idx="30249">
                  <c:v>5</c:v>
                </c:pt>
                <c:pt idx="30250">
                  <c:v>5</c:v>
                </c:pt>
                <c:pt idx="30251">
                  <c:v>5</c:v>
                </c:pt>
                <c:pt idx="30252">
                  <c:v>5</c:v>
                </c:pt>
                <c:pt idx="30253">
                  <c:v>4</c:v>
                </c:pt>
                <c:pt idx="30254">
                  <c:v>3</c:v>
                </c:pt>
                <c:pt idx="30255">
                  <c:v>3</c:v>
                </c:pt>
                <c:pt idx="30256">
                  <c:v>3</c:v>
                </c:pt>
                <c:pt idx="30257">
                  <c:v>3</c:v>
                </c:pt>
                <c:pt idx="30258">
                  <c:v>3</c:v>
                </c:pt>
                <c:pt idx="30259">
                  <c:v>3</c:v>
                </c:pt>
                <c:pt idx="30260">
                  <c:v>3</c:v>
                </c:pt>
                <c:pt idx="30261">
                  <c:v>2</c:v>
                </c:pt>
                <c:pt idx="30262">
                  <c:v>1</c:v>
                </c:pt>
                <c:pt idx="30263">
                  <c:v>1</c:v>
                </c:pt>
                <c:pt idx="30264">
                  <c:v>0</c:v>
                </c:pt>
                <c:pt idx="30265">
                  <c:v>0</c:v>
                </c:pt>
                <c:pt idx="30266">
                  <c:v>1</c:v>
                </c:pt>
                <c:pt idx="30267">
                  <c:v>2</c:v>
                </c:pt>
                <c:pt idx="30268">
                  <c:v>2</c:v>
                </c:pt>
                <c:pt idx="30269">
                  <c:v>1</c:v>
                </c:pt>
                <c:pt idx="30270">
                  <c:v>0</c:v>
                </c:pt>
                <c:pt idx="30271">
                  <c:v>0</c:v>
                </c:pt>
                <c:pt idx="30272">
                  <c:v>0</c:v>
                </c:pt>
                <c:pt idx="30273">
                  <c:v>0</c:v>
                </c:pt>
                <c:pt idx="30274">
                  <c:v>0</c:v>
                </c:pt>
                <c:pt idx="30275">
                  <c:v>0</c:v>
                </c:pt>
                <c:pt idx="30276">
                  <c:v>0</c:v>
                </c:pt>
                <c:pt idx="30277">
                  <c:v>0</c:v>
                </c:pt>
                <c:pt idx="30278">
                  <c:v>0</c:v>
                </c:pt>
                <c:pt idx="30279">
                  <c:v>0</c:v>
                </c:pt>
                <c:pt idx="30280">
                  <c:v>0</c:v>
                </c:pt>
                <c:pt idx="30281">
                  <c:v>0</c:v>
                </c:pt>
                <c:pt idx="30282">
                  <c:v>0</c:v>
                </c:pt>
                <c:pt idx="30283">
                  <c:v>0</c:v>
                </c:pt>
                <c:pt idx="30284">
                  <c:v>0</c:v>
                </c:pt>
                <c:pt idx="30285">
                  <c:v>0</c:v>
                </c:pt>
                <c:pt idx="30286">
                  <c:v>0</c:v>
                </c:pt>
                <c:pt idx="30287">
                  <c:v>0</c:v>
                </c:pt>
                <c:pt idx="30288">
                  <c:v>0</c:v>
                </c:pt>
                <c:pt idx="30289">
                  <c:v>0</c:v>
                </c:pt>
                <c:pt idx="30290">
                  <c:v>0</c:v>
                </c:pt>
                <c:pt idx="30291">
                  <c:v>0</c:v>
                </c:pt>
                <c:pt idx="30292">
                  <c:v>0</c:v>
                </c:pt>
                <c:pt idx="30293">
                  <c:v>0</c:v>
                </c:pt>
                <c:pt idx="30294">
                  <c:v>0</c:v>
                </c:pt>
                <c:pt idx="30295">
                  <c:v>0</c:v>
                </c:pt>
                <c:pt idx="30296">
                  <c:v>0</c:v>
                </c:pt>
                <c:pt idx="30297">
                  <c:v>0</c:v>
                </c:pt>
                <c:pt idx="30298">
                  <c:v>0</c:v>
                </c:pt>
                <c:pt idx="30299">
                  <c:v>0</c:v>
                </c:pt>
                <c:pt idx="30300">
                  <c:v>0</c:v>
                </c:pt>
                <c:pt idx="30301">
                  <c:v>0</c:v>
                </c:pt>
                <c:pt idx="30302">
                  <c:v>0</c:v>
                </c:pt>
                <c:pt idx="30303">
                  <c:v>0</c:v>
                </c:pt>
                <c:pt idx="30304">
                  <c:v>0</c:v>
                </c:pt>
                <c:pt idx="30305">
                  <c:v>0</c:v>
                </c:pt>
                <c:pt idx="30306">
                  <c:v>0</c:v>
                </c:pt>
                <c:pt idx="30307">
                  <c:v>0</c:v>
                </c:pt>
                <c:pt idx="30308">
                  <c:v>0</c:v>
                </c:pt>
                <c:pt idx="30309">
                  <c:v>0</c:v>
                </c:pt>
                <c:pt idx="30310">
                  <c:v>0</c:v>
                </c:pt>
                <c:pt idx="30311">
                  <c:v>0</c:v>
                </c:pt>
                <c:pt idx="30312">
                  <c:v>0</c:v>
                </c:pt>
                <c:pt idx="30313">
                  <c:v>0</c:v>
                </c:pt>
                <c:pt idx="30314">
                  <c:v>0</c:v>
                </c:pt>
                <c:pt idx="30315">
                  <c:v>0</c:v>
                </c:pt>
                <c:pt idx="30316">
                  <c:v>0</c:v>
                </c:pt>
                <c:pt idx="30317">
                  <c:v>0</c:v>
                </c:pt>
                <c:pt idx="30318">
                  <c:v>0</c:v>
                </c:pt>
                <c:pt idx="30319">
                  <c:v>0</c:v>
                </c:pt>
                <c:pt idx="30320">
                  <c:v>0</c:v>
                </c:pt>
                <c:pt idx="30321">
                  <c:v>0</c:v>
                </c:pt>
                <c:pt idx="30322">
                  <c:v>0</c:v>
                </c:pt>
                <c:pt idx="30323">
                  <c:v>0</c:v>
                </c:pt>
                <c:pt idx="30324">
                  <c:v>0</c:v>
                </c:pt>
                <c:pt idx="30325">
                  <c:v>0</c:v>
                </c:pt>
                <c:pt idx="30326">
                  <c:v>0</c:v>
                </c:pt>
                <c:pt idx="30327">
                  <c:v>0</c:v>
                </c:pt>
                <c:pt idx="30328">
                  <c:v>0</c:v>
                </c:pt>
                <c:pt idx="30329">
                  <c:v>0</c:v>
                </c:pt>
                <c:pt idx="30330">
                  <c:v>0</c:v>
                </c:pt>
                <c:pt idx="30331">
                  <c:v>0</c:v>
                </c:pt>
                <c:pt idx="30332">
                  <c:v>0</c:v>
                </c:pt>
                <c:pt idx="30333">
                  <c:v>0</c:v>
                </c:pt>
                <c:pt idx="30334">
                  <c:v>0</c:v>
                </c:pt>
                <c:pt idx="30335">
                  <c:v>0</c:v>
                </c:pt>
                <c:pt idx="30336">
                  <c:v>0</c:v>
                </c:pt>
                <c:pt idx="30337">
                  <c:v>0</c:v>
                </c:pt>
                <c:pt idx="30338">
                  <c:v>0</c:v>
                </c:pt>
                <c:pt idx="30339">
                  <c:v>0</c:v>
                </c:pt>
                <c:pt idx="30340">
                  <c:v>0</c:v>
                </c:pt>
                <c:pt idx="30341">
                  <c:v>0</c:v>
                </c:pt>
                <c:pt idx="30342">
                  <c:v>0</c:v>
                </c:pt>
                <c:pt idx="30343">
                  <c:v>0</c:v>
                </c:pt>
                <c:pt idx="30344">
                  <c:v>0</c:v>
                </c:pt>
                <c:pt idx="30345">
                  <c:v>0</c:v>
                </c:pt>
                <c:pt idx="30346">
                  <c:v>0</c:v>
                </c:pt>
                <c:pt idx="30347">
                  <c:v>0</c:v>
                </c:pt>
                <c:pt idx="30348">
                  <c:v>0</c:v>
                </c:pt>
                <c:pt idx="30349">
                  <c:v>0</c:v>
                </c:pt>
                <c:pt idx="30350">
                  <c:v>0</c:v>
                </c:pt>
                <c:pt idx="30351">
                  <c:v>0</c:v>
                </c:pt>
                <c:pt idx="30352">
                  <c:v>0</c:v>
                </c:pt>
                <c:pt idx="30353">
                  <c:v>0</c:v>
                </c:pt>
                <c:pt idx="30354">
                  <c:v>0</c:v>
                </c:pt>
                <c:pt idx="30355">
                  <c:v>0</c:v>
                </c:pt>
                <c:pt idx="30356">
                  <c:v>0</c:v>
                </c:pt>
                <c:pt idx="30357">
                  <c:v>0</c:v>
                </c:pt>
                <c:pt idx="30358">
                  <c:v>0</c:v>
                </c:pt>
                <c:pt idx="30359">
                  <c:v>0</c:v>
                </c:pt>
                <c:pt idx="30360">
                  <c:v>0</c:v>
                </c:pt>
                <c:pt idx="30361">
                  <c:v>0</c:v>
                </c:pt>
                <c:pt idx="30362">
                  <c:v>0</c:v>
                </c:pt>
                <c:pt idx="30363">
                  <c:v>0</c:v>
                </c:pt>
                <c:pt idx="30364">
                  <c:v>0</c:v>
                </c:pt>
                <c:pt idx="30365">
                  <c:v>0</c:v>
                </c:pt>
                <c:pt idx="30366">
                  <c:v>0</c:v>
                </c:pt>
                <c:pt idx="30367">
                  <c:v>0</c:v>
                </c:pt>
                <c:pt idx="30368">
                  <c:v>0</c:v>
                </c:pt>
                <c:pt idx="30369">
                  <c:v>0</c:v>
                </c:pt>
                <c:pt idx="30370">
                  <c:v>0</c:v>
                </c:pt>
                <c:pt idx="30371">
                  <c:v>0</c:v>
                </c:pt>
                <c:pt idx="30372">
                  <c:v>0</c:v>
                </c:pt>
                <c:pt idx="30373">
                  <c:v>0</c:v>
                </c:pt>
                <c:pt idx="30374">
                  <c:v>0</c:v>
                </c:pt>
                <c:pt idx="30375">
                  <c:v>0</c:v>
                </c:pt>
                <c:pt idx="30376">
                  <c:v>0</c:v>
                </c:pt>
                <c:pt idx="30377">
                  <c:v>0</c:v>
                </c:pt>
                <c:pt idx="30378">
                  <c:v>0</c:v>
                </c:pt>
                <c:pt idx="30379">
                  <c:v>0</c:v>
                </c:pt>
                <c:pt idx="30380">
                  <c:v>0</c:v>
                </c:pt>
                <c:pt idx="30381">
                  <c:v>0</c:v>
                </c:pt>
                <c:pt idx="30382">
                  <c:v>0</c:v>
                </c:pt>
                <c:pt idx="30383">
                  <c:v>0</c:v>
                </c:pt>
                <c:pt idx="30384">
                  <c:v>0</c:v>
                </c:pt>
                <c:pt idx="30385">
                  <c:v>0</c:v>
                </c:pt>
                <c:pt idx="30386">
                  <c:v>0</c:v>
                </c:pt>
                <c:pt idx="30387">
                  <c:v>0</c:v>
                </c:pt>
                <c:pt idx="30388">
                  <c:v>0</c:v>
                </c:pt>
                <c:pt idx="30389">
                  <c:v>0</c:v>
                </c:pt>
                <c:pt idx="30390">
                  <c:v>0</c:v>
                </c:pt>
                <c:pt idx="30391">
                  <c:v>0</c:v>
                </c:pt>
                <c:pt idx="30392">
                  <c:v>0</c:v>
                </c:pt>
                <c:pt idx="30393">
                  <c:v>0</c:v>
                </c:pt>
                <c:pt idx="30394">
                  <c:v>0</c:v>
                </c:pt>
                <c:pt idx="30395">
                  <c:v>0</c:v>
                </c:pt>
                <c:pt idx="30396">
                  <c:v>0</c:v>
                </c:pt>
                <c:pt idx="30397">
                  <c:v>0</c:v>
                </c:pt>
                <c:pt idx="30398">
                  <c:v>0</c:v>
                </c:pt>
                <c:pt idx="30399">
                  <c:v>0</c:v>
                </c:pt>
                <c:pt idx="30400">
                  <c:v>0</c:v>
                </c:pt>
                <c:pt idx="30401">
                  <c:v>0</c:v>
                </c:pt>
                <c:pt idx="30402">
                  <c:v>0</c:v>
                </c:pt>
                <c:pt idx="30403">
                  <c:v>0</c:v>
                </c:pt>
                <c:pt idx="30404">
                  <c:v>0</c:v>
                </c:pt>
                <c:pt idx="30405">
                  <c:v>0</c:v>
                </c:pt>
                <c:pt idx="30406">
                  <c:v>0</c:v>
                </c:pt>
                <c:pt idx="30407">
                  <c:v>0</c:v>
                </c:pt>
                <c:pt idx="30408">
                  <c:v>0</c:v>
                </c:pt>
                <c:pt idx="30409">
                  <c:v>0</c:v>
                </c:pt>
                <c:pt idx="30410">
                  <c:v>0</c:v>
                </c:pt>
                <c:pt idx="30411">
                  <c:v>0</c:v>
                </c:pt>
                <c:pt idx="30412">
                  <c:v>0</c:v>
                </c:pt>
                <c:pt idx="30413">
                  <c:v>0</c:v>
                </c:pt>
                <c:pt idx="30414">
                  <c:v>0</c:v>
                </c:pt>
                <c:pt idx="30415">
                  <c:v>0</c:v>
                </c:pt>
                <c:pt idx="30416">
                  <c:v>0</c:v>
                </c:pt>
                <c:pt idx="30417">
                  <c:v>0</c:v>
                </c:pt>
                <c:pt idx="30418">
                  <c:v>0</c:v>
                </c:pt>
                <c:pt idx="30419">
                  <c:v>0</c:v>
                </c:pt>
                <c:pt idx="30420">
                  <c:v>0</c:v>
                </c:pt>
                <c:pt idx="30421">
                  <c:v>0</c:v>
                </c:pt>
                <c:pt idx="30422">
                  <c:v>0</c:v>
                </c:pt>
                <c:pt idx="30423">
                  <c:v>0</c:v>
                </c:pt>
                <c:pt idx="30424">
                  <c:v>0</c:v>
                </c:pt>
                <c:pt idx="30425">
                  <c:v>0</c:v>
                </c:pt>
                <c:pt idx="30426">
                  <c:v>0</c:v>
                </c:pt>
                <c:pt idx="30427">
                  <c:v>0</c:v>
                </c:pt>
                <c:pt idx="30428">
                  <c:v>0</c:v>
                </c:pt>
                <c:pt idx="30429">
                  <c:v>0</c:v>
                </c:pt>
                <c:pt idx="30430">
                  <c:v>0</c:v>
                </c:pt>
                <c:pt idx="30431">
                  <c:v>0</c:v>
                </c:pt>
                <c:pt idx="30432">
                  <c:v>0</c:v>
                </c:pt>
                <c:pt idx="30433">
                  <c:v>0</c:v>
                </c:pt>
                <c:pt idx="30434">
                  <c:v>0</c:v>
                </c:pt>
                <c:pt idx="30435">
                  <c:v>0</c:v>
                </c:pt>
                <c:pt idx="30436">
                  <c:v>0</c:v>
                </c:pt>
                <c:pt idx="30437">
                  <c:v>0</c:v>
                </c:pt>
                <c:pt idx="30438">
                  <c:v>0</c:v>
                </c:pt>
                <c:pt idx="30439">
                  <c:v>0</c:v>
                </c:pt>
                <c:pt idx="30440">
                  <c:v>0</c:v>
                </c:pt>
                <c:pt idx="30441">
                  <c:v>0</c:v>
                </c:pt>
                <c:pt idx="30442">
                  <c:v>0</c:v>
                </c:pt>
                <c:pt idx="30443">
                  <c:v>0</c:v>
                </c:pt>
                <c:pt idx="30444">
                  <c:v>0</c:v>
                </c:pt>
                <c:pt idx="30445">
                  <c:v>0</c:v>
                </c:pt>
                <c:pt idx="30446">
                  <c:v>0</c:v>
                </c:pt>
                <c:pt idx="30447">
                  <c:v>0</c:v>
                </c:pt>
                <c:pt idx="30448">
                  <c:v>0</c:v>
                </c:pt>
                <c:pt idx="30449">
                  <c:v>0</c:v>
                </c:pt>
                <c:pt idx="30450">
                  <c:v>0</c:v>
                </c:pt>
                <c:pt idx="30451">
                  <c:v>0</c:v>
                </c:pt>
                <c:pt idx="30452">
                  <c:v>0</c:v>
                </c:pt>
                <c:pt idx="30453">
                  <c:v>0</c:v>
                </c:pt>
                <c:pt idx="30454">
                  <c:v>0</c:v>
                </c:pt>
                <c:pt idx="30455">
                  <c:v>0</c:v>
                </c:pt>
                <c:pt idx="30456">
                  <c:v>0</c:v>
                </c:pt>
                <c:pt idx="30457">
                  <c:v>0</c:v>
                </c:pt>
                <c:pt idx="30458">
                  <c:v>0</c:v>
                </c:pt>
                <c:pt idx="30459">
                  <c:v>0</c:v>
                </c:pt>
                <c:pt idx="30460">
                  <c:v>0</c:v>
                </c:pt>
                <c:pt idx="30461">
                  <c:v>0</c:v>
                </c:pt>
                <c:pt idx="30462">
                  <c:v>0</c:v>
                </c:pt>
                <c:pt idx="30463">
                  <c:v>0</c:v>
                </c:pt>
                <c:pt idx="30464">
                  <c:v>0</c:v>
                </c:pt>
                <c:pt idx="30465">
                  <c:v>0</c:v>
                </c:pt>
                <c:pt idx="30466">
                  <c:v>0</c:v>
                </c:pt>
                <c:pt idx="30467">
                  <c:v>0</c:v>
                </c:pt>
                <c:pt idx="30468">
                  <c:v>0</c:v>
                </c:pt>
                <c:pt idx="30469">
                  <c:v>0</c:v>
                </c:pt>
                <c:pt idx="30470">
                  <c:v>0</c:v>
                </c:pt>
              </c:numCache>
            </c:numRef>
          </c:yVal>
          <c:smooth val="0"/>
        </c:ser>
        <c:ser>
          <c:idx val="1"/>
          <c:order val="1"/>
          <c:tx>
            <c:v>CLOSE IN (water plant)</c:v>
          </c:tx>
          <c:spPr>
            <a:ln w="3175" cap="rnd">
              <a:solidFill>
                <a:schemeClr val="tx1">
                  <a:alpha val="55000"/>
                </a:schemeClr>
              </a:solidFill>
              <a:round/>
            </a:ln>
            <a:effectLst/>
          </c:spPr>
          <c:marker>
            <c:symbol val="none"/>
          </c:marker>
          <c:xVal>
            <c:numRef>
              <c:f>SUNCREST1_001!$E$21:$E$21702</c:f>
              <c:numCache>
                <c:formatCode>m/d/yyyy\ h:mm</c:formatCode>
                <c:ptCount val="21682"/>
                <c:pt idx="0">
                  <c:v>42298.48333333333</c:v>
                </c:pt>
                <c:pt idx="1">
                  <c:v>42298.484027662038</c:v>
                </c:pt>
                <c:pt idx="2">
                  <c:v>42298.484722048612</c:v>
                </c:pt>
                <c:pt idx="3">
                  <c:v>42298.485416435185</c:v>
                </c:pt>
                <c:pt idx="4">
                  <c:v>42298.486110821759</c:v>
                </c:pt>
                <c:pt idx="5">
                  <c:v>42298.486805208333</c:v>
                </c:pt>
                <c:pt idx="6">
                  <c:v>42298.487499594907</c:v>
                </c:pt>
                <c:pt idx="7">
                  <c:v>42298.48819398148</c:v>
                </c:pt>
                <c:pt idx="8">
                  <c:v>42298.488888368054</c:v>
                </c:pt>
                <c:pt idx="9">
                  <c:v>42298.489582754628</c:v>
                </c:pt>
                <c:pt idx="10">
                  <c:v>42298.490277141202</c:v>
                </c:pt>
                <c:pt idx="11">
                  <c:v>42298.490971527775</c:v>
                </c:pt>
                <c:pt idx="12">
                  <c:v>42298.491665914349</c:v>
                </c:pt>
                <c:pt idx="13">
                  <c:v>42298.492360300923</c:v>
                </c:pt>
                <c:pt idx="14">
                  <c:v>42298.493054687497</c:v>
                </c:pt>
                <c:pt idx="15">
                  <c:v>42298.493749074078</c:v>
                </c:pt>
                <c:pt idx="16">
                  <c:v>42298.494443460651</c:v>
                </c:pt>
                <c:pt idx="17">
                  <c:v>42298.495137847225</c:v>
                </c:pt>
                <c:pt idx="18">
                  <c:v>42298.495832233799</c:v>
                </c:pt>
                <c:pt idx="19">
                  <c:v>42298.496526620373</c:v>
                </c:pt>
                <c:pt idx="20">
                  <c:v>42298.497221006946</c:v>
                </c:pt>
                <c:pt idx="21">
                  <c:v>42298.49791539352</c:v>
                </c:pt>
                <c:pt idx="22">
                  <c:v>42298.498609780094</c:v>
                </c:pt>
                <c:pt idx="23">
                  <c:v>42298.499304166668</c:v>
                </c:pt>
                <c:pt idx="24">
                  <c:v>42298.499998553241</c:v>
                </c:pt>
                <c:pt idx="25">
                  <c:v>42298.500692939815</c:v>
                </c:pt>
                <c:pt idx="26">
                  <c:v>42298.501387326389</c:v>
                </c:pt>
                <c:pt idx="27">
                  <c:v>42298.502081712963</c:v>
                </c:pt>
                <c:pt idx="28">
                  <c:v>42298.502776099536</c:v>
                </c:pt>
                <c:pt idx="29">
                  <c:v>42298.50347048611</c:v>
                </c:pt>
                <c:pt idx="30">
                  <c:v>42298.504164872684</c:v>
                </c:pt>
                <c:pt idx="31">
                  <c:v>42298.504859259258</c:v>
                </c:pt>
                <c:pt idx="32">
                  <c:v>42298.505553645831</c:v>
                </c:pt>
                <c:pt idx="33">
                  <c:v>42298.506248032405</c:v>
                </c:pt>
                <c:pt idx="34">
                  <c:v>42298.506942418979</c:v>
                </c:pt>
                <c:pt idx="35">
                  <c:v>42298.507636805552</c:v>
                </c:pt>
                <c:pt idx="36">
                  <c:v>42298.508331192126</c:v>
                </c:pt>
                <c:pt idx="37">
                  <c:v>42298.509025578707</c:v>
                </c:pt>
                <c:pt idx="38">
                  <c:v>42298.509719965281</c:v>
                </c:pt>
                <c:pt idx="39">
                  <c:v>42298.510414351855</c:v>
                </c:pt>
                <c:pt idx="40">
                  <c:v>42298.511108738428</c:v>
                </c:pt>
                <c:pt idx="41">
                  <c:v>42298.511803125002</c:v>
                </c:pt>
                <c:pt idx="42">
                  <c:v>42298.512497511576</c:v>
                </c:pt>
                <c:pt idx="43">
                  <c:v>42298.51319189815</c:v>
                </c:pt>
                <c:pt idx="44">
                  <c:v>42298.513886284723</c:v>
                </c:pt>
                <c:pt idx="45">
                  <c:v>42298.514580671297</c:v>
                </c:pt>
                <c:pt idx="46">
                  <c:v>42298.515275057871</c:v>
                </c:pt>
                <c:pt idx="47">
                  <c:v>42298.515969444445</c:v>
                </c:pt>
                <c:pt idx="48">
                  <c:v>42298.516663831018</c:v>
                </c:pt>
                <c:pt idx="49">
                  <c:v>42298.517358217592</c:v>
                </c:pt>
                <c:pt idx="50">
                  <c:v>42298.518052604166</c:v>
                </c:pt>
                <c:pt idx="51">
                  <c:v>42298.51874699074</c:v>
                </c:pt>
                <c:pt idx="52">
                  <c:v>42298.519441377313</c:v>
                </c:pt>
                <c:pt idx="53">
                  <c:v>42298.520135763887</c:v>
                </c:pt>
                <c:pt idx="54">
                  <c:v>42298.520830150461</c:v>
                </c:pt>
                <c:pt idx="55">
                  <c:v>42298.521524537035</c:v>
                </c:pt>
                <c:pt idx="56">
                  <c:v>42298.522218923608</c:v>
                </c:pt>
                <c:pt idx="57">
                  <c:v>42298.522913310182</c:v>
                </c:pt>
                <c:pt idx="58">
                  <c:v>42298.523607696756</c:v>
                </c:pt>
                <c:pt idx="59">
                  <c:v>42298.524302083337</c:v>
                </c:pt>
                <c:pt idx="60">
                  <c:v>42298.524996469911</c:v>
                </c:pt>
                <c:pt idx="61">
                  <c:v>42298.525690856484</c:v>
                </c:pt>
                <c:pt idx="62">
                  <c:v>42298.526385243058</c:v>
                </c:pt>
                <c:pt idx="63">
                  <c:v>42298.527079629632</c:v>
                </c:pt>
                <c:pt idx="64">
                  <c:v>42298.527774016206</c:v>
                </c:pt>
                <c:pt idx="65">
                  <c:v>42298.528468402779</c:v>
                </c:pt>
                <c:pt idx="66">
                  <c:v>42298.529162789353</c:v>
                </c:pt>
                <c:pt idx="67">
                  <c:v>42298.529857175927</c:v>
                </c:pt>
                <c:pt idx="68">
                  <c:v>42298.5305515625</c:v>
                </c:pt>
                <c:pt idx="69">
                  <c:v>42298.531245949074</c:v>
                </c:pt>
                <c:pt idx="70">
                  <c:v>42298.531940335648</c:v>
                </c:pt>
                <c:pt idx="71">
                  <c:v>42298.532634722222</c:v>
                </c:pt>
                <c:pt idx="72">
                  <c:v>42298.533329108795</c:v>
                </c:pt>
                <c:pt idx="73">
                  <c:v>42298.534023495369</c:v>
                </c:pt>
                <c:pt idx="74">
                  <c:v>42298.534717881943</c:v>
                </c:pt>
                <c:pt idx="75">
                  <c:v>42298.535412268517</c:v>
                </c:pt>
                <c:pt idx="76">
                  <c:v>42298.53610665509</c:v>
                </c:pt>
                <c:pt idx="77">
                  <c:v>42298.536801041664</c:v>
                </c:pt>
                <c:pt idx="78">
                  <c:v>42298.537495428238</c:v>
                </c:pt>
                <c:pt idx="79">
                  <c:v>42298.538189814812</c:v>
                </c:pt>
                <c:pt idx="80">
                  <c:v>42298.538884201385</c:v>
                </c:pt>
                <c:pt idx="81">
                  <c:v>42298.539578587966</c:v>
                </c:pt>
                <c:pt idx="82">
                  <c:v>42298.54027297454</c:v>
                </c:pt>
                <c:pt idx="83">
                  <c:v>42298.540967361114</c:v>
                </c:pt>
                <c:pt idx="84">
                  <c:v>42298.541661747688</c:v>
                </c:pt>
                <c:pt idx="85">
                  <c:v>42298.542356134261</c:v>
                </c:pt>
                <c:pt idx="86">
                  <c:v>42298.543050520835</c:v>
                </c:pt>
                <c:pt idx="87">
                  <c:v>42298.543744907409</c:v>
                </c:pt>
                <c:pt idx="88">
                  <c:v>42298.544439293983</c:v>
                </c:pt>
                <c:pt idx="89">
                  <c:v>42298.545133680556</c:v>
                </c:pt>
                <c:pt idx="90">
                  <c:v>42298.54582806713</c:v>
                </c:pt>
                <c:pt idx="91">
                  <c:v>42298.546522453704</c:v>
                </c:pt>
                <c:pt idx="92">
                  <c:v>42298.547216840278</c:v>
                </c:pt>
                <c:pt idx="93">
                  <c:v>42298.547911226851</c:v>
                </c:pt>
                <c:pt idx="94">
                  <c:v>42298.548605613425</c:v>
                </c:pt>
                <c:pt idx="95">
                  <c:v>42298.549299999999</c:v>
                </c:pt>
                <c:pt idx="96">
                  <c:v>42298.549994386573</c:v>
                </c:pt>
                <c:pt idx="97">
                  <c:v>42298.550688773146</c:v>
                </c:pt>
                <c:pt idx="98">
                  <c:v>42298.55138315972</c:v>
                </c:pt>
                <c:pt idx="99">
                  <c:v>42298.552077546294</c:v>
                </c:pt>
                <c:pt idx="100">
                  <c:v>42298.552771932867</c:v>
                </c:pt>
                <c:pt idx="101">
                  <c:v>42298.553466319441</c:v>
                </c:pt>
                <c:pt idx="102">
                  <c:v>42298.554160706015</c:v>
                </c:pt>
                <c:pt idx="103">
                  <c:v>42298.554855092596</c:v>
                </c:pt>
                <c:pt idx="104">
                  <c:v>42298.55554947917</c:v>
                </c:pt>
                <c:pt idx="105">
                  <c:v>42298.556243865743</c:v>
                </c:pt>
                <c:pt idx="106">
                  <c:v>42298.556938252317</c:v>
                </c:pt>
                <c:pt idx="107">
                  <c:v>42298.557632638891</c:v>
                </c:pt>
                <c:pt idx="108">
                  <c:v>42298.558327025465</c:v>
                </c:pt>
                <c:pt idx="109">
                  <c:v>42298.559021412038</c:v>
                </c:pt>
                <c:pt idx="110">
                  <c:v>42298.559715798612</c:v>
                </c:pt>
                <c:pt idx="111">
                  <c:v>42298.560410185186</c:v>
                </c:pt>
                <c:pt idx="112">
                  <c:v>42298.56110457176</c:v>
                </c:pt>
                <c:pt idx="113">
                  <c:v>42298.561798958333</c:v>
                </c:pt>
                <c:pt idx="114">
                  <c:v>42298.562493344907</c:v>
                </c:pt>
                <c:pt idx="115">
                  <c:v>42298.563187731481</c:v>
                </c:pt>
                <c:pt idx="116">
                  <c:v>42298.563882118055</c:v>
                </c:pt>
                <c:pt idx="117">
                  <c:v>42298.564576504628</c:v>
                </c:pt>
                <c:pt idx="118">
                  <c:v>42298.565270891202</c:v>
                </c:pt>
                <c:pt idx="119">
                  <c:v>42298.565965277776</c:v>
                </c:pt>
                <c:pt idx="120">
                  <c:v>42298.56665966435</c:v>
                </c:pt>
                <c:pt idx="121">
                  <c:v>42298.567354050923</c:v>
                </c:pt>
                <c:pt idx="122">
                  <c:v>42298.568048437497</c:v>
                </c:pt>
                <c:pt idx="123">
                  <c:v>42298.568742824071</c:v>
                </c:pt>
                <c:pt idx="124">
                  <c:v>42298.569437210645</c:v>
                </c:pt>
                <c:pt idx="125">
                  <c:v>42298.570131597226</c:v>
                </c:pt>
                <c:pt idx="126">
                  <c:v>42298.570825983799</c:v>
                </c:pt>
                <c:pt idx="127">
                  <c:v>42298.571520370373</c:v>
                </c:pt>
                <c:pt idx="128">
                  <c:v>42298.572214756947</c:v>
                </c:pt>
                <c:pt idx="129">
                  <c:v>42298.572909143521</c:v>
                </c:pt>
                <c:pt idx="130">
                  <c:v>42298.573603530094</c:v>
                </c:pt>
                <c:pt idx="131">
                  <c:v>42298.574297916668</c:v>
                </c:pt>
                <c:pt idx="132">
                  <c:v>42298.574992303242</c:v>
                </c:pt>
                <c:pt idx="133">
                  <c:v>42298.575686689815</c:v>
                </c:pt>
                <c:pt idx="134">
                  <c:v>42298.576381076389</c:v>
                </c:pt>
                <c:pt idx="135">
                  <c:v>42298.577075462963</c:v>
                </c:pt>
                <c:pt idx="136">
                  <c:v>42298.577769849537</c:v>
                </c:pt>
                <c:pt idx="137">
                  <c:v>42298.57846423611</c:v>
                </c:pt>
                <c:pt idx="138">
                  <c:v>42298.579158622684</c:v>
                </c:pt>
                <c:pt idx="139">
                  <c:v>42298.579853009258</c:v>
                </c:pt>
                <c:pt idx="140">
                  <c:v>42298.580547395832</c:v>
                </c:pt>
                <c:pt idx="141">
                  <c:v>42298.581241782405</c:v>
                </c:pt>
                <c:pt idx="142">
                  <c:v>42298.581936168979</c:v>
                </c:pt>
                <c:pt idx="143">
                  <c:v>42298.582630555553</c:v>
                </c:pt>
                <c:pt idx="144">
                  <c:v>42298.583324942127</c:v>
                </c:pt>
                <c:pt idx="145">
                  <c:v>42298.5840193287</c:v>
                </c:pt>
                <c:pt idx="146">
                  <c:v>42298.584713715281</c:v>
                </c:pt>
                <c:pt idx="147">
                  <c:v>42298.585408101855</c:v>
                </c:pt>
                <c:pt idx="148">
                  <c:v>42298.586102488429</c:v>
                </c:pt>
                <c:pt idx="149">
                  <c:v>42298.586796875003</c:v>
                </c:pt>
                <c:pt idx="150">
                  <c:v>42298.587491261576</c:v>
                </c:pt>
                <c:pt idx="151">
                  <c:v>42298.58818564815</c:v>
                </c:pt>
                <c:pt idx="152">
                  <c:v>42298.588880034724</c:v>
                </c:pt>
                <c:pt idx="153">
                  <c:v>42298.589574421298</c:v>
                </c:pt>
                <c:pt idx="154">
                  <c:v>42298.590268807871</c:v>
                </c:pt>
                <c:pt idx="155">
                  <c:v>42298.590963194445</c:v>
                </c:pt>
                <c:pt idx="156">
                  <c:v>42298.591657581019</c:v>
                </c:pt>
                <c:pt idx="157">
                  <c:v>42298.592351967593</c:v>
                </c:pt>
                <c:pt idx="158">
                  <c:v>42298.593046354166</c:v>
                </c:pt>
                <c:pt idx="159">
                  <c:v>42298.59374074074</c:v>
                </c:pt>
                <c:pt idx="160">
                  <c:v>42298.594435127314</c:v>
                </c:pt>
                <c:pt idx="161">
                  <c:v>42298.595129513888</c:v>
                </c:pt>
                <c:pt idx="162">
                  <c:v>42298.595823900461</c:v>
                </c:pt>
                <c:pt idx="163">
                  <c:v>42298.596518287035</c:v>
                </c:pt>
                <c:pt idx="164">
                  <c:v>42298.597212673609</c:v>
                </c:pt>
                <c:pt idx="165">
                  <c:v>42298.597907060182</c:v>
                </c:pt>
                <c:pt idx="166">
                  <c:v>42298.598601446756</c:v>
                </c:pt>
                <c:pt idx="167">
                  <c:v>42298.59929583333</c:v>
                </c:pt>
                <c:pt idx="168">
                  <c:v>42298.599990219911</c:v>
                </c:pt>
                <c:pt idx="169">
                  <c:v>42298.600684606485</c:v>
                </c:pt>
                <c:pt idx="170">
                  <c:v>42298.601378993058</c:v>
                </c:pt>
                <c:pt idx="171">
                  <c:v>42298.602073379632</c:v>
                </c:pt>
                <c:pt idx="172">
                  <c:v>42298.602767766206</c:v>
                </c:pt>
                <c:pt idx="173">
                  <c:v>42298.60346215278</c:v>
                </c:pt>
                <c:pt idx="174">
                  <c:v>42298.604156539353</c:v>
                </c:pt>
                <c:pt idx="175">
                  <c:v>42298.604850925927</c:v>
                </c:pt>
                <c:pt idx="176">
                  <c:v>42298.605545312501</c:v>
                </c:pt>
                <c:pt idx="177">
                  <c:v>42298.606239699075</c:v>
                </c:pt>
                <c:pt idx="178">
                  <c:v>42298.606934085648</c:v>
                </c:pt>
                <c:pt idx="179">
                  <c:v>42298.607628472222</c:v>
                </c:pt>
                <c:pt idx="180">
                  <c:v>42298.608322858796</c:v>
                </c:pt>
                <c:pt idx="181">
                  <c:v>42298.60901724537</c:v>
                </c:pt>
                <c:pt idx="182">
                  <c:v>42298.609711631943</c:v>
                </c:pt>
                <c:pt idx="183">
                  <c:v>42298.610406018517</c:v>
                </c:pt>
                <c:pt idx="184">
                  <c:v>42298.611100405091</c:v>
                </c:pt>
                <c:pt idx="185">
                  <c:v>42298.611794791665</c:v>
                </c:pt>
                <c:pt idx="186">
                  <c:v>42298.612489178238</c:v>
                </c:pt>
                <c:pt idx="187">
                  <c:v>42298.613183564812</c:v>
                </c:pt>
                <c:pt idx="188">
                  <c:v>42298.613877951386</c:v>
                </c:pt>
                <c:pt idx="189">
                  <c:v>42298.61457233796</c:v>
                </c:pt>
                <c:pt idx="190">
                  <c:v>42298.615266724541</c:v>
                </c:pt>
                <c:pt idx="191">
                  <c:v>42298.615961111114</c:v>
                </c:pt>
                <c:pt idx="192">
                  <c:v>42298.616655497688</c:v>
                </c:pt>
                <c:pt idx="193">
                  <c:v>42298.617349884262</c:v>
                </c:pt>
                <c:pt idx="194">
                  <c:v>42298.618044270836</c:v>
                </c:pt>
                <c:pt idx="195">
                  <c:v>42298.618738657409</c:v>
                </c:pt>
                <c:pt idx="196">
                  <c:v>42298.619433043983</c:v>
                </c:pt>
                <c:pt idx="197">
                  <c:v>42298.620127430557</c:v>
                </c:pt>
                <c:pt idx="198">
                  <c:v>42298.62082181713</c:v>
                </c:pt>
                <c:pt idx="199">
                  <c:v>42298.621516203704</c:v>
                </c:pt>
                <c:pt idx="200">
                  <c:v>42298.622210590278</c:v>
                </c:pt>
                <c:pt idx="201">
                  <c:v>42298.622904976852</c:v>
                </c:pt>
                <c:pt idx="202">
                  <c:v>42298.623599363425</c:v>
                </c:pt>
                <c:pt idx="203">
                  <c:v>42298.624293749999</c:v>
                </c:pt>
                <c:pt idx="204">
                  <c:v>42298.624988136573</c:v>
                </c:pt>
                <c:pt idx="205">
                  <c:v>42298.625682523147</c:v>
                </c:pt>
                <c:pt idx="206">
                  <c:v>42298.62637690972</c:v>
                </c:pt>
                <c:pt idx="207">
                  <c:v>42298.627071296294</c:v>
                </c:pt>
                <c:pt idx="208">
                  <c:v>42298.627765682868</c:v>
                </c:pt>
                <c:pt idx="209">
                  <c:v>42298.628460069442</c:v>
                </c:pt>
                <c:pt idx="210">
                  <c:v>42298.629154456015</c:v>
                </c:pt>
                <c:pt idx="211">
                  <c:v>42298.629848842589</c:v>
                </c:pt>
                <c:pt idx="212">
                  <c:v>42298.63054322917</c:v>
                </c:pt>
                <c:pt idx="213">
                  <c:v>42298.631237615744</c:v>
                </c:pt>
                <c:pt idx="214">
                  <c:v>42298.631932002318</c:v>
                </c:pt>
                <c:pt idx="215">
                  <c:v>42298.632626388891</c:v>
                </c:pt>
                <c:pt idx="216">
                  <c:v>42298.633320775465</c:v>
                </c:pt>
                <c:pt idx="217">
                  <c:v>42298.634015162039</c:v>
                </c:pt>
                <c:pt idx="218">
                  <c:v>42298.634709548613</c:v>
                </c:pt>
                <c:pt idx="219">
                  <c:v>42298.635403935186</c:v>
                </c:pt>
                <c:pt idx="220">
                  <c:v>42298.63609832176</c:v>
                </c:pt>
                <c:pt idx="221">
                  <c:v>42298.636792708334</c:v>
                </c:pt>
                <c:pt idx="222">
                  <c:v>42298.637487094908</c:v>
                </c:pt>
                <c:pt idx="223">
                  <c:v>42298.638181481481</c:v>
                </c:pt>
                <c:pt idx="224">
                  <c:v>42298.638875868055</c:v>
                </c:pt>
                <c:pt idx="225">
                  <c:v>42298.639570254629</c:v>
                </c:pt>
                <c:pt idx="226">
                  <c:v>42298.640264641203</c:v>
                </c:pt>
                <c:pt idx="227">
                  <c:v>42298.640959027776</c:v>
                </c:pt>
                <c:pt idx="228">
                  <c:v>42298.64165341435</c:v>
                </c:pt>
                <c:pt idx="229">
                  <c:v>42298.642347800924</c:v>
                </c:pt>
                <c:pt idx="230">
                  <c:v>42298.643042187497</c:v>
                </c:pt>
                <c:pt idx="231">
                  <c:v>42298.643736574071</c:v>
                </c:pt>
                <c:pt idx="232">
                  <c:v>42298.644430960645</c:v>
                </c:pt>
                <c:pt idx="233">
                  <c:v>42298.645125347219</c:v>
                </c:pt>
                <c:pt idx="234">
                  <c:v>42298.6458197338</c:v>
                </c:pt>
                <c:pt idx="235">
                  <c:v>42298.646514120373</c:v>
                </c:pt>
                <c:pt idx="236">
                  <c:v>42298.647208506947</c:v>
                </c:pt>
                <c:pt idx="237">
                  <c:v>42298.647902893521</c:v>
                </c:pt>
                <c:pt idx="238">
                  <c:v>42298.648597280095</c:v>
                </c:pt>
                <c:pt idx="239">
                  <c:v>42298.649291666668</c:v>
                </c:pt>
                <c:pt idx="240">
                  <c:v>42298.649986053242</c:v>
                </c:pt>
                <c:pt idx="241">
                  <c:v>42298.650680439816</c:v>
                </c:pt>
                <c:pt idx="242">
                  <c:v>42298.65137482639</c:v>
                </c:pt>
                <c:pt idx="243">
                  <c:v>42298.652069212963</c:v>
                </c:pt>
                <c:pt idx="244">
                  <c:v>42298.652763599537</c:v>
                </c:pt>
                <c:pt idx="245">
                  <c:v>42298.653457986111</c:v>
                </c:pt>
                <c:pt idx="246">
                  <c:v>42298.654152372685</c:v>
                </c:pt>
                <c:pt idx="247">
                  <c:v>42298.654846759258</c:v>
                </c:pt>
                <c:pt idx="248">
                  <c:v>42298.655541145832</c:v>
                </c:pt>
                <c:pt idx="249">
                  <c:v>42298.656235532406</c:v>
                </c:pt>
                <c:pt idx="250">
                  <c:v>42298.65692991898</c:v>
                </c:pt>
                <c:pt idx="251">
                  <c:v>42298.657624305553</c:v>
                </c:pt>
                <c:pt idx="252">
                  <c:v>42298.658318692127</c:v>
                </c:pt>
                <c:pt idx="253">
                  <c:v>42298.659013078701</c:v>
                </c:pt>
                <c:pt idx="254">
                  <c:v>42298.659707465275</c:v>
                </c:pt>
                <c:pt idx="255">
                  <c:v>42298.660401851848</c:v>
                </c:pt>
                <c:pt idx="256">
                  <c:v>42298.661096238429</c:v>
                </c:pt>
                <c:pt idx="257">
                  <c:v>42298.661790625003</c:v>
                </c:pt>
                <c:pt idx="258">
                  <c:v>42298.662485011577</c:v>
                </c:pt>
                <c:pt idx="259">
                  <c:v>42298.663179398151</c:v>
                </c:pt>
                <c:pt idx="260">
                  <c:v>42298.663873784724</c:v>
                </c:pt>
                <c:pt idx="261">
                  <c:v>42298.664568171298</c:v>
                </c:pt>
                <c:pt idx="262">
                  <c:v>42298.665262557872</c:v>
                </c:pt>
                <c:pt idx="263">
                  <c:v>42298.665956944445</c:v>
                </c:pt>
                <c:pt idx="264">
                  <c:v>42298.666651331019</c:v>
                </c:pt>
                <c:pt idx="265">
                  <c:v>42298.667345717593</c:v>
                </c:pt>
                <c:pt idx="266">
                  <c:v>42298.668040104167</c:v>
                </c:pt>
                <c:pt idx="267">
                  <c:v>42298.66873449074</c:v>
                </c:pt>
                <c:pt idx="268">
                  <c:v>42298.669428877314</c:v>
                </c:pt>
                <c:pt idx="269">
                  <c:v>42298.670123263888</c:v>
                </c:pt>
                <c:pt idx="270">
                  <c:v>42298.670817650462</c:v>
                </c:pt>
                <c:pt idx="271">
                  <c:v>42298.671512037035</c:v>
                </c:pt>
                <c:pt idx="272">
                  <c:v>42298.672206423609</c:v>
                </c:pt>
                <c:pt idx="273">
                  <c:v>42298.672900810183</c:v>
                </c:pt>
                <c:pt idx="274">
                  <c:v>42298.673595196757</c:v>
                </c:pt>
                <c:pt idx="275">
                  <c:v>42298.67428958333</c:v>
                </c:pt>
                <c:pt idx="276">
                  <c:v>42298.674983969904</c:v>
                </c:pt>
                <c:pt idx="277">
                  <c:v>42298.675678356478</c:v>
                </c:pt>
                <c:pt idx="278">
                  <c:v>42298.676372743059</c:v>
                </c:pt>
                <c:pt idx="279">
                  <c:v>42298.677067129633</c:v>
                </c:pt>
                <c:pt idx="280">
                  <c:v>42298.677761516206</c:v>
                </c:pt>
                <c:pt idx="281">
                  <c:v>42298.67845590278</c:v>
                </c:pt>
                <c:pt idx="282">
                  <c:v>42298.679150289354</c:v>
                </c:pt>
                <c:pt idx="283">
                  <c:v>42298.679844675928</c:v>
                </c:pt>
                <c:pt idx="284">
                  <c:v>42298.680539062501</c:v>
                </c:pt>
                <c:pt idx="285">
                  <c:v>42298.681233449075</c:v>
                </c:pt>
                <c:pt idx="286">
                  <c:v>42298.681927835649</c:v>
                </c:pt>
                <c:pt idx="287">
                  <c:v>42298.682622222223</c:v>
                </c:pt>
                <c:pt idx="288">
                  <c:v>42298.683316608796</c:v>
                </c:pt>
                <c:pt idx="289">
                  <c:v>42298.68401099537</c:v>
                </c:pt>
                <c:pt idx="290">
                  <c:v>42298.684705381944</c:v>
                </c:pt>
                <c:pt idx="291">
                  <c:v>42298.685399768518</c:v>
                </c:pt>
                <c:pt idx="292">
                  <c:v>42298.686094155091</c:v>
                </c:pt>
                <c:pt idx="293">
                  <c:v>42298.686788541665</c:v>
                </c:pt>
                <c:pt idx="294">
                  <c:v>42298.687482928239</c:v>
                </c:pt>
                <c:pt idx="295">
                  <c:v>42298.688177314812</c:v>
                </c:pt>
                <c:pt idx="296">
                  <c:v>42298.688871701386</c:v>
                </c:pt>
                <c:pt idx="297">
                  <c:v>42298.68956608796</c:v>
                </c:pt>
                <c:pt idx="298">
                  <c:v>42298.690260474534</c:v>
                </c:pt>
                <c:pt idx="299">
                  <c:v>42298.690954861115</c:v>
                </c:pt>
                <c:pt idx="300">
                  <c:v>42298.691649247688</c:v>
                </c:pt>
                <c:pt idx="301">
                  <c:v>42298.692343634262</c:v>
                </c:pt>
                <c:pt idx="302">
                  <c:v>42298.693038020836</c:v>
                </c:pt>
                <c:pt idx="303">
                  <c:v>42298.69373240741</c:v>
                </c:pt>
                <c:pt idx="304">
                  <c:v>42298.694426793983</c:v>
                </c:pt>
                <c:pt idx="305">
                  <c:v>42298.695121180557</c:v>
                </c:pt>
                <c:pt idx="306">
                  <c:v>42298.695815567131</c:v>
                </c:pt>
                <c:pt idx="307">
                  <c:v>42298.696509953705</c:v>
                </c:pt>
                <c:pt idx="308">
                  <c:v>42298.697204340278</c:v>
                </c:pt>
                <c:pt idx="309">
                  <c:v>42298.697898726852</c:v>
                </c:pt>
                <c:pt idx="310">
                  <c:v>42298.698593113426</c:v>
                </c:pt>
                <c:pt idx="311">
                  <c:v>42298.6992875</c:v>
                </c:pt>
                <c:pt idx="312">
                  <c:v>42298.699981886573</c:v>
                </c:pt>
                <c:pt idx="313">
                  <c:v>42298.700676273147</c:v>
                </c:pt>
                <c:pt idx="314">
                  <c:v>42298.701370659721</c:v>
                </c:pt>
                <c:pt idx="315">
                  <c:v>42298.702065046295</c:v>
                </c:pt>
                <c:pt idx="316">
                  <c:v>42298.702759432868</c:v>
                </c:pt>
                <c:pt idx="317">
                  <c:v>42298.703453819442</c:v>
                </c:pt>
                <c:pt idx="318">
                  <c:v>42298.704148206016</c:v>
                </c:pt>
                <c:pt idx="319">
                  <c:v>42298.70484259259</c:v>
                </c:pt>
                <c:pt idx="320">
                  <c:v>42298.705536979163</c:v>
                </c:pt>
                <c:pt idx="321">
                  <c:v>42298.706231365744</c:v>
                </c:pt>
                <c:pt idx="322">
                  <c:v>42298.706925752318</c:v>
                </c:pt>
                <c:pt idx="323">
                  <c:v>42298.707620138892</c:v>
                </c:pt>
                <c:pt idx="324">
                  <c:v>42298.708314525466</c:v>
                </c:pt>
                <c:pt idx="325">
                  <c:v>42298.709008912039</c:v>
                </c:pt>
                <c:pt idx="326">
                  <c:v>42298.709703298613</c:v>
                </c:pt>
                <c:pt idx="327">
                  <c:v>42298.710397685187</c:v>
                </c:pt>
                <c:pt idx="328">
                  <c:v>42298.711092071761</c:v>
                </c:pt>
                <c:pt idx="329">
                  <c:v>42298.711786458334</c:v>
                </c:pt>
                <c:pt idx="330">
                  <c:v>42298.712480844908</c:v>
                </c:pt>
                <c:pt idx="331">
                  <c:v>42298.713175231482</c:v>
                </c:pt>
                <c:pt idx="332">
                  <c:v>42298.713869618055</c:v>
                </c:pt>
                <c:pt idx="333">
                  <c:v>42298.714564004629</c:v>
                </c:pt>
                <c:pt idx="334">
                  <c:v>42298.715258391203</c:v>
                </c:pt>
                <c:pt idx="335">
                  <c:v>42298.715952777777</c:v>
                </c:pt>
                <c:pt idx="336">
                  <c:v>42298.71664716435</c:v>
                </c:pt>
                <c:pt idx="337">
                  <c:v>42298.717341550924</c:v>
                </c:pt>
                <c:pt idx="338">
                  <c:v>42298.718035937498</c:v>
                </c:pt>
                <c:pt idx="339">
                  <c:v>42298.718730324072</c:v>
                </c:pt>
                <c:pt idx="340">
                  <c:v>42298.719424710645</c:v>
                </c:pt>
                <c:pt idx="341">
                  <c:v>42298.720119097219</c:v>
                </c:pt>
                <c:pt idx="342">
                  <c:v>42298.720813483793</c:v>
                </c:pt>
                <c:pt idx="343">
                  <c:v>42298.721507870374</c:v>
                </c:pt>
                <c:pt idx="344">
                  <c:v>42298.722202256948</c:v>
                </c:pt>
                <c:pt idx="345">
                  <c:v>42298.722896643521</c:v>
                </c:pt>
                <c:pt idx="346">
                  <c:v>42298.723591030095</c:v>
                </c:pt>
                <c:pt idx="347">
                  <c:v>42298.724285416669</c:v>
                </c:pt>
                <c:pt idx="348">
                  <c:v>42298.724979803243</c:v>
                </c:pt>
                <c:pt idx="349">
                  <c:v>42298.725674189816</c:v>
                </c:pt>
                <c:pt idx="350">
                  <c:v>42298.72636857639</c:v>
                </c:pt>
                <c:pt idx="351">
                  <c:v>42298.727062962964</c:v>
                </c:pt>
                <c:pt idx="352">
                  <c:v>42298.727757349538</c:v>
                </c:pt>
                <c:pt idx="353">
                  <c:v>42298.728451736111</c:v>
                </c:pt>
                <c:pt idx="354">
                  <c:v>42298.729146122685</c:v>
                </c:pt>
                <c:pt idx="355">
                  <c:v>42298.729840509259</c:v>
                </c:pt>
                <c:pt idx="356">
                  <c:v>42298.730534895833</c:v>
                </c:pt>
                <c:pt idx="357">
                  <c:v>42298.731229282406</c:v>
                </c:pt>
                <c:pt idx="358">
                  <c:v>42298.73192366898</c:v>
                </c:pt>
                <c:pt idx="359">
                  <c:v>42298.732618055554</c:v>
                </c:pt>
                <c:pt idx="360">
                  <c:v>42298.733312442127</c:v>
                </c:pt>
                <c:pt idx="361">
                  <c:v>42298.734006828701</c:v>
                </c:pt>
                <c:pt idx="362">
                  <c:v>42298.734701215275</c:v>
                </c:pt>
                <c:pt idx="363">
                  <c:v>42298.735395601849</c:v>
                </c:pt>
                <c:pt idx="364">
                  <c:v>42298.736089988422</c:v>
                </c:pt>
                <c:pt idx="365">
                  <c:v>42298.736784375003</c:v>
                </c:pt>
                <c:pt idx="366">
                  <c:v>42298.737478761577</c:v>
                </c:pt>
                <c:pt idx="367">
                  <c:v>42298.738173148151</c:v>
                </c:pt>
                <c:pt idx="368">
                  <c:v>42298.738867534725</c:v>
                </c:pt>
                <c:pt idx="369">
                  <c:v>42298.739561921298</c:v>
                </c:pt>
                <c:pt idx="370">
                  <c:v>42298.740256307872</c:v>
                </c:pt>
                <c:pt idx="371">
                  <c:v>42298.740950694446</c:v>
                </c:pt>
                <c:pt idx="372">
                  <c:v>42298.74164508102</c:v>
                </c:pt>
                <c:pt idx="373">
                  <c:v>42298.742339467593</c:v>
                </c:pt>
                <c:pt idx="374">
                  <c:v>42298.743033854167</c:v>
                </c:pt>
                <c:pt idx="375">
                  <c:v>42298.743728240741</c:v>
                </c:pt>
                <c:pt idx="376">
                  <c:v>42298.744422627315</c:v>
                </c:pt>
                <c:pt idx="377">
                  <c:v>42298.745117013888</c:v>
                </c:pt>
                <c:pt idx="378">
                  <c:v>42298.745811400462</c:v>
                </c:pt>
                <c:pt idx="379">
                  <c:v>42298.746505787036</c:v>
                </c:pt>
                <c:pt idx="380">
                  <c:v>42298.74720017361</c:v>
                </c:pt>
                <c:pt idx="381">
                  <c:v>42298.747894560183</c:v>
                </c:pt>
                <c:pt idx="382">
                  <c:v>42298.748588946757</c:v>
                </c:pt>
                <c:pt idx="383">
                  <c:v>42298.749283333331</c:v>
                </c:pt>
                <c:pt idx="384">
                  <c:v>42298.749977719905</c:v>
                </c:pt>
                <c:pt idx="385">
                  <c:v>42298.750672106478</c:v>
                </c:pt>
                <c:pt idx="386">
                  <c:v>42298.751366493052</c:v>
                </c:pt>
                <c:pt idx="387">
                  <c:v>42298.752060879633</c:v>
                </c:pt>
                <c:pt idx="388">
                  <c:v>42298.752755266207</c:v>
                </c:pt>
                <c:pt idx="389">
                  <c:v>42298.753449652781</c:v>
                </c:pt>
                <c:pt idx="390">
                  <c:v>42298.754144039354</c:v>
                </c:pt>
                <c:pt idx="391">
                  <c:v>42298.754838425928</c:v>
                </c:pt>
                <c:pt idx="392">
                  <c:v>42298.755532812502</c:v>
                </c:pt>
                <c:pt idx="393">
                  <c:v>42298.756227199076</c:v>
                </c:pt>
                <c:pt idx="394">
                  <c:v>42298.756921585649</c:v>
                </c:pt>
                <c:pt idx="395">
                  <c:v>42298.757615972223</c:v>
                </c:pt>
                <c:pt idx="396">
                  <c:v>42298.758310358797</c:v>
                </c:pt>
                <c:pt idx="397">
                  <c:v>42298.75900474537</c:v>
                </c:pt>
                <c:pt idx="398">
                  <c:v>42298.759699131944</c:v>
                </c:pt>
                <c:pt idx="399">
                  <c:v>42298.760393518518</c:v>
                </c:pt>
                <c:pt idx="400">
                  <c:v>42298.761087905092</c:v>
                </c:pt>
                <c:pt idx="401">
                  <c:v>42298.761782291665</c:v>
                </c:pt>
                <c:pt idx="402">
                  <c:v>42298.762476678239</c:v>
                </c:pt>
                <c:pt idx="403">
                  <c:v>42298.763171064813</c:v>
                </c:pt>
                <c:pt idx="404">
                  <c:v>42298.763865451387</c:v>
                </c:pt>
                <c:pt idx="405">
                  <c:v>42298.76455983796</c:v>
                </c:pt>
                <c:pt idx="406">
                  <c:v>42298.765254224534</c:v>
                </c:pt>
                <c:pt idx="407">
                  <c:v>42298.765948611108</c:v>
                </c:pt>
                <c:pt idx="408">
                  <c:v>42298.766642997682</c:v>
                </c:pt>
                <c:pt idx="409">
                  <c:v>42298.767337384263</c:v>
                </c:pt>
                <c:pt idx="410">
                  <c:v>42298.768031770836</c:v>
                </c:pt>
                <c:pt idx="411">
                  <c:v>42298.76872615741</c:v>
                </c:pt>
                <c:pt idx="412">
                  <c:v>42298.769420543984</c:v>
                </c:pt>
                <c:pt idx="413">
                  <c:v>42298.770114930558</c:v>
                </c:pt>
                <c:pt idx="414">
                  <c:v>42298.770809317131</c:v>
                </c:pt>
                <c:pt idx="415">
                  <c:v>42298.771503703705</c:v>
                </c:pt>
                <c:pt idx="416">
                  <c:v>42298.772198090279</c:v>
                </c:pt>
                <c:pt idx="417">
                  <c:v>42298.772892476853</c:v>
                </c:pt>
                <c:pt idx="418">
                  <c:v>42298.773586863426</c:v>
                </c:pt>
                <c:pt idx="419">
                  <c:v>42298.77428125</c:v>
                </c:pt>
                <c:pt idx="420">
                  <c:v>42298.774975636574</c:v>
                </c:pt>
                <c:pt idx="421">
                  <c:v>42298.775670023148</c:v>
                </c:pt>
                <c:pt idx="422">
                  <c:v>42298.776364409721</c:v>
                </c:pt>
                <c:pt idx="423">
                  <c:v>42298.777058796295</c:v>
                </c:pt>
                <c:pt idx="424">
                  <c:v>42298.777753182869</c:v>
                </c:pt>
                <c:pt idx="425">
                  <c:v>42298.778447569443</c:v>
                </c:pt>
                <c:pt idx="426">
                  <c:v>42298.779141956016</c:v>
                </c:pt>
                <c:pt idx="427">
                  <c:v>42298.77983634259</c:v>
                </c:pt>
                <c:pt idx="428">
                  <c:v>42298.780530729164</c:v>
                </c:pt>
                <c:pt idx="429">
                  <c:v>42298.781225115737</c:v>
                </c:pt>
                <c:pt idx="430">
                  <c:v>42298.781919502311</c:v>
                </c:pt>
                <c:pt idx="431">
                  <c:v>42298.782613888892</c:v>
                </c:pt>
                <c:pt idx="432">
                  <c:v>42298.783308275466</c:v>
                </c:pt>
                <c:pt idx="433">
                  <c:v>42298.78400266204</c:v>
                </c:pt>
                <c:pt idx="434">
                  <c:v>42298.784697048613</c:v>
                </c:pt>
                <c:pt idx="435">
                  <c:v>42298.785391435187</c:v>
                </c:pt>
                <c:pt idx="436">
                  <c:v>42298.786085821761</c:v>
                </c:pt>
                <c:pt idx="437">
                  <c:v>42298.786780208335</c:v>
                </c:pt>
                <c:pt idx="438">
                  <c:v>42298.787474594908</c:v>
                </c:pt>
                <c:pt idx="439">
                  <c:v>42298.788168981482</c:v>
                </c:pt>
                <c:pt idx="440">
                  <c:v>42298.788863368056</c:v>
                </c:pt>
                <c:pt idx="441">
                  <c:v>42298.78955775463</c:v>
                </c:pt>
                <c:pt idx="442">
                  <c:v>42298.790252141203</c:v>
                </c:pt>
                <c:pt idx="443">
                  <c:v>42298.790946527777</c:v>
                </c:pt>
                <c:pt idx="444">
                  <c:v>42298.791640914351</c:v>
                </c:pt>
                <c:pt idx="445">
                  <c:v>42298.792335300925</c:v>
                </c:pt>
                <c:pt idx="446">
                  <c:v>42298.793029687498</c:v>
                </c:pt>
                <c:pt idx="447">
                  <c:v>42298.793724074072</c:v>
                </c:pt>
                <c:pt idx="448">
                  <c:v>42298.794418460646</c:v>
                </c:pt>
                <c:pt idx="449">
                  <c:v>42298.79511284722</c:v>
                </c:pt>
                <c:pt idx="450">
                  <c:v>42298.795807233793</c:v>
                </c:pt>
                <c:pt idx="451">
                  <c:v>42298.796501620367</c:v>
                </c:pt>
                <c:pt idx="452">
                  <c:v>42298.797196006948</c:v>
                </c:pt>
                <c:pt idx="453">
                  <c:v>42298.797890393522</c:v>
                </c:pt>
                <c:pt idx="454">
                  <c:v>42298.798584780096</c:v>
                </c:pt>
                <c:pt idx="455">
                  <c:v>42298.799279166669</c:v>
                </c:pt>
                <c:pt idx="456">
                  <c:v>42298.799973553243</c:v>
                </c:pt>
                <c:pt idx="457">
                  <c:v>42298.800667939817</c:v>
                </c:pt>
                <c:pt idx="458">
                  <c:v>42298.801362326391</c:v>
                </c:pt>
                <c:pt idx="459">
                  <c:v>42298.802056712964</c:v>
                </c:pt>
                <c:pt idx="460">
                  <c:v>42298.802751099538</c:v>
                </c:pt>
                <c:pt idx="461">
                  <c:v>42298.803445486112</c:v>
                </c:pt>
                <c:pt idx="462">
                  <c:v>42298.804139872685</c:v>
                </c:pt>
                <c:pt idx="463">
                  <c:v>42298.804834259259</c:v>
                </c:pt>
                <c:pt idx="464">
                  <c:v>42298.805528645833</c:v>
                </c:pt>
                <c:pt idx="465">
                  <c:v>42298.806223032407</c:v>
                </c:pt>
                <c:pt idx="466">
                  <c:v>42298.80691741898</c:v>
                </c:pt>
                <c:pt idx="467">
                  <c:v>42298.807611805554</c:v>
                </c:pt>
                <c:pt idx="468">
                  <c:v>42298.808306192128</c:v>
                </c:pt>
                <c:pt idx="469">
                  <c:v>42298.809000578702</c:v>
                </c:pt>
                <c:pt idx="470">
                  <c:v>42298.809694965275</c:v>
                </c:pt>
                <c:pt idx="471">
                  <c:v>42298.810389351849</c:v>
                </c:pt>
                <c:pt idx="472">
                  <c:v>42298.811083738423</c:v>
                </c:pt>
                <c:pt idx="473">
                  <c:v>42298.811778124997</c:v>
                </c:pt>
                <c:pt idx="474">
                  <c:v>42298.812472511578</c:v>
                </c:pt>
                <c:pt idx="475">
                  <c:v>42298.813166898151</c:v>
                </c:pt>
                <c:pt idx="476">
                  <c:v>42298.813861284725</c:v>
                </c:pt>
                <c:pt idx="477">
                  <c:v>42298.814555671299</c:v>
                </c:pt>
                <c:pt idx="478">
                  <c:v>42298.815250057873</c:v>
                </c:pt>
                <c:pt idx="479">
                  <c:v>42298.815944444446</c:v>
                </c:pt>
                <c:pt idx="480">
                  <c:v>42298.81663883102</c:v>
                </c:pt>
                <c:pt idx="481">
                  <c:v>42298.817333217594</c:v>
                </c:pt>
                <c:pt idx="482">
                  <c:v>42298.818027604168</c:v>
                </c:pt>
                <c:pt idx="483">
                  <c:v>42298.818721990741</c:v>
                </c:pt>
                <c:pt idx="484">
                  <c:v>42298.819416377315</c:v>
                </c:pt>
                <c:pt idx="485">
                  <c:v>42298.820110763889</c:v>
                </c:pt>
                <c:pt idx="486">
                  <c:v>42298.820805150463</c:v>
                </c:pt>
                <c:pt idx="487">
                  <c:v>42298.821499537036</c:v>
                </c:pt>
                <c:pt idx="488">
                  <c:v>42298.82219392361</c:v>
                </c:pt>
                <c:pt idx="489">
                  <c:v>42298.822888310184</c:v>
                </c:pt>
                <c:pt idx="490">
                  <c:v>42298.823582696758</c:v>
                </c:pt>
                <c:pt idx="491">
                  <c:v>42298.824277083331</c:v>
                </c:pt>
                <c:pt idx="492">
                  <c:v>42298.824971469905</c:v>
                </c:pt>
                <c:pt idx="493">
                  <c:v>42298.825665856479</c:v>
                </c:pt>
                <c:pt idx="494">
                  <c:v>42298.826360243052</c:v>
                </c:pt>
                <c:pt idx="495">
                  <c:v>42298.827054629626</c:v>
                </c:pt>
                <c:pt idx="496">
                  <c:v>42298.827749016207</c:v>
                </c:pt>
                <c:pt idx="497">
                  <c:v>42298.828443402781</c:v>
                </c:pt>
                <c:pt idx="498">
                  <c:v>42298.829137789355</c:v>
                </c:pt>
                <c:pt idx="499">
                  <c:v>42298.829832175928</c:v>
                </c:pt>
                <c:pt idx="500">
                  <c:v>42298.830526562502</c:v>
                </c:pt>
                <c:pt idx="501">
                  <c:v>42298.831220949076</c:v>
                </c:pt>
                <c:pt idx="502">
                  <c:v>42298.83191533565</c:v>
                </c:pt>
                <c:pt idx="503">
                  <c:v>42298.832609722223</c:v>
                </c:pt>
                <c:pt idx="504">
                  <c:v>42298.833304108797</c:v>
                </c:pt>
                <c:pt idx="505">
                  <c:v>42298.833998495371</c:v>
                </c:pt>
                <c:pt idx="506">
                  <c:v>42298.834692881945</c:v>
                </c:pt>
                <c:pt idx="507">
                  <c:v>42298.835387268518</c:v>
                </c:pt>
                <c:pt idx="508">
                  <c:v>42298.836081655092</c:v>
                </c:pt>
                <c:pt idx="509">
                  <c:v>42298.836776041666</c:v>
                </c:pt>
                <c:pt idx="510">
                  <c:v>42298.83747042824</c:v>
                </c:pt>
                <c:pt idx="511">
                  <c:v>42298.838164814813</c:v>
                </c:pt>
                <c:pt idx="512">
                  <c:v>42298.838859201387</c:v>
                </c:pt>
                <c:pt idx="513">
                  <c:v>42298.839553587961</c:v>
                </c:pt>
                <c:pt idx="514">
                  <c:v>42298.840247974535</c:v>
                </c:pt>
                <c:pt idx="515">
                  <c:v>42298.840942361108</c:v>
                </c:pt>
                <c:pt idx="516">
                  <c:v>42298.841636747682</c:v>
                </c:pt>
                <c:pt idx="517">
                  <c:v>42298.842331134256</c:v>
                </c:pt>
                <c:pt idx="518">
                  <c:v>42298.843025520837</c:v>
                </c:pt>
                <c:pt idx="519">
                  <c:v>42298.843719907411</c:v>
                </c:pt>
                <c:pt idx="520">
                  <c:v>42298.844414293984</c:v>
                </c:pt>
                <c:pt idx="521">
                  <c:v>42298.845108680558</c:v>
                </c:pt>
                <c:pt idx="522">
                  <c:v>42298.845803067132</c:v>
                </c:pt>
                <c:pt idx="523">
                  <c:v>42298.846497453706</c:v>
                </c:pt>
                <c:pt idx="524">
                  <c:v>42298.847191840279</c:v>
                </c:pt>
                <c:pt idx="525">
                  <c:v>42298.847886226853</c:v>
                </c:pt>
                <c:pt idx="526">
                  <c:v>42298.848580613427</c:v>
                </c:pt>
                <c:pt idx="527">
                  <c:v>42298.849275</c:v>
                </c:pt>
                <c:pt idx="528">
                  <c:v>42298.849969386574</c:v>
                </c:pt>
                <c:pt idx="529">
                  <c:v>42298.850663773148</c:v>
                </c:pt>
                <c:pt idx="530">
                  <c:v>42298.851358159722</c:v>
                </c:pt>
                <c:pt idx="531">
                  <c:v>42298.852052546295</c:v>
                </c:pt>
                <c:pt idx="532">
                  <c:v>42298.852746932869</c:v>
                </c:pt>
                <c:pt idx="533">
                  <c:v>42298.853441319443</c:v>
                </c:pt>
                <c:pt idx="534">
                  <c:v>42298.854135706017</c:v>
                </c:pt>
                <c:pt idx="535">
                  <c:v>42298.85483009259</c:v>
                </c:pt>
                <c:pt idx="536">
                  <c:v>42298.855524479164</c:v>
                </c:pt>
                <c:pt idx="537">
                  <c:v>42298.856218865738</c:v>
                </c:pt>
                <c:pt idx="538">
                  <c:v>42298.856913252312</c:v>
                </c:pt>
                <c:pt idx="539">
                  <c:v>42298.857607638885</c:v>
                </c:pt>
                <c:pt idx="540">
                  <c:v>42298.858302025466</c:v>
                </c:pt>
                <c:pt idx="541">
                  <c:v>42298.85899641204</c:v>
                </c:pt>
                <c:pt idx="542">
                  <c:v>42298.859690798614</c:v>
                </c:pt>
                <c:pt idx="543">
                  <c:v>42298.860385185188</c:v>
                </c:pt>
                <c:pt idx="544">
                  <c:v>42298.861079571761</c:v>
                </c:pt>
                <c:pt idx="545">
                  <c:v>42298.861773958335</c:v>
                </c:pt>
                <c:pt idx="546">
                  <c:v>42298.862468344909</c:v>
                </c:pt>
                <c:pt idx="547">
                  <c:v>42298.863162731483</c:v>
                </c:pt>
                <c:pt idx="548">
                  <c:v>42298.863857118056</c:v>
                </c:pt>
                <c:pt idx="549">
                  <c:v>42298.86455150463</c:v>
                </c:pt>
                <c:pt idx="550">
                  <c:v>42298.865245891204</c:v>
                </c:pt>
                <c:pt idx="551">
                  <c:v>42298.865940277778</c:v>
                </c:pt>
                <c:pt idx="552">
                  <c:v>42298.866634664351</c:v>
                </c:pt>
                <c:pt idx="553">
                  <c:v>42298.867329050925</c:v>
                </c:pt>
                <c:pt idx="554">
                  <c:v>42298.868023437499</c:v>
                </c:pt>
                <c:pt idx="555">
                  <c:v>42298.868717824073</c:v>
                </c:pt>
                <c:pt idx="556">
                  <c:v>42298.869412210646</c:v>
                </c:pt>
                <c:pt idx="557">
                  <c:v>42298.87010659722</c:v>
                </c:pt>
                <c:pt idx="558">
                  <c:v>42298.870800983794</c:v>
                </c:pt>
                <c:pt idx="559">
                  <c:v>42298.871495370367</c:v>
                </c:pt>
                <c:pt idx="560">
                  <c:v>42298.872189756941</c:v>
                </c:pt>
                <c:pt idx="561">
                  <c:v>42298.872884143515</c:v>
                </c:pt>
                <c:pt idx="562">
                  <c:v>42298.873578530096</c:v>
                </c:pt>
                <c:pt idx="563">
                  <c:v>42298.87427291667</c:v>
                </c:pt>
                <c:pt idx="564">
                  <c:v>42298.874967303243</c:v>
                </c:pt>
                <c:pt idx="565">
                  <c:v>42298.875661689817</c:v>
                </c:pt>
                <c:pt idx="566">
                  <c:v>42298.876356076391</c:v>
                </c:pt>
                <c:pt idx="567">
                  <c:v>42298.877050462965</c:v>
                </c:pt>
                <c:pt idx="568">
                  <c:v>42298.877744849538</c:v>
                </c:pt>
                <c:pt idx="569">
                  <c:v>42298.878439236112</c:v>
                </c:pt>
                <c:pt idx="570">
                  <c:v>42298.879133622686</c:v>
                </c:pt>
                <c:pt idx="571">
                  <c:v>42298.87982800926</c:v>
                </c:pt>
                <c:pt idx="572">
                  <c:v>42298.880522395833</c:v>
                </c:pt>
                <c:pt idx="573">
                  <c:v>42298.881216782407</c:v>
                </c:pt>
                <c:pt idx="574">
                  <c:v>42298.881911168981</c:v>
                </c:pt>
                <c:pt idx="575">
                  <c:v>42298.882605555555</c:v>
                </c:pt>
                <c:pt idx="576">
                  <c:v>42298.883299942128</c:v>
                </c:pt>
                <c:pt idx="577">
                  <c:v>42298.883994328702</c:v>
                </c:pt>
                <c:pt idx="578">
                  <c:v>42298.884688715276</c:v>
                </c:pt>
                <c:pt idx="579">
                  <c:v>42298.88538310185</c:v>
                </c:pt>
                <c:pt idx="580">
                  <c:v>42298.886077488423</c:v>
                </c:pt>
                <c:pt idx="581">
                  <c:v>42298.886771874997</c:v>
                </c:pt>
                <c:pt idx="582">
                  <c:v>42298.887466261571</c:v>
                </c:pt>
                <c:pt idx="583">
                  <c:v>42298.888160648145</c:v>
                </c:pt>
                <c:pt idx="584">
                  <c:v>42298.888855034726</c:v>
                </c:pt>
                <c:pt idx="585">
                  <c:v>42298.889549421299</c:v>
                </c:pt>
                <c:pt idx="586">
                  <c:v>42298.890243807873</c:v>
                </c:pt>
                <c:pt idx="587">
                  <c:v>42298.890938194447</c:v>
                </c:pt>
                <c:pt idx="588">
                  <c:v>42298.891632581021</c:v>
                </c:pt>
                <c:pt idx="589">
                  <c:v>42298.892326967594</c:v>
                </c:pt>
                <c:pt idx="590">
                  <c:v>42298.893021354168</c:v>
                </c:pt>
                <c:pt idx="591">
                  <c:v>42298.893715740742</c:v>
                </c:pt>
                <c:pt idx="592">
                  <c:v>42298.894410127315</c:v>
                </c:pt>
                <c:pt idx="593">
                  <c:v>42298.895104513889</c:v>
                </c:pt>
                <c:pt idx="594">
                  <c:v>42298.895798900463</c:v>
                </c:pt>
                <c:pt idx="595">
                  <c:v>42298.896493287037</c:v>
                </c:pt>
                <c:pt idx="596">
                  <c:v>42298.89718767361</c:v>
                </c:pt>
                <c:pt idx="597">
                  <c:v>42298.897882060184</c:v>
                </c:pt>
                <c:pt idx="598">
                  <c:v>42298.898576446758</c:v>
                </c:pt>
                <c:pt idx="599">
                  <c:v>42298.899270833332</c:v>
                </c:pt>
                <c:pt idx="600">
                  <c:v>42298.899965219905</c:v>
                </c:pt>
                <c:pt idx="601">
                  <c:v>42298.900659606479</c:v>
                </c:pt>
                <c:pt idx="602">
                  <c:v>42298.901353993053</c:v>
                </c:pt>
                <c:pt idx="603">
                  <c:v>42298.902048379627</c:v>
                </c:pt>
                <c:pt idx="604">
                  <c:v>42298.9027427662</c:v>
                </c:pt>
                <c:pt idx="605">
                  <c:v>42298.903437152781</c:v>
                </c:pt>
                <c:pt idx="606">
                  <c:v>42298.904131539355</c:v>
                </c:pt>
                <c:pt idx="607">
                  <c:v>42298.904825925929</c:v>
                </c:pt>
                <c:pt idx="608">
                  <c:v>42298.905520312503</c:v>
                </c:pt>
                <c:pt idx="609">
                  <c:v>42298.906214699076</c:v>
                </c:pt>
                <c:pt idx="610">
                  <c:v>42298.90690908565</c:v>
                </c:pt>
                <c:pt idx="611">
                  <c:v>42298.907603472224</c:v>
                </c:pt>
                <c:pt idx="612">
                  <c:v>42298.908297858798</c:v>
                </c:pt>
                <c:pt idx="613">
                  <c:v>42298.908992245371</c:v>
                </c:pt>
                <c:pt idx="614">
                  <c:v>42298.909686631945</c:v>
                </c:pt>
                <c:pt idx="615">
                  <c:v>42298.910381018519</c:v>
                </c:pt>
                <c:pt idx="616">
                  <c:v>42298.911075405093</c:v>
                </c:pt>
                <c:pt idx="617">
                  <c:v>42298.911769791666</c:v>
                </c:pt>
                <c:pt idx="618">
                  <c:v>42298.91246417824</c:v>
                </c:pt>
                <c:pt idx="619">
                  <c:v>42298.913158564814</c:v>
                </c:pt>
                <c:pt idx="620">
                  <c:v>42298.913852951388</c:v>
                </c:pt>
                <c:pt idx="621">
                  <c:v>42298.914547337961</c:v>
                </c:pt>
                <c:pt idx="622">
                  <c:v>42298.915241724535</c:v>
                </c:pt>
                <c:pt idx="623">
                  <c:v>42298.915936111109</c:v>
                </c:pt>
                <c:pt idx="624">
                  <c:v>42298.916630497682</c:v>
                </c:pt>
                <c:pt idx="625">
                  <c:v>42298.917324884256</c:v>
                </c:pt>
                <c:pt idx="626">
                  <c:v>42298.91801927083</c:v>
                </c:pt>
                <c:pt idx="627">
                  <c:v>42298.918713657411</c:v>
                </c:pt>
                <c:pt idx="628">
                  <c:v>42298.919408043985</c:v>
                </c:pt>
                <c:pt idx="629">
                  <c:v>42298.920102430558</c:v>
                </c:pt>
                <c:pt idx="630">
                  <c:v>42298.920796817132</c:v>
                </c:pt>
                <c:pt idx="631">
                  <c:v>42298.921491203706</c:v>
                </c:pt>
                <c:pt idx="632">
                  <c:v>42298.92218559028</c:v>
                </c:pt>
                <c:pt idx="633">
                  <c:v>42298.922879976853</c:v>
                </c:pt>
                <c:pt idx="634">
                  <c:v>42298.923574363427</c:v>
                </c:pt>
                <c:pt idx="635">
                  <c:v>42298.924268750001</c:v>
                </c:pt>
                <c:pt idx="636">
                  <c:v>42298.924963136575</c:v>
                </c:pt>
                <c:pt idx="637">
                  <c:v>42298.925657523148</c:v>
                </c:pt>
                <c:pt idx="638">
                  <c:v>42298.926351909722</c:v>
                </c:pt>
                <c:pt idx="639">
                  <c:v>42298.927046296296</c:v>
                </c:pt>
                <c:pt idx="640">
                  <c:v>42298.92774068287</c:v>
                </c:pt>
                <c:pt idx="641">
                  <c:v>42298.928435069443</c:v>
                </c:pt>
                <c:pt idx="642">
                  <c:v>42298.929129456017</c:v>
                </c:pt>
                <c:pt idx="643">
                  <c:v>42298.929823842591</c:v>
                </c:pt>
                <c:pt idx="644">
                  <c:v>42298.930518229165</c:v>
                </c:pt>
                <c:pt idx="645">
                  <c:v>42298.931212615738</c:v>
                </c:pt>
                <c:pt idx="646">
                  <c:v>42298.931907002312</c:v>
                </c:pt>
                <c:pt idx="647">
                  <c:v>42298.932601388886</c:v>
                </c:pt>
                <c:pt idx="648">
                  <c:v>42298.93329577546</c:v>
                </c:pt>
                <c:pt idx="649">
                  <c:v>42298.933990162041</c:v>
                </c:pt>
                <c:pt idx="650">
                  <c:v>42298.934684548614</c:v>
                </c:pt>
                <c:pt idx="651">
                  <c:v>42298.935378935188</c:v>
                </c:pt>
                <c:pt idx="652">
                  <c:v>42298.936073321762</c:v>
                </c:pt>
                <c:pt idx="653">
                  <c:v>42298.936767708336</c:v>
                </c:pt>
                <c:pt idx="654">
                  <c:v>42298.937462094909</c:v>
                </c:pt>
                <c:pt idx="655">
                  <c:v>42298.938156481483</c:v>
                </c:pt>
                <c:pt idx="656">
                  <c:v>42298.938850868057</c:v>
                </c:pt>
                <c:pt idx="657">
                  <c:v>42298.939545254631</c:v>
                </c:pt>
                <c:pt idx="658">
                  <c:v>42298.940239641204</c:v>
                </c:pt>
                <c:pt idx="659">
                  <c:v>42298.940934027778</c:v>
                </c:pt>
                <c:pt idx="660">
                  <c:v>42298.941628414352</c:v>
                </c:pt>
                <c:pt idx="661">
                  <c:v>42298.942322800925</c:v>
                </c:pt>
                <c:pt idx="662">
                  <c:v>42298.943017187499</c:v>
                </c:pt>
                <c:pt idx="663">
                  <c:v>42298.943711574073</c:v>
                </c:pt>
                <c:pt idx="664">
                  <c:v>42298.944405960647</c:v>
                </c:pt>
                <c:pt idx="665">
                  <c:v>42298.94510034722</c:v>
                </c:pt>
                <c:pt idx="666">
                  <c:v>42298.945794733794</c:v>
                </c:pt>
                <c:pt idx="667">
                  <c:v>42298.946489120368</c:v>
                </c:pt>
                <c:pt idx="668">
                  <c:v>42298.947183506942</c:v>
                </c:pt>
                <c:pt idx="669">
                  <c:v>42298.947877893515</c:v>
                </c:pt>
                <c:pt idx="670">
                  <c:v>42298.948572280089</c:v>
                </c:pt>
                <c:pt idx="671">
                  <c:v>42298.94926666667</c:v>
                </c:pt>
                <c:pt idx="672">
                  <c:v>42298.949961053244</c:v>
                </c:pt>
                <c:pt idx="673">
                  <c:v>42298.950655439818</c:v>
                </c:pt>
                <c:pt idx="674">
                  <c:v>42298.951349826391</c:v>
                </c:pt>
                <c:pt idx="675">
                  <c:v>42298.952044212965</c:v>
                </c:pt>
                <c:pt idx="676">
                  <c:v>42298.952738599539</c:v>
                </c:pt>
                <c:pt idx="677">
                  <c:v>42298.953432986113</c:v>
                </c:pt>
                <c:pt idx="678">
                  <c:v>42298.954127372686</c:v>
                </c:pt>
                <c:pt idx="679">
                  <c:v>42298.95482175926</c:v>
                </c:pt>
                <c:pt idx="680">
                  <c:v>42298.955516145834</c:v>
                </c:pt>
                <c:pt idx="681">
                  <c:v>42298.956210532408</c:v>
                </c:pt>
                <c:pt idx="682">
                  <c:v>42298.956904918981</c:v>
                </c:pt>
                <c:pt idx="683">
                  <c:v>42298.957599305555</c:v>
                </c:pt>
                <c:pt idx="684">
                  <c:v>42298.958293692129</c:v>
                </c:pt>
                <c:pt idx="685">
                  <c:v>42298.958988078703</c:v>
                </c:pt>
                <c:pt idx="686">
                  <c:v>42298.959682465276</c:v>
                </c:pt>
                <c:pt idx="687">
                  <c:v>42298.96037685185</c:v>
                </c:pt>
                <c:pt idx="688">
                  <c:v>42298.961071238424</c:v>
                </c:pt>
                <c:pt idx="689">
                  <c:v>42298.961765624997</c:v>
                </c:pt>
                <c:pt idx="690">
                  <c:v>42298.962460011571</c:v>
                </c:pt>
                <c:pt idx="691">
                  <c:v>42298.963154398145</c:v>
                </c:pt>
                <c:pt idx="692">
                  <c:v>42298.963848784719</c:v>
                </c:pt>
                <c:pt idx="693">
                  <c:v>42298.9645431713</c:v>
                </c:pt>
                <c:pt idx="694">
                  <c:v>42298.965237557873</c:v>
                </c:pt>
                <c:pt idx="695">
                  <c:v>42298.965931944447</c:v>
                </c:pt>
                <c:pt idx="696">
                  <c:v>42298.966626331021</c:v>
                </c:pt>
                <c:pt idx="697">
                  <c:v>42298.967320717595</c:v>
                </c:pt>
                <c:pt idx="698">
                  <c:v>42298.968015104168</c:v>
                </c:pt>
                <c:pt idx="699">
                  <c:v>42298.968709490742</c:v>
                </c:pt>
                <c:pt idx="700">
                  <c:v>42298.969403877316</c:v>
                </c:pt>
                <c:pt idx="701">
                  <c:v>42298.97009826389</c:v>
                </c:pt>
                <c:pt idx="702">
                  <c:v>42298.970792650463</c:v>
                </c:pt>
                <c:pt idx="703">
                  <c:v>42298.971487037037</c:v>
                </c:pt>
                <c:pt idx="704">
                  <c:v>42298.972181423611</c:v>
                </c:pt>
                <c:pt idx="705">
                  <c:v>42298.972875810185</c:v>
                </c:pt>
                <c:pt idx="706">
                  <c:v>42298.973570196758</c:v>
                </c:pt>
                <c:pt idx="707">
                  <c:v>42298.974264583332</c:v>
                </c:pt>
                <c:pt idx="708">
                  <c:v>42298.974958969906</c:v>
                </c:pt>
                <c:pt idx="709">
                  <c:v>42298.97565335648</c:v>
                </c:pt>
                <c:pt idx="710">
                  <c:v>42298.976347743053</c:v>
                </c:pt>
                <c:pt idx="711">
                  <c:v>42298.977042129627</c:v>
                </c:pt>
                <c:pt idx="712">
                  <c:v>42298.977736516201</c:v>
                </c:pt>
                <c:pt idx="713">
                  <c:v>42298.978430902775</c:v>
                </c:pt>
                <c:pt idx="714">
                  <c:v>42298.979125289348</c:v>
                </c:pt>
                <c:pt idx="715">
                  <c:v>42298.979819675929</c:v>
                </c:pt>
                <c:pt idx="716">
                  <c:v>42298.980514062503</c:v>
                </c:pt>
                <c:pt idx="717">
                  <c:v>42298.981208449077</c:v>
                </c:pt>
                <c:pt idx="718">
                  <c:v>42298.981902835651</c:v>
                </c:pt>
                <c:pt idx="719">
                  <c:v>42298.982597222224</c:v>
                </c:pt>
                <c:pt idx="720">
                  <c:v>42298.983291608798</c:v>
                </c:pt>
                <c:pt idx="721">
                  <c:v>42298.983985995372</c:v>
                </c:pt>
                <c:pt idx="722">
                  <c:v>42298.984680381946</c:v>
                </c:pt>
                <c:pt idx="723">
                  <c:v>42298.985374768519</c:v>
                </c:pt>
                <c:pt idx="724">
                  <c:v>42298.986069155093</c:v>
                </c:pt>
                <c:pt idx="725">
                  <c:v>42298.986763541667</c:v>
                </c:pt>
                <c:pt idx="726">
                  <c:v>42298.98745792824</c:v>
                </c:pt>
                <c:pt idx="727">
                  <c:v>42298.988152314814</c:v>
                </c:pt>
                <c:pt idx="728">
                  <c:v>42298.988846701388</c:v>
                </c:pt>
                <c:pt idx="729">
                  <c:v>42298.989541087962</c:v>
                </c:pt>
                <c:pt idx="730">
                  <c:v>42298.990235474535</c:v>
                </c:pt>
                <c:pt idx="731">
                  <c:v>42298.990929861109</c:v>
                </c:pt>
                <c:pt idx="732">
                  <c:v>42298.991624247683</c:v>
                </c:pt>
                <c:pt idx="733">
                  <c:v>42298.992318634257</c:v>
                </c:pt>
                <c:pt idx="734">
                  <c:v>42298.99301302083</c:v>
                </c:pt>
                <c:pt idx="735">
                  <c:v>42298.993707407404</c:v>
                </c:pt>
                <c:pt idx="736">
                  <c:v>42298.994401793978</c:v>
                </c:pt>
                <c:pt idx="737">
                  <c:v>42298.995096180559</c:v>
                </c:pt>
                <c:pt idx="738">
                  <c:v>42298.995790567133</c:v>
                </c:pt>
                <c:pt idx="739">
                  <c:v>42298.996484953706</c:v>
                </c:pt>
                <c:pt idx="740">
                  <c:v>42298.99717934028</c:v>
                </c:pt>
                <c:pt idx="741">
                  <c:v>42298.997873726854</c:v>
                </c:pt>
                <c:pt idx="742">
                  <c:v>42298.998568113428</c:v>
                </c:pt>
                <c:pt idx="743">
                  <c:v>42298.999262500001</c:v>
                </c:pt>
                <c:pt idx="744">
                  <c:v>42298.999956886575</c:v>
                </c:pt>
                <c:pt idx="745">
                  <c:v>42299.000651273149</c:v>
                </c:pt>
                <c:pt idx="746">
                  <c:v>42299.001345659723</c:v>
                </c:pt>
                <c:pt idx="747">
                  <c:v>42299.002040046296</c:v>
                </c:pt>
                <c:pt idx="748">
                  <c:v>42299.00273443287</c:v>
                </c:pt>
                <c:pt idx="749">
                  <c:v>42299.003428819444</c:v>
                </c:pt>
                <c:pt idx="750">
                  <c:v>42299.004123206018</c:v>
                </c:pt>
                <c:pt idx="751">
                  <c:v>42299.004817592591</c:v>
                </c:pt>
                <c:pt idx="752">
                  <c:v>42299.005511979165</c:v>
                </c:pt>
                <c:pt idx="753">
                  <c:v>42299.006206365739</c:v>
                </c:pt>
                <c:pt idx="754">
                  <c:v>42299.006900752313</c:v>
                </c:pt>
                <c:pt idx="755">
                  <c:v>42299.007595138886</c:v>
                </c:pt>
                <c:pt idx="756">
                  <c:v>42299.00828952546</c:v>
                </c:pt>
                <c:pt idx="757">
                  <c:v>42299.008983912034</c:v>
                </c:pt>
                <c:pt idx="758">
                  <c:v>42299.009678298615</c:v>
                </c:pt>
                <c:pt idx="759">
                  <c:v>42299.010372685188</c:v>
                </c:pt>
                <c:pt idx="760">
                  <c:v>42299.011067071762</c:v>
                </c:pt>
                <c:pt idx="761">
                  <c:v>42299.011761458336</c:v>
                </c:pt>
                <c:pt idx="762">
                  <c:v>42299.01245584491</c:v>
                </c:pt>
                <c:pt idx="763">
                  <c:v>42299.013150231483</c:v>
                </c:pt>
                <c:pt idx="764">
                  <c:v>42299.013844618057</c:v>
                </c:pt>
                <c:pt idx="765">
                  <c:v>42299.014539004631</c:v>
                </c:pt>
                <c:pt idx="766">
                  <c:v>42299.015233391205</c:v>
                </c:pt>
                <c:pt idx="767">
                  <c:v>42299.015927777778</c:v>
                </c:pt>
                <c:pt idx="768">
                  <c:v>42299.016622164352</c:v>
                </c:pt>
                <c:pt idx="769">
                  <c:v>42299.017316550926</c:v>
                </c:pt>
                <c:pt idx="770">
                  <c:v>42299.0180109375</c:v>
                </c:pt>
                <c:pt idx="771">
                  <c:v>42299.018705324073</c:v>
                </c:pt>
                <c:pt idx="772">
                  <c:v>42299.019399710647</c:v>
                </c:pt>
                <c:pt idx="773">
                  <c:v>42299.020094097221</c:v>
                </c:pt>
                <c:pt idx="774">
                  <c:v>42299.020788483795</c:v>
                </c:pt>
                <c:pt idx="775">
                  <c:v>42299.021482870368</c:v>
                </c:pt>
                <c:pt idx="776">
                  <c:v>42299.022177256942</c:v>
                </c:pt>
                <c:pt idx="777">
                  <c:v>42299.022871643516</c:v>
                </c:pt>
                <c:pt idx="778">
                  <c:v>42299.02356603009</c:v>
                </c:pt>
                <c:pt idx="779">
                  <c:v>42299.024260416663</c:v>
                </c:pt>
                <c:pt idx="780">
                  <c:v>42299.024954803244</c:v>
                </c:pt>
                <c:pt idx="781">
                  <c:v>42299.025649189818</c:v>
                </c:pt>
                <c:pt idx="782">
                  <c:v>42299.026343576392</c:v>
                </c:pt>
                <c:pt idx="783">
                  <c:v>42299.027037962966</c:v>
                </c:pt>
                <c:pt idx="784">
                  <c:v>42299.027732349539</c:v>
                </c:pt>
                <c:pt idx="785">
                  <c:v>42299.028426736113</c:v>
                </c:pt>
                <c:pt idx="786">
                  <c:v>42299.029121122687</c:v>
                </c:pt>
                <c:pt idx="787">
                  <c:v>42299.029815509261</c:v>
                </c:pt>
                <c:pt idx="788">
                  <c:v>42299.030509895834</c:v>
                </c:pt>
                <c:pt idx="789">
                  <c:v>42299.031204282408</c:v>
                </c:pt>
                <c:pt idx="790">
                  <c:v>42299.031898668982</c:v>
                </c:pt>
                <c:pt idx="791">
                  <c:v>42299.032593055555</c:v>
                </c:pt>
                <c:pt idx="792">
                  <c:v>42299.033287442129</c:v>
                </c:pt>
                <c:pt idx="793">
                  <c:v>42299.033981828703</c:v>
                </c:pt>
                <c:pt idx="794">
                  <c:v>42299.034676215277</c:v>
                </c:pt>
                <c:pt idx="795">
                  <c:v>42299.03537060185</c:v>
                </c:pt>
                <c:pt idx="796">
                  <c:v>42299.036064988424</c:v>
                </c:pt>
                <c:pt idx="797">
                  <c:v>42299.036759374998</c:v>
                </c:pt>
                <c:pt idx="798">
                  <c:v>42299.037453761572</c:v>
                </c:pt>
                <c:pt idx="799">
                  <c:v>42299.038148148145</c:v>
                </c:pt>
                <c:pt idx="800">
                  <c:v>42299.038842534719</c:v>
                </c:pt>
                <c:pt idx="801">
                  <c:v>42299.039536921293</c:v>
                </c:pt>
                <c:pt idx="802">
                  <c:v>42299.040231307874</c:v>
                </c:pt>
                <c:pt idx="803">
                  <c:v>42299.040925694448</c:v>
                </c:pt>
                <c:pt idx="804">
                  <c:v>42299.041620081021</c:v>
                </c:pt>
                <c:pt idx="805">
                  <c:v>42299.042314467595</c:v>
                </c:pt>
                <c:pt idx="806">
                  <c:v>42299.043008854169</c:v>
                </c:pt>
                <c:pt idx="807">
                  <c:v>42299.043703240743</c:v>
                </c:pt>
                <c:pt idx="808">
                  <c:v>42299.044397627316</c:v>
                </c:pt>
                <c:pt idx="809">
                  <c:v>42299.04509201389</c:v>
                </c:pt>
                <c:pt idx="810">
                  <c:v>42299.045786400464</c:v>
                </c:pt>
                <c:pt idx="811">
                  <c:v>42299.046480787038</c:v>
                </c:pt>
                <c:pt idx="812">
                  <c:v>42299.047175173611</c:v>
                </c:pt>
                <c:pt idx="813">
                  <c:v>42299.047869560185</c:v>
                </c:pt>
                <c:pt idx="814">
                  <c:v>42299.048563946759</c:v>
                </c:pt>
                <c:pt idx="815">
                  <c:v>42299.049258333333</c:v>
                </c:pt>
                <c:pt idx="816">
                  <c:v>42299.049952719906</c:v>
                </c:pt>
                <c:pt idx="817">
                  <c:v>42299.05064710648</c:v>
                </c:pt>
                <c:pt idx="818">
                  <c:v>42299.051341493054</c:v>
                </c:pt>
                <c:pt idx="819">
                  <c:v>42299.052035879628</c:v>
                </c:pt>
                <c:pt idx="820">
                  <c:v>42299.052730266201</c:v>
                </c:pt>
                <c:pt idx="821">
                  <c:v>42299.053424652775</c:v>
                </c:pt>
                <c:pt idx="822">
                  <c:v>42299.054119039349</c:v>
                </c:pt>
                <c:pt idx="823">
                  <c:v>42299.054813425922</c:v>
                </c:pt>
                <c:pt idx="824">
                  <c:v>42299.055507812503</c:v>
                </c:pt>
                <c:pt idx="825">
                  <c:v>42299.056202199077</c:v>
                </c:pt>
                <c:pt idx="826">
                  <c:v>42299.056896585651</c:v>
                </c:pt>
                <c:pt idx="827">
                  <c:v>42299.057590972225</c:v>
                </c:pt>
                <c:pt idx="828">
                  <c:v>42299.058285358798</c:v>
                </c:pt>
                <c:pt idx="829">
                  <c:v>42299.058979745372</c:v>
                </c:pt>
                <c:pt idx="830">
                  <c:v>42299.059674131946</c:v>
                </c:pt>
                <c:pt idx="831">
                  <c:v>42299.06036851852</c:v>
                </c:pt>
                <c:pt idx="832">
                  <c:v>42299.061062905093</c:v>
                </c:pt>
                <c:pt idx="833">
                  <c:v>42299.061757291667</c:v>
                </c:pt>
                <c:pt idx="834">
                  <c:v>42299.062451678241</c:v>
                </c:pt>
                <c:pt idx="835">
                  <c:v>42299.063146064815</c:v>
                </c:pt>
                <c:pt idx="836">
                  <c:v>42299.063840451388</c:v>
                </c:pt>
                <c:pt idx="837">
                  <c:v>42299.064534837962</c:v>
                </c:pt>
                <c:pt idx="838">
                  <c:v>42299.065229224536</c:v>
                </c:pt>
                <c:pt idx="839">
                  <c:v>42299.06592361111</c:v>
                </c:pt>
                <c:pt idx="840">
                  <c:v>42299.066617997683</c:v>
                </c:pt>
                <c:pt idx="841">
                  <c:v>42299.067312384257</c:v>
                </c:pt>
                <c:pt idx="842">
                  <c:v>42299.068006770831</c:v>
                </c:pt>
                <c:pt idx="843">
                  <c:v>42299.068701157405</c:v>
                </c:pt>
                <c:pt idx="844">
                  <c:v>42299.069395543978</c:v>
                </c:pt>
                <c:pt idx="845">
                  <c:v>42299.070089930552</c:v>
                </c:pt>
                <c:pt idx="846">
                  <c:v>42299.070784317133</c:v>
                </c:pt>
                <c:pt idx="847">
                  <c:v>42299.071478703707</c:v>
                </c:pt>
                <c:pt idx="848">
                  <c:v>42299.072173090281</c:v>
                </c:pt>
                <c:pt idx="849">
                  <c:v>42299.072867476854</c:v>
                </c:pt>
                <c:pt idx="850">
                  <c:v>42299.073561863428</c:v>
                </c:pt>
                <c:pt idx="851">
                  <c:v>42299.074256250002</c:v>
                </c:pt>
                <c:pt idx="852">
                  <c:v>42299.074950636576</c:v>
                </c:pt>
                <c:pt idx="853">
                  <c:v>42299.075645023149</c:v>
                </c:pt>
                <c:pt idx="854">
                  <c:v>42299.076339409723</c:v>
                </c:pt>
                <c:pt idx="855">
                  <c:v>42299.077033796297</c:v>
                </c:pt>
                <c:pt idx="856">
                  <c:v>42299.07772818287</c:v>
                </c:pt>
                <c:pt idx="857">
                  <c:v>42299.078422569444</c:v>
                </c:pt>
                <c:pt idx="858">
                  <c:v>42299.079116956018</c:v>
                </c:pt>
                <c:pt idx="859">
                  <c:v>42299.079811342592</c:v>
                </c:pt>
                <c:pt idx="860">
                  <c:v>42299.080505729165</c:v>
                </c:pt>
                <c:pt idx="861">
                  <c:v>42299.081200115739</c:v>
                </c:pt>
                <c:pt idx="862">
                  <c:v>42299.081894502313</c:v>
                </c:pt>
                <c:pt idx="863">
                  <c:v>42299.082588888887</c:v>
                </c:pt>
                <c:pt idx="864">
                  <c:v>42299.08328327546</c:v>
                </c:pt>
                <c:pt idx="865">
                  <c:v>42299.083977662034</c:v>
                </c:pt>
                <c:pt idx="866">
                  <c:v>42299.084672048608</c:v>
                </c:pt>
                <c:pt idx="867">
                  <c:v>42299.085366435182</c:v>
                </c:pt>
                <c:pt idx="868">
                  <c:v>42299.086060821763</c:v>
                </c:pt>
                <c:pt idx="869">
                  <c:v>42299.086755208336</c:v>
                </c:pt>
                <c:pt idx="870">
                  <c:v>42299.08744959491</c:v>
                </c:pt>
                <c:pt idx="871">
                  <c:v>42299.088143981484</c:v>
                </c:pt>
                <c:pt idx="872">
                  <c:v>42299.088838368058</c:v>
                </c:pt>
                <c:pt idx="873">
                  <c:v>42299.089532754631</c:v>
                </c:pt>
                <c:pt idx="874">
                  <c:v>42299.090227141205</c:v>
                </c:pt>
                <c:pt idx="875">
                  <c:v>42299.090921527779</c:v>
                </c:pt>
                <c:pt idx="876">
                  <c:v>42299.091615914353</c:v>
                </c:pt>
                <c:pt idx="877">
                  <c:v>42299.092310300926</c:v>
                </c:pt>
                <c:pt idx="878">
                  <c:v>42299.0930046875</c:v>
                </c:pt>
                <c:pt idx="879">
                  <c:v>42299.093699074074</c:v>
                </c:pt>
                <c:pt idx="880">
                  <c:v>42299.094393460648</c:v>
                </c:pt>
                <c:pt idx="881">
                  <c:v>42299.095087847221</c:v>
                </c:pt>
                <c:pt idx="882">
                  <c:v>42299.095782233795</c:v>
                </c:pt>
                <c:pt idx="883">
                  <c:v>42299.096476620369</c:v>
                </c:pt>
                <c:pt idx="884">
                  <c:v>42299.097171006943</c:v>
                </c:pt>
                <c:pt idx="885">
                  <c:v>42299.097865393516</c:v>
                </c:pt>
                <c:pt idx="886">
                  <c:v>42299.09855978009</c:v>
                </c:pt>
                <c:pt idx="887">
                  <c:v>42299.099254166664</c:v>
                </c:pt>
                <c:pt idx="888">
                  <c:v>42299.099948553237</c:v>
                </c:pt>
                <c:pt idx="889">
                  <c:v>42299.100642939811</c:v>
                </c:pt>
                <c:pt idx="890">
                  <c:v>42299.101337326392</c:v>
                </c:pt>
                <c:pt idx="891">
                  <c:v>42299.102031712966</c:v>
                </c:pt>
                <c:pt idx="892">
                  <c:v>42299.10272609954</c:v>
                </c:pt>
                <c:pt idx="893">
                  <c:v>42299.103420486113</c:v>
                </c:pt>
                <c:pt idx="894">
                  <c:v>42299.104114872687</c:v>
                </c:pt>
                <c:pt idx="895">
                  <c:v>42299.104809259261</c:v>
                </c:pt>
                <c:pt idx="896">
                  <c:v>42299.105503645835</c:v>
                </c:pt>
                <c:pt idx="897">
                  <c:v>42299.106198032408</c:v>
                </c:pt>
                <c:pt idx="898">
                  <c:v>42299.106892418982</c:v>
                </c:pt>
                <c:pt idx="899">
                  <c:v>42299.107586805556</c:v>
                </c:pt>
                <c:pt idx="900">
                  <c:v>42299.10828119213</c:v>
                </c:pt>
                <c:pt idx="901">
                  <c:v>42299.108975578703</c:v>
                </c:pt>
                <c:pt idx="902">
                  <c:v>42299.109669965277</c:v>
                </c:pt>
                <c:pt idx="903">
                  <c:v>42299.110364351851</c:v>
                </c:pt>
                <c:pt idx="904">
                  <c:v>42299.111058738425</c:v>
                </c:pt>
                <c:pt idx="905">
                  <c:v>42299.111753124998</c:v>
                </c:pt>
                <c:pt idx="906">
                  <c:v>42299.112447511572</c:v>
                </c:pt>
                <c:pt idx="907">
                  <c:v>42299.113141898146</c:v>
                </c:pt>
                <c:pt idx="908">
                  <c:v>42299.11383628472</c:v>
                </c:pt>
                <c:pt idx="909">
                  <c:v>42299.114530671293</c:v>
                </c:pt>
                <c:pt idx="910">
                  <c:v>42299.115225057867</c:v>
                </c:pt>
                <c:pt idx="911">
                  <c:v>42299.115919444448</c:v>
                </c:pt>
                <c:pt idx="912">
                  <c:v>42299.116613831022</c:v>
                </c:pt>
                <c:pt idx="913">
                  <c:v>42299.117308217596</c:v>
                </c:pt>
                <c:pt idx="914">
                  <c:v>42299.118002604169</c:v>
                </c:pt>
                <c:pt idx="915">
                  <c:v>42299.118696990743</c:v>
                </c:pt>
                <c:pt idx="916">
                  <c:v>42299.119391377317</c:v>
                </c:pt>
                <c:pt idx="917">
                  <c:v>42299.120085763891</c:v>
                </c:pt>
                <c:pt idx="918">
                  <c:v>42299.120780150464</c:v>
                </c:pt>
                <c:pt idx="919">
                  <c:v>42299.121474537038</c:v>
                </c:pt>
                <c:pt idx="920">
                  <c:v>42299.122168923612</c:v>
                </c:pt>
                <c:pt idx="921">
                  <c:v>42299.122863310185</c:v>
                </c:pt>
                <c:pt idx="922">
                  <c:v>42299.123557696759</c:v>
                </c:pt>
                <c:pt idx="923">
                  <c:v>42299.124252083333</c:v>
                </c:pt>
                <c:pt idx="924">
                  <c:v>42299.124946469907</c:v>
                </c:pt>
                <c:pt idx="925">
                  <c:v>42299.12564085648</c:v>
                </c:pt>
                <c:pt idx="926">
                  <c:v>42299.126335243054</c:v>
                </c:pt>
                <c:pt idx="927">
                  <c:v>42299.127029629628</c:v>
                </c:pt>
                <c:pt idx="928">
                  <c:v>42299.127724016202</c:v>
                </c:pt>
                <c:pt idx="929">
                  <c:v>42299.128418402775</c:v>
                </c:pt>
                <c:pt idx="930">
                  <c:v>42299.129112789349</c:v>
                </c:pt>
                <c:pt idx="931">
                  <c:v>42299.129807175923</c:v>
                </c:pt>
                <c:pt idx="932">
                  <c:v>42299.130501562497</c:v>
                </c:pt>
                <c:pt idx="933">
                  <c:v>42299.131195949078</c:v>
                </c:pt>
                <c:pt idx="934">
                  <c:v>42299.131890335651</c:v>
                </c:pt>
                <c:pt idx="935">
                  <c:v>42299.132584722225</c:v>
                </c:pt>
                <c:pt idx="936">
                  <c:v>42299.133279108799</c:v>
                </c:pt>
                <c:pt idx="937">
                  <c:v>42299.133973495373</c:v>
                </c:pt>
                <c:pt idx="938">
                  <c:v>42299.134667881946</c:v>
                </c:pt>
                <c:pt idx="939">
                  <c:v>42299.13536226852</c:v>
                </c:pt>
                <c:pt idx="940">
                  <c:v>42299.136056655094</c:v>
                </c:pt>
                <c:pt idx="941">
                  <c:v>42299.136751041668</c:v>
                </c:pt>
                <c:pt idx="942">
                  <c:v>42299.137445428241</c:v>
                </c:pt>
                <c:pt idx="943">
                  <c:v>42299.138139814815</c:v>
                </c:pt>
                <c:pt idx="944">
                  <c:v>42299.138834201389</c:v>
                </c:pt>
                <c:pt idx="945">
                  <c:v>42299.139528587963</c:v>
                </c:pt>
                <c:pt idx="946">
                  <c:v>42299.140222974536</c:v>
                </c:pt>
                <c:pt idx="947">
                  <c:v>42299.14091736111</c:v>
                </c:pt>
                <c:pt idx="948">
                  <c:v>42299.141611747684</c:v>
                </c:pt>
                <c:pt idx="949">
                  <c:v>42299.142306134258</c:v>
                </c:pt>
                <c:pt idx="950">
                  <c:v>42299.143000520831</c:v>
                </c:pt>
                <c:pt idx="951">
                  <c:v>42299.143694907405</c:v>
                </c:pt>
                <c:pt idx="952">
                  <c:v>42299.144389293979</c:v>
                </c:pt>
                <c:pt idx="953">
                  <c:v>42299.145083680552</c:v>
                </c:pt>
                <c:pt idx="954">
                  <c:v>42299.145778067126</c:v>
                </c:pt>
                <c:pt idx="955">
                  <c:v>42299.146472453707</c:v>
                </c:pt>
                <c:pt idx="956">
                  <c:v>42299.147166840281</c:v>
                </c:pt>
                <c:pt idx="957">
                  <c:v>42299.147861226855</c:v>
                </c:pt>
                <c:pt idx="958">
                  <c:v>42299.148555613428</c:v>
                </c:pt>
                <c:pt idx="959">
                  <c:v>42299.149250000002</c:v>
                </c:pt>
                <c:pt idx="960">
                  <c:v>42299.149944386576</c:v>
                </c:pt>
                <c:pt idx="961">
                  <c:v>42299.15063877315</c:v>
                </c:pt>
                <c:pt idx="962">
                  <c:v>42299.151333159723</c:v>
                </c:pt>
                <c:pt idx="963">
                  <c:v>42299.152027546297</c:v>
                </c:pt>
                <c:pt idx="964">
                  <c:v>42299.152721932871</c:v>
                </c:pt>
                <c:pt idx="965">
                  <c:v>42299.153416319445</c:v>
                </c:pt>
                <c:pt idx="966">
                  <c:v>42299.154110706018</c:v>
                </c:pt>
                <c:pt idx="967">
                  <c:v>42299.154805092592</c:v>
                </c:pt>
                <c:pt idx="968">
                  <c:v>42299.155499479166</c:v>
                </c:pt>
                <c:pt idx="969">
                  <c:v>42299.15619386574</c:v>
                </c:pt>
                <c:pt idx="970">
                  <c:v>42299.156888252313</c:v>
                </c:pt>
                <c:pt idx="971">
                  <c:v>42299.157582638887</c:v>
                </c:pt>
                <c:pt idx="972">
                  <c:v>42299.158277025461</c:v>
                </c:pt>
                <c:pt idx="973">
                  <c:v>42299.158971412035</c:v>
                </c:pt>
                <c:pt idx="974">
                  <c:v>42299.159665798608</c:v>
                </c:pt>
                <c:pt idx="975">
                  <c:v>42299.160360185182</c:v>
                </c:pt>
                <c:pt idx="976">
                  <c:v>42299.161054571756</c:v>
                </c:pt>
                <c:pt idx="977">
                  <c:v>42299.161748958337</c:v>
                </c:pt>
                <c:pt idx="978">
                  <c:v>42299.162443344911</c:v>
                </c:pt>
                <c:pt idx="979">
                  <c:v>42299.163137731484</c:v>
                </c:pt>
                <c:pt idx="980">
                  <c:v>42299.163832118058</c:v>
                </c:pt>
                <c:pt idx="981">
                  <c:v>42299.164526504632</c:v>
                </c:pt>
                <c:pt idx="982">
                  <c:v>42299.165220891206</c:v>
                </c:pt>
                <c:pt idx="983">
                  <c:v>42299.165915277779</c:v>
                </c:pt>
                <c:pt idx="984">
                  <c:v>42299.166609664353</c:v>
                </c:pt>
                <c:pt idx="985">
                  <c:v>42299.167304050927</c:v>
                </c:pt>
                <c:pt idx="986">
                  <c:v>42299.167998437501</c:v>
                </c:pt>
                <c:pt idx="987">
                  <c:v>42299.168692824074</c:v>
                </c:pt>
                <c:pt idx="988">
                  <c:v>42299.169387210648</c:v>
                </c:pt>
                <c:pt idx="989">
                  <c:v>42299.170081597222</c:v>
                </c:pt>
                <c:pt idx="990">
                  <c:v>42299.170775983795</c:v>
                </c:pt>
                <c:pt idx="991">
                  <c:v>42299.171470370369</c:v>
                </c:pt>
                <c:pt idx="992">
                  <c:v>42299.172164756943</c:v>
                </c:pt>
                <c:pt idx="993">
                  <c:v>42299.172859143517</c:v>
                </c:pt>
                <c:pt idx="994">
                  <c:v>42299.17355353009</c:v>
                </c:pt>
                <c:pt idx="995">
                  <c:v>42299.174247916664</c:v>
                </c:pt>
                <c:pt idx="996">
                  <c:v>42299.174942303238</c:v>
                </c:pt>
                <c:pt idx="997">
                  <c:v>42299.175636689812</c:v>
                </c:pt>
                <c:pt idx="998">
                  <c:v>42299.176331076385</c:v>
                </c:pt>
                <c:pt idx="999">
                  <c:v>42299.177025462966</c:v>
                </c:pt>
                <c:pt idx="1000">
                  <c:v>42299.17771984954</c:v>
                </c:pt>
                <c:pt idx="1001">
                  <c:v>42299.178414236114</c:v>
                </c:pt>
                <c:pt idx="1002">
                  <c:v>42299.179108622688</c:v>
                </c:pt>
                <c:pt idx="1003">
                  <c:v>42299.179803009261</c:v>
                </c:pt>
                <c:pt idx="1004">
                  <c:v>42299.180497395835</c:v>
                </c:pt>
                <c:pt idx="1005">
                  <c:v>42299.181191782409</c:v>
                </c:pt>
                <c:pt idx="1006">
                  <c:v>42299.181886168983</c:v>
                </c:pt>
                <c:pt idx="1007">
                  <c:v>42299.182580555556</c:v>
                </c:pt>
                <c:pt idx="1008">
                  <c:v>42299.18327494213</c:v>
                </c:pt>
                <c:pt idx="1009">
                  <c:v>42299.183969328704</c:v>
                </c:pt>
                <c:pt idx="1010">
                  <c:v>42299.184663715278</c:v>
                </c:pt>
                <c:pt idx="1011">
                  <c:v>42299.185358101851</c:v>
                </c:pt>
                <c:pt idx="1012">
                  <c:v>42299.186052488425</c:v>
                </c:pt>
                <c:pt idx="1013">
                  <c:v>42299.186746874999</c:v>
                </c:pt>
                <c:pt idx="1014">
                  <c:v>42299.187441261573</c:v>
                </c:pt>
                <c:pt idx="1015">
                  <c:v>42299.188135648146</c:v>
                </c:pt>
                <c:pt idx="1016">
                  <c:v>42299.18883003472</c:v>
                </c:pt>
                <c:pt idx="1017">
                  <c:v>42299.189524421294</c:v>
                </c:pt>
                <c:pt idx="1018">
                  <c:v>42299.190218807867</c:v>
                </c:pt>
                <c:pt idx="1019">
                  <c:v>42299.190913194441</c:v>
                </c:pt>
                <c:pt idx="1020">
                  <c:v>42299.191607581015</c:v>
                </c:pt>
                <c:pt idx="1021">
                  <c:v>42299.192301967596</c:v>
                </c:pt>
                <c:pt idx="1022">
                  <c:v>42299.19299635417</c:v>
                </c:pt>
                <c:pt idx="1023">
                  <c:v>42299.193690740743</c:v>
                </c:pt>
                <c:pt idx="1024">
                  <c:v>42299.194385127317</c:v>
                </c:pt>
                <c:pt idx="1025">
                  <c:v>42299.195079513891</c:v>
                </c:pt>
                <c:pt idx="1026">
                  <c:v>42299.195773900465</c:v>
                </c:pt>
                <c:pt idx="1027">
                  <c:v>42299.196468287038</c:v>
                </c:pt>
                <c:pt idx="1028">
                  <c:v>42299.197162673612</c:v>
                </c:pt>
                <c:pt idx="1029">
                  <c:v>42299.197857060186</c:v>
                </c:pt>
                <c:pt idx="1030">
                  <c:v>42299.19855144676</c:v>
                </c:pt>
                <c:pt idx="1031">
                  <c:v>42299.199245833333</c:v>
                </c:pt>
                <c:pt idx="1032">
                  <c:v>42299.199940219907</c:v>
                </c:pt>
                <c:pt idx="1033">
                  <c:v>42299.200634606481</c:v>
                </c:pt>
                <c:pt idx="1034">
                  <c:v>42299.201328993055</c:v>
                </c:pt>
                <c:pt idx="1035">
                  <c:v>42299.202023379628</c:v>
                </c:pt>
                <c:pt idx="1036">
                  <c:v>42299.202717766202</c:v>
                </c:pt>
                <c:pt idx="1037">
                  <c:v>42299.203412152776</c:v>
                </c:pt>
                <c:pt idx="1038">
                  <c:v>42299.20410653935</c:v>
                </c:pt>
                <c:pt idx="1039">
                  <c:v>42299.204800925923</c:v>
                </c:pt>
                <c:pt idx="1040">
                  <c:v>42299.205495312497</c:v>
                </c:pt>
                <c:pt idx="1041">
                  <c:v>42299.206189699071</c:v>
                </c:pt>
                <c:pt idx="1042">
                  <c:v>42299.206884085645</c:v>
                </c:pt>
                <c:pt idx="1043">
                  <c:v>42299.207578472226</c:v>
                </c:pt>
                <c:pt idx="1044">
                  <c:v>42299.208272858799</c:v>
                </c:pt>
                <c:pt idx="1045">
                  <c:v>42299.208967245373</c:v>
                </c:pt>
                <c:pt idx="1046">
                  <c:v>42299.209661631947</c:v>
                </c:pt>
                <c:pt idx="1047">
                  <c:v>42299.210356018521</c:v>
                </c:pt>
                <c:pt idx="1048">
                  <c:v>42299.211050405094</c:v>
                </c:pt>
                <c:pt idx="1049">
                  <c:v>42299.211744791668</c:v>
                </c:pt>
                <c:pt idx="1050">
                  <c:v>42299.212439178242</c:v>
                </c:pt>
                <c:pt idx="1051">
                  <c:v>42299.213133564816</c:v>
                </c:pt>
                <c:pt idx="1052">
                  <c:v>42299.213827951389</c:v>
                </c:pt>
                <c:pt idx="1053">
                  <c:v>42299.214522337963</c:v>
                </c:pt>
                <c:pt idx="1054">
                  <c:v>42299.215216724537</c:v>
                </c:pt>
                <c:pt idx="1055">
                  <c:v>42299.21591111111</c:v>
                </c:pt>
                <c:pt idx="1056">
                  <c:v>42299.216605497684</c:v>
                </c:pt>
                <c:pt idx="1057">
                  <c:v>42299.217299884258</c:v>
                </c:pt>
                <c:pt idx="1058">
                  <c:v>42299.217994270832</c:v>
                </c:pt>
                <c:pt idx="1059">
                  <c:v>42299.218688657405</c:v>
                </c:pt>
                <c:pt idx="1060">
                  <c:v>42299.219383043979</c:v>
                </c:pt>
                <c:pt idx="1061">
                  <c:v>42299.220077430553</c:v>
                </c:pt>
                <c:pt idx="1062">
                  <c:v>42299.220771817127</c:v>
                </c:pt>
                <c:pt idx="1063">
                  <c:v>42299.2214662037</c:v>
                </c:pt>
                <c:pt idx="1064">
                  <c:v>42299.222160590274</c:v>
                </c:pt>
                <c:pt idx="1065">
                  <c:v>42299.222854976855</c:v>
                </c:pt>
                <c:pt idx="1066">
                  <c:v>42299.223549363429</c:v>
                </c:pt>
                <c:pt idx="1067">
                  <c:v>42299.224243750003</c:v>
                </c:pt>
                <c:pt idx="1068">
                  <c:v>42299.224938136576</c:v>
                </c:pt>
                <c:pt idx="1069">
                  <c:v>42299.22563252315</c:v>
                </c:pt>
                <c:pt idx="1070">
                  <c:v>42299.226326909724</c:v>
                </c:pt>
                <c:pt idx="1071">
                  <c:v>42299.227021296298</c:v>
                </c:pt>
                <c:pt idx="1072">
                  <c:v>42299.227715682871</c:v>
                </c:pt>
                <c:pt idx="1073">
                  <c:v>42299.228410069445</c:v>
                </c:pt>
                <c:pt idx="1074">
                  <c:v>42299.229104456019</c:v>
                </c:pt>
                <c:pt idx="1075">
                  <c:v>42299.229798842593</c:v>
                </c:pt>
                <c:pt idx="1076">
                  <c:v>42299.230493229166</c:v>
                </c:pt>
                <c:pt idx="1077">
                  <c:v>42299.23118761574</c:v>
                </c:pt>
                <c:pt idx="1078">
                  <c:v>42299.231882002314</c:v>
                </c:pt>
                <c:pt idx="1079">
                  <c:v>42299.232576388888</c:v>
                </c:pt>
                <c:pt idx="1080">
                  <c:v>42299.233270775461</c:v>
                </c:pt>
                <c:pt idx="1081">
                  <c:v>42299.233965162035</c:v>
                </c:pt>
                <c:pt idx="1082">
                  <c:v>42299.234659548609</c:v>
                </c:pt>
                <c:pt idx="1083">
                  <c:v>42299.235353935183</c:v>
                </c:pt>
                <c:pt idx="1084">
                  <c:v>42299.236048321756</c:v>
                </c:pt>
                <c:pt idx="1085">
                  <c:v>42299.23674270833</c:v>
                </c:pt>
                <c:pt idx="1086">
                  <c:v>42299.237437094911</c:v>
                </c:pt>
                <c:pt idx="1087">
                  <c:v>42299.238131481485</c:v>
                </c:pt>
                <c:pt idx="1088">
                  <c:v>42299.238825868058</c:v>
                </c:pt>
                <c:pt idx="1089">
                  <c:v>42299.239520254632</c:v>
                </c:pt>
                <c:pt idx="1090">
                  <c:v>42299.240214641206</c:v>
                </c:pt>
                <c:pt idx="1091">
                  <c:v>42299.24090902778</c:v>
                </c:pt>
                <c:pt idx="1092">
                  <c:v>42299.241603414353</c:v>
                </c:pt>
                <c:pt idx="1093">
                  <c:v>42299.242297800927</c:v>
                </c:pt>
                <c:pt idx="1094">
                  <c:v>42299.242992187501</c:v>
                </c:pt>
                <c:pt idx="1095">
                  <c:v>42299.243686574075</c:v>
                </c:pt>
                <c:pt idx="1096">
                  <c:v>42299.244380960648</c:v>
                </c:pt>
                <c:pt idx="1097">
                  <c:v>42299.245075347222</c:v>
                </c:pt>
                <c:pt idx="1098">
                  <c:v>42299.245769733796</c:v>
                </c:pt>
                <c:pt idx="1099">
                  <c:v>42299.24646412037</c:v>
                </c:pt>
                <c:pt idx="1100">
                  <c:v>42299.247158506943</c:v>
                </c:pt>
                <c:pt idx="1101">
                  <c:v>42299.247852893517</c:v>
                </c:pt>
                <c:pt idx="1102">
                  <c:v>42299.248547280091</c:v>
                </c:pt>
                <c:pt idx="1103">
                  <c:v>42299.249241666665</c:v>
                </c:pt>
                <c:pt idx="1104">
                  <c:v>42299.249936053238</c:v>
                </c:pt>
                <c:pt idx="1105">
                  <c:v>42299.250630439812</c:v>
                </c:pt>
                <c:pt idx="1106">
                  <c:v>42299.251324826386</c:v>
                </c:pt>
                <c:pt idx="1107">
                  <c:v>42299.25201921296</c:v>
                </c:pt>
                <c:pt idx="1108">
                  <c:v>42299.252713599541</c:v>
                </c:pt>
                <c:pt idx="1109">
                  <c:v>42299.253407986114</c:v>
                </c:pt>
                <c:pt idx="1110">
                  <c:v>42299.254102372688</c:v>
                </c:pt>
                <c:pt idx="1111">
                  <c:v>42299.254796759262</c:v>
                </c:pt>
                <c:pt idx="1112">
                  <c:v>42299.255491145836</c:v>
                </c:pt>
                <c:pt idx="1113">
                  <c:v>42299.256185532409</c:v>
                </c:pt>
                <c:pt idx="1114">
                  <c:v>42299.256879918983</c:v>
                </c:pt>
                <c:pt idx="1115">
                  <c:v>42299.257574305557</c:v>
                </c:pt>
                <c:pt idx="1116">
                  <c:v>42299.258268692131</c:v>
                </c:pt>
                <c:pt idx="1117">
                  <c:v>42299.258963078704</c:v>
                </c:pt>
                <c:pt idx="1118">
                  <c:v>42299.259657465278</c:v>
                </c:pt>
                <c:pt idx="1119">
                  <c:v>42299.260351851852</c:v>
                </c:pt>
                <c:pt idx="1120">
                  <c:v>42299.261046238425</c:v>
                </c:pt>
                <c:pt idx="1121">
                  <c:v>42299.261740624999</c:v>
                </c:pt>
                <c:pt idx="1122">
                  <c:v>42299.262435011573</c:v>
                </c:pt>
                <c:pt idx="1123">
                  <c:v>42299.263129398147</c:v>
                </c:pt>
                <c:pt idx="1124">
                  <c:v>42299.26382378472</c:v>
                </c:pt>
                <c:pt idx="1125">
                  <c:v>42299.264518171294</c:v>
                </c:pt>
                <c:pt idx="1126">
                  <c:v>42299.265212557868</c:v>
                </c:pt>
                <c:pt idx="1127">
                  <c:v>42299.265906944442</c:v>
                </c:pt>
                <c:pt idx="1128">
                  <c:v>42299.266601331015</c:v>
                </c:pt>
                <c:pt idx="1129">
                  <c:v>42299.267295717589</c:v>
                </c:pt>
                <c:pt idx="1130">
                  <c:v>42299.26799010417</c:v>
                </c:pt>
                <c:pt idx="1131">
                  <c:v>42299.268684490744</c:v>
                </c:pt>
                <c:pt idx="1132">
                  <c:v>42299.269378877318</c:v>
                </c:pt>
                <c:pt idx="1133">
                  <c:v>42299.270073263891</c:v>
                </c:pt>
                <c:pt idx="1134">
                  <c:v>42299.270767650465</c:v>
                </c:pt>
                <c:pt idx="1135">
                  <c:v>42299.271462037039</c:v>
                </c:pt>
                <c:pt idx="1136">
                  <c:v>42299.272156423613</c:v>
                </c:pt>
                <c:pt idx="1137">
                  <c:v>42299.272850810186</c:v>
                </c:pt>
                <c:pt idx="1138">
                  <c:v>42299.27354519676</c:v>
                </c:pt>
                <c:pt idx="1139">
                  <c:v>42299.274239583334</c:v>
                </c:pt>
                <c:pt idx="1140">
                  <c:v>42299.274933969908</c:v>
                </c:pt>
                <c:pt idx="1141">
                  <c:v>42299.275628356481</c:v>
                </c:pt>
                <c:pt idx="1142">
                  <c:v>42299.276322743055</c:v>
                </c:pt>
                <c:pt idx="1143">
                  <c:v>42299.277017129629</c:v>
                </c:pt>
                <c:pt idx="1144">
                  <c:v>42299.277711516203</c:v>
                </c:pt>
                <c:pt idx="1145">
                  <c:v>42299.278405902776</c:v>
                </c:pt>
                <c:pt idx="1146">
                  <c:v>42299.27910028935</c:v>
                </c:pt>
                <c:pt idx="1147">
                  <c:v>42299.279794675924</c:v>
                </c:pt>
                <c:pt idx="1148">
                  <c:v>42299.280489062498</c:v>
                </c:pt>
                <c:pt idx="1149">
                  <c:v>42299.281183449071</c:v>
                </c:pt>
                <c:pt idx="1150">
                  <c:v>42299.281877835645</c:v>
                </c:pt>
                <c:pt idx="1151">
                  <c:v>42299.282572222219</c:v>
                </c:pt>
                <c:pt idx="1152">
                  <c:v>42299.2832666088</c:v>
                </c:pt>
                <c:pt idx="1153">
                  <c:v>42299.283960995373</c:v>
                </c:pt>
                <c:pt idx="1154">
                  <c:v>42299.284655381947</c:v>
                </c:pt>
                <c:pt idx="1155">
                  <c:v>42299.285349768521</c:v>
                </c:pt>
                <c:pt idx="1156">
                  <c:v>42299.286044155095</c:v>
                </c:pt>
                <c:pt idx="1157">
                  <c:v>42299.286738541668</c:v>
                </c:pt>
                <c:pt idx="1158">
                  <c:v>42299.287432928242</c:v>
                </c:pt>
                <c:pt idx="1159">
                  <c:v>42299.288127314816</c:v>
                </c:pt>
                <c:pt idx="1160">
                  <c:v>42299.28882170139</c:v>
                </c:pt>
                <c:pt idx="1161">
                  <c:v>42299.289516087963</c:v>
                </c:pt>
                <c:pt idx="1162">
                  <c:v>42299.290210474537</c:v>
                </c:pt>
                <c:pt idx="1163">
                  <c:v>42299.290904861111</c:v>
                </c:pt>
                <c:pt idx="1164">
                  <c:v>42299.291599247685</c:v>
                </c:pt>
                <c:pt idx="1165">
                  <c:v>42299.292293634258</c:v>
                </c:pt>
                <c:pt idx="1166">
                  <c:v>42299.292988020832</c:v>
                </c:pt>
                <c:pt idx="1167">
                  <c:v>42299.293682407406</c:v>
                </c:pt>
                <c:pt idx="1168">
                  <c:v>42299.29437679398</c:v>
                </c:pt>
                <c:pt idx="1169">
                  <c:v>42299.295071180553</c:v>
                </c:pt>
                <c:pt idx="1170">
                  <c:v>42299.295765567127</c:v>
                </c:pt>
                <c:pt idx="1171">
                  <c:v>42299.296459953701</c:v>
                </c:pt>
                <c:pt idx="1172">
                  <c:v>42299.297154340275</c:v>
                </c:pt>
                <c:pt idx="1173">
                  <c:v>42299.297848726848</c:v>
                </c:pt>
                <c:pt idx="1174">
                  <c:v>42299.298543113429</c:v>
                </c:pt>
                <c:pt idx="1175">
                  <c:v>42299.299237500003</c:v>
                </c:pt>
                <c:pt idx="1176">
                  <c:v>42299.299931886577</c:v>
                </c:pt>
                <c:pt idx="1177">
                  <c:v>42299.300626273151</c:v>
                </c:pt>
                <c:pt idx="1178">
                  <c:v>42299.301320659724</c:v>
                </c:pt>
                <c:pt idx="1179">
                  <c:v>42299.302015046298</c:v>
                </c:pt>
                <c:pt idx="1180">
                  <c:v>42299.302709432872</c:v>
                </c:pt>
                <c:pt idx="1181">
                  <c:v>42299.303403819446</c:v>
                </c:pt>
                <c:pt idx="1182">
                  <c:v>42299.304098206019</c:v>
                </c:pt>
                <c:pt idx="1183">
                  <c:v>42299.304792592593</c:v>
                </c:pt>
                <c:pt idx="1184">
                  <c:v>42299.305486979167</c:v>
                </c:pt>
                <c:pt idx="1185">
                  <c:v>42299.30618136574</c:v>
                </c:pt>
                <c:pt idx="1186">
                  <c:v>42299.306875752314</c:v>
                </c:pt>
                <c:pt idx="1187">
                  <c:v>42299.307570138888</c:v>
                </c:pt>
                <c:pt idx="1188">
                  <c:v>42299.308264525462</c:v>
                </c:pt>
                <c:pt idx="1189">
                  <c:v>42299.308958912035</c:v>
                </c:pt>
                <c:pt idx="1190">
                  <c:v>42299.309653298609</c:v>
                </c:pt>
                <c:pt idx="1191">
                  <c:v>42299.310347685183</c:v>
                </c:pt>
                <c:pt idx="1192">
                  <c:v>42299.311042071757</c:v>
                </c:pt>
                <c:pt idx="1193">
                  <c:v>42299.31173645833</c:v>
                </c:pt>
                <c:pt idx="1194">
                  <c:v>42299.312430844904</c:v>
                </c:pt>
                <c:pt idx="1195">
                  <c:v>42299.313125231478</c:v>
                </c:pt>
                <c:pt idx="1196">
                  <c:v>42299.313819618059</c:v>
                </c:pt>
                <c:pt idx="1197">
                  <c:v>42299.314514004633</c:v>
                </c:pt>
                <c:pt idx="1198">
                  <c:v>42299.315208391206</c:v>
                </c:pt>
                <c:pt idx="1199">
                  <c:v>42299.31590277778</c:v>
                </c:pt>
                <c:pt idx="1200">
                  <c:v>42299.316597164354</c:v>
                </c:pt>
                <c:pt idx="1201">
                  <c:v>42299.317291550928</c:v>
                </c:pt>
                <c:pt idx="1202">
                  <c:v>42299.317985937501</c:v>
                </c:pt>
                <c:pt idx="1203">
                  <c:v>42299.318680324075</c:v>
                </c:pt>
                <c:pt idx="1204">
                  <c:v>42299.319374710649</c:v>
                </c:pt>
                <c:pt idx="1205">
                  <c:v>42299.320069097223</c:v>
                </c:pt>
                <c:pt idx="1206">
                  <c:v>42299.320763483796</c:v>
                </c:pt>
                <c:pt idx="1207">
                  <c:v>42299.32145787037</c:v>
                </c:pt>
                <c:pt idx="1208">
                  <c:v>42299.322152256944</c:v>
                </c:pt>
                <c:pt idx="1209">
                  <c:v>42299.322846643518</c:v>
                </c:pt>
                <c:pt idx="1210">
                  <c:v>42299.323541030091</c:v>
                </c:pt>
                <c:pt idx="1211">
                  <c:v>42299.324235416665</c:v>
                </c:pt>
                <c:pt idx="1212">
                  <c:v>42299.324929803239</c:v>
                </c:pt>
                <c:pt idx="1213">
                  <c:v>42299.325624189813</c:v>
                </c:pt>
                <c:pt idx="1214">
                  <c:v>42299.326318576386</c:v>
                </c:pt>
                <c:pt idx="1215">
                  <c:v>42299.32701296296</c:v>
                </c:pt>
                <c:pt idx="1216">
                  <c:v>42299.327707349534</c:v>
                </c:pt>
                <c:pt idx="1217">
                  <c:v>42299.328401736107</c:v>
                </c:pt>
                <c:pt idx="1218">
                  <c:v>42299.329096122688</c:v>
                </c:pt>
                <c:pt idx="1219">
                  <c:v>42299.329790509262</c:v>
                </c:pt>
                <c:pt idx="1220">
                  <c:v>42299.330484895836</c:v>
                </c:pt>
                <c:pt idx="1221">
                  <c:v>42299.33117928241</c:v>
                </c:pt>
                <c:pt idx="1222">
                  <c:v>42299.331873668983</c:v>
                </c:pt>
                <c:pt idx="1223">
                  <c:v>42299.332568055557</c:v>
                </c:pt>
                <c:pt idx="1224">
                  <c:v>42299.333262442131</c:v>
                </c:pt>
                <c:pt idx="1225">
                  <c:v>42299.333956828705</c:v>
                </c:pt>
                <c:pt idx="1226">
                  <c:v>42299.334651215278</c:v>
                </c:pt>
                <c:pt idx="1227">
                  <c:v>42299.335345601852</c:v>
                </c:pt>
                <c:pt idx="1228">
                  <c:v>42299.336039988426</c:v>
                </c:pt>
                <c:pt idx="1229">
                  <c:v>42299.336734375</c:v>
                </c:pt>
                <c:pt idx="1230">
                  <c:v>42299.337428761573</c:v>
                </c:pt>
                <c:pt idx="1231">
                  <c:v>42299.338123148147</c:v>
                </c:pt>
                <c:pt idx="1232">
                  <c:v>42299.338817534721</c:v>
                </c:pt>
                <c:pt idx="1233">
                  <c:v>42299.339511921295</c:v>
                </c:pt>
                <c:pt idx="1234">
                  <c:v>42299.340206307868</c:v>
                </c:pt>
                <c:pt idx="1235">
                  <c:v>42299.340900694442</c:v>
                </c:pt>
                <c:pt idx="1236">
                  <c:v>42299.341595081016</c:v>
                </c:pt>
                <c:pt idx="1237">
                  <c:v>42299.34228946759</c:v>
                </c:pt>
                <c:pt idx="1238">
                  <c:v>42299.342983854163</c:v>
                </c:pt>
                <c:pt idx="1239">
                  <c:v>42299.343678240744</c:v>
                </c:pt>
                <c:pt idx="1240">
                  <c:v>42299.344372627318</c:v>
                </c:pt>
                <c:pt idx="1241">
                  <c:v>42299.345067013892</c:v>
                </c:pt>
                <c:pt idx="1242">
                  <c:v>42299.345761400466</c:v>
                </c:pt>
                <c:pt idx="1243">
                  <c:v>42299.346455787039</c:v>
                </c:pt>
                <c:pt idx="1244">
                  <c:v>42299.347150173613</c:v>
                </c:pt>
                <c:pt idx="1245">
                  <c:v>42299.347844560187</c:v>
                </c:pt>
                <c:pt idx="1246">
                  <c:v>42299.348538946761</c:v>
                </c:pt>
                <c:pt idx="1247">
                  <c:v>42299.349233333334</c:v>
                </c:pt>
                <c:pt idx="1248">
                  <c:v>42299.349927719908</c:v>
                </c:pt>
                <c:pt idx="1249">
                  <c:v>42299.350622106482</c:v>
                </c:pt>
                <c:pt idx="1250">
                  <c:v>42299.351316493055</c:v>
                </c:pt>
                <c:pt idx="1251">
                  <c:v>42299.352010879629</c:v>
                </c:pt>
                <c:pt idx="1252">
                  <c:v>42299.352705266203</c:v>
                </c:pt>
                <c:pt idx="1253">
                  <c:v>42299.353399652777</c:v>
                </c:pt>
                <c:pt idx="1254">
                  <c:v>42299.35409403935</c:v>
                </c:pt>
                <c:pt idx="1255">
                  <c:v>42299.354788425924</c:v>
                </c:pt>
                <c:pt idx="1256">
                  <c:v>42299.355482812498</c:v>
                </c:pt>
                <c:pt idx="1257">
                  <c:v>42299.356177199072</c:v>
                </c:pt>
                <c:pt idx="1258">
                  <c:v>42299.356871585645</c:v>
                </c:pt>
                <c:pt idx="1259">
                  <c:v>42299.357565972219</c:v>
                </c:pt>
                <c:pt idx="1260">
                  <c:v>42299.358260358793</c:v>
                </c:pt>
                <c:pt idx="1261">
                  <c:v>42299.358954745374</c:v>
                </c:pt>
                <c:pt idx="1262">
                  <c:v>42299.359649131948</c:v>
                </c:pt>
                <c:pt idx="1263">
                  <c:v>42299.360343518521</c:v>
                </c:pt>
                <c:pt idx="1264">
                  <c:v>42299.361037905095</c:v>
                </c:pt>
                <c:pt idx="1265">
                  <c:v>42299.361732291669</c:v>
                </c:pt>
                <c:pt idx="1266">
                  <c:v>42299.362426678243</c:v>
                </c:pt>
                <c:pt idx="1267">
                  <c:v>42299.363121064816</c:v>
                </c:pt>
                <c:pt idx="1268">
                  <c:v>42299.36381545139</c:v>
                </c:pt>
                <c:pt idx="1269">
                  <c:v>42299.364509837964</c:v>
                </c:pt>
                <c:pt idx="1270">
                  <c:v>42299.365204224538</c:v>
                </c:pt>
                <c:pt idx="1271">
                  <c:v>42299.365898611111</c:v>
                </c:pt>
                <c:pt idx="1272">
                  <c:v>42299.366592997685</c:v>
                </c:pt>
                <c:pt idx="1273">
                  <c:v>42299.367287384259</c:v>
                </c:pt>
                <c:pt idx="1274">
                  <c:v>42299.367981770833</c:v>
                </c:pt>
                <c:pt idx="1275">
                  <c:v>42299.368676157406</c:v>
                </c:pt>
                <c:pt idx="1276">
                  <c:v>42299.36937054398</c:v>
                </c:pt>
                <c:pt idx="1277">
                  <c:v>42299.370064930554</c:v>
                </c:pt>
                <c:pt idx="1278">
                  <c:v>42299.370759317128</c:v>
                </c:pt>
                <c:pt idx="1279">
                  <c:v>42299.371453703701</c:v>
                </c:pt>
                <c:pt idx="1280">
                  <c:v>42299.372148090275</c:v>
                </c:pt>
                <c:pt idx="1281">
                  <c:v>42299.372842476849</c:v>
                </c:pt>
                <c:pt idx="1282">
                  <c:v>42299.373536863422</c:v>
                </c:pt>
                <c:pt idx="1283">
                  <c:v>42299.374231250004</c:v>
                </c:pt>
                <c:pt idx="1284">
                  <c:v>42299.374925636577</c:v>
                </c:pt>
                <c:pt idx="1285">
                  <c:v>42299.375620023151</c:v>
                </c:pt>
                <c:pt idx="1286">
                  <c:v>42299.376314409725</c:v>
                </c:pt>
                <c:pt idx="1287">
                  <c:v>42299.377008796298</c:v>
                </c:pt>
                <c:pt idx="1288">
                  <c:v>42299.377703182872</c:v>
                </c:pt>
                <c:pt idx="1289">
                  <c:v>42299.378397569446</c:v>
                </c:pt>
                <c:pt idx="1290">
                  <c:v>42299.37909195602</c:v>
                </c:pt>
                <c:pt idx="1291">
                  <c:v>42299.379786342593</c:v>
                </c:pt>
                <c:pt idx="1292">
                  <c:v>42299.380480729167</c:v>
                </c:pt>
                <c:pt idx="1293">
                  <c:v>42299.381175115741</c:v>
                </c:pt>
                <c:pt idx="1294">
                  <c:v>42299.381869502315</c:v>
                </c:pt>
                <c:pt idx="1295">
                  <c:v>42299.382563888888</c:v>
                </c:pt>
                <c:pt idx="1296">
                  <c:v>42299.383258275462</c:v>
                </c:pt>
                <c:pt idx="1297">
                  <c:v>42299.383952662036</c:v>
                </c:pt>
                <c:pt idx="1298">
                  <c:v>42299.38464704861</c:v>
                </c:pt>
                <c:pt idx="1299">
                  <c:v>42299.385341435183</c:v>
                </c:pt>
                <c:pt idx="1300">
                  <c:v>42299.386035821757</c:v>
                </c:pt>
                <c:pt idx="1301">
                  <c:v>42299.386730208331</c:v>
                </c:pt>
                <c:pt idx="1302">
                  <c:v>42299.387424594905</c:v>
                </c:pt>
                <c:pt idx="1303">
                  <c:v>42299.388118981478</c:v>
                </c:pt>
                <c:pt idx="1304">
                  <c:v>42299.388813368052</c:v>
                </c:pt>
                <c:pt idx="1305">
                  <c:v>42299.389507754633</c:v>
                </c:pt>
                <c:pt idx="1306">
                  <c:v>42299.390202141207</c:v>
                </c:pt>
                <c:pt idx="1307">
                  <c:v>42299.390896527781</c:v>
                </c:pt>
                <c:pt idx="1308">
                  <c:v>42299.391590914354</c:v>
                </c:pt>
                <c:pt idx="1309">
                  <c:v>42299.392285300928</c:v>
                </c:pt>
                <c:pt idx="1310">
                  <c:v>42299.392979687502</c:v>
                </c:pt>
                <c:pt idx="1311">
                  <c:v>42299.393674074076</c:v>
                </c:pt>
                <c:pt idx="1312">
                  <c:v>42299.394368460649</c:v>
                </c:pt>
                <c:pt idx="1313">
                  <c:v>42299.395062847223</c:v>
                </c:pt>
                <c:pt idx="1314">
                  <c:v>42299.395757233797</c:v>
                </c:pt>
                <c:pt idx="1315">
                  <c:v>42299.39645162037</c:v>
                </c:pt>
                <c:pt idx="1316">
                  <c:v>42299.397146006944</c:v>
                </c:pt>
                <c:pt idx="1317">
                  <c:v>42299.397840393518</c:v>
                </c:pt>
                <c:pt idx="1318">
                  <c:v>42299.398534780092</c:v>
                </c:pt>
                <c:pt idx="1319">
                  <c:v>42299.399229166665</c:v>
                </c:pt>
                <c:pt idx="1320">
                  <c:v>42299.399923553239</c:v>
                </c:pt>
                <c:pt idx="1321">
                  <c:v>42299.400617939813</c:v>
                </c:pt>
                <c:pt idx="1322">
                  <c:v>42299.401312326387</c:v>
                </c:pt>
                <c:pt idx="1323">
                  <c:v>42299.40200671296</c:v>
                </c:pt>
                <c:pt idx="1324">
                  <c:v>42299.402701099534</c:v>
                </c:pt>
                <c:pt idx="1325">
                  <c:v>42299.403395486108</c:v>
                </c:pt>
                <c:pt idx="1326">
                  <c:v>42299.404089872682</c:v>
                </c:pt>
                <c:pt idx="1327">
                  <c:v>42299.404784259263</c:v>
                </c:pt>
                <c:pt idx="1328">
                  <c:v>42299.405478645836</c:v>
                </c:pt>
                <c:pt idx="1329">
                  <c:v>42299.40617303241</c:v>
                </c:pt>
                <c:pt idx="1330">
                  <c:v>42299.406867418984</c:v>
                </c:pt>
                <c:pt idx="1331">
                  <c:v>42299.407561805558</c:v>
                </c:pt>
                <c:pt idx="1332">
                  <c:v>42299.408256192131</c:v>
                </c:pt>
                <c:pt idx="1333">
                  <c:v>42299.408950578705</c:v>
                </c:pt>
                <c:pt idx="1334">
                  <c:v>42299.409644965279</c:v>
                </c:pt>
                <c:pt idx="1335">
                  <c:v>42299.410339351853</c:v>
                </c:pt>
                <c:pt idx="1336">
                  <c:v>42299.411033738426</c:v>
                </c:pt>
                <c:pt idx="1337">
                  <c:v>42299.411728125</c:v>
                </c:pt>
                <c:pt idx="1338">
                  <c:v>42299.412422511574</c:v>
                </c:pt>
                <c:pt idx="1339">
                  <c:v>42299.413116898148</c:v>
                </c:pt>
                <c:pt idx="1340">
                  <c:v>42299.413811284721</c:v>
                </c:pt>
                <c:pt idx="1341">
                  <c:v>42299.414505671295</c:v>
                </c:pt>
                <c:pt idx="1342">
                  <c:v>42299.415200057869</c:v>
                </c:pt>
                <c:pt idx="1343">
                  <c:v>42299.415894444443</c:v>
                </c:pt>
                <c:pt idx="1344">
                  <c:v>42299.416588831016</c:v>
                </c:pt>
                <c:pt idx="1345">
                  <c:v>42299.41728321759</c:v>
                </c:pt>
                <c:pt idx="1346">
                  <c:v>42299.417977604164</c:v>
                </c:pt>
                <c:pt idx="1347">
                  <c:v>42299.418671990737</c:v>
                </c:pt>
                <c:pt idx="1348">
                  <c:v>42299.419366377311</c:v>
                </c:pt>
                <c:pt idx="1349">
                  <c:v>42299.420060763892</c:v>
                </c:pt>
                <c:pt idx="1350">
                  <c:v>42299.420755150466</c:v>
                </c:pt>
                <c:pt idx="1351">
                  <c:v>42299.42144953704</c:v>
                </c:pt>
                <c:pt idx="1352">
                  <c:v>42299.422143923613</c:v>
                </c:pt>
                <c:pt idx="1353">
                  <c:v>42299.422838310187</c:v>
                </c:pt>
                <c:pt idx="1354">
                  <c:v>42299.423532696761</c:v>
                </c:pt>
                <c:pt idx="1355">
                  <c:v>42299.424227083335</c:v>
                </c:pt>
                <c:pt idx="1356">
                  <c:v>42299.424921469908</c:v>
                </c:pt>
                <c:pt idx="1357">
                  <c:v>42299.425615856482</c:v>
                </c:pt>
                <c:pt idx="1358">
                  <c:v>42299.426310243056</c:v>
                </c:pt>
                <c:pt idx="1359">
                  <c:v>42299.42700462963</c:v>
                </c:pt>
                <c:pt idx="1360">
                  <c:v>42299.427699016203</c:v>
                </c:pt>
                <c:pt idx="1361">
                  <c:v>42299.428393402777</c:v>
                </c:pt>
                <c:pt idx="1362">
                  <c:v>42299.429087789351</c:v>
                </c:pt>
                <c:pt idx="1363">
                  <c:v>42299.429782175925</c:v>
                </c:pt>
                <c:pt idx="1364">
                  <c:v>42299.430476562498</c:v>
                </c:pt>
                <c:pt idx="1365">
                  <c:v>42299.431170949072</c:v>
                </c:pt>
                <c:pt idx="1366">
                  <c:v>42299.431865335646</c:v>
                </c:pt>
                <c:pt idx="1367">
                  <c:v>42299.43255972222</c:v>
                </c:pt>
                <c:pt idx="1368">
                  <c:v>42299.433254108793</c:v>
                </c:pt>
                <c:pt idx="1369">
                  <c:v>42299.433948495367</c:v>
                </c:pt>
                <c:pt idx="1370">
                  <c:v>42299.434642881941</c:v>
                </c:pt>
                <c:pt idx="1371">
                  <c:v>42299.435337268522</c:v>
                </c:pt>
                <c:pt idx="1372">
                  <c:v>42299.436031655096</c:v>
                </c:pt>
                <c:pt idx="1373">
                  <c:v>42299.436726041669</c:v>
                </c:pt>
                <c:pt idx="1374">
                  <c:v>42299.437420428243</c:v>
                </c:pt>
                <c:pt idx="1375">
                  <c:v>42299.438114814817</c:v>
                </c:pt>
                <c:pt idx="1376">
                  <c:v>42299.438809201391</c:v>
                </c:pt>
                <c:pt idx="1377">
                  <c:v>42299.439503587964</c:v>
                </c:pt>
                <c:pt idx="1378">
                  <c:v>42299.440197974538</c:v>
                </c:pt>
                <c:pt idx="1379">
                  <c:v>42299.440892361112</c:v>
                </c:pt>
                <c:pt idx="1380">
                  <c:v>42299.441586747686</c:v>
                </c:pt>
                <c:pt idx="1381">
                  <c:v>42299.442281134259</c:v>
                </c:pt>
                <c:pt idx="1382">
                  <c:v>42299.442975520833</c:v>
                </c:pt>
                <c:pt idx="1383">
                  <c:v>42299.443669907407</c:v>
                </c:pt>
                <c:pt idx="1384">
                  <c:v>42299.44436429398</c:v>
                </c:pt>
                <c:pt idx="1385">
                  <c:v>42299.445058680554</c:v>
                </c:pt>
                <c:pt idx="1386">
                  <c:v>42299.445753067128</c:v>
                </c:pt>
                <c:pt idx="1387">
                  <c:v>42299.446447453702</c:v>
                </c:pt>
                <c:pt idx="1388">
                  <c:v>42299.447141840275</c:v>
                </c:pt>
                <c:pt idx="1389">
                  <c:v>42299.447836226849</c:v>
                </c:pt>
                <c:pt idx="1390">
                  <c:v>42299.448530613423</c:v>
                </c:pt>
                <c:pt idx="1391">
                  <c:v>42299.449224999997</c:v>
                </c:pt>
                <c:pt idx="1392">
                  <c:v>42299.449919386578</c:v>
                </c:pt>
                <c:pt idx="1393">
                  <c:v>42299.450613773151</c:v>
                </c:pt>
                <c:pt idx="1394">
                  <c:v>42299.451308159725</c:v>
                </c:pt>
                <c:pt idx="1395">
                  <c:v>42299.452002546299</c:v>
                </c:pt>
                <c:pt idx="1396">
                  <c:v>42299.452696932873</c:v>
                </c:pt>
                <c:pt idx="1397">
                  <c:v>42299.453391319446</c:v>
                </c:pt>
                <c:pt idx="1398">
                  <c:v>42299.45408570602</c:v>
                </c:pt>
                <c:pt idx="1399">
                  <c:v>42299.454780092594</c:v>
                </c:pt>
                <c:pt idx="1400">
                  <c:v>42299.455474479168</c:v>
                </c:pt>
                <c:pt idx="1401">
                  <c:v>42299.456168865741</c:v>
                </c:pt>
                <c:pt idx="1402">
                  <c:v>42299.456863252315</c:v>
                </c:pt>
                <c:pt idx="1403">
                  <c:v>42299.457557638889</c:v>
                </c:pt>
                <c:pt idx="1404">
                  <c:v>42299.458252025463</c:v>
                </c:pt>
                <c:pt idx="1405">
                  <c:v>42299.458946412036</c:v>
                </c:pt>
                <c:pt idx="1406">
                  <c:v>42299.45964079861</c:v>
                </c:pt>
                <c:pt idx="1407">
                  <c:v>42299.460335185184</c:v>
                </c:pt>
                <c:pt idx="1408">
                  <c:v>42299.461029571758</c:v>
                </c:pt>
                <c:pt idx="1409">
                  <c:v>42299.461723958331</c:v>
                </c:pt>
                <c:pt idx="1410">
                  <c:v>42299.462418344905</c:v>
                </c:pt>
                <c:pt idx="1411">
                  <c:v>42299.463112731479</c:v>
                </c:pt>
                <c:pt idx="1412">
                  <c:v>42299.463807118053</c:v>
                </c:pt>
                <c:pt idx="1413">
                  <c:v>42299.464501504626</c:v>
                </c:pt>
                <c:pt idx="1414">
                  <c:v>42299.465195891207</c:v>
                </c:pt>
                <c:pt idx="1415">
                  <c:v>42299.465890277781</c:v>
                </c:pt>
                <c:pt idx="1416">
                  <c:v>42299.466584664355</c:v>
                </c:pt>
                <c:pt idx="1417">
                  <c:v>42299.467279050928</c:v>
                </c:pt>
                <c:pt idx="1418">
                  <c:v>42299.467973437502</c:v>
                </c:pt>
                <c:pt idx="1419">
                  <c:v>42299.468667824076</c:v>
                </c:pt>
                <c:pt idx="1420">
                  <c:v>42299.46936221065</c:v>
                </c:pt>
                <c:pt idx="1421">
                  <c:v>42299.470056597223</c:v>
                </c:pt>
                <c:pt idx="1422">
                  <c:v>42299.470750983797</c:v>
                </c:pt>
                <c:pt idx="1423">
                  <c:v>42299.471445370371</c:v>
                </c:pt>
                <c:pt idx="1424">
                  <c:v>42299.472139756945</c:v>
                </c:pt>
                <c:pt idx="1425">
                  <c:v>42299.472834143518</c:v>
                </c:pt>
                <c:pt idx="1426">
                  <c:v>42299.473528530092</c:v>
                </c:pt>
                <c:pt idx="1427">
                  <c:v>42299.474222916666</c:v>
                </c:pt>
                <c:pt idx="1428">
                  <c:v>42299.47491730324</c:v>
                </c:pt>
                <c:pt idx="1429">
                  <c:v>42299.475611689813</c:v>
                </c:pt>
                <c:pt idx="1430">
                  <c:v>42299.476306076387</c:v>
                </c:pt>
                <c:pt idx="1431">
                  <c:v>42299.477000462961</c:v>
                </c:pt>
                <c:pt idx="1432">
                  <c:v>42299.477694849535</c:v>
                </c:pt>
                <c:pt idx="1433">
                  <c:v>42299.478389236108</c:v>
                </c:pt>
                <c:pt idx="1434">
                  <c:v>42299.479083622682</c:v>
                </c:pt>
                <c:pt idx="1435">
                  <c:v>42299.479778009256</c:v>
                </c:pt>
                <c:pt idx="1436">
                  <c:v>42299.480472395837</c:v>
                </c:pt>
                <c:pt idx="1437">
                  <c:v>42299.481166782411</c:v>
                </c:pt>
                <c:pt idx="1438">
                  <c:v>42299.481861168984</c:v>
                </c:pt>
                <c:pt idx="1439">
                  <c:v>42299.482555555558</c:v>
                </c:pt>
                <c:pt idx="1440">
                  <c:v>42299.483249942132</c:v>
                </c:pt>
                <c:pt idx="1441">
                  <c:v>42299.483944328706</c:v>
                </c:pt>
                <c:pt idx="1442">
                  <c:v>42299.484638715279</c:v>
                </c:pt>
                <c:pt idx="1443">
                  <c:v>42299.485333101853</c:v>
                </c:pt>
                <c:pt idx="1444">
                  <c:v>42299.486027488427</c:v>
                </c:pt>
                <c:pt idx="1445">
                  <c:v>42299.486721875001</c:v>
                </c:pt>
                <c:pt idx="1446">
                  <c:v>42299.487416261574</c:v>
                </c:pt>
                <c:pt idx="1447">
                  <c:v>42299.488110648148</c:v>
                </c:pt>
                <c:pt idx="1448">
                  <c:v>42299.488805034722</c:v>
                </c:pt>
                <c:pt idx="1449">
                  <c:v>42299.489499421295</c:v>
                </c:pt>
                <c:pt idx="1450">
                  <c:v>42299.490193807869</c:v>
                </c:pt>
                <c:pt idx="1451">
                  <c:v>42299.490888194443</c:v>
                </c:pt>
                <c:pt idx="1452">
                  <c:v>42299.491582581017</c:v>
                </c:pt>
                <c:pt idx="1453">
                  <c:v>42299.49227696759</c:v>
                </c:pt>
                <c:pt idx="1454">
                  <c:v>42299.492971354164</c:v>
                </c:pt>
                <c:pt idx="1455">
                  <c:v>42299.493665740738</c:v>
                </c:pt>
                <c:pt idx="1456">
                  <c:v>42299.494360127312</c:v>
                </c:pt>
                <c:pt idx="1457">
                  <c:v>42299.495054513885</c:v>
                </c:pt>
                <c:pt idx="1458">
                  <c:v>42299.495748900466</c:v>
                </c:pt>
                <c:pt idx="1459">
                  <c:v>42299.49644328704</c:v>
                </c:pt>
                <c:pt idx="1460">
                  <c:v>42299.497137673614</c:v>
                </c:pt>
                <c:pt idx="1461">
                  <c:v>42299.497832060188</c:v>
                </c:pt>
                <c:pt idx="1462">
                  <c:v>42299.498526446761</c:v>
                </c:pt>
                <c:pt idx="1463">
                  <c:v>42299.499220833335</c:v>
                </c:pt>
                <c:pt idx="1464">
                  <c:v>42299.499915219909</c:v>
                </c:pt>
                <c:pt idx="1465">
                  <c:v>42299.500609606483</c:v>
                </c:pt>
                <c:pt idx="1466">
                  <c:v>42299.501303993056</c:v>
                </c:pt>
                <c:pt idx="1467">
                  <c:v>42299.50199837963</c:v>
                </c:pt>
                <c:pt idx="1468">
                  <c:v>42299.502692766204</c:v>
                </c:pt>
                <c:pt idx="1469">
                  <c:v>42299.503387152778</c:v>
                </c:pt>
                <c:pt idx="1470">
                  <c:v>42299.504081539351</c:v>
                </c:pt>
                <c:pt idx="1471">
                  <c:v>42299.504775925925</c:v>
                </c:pt>
                <c:pt idx="1472">
                  <c:v>42299.505470312499</c:v>
                </c:pt>
                <c:pt idx="1473">
                  <c:v>42299.506164699073</c:v>
                </c:pt>
                <c:pt idx="1474">
                  <c:v>42299.506859085646</c:v>
                </c:pt>
                <c:pt idx="1475">
                  <c:v>42299.50755347222</c:v>
                </c:pt>
                <c:pt idx="1476">
                  <c:v>42299.508247858794</c:v>
                </c:pt>
                <c:pt idx="1477">
                  <c:v>42299.508942245368</c:v>
                </c:pt>
                <c:pt idx="1478">
                  <c:v>42299.509636631941</c:v>
                </c:pt>
                <c:pt idx="1479">
                  <c:v>42299.510331018515</c:v>
                </c:pt>
                <c:pt idx="1480">
                  <c:v>42299.511025405096</c:v>
                </c:pt>
                <c:pt idx="1481">
                  <c:v>42299.51171979167</c:v>
                </c:pt>
                <c:pt idx="1482">
                  <c:v>42299.512414178243</c:v>
                </c:pt>
                <c:pt idx="1483">
                  <c:v>42299.513108564817</c:v>
                </c:pt>
                <c:pt idx="1484">
                  <c:v>42299.513802951391</c:v>
                </c:pt>
                <c:pt idx="1485">
                  <c:v>42299.514497337965</c:v>
                </c:pt>
                <c:pt idx="1486">
                  <c:v>42299.515191724538</c:v>
                </c:pt>
                <c:pt idx="1487">
                  <c:v>42299.515886111112</c:v>
                </c:pt>
                <c:pt idx="1488">
                  <c:v>42299.516580497686</c:v>
                </c:pt>
                <c:pt idx="1489">
                  <c:v>42299.51727488426</c:v>
                </c:pt>
                <c:pt idx="1490">
                  <c:v>42299.517969270833</c:v>
                </c:pt>
                <c:pt idx="1491">
                  <c:v>42299.518663657407</c:v>
                </c:pt>
                <c:pt idx="1492">
                  <c:v>42299.519358043981</c:v>
                </c:pt>
                <c:pt idx="1493">
                  <c:v>42299.520052430555</c:v>
                </c:pt>
                <c:pt idx="1494">
                  <c:v>42299.520746817128</c:v>
                </c:pt>
                <c:pt idx="1495">
                  <c:v>42299.521441203702</c:v>
                </c:pt>
                <c:pt idx="1496">
                  <c:v>42299.522135590276</c:v>
                </c:pt>
                <c:pt idx="1497">
                  <c:v>42299.52282997685</c:v>
                </c:pt>
                <c:pt idx="1498">
                  <c:v>42299.523524363423</c:v>
                </c:pt>
                <c:pt idx="1499">
                  <c:v>42299.524218749997</c:v>
                </c:pt>
                <c:pt idx="1500">
                  <c:v>42299.524913136571</c:v>
                </c:pt>
                <c:pt idx="1501">
                  <c:v>42299.525607523145</c:v>
                </c:pt>
                <c:pt idx="1502">
                  <c:v>42299.526301909726</c:v>
                </c:pt>
                <c:pt idx="1503">
                  <c:v>42299.526996296299</c:v>
                </c:pt>
                <c:pt idx="1504">
                  <c:v>42299.527690682873</c:v>
                </c:pt>
                <c:pt idx="1505">
                  <c:v>42299.528385069447</c:v>
                </c:pt>
                <c:pt idx="1506">
                  <c:v>42299.529079456021</c:v>
                </c:pt>
                <c:pt idx="1507">
                  <c:v>42299.529773842594</c:v>
                </c:pt>
                <c:pt idx="1508">
                  <c:v>42299.530468229168</c:v>
                </c:pt>
                <c:pt idx="1509">
                  <c:v>42299.531162615742</c:v>
                </c:pt>
                <c:pt idx="1510">
                  <c:v>42299.531857002316</c:v>
                </c:pt>
                <c:pt idx="1511">
                  <c:v>42299.532551388889</c:v>
                </c:pt>
                <c:pt idx="1512">
                  <c:v>42299.533245775463</c:v>
                </c:pt>
                <c:pt idx="1513">
                  <c:v>42299.533940162037</c:v>
                </c:pt>
                <c:pt idx="1514">
                  <c:v>42299.53463454861</c:v>
                </c:pt>
                <c:pt idx="1515">
                  <c:v>42299.535328935184</c:v>
                </c:pt>
                <c:pt idx="1516">
                  <c:v>42299.536023321758</c:v>
                </c:pt>
                <c:pt idx="1517">
                  <c:v>42299.536717708332</c:v>
                </c:pt>
                <c:pt idx="1518">
                  <c:v>42299.537412094905</c:v>
                </c:pt>
                <c:pt idx="1519">
                  <c:v>42299.538106481479</c:v>
                </c:pt>
                <c:pt idx="1520">
                  <c:v>42299.538800868053</c:v>
                </c:pt>
                <c:pt idx="1521">
                  <c:v>42299.539495254627</c:v>
                </c:pt>
                <c:pt idx="1522">
                  <c:v>42299.5401896412</c:v>
                </c:pt>
                <c:pt idx="1523">
                  <c:v>42299.540884027774</c:v>
                </c:pt>
                <c:pt idx="1524">
                  <c:v>42299.541578414355</c:v>
                </c:pt>
                <c:pt idx="1525">
                  <c:v>42299.542272800929</c:v>
                </c:pt>
                <c:pt idx="1526">
                  <c:v>42299.542967187503</c:v>
                </c:pt>
                <c:pt idx="1527">
                  <c:v>42299.543661574076</c:v>
                </c:pt>
                <c:pt idx="1528">
                  <c:v>42299.54435596065</c:v>
                </c:pt>
                <c:pt idx="1529">
                  <c:v>42299.545050347224</c:v>
                </c:pt>
                <c:pt idx="1530">
                  <c:v>42299.545744733798</c:v>
                </c:pt>
                <c:pt idx="1531">
                  <c:v>42299.546439120371</c:v>
                </c:pt>
                <c:pt idx="1532">
                  <c:v>42299.547133506945</c:v>
                </c:pt>
                <c:pt idx="1533">
                  <c:v>42299.547827893519</c:v>
                </c:pt>
                <c:pt idx="1534">
                  <c:v>42299.548522280093</c:v>
                </c:pt>
                <c:pt idx="1535">
                  <c:v>42299.549216666666</c:v>
                </c:pt>
                <c:pt idx="1536">
                  <c:v>42299.54991105324</c:v>
                </c:pt>
                <c:pt idx="1537">
                  <c:v>42299.550605439814</c:v>
                </c:pt>
                <c:pt idx="1538">
                  <c:v>42299.551299826388</c:v>
                </c:pt>
                <c:pt idx="1539">
                  <c:v>42299.551994212961</c:v>
                </c:pt>
                <c:pt idx="1540">
                  <c:v>42299.552688599535</c:v>
                </c:pt>
                <c:pt idx="1541">
                  <c:v>42299.553382986109</c:v>
                </c:pt>
                <c:pt idx="1542">
                  <c:v>42299.554077372683</c:v>
                </c:pt>
                <c:pt idx="1543">
                  <c:v>42299.554771759256</c:v>
                </c:pt>
                <c:pt idx="1544">
                  <c:v>42299.55546614583</c:v>
                </c:pt>
                <c:pt idx="1545">
                  <c:v>42299.556160532411</c:v>
                </c:pt>
                <c:pt idx="1546">
                  <c:v>42299.556854918985</c:v>
                </c:pt>
                <c:pt idx="1547">
                  <c:v>42299.557549305558</c:v>
                </c:pt>
                <c:pt idx="1548">
                  <c:v>42299.558243692132</c:v>
                </c:pt>
                <c:pt idx="1549">
                  <c:v>42299.558938078706</c:v>
                </c:pt>
                <c:pt idx="1550">
                  <c:v>42299.55963246528</c:v>
                </c:pt>
                <c:pt idx="1551">
                  <c:v>42299.560326851853</c:v>
                </c:pt>
                <c:pt idx="1552">
                  <c:v>42299.561021238427</c:v>
                </c:pt>
                <c:pt idx="1553">
                  <c:v>42299.561715625001</c:v>
                </c:pt>
                <c:pt idx="1554">
                  <c:v>42299.562410011575</c:v>
                </c:pt>
                <c:pt idx="1555">
                  <c:v>42299.563104398148</c:v>
                </c:pt>
                <c:pt idx="1556">
                  <c:v>42299.563798784722</c:v>
                </c:pt>
                <c:pt idx="1557">
                  <c:v>42299.564493171296</c:v>
                </c:pt>
                <c:pt idx="1558">
                  <c:v>42299.56518755787</c:v>
                </c:pt>
                <c:pt idx="1559">
                  <c:v>42299.565881944443</c:v>
                </c:pt>
                <c:pt idx="1560">
                  <c:v>42299.566576331017</c:v>
                </c:pt>
                <c:pt idx="1561">
                  <c:v>42299.567270717591</c:v>
                </c:pt>
                <c:pt idx="1562">
                  <c:v>42299.567965104165</c:v>
                </c:pt>
                <c:pt idx="1563">
                  <c:v>42299.568659490738</c:v>
                </c:pt>
                <c:pt idx="1564">
                  <c:v>42299.569353877312</c:v>
                </c:pt>
                <c:pt idx="1565">
                  <c:v>42299.570048263886</c:v>
                </c:pt>
                <c:pt idx="1566">
                  <c:v>42299.57074265046</c:v>
                </c:pt>
                <c:pt idx="1567">
                  <c:v>42299.571437037041</c:v>
                </c:pt>
                <c:pt idx="1568">
                  <c:v>42299.572131423614</c:v>
                </c:pt>
                <c:pt idx="1569">
                  <c:v>42299.572825810188</c:v>
                </c:pt>
                <c:pt idx="1570">
                  <c:v>42299.573520196762</c:v>
                </c:pt>
                <c:pt idx="1571">
                  <c:v>42299.574214583336</c:v>
                </c:pt>
                <c:pt idx="1572">
                  <c:v>42299.574908969909</c:v>
                </c:pt>
                <c:pt idx="1573">
                  <c:v>42299.575603356483</c:v>
                </c:pt>
                <c:pt idx="1574">
                  <c:v>42299.576297743057</c:v>
                </c:pt>
                <c:pt idx="1575">
                  <c:v>42299.576992129631</c:v>
                </c:pt>
                <c:pt idx="1576">
                  <c:v>42299.577686516204</c:v>
                </c:pt>
                <c:pt idx="1577">
                  <c:v>42299.578380902778</c:v>
                </c:pt>
                <c:pt idx="1578">
                  <c:v>42299.579075289352</c:v>
                </c:pt>
                <c:pt idx="1579">
                  <c:v>42299.579769675925</c:v>
                </c:pt>
                <c:pt idx="1580">
                  <c:v>42299.580464062499</c:v>
                </c:pt>
                <c:pt idx="1581">
                  <c:v>42299.581158449073</c:v>
                </c:pt>
                <c:pt idx="1582">
                  <c:v>42299.581852835647</c:v>
                </c:pt>
                <c:pt idx="1583">
                  <c:v>42299.58254722222</c:v>
                </c:pt>
                <c:pt idx="1584">
                  <c:v>42299.583241608794</c:v>
                </c:pt>
                <c:pt idx="1585">
                  <c:v>42299.583935995368</c:v>
                </c:pt>
                <c:pt idx="1586">
                  <c:v>42299.584630381942</c:v>
                </c:pt>
                <c:pt idx="1587">
                  <c:v>42299.585324768515</c:v>
                </c:pt>
                <c:pt idx="1588">
                  <c:v>42299.586019155089</c:v>
                </c:pt>
                <c:pt idx="1589">
                  <c:v>42299.58671354167</c:v>
                </c:pt>
                <c:pt idx="1590">
                  <c:v>42299.587407928244</c:v>
                </c:pt>
                <c:pt idx="1591">
                  <c:v>42299.588102314818</c:v>
                </c:pt>
                <c:pt idx="1592">
                  <c:v>42299.588796701391</c:v>
                </c:pt>
                <c:pt idx="1593">
                  <c:v>42299.589491087965</c:v>
                </c:pt>
                <c:pt idx="1594">
                  <c:v>42299.590185474539</c:v>
                </c:pt>
                <c:pt idx="1595">
                  <c:v>42299.590879861113</c:v>
                </c:pt>
                <c:pt idx="1596">
                  <c:v>42299.591574247686</c:v>
                </c:pt>
                <c:pt idx="1597">
                  <c:v>42299.59226863426</c:v>
                </c:pt>
                <c:pt idx="1598">
                  <c:v>42299.592963020834</c:v>
                </c:pt>
                <c:pt idx="1599">
                  <c:v>42299.593657407408</c:v>
                </c:pt>
                <c:pt idx="1600">
                  <c:v>42299.594351793981</c:v>
                </c:pt>
                <c:pt idx="1601">
                  <c:v>42299.595046180555</c:v>
                </c:pt>
                <c:pt idx="1602">
                  <c:v>42299.595740567129</c:v>
                </c:pt>
                <c:pt idx="1603">
                  <c:v>42299.596434953703</c:v>
                </c:pt>
                <c:pt idx="1604">
                  <c:v>42299.597129340276</c:v>
                </c:pt>
                <c:pt idx="1605">
                  <c:v>42299.59782372685</c:v>
                </c:pt>
                <c:pt idx="1606">
                  <c:v>42299.598518113424</c:v>
                </c:pt>
                <c:pt idx="1607">
                  <c:v>42299.599212499998</c:v>
                </c:pt>
                <c:pt idx="1608">
                  <c:v>42299.599906886571</c:v>
                </c:pt>
                <c:pt idx="1609">
                  <c:v>42299.600601273145</c:v>
                </c:pt>
                <c:pt idx="1610">
                  <c:v>42299.601295659719</c:v>
                </c:pt>
                <c:pt idx="1611">
                  <c:v>42299.6019900463</c:v>
                </c:pt>
                <c:pt idx="1612">
                  <c:v>42299.602684432874</c:v>
                </c:pt>
                <c:pt idx="1613">
                  <c:v>42299.603378819447</c:v>
                </c:pt>
                <c:pt idx="1614">
                  <c:v>42299.604073206021</c:v>
                </c:pt>
                <c:pt idx="1615">
                  <c:v>42299.604767592595</c:v>
                </c:pt>
                <c:pt idx="1616">
                  <c:v>42299.605461979168</c:v>
                </c:pt>
                <c:pt idx="1617">
                  <c:v>42299.606156365742</c:v>
                </c:pt>
                <c:pt idx="1618">
                  <c:v>42299.606850752316</c:v>
                </c:pt>
                <c:pt idx="1619">
                  <c:v>42299.60754513889</c:v>
                </c:pt>
                <c:pt idx="1620">
                  <c:v>42299.608239525463</c:v>
                </c:pt>
                <c:pt idx="1621">
                  <c:v>42299.608933912037</c:v>
                </c:pt>
                <c:pt idx="1622">
                  <c:v>42299.609628298611</c:v>
                </c:pt>
                <c:pt idx="1623">
                  <c:v>42299.610322685185</c:v>
                </c:pt>
                <c:pt idx="1624">
                  <c:v>42299.611017071758</c:v>
                </c:pt>
                <c:pt idx="1625">
                  <c:v>42299.611711458332</c:v>
                </c:pt>
                <c:pt idx="1626">
                  <c:v>42299.612405844906</c:v>
                </c:pt>
                <c:pt idx="1627">
                  <c:v>42299.61310023148</c:v>
                </c:pt>
                <c:pt idx="1628">
                  <c:v>42299.613794618053</c:v>
                </c:pt>
                <c:pt idx="1629">
                  <c:v>42299.614489004627</c:v>
                </c:pt>
                <c:pt idx="1630">
                  <c:v>42299.615183391201</c:v>
                </c:pt>
                <c:pt idx="1631">
                  <c:v>42299.615877777775</c:v>
                </c:pt>
                <c:pt idx="1632">
                  <c:v>42299.616572164348</c:v>
                </c:pt>
                <c:pt idx="1633">
                  <c:v>42299.617266550929</c:v>
                </c:pt>
                <c:pt idx="1634">
                  <c:v>42299.617960937503</c:v>
                </c:pt>
                <c:pt idx="1635">
                  <c:v>42299.618655324077</c:v>
                </c:pt>
                <c:pt idx="1636">
                  <c:v>42299.619349710651</c:v>
                </c:pt>
                <c:pt idx="1637">
                  <c:v>42299.620044097224</c:v>
                </c:pt>
                <c:pt idx="1638">
                  <c:v>42299.620738483798</c:v>
                </c:pt>
                <c:pt idx="1639">
                  <c:v>42299.621432870372</c:v>
                </c:pt>
                <c:pt idx="1640">
                  <c:v>42299.622127256946</c:v>
                </c:pt>
                <c:pt idx="1641">
                  <c:v>42299.622821643519</c:v>
                </c:pt>
                <c:pt idx="1642">
                  <c:v>42299.623516030093</c:v>
                </c:pt>
                <c:pt idx="1643">
                  <c:v>42299.624210416667</c:v>
                </c:pt>
                <c:pt idx="1644">
                  <c:v>42299.62490480324</c:v>
                </c:pt>
                <c:pt idx="1645">
                  <c:v>42299.625599189814</c:v>
                </c:pt>
                <c:pt idx="1646">
                  <c:v>42299.626293576388</c:v>
                </c:pt>
                <c:pt idx="1647">
                  <c:v>42299.626987962962</c:v>
                </c:pt>
                <c:pt idx="1648">
                  <c:v>42299.627682349535</c:v>
                </c:pt>
                <c:pt idx="1649">
                  <c:v>42299.628376736109</c:v>
                </c:pt>
                <c:pt idx="1650">
                  <c:v>42299.629071122683</c:v>
                </c:pt>
                <c:pt idx="1651">
                  <c:v>42299.629765509257</c:v>
                </c:pt>
                <c:pt idx="1652">
                  <c:v>42299.63045989583</c:v>
                </c:pt>
                <c:pt idx="1653">
                  <c:v>42299.631154282404</c:v>
                </c:pt>
                <c:pt idx="1654">
                  <c:v>42299.631848668978</c:v>
                </c:pt>
                <c:pt idx="1655">
                  <c:v>42299.632543055559</c:v>
                </c:pt>
                <c:pt idx="1656">
                  <c:v>42299.633237442133</c:v>
                </c:pt>
                <c:pt idx="1657">
                  <c:v>42299.633931828706</c:v>
                </c:pt>
                <c:pt idx="1658">
                  <c:v>42299.63462621528</c:v>
                </c:pt>
                <c:pt idx="1659">
                  <c:v>42299.635320601854</c:v>
                </c:pt>
                <c:pt idx="1660">
                  <c:v>42299.636014988428</c:v>
                </c:pt>
                <c:pt idx="1661">
                  <c:v>42299.636709375001</c:v>
                </c:pt>
                <c:pt idx="1662">
                  <c:v>42299.637403761575</c:v>
                </c:pt>
                <c:pt idx="1663">
                  <c:v>42299.638098148149</c:v>
                </c:pt>
                <c:pt idx="1664">
                  <c:v>42299.638792534723</c:v>
                </c:pt>
                <c:pt idx="1665">
                  <c:v>42299.639486921296</c:v>
                </c:pt>
                <c:pt idx="1666">
                  <c:v>42299.64018130787</c:v>
                </c:pt>
                <c:pt idx="1667">
                  <c:v>42299.640875694444</c:v>
                </c:pt>
                <c:pt idx="1668">
                  <c:v>42299.641570081018</c:v>
                </c:pt>
                <c:pt idx="1669">
                  <c:v>42299.642264467591</c:v>
                </c:pt>
                <c:pt idx="1670">
                  <c:v>42299.642958854165</c:v>
                </c:pt>
                <c:pt idx="1671">
                  <c:v>42299.643653240739</c:v>
                </c:pt>
                <c:pt idx="1672">
                  <c:v>42299.644347627313</c:v>
                </c:pt>
                <c:pt idx="1673">
                  <c:v>42299.645042013886</c:v>
                </c:pt>
                <c:pt idx="1674">
                  <c:v>42299.64573640046</c:v>
                </c:pt>
                <c:pt idx="1675">
                  <c:v>42299.646430787034</c:v>
                </c:pt>
                <c:pt idx="1676">
                  <c:v>42299.647125173607</c:v>
                </c:pt>
                <c:pt idx="1677">
                  <c:v>42299.647819560189</c:v>
                </c:pt>
                <c:pt idx="1678">
                  <c:v>42299.648513946762</c:v>
                </c:pt>
                <c:pt idx="1679">
                  <c:v>42299.649208333336</c:v>
                </c:pt>
                <c:pt idx="1680">
                  <c:v>42299.64990271991</c:v>
                </c:pt>
                <c:pt idx="1681">
                  <c:v>42299.650597106483</c:v>
                </c:pt>
                <c:pt idx="1682">
                  <c:v>42299.651291493057</c:v>
                </c:pt>
                <c:pt idx="1683">
                  <c:v>42299.651985879631</c:v>
                </c:pt>
                <c:pt idx="1684">
                  <c:v>42299.652680266205</c:v>
                </c:pt>
                <c:pt idx="1685">
                  <c:v>42299.653374652778</c:v>
                </c:pt>
                <c:pt idx="1686">
                  <c:v>42299.654069039352</c:v>
                </c:pt>
                <c:pt idx="1687">
                  <c:v>42299.654763425926</c:v>
                </c:pt>
                <c:pt idx="1688">
                  <c:v>42299.6554578125</c:v>
                </c:pt>
                <c:pt idx="1689">
                  <c:v>42299.656152199073</c:v>
                </c:pt>
                <c:pt idx="1690">
                  <c:v>42299.656846585647</c:v>
                </c:pt>
                <c:pt idx="1691">
                  <c:v>42299.657540972221</c:v>
                </c:pt>
                <c:pt idx="1692">
                  <c:v>42299.658235358795</c:v>
                </c:pt>
                <c:pt idx="1693">
                  <c:v>42299.658929745368</c:v>
                </c:pt>
                <c:pt idx="1694">
                  <c:v>42299.659624131942</c:v>
                </c:pt>
                <c:pt idx="1695">
                  <c:v>42299.660318518516</c:v>
                </c:pt>
                <c:pt idx="1696">
                  <c:v>42299.66101290509</c:v>
                </c:pt>
                <c:pt idx="1697">
                  <c:v>42299.661707291663</c:v>
                </c:pt>
                <c:pt idx="1698">
                  <c:v>42299.662401678244</c:v>
                </c:pt>
                <c:pt idx="1699">
                  <c:v>42299.663096064818</c:v>
                </c:pt>
                <c:pt idx="1700">
                  <c:v>42299.663790451392</c:v>
                </c:pt>
                <c:pt idx="1701">
                  <c:v>42299.664484837966</c:v>
                </c:pt>
                <c:pt idx="1702">
                  <c:v>42299.665179224539</c:v>
                </c:pt>
                <c:pt idx="1703">
                  <c:v>42299.665873611113</c:v>
                </c:pt>
                <c:pt idx="1704">
                  <c:v>42299.666567997687</c:v>
                </c:pt>
                <c:pt idx="1705">
                  <c:v>42299.667262384261</c:v>
                </c:pt>
                <c:pt idx="1706">
                  <c:v>42299.667956770834</c:v>
                </c:pt>
                <c:pt idx="1707">
                  <c:v>42299.668651157408</c:v>
                </c:pt>
                <c:pt idx="1708">
                  <c:v>42299.669345543982</c:v>
                </c:pt>
                <c:pt idx="1709">
                  <c:v>42299.670039930556</c:v>
                </c:pt>
                <c:pt idx="1710">
                  <c:v>42299.670734317129</c:v>
                </c:pt>
                <c:pt idx="1711">
                  <c:v>42299.671428703703</c:v>
                </c:pt>
                <c:pt idx="1712">
                  <c:v>42299.672123090277</c:v>
                </c:pt>
                <c:pt idx="1713">
                  <c:v>42299.67281747685</c:v>
                </c:pt>
                <c:pt idx="1714">
                  <c:v>42299.673511863424</c:v>
                </c:pt>
                <c:pt idx="1715">
                  <c:v>42299.674206249998</c:v>
                </c:pt>
                <c:pt idx="1716">
                  <c:v>42299.674900636572</c:v>
                </c:pt>
                <c:pt idx="1717">
                  <c:v>42299.675595023145</c:v>
                </c:pt>
                <c:pt idx="1718">
                  <c:v>42299.676289409719</c:v>
                </c:pt>
                <c:pt idx="1719">
                  <c:v>42299.676983796293</c:v>
                </c:pt>
                <c:pt idx="1720">
                  <c:v>42299.677678182874</c:v>
                </c:pt>
                <c:pt idx="1721">
                  <c:v>42299.678372569448</c:v>
                </c:pt>
                <c:pt idx="1722">
                  <c:v>42299.679066956021</c:v>
                </c:pt>
                <c:pt idx="1723">
                  <c:v>42299.679761342595</c:v>
                </c:pt>
                <c:pt idx="1724">
                  <c:v>42299.680455729169</c:v>
                </c:pt>
                <c:pt idx="1725">
                  <c:v>42299.681150115743</c:v>
                </c:pt>
                <c:pt idx="1726">
                  <c:v>42299.681844502316</c:v>
                </c:pt>
                <c:pt idx="1727">
                  <c:v>42299.68253888889</c:v>
                </c:pt>
                <c:pt idx="1728">
                  <c:v>42299.683233275464</c:v>
                </c:pt>
                <c:pt idx="1729">
                  <c:v>42299.683927662038</c:v>
                </c:pt>
                <c:pt idx="1730">
                  <c:v>42299.684622048611</c:v>
                </c:pt>
                <c:pt idx="1731">
                  <c:v>42299.685316435185</c:v>
                </c:pt>
                <c:pt idx="1732">
                  <c:v>42299.686010821759</c:v>
                </c:pt>
                <c:pt idx="1733">
                  <c:v>42299.686705208333</c:v>
                </c:pt>
                <c:pt idx="1734">
                  <c:v>42299.687399594906</c:v>
                </c:pt>
                <c:pt idx="1735">
                  <c:v>42299.68809398148</c:v>
                </c:pt>
                <c:pt idx="1736">
                  <c:v>42299.688788368054</c:v>
                </c:pt>
                <c:pt idx="1737">
                  <c:v>42299.689482754628</c:v>
                </c:pt>
                <c:pt idx="1738">
                  <c:v>42299.690177141201</c:v>
                </c:pt>
                <c:pt idx="1739">
                  <c:v>42299.690871527775</c:v>
                </c:pt>
                <c:pt idx="1740">
                  <c:v>42299.691565914349</c:v>
                </c:pt>
                <c:pt idx="1741">
                  <c:v>42299.692260300922</c:v>
                </c:pt>
                <c:pt idx="1742">
                  <c:v>42299.692954687504</c:v>
                </c:pt>
                <c:pt idx="1743">
                  <c:v>42299.693649074077</c:v>
                </c:pt>
                <c:pt idx="1744">
                  <c:v>42299.694343460651</c:v>
                </c:pt>
                <c:pt idx="1745">
                  <c:v>42299.695037847225</c:v>
                </c:pt>
                <c:pt idx="1746">
                  <c:v>42299.695732233798</c:v>
                </c:pt>
                <c:pt idx="1747">
                  <c:v>42299.696426620372</c:v>
                </c:pt>
                <c:pt idx="1748">
                  <c:v>42299.697121006946</c:v>
                </c:pt>
                <c:pt idx="1749">
                  <c:v>42299.69781539352</c:v>
                </c:pt>
                <c:pt idx="1750">
                  <c:v>42299.698509780093</c:v>
                </c:pt>
                <c:pt idx="1751">
                  <c:v>42299.699204166667</c:v>
                </c:pt>
                <c:pt idx="1752">
                  <c:v>42299.699898553241</c:v>
                </c:pt>
                <c:pt idx="1753">
                  <c:v>42299.700592939815</c:v>
                </c:pt>
                <c:pt idx="1754">
                  <c:v>42299.701287326388</c:v>
                </c:pt>
                <c:pt idx="1755">
                  <c:v>42299.701981712962</c:v>
                </c:pt>
                <c:pt idx="1756">
                  <c:v>42299.702676099536</c:v>
                </c:pt>
                <c:pt idx="1757">
                  <c:v>42299.70337048611</c:v>
                </c:pt>
                <c:pt idx="1758">
                  <c:v>42299.704064872683</c:v>
                </c:pt>
                <c:pt idx="1759">
                  <c:v>42299.704759259257</c:v>
                </c:pt>
                <c:pt idx="1760">
                  <c:v>42299.705453645831</c:v>
                </c:pt>
                <c:pt idx="1761">
                  <c:v>42299.706148032405</c:v>
                </c:pt>
                <c:pt idx="1762">
                  <c:v>42299.706842418978</c:v>
                </c:pt>
                <c:pt idx="1763">
                  <c:v>42299.707536805552</c:v>
                </c:pt>
                <c:pt idx="1764">
                  <c:v>42299.708231192133</c:v>
                </c:pt>
                <c:pt idx="1765">
                  <c:v>42299.708925578707</c:v>
                </c:pt>
                <c:pt idx="1766">
                  <c:v>42299.709619965281</c:v>
                </c:pt>
                <c:pt idx="1767">
                  <c:v>42299.710314351854</c:v>
                </c:pt>
                <c:pt idx="1768">
                  <c:v>42299.711008738428</c:v>
                </c:pt>
                <c:pt idx="1769">
                  <c:v>42299.711703125002</c:v>
                </c:pt>
                <c:pt idx="1770">
                  <c:v>42299.712397511576</c:v>
                </c:pt>
                <c:pt idx="1771">
                  <c:v>42299.713091898149</c:v>
                </c:pt>
                <c:pt idx="1772">
                  <c:v>42299.713786284723</c:v>
                </c:pt>
                <c:pt idx="1773">
                  <c:v>42299.714480671297</c:v>
                </c:pt>
                <c:pt idx="1774">
                  <c:v>42299.715175057871</c:v>
                </c:pt>
                <c:pt idx="1775">
                  <c:v>42299.715869444444</c:v>
                </c:pt>
                <c:pt idx="1776">
                  <c:v>42299.716563831018</c:v>
                </c:pt>
                <c:pt idx="1777">
                  <c:v>42299.717258217592</c:v>
                </c:pt>
                <c:pt idx="1778">
                  <c:v>42299.717952604165</c:v>
                </c:pt>
                <c:pt idx="1779">
                  <c:v>42299.718646990739</c:v>
                </c:pt>
                <c:pt idx="1780">
                  <c:v>42299.719341377313</c:v>
                </c:pt>
                <c:pt idx="1781">
                  <c:v>42299.720035763887</c:v>
                </c:pt>
                <c:pt idx="1782">
                  <c:v>42299.72073015046</c:v>
                </c:pt>
                <c:pt idx="1783">
                  <c:v>42299.721424537034</c:v>
                </c:pt>
                <c:pt idx="1784">
                  <c:v>42299.722118923608</c:v>
                </c:pt>
                <c:pt idx="1785">
                  <c:v>42299.722813310182</c:v>
                </c:pt>
                <c:pt idx="1786">
                  <c:v>42299.723507696763</c:v>
                </c:pt>
                <c:pt idx="1787">
                  <c:v>42299.724202083336</c:v>
                </c:pt>
                <c:pt idx="1788">
                  <c:v>42299.72489646991</c:v>
                </c:pt>
                <c:pt idx="1789">
                  <c:v>42299.725590856484</c:v>
                </c:pt>
                <c:pt idx="1790">
                  <c:v>42299.726285243058</c:v>
                </c:pt>
                <c:pt idx="1791">
                  <c:v>42299.726979629631</c:v>
                </c:pt>
                <c:pt idx="1792">
                  <c:v>42299.727674016205</c:v>
                </c:pt>
                <c:pt idx="1793">
                  <c:v>42299.728368402779</c:v>
                </c:pt>
                <c:pt idx="1794">
                  <c:v>42299.729062789353</c:v>
                </c:pt>
                <c:pt idx="1795">
                  <c:v>42299.729757175926</c:v>
                </c:pt>
                <c:pt idx="1796">
                  <c:v>42299.7304515625</c:v>
                </c:pt>
                <c:pt idx="1797">
                  <c:v>42299.731145949074</c:v>
                </c:pt>
                <c:pt idx="1798">
                  <c:v>42299.731840335648</c:v>
                </c:pt>
                <c:pt idx="1799">
                  <c:v>42299.732534722221</c:v>
                </c:pt>
                <c:pt idx="1800">
                  <c:v>42299.733229108795</c:v>
                </c:pt>
                <c:pt idx="1801">
                  <c:v>42299.733923495369</c:v>
                </c:pt>
                <c:pt idx="1802">
                  <c:v>42299.734617881943</c:v>
                </c:pt>
                <c:pt idx="1803">
                  <c:v>42299.735312268516</c:v>
                </c:pt>
                <c:pt idx="1804">
                  <c:v>42299.73600665509</c:v>
                </c:pt>
                <c:pt idx="1805">
                  <c:v>42299.736701041664</c:v>
                </c:pt>
                <c:pt idx="1806">
                  <c:v>42299.737395428238</c:v>
                </c:pt>
                <c:pt idx="1807">
                  <c:v>42299.738089814811</c:v>
                </c:pt>
                <c:pt idx="1808">
                  <c:v>42299.738784201392</c:v>
                </c:pt>
                <c:pt idx="1809">
                  <c:v>42299.739478587966</c:v>
                </c:pt>
                <c:pt idx="1810">
                  <c:v>42299.74017297454</c:v>
                </c:pt>
                <c:pt idx="1811">
                  <c:v>42299.740867361113</c:v>
                </c:pt>
                <c:pt idx="1812">
                  <c:v>42299.741561747687</c:v>
                </c:pt>
                <c:pt idx="1813">
                  <c:v>42299.742256134261</c:v>
                </c:pt>
                <c:pt idx="1814">
                  <c:v>42299.742950520835</c:v>
                </c:pt>
                <c:pt idx="1815">
                  <c:v>42299.743644907408</c:v>
                </c:pt>
                <c:pt idx="1816">
                  <c:v>42299.744339293982</c:v>
                </c:pt>
                <c:pt idx="1817">
                  <c:v>42299.745033680556</c:v>
                </c:pt>
                <c:pt idx="1818">
                  <c:v>42299.74572806713</c:v>
                </c:pt>
                <c:pt idx="1819">
                  <c:v>42299.746422453703</c:v>
                </c:pt>
                <c:pt idx="1820">
                  <c:v>42299.747116840277</c:v>
                </c:pt>
                <c:pt idx="1821">
                  <c:v>42299.747811226851</c:v>
                </c:pt>
                <c:pt idx="1822">
                  <c:v>42299.748505613425</c:v>
                </c:pt>
                <c:pt idx="1823">
                  <c:v>42299.749199999998</c:v>
                </c:pt>
                <c:pt idx="1824">
                  <c:v>42299.749894386572</c:v>
                </c:pt>
                <c:pt idx="1825">
                  <c:v>42299.750588773146</c:v>
                </c:pt>
                <c:pt idx="1826">
                  <c:v>42299.75128315972</c:v>
                </c:pt>
                <c:pt idx="1827">
                  <c:v>42299.751977546293</c:v>
                </c:pt>
                <c:pt idx="1828">
                  <c:v>42299.752671932867</c:v>
                </c:pt>
                <c:pt idx="1829">
                  <c:v>42299.753366319441</c:v>
                </c:pt>
                <c:pt idx="1830">
                  <c:v>42299.754060706022</c:v>
                </c:pt>
                <c:pt idx="1831">
                  <c:v>42299.754755092596</c:v>
                </c:pt>
                <c:pt idx="1832">
                  <c:v>42299.755449479169</c:v>
                </c:pt>
                <c:pt idx="1833">
                  <c:v>42299.756143865743</c:v>
                </c:pt>
                <c:pt idx="1834">
                  <c:v>42299.756838252317</c:v>
                </c:pt>
                <c:pt idx="1835">
                  <c:v>42299.757532638891</c:v>
                </c:pt>
                <c:pt idx="1836">
                  <c:v>42299.758227025464</c:v>
                </c:pt>
                <c:pt idx="1837">
                  <c:v>42299.758921412038</c:v>
                </c:pt>
                <c:pt idx="1838">
                  <c:v>42299.759615798612</c:v>
                </c:pt>
                <c:pt idx="1839">
                  <c:v>42299.760310185186</c:v>
                </c:pt>
                <c:pt idx="1840">
                  <c:v>42299.761004571759</c:v>
                </c:pt>
                <c:pt idx="1841">
                  <c:v>42299.761698958333</c:v>
                </c:pt>
                <c:pt idx="1842">
                  <c:v>42299.762393344907</c:v>
                </c:pt>
                <c:pt idx="1843">
                  <c:v>42299.76308773148</c:v>
                </c:pt>
                <c:pt idx="1844">
                  <c:v>42299.763782118054</c:v>
                </c:pt>
                <c:pt idx="1845">
                  <c:v>42299.764476504628</c:v>
                </c:pt>
                <c:pt idx="1846">
                  <c:v>42299.765170891202</c:v>
                </c:pt>
                <c:pt idx="1847">
                  <c:v>42299.765865277775</c:v>
                </c:pt>
                <c:pt idx="1848">
                  <c:v>42299.766559664349</c:v>
                </c:pt>
                <c:pt idx="1849">
                  <c:v>42299.767254050923</c:v>
                </c:pt>
                <c:pt idx="1850">
                  <c:v>42299.767948437497</c:v>
                </c:pt>
                <c:pt idx="1851">
                  <c:v>42299.768642824078</c:v>
                </c:pt>
                <c:pt idx="1852">
                  <c:v>42299.769337210651</c:v>
                </c:pt>
                <c:pt idx="1853">
                  <c:v>42299.770031597225</c:v>
                </c:pt>
                <c:pt idx="1854">
                  <c:v>42299.770725983799</c:v>
                </c:pt>
                <c:pt idx="1855">
                  <c:v>42299.771420370373</c:v>
                </c:pt>
                <c:pt idx="1856">
                  <c:v>42299.772114756946</c:v>
                </c:pt>
                <c:pt idx="1857">
                  <c:v>42299.77280914352</c:v>
                </c:pt>
                <c:pt idx="1858">
                  <c:v>42299.773503530094</c:v>
                </c:pt>
                <c:pt idx="1859">
                  <c:v>42299.774197916668</c:v>
                </c:pt>
                <c:pt idx="1860">
                  <c:v>42299.774892303241</c:v>
                </c:pt>
                <c:pt idx="1861">
                  <c:v>42299.775586689815</c:v>
                </c:pt>
                <c:pt idx="1862">
                  <c:v>42299.776281076389</c:v>
                </c:pt>
                <c:pt idx="1863">
                  <c:v>42299.776975462963</c:v>
                </c:pt>
                <c:pt idx="1864">
                  <c:v>42299.777669849536</c:v>
                </c:pt>
                <c:pt idx="1865">
                  <c:v>42299.77836423611</c:v>
                </c:pt>
                <c:pt idx="1866">
                  <c:v>42299.779058622684</c:v>
                </c:pt>
                <c:pt idx="1867">
                  <c:v>42299.779753009258</c:v>
                </c:pt>
                <c:pt idx="1868">
                  <c:v>42299.780447395831</c:v>
                </c:pt>
                <c:pt idx="1869">
                  <c:v>42299.781141782405</c:v>
                </c:pt>
                <c:pt idx="1870">
                  <c:v>42299.781836168979</c:v>
                </c:pt>
                <c:pt idx="1871">
                  <c:v>42299.782530555553</c:v>
                </c:pt>
                <c:pt idx="1872">
                  <c:v>42299.783224942126</c:v>
                </c:pt>
                <c:pt idx="1873">
                  <c:v>42299.783919328707</c:v>
                </c:pt>
                <c:pt idx="1874">
                  <c:v>42299.784613715281</c:v>
                </c:pt>
                <c:pt idx="1875">
                  <c:v>42299.785308101855</c:v>
                </c:pt>
                <c:pt idx="1876">
                  <c:v>42299.786002488428</c:v>
                </c:pt>
                <c:pt idx="1877">
                  <c:v>42299.786696875002</c:v>
                </c:pt>
                <c:pt idx="1878">
                  <c:v>42299.787391261576</c:v>
                </c:pt>
                <c:pt idx="1879">
                  <c:v>42299.78808564815</c:v>
                </c:pt>
                <c:pt idx="1880">
                  <c:v>42299.788780034723</c:v>
                </c:pt>
                <c:pt idx="1881">
                  <c:v>42299.789474421297</c:v>
                </c:pt>
                <c:pt idx="1882">
                  <c:v>42299.790168807871</c:v>
                </c:pt>
                <c:pt idx="1883">
                  <c:v>42299.790863194445</c:v>
                </c:pt>
                <c:pt idx="1884">
                  <c:v>42299.791557581018</c:v>
                </c:pt>
                <c:pt idx="1885">
                  <c:v>42299.792251967592</c:v>
                </c:pt>
                <c:pt idx="1886">
                  <c:v>42299.792946354166</c:v>
                </c:pt>
                <c:pt idx="1887">
                  <c:v>42299.79364074074</c:v>
                </c:pt>
                <c:pt idx="1888">
                  <c:v>42299.794335127313</c:v>
                </c:pt>
                <c:pt idx="1889">
                  <c:v>42299.795029513887</c:v>
                </c:pt>
                <c:pt idx="1890">
                  <c:v>42299.795723900461</c:v>
                </c:pt>
                <c:pt idx="1891">
                  <c:v>42299.796418287035</c:v>
                </c:pt>
                <c:pt idx="1892">
                  <c:v>42299.797112673608</c:v>
                </c:pt>
                <c:pt idx="1893">
                  <c:v>42299.797807060182</c:v>
                </c:pt>
                <c:pt idx="1894">
                  <c:v>42299.798501446756</c:v>
                </c:pt>
                <c:pt idx="1895">
                  <c:v>42299.799195833337</c:v>
                </c:pt>
                <c:pt idx="1896">
                  <c:v>42299.799890219911</c:v>
                </c:pt>
                <c:pt idx="1897">
                  <c:v>42299.800584606484</c:v>
                </c:pt>
                <c:pt idx="1898">
                  <c:v>42299.801278993058</c:v>
                </c:pt>
                <c:pt idx="1899">
                  <c:v>42299.801973379632</c:v>
                </c:pt>
                <c:pt idx="1900">
                  <c:v>42299.802667766206</c:v>
                </c:pt>
                <c:pt idx="1901">
                  <c:v>42299.803362152779</c:v>
                </c:pt>
                <c:pt idx="1902">
                  <c:v>42299.804056539353</c:v>
                </c:pt>
                <c:pt idx="1903">
                  <c:v>42299.804750925927</c:v>
                </c:pt>
                <c:pt idx="1904">
                  <c:v>42299.805445312501</c:v>
                </c:pt>
                <c:pt idx="1905">
                  <c:v>42299.806139699074</c:v>
                </c:pt>
                <c:pt idx="1906">
                  <c:v>42299.806834085648</c:v>
                </c:pt>
                <c:pt idx="1907">
                  <c:v>42299.807528472222</c:v>
                </c:pt>
                <c:pt idx="1908">
                  <c:v>42299.808222858795</c:v>
                </c:pt>
                <c:pt idx="1909">
                  <c:v>42299.808917245369</c:v>
                </c:pt>
                <c:pt idx="1910">
                  <c:v>42299.809611631943</c:v>
                </c:pt>
                <c:pt idx="1911">
                  <c:v>42299.810306018517</c:v>
                </c:pt>
                <c:pt idx="1912">
                  <c:v>42299.81100040509</c:v>
                </c:pt>
                <c:pt idx="1913">
                  <c:v>42299.811694791664</c:v>
                </c:pt>
                <c:pt idx="1914">
                  <c:v>42299.812389178238</c:v>
                </c:pt>
                <c:pt idx="1915">
                  <c:v>42299.813083564812</c:v>
                </c:pt>
                <c:pt idx="1916">
                  <c:v>42299.813777951385</c:v>
                </c:pt>
                <c:pt idx="1917">
                  <c:v>42299.814472337966</c:v>
                </c:pt>
                <c:pt idx="1918">
                  <c:v>42299.81516672454</c:v>
                </c:pt>
                <c:pt idx="1919">
                  <c:v>42299.815861111114</c:v>
                </c:pt>
                <c:pt idx="1920">
                  <c:v>42299.816555497688</c:v>
                </c:pt>
                <c:pt idx="1921">
                  <c:v>42299.817249884261</c:v>
                </c:pt>
                <c:pt idx="1922">
                  <c:v>42299.817944270835</c:v>
                </c:pt>
                <c:pt idx="1923">
                  <c:v>42299.818638657409</c:v>
                </c:pt>
                <c:pt idx="1924">
                  <c:v>42299.819333043983</c:v>
                </c:pt>
                <c:pt idx="1925">
                  <c:v>42299.820027430556</c:v>
                </c:pt>
                <c:pt idx="1926">
                  <c:v>42299.82072181713</c:v>
                </c:pt>
                <c:pt idx="1927">
                  <c:v>42299.821416203704</c:v>
                </c:pt>
                <c:pt idx="1928">
                  <c:v>42299.822110590278</c:v>
                </c:pt>
                <c:pt idx="1929">
                  <c:v>42299.822804976851</c:v>
                </c:pt>
                <c:pt idx="1930">
                  <c:v>42299.823499363425</c:v>
                </c:pt>
                <c:pt idx="1931">
                  <c:v>42299.824193749999</c:v>
                </c:pt>
                <c:pt idx="1932">
                  <c:v>42299.824888136573</c:v>
                </c:pt>
                <c:pt idx="1933">
                  <c:v>42299.825582523146</c:v>
                </c:pt>
                <c:pt idx="1934">
                  <c:v>42299.82627690972</c:v>
                </c:pt>
                <c:pt idx="1935">
                  <c:v>42299.826971296294</c:v>
                </c:pt>
                <c:pt idx="1936">
                  <c:v>42299.827665682868</c:v>
                </c:pt>
                <c:pt idx="1937">
                  <c:v>42299.828360069441</c:v>
                </c:pt>
                <c:pt idx="1938">
                  <c:v>42299.829054456015</c:v>
                </c:pt>
                <c:pt idx="1939">
                  <c:v>42299.829748842596</c:v>
                </c:pt>
                <c:pt idx="1940">
                  <c:v>42299.83044322917</c:v>
                </c:pt>
                <c:pt idx="1941">
                  <c:v>42299.831137615744</c:v>
                </c:pt>
                <c:pt idx="1942">
                  <c:v>42299.831832002317</c:v>
                </c:pt>
                <c:pt idx="1943">
                  <c:v>42299.832526388891</c:v>
                </c:pt>
                <c:pt idx="1944">
                  <c:v>42299.833220775465</c:v>
                </c:pt>
                <c:pt idx="1945">
                  <c:v>42299.833915162038</c:v>
                </c:pt>
                <c:pt idx="1946">
                  <c:v>42299.834609548612</c:v>
                </c:pt>
                <c:pt idx="1947">
                  <c:v>42299.835303935186</c:v>
                </c:pt>
                <c:pt idx="1948">
                  <c:v>42299.83599832176</c:v>
                </c:pt>
                <c:pt idx="1949">
                  <c:v>42299.836692708333</c:v>
                </c:pt>
                <c:pt idx="1950">
                  <c:v>42299.837387094907</c:v>
                </c:pt>
                <c:pt idx="1951">
                  <c:v>42299.838081481481</c:v>
                </c:pt>
                <c:pt idx="1952">
                  <c:v>42299.838775868055</c:v>
                </c:pt>
                <c:pt idx="1953">
                  <c:v>42299.839470254628</c:v>
                </c:pt>
                <c:pt idx="1954">
                  <c:v>42299.840164641202</c:v>
                </c:pt>
                <c:pt idx="1955">
                  <c:v>42299.840859027776</c:v>
                </c:pt>
                <c:pt idx="1956">
                  <c:v>42299.84155341435</c:v>
                </c:pt>
                <c:pt idx="1957">
                  <c:v>42299.842247800923</c:v>
                </c:pt>
                <c:pt idx="1958">
                  <c:v>42299.842942187497</c:v>
                </c:pt>
                <c:pt idx="1959">
                  <c:v>42299.843636574071</c:v>
                </c:pt>
                <c:pt idx="1960">
                  <c:v>42299.844330960645</c:v>
                </c:pt>
                <c:pt idx="1961">
                  <c:v>42299.845025347226</c:v>
                </c:pt>
                <c:pt idx="1962">
                  <c:v>42299.845719733799</c:v>
                </c:pt>
                <c:pt idx="1963">
                  <c:v>42299.846414120373</c:v>
                </c:pt>
                <c:pt idx="1964">
                  <c:v>42299.847108506947</c:v>
                </c:pt>
                <c:pt idx="1965">
                  <c:v>42299.847802893521</c:v>
                </c:pt>
                <c:pt idx="1966">
                  <c:v>42299.848497280094</c:v>
                </c:pt>
                <c:pt idx="1967">
                  <c:v>42299.849191666668</c:v>
                </c:pt>
                <c:pt idx="1968">
                  <c:v>42299.849886053242</c:v>
                </c:pt>
                <c:pt idx="1969">
                  <c:v>42299.850580439816</c:v>
                </c:pt>
                <c:pt idx="1970">
                  <c:v>42299.851274826389</c:v>
                </c:pt>
                <c:pt idx="1971">
                  <c:v>42299.851969212963</c:v>
                </c:pt>
                <c:pt idx="1972">
                  <c:v>42299.852663599537</c:v>
                </c:pt>
                <c:pt idx="1973">
                  <c:v>42299.85335798611</c:v>
                </c:pt>
                <c:pt idx="1974">
                  <c:v>42299.854052372684</c:v>
                </c:pt>
                <c:pt idx="1975">
                  <c:v>42299.854746759258</c:v>
                </c:pt>
                <c:pt idx="1976">
                  <c:v>42299.855441145832</c:v>
                </c:pt>
                <c:pt idx="1977">
                  <c:v>42299.856135532405</c:v>
                </c:pt>
                <c:pt idx="1978">
                  <c:v>42299.856829918979</c:v>
                </c:pt>
                <c:pt idx="1979">
                  <c:v>42299.857524305553</c:v>
                </c:pt>
                <c:pt idx="1980">
                  <c:v>42299.858218692127</c:v>
                </c:pt>
                <c:pt idx="1981">
                  <c:v>42299.8589130787</c:v>
                </c:pt>
                <c:pt idx="1982">
                  <c:v>42299.859607465274</c:v>
                </c:pt>
                <c:pt idx="1983">
                  <c:v>42299.860301851855</c:v>
                </c:pt>
                <c:pt idx="1984">
                  <c:v>42299.860996238429</c:v>
                </c:pt>
                <c:pt idx="1985">
                  <c:v>42299.861690625003</c:v>
                </c:pt>
                <c:pt idx="1986">
                  <c:v>42299.862385011576</c:v>
                </c:pt>
                <c:pt idx="1987">
                  <c:v>42299.86307939815</c:v>
                </c:pt>
                <c:pt idx="1988">
                  <c:v>42299.863773784724</c:v>
                </c:pt>
                <c:pt idx="1989">
                  <c:v>42299.864468171298</c:v>
                </c:pt>
                <c:pt idx="1990">
                  <c:v>42299.865162557871</c:v>
                </c:pt>
                <c:pt idx="1991">
                  <c:v>42299.865856944445</c:v>
                </c:pt>
                <c:pt idx="1992">
                  <c:v>42299.866551331019</c:v>
                </c:pt>
                <c:pt idx="1993">
                  <c:v>42299.867245717593</c:v>
                </c:pt>
                <c:pt idx="1994">
                  <c:v>42299.867940104166</c:v>
                </c:pt>
                <c:pt idx="1995">
                  <c:v>42299.86863449074</c:v>
                </c:pt>
                <c:pt idx="1996">
                  <c:v>42299.869328877314</c:v>
                </c:pt>
                <c:pt idx="1997">
                  <c:v>42299.870023263888</c:v>
                </c:pt>
                <c:pt idx="1998">
                  <c:v>42299.870717650461</c:v>
                </c:pt>
                <c:pt idx="1999">
                  <c:v>42299.871412037035</c:v>
                </c:pt>
                <c:pt idx="2000">
                  <c:v>42299.872106423609</c:v>
                </c:pt>
                <c:pt idx="2001">
                  <c:v>42299.872800810183</c:v>
                </c:pt>
                <c:pt idx="2002">
                  <c:v>42299.873495196756</c:v>
                </c:pt>
                <c:pt idx="2003">
                  <c:v>42299.87418958333</c:v>
                </c:pt>
                <c:pt idx="2004">
                  <c:v>42299.874883969911</c:v>
                </c:pt>
                <c:pt idx="2005">
                  <c:v>42299.875578356485</c:v>
                </c:pt>
                <c:pt idx="2006">
                  <c:v>42299.876272743059</c:v>
                </c:pt>
                <c:pt idx="2007">
                  <c:v>42299.876967129632</c:v>
                </c:pt>
                <c:pt idx="2008">
                  <c:v>42299.877661516206</c:v>
                </c:pt>
                <c:pt idx="2009">
                  <c:v>42299.87835590278</c:v>
                </c:pt>
                <c:pt idx="2010">
                  <c:v>42299.879050289353</c:v>
                </c:pt>
                <c:pt idx="2011">
                  <c:v>42299.879744675927</c:v>
                </c:pt>
                <c:pt idx="2012">
                  <c:v>42299.880439062501</c:v>
                </c:pt>
                <c:pt idx="2013">
                  <c:v>42299.881133449075</c:v>
                </c:pt>
                <c:pt idx="2014">
                  <c:v>42299.881827835648</c:v>
                </c:pt>
                <c:pt idx="2015">
                  <c:v>42299.882522222222</c:v>
                </c:pt>
                <c:pt idx="2016">
                  <c:v>42299.883216608796</c:v>
                </c:pt>
                <c:pt idx="2017">
                  <c:v>42299.88391099537</c:v>
                </c:pt>
                <c:pt idx="2018">
                  <c:v>42299.884605381943</c:v>
                </c:pt>
                <c:pt idx="2019">
                  <c:v>42299.885299768517</c:v>
                </c:pt>
                <c:pt idx="2020">
                  <c:v>42299.885994155091</c:v>
                </c:pt>
                <c:pt idx="2021">
                  <c:v>42299.886688541665</c:v>
                </c:pt>
                <c:pt idx="2022">
                  <c:v>42299.887382928238</c:v>
                </c:pt>
                <c:pt idx="2023">
                  <c:v>42299.888077314812</c:v>
                </c:pt>
                <c:pt idx="2024">
                  <c:v>42299.888771701386</c:v>
                </c:pt>
                <c:pt idx="2025">
                  <c:v>42299.88946608796</c:v>
                </c:pt>
                <c:pt idx="2026">
                  <c:v>42299.890160474541</c:v>
                </c:pt>
                <c:pt idx="2027">
                  <c:v>42299.890854861114</c:v>
                </c:pt>
                <c:pt idx="2028">
                  <c:v>42299.891549247688</c:v>
                </c:pt>
                <c:pt idx="2029">
                  <c:v>42299.892243634262</c:v>
                </c:pt>
                <c:pt idx="2030">
                  <c:v>42299.892938020836</c:v>
                </c:pt>
                <c:pt idx="2031">
                  <c:v>42299.893632407409</c:v>
                </c:pt>
                <c:pt idx="2032">
                  <c:v>42299.894326793983</c:v>
                </c:pt>
                <c:pt idx="2033">
                  <c:v>42299.895021180557</c:v>
                </c:pt>
                <c:pt idx="2034">
                  <c:v>42299.895715567131</c:v>
                </c:pt>
                <c:pt idx="2035">
                  <c:v>42299.896409953704</c:v>
                </c:pt>
                <c:pt idx="2036">
                  <c:v>42299.897104340278</c:v>
                </c:pt>
                <c:pt idx="2037">
                  <c:v>42299.897798726852</c:v>
                </c:pt>
                <c:pt idx="2038">
                  <c:v>42299.898493113426</c:v>
                </c:pt>
                <c:pt idx="2039">
                  <c:v>42299.899187499999</c:v>
                </c:pt>
                <c:pt idx="2040">
                  <c:v>42299.899881886573</c:v>
                </c:pt>
                <c:pt idx="2041">
                  <c:v>42299.900576273147</c:v>
                </c:pt>
                <c:pt idx="2042">
                  <c:v>42299.90127065972</c:v>
                </c:pt>
                <c:pt idx="2043">
                  <c:v>42299.901965046294</c:v>
                </c:pt>
                <c:pt idx="2044">
                  <c:v>42299.902659432868</c:v>
                </c:pt>
                <c:pt idx="2045">
                  <c:v>42299.903353819442</c:v>
                </c:pt>
                <c:pt idx="2046">
                  <c:v>42299.904048206015</c:v>
                </c:pt>
                <c:pt idx="2047">
                  <c:v>42299.904742592589</c:v>
                </c:pt>
                <c:pt idx="2048">
                  <c:v>42299.90543697917</c:v>
                </c:pt>
                <c:pt idx="2049">
                  <c:v>42299.906131365744</c:v>
                </c:pt>
                <c:pt idx="2050">
                  <c:v>42299.906825752318</c:v>
                </c:pt>
                <c:pt idx="2051">
                  <c:v>42299.907520138891</c:v>
                </c:pt>
                <c:pt idx="2052">
                  <c:v>42299.908214525465</c:v>
                </c:pt>
                <c:pt idx="2053">
                  <c:v>42299.908908912039</c:v>
                </c:pt>
                <c:pt idx="2054">
                  <c:v>42299.909603298613</c:v>
                </c:pt>
                <c:pt idx="2055">
                  <c:v>42299.910297685186</c:v>
                </c:pt>
                <c:pt idx="2056">
                  <c:v>42299.91099207176</c:v>
                </c:pt>
                <c:pt idx="2057">
                  <c:v>42299.911686458334</c:v>
                </c:pt>
                <c:pt idx="2058">
                  <c:v>42299.912380844908</c:v>
                </c:pt>
                <c:pt idx="2059">
                  <c:v>42299.913075231481</c:v>
                </c:pt>
                <c:pt idx="2060">
                  <c:v>42299.913769618055</c:v>
                </c:pt>
                <c:pt idx="2061">
                  <c:v>42299.914464004629</c:v>
                </c:pt>
                <c:pt idx="2062">
                  <c:v>42299.915158391203</c:v>
                </c:pt>
                <c:pt idx="2063">
                  <c:v>42299.915852777776</c:v>
                </c:pt>
                <c:pt idx="2064">
                  <c:v>42299.91654716435</c:v>
                </c:pt>
                <c:pt idx="2065">
                  <c:v>42299.917241550924</c:v>
                </c:pt>
                <c:pt idx="2066">
                  <c:v>42299.917935937498</c:v>
                </c:pt>
                <c:pt idx="2067">
                  <c:v>42299.918630324071</c:v>
                </c:pt>
                <c:pt idx="2068">
                  <c:v>42299.919324710645</c:v>
                </c:pt>
                <c:pt idx="2069">
                  <c:v>42299.920019097219</c:v>
                </c:pt>
                <c:pt idx="2070">
                  <c:v>42299.9207134838</c:v>
                </c:pt>
                <c:pt idx="2071">
                  <c:v>42299.921407870374</c:v>
                </c:pt>
                <c:pt idx="2072">
                  <c:v>42299.922102256947</c:v>
                </c:pt>
                <c:pt idx="2073">
                  <c:v>42299.922796643521</c:v>
                </c:pt>
                <c:pt idx="2074">
                  <c:v>42299.923491030095</c:v>
                </c:pt>
                <c:pt idx="2075">
                  <c:v>42299.924185416668</c:v>
                </c:pt>
                <c:pt idx="2076">
                  <c:v>42299.924879803242</c:v>
                </c:pt>
                <c:pt idx="2077">
                  <c:v>42299.925574189816</c:v>
                </c:pt>
                <c:pt idx="2078">
                  <c:v>42299.92626857639</c:v>
                </c:pt>
                <c:pt idx="2079">
                  <c:v>42299.926962962963</c:v>
                </c:pt>
                <c:pt idx="2080">
                  <c:v>42299.927657349537</c:v>
                </c:pt>
                <c:pt idx="2081">
                  <c:v>42299.928351736111</c:v>
                </c:pt>
                <c:pt idx="2082">
                  <c:v>42299.929046122685</c:v>
                </c:pt>
                <c:pt idx="2083">
                  <c:v>42299.929740509258</c:v>
                </c:pt>
                <c:pt idx="2084">
                  <c:v>42299.930434895832</c:v>
                </c:pt>
                <c:pt idx="2085">
                  <c:v>42299.931129282406</c:v>
                </c:pt>
                <c:pt idx="2086">
                  <c:v>42299.93182366898</c:v>
                </c:pt>
                <c:pt idx="2087">
                  <c:v>42299.932518055553</c:v>
                </c:pt>
                <c:pt idx="2088">
                  <c:v>42299.933212442127</c:v>
                </c:pt>
                <c:pt idx="2089">
                  <c:v>42299.933906828701</c:v>
                </c:pt>
                <c:pt idx="2090">
                  <c:v>42299.934601215275</c:v>
                </c:pt>
                <c:pt idx="2091">
                  <c:v>42299.935295601848</c:v>
                </c:pt>
                <c:pt idx="2092">
                  <c:v>42299.935989988429</c:v>
                </c:pt>
                <c:pt idx="2093">
                  <c:v>42299.936684375003</c:v>
                </c:pt>
                <c:pt idx="2094">
                  <c:v>42299.937378761577</c:v>
                </c:pt>
                <c:pt idx="2095">
                  <c:v>42299.938073148151</c:v>
                </c:pt>
                <c:pt idx="2096">
                  <c:v>42299.938767534724</c:v>
                </c:pt>
                <c:pt idx="2097">
                  <c:v>42299.939461921298</c:v>
                </c:pt>
                <c:pt idx="2098">
                  <c:v>42299.940156307872</c:v>
                </c:pt>
                <c:pt idx="2099">
                  <c:v>42299.940850694446</c:v>
                </c:pt>
                <c:pt idx="2100">
                  <c:v>42299.941545081019</c:v>
                </c:pt>
                <c:pt idx="2101">
                  <c:v>42299.942239467593</c:v>
                </c:pt>
                <c:pt idx="2102">
                  <c:v>42299.942933854167</c:v>
                </c:pt>
                <c:pt idx="2103">
                  <c:v>42299.943628240741</c:v>
                </c:pt>
                <c:pt idx="2104">
                  <c:v>42299.944322627314</c:v>
                </c:pt>
                <c:pt idx="2105">
                  <c:v>42299.945017013888</c:v>
                </c:pt>
                <c:pt idx="2106">
                  <c:v>42299.945711400462</c:v>
                </c:pt>
                <c:pt idx="2107">
                  <c:v>42299.946405787035</c:v>
                </c:pt>
                <c:pt idx="2108">
                  <c:v>42299.947100173609</c:v>
                </c:pt>
                <c:pt idx="2109">
                  <c:v>42299.947794560183</c:v>
                </c:pt>
                <c:pt idx="2110">
                  <c:v>42299.948488946757</c:v>
                </c:pt>
                <c:pt idx="2111">
                  <c:v>42299.94918333333</c:v>
                </c:pt>
                <c:pt idx="2112">
                  <c:v>42299.949877719904</c:v>
                </c:pt>
                <c:pt idx="2113">
                  <c:v>42299.950572106478</c:v>
                </c:pt>
                <c:pt idx="2114">
                  <c:v>42299.951266493059</c:v>
                </c:pt>
                <c:pt idx="2115">
                  <c:v>42299.951960879633</c:v>
                </c:pt>
                <c:pt idx="2116">
                  <c:v>42299.952655266206</c:v>
                </c:pt>
                <c:pt idx="2117">
                  <c:v>42299.95334965278</c:v>
                </c:pt>
                <c:pt idx="2118">
                  <c:v>42299.954044039354</c:v>
                </c:pt>
                <c:pt idx="2119">
                  <c:v>42299.954738425928</c:v>
                </c:pt>
                <c:pt idx="2120">
                  <c:v>42299.955432812501</c:v>
                </c:pt>
                <c:pt idx="2121">
                  <c:v>42299.956127199075</c:v>
                </c:pt>
                <c:pt idx="2122">
                  <c:v>42299.956821585649</c:v>
                </c:pt>
                <c:pt idx="2123">
                  <c:v>42299.957515972223</c:v>
                </c:pt>
                <c:pt idx="2124">
                  <c:v>42299.958210358796</c:v>
                </c:pt>
                <c:pt idx="2125">
                  <c:v>42299.95890474537</c:v>
                </c:pt>
                <c:pt idx="2126">
                  <c:v>42299.959599131944</c:v>
                </c:pt>
                <c:pt idx="2127">
                  <c:v>42299.960293518518</c:v>
                </c:pt>
                <c:pt idx="2128">
                  <c:v>42299.960987905091</c:v>
                </c:pt>
                <c:pt idx="2129">
                  <c:v>42299.961682291665</c:v>
                </c:pt>
                <c:pt idx="2130">
                  <c:v>42299.962376678239</c:v>
                </c:pt>
                <c:pt idx="2131">
                  <c:v>42299.963071064813</c:v>
                </c:pt>
                <c:pt idx="2132">
                  <c:v>42299.963765451386</c:v>
                </c:pt>
                <c:pt idx="2133">
                  <c:v>42299.96445983796</c:v>
                </c:pt>
                <c:pt idx="2134">
                  <c:v>42299.965154224534</c:v>
                </c:pt>
                <c:pt idx="2135">
                  <c:v>42299.965848611108</c:v>
                </c:pt>
                <c:pt idx="2136">
                  <c:v>42299.966542997689</c:v>
                </c:pt>
                <c:pt idx="2137">
                  <c:v>42299.967237384262</c:v>
                </c:pt>
                <c:pt idx="2138">
                  <c:v>42299.967931770836</c:v>
                </c:pt>
                <c:pt idx="2139">
                  <c:v>42299.96862615741</c:v>
                </c:pt>
                <c:pt idx="2140">
                  <c:v>42299.969320543983</c:v>
                </c:pt>
                <c:pt idx="2141">
                  <c:v>42299.970014930557</c:v>
                </c:pt>
                <c:pt idx="2142">
                  <c:v>42299.970709317131</c:v>
                </c:pt>
                <c:pt idx="2143">
                  <c:v>42299.971403703705</c:v>
                </c:pt>
                <c:pt idx="2144">
                  <c:v>42299.972098090278</c:v>
                </c:pt>
                <c:pt idx="2145">
                  <c:v>42299.972792476852</c:v>
                </c:pt>
                <c:pt idx="2146">
                  <c:v>42299.973486863426</c:v>
                </c:pt>
                <c:pt idx="2147">
                  <c:v>42299.97418125</c:v>
                </c:pt>
                <c:pt idx="2148">
                  <c:v>42299.974875636573</c:v>
                </c:pt>
                <c:pt idx="2149">
                  <c:v>42299.975570023147</c:v>
                </c:pt>
                <c:pt idx="2150">
                  <c:v>42299.976264409721</c:v>
                </c:pt>
                <c:pt idx="2151">
                  <c:v>42299.976958796295</c:v>
                </c:pt>
                <c:pt idx="2152">
                  <c:v>42299.977653182868</c:v>
                </c:pt>
                <c:pt idx="2153">
                  <c:v>42299.978347569442</c:v>
                </c:pt>
                <c:pt idx="2154">
                  <c:v>42299.979041956016</c:v>
                </c:pt>
                <c:pt idx="2155">
                  <c:v>42299.97973634259</c:v>
                </c:pt>
                <c:pt idx="2156">
                  <c:v>42299.980430729163</c:v>
                </c:pt>
                <c:pt idx="2157">
                  <c:v>42299.981125115744</c:v>
                </c:pt>
                <c:pt idx="2158">
                  <c:v>42299.981819502318</c:v>
                </c:pt>
                <c:pt idx="2159">
                  <c:v>42299.982513888892</c:v>
                </c:pt>
                <c:pt idx="2160">
                  <c:v>42299.983208275466</c:v>
                </c:pt>
                <c:pt idx="2161">
                  <c:v>42299.983902662039</c:v>
                </c:pt>
                <c:pt idx="2162">
                  <c:v>42299.984597048613</c:v>
                </c:pt>
                <c:pt idx="2163">
                  <c:v>42299.985291435187</c:v>
                </c:pt>
                <c:pt idx="2164">
                  <c:v>42299.985985821761</c:v>
                </c:pt>
                <c:pt idx="2165">
                  <c:v>42299.986680208334</c:v>
                </c:pt>
                <c:pt idx="2166">
                  <c:v>42299.987374594908</c:v>
                </c:pt>
                <c:pt idx="2167">
                  <c:v>42299.988068981482</c:v>
                </c:pt>
                <c:pt idx="2168">
                  <c:v>42299.988763368056</c:v>
                </c:pt>
                <c:pt idx="2169">
                  <c:v>42299.989457754629</c:v>
                </c:pt>
                <c:pt idx="2170">
                  <c:v>42299.990152141203</c:v>
                </c:pt>
                <c:pt idx="2171">
                  <c:v>42299.990846527777</c:v>
                </c:pt>
                <c:pt idx="2172">
                  <c:v>42299.99154091435</c:v>
                </c:pt>
                <c:pt idx="2173">
                  <c:v>42299.992235300924</c:v>
                </c:pt>
                <c:pt idx="2174">
                  <c:v>42299.992929687498</c:v>
                </c:pt>
                <c:pt idx="2175">
                  <c:v>42299.993624074072</c:v>
                </c:pt>
                <c:pt idx="2176">
                  <c:v>42299.994318460645</c:v>
                </c:pt>
                <c:pt idx="2177">
                  <c:v>42299.995012847219</c:v>
                </c:pt>
                <c:pt idx="2178">
                  <c:v>42299.995707233793</c:v>
                </c:pt>
                <c:pt idx="2179">
                  <c:v>42299.996401620374</c:v>
                </c:pt>
                <c:pt idx="2180">
                  <c:v>42299.997096006948</c:v>
                </c:pt>
                <c:pt idx="2181">
                  <c:v>42299.997790393521</c:v>
                </c:pt>
                <c:pt idx="2182">
                  <c:v>42299.998484780095</c:v>
                </c:pt>
                <c:pt idx="2183">
                  <c:v>42299.999179166669</c:v>
                </c:pt>
                <c:pt idx="2184">
                  <c:v>42299.999873553243</c:v>
                </c:pt>
                <c:pt idx="2185">
                  <c:v>42300.000567939816</c:v>
                </c:pt>
                <c:pt idx="2186">
                  <c:v>42300.00126232639</c:v>
                </c:pt>
                <c:pt idx="2187">
                  <c:v>42300.001956712964</c:v>
                </c:pt>
                <c:pt idx="2188">
                  <c:v>42300.002651099538</c:v>
                </c:pt>
                <c:pt idx="2189">
                  <c:v>42300.003345486111</c:v>
                </c:pt>
                <c:pt idx="2190">
                  <c:v>42300.004039872685</c:v>
                </c:pt>
                <c:pt idx="2191">
                  <c:v>42300.004734259259</c:v>
                </c:pt>
                <c:pt idx="2192">
                  <c:v>42300.005428645833</c:v>
                </c:pt>
                <c:pt idx="2193">
                  <c:v>42300.006123032406</c:v>
                </c:pt>
                <c:pt idx="2194">
                  <c:v>42300.00681741898</c:v>
                </c:pt>
                <c:pt idx="2195">
                  <c:v>42300.007511805554</c:v>
                </c:pt>
                <c:pt idx="2196">
                  <c:v>42300.008206192128</c:v>
                </c:pt>
                <c:pt idx="2197">
                  <c:v>42300.008900578701</c:v>
                </c:pt>
                <c:pt idx="2198">
                  <c:v>42300.009594965275</c:v>
                </c:pt>
                <c:pt idx="2199">
                  <c:v>42300.010289351849</c:v>
                </c:pt>
                <c:pt idx="2200">
                  <c:v>42300.010983738423</c:v>
                </c:pt>
                <c:pt idx="2201">
                  <c:v>42300.011678125004</c:v>
                </c:pt>
                <c:pt idx="2202">
                  <c:v>42300.012372511577</c:v>
                </c:pt>
                <c:pt idx="2203">
                  <c:v>42300.013066898151</c:v>
                </c:pt>
                <c:pt idx="2204">
                  <c:v>42300.013761284725</c:v>
                </c:pt>
                <c:pt idx="2205">
                  <c:v>42300.014455671298</c:v>
                </c:pt>
                <c:pt idx="2206">
                  <c:v>42300.015150057872</c:v>
                </c:pt>
                <c:pt idx="2207">
                  <c:v>42300.015844444446</c:v>
                </c:pt>
                <c:pt idx="2208">
                  <c:v>42300.01653883102</c:v>
                </c:pt>
                <c:pt idx="2209">
                  <c:v>42300.017233217593</c:v>
                </c:pt>
                <c:pt idx="2210">
                  <c:v>42300.017927604167</c:v>
                </c:pt>
                <c:pt idx="2211">
                  <c:v>42300.018621990741</c:v>
                </c:pt>
                <c:pt idx="2212">
                  <c:v>42300.019316377315</c:v>
                </c:pt>
                <c:pt idx="2213">
                  <c:v>42300.020010763888</c:v>
                </c:pt>
                <c:pt idx="2214">
                  <c:v>42300.020705150462</c:v>
                </c:pt>
                <c:pt idx="2215">
                  <c:v>42300.021399537036</c:v>
                </c:pt>
                <c:pt idx="2216">
                  <c:v>42300.02209392361</c:v>
                </c:pt>
                <c:pt idx="2217">
                  <c:v>42300.022788310183</c:v>
                </c:pt>
                <c:pt idx="2218">
                  <c:v>42300.023482696757</c:v>
                </c:pt>
                <c:pt idx="2219">
                  <c:v>42300.024177083331</c:v>
                </c:pt>
                <c:pt idx="2220">
                  <c:v>42300.024871469905</c:v>
                </c:pt>
                <c:pt idx="2221">
                  <c:v>42300.025565856478</c:v>
                </c:pt>
                <c:pt idx="2222">
                  <c:v>42300.026260243052</c:v>
                </c:pt>
                <c:pt idx="2223">
                  <c:v>42300.026954629633</c:v>
                </c:pt>
                <c:pt idx="2224">
                  <c:v>42300.027649016207</c:v>
                </c:pt>
                <c:pt idx="2225">
                  <c:v>42300.028343402781</c:v>
                </c:pt>
                <c:pt idx="2226">
                  <c:v>42300.029037789354</c:v>
                </c:pt>
                <c:pt idx="2227">
                  <c:v>42300.029732175928</c:v>
                </c:pt>
                <c:pt idx="2228">
                  <c:v>42300.030426562502</c:v>
                </c:pt>
                <c:pt idx="2229">
                  <c:v>42300.031120949076</c:v>
                </c:pt>
                <c:pt idx="2230">
                  <c:v>42300.031815335649</c:v>
                </c:pt>
                <c:pt idx="2231">
                  <c:v>42300.032509722223</c:v>
                </c:pt>
                <c:pt idx="2232">
                  <c:v>42300.033204108797</c:v>
                </c:pt>
                <c:pt idx="2233">
                  <c:v>42300.033898495371</c:v>
                </c:pt>
                <c:pt idx="2234">
                  <c:v>42300.034592881944</c:v>
                </c:pt>
                <c:pt idx="2235">
                  <c:v>42300.035287268518</c:v>
                </c:pt>
                <c:pt idx="2236">
                  <c:v>42300.035981655092</c:v>
                </c:pt>
                <c:pt idx="2237">
                  <c:v>42300.036676041665</c:v>
                </c:pt>
                <c:pt idx="2238">
                  <c:v>42300.037370428239</c:v>
                </c:pt>
                <c:pt idx="2239">
                  <c:v>42300.038064814813</c:v>
                </c:pt>
                <c:pt idx="2240">
                  <c:v>42300.038759201387</c:v>
                </c:pt>
                <c:pt idx="2241">
                  <c:v>42300.03945358796</c:v>
                </c:pt>
                <c:pt idx="2242">
                  <c:v>42300.040147974534</c:v>
                </c:pt>
                <c:pt idx="2243">
                  <c:v>42300.040842361108</c:v>
                </c:pt>
                <c:pt idx="2244">
                  <c:v>42300.041536747682</c:v>
                </c:pt>
                <c:pt idx="2245">
                  <c:v>42300.042231134263</c:v>
                </c:pt>
                <c:pt idx="2246">
                  <c:v>42300.042925520836</c:v>
                </c:pt>
                <c:pt idx="2247">
                  <c:v>42300.04361990741</c:v>
                </c:pt>
                <c:pt idx="2248">
                  <c:v>42300.044314293984</c:v>
                </c:pt>
                <c:pt idx="2249">
                  <c:v>42300.045008680558</c:v>
                </c:pt>
                <c:pt idx="2250">
                  <c:v>42300.045703067131</c:v>
                </c:pt>
                <c:pt idx="2251">
                  <c:v>42300.046397453705</c:v>
                </c:pt>
                <c:pt idx="2252">
                  <c:v>42300.047091840279</c:v>
                </c:pt>
                <c:pt idx="2253">
                  <c:v>42300.047786226853</c:v>
                </c:pt>
                <c:pt idx="2254">
                  <c:v>42300.048480613426</c:v>
                </c:pt>
                <c:pt idx="2255">
                  <c:v>42300.049175</c:v>
                </c:pt>
                <c:pt idx="2256">
                  <c:v>42300.049869386574</c:v>
                </c:pt>
                <c:pt idx="2257">
                  <c:v>42300.050563773148</c:v>
                </c:pt>
                <c:pt idx="2258">
                  <c:v>42300.051258159721</c:v>
                </c:pt>
                <c:pt idx="2259">
                  <c:v>42300.051952546295</c:v>
                </c:pt>
                <c:pt idx="2260">
                  <c:v>42300.052646932869</c:v>
                </c:pt>
                <c:pt idx="2261">
                  <c:v>42300.053341319443</c:v>
                </c:pt>
                <c:pt idx="2262">
                  <c:v>42300.054035706016</c:v>
                </c:pt>
                <c:pt idx="2263">
                  <c:v>42300.05473009259</c:v>
                </c:pt>
                <c:pt idx="2264">
                  <c:v>42300.055424479164</c:v>
                </c:pt>
                <c:pt idx="2265">
                  <c:v>42300.056118865738</c:v>
                </c:pt>
                <c:pt idx="2266">
                  <c:v>42300.056813252311</c:v>
                </c:pt>
                <c:pt idx="2267">
                  <c:v>42300.057507638892</c:v>
                </c:pt>
                <c:pt idx="2268">
                  <c:v>42300.058202025466</c:v>
                </c:pt>
                <c:pt idx="2269">
                  <c:v>42300.05889641204</c:v>
                </c:pt>
                <c:pt idx="2270">
                  <c:v>42300.059590798613</c:v>
                </c:pt>
                <c:pt idx="2271">
                  <c:v>42300.060285185187</c:v>
                </c:pt>
                <c:pt idx="2272">
                  <c:v>42300.060979571761</c:v>
                </c:pt>
                <c:pt idx="2273">
                  <c:v>42300.061673958335</c:v>
                </c:pt>
                <c:pt idx="2274">
                  <c:v>42300.062368344908</c:v>
                </c:pt>
                <c:pt idx="2275">
                  <c:v>42300.063062731482</c:v>
                </c:pt>
                <c:pt idx="2276">
                  <c:v>42300.063757118056</c:v>
                </c:pt>
                <c:pt idx="2277">
                  <c:v>42300.06445150463</c:v>
                </c:pt>
                <c:pt idx="2278">
                  <c:v>42300.065145891203</c:v>
                </c:pt>
                <c:pt idx="2279">
                  <c:v>42300.065840277777</c:v>
                </c:pt>
                <c:pt idx="2280">
                  <c:v>42300.066534664351</c:v>
                </c:pt>
                <c:pt idx="2281">
                  <c:v>42300.067229050925</c:v>
                </c:pt>
                <c:pt idx="2282">
                  <c:v>42300.067923437498</c:v>
                </c:pt>
                <c:pt idx="2283">
                  <c:v>42300.068617824072</c:v>
                </c:pt>
                <c:pt idx="2284">
                  <c:v>42300.069312210646</c:v>
                </c:pt>
                <c:pt idx="2285">
                  <c:v>42300.07000659722</c:v>
                </c:pt>
                <c:pt idx="2286">
                  <c:v>42300.070700983793</c:v>
                </c:pt>
                <c:pt idx="2287">
                  <c:v>42300.071395370367</c:v>
                </c:pt>
                <c:pt idx="2288">
                  <c:v>42300.072089756941</c:v>
                </c:pt>
                <c:pt idx="2289">
                  <c:v>42300.072784143522</c:v>
                </c:pt>
                <c:pt idx="2290">
                  <c:v>42300.073478530096</c:v>
                </c:pt>
                <c:pt idx="2291">
                  <c:v>42300.074172916669</c:v>
                </c:pt>
                <c:pt idx="2292">
                  <c:v>42300.074867303243</c:v>
                </c:pt>
                <c:pt idx="2293">
                  <c:v>42300.075561689817</c:v>
                </c:pt>
                <c:pt idx="2294">
                  <c:v>42300.076256076391</c:v>
                </c:pt>
                <c:pt idx="2295">
                  <c:v>42300.076950462964</c:v>
                </c:pt>
                <c:pt idx="2296">
                  <c:v>42300.077644849538</c:v>
                </c:pt>
                <c:pt idx="2297">
                  <c:v>42300.078339236112</c:v>
                </c:pt>
                <c:pt idx="2298">
                  <c:v>42300.079033622686</c:v>
                </c:pt>
                <c:pt idx="2299">
                  <c:v>42300.079728009259</c:v>
                </c:pt>
                <c:pt idx="2300">
                  <c:v>42300.080422395833</c:v>
                </c:pt>
                <c:pt idx="2301">
                  <c:v>42300.081116782407</c:v>
                </c:pt>
                <c:pt idx="2302">
                  <c:v>42300.08181116898</c:v>
                </c:pt>
                <c:pt idx="2303">
                  <c:v>42300.082505555554</c:v>
                </c:pt>
                <c:pt idx="2304">
                  <c:v>42300.083199942128</c:v>
                </c:pt>
                <c:pt idx="2305">
                  <c:v>42300.083894328702</c:v>
                </c:pt>
                <c:pt idx="2306">
                  <c:v>42300.084588715275</c:v>
                </c:pt>
                <c:pt idx="2307">
                  <c:v>42300.085283101849</c:v>
                </c:pt>
                <c:pt idx="2308">
                  <c:v>42300.085977488423</c:v>
                </c:pt>
                <c:pt idx="2309">
                  <c:v>42300.086671874997</c:v>
                </c:pt>
                <c:pt idx="2310">
                  <c:v>42300.087366261578</c:v>
                </c:pt>
                <c:pt idx="2311">
                  <c:v>42300.088060648151</c:v>
                </c:pt>
                <c:pt idx="2312">
                  <c:v>42300.088755034725</c:v>
                </c:pt>
                <c:pt idx="2313">
                  <c:v>42300.089449421299</c:v>
                </c:pt>
                <c:pt idx="2314">
                  <c:v>42300.090143807873</c:v>
                </c:pt>
                <c:pt idx="2315">
                  <c:v>42300.090838194446</c:v>
                </c:pt>
                <c:pt idx="2316">
                  <c:v>42300.09153258102</c:v>
                </c:pt>
                <c:pt idx="2317">
                  <c:v>42300.092226967594</c:v>
                </c:pt>
                <c:pt idx="2318">
                  <c:v>42300.092921354168</c:v>
                </c:pt>
                <c:pt idx="2319">
                  <c:v>42300.093615740741</c:v>
                </c:pt>
                <c:pt idx="2320">
                  <c:v>42300.094310127315</c:v>
                </c:pt>
                <c:pt idx="2321">
                  <c:v>42300.095004513889</c:v>
                </c:pt>
                <c:pt idx="2322">
                  <c:v>42300.095698900463</c:v>
                </c:pt>
                <c:pt idx="2323">
                  <c:v>42300.096393287036</c:v>
                </c:pt>
                <c:pt idx="2324">
                  <c:v>42300.09708767361</c:v>
                </c:pt>
                <c:pt idx="2325">
                  <c:v>42300.097782060184</c:v>
                </c:pt>
                <c:pt idx="2326">
                  <c:v>42300.098476446758</c:v>
                </c:pt>
                <c:pt idx="2327">
                  <c:v>42300.099170833331</c:v>
                </c:pt>
                <c:pt idx="2328">
                  <c:v>42300.099865219905</c:v>
                </c:pt>
                <c:pt idx="2329">
                  <c:v>42300.100559606479</c:v>
                </c:pt>
                <c:pt idx="2330">
                  <c:v>42300.101253993053</c:v>
                </c:pt>
                <c:pt idx="2331">
                  <c:v>42300.101948379626</c:v>
                </c:pt>
                <c:pt idx="2332">
                  <c:v>42300.102642766207</c:v>
                </c:pt>
                <c:pt idx="2333">
                  <c:v>42300.103337152781</c:v>
                </c:pt>
                <c:pt idx="2334">
                  <c:v>42300.104031539355</c:v>
                </c:pt>
                <c:pt idx="2335">
                  <c:v>42300.104725925929</c:v>
                </c:pt>
                <c:pt idx="2336">
                  <c:v>42300.105420312502</c:v>
                </c:pt>
                <c:pt idx="2337">
                  <c:v>42300.106114699076</c:v>
                </c:pt>
                <c:pt idx="2338">
                  <c:v>42300.10680908565</c:v>
                </c:pt>
                <c:pt idx="2339">
                  <c:v>42300.107503472223</c:v>
                </c:pt>
                <c:pt idx="2340">
                  <c:v>42300.108197858797</c:v>
                </c:pt>
                <c:pt idx="2341">
                  <c:v>42300.108892245371</c:v>
                </c:pt>
                <c:pt idx="2342">
                  <c:v>42300.109586631945</c:v>
                </c:pt>
                <c:pt idx="2343">
                  <c:v>42300.110281018518</c:v>
                </c:pt>
                <c:pt idx="2344">
                  <c:v>42300.110975405092</c:v>
                </c:pt>
                <c:pt idx="2345">
                  <c:v>42300.111669791666</c:v>
                </c:pt>
                <c:pt idx="2346">
                  <c:v>42300.11236417824</c:v>
                </c:pt>
                <c:pt idx="2347">
                  <c:v>42300.113058564813</c:v>
                </c:pt>
                <c:pt idx="2348">
                  <c:v>42300.113752951387</c:v>
                </c:pt>
                <c:pt idx="2349">
                  <c:v>42300.114447337961</c:v>
                </c:pt>
                <c:pt idx="2350">
                  <c:v>42300.115141724535</c:v>
                </c:pt>
                <c:pt idx="2351">
                  <c:v>42300.115836111108</c:v>
                </c:pt>
                <c:pt idx="2352">
                  <c:v>42300.116530497682</c:v>
                </c:pt>
                <c:pt idx="2353">
                  <c:v>42300.117224884256</c:v>
                </c:pt>
                <c:pt idx="2354">
                  <c:v>42300.117919270837</c:v>
                </c:pt>
                <c:pt idx="2355">
                  <c:v>42300.118613657411</c:v>
                </c:pt>
                <c:pt idx="2356">
                  <c:v>42300.119308043984</c:v>
                </c:pt>
                <c:pt idx="2357">
                  <c:v>42300.120002430558</c:v>
                </c:pt>
                <c:pt idx="2358">
                  <c:v>42300.120696817132</c:v>
                </c:pt>
                <c:pt idx="2359">
                  <c:v>42300.121391203706</c:v>
                </c:pt>
                <c:pt idx="2360">
                  <c:v>42300.122085590279</c:v>
                </c:pt>
                <c:pt idx="2361">
                  <c:v>42300.122779976853</c:v>
                </c:pt>
                <c:pt idx="2362">
                  <c:v>42300.123474363427</c:v>
                </c:pt>
                <c:pt idx="2363">
                  <c:v>42300.124168750001</c:v>
                </c:pt>
                <c:pt idx="2364">
                  <c:v>42300.124863136574</c:v>
                </c:pt>
                <c:pt idx="2365">
                  <c:v>42300.125557523148</c:v>
                </c:pt>
                <c:pt idx="2366">
                  <c:v>42300.126251909722</c:v>
                </c:pt>
                <c:pt idx="2367">
                  <c:v>42300.126946296296</c:v>
                </c:pt>
                <c:pt idx="2368">
                  <c:v>42300.127640682869</c:v>
                </c:pt>
                <c:pt idx="2369">
                  <c:v>42300.128335069443</c:v>
                </c:pt>
                <c:pt idx="2370">
                  <c:v>42300.129029456017</c:v>
                </c:pt>
                <c:pt idx="2371">
                  <c:v>42300.12972384259</c:v>
                </c:pt>
                <c:pt idx="2372">
                  <c:v>42300.130418229164</c:v>
                </c:pt>
                <c:pt idx="2373">
                  <c:v>42300.131112615738</c:v>
                </c:pt>
                <c:pt idx="2374">
                  <c:v>42300.131807002312</c:v>
                </c:pt>
                <c:pt idx="2375">
                  <c:v>42300.132501388885</c:v>
                </c:pt>
                <c:pt idx="2376">
                  <c:v>42300.133195775466</c:v>
                </c:pt>
                <c:pt idx="2377">
                  <c:v>42300.13389016204</c:v>
                </c:pt>
                <c:pt idx="2378">
                  <c:v>42300.134584548614</c:v>
                </c:pt>
                <c:pt idx="2379">
                  <c:v>42300.135278935188</c:v>
                </c:pt>
                <c:pt idx="2380">
                  <c:v>42300.135973321761</c:v>
                </c:pt>
                <c:pt idx="2381">
                  <c:v>42300.136667708335</c:v>
                </c:pt>
                <c:pt idx="2382">
                  <c:v>42300.137362094909</c:v>
                </c:pt>
                <c:pt idx="2383">
                  <c:v>42300.138056481483</c:v>
                </c:pt>
                <c:pt idx="2384">
                  <c:v>42300.138750868056</c:v>
                </c:pt>
                <c:pt idx="2385">
                  <c:v>42300.13944525463</c:v>
                </c:pt>
                <c:pt idx="2386">
                  <c:v>42300.140139641204</c:v>
                </c:pt>
                <c:pt idx="2387">
                  <c:v>42300.140834027778</c:v>
                </c:pt>
                <c:pt idx="2388">
                  <c:v>42300.141528414351</c:v>
                </c:pt>
                <c:pt idx="2389">
                  <c:v>42300.142222800925</c:v>
                </c:pt>
                <c:pt idx="2390">
                  <c:v>42300.142917187499</c:v>
                </c:pt>
                <c:pt idx="2391">
                  <c:v>42300.143611574073</c:v>
                </c:pt>
                <c:pt idx="2392">
                  <c:v>42300.144305960646</c:v>
                </c:pt>
                <c:pt idx="2393">
                  <c:v>42300.14500034722</c:v>
                </c:pt>
                <c:pt idx="2394">
                  <c:v>42300.145694733794</c:v>
                </c:pt>
                <c:pt idx="2395">
                  <c:v>42300.146389120368</c:v>
                </c:pt>
                <c:pt idx="2396">
                  <c:v>42300.147083506941</c:v>
                </c:pt>
                <c:pt idx="2397">
                  <c:v>42300.147777893515</c:v>
                </c:pt>
                <c:pt idx="2398">
                  <c:v>42300.148472280096</c:v>
                </c:pt>
                <c:pt idx="2399">
                  <c:v>42300.14916666667</c:v>
                </c:pt>
                <c:pt idx="2400">
                  <c:v>42300.149861053244</c:v>
                </c:pt>
                <c:pt idx="2401">
                  <c:v>42300.150555439817</c:v>
                </c:pt>
                <c:pt idx="2402">
                  <c:v>42300.151249826391</c:v>
                </c:pt>
                <c:pt idx="2403">
                  <c:v>42300.151944212965</c:v>
                </c:pt>
                <c:pt idx="2404">
                  <c:v>42300.152638599538</c:v>
                </c:pt>
                <c:pt idx="2405">
                  <c:v>42300.153332986112</c:v>
                </c:pt>
                <c:pt idx="2406">
                  <c:v>42300.154027372686</c:v>
                </c:pt>
                <c:pt idx="2407">
                  <c:v>42300.15472175926</c:v>
                </c:pt>
                <c:pt idx="2408">
                  <c:v>42300.155416145833</c:v>
                </c:pt>
                <c:pt idx="2409">
                  <c:v>42300.156110532407</c:v>
                </c:pt>
                <c:pt idx="2410">
                  <c:v>42300.156804918981</c:v>
                </c:pt>
                <c:pt idx="2411">
                  <c:v>42300.157499305555</c:v>
                </c:pt>
                <c:pt idx="2412">
                  <c:v>42300.158193692128</c:v>
                </c:pt>
                <c:pt idx="2413">
                  <c:v>42300.158888078702</c:v>
                </c:pt>
                <c:pt idx="2414">
                  <c:v>42300.159582465276</c:v>
                </c:pt>
                <c:pt idx="2415">
                  <c:v>42300.16027685185</c:v>
                </c:pt>
                <c:pt idx="2416">
                  <c:v>42300.160971238423</c:v>
                </c:pt>
                <c:pt idx="2417">
                  <c:v>42300.161665624997</c:v>
                </c:pt>
                <c:pt idx="2418">
                  <c:v>42300.162360011571</c:v>
                </c:pt>
                <c:pt idx="2419">
                  <c:v>42300.163054398145</c:v>
                </c:pt>
                <c:pt idx="2420">
                  <c:v>42300.163748784726</c:v>
                </c:pt>
                <c:pt idx="2421">
                  <c:v>42300.164443171299</c:v>
                </c:pt>
                <c:pt idx="2422">
                  <c:v>42300.165137557873</c:v>
                </c:pt>
                <c:pt idx="2423">
                  <c:v>42300.165831944447</c:v>
                </c:pt>
                <c:pt idx="2424">
                  <c:v>42300.166526331021</c:v>
                </c:pt>
                <c:pt idx="2425">
                  <c:v>42300.167220717594</c:v>
                </c:pt>
                <c:pt idx="2426">
                  <c:v>42300.167915104168</c:v>
                </c:pt>
                <c:pt idx="2427">
                  <c:v>42300.168609490742</c:v>
                </c:pt>
                <c:pt idx="2428">
                  <c:v>42300.169303877316</c:v>
                </c:pt>
                <c:pt idx="2429">
                  <c:v>42300.169998263889</c:v>
                </c:pt>
                <c:pt idx="2430">
                  <c:v>42300.170692650463</c:v>
                </c:pt>
                <c:pt idx="2431">
                  <c:v>42300.171387037037</c:v>
                </c:pt>
                <c:pt idx="2432">
                  <c:v>42300.172081423611</c:v>
                </c:pt>
                <c:pt idx="2433">
                  <c:v>42300.172775810184</c:v>
                </c:pt>
                <c:pt idx="2434">
                  <c:v>42300.173470196758</c:v>
                </c:pt>
                <c:pt idx="2435">
                  <c:v>42300.174164583332</c:v>
                </c:pt>
                <c:pt idx="2436">
                  <c:v>42300.174858969905</c:v>
                </c:pt>
                <c:pt idx="2437">
                  <c:v>42300.175553356479</c:v>
                </c:pt>
                <c:pt idx="2438">
                  <c:v>42300.176247743053</c:v>
                </c:pt>
                <c:pt idx="2439">
                  <c:v>42300.176942129627</c:v>
                </c:pt>
                <c:pt idx="2440">
                  <c:v>42300.1776365162</c:v>
                </c:pt>
                <c:pt idx="2441">
                  <c:v>42300.178330902774</c:v>
                </c:pt>
                <c:pt idx="2442">
                  <c:v>42300.179025289355</c:v>
                </c:pt>
                <c:pt idx="2443">
                  <c:v>42300.179719675929</c:v>
                </c:pt>
                <c:pt idx="2444">
                  <c:v>42300.180414062503</c:v>
                </c:pt>
                <c:pt idx="2445">
                  <c:v>42300.181108449076</c:v>
                </c:pt>
                <c:pt idx="2446">
                  <c:v>42300.18180283565</c:v>
                </c:pt>
                <c:pt idx="2447">
                  <c:v>42300.182497222224</c:v>
                </c:pt>
                <c:pt idx="2448">
                  <c:v>42300.183191608798</c:v>
                </c:pt>
                <c:pt idx="2449">
                  <c:v>42300.183885995371</c:v>
                </c:pt>
                <c:pt idx="2450">
                  <c:v>42300.184580381945</c:v>
                </c:pt>
                <c:pt idx="2451">
                  <c:v>42300.185274768519</c:v>
                </c:pt>
                <c:pt idx="2452">
                  <c:v>42300.185969155093</c:v>
                </c:pt>
                <c:pt idx="2453">
                  <c:v>42300.186663541666</c:v>
                </c:pt>
                <c:pt idx="2454">
                  <c:v>42300.18735792824</c:v>
                </c:pt>
                <c:pt idx="2455">
                  <c:v>42300.188052314814</c:v>
                </c:pt>
                <c:pt idx="2456">
                  <c:v>42300.188746701388</c:v>
                </c:pt>
                <c:pt idx="2457">
                  <c:v>42300.189441087961</c:v>
                </c:pt>
                <c:pt idx="2458">
                  <c:v>42300.190135474535</c:v>
                </c:pt>
                <c:pt idx="2459">
                  <c:v>42300.190829861109</c:v>
                </c:pt>
                <c:pt idx="2460">
                  <c:v>42300.191524247683</c:v>
                </c:pt>
                <c:pt idx="2461">
                  <c:v>42300.192218634256</c:v>
                </c:pt>
                <c:pt idx="2462">
                  <c:v>42300.19291302083</c:v>
                </c:pt>
                <c:pt idx="2463">
                  <c:v>42300.193607407411</c:v>
                </c:pt>
                <c:pt idx="2464">
                  <c:v>42300.194301793985</c:v>
                </c:pt>
                <c:pt idx="2465">
                  <c:v>42300.194996180559</c:v>
                </c:pt>
                <c:pt idx="2466">
                  <c:v>42300.195690567132</c:v>
                </c:pt>
                <c:pt idx="2467">
                  <c:v>42300.196384953706</c:v>
                </c:pt>
                <c:pt idx="2468">
                  <c:v>42300.19707934028</c:v>
                </c:pt>
                <c:pt idx="2469">
                  <c:v>42300.197773726853</c:v>
                </c:pt>
                <c:pt idx="2470">
                  <c:v>42300.198468113427</c:v>
                </c:pt>
                <c:pt idx="2471">
                  <c:v>42300.199162500001</c:v>
                </c:pt>
                <c:pt idx="2472">
                  <c:v>42300.199856886575</c:v>
                </c:pt>
                <c:pt idx="2473">
                  <c:v>42300.200551273148</c:v>
                </c:pt>
                <c:pt idx="2474">
                  <c:v>42300.201245659722</c:v>
                </c:pt>
                <c:pt idx="2475">
                  <c:v>42300.201940046296</c:v>
                </c:pt>
                <c:pt idx="2476">
                  <c:v>42300.20263443287</c:v>
                </c:pt>
                <c:pt idx="2477">
                  <c:v>42300.203328819443</c:v>
                </c:pt>
                <c:pt idx="2478">
                  <c:v>42300.204023206017</c:v>
                </c:pt>
                <c:pt idx="2479">
                  <c:v>42300.204717592591</c:v>
                </c:pt>
                <c:pt idx="2480">
                  <c:v>42300.205411979165</c:v>
                </c:pt>
                <c:pt idx="2481">
                  <c:v>42300.206106365738</c:v>
                </c:pt>
                <c:pt idx="2482">
                  <c:v>42300.206800752312</c:v>
                </c:pt>
                <c:pt idx="2483">
                  <c:v>42300.207495138886</c:v>
                </c:pt>
                <c:pt idx="2484">
                  <c:v>42300.20818952546</c:v>
                </c:pt>
                <c:pt idx="2485">
                  <c:v>42300.208883912041</c:v>
                </c:pt>
                <c:pt idx="2486">
                  <c:v>42300.209578298614</c:v>
                </c:pt>
                <c:pt idx="2487">
                  <c:v>42300.210272685188</c:v>
                </c:pt>
                <c:pt idx="2488">
                  <c:v>42300.210967071762</c:v>
                </c:pt>
                <c:pt idx="2489">
                  <c:v>42300.211661458336</c:v>
                </c:pt>
                <c:pt idx="2490">
                  <c:v>42300.212355844909</c:v>
                </c:pt>
                <c:pt idx="2491">
                  <c:v>42300.213050231483</c:v>
                </c:pt>
                <c:pt idx="2492">
                  <c:v>42300.213744618057</c:v>
                </c:pt>
                <c:pt idx="2493">
                  <c:v>42300.214439004631</c:v>
                </c:pt>
                <c:pt idx="2494">
                  <c:v>42300.215133391204</c:v>
                </c:pt>
                <c:pt idx="2495">
                  <c:v>42300.215827777778</c:v>
                </c:pt>
                <c:pt idx="2496">
                  <c:v>42300.216522164352</c:v>
                </c:pt>
                <c:pt idx="2497">
                  <c:v>42300.217216550926</c:v>
                </c:pt>
                <c:pt idx="2498">
                  <c:v>42300.217910937499</c:v>
                </c:pt>
                <c:pt idx="2499">
                  <c:v>42300.218605324073</c:v>
                </c:pt>
                <c:pt idx="2500">
                  <c:v>42300.219299710647</c:v>
                </c:pt>
                <c:pt idx="2501">
                  <c:v>42300.21999409722</c:v>
                </c:pt>
                <c:pt idx="2502">
                  <c:v>42300.220688483794</c:v>
                </c:pt>
                <c:pt idx="2503">
                  <c:v>42300.221382870368</c:v>
                </c:pt>
                <c:pt idx="2504">
                  <c:v>42300.222077256942</c:v>
                </c:pt>
                <c:pt idx="2505">
                  <c:v>42300.222771643515</c:v>
                </c:pt>
                <c:pt idx="2506">
                  <c:v>42300.223466030089</c:v>
                </c:pt>
                <c:pt idx="2507">
                  <c:v>42300.22416041667</c:v>
                </c:pt>
                <c:pt idx="2508">
                  <c:v>42300.224854803244</c:v>
                </c:pt>
                <c:pt idx="2509">
                  <c:v>42300.225549189818</c:v>
                </c:pt>
                <c:pt idx="2510">
                  <c:v>42300.226243576391</c:v>
                </c:pt>
                <c:pt idx="2511">
                  <c:v>42300.226937962965</c:v>
                </c:pt>
                <c:pt idx="2512">
                  <c:v>42300.227632349539</c:v>
                </c:pt>
                <c:pt idx="2513">
                  <c:v>42300.228326736113</c:v>
                </c:pt>
                <c:pt idx="2514">
                  <c:v>42300.229021122686</c:v>
                </c:pt>
                <c:pt idx="2515">
                  <c:v>42300.22971550926</c:v>
                </c:pt>
                <c:pt idx="2516">
                  <c:v>42300.230409895834</c:v>
                </c:pt>
                <c:pt idx="2517">
                  <c:v>42300.231104282408</c:v>
                </c:pt>
                <c:pt idx="2518">
                  <c:v>42300.231798668981</c:v>
                </c:pt>
                <c:pt idx="2519">
                  <c:v>42300.232493055555</c:v>
                </c:pt>
                <c:pt idx="2520">
                  <c:v>42300.233187442129</c:v>
                </c:pt>
                <c:pt idx="2521">
                  <c:v>42300.233881828703</c:v>
                </c:pt>
                <c:pt idx="2522">
                  <c:v>42300.234576215276</c:v>
                </c:pt>
                <c:pt idx="2523">
                  <c:v>42300.23527060185</c:v>
                </c:pt>
                <c:pt idx="2524">
                  <c:v>42300.235964988424</c:v>
                </c:pt>
                <c:pt idx="2525">
                  <c:v>42300.236659374998</c:v>
                </c:pt>
                <c:pt idx="2526">
                  <c:v>42300.237353761571</c:v>
                </c:pt>
                <c:pt idx="2527">
                  <c:v>42300.238048148145</c:v>
                </c:pt>
                <c:pt idx="2528">
                  <c:v>42300.238742534719</c:v>
                </c:pt>
                <c:pt idx="2529">
                  <c:v>42300.2394369213</c:v>
                </c:pt>
                <c:pt idx="2530">
                  <c:v>42300.240131307874</c:v>
                </c:pt>
                <c:pt idx="2531">
                  <c:v>42300.240825694447</c:v>
                </c:pt>
                <c:pt idx="2532">
                  <c:v>42300.241520081021</c:v>
                </c:pt>
                <c:pt idx="2533">
                  <c:v>42300.242214467595</c:v>
                </c:pt>
                <c:pt idx="2534">
                  <c:v>42300.242908854168</c:v>
                </c:pt>
                <c:pt idx="2535">
                  <c:v>42300.243603240742</c:v>
                </c:pt>
                <c:pt idx="2536">
                  <c:v>42300.244297627316</c:v>
                </c:pt>
                <c:pt idx="2537">
                  <c:v>42300.24499201389</c:v>
                </c:pt>
                <c:pt idx="2538">
                  <c:v>42300.245686400463</c:v>
                </c:pt>
                <c:pt idx="2539">
                  <c:v>42300.246380787037</c:v>
                </c:pt>
                <c:pt idx="2540">
                  <c:v>42300.247075173611</c:v>
                </c:pt>
                <c:pt idx="2541">
                  <c:v>42300.247769560185</c:v>
                </c:pt>
                <c:pt idx="2542">
                  <c:v>42300.248463946758</c:v>
                </c:pt>
                <c:pt idx="2543">
                  <c:v>42300.249158333332</c:v>
                </c:pt>
                <c:pt idx="2544">
                  <c:v>42300.249852719906</c:v>
                </c:pt>
                <c:pt idx="2545">
                  <c:v>42300.25054710648</c:v>
                </c:pt>
                <c:pt idx="2546">
                  <c:v>42300.251241493053</c:v>
                </c:pt>
                <c:pt idx="2547">
                  <c:v>42300.251935879627</c:v>
                </c:pt>
                <c:pt idx="2548">
                  <c:v>42300.252630266201</c:v>
                </c:pt>
                <c:pt idx="2549">
                  <c:v>42300.253324652775</c:v>
                </c:pt>
                <c:pt idx="2550">
                  <c:v>42300.254019039348</c:v>
                </c:pt>
                <c:pt idx="2551">
                  <c:v>42300.254713425929</c:v>
                </c:pt>
                <c:pt idx="2552">
                  <c:v>42300.255407812503</c:v>
                </c:pt>
                <c:pt idx="2553">
                  <c:v>42300.256102199077</c:v>
                </c:pt>
                <c:pt idx="2554">
                  <c:v>42300.256796585651</c:v>
                </c:pt>
                <c:pt idx="2555">
                  <c:v>42300.257490972224</c:v>
                </c:pt>
                <c:pt idx="2556">
                  <c:v>42300.258185358798</c:v>
                </c:pt>
                <c:pt idx="2557">
                  <c:v>42300.258879745372</c:v>
                </c:pt>
                <c:pt idx="2558">
                  <c:v>42300.259574131946</c:v>
                </c:pt>
                <c:pt idx="2559">
                  <c:v>42300.260268518519</c:v>
                </c:pt>
                <c:pt idx="2560">
                  <c:v>42300.260962905093</c:v>
                </c:pt>
                <c:pt idx="2561">
                  <c:v>42300.261657291667</c:v>
                </c:pt>
                <c:pt idx="2562">
                  <c:v>42300.262351678241</c:v>
                </c:pt>
                <c:pt idx="2563">
                  <c:v>42300.263046064814</c:v>
                </c:pt>
                <c:pt idx="2564">
                  <c:v>42300.263740451388</c:v>
                </c:pt>
                <c:pt idx="2565">
                  <c:v>42300.264434837962</c:v>
                </c:pt>
                <c:pt idx="2566">
                  <c:v>42300.265129224535</c:v>
                </c:pt>
                <c:pt idx="2567">
                  <c:v>42300.265823611109</c:v>
                </c:pt>
                <c:pt idx="2568">
                  <c:v>42300.266517997683</c:v>
                </c:pt>
                <c:pt idx="2569">
                  <c:v>42300.267212384257</c:v>
                </c:pt>
                <c:pt idx="2570">
                  <c:v>42300.26790677083</c:v>
                </c:pt>
                <c:pt idx="2571">
                  <c:v>42300.268601157404</c:v>
                </c:pt>
                <c:pt idx="2572">
                  <c:v>42300.269295543978</c:v>
                </c:pt>
                <c:pt idx="2573">
                  <c:v>42300.269989930559</c:v>
                </c:pt>
                <c:pt idx="2574">
                  <c:v>42300.270684317133</c:v>
                </c:pt>
                <c:pt idx="2575">
                  <c:v>42300.271378703706</c:v>
                </c:pt>
                <c:pt idx="2576">
                  <c:v>42300.27207309028</c:v>
                </c:pt>
                <c:pt idx="2577">
                  <c:v>42300.272767476854</c:v>
                </c:pt>
                <c:pt idx="2578">
                  <c:v>42300.273461863428</c:v>
                </c:pt>
                <c:pt idx="2579">
                  <c:v>42300.274156250001</c:v>
                </c:pt>
                <c:pt idx="2580">
                  <c:v>42300.274850636575</c:v>
                </c:pt>
                <c:pt idx="2581">
                  <c:v>42300.275545023149</c:v>
                </c:pt>
                <c:pt idx="2582">
                  <c:v>42300.276239409723</c:v>
                </c:pt>
                <c:pt idx="2583">
                  <c:v>42300.276933796296</c:v>
                </c:pt>
                <c:pt idx="2584">
                  <c:v>42300.27762818287</c:v>
                </c:pt>
                <c:pt idx="2585">
                  <c:v>42300.278322569444</c:v>
                </c:pt>
                <c:pt idx="2586">
                  <c:v>42300.279016956018</c:v>
                </c:pt>
                <c:pt idx="2587">
                  <c:v>42300.279711342591</c:v>
                </c:pt>
                <c:pt idx="2588">
                  <c:v>42300.280405729165</c:v>
                </c:pt>
                <c:pt idx="2589">
                  <c:v>42300.281100115739</c:v>
                </c:pt>
                <c:pt idx="2590">
                  <c:v>42300.281794502313</c:v>
                </c:pt>
                <c:pt idx="2591">
                  <c:v>42300.282488888886</c:v>
                </c:pt>
                <c:pt idx="2592">
                  <c:v>42300.28318327546</c:v>
                </c:pt>
                <c:pt idx="2593">
                  <c:v>42300.283877662034</c:v>
                </c:pt>
                <c:pt idx="2594">
                  <c:v>42300.284572048608</c:v>
                </c:pt>
                <c:pt idx="2595">
                  <c:v>42300.285266435189</c:v>
                </c:pt>
                <c:pt idx="2596">
                  <c:v>42300.285960821762</c:v>
                </c:pt>
                <c:pt idx="2597">
                  <c:v>42300.286655208336</c:v>
                </c:pt>
                <c:pt idx="2598">
                  <c:v>42300.28734959491</c:v>
                </c:pt>
                <c:pt idx="2599">
                  <c:v>42300.288043981483</c:v>
                </c:pt>
                <c:pt idx="2600">
                  <c:v>42300.288738368057</c:v>
                </c:pt>
                <c:pt idx="2601">
                  <c:v>42300.289432754631</c:v>
                </c:pt>
                <c:pt idx="2602">
                  <c:v>42300.290127141205</c:v>
                </c:pt>
                <c:pt idx="2603">
                  <c:v>42300.290821527778</c:v>
                </c:pt>
                <c:pt idx="2604">
                  <c:v>42300.291515914352</c:v>
                </c:pt>
                <c:pt idx="2605">
                  <c:v>42300.292210300926</c:v>
                </c:pt>
                <c:pt idx="2606">
                  <c:v>42300.2929046875</c:v>
                </c:pt>
                <c:pt idx="2607">
                  <c:v>42300.293599074073</c:v>
                </c:pt>
                <c:pt idx="2608">
                  <c:v>42300.294293460647</c:v>
                </c:pt>
                <c:pt idx="2609">
                  <c:v>42300.294987847221</c:v>
                </c:pt>
                <c:pt idx="2610">
                  <c:v>42300.295682233795</c:v>
                </c:pt>
                <c:pt idx="2611">
                  <c:v>42300.296376620368</c:v>
                </c:pt>
                <c:pt idx="2612">
                  <c:v>42300.297071006942</c:v>
                </c:pt>
                <c:pt idx="2613">
                  <c:v>42300.297765393516</c:v>
                </c:pt>
                <c:pt idx="2614">
                  <c:v>42300.29845978009</c:v>
                </c:pt>
                <c:pt idx="2615">
                  <c:v>42300.299154166663</c:v>
                </c:pt>
                <c:pt idx="2616">
                  <c:v>42300.299848553244</c:v>
                </c:pt>
                <c:pt idx="2617">
                  <c:v>42300.300542939818</c:v>
                </c:pt>
                <c:pt idx="2618">
                  <c:v>42300.301237326392</c:v>
                </c:pt>
                <c:pt idx="2619">
                  <c:v>42300.301931712966</c:v>
                </c:pt>
                <c:pt idx="2620">
                  <c:v>42300.302626099539</c:v>
                </c:pt>
                <c:pt idx="2621">
                  <c:v>42300.303320486113</c:v>
                </c:pt>
                <c:pt idx="2622">
                  <c:v>42300.304014872687</c:v>
                </c:pt>
                <c:pt idx="2623">
                  <c:v>42300.304709259261</c:v>
                </c:pt>
                <c:pt idx="2624">
                  <c:v>42300.305403645834</c:v>
                </c:pt>
                <c:pt idx="2625">
                  <c:v>42300.306098032408</c:v>
                </c:pt>
                <c:pt idx="2626">
                  <c:v>42300.306792418982</c:v>
                </c:pt>
                <c:pt idx="2627">
                  <c:v>42300.307486805556</c:v>
                </c:pt>
                <c:pt idx="2628">
                  <c:v>42300.308181192129</c:v>
                </c:pt>
                <c:pt idx="2629">
                  <c:v>42300.308875578703</c:v>
                </c:pt>
                <c:pt idx="2630">
                  <c:v>42300.309569965277</c:v>
                </c:pt>
                <c:pt idx="2631">
                  <c:v>42300.31026435185</c:v>
                </c:pt>
                <c:pt idx="2632">
                  <c:v>42300.310958738424</c:v>
                </c:pt>
                <c:pt idx="2633">
                  <c:v>42300.311653124998</c:v>
                </c:pt>
                <c:pt idx="2634">
                  <c:v>42300.312347511572</c:v>
                </c:pt>
                <c:pt idx="2635">
                  <c:v>42300.313041898145</c:v>
                </c:pt>
                <c:pt idx="2636">
                  <c:v>42300.313736284719</c:v>
                </c:pt>
                <c:pt idx="2637">
                  <c:v>42300.314430671293</c:v>
                </c:pt>
                <c:pt idx="2638">
                  <c:v>42300.315125057874</c:v>
                </c:pt>
                <c:pt idx="2639">
                  <c:v>42300.315819444448</c:v>
                </c:pt>
                <c:pt idx="2640">
                  <c:v>42300.316513831021</c:v>
                </c:pt>
                <c:pt idx="2641">
                  <c:v>42300.317208217595</c:v>
                </c:pt>
                <c:pt idx="2642">
                  <c:v>42300.317902604169</c:v>
                </c:pt>
                <c:pt idx="2643">
                  <c:v>42300.318596990743</c:v>
                </c:pt>
                <c:pt idx="2644">
                  <c:v>42300.319291377316</c:v>
                </c:pt>
                <c:pt idx="2645">
                  <c:v>42300.31998576389</c:v>
                </c:pt>
                <c:pt idx="2646">
                  <c:v>42300.320680150464</c:v>
                </c:pt>
                <c:pt idx="2647">
                  <c:v>42300.321374537038</c:v>
                </c:pt>
                <c:pt idx="2648">
                  <c:v>42300.322068923611</c:v>
                </c:pt>
                <c:pt idx="2649">
                  <c:v>42300.322763310185</c:v>
                </c:pt>
                <c:pt idx="2650">
                  <c:v>42300.323457696759</c:v>
                </c:pt>
                <c:pt idx="2651">
                  <c:v>42300.324152083333</c:v>
                </c:pt>
                <c:pt idx="2652">
                  <c:v>42300.324846469906</c:v>
                </c:pt>
                <c:pt idx="2653">
                  <c:v>42300.32554085648</c:v>
                </c:pt>
                <c:pt idx="2654">
                  <c:v>42300.326235243054</c:v>
                </c:pt>
                <c:pt idx="2655">
                  <c:v>42300.326929629628</c:v>
                </c:pt>
                <c:pt idx="2656">
                  <c:v>42300.327624016201</c:v>
                </c:pt>
                <c:pt idx="2657">
                  <c:v>42300.328318402775</c:v>
                </c:pt>
                <c:pt idx="2658">
                  <c:v>42300.329012789349</c:v>
                </c:pt>
                <c:pt idx="2659">
                  <c:v>42300.329707175923</c:v>
                </c:pt>
                <c:pt idx="2660">
                  <c:v>42300.330401562504</c:v>
                </c:pt>
                <c:pt idx="2661">
                  <c:v>42300.331095949077</c:v>
                </c:pt>
                <c:pt idx="2662">
                  <c:v>42300.331790335651</c:v>
                </c:pt>
                <c:pt idx="2663">
                  <c:v>42300.332484722225</c:v>
                </c:pt>
                <c:pt idx="2664">
                  <c:v>42300.333179108799</c:v>
                </c:pt>
                <c:pt idx="2665">
                  <c:v>42300.333873495372</c:v>
                </c:pt>
                <c:pt idx="2666">
                  <c:v>42300.334567881946</c:v>
                </c:pt>
                <c:pt idx="2667">
                  <c:v>42300.33526226852</c:v>
                </c:pt>
                <c:pt idx="2668">
                  <c:v>42300.335956655093</c:v>
                </c:pt>
                <c:pt idx="2669">
                  <c:v>42300.336651041667</c:v>
                </c:pt>
                <c:pt idx="2670">
                  <c:v>42300.337345428241</c:v>
                </c:pt>
                <c:pt idx="2671">
                  <c:v>42300.338039814815</c:v>
                </c:pt>
                <c:pt idx="2672">
                  <c:v>42300.338734201388</c:v>
                </c:pt>
                <c:pt idx="2673">
                  <c:v>42300.339428587962</c:v>
                </c:pt>
                <c:pt idx="2674">
                  <c:v>42300.340122974536</c:v>
                </c:pt>
                <c:pt idx="2675">
                  <c:v>42300.34081736111</c:v>
                </c:pt>
                <c:pt idx="2676">
                  <c:v>42300.341511747683</c:v>
                </c:pt>
                <c:pt idx="2677">
                  <c:v>42300.342206134257</c:v>
                </c:pt>
                <c:pt idx="2678">
                  <c:v>42300.342900520831</c:v>
                </c:pt>
                <c:pt idx="2679">
                  <c:v>42300.343594907405</c:v>
                </c:pt>
                <c:pt idx="2680">
                  <c:v>42300.344289293978</c:v>
                </c:pt>
                <c:pt idx="2681">
                  <c:v>42300.344983680552</c:v>
                </c:pt>
                <c:pt idx="2682">
                  <c:v>42300.345678067133</c:v>
                </c:pt>
                <c:pt idx="2683">
                  <c:v>42300.346372453707</c:v>
                </c:pt>
                <c:pt idx="2684">
                  <c:v>42300.347066840281</c:v>
                </c:pt>
                <c:pt idx="2685">
                  <c:v>42300.347761226854</c:v>
                </c:pt>
                <c:pt idx="2686">
                  <c:v>42300.348455613428</c:v>
                </c:pt>
                <c:pt idx="2687">
                  <c:v>42300.349150000002</c:v>
                </c:pt>
                <c:pt idx="2688">
                  <c:v>42300.349844386576</c:v>
                </c:pt>
                <c:pt idx="2689">
                  <c:v>42300.350538773149</c:v>
                </c:pt>
                <c:pt idx="2690">
                  <c:v>42300.351233159723</c:v>
                </c:pt>
                <c:pt idx="2691">
                  <c:v>42300.351927546297</c:v>
                </c:pt>
                <c:pt idx="2692">
                  <c:v>42300.352621932871</c:v>
                </c:pt>
                <c:pt idx="2693">
                  <c:v>42300.353316319444</c:v>
                </c:pt>
                <c:pt idx="2694">
                  <c:v>42300.354010706018</c:v>
                </c:pt>
                <c:pt idx="2695">
                  <c:v>42300.354705092592</c:v>
                </c:pt>
                <c:pt idx="2696">
                  <c:v>42300.355399479165</c:v>
                </c:pt>
                <c:pt idx="2697">
                  <c:v>42300.356093865739</c:v>
                </c:pt>
                <c:pt idx="2698">
                  <c:v>42300.356788252313</c:v>
                </c:pt>
                <c:pt idx="2699">
                  <c:v>42300.357482638887</c:v>
                </c:pt>
                <c:pt idx="2700">
                  <c:v>42300.35817702546</c:v>
                </c:pt>
                <c:pt idx="2701">
                  <c:v>42300.358871412034</c:v>
                </c:pt>
                <c:pt idx="2702">
                  <c:v>42300.359565798608</c:v>
                </c:pt>
                <c:pt idx="2703">
                  <c:v>42300.360260185182</c:v>
                </c:pt>
                <c:pt idx="2704">
                  <c:v>42300.360954571763</c:v>
                </c:pt>
                <c:pt idx="2705">
                  <c:v>42300.361648958336</c:v>
                </c:pt>
                <c:pt idx="2706">
                  <c:v>42300.36234334491</c:v>
                </c:pt>
                <c:pt idx="2707">
                  <c:v>42300.363037731484</c:v>
                </c:pt>
                <c:pt idx="2708">
                  <c:v>42300.363732118058</c:v>
                </c:pt>
                <c:pt idx="2709">
                  <c:v>42300.364426504631</c:v>
                </c:pt>
                <c:pt idx="2710">
                  <c:v>42300.365120891205</c:v>
                </c:pt>
                <c:pt idx="2711">
                  <c:v>42300.365815277779</c:v>
                </c:pt>
                <c:pt idx="2712">
                  <c:v>42300.366509664353</c:v>
                </c:pt>
                <c:pt idx="2713">
                  <c:v>42300.367204050926</c:v>
                </c:pt>
                <c:pt idx="2714">
                  <c:v>42300.3678984375</c:v>
                </c:pt>
                <c:pt idx="2715">
                  <c:v>42300.368592824074</c:v>
                </c:pt>
                <c:pt idx="2716">
                  <c:v>42300.369287210648</c:v>
                </c:pt>
                <c:pt idx="2717">
                  <c:v>42300.369981597221</c:v>
                </c:pt>
                <c:pt idx="2718">
                  <c:v>42300.370675983795</c:v>
                </c:pt>
                <c:pt idx="2719">
                  <c:v>42300.371370370369</c:v>
                </c:pt>
                <c:pt idx="2720">
                  <c:v>42300.372064756943</c:v>
                </c:pt>
                <c:pt idx="2721">
                  <c:v>42300.372759143516</c:v>
                </c:pt>
                <c:pt idx="2722">
                  <c:v>42300.37345353009</c:v>
                </c:pt>
                <c:pt idx="2723">
                  <c:v>42300.374147916664</c:v>
                </c:pt>
                <c:pt idx="2724">
                  <c:v>42300.374842303238</c:v>
                </c:pt>
                <c:pt idx="2725">
                  <c:v>42300.375536689811</c:v>
                </c:pt>
                <c:pt idx="2726">
                  <c:v>42300.376231076392</c:v>
                </c:pt>
                <c:pt idx="2727">
                  <c:v>42300.376925462966</c:v>
                </c:pt>
                <c:pt idx="2728">
                  <c:v>42300.37761984954</c:v>
                </c:pt>
                <c:pt idx="2729">
                  <c:v>42300.378314236114</c:v>
                </c:pt>
                <c:pt idx="2730">
                  <c:v>42300.379008622687</c:v>
                </c:pt>
                <c:pt idx="2731">
                  <c:v>42300.379703009261</c:v>
                </c:pt>
                <c:pt idx="2732">
                  <c:v>42300.380397395835</c:v>
                </c:pt>
                <c:pt idx="2733">
                  <c:v>42300.381091782408</c:v>
                </c:pt>
                <c:pt idx="2734">
                  <c:v>42300.381786168982</c:v>
                </c:pt>
                <c:pt idx="2735">
                  <c:v>42300.382480555556</c:v>
                </c:pt>
                <c:pt idx="2736">
                  <c:v>42300.38317494213</c:v>
                </c:pt>
                <c:pt idx="2737">
                  <c:v>42300.383869328703</c:v>
                </c:pt>
                <c:pt idx="2738">
                  <c:v>42300.384563715277</c:v>
                </c:pt>
                <c:pt idx="2739">
                  <c:v>42300.385258101851</c:v>
                </c:pt>
                <c:pt idx="2740">
                  <c:v>42300.385952488425</c:v>
                </c:pt>
                <c:pt idx="2741">
                  <c:v>42300.386646874998</c:v>
                </c:pt>
                <c:pt idx="2742">
                  <c:v>42300.387341261572</c:v>
                </c:pt>
                <c:pt idx="2743">
                  <c:v>42300.388035648146</c:v>
                </c:pt>
                <c:pt idx="2744">
                  <c:v>42300.38873003472</c:v>
                </c:pt>
                <c:pt idx="2745">
                  <c:v>42300.389424421293</c:v>
                </c:pt>
                <c:pt idx="2746">
                  <c:v>42300.390118807867</c:v>
                </c:pt>
                <c:pt idx="2747">
                  <c:v>42300.390813194441</c:v>
                </c:pt>
                <c:pt idx="2748">
                  <c:v>42300.391507581022</c:v>
                </c:pt>
                <c:pt idx="2749">
                  <c:v>42300.392201967596</c:v>
                </c:pt>
                <c:pt idx="2750">
                  <c:v>42300.392896354169</c:v>
                </c:pt>
                <c:pt idx="2751">
                  <c:v>42300.393590740743</c:v>
                </c:pt>
                <c:pt idx="2752">
                  <c:v>42300.394285127317</c:v>
                </c:pt>
                <c:pt idx="2753">
                  <c:v>42300.394979513891</c:v>
                </c:pt>
                <c:pt idx="2754">
                  <c:v>42300.395673900464</c:v>
                </c:pt>
                <c:pt idx="2755">
                  <c:v>42300.396368287038</c:v>
                </c:pt>
                <c:pt idx="2756">
                  <c:v>42300.397062673612</c:v>
                </c:pt>
                <c:pt idx="2757">
                  <c:v>42300.397757060186</c:v>
                </c:pt>
                <c:pt idx="2758">
                  <c:v>42300.398451446759</c:v>
                </c:pt>
                <c:pt idx="2759">
                  <c:v>42300.399145833333</c:v>
                </c:pt>
                <c:pt idx="2760">
                  <c:v>42300.399840219907</c:v>
                </c:pt>
                <c:pt idx="2761">
                  <c:v>42300.400534606481</c:v>
                </c:pt>
                <c:pt idx="2762">
                  <c:v>42300.401228993054</c:v>
                </c:pt>
                <c:pt idx="2763">
                  <c:v>42300.401923379628</c:v>
                </c:pt>
                <c:pt idx="2764">
                  <c:v>42300.402617766202</c:v>
                </c:pt>
                <c:pt idx="2765">
                  <c:v>42300.403312152775</c:v>
                </c:pt>
                <c:pt idx="2766">
                  <c:v>42300.404006539349</c:v>
                </c:pt>
                <c:pt idx="2767">
                  <c:v>42300.404700925923</c:v>
                </c:pt>
                <c:pt idx="2768">
                  <c:v>42300.405395312497</c:v>
                </c:pt>
                <c:pt idx="2769">
                  <c:v>42300.40608969907</c:v>
                </c:pt>
                <c:pt idx="2770">
                  <c:v>42300.406784085651</c:v>
                </c:pt>
                <c:pt idx="2771">
                  <c:v>42300.407478472225</c:v>
                </c:pt>
                <c:pt idx="2772">
                  <c:v>42300.408172858799</c:v>
                </c:pt>
                <c:pt idx="2773">
                  <c:v>42300.408867245373</c:v>
                </c:pt>
                <c:pt idx="2774">
                  <c:v>42300.409561631946</c:v>
                </c:pt>
                <c:pt idx="2775">
                  <c:v>42300.41025601852</c:v>
                </c:pt>
                <c:pt idx="2776">
                  <c:v>42300.410950405094</c:v>
                </c:pt>
                <c:pt idx="2777">
                  <c:v>42300.411644791668</c:v>
                </c:pt>
                <c:pt idx="2778">
                  <c:v>42300.412339178241</c:v>
                </c:pt>
                <c:pt idx="2779">
                  <c:v>42300.413033564815</c:v>
                </c:pt>
                <c:pt idx="2780">
                  <c:v>42300.413727951389</c:v>
                </c:pt>
                <c:pt idx="2781">
                  <c:v>42300.414422337963</c:v>
                </c:pt>
                <c:pt idx="2782">
                  <c:v>42300.415116724536</c:v>
                </c:pt>
                <c:pt idx="2783">
                  <c:v>42300.41581111111</c:v>
                </c:pt>
                <c:pt idx="2784">
                  <c:v>42300.416505497684</c:v>
                </c:pt>
                <c:pt idx="2785">
                  <c:v>42300.417199884258</c:v>
                </c:pt>
                <c:pt idx="2786">
                  <c:v>42300.417894270831</c:v>
                </c:pt>
                <c:pt idx="2787">
                  <c:v>42300.418588657405</c:v>
                </c:pt>
                <c:pt idx="2788">
                  <c:v>42300.419283043979</c:v>
                </c:pt>
                <c:pt idx="2789">
                  <c:v>42300.419977430553</c:v>
                </c:pt>
                <c:pt idx="2790">
                  <c:v>42300.420671817126</c:v>
                </c:pt>
                <c:pt idx="2791">
                  <c:v>42300.421366203707</c:v>
                </c:pt>
                <c:pt idx="2792">
                  <c:v>42300.422060590281</c:v>
                </c:pt>
                <c:pt idx="2793">
                  <c:v>42300.422754976855</c:v>
                </c:pt>
                <c:pt idx="2794">
                  <c:v>42300.423449363429</c:v>
                </c:pt>
                <c:pt idx="2795">
                  <c:v>42300.424143750002</c:v>
                </c:pt>
                <c:pt idx="2796">
                  <c:v>42300.424838136576</c:v>
                </c:pt>
                <c:pt idx="2797">
                  <c:v>42300.42553252315</c:v>
                </c:pt>
                <c:pt idx="2798">
                  <c:v>42300.426226909723</c:v>
                </c:pt>
                <c:pt idx="2799">
                  <c:v>42300.426921296297</c:v>
                </c:pt>
                <c:pt idx="2800">
                  <c:v>42300.427615682871</c:v>
                </c:pt>
                <c:pt idx="2801">
                  <c:v>42300.428310069445</c:v>
                </c:pt>
                <c:pt idx="2802">
                  <c:v>42300.429004456018</c:v>
                </c:pt>
                <c:pt idx="2803">
                  <c:v>42300.429698842592</c:v>
                </c:pt>
                <c:pt idx="2804">
                  <c:v>42300.430393229166</c:v>
                </c:pt>
                <c:pt idx="2805">
                  <c:v>42300.43108761574</c:v>
                </c:pt>
                <c:pt idx="2806">
                  <c:v>42300.431782002313</c:v>
                </c:pt>
                <c:pt idx="2807">
                  <c:v>42300.432476388887</c:v>
                </c:pt>
                <c:pt idx="2808">
                  <c:v>42300.433170775461</c:v>
                </c:pt>
                <c:pt idx="2809">
                  <c:v>42300.433865162035</c:v>
                </c:pt>
                <c:pt idx="2810">
                  <c:v>42300.434559548608</c:v>
                </c:pt>
                <c:pt idx="2811">
                  <c:v>42300.435253935182</c:v>
                </c:pt>
                <c:pt idx="2812">
                  <c:v>42300.435948321756</c:v>
                </c:pt>
                <c:pt idx="2813">
                  <c:v>42300.436642708337</c:v>
                </c:pt>
                <c:pt idx="2814">
                  <c:v>42300.437337094911</c:v>
                </c:pt>
                <c:pt idx="2815">
                  <c:v>42300.438031481484</c:v>
                </c:pt>
                <c:pt idx="2816">
                  <c:v>42300.438725868058</c:v>
                </c:pt>
                <c:pt idx="2817">
                  <c:v>42300.439420254632</c:v>
                </c:pt>
                <c:pt idx="2818">
                  <c:v>42300.440114641206</c:v>
                </c:pt>
                <c:pt idx="2819">
                  <c:v>42300.440809027779</c:v>
                </c:pt>
                <c:pt idx="2820">
                  <c:v>42300.441503414353</c:v>
                </c:pt>
                <c:pt idx="2821">
                  <c:v>42300.442197800927</c:v>
                </c:pt>
                <c:pt idx="2822">
                  <c:v>42300.442892187501</c:v>
                </c:pt>
                <c:pt idx="2823">
                  <c:v>42300.443586574074</c:v>
                </c:pt>
                <c:pt idx="2824">
                  <c:v>42300.444280960648</c:v>
                </c:pt>
                <c:pt idx="2825">
                  <c:v>42300.444975347222</c:v>
                </c:pt>
                <c:pt idx="2826">
                  <c:v>42300.445669733796</c:v>
                </c:pt>
                <c:pt idx="2827">
                  <c:v>42300.446364120369</c:v>
                </c:pt>
                <c:pt idx="2828">
                  <c:v>42300.447058506943</c:v>
                </c:pt>
                <c:pt idx="2829">
                  <c:v>42300.447752893517</c:v>
                </c:pt>
                <c:pt idx="2830">
                  <c:v>42300.44844728009</c:v>
                </c:pt>
                <c:pt idx="2831">
                  <c:v>42300.449141666664</c:v>
                </c:pt>
                <c:pt idx="2832">
                  <c:v>42300.449836053238</c:v>
                </c:pt>
                <c:pt idx="2833">
                  <c:v>42300.450530439812</c:v>
                </c:pt>
                <c:pt idx="2834">
                  <c:v>42300.451224826385</c:v>
                </c:pt>
                <c:pt idx="2835">
                  <c:v>42300.451919212966</c:v>
                </c:pt>
                <c:pt idx="2836">
                  <c:v>42300.45261359954</c:v>
                </c:pt>
                <c:pt idx="2837">
                  <c:v>42300.453307986114</c:v>
                </c:pt>
                <c:pt idx="2838">
                  <c:v>42300.454002372688</c:v>
                </c:pt>
                <c:pt idx="2839">
                  <c:v>42300.454696759261</c:v>
                </c:pt>
                <c:pt idx="2840">
                  <c:v>42300.455391145835</c:v>
                </c:pt>
                <c:pt idx="2841">
                  <c:v>42300.456085532409</c:v>
                </c:pt>
                <c:pt idx="2842">
                  <c:v>42300.456779918983</c:v>
                </c:pt>
                <c:pt idx="2843">
                  <c:v>42300.457474305556</c:v>
                </c:pt>
                <c:pt idx="2844">
                  <c:v>42300.45816869213</c:v>
                </c:pt>
                <c:pt idx="2845">
                  <c:v>42300.458863078704</c:v>
                </c:pt>
                <c:pt idx="2846">
                  <c:v>42300.459557465278</c:v>
                </c:pt>
                <c:pt idx="2847">
                  <c:v>42300.460251851851</c:v>
                </c:pt>
                <c:pt idx="2848">
                  <c:v>42300.460946238425</c:v>
                </c:pt>
                <c:pt idx="2849">
                  <c:v>42300.461640624999</c:v>
                </c:pt>
                <c:pt idx="2850">
                  <c:v>42300.462335011573</c:v>
                </c:pt>
                <c:pt idx="2851">
                  <c:v>42300.463029398146</c:v>
                </c:pt>
                <c:pt idx="2852">
                  <c:v>42300.46372378472</c:v>
                </c:pt>
                <c:pt idx="2853">
                  <c:v>42300.464418171294</c:v>
                </c:pt>
                <c:pt idx="2854">
                  <c:v>42300.465112557868</c:v>
                </c:pt>
                <c:pt idx="2855">
                  <c:v>42300.465806944441</c:v>
                </c:pt>
                <c:pt idx="2856">
                  <c:v>42300.466501331015</c:v>
                </c:pt>
                <c:pt idx="2857">
                  <c:v>42300.467195717596</c:v>
                </c:pt>
                <c:pt idx="2858">
                  <c:v>42300.46789010417</c:v>
                </c:pt>
                <c:pt idx="2859">
                  <c:v>42300.468584490744</c:v>
                </c:pt>
                <c:pt idx="2860">
                  <c:v>42300.469278877317</c:v>
                </c:pt>
                <c:pt idx="2861">
                  <c:v>42300.469973263891</c:v>
                </c:pt>
                <c:pt idx="2862">
                  <c:v>42300.470667650465</c:v>
                </c:pt>
                <c:pt idx="2863">
                  <c:v>42300.471362037038</c:v>
                </c:pt>
                <c:pt idx="2864">
                  <c:v>42300.472056423612</c:v>
                </c:pt>
                <c:pt idx="2865">
                  <c:v>42300.472750810186</c:v>
                </c:pt>
                <c:pt idx="2866">
                  <c:v>42300.47344519676</c:v>
                </c:pt>
                <c:pt idx="2867">
                  <c:v>42300.474139583333</c:v>
                </c:pt>
                <c:pt idx="2868">
                  <c:v>42300.474833969907</c:v>
                </c:pt>
                <c:pt idx="2869">
                  <c:v>42300.475528356481</c:v>
                </c:pt>
                <c:pt idx="2870">
                  <c:v>42300.476222743055</c:v>
                </c:pt>
                <c:pt idx="2871">
                  <c:v>42300.476917129628</c:v>
                </c:pt>
                <c:pt idx="2872">
                  <c:v>42300.477611516202</c:v>
                </c:pt>
                <c:pt idx="2873">
                  <c:v>42300.478305902776</c:v>
                </c:pt>
                <c:pt idx="2874">
                  <c:v>42300.47900028935</c:v>
                </c:pt>
                <c:pt idx="2875">
                  <c:v>42300.479694675923</c:v>
                </c:pt>
                <c:pt idx="2876">
                  <c:v>42300.480389062497</c:v>
                </c:pt>
                <c:pt idx="2877">
                  <c:v>42300.481083449071</c:v>
                </c:pt>
                <c:pt idx="2878">
                  <c:v>42300.481777835645</c:v>
                </c:pt>
                <c:pt idx="2879">
                  <c:v>42300.482472222226</c:v>
                </c:pt>
                <c:pt idx="2880">
                  <c:v>42300.483166608799</c:v>
                </c:pt>
                <c:pt idx="2881">
                  <c:v>42300.483860995373</c:v>
                </c:pt>
                <c:pt idx="2882">
                  <c:v>42300.484555381947</c:v>
                </c:pt>
                <c:pt idx="2883">
                  <c:v>42300.485249768521</c:v>
                </c:pt>
                <c:pt idx="2884">
                  <c:v>42300.485944155094</c:v>
                </c:pt>
                <c:pt idx="2885">
                  <c:v>42300.486638541668</c:v>
                </c:pt>
                <c:pt idx="2886">
                  <c:v>42300.487332928242</c:v>
                </c:pt>
                <c:pt idx="2887">
                  <c:v>42300.488027314816</c:v>
                </c:pt>
                <c:pt idx="2888">
                  <c:v>42300.488721701389</c:v>
                </c:pt>
                <c:pt idx="2889">
                  <c:v>42300.489416087963</c:v>
                </c:pt>
                <c:pt idx="2890">
                  <c:v>42300.490110474537</c:v>
                </c:pt>
                <c:pt idx="2891">
                  <c:v>42300.490804861111</c:v>
                </c:pt>
                <c:pt idx="2892">
                  <c:v>42300.491499247684</c:v>
                </c:pt>
                <c:pt idx="2893">
                  <c:v>42300.492193634258</c:v>
                </c:pt>
                <c:pt idx="2894">
                  <c:v>42300.492888020832</c:v>
                </c:pt>
                <c:pt idx="2895">
                  <c:v>42300.493582407405</c:v>
                </c:pt>
                <c:pt idx="2896">
                  <c:v>42300.494276793979</c:v>
                </c:pt>
                <c:pt idx="2897">
                  <c:v>42300.494971180553</c:v>
                </c:pt>
                <c:pt idx="2898">
                  <c:v>42300.495665567127</c:v>
                </c:pt>
                <c:pt idx="2899">
                  <c:v>42300.4963599537</c:v>
                </c:pt>
                <c:pt idx="2900">
                  <c:v>42300.497054340274</c:v>
                </c:pt>
                <c:pt idx="2901">
                  <c:v>42300.497748726855</c:v>
                </c:pt>
                <c:pt idx="2902">
                  <c:v>42300.498443113429</c:v>
                </c:pt>
                <c:pt idx="2903">
                  <c:v>42300.499137500003</c:v>
                </c:pt>
                <c:pt idx="2904">
                  <c:v>42300.499831886576</c:v>
                </c:pt>
                <c:pt idx="2905">
                  <c:v>42300.50052627315</c:v>
                </c:pt>
                <c:pt idx="2906">
                  <c:v>42300.501220659724</c:v>
                </c:pt>
                <c:pt idx="2907">
                  <c:v>42300.501915046298</c:v>
                </c:pt>
                <c:pt idx="2908">
                  <c:v>42300.502609432871</c:v>
                </c:pt>
                <c:pt idx="2909">
                  <c:v>42300.503303819445</c:v>
                </c:pt>
                <c:pt idx="2910">
                  <c:v>42300.503998206019</c:v>
                </c:pt>
                <c:pt idx="2911">
                  <c:v>42300.504692592593</c:v>
                </c:pt>
                <c:pt idx="2912">
                  <c:v>42300.505386979166</c:v>
                </c:pt>
                <c:pt idx="2913">
                  <c:v>42300.50608136574</c:v>
                </c:pt>
                <c:pt idx="2914">
                  <c:v>42300.506775752314</c:v>
                </c:pt>
                <c:pt idx="2915">
                  <c:v>42300.507470138888</c:v>
                </c:pt>
                <c:pt idx="2916">
                  <c:v>42300.508164525461</c:v>
                </c:pt>
                <c:pt idx="2917">
                  <c:v>42300.508858912035</c:v>
                </c:pt>
                <c:pt idx="2918">
                  <c:v>42300.509553298609</c:v>
                </c:pt>
                <c:pt idx="2919">
                  <c:v>42300.510247685183</c:v>
                </c:pt>
                <c:pt idx="2920">
                  <c:v>42300.510942071756</c:v>
                </c:pt>
                <c:pt idx="2921">
                  <c:v>42300.51163645833</c:v>
                </c:pt>
                <c:pt idx="2922">
                  <c:v>42300.512330844904</c:v>
                </c:pt>
                <c:pt idx="2923">
                  <c:v>42300.513025231485</c:v>
                </c:pt>
                <c:pt idx="2924">
                  <c:v>42300.513719618059</c:v>
                </c:pt>
                <c:pt idx="2925">
                  <c:v>42300.514414004632</c:v>
                </c:pt>
                <c:pt idx="2926">
                  <c:v>42300.515108391206</c:v>
                </c:pt>
                <c:pt idx="2927">
                  <c:v>42300.51580277778</c:v>
                </c:pt>
                <c:pt idx="2928">
                  <c:v>42300.516497164353</c:v>
                </c:pt>
                <c:pt idx="2929">
                  <c:v>42300.517191550927</c:v>
                </c:pt>
                <c:pt idx="2930">
                  <c:v>42300.517885937501</c:v>
                </c:pt>
                <c:pt idx="2931">
                  <c:v>42300.518580324075</c:v>
                </c:pt>
                <c:pt idx="2932">
                  <c:v>42300.519274710648</c:v>
                </c:pt>
                <c:pt idx="2933">
                  <c:v>42300.519969097222</c:v>
                </c:pt>
                <c:pt idx="2934">
                  <c:v>42300.520663483796</c:v>
                </c:pt>
                <c:pt idx="2935">
                  <c:v>42300.52135787037</c:v>
                </c:pt>
                <c:pt idx="2936">
                  <c:v>42300.522052256943</c:v>
                </c:pt>
                <c:pt idx="2937">
                  <c:v>42300.522746643517</c:v>
                </c:pt>
                <c:pt idx="2938">
                  <c:v>42300.523441030091</c:v>
                </c:pt>
                <c:pt idx="2939">
                  <c:v>42300.524135416665</c:v>
                </c:pt>
                <c:pt idx="2940">
                  <c:v>42300.524829803238</c:v>
                </c:pt>
                <c:pt idx="2941">
                  <c:v>42300.525524189812</c:v>
                </c:pt>
                <c:pt idx="2942">
                  <c:v>42300.526218576386</c:v>
                </c:pt>
                <c:pt idx="2943">
                  <c:v>42300.52691296296</c:v>
                </c:pt>
                <c:pt idx="2944">
                  <c:v>42300.527607349541</c:v>
                </c:pt>
                <c:pt idx="2945">
                  <c:v>42300.528301736114</c:v>
                </c:pt>
                <c:pt idx="2946">
                  <c:v>42300.528996122688</c:v>
                </c:pt>
                <c:pt idx="2947">
                  <c:v>42300.529690509262</c:v>
                </c:pt>
                <c:pt idx="2948">
                  <c:v>42300.530384895836</c:v>
                </c:pt>
                <c:pt idx="2949">
                  <c:v>42300.531079282409</c:v>
                </c:pt>
                <c:pt idx="2950">
                  <c:v>42300.531773668983</c:v>
                </c:pt>
                <c:pt idx="2951">
                  <c:v>42300.532468055557</c:v>
                </c:pt>
                <c:pt idx="2952">
                  <c:v>42300.533162442131</c:v>
                </c:pt>
                <c:pt idx="2953">
                  <c:v>42300.533856828704</c:v>
                </c:pt>
                <c:pt idx="2954">
                  <c:v>42300.534551215278</c:v>
                </c:pt>
                <c:pt idx="2955">
                  <c:v>42300.535245601852</c:v>
                </c:pt>
                <c:pt idx="2956">
                  <c:v>42300.535939988426</c:v>
                </c:pt>
                <c:pt idx="2957">
                  <c:v>42300.536634374999</c:v>
                </c:pt>
                <c:pt idx="2958">
                  <c:v>42300.537328761573</c:v>
                </c:pt>
                <c:pt idx="2959">
                  <c:v>42300.538023148147</c:v>
                </c:pt>
                <c:pt idx="2960">
                  <c:v>42300.53871753472</c:v>
                </c:pt>
                <c:pt idx="2961">
                  <c:v>42300.539411921294</c:v>
                </c:pt>
                <c:pt idx="2962">
                  <c:v>42300.540106307868</c:v>
                </c:pt>
                <c:pt idx="2963">
                  <c:v>42300.540800694442</c:v>
                </c:pt>
                <c:pt idx="2964">
                  <c:v>42300.541495081015</c:v>
                </c:pt>
                <c:pt idx="2965">
                  <c:v>42300.542189467589</c:v>
                </c:pt>
                <c:pt idx="2966">
                  <c:v>42300.54288385417</c:v>
                </c:pt>
                <c:pt idx="2967">
                  <c:v>42300.543578240744</c:v>
                </c:pt>
                <c:pt idx="2968">
                  <c:v>42300.544272627318</c:v>
                </c:pt>
                <c:pt idx="2969">
                  <c:v>42300.544967013891</c:v>
                </c:pt>
                <c:pt idx="2970">
                  <c:v>42300.545661400465</c:v>
                </c:pt>
                <c:pt idx="2971">
                  <c:v>42300.546355787039</c:v>
                </c:pt>
                <c:pt idx="2972">
                  <c:v>42300.547050173613</c:v>
                </c:pt>
                <c:pt idx="2973">
                  <c:v>42300.547744560186</c:v>
                </c:pt>
                <c:pt idx="2974">
                  <c:v>42300.54843894676</c:v>
                </c:pt>
                <c:pt idx="2975">
                  <c:v>42300.549133333334</c:v>
                </c:pt>
                <c:pt idx="2976">
                  <c:v>42300.549827719908</c:v>
                </c:pt>
                <c:pt idx="2977">
                  <c:v>42300.550522106481</c:v>
                </c:pt>
                <c:pt idx="2978">
                  <c:v>42300.551216493055</c:v>
                </c:pt>
                <c:pt idx="2979">
                  <c:v>42300.551910879629</c:v>
                </c:pt>
                <c:pt idx="2980">
                  <c:v>42300.552605266203</c:v>
                </c:pt>
                <c:pt idx="2981">
                  <c:v>42300.553299652776</c:v>
                </c:pt>
                <c:pt idx="2982">
                  <c:v>42300.55399403935</c:v>
                </c:pt>
                <c:pt idx="2983">
                  <c:v>42300.554688425924</c:v>
                </c:pt>
                <c:pt idx="2984">
                  <c:v>42300.555382812498</c:v>
                </c:pt>
                <c:pt idx="2985">
                  <c:v>42300.556077199071</c:v>
                </c:pt>
                <c:pt idx="2986">
                  <c:v>42300.556771585645</c:v>
                </c:pt>
                <c:pt idx="2987">
                  <c:v>42300.557465972219</c:v>
                </c:pt>
                <c:pt idx="2988">
                  <c:v>42300.5581603588</c:v>
                </c:pt>
                <c:pt idx="2989">
                  <c:v>42300.558854745374</c:v>
                </c:pt>
                <c:pt idx="2990">
                  <c:v>42300.559549131947</c:v>
                </c:pt>
                <c:pt idx="2991">
                  <c:v>42300.560243518521</c:v>
                </c:pt>
                <c:pt idx="2992">
                  <c:v>42300.560937905095</c:v>
                </c:pt>
                <c:pt idx="2993">
                  <c:v>42300.561632291669</c:v>
                </c:pt>
                <c:pt idx="2994">
                  <c:v>42300.562326678242</c:v>
                </c:pt>
                <c:pt idx="2995">
                  <c:v>42300.563021064816</c:v>
                </c:pt>
                <c:pt idx="2996">
                  <c:v>42300.56371545139</c:v>
                </c:pt>
                <c:pt idx="2997">
                  <c:v>42300.564409837963</c:v>
                </c:pt>
                <c:pt idx="2998">
                  <c:v>42300.565104224537</c:v>
                </c:pt>
                <c:pt idx="2999">
                  <c:v>42300.565798611111</c:v>
                </c:pt>
                <c:pt idx="3000">
                  <c:v>42300.566492997685</c:v>
                </c:pt>
                <c:pt idx="3001">
                  <c:v>42300.567187384258</c:v>
                </c:pt>
                <c:pt idx="3002">
                  <c:v>42300.567881770832</c:v>
                </c:pt>
                <c:pt idx="3003">
                  <c:v>42300.568576157406</c:v>
                </c:pt>
                <c:pt idx="3004">
                  <c:v>42300.56927054398</c:v>
                </c:pt>
                <c:pt idx="3005">
                  <c:v>42300.569964930553</c:v>
                </c:pt>
                <c:pt idx="3006">
                  <c:v>42300.570659317127</c:v>
                </c:pt>
                <c:pt idx="3007">
                  <c:v>42300.571353703701</c:v>
                </c:pt>
                <c:pt idx="3008">
                  <c:v>42300.572048090275</c:v>
                </c:pt>
                <c:pt idx="3009">
                  <c:v>42300.572742476848</c:v>
                </c:pt>
                <c:pt idx="3010">
                  <c:v>42300.573436863429</c:v>
                </c:pt>
                <c:pt idx="3011">
                  <c:v>42300.574131250003</c:v>
                </c:pt>
                <c:pt idx="3012">
                  <c:v>42300.574825636577</c:v>
                </c:pt>
                <c:pt idx="3013">
                  <c:v>42300.575520023151</c:v>
                </c:pt>
                <c:pt idx="3014">
                  <c:v>42300.576214409724</c:v>
                </c:pt>
                <c:pt idx="3015">
                  <c:v>42300.576908796298</c:v>
                </c:pt>
                <c:pt idx="3016">
                  <c:v>42300.577603182872</c:v>
                </c:pt>
                <c:pt idx="3017">
                  <c:v>42300.578297569446</c:v>
                </c:pt>
                <c:pt idx="3018">
                  <c:v>42300.578991956019</c:v>
                </c:pt>
                <c:pt idx="3019">
                  <c:v>42300.579686342593</c:v>
                </c:pt>
                <c:pt idx="3020">
                  <c:v>42300.580380729167</c:v>
                </c:pt>
                <c:pt idx="3021">
                  <c:v>42300.581075115741</c:v>
                </c:pt>
                <c:pt idx="3022">
                  <c:v>42300.581769502314</c:v>
                </c:pt>
                <c:pt idx="3023">
                  <c:v>42300.582463888888</c:v>
                </c:pt>
                <c:pt idx="3024">
                  <c:v>42300.583158275462</c:v>
                </c:pt>
                <c:pt idx="3025">
                  <c:v>42300.583852662035</c:v>
                </c:pt>
                <c:pt idx="3026">
                  <c:v>42300.584547048609</c:v>
                </c:pt>
                <c:pt idx="3027">
                  <c:v>42300.585241435183</c:v>
                </c:pt>
                <c:pt idx="3028">
                  <c:v>42300.585935821757</c:v>
                </c:pt>
                <c:pt idx="3029">
                  <c:v>42300.58663020833</c:v>
                </c:pt>
                <c:pt idx="3030">
                  <c:v>42300.587324594904</c:v>
                </c:pt>
                <c:pt idx="3031">
                  <c:v>42300.588018981478</c:v>
                </c:pt>
                <c:pt idx="3032">
                  <c:v>42300.588713368059</c:v>
                </c:pt>
                <c:pt idx="3033">
                  <c:v>42300.589407754633</c:v>
                </c:pt>
                <c:pt idx="3034">
                  <c:v>42300.590102141206</c:v>
                </c:pt>
                <c:pt idx="3035">
                  <c:v>42300.59079652778</c:v>
                </c:pt>
                <c:pt idx="3036">
                  <c:v>42300.591490914354</c:v>
                </c:pt>
                <c:pt idx="3037">
                  <c:v>42300.592185300928</c:v>
                </c:pt>
                <c:pt idx="3038">
                  <c:v>42300.592879687501</c:v>
                </c:pt>
                <c:pt idx="3039">
                  <c:v>42300.593574074075</c:v>
                </c:pt>
                <c:pt idx="3040">
                  <c:v>42300.594268460649</c:v>
                </c:pt>
                <c:pt idx="3041">
                  <c:v>42300.594962847223</c:v>
                </c:pt>
                <c:pt idx="3042">
                  <c:v>42300.595657233796</c:v>
                </c:pt>
                <c:pt idx="3043">
                  <c:v>42300.59635162037</c:v>
                </c:pt>
                <c:pt idx="3044">
                  <c:v>42300.597046006944</c:v>
                </c:pt>
                <c:pt idx="3045">
                  <c:v>42300.597740393518</c:v>
                </c:pt>
                <c:pt idx="3046">
                  <c:v>42300.598434780091</c:v>
                </c:pt>
                <c:pt idx="3047">
                  <c:v>42300.599129166665</c:v>
                </c:pt>
                <c:pt idx="3048">
                  <c:v>42300.599823553239</c:v>
                </c:pt>
                <c:pt idx="3049">
                  <c:v>42300.600517939813</c:v>
                </c:pt>
                <c:pt idx="3050">
                  <c:v>42300.601212326386</c:v>
                </c:pt>
                <c:pt idx="3051">
                  <c:v>42300.60190671296</c:v>
                </c:pt>
                <c:pt idx="3052">
                  <c:v>42300.602601099534</c:v>
                </c:pt>
                <c:pt idx="3053">
                  <c:v>42300.603295486108</c:v>
                </c:pt>
                <c:pt idx="3054">
                  <c:v>42300.603989872689</c:v>
                </c:pt>
                <c:pt idx="3055">
                  <c:v>42300.604684259262</c:v>
                </c:pt>
                <c:pt idx="3056">
                  <c:v>42300.605378645836</c:v>
                </c:pt>
                <c:pt idx="3057">
                  <c:v>42300.60607303241</c:v>
                </c:pt>
                <c:pt idx="3058">
                  <c:v>42300.606767418984</c:v>
                </c:pt>
                <c:pt idx="3059">
                  <c:v>42300.607461805557</c:v>
                </c:pt>
                <c:pt idx="3060">
                  <c:v>42300.608156192131</c:v>
                </c:pt>
                <c:pt idx="3061">
                  <c:v>42300.608850578705</c:v>
                </c:pt>
                <c:pt idx="3062">
                  <c:v>42300.609544965278</c:v>
                </c:pt>
                <c:pt idx="3063">
                  <c:v>42300.610239351852</c:v>
                </c:pt>
                <c:pt idx="3064">
                  <c:v>42300.610933738426</c:v>
                </c:pt>
                <c:pt idx="3065">
                  <c:v>42300.611628125</c:v>
                </c:pt>
                <c:pt idx="3066">
                  <c:v>42300.612322511573</c:v>
                </c:pt>
                <c:pt idx="3067">
                  <c:v>42300.613016898147</c:v>
                </c:pt>
                <c:pt idx="3068">
                  <c:v>42300.613711284721</c:v>
                </c:pt>
                <c:pt idx="3069">
                  <c:v>42300.614405671295</c:v>
                </c:pt>
                <c:pt idx="3070">
                  <c:v>42300.615100057868</c:v>
                </c:pt>
                <c:pt idx="3071">
                  <c:v>42300.615794444442</c:v>
                </c:pt>
                <c:pt idx="3072">
                  <c:v>42300.616488831016</c:v>
                </c:pt>
                <c:pt idx="3073">
                  <c:v>42300.61718321759</c:v>
                </c:pt>
                <c:pt idx="3074">
                  <c:v>42300.617877604163</c:v>
                </c:pt>
                <c:pt idx="3075">
                  <c:v>42300.618571990737</c:v>
                </c:pt>
                <c:pt idx="3076">
                  <c:v>42300.619266377318</c:v>
                </c:pt>
                <c:pt idx="3077">
                  <c:v>42300.619960763892</c:v>
                </c:pt>
                <c:pt idx="3078">
                  <c:v>42300.620655150466</c:v>
                </c:pt>
                <c:pt idx="3079">
                  <c:v>42300.621349537039</c:v>
                </c:pt>
                <c:pt idx="3080">
                  <c:v>42300.622043923613</c:v>
                </c:pt>
                <c:pt idx="3081">
                  <c:v>42300.622738310187</c:v>
                </c:pt>
                <c:pt idx="3082">
                  <c:v>42300.623432696761</c:v>
                </c:pt>
                <c:pt idx="3083">
                  <c:v>42300.624127083334</c:v>
                </c:pt>
                <c:pt idx="3084">
                  <c:v>42300.624821469908</c:v>
                </c:pt>
                <c:pt idx="3085">
                  <c:v>42300.625515856482</c:v>
                </c:pt>
                <c:pt idx="3086">
                  <c:v>42300.626210243056</c:v>
                </c:pt>
                <c:pt idx="3087">
                  <c:v>42300.626904629629</c:v>
                </c:pt>
                <c:pt idx="3088">
                  <c:v>42300.627599016203</c:v>
                </c:pt>
                <c:pt idx="3089">
                  <c:v>42300.628293402777</c:v>
                </c:pt>
                <c:pt idx="3090">
                  <c:v>42300.628987789351</c:v>
                </c:pt>
                <c:pt idx="3091">
                  <c:v>42300.629682175924</c:v>
                </c:pt>
                <c:pt idx="3092">
                  <c:v>42300.630376562498</c:v>
                </c:pt>
                <c:pt idx="3093">
                  <c:v>42300.631070949072</c:v>
                </c:pt>
                <c:pt idx="3094">
                  <c:v>42300.631765335645</c:v>
                </c:pt>
                <c:pt idx="3095">
                  <c:v>42300.632459722219</c:v>
                </c:pt>
                <c:pt idx="3096">
                  <c:v>42300.633154108793</c:v>
                </c:pt>
                <c:pt idx="3097">
                  <c:v>42300.633848495374</c:v>
                </c:pt>
                <c:pt idx="3098">
                  <c:v>42300.634542881948</c:v>
                </c:pt>
                <c:pt idx="3099">
                  <c:v>42300.635237268521</c:v>
                </c:pt>
                <c:pt idx="3100">
                  <c:v>42300.635931655095</c:v>
                </c:pt>
                <c:pt idx="3101">
                  <c:v>42300.636626041669</c:v>
                </c:pt>
                <c:pt idx="3102">
                  <c:v>42300.637320428243</c:v>
                </c:pt>
                <c:pt idx="3103">
                  <c:v>42300.638014814816</c:v>
                </c:pt>
                <c:pt idx="3104">
                  <c:v>42300.63870920139</c:v>
                </c:pt>
                <c:pt idx="3105">
                  <c:v>42300.639403587964</c:v>
                </c:pt>
                <c:pt idx="3106">
                  <c:v>42300.640097974538</c:v>
                </c:pt>
                <c:pt idx="3107">
                  <c:v>42300.640792361111</c:v>
                </c:pt>
                <c:pt idx="3108">
                  <c:v>42300.641486747685</c:v>
                </c:pt>
                <c:pt idx="3109">
                  <c:v>42300.642181134259</c:v>
                </c:pt>
                <c:pt idx="3110">
                  <c:v>42300.642875520833</c:v>
                </c:pt>
                <c:pt idx="3111">
                  <c:v>42300.643569907406</c:v>
                </c:pt>
                <c:pt idx="3112">
                  <c:v>42300.64426429398</c:v>
                </c:pt>
                <c:pt idx="3113">
                  <c:v>42300.644958680554</c:v>
                </c:pt>
                <c:pt idx="3114">
                  <c:v>42300.645653067128</c:v>
                </c:pt>
                <c:pt idx="3115">
                  <c:v>42300.646347453701</c:v>
                </c:pt>
                <c:pt idx="3116">
                  <c:v>42300.647041840275</c:v>
                </c:pt>
                <c:pt idx="3117">
                  <c:v>42300.647736226849</c:v>
                </c:pt>
                <c:pt idx="3118">
                  <c:v>42300.648430613423</c:v>
                </c:pt>
                <c:pt idx="3119">
                  <c:v>42300.649125000004</c:v>
                </c:pt>
                <c:pt idx="3120">
                  <c:v>42300.649819386577</c:v>
                </c:pt>
                <c:pt idx="3121">
                  <c:v>42300.650513773151</c:v>
                </c:pt>
                <c:pt idx="3122">
                  <c:v>42300.651208159725</c:v>
                </c:pt>
                <c:pt idx="3123">
                  <c:v>42300.651902546299</c:v>
                </c:pt>
                <c:pt idx="3124">
                  <c:v>42300.652596932872</c:v>
                </c:pt>
                <c:pt idx="3125">
                  <c:v>42300.653291319446</c:v>
                </c:pt>
                <c:pt idx="3126">
                  <c:v>42300.65398570602</c:v>
                </c:pt>
                <c:pt idx="3127">
                  <c:v>42300.654680092593</c:v>
                </c:pt>
                <c:pt idx="3128">
                  <c:v>42300.655374479167</c:v>
                </c:pt>
                <c:pt idx="3129">
                  <c:v>42300.656068865741</c:v>
                </c:pt>
                <c:pt idx="3130">
                  <c:v>42300.656763252315</c:v>
                </c:pt>
                <c:pt idx="3131">
                  <c:v>42300.657457638888</c:v>
                </c:pt>
                <c:pt idx="3132">
                  <c:v>42300.658152025462</c:v>
                </c:pt>
                <c:pt idx="3133">
                  <c:v>42300.658846412036</c:v>
                </c:pt>
                <c:pt idx="3134">
                  <c:v>42300.65954079861</c:v>
                </c:pt>
                <c:pt idx="3135">
                  <c:v>42300.660235185183</c:v>
                </c:pt>
                <c:pt idx="3136">
                  <c:v>42300.660929571757</c:v>
                </c:pt>
                <c:pt idx="3137">
                  <c:v>42300.661623958331</c:v>
                </c:pt>
                <c:pt idx="3138">
                  <c:v>42300.662318344905</c:v>
                </c:pt>
                <c:pt idx="3139">
                  <c:v>42300.663012731478</c:v>
                </c:pt>
                <c:pt idx="3140">
                  <c:v>42300.663707118052</c:v>
                </c:pt>
                <c:pt idx="3141">
                  <c:v>42300.664401504633</c:v>
                </c:pt>
                <c:pt idx="3142">
                  <c:v>42300.665095891207</c:v>
                </c:pt>
                <c:pt idx="3143">
                  <c:v>42300.665790277781</c:v>
                </c:pt>
                <c:pt idx="3144">
                  <c:v>42300.666484664354</c:v>
                </c:pt>
                <c:pt idx="3145">
                  <c:v>42300.667179050928</c:v>
                </c:pt>
                <c:pt idx="3146">
                  <c:v>42300.667873437502</c:v>
                </c:pt>
                <c:pt idx="3147">
                  <c:v>42300.668567824076</c:v>
                </c:pt>
                <c:pt idx="3148">
                  <c:v>42300.669262210649</c:v>
                </c:pt>
                <c:pt idx="3149">
                  <c:v>42300.669956597223</c:v>
                </c:pt>
                <c:pt idx="3150">
                  <c:v>42300.670650983797</c:v>
                </c:pt>
                <c:pt idx="3151">
                  <c:v>42300.671345370371</c:v>
                </c:pt>
                <c:pt idx="3152">
                  <c:v>42300.672039756944</c:v>
                </c:pt>
                <c:pt idx="3153">
                  <c:v>42300.672734143518</c:v>
                </c:pt>
                <c:pt idx="3154">
                  <c:v>42300.673428530092</c:v>
                </c:pt>
                <c:pt idx="3155">
                  <c:v>42300.674122916666</c:v>
                </c:pt>
                <c:pt idx="3156">
                  <c:v>42300.674817303239</c:v>
                </c:pt>
                <c:pt idx="3157">
                  <c:v>42300.675511689813</c:v>
                </c:pt>
                <c:pt idx="3158">
                  <c:v>42300.676206076387</c:v>
                </c:pt>
                <c:pt idx="3159">
                  <c:v>42300.67690046296</c:v>
                </c:pt>
                <c:pt idx="3160">
                  <c:v>42300.677594849534</c:v>
                </c:pt>
                <c:pt idx="3161">
                  <c:v>42300.678289236108</c:v>
                </c:pt>
                <c:pt idx="3162">
                  <c:v>42300.678983622682</c:v>
                </c:pt>
                <c:pt idx="3163">
                  <c:v>42300.679678009263</c:v>
                </c:pt>
                <c:pt idx="3164">
                  <c:v>42300.680372395836</c:v>
                </c:pt>
                <c:pt idx="3165">
                  <c:v>42300.68106678241</c:v>
                </c:pt>
                <c:pt idx="3166">
                  <c:v>42300.681761168984</c:v>
                </c:pt>
                <c:pt idx="3167">
                  <c:v>42300.682455555558</c:v>
                </c:pt>
                <c:pt idx="3168">
                  <c:v>42300.683149942131</c:v>
                </c:pt>
                <c:pt idx="3169">
                  <c:v>42300.683844328705</c:v>
                </c:pt>
                <c:pt idx="3170">
                  <c:v>42300.684538715279</c:v>
                </c:pt>
                <c:pt idx="3171">
                  <c:v>42300.685233101853</c:v>
                </c:pt>
                <c:pt idx="3172">
                  <c:v>42300.685927488426</c:v>
                </c:pt>
                <c:pt idx="3173">
                  <c:v>42300.686621875</c:v>
                </c:pt>
                <c:pt idx="3174">
                  <c:v>42300.687316261574</c:v>
                </c:pt>
                <c:pt idx="3175">
                  <c:v>42300.688010648148</c:v>
                </c:pt>
                <c:pt idx="3176">
                  <c:v>42300.688705034721</c:v>
                </c:pt>
                <c:pt idx="3177">
                  <c:v>42300.689399421295</c:v>
                </c:pt>
                <c:pt idx="3178">
                  <c:v>42300.690093807869</c:v>
                </c:pt>
                <c:pt idx="3179">
                  <c:v>42300.690788194443</c:v>
                </c:pt>
                <c:pt idx="3180">
                  <c:v>42300.691482581016</c:v>
                </c:pt>
                <c:pt idx="3181">
                  <c:v>42300.69217696759</c:v>
                </c:pt>
                <c:pt idx="3182">
                  <c:v>42300.692871354164</c:v>
                </c:pt>
                <c:pt idx="3183">
                  <c:v>42300.693565740738</c:v>
                </c:pt>
                <c:pt idx="3184">
                  <c:v>42300.694260127311</c:v>
                </c:pt>
                <c:pt idx="3185">
                  <c:v>42300.694954513892</c:v>
                </c:pt>
                <c:pt idx="3186">
                  <c:v>42300.695648900466</c:v>
                </c:pt>
                <c:pt idx="3187">
                  <c:v>42300.69634328704</c:v>
                </c:pt>
                <c:pt idx="3188">
                  <c:v>42300.697037673614</c:v>
                </c:pt>
                <c:pt idx="3189">
                  <c:v>42300.697732060187</c:v>
                </c:pt>
                <c:pt idx="3190">
                  <c:v>42300.698426446761</c:v>
                </c:pt>
                <c:pt idx="3191">
                  <c:v>42300.699120833335</c:v>
                </c:pt>
                <c:pt idx="3192">
                  <c:v>42300.699815219908</c:v>
                </c:pt>
                <c:pt idx="3193">
                  <c:v>42300.700509606482</c:v>
                </c:pt>
                <c:pt idx="3194">
                  <c:v>42300.701203993056</c:v>
                </c:pt>
                <c:pt idx="3195">
                  <c:v>42300.70189837963</c:v>
                </c:pt>
                <c:pt idx="3196">
                  <c:v>42300.702592766203</c:v>
                </c:pt>
                <c:pt idx="3197">
                  <c:v>42300.703287152777</c:v>
                </c:pt>
                <c:pt idx="3198">
                  <c:v>42300.703981539351</c:v>
                </c:pt>
                <c:pt idx="3199">
                  <c:v>42300.704675925925</c:v>
                </c:pt>
                <c:pt idx="3200">
                  <c:v>42300.705370312498</c:v>
                </c:pt>
                <c:pt idx="3201">
                  <c:v>42300.706064699072</c:v>
                </c:pt>
                <c:pt idx="3202">
                  <c:v>42300.706759085646</c:v>
                </c:pt>
                <c:pt idx="3203">
                  <c:v>42300.70745347222</c:v>
                </c:pt>
                <c:pt idx="3204">
                  <c:v>42300.708147858793</c:v>
                </c:pt>
                <c:pt idx="3205">
                  <c:v>42300.708842245367</c:v>
                </c:pt>
                <c:pt idx="3206">
                  <c:v>42300.709536631941</c:v>
                </c:pt>
                <c:pt idx="3207">
                  <c:v>42300.710231018522</c:v>
                </c:pt>
                <c:pt idx="3208">
                  <c:v>42300.710925405096</c:v>
                </c:pt>
                <c:pt idx="3209">
                  <c:v>42300.711619791669</c:v>
                </c:pt>
                <c:pt idx="3210">
                  <c:v>42300.712314178243</c:v>
                </c:pt>
                <c:pt idx="3211">
                  <c:v>42300.713008564817</c:v>
                </c:pt>
                <c:pt idx="3212">
                  <c:v>42300.713702951391</c:v>
                </c:pt>
                <c:pt idx="3213">
                  <c:v>42300.714397337964</c:v>
                </c:pt>
                <c:pt idx="3214">
                  <c:v>42300.715091724538</c:v>
                </c:pt>
                <c:pt idx="3215">
                  <c:v>42300.715786111112</c:v>
                </c:pt>
                <c:pt idx="3216">
                  <c:v>42300.716480497686</c:v>
                </c:pt>
                <c:pt idx="3217">
                  <c:v>42300.717174884259</c:v>
                </c:pt>
                <c:pt idx="3218">
                  <c:v>42300.717869270833</c:v>
                </c:pt>
                <c:pt idx="3219">
                  <c:v>42300.718563657407</c:v>
                </c:pt>
                <c:pt idx="3220">
                  <c:v>42300.719258043981</c:v>
                </c:pt>
                <c:pt idx="3221">
                  <c:v>42300.719952430554</c:v>
                </c:pt>
                <c:pt idx="3222">
                  <c:v>42300.720646817128</c:v>
                </c:pt>
                <c:pt idx="3223">
                  <c:v>42300.721341203702</c:v>
                </c:pt>
                <c:pt idx="3224">
                  <c:v>42300.722035590275</c:v>
                </c:pt>
                <c:pt idx="3225">
                  <c:v>42300.722729976849</c:v>
                </c:pt>
                <c:pt idx="3226">
                  <c:v>42300.723424363423</c:v>
                </c:pt>
                <c:pt idx="3227">
                  <c:v>42300.724118749997</c:v>
                </c:pt>
                <c:pt idx="3228">
                  <c:v>42300.72481313657</c:v>
                </c:pt>
                <c:pt idx="3229">
                  <c:v>42300.725507523151</c:v>
                </c:pt>
                <c:pt idx="3230">
                  <c:v>42300.726201909725</c:v>
                </c:pt>
                <c:pt idx="3231">
                  <c:v>42300.726896296299</c:v>
                </c:pt>
                <c:pt idx="3232">
                  <c:v>42300.727590682873</c:v>
                </c:pt>
                <c:pt idx="3233">
                  <c:v>42300.728285069446</c:v>
                </c:pt>
                <c:pt idx="3234">
                  <c:v>42300.72897945602</c:v>
                </c:pt>
                <c:pt idx="3235">
                  <c:v>42300.729673842594</c:v>
                </c:pt>
                <c:pt idx="3236">
                  <c:v>42300.730368229168</c:v>
                </c:pt>
                <c:pt idx="3237">
                  <c:v>42300.731062615741</c:v>
                </c:pt>
                <c:pt idx="3238">
                  <c:v>42300.731757002315</c:v>
                </c:pt>
                <c:pt idx="3239">
                  <c:v>42300.732451388889</c:v>
                </c:pt>
                <c:pt idx="3240">
                  <c:v>42300.733145775463</c:v>
                </c:pt>
                <c:pt idx="3241">
                  <c:v>42300.733840162036</c:v>
                </c:pt>
                <c:pt idx="3242">
                  <c:v>42300.73453454861</c:v>
                </c:pt>
                <c:pt idx="3243">
                  <c:v>42300.735228935184</c:v>
                </c:pt>
                <c:pt idx="3244">
                  <c:v>42300.735923321758</c:v>
                </c:pt>
                <c:pt idx="3245">
                  <c:v>42300.736617708331</c:v>
                </c:pt>
                <c:pt idx="3246">
                  <c:v>42300.737312094905</c:v>
                </c:pt>
                <c:pt idx="3247">
                  <c:v>42300.738006481479</c:v>
                </c:pt>
                <c:pt idx="3248">
                  <c:v>42300.738700868053</c:v>
                </c:pt>
                <c:pt idx="3249">
                  <c:v>42300.739395254626</c:v>
                </c:pt>
                <c:pt idx="3250">
                  <c:v>42300.740089641207</c:v>
                </c:pt>
                <c:pt idx="3251">
                  <c:v>42300.740784027781</c:v>
                </c:pt>
                <c:pt idx="3252">
                  <c:v>42300.741478414355</c:v>
                </c:pt>
                <c:pt idx="3253">
                  <c:v>42300.742172800929</c:v>
                </c:pt>
                <c:pt idx="3254">
                  <c:v>42300.742867187502</c:v>
                </c:pt>
                <c:pt idx="3255">
                  <c:v>42300.743561574076</c:v>
                </c:pt>
                <c:pt idx="3256">
                  <c:v>42300.74425596065</c:v>
                </c:pt>
                <c:pt idx="3257">
                  <c:v>42300.744950347223</c:v>
                </c:pt>
                <c:pt idx="3258">
                  <c:v>42300.745644733797</c:v>
                </c:pt>
                <c:pt idx="3259">
                  <c:v>42300.746339120371</c:v>
                </c:pt>
                <c:pt idx="3260">
                  <c:v>42300.747033506945</c:v>
                </c:pt>
                <c:pt idx="3261">
                  <c:v>42300.747727893518</c:v>
                </c:pt>
                <c:pt idx="3262">
                  <c:v>42300.748422280092</c:v>
                </c:pt>
                <c:pt idx="3263">
                  <c:v>42300.749116666666</c:v>
                </c:pt>
                <c:pt idx="3264">
                  <c:v>42300.74981105324</c:v>
                </c:pt>
                <c:pt idx="3265">
                  <c:v>42300.750505439813</c:v>
                </c:pt>
                <c:pt idx="3266">
                  <c:v>42300.751199826387</c:v>
                </c:pt>
                <c:pt idx="3267">
                  <c:v>42300.751894212961</c:v>
                </c:pt>
                <c:pt idx="3268">
                  <c:v>42300.752588599535</c:v>
                </c:pt>
                <c:pt idx="3269">
                  <c:v>42300.753282986108</c:v>
                </c:pt>
                <c:pt idx="3270">
                  <c:v>42300.753977372682</c:v>
                </c:pt>
                <c:pt idx="3271">
                  <c:v>42300.754671759256</c:v>
                </c:pt>
                <c:pt idx="3272">
                  <c:v>42300.755366145837</c:v>
                </c:pt>
                <c:pt idx="3273">
                  <c:v>42300.756060532411</c:v>
                </c:pt>
                <c:pt idx="3274">
                  <c:v>42300.756754918984</c:v>
                </c:pt>
                <c:pt idx="3275">
                  <c:v>42300.757449305558</c:v>
                </c:pt>
                <c:pt idx="3276">
                  <c:v>42300.758143692132</c:v>
                </c:pt>
                <c:pt idx="3277">
                  <c:v>42300.758838078706</c:v>
                </c:pt>
                <c:pt idx="3278">
                  <c:v>42300.759532465279</c:v>
                </c:pt>
                <c:pt idx="3279">
                  <c:v>42300.760226851853</c:v>
                </c:pt>
                <c:pt idx="3280">
                  <c:v>42300.760921238427</c:v>
                </c:pt>
                <c:pt idx="3281">
                  <c:v>42300.761615625001</c:v>
                </c:pt>
                <c:pt idx="3282">
                  <c:v>42300.762310011574</c:v>
                </c:pt>
                <c:pt idx="3283">
                  <c:v>42300.763004398148</c:v>
                </c:pt>
                <c:pt idx="3284">
                  <c:v>42300.763698784722</c:v>
                </c:pt>
                <c:pt idx="3285">
                  <c:v>42300.764393171296</c:v>
                </c:pt>
                <c:pt idx="3286">
                  <c:v>42300.765087557869</c:v>
                </c:pt>
                <c:pt idx="3287">
                  <c:v>42300.765781944443</c:v>
                </c:pt>
                <c:pt idx="3288">
                  <c:v>42300.766476331017</c:v>
                </c:pt>
                <c:pt idx="3289">
                  <c:v>42300.76717071759</c:v>
                </c:pt>
                <c:pt idx="3290">
                  <c:v>42300.767865104164</c:v>
                </c:pt>
                <c:pt idx="3291">
                  <c:v>42300.768559490738</c:v>
                </c:pt>
                <c:pt idx="3292">
                  <c:v>42300.769253877312</c:v>
                </c:pt>
                <c:pt idx="3293">
                  <c:v>42300.769948263885</c:v>
                </c:pt>
                <c:pt idx="3294">
                  <c:v>42300.770642650466</c:v>
                </c:pt>
                <c:pt idx="3295">
                  <c:v>42300.77133703704</c:v>
                </c:pt>
                <c:pt idx="3296">
                  <c:v>42300.772031423614</c:v>
                </c:pt>
                <c:pt idx="3297">
                  <c:v>42300.772725810188</c:v>
                </c:pt>
                <c:pt idx="3298">
                  <c:v>42300.773420196761</c:v>
                </c:pt>
                <c:pt idx="3299">
                  <c:v>42300.774114583335</c:v>
                </c:pt>
                <c:pt idx="3300">
                  <c:v>42300.774808969909</c:v>
                </c:pt>
                <c:pt idx="3301">
                  <c:v>42300.775503356483</c:v>
                </c:pt>
                <c:pt idx="3302">
                  <c:v>42300.776197743056</c:v>
                </c:pt>
                <c:pt idx="3303">
                  <c:v>42300.77689212963</c:v>
                </c:pt>
                <c:pt idx="3304">
                  <c:v>42300.777586516204</c:v>
                </c:pt>
                <c:pt idx="3305">
                  <c:v>42300.778280902778</c:v>
                </c:pt>
                <c:pt idx="3306">
                  <c:v>42300.778975289351</c:v>
                </c:pt>
                <c:pt idx="3307">
                  <c:v>42300.779669675925</c:v>
                </c:pt>
                <c:pt idx="3308">
                  <c:v>42300.780364062499</c:v>
                </c:pt>
                <c:pt idx="3309">
                  <c:v>42300.781058449073</c:v>
                </c:pt>
                <c:pt idx="3310">
                  <c:v>42300.781752835646</c:v>
                </c:pt>
                <c:pt idx="3311">
                  <c:v>42300.78244722222</c:v>
                </c:pt>
                <c:pt idx="3312">
                  <c:v>42300.783141608794</c:v>
                </c:pt>
                <c:pt idx="3313">
                  <c:v>42300.783835995368</c:v>
                </c:pt>
                <c:pt idx="3314">
                  <c:v>42300.784530381941</c:v>
                </c:pt>
                <c:pt idx="3315">
                  <c:v>42300.785224768515</c:v>
                </c:pt>
                <c:pt idx="3316">
                  <c:v>42300.785919155096</c:v>
                </c:pt>
                <c:pt idx="3317">
                  <c:v>42300.78661354167</c:v>
                </c:pt>
                <c:pt idx="3318">
                  <c:v>42300.787307928244</c:v>
                </c:pt>
                <c:pt idx="3319">
                  <c:v>42300.788002314817</c:v>
                </c:pt>
                <c:pt idx="3320">
                  <c:v>42300.788696701391</c:v>
                </c:pt>
                <c:pt idx="3321">
                  <c:v>42300.789391087965</c:v>
                </c:pt>
                <c:pt idx="3322">
                  <c:v>42300.790085474539</c:v>
                </c:pt>
                <c:pt idx="3323">
                  <c:v>42300.790779861112</c:v>
                </c:pt>
                <c:pt idx="3324">
                  <c:v>42300.791474247686</c:v>
                </c:pt>
                <c:pt idx="3325">
                  <c:v>42300.79216863426</c:v>
                </c:pt>
                <c:pt idx="3326">
                  <c:v>42300.792863020833</c:v>
                </c:pt>
                <c:pt idx="3327">
                  <c:v>42300.793557407407</c:v>
                </c:pt>
                <c:pt idx="3328">
                  <c:v>42300.794251793981</c:v>
                </c:pt>
                <c:pt idx="3329">
                  <c:v>42300.794946180555</c:v>
                </c:pt>
                <c:pt idx="3330">
                  <c:v>42300.795640567128</c:v>
                </c:pt>
                <c:pt idx="3331">
                  <c:v>42300.796334953702</c:v>
                </c:pt>
                <c:pt idx="3332">
                  <c:v>42300.797029340276</c:v>
                </c:pt>
                <c:pt idx="3333">
                  <c:v>42300.79772372685</c:v>
                </c:pt>
                <c:pt idx="3334">
                  <c:v>42300.798418113423</c:v>
                </c:pt>
                <c:pt idx="3335">
                  <c:v>42300.799112499997</c:v>
                </c:pt>
                <c:pt idx="3336">
                  <c:v>42300.799806886571</c:v>
                </c:pt>
                <c:pt idx="3337">
                  <c:v>42300.800501273145</c:v>
                </c:pt>
                <c:pt idx="3338">
                  <c:v>42300.801195659726</c:v>
                </c:pt>
                <c:pt idx="3339">
                  <c:v>42300.801890046299</c:v>
                </c:pt>
                <c:pt idx="3340">
                  <c:v>42300.802584432873</c:v>
                </c:pt>
                <c:pt idx="3341">
                  <c:v>42300.803278819447</c:v>
                </c:pt>
                <c:pt idx="3342">
                  <c:v>42300.803973206021</c:v>
                </c:pt>
                <c:pt idx="3343">
                  <c:v>42300.804667592594</c:v>
                </c:pt>
                <c:pt idx="3344">
                  <c:v>42300.805361979168</c:v>
                </c:pt>
                <c:pt idx="3345">
                  <c:v>42300.806056365742</c:v>
                </c:pt>
                <c:pt idx="3346">
                  <c:v>42300.806750752316</c:v>
                </c:pt>
                <c:pt idx="3347">
                  <c:v>42300.807445138889</c:v>
                </c:pt>
                <c:pt idx="3348">
                  <c:v>42300.808139525463</c:v>
                </c:pt>
                <c:pt idx="3349">
                  <c:v>42300.808833912037</c:v>
                </c:pt>
                <c:pt idx="3350">
                  <c:v>42300.809528298611</c:v>
                </c:pt>
                <c:pt idx="3351">
                  <c:v>42300.810222685184</c:v>
                </c:pt>
                <c:pt idx="3352">
                  <c:v>42300.810917071758</c:v>
                </c:pt>
                <c:pt idx="3353">
                  <c:v>42300.811611458332</c:v>
                </c:pt>
                <c:pt idx="3354">
                  <c:v>42300.812305844905</c:v>
                </c:pt>
                <c:pt idx="3355">
                  <c:v>42300.813000231479</c:v>
                </c:pt>
                <c:pt idx="3356">
                  <c:v>42300.813694618053</c:v>
                </c:pt>
                <c:pt idx="3357">
                  <c:v>42300.814389004627</c:v>
                </c:pt>
                <c:pt idx="3358">
                  <c:v>42300.8150833912</c:v>
                </c:pt>
                <c:pt idx="3359">
                  <c:v>42300.815777777774</c:v>
                </c:pt>
                <c:pt idx="3360">
                  <c:v>42300.816472164355</c:v>
                </c:pt>
                <c:pt idx="3361">
                  <c:v>42300.817166550929</c:v>
                </c:pt>
                <c:pt idx="3362">
                  <c:v>42300.817860937503</c:v>
                </c:pt>
                <c:pt idx="3363">
                  <c:v>42300.818555324076</c:v>
                </c:pt>
                <c:pt idx="3364">
                  <c:v>42300.81924971065</c:v>
                </c:pt>
                <c:pt idx="3365">
                  <c:v>42300.819944097224</c:v>
                </c:pt>
                <c:pt idx="3366">
                  <c:v>42300.820638483798</c:v>
                </c:pt>
                <c:pt idx="3367">
                  <c:v>42300.821332870371</c:v>
                </c:pt>
                <c:pt idx="3368">
                  <c:v>42300.822027256945</c:v>
                </c:pt>
                <c:pt idx="3369">
                  <c:v>42300.822721643519</c:v>
                </c:pt>
                <c:pt idx="3370">
                  <c:v>42300.823416030093</c:v>
                </c:pt>
                <c:pt idx="3371">
                  <c:v>42300.824110416666</c:v>
                </c:pt>
                <c:pt idx="3372">
                  <c:v>42300.82480480324</c:v>
                </c:pt>
                <c:pt idx="3373">
                  <c:v>42300.825499189814</c:v>
                </c:pt>
                <c:pt idx="3374">
                  <c:v>42300.826193576388</c:v>
                </c:pt>
                <c:pt idx="3375">
                  <c:v>42300.826887962961</c:v>
                </c:pt>
                <c:pt idx="3376">
                  <c:v>42300.827582349535</c:v>
                </c:pt>
                <c:pt idx="3377">
                  <c:v>42300.828276736109</c:v>
                </c:pt>
                <c:pt idx="3378">
                  <c:v>42300.828971122683</c:v>
                </c:pt>
                <c:pt idx="3379">
                  <c:v>42300.829665509256</c:v>
                </c:pt>
                <c:pt idx="3380">
                  <c:v>42300.83035989583</c:v>
                </c:pt>
                <c:pt idx="3381">
                  <c:v>42300.831054282404</c:v>
                </c:pt>
                <c:pt idx="3382">
                  <c:v>42300.831748668985</c:v>
                </c:pt>
                <c:pt idx="3383">
                  <c:v>42300.832443055559</c:v>
                </c:pt>
                <c:pt idx="3384">
                  <c:v>42300.833137442132</c:v>
                </c:pt>
                <c:pt idx="3385">
                  <c:v>42300.833831828706</c:v>
                </c:pt>
                <c:pt idx="3386">
                  <c:v>42300.83452621528</c:v>
                </c:pt>
                <c:pt idx="3387">
                  <c:v>42300.835220601854</c:v>
                </c:pt>
                <c:pt idx="3388">
                  <c:v>42300.835914988427</c:v>
                </c:pt>
                <c:pt idx="3389">
                  <c:v>42300.836609375001</c:v>
                </c:pt>
                <c:pt idx="3390">
                  <c:v>42300.837303761575</c:v>
                </c:pt>
                <c:pt idx="3391">
                  <c:v>42300.837998148148</c:v>
                </c:pt>
                <c:pt idx="3392">
                  <c:v>42300.838692534722</c:v>
                </c:pt>
                <c:pt idx="3393">
                  <c:v>42300.839386921296</c:v>
                </c:pt>
                <c:pt idx="3394">
                  <c:v>42300.84008130787</c:v>
                </c:pt>
                <c:pt idx="3395">
                  <c:v>42300.840775694443</c:v>
                </c:pt>
                <c:pt idx="3396">
                  <c:v>42300.841470081017</c:v>
                </c:pt>
                <c:pt idx="3397">
                  <c:v>42300.842164467591</c:v>
                </c:pt>
                <c:pt idx="3398">
                  <c:v>42300.842858854165</c:v>
                </c:pt>
                <c:pt idx="3399">
                  <c:v>42300.843553240738</c:v>
                </c:pt>
                <c:pt idx="3400">
                  <c:v>42300.844247627312</c:v>
                </c:pt>
                <c:pt idx="3401">
                  <c:v>42300.844942013886</c:v>
                </c:pt>
                <c:pt idx="3402">
                  <c:v>42300.84563640046</c:v>
                </c:pt>
                <c:pt idx="3403">
                  <c:v>42300.846330787041</c:v>
                </c:pt>
                <c:pt idx="3404">
                  <c:v>42300.847025173614</c:v>
                </c:pt>
                <c:pt idx="3405">
                  <c:v>42300.847719560188</c:v>
                </c:pt>
                <c:pt idx="3406">
                  <c:v>42300.848413946762</c:v>
                </c:pt>
                <c:pt idx="3407">
                  <c:v>42300.849108333336</c:v>
                </c:pt>
                <c:pt idx="3408">
                  <c:v>42300.849802719909</c:v>
                </c:pt>
                <c:pt idx="3409">
                  <c:v>42300.850497106483</c:v>
                </c:pt>
                <c:pt idx="3410">
                  <c:v>42300.851191493057</c:v>
                </c:pt>
                <c:pt idx="3411">
                  <c:v>42300.851885879631</c:v>
                </c:pt>
                <c:pt idx="3412">
                  <c:v>42300.852580266204</c:v>
                </c:pt>
                <c:pt idx="3413">
                  <c:v>42300.853274652778</c:v>
                </c:pt>
                <c:pt idx="3414">
                  <c:v>42300.853969039352</c:v>
                </c:pt>
                <c:pt idx="3415">
                  <c:v>42300.854663425926</c:v>
                </c:pt>
                <c:pt idx="3416">
                  <c:v>42300.855357812499</c:v>
                </c:pt>
                <c:pt idx="3417">
                  <c:v>42300.856052199073</c:v>
                </c:pt>
                <c:pt idx="3418">
                  <c:v>42300.856746585647</c:v>
                </c:pt>
                <c:pt idx="3419">
                  <c:v>42300.857440972221</c:v>
                </c:pt>
                <c:pt idx="3420">
                  <c:v>42300.858135358794</c:v>
                </c:pt>
                <c:pt idx="3421">
                  <c:v>42300.858829745368</c:v>
                </c:pt>
                <c:pt idx="3422">
                  <c:v>42300.859524131942</c:v>
                </c:pt>
                <c:pt idx="3423">
                  <c:v>42300.860218518515</c:v>
                </c:pt>
                <c:pt idx="3424">
                  <c:v>42300.860912905089</c:v>
                </c:pt>
                <c:pt idx="3425">
                  <c:v>42300.86160729167</c:v>
                </c:pt>
                <c:pt idx="3426">
                  <c:v>42300.862301678244</c:v>
                </c:pt>
                <c:pt idx="3427">
                  <c:v>42300.862996064818</c:v>
                </c:pt>
                <c:pt idx="3428">
                  <c:v>42300.863690451391</c:v>
                </c:pt>
                <c:pt idx="3429">
                  <c:v>42300.864384837965</c:v>
                </c:pt>
                <c:pt idx="3430">
                  <c:v>42300.865079224539</c:v>
                </c:pt>
                <c:pt idx="3431">
                  <c:v>42300.865773611113</c:v>
                </c:pt>
                <c:pt idx="3432">
                  <c:v>42300.866467997686</c:v>
                </c:pt>
                <c:pt idx="3433">
                  <c:v>42300.86716238426</c:v>
                </c:pt>
                <c:pt idx="3434">
                  <c:v>42300.867856770834</c:v>
                </c:pt>
                <c:pt idx="3435">
                  <c:v>42300.868551157408</c:v>
                </c:pt>
                <c:pt idx="3436">
                  <c:v>42300.869245543981</c:v>
                </c:pt>
                <c:pt idx="3437">
                  <c:v>42300.869939930555</c:v>
                </c:pt>
                <c:pt idx="3438">
                  <c:v>42300.870634317129</c:v>
                </c:pt>
                <c:pt idx="3439">
                  <c:v>42300.871328703703</c:v>
                </c:pt>
                <c:pt idx="3440">
                  <c:v>42300.872023090276</c:v>
                </c:pt>
                <c:pt idx="3441">
                  <c:v>42300.87271747685</c:v>
                </c:pt>
                <c:pt idx="3442">
                  <c:v>42300.873411863424</c:v>
                </c:pt>
                <c:pt idx="3443">
                  <c:v>42300.874106249998</c:v>
                </c:pt>
                <c:pt idx="3444">
                  <c:v>42300.874800636571</c:v>
                </c:pt>
                <c:pt idx="3445">
                  <c:v>42300.875495023145</c:v>
                </c:pt>
                <c:pt idx="3446">
                  <c:v>42300.876189409719</c:v>
                </c:pt>
                <c:pt idx="3447">
                  <c:v>42300.8768837963</c:v>
                </c:pt>
                <c:pt idx="3448">
                  <c:v>42300.877578182874</c:v>
                </c:pt>
                <c:pt idx="3449">
                  <c:v>42300.878272569447</c:v>
                </c:pt>
                <c:pt idx="3450">
                  <c:v>42300.878966956021</c:v>
                </c:pt>
                <c:pt idx="3451">
                  <c:v>42300.879661342595</c:v>
                </c:pt>
                <c:pt idx="3452">
                  <c:v>42300.880355729169</c:v>
                </c:pt>
                <c:pt idx="3453">
                  <c:v>42300.881050115742</c:v>
                </c:pt>
                <c:pt idx="3454">
                  <c:v>42300.881744502316</c:v>
                </c:pt>
                <c:pt idx="3455">
                  <c:v>42300.88243888889</c:v>
                </c:pt>
                <c:pt idx="3456">
                  <c:v>42300.883133275463</c:v>
                </c:pt>
                <c:pt idx="3457">
                  <c:v>42300.883827662037</c:v>
                </c:pt>
                <c:pt idx="3458">
                  <c:v>42300.884522048611</c:v>
                </c:pt>
                <c:pt idx="3459">
                  <c:v>42300.885216435185</c:v>
                </c:pt>
                <c:pt idx="3460">
                  <c:v>42300.885910821758</c:v>
                </c:pt>
                <c:pt idx="3461">
                  <c:v>42300.886605208332</c:v>
                </c:pt>
                <c:pt idx="3462">
                  <c:v>42300.887299594906</c:v>
                </c:pt>
                <c:pt idx="3463">
                  <c:v>42300.88799398148</c:v>
                </c:pt>
                <c:pt idx="3464">
                  <c:v>42300.888688368053</c:v>
                </c:pt>
                <c:pt idx="3465">
                  <c:v>42300.889382754627</c:v>
                </c:pt>
                <c:pt idx="3466">
                  <c:v>42300.890077141201</c:v>
                </c:pt>
                <c:pt idx="3467">
                  <c:v>42300.890771527775</c:v>
                </c:pt>
                <c:pt idx="3468">
                  <c:v>42300.891465914348</c:v>
                </c:pt>
                <c:pt idx="3469">
                  <c:v>42300.892160300929</c:v>
                </c:pt>
                <c:pt idx="3470">
                  <c:v>42300.892854687503</c:v>
                </c:pt>
                <c:pt idx="3471">
                  <c:v>42300.893549074077</c:v>
                </c:pt>
                <c:pt idx="3472">
                  <c:v>42300.894243460651</c:v>
                </c:pt>
                <c:pt idx="3473">
                  <c:v>42300.894937847224</c:v>
                </c:pt>
                <c:pt idx="3474">
                  <c:v>42300.895632233798</c:v>
                </c:pt>
                <c:pt idx="3475">
                  <c:v>42300.896326620372</c:v>
                </c:pt>
                <c:pt idx="3476">
                  <c:v>42300.897021006946</c:v>
                </c:pt>
                <c:pt idx="3477">
                  <c:v>42300.897715393519</c:v>
                </c:pt>
                <c:pt idx="3478">
                  <c:v>42300.898409780093</c:v>
                </c:pt>
                <c:pt idx="3479">
                  <c:v>42300.899104166667</c:v>
                </c:pt>
                <c:pt idx="3480">
                  <c:v>42300.899798553241</c:v>
                </c:pt>
                <c:pt idx="3481">
                  <c:v>42300.900492939814</c:v>
                </c:pt>
                <c:pt idx="3482">
                  <c:v>42300.901187326388</c:v>
                </c:pt>
                <c:pt idx="3483">
                  <c:v>42300.901881712962</c:v>
                </c:pt>
                <c:pt idx="3484">
                  <c:v>42300.902576099536</c:v>
                </c:pt>
                <c:pt idx="3485">
                  <c:v>42300.903270486109</c:v>
                </c:pt>
                <c:pt idx="3486">
                  <c:v>42300.903964872683</c:v>
                </c:pt>
                <c:pt idx="3487">
                  <c:v>42300.904659259257</c:v>
                </c:pt>
                <c:pt idx="3488">
                  <c:v>42300.90535364583</c:v>
                </c:pt>
                <c:pt idx="3489">
                  <c:v>42300.906048032404</c:v>
                </c:pt>
                <c:pt idx="3490">
                  <c:v>42300.906742418978</c:v>
                </c:pt>
                <c:pt idx="3491">
                  <c:v>42300.907436805559</c:v>
                </c:pt>
                <c:pt idx="3492">
                  <c:v>42300.908131192133</c:v>
                </c:pt>
                <c:pt idx="3493">
                  <c:v>42300.908825578706</c:v>
                </c:pt>
                <c:pt idx="3494">
                  <c:v>42300.90951996528</c:v>
                </c:pt>
                <c:pt idx="3495">
                  <c:v>42300.910214351854</c:v>
                </c:pt>
                <c:pt idx="3496">
                  <c:v>42300.910908738428</c:v>
                </c:pt>
                <c:pt idx="3497">
                  <c:v>42300.911603125001</c:v>
                </c:pt>
                <c:pt idx="3498">
                  <c:v>42300.912297511575</c:v>
                </c:pt>
                <c:pt idx="3499">
                  <c:v>42300.912991898149</c:v>
                </c:pt>
                <c:pt idx="3500">
                  <c:v>42300.913686284723</c:v>
                </c:pt>
                <c:pt idx="3501">
                  <c:v>42300.914380671296</c:v>
                </c:pt>
                <c:pt idx="3502">
                  <c:v>42300.91507505787</c:v>
                </c:pt>
                <c:pt idx="3503">
                  <c:v>42300.915769444444</c:v>
                </c:pt>
                <c:pt idx="3504">
                  <c:v>42300.916463831018</c:v>
                </c:pt>
                <c:pt idx="3505">
                  <c:v>42300.917158217591</c:v>
                </c:pt>
                <c:pt idx="3506">
                  <c:v>42300.917852604165</c:v>
                </c:pt>
                <c:pt idx="3507">
                  <c:v>42300.918546990739</c:v>
                </c:pt>
                <c:pt idx="3508">
                  <c:v>42300.919241377313</c:v>
                </c:pt>
                <c:pt idx="3509">
                  <c:v>42300.919935763886</c:v>
                </c:pt>
                <c:pt idx="3510">
                  <c:v>42300.92063015046</c:v>
                </c:pt>
                <c:pt idx="3511">
                  <c:v>42300.921324537034</c:v>
                </c:pt>
                <c:pt idx="3512">
                  <c:v>42300.922018923608</c:v>
                </c:pt>
                <c:pt idx="3513">
                  <c:v>42300.922713310189</c:v>
                </c:pt>
                <c:pt idx="3514">
                  <c:v>42300.923407696762</c:v>
                </c:pt>
                <c:pt idx="3515">
                  <c:v>42300.924102083336</c:v>
                </c:pt>
                <c:pt idx="3516">
                  <c:v>42300.92479646991</c:v>
                </c:pt>
                <c:pt idx="3517">
                  <c:v>42300.925490856484</c:v>
                </c:pt>
                <c:pt idx="3518">
                  <c:v>42300.926185243057</c:v>
                </c:pt>
                <c:pt idx="3519">
                  <c:v>42300.926879629631</c:v>
                </c:pt>
                <c:pt idx="3520">
                  <c:v>42300.927574016205</c:v>
                </c:pt>
                <c:pt idx="3521">
                  <c:v>42300.928268402778</c:v>
                </c:pt>
                <c:pt idx="3522">
                  <c:v>42300.928962789352</c:v>
                </c:pt>
                <c:pt idx="3523">
                  <c:v>42300.929657175926</c:v>
                </c:pt>
                <c:pt idx="3524">
                  <c:v>42300.9303515625</c:v>
                </c:pt>
                <c:pt idx="3525">
                  <c:v>42300.931045949073</c:v>
                </c:pt>
                <c:pt idx="3526">
                  <c:v>42300.931740335647</c:v>
                </c:pt>
                <c:pt idx="3527">
                  <c:v>42300.932434722221</c:v>
                </c:pt>
                <c:pt idx="3528">
                  <c:v>42300.933129108795</c:v>
                </c:pt>
                <c:pt idx="3529">
                  <c:v>42300.933823495368</c:v>
                </c:pt>
                <c:pt idx="3530">
                  <c:v>42300.934517881942</c:v>
                </c:pt>
                <c:pt idx="3531">
                  <c:v>42300.935212268516</c:v>
                </c:pt>
                <c:pt idx="3532">
                  <c:v>42300.93590665509</c:v>
                </c:pt>
                <c:pt idx="3533">
                  <c:v>42300.936601041663</c:v>
                </c:pt>
                <c:pt idx="3534">
                  <c:v>42300.937295428237</c:v>
                </c:pt>
                <c:pt idx="3535">
                  <c:v>42300.937989814818</c:v>
                </c:pt>
                <c:pt idx="3536">
                  <c:v>42300.938684201392</c:v>
                </c:pt>
                <c:pt idx="3537">
                  <c:v>42300.939378587966</c:v>
                </c:pt>
                <c:pt idx="3538">
                  <c:v>42300.940072974539</c:v>
                </c:pt>
                <c:pt idx="3539">
                  <c:v>42300.940767361113</c:v>
                </c:pt>
                <c:pt idx="3540">
                  <c:v>42300.941461747687</c:v>
                </c:pt>
                <c:pt idx="3541">
                  <c:v>42300.942156134261</c:v>
                </c:pt>
                <c:pt idx="3542">
                  <c:v>42300.942850520834</c:v>
                </c:pt>
                <c:pt idx="3543">
                  <c:v>42300.943544907408</c:v>
                </c:pt>
                <c:pt idx="3544">
                  <c:v>42300.944239293982</c:v>
                </c:pt>
                <c:pt idx="3545">
                  <c:v>42300.944933680556</c:v>
                </c:pt>
                <c:pt idx="3546">
                  <c:v>42300.945628067129</c:v>
                </c:pt>
                <c:pt idx="3547">
                  <c:v>42300.946322453703</c:v>
                </c:pt>
                <c:pt idx="3548">
                  <c:v>42300.947016840277</c:v>
                </c:pt>
                <c:pt idx="3549">
                  <c:v>42300.947711226851</c:v>
                </c:pt>
                <c:pt idx="3550">
                  <c:v>42300.948405613424</c:v>
                </c:pt>
                <c:pt idx="3551">
                  <c:v>42300.949099999998</c:v>
                </c:pt>
                <c:pt idx="3552">
                  <c:v>42300.949794386572</c:v>
                </c:pt>
                <c:pt idx="3553">
                  <c:v>42300.950488773145</c:v>
                </c:pt>
                <c:pt idx="3554">
                  <c:v>42300.951183159719</c:v>
                </c:pt>
                <c:pt idx="3555">
                  <c:v>42300.951877546293</c:v>
                </c:pt>
                <c:pt idx="3556">
                  <c:v>42300.952571932874</c:v>
                </c:pt>
                <c:pt idx="3557">
                  <c:v>42300.953266319448</c:v>
                </c:pt>
                <c:pt idx="3558">
                  <c:v>42300.953960706021</c:v>
                </c:pt>
                <c:pt idx="3559">
                  <c:v>42300.954655092595</c:v>
                </c:pt>
                <c:pt idx="3560">
                  <c:v>42300.955349479169</c:v>
                </c:pt>
                <c:pt idx="3561">
                  <c:v>42300.956043865743</c:v>
                </c:pt>
                <c:pt idx="3562">
                  <c:v>42300.956738252316</c:v>
                </c:pt>
                <c:pt idx="3563">
                  <c:v>42300.95743263889</c:v>
                </c:pt>
                <c:pt idx="3564">
                  <c:v>42300.958127025464</c:v>
                </c:pt>
                <c:pt idx="3565">
                  <c:v>42300.958821412038</c:v>
                </c:pt>
                <c:pt idx="3566">
                  <c:v>42300.959515798611</c:v>
                </c:pt>
                <c:pt idx="3567">
                  <c:v>42300.960210185185</c:v>
                </c:pt>
                <c:pt idx="3568">
                  <c:v>42300.960904571759</c:v>
                </c:pt>
                <c:pt idx="3569">
                  <c:v>42300.961598958333</c:v>
                </c:pt>
                <c:pt idx="3570">
                  <c:v>42300.962293344906</c:v>
                </c:pt>
                <c:pt idx="3571">
                  <c:v>42300.96298773148</c:v>
                </c:pt>
                <c:pt idx="3572">
                  <c:v>42300.963682118054</c:v>
                </c:pt>
                <c:pt idx="3573">
                  <c:v>42300.964376504628</c:v>
                </c:pt>
                <c:pt idx="3574">
                  <c:v>42300.965070891201</c:v>
                </c:pt>
                <c:pt idx="3575">
                  <c:v>42300.965765277775</c:v>
                </c:pt>
                <c:pt idx="3576">
                  <c:v>42300.966459664349</c:v>
                </c:pt>
                <c:pt idx="3577">
                  <c:v>42300.967154050923</c:v>
                </c:pt>
                <c:pt idx="3578">
                  <c:v>42300.967848437504</c:v>
                </c:pt>
                <c:pt idx="3579">
                  <c:v>42300.968542824077</c:v>
                </c:pt>
                <c:pt idx="3580">
                  <c:v>42300.969237210651</c:v>
                </c:pt>
                <c:pt idx="3581">
                  <c:v>42300.969931597225</c:v>
                </c:pt>
                <c:pt idx="3582">
                  <c:v>42300.970625983799</c:v>
                </c:pt>
                <c:pt idx="3583">
                  <c:v>42300.971320370372</c:v>
                </c:pt>
                <c:pt idx="3584">
                  <c:v>42300.972014756946</c:v>
                </c:pt>
                <c:pt idx="3585">
                  <c:v>42300.97270914352</c:v>
                </c:pt>
                <c:pt idx="3586">
                  <c:v>42300.973403530093</c:v>
                </c:pt>
                <c:pt idx="3587">
                  <c:v>42300.974097916667</c:v>
                </c:pt>
                <c:pt idx="3588">
                  <c:v>42300.974792303241</c:v>
                </c:pt>
                <c:pt idx="3589">
                  <c:v>42300.975486689815</c:v>
                </c:pt>
                <c:pt idx="3590">
                  <c:v>42300.976181076388</c:v>
                </c:pt>
                <c:pt idx="3591">
                  <c:v>42300.976875462962</c:v>
                </c:pt>
                <c:pt idx="3592">
                  <c:v>42300.977569849536</c:v>
                </c:pt>
                <c:pt idx="3593">
                  <c:v>42300.97826423611</c:v>
                </c:pt>
                <c:pt idx="3594">
                  <c:v>42300.978958622683</c:v>
                </c:pt>
                <c:pt idx="3595">
                  <c:v>42300.979653009257</c:v>
                </c:pt>
                <c:pt idx="3596">
                  <c:v>42300.980347395831</c:v>
                </c:pt>
                <c:pt idx="3597">
                  <c:v>42300.981041782405</c:v>
                </c:pt>
                <c:pt idx="3598">
                  <c:v>42300.981736168978</c:v>
                </c:pt>
                <c:pt idx="3599">
                  <c:v>42300.982430555552</c:v>
                </c:pt>
                <c:pt idx="3600">
                  <c:v>42300.983124942133</c:v>
                </c:pt>
                <c:pt idx="3601">
                  <c:v>42300.983819328707</c:v>
                </c:pt>
                <c:pt idx="3602">
                  <c:v>42300.984513715281</c:v>
                </c:pt>
                <c:pt idx="3603">
                  <c:v>42300.985208101854</c:v>
                </c:pt>
                <c:pt idx="3604">
                  <c:v>42300.985902488428</c:v>
                </c:pt>
                <c:pt idx="3605">
                  <c:v>42300.986596875002</c:v>
                </c:pt>
                <c:pt idx="3606">
                  <c:v>42300.987291261576</c:v>
                </c:pt>
                <c:pt idx="3607">
                  <c:v>42300.987985648149</c:v>
                </c:pt>
                <c:pt idx="3608">
                  <c:v>42300.988680034723</c:v>
                </c:pt>
                <c:pt idx="3609">
                  <c:v>42300.989374421297</c:v>
                </c:pt>
                <c:pt idx="3610">
                  <c:v>42300.990068807871</c:v>
                </c:pt>
                <c:pt idx="3611">
                  <c:v>42300.990763194444</c:v>
                </c:pt>
                <c:pt idx="3612">
                  <c:v>42300.991457581018</c:v>
                </c:pt>
                <c:pt idx="3613">
                  <c:v>42300.992151967592</c:v>
                </c:pt>
                <c:pt idx="3614">
                  <c:v>42300.992846354166</c:v>
                </c:pt>
                <c:pt idx="3615">
                  <c:v>42300.993540740739</c:v>
                </c:pt>
                <c:pt idx="3616">
                  <c:v>42300.994235127313</c:v>
                </c:pt>
                <c:pt idx="3617">
                  <c:v>42300.994929513887</c:v>
                </c:pt>
                <c:pt idx="3618">
                  <c:v>42300.99562390046</c:v>
                </c:pt>
                <c:pt idx="3619">
                  <c:v>42300.996318287034</c:v>
                </c:pt>
                <c:pt idx="3620">
                  <c:v>42300.997012673608</c:v>
                </c:pt>
                <c:pt idx="3621">
                  <c:v>42300.997707060182</c:v>
                </c:pt>
                <c:pt idx="3622">
                  <c:v>42300.998401446763</c:v>
                </c:pt>
                <c:pt idx="3623">
                  <c:v>42300.999095833336</c:v>
                </c:pt>
                <c:pt idx="3624">
                  <c:v>42300.99979021991</c:v>
                </c:pt>
                <c:pt idx="3625">
                  <c:v>42301.000484606484</c:v>
                </c:pt>
                <c:pt idx="3626">
                  <c:v>42301.001178993058</c:v>
                </c:pt>
                <c:pt idx="3627">
                  <c:v>42301.001873379631</c:v>
                </c:pt>
                <c:pt idx="3628">
                  <c:v>42301.002567766205</c:v>
                </c:pt>
                <c:pt idx="3629">
                  <c:v>42301.003262152779</c:v>
                </c:pt>
                <c:pt idx="3630">
                  <c:v>42301.003956539353</c:v>
                </c:pt>
                <c:pt idx="3631">
                  <c:v>42301.004650925926</c:v>
                </c:pt>
                <c:pt idx="3632">
                  <c:v>42301.0053453125</c:v>
                </c:pt>
                <c:pt idx="3633">
                  <c:v>42301.006039699074</c:v>
                </c:pt>
                <c:pt idx="3634">
                  <c:v>42301.006734085648</c:v>
                </c:pt>
                <c:pt idx="3635">
                  <c:v>42301.007428472221</c:v>
                </c:pt>
                <c:pt idx="3636">
                  <c:v>42301.008122858795</c:v>
                </c:pt>
                <c:pt idx="3637">
                  <c:v>42301.008817245369</c:v>
                </c:pt>
                <c:pt idx="3638">
                  <c:v>42301.009511631943</c:v>
                </c:pt>
                <c:pt idx="3639">
                  <c:v>42301.010206018516</c:v>
                </c:pt>
                <c:pt idx="3640">
                  <c:v>42301.01090040509</c:v>
                </c:pt>
                <c:pt idx="3641">
                  <c:v>42301.011594791664</c:v>
                </c:pt>
                <c:pt idx="3642">
                  <c:v>42301.012289178238</c:v>
                </c:pt>
                <c:pt idx="3643">
                  <c:v>42301.012983564811</c:v>
                </c:pt>
                <c:pt idx="3644">
                  <c:v>42301.013677951392</c:v>
                </c:pt>
                <c:pt idx="3645">
                  <c:v>42301.014372337966</c:v>
                </c:pt>
                <c:pt idx="3646">
                  <c:v>42301.01506672454</c:v>
                </c:pt>
                <c:pt idx="3647">
                  <c:v>42301.015761111114</c:v>
                </c:pt>
                <c:pt idx="3648">
                  <c:v>42301.016455497687</c:v>
                </c:pt>
                <c:pt idx="3649">
                  <c:v>42301.017149884261</c:v>
                </c:pt>
                <c:pt idx="3650">
                  <c:v>42301.017844270835</c:v>
                </c:pt>
                <c:pt idx="3651">
                  <c:v>42301.018538657408</c:v>
                </c:pt>
                <c:pt idx="3652">
                  <c:v>42301.019233043982</c:v>
                </c:pt>
                <c:pt idx="3653">
                  <c:v>42301.019927430556</c:v>
                </c:pt>
                <c:pt idx="3654">
                  <c:v>42301.02062181713</c:v>
                </c:pt>
                <c:pt idx="3655">
                  <c:v>42301.021316203703</c:v>
                </c:pt>
                <c:pt idx="3656">
                  <c:v>42301.022010590277</c:v>
                </c:pt>
                <c:pt idx="3657">
                  <c:v>42301.022704976851</c:v>
                </c:pt>
                <c:pt idx="3658">
                  <c:v>42301.023399363425</c:v>
                </c:pt>
                <c:pt idx="3659">
                  <c:v>42301.024093749998</c:v>
                </c:pt>
                <c:pt idx="3660">
                  <c:v>42301.024788136572</c:v>
                </c:pt>
                <c:pt idx="3661">
                  <c:v>42301.025482523146</c:v>
                </c:pt>
                <c:pt idx="3662">
                  <c:v>42301.02617690972</c:v>
                </c:pt>
                <c:pt idx="3663">
                  <c:v>42301.026871296293</c:v>
                </c:pt>
                <c:pt idx="3664">
                  <c:v>42301.027565682867</c:v>
                </c:pt>
                <c:pt idx="3665">
                  <c:v>42301.028260069441</c:v>
                </c:pt>
                <c:pt idx="3666">
                  <c:v>42301.028954456022</c:v>
                </c:pt>
                <c:pt idx="3667">
                  <c:v>42301.029648842596</c:v>
                </c:pt>
                <c:pt idx="3668">
                  <c:v>42301.030343229169</c:v>
                </c:pt>
                <c:pt idx="3669">
                  <c:v>42301.031037615743</c:v>
                </c:pt>
                <c:pt idx="3670">
                  <c:v>42301.031732002317</c:v>
                </c:pt>
                <c:pt idx="3671">
                  <c:v>42301.032426388891</c:v>
                </c:pt>
                <c:pt idx="3672">
                  <c:v>42301.033120775464</c:v>
                </c:pt>
                <c:pt idx="3673">
                  <c:v>42301.033815162038</c:v>
                </c:pt>
                <c:pt idx="3674">
                  <c:v>42301.034509548612</c:v>
                </c:pt>
                <c:pt idx="3675">
                  <c:v>42301.035203935186</c:v>
                </c:pt>
                <c:pt idx="3676">
                  <c:v>42301.035898321759</c:v>
                </c:pt>
                <c:pt idx="3677">
                  <c:v>42301.036592708333</c:v>
                </c:pt>
                <c:pt idx="3678">
                  <c:v>42301.037287094907</c:v>
                </c:pt>
                <c:pt idx="3679">
                  <c:v>42301.037981481481</c:v>
                </c:pt>
                <c:pt idx="3680">
                  <c:v>42301.038675868054</c:v>
                </c:pt>
                <c:pt idx="3681">
                  <c:v>42301.039370254628</c:v>
                </c:pt>
                <c:pt idx="3682">
                  <c:v>42301.040064641202</c:v>
                </c:pt>
                <c:pt idx="3683">
                  <c:v>42301.040759027775</c:v>
                </c:pt>
                <c:pt idx="3684">
                  <c:v>42301.041453414349</c:v>
                </c:pt>
                <c:pt idx="3685">
                  <c:v>42301.042147800923</c:v>
                </c:pt>
                <c:pt idx="3686">
                  <c:v>42301.042842187497</c:v>
                </c:pt>
                <c:pt idx="3687">
                  <c:v>42301.04353657407</c:v>
                </c:pt>
                <c:pt idx="3688">
                  <c:v>42301.044230960651</c:v>
                </c:pt>
                <c:pt idx="3689">
                  <c:v>42301.044925347225</c:v>
                </c:pt>
                <c:pt idx="3690">
                  <c:v>42301.045619733799</c:v>
                </c:pt>
                <c:pt idx="3691">
                  <c:v>42301.046314120373</c:v>
                </c:pt>
                <c:pt idx="3692">
                  <c:v>42301.047008506946</c:v>
                </c:pt>
                <c:pt idx="3693">
                  <c:v>42301.04770289352</c:v>
                </c:pt>
                <c:pt idx="3694">
                  <c:v>42301.048397280094</c:v>
                </c:pt>
                <c:pt idx="3695">
                  <c:v>42301.049091666668</c:v>
                </c:pt>
                <c:pt idx="3696">
                  <c:v>42301.049786053241</c:v>
                </c:pt>
                <c:pt idx="3697">
                  <c:v>42301.050480439815</c:v>
                </c:pt>
                <c:pt idx="3698">
                  <c:v>42301.051174826389</c:v>
                </c:pt>
                <c:pt idx="3699">
                  <c:v>42301.051869212963</c:v>
                </c:pt>
                <c:pt idx="3700">
                  <c:v>42301.052563599536</c:v>
                </c:pt>
                <c:pt idx="3701">
                  <c:v>42301.05325798611</c:v>
                </c:pt>
                <c:pt idx="3702">
                  <c:v>42301.053952372684</c:v>
                </c:pt>
                <c:pt idx="3703">
                  <c:v>42301.054646759258</c:v>
                </c:pt>
                <c:pt idx="3704">
                  <c:v>42301.055341145831</c:v>
                </c:pt>
                <c:pt idx="3705">
                  <c:v>42301.056035532405</c:v>
                </c:pt>
                <c:pt idx="3706">
                  <c:v>42301.056729918979</c:v>
                </c:pt>
                <c:pt idx="3707">
                  <c:v>42301.057424305553</c:v>
                </c:pt>
                <c:pt idx="3708">
                  <c:v>42301.058118692126</c:v>
                </c:pt>
                <c:pt idx="3709">
                  <c:v>42301.058813078707</c:v>
                </c:pt>
                <c:pt idx="3710">
                  <c:v>42301.059507465281</c:v>
                </c:pt>
                <c:pt idx="3711">
                  <c:v>42301.060201851855</c:v>
                </c:pt>
                <c:pt idx="3712">
                  <c:v>42301.060896238429</c:v>
                </c:pt>
                <c:pt idx="3713">
                  <c:v>42301.061590625002</c:v>
                </c:pt>
                <c:pt idx="3714">
                  <c:v>42301.062285011576</c:v>
                </c:pt>
                <c:pt idx="3715">
                  <c:v>42301.06297939815</c:v>
                </c:pt>
                <c:pt idx="3716">
                  <c:v>42301.063673784724</c:v>
                </c:pt>
                <c:pt idx="3717">
                  <c:v>42301.064368171297</c:v>
                </c:pt>
                <c:pt idx="3718">
                  <c:v>42301.065062557871</c:v>
                </c:pt>
                <c:pt idx="3719">
                  <c:v>42301.065756944445</c:v>
                </c:pt>
                <c:pt idx="3720">
                  <c:v>42301.066451331018</c:v>
                </c:pt>
                <c:pt idx="3721">
                  <c:v>42301.067145717592</c:v>
                </c:pt>
                <c:pt idx="3722">
                  <c:v>42301.067840104166</c:v>
                </c:pt>
                <c:pt idx="3723">
                  <c:v>42301.06853449074</c:v>
                </c:pt>
                <c:pt idx="3724">
                  <c:v>42301.069228877313</c:v>
                </c:pt>
                <c:pt idx="3725">
                  <c:v>42301.069923263887</c:v>
                </c:pt>
                <c:pt idx="3726">
                  <c:v>42301.070617650461</c:v>
                </c:pt>
                <c:pt idx="3727">
                  <c:v>42301.071312037035</c:v>
                </c:pt>
                <c:pt idx="3728">
                  <c:v>42301.072006423608</c:v>
                </c:pt>
                <c:pt idx="3729">
                  <c:v>42301.072700810182</c:v>
                </c:pt>
                <c:pt idx="3730">
                  <c:v>42301.073395196756</c:v>
                </c:pt>
                <c:pt idx="3731">
                  <c:v>42301.074089583337</c:v>
                </c:pt>
                <c:pt idx="3732">
                  <c:v>42301.074783969911</c:v>
                </c:pt>
                <c:pt idx="3733">
                  <c:v>42301.075478356484</c:v>
                </c:pt>
                <c:pt idx="3734">
                  <c:v>42301.076172743058</c:v>
                </c:pt>
                <c:pt idx="3735">
                  <c:v>42301.076867129632</c:v>
                </c:pt>
                <c:pt idx="3736">
                  <c:v>42301.077561516206</c:v>
                </c:pt>
                <c:pt idx="3737">
                  <c:v>42301.078255902779</c:v>
                </c:pt>
                <c:pt idx="3738">
                  <c:v>42301.078950289353</c:v>
                </c:pt>
                <c:pt idx="3739">
                  <c:v>42301.079644675927</c:v>
                </c:pt>
                <c:pt idx="3740">
                  <c:v>42301.080339062501</c:v>
                </c:pt>
                <c:pt idx="3741">
                  <c:v>42301.081033449074</c:v>
                </c:pt>
                <c:pt idx="3742">
                  <c:v>42301.081727835648</c:v>
                </c:pt>
                <c:pt idx="3743">
                  <c:v>42301.082422222222</c:v>
                </c:pt>
                <c:pt idx="3744">
                  <c:v>42301.083116608796</c:v>
                </c:pt>
                <c:pt idx="3745">
                  <c:v>42301.083810995369</c:v>
                </c:pt>
                <c:pt idx="3746">
                  <c:v>42301.084505381943</c:v>
                </c:pt>
                <c:pt idx="3747">
                  <c:v>42301.085199768517</c:v>
                </c:pt>
                <c:pt idx="3748">
                  <c:v>42301.085894155091</c:v>
                </c:pt>
                <c:pt idx="3749">
                  <c:v>42301.086588541664</c:v>
                </c:pt>
                <c:pt idx="3750">
                  <c:v>42301.087282928238</c:v>
                </c:pt>
                <c:pt idx="3751">
                  <c:v>42301.087977314812</c:v>
                </c:pt>
                <c:pt idx="3752">
                  <c:v>42301.088671701385</c:v>
                </c:pt>
                <c:pt idx="3753">
                  <c:v>42301.089366087966</c:v>
                </c:pt>
                <c:pt idx="3754">
                  <c:v>42301.09006047454</c:v>
                </c:pt>
                <c:pt idx="3755">
                  <c:v>42301.090754861114</c:v>
                </c:pt>
                <c:pt idx="3756">
                  <c:v>42301.091449247688</c:v>
                </c:pt>
                <c:pt idx="3757">
                  <c:v>42301.092143634261</c:v>
                </c:pt>
                <c:pt idx="3758">
                  <c:v>42301.092838020835</c:v>
                </c:pt>
                <c:pt idx="3759">
                  <c:v>42301.093532407409</c:v>
                </c:pt>
                <c:pt idx="3760">
                  <c:v>42301.094226793983</c:v>
                </c:pt>
                <c:pt idx="3761">
                  <c:v>42301.094921180556</c:v>
                </c:pt>
                <c:pt idx="3762">
                  <c:v>42301.09561556713</c:v>
                </c:pt>
                <c:pt idx="3763">
                  <c:v>42301.096309953704</c:v>
                </c:pt>
                <c:pt idx="3764">
                  <c:v>42301.097004340278</c:v>
                </c:pt>
                <c:pt idx="3765">
                  <c:v>42301.097698726851</c:v>
                </c:pt>
                <c:pt idx="3766">
                  <c:v>42301.098393113425</c:v>
                </c:pt>
                <c:pt idx="3767">
                  <c:v>42301.099087499999</c:v>
                </c:pt>
                <c:pt idx="3768">
                  <c:v>42301.099781886573</c:v>
                </c:pt>
                <c:pt idx="3769">
                  <c:v>42301.100476273146</c:v>
                </c:pt>
                <c:pt idx="3770">
                  <c:v>42301.10117065972</c:v>
                </c:pt>
                <c:pt idx="3771">
                  <c:v>42301.101865046294</c:v>
                </c:pt>
                <c:pt idx="3772">
                  <c:v>42301.102559432868</c:v>
                </c:pt>
                <c:pt idx="3773">
                  <c:v>42301.103253819441</c:v>
                </c:pt>
                <c:pt idx="3774">
                  <c:v>42301.103948206015</c:v>
                </c:pt>
                <c:pt idx="3775">
                  <c:v>42301.104642592596</c:v>
                </c:pt>
                <c:pt idx="3776">
                  <c:v>42301.10533697917</c:v>
                </c:pt>
                <c:pt idx="3777">
                  <c:v>42301.106031365744</c:v>
                </c:pt>
                <c:pt idx="3778">
                  <c:v>42301.106725752317</c:v>
                </c:pt>
                <c:pt idx="3779">
                  <c:v>42301.107420138891</c:v>
                </c:pt>
                <c:pt idx="3780">
                  <c:v>42301.108114525465</c:v>
                </c:pt>
                <c:pt idx="3781">
                  <c:v>42301.108808912039</c:v>
                </c:pt>
                <c:pt idx="3782">
                  <c:v>42301.109503298612</c:v>
                </c:pt>
                <c:pt idx="3783">
                  <c:v>42301.110197685186</c:v>
                </c:pt>
                <c:pt idx="3784">
                  <c:v>42301.11089207176</c:v>
                </c:pt>
                <c:pt idx="3785">
                  <c:v>42301.111586458333</c:v>
                </c:pt>
                <c:pt idx="3786">
                  <c:v>42301.112280844907</c:v>
                </c:pt>
                <c:pt idx="3787">
                  <c:v>42301.112975231481</c:v>
                </c:pt>
                <c:pt idx="3788">
                  <c:v>42301.113669618055</c:v>
                </c:pt>
                <c:pt idx="3789">
                  <c:v>42301.114364004628</c:v>
                </c:pt>
                <c:pt idx="3790">
                  <c:v>42301.115058391202</c:v>
                </c:pt>
                <c:pt idx="3791">
                  <c:v>42301.115752777776</c:v>
                </c:pt>
                <c:pt idx="3792">
                  <c:v>42301.11644716435</c:v>
                </c:pt>
                <c:pt idx="3793">
                  <c:v>42301.117141550923</c:v>
                </c:pt>
                <c:pt idx="3794">
                  <c:v>42301.117835937497</c:v>
                </c:pt>
                <c:pt idx="3795">
                  <c:v>42301.118530324071</c:v>
                </c:pt>
                <c:pt idx="3796">
                  <c:v>42301.119224710645</c:v>
                </c:pt>
                <c:pt idx="3797">
                  <c:v>42301.119919097226</c:v>
                </c:pt>
                <c:pt idx="3798">
                  <c:v>42301.120613483799</c:v>
                </c:pt>
                <c:pt idx="3799">
                  <c:v>42301.121307870373</c:v>
                </c:pt>
                <c:pt idx="3800">
                  <c:v>42301.122002256947</c:v>
                </c:pt>
                <c:pt idx="3801">
                  <c:v>42301.122696643521</c:v>
                </c:pt>
                <c:pt idx="3802">
                  <c:v>42301.123391030094</c:v>
                </c:pt>
                <c:pt idx="3803">
                  <c:v>42301.124085416668</c:v>
                </c:pt>
                <c:pt idx="3804">
                  <c:v>42301.124779803242</c:v>
                </c:pt>
                <c:pt idx="3805">
                  <c:v>42301.125474189816</c:v>
                </c:pt>
                <c:pt idx="3806">
                  <c:v>42301.126168576389</c:v>
                </c:pt>
                <c:pt idx="3807">
                  <c:v>42301.126862962963</c:v>
                </c:pt>
                <c:pt idx="3808">
                  <c:v>42301.127557349537</c:v>
                </c:pt>
                <c:pt idx="3809">
                  <c:v>42301.128251736111</c:v>
                </c:pt>
                <c:pt idx="3810">
                  <c:v>42301.128946122684</c:v>
                </c:pt>
                <c:pt idx="3811">
                  <c:v>42301.129640509258</c:v>
                </c:pt>
                <c:pt idx="3812">
                  <c:v>42301.130334895832</c:v>
                </c:pt>
                <c:pt idx="3813">
                  <c:v>42301.131029282406</c:v>
                </c:pt>
                <c:pt idx="3814">
                  <c:v>42301.131723668979</c:v>
                </c:pt>
                <c:pt idx="3815">
                  <c:v>42301.132418055553</c:v>
                </c:pt>
                <c:pt idx="3816">
                  <c:v>42301.133112442127</c:v>
                </c:pt>
                <c:pt idx="3817">
                  <c:v>42301.1338068287</c:v>
                </c:pt>
                <c:pt idx="3818">
                  <c:v>42301.134501215274</c:v>
                </c:pt>
                <c:pt idx="3819">
                  <c:v>42301.135195601855</c:v>
                </c:pt>
                <c:pt idx="3820">
                  <c:v>42301.135889988429</c:v>
                </c:pt>
                <c:pt idx="3821">
                  <c:v>42301.136584375003</c:v>
                </c:pt>
                <c:pt idx="3822">
                  <c:v>42301.137278761576</c:v>
                </c:pt>
                <c:pt idx="3823">
                  <c:v>42301.13797314815</c:v>
                </c:pt>
                <c:pt idx="3824">
                  <c:v>42301.138667534724</c:v>
                </c:pt>
                <c:pt idx="3825">
                  <c:v>42301.139361921298</c:v>
                </c:pt>
                <c:pt idx="3826">
                  <c:v>42301.140056307871</c:v>
                </c:pt>
                <c:pt idx="3827">
                  <c:v>42301.140750694445</c:v>
                </c:pt>
                <c:pt idx="3828">
                  <c:v>42301.141445081019</c:v>
                </c:pt>
                <c:pt idx="3829">
                  <c:v>42301.142139467593</c:v>
                </c:pt>
                <c:pt idx="3830">
                  <c:v>42301.142833854166</c:v>
                </c:pt>
                <c:pt idx="3831">
                  <c:v>42301.14352824074</c:v>
                </c:pt>
                <c:pt idx="3832">
                  <c:v>42301.144222627314</c:v>
                </c:pt>
                <c:pt idx="3833">
                  <c:v>42301.144917013888</c:v>
                </c:pt>
                <c:pt idx="3834">
                  <c:v>42301.145611400461</c:v>
                </c:pt>
                <c:pt idx="3835">
                  <c:v>42301.146305787035</c:v>
                </c:pt>
                <c:pt idx="3836">
                  <c:v>42301.147000173609</c:v>
                </c:pt>
                <c:pt idx="3837">
                  <c:v>42301.147694560183</c:v>
                </c:pt>
                <c:pt idx="3838">
                  <c:v>42301.148388946756</c:v>
                </c:pt>
                <c:pt idx="3839">
                  <c:v>42301.14908333333</c:v>
                </c:pt>
                <c:pt idx="3840">
                  <c:v>42301.149777719904</c:v>
                </c:pt>
                <c:pt idx="3841">
                  <c:v>42301.150472106485</c:v>
                </c:pt>
                <c:pt idx="3842">
                  <c:v>42301.151166493059</c:v>
                </c:pt>
                <c:pt idx="3843">
                  <c:v>42301.151860879632</c:v>
                </c:pt>
                <c:pt idx="3844">
                  <c:v>42301.152555266206</c:v>
                </c:pt>
                <c:pt idx="3845">
                  <c:v>42301.15324965278</c:v>
                </c:pt>
                <c:pt idx="3846">
                  <c:v>42301.153944039354</c:v>
                </c:pt>
                <c:pt idx="3847">
                  <c:v>42301.154638425927</c:v>
                </c:pt>
                <c:pt idx="3848">
                  <c:v>42301.155332812501</c:v>
                </c:pt>
                <c:pt idx="3849">
                  <c:v>42301.156027199075</c:v>
                </c:pt>
                <c:pt idx="3850">
                  <c:v>42301.156721585648</c:v>
                </c:pt>
                <c:pt idx="3851">
                  <c:v>42301.157415972222</c:v>
                </c:pt>
                <c:pt idx="3852">
                  <c:v>42301.158110358796</c:v>
                </c:pt>
                <c:pt idx="3853">
                  <c:v>42301.15880474537</c:v>
                </c:pt>
                <c:pt idx="3854">
                  <c:v>42301.159499131943</c:v>
                </c:pt>
                <c:pt idx="3855">
                  <c:v>42301.160193518517</c:v>
                </c:pt>
                <c:pt idx="3856">
                  <c:v>42301.160887905091</c:v>
                </c:pt>
                <c:pt idx="3857">
                  <c:v>42301.161582291665</c:v>
                </c:pt>
                <c:pt idx="3858">
                  <c:v>42301.162276678238</c:v>
                </c:pt>
                <c:pt idx="3859">
                  <c:v>42301.162971064812</c:v>
                </c:pt>
                <c:pt idx="3860">
                  <c:v>42301.163665451386</c:v>
                </c:pt>
                <c:pt idx="3861">
                  <c:v>42301.16435983796</c:v>
                </c:pt>
                <c:pt idx="3862">
                  <c:v>42301.165054224541</c:v>
                </c:pt>
                <c:pt idx="3863">
                  <c:v>42301.165748611114</c:v>
                </c:pt>
                <c:pt idx="3864">
                  <c:v>42301.166442997688</c:v>
                </c:pt>
                <c:pt idx="3865">
                  <c:v>42301.167137384262</c:v>
                </c:pt>
                <c:pt idx="3866">
                  <c:v>42301.167831770836</c:v>
                </c:pt>
                <c:pt idx="3867">
                  <c:v>42301.168526157409</c:v>
                </c:pt>
                <c:pt idx="3868">
                  <c:v>42301.169220543983</c:v>
                </c:pt>
                <c:pt idx="3869">
                  <c:v>42301.169914930557</c:v>
                </c:pt>
                <c:pt idx="3870">
                  <c:v>42301.170609317131</c:v>
                </c:pt>
                <c:pt idx="3871">
                  <c:v>42301.171303703704</c:v>
                </c:pt>
                <c:pt idx="3872">
                  <c:v>42301.171998090278</c:v>
                </c:pt>
                <c:pt idx="3873">
                  <c:v>42301.172692476852</c:v>
                </c:pt>
                <c:pt idx="3874">
                  <c:v>42301.173386863426</c:v>
                </c:pt>
                <c:pt idx="3875">
                  <c:v>42301.174081249999</c:v>
                </c:pt>
                <c:pt idx="3876">
                  <c:v>42301.174775636573</c:v>
                </c:pt>
                <c:pt idx="3877">
                  <c:v>42301.175470023147</c:v>
                </c:pt>
                <c:pt idx="3878">
                  <c:v>42301.176164409721</c:v>
                </c:pt>
                <c:pt idx="3879">
                  <c:v>42301.176858796294</c:v>
                </c:pt>
                <c:pt idx="3880">
                  <c:v>42301.177553182868</c:v>
                </c:pt>
                <c:pt idx="3881">
                  <c:v>42301.178247569442</c:v>
                </c:pt>
                <c:pt idx="3882">
                  <c:v>42301.178941956015</c:v>
                </c:pt>
                <c:pt idx="3883">
                  <c:v>42301.179636342589</c:v>
                </c:pt>
                <c:pt idx="3884">
                  <c:v>42301.18033072917</c:v>
                </c:pt>
                <c:pt idx="3885">
                  <c:v>42301.181025115744</c:v>
                </c:pt>
                <c:pt idx="3886">
                  <c:v>42301.181719502318</c:v>
                </c:pt>
                <c:pt idx="3887">
                  <c:v>42301.182413888891</c:v>
                </c:pt>
                <c:pt idx="3888">
                  <c:v>42301.183108275465</c:v>
                </c:pt>
                <c:pt idx="3889">
                  <c:v>42301.183802662039</c:v>
                </c:pt>
                <c:pt idx="3890">
                  <c:v>42301.184497048613</c:v>
                </c:pt>
                <c:pt idx="3891">
                  <c:v>42301.185191435186</c:v>
                </c:pt>
                <c:pt idx="3892">
                  <c:v>42301.18588582176</c:v>
                </c:pt>
                <c:pt idx="3893">
                  <c:v>42301.186580208334</c:v>
                </c:pt>
                <c:pt idx="3894">
                  <c:v>42301.187274594908</c:v>
                </c:pt>
                <c:pt idx="3895">
                  <c:v>42301.187968981481</c:v>
                </c:pt>
                <c:pt idx="3896">
                  <c:v>42301.188663368055</c:v>
                </c:pt>
                <c:pt idx="3897">
                  <c:v>42301.189357754629</c:v>
                </c:pt>
                <c:pt idx="3898">
                  <c:v>42301.190052141203</c:v>
                </c:pt>
                <c:pt idx="3899">
                  <c:v>42301.190746527776</c:v>
                </c:pt>
                <c:pt idx="3900">
                  <c:v>42301.19144091435</c:v>
                </c:pt>
                <c:pt idx="3901">
                  <c:v>42301.192135300924</c:v>
                </c:pt>
                <c:pt idx="3902">
                  <c:v>42301.192829687498</c:v>
                </c:pt>
                <c:pt idx="3903">
                  <c:v>42301.193524074071</c:v>
                </c:pt>
                <c:pt idx="3904">
                  <c:v>42301.194218460645</c:v>
                </c:pt>
                <c:pt idx="3905">
                  <c:v>42301.194912847219</c:v>
                </c:pt>
                <c:pt idx="3906">
                  <c:v>42301.1956072338</c:v>
                </c:pt>
                <c:pt idx="3907">
                  <c:v>42301.196301620374</c:v>
                </c:pt>
                <c:pt idx="3908">
                  <c:v>42301.196996006947</c:v>
                </c:pt>
                <c:pt idx="3909">
                  <c:v>42301.197690393521</c:v>
                </c:pt>
                <c:pt idx="3910">
                  <c:v>42301.198384780095</c:v>
                </c:pt>
                <c:pt idx="3911">
                  <c:v>42301.199079166669</c:v>
                </c:pt>
                <c:pt idx="3912">
                  <c:v>42301.199773553242</c:v>
                </c:pt>
                <c:pt idx="3913">
                  <c:v>42301.200467939816</c:v>
                </c:pt>
                <c:pt idx="3914">
                  <c:v>42301.20116232639</c:v>
                </c:pt>
                <c:pt idx="3915">
                  <c:v>42301.201856712963</c:v>
                </c:pt>
                <c:pt idx="3916">
                  <c:v>42301.202551099537</c:v>
                </c:pt>
                <c:pt idx="3917">
                  <c:v>42301.203245486111</c:v>
                </c:pt>
                <c:pt idx="3918">
                  <c:v>42301.203939872685</c:v>
                </c:pt>
                <c:pt idx="3919">
                  <c:v>42301.204634259258</c:v>
                </c:pt>
                <c:pt idx="3920">
                  <c:v>42301.205328645832</c:v>
                </c:pt>
                <c:pt idx="3921">
                  <c:v>42301.206023032406</c:v>
                </c:pt>
                <c:pt idx="3922">
                  <c:v>42301.20671741898</c:v>
                </c:pt>
                <c:pt idx="3923">
                  <c:v>42301.207411805553</c:v>
                </c:pt>
                <c:pt idx="3924">
                  <c:v>42301.208106192127</c:v>
                </c:pt>
                <c:pt idx="3925">
                  <c:v>42301.208800578701</c:v>
                </c:pt>
                <c:pt idx="3926">
                  <c:v>42301.209494965275</c:v>
                </c:pt>
                <c:pt idx="3927">
                  <c:v>42301.210189351848</c:v>
                </c:pt>
                <c:pt idx="3928">
                  <c:v>42301.210883738429</c:v>
                </c:pt>
                <c:pt idx="3929">
                  <c:v>42301.211578125003</c:v>
                </c:pt>
                <c:pt idx="3930">
                  <c:v>42301.212272511577</c:v>
                </c:pt>
                <c:pt idx="3931">
                  <c:v>42301.212966898151</c:v>
                </c:pt>
                <c:pt idx="3932">
                  <c:v>42301.213661284724</c:v>
                </c:pt>
                <c:pt idx="3933">
                  <c:v>42301.214355671298</c:v>
                </c:pt>
                <c:pt idx="3934">
                  <c:v>42301.215050057872</c:v>
                </c:pt>
                <c:pt idx="3935">
                  <c:v>42301.215744444446</c:v>
                </c:pt>
                <c:pt idx="3936">
                  <c:v>42301.216438831019</c:v>
                </c:pt>
                <c:pt idx="3937">
                  <c:v>42301.217133217593</c:v>
                </c:pt>
                <c:pt idx="3938">
                  <c:v>42301.217827604167</c:v>
                </c:pt>
                <c:pt idx="3939">
                  <c:v>42301.218521990741</c:v>
                </c:pt>
                <c:pt idx="3940">
                  <c:v>42301.219216377314</c:v>
                </c:pt>
                <c:pt idx="3941">
                  <c:v>42301.219910763888</c:v>
                </c:pt>
                <c:pt idx="3942">
                  <c:v>42301.220605150462</c:v>
                </c:pt>
                <c:pt idx="3943">
                  <c:v>42301.221299537036</c:v>
                </c:pt>
                <c:pt idx="3944">
                  <c:v>42301.221993923609</c:v>
                </c:pt>
                <c:pt idx="3945">
                  <c:v>42301.222688310183</c:v>
                </c:pt>
                <c:pt idx="3946">
                  <c:v>42301.223382696757</c:v>
                </c:pt>
                <c:pt idx="3947">
                  <c:v>42301.22407708333</c:v>
                </c:pt>
                <c:pt idx="3948">
                  <c:v>42301.224771469904</c:v>
                </c:pt>
                <c:pt idx="3949">
                  <c:v>42301.225465856478</c:v>
                </c:pt>
                <c:pt idx="3950">
                  <c:v>42301.226160243059</c:v>
                </c:pt>
                <c:pt idx="3951">
                  <c:v>42301.226854629633</c:v>
                </c:pt>
                <c:pt idx="3952">
                  <c:v>42301.227549016206</c:v>
                </c:pt>
                <c:pt idx="3953">
                  <c:v>42301.22824340278</c:v>
                </c:pt>
                <c:pt idx="3954">
                  <c:v>42301.228937789354</c:v>
                </c:pt>
                <c:pt idx="3955">
                  <c:v>42301.229632175928</c:v>
                </c:pt>
                <c:pt idx="3956">
                  <c:v>42301.230326562501</c:v>
                </c:pt>
                <c:pt idx="3957">
                  <c:v>42301.231020949075</c:v>
                </c:pt>
                <c:pt idx="3958">
                  <c:v>42301.231715335649</c:v>
                </c:pt>
                <c:pt idx="3959">
                  <c:v>42301.232409722223</c:v>
                </c:pt>
                <c:pt idx="3960">
                  <c:v>42301.233104108796</c:v>
                </c:pt>
                <c:pt idx="3961">
                  <c:v>42301.23379849537</c:v>
                </c:pt>
                <c:pt idx="3962">
                  <c:v>42301.234492881944</c:v>
                </c:pt>
                <c:pt idx="3963">
                  <c:v>42301.235187268518</c:v>
                </c:pt>
                <c:pt idx="3964">
                  <c:v>42301.235881655091</c:v>
                </c:pt>
                <c:pt idx="3965">
                  <c:v>42301.236576041665</c:v>
                </c:pt>
                <c:pt idx="3966">
                  <c:v>42301.237270428239</c:v>
                </c:pt>
                <c:pt idx="3967">
                  <c:v>42301.237964814813</c:v>
                </c:pt>
                <c:pt idx="3968">
                  <c:v>42301.238659201386</c:v>
                </c:pt>
                <c:pt idx="3969">
                  <c:v>42301.23935358796</c:v>
                </c:pt>
                <c:pt idx="3970">
                  <c:v>42301.240047974534</c:v>
                </c:pt>
                <c:pt idx="3971">
                  <c:v>42301.240742361108</c:v>
                </c:pt>
                <c:pt idx="3972">
                  <c:v>42301.241436747689</c:v>
                </c:pt>
                <c:pt idx="3973">
                  <c:v>42301.242131134262</c:v>
                </c:pt>
                <c:pt idx="3974">
                  <c:v>42301.242825520836</c:v>
                </c:pt>
                <c:pt idx="3975">
                  <c:v>42301.24351990741</c:v>
                </c:pt>
                <c:pt idx="3976">
                  <c:v>42301.244214293984</c:v>
                </c:pt>
                <c:pt idx="3977">
                  <c:v>42301.244908680557</c:v>
                </c:pt>
                <c:pt idx="3978">
                  <c:v>42301.245603067131</c:v>
                </c:pt>
                <c:pt idx="3979">
                  <c:v>42301.246297453705</c:v>
                </c:pt>
                <c:pt idx="3980">
                  <c:v>42301.246991840278</c:v>
                </c:pt>
                <c:pt idx="3981">
                  <c:v>42301.247686226852</c:v>
                </c:pt>
                <c:pt idx="3982">
                  <c:v>42301.248380613426</c:v>
                </c:pt>
                <c:pt idx="3983">
                  <c:v>42301.249075</c:v>
                </c:pt>
                <c:pt idx="3984">
                  <c:v>42301.249769386573</c:v>
                </c:pt>
                <c:pt idx="3985">
                  <c:v>42301.250463773147</c:v>
                </c:pt>
                <c:pt idx="3986">
                  <c:v>42301.251158159721</c:v>
                </c:pt>
                <c:pt idx="3987">
                  <c:v>42301.251852546295</c:v>
                </c:pt>
                <c:pt idx="3988">
                  <c:v>42301.252546932868</c:v>
                </c:pt>
                <c:pt idx="3989">
                  <c:v>42301.253241319442</c:v>
                </c:pt>
                <c:pt idx="3990">
                  <c:v>42301.253935706016</c:v>
                </c:pt>
                <c:pt idx="3991">
                  <c:v>42301.25463009259</c:v>
                </c:pt>
                <c:pt idx="3992">
                  <c:v>42301.255324479163</c:v>
                </c:pt>
                <c:pt idx="3993">
                  <c:v>42301.256018865737</c:v>
                </c:pt>
                <c:pt idx="3994">
                  <c:v>42301.256713252318</c:v>
                </c:pt>
                <c:pt idx="3995">
                  <c:v>42301.257407638892</c:v>
                </c:pt>
                <c:pt idx="3996">
                  <c:v>42301.258102025466</c:v>
                </c:pt>
                <c:pt idx="3997">
                  <c:v>42301.258796412039</c:v>
                </c:pt>
                <c:pt idx="3998">
                  <c:v>42301.259490798613</c:v>
                </c:pt>
                <c:pt idx="3999">
                  <c:v>42301.260185185187</c:v>
                </c:pt>
                <c:pt idx="4000">
                  <c:v>42301.260879571761</c:v>
                </c:pt>
                <c:pt idx="4001">
                  <c:v>42301.261573958334</c:v>
                </c:pt>
                <c:pt idx="4002">
                  <c:v>42301.262268344908</c:v>
                </c:pt>
                <c:pt idx="4003">
                  <c:v>42301.262962731482</c:v>
                </c:pt>
                <c:pt idx="4004">
                  <c:v>42301.263657118056</c:v>
                </c:pt>
                <c:pt idx="4005">
                  <c:v>42301.264351504629</c:v>
                </c:pt>
                <c:pt idx="4006">
                  <c:v>42301.265045891203</c:v>
                </c:pt>
                <c:pt idx="4007">
                  <c:v>42301.265740277777</c:v>
                </c:pt>
                <c:pt idx="4008">
                  <c:v>42301.266434664351</c:v>
                </c:pt>
                <c:pt idx="4009">
                  <c:v>42301.267129050924</c:v>
                </c:pt>
                <c:pt idx="4010">
                  <c:v>42301.267823437498</c:v>
                </c:pt>
                <c:pt idx="4011">
                  <c:v>42301.268517824072</c:v>
                </c:pt>
                <c:pt idx="4012">
                  <c:v>42301.269212210645</c:v>
                </c:pt>
                <c:pt idx="4013">
                  <c:v>42301.269906597219</c:v>
                </c:pt>
                <c:pt idx="4014">
                  <c:v>42301.270600983793</c:v>
                </c:pt>
                <c:pt idx="4015">
                  <c:v>42301.271295370374</c:v>
                </c:pt>
                <c:pt idx="4016">
                  <c:v>42301.271989756948</c:v>
                </c:pt>
                <c:pt idx="4017">
                  <c:v>42301.272684143521</c:v>
                </c:pt>
                <c:pt idx="4018">
                  <c:v>42301.273378530095</c:v>
                </c:pt>
                <c:pt idx="4019">
                  <c:v>42301.274072916669</c:v>
                </c:pt>
                <c:pt idx="4020">
                  <c:v>42301.274767303243</c:v>
                </c:pt>
                <c:pt idx="4021">
                  <c:v>42301.275461689816</c:v>
                </c:pt>
                <c:pt idx="4022">
                  <c:v>42301.27615607639</c:v>
                </c:pt>
                <c:pt idx="4023">
                  <c:v>42301.276850462964</c:v>
                </c:pt>
                <c:pt idx="4024">
                  <c:v>42301.277544849538</c:v>
                </c:pt>
                <c:pt idx="4025">
                  <c:v>42301.278239236111</c:v>
                </c:pt>
                <c:pt idx="4026">
                  <c:v>42301.278933622685</c:v>
                </c:pt>
                <c:pt idx="4027">
                  <c:v>42301.279628009259</c:v>
                </c:pt>
                <c:pt idx="4028">
                  <c:v>42301.280322395833</c:v>
                </c:pt>
                <c:pt idx="4029">
                  <c:v>42301.281016782406</c:v>
                </c:pt>
                <c:pt idx="4030">
                  <c:v>42301.28171116898</c:v>
                </c:pt>
                <c:pt idx="4031">
                  <c:v>42301.282405555554</c:v>
                </c:pt>
                <c:pt idx="4032">
                  <c:v>42301.283099942128</c:v>
                </c:pt>
                <c:pt idx="4033">
                  <c:v>42301.283794328701</c:v>
                </c:pt>
                <c:pt idx="4034">
                  <c:v>42301.284488715275</c:v>
                </c:pt>
                <c:pt idx="4035">
                  <c:v>42301.285183101849</c:v>
                </c:pt>
                <c:pt idx="4036">
                  <c:v>42301.285877488423</c:v>
                </c:pt>
                <c:pt idx="4037">
                  <c:v>42301.286571875004</c:v>
                </c:pt>
                <c:pt idx="4038">
                  <c:v>42301.287266261577</c:v>
                </c:pt>
                <c:pt idx="4039">
                  <c:v>42301.287960648151</c:v>
                </c:pt>
                <c:pt idx="4040">
                  <c:v>42301.288655034725</c:v>
                </c:pt>
                <c:pt idx="4041">
                  <c:v>42301.289349421299</c:v>
                </c:pt>
                <c:pt idx="4042">
                  <c:v>42301.290043807872</c:v>
                </c:pt>
                <c:pt idx="4043">
                  <c:v>42301.290738194446</c:v>
                </c:pt>
                <c:pt idx="4044">
                  <c:v>42301.29143258102</c:v>
                </c:pt>
                <c:pt idx="4045">
                  <c:v>42301.292126967594</c:v>
                </c:pt>
                <c:pt idx="4046">
                  <c:v>42301.292821354167</c:v>
                </c:pt>
                <c:pt idx="4047">
                  <c:v>42301.293515740741</c:v>
                </c:pt>
                <c:pt idx="4048">
                  <c:v>42301.294210127315</c:v>
                </c:pt>
                <c:pt idx="4049">
                  <c:v>42301.294904513888</c:v>
                </c:pt>
                <c:pt idx="4050">
                  <c:v>42301.295598900462</c:v>
                </c:pt>
                <c:pt idx="4051">
                  <c:v>42301.296293287036</c:v>
                </c:pt>
                <c:pt idx="4052">
                  <c:v>42301.29698767361</c:v>
                </c:pt>
                <c:pt idx="4053">
                  <c:v>42301.297682060183</c:v>
                </c:pt>
                <c:pt idx="4054">
                  <c:v>42301.298376446757</c:v>
                </c:pt>
                <c:pt idx="4055">
                  <c:v>42301.299070833331</c:v>
                </c:pt>
                <c:pt idx="4056">
                  <c:v>42301.299765219905</c:v>
                </c:pt>
                <c:pt idx="4057">
                  <c:v>42301.300459606478</c:v>
                </c:pt>
                <c:pt idx="4058">
                  <c:v>42301.301153993052</c:v>
                </c:pt>
                <c:pt idx="4059">
                  <c:v>42301.301848379633</c:v>
                </c:pt>
                <c:pt idx="4060">
                  <c:v>42301.302542766207</c:v>
                </c:pt>
                <c:pt idx="4061">
                  <c:v>42301.303237152781</c:v>
                </c:pt>
                <c:pt idx="4062">
                  <c:v>42301.303931539354</c:v>
                </c:pt>
                <c:pt idx="4063">
                  <c:v>42301.304625925928</c:v>
                </c:pt>
                <c:pt idx="4064">
                  <c:v>42301.305320312502</c:v>
                </c:pt>
                <c:pt idx="4065">
                  <c:v>42301.306014699076</c:v>
                </c:pt>
                <c:pt idx="4066">
                  <c:v>42301.306709085649</c:v>
                </c:pt>
                <c:pt idx="4067">
                  <c:v>42301.307403472223</c:v>
                </c:pt>
                <c:pt idx="4068">
                  <c:v>42301.308097858797</c:v>
                </c:pt>
                <c:pt idx="4069">
                  <c:v>42301.308792245371</c:v>
                </c:pt>
                <c:pt idx="4070">
                  <c:v>42301.309486631944</c:v>
                </c:pt>
                <c:pt idx="4071">
                  <c:v>42301.310181018518</c:v>
                </c:pt>
                <c:pt idx="4072">
                  <c:v>42301.310875405092</c:v>
                </c:pt>
                <c:pt idx="4073">
                  <c:v>42301.311569791666</c:v>
                </c:pt>
                <c:pt idx="4074">
                  <c:v>42301.312264178239</c:v>
                </c:pt>
                <c:pt idx="4075">
                  <c:v>42301.312958564813</c:v>
                </c:pt>
                <c:pt idx="4076">
                  <c:v>42301.313652951387</c:v>
                </c:pt>
                <c:pt idx="4077">
                  <c:v>42301.31434733796</c:v>
                </c:pt>
                <c:pt idx="4078">
                  <c:v>42301.315041724534</c:v>
                </c:pt>
                <c:pt idx="4079">
                  <c:v>42301.315736111108</c:v>
                </c:pt>
                <c:pt idx="4080">
                  <c:v>42301.316430497682</c:v>
                </c:pt>
                <c:pt idx="4081">
                  <c:v>42301.317124884263</c:v>
                </c:pt>
                <c:pt idx="4082">
                  <c:v>42301.317819270836</c:v>
                </c:pt>
                <c:pt idx="4083">
                  <c:v>42301.31851365741</c:v>
                </c:pt>
                <c:pt idx="4084">
                  <c:v>42301.319208043984</c:v>
                </c:pt>
                <c:pt idx="4085">
                  <c:v>42301.319902430558</c:v>
                </c:pt>
                <c:pt idx="4086">
                  <c:v>42301.320596817131</c:v>
                </c:pt>
                <c:pt idx="4087">
                  <c:v>42301.321291203705</c:v>
                </c:pt>
                <c:pt idx="4088">
                  <c:v>42301.321985590279</c:v>
                </c:pt>
                <c:pt idx="4089">
                  <c:v>42301.322679976853</c:v>
                </c:pt>
                <c:pt idx="4090">
                  <c:v>42301.323374363426</c:v>
                </c:pt>
                <c:pt idx="4091">
                  <c:v>42301.32406875</c:v>
                </c:pt>
                <c:pt idx="4092">
                  <c:v>42301.324763136574</c:v>
                </c:pt>
                <c:pt idx="4093">
                  <c:v>42301.325457523148</c:v>
                </c:pt>
                <c:pt idx="4094">
                  <c:v>42301.326151909721</c:v>
                </c:pt>
                <c:pt idx="4095">
                  <c:v>42301.326846296295</c:v>
                </c:pt>
                <c:pt idx="4096">
                  <c:v>42301.327540682869</c:v>
                </c:pt>
                <c:pt idx="4097">
                  <c:v>42301.328235069443</c:v>
                </c:pt>
                <c:pt idx="4098">
                  <c:v>42301.328929456016</c:v>
                </c:pt>
                <c:pt idx="4099">
                  <c:v>42301.32962384259</c:v>
                </c:pt>
                <c:pt idx="4100">
                  <c:v>42301.330318229164</c:v>
                </c:pt>
                <c:pt idx="4101">
                  <c:v>42301.331012615738</c:v>
                </c:pt>
                <c:pt idx="4102">
                  <c:v>42301.331707002311</c:v>
                </c:pt>
                <c:pt idx="4103">
                  <c:v>42301.332401388892</c:v>
                </c:pt>
                <c:pt idx="4104">
                  <c:v>42301.333095775466</c:v>
                </c:pt>
                <c:pt idx="4105">
                  <c:v>42301.33379016204</c:v>
                </c:pt>
                <c:pt idx="4106">
                  <c:v>42301.334484548614</c:v>
                </c:pt>
                <c:pt idx="4107">
                  <c:v>42301.335178935187</c:v>
                </c:pt>
                <c:pt idx="4108">
                  <c:v>42301.335873321761</c:v>
                </c:pt>
                <c:pt idx="4109">
                  <c:v>42301.336567708335</c:v>
                </c:pt>
                <c:pt idx="4110">
                  <c:v>42301.337262094909</c:v>
                </c:pt>
                <c:pt idx="4111">
                  <c:v>42301.337956481482</c:v>
                </c:pt>
                <c:pt idx="4112">
                  <c:v>42301.338650868056</c:v>
                </c:pt>
                <c:pt idx="4113">
                  <c:v>42301.33934525463</c:v>
                </c:pt>
                <c:pt idx="4114">
                  <c:v>42301.340039641203</c:v>
                </c:pt>
                <c:pt idx="4115">
                  <c:v>42301.340734027777</c:v>
                </c:pt>
                <c:pt idx="4116">
                  <c:v>42301.341428414351</c:v>
                </c:pt>
                <c:pt idx="4117">
                  <c:v>42301.342122800925</c:v>
                </c:pt>
                <c:pt idx="4118">
                  <c:v>42301.342817187498</c:v>
                </c:pt>
                <c:pt idx="4119">
                  <c:v>42301.343511574072</c:v>
                </c:pt>
                <c:pt idx="4120">
                  <c:v>42301.344205960646</c:v>
                </c:pt>
                <c:pt idx="4121">
                  <c:v>42301.34490034722</c:v>
                </c:pt>
                <c:pt idx="4122">
                  <c:v>42301.345594733793</c:v>
                </c:pt>
                <c:pt idx="4123">
                  <c:v>42301.346289120367</c:v>
                </c:pt>
                <c:pt idx="4124">
                  <c:v>42301.346983506941</c:v>
                </c:pt>
                <c:pt idx="4125">
                  <c:v>42301.347677893522</c:v>
                </c:pt>
                <c:pt idx="4126">
                  <c:v>42301.348372280096</c:v>
                </c:pt>
                <c:pt idx="4127">
                  <c:v>42301.349066666669</c:v>
                </c:pt>
                <c:pt idx="4128">
                  <c:v>42301.349761053243</c:v>
                </c:pt>
                <c:pt idx="4129">
                  <c:v>42301.350455439817</c:v>
                </c:pt>
                <c:pt idx="4130">
                  <c:v>42301.351149826391</c:v>
                </c:pt>
                <c:pt idx="4131">
                  <c:v>42301.351844212964</c:v>
                </c:pt>
                <c:pt idx="4132">
                  <c:v>42301.352538599538</c:v>
                </c:pt>
                <c:pt idx="4133">
                  <c:v>42301.353232986112</c:v>
                </c:pt>
                <c:pt idx="4134">
                  <c:v>42301.353927372686</c:v>
                </c:pt>
                <c:pt idx="4135">
                  <c:v>42301.354621759259</c:v>
                </c:pt>
                <c:pt idx="4136">
                  <c:v>42301.355316145833</c:v>
                </c:pt>
                <c:pt idx="4137">
                  <c:v>42301.356010532407</c:v>
                </c:pt>
                <c:pt idx="4138">
                  <c:v>42301.356704918981</c:v>
                </c:pt>
                <c:pt idx="4139">
                  <c:v>42301.357399305554</c:v>
                </c:pt>
                <c:pt idx="4140">
                  <c:v>42301.358093692128</c:v>
                </c:pt>
                <c:pt idx="4141">
                  <c:v>42301.358788078702</c:v>
                </c:pt>
                <c:pt idx="4142">
                  <c:v>42301.359482465276</c:v>
                </c:pt>
                <c:pt idx="4143">
                  <c:v>42301.360176851849</c:v>
                </c:pt>
                <c:pt idx="4144">
                  <c:v>42301.360871238423</c:v>
                </c:pt>
                <c:pt idx="4145">
                  <c:v>42301.361565624997</c:v>
                </c:pt>
                <c:pt idx="4146">
                  <c:v>42301.36226001157</c:v>
                </c:pt>
                <c:pt idx="4147">
                  <c:v>42301.362954398151</c:v>
                </c:pt>
                <c:pt idx="4148">
                  <c:v>42301.363648784725</c:v>
                </c:pt>
                <c:pt idx="4149">
                  <c:v>42301.364343171299</c:v>
                </c:pt>
                <c:pt idx="4150">
                  <c:v>42301.365037557873</c:v>
                </c:pt>
                <c:pt idx="4151">
                  <c:v>42301.365731944446</c:v>
                </c:pt>
                <c:pt idx="4152">
                  <c:v>42301.36642633102</c:v>
                </c:pt>
                <c:pt idx="4153">
                  <c:v>42301.367120717594</c:v>
                </c:pt>
                <c:pt idx="4154">
                  <c:v>42301.367815104168</c:v>
                </c:pt>
                <c:pt idx="4155">
                  <c:v>42301.368509490741</c:v>
                </c:pt>
                <c:pt idx="4156">
                  <c:v>42301.369203877315</c:v>
                </c:pt>
                <c:pt idx="4157">
                  <c:v>42301.369898263889</c:v>
                </c:pt>
                <c:pt idx="4158">
                  <c:v>42301.370592650463</c:v>
                </c:pt>
                <c:pt idx="4159">
                  <c:v>42301.371287037036</c:v>
                </c:pt>
                <c:pt idx="4160">
                  <c:v>42301.37198142361</c:v>
                </c:pt>
                <c:pt idx="4161">
                  <c:v>42301.372675810184</c:v>
                </c:pt>
                <c:pt idx="4162">
                  <c:v>42301.373370196758</c:v>
                </c:pt>
                <c:pt idx="4163">
                  <c:v>42301.374064583331</c:v>
                </c:pt>
                <c:pt idx="4164">
                  <c:v>42301.374758969905</c:v>
                </c:pt>
                <c:pt idx="4165">
                  <c:v>42301.375453356479</c:v>
                </c:pt>
                <c:pt idx="4166">
                  <c:v>42301.376147743053</c:v>
                </c:pt>
                <c:pt idx="4167">
                  <c:v>42301.376842129626</c:v>
                </c:pt>
                <c:pt idx="4168">
                  <c:v>42301.377536516207</c:v>
                </c:pt>
                <c:pt idx="4169">
                  <c:v>42301.378230902781</c:v>
                </c:pt>
                <c:pt idx="4170">
                  <c:v>42301.378925289355</c:v>
                </c:pt>
                <c:pt idx="4171">
                  <c:v>42301.379619675929</c:v>
                </c:pt>
                <c:pt idx="4172">
                  <c:v>42301.380314062502</c:v>
                </c:pt>
                <c:pt idx="4173">
                  <c:v>42301.381008449076</c:v>
                </c:pt>
                <c:pt idx="4174">
                  <c:v>42301.38170283565</c:v>
                </c:pt>
                <c:pt idx="4175">
                  <c:v>42301.382397222224</c:v>
                </c:pt>
                <c:pt idx="4176">
                  <c:v>42301.383091608797</c:v>
                </c:pt>
                <c:pt idx="4177">
                  <c:v>42301.383785995371</c:v>
                </c:pt>
                <c:pt idx="4178">
                  <c:v>42301.384480381945</c:v>
                </c:pt>
                <c:pt idx="4179">
                  <c:v>42301.385174768518</c:v>
                </c:pt>
                <c:pt idx="4180">
                  <c:v>42301.385869155092</c:v>
                </c:pt>
                <c:pt idx="4181">
                  <c:v>42301.386563541666</c:v>
                </c:pt>
                <c:pt idx="4182">
                  <c:v>42301.38725792824</c:v>
                </c:pt>
                <c:pt idx="4183">
                  <c:v>42301.387952314813</c:v>
                </c:pt>
                <c:pt idx="4184">
                  <c:v>42301.388646701387</c:v>
                </c:pt>
                <c:pt idx="4185">
                  <c:v>42301.389341087961</c:v>
                </c:pt>
                <c:pt idx="4186">
                  <c:v>42301.390035474535</c:v>
                </c:pt>
                <c:pt idx="4187">
                  <c:v>42301.390729861108</c:v>
                </c:pt>
                <c:pt idx="4188">
                  <c:v>42301.391424247682</c:v>
                </c:pt>
                <c:pt idx="4189">
                  <c:v>42301.392118634256</c:v>
                </c:pt>
                <c:pt idx="4190">
                  <c:v>42301.392813020837</c:v>
                </c:pt>
                <c:pt idx="4191">
                  <c:v>42301.393507407411</c:v>
                </c:pt>
                <c:pt idx="4192">
                  <c:v>42301.394201793984</c:v>
                </c:pt>
                <c:pt idx="4193">
                  <c:v>42301.394896180558</c:v>
                </c:pt>
                <c:pt idx="4194">
                  <c:v>42301.395590567132</c:v>
                </c:pt>
                <c:pt idx="4195">
                  <c:v>42301.396284953706</c:v>
                </c:pt>
                <c:pt idx="4196">
                  <c:v>42301.396979340279</c:v>
                </c:pt>
                <c:pt idx="4197">
                  <c:v>42301.397673726853</c:v>
                </c:pt>
                <c:pt idx="4198">
                  <c:v>42301.398368113427</c:v>
                </c:pt>
                <c:pt idx="4199">
                  <c:v>42301.399062500001</c:v>
                </c:pt>
                <c:pt idx="4200">
                  <c:v>42301.399756886574</c:v>
                </c:pt>
                <c:pt idx="4201">
                  <c:v>42301.400451273148</c:v>
                </c:pt>
                <c:pt idx="4202">
                  <c:v>42301.401145659722</c:v>
                </c:pt>
                <c:pt idx="4203">
                  <c:v>42301.401840046296</c:v>
                </c:pt>
                <c:pt idx="4204">
                  <c:v>42301.402534432869</c:v>
                </c:pt>
                <c:pt idx="4205">
                  <c:v>42301.403228819443</c:v>
                </c:pt>
                <c:pt idx="4206">
                  <c:v>42301.403923206017</c:v>
                </c:pt>
                <c:pt idx="4207">
                  <c:v>42301.404617592591</c:v>
                </c:pt>
                <c:pt idx="4208">
                  <c:v>42301.405311979164</c:v>
                </c:pt>
                <c:pt idx="4209">
                  <c:v>42301.406006365738</c:v>
                </c:pt>
                <c:pt idx="4210">
                  <c:v>42301.406700752312</c:v>
                </c:pt>
                <c:pt idx="4211">
                  <c:v>42301.407395138885</c:v>
                </c:pt>
                <c:pt idx="4212">
                  <c:v>42301.408089525466</c:v>
                </c:pt>
                <c:pt idx="4213">
                  <c:v>42301.40878391204</c:v>
                </c:pt>
                <c:pt idx="4214">
                  <c:v>42301.409478298614</c:v>
                </c:pt>
                <c:pt idx="4215">
                  <c:v>42301.410172685188</c:v>
                </c:pt>
                <c:pt idx="4216">
                  <c:v>42301.410867071761</c:v>
                </c:pt>
                <c:pt idx="4217">
                  <c:v>42301.411561458335</c:v>
                </c:pt>
                <c:pt idx="4218">
                  <c:v>42301.412255844909</c:v>
                </c:pt>
                <c:pt idx="4219">
                  <c:v>42301.412950231483</c:v>
                </c:pt>
                <c:pt idx="4220">
                  <c:v>42301.413644618056</c:v>
                </c:pt>
                <c:pt idx="4221">
                  <c:v>42301.41433900463</c:v>
                </c:pt>
                <c:pt idx="4222">
                  <c:v>42301.415033391204</c:v>
                </c:pt>
                <c:pt idx="4223">
                  <c:v>42301.415727777778</c:v>
                </c:pt>
                <c:pt idx="4224">
                  <c:v>42301.416422164351</c:v>
                </c:pt>
                <c:pt idx="4225">
                  <c:v>42301.417116550925</c:v>
                </c:pt>
                <c:pt idx="4226">
                  <c:v>42301.417810937499</c:v>
                </c:pt>
                <c:pt idx="4227">
                  <c:v>42301.418505324073</c:v>
                </c:pt>
                <c:pt idx="4228">
                  <c:v>42301.419199710646</c:v>
                </c:pt>
                <c:pt idx="4229">
                  <c:v>42301.41989409722</c:v>
                </c:pt>
                <c:pt idx="4230">
                  <c:v>42301.420588483794</c:v>
                </c:pt>
                <c:pt idx="4231">
                  <c:v>42301.421282870368</c:v>
                </c:pt>
                <c:pt idx="4232">
                  <c:v>42301.421977256941</c:v>
                </c:pt>
                <c:pt idx="4233">
                  <c:v>42301.422671643515</c:v>
                </c:pt>
                <c:pt idx="4234">
                  <c:v>42301.423366030096</c:v>
                </c:pt>
                <c:pt idx="4235">
                  <c:v>42301.42406041667</c:v>
                </c:pt>
                <c:pt idx="4236">
                  <c:v>42301.424754803244</c:v>
                </c:pt>
                <c:pt idx="4237">
                  <c:v>42301.425449189817</c:v>
                </c:pt>
                <c:pt idx="4238">
                  <c:v>42301.426143576391</c:v>
                </c:pt>
                <c:pt idx="4239">
                  <c:v>42301.426837962965</c:v>
                </c:pt>
                <c:pt idx="4240">
                  <c:v>42301.427532349539</c:v>
                </c:pt>
                <c:pt idx="4241">
                  <c:v>42301.428226736112</c:v>
                </c:pt>
                <c:pt idx="4242">
                  <c:v>42301.428921122686</c:v>
                </c:pt>
                <c:pt idx="4243">
                  <c:v>42301.42961550926</c:v>
                </c:pt>
                <c:pt idx="4244">
                  <c:v>42301.430309895833</c:v>
                </c:pt>
                <c:pt idx="4245">
                  <c:v>42301.431004282407</c:v>
                </c:pt>
                <c:pt idx="4246">
                  <c:v>42301.431698668981</c:v>
                </c:pt>
                <c:pt idx="4247">
                  <c:v>42301.432393055555</c:v>
                </c:pt>
                <c:pt idx="4248">
                  <c:v>42301.433087442128</c:v>
                </c:pt>
                <c:pt idx="4249">
                  <c:v>42301.433781828702</c:v>
                </c:pt>
                <c:pt idx="4250">
                  <c:v>42301.434476215276</c:v>
                </c:pt>
                <c:pt idx="4251">
                  <c:v>42301.43517060185</c:v>
                </c:pt>
                <c:pt idx="4252">
                  <c:v>42301.435864988423</c:v>
                </c:pt>
                <c:pt idx="4253">
                  <c:v>42301.436559374997</c:v>
                </c:pt>
                <c:pt idx="4254">
                  <c:v>42301.437253761571</c:v>
                </c:pt>
                <c:pt idx="4255">
                  <c:v>42301.437948148145</c:v>
                </c:pt>
                <c:pt idx="4256">
                  <c:v>42301.438642534726</c:v>
                </c:pt>
                <c:pt idx="4257">
                  <c:v>42301.439336921299</c:v>
                </c:pt>
                <c:pt idx="4258">
                  <c:v>42301.440031307873</c:v>
                </c:pt>
                <c:pt idx="4259">
                  <c:v>42301.440725694447</c:v>
                </c:pt>
                <c:pt idx="4260">
                  <c:v>42301.441420081021</c:v>
                </c:pt>
                <c:pt idx="4261">
                  <c:v>42301.442114467594</c:v>
                </c:pt>
                <c:pt idx="4262">
                  <c:v>42301.442808854168</c:v>
                </c:pt>
                <c:pt idx="4263">
                  <c:v>42301.443503240742</c:v>
                </c:pt>
                <c:pt idx="4264">
                  <c:v>42301.444197627316</c:v>
                </c:pt>
                <c:pt idx="4265">
                  <c:v>42301.444892013889</c:v>
                </c:pt>
                <c:pt idx="4266">
                  <c:v>42301.445586400463</c:v>
                </c:pt>
                <c:pt idx="4267">
                  <c:v>42301.446280787037</c:v>
                </c:pt>
                <c:pt idx="4268">
                  <c:v>42301.446975173611</c:v>
                </c:pt>
                <c:pt idx="4269">
                  <c:v>42301.447669560184</c:v>
                </c:pt>
                <c:pt idx="4270">
                  <c:v>42301.448363946758</c:v>
                </c:pt>
                <c:pt idx="4271">
                  <c:v>42301.449058333332</c:v>
                </c:pt>
                <c:pt idx="4272">
                  <c:v>42301.449752719906</c:v>
                </c:pt>
                <c:pt idx="4273">
                  <c:v>42301.450447106479</c:v>
                </c:pt>
                <c:pt idx="4274">
                  <c:v>42301.451141493053</c:v>
                </c:pt>
                <c:pt idx="4275">
                  <c:v>42301.451835879627</c:v>
                </c:pt>
                <c:pt idx="4276">
                  <c:v>42301.4525302662</c:v>
                </c:pt>
                <c:pt idx="4277">
                  <c:v>42301.453224652774</c:v>
                </c:pt>
                <c:pt idx="4278">
                  <c:v>42301.453919039355</c:v>
                </c:pt>
                <c:pt idx="4279">
                  <c:v>42301.454613425929</c:v>
                </c:pt>
                <c:pt idx="4280">
                  <c:v>42301.455307812503</c:v>
                </c:pt>
                <c:pt idx="4281">
                  <c:v>42301.456002199076</c:v>
                </c:pt>
                <c:pt idx="4282">
                  <c:v>42301.45669658565</c:v>
                </c:pt>
                <c:pt idx="4283">
                  <c:v>42301.457390972224</c:v>
                </c:pt>
                <c:pt idx="4284">
                  <c:v>42301.458085358798</c:v>
                </c:pt>
                <c:pt idx="4285">
                  <c:v>42301.458779745371</c:v>
                </c:pt>
                <c:pt idx="4286">
                  <c:v>42301.459474131945</c:v>
                </c:pt>
                <c:pt idx="4287">
                  <c:v>42301.460168518519</c:v>
                </c:pt>
                <c:pt idx="4288">
                  <c:v>42301.460862905093</c:v>
                </c:pt>
                <c:pt idx="4289">
                  <c:v>42301.461557291666</c:v>
                </c:pt>
                <c:pt idx="4290">
                  <c:v>42301.46225167824</c:v>
                </c:pt>
                <c:pt idx="4291">
                  <c:v>42301.462946064814</c:v>
                </c:pt>
                <c:pt idx="4292">
                  <c:v>42301.463640451388</c:v>
                </c:pt>
                <c:pt idx="4293">
                  <c:v>42301.464334837961</c:v>
                </c:pt>
                <c:pt idx="4294">
                  <c:v>42301.465029224535</c:v>
                </c:pt>
                <c:pt idx="4295">
                  <c:v>42301.465723611109</c:v>
                </c:pt>
                <c:pt idx="4296">
                  <c:v>42301.466417997683</c:v>
                </c:pt>
                <c:pt idx="4297">
                  <c:v>42301.467112384256</c:v>
                </c:pt>
                <c:pt idx="4298">
                  <c:v>42301.46780677083</c:v>
                </c:pt>
                <c:pt idx="4299">
                  <c:v>42301.468501157404</c:v>
                </c:pt>
                <c:pt idx="4300">
                  <c:v>42301.469195543985</c:v>
                </c:pt>
                <c:pt idx="4301">
                  <c:v>42301.469889930559</c:v>
                </c:pt>
                <c:pt idx="4302">
                  <c:v>42301.470584317132</c:v>
                </c:pt>
                <c:pt idx="4303">
                  <c:v>42301.471278703706</c:v>
                </c:pt>
                <c:pt idx="4304">
                  <c:v>42301.47197309028</c:v>
                </c:pt>
                <c:pt idx="4305">
                  <c:v>42301.472667476854</c:v>
                </c:pt>
                <c:pt idx="4306">
                  <c:v>42301.473361863427</c:v>
                </c:pt>
                <c:pt idx="4307">
                  <c:v>42301.474056250001</c:v>
                </c:pt>
                <c:pt idx="4308">
                  <c:v>42301.474750636575</c:v>
                </c:pt>
                <c:pt idx="4309">
                  <c:v>42301.475445023148</c:v>
                </c:pt>
                <c:pt idx="4310">
                  <c:v>42301.476139409722</c:v>
                </c:pt>
                <c:pt idx="4311">
                  <c:v>42301.476833796296</c:v>
                </c:pt>
                <c:pt idx="4312">
                  <c:v>42301.47752818287</c:v>
                </c:pt>
                <c:pt idx="4313">
                  <c:v>42301.478222569443</c:v>
                </c:pt>
                <c:pt idx="4314">
                  <c:v>42301.478916956017</c:v>
                </c:pt>
                <c:pt idx="4315">
                  <c:v>42301.479611342591</c:v>
                </c:pt>
                <c:pt idx="4316">
                  <c:v>42301.480305729165</c:v>
                </c:pt>
                <c:pt idx="4317">
                  <c:v>42301.481000115738</c:v>
                </c:pt>
                <c:pt idx="4318">
                  <c:v>42301.481694502312</c:v>
                </c:pt>
                <c:pt idx="4319">
                  <c:v>42301.482388888886</c:v>
                </c:pt>
                <c:pt idx="4320">
                  <c:v>42301.48308327546</c:v>
                </c:pt>
                <c:pt idx="4321">
                  <c:v>42301.483777662041</c:v>
                </c:pt>
                <c:pt idx="4322">
                  <c:v>42301.484472048614</c:v>
                </c:pt>
                <c:pt idx="4323">
                  <c:v>42301.485166435188</c:v>
                </c:pt>
                <c:pt idx="4324">
                  <c:v>42301.485860821762</c:v>
                </c:pt>
                <c:pt idx="4325">
                  <c:v>42301.486555208336</c:v>
                </c:pt>
                <c:pt idx="4326">
                  <c:v>42301.487249594909</c:v>
                </c:pt>
                <c:pt idx="4327">
                  <c:v>42301.487943981483</c:v>
                </c:pt>
                <c:pt idx="4328">
                  <c:v>42301.488638368057</c:v>
                </c:pt>
                <c:pt idx="4329">
                  <c:v>42301.489332754631</c:v>
                </c:pt>
                <c:pt idx="4330">
                  <c:v>42301.490027141204</c:v>
                </c:pt>
                <c:pt idx="4331">
                  <c:v>42301.490721527778</c:v>
                </c:pt>
                <c:pt idx="4332">
                  <c:v>42301.491415914352</c:v>
                </c:pt>
                <c:pt idx="4333">
                  <c:v>42301.492110300926</c:v>
                </c:pt>
                <c:pt idx="4334">
                  <c:v>42301.492804687499</c:v>
                </c:pt>
                <c:pt idx="4335">
                  <c:v>42301.493499074073</c:v>
                </c:pt>
                <c:pt idx="4336">
                  <c:v>42301.494193460647</c:v>
                </c:pt>
                <c:pt idx="4337">
                  <c:v>42301.494887847221</c:v>
                </c:pt>
                <c:pt idx="4338">
                  <c:v>42301.495582233794</c:v>
                </c:pt>
                <c:pt idx="4339">
                  <c:v>42301.496276620368</c:v>
                </c:pt>
                <c:pt idx="4340">
                  <c:v>42301.496971006942</c:v>
                </c:pt>
                <c:pt idx="4341">
                  <c:v>42301.497665393515</c:v>
                </c:pt>
                <c:pt idx="4342">
                  <c:v>42301.498359780089</c:v>
                </c:pt>
                <c:pt idx="4343">
                  <c:v>42301.49905416667</c:v>
                </c:pt>
                <c:pt idx="4344">
                  <c:v>42301.499748553244</c:v>
                </c:pt>
                <c:pt idx="4345">
                  <c:v>42301.500442939818</c:v>
                </c:pt>
                <c:pt idx="4346">
                  <c:v>42301.501137326391</c:v>
                </c:pt>
                <c:pt idx="4347">
                  <c:v>42301.501831712965</c:v>
                </c:pt>
                <c:pt idx="4348">
                  <c:v>42301.502526099539</c:v>
                </c:pt>
                <c:pt idx="4349">
                  <c:v>42301.503220486113</c:v>
                </c:pt>
                <c:pt idx="4350">
                  <c:v>42301.503914872686</c:v>
                </c:pt>
                <c:pt idx="4351">
                  <c:v>42301.50460925926</c:v>
                </c:pt>
                <c:pt idx="4352">
                  <c:v>42301.505303645834</c:v>
                </c:pt>
                <c:pt idx="4353">
                  <c:v>42301.505998032408</c:v>
                </c:pt>
                <c:pt idx="4354">
                  <c:v>42301.506692418981</c:v>
                </c:pt>
                <c:pt idx="4355">
                  <c:v>42301.507386805555</c:v>
                </c:pt>
                <c:pt idx="4356">
                  <c:v>42301.508081192129</c:v>
                </c:pt>
                <c:pt idx="4357">
                  <c:v>42301.508775578703</c:v>
                </c:pt>
                <c:pt idx="4358">
                  <c:v>42301.509469965276</c:v>
                </c:pt>
                <c:pt idx="4359">
                  <c:v>42301.51016435185</c:v>
                </c:pt>
                <c:pt idx="4360">
                  <c:v>42301.510858738424</c:v>
                </c:pt>
                <c:pt idx="4361">
                  <c:v>42301.511553124998</c:v>
                </c:pt>
                <c:pt idx="4362">
                  <c:v>42301.512247511571</c:v>
                </c:pt>
                <c:pt idx="4363">
                  <c:v>42301.512941898145</c:v>
                </c:pt>
                <c:pt idx="4364">
                  <c:v>42301.513636284719</c:v>
                </c:pt>
                <c:pt idx="4365">
                  <c:v>42301.5143306713</c:v>
                </c:pt>
                <c:pt idx="4366">
                  <c:v>42301.515025057874</c:v>
                </c:pt>
                <c:pt idx="4367">
                  <c:v>42301.515719444447</c:v>
                </c:pt>
                <c:pt idx="4368">
                  <c:v>42301.516413831021</c:v>
                </c:pt>
                <c:pt idx="4369">
                  <c:v>42301.517108217595</c:v>
                </c:pt>
                <c:pt idx="4370">
                  <c:v>42301.517802604169</c:v>
                </c:pt>
                <c:pt idx="4371">
                  <c:v>42301.518496990742</c:v>
                </c:pt>
                <c:pt idx="4372">
                  <c:v>42301.519191377316</c:v>
                </c:pt>
                <c:pt idx="4373">
                  <c:v>42301.51988576389</c:v>
                </c:pt>
                <c:pt idx="4374">
                  <c:v>42301.520580150464</c:v>
                </c:pt>
                <c:pt idx="4375">
                  <c:v>42301.521274537037</c:v>
                </c:pt>
                <c:pt idx="4376">
                  <c:v>42301.521968923611</c:v>
                </c:pt>
                <c:pt idx="4377">
                  <c:v>42301.522663310185</c:v>
                </c:pt>
                <c:pt idx="4378">
                  <c:v>42301.523357696758</c:v>
                </c:pt>
                <c:pt idx="4379">
                  <c:v>42301.524052083332</c:v>
                </c:pt>
                <c:pt idx="4380">
                  <c:v>42301.524746469906</c:v>
                </c:pt>
                <c:pt idx="4381">
                  <c:v>42301.52544085648</c:v>
                </c:pt>
                <c:pt idx="4382">
                  <c:v>42301.526135243053</c:v>
                </c:pt>
                <c:pt idx="4383">
                  <c:v>42301.526829629627</c:v>
                </c:pt>
                <c:pt idx="4384">
                  <c:v>42301.527524016201</c:v>
                </c:pt>
                <c:pt idx="4385">
                  <c:v>42301.528218402775</c:v>
                </c:pt>
                <c:pt idx="4386">
                  <c:v>42301.528912789348</c:v>
                </c:pt>
                <c:pt idx="4387">
                  <c:v>42301.529607175929</c:v>
                </c:pt>
                <c:pt idx="4388">
                  <c:v>42301.530301562503</c:v>
                </c:pt>
                <c:pt idx="4389">
                  <c:v>42301.530995949077</c:v>
                </c:pt>
                <c:pt idx="4390">
                  <c:v>42301.531690335651</c:v>
                </c:pt>
                <c:pt idx="4391">
                  <c:v>42301.532384722224</c:v>
                </c:pt>
                <c:pt idx="4392">
                  <c:v>42301.533079108798</c:v>
                </c:pt>
                <c:pt idx="4393">
                  <c:v>42301.533773495372</c:v>
                </c:pt>
                <c:pt idx="4394">
                  <c:v>42301.534467881946</c:v>
                </c:pt>
                <c:pt idx="4395">
                  <c:v>42301.535162268519</c:v>
                </c:pt>
                <c:pt idx="4396">
                  <c:v>42301.535856655093</c:v>
                </c:pt>
                <c:pt idx="4397">
                  <c:v>42301.536551041667</c:v>
                </c:pt>
                <c:pt idx="4398">
                  <c:v>42301.537245428241</c:v>
                </c:pt>
                <c:pt idx="4399">
                  <c:v>42301.537939814814</c:v>
                </c:pt>
                <c:pt idx="4400">
                  <c:v>42301.538634201388</c:v>
                </c:pt>
                <c:pt idx="4401">
                  <c:v>42301.539328587962</c:v>
                </c:pt>
                <c:pt idx="4402">
                  <c:v>42301.540022974536</c:v>
                </c:pt>
                <c:pt idx="4403">
                  <c:v>42301.540717361109</c:v>
                </c:pt>
                <c:pt idx="4404">
                  <c:v>42301.541411747683</c:v>
                </c:pt>
                <c:pt idx="4405">
                  <c:v>42301.542106134257</c:v>
                </c:pt>
                <c:pt idx="4406">
                  <c:v>42301.54280052083</c:v>
                </c:pt>
                <c:pt idx="4407">
                  <c:v>42301.543494907404</c:v>
                </c:pt>
                <c:pt idx="4408">
                  <c:v>42301.544189293978</c:v>
                </c:pt>
                <c:pt idx="4409">
                  <c:v>42301.544883680559</c:v>
                </c:pt>
                <c:pt idx="4410">
                  <c:v>42301.545578067133</c:v>
                </c:pt>
                <c:pt idx="4411">
                  <c:v>42301.546272453706</c:v>
                </c:pt>
                <c:pt idx="4412">
                  <c:v>42301.54696684028</c:v>
                </c:pt>
                <c:pt idx="4413">
                  <c:v>42301.547661226854</c:v>
                </c:pt>
                <c:pt idx="4414">
                  <c:v>42301.548355613428</c:v>
                </c:pt>
                <c:pt idx="4415">
                  <c:v>42301.549050000001</c:v>
                </c:pt>
                <c:pt idx="4416">
                  <c:v>42301.549744386575</c:v>
                </c:pt>
                <c:pt idx="4417">
                  <c:v>42301.550438773149</c:v>
                </c:pt>
                <c:pt idx="4418">
                  <c:v>42301.551133159723</c:v>
                </c:pt>
                <c:pt idx="4419">
                  <c:v>42301.551827546296</c:v>
                </c:pt>
                <c:pt idx="4420">
                  <c:v>42301.55252193287</c:v>
                </c:pt>
                <c:pt idx="4421">
                  <c:v>42301.553216319444</c:v>
                </c:pt>
                <c:pt idx="4422">
                  <c:v>42301.553910706018</c:v>
                </c:pt>
                <c:pt idx="4423">
                  <c:v>42301.554605092591</c:v>
                </c:pt>
                <c:pt idx="4424">
                  <c:v>42301.555299479165</c:v>
                </c:pt>
                <c:pt idx="4425">
                  <c:v>42301.555993865739</c:v>
                </c:pt>
                <c:pt idx="4426">
                  <c:v>42301.556688252313</c:v>
                </c:pt>
                <c:pt idx="4427">
                  <c:v>42301.557382638886</c:v>
                </c:pt>
                <c:pt idx="4428">
                  <c:v>42301.55807702546</c:v>
                </c:pt>
                <c:pt idx="4429">
                  <c:v>42301.558771412034</c:v>
                </c:pt>
                <c:pt idx="4430">
                  <c:v>42301.559465798608</c:v>
                </c:pt>
                <c:pt idx="4431">
                  <c:v>42301.560160185189</c:v>
                </c:pt>
                <c:pt idx="4432">
                  <c:v>42301.560854571762</c:v>
                </c:pt>
                <c:pt idx="4433">
                  <c:v>42301.561548958336</c:v>
                </c:pt>
                <c:pt idx="4434">
                  <c:v>42301.56224334491</c:v>
                </c:pt>
                <c:pt idx="4435">
                  <c:v>42301.562937731484</c:v>
                </c:pt>
                <c:pt idx="4436">
                  <c:v>42301.563632118057</c:v>
                </c:pt>
                <c:pt idx="4437">
                  <c:v>42301.564326504631</c:v>
                </c:pt>
                <c:pt idx="4438">
                  <c:v>42301.565020891205</c:v>
                </c:pt>
                <c:pt idx="4439">
                  <c:v>42301.565715277779</c:v>
                </c:pt>
                <c:pt idx="4440">
                  <c:v>42301.566409664352</c:v>
                </c:pt>
                <c:pt idx="4441">
                  <c:v>42301.567104050926</c:v>
                </c:pt>
                <c:pt idx="4442">
                  <c:v>42301.5677984375</c:v>
                </c:pt>
                <c:pt idx="4443">
                  <c:v>42301.568492824073</c:v>
                </c:pt>
                <c:pt idx="4444">
                  <c:v>42301.569187210647</c:v>
                </c:pt>
                <c:pt idx="4445">
                  <c:v>42301.569881597221</c:v>
                </c:pt>
                <c:pt idx="4446">
                  <c:v>42301.570575983795</c:v>
                </c:pt>
                <c:pt idx="4447">
                  <c:v>42301.571270370368</c:v>
                </c:pt>
                <c:pt idx="4448">
                  <c:v>42301.571964756942</c:v>
                </c:pt>
                <c:pt idx="4449">
                  <c:v>42301.572659143516</c:v>
                </c:pt>
                <c:pt idx="4450">
                  <c:v>42301.57335353009</c:v>
                </c:pt>
                <c:pt idx="4451">
                  <c:v>42301.574047916663</c:v>
                </c:pt>
                <c:pt idx="4452">
                  <c:v>42301.574742303237</c:v>
                </c:pt>
                <c:pt idx="4453">
                  <c:v>42301.575436689818</c:v>
                </c:pt>
                <c:pt idx="4454">
                  <c:v>42301.576131076392</c:v>
                </c:pt>
                <c:pt idx="4455">
                  <c:v>42301.576825462966</c:v>
                </c:pt>
                <c:pt idx="4456">
                  <c:v>42301.577519849539</c:v>
                </c:pt>
                <c:pt idx="4457">
                  <c:v>42301.578214236113</c:v>
                </c:pt>
                <c:pt idx="4458">
                  <c:v>42301.578908622687</c:v>
                </c:pt>
                <c:pt idx="4459">
                  <c:v>42301.579603009261</c:v>
                </c:pt>
                <c:pt idx="4460">
                  <c:v>42301.580297395834</c:v>
                </c:pt>
                <c:pt idx="4461">
                  <c:v>42301.580991782408</c:v>
                </c:pt>
                <c:pt idx="4462">
                  <c:v>42301.581686168982</c:v>
                </c:pt>
                <c:pt idx="4463">
                  <c:v>42301.582380555556</c:v>
                </c:pt>
                <c:pt idx="4464">
                  <c:v>42301.583074942129</c:v>
                </c:pt>
                <c:pt idx="4465">
                  <c:v>42301.583769328703</c:v>
                </c:pt>
                <c:pt idx="4466">
                  <c:v>42301.584463715277</c:v>
                </c:pt>
                <c:pt idx="4467">
                  <c:v>42301.585158101851</c:v>
                </c:pt>
                <c:pt idx="4468">
                  <c:v>42301.585852488424</c:v>
                </c:pt>
                <c:pt idx="4469">
                  <c:v>42301.586546874998</c:v>
                </c:pt>
                <c:pt idx="4470">
                  <c:v>42301.587241261572</c:v>
                </c:pt>
                <c:pt idx="4471">
                  <c:v>42301.587935648146</c:v>
                </c:pt>
                <c:pt idx="4472">
                  <c:v>42301.588630034719</c:v>
                </c:pt>
                <c:pt idx="4473">
                  <c:v>42301.589324421293</c:v>
                </c:pt>
                <c:pt idx="4474">
                  <c:v>42301.590018807874</c:v>
                </c:pt>
                <c:pt idx="4475">
                  <c:v>42301.590713194448</c:v>
                </c:pt>
                <c:pt idx="4476">
                  <c:v>42301.591407581021</c:v>
                </c:pt>
                <c:pt idx="4477">
                  <c:v>42301.592101967595</c:v>
                </c:pt>
                <c:pt idx="4478">
                  <c:v>42301.592796354169</c:v>
                </c:pt>
                <c:pt idx="4479">
                  <c:v>42301.593490740743</c:v>
                </c:pt>
                <c:pt idx="4480">
                  <c:v>42301.594185127316</c:v>
                </c:pt>
                <c:pt idx="4481">
                  <c:v>42301.59487951389</c:v>
                </c:pt>
                <c:pt idx="4482">
                  <c:v>42301.595573900464</c:v>
                </c:pt>
                <c:pt idx="4483">
                  <c:v>42301.596268287038</c:v>
                </c:pt>
                <c:pt idx="4484">
                  <c:v>42301.596962673611</c:v>
                </c:pt>
                <c:pt idx="4485">
                  <c:v>42301.597657060185</c:v>
                </c:pt>
                <c:pt idx="4486">
                  <c:v>42301.598351446759</c:v>
                </c:pt>
                <c:pt idx="4487">
                  <c:v>42301.599045833333</c:v>
                </c:pt>
                <c:pt idx="4488">
                  <c:v>42301.599740219906</c:v>
                </c:pt>
                <c:pt idx="4489">
                  <c:v>42301.60043460648</c:v>
                </c:pt>
                <c:pt idx="4490">
                  <c:v>42301.601128993054</c:v>
                </c:pt>
                <c:pt idx="4491">
                  <c:v>42301.601823379628</c:v>
                </c:pt>
                <c:pt idx="4492">
                  <c:v>42301.602517766201</c:v>
                </c:pt>
                <c:pt idx="4493">
                  <c:v>42301.603212152775</c:v>
                </c:pt>
                <c:pt idx="4494">
                  <c:v>42301.603906539349</c:v>
                </c:pt>
                <c:pt idx="4495">
                  <c:v>42301.604600925923</c:v>
                </c:pt>
                <c:pt idx="4496">
                  <c:v>42301.605295312504</c:v>
                </c:pt>
                <c:pt idx="4497">
                  <c:v>42301.605989699077</c:v>
                </c:pt>
                <c:pt idx="4498">
                  <c:v>42301.606684085651</c:v>
                </c:pt>
                <c:pt idx="4499">
                  <c:v>42301.607378472225</c:v>
                </c:pt>
                <c:pt idx="4500">
                  <c:v>42301.608072858799</c:v>
                </c:pt>
                <c:pt idx="4501">
                  <c:v>42301.608767245372</c:v>
                </c:pt>
                <c:pt idx="4502">
                  <c:v>42301.609461631946</c:v>
                </c:pt>
                <c:pt idx="4503">
                  <c:v>42301.61015601852</c:v>
                </c:pt>
                <c:pt idx="4504">
                  <c:v>42301.610850405094</c:v>
                </c:pt>
                <c:pt idx="4505">
                  <c:v>42301.611544791667</c:v>
                </c:pt>
                <c:pt idx="4506">
                  <c:v>42301.612239178241</c:v>
                </c:pt>
                <c:pt idx="4507">
                  <c:v>42301.612933564815</c:v>
                </c:pt>
                <c:pt idx="4508">
                  <c:v>42301.613627951388</c:v>
                </c:pt>
                <c:pt idx="4509">
                  <c:v>42301.614322337962</c:v>
                </c:pt>
                <c:pt idx="4510">
                  <c:v>42301.615016724536</c:v>
                </c:pt>
                <c:pt idx="4511">
                  <c:v>42301.61571111111</c:v>
                </c:pt>
                <c:pt idx="4512">
                  <c:v>42301.616405497683</c:v>
                </c:pt>
                <c:pt idx="4513">
                  <c:v>42301.617099884257</c:v>
                </c:pt>
                <c:pt idx="4514">
                  <c:v>42301.617794270831</c:v>
                </c:pt>
                <c:pt idx="4515">
                  <c:v>42301.618488657405</c:v>
                </c:pt>
                <c:pt idx="4516">
                  <c:v>42301.619183043978</c:v>
                </c:pt>
                <c:pt idx="4517">
                  <c:v>42301.619877430552</c:v>
                </c:pt>
                <c:pt idx="4518">
                  <c:v>42301.620571817133</c:v>
                </c:pt>
                <c:pt idx="4519">
                  <c:v>42301.621266203707</c:v>
                </c:pt>
                <c:pt idx="4520">
                  <c:v>42301.621960590281</c:v>
                </c:pt>
                <c:pt idx="4521">
                  <c:v>42301.622654976854</c:v>
                </c:pt>
                <c:pt idx="4522">
                  <c:v>42301.623349363428</c:v>
                </c:pt>
                <c:pt idx="4523">
                  <c:v>42301.624043750002</c:v>
                </c:pt>
                <c:pt idx="4524">
                  <c:v>42301.624738136576</c:v>
                </c:pt>
                <c:pt idx="4525">
                  <c:v>42301.625432523149</c:v>
                </c:pt>
                <c:pt idx="4526">
                  <c:v>42301.626126909723</c:v>
                </c:pt>
                <c:pt idx="4527">
                  <c:v>42301.626821296297</c:v>
                </c:pt>
                <c:pt idx="4528">
                  <c:v>42301.627515682871</c:v>
                </c:pt>
                <c:pt idx="4529">
                  <c:v>42301.628210069444</c:v>
                </c:pt>
                <c:pt idx="4530">
                  <c:v>42301.628904456018</c:v>
                </c:pt>
                <c:pt idx="4531">
                  <c:v>42301.629598842592</c:v>
                </c:pt>
                <c:pt idx="4532">
                  <c:v>42301.630293229166</c:v>
                </c:pt>
                <c:pt idx="4533">
                  <c:v>42301.630987615739</c:v>
                </c:pt>
                <c:pt idx="4534">
                  <c:v>42301.631682002313</c:v>
                </c:pt>
                <c:pt idx="4535">
                  <c:v>42301.632376388887</c:v>
                </c:pt>
                <c:pt idx="4536">
                  <c:v>42301.633070775461</c:v>
                </c:pt>
                <c:pt idx="4537">
                  <c:v>42301.633765162034</c:v>
                </c:pt>
                <c:pt idx="4538">
                  <c:v>42301.634459548608</c:v>
                </c:pt>
                <c:pt idx="4539">
                  <c:v>42301.635153935182</c:v>
                </c:pt>
                <c:pt idx="4540">
                  <c:v>42301.635848321763</c:v>
                </c:pt>
                <c:pt idx="4541">
                  <c:v>42301.636542708336</c:v>
                </c:pt>
                <c:pt idx="4542">
                  <c:v>42301.63723709491</c:v>
                </c:pt>
                <c:pt idx="4543">
                  <c:v>42301.637931481484</c:v>
                </c:pt>
                <c:pt idx="4544">
                  <c:v>42301.638625868058</c:v>
                </c:pt>
                <c:pt idx="4545">
                  <c:v>42301.639320254631</c:v>
                </c:pt>
                <c:pt idx="4546">
                  <c:v>42301.640014641205</c:v>
                </c:pt>
                <c:pt idx="4547">
                  <c:v>42301.640709027779</c:v>
                </c:pt>
                <c:pt idx="4548">
                  <c:v>42301.641403414353</c:v>
                </c:pt>
                <c:pt idx="4549">
                  <c:v>42301.642097800926</c:v>
                </c:pt>
                <c:pt idx="4550">
                  <c:v>42301.6427921875</c:v>
                </c:pt>
                <c:pt idx="4551">
                  <c:v>42301.643486574074</c:v>
                </c:pt>
                <c:pt idx="4552">
                  <c:v>42301.644180960648</c:v>
                </c:pt>
                <c:pt idx="4553">
                  <c:v>42301.644875347221</c:v>
                </c:pt>
                <c:pt idx="4554">
                  <c:v>42301.645569733795</c:v>
                </c:pt>
                <c:pt idx="4555">
                  <c:v>42301.646264120369</c:v>
                </c:pt>
                <c:pt idx="4556">
                  <c:v>42301.646958506943</c:v>
                </c:pt>
                <c:pt idx="4557">
                  <c:v>42301.647652893516</c:v>
                </c:pt>
                <c:pt idx="4558">
                  <c:v>42301.64834728009</c:v>
                </c:pt>
                <c:pt idx="4559">
                  <c:v>42301.649041666664</c:v>
                </c:pt>
                <c:pt idx="4560">
                  <c:v>42301.649736053238</c:v>
                </c:pt>
                <c:pt idx="4561">
                  <c:v>42301.650430439811</c:v>
                </c:pt>
                <c:pt idx="4562">
                  <c:v>42301.651124826392</c:v>
                </c:pt>
                <c:pt idx="4563">
                  <c:v>42301.651819212966</c:v>
                </c:pt>
                <c:pt idx="4564">
                  <c:v>42301.65251359954</c:v>
                </c:pt>
                <c:pt idx="4565">
                  <c:v>42301.653207986114</c:v>
                </c:pt>
                <c:pt idx="4566">
                  <c:v>42301.653902372687</c:v>
                </c:pt>
                <c:pt idx="4567">
                  <c:v>42301.654596759261</c:v>
                </c:pt>
                <c:pt idx="4568">
                  <c:v>42301.655291145835</c:v>
                </c:pt>
                <c:pt idx="4569">
                  <c:v>42301.655985532409</c:v>
                </c:pt>
                <c:pt idx="4570">
                  <c:v>42301.656679918982</c:v>
                </c:pt>
                <c:pt idx="4571">
                  <c:v>42301.657374305556</c:v>
                </c:pt>
                <c:pt idx="4572">
                  <c:v>42301.65806869213</c:v>
                </c:pt>
                <c:pt idx="4573">
                  <c:v>42301.658763078703</c:v>
                </c:pt>
                <c:pt idx="4574">
                  <c:v>42301.659457465277</c:v>
                </c:pt>
                <c:pt idx="4575">
                  <c:v>42301.660151851851</c:v>
                </c:pt>
                <c:pt idx="4576">
                  <c:v>42301.660846238425</c:v>
                </c:pt>
                <c:pt idx="4577">
                  <c:v>42301.661540624998</c:v>
                </c:pt>
                <c:pt idx="4578">
                  <c:v>42301.662235011572</c:v>
                </c:pt>
                <c:pt idx="4579">
                  <c:v>42301.662929398146</c:v>
                </c:pt>
                <c:pt idx="4580">
                  <c:v>42301.66362378472</c:v>
                </c:pt>
                <c:pt idx="4581">
                  <c:v>42301.664318171293</c:v>
                </c:pt>
                <c:pt idx="4582">
                  <c:v>42301.665012557867</c:v>
                </c:pt>
                <c:pt idx="4583">
                  <c:v>42301.665706944441</c:v>
                </c:pt>
                <c:pt idx="4584">
                  <c:v>42301.666401331022</c:v>
                </c:pt>
                <c:pt idx="4585">
                  <c:v>42301.667095717596</c:v>
                </c:pt>
                <c:pt idx="4586">
                  <c:v>42301.667790104169</c:v>
                </c:pt>
                <c:pt idx="4587">
                  <c:v>42301.668484490743</c:v>
                </c:pt>
                <c:pt idx="4588">
                  <c:v>42301.669178877317</c:v>
                </c:pt>
                <c:pt idx="4589">
                  <c:v>42301.669873263891</c:v>
                </c:pt>
                <c:pt idx="4590">
                  <c:v>42301.670567650464</c:v>
                </c:pt>
                <c:pt idx="4591">
                  <c:v>42301.671262037038</c:v>
                </c:pt>
                <c:pt idx="4592">
                  <c:v>42301.671956423612</c:v>
                </c:pt>
                <c:pt idx="4593">
                  <c:v>42301.672650810186</c:v>
                </c:pt>
                <c:pt idx="4594">
                  <c:v>42301.673345196759</c:v>
                </c:pt>
                <c:pt idx="4595">
                  <c:v>42301.674039583333</c:v>
                </c:pt>
                <c:pt idx="4596">
                  <c:v>42301.674733969907</c:v>
                </c:pt>
                <c:pt idx="4597">
                  <c:v>42301.675428356481</c:v>
                </c:pt>
                <c:pt idx="4598">
                  <c:v>42301.676122743054</c:v>
                </c:pt>
                <c:pt idx="4599">
                  <c:v>42301.676817129628</c:v>
                </c:pt>
                <c:pt idx="4600">
                  <c:v>42301.677511516202</c:v>
                </c:pt>
                <c:pt idx="4601">
                  <c:v>42301.678205902776</c:v>
                </c:pt>
                <c:pt idx="4602">
                  <c:v>42301.678900289349</c:v>
                </c:pt>
                <c:pt idx="4603">
                  <c:v>42301.679594675923</c:v>
                </c:pt>
                <c:pt idx="4604">
                  <c:v>42301.680289062497</c:v>
                </c:pt>
                <c:pt idx="4605">
                  <c:v>42301.68098344907</c:v>
                </c:pt>
                <c:pt idx="4606">
                  <c:v>42301.681677835651</c:v>
                </c:pt>
                <c:pt idx="4607">
                  <c:v>42301.682372222225</c:v>
                </c:pt>
                <c:pt idx="4608">
                  <c:v>42301.683066608799</c:v>
                </c:pt>
                <c:pt idx="4609">
                  <c:v>42301.683760995373</c:v>
                </c:pt>
                <c:pt idx="4610">
                  <c:v>42301.684455381946</c:v>
                </c:pt>
                <c:pt idx="4611">
                  <c:v>42301.68514976852</c:v>
                </c:pt>
                <c:pt idx="4612">
                  <c:v>42301.685844155094</c:v>
                </c:pt>
                <c:pt idx="4613">
                  <c:v>42301.686538541668</c:v>
                </c:pt>
                <c:pt idx="4614">
                  <c:v>42301.687232928241</c:v>
                </c:pt>
                <c:pt idx="4615">
                  <c:v>42301.687927314815</c:v>
                </c:pt>
                <c:pt idx="4616">
                  <c:v>42301.688621701389</c:v>
                </c:pt>
                <c:pt idx="4617">
                  <c:v>42301.689316087963</c:v>
                </c:pt>
                <c:pt idx="4618">
                  <c:v>42301.690010474536</c:v>
                </c:pt>
                <c:pt idx="4619">
                  <c:v>42301.69070486111</c:v>
                </c:pt>
                <c:pt idx="4620">
                  <c:v>42301.691399247684</c:v>
                </c:pt>
                <c:pt idx="4621">
                  <c:v>42301.692093634258</c:v>
                </c:pt>
                <c:pt idx="4622">
                  <c:v>42301.692788020831</c:v>
                </c:pt>
                <c:pt idx="4623">
                  <c:v>42301.693482407405</c:v>
                </c:pt>
                <c:pt idx="4624">
                  <c:v>42301.694176793979</c:v>
                </c:pt>
                <c:pt idx="4625">
                  <c:v>42301.694871180553</c:v>
                </c:pt>
                <c:pt idx="4626">
                  <c:v>42301.695565567126</c:v>
                </c:pt>
                <c:pt idx="4627">
                  <c:v>42301.696259953707</c:v>
                </c:pt>
                <c:pt idx="4628">
                  <c:v>42301.696954340281</c:v>
                </c:pt>
                <c:pt idx="4629">
                  <c:v>42301.697648726855</c:v>
                </c:pt>
                <c:pt idx="4630">
                  <c:v>42301.698343113429</c:v>
                </c:pt>
                <c:pt idx="4631">
                  <c:v>42301.699037500002</c:v>
                </c:pt>
                <c:pt idx="4632">
                  <c:v>42301.699731886576</c:v>
                </c:pt>
                <c:pt idx="4633">
                  <c:v>42301.70042627315</c:v>
                </c:pt>
                <c:pt idx="4634">
                  <c:v>42301.701120659724</c:v>
                </c:pt>
                <c:pt idx="4635">
                  <c:v>42301.701815046297</c:v>
                </c:pt>
                <c:pt idx="4636">
                  <c:v>42301.702509432871</c:v>
                </c:pt>
                <c:pt idx="4637">
                  <c:v>42301.703203819445</c:v>
                </c:pt>
                <c:pt idx="4638">
                  <c:v>42301.703898206018</c:v>
                </c:pt>
                <c:pt idx="4639">
                  <c:v>42301.704592592592</c:v>
                </c:pt>
                <c:pt idx="4640">
                  <c:v>42301.705286979166</c:v>
                </c:pt>
                <c:pt idx="4641">
                  <c:v>42301.70598136574</c:v>
                </c:pt>
                <c:pt idx="4642">
                  <c:v>42301.706675752313</c:v>
                </c:pt>
                <c:pt idx="4643">
                  <c:v>42301.707370138887</c:v>
                </c:pt>
                <c:pt idx="4644">
                  <c:v>42301.708064525461</c:v>
                </c:pt>
                <c:pt idx="4645">
                  <c:v>42301.708758912035</c:v>
                </c:pt>
                <c:pt idx="4646">
                  <c:v>42301.709453298608</c:v>
                </c:pt>
                <c:pt idx="4647">
                  <c:v>42301.710147685182</c:v>
                </c:pt>
                <c:pt idx="4648">
                  <c:v>42301.710842071756</c:v>
                </c:pt>
                <c:pt idx="4649">
                  <c:v>42301.711536458337</c:v>
                </c:pt>
                <c:pt idx="4650">
                  <c:v>42301.712230844911</c:v>
                </c:pt>
                <c:pt idx="4651">
                  <c:v>42301.712925231484</c:v>
                </c:pt>
                <c:pt idx="4652">
                  <c:v>42301.713619618058</c:v>
                </c:pt>
                <c:pt idx="4653">
                  <c:v>42301.714314004632</c:v>
                </c:pt>
                <c:pt idx="4654">
                  <c:v>42301.715008391206</c:v>
                </c:pt>
                <c:pt idx="4655">
                  <c:v>42301.715702777779</c:v>
                </c:pt>
                <c:pt idx="4656">
                  <c:v>42301.716397164353</c:v>
                </c:pt>
                <c:pt idx="4657">
                  <c:v>42301.717091550927</c:v>
                </c:pt>
                <c:pt idx="4658">
                  <c:v>42301.717785937501</c:v>
                </c:pt>
                <c:pt idx="4659">
                  <c:v>42301.718480324074</c:v>
                </c:pt>
                <c:pt idx="4660">
                  <c:v>42301.719174710648</c:v>
                </c:pt>
                <c:pt idx="4661">
                  <c:v>42301.719869097222</c:v>
                </c:pt>
                <c:pt idx="4662">
                  <c:v>42301.720563483796</c:v>
                </c:pt>
                <c:pt idx="4663">
                  <c:v>42301.721257870369</c:v>
                </c:pt>
                <c:pt idx="4664">
                  <c:v>42301.721952256943</c:v>
                </c:pt>
                <c:pt idx="4665">
                  <c:v>42301.722646643517</c:v>
                </c:pt>
                <c:pt idx="4666">
                  <c:v>42301.723341030091</c:v>
                </c:pt>
                <c:pt idx="4667">
                  <c:v>42301.724035416664</c:v>
                </c:pt>
                <c:pt idx="4668">
                  <c:v>42301.724729803238</c:v>
                </c:pt>
                <c:pt idx="4669">
                  <c:v>42301.725424189812</c:v>
                </c:pt>
                <c:pt idx="4670">
                  <c:v>42301.726118576385</c:v>
                </c:pt>
                <c:pt idx="4671">
                  <c:v>42301.726812962967</c:v>
                </c:pt>
                <c:pt idx="4672">
                  <c:v>42301.72750734954</c:v>
                </c:pt>
                <c:pt idx="4673">
                  <c:v>42301.728201736114</c:v>
                </c:pt>
                <c:pt idx="4674">
                  <c:v>42301.728896122688</c:v>
                </c:pt>
                <c:pt idx="4675">
                  <c:v>42301.729590509261</c:v>
                </c:pt>
                <c:pt idx="4676">
                  <c:v>42301.730284895835</c:v>
                </c:pt>
                <c:pt idx="4677">
                  <c:v>42301.730979282409</c:v>
                </c:pt>
                <c:pt idx="4678">
                  <c:v>42301.731673668983</c:v>
                </c:pt>
                <c:pt idx="4679">
                  <c:v>42301.732368055556</c:v>
                </c:pt>
                <c:pt idx="4680">
                  <c:v>42301.73306244213</c:v>
                </c:pt>
                <c:pt idx="4681">
                  <c:v>42301.733756828704</c:v>
                </c:pt>
                <c:pt idx="4682">
                  <c:v>42301.734451215278</c:v>
                </c:pt>
                <c:pt idx="4683">
                  <c:v>42301.735145601851</c:v>
                </c:pt>
                <c:pt idx="4684">
                  <c:v>42301.735839988425</c:v>
                </c:pt>
                <c:pt idx="4685">
                  <c:v>42301.736534374999</c:v>
                </c:pt>
                <c:pt idx="4686">
                  <c:v>42301.737228761573</c:v>
                </c:pt>
                <c:pt idx="4687">
                  <c:v>42301.737923148146</c:v>
                </c:pt>
                <c:pt idx="4688">
                  <c:v>42301.73861753472</c:v>
                </c:pt>
                <c:pt idx="4689">
                  <c:v>42301.739311921294</c:v>
                </c:pt>
                <c:pt idx="4690">
                  <c:v>42301.740006307868</c:v>
                </c:pt>
                <c:pt idx="4691">
                  <c:v>42301.740700694441</c:v>
                </c:pt>
                <c:pt idx="4692">
                  <c:v>42301.741395081015</c:v>
                </c:pt>
                <c:pt idx="4693">
                  <c:v>42301.742089467596</c:v>
                </c:pt>
                <c:pt idx="4694">
                  <c:v>42301.74278385417</c:v>
                </c:pt>
                <c:pt idx="4695">
                  <c:v>42301.743478240744</c:v>
                </c:pt>
                <c:pt idx="4696">
                  <c:v>42301.744172627317</c:v>
                </c:pt>
                <c:pt idx="4697">
                  <c:v>42301.744867013891</c:v>
                </c:pt>
                <c:pt idx="4698">
                  <c:v>42301.745561400465</c:v>
                </c:pt>
                <c:pt idx="4699">
                  <c:v>42301.746255787039</c:v>
                </c:pt>
                <c:pt idx="4700">
                  <c:v>42301.746950173612</c:v>
                </c:pt>
                <c:pt idx="4701">
                  <c:v>42301.747644560186</c:v>
                </c:pt>
                <c:pt idx="4702">
                  <c:v>42301.74833894676</c:v>
                </c:pt>
                <c:pt idx="4703">
                  <c:v>42301.749033333334</c:v>
                </c:pt>
                <c:pt idx="4704">
                  <c:v>42301.749727719907</c:v>
                </c:pt>
                <c:pt idx="4705">
                  <c:v>42301.750422106481</c:v>
                </c:pt>
                <c:pt idx="4706">
                  <c:v>42301.751116493055</c:v>
                </c:pt>
                <c:pt idx="4707">
                  <c:v>42301.751810879628</c:v>
                </c:pt>
                <c:pt idx="4708">
                  <c:v>42301.752505266202</c:v>
                </c:pt>
                <c:pt idx="4709">
                  <c:v>42301.753199652776</c:v>
                </c:pt>
                <c:pt idx="4710">
                  <c:v>42301.75389403935</c:v>
                </c:pt>
                <c:pt idx="4711">
                  <c:v>42301.754588425923</c:v>
                </c:pt>
                <c:pt idx="4712">
                  <c:v>42301.755282812497</c:v>
                </c:pt>
                <c:pt idx="4713">
                  <c:v>42301.755977199071</c:v>
                </c:pt>
                <c:pt idx="4714">
                  <c:v>42301.756671585645</c:v>
                </c:pt>
                <c:pt idx="4715">
                  <c:v>42301.757365972226</c:v>
                </c:pt>
                <c:pt idx="4716">
                  <c:v>42301.758060358799</c:v>
                </c:pt>
                <c:pt idx="4717">
                  <c:v>42301.758754745373</c:v>
                </c:pt>
                <c:pt idx="4718">
                  <c:v>42301.759449131947</c:v>
                </c:pt>
                <c:pt idx="4719">
                  <c:v>42301.760143518521</c:v>
                </c:pt>
                <c:pt idx="4720">
                  <c:v>42301.760837905094</c:v>
                </c:pt>
                <c:pt idx="4721">
                  <c:v>42301.761532291668</c:v>
                </c:pt>
                <c:pt idx="4722">
                  <c:v>42301.762226678242</c:v>
                </c:pt>
                <c:pt idx="4723">
                  <c:v>42301.762921064816</c:v>
                </c:pt>
                <c:pt idx="4724">
                  <c:v>42301.763615451389</c:v>
                </c:pt>
                <c:pt idx="4725">
                  <c:v>42301.764309837963</c:v>
                </c:pt>
                <c:pt idx="4726">
                  <c:v>42301.765004224537</c:v>
                </c:pt>
                <c:pt idx="4727">
                  <c:v>42301.765698611111</c:v>
                </c:pt>
                <c:pt idx="4728">
                  <c:v>42301.766392997684</c:v>
                </c:pt>
                <c:pt idx="4729">
                  <c:v>42301.767087384258</c:v>
                </c:pt>
                <c:pt idx="4730">
                  <c:v>42301.767781770832</c:v>
                </c:pt>
                <c:pt idx="4731">
                  <c:v>42301.768476157406</c:v>
                </c:pt>
                <c:pt idx="4732">
                  <c:v>42301.769170543979</c:v>
                </c:pt>
                <c:pt idx="4733">
                  <c:v>42301.769864930553</c:v>
                </c:pt>
                <c:pt idx="4734">
                  <c:v>42301.770559317127</c:v>
                </c:pt>
                <c:pt idx="4735">
                  <c:v>42301.7712537037</c:v>
                </c:pt>
                <c:pt idx="4736">
                  <c:v>42301.771948090274</c:v>
                </c:pt>
                <c:pt idx="4737">
                  <c:v>42301.772642476855</c:v>
                </c:pt>
                <c:pt idx="4738">
                  <c:v>42301.773336863429</c:v>
                </c:pt>
                <c:pt idx="4739">
                  <c:v>42301.774031250003</c:v>
                </c:pt>
                <c:pt idx="4740">
                  <c:v>42301.774725636576</c:v>
                </c:pt>
                <c:pt idx="4741">
                  <c:v>42301.77542002315</c:v>
                </c:pt>
                <c:pt idx="4742">
                  <c:v>42301.776114409724</c:v>
                </c:pt>
                <c:pt idx="4743">
                  <c:v>42301.776808796298</c:v>
                </c:pt>
                <c:pt idx="4744">
                  <c:v>42301.777503182871</c:v>
                </c:pt>
                <c:pt idx="4745">
                  <c:v>42301.778197569445</c:v>
                </c:pt>
                <c:pt idx="4746">
                  <c:v>42301.778891956019</c:v>
                </c:pt>
                <c:pt idx="4747">
                  <c:v>42301.779586342593</c:v>
                </c:pt>
                <c:pt idx="4748">
                  <c:v>42301.780280729166</c:v>
                </c:pt>
                <c:pt idx="4749">
                  <c:v>42301.78097511574</c:v>
                </c:pt>
                <c:pt idx="4750">
                  <c:v>42301.781669502314</c:v>
                </c:pt>
                <c:pt idx="4751">
                  <c:v>42301.782363888888</c:v>
                </c:pt>
                <c:pt idx="4752">
                  <c:v>42301.783058275461</c:v>
                </c:pt>
                <c:pt idx="4753">
                  <c:v>42301.783752662035</c:v>
                </c:pt>
                <c:pt idx="4754">
                  <c:v>42301.784447048609</c:v>
                </c:pt>
                <c:pt idx="4755">
                  <c:v>42301.785141435183</c:v>
                </c:pt>
                <c:pt idx="4756">
                  <c:v>42301.785835821756</c:v>
                </c:pt>
                <c:pt idx="4757">
                  <c:v>42301.78653020833</c:v>
                </c:pt>
                <c:pt idx="4758">
                  <c:v>42301.787224594904</c:v>
                </c:pt>
                <c:pt idx="4759">
                  <c:v>42301.787918981485</c:v>
                </c:pt>
                <c:pt idx="4760">
                  <c:v>42301.788613368059</c:v>
                </c:pt>
                <c:pt idx="4761">
                  <c:v>42301.789307754632</c:v>
                </c:pt>
                <c:pt idx="4762">
                  <c:v>42301.790002141206</c:v>
                </c:pt>
                <c:pt idx="4763">
                  <c:v>42301.79069652778</c:v>
                </c:pt>
                <c:pt idx="4764">
                  <c:v>42301.791390914354</c:v>
                </c:pt>
                <c:pt idx="4765">
                  <c:v>42301.792085300927</c:v>
                </c:pt>
                <c:pt idx="4766">
                  <c:v>42301.792779687501</c:v>
                </c:pt>
                <c:pt idx="4767">
                  <c:v>42301.793474074075</c:v>
                </c:pt>
                <c:pt idx="4768">
                  <c:v>42301.794168460649</c:v>
                </c:pt>
                <c:pt idx="4769">
                  <c:v>42301.794862847222</c:v>
                </c:pt>
                <c:pt idx="4770">
                  <c:v>42301.795557233796</c:v>
                </c:pt>
                <c:pt idx="4771">
                  <c:v>42301.79625162037</c:v>
                </c:pt>
                <c:pt idx="4772">
                  <c:v>42301.796946006943</c:v>
                </c:pt>
                <c:pt idx="4773">
                  <c:v>42301.797640393517</c:v>
                </c:pt>
                <c:pt idx="4774">
                  <c:v>42301.798334780091</c:v>
                </c:pt>
                <c:pt idx="4775">
                  <c:v>42301.799029166665</c:v>
                </c:pt>
                <c:pt idx="4776">
                  <c:v>42301.799723553238</c:v>
                </c:pt>
                <c:pt idx="4777">
                  <c:v>42301.800417939812</c:v>
                </c:pt>
                <c:pt idx="4778">
                  <c:v>42301.801112326386</c:v>
                </c:pt>
                <c:pt idx="4779">
                  <c:v>42301.80180671296</c:v>
                </c:pt>
                <c:pt idx="4780">
                  <c:v>42301.802501099533</c:v>
                </c:pt>
                <c:pt idx="4781">
                  <c:v>42301.803195486114</c:v>
                </c:pt>
                <c:pt idx="4782">
                  <c:v>42301.803889872688</c:v>
                </c:pt>
                <c:pt idx="4783">
                  <c:v>42301.804584259262</c:v>
                </c:pt>
                <c:pt idx="4784">
                  <c:v>42301.805278645836</c:v>
                </c:pt>
                <c:pt idx="4785">
                  <c:v>42301.805973032409</c:v>
                </c:pt>
                <c:pt idx="4786">
                  <c:v>42301.806667418983</c:v>
                </c:pt>
                <c:pt idx="4787">
                  <c:v>42301.807361805557</c:v>
                </c:pt>
                <c:pt idx="4788">
                  <c:v>42301.808056192131</c:v>
                </c:pt>
                <c:pt idx="4789">
                  <c:v>42301.808750578704</c:v>
                </c:pt>
                <c:pt idx="4790">
                  <c:v>42301.809444965278</c:v>
                </c:pt>
                <c:pt idx="4791">
                  <c:v>42301.810139351852</c:v>
                </c:pt>
                <c:pt idx="4792">
                  <c:v>42301.810833738426</c:v>
                </c:pt>
                <c:pt idx="4793">
                  <c:v>42301.811528124999</c:v>
                </c:pt>
                <c:pt idx="4794">
                  <c:v>42301.812222511573</c:v>
                </c:pt>
                <c:pt idx="4795">
                  <c:v>42301.812916898147</c:v>
                </c:pt>
                <c:pt idx="4796">
                  <c:v>42301.813611284721</c:v>
                </c:pt>
                <c:pt idx="4797">
                  <c:v>42301.814305671294</c:v>
                </c:pt>
                <c:pt idx="4798">
                  <c:v>42301.815000057868</c:v>
                </c:pt>
                <c:pt idx="4799">
                  <c:v>42301.815694444442</c:v>
                </c:pt>
                <c:pt idx="4800">
                  <c:v>42301.816388831016</c:v>
                </c:pt>
                <c:pt idx="4801">
                  <c:v>42301.817083217589</c:v>
                </c:pt>
                <c:pt idx="4802">
                  <c:v>42301.81777760417</c:v>
                </c:pt>
                <c:pt idx="4803">
                  <c:v>42301.818471990744</c:v>
                </c:pt>
                <c:pt idx="4804">
                  <c:v>42301.819166377318</c:v>
                </c:pt>
                <c:pt idx="4805">
                  <c:v>42301.819860763891</c:v>
                </c:pt>
                <c:pt idx="4806">
                  <c:v>42301.820555150465</c:v>
                </c:pt>
                <c:pt idx="4807">
                  <c:v>42301.821249537039</c:v>
                </c:pt>
                <c:pt idx="4808">
                  <c:v>42301.821943923613</c:v>
                </c:pt>
                <c:pt idx="4809">
                  <c:v>42301.822638310186</c:v>
                </c:pt>
                <c:pt idx="4810">
                  <c:v>42301.82333269676</c:v>
                </c:pt>
                <c:pt idx="4811">
                  <c:v>42301.824027083334</c:v>
                </c:pt>
                <c:pt idx="4812">
                  <c:v>42301.824721469908</c:v>
                </c:pt>
                <c:pt idx="4813">
                  <c:v>42301.825415856481</c:v>
                </c:pt>
                <c:pt idx="4814">
                  <c:v>42301.826110243055</c:v>
                </c:pt>
                <c:pt idx="4815">
                  <c:v>42301.826804629629</c:v>
                </c:pt>
                <c:pt idx="4816">
                  <c:v>42301.827499016203</c:v>
                </c:pt>
                <c:pt idx="4817">
                  <c:v>42301.828193402776</c:v>
                </c:pt>
                <c:pt idx="4818">
                  <c:v>42301.82888778935</c:v>
                </c:pt>
                <c:pt idx="4819">
                  <c:v>42301.829582175924</c:v>
                </c:pt>
                <c:pt idx="4820">
                  <c:v>42301.830276562498</c:v>
                </c:pt>
                <c:pt idx="4821">
                  <c:v>42301.830970949071</c:v>
                </c:pt>
                <c:pt idx="4822">
                  <c:v>42301.831665335645</c:v>
                </c:pt>
                <c:pt idx="4823">
                  <c:v>42301.832359722219</c:v>
                </c:pt>
                <c:pt idx="4824">
                  <c:v>42301.8330541088</c:v>
                </c:pt>
                <c:pt idx="4825">
                  <c:v>42301.833748495374</c:v>
                </c:pt>
                <c:pt idx="4826">
                  <c:v>42301.834442881947</c:v>
                </c:pt>
                <c:pt idx="4827">
                  <c:v>42301.835137268521</c:v>
                </c:pt>
                <c:pt idx="4828">
                  <c:v>42301.835831655095</c:v>
                </c:pt>
                <c:pt idx="4829">
                  <c:v>42301.836526041669</c:v>
                </c:pt>
                <c:pt idx="4830">
                  <c:v>42301.837220428242</c:v>
                </c:pt>
                <c:pt idx="4831">
                  <c:v>42301.837914814816</c:v>
                </c:pt>
                <c:pt idx="4832">
                  <c:v>42301.83860920139</c:v>
                </c:pt>
                <c:pt idx="4833">
                  <c:v>42301.839303587964</c:v>
                </c:pt>
                <c:pt idx="4834">
                  <c:v>42301.839997974537</c:v>
                </c:pt>
                <c:pt idx="4835">
                  <c:v>42301.840692361111</c:v>
                </c:pt>
                <c:pt idx="4836">
                  <c:v>42301.841386747685</c:v>
                </c:pt>
                <c:pt idx="4837">
                  <c:v>42301.842081134258</c:v>
                </c:pt>
                <c:pt idx="4838">
                  <c:v>42301.842775520832</c:v>
                </c:pt>
                <c:pt idx="4839">
                  <c:v>42301.843469907406</c:v>
                </c:pt>
                <c:pt idx="4840">
                  <c:v>42301.84416429398</c:v>
                </c:pt>
                <c:pt idx="4841">
                  <c:v>42301.844858680553</c:v>
                </c:pt>
                <c:pt idx="4842">
                  <c:v>42301.845553067127</c:v>
                </c:pt>
                <c:pt idx="4843">
                  <c:v>42301.846247453701</c:v>
                </c:pt>
                <c:pt idx="4844">
                  <c:v>42301.846941840275</c:v>
                </c:pt>
                <c:pt idx="4845">
                  <c:v>42301.847636226848</c:v>
                </c:pt>
                <c:pt idx="4846">
                  <c:v>42301.848330613429</c:v>
                </c:pt>
                <c:pt idx="4847">
                  <c:v>42301.849025000003</c:v>
                </c:pt>
                <c:pt idx="4848">
                  <c:v>42301.849719386577</c:v>
                </c:pt>
                <c:pt idx="4849">
                  <c:v>42301.850413773151</c:v>
                </c:pt>
                <c:pt idx="4850">
                  <c:v>42301.851108159724</c:v>
                </c:pt>
                <c:pt idx="4851">
                  <c:v>42301.851802546298</c:v>
                </c:pt>
                <c:pt idx="4852">
                  <c:v>42301.852496932872</c:v>
                </c:pt>
                <c:pt idx="4853">
                  <c:v>42301.853191319446</c:v>
                </c:pt>
                <c:pt idx="4854">
                  <c:v>42301.853885706019</c:v>
                </c:pt>
                <c:pt idx="4855">
                  <c:v>42301.854580092593</c:v>
                </c:pt>
                <c:pt idx="4856">
                  <c:v>42301.855274479167</c:v>
                </c:pt>
                <c:pt idx="4857">
                  <c:v>42301.855968865741</c:v>
                </c:pt>
                <c:pt idx="4858">
                  <c:v>42301.856663252314</c:v>
                </c:pt>
                <c:pt idx="4859">
                  <c:v>42301.857357638888</c:v>
                </c:pt>
                <c:pt idx="4860">
                  <c:v>42301.858052025462</c:v>
                </c:pt>
                <c:pt idx="4861">
                  <c:v>42301.858746412036</c:v>
                </c:pt>
                <c:pt idx="4862">
                  <c:v>42301.859440798609</c:v>
                </c:pt>
                <c:pt idx="4863">
                  <c:v>42301.860135185183</c:v>
                </c:pt>
                <c:pt idx="4864">
                  <c:v>42301.860829571757</c:v>
                </c:pt>
                <c:pt idx="4865">
                  <c:v>42301.861523958331</c:v>
                </c:pt>
                <c:pt idx="4866">
                  <c:v>42301.862218344904</c:v>
                </c:pt>
                <c:pt idx="4867">
                  <c:v>42301.862912731478</c:v>
                </c:pt>
                <c:pt idx="4868">
                  <c:v>42301.863607118059</c:v>
                </c:pt>
                <c:pt idx="4869">
                  <c:v>42301.864301504633</c:v>
                </c:pt>
                <c:pt idx="4870">
                  <c:v>42301.864995891206</c:v>
                </c:pt>
                <c:pt idx="4871">
                  <c:v>42301.86569027778</c:v>
                </c:pt>
                <c:pt idx="4872">
                  <c:v>42301.866384664354</c:v>
                </c:pt>
                <c:pt idx="4873">
                  <c:v>42301.867079050928</c:v>
                </c:pt>
                <c:pt idx="4874">
                  <c:v>42301.867773437501</c:v>
                </c:pt>
                <c:pt idx="4875">
                  <c:v>42301.868467824075</c:v>
                </c:pt>
                <c:pt idx="4876">
                  <c:v>42301.869162210649</c:v>
                </c:pt>
                <c:pt idx="4877">
                  <c:v>42301.869856597223</c:v>
                </c:pt>
                <c:pt idx="4878">
                  <c:v>42301.870550983796</c:v>
                </c:pt>
                <c:pt idx="4879">
                  <c:v>42301.87124537037</c:v>
                </c:pt>
                <c:pt idx="4880">
                  <c:v>42301.871939756944</c:v>
                </c:pt>
                <c:pt idx="4881">
                  <c:v>42301.872634143518</c:v>
                </c:pt>
                <c:pt idx="4882">
                  <c:v>42301.873328530091</c:v>
                </c:pt>
                <c:pt idx="4883">
                  <c:v>42301.874022916665</c:v>
                </c:pt>
                <c:pt idx="4884">
                  <c:v>42301.874717303239</c:v>
                </c:pt>
                <c:pt idx="4885">
                  <c:v>42301.875411689813</c:v>
                </c:pt>
                <c:pt idx="4886">
                  <c:v>42301.876106076386</c:v>
                </c:pt>
                <c:pt idx="4887">
                  <c:v>42301.87680046296</c:v>
                </c:pt>
                <c:pt idx="4888">
                  <c:v>42301.877494849534</c:v>
                </c:pt>
                <c:pt idx="4889">
                  <c:v>42301.878189236108</c:v>
                </c:pt>
                <c:pt idx="4890">
                  <c:v>42301.878883622689</c:v>
                </c:pt>
                <c:pt idx="4891">
                  <c:v>42301.879578009262</c:v>
                </c:pt>
                <c:pt idx="4892">
                  <c:v>42301.880272395836</c:v>
                </c:pt>
                <c:pt idx="4893">
                  <c:v>42301.88096678241</c:v>
                </c:pt>
                <c:pt idx="4894">
                  <c:v>42301.881661168984</c:v>
                </c:pt>
                <c:pt idx="4895">
                  <c:v>42301.882355555557</c:v>
                </c:pt>
                <c:pt idx="4896">
                  <c:v>42301.883049942131</c:v>
                </c:pt>
                <c:pt idx="4897">
                  <c:v>42301.883744328705</c:v>
                </c:pt>
                <c:pt idx="4898">
                  <c:v>42301.884438715279</c:v>
                </c:pt>
                <c:pt idx="4899">
                  <c:v>42301.885133101852</c:v>
                </c:pt>
                <c:pt idx="4900">
                  <c:v>42301.885827488426</c:v>
                </c:pt>
                <c:pt idx="4901">
                  <c:v>42301.886521875</c:v>
                </c:pt>
                <c:pt idx="4902">
                  <c:v>42301.887216261573</c:v>
                </c:pt>
                <c:pt idx="4903">
                  <c:v>42301.887910648147</c:v>
                </c:pt>
                <c:pt idx="4904">
                  <c:v>42301.888605034721</c:v>
                </c:pt>
                <c:pt idx="4905">
                  <c:v>42301.889299421295</c:v>
                </c:pt>
                <c:pt idx="4906">
                  <c:v>42301.889993807868</c:v>
                </c:pt>
                <c:pt idx="4907">
                  <c:v>42301.890688194442</c:v>
                </c:pt>
                <c:pt idx="4908">
                  <c:v>42301.891382581016</c:v>
                </c:pt>
                <c:pt idx="4909">
                  <c:v>42301.89207696759</c:v>
                </c:pt>
                <c:pt idx="4910">
                  <c:v>42301.892771354163</c:v>
                </c:pt>
                <c:pt idx="4911">
                  <c:v>42301.893465740737</c:v>
                </c:pt>
                <c:pt idx="4912">
                  <c:v>42301.894160127318</c:v>
                </c:pt>
                <c:pt idx="4913">
                  <c:v>42301.894854513892</c:v>
                </c:pt>
                <c:pt idx="4914">
                  <c:v>42301.895548900466</c:v>
                </c:pt>
                <c:pt idx="4915">
                  <c:v>42301.896243287039</c:v>
                </c:pt>
                <c:pt idx="4916">
                  <c:v>42301.896937673613</c:v>
                </c:pt>
                <c:pt idx="4917">
                  <c:v>42301.897632060187</c:v>
                </c:pt>
                <c:pt idx="4918">
                  <c:v>42301.898326446761</c:v>
                </c:pt>
                <c:pt idx="4919">
                  <c:v>42301.899020833334</c:v>
                </c:pt>
                <c:pt idx="4920">
                  <c:v>42301.899715219908</c:v>
                </c:pt>
                <c:pt idx="4921">
                  <c:v>42301.900409606482</c:v>
                </c:pt>
                <c:pt idx="4922">
                  <c:v>42301.901103993056</c:v>
                </c:pt>
                <c:pt idx="4923">
                  <c:v>42301.901798379629</c:v>
                </c:pt>
                <c:pt idx="4924">
                  <c:v>42301.902492766203</c:v>
                </c:pt>
                <c:pt idx="4925">
                  <c:v>42301.903187152777</c:v>
                </c:pt>
                <c:pt idx="4926">
                  <c:v>42301.903881539351</c:v>
                </c:pt>
                <c:pt idx="4927">
                  <c:v>42301.904575925924</c:v>
                </c:pt>
                <c:pt idx="4928">
                  <c:v>42301.905270312498</c:v>
                </c:pt>
                <c:pt idx="4929">
                  <c:v>42301.905964699072</c:v>
                </c:pt>
                <c:pt idx="4930">
                  <c:v>42301.906659085646</c:v>
                </c:pt>
                <c:pt idx="4931">
                  <c:v>42301.907353472219</c:v>
                </c:pt>
                <c:pt idx="4932">
                  <c:v>42301.908047858793</c:v>
                </c:pt>
                <c:pt idx="4933">
                  <c:v>42301.908742245367</c:v>
                </c:pt>
                <c:pt idx="4934">
                  <c:v>42301.909436631948</c:v>
                </c:pt>
                <c:pt idx="4935">
                  <c:v>42301.910131018521</c:v>
                </c:pt>
                <c:pt idx="4936">
                  <c:v>42301.910825405095</c:v>
                </c:pt>
                <c:pt idx="4937">
                  <c:v>42301.911519791669</c:v>
                </c:pt>
                <c:pt idx="4938">
                  <c:v>42301.912214178243</c:v>
                </c:pt>
                <c:pt idx="4939">
                  <c:v>42301.912908564816</c:v>
                </c:pt>
                <c:pt idx="4940">
                  <c:v>42301.91360295139</c:v>
                </c:pt>
                <c:pt idx="4941">
                  <c:v>42301.914297337964</c:v>
                </c:pt>
                <c:pt idx="4942">
                  <c:v>42301.914991724538</c:v>
                </c:pt>
                <c:pt idx="4943">
                  <c:v>42301.915686111111</c:v>
                </c:pt>
                <c:pt idx="4944">
                  <c:v>42301.916380497685</c:v>
                </c:pt>
                <c:pt idx="4945">
                  <c:v>42301.917074884259</c:v>
                </c:pt>
                <c:pt idx="4946">
                  <c:v>42301.917769270833</c:v>
                </c:pt>
                <c:pt idx="4947">
                  <c:v>42301.918463657406</c:v>
                </c:pt>
                <c:pt idx="4948">
                  <c:v>42301.91915804398</c:v>
                </c:pt>
                <c:pt idx="4949">
                  <c:v>42301.919852430554</c:v>
                </c:pt>
                <c:pt idx="4950">
                  <c:v>42301.920546817128</c:v>
                </c:pt>
                <c:pt idx="4951">
                  <c:v>42301.921241203701</c:v>
                </c:pt>
                <c:pt idx="4952">
                  <c:v>42301.921935590275</c:v>
                </c:pt>
                <c:pt idx="4953">
                  <c:v>42301.922629976849</c:v>
                </c:pt>
                <c:pt idx="4954">
                  <c:v>42301.923324363423</c:v>
                </c:pt>
                <c:pt idx="4955">
                  <c:v>42301.924018750004</c:v>
                </c:pt>
                <c:pt idx="4956">
                  <c:v>42301.924713136577</c:v>
                </c:pt>
                <c:pt idx="4957">
                  <c:v>42301.925407523151</c:v>
                </c:pt>
                <c:pt idx="4958">
                  <c:v>42301.926101909725</c:v>
                </c:pt>
                <c:pt idx="4959">
                  <c:v>42301.926796296299</c:v>
                </c:pt>
                <c:pt idx="4960">
                  <c:v>42301.927490682872</c:v>
                </c:pt>
                <c:pt idx="4961">
                  <c:v>42301.928185069446</c:v>
                </c:pt>
                <c:pt idx="4962">
                  <c:v>42301.92887945602</c:v>
                </c:pt>
                <c:pt idx="4963">
                  <c:v>42301.929573842594</c:v>
                </c:pt>
                <c:pt idx="4964">
                  <c:v>42301.930268229167</c:v>
                </c:pt>
                <c:pt idx="4965">
                  <c:v>42301.930962615741</c:v>
                </c:pt>
                <c:pt idx="4966">
                  <c:v>42301.931657002315</c:v>
                </c:pt>
                <c:pt idx="4967">
                  <c:v>42301.932351388888</c:v>
                </c:pt>
                <c:pt idx="4968">
                  <c:v>42301.933045775462</c:v>
                </c:pt>
                <c:pt idx="4969">
                  <c:v>42301.933740162036</c:v>
                </c:pt>
                <c:pt idx="4970">
                  <c:v>42301.93443454861</c:v>
                </c:pt>
                <c:pt idx="4971">
                  <c:v>42301.935128935183</c:v>
                </c:pt>
                <c:pt idx="4972">
                  <c:v>42301.935823321757</c:v>
                </c:pt>
                <c:pt idx="4973">
                  <c:v>42301.936517708331</c:v>
                </c:pt>
                <c:pt idx="4974">
                  <c:v>42301.937212094905</c:v>
                </c:pt>
                <c:pt idx="4975">
                  <c:v>42301.937906481478</c:v>
                </c:pt>
                <c:pt idx="4976">
                  <c:v>42301.938600868052</c:v>
                </c:pt>
                <c:pt idx="4977">
                  <c:v>42301.939295254633</c:v>
                </c:pt>
                <c:pt idx="4978">
                  <c:v>42301.939989641207</c:v>
                </c:pt>
                <c:pt idx="4979">
                  <c:v>42301.940684027781</c:v>
                </c:pt>
                <c:pt idx="4980">
                  <c:v>42301.941378414354</c:v>
                </c:pt>
                <c:pt idx="4981">
                  <c:v>42301.942072800928</c:v>
                </c:pt>
                <c:pt idx="4982">
                  <c:v>42301.942767187502</c:v>
                </c:pt>
                <c:pt idx="4983">
                  <c:v>42301.943461574076</c:v>
                </c:pt>
                <c:pt idx="4984">
                  <c:v>42301.944155960649</c:v>
                </c:pt>
                <c:pt idx="4985">
                  <c:v>42301.944850347223</c:v>
                </c:pt>
                <c:pt idx="4986">
                  <c:v>42301.945544733797</c:v>
                </c:pt>
                <c:pt idx="4987">
                  <c:v>42301.946239120371</c:v>
                </c:pt>
                <c:pt idx="4988">
                  <c:v>42301.946933506944</c:v>
                </c:pt>
                <c:pt idx="4989">
                  <c:v>42301.947627893518</c:v>
                </c:pt>
                <c:pt idx="4990">
                  <c:v>42301.948322280092</c:v>
                </c:pt>
                <c:pt idx="4991">
                  <c:v>42301.949016666666</c:v>
                </c:pt>
                <c:pt idx="4992">
                  <c:v>42301.949711053239</c:v>
                </c:pt>
                <c:pt idx="4993">
                  <c:v>42301.950405439813</c:v>
                </c:pt>
                <c:pt idx="4994">
                  <c:v>42301.951099826387</c:v>
                </c:pt>
                <c:pt idx="4995">
                  <c:v>42301.951794212961</c:v>
                </c:pt>
                <c:pt idx="4996">
                  <c:v>42301.952488599534</c:v>
                </c:pt>
                <c:pt idx="4997">
                  <c:v>42301.953182986108</c:v>
                </c:pt>
                <c:pt idx="4998">
                  <c:v>42301.953877372682</c:v>
                </c:pt>
                <c:pt idx="4999">
                  <c:v>42301.954571759263</c:v>
                </c:pt>
                <c:pt idx="5000">
                  <c:v>42301.955266145837</c:v>
                </c:pt>
                <c:pt idx="5001">
                  <c:v>42301.95596053241</c:v>
                </c:pt>
                <c:pt idx="5002">
                  <c:v>42301.956654918984</c:v>
                </c:pt>
                <c:pt idx="5003">
                  <c:v>42301.957349305558</c:v>
                </c:pt>
                <c:pt idx="5004">
                  <c:v>42301.958043692131</c:v>
                </c:pt>
                <c:pt idx="5005">
                  <c:v>42301.958738078705</c:v>
                </c:pt>
                <c:pt idx="5006">
                  <c:v>42301.959432465279</c:v>
                </c:pt>
                <c:pt idx="5007">
                  <c:v>42301.960126851853</c:v>
                </c:pt>
                <c:pt idx="5008">
                  <c:v>42301.960821238426</c:v>
                </c:pt>
                <c:pt idx="5009">
                  <c:v>42301.961515625</c:v>
                </c:pt>
                <c:pt idx="5010">
                  <c:v>42301.962210011574</c:v>
                </c:pt>
                <c:pt idx="5011">
                  <c:v>42301.962904398148</c:v>
                </c:pt>
                <c:pt idx="5012">
                  <c:v>42301.963598784721</c:v>
                </c:pt>
                <c:pt idx="5013">
                  <c:v>42301.964293171295</c:v>
                </c:pt>
                <c:pt idx="5014">
                  <c:v>42301.964987557869</c:v>
                </c:pt>
                <c:pt idx="5015">
                  <c:v>42301.965681944443</c:v>
                </c:pt>
                <c:pt idx="5016">
                  <c:v>42301.966376331016</c:v>
                </c:pt>
                <c:pt idx="5017">
                  <c:v>42301.96707071759</c:v>
                </c:pt>
                <c:pt idx="5018">
                  <c:v>42301.967765104164</c:v>
                </c:pt>
                <c:pt idx="5019">
                  <c:v>42301.968459490738</c:v>
                </c:pt>
                <c:pt idx="5020">
                  <c:v>42301.969153877311</c:v>
                </c:pt>
                <c:pt idx="5021">
                  <c:v>42301.969848263892</c:v>
                </c:pt>
                <c:pt idx="5022">
                  <c:v>42301.970542650466</c:v>
                </c:pt>
                <c:pt idx="5023">
                  <c:v>42301.97123703704</c:v>
                </c:pt>
                <c:pt idx="5024">
                  <c:v>42301.971931423614</c:v>
                </c:pt>
                <c:pt idx="5025">
                  <c:v>42301.972625810187</c:v>
                </c:pt>
                <c:pt idx="5026">
                  <c:v>42301.973320196761</c:v>
                </c:pt>
                <c:pt idx="5027">
                  <c:v>42301.974014583335</c:v>
                </c:pt>
                <c:pt idx="5028">
                  <c:v>42301.974708969909</c:v>
                </c:pt>
                <c:pt idx="5029">
                  <c:v>42301.975403356482</c:v>
                </c:pt>
                <c:pt idx="5030">
                  <c:v>42301.976097743056</c:v>
                </c:pt>
                <c:pt idx="5031">
                  <c:v>42301.97679212963</c:v>
                </c:pt>
                <c:pt idx="5032">
                  <c:v>42301.977486516203</c:v>
                </c:pt>
                <c:pt idx="5033">
                  <c:v>42301.978180902777</c:v>
                </c:pt>
                <c:pt idx="5034">
                  <c:v>42301.978875289351</c:v>
                </c:pt>
                <c:pt idx="5035">
                  <c:v>42301.979569675925</c:v>
                </c:pt>
                <c:pt idx="5036">
                  <c:v>42301.980264062498</c:v>
                </c:pt>
                <c:pt idx="5037">
                  <c:v>42301.980958449072</c:v>
                </c:pt>
                <c:pt idx="5038">
                  <c:v>42301.981652835646</c:v>
                </c:pt>
                <c:pt idx="5039">
                  <c:v>42301.98234722222</c:v>
                </c:pt>
                <c:pt idx="5040">
                  <c:v>42301.983041608793</c:v>
                </c:pt>
                <c:pt idx="5041">
                  <c:v>42301.983735995367</c:v>
                </c:pt>
                <c:pt idx="5042">
                  <c:v>42301.984430381941</c:v>
                </c:pt>
                <c:pt idx="5043">
                  <c:v>42301.985124768522</c:v>
                </c:pt>
                <c:pt idx="5044">
                  <c:v>42301.985819155096</c:v>
                </c:pt>
                <c:pt idx="5045">
                  <c:v>42301.986513541669</c:v>
                </c:pt>
                <c:pt idx="5046">
                  <c:v>42301.987207928243</c:v>
                </c:pt>
                <c:pt idx="5047">
                  <c:v>42301.987902314817</c:v>
                </c:pt>
                <c:pt idx="5048">
                  <c:v>42301.988596701391</c:v>
                </c:pt>
                <c:pt idx="5049">
                  <c:v>42301.989291087964</c:v>
                </c:pt>
                <c:pt idx="5050">
                  <c:v>42301.989985474538</c:v>
                </c:pt>
                <c:pt idx="5051">
                  <c:v>42301.990679861112</c:v>
                </c:pt>
                <c:pt idx="5052">
                  <c:v>42301.991374247686</c:v>
                </c:pt>
                <c:pt idx="5053">
                  <c:v>42301.992068634259</c:v>
                </c:pt>
                <c:pt idx="5054">
                  <c:v>42301.992763020833</c:v>
                </c:pt>
                <c:pt idx="5055">
                  <c:v>42301.993457407407</c:v>
                </c:pt>
                <c:pt idx="5056">
                  <c:v>42301.994151793981</c:v>
                </c:pt>
                <c:pt idx="5057">
                  <c:v>42301.994846180554</c:v>
                </c:pt>
                <c:pt idx="5058">
                  <c:v>42301.995540567128</c:v>
                </c:pt>
                <c:pt idx="5059">
                  <c:v>42301.996234953702</c:v>
                </c:pt>
                <c:pt idx="5060">
                  <c:v>42301.996929340276</c:v>
                </c:pt>
                <c:pt idx="5061">
                  <c:v>42301.997623726849</c:v>
                </c:pt>
                <c:pt idx="5062">
                  <c:v>42301.998318113423</c:v>
                </c:pt>
                <c:pt idx="5063">
                  <c:v>42301.999012499997</c:v>
                </c:pt>
                <c:pt idx="5064">
                  <c:v>42301.99970688657</c:v>
                </c:pt>
                <c:pt idx="5065">
                  <c:v>42302.000401273152</c:v>
                </c:pt>
                <c:pt idx="5066">
                  <c:v>42302.001095659725</c:v>
                </c:pt>
                <c:pt idx="5067">
                  <c:v>42302.001790046299</c:v>
                </c:pt>
                <c:pt idx="5068">
                  <c:v>42302.002484432873</c:v>
                </c:pt>
                <c:pt idx="5069">
                  <c:v>42302.003178819446</c:v>
                </c:pt>
                <c:pt idx="5070">
                  <c:v>42302.00387320602</c:v>
                </c:pt>
                <c:pt idx="5071">
                  <c:v>42302.004567592594</c:v>
                </c:pt>
                <c:pt idx="5072">
                  <c:v>42302.005261979168</c:v>
                </c:pt>
                <c:pt idx="5073">
                  <c:v>42302.005956365741</c:v>
                </c:pt>
                <c:pt idx="5074">
                  <c:v>42302.006650752315</c:v>
                </c:pt>
                <c:pt idx="5075">
                  <c:v>42302.007345138889</c:v>
                </c:pt>
                <c:pt idx="5076">
                  <c:v>42302.008039525463</c:v>
                </c:pt>
                <c:pt idx="5077">
                  <c:v>42302.008733912036</c:v>
                </c:pt>
                <c:pt idx="5078">
                  <c:v>42302.00942829861</c:v>
                </c:pt>
                <c:pt idx="5079">
                  <c:v>42302.010122685184</c:v>
                </c:pt>
                <c:pt idx="5080">
                  <c:v>42302.010817071758</c:v>
                </c:pt>
                <c:pt idx="5081">
                  <c:v>42302.011511458331</c:v>
                </c:pt>
                <c:pt idx="5082">
                  <c:v>42302.012205844905</c:v>
                </c:pt>
                <c:pt idx="5083">
                  <c:v>42302.012900231479</c:v>
                </c:pt>
                <c:pt idx="5084">
                  <c:v>42302.013594618053</c:v>
                </c:pt>
                <c:pt idx="5085">
                  <c:v>42302.014289004626</c:v>
                </c:pt>
                <c:pt idx="5086">
                  <c:v>42302.0149833912</c:v>
                </c:pt>
                <c:pt idx="5087">
                  <c:v>42302.015677777781</c:v>
                </c:pt>
                <c:pt idx="5088">
                  <c:v>42302.016372164355</c:v>
                </c:pt>
                <c:pt idx="5089">
                  <c:v>42302.017066550929</c:v>
                </c:pt>
                <c:pt idx="5090">
                  <c:v>42302.017760937502</c:v>
                </c:pt>
                <c:pt idx="5091">
                  <c:v>42302.018455324076</c:v>
                </c:pt>
                <c:pt idx="5092">
                  <c:v>42302.01914971065</c:v>
                </c:pt>
                <c:pt idx="5093">
                  <c:v>42302.019844097224</c:v>
                </c:pt>
                <c:pt idx="5094">
                  <c:v>42302.020538483797</c:v>
                </c:pt>
                <c:pt idx="5095">
                  <c:v>42302.021232870371</c:v>
                </c:pt>
                <c:pt idx="5096">
                  <c:v>42302.021927256945</c:v>
                </c:pt>
                <c:pt idx="5097">
                  <c:v>42302.022621643519</c:v>
                </c:pt>
                <c:pt idx="5098">
                  <c:v>42302.023316030092</c:v>
                </c:pt>
                <c:pt idx="5099">
                  <c:v>42302.024010416666</c:v>
                </c:pt>
                <c:pt idx="5100">
                  <c:v>42302.02470480324</c:v>
                </c:pt>
                <c:pt idx="5101">
                  <c:v>42302.025399189813</c:v>
                </c:pt>
                <c:pt idx="5102">
                  <c:v>42302.026093576387</c:v>
                </c:pt>
                <c:pt idx="5103">
                  <c:v>42302.026787962961</c:v>
                </c:pt>
                <c:pt idx="5104">
                  <c:v>42302.027482349535</c:v>
                </c:pt>
                <c:pt idx="5105">
                  <c:v>42302.028176736108</c:v>
                </c:pt>
                <c:pt idx="5106">
                  <c:v>42302.028871122682</c:v>
                </c:pt>
                <c:pt idx="5107">
                  <c:v>42302.029565509256</c:v>
                </c:pt>
                <c:pt idx="5108">
                  <c:v>42302.030259895837</c:v>
                </c:pt>
                <c:pt idx="5109">
                  <c:v>42302.030954282411</c:v>
                </c:pt>
                <c:pt idx="5110">
                  <c:v>42302.031648668984</c:v>
                </c:pt>
                <c:pt idx="5111">
                  <c:v>42302.032343055558</c:v>
                </c:pt>
                <c:pt idx="5112">
                  <c:v>42302.033037442132</c:v>
                </c:pt>
                <c:pt idx="5113">
                  <c:v>42302.033731828706</c:v>
                </c:pt>
                <c:pt idx="5114">
                  <c:v>42302.034426215279</c:v>
                </c:pt>
                <c:pt idx="5115">
                  <c:v>42302.035120601853</c:v>
                </c:pt>
                <c:pt idx="5116">
                  <c:v>42302.035814988427</c:v>
                </c:pt>
                <c:pt idx="5117">
                  <c:v>42302.036509375001</c:v>
                </c:pt>
                <c:pt idx="5118">
                  <c:v>42302.037203761574</c:v>
                </c:pt>
                <c:pt idx="5119">
                  <c:v>42302.037898148148</c:v>
                </c:pt>
                <c:pt idx="5120">
                  <c:v>42302.038592534722</c:v>
                </c:pt>
                <c:pt idx="5121">
                  <c:v>42302.039286921296</c:v>
                </c:pt>
                <c:pt idx="5122">
                  <c:v>42302.039981307869</c:v>
                </c:pt>
                <c:pt idx="5123">
                  <c:v>42302.040675694443</c:v>
                </c:pt>
                <c:pt idx="5124">
                  <c:v>42302.041370081017</c:v>
                </c:pt>
                <c:pt idx="5125">
                  <c:v>42302.042064467591</c:v>
                </c:pt>
                <c:pt idx="5126">
                  <c:v>42302.042758854164</c:v>
                </c:pt>
                <c:pt idx="5127">
                  <c:v>42302.043453240738</c:v>
                </c:pt>
                <c:pt idx="5128">
                  <c:v>42302.044147627312</c:v>
                </c:pt>
                <c:pt idx="5129">
                  <c:v>42302.044842013885</c:v>
                </c:pt>
                <c:pt idx="5130">
                  <c:v>42302.045536400467</c:v>
                </c:pt>
                <c:pt idx="5131">
                  <c:v>42302.04623078704</c:v>
                </c:pt>
                <c:pt idx="5132">
                  <c:v>42302.046925173614</c:v>
                </c:pt>
                <c:pt idx="5133">
                  <c:v>42302.047619560188</c:v>
                </c:pt>
                <c:pt idx="5134">
                  <c:v>42302.048313946761</c:v>
                </c:pt>
                <c:pt idx="5135">
                  <c:v>42302.049008333335</c:v>
                </c:pt>
                <c:pt idx="5136">
                  <c:v>42302.049702719909</c:v>
                </c:pt>
                <c:pt idx="5137">
                  <c:v>42302.050397106483</c:v>
                </c:pt>
                <c:pt idx="5138">
                  <c:v>42302.051091493056</c:v>
                </c:pt>
                <c:pt idx="5139">
                  <c:v>42302.05178587963</c:v>
                </c:pt>
                <c:pt idx="5140">
                  <c:v>42302.052480266204</c:v>
                </c:pt>
                <c:pt idx="5141">
                  <c:v>42302.053174652778</c:v>
                </c:pt>
                <c:pt idx="5142">
                  <c:v>42302.053869039351</c:v>
                </c:pt>
                <c:pt idx="5143">
                  <c:v>42302.054563425925</c:v>
                </c:pt>
                <c:pt idx="5144">
                  <c:v>42302.055257812499</c:v>
                </c:pt>
                <c:pt idx="5145">
                  <c:v>42302.055952199073</c:v>
                </c:pt>
                <c:pt idx="5146">
                  <c:v>42302.056646585646</c:v>
                </c:pt>
                <c:pt idx="5147">
                  <c:v>42302.05734097222</c:v>
                </c:pt>
                <c:pt idx="5148">
                  <c:v>42302.058035358794</c:v>
                </c:pt>
                <c:pt idx="5149">
                  <c:v>42302.058729745368</c:v>
                </c:pt>
                <c:pt idx="5150">
                  <c:v>42302.059424131941</c:v>
                </c:pt>
                <c:pt idx="5151">
                  <c:v>42302.060118518515</c:v>
                </c:pt>
                <c:pt idx="5152">
                  <c:v>42302.060812905096</c:v>
                </c:pt>
                <c:pt idx="5153">
                  <c:v>42302.06150729167</c:v>
                </c:pt>
                <c:pt idx="5154">
                  <c:v>42302.062201678244</c:v>
                </c:pt>
                <c:pt idx="5155">
                  <c:v>42302.062896064817</c:v>
                </c:pt>
                <c:pt idx="5156">
                  <c:v>42302.063590451391</c:v>
                </c:pt>
                <c:pt idx="5157">
                  <c:v>42302.064284837965</c:v>
                </c:pt>
                <c:pt idx="5158">
                  <c:v>42302.064979224539</c:v>
                </c:pt>
                <c:pt idx="5159">
                  <c:v>42302.065673611112</c:v>
                </c:pt>
                <c:pt idx="5160">
                  <c:v>42302.066367997686</c:v>
                </c:pt>
                <c:pt idx="5161">
                  <c:v>42302.06706238426</c:v>
                </c:pt>
                <c:pt idx="5162">
                  <c:v>42302.067756770834</c:v>
                </c:pt>
                <c:pt idx="5163">
                  <c:v>42302.068451157407</c:v>
                </c:pt>
                <c:pt idx="5164">
                  <c:v>42302.069145543981</c:v>
                </c:pt>
                <c:pt idx="5165">
                  <c:v>42302.069839930555</c:v>
                </c:pt>
                <c:pt idx="5166">
                  <c:v>42302.070534317128</c:v>
                </c:pt>
                <c:pt idx="5167">
                  <c:v>42302.071228703702</c:v>
                </c:pt>
                <c:pt idx="5168">
                  <c:v>42302.071923090276</c:v>
                </c:pt>
                <c:pt idx="5169">
                  <c:v>42302.07261747685</c:v>
                </c:pt>
                <c:pt idx="5170">
                  <c:v>42302.073311863423</c:v>
                </c:pt>
                <c:pt idx="5171">
                  <c:v>42302.074006249997</c:v>
                </c:pt>
                <c:pt idx="5172">
                  <c:v>42302.074700636571</c:v>
                </c:pt>
                <c:pt idx="5173">
                  <c:v>42302.075395023145</c:v>
                </c:pt>
                <c:pt idx="5174">
                  <c:v>42302.076089409726</c:v>
                </c:pt>
                <c:pt idx="5175">
                  <c:v>42302.076783796299</c:v>
                </c:pt>
                <c:pt idx="5176">
                  <c:v>42302.077478182873</c:v>
                </c:pt>
                <c:pt idx="5177">
                  <c:v>42302.078172569447</c:v>
                </c:pt>
                <c:pt idx="5178">
                  <c:v>42302.078866956021</c:v>
                </c:pt>
                <c:pt idx="5179">
                  <c:v>42302.079561342594</c:v>
                </c:pt>
                <c:pt idx="5180">
                  <c:v>42302.080255729168</c:v>
                </c:pt>
                <c:pt idx="5181">
                  <c:v>42302.080950115742</c:v>
                </c:pt>
                <c:pt idx="5182">
                  <c:v>42302.081644502316</c:v>
                </c:pt>
                <c:pt idx="5183">
                  <c:v>42302.082338888889</c:v>
                </c:pt>
                <c:pt idx="5184">
                  <c:v>42302.083033275463</c:v>
                </c:pt>
                <c:pt idx="5185">
                  <c:v>42302.083727662037</c:v>
                </c:pt>
                <c:pt idx="5186">
                  <c:v>42302.084422048611</c:v>
                </c:pt>
                <c:pt idx="5187">
                  <c:v>42302.085116435184</c:v>
                </c:pt>
                <c:pt idx="5188">
                  <c:v>42302.085810821758</c:v>
                </c:pt>
                <c:pt idx="5189">
                  <c:v>42302.086505208332</c:v>
                </c:pt>
                <c:pt idx="5190">
                  <c:v>42302.087199594906</c:v>
                </c:pt>
                <c:pt idx="5191">
                  <c:v>42302.087893981479</c:v>
                </c:pt>
                <c:pt idx="5192">
                  <c:v>42302.088588368053</c:v>
                </c:pt>
                <c:pt idx="5193">
                  <c:v>42302.089282754627</c:v>
                </c:pt>
                <c:pt idx="5194">
                  <c:v>42302.089977141201</c:v>
                </c:pt>
                <c:pt idx="5195">
                  <c:v>42302.090671527774</c:v>
                </c:pt>
                <c:pt idx="5196">
                  <c:v>42302.091365914355</c:v>
                </c:pt>
                <c:pt idx="5197">
                  <c:v>42302.092060300929</c:v>
                </c:pt>
                <c:pt idx="5198">
                  <c:v>42302.092754687503</c:v>
                </c:pt>
                <c:pt idx="5199">
                  <c:v>42302.093449074076</c:v>
                </c:pt>
                <c:pt idx="5200">
                  <c:v>42302.09414346065</c:v>
                </c:pt>
                <c:pt idx="5201">
                  <c:v>42302.094837847224</c:v>
                </c:pt>
                <c:pt idx="5202">
                  <c:v>42302.095532233798</c:v>
                </c:pt>
                <c:pt idx="5203">
                  <c:v>42302.096226620371</c:v>
                </c:pt>
                <c:pt idx="5204">
                  <c:v>42302.096921006945</c:v>
                </c:pt>
                <c:pt idx="5205">
                  <c:v>42302.097615393519</c:v>
                </c:pt>
                <c:pt idx="5206">
                  <c:v>42302.098309780093</c:v>
                </c:pt>
                <c:pt idx="5207">
                  <c:v>42302.099004166666</c:v>
                </c:pt>
                <c:pt idx="5208">
                  <c:v>42302.09969855324</c:v>
                </c:pt>
                <c:pt idx="5209">
                  <c:v>42302.100392939814</c:v>
                </c:pt>
                <c:pt idx="5210">
                  <c:v>42302.101087326388</c:v>
                </c:pt>
                <c:pt idx="5211">
                  <c:v>42302.101781712961</c:v>
                </c:pt>
                <c:pt idx="5212">
                  <c:v>42302.102476099535</c:v>
                </c:pt>
                <c:pt idx="5213">
                  <c:v>42302.103170486109</c:v>
                </c:pt>
                <c:pt idx="5214">
                  <c:v>42302.103864872683</c:v>
                </c:pt>
                <c:pt idx="5215">
                  <c:v>42302.104559259256</c:v>
                </c:pt>
                <c:pt idx="5216">
                  <c:v>42302.10525364583</c:v>
                </c:pt>
                <c:pt idx="5217">
                  <c:v>42302.105948032404</c:v>
                </c:pt>
                <c:pt idx="5218">
                  <c:v>42302.106642418985</c:v>
                </c:pt>
                <c:pt idx="5219">
                  <c:v>42302.107336805559</c:v>
                </c:pt>
                <c:pt idx="5220">
                  <c:v>42302.108031192132</c:v>
                </c:pt>
                <c:pt idx="5221">
                  <c:v>42302.108725578706</c:v>
                </c:pt>
                <c:pt idx="5222">
                  <c:v>42302.10941996528</c:v>
                </c:pt>
                <c:pt idx="5223">
                  <c:v>42302.110114351854</c:v>
                </c:pt>
                <c:pt idx="5224">
                  <c:v>42302.110808738427</c:v>
                </c:pt>
                <c:pt idx="5225">
                  <c:v>42302.111503125001</c:v>
                </c:pt>
                <c:pt idx="5226">
                  <c:v>42302.112197511575</c:v>
                </c:pt>
                <c:pt idx="5227">
                  <c:v>42302.112891898149</c:v>
                </c:pt>
                <c:pt idx="5228">
                  <c:v>42302.113586284722</c:v>
                </c:pt>
                <c:pt idx="5229">
                  <c:v>42302.114280671296</c:v>
                </c:pt>
                <c:pt idx="5230">
                  <c:v>42302.11497505787</c:v>
                </c:pt>
                <c:pt idx="5231">
                  <c:v>42302.115669444443</c:v>
                </c:pt>
                <c:pt idx="5232">
                  <c:v>42302.116363831017</c:v>
                </c:pt>
                <c:pt idx="5233">
                  <c:v>42302.117058217591</c:v>
                </c:pt>
                <c:pt idx="5234">
                  <c:v>42302.117752604165</c:v>
                </c:pt>
                <c:pt idx="5235">
                  <c:v>42302.118446990738</c:v>
                </c:pt>
                <c:pt idx="5236">
                  <c:v>42302.119141377312</c:v>
                </c:pt>
                <c:pt idx="5237">
                  <c:v>42302.119835763886</c:v>
                </c:pt>
                <c:pt idx="5238">
                  <c:v>42302.12053015046</c:v>
                </c:pt>
                <c:pt idx="5239">
                  <c:v>42302.121224537033</c:v>
                </c:pt>
                <c:pt idx="5240">
                  <c:v>42302.121918923614</c:v>
                </c:pt>
                <c:pt idx="5241">
                  <c:v>42302.122613310188</c:v>
                </c:pt>
                <c:pt idx="5242">
                  <c:v>42302.123307696762</c:v>
                </c:pt>
                <c:pt idx="5243">
                  <c:v>42302.124002083336</c:v>
                </c:pt>
                <c:pt idx="5244">
                  <c:v>42302.124696469909</c:v>
                </c:pt>
                <c:pt idx="5245">
                  <c:v>42302.125390856483</c:v>
                </c:pt>
                <c:pt idx="5246">
                  <c:v>42302.126085243057</c:v>
                </c:pt>
                <c:pt idx="5247">
                  <c:v>42302.126779629631</c:v>
                </c:pt>
                <c:pt idx="5248">
                  <c:v>42302.127474016204</c:v>
                </c:pt>
                <c:pt idx="5249">
                  <c:v>42302.128168402778</c:v>
                </c:pt>
                <c:pt idx="5250">
                  <c:v>42302.128862789352</c:v>
                </c:pt>
                <c:pt idx="5251">
                  <c:v>42302.129557175926</c:v>
                </c:pt>
                <c:pt idx="5252">
                  <c:v>42302.130251562499</c:v>
                </c:pt>
                <c:pt idx="5253">
                  <c:v>42302.130945949073</c:v>
                </c:pt>
                <c:pt idx="5254">
                  <c:v>42302.131640335647</c:v>
                </c:pt>
                <c:pt idx="5255">
                  <c:v>42302.132334722221</c:v>
                </c:pt>
                <c:pt idx="5256">
                  <c:v>42302.133029108794</c:v>
                </c:pt>
                <c:pt idx="5257">
                  <c:v>42302.133723495368</c:v>
                </c:pt>
                <c:pt idx="5258">
                  <c:v>42302.134417881942</c:v>
                </c:pt>
                <c:pt idx="5259">
                  <c:v>42302.135112268516</c:v>
                </c:pt>
                <c:pt idx="5260">
                  <c:v>42302.135806655089</c:v>
                </c:pt>
                <c:pt idx="5261">
                  <c:v>42302.13650104167</c:v>
                </c:pt>
                <c:pt idx="5262">
                  <c:v>42302.137195428244</c:v>
                </c:pt>
                <c:pt idx="5263">
                  <c:v>42302.137889814818</c:v>
                </c:pt>
                <c:pt idx="5264">
                  <c:v>42302.138584201391</c:v>
                </c:pt>
                <c:pt idx="5265">
                  <c:v>42302.139278587965</c:v>
                </c:pt>
                <c:pt idx="5266">
                  <c:v>42302.139972974539</c:v>
                </c:pt>
                <c:pt idx="5267">
                  <c:v>42302.140667361113</c:v>
                </c:pt>
                <c:pt idx="5268">
                  <c:v>42302.141361747686</c:v>
                </c:pt>
                <c:pt idx="5269">
                  <c:v>42302.14205613426</c:v>
                </c:pt>
                <c:pt idx="5270">
                  <c:v>42302.142750520834</c:v>
                </c:pt>
                <c:pt idx="5271">
                  <c:v>42302.143444907408</c:v>
                </c:pt>
                <c:pt idx="5272">
                  <c:v>42302.144139293981</c:v>
                </c:pt>
                <c:pt idx="5273">
                  <c:v>42302.144833680555</c:v>
                </c:pt>
                <c:pt idx="5274">
                  <c:v>42302.145528067129</c:v>
                </c:pt>
                <c:pt idx="5275">
                  <c:v>42302.146222453703</c:v>
                </c:pt>
                <c:pt idx="5276">
                  <c:v>42302.146916840276</c:v>
                </c:pt>
                <c:pt idx="5277">
                  <c:v>42302.14761122685</c:v>
                </c:pt>
                <c:pt idx="5278">
                  <c:v>42302.148305613424</c:v>
                </c:pt>
                <c:pt idx="5279">
                  <c:v>42302.148999999998</c:v>
                </c:pt>
                <c:pt idx="5280">
                  <c:v>42302.149694386571</c:v>
                </c:pt>
                <c:pt idx="5281">
                  <c:v>42302.150388773145</c:v>
                </c:pt>
                <c:pt idx="5282">
                  <c:v>42302.151083159719</c:v>
                </c:pt>
                <c:pt idx="5283">
                  <c:v>42302.1517775463</c:v>
                </c:pt>
                <c:pt idx="5284">
                  <c:v>42302.152471932874</c:v>
                </c:pt>
                <c:pt idx="5285">
                  <c:v>42302.153166319447</c:v>
                </c:pt>
                <c:pt idx="5286">
                  <c:v>42302.153860706021</c:v>
                </c:pt>
                <c:pt idx="5287">
                  <c:v>42302.154555092595</c:v>
                </c:pt>
                <c:pt idx="5288">
                  <c:v>42302.155249479169</c:v>
                </c:pt>
                <c:pt idx="5289">
                  <c:v>42302.155943865742</c:v>
                </c:pt>
                <c:pt idx="5290">
                  <c:v>42302.156638252316</c:v>
                </c:pt>
                <c:pt idx="5291">
                  <c:v>42302.15733263889</c:v>
                </c:pt>
                <c:pt idx="5292">
                  <c:v>42302.158027025464</c:v>
                </c:pt>
                <c:pt idx="5293">
                  <c:v>42302.158721412037</c:v>
                </c:pt>
                <c:pt idx="5294">
                  <c:v>42302.159415798611</c:v>
                </c:pt>
                <c:pt idx="5295">
                  <c:v>42302.160110185185</c:v>
                </c:pt>
                <c:pt idx="5296">
                  <c:v>42302.160804571758</c:v>
                </c:pt>
                <c:pt idx="5297">
                  <c:v>42302.161498958332</c:v>
                </c:pt>
                <c:pt idx="5298">
                  <c:v>42302.162193344906</c:v>
                </c:pt>
                <c:pt idx="5299">
                  <c:v>42302.16288773148</c:v>
                </c:pt>
                <c:pt idx="5300">
                  <c:v>42302.163582118053</c:v>
                </c:pt>
                <c:pt idx="5301">
                  <c:v>42302.164276504627</c:v>
                </c:pt>
                <c:pt idx="5302">
                  <c:v>42302.164970891201</c:v>
                </c:pt>
                <c:pt idx="5303">
                  <c:v>42302.165665277775</c:v>
                </c:pt>
                <c:pt idx="5304">
                  <c:v>42302.166359664348</c:v>
                </c:pt>
                <c:pt idx="5305">
                  <c:v>42302.167054050929</c:v>
                </c:pt>
                <c:pt idx="5306">
                  <c:v>42302.167748437503</c:v>
                </c:pt>
                <c:pt idx="5307">
                  <c:v>42302.168442824077</c:v>
                </c:pt>
                <c:pt idx="5308">
                  <c:v>42302.169137210651</c:v>
                </c:pt>
                <c:pt idx="5309">
                  <c:v>42302.169831597224</c:v>
                </c:pt>
                <c:pt idx="5310">
                  <c:v>42302.170525983798</c:v>
                </c:pt>
                <c:pt idx="5311">
                  <c:v>42302.171220370372</c:v>
                </c:pt>
                <c:pt idx="5312">
                  <c:v>42302.171914756946</c:v>
                </c:pt>
                <c:pt idx="5313">
                  <c:v>42302.172609143519</c:v>
                </c:pt>
                <c:pt idx="5314">
                  <c:v>42302.173303530093</c:v>
                </c:pt>
                <c:pt idx="5315">
                  <c:v>42302.173997916667</c:v>
                </c:pt>
                <c:pt idx="5316">
                  <c:v>42302.174692303241</c:v>
                </c:pt>
                <c:pt idx="5317">
                  <c:v>42302.175386689814</c:v>
                </c:pt>
                <c:pt idx="5318">
                  <c:v>42302.176081076388</c:v>
                </c:pt>
                <c:pt idx="5319">
                  <c:v>42302.176775462962</c:v>
                </c:pt>
                <c:pt idx="5320">
                  <c:v>42302.177469849536</c:v>
                </c:pt>
                <c:pt idx="5321">
                  <c:v>42302.178164236109</c:v>
                </c:pt>
                <c:pt idx="5322">
                  <c:v>42302.178858622683</c:v>
                </c:pt>
                <c:pt idx="5323">
                  <c:v>42302.179553009257</c:v>
                </c:pt>
                <c:pt idx="5324">
                  <c:v>42302.180247395831</c:v>
                </c:pt>
                <c:pt idx="5325">
                  <c:v>42302.180941782404</c:v>
                </c:pt>
                <c:pt idx="5326">
                  <c:v>42302.181636168978</c:v>
                </c:pt>
                <c:pt idx="5327">
                  <c:v>42302.182330555559</c:v>
                </c:pt>
                <c:pt idx="5328">
                  <c:v>42302.183024942133</c:v>
                </c:pt>
                <c:pt idx="5329">
                  <c:v>42302.183719328707</c:v>
                </c:pt>
                <c:pt idx="5330">
                  <c:v>42302.18441371528</c:v>
                </c:pt>
                <c:pt idx="5331">
                  <c:v>42302.185108101854</c:v>
                </c:pt>
                <c:pt idx="5332">
                  <c:v>42302.185802488428</c:v>
                </c:pt>
                <c:pt idx="5333">
                  <c:v>42302.186496875001</c:v>
                </c:pt>
                <c:pt idx="5334">
                  <c:v>42302.187191261575</c:v>
                </c:pt>
                <c:pt idx="5335">
                  <c:v>42302.187885648149</c:v>
                </c:pt>
                <c:pt idx="5336">
                  <c:v>42302.188580034723</c:v>
                </c:pt>
                <c:pt idx="5337">
                  <c:v>42302.189274421296</c:v>
                </c:pt>
                <c:pt idx="5338">
                  <c:v>42302.18996880787</c:v>
                </c:pt>
                <c:pt idx="5339">
                  <c:v>42302.190663194444</c:v>
                </c:pt>
                <c:pt idx="5340">
                  <c:v>42302.191357581018</c:v>
                </c:pt>
                <c:pt idx="5341">
                  <c:v>42302.192051967591</c:v>
                </c:pt>
                <c:pt idx="5342">
                  <c:v>42302.192746354165</c:v>
                </c:pt>
                <c:pt idx="5343">
                  <c:v>42302.193440740739</c:v>
                </c:pt>
                <c:pt idx="5344">
                  <c:v>42302.194135127313</c:v>
                </c:pt>
                <c:pt idx="5345">
                  <c:v>42302.194829513886</c:v>
                </c:pt>
                <c:pt idx="5346">
                  <c:v>42302.19552390046</c:v>
                </c:pt>
                <c:pt idx="5347">
                  <c:v>42302.196218287034</c:v>
                </c:pt>
                <c:pt idx="5348">
                  <c:v>42302.196912673608</c:v>
                </c:pt>
                <c:pt idx="5349">
                  <c:v>42302.197607060189</c:v>
                </c:pt>
                <c:pt idx="5350">
                  <c:v>42302.198301446762</c:v>
                </c:pt>
                <c:pt idx="5351">
                  <c:v>42302.198995833336</c:v>
                </c:pt>
                <c:pt idx="5352">
                  <c:v>42302.19969021991</c:v>
                </c:pt>
                <c:pt idx="5353">
                  <c:v>42302.200384606484</c:v>
                </c:pt>
                <c:pt idx="5354">
                  <c:v>42302.201078993057</c:v>
                </c:pt>
                <c:pt idx="5355">
                  <c:v>42302.201773379631</c:v>
                </c:pt>
                <c:pt idx="5356">
                  <c:v>42302.202467766205</c:v>
                </c:pt>
                <c:pt idx="5357">
                  <c:v>42302.203162152779</c:v>
                </c:pt>
                <c:pt idx="5358">
                  <c:v>42302.203856539352</c:v>
                </c:pt>
                <c:pt idx="5359">
                  <c:v>42302.204550925926</c:v>
                </c:pt>
                <c:pt idx="5360">
                  <c:v>42302.2052453125</c:v>
                </c:pt>
                <c:pt idx="5361">
                  <c:v>42302.205939699073</c:v>
                </c:pt>
                <c:pt idx="5362">
                  <c:v>42302.206634085647</c:v>
                </c:pt>
                <c:pt idx="5363">
                  <c:v>42302.207328472221</c:v>
                </c:pt>
                <c:pt idx="5364">
                  <c:v>42302.208022858795</c:v>
                </c:pt>
                <c:pt idx="5365">
                  <c:v>42302.208717245368</c:v>
                </c:pt>
                <c:pt idx="5366">
                  <c:v>42302.209411631942</c:v>
                </c:pt>
                <c:pt idx="5367">
                  <c:v>42302.210106018516</c:v>
                </c:pt>
                <c:pt idx="5368">
                  <c:v>42302.21080040509</c:v>
                </c:pt>
                <c:pt idx="5369">
                  <c:v>42302.211494791663</c:v>
                </c:pt>
                <c:pt idx="5370">
                  <c:v>42302.212189178237</c:v>
                </c:pt>
                <c:pt idx="5371">
                  <c:v>42302.212883564818</c:v>
                </c:pt>
                <c:pt idx="5372">
                  <c:v>42302.213577951392</c:v>
                </c:pt>
                <c:pt idx="5373">
                  <c:v>42302.214272337966</c:v>
                </c:pt>
                <c:pt idx="5374">
                  <c:v>42302.214966724539</c:v>
                </c:pt>
                <c:pt idx="5375">
                  <c:v>42302.215661111113</c:v>
                </c:pt>
                <c:pt idx="5376">
                  <c:v>42302.216355497687</c:v>
                </c:pt>
                <c:pt idx="5377">
                  <c:v>42302.217049884261</c:v>
                </c:pt>
                <c:pt idx="5378">
                  <c:v>42302.217744270834</c:v>
                </c:pt>
                <c:pt idx="5379">
                  <c:v>42302.218438657408</c:v>
                </c:pt>
                <c:pt idx="5380">
                  <c:v>42302.219133043982</c:v>
                </c:pt>
                <c:pt idx="5381">
                  <c:v>42302.219827430556</c:v>
                </c:pt>
                <c:pt idx="5382">
                  <c:v>42302.220521817129</c:v>
                </c:pt>
                <c:pt idx="5383">
                  <c:v>42302.221216203703</c:v>
                </c:pt>
                <c:pt idx="5384">
                  <c:v>42302.221910590277</c:v>
                </c:pt>
                <c:pt idx="5385">
                  <c:v>42302.222604976851</c:v>
                </c:pt>
                <c:pt idx="5386">
                  <c:v>42302.223299363424</c:v>
                </c:pt>
                <c:pt idx="5387">
                  <c:v>42302.223993749998</c:v>
                </c:pt>
                <c:pt idx="5388">
                  <c:v>42302.224688136572</c:v>
                </c:pt>
                <c:pt idx="5389">
                  <c:v>42302.225382523146</c:v>
                </c:pt>
                <c:pt idx="5390">
                  <c:v>42302.226076909719</c:v>
                </c:pt>
                <c:pt idx="5391">
                  <c:v>42302.226771296293</c:v>
                </c:pt>
                <c:pt idx="5392">
                  <c:v>42302.227465682867</c:v>
                </c:pt>
                <c:pt idx="5393">
                  <c:v>42302.228160069448</c:v>
                </c:pt>
                <c:pt idx="5394">
                  <c:v>42302.228854456022</c:v>
                </c:pt>
                <c:pt idx="5395">
                  <c:v>42302.229548842595</c:v>
                </c:pt>
                <c:pt idx="5396">
                  <c:v>42302.230243229169</c:v>
                </c:pt>
                <c:pt idx="5397">
                  <c:v>42302.230937615743</c:v>
                </c:pt>
                <c:pt idx="5398">
                  <c:v>42302.231632002316</c:v>
                </c:pt>
                <c:pt idx="5399">
                  <c:v>42302.23232638889</c:v>
                </c:pt>
                <c:pt idx="5400">
                  <c:v>42302.233020775464</c:v>
                </c:pt>
                <c:pt idx="5401">
                  <c:v>42302.233715162038</c:v>
                </c:pt>
                <c:pt idx="5402">
                  <c:v>42302.234409548611</c:v>
                </c:pt>
                <c:pt idx="5403">
                  <c:v>42302.235103935185</c:v>
                </c:pt>
                <c:pt idx="5404">
                  <c:v>42302.235798321759</c:v>
                </c:pt>
                <c:pt idx="5405">
                  <c:v>42302.236492708333</c:v>
                </c:pt>
                <c:pt idx="5406">
                  <c:v>42302.237187094906</c:v>
                </c:pt>
                <c:pt idx="5407">
                  <c:v>42302.23788148148</c:v>
                </c:pt>
                <c:pt idx="5408">
                  <c:v>42302.238575868054</c:v>
                </c:pt>
                <c:pt idx="5409">
                  <c:v>42302.239270254628</c:v>
                </c:pt>
                <c:pt idx="5410">
                  <c:v>42302.239964641201</c:v>
                </c:pt>
                <c:pt idx="5411">
                  <c:v>42302.240659027775</c:v>
                </c:pt>
                <c:pt idx="5412">
                  <c:v>42302.241353414349</c:v>
                </c:pt>
                <c:pt idx="5413">
                  <c:v>42302.242047800923</c:v>
                </c:pt>
                <c:pt idx="5414">
                  <c:v>42302.242742187504</c:v>
                </c:pt>
                <c:pt idx="5415">
                  <c:v>42302.243436574077</c:v>
                </c:pt>
                <c:pt idx="5416">
                  <c:v>42302.244130960651</c:v>
                </c:pt>
                <c:pt idx="5417">
                  <c:v>42302.244825347225</c:v>
                </c:pt>
                <c:pt idx="5418">
                  <c:v>42302.245519733799</c:v>
                </c:pt>
                <c:pt idx="5419">
                  <c:v>42302.246214120372</c:v>
                </c:pt>
                <c:pt idx="5420">
                  <c:v>42302.246908506946</c:v>
                </c:pt>
                <c:pt idx="5421">
                  <c:v>42302.24760289352</c:v>
                </c:pt>
                <c:pt idx="5422">
                  <c:v>42302.248297280094</c:v>
                </c:pt>
                <c:pt idx="5423">
                  <c:v>42302.248991666667</c:v>
                </c:pt>
                <c:pt idx="5424">
                  <c:v>42302.249686053241</c:v>
                </c:pt>
                <c:pt idx="5425">
                  <c:v>42302.250380439815</c:v>
                </c:pt>
                <c:pt idx="5426">
                  <c:v>42302.251074826389</c:v>
                </c:pt>
                <c:pt idx="5427">
                  <c:v>42302.251769212962</c:v>
                </c:pt>
                <c:pt idx="5428">
                  <c:v>42302.252463599536</c:v>
                </c:pt>
                <c:pt idx="5429">
                  <c:v>42302.25315798611</c:v>
                </c:pt>
                <c:pt idx="5430">
                  <c:v>42302.253852372683</c:v>
                </c:pt>
                <c:pt idx="5431">
                  <c:v>42302.254546759257</c:v>
                </c:pt>
                <c:pt idx="5432">
                  <c:v>42302.255241145831</c:v>
                </c:pt>
                <c:pt idx="5433">
                  <c:v>42302.255935532405</c:v>
                </c:pt>
                <c:pt idx="5434">
                  <c:v>42302.256629918978</c:v>
                </c:pt>
                <c:pt idx="5435">
                  <c:v>42302.257324305552</c:v>
                </c:pt>
                <c:pt idx="5436">
                  <c:v>42302.258018692133</c:v>
                </c:pt>
                <c:pt idx="5437">
                  <c:v>42302.258713078707</c:v>
                </c:pt>
                <c:pt idx="5438">
                  <c:v>42302.259407465281</c:v>
                </c:pt>
                <c:pt idx="5439">
                  <c:v>42302.260101851854</c:v>
                </c:pt>
                <c:pt idx="5440">
                  <c:v>42302.260796238428</c:v>
                </c:pt>
                <c:pt idx="5441">
                  <c:v>42302.261490625002</c:v>
                </c:pt>
                <c:pt idx="5442">
                  <c:v>42302.262185011576</c:v>
                </c:pt>
                <c:pt idx="5443">
                  <c:v>42302.262879398149</c:v>
                </c:pt>
                <c:pt idx="5444">
                  <c:v>42302.263573784723</c:v>
                </c:pt>
                <c:pt idx="5445">
                  <c:v>42302.264268171297</c:v>
                </c:pt>
                <c:pt idx="5446">
                  <c:v>42302.264962557871</c:v>
                </c:pt>
                <c:pt idx="5447">
                  <c:v>42302.265656944444</c:v>
                </c:pt>
                <c:pt idx="5448">
                  <c:v>42302.266351331018</c:v>
                </c:pt>
                <c:pt idx="5449">
                  <c:v>42302.267045717592</c:v>
                </c:pt>
                <c:pt idx="5450">
                  <c:v>42302.267740104166</c:v>
                </c:pt>
                <c:pt idx="5451">
                  <c:v>42302.268434490739</c:v>
                </c:pt>
                <c:pt idx="5452">
                  <c:v>42302.269128877313</c:v>
                </c:pt>
                <c:pt idx="5453">
                  <c:v>42302.269823263887</c:v>
                </c:pt>
                <c:pt idx="5454">
                  <c:v>42302.270517650461</c:v>
                </c:pt>
                <c:pt idx="5455">
                  <c:v>42302.271212037034</c:v>
                </c:pt>
                <c:pt idx="5456">
                  <c:v>42302.271906423608</c:v>
                </c:pt>
                <c:pt idx="5457">
                  <c:v>42302.272600810182</c:v>
                </c:pt>
                <c:pt idx="5458">
                  <c:v>42302.273295196763</c:v>
                </c:pt>
                <c:pt idx="5459">
                  <c:v>42302.273989583337</c:v>
                </c:pt>
                <c:pt idx="5460">
                  <c:v>42302.27468396991</c:v>
                </c:pt>
                <c:pt idx="5461">
                  <c:v>42302.275378356484</c:v>
                </c:pt>
                <c:pt idx="5462">
                  <c:v>42302.276072743058</c:v>
                </c:pt>
                <c:pt idx="5463">
                  <c:v>42302.276767129631</c:v>
                </c:pt>
                <c:pt idx="5464">
                  <c:v>42302.277461516205</c:v>
                </c:pt>
                <c:pt idx="5465">
                  <c:v>42302.278155902779</c:v>
                </c:pt>
                <c:pt idx="5466">
                  <c:v>42302.278850289353</c:v>
                </c:pt>
                <c:pt idx="5467">
                  <c:v>42302.279544675926</c:v>
                </c:pt>
                <c:pt idx="5468">
                  <c:v>42302.2802390625</c:v>
                </c:pt>
                <c:pt idx="5469">
                  <c:v>42302.280933449074</c:v>
                </c:pt>
                <c:pt idx="5470">
                  <c:v>42302.281627835648</c:v>
                </c:pt>
                <c:pt idx="5471">
                  <c:v>42302.282322222221</c:v>
                </c:pt>
                <c:pt idx="5472">
                  <c:v>42302.283016608795</c:v>
                </c:pt>
                <c:pt idx="5473">
                  <c:v>42302.283710995369</c:v>
                </c:pt>
                <c:pt idx="5474">
                  <c:v>42302.284405381943</c:v>
                </c:pt>
                <c:pt idx="5475">
                  <c:v>42302.285099768516</c:v>
                </c:pt>
                <c:pt idx="5476">
                  <c:v>42302.28579415509</c:v>
                </c:pt>
                <c:pt idx="5477">
                  <c:v>42302.286488541664</c:v>
                </c:pt>
                <c:pt idx="5478">
                  <c:v>42302.287182928238</c:v>
                </c:pt>
                <c:pt idx="5479">
                  <c:v>42302.287877314811</c:v>
                </c:pt>
                <c:pt idx="5480">
                  <c:v>42302.288571701392</c:v>
                </c:pt>
                <c:pt idx="5481">
                  <c:v>42302.289266087966</c:v>
                </c:pt>
                <c:pt idx="5482">
                  <c:v>42302.28996047454</c:v>
                </c:pt>
                <c:pt idx="5483">
                  <c:v>42302.290654861114</c:v>
                </c:pt>
                <c:pt idx="5484">
                  <c:v>42302.291349247687</c:v>
                </c:pt>
                <c:pt idx="5485">
                  <c:v>42302.292043634261</c:v>
                </c:pt>
                <c:pt idx="5486">
                  <c:v>42302.292738020835</c:v>
                </c:pt>
                <c:pt idx="5487">
                  <c:v>42302.293432407409</c:v>
                </c:pt>
                <c:pt idx="5488">
                  <c:v>42302.294126793982</c:v>
                </c:pt>
                <c:pt idx="5489">
                  <c:v>42302.294821180556</c:v>
                </c:pt>
                <c:pt idx="5490">
                  <c:v>42302.29551556713</c:v>
                </c:pt>
                <c:pt idx="5491">
                  <c:v>42302.296209953704</c:v>
                </c:pt>
                <c:pt idx="5492">
                  <c:v>42302.296904340277</c:v>
                </c:pt>
                <c:pt idx="5493">
                  <c:v>42302.297598726851</c:v>
                </c:pt>
                <c:pt idx="5494">
                  <c:v>42302.298293113425</c:v>
                </c:pt>
                <c:pt idx="5495">
                  <c:v>42302.298987499998</c:v>
                </c:pt>
                <c:pt idx="5496">
                  <c:v>42302.299681886572</c:v>
                </c:pt>
                <c:pt idx="5497">
                  <c:v>42302.300376273146</c:v>
                </c:pt>
                <c:pt idx="5498">
                  <c:v>42302.30107065972</c:v>
                </c:pt>
                <c:pt idx="5499">
                  <c:v>42302.301765046293</c:v>
                </c:pt>
                <c:pt idx="5500">
                  <c:v>42302.302459432867</c:v>
                </c:pt>
                <c:pt idx="5501">
                  <c:v>42302.303153819441</c:v>
                </c:pt>
                <c:pt idx="5502">
                  <c:v>42302.303848206022</c:v>
                </c:pt>
                <c:pt idx="5503">
                  <c:v>42302.304542592596</c:v>
                </c:pt>
                <c:pt idx="5504">
                  <c:v>42302.305236979169</c:v>
                </c:pt>
                <c:pt idx="5505">
                  <c:v>42302.305931365743</c:v>
                </c:pt>
                <c:pt idx="5506">
                  <c:v>42302.306625752317</c:v>
                </c:pt>
                <c:pt idx="5507">
                  <c:v>42302.307320138891</c:v>
                </c:pt>
                <c:pt idx="5508">
                  <c:v>42302.308014525464</c:v>
                </c:pt>
                <c:pt idx="5509">
                  <c:v>42302.308708912038</c:v>
                </c:pt>
                <c:pt idx="5510">
                  <c:v>42302.309403298612</c:v>
                </c:pt>
                <c:pt idx="5511">
                  <c:v>42302.310097685186</c:v>
                </c:pt>
                <c:pt idx="5512">
                  <c:v>42302.310792071759</c:v>
                </c:pt>
                <c:pt idx="5513">
                  <c:v>42302.311486458333</c:v>
                </c:pt>
                <c:pt idx="5514">
                  <c:v>42302.312180844907</c:v>
                </c:pt>
                <c:pt idx="5515">
                  <c:v>42302.312875231481</c:v>
                </c:pt>
                <c:pt idx="5516">
                  <c:v>42302.313569618054</c:v>
                </c:pt>
                <c:pt idx="5517">
                  <c:v>42302.314264004628</c:v>
                </c:pt>
                <c:pt idx="5518">
                  <c:v>42302.314958391202</c:v>
                </c:pt>
                <c:pt idx="5519">
                  <c:v>42302.315652777776</c:v>
                </c:pt>
                <c:pt idx="5520">
                  <c:v>42302.316347164349</c:v>
                </c:pt>
                <c:pt idx="5521">
                  <c:v>42302.317041550923</c:v>
                </c:pt>
                <c:pt idx="5522">
                  <c:v>42302.317735937497</c:v>
                </c:pt>
                <c:pt idx="5523">
                  <c:v>42302.318430324071</c:v>
                </c:pt>
                <c:pt idx="5524">
                  <c:v>42302.319124710652</c:v>
                </c:pt>
                <c:pt idx="5525">
                  <c:v>42302.319819097225</c:v>
                </c:pt>
                <c:pt idx="5526">
                  <c:v>42302.320513483799</c:v>
                </c:pt>
                <c:pt idx="5527">
                  <c:v>42302.321207870373</c:v>
                </c:pt>
                <c:pt idx="5528">
                  <c:v>42302.321902256946</c:v>
                </c:pt>
                <c:pt idx="5529">
                  <c:v>42302.32259664352</c:v>
                </c:pt>
                <c:pt idx="5530">
                  <c:v>42302.323291030094</c:v>
                </c:pt>
                <c:pt idx="5531">
                  <c:v>42302.323985416668</c:v>
                </c:pt>
                <c:pt idx="5532">
                  <c:v>42302.324679803241</c:v>
                </c:pt>
                <c:pt idx="5533">
                  <c:v>42302.325374189815</c:v>
                </c:pt>
                <c:pt idx="5534">
                  <c:v>42302.326068576389</c:v>
                </c:pt>
                <c:pt idx="5535">
                  <c:v>42302.326762962963</c:v>
                </c:pt>
                <c:pt idx="5536">
                  <c:v>42302.327457349536</c:v>
                </c:pt>
                <c:pt idx="5537">
                  <c:v>42302.32815173611</c:v>
                </c:pt>
                <c:pt idx="5538">
                  <c:v>42302.328846122684</c:v>
                </c:pt>
                <c:pt idx="5539">
                  <c:v>42302.329540509258</c:v>
                </c:pt>
                <c:pt idx="5540">
                  <c:v>42302.330234895831</c:v>
                </c:pt>
                <c:pt idx="5541">
                  <c:v>42302.330929282405</c:v>
                </c:pt>
                <c:pt idx="5542">
                  <c:v>42302.331623668979</c:v>
                </c:pt>
                <c:pt idx="5543">
                  <c:v>42302.332318055553</c:v>
                </c:pt>
                <c:pt idx="5544">
                  <c:v>42302.333012442126</c:v>
                </c:pt>
                <c:pt idx="5545">
                  <c:v>42302.3337068287</c:v>
                </c:pt>
                <c:pt idx="5546">
                  <c:v>42302.334401215281</c:v>
                </c:pt>
                <c:pt idx="5547">
                  <c:v>42302.335095601855</c:v>
                </c:pt>
                <c:pt idx="5548">
                  <c:v>42302.335789988429</c:v>
                </c:pt>
                <c:pt idx="5549">
                  <c:v>42302.336484375002</c:v>
                </c:pt>
                <c:pt idx="5550">
                  <c:v>42302.337178761576</c:v>
                </c:pt>
                <c:pt idx="5551">
                  <c:v>42302.33787314815</c:v>
                </c:pt>
                <c:pt idx="5552">
                  <c:v>42302.338567534724</c:v>
                </c:pt>
                <c:pt idx="5553">
                  <c:v>42302.339261921297</c:v>
                </c:pt>
                <c:pt idx="5554">
                  <c:v>42302.339956307871</c:v>
                </c:pt>
                <c:pt idx="5555">
                  <c:v>42302.340650694445</c:v>
                </c:pt>
                <c:pt idx="5556">
                  <c:v>42302.341345081019</c:v>
                </c:pt>
                <c:pt idx="5557">
                  <c:v>42302.342039467592</c:v>
                </c:pt>
                <c:pt idx="5558">
                  <c:v>42302.342733854166</c:v>
                </c:pt>
                <c:pt idx="5559">
                  <c:v>42302.34342824074</c:v>
                </c:pt>
                <c:pt idx="5560">
                  <c:v>42302.344122627313</c:v>
                </c:pt>
                <c:pt idx="5561">
                  <c:v>42302.344817013887</c:v>
                </c:pt>
                <c:pt idx="5562">
                  <c:v>42302.345511400461</c:v>
                </c:pt>
                <c:pt idx="5563">
                  <c:v>42302.346205787035</c:v>
                </c:pt>
                <c:pt idx="5564">
                  <c:v>42302.346900173608</c:v>
                </c:pt>
                <c:pt idx="5565">
                  <c:v>42302.347594560182</c:v>
                </c:pt>
                <c:pt idx="5566">
                  <c:v>42302.348288946756</c:v>
                </c:pt>
                <c:pt idx="5567">
                  <c:v>42302.348983333337</c:v>
                </c:pt>
                <c:pt idx="5568">
                  <c:v>42302.349677719911</c:v>
                </c:pt>
                <c:pt idx="5569">
                  <c:v>42302.350372106484</c:v>
                </c:pt>
                <c:pt idx="5570">
                  <c:v>42302.351066493058</c:v>
                </c:pt>
                <c:pt idx="5571">
                  <c:v>42302.351760879632</c:v>
                </c:pt>
                <c:pt idx="5572">
                  <c:v>42302.352455266206</c:v>
                </c:pt>
                <c:pt idx="5573">
                  <c:v>42302.353149652779</c:v>
                </c:pt>
                <c:pt idx="5574">
                  <c:v>42302.353844039353</c:v>
                </c:pt>
                <c:pt idx="5575">
                  <c:v>42302.354538425927</c:v>
                </c:pt>
                <c:pt idx="5576">
                  <c:v>42302.355232812501</c:v>
                </c:pt>
                <c:pt idx="5577">
                  <c:v>42302.355927199074</c:v>
                </c:pt>
                <c:pt idx="5578">
                  <c:v>42302.356621585648</c:v>
                </c:pt>
                <c:pt idx="5579">
                  <c:v>42302.357315972222</c:v>
                </c:pt>
                <c:pt idx="5580">
                  <c:v>42302.358010358796</c:v>
                </c:pt>
                <c:pt idx="5581">
                  <c:v>42302.358704745369</c:v>
                </c:pt>
                <c:pt idx="5582">
                  <c:v>42302.359399131943</c:v>
                </c:pt>
                <c:pt idx="5583">
                  <c:v>42302.360093518517</c:v>
                </c:pt>
                <c:pt idx="5584">
                  <c:v>42302.360787905091</c:v>
                </c:pt>
                <c:pt idx="5585">
                  <c:v>42302.361482291664</c:v>
                </c:pt>
                <c:pt idx="5586">
                  <c:v>42302.362176678238</c:v>
                </c:pt>
                <c:pt idx="5587">
                  <c:v>42302.362871064812</c:v>
                </c:pt>
                <c:pt idx="5588">
                  <c:v>42302.363565451386</c:v>
                </c:pt>
                <c:pt idx="5589">
                  <c:v>42302.364259837967</c:v>
                </c:pt>
                <c:pt idx="5590">
                  <c:v>42302.36495422454</c:v>
                </c:pt>
                <c:pt idx="5591">
                  <c:v>42302.365648611114</c:v>
                </c:pt>
                <c:pt idx="5592">
                  <c:v>42302.366342997688</c:v>
                </c:pt>
                <c:pt idx="5593">
                  <c:v>42302.367037384261</c:v>
                </c:pt>
                <c:pt idx="5594">
                  <c:v>42302.367731770835</c:v>
                </c:pt>
                <c:pt idx="5595">
                  <c:v>42302.368426157409</c:v>
                </c:pt>
                <c:pt idx="5596">
                  <c:v>42302.369120543983</c:v>
                </c:pt>
                <c:pt idx="5597">
                  <c:v>42302.369814930556</c:v>
                </c:pt>
                <c:pt idx="5598">
                  <c:v>42302.37050931713</c:v>
                </c:pt>
                <c:pt idx="5599">
                  <c:v>42302.371203703704</c:v>
                </c:pt>
                <c:pt idx="5600">
                  <c:v>42302.371898090278</c:v>
                </c:pt>
                <c:pt idx="5601">
                  <c:v>42302.372592476851</c:v>
                </c:pt>
                <c:pt idx="5602">
                  <c:v>42302.373286863425</c:v>
                </c:pt>
                <c:pt idx="5603">
                  <c:v>42302.373981249999</c:v>
                </c:pt>
                <c:pt idx="5604">
                  <c:v>42302.374675636573</c:v>
                </c:pt>
                <c:pt idx="5605">
                  <c:v>42302.375370023146</c:v>
                </c:pt>
                <c:pt idx="5606">
                  <c:v>42302.37606440972</c:v>
                </c:pt>
                <c:pt idx="5607">
                  <c:v>42302.376758796294</c:v>
                </c:pt>
                <c:pt idx="5608">
                  <c:v>42302.377453182868</c:v>
                </c:pt>
                <c:pt idx="5609">
                  <c:v>42302.378147569441</c:v>
                </c:pt>
                <c:pt idx="5610">
                  <c:v>42302.378841956015</c:v>
                </c:pt>
                <c:pt idx="5611">
                  <c:v>42302.379536342596</c:v>
                </c:pt>
                <c:pt idx="5612">
                  <c:v>42302.38023072917</c:v>
                </c:pt>
                <c:pt idx="5613">
                  <c:v>42302.380925115744</c:v>
                </c:pt>
                <c:pt idx="5614">
                  <c:v>42302.381619502317</c:v>
                </c:pt>
                <c:pt idx="5615">
                  <c:v>42302.382313888891</c:v>
                </c:pt>
                <c:pt idx="5616">
                  <c:v>42302.383008275465</c:v>
                </c:pt>
                <c:pt idx="5617">
                  <c:v>42302.383702662039</c:v>
                </c:pt>
                <c:pt idx="5618">
                  <c:v>42302.384397048612</c:v>
                </c:pt>
                <c:pt idx="5619">
                  <c:v>42302.385091435186</c:v>
                </c:pt>
                <c:pt idx="5620">
                  <c:v>42302.38578582176</c:v>
                </c:pt>
                <c:pt idx="5621">
                  <c:v>42302.386480208334</c:v>
                </c:pt>
                <c:pt idx="5622">
                  <c:v>42302.387174594907</c:v>
                </c:pt>
                <c:pt idx="5623">
                  <c:v>42302.387868981481</c:v>
                </c:pt>
                <c:pt idx="5624">
                  <c:v>42302.388563368055</c:v>
                </c:pt>
                <c:pt idx="5625">
                  <c:v>42302.389257754628</c:v>
                </c:pt>
                <c:pt idx="5626">
                  <c:v>42302.389952141202</c:v>
                </c:pt>
                <c:pt idx="5627">
                  <c:v>42302.390646527776</c:v>
                </c:pt>
                <c:pt idx="5628">
                  <c:v>42302.39134091435</c:v>
                </c:pt>
                <c:pt idx="5629">
                  <c:v>42302.392035300923</c:v>
                </c:pt>
                <c:pt idx="5630">
                  <c:v>42302.392729687497</c:v>
                </c:pt>
                <c:pt idx="5631">
                  <c:v>42302.393424074071</c:v>
                </c:pt>
                <c:pt idx="5632">
                  <c:v>42302.394118460645</c:v>
                </c:pt>
                <c:pt idx="5633">
                  <c:v>42302.394812847226</c:v>
                </c:pt>
                <c:pt idx="5634">
                  <c:v>42302.395507233799</c:v>
                </c:pt>
                <c:pt idx="5635">
                  <c:v>42302.396201620373</c:v>
                </c:pt>
                <c:pt idx="5636">
                  <c:v>42302.396896006947</c:v>
                </c:pt>
                <c:pt idx="5637">
                  <c:v>42302.397590393521</c:v>
                </c:pt>
                <c:pt idx="5638">
                  <c:v>42302.398284780094</c:v>
                </c:pt>
                <c:pt idx="5639">
                  <c:v>42302.398979166668</c:v>
                </c:pt>
                <c:pt idx="5640">
                  <c:v>42302.399673553242</c:v>
                </c:pt>
                <c:pt idx="5641">
                  <c:v>42302.400367939816</c:v>
                </c:pt>
                <c:pt idx="5642">
                  <c:v>42302.401062326389</c:v>
                </c:pt>
                <c:pt idx="5643">
                  <c:v>42302.401756712963</c:v>
                </c:pt>
                <c:pt idx="5644">
                  <c:v>42302.402451099537</c:v>
                </c:pt>
                <c:pt idx="5645">
                  <c:v>42302.403145486111</c:v>
                </c:pt>
                <c:pt idx="5646">
                  <c:v>42302.403839872684</c:v>
                </c:pt>
                <c:pt idx="5647">
                  <c:v>42302.404534259258</c:v>
                </c:pt>
                <c:pt idx="5648">
                  <c:v>42302.405228645832</c:v>
                </c:pt>
                <c:pt idx="5649">
                  <c:v>42302.405923032406</c:v>
                </c:pt>
                <c:pt idx="5650">
                  <c:v>42302.406617418979</c:v>
                </c:pt>
                <c:pt idx="5651">
                  <c:v>42302.407311805553</c:v>
                </c:pt>
                <c:pt idx="5652">
                  <c:v>42302.408006192127</c:v>
                </c:pt>
                <c:pt idx="5653">
                  <c:v>42302.408700578701</c:v>
                </c:pt>
                <c:pt idx="5654">
                  <c:v>42302.409394965274</c:v>
                </c:pt>
                <c:pt idx="5655">
                  <c:v>42302.410089351855</c:v>
                </c:pt>
                <c:pt idx="5656">
                  <c:v>42302.410783738429</c:v>
                </c:pt>
                <c:pt idx="5657">
                  <c:v>42302.411478125003</c:v>
                </c:pt>
                <c:pt idx="5658">
                  <c:v>42302.412172511577</c:v>
                </c:pt>
                <c:pt idx="5659">
                  <c:v>42302.41286689815</c:v>
                </c:pt>
                <c:pt idx="5660">
                  <c:v>42302.413561284724</c:v>
                </c:pt>
                <c:pt idx="5661">
                  <c:v>42302.414255671298</c:v>
                </c:pt>
                <c:pt idx="5662">
                  <c:v>42302.414950057871</c:v>
                </c:pt>
                <c:pt idx="5663">
                  <c:v>42302.415644444445</c:v>
                </c:pt>
                <c:pt idx="5664">
                  <c:v>42302.416338831019</c:v>
                </c:pt>
                <c:pt idx="5665">
                  <c:v>42302.417033217593</c:v>
                </c:pt>
                <c:pt idx="5666">
                  <c:v>42302.417727604166</c:v>
                </c:pt>
                <c:pt idx="5667">
                  <c:v>42302.41842199074</c:v>
                </c:pt>
                <c:pt idx="5668">
                  <c:v>42302.419116377314</c:v>
                </c:pt>
                <c:pt idx="5669">
                  <c:v>42302.419810763888</c:v>
                </c:pt>
                <c:pt idx="5670">
                  <c:v>42302.420505150461</c:v>
                </c:pt>
                <c:pt idx="5671">
                  <c:v>42302.421199537035</c:v>
                </c:pt>
                <c:pt idx="5672">
                  <c:v>42302.421893923609</c:v>
                </c:pt>
                <c:pt idx="5673">
                  <c:v>42302.422588310183</c:v>
                </c:pt>
                <c:pt idx="5674">
                  <c:v>42302.423282696756</c:v>
                </c:pt>
                <c:pt idx="5675">
                  <c:v>42302.42397708333</c:v>
                </c:pt>
                <c:pt idx="5676">
                  <c:v>42302.424671469904</c:v>
                </c:pt>
                <c:pt idx="5677">
                  <c:v>42302.425365856485</c:v>
                </c:pt>
                <c:pt idx="5678">
                  <c:v>42302.426060243059</c:v>
                </c:pt>
                <c:pt idx="5679">
                  <c:v>42302.426754629632</c:v>
                </c:pt>
                <c:pt idx="5680">
                  <c:v>42302.427449016206</c:v>
                </c:pt>
                <c:pt idx="5681">
                  <c:v>42302.42814340278</c:v>
                </c:pt>
                <c:pt idx="5682">
                  <c:v>42302.428837789354</c:v>
                </c:pt>
                <c:pt idx="5683">
                  <c:v>42302.429532175927</c:v>
                </c:pt>
                <c:pt idx="5684">
                  <c:v>42302.430226562501</c:v>
                </c:pt>
                <c:pt idx="5685">
                  <c:v>42302.430920949075</c:v>
                </c:pt>
                <c:pt idx="5686">
                  <c:v>42302.431615335649</c:v>
                </c:pt>
                <c:pt idx="5687">
                  <c:v>42302.432309722222</c:v>
                </c:pt>
                <c:pt idx="5688">
                  <c:v>42302.433004108796</c:v>
                </c:pt>
                <c:pt idx="5689">
                  <c:v>42302.43369849537</c:v>
                </c:pt>
                <c:pt idx="5690">
                  <c:v>42302.434392881943</c:v>
                </c:pt>
                <c:pt idx="5691">
                  <c:v>42302.435087268517</c:v>
                </c:pt>
                <c:pt idx="5692">
                  <c:v>42302.435781655091</c:v>
                </c:pt>
                <c:pt idx="5693">
                  <c:v>42302.436476041665</c:v>
                </c:pt>
                <c:pt idx="5694">
                  <c:v>42302.437170428238</c:v>
                </c:pt>
                <c:pt idx="5695">
                  <c:v>42302.437864814812</c:v>
                </c:pt>
                <c:pt idx="5696">
                  <c:v>42302.438559201386</c:v>
                </c:pt>
                <c:pt idx="5697">
                  <c:v>42302.43925358796</c:v>
                </c:pt>
                <c:pt idx="5698">
                  <c:v>42302.439947974533</c:v>
                </c:pt>
                <c:pt idx="5699">
                  <c:v>42302.440642361114</c:v>
                </c:pt>
                <c:pt idx="5700">
                  <c:v>42302.441336747688</c:v>
                </c:pt>
                <c:pt idx="5701">
                  <c:v>42302.442031134262</c:v>
                </c:pt>
                <c:pt idx="5702">
                  <c:v>42302.442725520836</c:v>
                </c:pt>
                <c:pt idx="5703">
                  <c:v>42302.443419907409</c:v>
                </c:pt>
                <c:pt idx="5704">
                  <c:v>42302.444114293983</c:v>
                </c:pt>
                <c:pt idx="5705">
                  <c:v>42302.444808680557</c:v>
                </c:pt>
                <c:pt idx="5706">
                  <c:v>42302.445503067131</c:v>
                </c:pt>
                <c:pt idx="5707">
                  <c:v>42302.446197453704</c:v>
                </c:pt>
                <c:pt idx="5708">
                  <c:v>42302.446891840278</c:v>
                </c:pt>
                <c:pt idx="5709">
                  <c:v>42302.447586226852</c:v>
                </c:pt>
                <c:pt idx="5710">
                  <c:v>42302.448280613426</c:v>
                </c:pt>
                <c:pt idx="5711">
                  <c:v>42302.448974999999</c:v>
                </c:pt>
                <c:pt idx="5712">
                  <c:v>42302.449669386573</c:v>
                </c:pt>
                <c:pt idx="5713">
                  <c:v>42302.450363773147</c:v>
                </c:pt>
                <c:pt idx="5714">
                  <c:v>42302.451058159721</c:v>
                </c:pt>
                <c:pt idx="5715">
                  <c:v>42302.451752546294</c:v>
                </c:pt>
                <c:pt idx="5716">
                  <c:v>42302.452446932868</c:v>
                </c:pt>
                <c:pt idx="5717">
                  <c:v>42302.453141319442</c:v>
                </c:pt>
                <c:pt idx="5718">
                  <c:v>42302.453835706016</c:v>
                </c:pt>
                <c:pt idx="5719">
                  <c:v>42302.454530092589</c:v>
                </c:pt>
                <c:pt idx="5720">
                  <c:v>42302.45522447917</c:v>
                </c:pt>
                <c:pt idx="5721">
                  <c:v>42302.455918865744</c:v>
                </c:pt>
                <c:pt idx="5722">
                  <c:v>42302.456613252318</c:v>
                </c:pt>
                <c:pt idx="5723">
                  <c:v>42302.457307638892</c:v>
                </c:pt>
                <c:pt idx="5724">
                  <c:v>42302.458002025465</c:v>
                </c:pt>
                <c:pt idx="5725">
                  <c:v>42302.458696412039</c:v>
                </c:pt>
                <c:pt idx="5726">
                  <c:v>42302.459390798613</c:v>
                </c:pt>
                <c:pt idx="5727">
                  <c:v>42302.460085185186</c:v>
                </c:pt>
                <c:pt idx="5728">
                  <c:v>42302.46077957176</c:v>
                </c:pt>
                <c:pt idx="5729">
                  <c:v>42302.461473958334</c:v>
                </c:pt>
                <c:pt idx="5730">
                  <c:v>42302.462168344908</c:v>
                </c:pt>
                <c:pt idx="5731">
                  <c:v>42302.462862731481</c:v>
                </c:pt>
                <c:pt idx="5732">
                  <c:v>42302.463557118055</c:v>
                </c:pt>
                <c:pt idx="5733">
                  <c:v>42302.464251504629</c:v>
                </c:pt>
                <c:pt idx="5734">
                  <c:v>42302.464945891203</c:v>
                </c:pt>
                <c:pt idx="5735">
                  <c:v>42302.465640277776</c:v>
                </c:pt>
                <c:pt idx="5736">
                  <c:v>42302.46633466435</c:v>
                </c:pt>
                <c:pt idx="5737">
                  <c:v>42302.467029050924</c:v>
                </c:pt>
                <c:pt idx="5738">
                  <c:v>42302.467723437498</c:v>
                </c:pt>
                <c:pt idx="5739">
                  <c:v>42302.468417824071</c:v>
                </c:pt>
                <c:pt idx="5740">
                  <c:v>42302.469112210645</c:v>
                </c:pt>
                <c:pt idx="5741">
                  <c:v>42302.469806597219</c:v>
                </c:pt>
                <c:pt idx="5742">
                  <c:v>42302.4705009838</c:v>
                </c:pt>
                <c:pt idx="5743">
                  <c:v>42302.471195370374</c:v>
                </c:pt>
                <c:pt idx="5744">
                  <c:v>42302.471889756947</c:v>
                </c:pt>
                <c:pt idx="5745">
                  <c:v>42302.472584143521</c:v>
                </c:pt>
                <c:pt idx="5746">
                  <c:v>42302.473278530095</c:v>
                </c:pt>
                <c:pt idx="5747">
                  <c:v>42302.473972916669</c:v>
                </c:pt>
                <c:pt idx="5748">
                  <c:v>42302.474667303242</c:v>
                </c:pt>
                <c:pt idx="5749">
                  <c:v>42302.475361689816</c:v>
                </c:pt>
                <c:pt idx="5750">
                  <c:v>42302.47605607639</c:v>
                </c:pt>
                <c:pt idx="5751">
                  <c:v>42302.476750462964</c:v>
                </c:pt>
                <c:pt idx="5752">
                  <c:v>42302.477444849537</c:v>
                </c:pt>
                <c:pt idx="5753">
                  <c:v>42302.478139236111</c:v>
                </c:pt>
                <c:pt idx="5754">
                  <c:v>42302.478833622685</c:v>
                </c:pt>
                <c:pt idx="5755">
                  <c:v>42302.479528009259</c:v>
                </c:pt>
                <c:pt idx="5756">
                  <c:v>42302.480222395832</c:v>
                </c:pt>
                <c:pt idx="5757">
                  <c:v>42302.480916782406</c:v>
                </c:pt>
                <c:pt idx="5758">
                  <c:v>42302.48161116898</c:v>
                </c:pt>
                <c:pt idx="5759">
                  <c:v>42302.482305555553</c:v>
                </c:pt>
                <c:pt idx="5760">
                  <c:v>42302.482999942127</c:v>
                </c:pt>
                <c:pt idx="5761">
                  <c:v>42302.483694328701</c:v>
                </c:pt>
                <c:pt idx="5762">
                  <c:v>42302.484388715275</c:v>
                </c:pt>
                <c:pt idx="5763">
                  <c:v>42302.485083101848</c:v>
                </c:pt>
                <c:pt idx="5764">
                  <c:v>42302.485777488429</c:v>
                </c:pt>
                <c:pt idx="5765">
                  <c:v>42302.486471875003</c:v>
                </c:pt>
                <c:pt idx="5766">
                  <c:v>42302.487166261577</c:v>
                </c:pt>
                <c:pt idx="5767">
                  <c:v>42302.487860648151</c:v>
                </c:pt>
                <c:pt idx="5768">
                  <c:v>42302.488555034724</c:v>
                </c:pt>
                <c:pt idx="5769">
                  <c:v>42302.489249421298</c:v>
                </c:pt>
                <c:pt idx="5770">
                  <c:v>42302.489943807872</c:v>
                </c:pt>
                <c:pt idx="5771">
                  <c:v>42302.490638194446</c:v>
                </c:pt>
                <c:pt idx="5772">
                  <c:v>42302.491332581019</c:v>
                </c:pt>
                <c:pt idx="5773">
                  <c:v>42302.492026967593</c:v>
                </c:pt>
                <c:pt idx="5774">
                  <c:v>42302.492721354167</c:v>
                </c:pt>
                <c:pt idx="5775">
                  <c:v>42302.493415740741</c:v>
                </c:pt>
                <c:pt idx="5776">
                  <c:v>42302.494110127314</c:v>
                </c:pt>
                <c:pt idx="5777">
                  <c:v>42302.494804513888</c:v>
                </c:pt>
                <c:pt idx="5778">
                  <c:v>42302.495498900462</c:v>
                </c:pt>
                <c:pt idx="5779">
                  <c:v>42302.496193287036</c:v>
                </c:pt>
                <c:pt idx="5780">
                  <c:v>42302.496887673609</c:v>
                </c:pt>
                <c:pt idx="5781">
                  <c:v>42302.497582060183</c:v>
                </c:pt>
                <c:pt idx="5782">
                  <c:v>42302.498276446757</c:v>
                </c:pt>
                <c:pt idx="5783">
                  <c:v>42302.498970833331</c:v>
                </c:pt>
                <c:pt idx="5784">
                  <c:v>42302.499665219904</c:v>
                </c:pt>
                <c:pt idx="5785">
                  <c:v>42302.500359606478</c:v>
                </c:pt>
                <c:pt idx="5786">
                  <c:v>42302.501053993059</c:v>
                </c:pt>
                <c:pt idx="5787">
                  <c:v>42302.501748379633</c:v>
                </c:pt>
                <c:pt idx="5788">
                  <c:v>42302.502442766207</c:v>
                </c:pt>
                <c:pt idx="5789">
                  <c:v>42302.50313715278</c:v>
                </c:pt>
                <c:pt idx="5790">
                  <c:v>42302.503831539354</c:v>
                </c:pt>
                <c:pt idx="5791">
                  <c:v>42302.504525925928</c:v>
                </c:pt>
                <c:pt idx="5792">
                  <c:v>42302.505220312501</c:v>
                </c:pt>
                <c:pt idx="5793">
                  <c:v>42302.505914699075</c:v>
                </c:pt>
                <c:pt idx="5794">
                  <c:v>42302.506609085649</c:v>
                </c:pt>
                <c:pt idx="5795">
                  <c:v>42302.507303472223</c:v>
                </c:pt>
                <c:pt idx="5796">
                  <c:v>42302.507997858796</c:v>
                </c:pt>
                <c:pt idx="5797">
                  <c:v>42302.50869224537</c:v>
                </c:pt>
                <c:pt idx="5798">
                  <c:v>42302.509386631944</c:v>
                </c:pt>
                <c:pt idx="5799">
                  <c:v>42302.510081018518</c:v>
                </c:pt>
                <c:pt idx="5800">
                  <c:v>42302.510775405091</c:v>
                </c:pt>
                <c:pt idx="5801">
                  <c:v>42302.511469791665</c:v>
                </c:pt>
                <c:pt idx="5802">
                  <c:v>42302.512164178239</c:v>
                </c:pt>
                <c:pt idx="5803">
                  <c:v>42302.512858564813</c:v>
                </c:pt>
                <c:pt idx="5804">
                  <c:v>42302.513552951386</c:v>
                </c:pt>
                <c:pt idx="5805">
                  <c:v>42302.51424733796</c:v>
                </c:pt>
                <c:pt idx="5806">
                  <c:v>42302.514941724534</c:v>
                </c:pt>
                <c:pt idx="5807">
                  <c:v>42302.515636111108</c:v>
                </c:pt>
                <c:pt idx="5808">
                  <c:v>42302.516330497689</c:v>
                </c:pt>
                <c:pt idx="5809">
                  <c:v>42302.517024884262</c:v>
                </c:pt>
                <c:pt idx="5810">
                  <c:v>42302.517719270836</c:v>
                </c:pt>
                <c:pt idx="5811">
                  <c:v>42302.51841365741</c:v>
                </c:pt>
                <c:pt idx="5812">
                  <c:v>42302.519108043984</c:v>
                </c:pt>
                <c:pt idx="5813">
                  <c:v>42302.519802430557</c:v>
                </c:pt>
                <c:pt idx="5814">
                  <c:v>42302.520496817131</c:v>
                </c:pt>
                <c:pt idx="5815">
                  <c:v>42302.521191203705</c:v>
                </c:pt>
                <c:pt idx="5816">
                  <c:v>42302.521885590279</c:v>
                </c:pt>
                <c:pt idx="5817">
                  <c:v>42302.522579976852</c:v>
                </c:pt>
                <c:pt idx="5818">
                  <c:v>42302.523274363426</c:v>
                </c:pt>
                <c:pt idx="5819">
                  <c:v>42302.52396875</c:v>
                </c:pt>
                <c:pt idx="5820">
                  <c:v>42302.524663136574</c:v>
                </c:pt>
                <c:pt idx="5821">
                  <c:v>42302.525357523147</c:v>
                </c:pt>
                <c:pt idx="5822">
                  <c:v>42302.526051909721</c:v>
                </c:pt>
                <c:pt idx="5823">
                  <c:v>42302.526746296295</c:v>
                </c:pt>
                <c:pt idx="5824">
                  <c:v>42302.527440682868</c:v>
                </c:pt>
                <c:pt idx="5825">
                  <c:v>42302.528135069442</c:v>
                </c:pt>
                <c:pt idx="5826">
                  <c:v>42302.528829456016</c:v>
                </c:pt>
                <c:pt idx="5827">
                  <c:v>42302.52952384259</c:v>
                </c:pt>
                <c:pt idx="5828">
                  <c:v>42302.530218229163</c:v>
                </c:pt>
                <c:pt idx="5829">
                  <c:v>42302.530912615737</c:v>
                </c:pt>
                <c:pt idx="5830">
                  <c:v>42302.531607002318</c:v>
                </c:pt>
                <c:pt idx="5831">
                  <c:v>42302.532301388892</c:v>
                </c:pt>
                <c:pt idx="5832">
                  <c:v>42302.532995775466</c:v>
                </c:pt>
                <c:pt idx="5833">
                  <c:v>42302.533690162039</c:v>
                </c:pt>
                <c:pt idx="5834">
                  <c:v>42302.534384548613</c:v>
                </c:pt>
                <c:pt idx="5835">
                  <c:v>42302.535078935187</c:v>
                </c:pt>
                <c:pt idx="5836">
                  <c:v>42302.535773321761</c:v>
                </c:pt>
                <c:pt idx="5837">
                  <c:v>42302.536467708334</c:v>
                </c:pt>
                <c:pt idx="5838">
                  <c:v>42302.537162094908</c:v>
                </c:pt>
                <c:pt idx="5839">
                  <c:v>42302.537856481482</c:v>
                </c:pt>
                <c:pt idx="5840">
                  <c:v>42302.538550868056</c:v>
                </c:pt>
                <c:pt idx="5841">
                  <c:v>42302.539245254629</c:v>
                </c:pt>
                <c:pt idx="5842">
                  <c:v>42302.539939641203</c:v>
                </c:pt>
                <c:pt idx="5843">
                  <c:v>42302.540634027777</c:v>
                </c:pt>
                <c:pt idx="5844">
                  <c:v>42302.541328414351</c:v>
                </c:pt>
                <c:pt idx="5845">
                  <c:v>42302.542022800924</c:v>
                </c:pt>
                <c:pt idx="5846">
                  <c:v>42302.542717187498</c:v>
                </c:pt>
                <c:pt idx="5847">
                  <c:v>42302.543411574072</c:v>
                </c:pt>
                <c:pt idx="5848">
                  <c:v>42302.544105960646</c:v>
                </c:pt>
                <c:pt idx="5849">
                  <c:v>42302.544800347219</c:v>
                </c:pt>
                <c:pt idx="5850">
                  <c:v>42302.545494733793</c:v>
                </c:pt>
                <c:pt idx="5851">
                  <c:v>42302.546189120367</c:v>
                </c:pt>
                <c:pt idx="5852">
                  <c:v>42302.546883506948</c:v>
                </c:pt>
                <c:pt idx="5853">
                  <c:v>42302.547577893522</c:v>
                </c:pt>
                <c:pt idx="5854">
                  <c:v>42302.548272280095</c:v>
                </c:pt>
                <c:pt idx="5855">
                  <c:v>42302.548966666669</c:v>
                </c:pt>
                <c:pt idx="5856">
                  <c:v>42302.549661053243</c:v>
                </c:pt>
                <c:pt idx="5857">
                  <c:v>42302.550355439816</c:v>
                </c:pt>
                <c:pt idx="5858">
                  <c:v>42302.55104982639</c:v>
                </c:pt>
                <c:pt idx="5859">
                  <c:v>42302.551744212964</c:v>
                </c:pt>
                <c:pt idx="5860">
                  <c:v>42302.552438599538</c:v>
                </c:pt>
                <c:pt idx="5861">
                  <c:v>42302.553132986111</c:v>
                </c:pt>
                <c:pt idx="5862">
                  <c:v>42302.553827372685</c:v>
                </c:pt>
                <c:pt idx="5863">
                  <c:v>42302.554521759259</c:v>
                </c:pt>
                <c:pt idx="5864">
                  <c:v>42302.555216145833</c:v>
                </c:pt>
                <c:pt idx="5865">
                  <c:v>42302.555910532406</c:v>
                </c:pt>
                <c:pt idx="5866">
                  <c:v>42302.55660491898</c:v>
                </c:pt>
                <c:pt idx="5867">
                  <c:v>42302.557299305554</c:v>
                </c:pt>
                <c:pt idx="5868">
                  <c:v>42302.557993692128</c:v>
                </c:pt>
                <c:pt idx="5869">
                  <c:v>42302.558688078701</c:v>
                </c:pt>
                <c:pt idx="5870">
                  <c:v>42302.559382465275</c:v>
                </c:pt>
                <c:pt idx="5871">
                  <c:v>42302.560076851849</c:v>
                </c:pt>
                <c:pt idx="5872">
                  <c:v>42302.560771238423</c:v>
                </c:pt>
                <c:pt idx="5873">
                  <c:v>42302.561465625004</c:v>
                </c:pt>
                <c:pt idx="5874">
                  <c:v>42302.562160011577</c:v>
                </c:pt>
                <c:pt idx="5875">
                  <c:v>42302.562854398151</c:v>
                </c:pt>
                <c:pt idx="5876">
                  <c:v>42302.563548784725</c:v>
                </c:pt>
                <c:pt idx="5877">
                  <c:v>42302.564243171299</c:v>
                </c:pt>
                <c:pt idx="5878">
                  <c:v>42302.564937557872</c:v>
                </c:pt>
                <c:pt idx="5879">
                  <c:v>42302.565631944446</c:v>
                </c:pt>
                <c:pt idx="5880">
                  <c:v>42302.56632633102</c:v>
                </c:pt>
                <c:pt idx="5881">
                  <c:v>42302.567020717594</c:v>
                </c:pt>
                <c:pt idx="5882">
                  <c:v>42302.567715104167</c:v>
                </c:pt>
                <c:pt idx="5883">
                  <c:v>42302.568409490741</c:v>
                </c:pt>
                <c:pt idx="5884">
                  <c:v>42302.569103877315</c:v>
                </c:pt>
                <c:pt idx="5885">
                  <c:v>42302.569798263889</c:v>
                </c:pt>
                <c:pt idx="5886">
                  <c:v>42302.570492650462</c:v>
                </c:pt>
                <c:pt idx="5887">
                  <c:v>42302.571187037036</c:v>
                </c:pt>
                <c:pt idx="5888">
                  <c:v>42302.57188142361</c:v>
                </c:pt>
                <c:pt idx="5889">
                  <c:v>42302.572575810183</c:v>
                </c:pt>
                <c:pt idx="5890">
                  <c:v>42302.573270196757</c:v>
                </c:pt>
                <c:pt idx="5891">
                  <c:v>42302.573964583331</c:v>
                </c:pt>
                <c:pt idx="5892">
                  <c:v>42302.574658969905</c:v>
                </c:pt>
                <c:pt idx="5893">
                  <c:v>42302.575353356478</c:v>
                </c:pt>
                <c:pt idx="5894">
                  <c:v>42302.576047743052</c:v>
                </c:pt>
                <c:pt idx="5895">
                  <c:v>42302.576742129633</c:v>
                </c:pt>
                <c:pt idx="5896">
                  <c:v>42302.577436516207</c:v>
                </c:pt>
                <c:pt idx="5897">
                  <c:v>42302.578130902781</c:v>
                </c:pt>
                <c:pt idx="5898">
                  <c:v>42302.578825289354</c:v>
                </c:pt>
                <c:pt idx="5899">
                  <c:v>42302.579519675928</c:v>
                </c:pt>
                <c:pt idx="5900">
                  <c:v>42302.580214062502</c:v>
                </c:pt>
                <c:pt idx="5901">
                  <c:v>42302.580908449076</c:v>
                </c:pt>
                <c:pt idx="5902">
                  <c:v>42302.581602835649</c:v>
                </c:pt>
                <c:pt idx="5903">
                  <c:v>42302.582297222223</c:v>
                </c:pt>
                <c:pt idx="5904">
                  <c:v>42302.582991608797</c:v>
                </c:pt>
                <c:pt idx="5905">
                  <c:v>42302.583685995371</c:v>
                </c:pt>
                <c:pt idx="5906">
                  <c:v>42302.584380381944</c:v>
                </c:pt>
                <c:pt idx="5907">
                  <c:v>42302.585074768518</c:v>
                </c:pt>
                <c:pt idx="5908">
                  <c:v>42302.585769155092</c:v>
                </c:pt>
                <c:pt idx="5909">
                  <c:v>42302.586463541666</c:v>
                </c:pt>
                <c:pt idx="5910">
                  <c:v>42302.587157928239</c:v>
                </c:pt>
                <c:pt idx="5911">
                  <c:v>42302.587852314813</c:v>
                </c:pt>
                <c:pt idx="5912">
                  <c:v>42302.588546701387</c:v>
                </c:pt>
                <c:pt idx="5913">
                  <c:v>42302.589241087961</c:v>
                </c:pt>
                <c:pt idx="5914">
                  <c:v>42302.589935474534</c:v>
                </c:pt>
                <c:pt idx="5915">
                  <c:v>42302.590629861108</c:v>
                </c:pt>
                <c:pt idx="5916">
                  <c:v>42302.591324247682</c:v>
                </c:pt>
                <c:pt idx="5917">
                  <c:v>42302.592018634263</c:v>
                </c:pt>
                <c:pt idx="5918">
                  <c:v>42302.592713020837</c:v>
                </c:pt>
                <c:pt idx="5919">
                  <c:v>42302.59340740741</c:v>
                </c:pt>
                <c:pt idx="5920">
                  <c:v>42302.594101793984</c:v>
                </c:pt>
                <c:pt idx="5921">
                  <c:v>42302.594796180558</c:v>
                </c:pt>
                <c:pt idx="5922">
                  <c:v>42302.595490567131</c:v>
                </c:pt>
                <c:pt idx="5923">
                  <c:v>42302.596184953705</c:v>
                </c:pt>
                <c:pt idx="5924">
                  <c:v>42302.596879340279</c:v>
                </c:pt>
                <c:pt idx="5925">
                  <c:v>42302.597573726853</c:v>
                </c:pt>
                <c:pt idx="5926">
                  <c:v>42302.598268113426</c:v>
                </c:pt>
                <c:pt idx="5927">
                  <c:v>42302.5989625</c:v>
                </c:pt>
                <c:pt idx="5928">
                  <c:v>42302.599656886574</c:v>
                </c:pt>
                <c:pt idx="5929">
                  <c:v>42302.600351273148</c:v>
                </c:pt>
                <c:pt idx="5930">
                  <c:v>42302.601045659721</c:v>
                </c:pt>
                <c:pt idx="5931">
                  <c:v>42302.601740046295</c:v>
                </c:pt>
                <c:pt idx="5932">
                  <c:v>42302.602434432869</c:v>
                </c:pt>
                <c:pt idx="5933">
                  <c:v>42302.603128819443</c:v>
                </c:pt>
                <c:pt idx="5934">
                  <c:v>42302.603823206016</c:v>
                </c:pt>
                <c:pt idx="5935">
                  <c:v>42302.60451759259</c:v>
                </c:pt>
                <c:pt idx="5936">
                  <c:v>42302.605211979164</c:v>
                </c:pt>
                <c:pt idx="5937">
                  <c:v>42302.605906365738</c:v>
                </c:pt>
                <c:pt idx="5938">
                  <c:v>42302.606600752311</c:v>
                </c:pt>
                <c:pt idx="5939">
                  <c:v>42302.607295138892</c:v>
                </c:pt>
                <c:pt idx="5940">
                  <c:v>42302.607989525466</c:v>
                </c:pt>
                <c:pt idx="5941">
                  <c:v>42302.60868391204</c:v>
                </c:pt>
                <c:pt idx="5942">
                  <c:v>42302.609378298614</c:v>
                </c:pt>
                <c:pt idx="5943">
                  <c:v>42302.610072685187</c:v>
                </c:pt>
                <c:pt idx="5944">
                  <c:v>42302.610767071761</c:v>
                </c:pt>
                <c:pt idx="5945">
                  <c:v>42302.611461458335</c:v>
                </c:pt>
                <c:pt idx="5946">
                  <c:v>42302.612155844909</c:v>
                </c:pt>
                <c:pt idx="5947">
                  <c:v>42302.612850231482</c:v>
                </c:pt>
                <c:pt idx="5948">
                  <c:v>42302.613544618056</c:v>
                </c:pt>
                <c:pt idx="5949">
                  <c:v>42302.61423900463</c:v>
                </c:pt>
                <c:pt idx="5950">
                  <c:v>42302.614933391204</c:v>
                </c:pt>
                <c:pt idx="5951">
                  <c:v>42302.615627777777</c:v>
                </c:pt>
                <c:pt idx="5952">
                  <c:v>42302.616322164351</c:v>
                </c:pt>
                <c:pt idx="5953">
                  <c:v>42302.617016550925</c:v>
                </c:pt>
                <c:pt idx="5954">
                  <c:v>42302.617710937498</c:v>
                </c:pt>
                <c:pt idx="5955">
                  <c:v>42302.618405324072</c:v>
                </c:pt>
                <c:pt idx="5956">
                  <c:v>42302.619099710646</c:v>
                </c:pt>
                <c:pt idx="5957">
                  <c:v>42302.61979409722</c:v>
                </c:pt>
                <c:pt idx="5958">
                  <c:v>42302.620488483793</c:v>
                </c:pt>
                <c:pt idx="5959">
                  <c:v>42302.621182870367</c:v>
                </c:pt>
                <c:pt idx="5960">
                  <c:v>42302.621877256941</c:v>
                </c:pt>
                <c:pt idx="5961">
                  <c:v>42302.622571643522</c:v>
                </c:pt>
                <c:pt idx="5962">
                  <c:v>42302.623266030096</c:v>
                </c:pt>
                <c:pt idx="5963">
                  <c:v>42302.623960416669</c:v>
                </c:pt>
                <c:pt idx="5964">
                  <c:v>42302.624654803243</c:v>
                </c:pt>
                <c:pt idx="5965">
                  <c:v>42302.625349189817</c:v>
                </c:pt>
                <c:pt idx="5966">
                  <c:v>42302.626043576391</c:v>
                </c:pt>
                <c:pt idx="5967">
                  <c:v>42302.626737962964</c:v>
                </c:pt>
                <c:pt idx="5968">
                  <c:v>42302.627432349538</c:v>
                </c:pt>
                <c:pt idx="5969">
                  <c:v>42302.628126736112</c:v>
                </c:pt>
                <c:pt idx="5970">
                  <c:v>42302.628821122686</c:v>
                </c:pt>
                <c:pt idx="5971">
                  <c:v>42302.629515509259</c:v>
                </c:pt>
                <c:pt idx="5972">
                  <c:v>42302.630209895833</c:v>
                </c:pt>
                <c:pt idx="5973">
                  <c:v>42302.630904282407</c:v>
                </c:pt>
                <c:pt idx="5974">
                  <c:v>42302.631598668981</c:v>
                </c:pt>
                <c:pt idx="5975">
                  <c:v>42302.632293055554</c:v>
                </c:pt>
                <c:pt idx="5976">
                  <c:v>42302.632987442128</c:v>
                </c:pt>
                <c:pt idx="5977">
                  <c:v>42302.633681828702</c:v>
                </c:pt>
                <c:pt idx="5978">
                  <c:v>42302.634376215276</c:v>
                </c:pt>
                <c:pt idx="5979">
                  <c:v>42302.635070601849</c:v>
                </c:pt>
                <c:pt idx="5980">
                  <c:v>42302.635764988423</c:v>
                </c:pt>
                <c:pt idx="5981">
                  <c:v>42302.636459374997</c:v>
                </c:pt>
                <c:pt idx="5982">
                  <c:v>42302.637153761571</c:v>
                </c:pt>
                <c:pt idx="5983">
                  <c:v>42302.637848148152</c:v>
                </c:pt>
                <c:pt idx="5984">
                  <c:v>42302.638542534725</c:v>
                </c:pt>
                <c:pt idx="5985">
                  <c:v>42302.639236921299</c:v>
                </c:pt>
                <c:pt idx="5986">
                  <c:v>42302.639931307873</c:v>
                </c:pt>
                <c:pt idx="5987">
                  <c:v>42302.640625694446</c:v>
                </c:pt>
                <c:pt idx="5988">
                  <c:v>42302.64132008102</c:v>
                </c:pt>
                <c:pt idx="5989">
                  <c:v>42302.642014467594</c:v>
                </c:pt>
                <c:pt idx="5990">
                  <c:v>42302.642708854168</c:v>
                </c:pt>
                <c:pt idx="5991">
                  <c:v>42302.643403240741</c:v>
                </c:pt>
                <c:pt idx="5992">
                  <c:v>42302.644097627315</c:v>
                </c:pt>
                <c:pt idx="5993">
                  <c:v>42302.644792013889</c:v>
                </c:pt>
                <c:pt idx="5994">
                  <c:v>42302.645486400463</c:v>
                </c:pt>
                <c:pt idx="5995">
                  <c:v>42302.646180787036</c:v>
                </c:pt>
                <c:pt idx="5996">
                  <c:v>42302.64687517361</c:v>
                </c:pt>
                <c:pt idx="5997">
                  <c:v>42302.647569560184</c:v>
                </c:pt>
                <c:pt idx="5998">
                  <c:v>42302.648263946758</c:v>
                </c:pt>
                <c:pt idx="5999">
                  <c:v>42302.648958333331</c:v>
                </c:pt>
                <c:pt idx="6000">
                  <c:v>42302.649652719905</c:v>
                </c:pt>
                <c:pt idx="6001">
                  <c:v>42302.650347106479</c:v>
                </c:pt>
                <c:pt idx="6002">
                  <c:v>42302.651041493053</c:v>
                </c:pt>
                <c:pt idx="6003">
                  <c:v>42302.651735879626</c:v>
                </c:pt>
                <c:pt idx="6004">
                  <c:v>42302.6524302662</c:v>
                </c:pt>
                <c:pt idx="6005">
                  <c:v>42302.653124652781</c:v>
                </c:pt>
                <c:pt idx="6006">
                  <c:v>42302.653819039355</c:v>
                </c:pt>
                <c:pt idx="6007">
                  <c:v>42302.654513425929</c:v>
                </c:pt>
                <c:pt idx="6008">
                  <c:v>42302.655207812502</c:v>
                </c:pt>
                <c:pt idx="6009">
                  <c:v>42302.655902199076</c:v>
                </c:pt>
                <c:pt idx="6010">
                  <c:v>42302.65659658565</c:v>
                </c:pt>
                <c:pt idx="6011">
                  <c:v>42302.657290972224</c:v>
                </c:pt>
                <c:pt idx="6012">
                  <c:v>42302.657985358797</c:v>
                </c:pt>
                <c:pt idx="6013">
                  <c:v>42302.658679745371</c:v>
                </c:pt>
                <c:pt idx="6014">
                  <c:v>42302.659374131945</c:v>
                </c:pt>
                <c:pt idx="6015">
                  <c:v>42302.660068518519</c:v>
                </c:pt>
                <c:pt idx="6016">
                  <c:v>42302.660762905092</c:v>
                </c:pt>
                <c:pt idx="6017">
                  <c:v>42302.661457291666</c:v>
                </c:pt>
                <c:pt idx="6018">
                  <c:v>42302.66215167824</c:v>
                </c:pt>
                <c:pt idx="6019">
                  <c:v>42302.662846064813</c:v>
                </c:pt>
                <c:pt idx="6020">
                  <c:v>42302.663540451387</c:v>
                </c:pt>
                <c:pt idx="6021">
                  <c:v>42302.664234837961</c:v>
                </c:pt>
                <c:pt idx="6022">
                  <c:v>42302.664929224535</c:v>
                </c:pt>
                <c:pt idx="6023">
                  <c:v>42302.665623611108</c:v>
                </c:pt>
                <c:pt idx="6024">
                  <c:v>42302.666317997682</c:v>
                </c:pt>
                <c:pt idx="6025">
                  <c:v>42302.667012384256</c:v>
                </c:pt>
                <c:pt idx="6026">
                  <c:v>42302.667706770837</c:v>
                </c:pt>
                <c:pt idx="6027">
                  <c:v>42302.668401157411</c:v>
                </c:pt>
                <c:pt idx="6028">
                  <c:v>42302.669095543984</c:v>
                </c:pt>
                <c:pt idx="6029">
                  <c:v>42302.669789930558</c:v>
                </c:pt>
                <c:pt idx="6030">
                  <c:v>42302.670484317132</c:v>
                </c:pt>
                <c:pt idx="6031">
                  <c:v>42302.671178703706</c:v>
                </c:pt>
                <c:pt idx="6032">
                  <c:v>42302.671873090279</c:v>
                </c:pt>
                <c:pt idx="6033">
                  <c:v>42302.672567476853</c:v>
                </c:pt>
                <c:pt idx="6034">
                  <c:v>42302.673261863427</c:v>
                </c:pt>
                <c:pt idx="6035">
                  <c:v>42302.673956250001</c:v>
                </c:pt>
                <c:pt idx="6036">
                  <c:v>42302.674650636574</c:v>
                </c:pt>
                <c:pt idx="6037">
                  <c:v>42302.675345023148</c:v>
                </c:pt>
                <c:pt idx="6038">
                  <c:v>42302.676039409722</c:v>
                </c:pt>
                <c:pt idx="6039">
                  <c:v>42302.676733796296</c:v>
                </c:pt>
                <c:pt idx="6040">
                  <c:v>42302.677428182869</c:v>
                </c:pt>
                <c:pt idx="6041">
                  <c:v>42302.678122569443</c:v>
                </c:pt>
                <c:pt idx="6042">
                  <c:v>42302.678816956017</c:v>
                </c:pt>
                <c:pt idx="6043">
                  <c:v>42302.679511342591</c:v>
                </c:pt>
                <c:pt idx="6044">
                  <c:v>42302.680205729164</c:v>
                </c:pt>
                <c:pt idx="6045">
                  <c:v>42302.680900115738</c:v>
                </c:pt>
                <c:pt idx="6046">
                  <c:v>42302.681594502312</c:v>
                </c:pt>
                <c:pt idx="6047">
                  <c:v>42302.682288888886</c:v>
                </c:pt>
                <c:pt idx="6048">
                  <c:v>42302.682983275467</c:v>
                </c:pt>
                <c:pt idx="6049">
                  <c:v>42302.68367766204</c:v>
                </c:pt>
                <c:pt idx="6050">
                  <c:v>42302.684372048614</c:v>
                </c:pt>
                <c:pt idx="6051">
                  <c:v>42302.685066435188</c:v>
                </c:pt>
                <c:pt idx="6052">
                  <c:v>42302.685760821762</c:v>
                </c:pt>
                <c:pt idx="6053">
                  <c:v>42302.686455208335</c:v>
                </c:pt>
                <c:pt idx="6054">
                  <c:v>42302.687149594909</c:v>
                </c:pt>
                <c:pt idx="6055">
                  <c:v>42302.687843981483</c:v>
                </c:pt>
                <c:pt idx="6056">
                  <c:v>42302.688538368056</c:v>
                </c:pt>
                <c:pt idx="6057">
                  <c:v>42302.68923275463</c:v>
                </c:pt>
                <c:pt idx="6058">
                  <c:v>42302.689927141204</c:v>
                </c:pt>
                <c:pt idx="6059">
                  <c:v>42302.690621527778</c:v>
                </c:pt>
                <c:pt idx="6060">
                  <c:v>42302.691315914351</c:v>
                </c:pt>
                <c:pt idx="6061">
                  <c:v>42302.692010300925</c:v>
                </c:pt>
                <c:pt idx="6062">
                  <c:v>42302.692704687499</c:v>
                </c:pt>
                <c:pt idx="6063">
                  <c:v>42302.693399074073</c:v>
                </c:pt>
                <c:pt idx="6064">
                  <c:v>42302.694093460646</c:v>
                </c:pt>
                <c:pt idx="6065">
                  <c:v>42302.69478784722</c:v>
                </c:pt>
                <c:pt idx="6066">
                  <c:v>42302.695482233794</c:v>
                </c:pt>
                <c:pt idx="6067">
                  <c:v>42302.696176620368</c:v>
                </c:pt>
                <c:pt idx="6068">
                  <c:v>42302.696871006941</c:v>
                </c:pt>
                <c:pt idx="6069">
                  <c:v>42302.697565393515</c:v>
                </c:pt>
                <c:pt idx="6070">
                  <c:v>42302.698259780096</c:v>
                </c:pt>
                <c:pt idx="6071">
                  <c:v>42302.69895416667</c:v>
                </c:pt>
                <c:pt idx="6072">
                  <c:v>42302.699648553244</c:v>
                </c:pt>
                <c:pt idx="6073">
                  <c:v>42302.700342939817</c:v>
                </c:pt>
                <c:pt idx="6074">
                  <c:v>42302.701037326391</c:v>
                </c:pt>
                <c:pt idx="6075">
                  <c:v>42302.701731712965</c:v>
                </c:pt>
                <c:pt idx="6076">
                  <c:v>42302.702426099539</c:v>
                </c:pt>
                <c:pt idx="6077">
                  <c:v>42302.703120486112</c:v>
                </c:pt>
                <c:pt idx="6078">
                  <c:v>42302.703814872686</c:v>
                </c:pt>
                <c:pt idx="6079">
                  <c:v>42302.70450925926</c:v>
                </c:pt>
                <c:pt idx="6080">
                  <c:v>42302.705203645834</c:v>
                </c:pt>
                <c:pt idx="6081">
                  <c:v>42302.705898032407</c:v>
                </c:pt>
                <c:pt idx="6082">
                  <c:v>42302.706592418981</c:v>
                </c:pt>
                <c:pt idx="6083">
                  <c:v>42302.707286805555</c:v>
                </c:pt>
                <c:pt idx="6084">
                  <c:v>42302.707981192128</c:v>
                </c:pt>
                <c:pt idx="6085">
                  <c:v>42302.708675578702</c:v>
                </c:pt>
                <c:pt idx="6086">
                  <c:v>42302.709369965276</c:v>
                </c:pt>
                <c:pt idx="6087">
                  <c:v>42302.71006435185</c:v>
                </c:pt>
                <c:pt idx="6088">
                  <c:v>42302.710758738423</c:v>
                </c:pt>
                <c:pt idx="6089">
                  <c:v>42302.711453124997</c:v>
                </c:pt>
                <c:pt idx="6090">
                  <c:v>42302.712147511571</c:v>
                </c:pt>
                <c:pt idx="6091">
                  <c:v>42302.712841898145</c:v>
                </c:pt>
                <c:pt idx="6092">
                  <c:v>42302.713536284726</c:v>
                </c:pt>
                <c:pt idx="6093">
                  <c:v>42302.714230671299</c:v>
                </c:pt>
                <c:pt idx="6094">
                  <c:v>42302.714925057873</c:v>
                </c:pt>
                <c:pt idx="6095">
                  <c:v>42302.715619444447</c:v>
                </c:pt>
                <c:pt idx="6096">
                  <c:v>42302.716313831021</c:v>
                </c:pt>
                <c:pt idx="6097">
                  <c:v>42302.717008217594</c:v>
                </c:pt>
                <c:pt idx="6098">
                  <c:v>42302.717702604168</c:v>
                </c:pt>
                <c:pt idx="6099">
                  <c:v>42302.718396990742</c:v>
                </c:pt>
                <c:pt idx="6100">
                  <c:v>42302.719091377316</c:v>
                </c:pt>
                <c:pt idx="6101">
                  <c:v>42302.719785763889</c:v>
                </c:pt>
                <c:pt idx="6102">
                  <c:v>42302.720480150463</c:v>
                </c:pt>
                <c:pt idx="6103">
                  <c:v>42302.721174537037</c:v>
                </c:pt>
                <c:pt idx="6104">
                  <c:v>42302.721868923611</c:v>
                </c:pt>
                <c:pt idx="6105">
                  <c:v>42302.722563310184</c:v>
                </c:pt>
                <c:pt idx="6106">
                  <c:v>42302.723257696758</c:v>
                </c:pt>
                <c:pt idx="6107">
                  <c:v>42302.723952083332</c:v>
                </c:pt>
                <c:pt idx="6108">
                  <c:v>42302.724646469906</c:v>
                </c:pt>
                <c:pt idx="6109">
                  <c:v>42302.725340856479</c:v>
                </c:pt>
                <c:pt idx="6110">
                  <c:v>42302.726035243053</c:v>
                </c:pt>
                <c:pt idx="6111">
                  <c:v>42302.726729629627</c:v>
                </c:pt>
                <c:pt idx="6112">
                  <c:v>42302.727424016201</c:v>
                </c:pt>
                <c:pt idx="6113">
                  <c:v>42302.728118402774</c:v>
                </c:pt>
                <c:pt idx="6114">
                  <c:v>42302.728812789355</c:v>
                </c:pt>
                <c:pt idx="6115">
                  <c:v>42302.729507175929</c:v>
                </c:pt>
                <c:pt idx="6116">
                  <c:v>42302.730201562503</c:v>
                </c:pt>
                <c:pt idx="6117">
                  <c:v>42302.730895949077</c:v>
                </c:pt>
                <c:pt idx="6118">
                  <c:v>42302.73159033565</c:v>
                </c:pt>
                <c:pt idx="6119">
                  <c:v>42302.732284722224</c:v>
                </c:pt>
                <c:pt idx="6120">
                  <c:v>42302.732979108798</c:v>
                </c:pt>
                <c:pt idx="6121">
                  <c:v>42302.733673495371</c:v>
                </c:pt>
                <c:pt idx="6122">
                  <c:v>42302.734367881945</c:v>
                </c:pt>
                <c:pt idx="6123">
                  <c:v>42302.735062268519</c:v>
                </c:pt>
                <c:pt idx="6124">
                  <c:v>42302.735756655093</c:v>
                </c:pt>
                <c:pt idx="6125">
                  <c:v>42302.736451041666</c:v>
                </c:pt>
                <c:pt idx="6126">
                  <c:v>42302.73714542824</c:v>
                </c:pt>
                <c:pt idx="6127">
                  <c:v>42302.737839814814</c:v>
                </c:pt>
                <c:pt idx="6128">
                  <c:v>42302.738534201388</c:v>
                </c:pt>
                <c:pt idx="6129">
                  <c:v>42302.739228587961</c:v>
                </c:pt>
                <c:pt idx="6130">
                  <c:v>42302.739922974535</c:v>
                </c:pt>
                <c:pt idx="6131">
                  <c:v>42302.740617361109</c:v>
                </c:pt>
                <c:pt idx="6132">
                  <c:v>42302.741311747683</c:v>
                </c:pt>
                <c:pt idx="6133">
                  <c:v>42302.742006134256</c:v>
                </c:pt>
                <c:pt idx="6134">
                  <c:v>42302.74270052083</c:v>
                </c:pt>
                <c:pt idx="6135">
                  <c:v>42302.743394907404</c:v>
                </c:pt>
                <c:pt idx="6136">
                  <c:v>42302.744089293985</c:v>
                </c:pt>
                <c:pt idx="6137">
                  <c:v>42302.744783680559</c:v>
                </c:pt>
                <c:pt idx="6138">
                  <c:v>42302.745478067132</c:v>
                </c:pt>
                <c:pt idx="6139">
                  <c:v>42302.746172453706</c:v>
                </c:pt>
                <c:pt idx="6140">
                  <c:v>42302.74686684028</c:v>
                </c:pt>
                <c:pt idx="6141">
                  <c:v>42302.747561226854</c:v>
                </c:pt>
                <c:pt idx="6142">
                  <c:v>42302.748255613427</c:v>
                </c:pt>
                <c:pt idx="6143">
                  <c:v>42302.748950000001</c:v>
                </c:pt>
                <c:pt idx="6144">
                  <c:v>42302.749644386575</c:v>
                </c:pt>
                <c:pt idx="6145">
                  <c:v>42302.750338773149</c:v>
                </c:pt>
                <c:pt idx="6146">
                  <c:v>42302.751033159722</c:v>
                </c:pt>
                <c:pt idx="6147">
                  <c:v>42302.751727546296</c:v>
                </c:pt>
                <c:pt idx="6148">
                  <c:v>42302.75242193287</c:v>
                </c:pt>
                <c:pt idx="6149">
                  <c:v>42302.753116319444</c:v>
                </c:pt>
                <c:pt idx="6150">
                  <c:v>42302.753810706017</c:v>
                </c:pt>
                <c:pt idx="6151">
                  <c:v>42302.754505092591</c:v>
                </c:pt>
                <c:pt idx="6152">
                  <c:v>42302.755199479165</c:v>
                </c:pt>
                <c:pt idx="6153">
                  <c:v>42302.755893865738</c:v>
                </c:pt>
                <c:pt idx="6154">
                  <c:v>42302.756588252312</c:v>
                </c:pt>
                <c:pt idx="6155">
                  <c:v>42302.757282638886</c:v>
                </c:pt>
                <c:pt idx="6156">
                  <c:v>42302.75797702546</c:v>
                </c:pt>
                <c:pt idx="6157">
                  <c:v>42302.758671412033</c:v>
                </c:pt>
                <c:pt idx="6158">
                  <c:v>42302.759365798614</c:v>
                </c:pt>
                <c:pt idx="6159">
                  <c:v>42302.760060185188</c:v>
                </c:pt>
                <c:pt idx="6160">
                  <c:v>42302.760754571762</c:v>
                </c:pt>
                <c:pt idx="6161">
                  <c:v>42302.761448958336</c:v>
                </c:pt>
                <c:pt idx="6162">
                  <c:v>42302.762143344909</c:v>
                </c:pt>
                <c:pt idx="6163">
                  <c:v>42302.762837731483</c:v>
                </c:pt>
                <c:pt idx="6164">
                  <c:v>42302.763532118057</c:v>
                </c:pt>
                <c:pt idx="6165">
                  <c:v>42302.764226504631</c:v>
                </c:pt>
                <c:pt idx="6166">
                  <c:v>42302.764920891204</c:v>
                </c:pt>
                <c:pt idx="6167">
                  <c:v>42302.765615277778</c:v>
                </c:pt>
                <c:pt idx="6168">
                  <c:v>42302.766309664352</c:v>
                </c:pt>
                <c:pt idx="6169">
                  <c:v>42302.767004050926</c:v>
                </c:pt>
                <c:pt idx="6170">
                  <c:v>42302.767698437499</c:v>
                </c:pt>
                <c:pt idx="6171">
                  <c:v>42302.768392824073</c:v>
                </c:pt>
                <c:pt idx="6172">
                  <c:v>42302.769087210647</c:v>
                </c:pt>
                <c:pt idx="6173">
                  <c:v>42302.769781597221</c:v>
                </c:pt>
                <c:pt idx="6174">
                  <c:v>42302.770475983794</c:v>
                </c:pt>
                <c:pt idx="6175">
                  <c:v>42302.771170370368</c:v>
                </c:pt>
                <c:pt idx="6176">
                  <c:v>42302.771864756942</c:v>
                </c:pt>
                <c:pt idx="6177">
                  <c:v>42302.772559143516</c:v>
                </c:pt>
                <c:pt idx="6178">
                  <c:v>42302.773253530089</c:v>
                </c:pt>
                <c:pt idx="6179">
                  <c:v>42302.77394791667</c:v>
                </c:pt>
                <c:pt idx="6180">
                  <c:v>42302.774642303244</c:v>
                </c:pt>
                <c:pt idx="6181">
                  <c:v>42302.775336689818</c:v>
                </c:pt>
                <c:pt idx="6182">
                  <c:v>42302.776031076392</c:v>
                </c:pt>
                <c:pt idx="6183">
                  <c:v>42302.776725462965</c:v>
                </c:pt>
                <c:pt idx="6184">
                  <c:v>42302.777419849539</c:v>
                </c:pt>
                <c:pt idx="6185">
                  <c:v>42302.778114236113</c:v>
                </c:pt>
                <c:pt idx="6186">
                  <c:v>42302.778808622686</c:v>
                </c:pt>
                <c:pt idx="6187">
                  <c:v>42302.77950300926</c:v>
                </c:pt>
                <c:pt idx="6188">
                  <c:v>42302.780197395834</c:v>
                </c:pt>
                <c:pt idx="6189">
                  <c:v>42302.780891782408</c:v>
                </c:pt>
                <c:pt idx="6190">
                  <c:v>42302.781586168981</c:v>
                </c:pt>
                <c:pt idx="6191">
                  <c:v>42302.782280555555</c:v>
                </c:pt>
                <c:pt idx="6192">
                  <c:v>42302.782974942129</c:v>
                </c:pt>
                <c:pt idx="6193">
                  <c:v>42302.783669328703</c:v>
                </c:pt>
                <c:pt idx="6194">
                  <c:v>42302.784363715276</c:v>
                </c:pt>
                <c:pt idx="6195">
                  <c:v>42302.78505810185</c:v>
                </c:pt>
                <c:pt idx="6196">
                  <c:v>42302.785752488424</c:v>
                </c:pt>
                <c:pt idx="6197">
                  <c:v>42302.786446874998</c:v>
                </c:pt>
                <c:pt idx="6198">
                  <c:v>42302.787141261571</c:v>
                </c:pt>
                <c:pt idx="6199">
                  <c:v>42302.787835648145</c:v>
                </c:pt>
                <c:pt idx="6200">
                  <c:v>42302.788530034719</c:v>
                </c:pt>
                <c:pt idx="6201">
                  <c:v>42302.7892244213</c:v>
                </c:pt>
                <c:pt idx="6202">
                  <c:v>42302.789918807874</c:v>
                </c:pt>
                <c:pt idx="6203">
                  <c:v>42302.790613194447</c:v>
                </c:pt>
                <c:pt idx="6204">
                  <c:v>42302.791307581021</c:v>
                </c:pt>
                <c:pt idx="6205">
                  <c:v>42302.792001967595</c:v>
                </c:pt>
                <c:pt idx="6206">
                  <c:v>42302.792696354169</c:v>
                </c:pt>
                <c:pt idx="6207">
                  <c:v>42302.793390740742</c:v>
                </c:pt>
                <c:pt idx="6208">
                  <c:v>42302.794085127316</c:v>
                </c:pt>
                <c:pt idx="6209">
                  <c:v>42302.79477951389</c:v>
                </c:pt>
                <c:pt idx="6210">
                  <c:v>42302.795473900464</c:v>
                </c:pt>
                <c:pt idx="6211">
                  <c:v>42302.796168287037</c:v>
                </c:pt>
                <c:pt idx="6212">
                  <c:v>42302.796862673611</c:v>
                </c:pt>
                <c:pt idx="6213">
                  <c:v>42302.797557060185</c:v>
                </c:pt>
                <c:pt idx="6214">
                  <c:v>42302.798251446759</c:v>
                </c:pt>
                <c:pt idx="6215">
                  <c:v>42302.798945833332</c:v>
                </c:pt>
                <c:pt idx="6216">
                  <c:v>42302.799640219906</c:v>
                </c:pt>
                <c:pt idx="6217">
                  <c:v>42302.80033460648</c:v>
                </c:pt>
                <c:pt idx="6218">
                  <c:v>42302.801028993053</c:v>
                </c:pt>
                <c:pt idx="6219">
                  <c:v>42302.801723379627</c:v>
                </c:pt>
                <c:pt idx="6220">
                  <c:v>42302.802417766201</c:v>
                </c:pt>
                <c:pt idx="6221">
                  <c:v>42302.803112152775</c:v>
                </c:pt>
                <c:pt idx="6222">
                  <c:v>42302.803806539348</c:v>
                </c:pt>
                <c:pt idx="6223">
                  <c:v>42302.804500925929</c:v>
                </c:pt>
                <c:pt idx="6224">
                  <c:v>42302.805195312503</c:v>
                </c:pt>
                <c:pt idx="6225">
                  <c:v>42302.805889699077</c:v>
                </c:pt>
                <c:pt idx="6226">
                  <c:v>42302.806584085651</c:v>
                </c:pt>
                <c:pt idx="6227">
                  <c:v>42302.807278472224</c:v>
                </c:pt>
                <c:pt idx="6228">
                  <c:v>42302.807972858798</c:v>
                </c:pt>
                <c:pt idx="6229">
                  <c:v>42302.808667245372</c:v>
                </c:pt>
                <c:pt idx="6230">
                  <c:v>42302.809361631946</c:v>
                </c:pt>
                <c:pt idx="6231">
                  <c:v>42302.810056018519</c:v>
                </c:pt>
                <c:pt idx="6232">
                  <c:v>42302.810750405093</c:v>
                </c:pt>
                <c:pt idx="6233">
                  <c:v>42302.811444791667</c:v>
                </c:pt>
                <c:pt idx="6234">
                  <c:v>42302.812139178241</c:v>
                </c:pt>
                <c:pt idx="6235">
                  <c:v>42302.812833564814</c:v>
                </c:pt>
                <c:pt idx="6236">
                  <c:v>42302.813527951388</c:v>
                </c:pt>
                <c:pt idx="6237">
                  <c:v>42302.814222337962</c:v>
                </c:pt>
                <c:pt idx="6238">
                  <c:v>42302.814916724536</c:v>
                </c:pt>
                <c:pt idx="6239">
                  <c:v>42302.815611111109</c:v>
                </c:pt>
                <c:pt idx="6240">
                  <c:v>42302.816305497683</c:v>
                </c:pt>
                <c:pt idx="6241">
                  <c:v>42302.816999884257</c:v>
                </c:pt>
                <c:pt idx="6242">
                  <c:v>42302.817694270831</c:v>
                </c:pt>
                <c:pt idx="6243">
                  <c:v>42302.818388657404</c:v>
                </c:pt>
                <c:pt idx="6244">
                  <c:v>42302.819083043978</c:v>
                </c:pt>
                <c:pt idx="6245">
                  <c:v>42302.819777430559</c:v>
                </c:pt>
                <c:pt idx="6246">
                  <c:v>42302.820471817133</c:v>
                </c:pt>
                <c:pt idx="6247">
                  <c:v>42302.821166203707</c:v>
                </c:pt>
                <c:pt idx="6248">
                  <c:v>42302.82186059028</c:v>
                </c:pt>
                <c:pt idx="6249">
                  <c:v>42302.822554976854</c:v>
                </c:pt>
                <c:pt idx="6250">
                  <c:v>42302.823249363428</c:v>
                </c:pt>
                <c:pt idx="6251">
                  <c:v>42302.823943750001</c:v>
                </c:pt>
                <c:pt idx="6252">
                  <c:v>42302.824638136575</c:v>
                </c:pt>
                <c:pt idx="6253">
                  <c:v>42302.825332523149</c:v>
                </c:pt>
                <c:pt idx="6254">
                  <c:v>42302.826026909723</c:v>
                </c:pt>
                <c:pt idx="6255">
                  <c:v>42302.826721296296</c:v>
                </c:pt>
                <c:pt idx="6256">
                  <c:v>42302.82741568287</c:v>
                </c:pt>
                <c:pt idx="6257">
                  <c:v>42302.828110069444</c:v>
                </c:pt>
                <c:pt idx="6258">
                  <c:v>42302.828804456018</c:v>
                </c:pt>
                <c:pt idx="6259">
                  <c:v>42302.829498842591</c:v>
                </c:pt>
                <c:pt idx="6260">
                  <c:v>42302.830193229165</c:v>
                </c:pt>
                <c:pt idx="6261">
                  <c:v>42302.830887615739</c:v>
                </c:pt>
                <c:pt idx="6262">
                  <c:v>42302.831582002313</c:v>
                </c:pt>
                <c:pt idx="6263">
                  <c:v>42302.832276388886</c:v>
                </c:pt>
                <c:pt idx="6264">
                  <c:v>42302.83297077546</c:v>
                </c:pt>
                <c:pt idx="6265">
                  <c:v>42302.833665162034</c:v>
                </c:pt>
                <c:pt idx="6266">
                  <c:v>42302.834359548608</c:v>
                </c:pt>
                <c:pt idx="6267">
                  <c:v>42302.835053935189</c:v>
                </c:pt>
                <c:pt idx="6268">
                  <c:v>42302.835748321762</c:v>
                </c:pt>
                <c:pt idx="6269">
                  <c:v>42302.836442708336</c:v>
                </c:pt>
                <c:pt idx="6270">
                  <c:v>42302.83713709491</c:v>
                </c:pt>
                <c:pt idx="6271">
                  <c:v>42302.837831481484</c:v>
                </c:pt>
                <c:pt idx="6272">
                  <c:v>42302.838525868057</c:v>
                </c:pt>
                <c:pt idx="6273">
                  <c:v>42302.839220254631</c:v>
                </c:pt>
                <c:pt idx="6274">
                  <c:v>42302.839914641205</c:v>
                </c:pt>
                <c:pt idx="6275">
                  <c:v>42302.840609027779</c:v>
                </c:pt>
                <c:pt idx="6276">
                  <c:v>42302.841303414352</c:v>
                </c:pt>
                <c:pt idx="6277">
                  <c:v>42302.841997800926</c:v>
                </c:pt>
                <c:pt idx="6278">
                  <c:v>42302.8426921875</c:v>
                </c:pt>
                <c:pt idx="6279">
                  <c:v>42302.843386574074</c:v>
                </c:pt>
                <c:pt idx="6280">
                  <c:v>42302.844080960647</c:v>
                </c:pt>
                <c:pt idx="6281">
                  <c:v>42302.844775347221</c:v>
                </c:pt>
                <c:pt idx="6282">
                  <c:v>42302.845469733795</c:v>
                </c:pt>
                <c:pt idx="6283">
                  <c:v>42302.846164120368</c:v>
                </c:pt>
                <c:pt idx="6284">
                  <c:v>42302.846858506942</c:v>
                </c:pt>
                <c:pt idx="6285">
                  <c:v>42302.847552893516</c:v>
                </c:pt>
                <c:pt idx="6286">
                  <c:v>42302.84824728009</c:v>
                </c:pt>
                <c:pt idx="6287">
                  <c:v>42302.848941666663</c:v>
                </c:pt>
                <c:pt idx="6288">
                  <c:v>42302.849636053237</c:v>
                </c:pt>
                <c:pt idx="6289">
                  <c:v>42302.850330439818</c:v>
                </c:pt>
                <c:pt idx="6290">
                  <c:v>42302.851024826392</c:v>
                </c:pt>
                <c:pt idx="6291">
                  <c:v>42302.851719212966</c:v>
                </c:pt>
                <c:pt idx="6292">
                  <c:v>42302.852413599539</c:v>
                </c:pt>
                <c:pt idx="6293">
                  <c:v>42302.853107986113</c:v>
                </c:pt>
                <c:pt idx="6294">
                  <c:v>42302.853802372687</c:v>
                </c:pt>
                <c:pt idx="6295">
                  <c:v>42302.854496759261</c:v>
                </c:pt>
                <c:pt idx="6296">
                  <c:v>42302.855191145834</c:v>
                </c:pt>
                <c:pt idx="6297">
                  <c:v>42302.855885532408</c:v>
                </c:pt>
                <c:pt idx="6298">
                  <c:v>42302.856579918982</c:v>
                </c:pt>
                <c:pt idx="6299">
                  <c:v>42302.857274305556</c:v>
                </c:pt>
                <c:pt idx="6300">
                  <c:v>42302.857968692129</c:v>
                </c:pt>
                <c:pt idx="6301">
                  <c:v>42302.858663078703</c:v>
                </c:pt>
                <c:pt idx="6302">
                  <c:v>42302.859357465277</c:v>
                </c:pt>
                <c:pt idx="6303">
                  <c:v>42302.860051851851</c:v>
                </c:pt>
                <c:pt idx="6304">
                  <c:v>42302.860746238424</c:v>
                </c:pt>
                <c:pt idx="6305">
                  <c:v>42302.861440624998</c:v>
                </c:pt>
                <c:pt idx="6306">
                  <c:v>42302.862135011572</c:v>
                </c:pt>
                <c:pt idx="6307">
                  <c:v>42302.862829398146</c:v>
                </c:pt>
                <c:pt idx="6308">
                  <c:v>42302.863523784719</c:v>
                </c:pt>
                <c:pt idx="6309">
                  <c:v>42302.864218171293</c:v>
                </c:pt>
                <c:pt idx="6310">
                  <c:v>42302.864912557867</c:v>
                </c:pt>
                <c:pt idx="6311">
                  <c:v>42302.865606944448</c:v>
                </c:pt>
                <c:pt idx="6312">
                  <c:v>42302.866301331022</c:v>
                </c:pt>
                <c:pt idx="6313">
                  <c:v>42302.866995717595</c:v>
                </c:pt>
                <c:pt idx="6314">
                  <c:v>42302.867690104169</c:v>
                </c:pt>
                <c:pt idx="6315">
                  <c:v>42302.868384490743</c:v>
                </c:pt>
                <c:pt idx="6316">
                  <c:v>42302.869078877316</c:v>
                </c:pt>
                <c:pt idx="6317">
                  <c:v>42302.86977326389</c:v>
                </c:pt>
                <c:pt idx="6318">
                  <c:v>42302.870467650464</c:v>
                </c:pt>
                <c:pt idx="6319">
                  <c:v>42302.871162037038</c:v>
                </c:pt>
                <c:pt idx="6320">
                  <c:v>42302.871856423611</c:v>
                </c:pt>
                <c:pt idx="6321">
                  <c:v>42302.872550810185</c:v>
                </c:pt>
                <c:pt idx="6322">
                  <c:v>42302.873245196759</c:v>
                </c:pt>
                <c:pt idx="6323">
                  <c:v>42302.873939583333</c:v>
                </c:pt>
                <c:pt idx="6324">
                  <c:v>42302.874633969906</c:v>
                </c:pt>
                <c:pt idx="6325">
                  <c:v>42302.87532835648</c:v>
                </c:pt>
                <c:pt idx="6326">
                  <c:v>42302.876022743054</c:v>
                </c:pt>
                <c:pt idx="6327">
                  <c:v>42302.876717129628</c:v>
                </c:pt>
                <c:pt idx="6328">
                  <c:v>42302.877411516201</c:v>
                </c:pt>
                <c:pt idx="6329">
                  <c:v>42302.878105902775</c:v>
                </c:pt>
                <c:pt idx="6330">
                  <c:v>42302.878800289349</c:v>
                </c:pt>
                <c:pt idx="6331">
                  <c:v>42302.879494675923</c:v>
                </c:pt>
                <c:pt idx="6332">
                  <c:v>42302.880189062504</c:v>
                </c:pt>
                <c:pt idx="6333">
                  <c:v>42302.880883449077</c:v>
                </c:pt>
                <c:pt idx="6334">
                  <c:v>42302.881577835651</c:v>
                </c:pt>
                <c:pt idx="6335">
                  <c:v>42302.882272222225</c:v>
                </c:pt>
                <c:pt idx="6336">
                  <c:v>42302.882966608799</c:v>
                </c:pt>
                <c:pt idx="6337">
                  <c:v>42302.883660995372</c:v>
                </c:pt>
                <c:pt idx="6338">
                  <c:v>42302.884355381946</c:v>
                </c:pt>
                <c:pt idx="6339">
                  <c:v>42302.88504976852</c:v>
                </c:pt>
                <c:pt idx="6340">
                  <c:v>42302.885744155094</c:v>
                </c:pt>
                <c:pt idx="6341">
                  <c:v>42302.886438541667</c:v>
                </c:pt>
                <c:pt idx="6342">
                  <c:v>42302.887132928241</c:v>
                </c:pt>
                <c:pt idx="6343">
                  <c:v>42302.887827314815</c:v>
                </c:pt>
                <c:pt idx="6344">
                  <c:v>42302.888521701389</c:v>
                </c:pt>
                <c:pt idx="6345">
                  <c:v>42302.889216087962</c:v>
                </c:pt>
                <c:pt idx="6346">
                  <c:v>42302.889910474536</c:v>
                </c:pt>
                <c:pt idx="6347">
                  <c:v>42302.89060486111</c:v>
                </c:pt>
                <c:pt idx="6348">
                  <c:v>42302.891299247683</c:v>
                </c:pt>
                <c:pt idx="6349">
                  <c:v>42302.891993634257</c:v>
                </c:pt>
                <c:pt idx="6350">
                  <c:v>42302.892688020831</c:v>
                </c:pt>
                <c:pt idx="6351">
                  <c:v>42302.893382407405</c:v>
                </c:pt>
                <c:pt idx="6352">
                  <c:v>42302.894076793978</c:v>
                </c:pt>
                <c:pt idx="6353">
                  <c:v>42302.894771180552</c:v>
                </c:pt>
                <c:pt idx="6354">
                  <c:v>42302.895465567133</c:v>
                </c:pt>
                <c:pt idx="6355">
                  <c:v>42302.896159953707</c:v>
                </c:pt>
                <c:pt idx="6356">
                  <c:v>42302.896854340281</c:v>
                </c:pt>
                <c:pt idx="6357">
                  <c:v>42302.897548726854</c:v>
                </c:pt>
                <c:pt idx="6358">
                  <c:v>42302.898243113428</c:v>
                </c:pt>
                <c:pt idx="6359">
                  <c:v>42302.898937500002</c:v>
                </c:pt>
                <c:pt idx="6360">
                  <c:v>42302.899631886576</c:v>
                </c:pt>
                <c:pt idx="6361">
                  <c:v>42302.900326273149</c:v>
                </c:pt>
                <c:pt idx="6362">
                  <c:v>42302.901020659723</c:v>
                </c:pt>
                <c:pt idx="6363">
                  <c:v>42302.901715046297</c:v>
                </c:pt>
                <c:pt idx="6364">
                  <c:v>42302.902409432871</c:v>
                </c:pt>
                <c:pt idx="6365">
                  <c:v>42302.903103819444</c:v>
                </c:pt>
                <c:pt idx="6366">
                  <c:v>42302.903798206018</c:v>
                </c:pt>
                <c:pt idx="6367">
                  <c:v>42302.904492592592</c:v>
                </c:pt>
                <c:pt idx="6368">
                  <c:v>42302.905186979166</c:v>
                </c:pt>
                <c:pt idx="6369">
                  <c:v>42302.905881365739</c:v>
                </c:pt>
                <c:pt idx="6370">
                  <c:v>42302.906575752313</c:v>
                </c:pt>
                <c:pt idx="6371">
                  <c:v>42302.907270138887</c:v>
                </c:pt>
                <c:pt idx="6372">
                  <c:v>42302.907964525461</c:v>
                </c:pt>
                <c:pt idx="6373">
                  <c:v>42302.908658912034</c:v>
                </c:pt>
                <c:pt idx="6374">
                  <c:v>42302.909353298608</c:v>
                </c:pt>
                <c:pt idx="6375">
                  <c:v>42302.910047685182</c:v>
                </c:pt>
                <c:pt idx="6376">
                  <c:v>42302.910742071763</c:v>
                </c:pt>
                <c:pt idx="6377">
                  <c:v>42302.911436458337</c:v>
                </c:pt>
                <c:pt idx="6378">
                  <c:v>42302.91213084491</c:v>
                </c:pt>
                <c:pt idx="6379">
                  <c:v>42302.912825231484</c:v>
                </c:pt>
                <c:pt idx="6380">
                  <c:v>42302.913519618058</c:v>
                </c:pt>
                <c:pt idx="6381">
                  <c:v>42302.914214004632</c:v>
                </c:pt>
                <c:pt idx="6382">
                  <c:v>42302.914908391205</c:v>
                </c:pt>
                <c:pt idx="6383">
                  <c:v>42302.915602777779</c:v>
                </c:pt>
                <c:pt idx="6384">
                  <c:v>42302.916297164353</c:v>
                </c:pt>
                <c:pt idx="6385">
                  <c:v>42302.916991550926</c:v>
                </c:pt>
                <c:pt idx="6386">
                  <c:v>42302.9176859375</c:v>
                </c:pt>
                <c:pt idx="6387">
                  <c:v>42302.918380324074</c:v>
                </c:pt>
                <c:pt idx="6388">
                  <c:v>42302.919074710648</c:v>
                </c:pt>
                <c:pt idx="6389">
                  <c:v>42302.919769097221</c:v>
                </c:pt>
                <c:pt idx="6390">
                  <c:v>42302.920463483795</c:v>
                </c:pt>
                <c:pt idx="6391">
                  <c:v>42302.921157870369</c:v>
                </c:pt>
                <c:pt idx="6392">
                  <c:v>42302.921852256943</c:v>
                </c:pt>
                <c:pt idx="6393">
                  <c:v>42302.922546643516</c:v>
                </c:pt>
                <c:pt idx="6394">
                  <c:v>42302.92324103009</c:v>
                </c:pt>
                <c:pt idx="6395">
                  <c:v>42302.923935416664</c:v>
                </c:pt>
                <c:pt idx="6396">
                  <c:v>42302.924629803238</c:v>
                </c:pt>
                <c:pt idx="6397">
                  <c:v>42302.925324189811</c:v>
                </c:pt>
                <c:pt idx="6398">
                  <c:v>42302.926018576392</c:v>
                </c:pt>
                <c:pt idx="6399">
                  <c:v>42302.926712962966</c:v>
                </c:pt>
                <c:pt idx="6400">
                  <c:v>42302.92740734954</c:v>
                </c:pt>
                <c:pt idx="6401">
                  <c:v>42302.928101736114</c:v>
                </c:pt>
                <c:pt idx="6402">
                  <c:v>42302.928796122687</c:v>
                </c:pt>
                <c:pt idx="6403">
                  <c:v>42302.929490509261</c:v>
                </c:pt>
                <c:pt idx="6404">
                  <c:v>42302.930184895835</c:v>
                </c:pt>
                <c:pt idx="6405">
                  <c:v>42302.930879282409</c:v>
                </c:pt>
                <c:pt idx="6406">
                  <c:v>42302.931573668982</c:v>
                </c:pt>
                <c:pt idx="6407">
                  <c:v>42302.932268055556</c:v>
                </c:pt>
                <c:pt idx="6408">
                  <c:v>42302.93296244213</c:v>
                </c:pt>
                <c:pt idx="6409">
                  <c:v>42302.933656828704</c:v>
                </c:pt>
                <c:pt idx="6410">
                  <c:v>42302.934351215277</c:v>
                </c:pt>
                <c:pt idx="6411">
                  <c:v>42302.935045601851</c:v>
                </c:pt>
                <c:pt idx="6412">
                  <c:v>42302.935739988425</c:v>
                </c:pt>
                <c:pt idx="6413">
                  <c:v>42302.936434374998</c:v>
                </c:pt>
                <c:pt idx="6414">
                  <c:v>42302.937128761572</c:v>
                </c:pt>
                <c:pt idx="6415">
                  <c:v>42302.937823148146</c:v>
                </c:pt>
                <c:pt idx="6416">
                  <c:v>42302.93851753472</c:v>
                </c:pt>
                <c:pt idx="6417">
                  <c:v>42302.939211921293</c:v>
                </c:pt>
                <c:pt idx="6418">
                  <c:v>42302.939906307867</c:v>
                </c:pt>
                <c:pt idx="6419">
                  <c:v>42302.940600694441</c:v>
                </c:pt>
                <c:pt idx="6420">
                  <c:v>42302.941295081022</c:v>
                </c:pt>
                <c:pt idx="6421">
                  <c:v>42302.941989467596</c:v>
                </c:pt>
                <c:pt idx="6422">
                  <c:v>42302.942683854169</c:v>
                </c:pt>
                <c:pt idx="6423">
                  <c:v>42302.943378240743</c:v>
                </c:pt>
                <c:pt idx="6424">
                  <c:v>42302.944072627317</c:v>
                </c:pt>
                <c:pt idx="6425">
                  <c:v>42302.944767013891</c:v>
                </c:pt>
                <c:pt idx="6426">
                  <c:v>42302.945461400464</c:v>
                </c:pt>
                <c:pt idx="6427">
                  <c:v>42302.946155787038</c:v>
                </c:pt>
                <c:pt idx="6428">
                  <c:v>42302.946850173612</c:v>
                </c:pt>
                <c:pt idx="6429">
                  <c:v>42302.947544560186</c:v>
                </c:pt>
                <c:pt idx="6430">
                  <c:v>42302.948238946759</c:v>
                </c:pt>
                <c:pt idx="6431">
                  <c:v>42302.948933333333</c:v>
                </c:pt>
                <c:pt idx="6432">
                  <c:v>42302.949627719907</c:v>
                </c:pt>
                <c:pt idx="6433">
                  <c:v>42302.950322106481</c:v>
                </c:pt>
                <c:pt idx="6434">
                  <c:v>42302.951016493054</c:v>
                </c:pt>
                <c:pt idx="6435">
                  <c:v>42302.951710879628</c:v>
                </c:pt>
                <c:pt idx="6436">
                  <c:v>42302.952405266202</c:v>
                </c:pt>
                <c:pt idx="6437">
                  <c:v>42302.953099652776</c:v>
                </c:pt>
                <c:pt idx="6438">
                  <c:v>42302.953794039349</c:v>
                </c:pt>
                <c:pt idx="6439">
                  <c:v>42302.954488425923</c:v>
                </c:pt>
                <c:pt idx="6440">
                  <c:v>42302.955182812497</c:v>
                </c:pt>
                <c:pt idx="6441">
                  <c:v>42302.955877199071</c:v>
                </c:pt>
                <c:pt idx="6442">
                  <c:v>42302.956571585652</c:v>
                </c:pt>
                <c:pt idx="6443">
                  <c:v>42302.957265972225</c:v>
                </c:pt>
                <c:pt idx="6444">
                  <c:v>42302.957960358799</c:v>
                </c:pt>
                <c:pt idx="6445">
                  <c:v>42302.958654745373</c:v>
                </c:pt>
                <c:pt idx="6446">
                  <c:v>42302.959349131947</c:v>
                </c:pt>
                <c:pt idx="6447">
                  <c:v>42302.96004351852</c:v>
                </c:pt>
                <c:pt idx="6448">
                  <c:v>42302.960737905094</c:v>
                </c:pt>
                <c:pt idx="6449">
                  <c:v>42302.961432291668</c:v>
                </c:pt>
                <c:pt idx="6450">
                  <c:v>42302.962126678241</c:v>
                </c:pt>
                <c:pt idx="6451">
                  <c:v>42302.962821064815</c:v>
                </c:pt>
                <c:pt idx="6452">
                  <c:v>42302.963515451389</c:v>
                </c:pt>
                <c:pt idx="6453">
                  <c:v>42302.964209837963</c:v>
                </c:pt>
                <c:pt idx="6454">
                  <c:v>42302.964904224536</c:v>
                </c:pt>
                <c:pt idx="6455">
                  <c:v>42302.96559861111</c:v>
                </c:pt>
                <c:pt idx="6456">
                  <c:v>42302.966292997684</c:v>
                </c:pt>
                <c:pt idx="6457">
                  <c:v>42302.966987384258</c:v>
                </c:pt>
                <c:pt idx="6458">
                  <c:v>42302.967681770831</c:v>
                </c:pt>
                <c:pt idx="6459">
                  <c:v>42302.968376157405</c:v>
                </c:pt>
                <c:pt idx="6460">
                  <c:v>42302.969070543979</c:v>
                </c:pt>
                <c:pt idx="6461">
                  <c:v>42302.969764930553</c:v>
                </c:pt>
                <c:pt idx="6462">
                  <c:v>42302.970459317126</c:v>
                </c:pt>
                <c:pt idx="6463">
                  <c:v>42302.9711537037</c:v>
                </c:pt>
                <c:pt idx="6464">
                  <c:v>42302.971848090281</c:v>
                </c:pt>
                <c:pt idx="6465">
                  <c:v>42302.972542476855</c:v>
                </c:pt>
                <c:pt idx="6466">
                  <c:v>42302.973236863429</c:v>
                </c:pt>
                <c:pt idx="6467">
                  <c:v>42302.973931250002</c:v>
                </c:pt>
                <c:pt idx="6468">
                  <c:v>42302.974625636576</c:v>
                </c:pt>
                <c:pt idx="6469">
                  <c:v>42302.97532002315</c:v>
                </c:pt>
                <c:pt idx="6470">
                  <c:v>42302.976014409724</c:v>
                </c:pt>
                <c:pt idx="6471">
                  <c:v>42302.976708796297</c:v>
                </c:pt>
                <c:pt idx="6472">
                  <c:v>42302.977403182871</c:v>
                </c:pt>
                <c:pt idx="6473">
                  <c:v>42302.978097569445</c:v>
                </c:pt>
                <c:pt idx="6474">
                  <c:v>42302.978791956019</c:v>
                </c:pt>
                <c:pt idx="6475">
                  <c:v>42302.979486342592</c:v>
                </c:pt>
                <c:pt idx="6476">
                  <c:v>42302.980180729166</c:v>
                </c:pt>
                <c:pt idx="6477">
                  <c:v>42302.98087511574</c:v>
                </c:pt>
                <c:pt idx="6478">
                  <c:v>42302.981569502314</c:v>
                </c:pt>
                <c:pt idx="6479">
                  <c:v>42302.982263888887</c:v>
                </c:pt>
                <c:pt idx="6480">
                  <c:v>42302.982958275461</c:v>
                </c:pt>
                <c:pt idx="6481">
                  <c:v>42302.983652662035</c:v>
                </c:pt>
                <c:pt idx="6482">
                  <c:v>42302.984347048608</c:v>
                </c:pt>
                <c:pt idx="6483">
                  <c:v>42302.985041435182</c:v>
                </c:pt>
                <c:pt idx="6484">
                  <c:v>42302.985735821756</c:v>
                </c:pt>
                <c:pt idx="6485">
                  <c:v>42302.98643020833</c:v>
                </c:pt>
                <c:pt idx="6486">
                  <c:v>42302.987124594911</c:v>
                </c:pt>
                <c:pt idx="6487">
                  <c:v>42302.987818981484</c:v>
                </c:pt>
                <c:pt idx="6488">
                  <c:v>42302.988513368058</c:v>
                </c:pt>
                <c:pt idx="6489">
                  <c:v>42302.989207754632</c:v>
                </c:pt>
                <c:pt idx="6490">
                  <c:v>42302.989902141206</c:v>
                </c:pt>
                <c:pt idx="6491">
                  <c:v>42302.990596527779</c:v>
                </c:pt>
                <c:pt idx="6492">
                  <c:v>42302.991290914353</c:v>
                </c:pt>
                <c:pt idx="6493">
                  <c:v>42302.991985300927</c:v>
                </c:pt>
                <c:pt idx="6494">
                  <c:v>42302.992679687501</c:v>
                </c:pt>
                <c:pt idx="6495">
                  <c:v>42302.993374074074</c:v>
                </c:pt>
                <c:pt idx="6496">
                  <c:v>42302.994068460648</c:v>
                </c:pt>
                <c:pt idx="6497">
                  <c:v>42302.994762847222</c:v>
                </c:pt>
                <c:pt idx="6498">
                  <c:v>42302.995457233796</c:v>
                </c:pt>
                <c:pt idx="6499">
                  <c:v>42302.996151620369</c:v>
                </c:pt>
                <c:pt idx="6500">
                  <c:v>42302.996846006943</c:v>
                </c:pt>
                <c:pt idx="6501">
                  <c:v>42302.997540393517</c:v>
                </c:pt>
                <c:pt idx="6502">
                  <c:v>42302.998234780091</c:v>
                </c:pt>
                <c:pt idx="6503">
                  <c:v>42302.998929166664</c:v>
                </c:pt>
                <c:pt idx="6504">
                  <c:v>42302.999623553238</c:v>
                </c:pt>
                <c:pt idx="6505">
                  <c:v>42303.000317939812</c:v>
                </c:pt>
                <c:pt idx="6506">
                  <c:v>42303.001012326386</c:v>
                </c:pt>
                <c:pt idx="6507">
                  <c:v>42303.001706712967</c:v>
                </c:pt>
                <c:pt idx="6508">
                  <c:v>42303.00240109954</c:v>
                </c:pt>
                <c:pt idx="6509">
                  <c:v>42303.003095486114</c:v>
                </c:pt>
                <c:pt idx="6510">
                  <c:v>42303.003789872688</c:v>
                </c:pt>
                <c:pt idx="6511">
                  <c:v>42303.004484259262</c:v>
                </c:pt>
                <c:pt idx="6512">
                  <c:v>42303.005178645835</c:v>
                </c:pt>
                <c:pt idx="6513">
                  <c:v>42303.005873032409</c:v>
                </c:pt>
                <c:pt idx="6514">
                  <c:v>42303.006567418983</c:v>
                </c:pt>
                <c:pt idx="6515">
                  <c:v>42303.007261805556</c:v>
                </c:pt>
                <c:pt idx="6516">
                  <c:v>42303.00795619213</c:v>
                </c:pt>
                <c:pt idx="6517">
                  <c:v>42303.008650578704</c:v>
                </c:pt>
                <c:pt idx="6518">
                  <c:v>42303.009344965278</c:v>
                </c:pt>
                <c:pt idx="6519">
                  <c:v>42303.010039351851</c:v>
                </c:pt>
                <c:pt idx="6520">
                  <c:v>42303.010733738425</c:v>
                </c:pt>
                <c:pt idx="6521">
                  <c:v>42303.011428124999</c:v>
                </c:pt>
                <c:pt idx="6522">
                  <c:v>42303.012122511573</c:v>
                </c:pt>
                <c:pt idx="6523">
                  <c:v>42303.012816898146</c:v>
                </c:pt>
                <c:pt idx="6524">
                  <c:v>42303.01351128472</c:v>
                </c:pt>
                <c:pt idx="6525">
                  <c:v>42303.014205671294</c:v>
                </c:pt>
                <c:pt idx="6526">
                  <c:v>42303.014900057868</c:v>
                </c:pt>
                <c:pt idx="6527">
                  <c:v>42303.015594444441</c:v>
                </c:pt>
                <c:pt idx="6528">
                  <c:v>42303.016288831015</c:v>
                </c:pt>
                <c:pt idx="6529">
                  <c:v>42303.016983217596</c:v>
                </c:pt>
                <c:pt idx="6530">
                  <c:v>42303.01767760417</c:v>
                </c:pt>
                <c:pt idx="6531">
                  <c:v>42303.018371990744</c:v>
                </c:pt>
                <c:pt idx="6532">
                  <c:v>42303.019066377317</c:v>
                </c:pt>
                <c:pt idx="6533">
                  <c:v>42303.019760763891</c:v>
                </c:pt>
                <c:pt idx="6534">
                  <c:v>42303.020455150465</c:v>
                </c:pt>
                <c:pt idx="6535">
                  <c:v>42303.021149537039</c:v>
                </c:pt>
                <c:pt idx="6536">
                  <c:v>42303.021843923612</c:v>
                </c:pt>
                <c:pt idx="6537">
                  <c:v>42303.022538310186</c:v>
                </c:pt>
                <c:pt idx="6538">
                  <c:v>42303.02323269676</c:v>
                </c:pt>
                <c:pt idx="6539">
                  <c:v>42303.023927083334</c:v>
                </c:pt>
                <c:pt idx="6540">
                  <c:v>42303.024621469907</c:v>
                </c:pt>
                <c:pt idx="6541">
                  <c:v>42303.025315856481</c:v>
                </c:pt>
                <c:pt idx="6542">
                  <c:v>42303.026010243055</c:v>
                </c:pt>
                <c:pt idx="6543">
                  <c:v>42303.026704629629</c:v>
                </c:pt>
                <c:pt idx="6544">
                  <c:v>42303.027399016202</c:v>
                </c:pt>
                <c:pt idx="6545">
                  <c:v>42303.028093402776</c:v>
                </c:pt>
                <c:pt idx="6546">
                  <c:v>42303.02878778935</c:v>
                </c:pt>
                <c:pt idx="6547">
                  <c:v>42303.029482175923</c:v>
                </c:pt>
                <c:pt idx="6548">
                  <c:v>42303.030176562497</c:v>
                </c:pt>
                <c:pt idx="6549">
                  <c:v>42303.030870949071</c:v>
                </c:pt>
                <c:pt idx="6550">
                  <c:v>42303.031565335645</c:v>
                </c:pt>
                <c:pt idx="6551">
                  <c:v>42303.032259722226</c:v>
                </c:pt>
                <c:pt idx="6552">
                  <c:v>42303.032954108799</c:v>
                </c:pt>
                <c:pt idx="6553">
                  <c:v>42303.033648495373</c:v>
                </c:pt>
                <c:pt idx="6554">
                  <c:v>42303.034342881947</c:v>
                </c:pt>
                <c:pt idx="6555">
                  <c:v>42303.035037268521</c:v>
                </c:pt>
                <c:pt idx="6556">
                  <c:v>42303.035731655094</c:v>
                </c:pt>
                <c:pt idx="6557">
                  <c:v>42303.036426041668</c:v>
                </c:pt>
                <c:pt idx="6558">
                  <c:v>42303.037120428242</c:v>
                </c:pt>
                <c:pt idx="6559">
                  <c:v>42303.037814814816</c:v>
                </c:pt>
                <c:pt idx="6560">
                  <c:v>42303.038509201389</c:v>
                </c:pt>
                <c:pt idx="6561">
                  <c:v>42303.039203587963</c:v>
                </c:pt>
                <c:pt idx="6562">
                  <c:v>42303.039897974537</c:v>
                </c:pt>
                <c:pt idx="6563">
                  <c:v>42303.040592361111</c:v>
                </c:pt>
                <c:pt idx="6564">
                  <c:v>42303.041286747684</c:v>
                </c:pt>
                <c:pt idx="6565">
                  <c:v>42303.041981134258</c:v>
                </c:pt>
                <c:pt idx="6566">
                  <c:v>42303.042675520832</c:v>
                </c:pt>
                <c:pt idx="6567">
                  <c:v>42303.043369907406</c:v>
                </c:pt>
                <c:pt idx="6568">
                  <c:v>42303.044064293979</c:v>
                </c:pt>
                <c:pt idx="6569">
                  <c:v>42303.044758680553</c:v>
                </c:pt>
                <c:pt idx="6570">
                  <c:v>42303.045453067127</c:v>
                </c:pt>
                <c:pt idx="6571">
                  <c:v>42303.046147453701</c:v>
                </c:pt>
                <c:pt idx="6572">
                  <c:v>42303.046841840274</c:v>
                </c:pt>
                <c:pt idx="6573">
                  <c:v>42303.047536226855</c:v>
                </c:pt>
                <c:pt idx="6574">
                  <c:v>42303.048230613429</c:v>
                </c:pt>
                <c:pt idx="6575">
                  <c:v>42303.048925000003</c:v>
                </c:pt>
                <c:pt idx="6576">
                  <c:v>42303.049619386577</c:v>
                </c:pt>
                <c:pt idx="6577">
                  <c:v>42303.05031377315</c:v>
                </c:pt>
                <c:pt idx="6578">
                  <c:v>42303.051008159724</c:v>
                </c:pt>
                <c:pt idx="6579">
                  <c:v>42303.051702546298</c:v>
                </c:pt>
                <c:pt idx="6580">
                  <c:v>42303.052396932871</c:v>
                </c:pt>
                <c:pt idx="6581">
                  <c:v>42303.053091319445</c:v>
                </c:pt>
                <c:pt idx="6582">
                  <c:v>42303.053785706019</c:v>
                </c:pt>
                <c:pt idx="6583">
                  <c:v>42303.054480092593</c:v>
                </c:pt>
                <c:pt idx="6584">
                  <c:v>42303.055174479166</c:v>
                </c:pt>
                <c:pt idx="6585">
                  <c:v>42303.05586886574</c:v>
                </c:pt>
                <c:pt idx="6586">
                  <c:v>42303.056563252314</c:v>
                </c:pt>
                <c:pt idx="6587">
                  <c:v>42303.057257638888</c:v>
                </c:pt>
                <c:pt idx="6588">
                  <c:v>42303.057952025461</c:v>
                </c:pt>
                <c:pt idx="6589">
                  <c:v>42303.058646412035</c:v>
                </c:pt>
                <c:pt idx="6590">
                  <c:v>42303.059340798609</c:v>
                </c:pt>
                <c:pt idx="6591">
                  <c:v>42303.060035185183</c:v>
                </c:pt>
                <c:pt idx="6592">
                  <c:v>42303.060729571756</c:v>
                </c:pt>
                <c:pt idx="6593">
                  <c:v>42303.06142395833</c:v>
                </c:pt>
                <c:pt idx="6594">
                  <c:v>42303.062118344904</c:v>
                </c:pt>
                <c:pt idx="6595">
                  <c:v>42303.062812731485</c:v>
                </c:pt>
                <c:pt idx="6596">
                  <c:v>42303.063507118059</c:v>
                </c:pt>
                <c:pt idx="6597">
                  <c:v>42303.064201504632</c:v>
                </c:pt>
                <c:pt idx="6598">
                  <c:v>42303.064895891206</c:v>
                </c:pt>
                <c:pt idx="6599">
                  <c:v>42303.06559027778</c:v>
                </c:pt>
                <c:pt idx="6600">
                  <c:v>42303.066284664354</c:v>
                </c:pt>
                <c:pt idx="6601">
                  <c:v>42303.066979050927</c:v>
                </c:pt>
                <c:pt idx="6602">
                  <c:v>42303.067673437501</c:v>
                </c:pt>
                <c:pt idx="6603">
                  <c:v>42303.068367824075</c:v>
                </c:pt>
                <c:pt idx="6604">
                  <c:v>42303.069062210649</c:v>
                </c:pt>
                <c:pt idx="6605">
                  <c:v>42303.069756597222</c:v>
                </c:pt>
                <c:pt idx="6606">
                  <c:v>42303.070450983796</c:v>
                </c:pt>
                <c:pt idx="6607">
                  <c:v>42303.07114537037</c:v>
                </c:pt>
                <c:pt idx="6608">
                  <c:v>42303.071839756944</c:v>
                </c:pt>
                <c:pt idx="6609">
                  <c:v>42303.072534143517</c:v>
                </c:pt>
                <c:pt idx="6610">
                  <c:v>42303.073228530091</c:v>
                </c:pt>
                <c:pt idx="6611">
                  <c:v>42303.073922916665</c:v>
                </c:pt>
                <c:pt idx="6612">
                  <c:v>42303.074617303238</c:v>
                </c:pt>
                <c:pt idx="6613">
                  <c:v>42303.075311689812</c:v>
                </c:pt>
                <c:pt idx="6614">
                  <c:v>42303.076006076386</c:v>
                </c:pt>
                <c:pt idx="6615">
                  <c:v>42303.07670046296</c:v>
                </c:pt>
                <c:pt idx="6616">
                  <c:v>42303.077394849533</c:v>
                </c:pt>
                <c:pt idx="6617">
                  <c:v>42303.078089236114</c:v>
                </c:pt>
                <c:pt idx="6618">
                  <c:v>42303.078783622688</c:v>
                </c:pt>
                <c:pt idx="6619">
                  <c:v>42303.079478009262</c:v>
                </c:pt>
                <c:pt idx="6620">
                  <c:v>42303.080172395836</c:v>
                </c:pt>
                <c:pt idx="6621">
                  <c:v>42303.080866782409</c:v>
                </c:pt>
                <c:pt idx="6622">
                  <c:v>42303.081561168983</c:v>
                </c:pt>
                <c:pt idx="6623">
                  <c:v>42303.082255555557</c:v>
                </c:pt>
                <c:pt idx="6624">
                  <c:v>42303.082949942131</c:v>
                </c:pt>
                <c:pt idx="6625">
                  <c:v>42303.083644328704</c:v>
                </c:pt>
                <c:pt idx="6626">
                  <c:v>42303.084338715278</c:v>
                </c:pt>
                <c:pt idx="6627">
                  <c:v>42303.085033101852</c:v>
                </c:pt>
                <c:pt idx="6628">
                  <c:v>42303.085727488426</c:v>
                </c:pt>
                <c:pt idx="6629">
                  <c:v>42303.086421874999</c:v>
                </c:pt>
                <c:pt idx="6630">
                  <c:v>42303.087116261573</c:v>
                </c:pt>
                <c:pt idx="6631">
                  <c:v>42303.087810648147</c:v>
                </c:pt>
                <c:pt idx="6632">
                  <c:v>42303.088505034721</c:v>
                </c:pt>
                <c:pt idx="6633">
                  <c:v>42303.089199421294</c:v>
                </c:pt>
                <c:pt idx="6634">
                  <c:v>42303.089893807868</c:v>
                </c:pt>
                <c:pt idx="6635">
                  <c:v>42303.090588194442</c:v>
                </c:pt>
                <c:pt idx="6636">
                  <c:v>42303.091282581016</c:v>
                </c:pt>
                <c:pt idx="6637">
                  <c:v>42303.091976967589</c:v>
                </c:pt>
                <c:pt idx="6638">
                  <c:v>42303.09267135417</c:v>
                </c:pt>
                <c:pt idx="6639">
                  <c:v>42303.093365740744</c:v>
                </c:pt>
                <c:pt idx="6640">
                  <c:v>42303.094060127318</c:v>
                </c:pt>
                <c:pt idx="6641">
                  <c:v>42303.094754513892</c:v>
                </c:pt>
                <c:pt idx="6642">
                  <c:v>42303.095448900465</c:v>
                </c:pt>
                <c:pt idx="6643">
                  <c:v>42303.096143287039</c:v>
                </c:pt>
                <c:pt idx="6644">
                  <c:v>42303.096837673613</c:v>
                </c:pt>
                <c:pt idx="6645">
                  <c:v>42303.097532060186</c:v>
                </c:pt>
                <c:pt idx="6646">
                  <c:v>42303.09822644676</c:v>
                </c:pt>
                <c:pt idx="6647">
                  <c:v>42303.098920833334</c:v>
                </c:pt>
                <c:pt idx="6648">
                  <c:v>42303.099615219908</c:v>
                </c:pt>
                <c:pt idx="6649">
                  <c:v>42303.100309606481</c:v>
                </c:pt>
                <c:pt idx="6650">
                  <c:v>42303.101003993055</c:v>
                </c:pt>
                <c:pt idx="6651">
                  <c:v>42303.101698379629</c:v>
                </c:pt>
                <c:pt idx="6652">
                  <c:v>42303.102392766203</c:v>
                </c:pt>
                <c:pt idx="6653">
                  <c:v>42303.103087152776</c:v>
                </c:pt>
                <c:pt idx="6654">
                  <c:v>42303.10378153935</c:v>
                </c:pt>
                <c:pt idx="6655">
                  <c:v>42303.104475925924</c:v>
                </c:pt>
                <c:pt idx="6656">
                  <c:v>42303.105170312498</c:v>
                </c:pt>
                <c:pt idx="6657">
                  <c:v>42303.105864699071</c:v>
                </c:pt>
                <c:pt idx="6658">
                  <c:v>42303.106559085645</c:v>
                </c:pt>
                <c:pt idx="6659">
                  <c:v>42303.107253472219</c:v>
                </c:pt>
                <c:pt idx="6660">
                  <c:v>42303.1079478588</c:v>
                </c:pt>
                <c:pt idx="6661">
                  <c:v>42303.108642245374</c:v>
                </c:pt>
                <c:pt idx="6662">
                  <c:v>42303.109336631947</c:v>
                </c:pt>
                <c:pt idx="6663">
                  <c:v>42303.110031018521</c:v>
                </c:pt>
                <c:pt idx="6664">
                  <c:v>42303.110725405095</c:v>
                </c:pt>
                <c:pt idx="6665">
                  <c:v>42303.111419791669</c:v>
                </c:pt>
                <c:pt idx="6666">
                  <c:v>42303.112114178242</c:v>
                </c:pt>
                <c:pt idx="6667">
                  <c:v>42303.112808564816</c:v>
                </c:pt>
                <c:pt idx="6668">
                  <c:v>42303.11350295139</c:v>
                </c:pt>
                <c:pt idx="6669">
                  <c:v>42303.114197337964</c:v>
                </c:pt>
                <c:pt idx="6670">
                  <c:v>42303.114891724537</c:v>
                </c:pt>
                <c:pt idx="6671">
                  <c:v>42303.115586111111</c:v>
                </c:pt>
                <c:pt idx="6672">
                  <c:v>42303.116280497685</c:v>
                </c:pt>
                <c:pt idx="6673">
                  <c:v>42303.116974884259</c:v>
                </c:pt>
                <c:pt idx="6674">
                  <c:v>42303.117669270832</c:v>
                </c:pt>
                <c:pt idx="6675">
                  <c:v>42303.118363657406</c:v>
                </c:pt>
                <c:pt idx="6676">
                  <c:v>42303.11905804398</c:v>
                </c:pt>
                <c:pt idx="6677">
                  <c:v>42303.119752430553</c:v>
                </c:pt>
                <c:pt idx="6678">
                  <c:v>42303.120446817127</c:v>
                </c:pt>
                <c:pt idx="6679">
                  <c:v>42303.121141203701</c:v>
                </c:pt>
                <c:pt idx="6680">
                  <c:v>42303.121835590275</c:v>
                </c:pt>
                <c:pt idx="6681">
                  <c:v>42303.122529976848</c:v>
                </c:pt>
                <c:pt idx="6682">
                  <c:v>42303.123224363429</c:v>
                </c:pt>
                <c:pt idx="6683">
                  <c:v>42303.123918750003</c:v>
                </c:pt>
                <c:pt idx="6684">
                  <c:v>42303.124613136577</c:v>
                </c:pt>
                <c:pt idx="6685">
                  <c:v>42303.125307523151</c:v>
                </c:pt>
                <c:pt idx="6686">
                  <c:v>42303.126001909724</c:v>
                </c:pt>
                <c:pt idx="6687">
                  <c:v>42303.126696296298</c:v>
                </c:pt>
                <c:pt idx="6688">
                  <c:v>42303.127390682872</c:v>
                </c:pt>
                <c:pt idx="6689">
                  <c:v>42303.128085069446</c:v>
                </c:pt>
                <c:pt idx="6690">
                  <c:v>42303.128779456019</c:v>
                </c:pt>
                <c:pt idx="6691">
                  <c:v>42303.129473842593</c:v>
                </c:pt>
                <c:pt idx="6692">
                  <c:v>42303.130168229167</c:v>
                </c:pt>
                <c:pt idx="6693">
                  <c:v>42303.130862615741</c:v>
                </c:pt>
                <c:pt idx="6694">
                  <c:v>42303.131557002314</c:v>
                </c:pt>
                <c:pt idx="6695">
                  <c:v>42303.132251388888</c:v>
                </c:pt>
                <c:pt idx="6696">
                  <c:v>42303.132945775462</c:v>
                </c:pt>
                <c:pt idx="6697">
                  <c:v>42303.133640162036</c:v>
                </c:pt>
                <c:pt idx="6698">
                  <c:v>42303.134334548609</c:v>
                </c:pt>
                <c:pt idx="6699">
                  <c:v>42303.135028935183</c:v>
                </c:pt>
                <c:pt idx="6700">
                  <c:v>42303.135723321757</c:v>
                </c:pt>
                <c:pt idx="6701">
                  <c:v>42303.136417708331</c:v>
                </c:pt>
                <c:pt idx="6702">
                  <c:v>42303.137112094904</c:v>
                </c:pt>
                <c:pt idx="6703">
                  <c:v>42303.137806481478</c:v>
                </c:pt>
                <c:pt idx="6704">
                  <c:v>42303.138500868059</c:v>
                </c:pt>
                <c:pt idx="6705">
                  <c:v>42303.139195254633</c:v>
                </c:pt>
                <c:pt idx="6706">
                  <c:v>42303.139889641207</c:v>
                </c:pt>
                <c:pt idx="6707">
                  <c:v>42303.14058402778</c:v>
                </c:pt>
                <c:pt idx="6708">
                  <c:v>42303.141278414354</c:v>
                </c:pt>
                <c:pt idx="6709">
                  <c:v>42303.141972800928</c:v>
                </c:pt>
                <c:pt idx="6710">
                  <c:v>42303.142667187502</c:v>
                </c:pt>
                <c:pt idx="6711">
                  <c:v>42303.143361574075</c:v>
                </c:pt>
                <c:pt idx="6712">
                  <c:v>42303.144055960649</c:v>
                </c:pt>
                <c:pt idx="6713">
                  <c:v>42303.144750347223</c:v>
                </c:pt>
                <c:pt idx="6714">
                  <c:v>42303.145444733796</c:v>
                </c:pt>
                <c:pt idx="6715">
                  <c:v>42303.14613912037</c:v>
                </c:pt>
                <c:pt idx="6716">
                  <c:v>42303.146833506944</c:v>
                </c:pt>
                <c:pt idx="6717">
                  <c:v>42303.147527893518</c:v>
                </c:pt>
                <c:pt idx="6718">
                  <c:v>42303.148222280091</c:v>
                </c:pt>
                <c:pt idx="6719">
                  <c:v>42303.148916666665</c:v>
                </c:pt>
                <c:pt idx="6720">
                  <c:v>42303.149611053239</c:v>
                </c:pt>
                <c:pt idx="6721">
                  <c:v>42303.150305439813</c:v>
                </c:pt>
                <c:pt idx="6722">
                  <c:v>42303.150999826386</c:v>
                </c:pt>
                <c:pt idx="6723">
                  <c:v>42303.15169421296</c:v>
                </c:pt>
                <c:pt idx="6724">
                  <c:v>42303.152388599534</c:v>
                </c:pt>
                <c:pt idx="6725">
                  <c:v>42303.153082986108</c:v>
                </c:pt>
                <c:pt idx="6726">
                  <c:v>42303.153777372689</c:v>
                </c:pt>
                <c:pt idx="6727">
                  <c:v>42303.154471759262</c:v>
                </c:pt>
                <c:pt idx="6728">
                  <c:v>42303.155166145836</c:v>
                </c:pt>
                <c:pt idx="6729">
                  <c:v>42303.15586053241</c:v>
                </c:pt>
                <c:pt idx="6730">
                  <c:v>42303.156554918984</c:v>
                </c:pt>
                <c:pt idx="6731">
                  <c:v>42303.157249305557</c:v>
                </c:pt>
                <c:pt idx="6732">
                  <c:v>42303.157943692131</c:v>
                </c:pt>
                <c:pt idx="6733">
                  <c:v>42303.158638078705</c:v>
                </c:pt>
                <c:pt idx="6734">
                  <c:v>42303.159332465279</c:v>
                </c:pt>
                <c:pt idx="6735">
                  <c:v>42303.160026851852</c:v>
                </c:pt>
                <c:pt idx="6736">
                  <c:v>42303.160721238426</c:v>
                </c:pt>
                <c:pt idx="6737">
                  <c:v>42303.161415625</c:v>
                </c:pt>
                <c:pt idx="6738">
                  <c:v>42303.162110011574</c:v>
                </c:pt>
                <c:pt idx="6739">
                  <c:v>42303.162804398147</c:v>
                </c:pt>
                <c:pt idx="6740">
                  <c:v>42303.163498784721</c:v>
                </c:pt>
                <c:pt idx="6741">
                  <c:v>42303.164193171295</c:v>
                </c:pt>
                <c:pt idx="6742">
                  <c:v>42303.164887557868</c:v>
                </c:pt>
                <c:pt idx="6743">
                  <c:v>42303.165581944442</c:v>
                </c:pt>
                <c:pt idx="6744">
                  <c:v>42303.166276331016</c:v>
                </c:pt>
                <c:pt idx="6745">
                  <c:v>42303.16697071759</c:v>
                </c:pt>
                <c:pt idx="6746">
                  <c:v>42303.167665104163</c:v>
                </c:pt>
                <c:pt idx="6747">
                  <c:v>42303.168359490737</c:v>
                </c:pt>
                <c:pt idx="6748">
                  <c:v>42303.169053877318</c:v>
                </c:pt>
                <c:pt idx="6749">
                  <c:v>42303.169748263892</c:v>
                </c:pt>
                <c:pt idx="6750">
                  <c:v>42303.170442650466</c:v>
                </c:pt>
                <c:pt idx="6751">
                  <c:v>42303.171137037039</c:v>
                </c:pt>
                <c:pt idx="6752">
                  <c:v>42303.171831423613</c:v>
                </c:pt>
                <c:pt idx="6753">
                  <c:v>42303.172525810187</c:v>
                </c:pt>
                <c:pt idx="6754">
                  <c:v>42303.173220196761</c:v>
                </c:pt>
                <c:pt idx="6755">
                  <c:v>42303.173914583334</c:v>
                </c:pt>
                <c:pt idx="6756">
                  <c:v>42303.174608969908</c:v>
                </c:pt>
                <c:pt idx="6757">
                  <c:v>42303.175303356482</c:v>
                </c:pt>
                <c:pt idx="6758">
                  <c:v>42303.175997743056</c:v>
                </c:pt>
                <c:pt idx="6759">
                  <c:v>42303.176692129629</c:v>
                </c:pt>
                <c:pt idx="6760">
                  <c:v>42303.177386516203</c:v>
                </c:pt>
                <c:pt idx="6761">
                  <c:v>42303.178080902777</c:v>
                </c:pt>
                <c:pt idx="6762">
                  <c:v>42303.178775289351</c:v>
                </c:pt>
                <c:pt idx="6763">
                  <c:v>42303.179469675924</c:v>
                </c:pt>
                <c:pt idx="6764">
                  <c:v>42303.180164062498</c:v>
                </c:pt>
                <c:pt idx="6765">
                  <c:v>42303.180858449072</c:v>
                </c:pt>
                <c:pt idx="6766">
                  <c:v>42303.181552835646</c:v>
                </c:pt>
                <c:pt idx="6767">
                  <c:v>42303.182247222219</c:v>
                </c:pt>
                <c:pt idx="6768">
                  <c:v>42303.182941608793</c:v>
                </c:pt>
                <c:pt idx="6769">
                  <c:v>42303.183635995367</c:v>
                </c:pt>
                <c:pt idx="6770">
                  <c:v>42303.184330381948</c:v>
                </c:pt>
                <c:pt idx="6771">
                  <c:v>42303.185024768522</c:v>
                </c:pt>
                <c:pt idx="6772">
                  <c:v>42303.185719155095</c:v>
                </c:pt>
                <c:pt idx="6773">
                  <c:v>42303.186413541669</c:v>
                </c:pt>
                <c:pt idx="6774">
                  <c:v>42303.187107928243</c:v>
                </c:pt>
                <c:pt idx="6775">
                  <c:v>42303.187802314817</c:v>
                </c:pt>
                <c:pt idx="6776">
                  <c:v>42303.18849670139</c:v>
                </c:pt>
                <c:pt idx="6777">
                  <c:v>42303.189191087964</c:v>
                </c:pt>
                <c:pt idx="6778">
                  <c:v>42303.189885474538</c:v>
                </c:pt>
                <c:pt idx="6779">
                  <c:v>42303.190579861111</c:v>
                </c:pt>
                <c:pt idx="6780">
                  <c:v>42303.191274247685</c:v>
                </c:pt>
                <c:pt idx="6781">
                  <c:v>42303.191968634259</c:v>
                </c:pt>
                <c:pt idx="6782">
                  <c:v>42303.192663020833</c:v>
                </c:pt>
                <c:pt idx="6783">
                  <c:v>42303.193357407406</c:v>
                </c:pt>
                <c:pt idx="6784">
                  <c:v>42303.19405179398</c:v>
                </c:pt>
                <c:pt idx="6785">
                  <c:v>42303.194746180554</c:v>
                </c:pt>
                <c:pt idx="6786">
                  <c:v>42303.195440567128</c:v>
                </c:pt>
                <c:pt idx="6787">
                  <c:v>42303.196134953701</c:v>
                </c:pt>
                <c:pt idx="6788">
                  <c:v>42303.196829340275</c:v>
                </c:pt>
                <c:pt idx="6789">
                  <c:v>42303.197523726849</c:v>
                </c:pt>
                <c:pt idx="6790">
                  <c:v>42303.198218113423</c:v>
                </c:pt>
                <c:pt idx="6791">
                  <c:v>42303.198912499996</c:v>
                </c:pt>
                <c:pt idx="6792">
                  <c:v>42303.199606886577</c:v>
                </c:pt>
                <c:pt idx="6793">
                  <c:v>42303.200301273151</c:v>
                </c:pt>
                <c:pt idx="6794">
                  <c:v>42303.200995659725</c:v>
                </c:pt>
                <c:pt idx="6795">
                  <c:v>42303.201690046299</c:v>
                </c:pt>
                <c:pt idx="6796">
                  <c:v>42303.202384432872</c:v>
                </c:pt>
                <c:pt idx="6797">
                  <c:v>42303.203078819446</c:v>
                </c:pt>
                <c:pt idx="6798">
                  <c:v>42303.20377320602</c:v>
                </c:pt>
                <c:pt idx="6799">
                  <c:v>42303.204467592594</c:v>
                </c:pt>
                <c:pt idx="6800">
                  <c:v>42303.205161979167</c:v>
                </c:pt>
                <c:pt idx="6801">
                  <c:v>42303.205856365741</c:v>
                </c:pt>
                <c:pt idx="6802">
                  <c:v>42303.206550752315</c:v>
                </c:pt>
                <c:pt idx="6803">
                  <c:v>42303.207245138889</c:v>
                </c:pt>
                <c:pt idx="6804">
                  <c:v>42303.207939525462</c:v>
                </c:pt>
                <c:pt idx="6805">
                  <c:v>42303.208633912036</c:v>
                </c:pt>
                <c:pt idx="6806">
                  <c:v>42303.20932829861</c:v>
                </c:pt>
                <c:pt idx="6807">
                  <c:v>42303.210022685184</c:v>
                </c:pt>
                <c:pt idx="6808">
                  <c:v>42303.210717071757</c:v>
                </c:pt>
                <c:pt idx="6809">
                  <c:v>42303.211411458331</c:v>
                </c:pt>
                <c:pt idx="6810">
                  <c:v>42303.212105844905</c:v>
                </c:pt>
                <c:pt idx="6811">
                  <c:v>42303.212800231478</c:v>
                </c:pt>
                <c:pt idx="6812">
                  <c:v>42303.213494618052</c:v>
                </c:pt>
                <c:pt idx="6813">
                  <c:v>42303.214189004633</c:v>
                </c:pt>
                <c:pt idx="6814">
                  <c:v>42303.214883391207</c:v>
                </c:pt>
                <c:pt idx="6815">
                  <c:v>42303.215577777781</c:v>
                </c:pt>
                <c:pt idx="6816">
                  <c:v>42303.216272164354</c:v>
                </c:pt>
                <c:pt idx="6817">
                  <c:v>42303.216966550928</c:v>
                </c:pt>
                <c:pt idx="6818">
                  <c:v>42303.217660937502</c:v>
                </c:pt>
                <c:pt idx="6819">
                  <c:v>42303.218355324076</c:v>
                </c:pt>
                <c:pt idx="6820">
                  <c:v>42303.219049710649</c:v>
                </c:pt>
                <c:pt idx="6821">
                  <c:v>42303.219744097223</c:v>
                </c:pt>
                <c:pt idx="6822">
                  <c:v>42303.220438483797</c:v>
                </c:pt>
                <c:pt idx="6823">
                  <c:v>42303.221132870371</c:v>
                </c:pt>
                <c:pt idx="6824">
                  <c:v>42303.221827256944</c:v>
                </c:pt>
                <c:pt idx="6825">
                  <c:v>42303.222521643518</c:v>
                </c:pt>
                <c:pt idx="6826">
                  <c:v>42303.223216030092</c:v>
                </c:pt>
                <c:pt idx="6827">
                  <c:v>42303.223910416666</c:v>
                </c:pt>
                <c:pt idx="6828">
                  <c:v>42303.224604803239</c:v>
                </c:pt>
                <c:pt idx="6829">
                  <c:v>42303.225299189813</c:v>
                </c:pt>
                <c:pt idx="6830">
                  <c:v>42303.225993576387</c:v>
                </c:pt>
                <c:pt idx="6831">
                  <c:v>42303.226687962961</c:v>
                </c:pt>
                <c:pt idx="6832">
                  <c:v>42303.227382349534</c:v>
                </c:pt>
                <c:pt idx="6833">
                  <c:v>42303.228076736108</c:v>
                </c:pt>
                <c:pt idx="6834">
                  <c:v>42303.228771122682</c:v>
                </c:pt>
                <c:pt idx="6835">
                  <c:v>42303.229465509263</c:v>
                </c:pt>
                <c:pt idx="6836">
                  <c:v>42303.230159895837</c:v>
                </c:pt>
                <c:pt idx="6837">
                  <c:v>42303.23085428241</c:v>
                </c:pt>
                <c:pt idx="6838">
                  <c:v>42303.231548668984</c:v>
                </c:pt>
                <c:pt idx="6839">
                  <c:v>42303.232243055558</c:v>
                </c:pt>
                <c:pt idx="6840">
                  <c:v>42303.232937442132</c:v>
                </c:pt>
                <c:pt idx="6841">
                  <c:v>42303.233631828705</c:v>
                </c:pt>
                <c:pt idx="6842">
                  <c:v>42303.234326215279</c:v>
                </c:pt>
                <c:pt idx="6843">
                  <c:v>42303.235020601853</c:v>
                </c:pt>
                <c:pt idx="6844">
                  <c:v>42303.235714988426</c:v>
                </c:pt>
                <c:pt idx="6845">
                  <c:v>42303.236409375</c:v>
                </c:pt>
                <c:pt idx="6846">
                  <c:v>42303.237103761574</c:v>
                </c:pt>
                <c:pt idx="6847">
                  <c:v>42303.237798148148</c:v>
                </c:pt>
                <c:pt idx="6848">
                  <c:v>42303.238492534721</c:v>
                </c:pt>
                <c:pt idx="6849">
                  <c:v>42303.239186921295</c:v>
                </c:pt>
                <c:pt idx="6850">
                  <c:v>42303.239881307869</c:v>
                </c:pt>
                <c:pt idx="6851">
                  <c:v>42303.240575694443</c:v>
                </c:pt>
                <c:pt idx="6852">
                  <c:v>42303.241270081016</c:v>
                </c:pt>
                <c:pt idx="6853">
                  <c:v>42303.24196446759</c:v>
                </c:pt>
                <c:pt idx="6854">
                  <c:v>42303.242658854164</c:v>
                </c:pt>
                <c:pt idx="6855">
                  <c:v>42303.243353240738</c:v>
                </c:pt>
                <c:pt idx="6856">
                  <c:v>42303.244047627311</c:v>
                </c:pt>
                <c:pt idx="6857">
                  <c:v>42303.244742013892</c:v>
                </c:pt>
                <c:pt idx="6858">
                  <c:v>42303.245436400466</c:v>
                </c:pt>
                <c:pt idx="6859">
                  <c:v>42303.24613078704</c:v>
                </c:pt>
                <c:pt idx="6860">
                  <c:v>42303.246825173614</c:v>
                </c:pt>
                <c:pt idx="6861">
                  <c:v>42303.247519560187</c:v>
                </c:pt>
                <c:pt idx="6862">
                  <c:v>42303.248213946761</c:v>
                </c:pt>
                <c:pt idx="6863">
                  <c:v>42303.248908333335</c:v>
                </c:pt>
                <c:pt idx="6864">
                  <c:v>42303.249602719909</c:v>
                </c:pt>
                <c:pt idx="6865">
                  <c:v>42303.250297106482</c:v>
                </c:pt>
                <c:pt idx="6866">
                  <c:v>42303.250991493056</c:v>
                </c:pt>
                <c:pt idx="6867">
                  <c:v>42303.25168587963</c:v>
                </c:pt>
                <c:pt idx="6868">
                  <c:v>42303.252380266204</c:v>
                </c:pt>
                <c:pt idx="6869">
                  <c:v>42303.253074652777</c:v>
                </c:pt>
                <c:pt idx="6870">
                  <c:v>42303.253769039351</c:v>
                </c:pt>
                <c:pt idx="6871">
                  <c:v>42303.254463425925</c:v>
                </c:pt>
                <c:pt idx="6872">
                  <c:v>42303.255157812499</c:v>
                </c:pt>
                <c:pt idx="6873">
                  <c:v>42303.255852199072</c:v>
                </c:pt>
                <c:pt idx="6874">
                  <c:v>42303.256546585646</c:v>
                </c:pt>
                <c:pt idx="6875">
                  <c:v>42303.25724097222</c:v>
                </c:pt>
                <c:pt idx="6876">
                  <c:v>42303.257935358793</c:v>
                </c:pt>
                <c:pt idx="6877">
                  <c:v>42303.258629745367</c:v>
                </c:pt>
                <c:pt idx="6878">
                  <c:v>42303.259324131941</c:v>
                </c:pt>
                <c:pt idx="6879">
                  <c:v>42303.260018518522</c:v>
                </c:pt>
                <c:pt idx="6880">
                  <c:v>42303.260712905096</c:v>
                </c:pt>
                <c:pt idx="6881">
                  <c:v>42303.261407291669</c:v>
                </c:pt>
                <c:pt idx="6882">
                  <c:v>42303.262101678243</c:v>
                </c:pt>
                <c:pt idx="6883">
                  <c:v>42303.262796064817</c:v>
                </c:pt>
                <c:pt idx="6884">
                  <c:v>42303.263490451391</c:v>
                </c:pt>
                <c:pt idx="6885">
                  <c:v>42303.264184837964</c:v>
                </c:pt>
                <c:pt idx="6886">
                  <c:v>42303.264879224538</c:v>
                </c:pt>
                <c:pt idx="6887">
                  <c:v>42303.265573611112</c:v>
                </c:pt>
                <c:pt idx="6888">
                  <c:v>42303.266267997686</c:v>
                </c:pt>
                <c:pt idx="6889">
                  <c:v>42303.266962384259</c:v>
                </c:pt>
                <c:pt idx="6890">
                  <c:v>42303.267656770833</c:v>
                </c:pt>
                <c:pt idx="6891">
                  <c:v>42303.268351157407</c:v>
                </c:pt>
                <c:pt idx="6892">
                  <c:v>42303.269045543981</c:v>
                </c:pt>
                <c:pt idx="6893">
                  <c:v>42303.269739930554</c:v>
                </c:pt>
                <c:pt idx="6894">
                  <c:v>42303.270434317128</c:v>
                </c:pt>
                <c:pt idx="6895">
                  <c:v>42303.271128703702</c:v>
                </c:pt>
                <c:pt idx="6896">
                  <c:v>42303.271823090276</c:v>
                </c:pt>
                <c:pt idx="6897">
                  <c:v>42303.272517476849</c:v>
                </c:pt>
                <c:pt idx="6898">
                  <c:v>42303.273211863423</c:v>
                </c:pt>
                <c:pt idx="6899">
                  <c:v>42303.273906249997</c:v>
                </c:pt>
                <c:pt idx="6900">
                  <c:v>42303.274600636571</c:v>
                </c:pt>
                <c:pt idx="6901">
                  <c:v>42303.275295023152</c:v>
                </c:pt>
                <c:pt idx="6902">
                  <c:v>42303.275989409725</c:v>
                </c:pt>
                <c:pt idx="6903">
                  <c:v>42303.276683796299</c:v>
                </c:pt>
                <c:pt idx="6904">
                  <c:v>42303.277378182873</c:v>
                </c:pt>
                <c:pt idx="6905">
                  <c:v>42303.278072569447</c:v>
                </c:pt>
                <c:pt idx="6906">
                  <c:v>42303.27876695602</c:v>
                </c:pt>
                <c:pt idx="6907">
                  <c:v>42303.279461342594</c:v>
                </c:pt>
                <c:pt idx="6908">
                  <c:v>42303.280155729168</c:v>
                </c:pt>
                <c:pt idx="6909">
                  <c:v>42303.280850115741</c:v>
                </c:pt>
                <c:pt idx="6910">
                  <c:v>42303.281544502315</c:v>
                </c:pt>
                <c:pt idx="6911">
                  <c:v>42303.282238888889</c:v>
                </c:pt>
                <c:pt idx="6912">
                  <c:v>42303.282933275463</c:v>
                </c:pt>
                <c:pt idx="6913">
                  <c:v>42303.283627662036</c:v>
                </c:pt>
                <c:pt idx="6914">
                  <c:v>42303.28432204861</c:v>
                </c:pt>
                <c:pt idx="6915">
                  <c:v>42303.285016435184</c:v>
                </c:pt>
                <c:pt idx="6916">
                  <c:v>42303.285710821758</c:v>
                </c:pt>
                <c:pt idx="6917">
                  <c:v>42303.286405208331</c:v>
                </c:pt>
                <c:pt idx="6918">
                  <c:v>42303.287099594905</c:v>
                </c:pt>
                <c:pt idx="6919">
                  <c:v>42303.287793981479</c:v>
                </c:pt>
                <c:pt idx="6920">
                  <c:v>42303.288488368053</c:v>
                </c:pt>
                <c:pt idx="6921">
                  <c:v>42303.289182754626</c:v>
                </c:pt>
                <c:pt idx="6922">
                  <c:v>42303.2898771412</c:v>
                </c:pt>
                <c:pt idx="6923">
                  <c:v>42303.290571527781</c:v>
                </c:pt>
                <c:pt idx="6924">
                  <c:v>42303.291265914355</c:v>
                </c:pt>
                <c:pt idx="6925">
                  <c:v>42303.291960300929</c:v>
                </c:pt>
                <c:pt idx="6926">
                  <c:v>42303.292654687502</c:v>
                </c:pt>
                <c:pt idx="6927">
                  <c:v>42303.293349074076</c:v>
                </c:pt>
                <c:pt idx="6928">
                  <c:v>42303.29404346065</c:v>
                </c:pt>
                <c:pt idx="6929">
                  <c:v>42303.294737847224</c:v>
                </c:pt>
                <c:pt idx="6930">
                  <c:v>42303.295432233797</c:v>
                </c:pt>
                <c:pt idx="6931">
                  <c:v>42303.296126620371</c:v>
                </c:pt>
                <c:pt idx="6932">
                  <c:v>42303.296821006945</c:v>
                </c:pt>
                <c:pt idx="6933">
                  <c:v>42303.297515393519</c:v>
                </c:pt>
                <c:pt idx="6934">
                  <c:v>42303.298209780092</c:v>
                </c:pt>
                <c:pt idx="6935">
                  <c:v>42303.298904166666</c:v>
                </c:pt>
                <c:pt idx="6936">
                  <c:v>42303.29959855324</c:v>
                </c:pt>
                <c:pt idx="6937">
                  <c:v>42303.300292939814</c:v>
                </c:pt>
                <c:pt idx="6938">
                  <c:v>42303.300987326387</c:v>
                </c:pt>
                <c:pt idx="6939">
                  <c:v>42303.301681712961</c:v>
                </c:pt>
                <c:pt idx="6940">
                  <c:v>42303.302376099535</c:v>
                </c:pt>
                <c:pt idx="6941">
                  <c:v>42303.303070486108</c:v>
                </c:pt>
                <c:pt idx="6942">
                  <c:v>42303.303764872682</c:v>
                </c:pt>
                <c:pt idx="6943">
                  <c:v>42303.304459259256</c:v>
                </c:pt>
                <c:pt idx="6944">
                  <c:v>42303.30515364583</c:v>
                </c:pt>
                <c:pt idx="6945">
                  <c:v>42303.305848032411</c:v>
                </c:pt>
                <c:pt idx="6946">
                  <c:v>42303.306542418984</c:v>
                </c:pt>
                <c:pt idx="6947">
                  <c:v>42303.307236805558</c:v>
                </c:pt>
                <c:pt idx="6948">
                  <c:v>42303.307931192132</c:v>
                </c:pt>
                <c:pt idx="6949">
                  <c:v>42303.308625578706</c:v>
                </c:pt>
                <c:pt idx="6950">
                  <c:v>42303.309319965279</c:v>
                </c:pt>
                <c:pt idx="6951">
                  <c:v>42303.310014351853</c:v>
                </c:pt>
                <c:pt idx="6952">
                  <c:v>42303.310708738427</c:v>
                </c:pt>
                <c:pt idx="6953">
                  <c:v>42303.311403125001</c:v>
                </c:pt>
                <c:pt idx="6954">
                  <c:v>42303.312097511574</c:v>
                </c:pt>
                <c:pt idx="6955">
                  <c:v>42303.312791898148</c:v>
                </c:pt>
                <c:pt idx="6956">
                  <c:v>42303.313486284722</c:v>
                </c:pt>
                <c:pt idx="6957">
                  <c:v>42303.314180671296</c:v>
                </c:pt>
                <c:pt idx="6958">
                  <c:v>42303.314875057869</c:v>
                </c:pt>
                <c:pt idx="6959">
                  <c:v>42303.315569444443</c:v>
                </c:pt>
                <c:pt idx="6960">
                  <c:v>42303.316263831017</c:v>
                </c:pt>
                <c:pt idx="6961">
                  <c:v>42303.316958217591</c:v>
                </c:pt>
                <c:pt idx="6962">
                  <c:v>42303.317652604164</c:v>
                </c:pt>
                <c:pt idx="6963">
                  <c:v>42303.318346990738</c:v>
                </c:pt>
                <c:pt idx="6964">
                  <c:v>42303.319041377312</c:v>
                </c:pt>
                <c:pt idx="6965">
                  <c:v>42303.319735763886</c:v>
                </c:pt>
                <c:pt idx="6966">
                  <c:v>42303.320430150467</c:v>
                </c:pt>
                <c:pt idx="6967">
                  <c:v>42303.32112453704</c:v>
                </c:pt>
                <c:pt idx="6968">
                  <c:v>42303.321818923614</c:v>
                </c:pt>
                <c:pt idx="6969">
                  <c:v>42303.322513310188</c:v>
                </c:pt>
                <c:pt idx="6970">
                  <c:v>42303.323207696762</c:v>
                </c:pt>
                <c:pt idx="6971">
                  <c:v>42303.323902083335</c:v>
                </c:pt>
                <c:pt idx="6972">
                  <c:v>42303.324596469909</c:v>
                </c:pt>
                <c:pt idx="6973">
                  <c:v>42303.325290856483</c:v>
                </c:pt>
                <c:pt idx="6974">
                  <c:v>42303.325985243056</c:v>
                </c:pt>
                <c:pt idx="6975">
                  <c:v>42303.32667962963</c:v>
                </c:pt>
                <c:pt idx="6976">
                  <c:v>42303.327374016204</c:v>
                </c:pt>
                <c:pt idx="6977">
                  <c:v>42303.328068402778</c:v>
                </c:pt>
                <c:pt idx="6978">
                  <c:v>42303.328762789351</c:v>
                </c:pt>
                <c:pt idx="6979">
                  <c:v>42303.329457175925</c:v>
                </c:pt>
                <c:pt idx="6980">
                  <c:v>42303.330151562499</c:v>
                </c:pt>
                <c:pt idx="6981">
                  <c:v>42303.330845949073</c:v>
                </c:pt>
                <c:pt idx="6982">
                  <c:v>42303.331540335646</c:v>
                </c:pt>
                <c:pt idx="6983">
                  <c:v>42303.33223472222</c:v>
                </c:pt>
                <c:pt idx="6984">
                  <c:v>42303.332929108794</c:v>
                </c:pt>
                <c:pt idx="6985">
                  <c:v>42303.333623495368</c:v>
                </c:pt>
                <c:pt idx="6986">
                  <c:v>42303.334317881941</c:v>
                </c:pt>
                <c:pt idx="6987">
                  <c:v>42303.335012268515</c:v>
                </c:pt>
                <c:pt idx="6988">
                  <c:v>42303.335706655096</c:v>
                </c:pt>
                <c:pt idx="6989">
                  <c:v>42303.33640104167</c:v>
                </c:pt>
                <c:pt idx="6990">
                  <c:v>42303.337095428244</c:v>
                </c:pt>
                <c:pt idx="6991">
                  <c:v>42303.337789814817</c:v>
                </c:pt>
                <c:pt idx="6992">
                  <c:v>42303.338484201391</c:v>
                </c:pt>
                <c:pt idx="6993">
                  <c:v>42303.339178587965</c:v>
                </c:pt>
                <c:pt idx="6994">
                  <c:v>42303.339872974539</c:v>
                </c:pt>
                <c:pt idx="6995">
                  <c:v>42303.340567361112</c:v>
                </c:pt>
                <c:pt idx="6996">
                  <c:v>42303.341261747686</c:v>
                </c:pt>
                <c:pt idx="6997">
                  <c:v>42303.34195613426</c:v>
                </c:pt>
                <c:pt idx="6998">
                  <c:v>42303.342650520834</c:v>
                </c:pt>
                <c:pt idx="6999">
                  <c:v>42303.343344907407</c:v>
                </c:pt>
                <c:pt idx="7000">
                  <c:v>42303.344039293981</c:v>
                </c:pt>
                <c:pt idx="7001">
                  <c:v>42303.344733680555</c:v>
                </c:pt>
                <c:pt idx="7002">
                  <c:v>42303.345428067129</c:v>
                </c:pt>
                <c:pt idx="7003">
                  <c:v>42303.346122453702</c:v>
                </c:pt>
                <c:pt idx="7004">
                  <c:v>42303.346816840276</c:v>
                </c:pt>
                <c:pt idx="7005">
                  <c:v>42303.34751122685</c:v>
                </c:pt>
                <c:pt idx="7006">
                  <c:v>42303.348205613423</c:v>
                </c:pt>
                <c:pt idx="7007">
                  <c:v>42303.348899999997</c:v>
                </c:pt>
                <c:pt idx="7008">
                  <c:v>42303.349594386571</c:v>
                </c:pt>
                <c:pt idx="7009">
                  <c:v>42303.350288773145</c:v>
                </c:pt>
                <c:pt idx="7010">
                  <c:v>42303.350983159726</c:v>
                </c:pt>
                <c:pt idx="7011">
                  <c:v>42303.351677546299</c:v>
                </c:pt>
                <c:pt idx="7012">
                  <c:v>42303.352371932873</c:v>
                </c:pt>
                <c:pt idx="7013">
                  <c:v>42303.353066319447</c:v>
                </c:pt>
                <c:pt idx="7014">
                  <c:v>42303.353760706021</c:v>
                </c:pt>
                <c:pt idx="7015">
                  <c:v>42303.354455092594</c:v>
                </c:pt>
                <c:pt idx="7016">
                  <c:v>42303.355149479168</c:v>
                </c:pt>
                <c:pt idx="7017">
                  <c:v>42303.355843865742</c:v>
                </c:pt>
                <c:pt idx="7018">
                  <c:v>42303.356538252316</c:v>
                </c:pt>
                <c:pt idx="7019">
                  <c:v>42303.357232638889</c:v>
                </c:pt>
                <c:pt idx="7020">
                  <c:v>42303.357927025463</c:v>
                </c:pt>
                <c:pt idx="7021">
                  <c:v>42303.358621412037</c:v>
                </c:pt>
                <c:pt idx="7022">
                  <c:v>42303.359315798611</c:v>
                </c:pt>
                <c:pt idx="7023">
                  <c:v>42303.360010185184</c:v>
                </c:pt>
                <c:pt idx="7024">
                  <c:v>42303.360704571758</c:v>
                </c:pt>
                <c:pt idx="7025">
                  <c:v>42303.361398958332</c:v>
                </c:pt>
                <c:pt idx="7026">
                  <c:v>42303.362093344906</c:v>
                </c:pt>
                <c:pt idx="7027">
                  <c:v>42303.362787731479</c:v>
                </c:pt>
                <c:pt idx="7028">
                  <c:v>42303.363482118053</c:v>
                </c:pt>
                <c:pt idx="7029">
                  <c:v>42303.364176504627</c:v>
                </c:pt>
                <c:pt idx="7030">
                  <c:v>42303.364870891201</c:v>
                </c:pt>
                <c:pt idx="7031">
                  <c:v>42303.365565277774</c:v>
                </c:pt>
                <c:pt idx="7032">
                  <c:v>42303.366259664355</c:v>
                </c:pt>
                <c:pt idx="7033">
                  <c:v>42303.366954050929</c:v>
                </c:pt>
                <c:pt idx="7034">
                  <c:v>42303.367648437503</c:v>
                </c:pt>
                <c:pt idx="7035">
                  <c:v>42303.368342824077</c:v>
                </c:pt>
                <c:pt idx="7036">
                  <c:v>42303.36903721065</c:v>
                </c:pt>
                <c:pt idx="7037">
                  <c:v>42303.369731597224</c:v>
                </c:pt>
                <c:pt idx="7038">
                  <c:v>42303.370425983798</c:v>
                </c:pt>
                <c:pt idx="7039">
                  <c:v>42303.371120370372</c:v>
                </c:pt>
                <c:pt idx="7040">
                  <c:v>42303.371814756945</c:v>
                </c:pt>
                <c:pt idx="7041">
                  <c:v>42303.372509143519</c:v>
                </c:pt>
                <c:pt idx="7042">
                  <c:v>42303.373203530093</c:v>
                </c:pt>
                <c:pt idx="7043">
                  <c:v>42303.373897916666</c:v>
                </c:pt>
                <c:pt idx="7044">
                  <c:v>42303.37459230324</c:v>
                </c:pt>
                <c:pt idx="7045">
                  <c:v>42303.375286689814</c:v>
                </c:pt>
                <c:pt idx="7046">
                  <c:v>42303.375981076388</c:v>
                </c:pt>
                <c:pt idx="7047">
                  <c:v>42303.376675462961</c:v>
                </c:pt>
                <c:pt idx="7048">
                  <c:v>42303.377369849535</c:v>
                </c:pt>
                <c:pt idx="7049">
                  <c:v>42303.378064236109</c:v>
                </c:pt>
                <c:pt idx="7050">
                  <c:v>42303.378758622683</c:v>
                </c:pt>
                <c:pt idx="7051">
                  <c:v>42303.379453009256</c:v>
                </c:pt>
                <c:pt idx="7052">
                  <c:v>42303.38014739583</c:v>
                </c:pt>
                <c:pt idx="7053">
                  <c:v>42303.380841782404</c:v>
                </c:pt>
                <c:pt idx="7054">
                  <c:v>42303.381536168985</c:v>
                </c:pt>
                <c:pt idx="7055">
                  <c:v>42303.382230555559</c:v>
                </c:pt>
                <c:pt idx="7056">
                  <c:v>42303.382924942132</c:v>
                </c:pt>
                <c:pt idx="7057">
                  <c:v>42303.383619328706</c:v>
                </c:pt>
                <c:pt idx="7058">
                  <c:v>42303.38431371528</c:v>
                </c:pt>
                <c:pt idx="7059">
                  <c:v>42303.385008101854</c:v>
                </c:pt>
                <c:pt idx="7060">
                  <c:v>42303.385702488427</c:v>
                </c:pt>
                <c:pt idx="7061">
                  <c:v>42303.386396875001</c:v>
                </c:pt>
                <c:pt idx="7062">
                  <c:v>42303.387091261575</c:v>
                </c:pt>
                <c:pt idx="7063">
                  <c:v>42303.387785648149</c:v>
                </c:pt>
                <c:pt idx="7064">
                  <c:v>42303.388480034722</c:v>
                </c:pt>
                <c:pt idx="7065">
                  <c:v>42303.389174421296</c:v>
                </c:pt>
                <c:pt idx="7066">
                  <c:v>42303.38986880787</c:v>
                </c:pt>
                <c:pt idx="7067">
                  <c:v>42303.390563194444</c:v>
                </c:pt>
                <c:pt idx="7068">
                  <c:v>42303.391257581017</c:v>
                </c:pt>
                <c:pt idx="7069">
                  <c:v>42303.391951967591</c:v>
                </c:pt>
                <c:pt idx="7070">
                  <c:v>42303.392646354165</c:v>
                </c:pt>
                <c:pt idx="7071">
                  <c:v>42303.393340740738</c:v>
                </c:pt>
                <c:pt idx="7072">
                  <c:v>42303.394035127312</c:v>
                </c:pt>
                <c:pt idx="7073">
                  <c:v>42303.394729513886</c:v>
                </c:pt>
                <c:pt idx="7074">
                  <c:v>42303.39542390046</c:v>
                </c:pt>
                <c:pt idx="7075">
                  <c:v>42303.396118287033</c:v>
                </c:pt>
                <c:pt idx="7076">
                  <c:v>42303.396812673614</c:v>
                </c:pt>
                <c:pt idx="7077">
                  <c:v>42303.397507060188</c:v>
                </c:pt>
                <c:pt idx="7078">
                  <c:v>42303.398201446762</c:v>
                </c:pt>
                <c:pt idx="7079">
                  <c:v>42303.398895833336</c:v>
                </c:pt>
                <c:pt idx="7080">
                  <c:v>42303.399590219909</c:v>
                </c:pt>
                <c:pt idx="7081">
                  <c:v>42303.400284606483</c:v>
                </c:pt>
                <c:pt idx="7082">
                  <c:v>42303.400978993057</c:v>
                </c:pt>
                <c:pt idx="7083">
                  <c:v>42303.401673379631</c:v>
                </c:pt>
                <c:pt idx="7084">
                  <c:v>42303.402367766204</c:v>
                </c:pt>
                <c:pt idx="7085">
                  <c:v>42303.403062152778</c:v>
                </c:pt>
                <c:pt idx="7086">
                  <c:v>42303.403756539352</c:v>
                </c:pt>
                <c:pt idx="7087">
                  <c:v>42303.404450925926</c:v>
                </c:pt>
                <c:pt idx="7088">
                  <c:v>42303.405145312499</c:v>
                </c:pt>
                <c:pt idx="7089">
                  <c:v>42303.405839699073</c:v>
                </c:pt>
                <c:pt idx="7090">
                  <c:v>42303.406534085647</c:v>
                </c:pt>
                <c:pt idx="7091">
                  <c:v>42303.407228472221</c:v>
                </c:pt>
                <c:pt idx="7092">
                  <c:v>42303.407922858794</c:v>
                </c:pt>
                <c:pt idx="7093">
                  <c:v>42303.408617245368</c:v>
                </c:pt>
                <c:pt idx="7094">
                  <c:v>42303.409311631942</c:v>
                </c:pt>
                <c:pt idx="7095">
                  <c:v>42303.410006018516</c:v>
                </c:pt>
                <c:pt idx="7096">
                  <c:v>42303.410700405089</c:v>
                </c:pt>
                <c:pt idx="7097">
                  <c:v>42303.411394791663</c:v>
                </c:pt>
                <c:pt idx="7098">
                  <c:v>42303.412089178244</c:v>
                </c:pt>
                <c:pt idx="7099">
                  <c:v>42303.412783564818</c:v>
                </c:pt>
                <c:pt idx="7100">
                  <c:v>42303.413477951392</c:v>
                </c:pt>
                <c:pt idx="7101">
                  <c:v>42303.414172337965</c:v>
                </c:pt>
                <c:pt idx="7102">
                  <c:v>42303.414866724539</c:v>
                </c:pt>
                <c:pt idx="7103">
                  <c:v>42303.415561111113</c:v>
                </c:pt>
                <c:pt idx="7104">
                  <c:v>42303.416255497687</c:v>
                </c:pt>
                <c:pt idx="7105">
                  <c:v>42303.41694988426</c:v>
                </c:pt>
                <c:pt idx="7106">
                  <c:v>42303.417644270834</c:v>
                </c:pt>
                <c:pt idx="7107">
                  <c:v>42303.418338657408</c:v>
                </c:pt>
                <c:pt idx="7108">
                  <c:v>42303.419033043981</c:v>
                </c:pt>
                <c:pt idx="7109">
                  <c:v>42303.419727430555</c:v>
                </c:pt>
                <c:pt idx="7110">
                  <c:v>42303.420421817129</c:v>
                </c:pt>
                <c:pt idx="7111">
                  <c:v>42303.421116203703</c:v>
                </c:pt>
                <c:pt idx="7112">
                  <c:v>42303.421810590276</c:v>
                </c:pt>
                <c:pt idx="7113">
                  <c:v>42303.42250497685</c:v>
                </c:pt>
                <c:pt idx="7114">
                  <c:v>42303.423199363424</c:v>
                </c:pt>
                <c:pt idx="7115">
                  <c:v>42303.423893749998</c:v>
                </c:pt>
                <c:pt idx="7116">
                  <c:v>42303.424588136571</c:v>
                </c:pt>
                <c:pt idx="7117">
                  <c:v>42303.425282523145</c:v>
                </c:pt>
                <c:pt idx="7118">
                  <c:v>42303.425976909719</c:v>
                </c:pt>
                <c:pt idx="7119">
                  <c:v>42303.4266712963</c:v>
                </c:pt>
                <c:pt idx="7120">
                  <c:v>42303.427365682874</c:v>
                </c:pt>
                <c:pt idx="7121">
                  <c:v>42303.428060069447</c:v>
                </c:pt>
                <c:pt idx="7122">
                  <c:v>42303.428754456021</c:v>
                </c:pt>
                <c:pt idx="7123">
                  <c:v>42303.429448842595</c:v>
                </c:pt>
                <c:pt idx="7124">
                  <c:v>42303.430143229169</c:v>
                </c:pt>
                <c:pt idx="7125">
                  <c:v>42303.430837615742</c:v>
                </c:pt>
                <c:pt idx="7126">
                  <c:v>42303.431532002316</c:v>
                </c:pt>
                <c:pt idx="7127">
                  <c:v>42303.43222638889</c:v>
                </c:pt>
                <c:pt idx="7128">
                  <c:v>42303.432920775464</c:v>
                </c:pt>
                <c:pt idx="7129">
                  <c:v>42303.433615162037</c:v>
                </c:pt>
                <c:pt idx="7130">
                  <c:v>42303.434309548611</c:v>
                </c:pt>
                <c:pt idx="7131">
                  <c:v>42303.435003935185</c:v>
                </c:pt>
                <c:pt idx="7132">
                  <c:v>42303.435698321759</c:v>
                </c:pt>
                <c:pt idx="7133">
                  <c:v>42303.436392708332</c:v>
                </c:pt>
                <c:pt idx="7134">
                  <c:v>42303.437087094906</c:v>
                </c:pt>
                <c:pt idx="7135">
                  <c:v>42303.43778148148</c:v>
                </c:pt>
                <c:pt idx="7136">
                  <c:v>42303.438475868054</c:v>
                </c:pt>
                <c:pt idx="7137">
                  <c:v>42303.439170254627</c:v>
                </c:pt>
                <c:pt idx="7138">
                  <c:v>42303.439864641201</c:v>
                </c:pt>
                <c:pt idx="7139">
                  <c:v>42303.440559027775</c:v>
                </c:pt>
                <c:pt idx="7140">
                  <c:v>42303.441253414348</c:v>
                </c:pt>
                <c:pt idx="7141">
                  <c:v>42303.441947800929</c:v>
                </c:pt>
                <c:pt idx="7142">
                  <c:v>42303.442642187503</c:v>
                </c:pt>
                <c:pt idx="7143">
                  <c:v>42303.443336574077</c:v>
                </c:pt>
                <c:pt idx="7144">
                  <c:v>42303.444030960651</c:v>
                </c:pt>
                <c:pt idx="7145">
                  <c:v>42303.444725347224</c:v>
                </c:pt>
                <c:pt idx="7146">
                  <c:v>42303.445419733798</c:v>
                </c:pt>
                <c:pt idx="7147">
                  <c:v>42303.446114120372</c:v>
                </c:pt>
                <c:pt idx="7148">
                  <c:v>42303.446808506946</c:v>
                </c:pt>
                <c:pt idx="7149">
                  <c:v>42303.447502893519</c:v>
                </c:pt>
                <c:pt idx="7150">
                  <c:v>42303.448197280093</c:v>
                </c:pt>
                <c:pt idx="7151">
                  <c:v>42303.448891666667</c:v>
                </c:pt>
                <c:pt idx="7152">
                  <c:v>42303.449586053241</c:v>
                </c:pt>
                <c:pt idx="7153">
                  <c:v>42303.450280439814</c:v>
                </c:pt>
                <c:pt idx="7154">
                  <c:v>42303.450974826388</c:v>
                </c:pt>
                <c:pt idx="7155">
                  <c:v>42303.451669212962</c:v>
                </c:pt>
                <c:pt idx="7156">
                  <c:v>42303.452363599536</c:v>
                </c:pt>
                <c:pt idx="7157">
                  <c:v>42303.453057986109</c:v>
                </c:pt>
                <c:pt idx="7158">
                  <c:v>42303.453752372683</c:v>
                </c:pt>
                <c:pt idx="7159">
                  <c:v>42303.454446759257</c:v>
                </c:pt>
                <c:pt idx="7160">
                  <c:v>42303.455141145831</c:v>
                </c:pt>
                <c:pt idx="7161">
                  <c:v>42303.455835532404</c:v>
                </c:pt>
                <c:pt idx="7162">
                  <c:v>42303.456529918978</c:v>
                </c:pt>
                <c:pt idx="7163">
                  <c:v>42303.457224305559</c:v>
                </c:pt>
                <c:pt idx="7164">
                  <c:v>42303.457918692133</c:v>
                </c:pt>
                <c:pt idx="7165">
                  <c:v>42303.458613078707</c:v>
                </c:pt>
                <c:pt idx="7166">
                  <c:v>42303.45930746528</c:v>
                </c:pt>
                <c:pt idx="7167">
                  <c:v>42303.460001851854</c:v>
                </c:pt>
                <c:pt idx="7168">
                  <c:v>42303.460696238428</c:v>
                </c:pt>
                <c:pt idx="7169">
                  <c:v>42303.461390625002</c:v>
                </c:pt>
                <c:pt idx="7170">
                  <c:v>42303.462085011575</c:v>
                </c:pt>
                <c:pt idx="7171">
                  <c:v>42303.462779398149</c:v>
                </c:pt>
                <c:pt idx="7172">
                  <c:v>42303.463473784723</c:v>
                </c:pt>
                <c:pt idx="7173">
                  <c:v>42303.464168171296</c:v>
                </c:pt>
                <c:pt idx="7174">
                  <c:v>42303.46486255787</c:v>
                </c:pt>
                <c:pt idx="7175">
                  <c:v>42303.465556944444</c:v>
                </c:pt>
                <c:pt idx="7176">
                  <c:v>42303.466251331018</c:v>
                </c:pt>
                <c:pt idx="7177">
                  <c:v>42303.466945717591</c:v>
                </c:pt>
                <c:pt idx="7178">
                  <c:v>42303.467640104165</c:v>
                </c:pt>
                <c:pt idx="7179">
                  <c:v>42303.468334490739</c:v>
                </c:pt>
                <c:pt idx="7180">
                  <c:v>42303.469028877313</c:v>
                </c:pt>
                <c:pt idx="7181">
                  <c:v>42303.469723263886</c:v>
                </c:pt>
                <c:pt idx="7182">
                  <c:v>42303.47041765046</c:v>
                </c:pt>
                <c:pt idx="7183">
                  <c:v>42303.471112037034</c:v>
                </c:pt>
                <c:pt idx="7184">
                  <c:v>42303.471806423608</c:v>
                </c:pt>
                <c:pt idx="7185">
                  <c:v>42303.472500810189</c:v>
                </c:pt>
                <c:pt idx="7186">
                  <c:v>42303.473195196762</c:v>
                </c:pt>
                <c:pt idx="7187">
                  <c:v>42303.473889583336</c:v>
                </c:pt>
                <c:pt idx="7188">
                  <c:v>42303.47458396991</c:v>
                </c:pt>
                <c:pt idx="7189">
                  <c:v>42303.475278356484</c:v>
                </c:pt>
                <c:pt idx="7190">
                  <c:v>42303.475972743057</c:v>
                </c:pt>
                <c:pt idx="7191">
                  <c:v>42303.476667129631</c:v>
                </c:pt>
                <c:pt idx="7192">
                  <c:v>42303.477361516205</c:v>
                </c:pt>
                <c:pt idx="7193">
                  <c:v>42303.478055902779</c:v>
                </c:pt>
                <c:pt idx="7194">
                  <c:v>42303.478750289352</c:v>
                </c:pt>
                <c:pt idx="7195">
                  <c:v>42303.479444675926</c:v>
                </c:pt>
                <c:pt idx="7196">
                  <c:v>42303.4801390625</c:v>
                </c:pt>
                <c:pt idx="7197">
                  <c:v>42303.480833449074</c:v>
                </c:pt>
                <c:pt idx="7198">
                  <c:v>42303.481527835647</c:v>
                </c:pt>
                <c:pt idx="7199">
                  <c:v>42303.482222222221</c:v>
                </c:pt>
                <c:pt idx="7200">
                  <c:v>42303.482916608795</c:v>
                </c:pt>
                <c:pt idx="7201">
                  <c:v>42303.483610995369</c:v>
                </c:pt>
                <c:pt idx="7202">
                  <c:v>42303.484305381942</c:v>
                </c:pt>
                <c:pt idx="7203">
                  <c:v>42303.484999768516</c:v>
                </c:pt>
                <c:pt idx="7204">
                  <c:v>42303.48569415509</c:v>
                </c:pt>
                <c:pt idx="7205">
                  <c:v>42303.486388541663</c:v>
                </c:pt>
                <c:pt idx="7206">
                  <c:v>42303.487082928237</c:v>
                </c:pt>
                <c:pt idx="7207">
                  <c:v>42303.487777314818</c:v>
                </c:pt>
                <c:pt idx="7208">
                  <c:v>42303.488471701392</c:v>
                </c:pt>
                <c:pt idx="7209">
                  <c:v>42303.489166087966</c:v>
                </c:pt>
                <c:pt idx="7210">
                  <c:v>42303.489860474539</c:v>
                </c:pt>
                <c:pt idx="7211">
                  <c:v>42303.490554861113</c:v>
                </c:pt>
                <c:pt idx="7212">
                  <c:v>42303.491249247687</c:v>
                </c:pt>
                <c:pt idx="7213">
                  <c:v>42303.491943634261</c:v>
                </c:pt>
                <c:pt idx="7214">
                  <c:v>42303.492638020834</c:v>
                </c:pt>
                <c:pt idx="7215">
                  <c:v>42303.493332407408</c:v>
                </c:pt>
                <c:pt idx="7216">
                  <c:v>42303.494026793982</c:v>
                </c:pt>
                <c:pt idx="7217">
                  <c:v>42303.494721180556</c:v>
                </c:pt>
                <c:pt idx="7218">
                  <c:v>42303.495415567129</c:v>
                </c:pt>
                <c:pt idx="7219">
                  <c:v>42303.496109953703</c:v>
                </c:pt>
                <c:pt idx="7220">
                  <c:v>42303.496804340277</c:v>
                </c:pt>
                <c:pt idx="7221">
                  <c:v>42303.497498726851</c:v>
                </c:pt>
                <c:pt idx="7222">
                  <c:v>42303.498193113424</c:v>
                </c:pt>
                <c:pt idx="7223">
                  <c:v>42303.498887499998</c:v>
                </c:pt>
                <c:pt idx="7224">
                  <c:v>42303.499581886572</c:v>
                </c:pt>
                <c:pt idx="7225">
                  <c:v>42303.500276273146</c:v>
                </c:pt>
                <c:pt idx="7226">
                  <c:v>42303.500970659719</c:v>
                </c:pt>
                <c:pt idx="7227">
                  <c:v>42303.501665046293</c:v>
                </c:pt>
                <c:pt idx="7228">
                  <c:v>42303.502359432867</c:v>
                </c:pt>
                <c:pt idx="7229">
                  <c:v>42303.503053819448</c:v>
                </c:pt>
                <c:pt idx="7230">
                  <c:v>42303.503748206022</c:v>
                </c:pt>
                <c:pt idx="7231">
                  <c:v>42303.504442592595</c:v>
                </c:pt>
                <c:pt idx="7232">
                  <c:v>42303.505136979169</c:v>
                </c:pt>
                <c:pt idx="7233">
                  <c:v>42303.505831365743</c:v>
                </c:pt>
                <c:pt idx="7234">
                  <c:v>42303.506525752317</c:v>
                </c:pt>
                <c:pt idx="7235">
                  <c:v>42303.50722013889</c:v>
                </c:pt>
                <c:pt idx="7236">
                  <c:v>42303.507914525464</c:v>
                </c:pt>
                <c:pt idx="7237">
                  <c:v>42303.508608912038</c:v>
                </c:pt>
                <c:pt idx="7238">
                  <c:v>42303.509303298611</c:v>
                </c:pt>
                <c:pt idx="7239">
                  <c:v>42303.509997685185</c:v>
                </c:pt>
                <c:pt idx="7240">
                  <c:v>42303.510692071759</c:v>
                </c:pt>
                <c:pt idx="7241">
                  <c:v>42303.511386458333</c:v>
                </c:pt>
                <c:pt idx="7242">
                  <c:v>42303.512080844906</c:v>
                </c:pt>
                <c:pt idx="7243">
                  <c:v>42303.51277523148</c:v>
                </c:pt>
                <c:pt idx="7244">
                  <c:v>42303.513469618054</c:v>
                </c:pt>
                <c:pt idx="7245">
                  <c:v>42303.514164004628</c:v>
                </c:pt>
                <c:pt idx="7246">
                  <c:v>42303.514858391201</c:v>
                </c:pt>
                <c:pt idx="7247">
                  <c:v>42303.515552777775</c:v>
                </c:pt>
                <c:pt idx="7248">
                  <c:v>42303.516247164349</c:v>
                </c:pt>
                <c:pt idx="7249">
                  <c:v>42303.516941550923</c:v>
                </c:pt>
                <c:pt idx="7250">
                  <c:v>42303.517635937496</c:v>
                </c:pt>
                <c:pt idx="7251">
                  <c:v>42303.518330324077</c:v>
                </c:pt>
                <c:pt idx="7252">
                  <c:v>42303.519024710651</c:v>
                </c:pt>
                <c:pt idx="7253">
                  <c:v>42303.519719097225</c:v>
                </c:pt>
                <c:pt idx="7254">
                  <c:v>42303.520413483799</c:v>
                </c:pt>
                <c:pt idx="7255">
                  <c:v>42303.521107870372</c:v>
                </c:pt>
                <c:pt idx="7256">
                  <c:v>42303.521802256946</c:v>
                </c:pt>
                <c:pt idx="7257">
                  <c:v>42303.52249664352</c:v>
                </c:pt>
                <c:pt idx="7258">
                  <c:v>42303.523191030094</c:v>
                </c:pt>
                <c:pt idx="7259">
                  <c:v>42303.523885416667</c:v>
                </c:pt>
                <c:pt idx="7260">
                  <c:v>42303.524579803241</c:v>
                </c:pt>
                <c:pt idx="7261">
                  <c:v>42303.525274189815</c:v>
                </c:pt>
                <c:pt idx="7262">
                  <c:v>42303.525968576389</c:v>
                </c:pt>
                <c:pt idx="7263">
                  <c:v>42303.526662962962</c:v>
                </c:pt>
                <c:pt idx="7264">
                  <c:v>42303.527357349536</c:v>
                </c:pt>
                <c:pt idx="7265">
                  <c:v>42303.52805173611</c:v>
                </c:pt>
                <c:pt idx="7266">
                  <c:v>42303.528746122684</c:v>
                </c:pt>
                <c:pt idx="7267">
                  <c:v>42303.529440509257</c:v>
                </c:pt>
                <c:pt idx="7268">
                  <c:v>42303.530134895831</c:v>
                </c:pt>
                <c:pt idx="7269">
                  <c:v>42303.530829282405</c:v>
                </c:pt>
                <c:pt idx="7270">
                  <c:v>42303.531523668978</c:v>
                </c:pt>
                <c:pt idx="7271">
                  <c:v>42303.532218055552</c:v>
                </c:pt>
                <c:pt idx="7272">
                  <c:v>42303.532912442133</c:v>
                </c:pt>
                <c:pt idx="7273">
                  <c:v>42303.533606828707</c:v>
                </c:pt>
                <c:pt idx="7274">
                  <c:v>42303.534301215281</c:v>
                </c:pt>
                <c:pt idx="7275">
                  <c:v>42303.534995601854</c:v>
                </c:pt>
                <c:pt idx="7276">
                  <c:v>42303.535689988428</c:v>
                </c:pt>
                <c:pt idx="7277">
                  <c:v>42303.536384375002</c:v>
                </c:pt>
                <c:pt idx="7278">
                  <c:v>42303.537078761576</c:v>
                </c:pt>
                <c:pt idx="7279">
                  <c:v>42303.537773148149</c:v>
                </c:pt>
                <c:pt idx="7280">
                  <c:v>42303.538467534723</c:v>
                </c:pt>
                <c:pt idx="7281">
                  <c:v>42303.539161921297</c:v>
                </c:pt>
                <c:pt idx="7282">
                  <c:v>42303.539856307871</c:v>
                </c:pt>
                <c:pt idx="7283">
                  <c:v>42303.540550694444</c:v>
                </c:pt>
                <c:pt idx="7284">
                  <c:v>42303.541245081018</c:v>
                </c:pt>
                <c:pt idx="7285">
                  <c:v>42303.541939467592</c:v>
                </c:pt>
                <c:pt idx="7286">
                  <c:v>42303.542633854166</c:v>
                </c:pt>
                <c:pt idx="7287">
                  <c:v>42303.543328240739</c:v>
                </c:pt>
                <c:pt idx="7288">
                  <c:v>42303.544022627313</c:v>
                </c:pt>
                <c:pt idx="7289">
                  <c:v>42303.544717013887</c:v>
                </c:pt>
                <c:pt idx="7290">
                  <c:v>42303.545411400461</c:v>
                </c:pt>
                <c:pt idx="7291">
                  <c:v>42303.546105787034</c:v>
                </c:pt>
                <c:pt idx="7292">
                  <c:v>42303.546800173608</c:v>
                </c:pt>
                <c:pt idx="7293">
                  <c:v>42303.547494560182</c:v>
                </c:pt>
                <c:pt idx="7294">
                  <c:v>42303.548188946763</c:v>
                </c:pt>
                <c:pt idx="7295">
                  <c:v>42303.548883333337</c:v>
                </c:pt>
                <c:pt idx="7296">
                  <c:v>42303.54957771991</c:v>
                </c:pt>
                <c:pt idx="7297">
                  <c:v>42303.550272106484</c:v>
                </c:pt>
                <c:pt idx="7298">
                  <c:v>42303.550966493058</c:v>
                </c:pt>
                <c:pt idx="7299">
                  <c:v>42303.551660879632</c:v>
                </c:pt>
                <c:pt idx="7300">
                  <c:v>42303.552355266205</c:v>
                </c:pt>
                <c:pt idx="7301">
                  <c:v>42303.553049652779</c:v>
                </c:pt>
                <c:pt idx="7302">
                  <c:v>42303.553744039353</c:v>
                </c:pt>
                <c:pt idx="7303">
                  <c:v>42303.554438425926</c:v>
                </c:pt>
                <c:pt idx="7304">
                  <c:v>42303.5551328125</c:v>
                </c:pt>
                <c:pt idx="7305">
                  <c:v>42303.555827199074</c:v>
                </c:pt>
                <c:pt idx="7306">
                  <c:v>42303.556521585648</c:v>
                </c:pt>
                <c:pt idx="7307">
                  <c:v>42303.557215972221</c:v>
                </c:pt>
                <c:pt idx="7308">
                  <c:v>42303.557910358795</c:v>
                </c:pt>
                <c:pt idx="7309">
                  <c:v>42303.558604745369</c:v>
                </c:pt>
                <c:pt idx="7310">
                  <c:v>42303.559299131943</c:v>
                </c:pt>
                <c:pt idx="7311">
                  <c:v>42303.559993518516</c:v>
                </c:pt>
                <c:pt idx="7312">
                  <c:v>42303.56068790509</c:v>
                </c:pt>
                <c:pt idx="7313">
                  <c:v>42303.561382291664</c:v>
                </c:pt>
                <c:pt idx="7314">
                  <c:v>42303.562076678238</c:v>
                </c:pt>
                <c:pt idx="7315">
                  <c:v>42303.562771064811</c:v>
                </c:pt>
                <c:pt idx="7316">
                  <c:v>42303.563465451392</c:v>
                </c:pt>
                <c:pt idx="7317">
                  <c:v>42303.564159837966</c:v>
                </c:pt>
                <c:pt idx="7318">
                  <c:v>42303.56485422454</c:v>
                </c:pt>
                <c:pt idx="7319">
                  <c:v>42303.565548611114</c:v>
                </c:pt>
                <c:pt idx="7320">
                  <c:v>42303.566242997687</c:v>
                </c:pt>
                <c:pt idx="7321">
                  <c:v>42303.566937384261</c:v>
                </c:pt>
                <c:pt idx="7322">
                  <c:v>42303.567631770835</c:v>
                </c:pt>
                <c:pt idx="7323">
                  <c:v>42303.568326157409</c:v>
                </c:pt>
                <c:pt idx="7324">
                  <c:v>42303.569020543982</c:v>
                </c:pt>
                <c:pt idx="7325">
                  <c:v>42303.569714930556</c:v>
                </c:pt>
                <c:pt idx="7326">
                  <c:v>42303.57040931713</c:v>
                </c:pt>
                <c:pt idx="7327">
                  <c:v>42303.571103703704</c:v>
                </c:pt>
                <c:pt idx="7328">
                  <c:v>42303.571798090277</c:v>
                </c:pt>
                <c:pt idx="7329">
                  <c:v>42303.572492476851</c:v>
                </c:pt>
                <c:pt idx="7330">
                  <c:v>42303.573186863425</c:v>
                </c:pt>
                <c:pt idx="7331">
                  <c:v>42303.573881249999</c:v>
                </c:pt>
                <c:pt idx="7332">
                  <c:v>42303.574575636572</c:v>
                </c:pt>
                <c:pt idx="7333">
                  <c:v>42303.575270023146</c:v>
                </c:pt>
                <c:pt idx="7334">
                  <c:v>42303.57596440972</c:v>
                </c:pt>
                <c:pt idx="7335">
                  <c:v>42303.576658796293</c:v>
                </c:pt>
                <c:pt idx="7336">
                  <c:v>42303.577353182867</c:v>
                </c:pt>
                <c:pt idx="7337">
                  <c:v>42303.578047569441</c:v>
                </c:pt>
                <c:pt idx="7338">
                  <c:v>42303.578741956022</c:v>
                </c:pt>
                <c:pt idx="7339">
                  <c:v>42303.579436342596</c:v>
                </c:pt>
                <c:pt idx="7340">
                  <c:v>42303.580130729169</c:v>
                </c:pt>
                <c:pt idx="7341">
                  <c:v>42303.580825115743</c:v>
                </c:pt>
                <c:pt idx="7342">
                  <c:v>42303.581519502317</c:v>
                </c:pt>
                <c:pt idx="7343">
                  <c:v>42303.582213888891</c:v>
                </c:pt>
                <c:pt idx="7344">
                  <c:v>42303.582908275464</c:v>
                </c:pt>
                <c:pt idx="7345">
                  <c:v>42303.583602662038</c:v>
                </c:pt>
                <c:pt idx="7346">
                  <c:v>42303.584297048612</c:v>
                </c:pt>
                <c:pt idx="7347">
                  <c:v>42303.584991435186</c:v>
                </c:pt>
                <c:pt idx="7348">
                  <c:v>42303.585685821759</c:v>
                </c:pt>
                <c:pt idx="7349">
                  <c:v>42303.586380208333</c:v>
                </c:pt>
                <c:pt idx="7350">
                  <c:v>42303.587074594907</c:v>
                </c:pt>
                <c:pt idx="7351">
                  <c:v>42303.587768981481</c:v>
                </c:pt>
                <c:pt idx="7352">
                  <c:v>42303.588463368054</c:v>
                </c:pt>
                <c:pt idx="7353">
                  <c:v>42303.589157754628</c:v>
                </c:pt>
                <c:pt idx="7354">
                  <c:v>42303.589852141202</c:v>
                </c:pt>
                <c:pt idx="7355">
                  <c:v>42303.590546527776</c:v>
                </c:pt>
                <c:pt idx="7356">
                  <c:v>42303.591240914349</c:v>
                </c:pt>
                <c:pt idx="7357">
                  <c:v>42303.591935300923</c:v>
                </c:pt>
                <c:pt idx="7358">
                  <c:v>42303.592629687497</c:v>
                </c:pt>
                <c:pt idx="7359">
                  <c:v>42303.593324074071</c:v>
                </c:pt>
                <c:pt idx="7360">
                  <c:v>42303.594018460652</c:v>
                </c:pt>
                <c:pt idx="7361">
                  <c:v>42303.594712847225</c:v>
                </c:pt>
                <c:pt idx="7362">
                  <c:v>42303.595407233799</c:v>
                </c:pt>
                <c:pt idx="7363">
                  <c:v>42303.596101620373</c:v>
                </c:pt>
                <c:pt idx="7364">
                  <c:v>42303.596796006947</c:v>
                </c:pt>
                <c:pt idx="7365">
                  <c:v>42303.59749039352</c:v>
                </c:pt>
                <c:pt idx="7366">
                  <c:v>42303.598184780094</c:v>
                </c:pt>
                <c:pt idx="7367">
                  <c:v>42303.598879166668</c:v>
                </c:pt>
                <c:pt idx="7368">
                  <c:v>42303.599573553241</c:v>
                </c:pt>
                <c:pt idx="7369">
                  <c:v>42303.600267939815</c:v>
                </c:pt>
                <c:pt idx="7370">
                  <c:v>42303.600962326389</c:v>
                </c:pt>
                <c:pt idx="7371">
                  <c:v>42303.601656712963</c:v>
                </c:pt>
                <c:pt idx="7372">
                  <c:v>42303.602351099536</c:v>
                </c:pt>
                <c:pt idx="7373">
                  <c:v>42303.60304548611</c:v>
                </c:pt>
                <c:pt idx="7374">
                  <c:v>42303.603739872684</c:v>
                </c:pt>
                <c:pt idx="7375">
                  <c:v>42303.604434259258</c:v>
                </c:pt>
                <c:pt idx="7376">
                  <c:v>42303.605128645831</c:v>
                </c:pt>
                <c:pt idx="7377">
                  <c:v>42303.605823032405</c:v>
                </c:pt>
                <c:pt idx="7378">
                  <c:v>42303.606517418979</c:v>
                </c:pt>
                <c:pt idx="7379">
                  <c:v>42303.607211805553</c:v>
                </c:pt>
                <c:pt idx="7380">
                  <c:v>42303.607906192126</c:v>
                </c:pt>
                <c:pt idx="7381">
                  <c:v>42303.6086005787</c:v>
                </c:pt>
                <c:pt idx="7382">
                  <c:v>42303.609294965281</c:v>
                </c:pt>
                <c:pt idx="7383">
                  <c:v>42303.609989351855</c:v>
                </c:pt>
                <c:pt idx="7384">
                  <c:v>42303.610683738429</c:v>
                </c:pt>
                <c:pt idx="7385">
                  <c:v>42303.611378125002</c:v>
                </c:pt>
                <c:pt idx="7386">
                  <c:v>42303.612072511576</c:v>
                </c:pt>
                <c:pt idx="7387">
                  <c:v>42303.61276689815</c:v>
                </c:pt>
                <c:pt idx="7388">
                  <c:v>42303.613461284724</c:v>
                </c:pt>
                <c:pt idx="7389">
                  <c:v>42303.614155671297</c:v>
                </c:pt>
                <c:pt idx="7390">
                  <c:v>42303.614850057871</c:v>
                </c:pt>
                <c:pt idx="7391">
                  <c:v>42303.615544444445</c:v>
                </c:pt>
                <c:pt idx="7392">
                  <c:v>42303.616238831019</c:v>
                </c:pt>
                <c:pt idx="7393">
                  <c:v>42303.616933217592</c:v>
                </c:pt>
                <c:pt idx="7394">
                  <c:v>42303.617627604166</c:v>
                </c:pt>
                <c:pt idx="7395">
                  <c:v>42303.61832199074</c:v>
                </c:pt>
                <c:pt idx="7396">
                  <c:v>42303.619016377314</c:v>
                </c:pt>
                <c:pt idx="7397">
                  <c:v>42303.619710763887</c:v>
                </c:pt>
                <c:pt idx="7398">
                  <c:v>42303.620405150461</c:v>
                </c:pt>
                <c:pt idx="7399">
                  <c:v>42303.621099537035</c:v>
                </c:pt>
                <c:pt idx="7400">
                  <c:v>42303.621793923608</c:v>
                </c:pt>
                <c:pt idx="7401">
                  <c:v>42303.622488310182</c:v>
                </c:pt>
                <c:pt idx="7402">
                  <c:v>42303.623182696756</c:v>
                </c:pt>
                <c:pt idx="7403">
                  <c:v>42303.62387708333</c:v>
                </c:pt>
                <c:pt idx="7404">
                  <c:v>42303.624571469911</c:v>
                </c:pt>
                <c:pt idx="7405">
                  <c:v>42303.625265856484</c:v>
                </c:pt>
                <c:pt idx="7406">
                  <c:v>42303.625960243058</c:v>
                </c:pt>
                <c:pt idx="7407">
                  <c:v>42303.626654629632</c:v>
                </c:pt>
                <c:pt idx="7408">
                  <c:v>42303.627349016206</c:v>
                </c:pt>
                <c:pt idx="7409">
                  <c:v>42303.628043402779</c:v>
                </c:pt>
                <c:pt idx="7410">
                  <c:v>42303.628737789353</c:v>
                </c:pt>
                <c:pt idx="7411">
                  <c:v>42303.629432175927</c:v>
                </c:pt>
                <c:pt idx="7412">
                  <c:v>42303.630126562501</c:v>
                </c:pt>
                <c:pt idx="7413">
                  <c:v>42303.630820949074</c:v>
                </c:pt>
                <c:pt idx="7414">
                  <c:v>42303.631515335648</c:v>
                </c:pt>
                <c:pt idx="7415">
                  <c:v>42303.632209722222</c:v>
                </c:pt>
                <c:pt idx="7416">
                  <c:v>42303.632904108796</c:v>
                </c:pt>
                <c:pt idx="7417">
                  <c:v>42303.633598495369</c:v>
                </c:pt>
                <c:pt idx="7418">
                  <c:v>42303.634292881943</c:v>
                </c:pt>
                <c:pt idx="7419">
                  <c:v>42303.634987268517</c:v>
                </c:pt>
                <c:pt idx="7420">
                  <c:v>42303.635681655091</c:v>
                </c:pt>
                <c:pt idx="7421">
                  <c:v>42303.636376041664</c:v>
                </c:pt>
                <c:pt idx="7422">
                  <c:v>42303.637070428238</c:v>
                </c:pt>
                <c:pt idx="7423">
                  <c:v>42303.637764814812</c:v>
                </c:pt>
                <c:pt idx="7424">
                  <c:v>42303.638459201386</c:v>
                </c:pt>
                <c:pt idx="7425">
                  <c:v>42303.639153587967</c:v>
                </c:pt>
                <c:pt idx="7426">
                  <c:v>42303.63984797454</c:v>
                </c:pt>
                <c:pt idx="7427">
                  <c:v>42303.640542361114</c:v>
                </c:pt>
                <c:pt idx="7428">
                  <c:v>42303.641236747688</c:v>
                </c:pt>
                <c:pt idx="7429">
                  <c:v>42303.641931134262</c:v>
                </c:pt>
                <c:pt idx="7430">
                  <c:v>42303.642625520835</c:v>
                </c:pt>
                <c:pt idx="7431">
                  <c:v>42303.643319907409</c:v>
                </c:pt>
                <c:pt idx="7432">
                  <c:v>42303.644014293983</c:v>
                </c:pt>
                <c:pt idx="7433">
                  <c:v>42303.644708680557</c:v>
                </c:pt>
                <c:pt idx="7434">
                  <c:v>42303.64540306713</c:v>
                </c:pt>
                <c:pt idx="7435">
                  <c:v>42303.646097453704</c:v>
                </c:pt>
                <c:pt idx="7436">
                  <c:v>42303.646791840278</c:v>
                </c:pt>
                <c:pt idx="7437">
                  <c:v>42303.647486226851</c:v>
                </c:pt>
                <c:pt idx="7438">
                  <c:v>42303.648180613425</c:v>
                </c:pt>
                <c:pt idx="7439">
                  <c:v>42303.648874999999</c:v>
                </c:pt>
                <c:pt idx="7440">
                  <c:v>42303.649569386573</c:v>
                </c:pt>
                <c:pt idx="7441">
                  <c:v>42303.650263773146</c:v>
                </c:pt>
                <c:pt idx="7442">
                  <c:v>42303.65095815972</c:v>
                </c:pt>
                <c:pt idx="7443">
                  <c:v>42303.651652546294</c:v>
                </c:pt>
                <c:pt idx="7444">
                  <c:v>42303.652346932868</c:v>
                </c:pt>
                <c:pt idx="7445">
                  <c:v>42303.653041319441</c:v>
                </c:pt>
                <c:pt idx="7446">
                  <c:v>42303.653735706015</c:v>
                </c:pt>
                <c:pt idx="7447">
                  <c:v>42303.654430092596</c:v>
                </c:pt>
                <c:pt idx="7448">
                  <c:v>42303.65512447917</c:v>
                </c:pt>
                <c:pt idx="7449">
                  <c:v>42303.655818865744</c:v>
                </c:pt>
                <c:pt idx="7450">
                  <c:v>42303.656513252317</c:v>
                </c:pt>
                <c:pt idx="7451">
                  <c:v>42303.657207638891</c:v>
                </c:pt>
                <c:pt idx="7452">
                  <c:v>42303.657902025465</c:v>
                </c:pt>
                <c:pt idx="7453">
                  <c:v>42303.658596412039</c:v>
                </c:pt>
                <c:pt idx="7454">
                  <c:v>42303.659290798612</c:v>
                </c:pt>
                <c:pt idx="7455">
                  <c:v>42303.659985185186</c:v>
                </c:pt>
                <c:pt idx="7456">
                  <c:v>42303.66067957176</c:v>
                </c:pt>
                <c:pt idx="7457">
                  <c:v>42303.661373958334</c:v>
                </c:pt>
                <c:pt idx="7458">
                  <c:v>42303.662068344907</c:v>
                </c:pt>
                <c:pt idx="7459">
                  <c:v>42303.662762731481</c:v>
                </c:pt>
                <c:pt idx="7460">
                  <c:v>42303.663457118055</c:v>
                </c:pt>
                <c:pt idx="7461">
                  <c:v>42303.664151504629</c:v>
                </c:pt>
                <c:pt idx="7462">
                  <c:v>42303.664845891202</c:v>
                </c:pt>
                <c:pt idx="7463">
                  <c:v>42303.665540277776</c:v>
                </c:pt>
                <c:pt idx="7464">
                  <c:v>42303.66623466435</c:v>
                </c:pt>
                <c:pt idx="7465">
                  <c:v>42303.666929050923</c:v>
                </c:pt>
                <c:pt idx="7466">
                  <c:v>42303.667623437497</c:v>
                </c:pt>
                <c:pt idx="7467">
                  <c:v>42303.668317824071</c:v>
                </c:pt>
                <c:pt idx="7468">
                  <c:v>42303.669012210645</c:v>
                </c:pt>
                <c:pt idx="7469">
                  <c:v>42303.669706597226</c:v>
                </c:pt>
                <c:pt idx="7470">
                  <c:v>42303.670400983799</c:v>
                </c:pt>
                <c:pt idx="7471">
                  <c:v>42303.671095370373</c:v>
                </c:pt>
                <c:pt idx="7472">
                  <c:v>42303.671789756947</c:v>
                </c:pt>
                <c:pt idx="7473">
                  <c:v>42303.672484143521</c:v>
                </c:pt>
                <c:pt idx="7474">
                  <c:v>42303.673178530094</c:v>
                </c:pt>
                <c:pt idx="7475">
                  <c:v>42303.673872916668</c:v>
                </c:pt>
                <c:pt idx="7476">
                  <c:v>42303.674567303242</c:v>
                </c:pt>
                <c:pt idx="7477">
                  <c:v>42303.675261689816</c:v>
                </c:pt>
                <c:pt idx="7478">
                  <c:v>42303.675956076389</c:v>
                </c:pt>
                <c:pt idx="7479">
                  <c:v>42303.676650462963</c:v>
                </c:pt>
                <c:pt idx="7480">
                  <c:v>42303.677344849537</c:v>
                </c:pt>
                <c:pt idx="7481">
                  <c:v>42303.678039236111</c:v>
                </c:pt>
                <c:pt idx="7482">
                  <c:v>42303.678733622684</c:v>
                </c:pt>
                <c:pt idx="7483">
                  <c:v>42303.679428009258</c:v>
                </c:pt>
                <c:pt idx="7484">
                  <c:v>42303.680122395832</c:v>
                </c:pt>
                <c:pt idx="7485">
                  <c:v>42303.680816782406</c:v>
                </c:pt>
                <c:pt idx="7486">
                  <c:v>42303.681511168979</c:v>
                </c:pt>
                <c:pt idx="7487">
                  <c:v>42303.682205555553</c:v>
                </c:pt>
                <c:pt idx="7488">
                  <c:v>42303.682899942127</c:v>
                </c:pt>
                <c:pt idx="7489">
                  <c:v>42303.683594328701</c:v>
                </c:pt>
                <c:pt idx="7490">
                  <c:v>42303.684288715274</c:v>
                </c:pt>
                <c:pt idx="7491">
                  <c:v>42303.684983101855</c:v>
                </c:pt>
                <c:pt idx="7492">
                  <c:v>42303.685677488429</c:v>
                </c:pt>
                <c:pt idx="7493">
                  <c:v>42303.686371875003</c:v>
                </c:pt>
                <c:pt idx="7494">
                  <c:v>42303.687066261577</c:v>
                </c:pt>
                <c:pt idx="7495">
                  <c:v>42303.68776064815</c:v>
                </c:pt>
                <c:pt idx="7496">
                  <c:v>42303.688455034724</c:v>
                </c:pt>
                <c:pt idx="7497">
                  <c:v>42303.689149421298</c:v>
                </c:pt>
                <c:pt idx="7498">
                  <c:v>42303.689843807872</c:v>
                </c:pt>
                <c:pt idx="7499">
                  <c:v>42303.690538194445</c:v>
                </c:pt>
                <c:pt idx="7500">
                  <c:v>42303.691232581019</c:v>
                </c:pt>
                <c:pt idx="7501">
                  <c:v>42303.691926967593</c:v>
                </c:pt>
                <c:pt idx="7502">
                  <c:v>42303.692621354166</c:v>
                </c:pt>
                <c:pt idx="7503">
                  <c:v>42303.69331574074</c:v>
                </c:pt>
                <c:pt idx="7504">
                  <c:v>42303.694010127314</c:v>
                </c:pt>
                <c:pt idx="7505">
                  <c:v>42303.694704513888</c:v>
                </c:pt>
                <c:pt idx="7506">
                  <c:v>42303.695398900461</c:v>
                </c:pt>
                <c:pt idx="7507">
                  <c:v>42303.696093287035</c:v>
                </c:pt>
                <c:pt idx="7508">
                  <c:v>42303.696787673609</c:v>
                </c:pt>
                <c:pt idx="7509">
                  <c:v>42303.697482060183</c:v>
                </c:pt>
                <c:pt idx="7510">
                  <c:v>42303.698176446756</c:v>
                </c:pt>
                <c:pt idx="7511">
                  <c:v>42303.69887083333</c:v>
                </c:pt>
                <c:pt idx="7512">
                  <c:v>42303.699565219904</c:v>
                </c:pt>
                <c:pt idx="7513">
                  <c:v>42303.700259606485</c:v>
                </c:pt>
                <c:pt idx="7514">
                  <c:v>42303.700953993059</c:v>
                </c:pt>
                <c:pt idx="7515">
                  <c:v>42303.701648379632</c:v>
                </c:pt>
                <c:pt idx="7516">
                  <c:v>42303.702342766206</c:v>
                </c:pt>
                <c:pt idx="7517">
                  <c:v>42303.70303715278</c:v>
                </c:pt>
                <c:pt idx="7518">
                  <c:v>42303.703731539354</c:v>
                </c:pt>
                <c:pt idx="7519">
                  <c:v>42303.704425925927</c:v>
                </c:pt>
                <c:pt idx="7520">
                  <c:v>42303.705120312501</c:v>
                </c:pt>
                <c:pt idx="7521">
                  <c:v>42303.705814699075</c:v>
                </c:pt>
                <c:pt idx="7522">
                  <c:v>42303.706509085649</c:v>
                </c:pt>
                <c:pt idx="7523">
                  <c:v>42303.707203472222</c:v>
                </c:pt>
                <c:pt idx="7524">
                  <c:v>42303.707897858796</c:v>
                </c:pt>
                <c:pt idx="7525">
                  <c:v>42303.70859224537</c:v>
                </c:pt>
                <c:pt idx="7526">
                  <c:v>42303.709286631944</c:v>
                </c:pt>
                <c:pt idx="7527">
                  <c:v>42303.709981018517</c:v>
                </c:pt>
                <c:pt idx="7528">
                  <c:v>42303.710675405091</c:v>
                </c:pt>
                <c:pt idx="7529">
                  <c:v>42303.711369791665</c:v>
                </c:pt>
                <c:pt idx="7530">
                  <c:v>42303.712064178239</c:v>
                </c:pt>
                <c:pt idx="7531">
                  <c:v>42303.712758564812</c:v>
                </c:pt>
                <c:pt idx="7532">
                  <c:v>42303.713452951386</c:v>
                </c:pt>
                <c:pt idx="7533">
                  <c:v>42303.71414733796</c:v>
                </c:pt>
                <c:pt idx="7534">
                  <c:v>42303.714841724533</c:v>
                </c:pt>
                <c:pt idx="7535">
                  <c:v>42303.715536111114</c:v>
                </c:pt>
                <c:pt idx="7536">
                  <c:v>42303.716230497688</c:v>
                </c:pt>
                <c:pt idx="7537">
                  <c:v>42303.716924884262</c:v>
                </c:pt>
                <c:pt idx="7538">
                  <c:v>42303.717619270836</c:v>
                </c:pt>
                <c:pt idx="7539">
                  <c:v>42303.718313657409</c:v>
                </c:pt>
                <c:pt idx="7540">
                  <c:v>42303.719008043983</c:v>
                </c:pt>
                <c:pt idx="7541">
                  <c:v>42303.719702430557</c:v>
                </c:pt>
                <c:pt idx="7542">
                  <c:v>42303.720396817131</c:v>
                </c:pt>
                <c:pt idx="7543">
                  <c:v>42303.721091203704</c:v>
                </c:pt>
                <c:pt idx="7544">
                  <c:v>42303.721785590278</c:v>
                </c:pt>
                <c:pt idx="7545">
                  <c:v>42303.722479976852</c:v>
                </c:pt>
                <c:pt idx="7546">
                  <c:v>42303.723174363426</c:v>
                </c:pt>
                <c:pt idx="7547">
                  <c:v>42303.723868749999</c:v>
                </c:pt>
                <c:pt idx="7548">
                  <c:v>42303.724563136573</c:v>
                </c:pt>
                <c:pt idx="7549">
                  <c:v>42303.725257523147</c:v>
                </c:pt>
                <c:pt idx="7550">
                  <c:v>42303.725951909721</c:v>
                </c:pt>
                <c:pt idx="7551">
                  <c:v>42303.726646296294</c:v>
                </c:pt>
                <c:pt idx="7552">
                  <c:v>42303.727340682868</c:v>
                </c:pt>
                <c:pt idx="7553">
                  <c:v>42303.728035069442</c:v>
                </c:pt>
                <c:pt idx="7554">
                  <c:v>42303.728729456016</c:v>
                </c:pt>
                <c:pt idx="7555">
                  <c:v>42303.729423842589</c:v>
                </c:pt>
                <c:pt idx="7556">
                  <c:v>42303.730118229163</c:v>
                </c:pt>
                <c:pt idx="7557">
                  <c:v>42303.730812615744</c:v>
                </c:pt>
                <c:pt idx="7558">
                  <c:v>42303.731507002318</c:v>
                </c:pt>
                <c:pt idx="7559">
                  <c:v>42303.732201388892</c:v>
                </c:pt>
                <c:pt idx="7560">
                  <c:v>42303.732895775465</c:v>
                </c:pt>
                <c:pt idx="7561">
                  <c:v>42303.733590162039</c:v>
                </c:pt>
                <c:pt idx="7562">
                  <c:v>42303.734284548613</c:v>
                </c:pt>
                <c:pt idx="7563">
                  <c:v>42303.734978935187</c:v>
                </c:pt>
                <c:pt idx="7564">
                  <c:v>42303.73567332176</c:v>
                </c:pt>
                <c:pt idx="7565">
                  <c:v>42303.736367708334</c:v>
                </c:pt>
                <c:pt idx="7566">
                  <c:v>42303.737062094908</c:v>
                </c:pt>
                <c:pt idx="7567">
                  <c:v>42303.737756481481</c:v>
                </c:pt>
                <c:pt idx="7568">
                  <c:v>42303.738450868055</c:v>
                </c:pt>
                <c:pt idx="7569">
                  <c:v>42303.739145254629</c:v>
                </c:pt>
                <c:pt idx="7570">
                  <c:v>42303.739839641203</c:v>
                </c:pt>
                <c:pt idx="7571">
                  <c:v>42303.740534027776</c:v>
                </c:pt>
                <c:pt idx="7572">
                  <c:v>42303.74122841435</c:v>
                </c:pt>
                <c:pt idx="7573">
                  <c:v>42303.741922800924</c:v>
                </c:pt>
                <c:pt idx="7574">
                  <c:v>42303.742617187498</c:v>
                </c:pt>
                <c:pt idx="7575">
                  <c:v>42303.743311574071</c:v>
                </c:pt>
                <c:pt idx="7576">
                  <c:v>42303.744005960645</c:v>
                </c:pt>
                <c:pt idx="7577">
                  <c:v>42303.744700347219</c:v>
                </c:pt>
                <c:pt idx="7578">
                  <c:v>42303.7453947338</c:v>
                </c:pt>
                <c:pt idx="7579">
                  <c:v>42303.746089120374</c:v>
                </c:pt>
                <c:pt idx="7580">
                  <c:v>42303.746783506947</c:v>
                </c:pt>
                <c:pt idx="7581">
                  <c:v>42303.747477893521</c:v>
                </c:pt>
                <c:pt idx="7582">
                  <c:v>42303.748172280095</c:v>
                </c:pt>
                <c:pt idx="7583">
                  <c:v>42303.748866666669</c:v>
                </c:pt>
                <c:pt idx="7584">
                  <c:v>42303.749561053242</c:v>
                </c:pt>
                <c:pt idx="7585">
                  <c:v>42303.750255439816</c:v>
                </c:pt>
                <c:pt idx="7586">
                  <c:v>42303.75094982639</c:v>
                </c:pt>
                <c:pt idx="7587">
                  <c:v>42303.751644212964</c:v>
                </c:pt>
                <c:pt idx="7588">
                  <c:v>42303.752338599537</c:v>
                </c:pt>
                <c:pt idx="7589">
                  <c:v>42303.753032986111</c:v>
                </c:pt>
                <c:pt idx="7590">
                  <c:v>42303.753727372685</c:v>
                </c:pt>
                <c:pt idx="7591">
                  <c:v>42303.754421759259</c:v>
                </c:pt>
                <c:pt idx="7592">
                  <c:v>42303.755116145832</c:v>
                </c:pt>
                <c:pt idx="7593">
                  <c:v>42303.755810532406</c:v>
                </c:pt>
                <c:pt idx="7594">
                  <c:v>42303.75650491898</c:v>
                </c:pt>
                <c:pt idx="7595">
                  <c:v>42303.757199305554</c:v>
                </c:pt>
                <c:pt idx="7596">
                  <c:v>42303.757893692127</c:v>
                </c:pt>
                <c:pt idx="7597">
                  <c:v>42303.758588078701</c:v>
                </c:pt>
                <c:pt idx="7598">
                  <c:v>42303.759282465275</c:v>
                </c:pt>
                <c:pt idx="7599">
                  <c:v>42303.759976851848</c:v>
                </c:pt>
                <c:pt idx="7600">
                  <c:v>42303.760671238429</c:v>
                </c:pt>
                <c:pt idx="7601">
                  <c:v>42303.761365625003</c:v>
                </c:pt>
                <c:pt idx="7602">
                  <c:v>42303.762060011577</c:v>
                </c:pt>
                <c:pt idx="7603">
                  <c:v>42303.762754398151</c:v>
                </c:pt>
                <c:pt idx="7604">
                  <c:v>42303.763448784724</c:v>
                </c:pt>
                <c:pt idx="7605">
                  <c:v>42303.764143171298</c:v>
                </c:pt>
                <c:pt idx="7606">
                  <c:v>42303.764837557872</c:v>
                </c:pt>
                <c:pt idx="7607">
                  <c:v>42303.765531944446</c:v>
                </c:pt>
                <c:pt idx="7608">
                  <c:v>42303.766226331019</c:v>
                </c:pt>
                <c:pt idx="7609">
                  <c:v>42303.766920717593</c:v>
                </c:pt>
                <c:pt idx="7610">
                  <c:v>42303.767615104167</c:v>
                </c:pt>
                <c:pt idx="7611">
                  <c:v>42303.768309490741</c:v>
                </c:pt>
                <c:pt idx="7612">
                  <c:v>42303.769003877314</c:v>
                </c:pt>
                <c:pt idx="7613">
                  <c:v>42303.769698263888</c:v>
                </c:pt>
                <c:pt idx="7614">
                  <c:v>42303.770392650462</c:v>
                </c:pt>
                <c:pt idx="7615">
                  <c:v>42303.771087037036</c:v>
                </c:pt>
                <c:pt idx="7616">
                  <c:v>42303.771781423609</c:v>
                </c:pt>
                <c:pt idx="7617">
                  <c:v>42303.772475810183</c:v>
                </c:pt>
                <c:pt idx="7618">
                  <c:v>42303.773170196757</c:v>
                </c:pt>
                <c:pt idx="7619">
                  <c:v>42303.773864583331</c:v>
                </c:pt>
                <c:pt idx="7620">
                  <c:v>42303.774558969904</c:v>
                </c:pt>
                <c:pt idx="7621">
                  <c:v>42303.775253356478</c:v>
                </c:pt>
                <c:pt idx="7622">
                  <c:v>42303.775947743059</c:v>
                </c:pt>
                <c:pt idx="7623">
                  <c:v>42303.776642129633</c:v>
                </c:pt>
                <c:pt idx="7624">
                  <c:v>42303.777336516207</c:v>
                </c:pt>
                <c:pt idx="7625">
                  <c:v>42303.77803090278</c:v>
                </c:pt>
                <c:pt idx="7626">
                  <c:v>42303.778725289354</c:v>
                </c:pt>
                <c:pt idx="7627">
                  <c:v>42303.779419675928</c:v>
                </c:pt>
                <c:pt idx="7628">
                  <c:v>42303.780114062502</c:v>
                </c:pt>
                <c:pt idx="7629">
                  <c:v>42303.780808449075</c:v>
                </c:pt>
                <c:pt idx="7630">
                  <c:v>42303.781502835649</c:v>
                </c:pt>
                <c:pt idx="7631">
                  <c:v>42303.782197222223</c:v>
                </c:pt>
                <c:pt idx="7632">
                  <c:v>42303.782891608796</c:v>
                </c:pt>
                <c:pt idx="7633">
                  <c:v>42303.78358599537</c:v>
                </c:pt>
                <c:pt idx="7634">
                  <c:v>42303.784280381944</c:v>
                </c:pt>
                <c:pt idx="7635">
                  <c:v>42303.784974768518</c:v>
                </c:pt>
                <c:pt idx="7636">
                  <c:v>42303.785669155091</c:v>
                </c:pt>
                <c:pt idx="7637">
                  <c:v>42303.786363541665</c:v>
                </c:pt>
                <c:pt idx="7638">
                  <c:v>42303.787057928239</c:v>
                </c:pt>
                <c:pt idx="7639">
                  <c:v>42303.787752314813</c:v>
                </c:pt>
                <c:pt idx="7640">
                  <c:v>42303.788446701386</c:v>
                </c:pt>
                <c:pt idx="7641">
                  <c:v>42303.78914108796</c:v>
                </c:pt>
                <c:pt idx="7642">
                  <c:v>42303.789835474534</c:v>
                </c:pt>
                <c:pt idx="7643">
                  <c:v>42303.790529861108</c:v>
                </c:pt>
                <c:pt idx="7644">
                  <c:v>42303.791224247689</c:v>
                </c:pt>
                <c:pt idx="7645">
                  <c:v>42303.791918634262</c:v>
                </c:pt>
                <c:pt idx="7646">
                  <c:v>42303.792613020836</c:v>
                </c:pt>
                <c:pt idx="7647">
                  <c:v>42303.79330740741</c:v>
                </c:pt>
                <c:pt idx="7648">
                  <c:v>42303.794001793984</c:v>
                </c:pt>
                <c:pt idx="7649">
                  <c:v>42303.794696180557</c:v>
                </c:pt>
                <c:pt idx="7650">
                  <c:v>42303.795390567131</c:v>
                </c:pt>
                <c:pt idx="7651">
                  <c:v>42303.796084953705</c:v>
                </c:pt>
                <c:pt idx="7652">
                  <c:v>42303.796779340279</c:v>
                </c:pt>
                <c:pt idx="7653">
                  <c:v>42303.797473726852</c:v>
                </c:pt>
                <c:pt idx="7654">
                  <c:v>42303.798168113426</c:v>
                </c:pt>
                <c:pt idx="7655">
                  <c:v>42303.7988625</c:v>
                </c:pt>
                <c:pt idx="7656">
                  <c:v>42303.799556886574</c:v>
                </c:pt>
                <c:pt idx="7657">
                  <c:v>42303.800251273147</c:v>
                </c:pt>
                <c:pt idx="7658">
                  <c:v>42303.800945659721</c:v>
                </c:pt>
                <c:pt idx="7659">
                  <c:v>42303.801640046295</c:v>
                </c:pt>
                <c:pt idx="7660">
                  <c:v>42303.802334432869</c:v>
                </c:pt>
                <c:pt idx="7661">
                  <c:v>42303.803028819442</c:v>
                </c:pt>
                <c:pt idx="7662">
                  <c:v>42303.803723206016</c:v>
                </c:pt>
                <c:pt idx="7663">
                  <c:v>42303.80441759259</c:v>
                </c:pt>
                <c:pt idx="7664">
                  <c:v>42303.805111979163</c:v>
                </c:pt>
                <c:pt idx="7665">
                  <c:v>42303.805806365737</c:v>
                </c:pt>
                <c:pt idx="7666">
                  <c:v>42303.806500752318</c:v>
                </c:pt>
                <c:pt idx="7667">
                  <c:v>42303.807195138892</c:v>
                </c:pt>
                <c:pt idx="7668">
                  <c:v>42303.807889525466</c:v>
                </c:pt>
                <c:pt idx="7669">
                  <c:v>42303.808583912039</c:v>
                </c:pt>
                <c:pt idx="7670">
                  <c:v>42303.809278298613</c:v>
                </c:pt>
                <c:pt idx="7671">
                  <c:v>42303.809972685187</c:v>
                </c:pt>
                <c:pt idx="7672">
                  <c:v>42303.810667071761</c:v>
                </c:pt>
                <c:pt idx="7673">
                  <c:v>42303.811361458334</c:v>
                </c:pt>
                <c:pt idx="7674">
                  <c:v>42303.812055844908</c:v>
                </c:pt>
                <c:pt idx="7675">
                  <c:v>42303.812750231482</c:v>
                </c:pt>
                <c:pt idx="7676">
                  <c:v>42303.813444618056</c:v>
                </c:pt>
                <c:pt idx="7677">
                  <c:v>42303.814139004629</c:v>
                </c:pt>
                <c:pt idx="7678">
                  <c:v>42303.814833391203</c:v>
                </c:pt>
                <c:pt idx="7679">
                  <c:v>42303.815527777777</c:v>
                </c:pt>
                <c:pt idx="7680">
                  <c:v>42303.816222164351</c:v>
                </c:pt>
                <c:pt idx="7681">
                  <c:v>42303.816916550924</c:v>
                </c:pt>
                <c:pt idx="7682">
                  <c:v>42303.817610937498</c:v>
                </c:pt>
                <c:pt idx="7683">
                  <c:v>42303.818305324072</c:v>
                </c:pt>
                <c:pt idx="7684">
                  <c:v>42303.818999710646</c:v>
                </c:pt>
                <c:pt idx="7685">
                  <c:v>42303.819694097219</c:v>
                </c:pt>
                <c:pt idx="7686">
                  <c:v>42303.820388483793</c:v>
                </c:pt>
                <c:pt idx="7687">
                  <c:v>42303.821082870367</c:v>
                </c:pt>
                <c:pt idx="7688">
                  <c:v>42303.821777256948</c:v>
                </c:pt>
                <c:pt idx="7689">
                  <c:v>42303.822471643522</c:v>
                </c:pt>
                <c:pt idx="7690">
                  <c:v>42303.823166030095</c:v>
                </c:pt>
                <c:pt idx="7691">
                  <c:v>42303.823860416669</c:v>
                </c:pt>
                <c:pt idx="7692">
                  <c:v>42303.824554803243</c:v>
                </c:pt>
                <c:pt idx="7693">
                  <c:v>42303.825249189817</c:v>
                </c:pt>
                <c:pt idx="7694">
                  <c:v>42303.82594357639</c:v>
                </c:pt>
                <c:pt idx="7695">
                  <c:v>42303.826637962964</c:v>
                </c:pt>
                <c:pt idx="7696">
                  <c:v>42303.827332349538</c:v>
                </c:pt>
                <c:pt idx="7697">
                  <c:v>42303.828026736111</c:v>
                </c:pt>
                <c:pt idx="7698">
                  <c:v>42303.828721122685</c:v>
                </c:pt>
                <c:pt idx="7699">
                  <c:v>42303.829415509259</c:v>
                </c:pt>
                <c:pt idx="7700">
                  <c:v>42303.830109895833</c:v>
                </c:pt>
                <c:pt idx="7701">
                  <c:v>42303.830804282406</c:v>
                </c:pt>
                <c:pt idx="7702">
                  <c:v>42303.83149866898</c:v>
                </c:pt>
                <c:pt idx="7703">
                  <c:v>42303.832193055554</c:v>
                </c:pt>
                <c:pt idx="7704">
                  <c:v>42303.832887442128</c:v>
                </c:pt>
                <c:pt idx="7705">
                  <c:v>42303.833581828701</c:v>
                </c:pt>
                <c:pt idx="7706">
                  <c:v>42303.834276215275</c:v>
                </c:pt>
                <c:pt idx="7707">
                  <c:v>42303.834970601849</c:v>
                </c:pt>
                <c:pt idx="7708">
                  <c:v>42303.835664988423</c:v>
                </c:pt>
                <c:pt idx="7709">
                  <c:v>42303.836359374996</c:v>
                </c:pt>
                <c:pt idx="7710">
                  <c:v>42303.837053761577</c:v>
                </c:pt>
                <c:pt idx="7711">
                  <c:v>42303.837748148151</c:v>
                </c:pt>
                <c:pt idx="7712">
                  <c:v>42303.838442534725</c:v>
                </c:pt>
                <c:pt idx="7713">
                  <c:v>42303.839136921299</c:v>
                </c:pt>
                <c:pt idx="7714">
                  <c:v>42303.839831307872</c:v>
                </c:pt>
                <c:pt idx="7715">
                  <c:v>42303.840525694446</c:v>
                </c:pt>
                <c:pt idx="7716">
                  <c:v>42303.84122008102</c:v>
                </c:pt>
                <c:pt idx="7717">
                  <c:v>42303.841914467594</c:v>
                </c:pt>
                <c:pt idx="7718">
                  <c:v>42303.842608854167</c:v>
                </c:pt>
                <c:pt idx="7719">
                  <c:v>42303.843303240741</c:v>
                </c:pt>
                <c:pt idx="7720">
                  <c:v>42303.843997627315</c:v>
                </c:pt>
                <c:pt idx="7721">
                  <c:v>42303.844692013889</c:v>
                </c:pt>
                <c:pt idx="7722">
                  <c:v>42303.845386400462</c:v>
                </c:pt>
                <c:pt idx="7723">
                  <c:v>42303.846080787036</c:v>
                </c:pt>
                <c:pt idx="7724">
                  <c:v>42303.84677517361</c:v>
                </c:pt>
                <c:pt idx="7725">
                  <c:v>42303.847469560184</c:v>
                </c:pt>
                <c:pt idx="7726">
                  <c:v>42303.848163946757</c:v>
                </c:pt>
                <c:pt idx="7727">
                  <c:v>42303.848858333331</c:v>
                </c:pt>
                <c:pt idx="7728">
                  <c:v>42303.849552719905</c:v>
                </c:pt>
                <c:pt idx="7729">
                  <c:v>42303.850247106478</c:v>
                </c:pt>
                <c:pt idx="7730">
                  <c:v>42303.850941493052</c:v>
                </c:pt>
                <c:pt idx="7731">
                  <c:v>42303.851635879633</c:v>
                </c:pt>
                <c:pt idx="7732">
                  <c:v>42303.852330266207</c:v>
                </c:pt>
                <c:pt idx="7733">
                  <c:v>42303.853024652781</c:v>
                </c:pt>
                <c:pt idx="7734">
                  <c:v>42303.853719039354</c:v>
                </c:pt>
                <c:pt idx="7735">
                  <c:v>42303.854413425928</c:v>
                </c:pt>
                <c:pt idx="7736">
                  <c:v>42303.855107812502</c:v>
                </c:pt>
                <c:pt idx="7737">
                  <c:v>42303.855802199076</c:v>
                </c:pt>
                <c:pt idx="7738">
                  <c:v>42303.856496585649</c:v>
                </c:pt>
                <c:pt idx="7739">
                  <c:v>42303.857190972223</c:v>
                </c:pt>
                <c:pt idx="7740">
                  <c:v>42303.857885358797</c:v>
                </c:pt>
                <c:pt idx="7741">
                  <c:v>42303.858579745371</c:v>
                </c:pt>
                <c:pt idx="7742">
                  <c:v>42303.859274131944</c:v>
                </c:pt>
                <c:pt idx="7743">
                  <c:v>42303.859968518518</c:v>
                </c:pt>
                <c:pt idx="7744">
                  <c:v>42303.860662905092</c:v>
                </c:pt>
                <c:pt idx="7745">
                  <c:v>42303.861357291666</c:v>
                </c:pt>
                <c:pt idx="7746">
                  <c:v>42303.862051678239</c:v>
                </c:pt>
                <c:pt idx="7747">
                  <c:v>42303.862746064813</c:v>
                </c:pt>
                <c:pt idx="7748">
                  <c:v>42303.863440451387</c:v>
                </c:pt>
                <c:pt idx="7749">
                  <c:v>42303.864134837961</c:v>
                </c:pt>
                <c:pt idx="7750">
                  <c:v>42303.864829224534</c:v>
                </c:pt>
                <c:pt idx="7751">
                  <c:v>42303.865523611108</c:v>
                </c:pt>
                <c:pt idx="7752">
                  <c:v>42303.866217997682</c:v>
                </c:pt>
                <c:pt idx="7753">
                  <c:v>42303.866912384263</c:v>
                </c:pt>
                <c:pt idx="7754">
                  <c:v>42303.867606770837</c:v>
                </c:pt>
                <c:pt idx="7755">
                  <c:v>42303.86830115741</c:v>
                </c:pt>
                <c:pt idx="7756">
                  <c:v>42303.868995543984</c:v>
                </c:pt>
                <c:pt idx="7757">
                  <c:v>42303.869689930558</c:v>
                </c:pt>
                <c:pt idx="7758">
                  <c:v>42303.870384317132</c:v>
                </c:pt>
                <c:pt idx="7759">
                  <c:v>42303.871078703705</c:v>
                </c:pt>
                <c:pt idx="7760">
                  <c:v>42303.871773090279</c:v>
                </c:pt>
                <c:pt idx="7761">
                  <c:v>42303.872467476853</c:v>
                </c:pt>
                <c:pt idx="7762">
                  <c:v>42303.873161863427</c:v>
                </c:pt>
                <c:pt idx="7763">
                  <c:v>42303.87385625</c:v>
                </c:pt>
                <c:pt idx="7764">
                  <c:v>42303.874550636574</c:v>
                </c:pt>
                <c:pt idx="7765">
                  <c:v>42303.875245023148</c:v>
                </c:pt>
                <c:pt idx="7766">
                  <c:v>42303.875939409721</c:v>
                </c:pt>
                <c:pt idx="7767">
                  <c:v>42303.876633796295</c:v>
                </c:pt>
                <c:pt idx="7768">
                  <c:v>42303.877328182869</c:v>
                </c:pt>
                <c:pt idx="7769">
                  <c:v>42303.878022569443</c:v>
                </c:pt>
                <c:pt idx="7770">
                  <c:v>42303.878716956016</c:v>
                </c:pt>
                <c:pt idx="7771">
                  <c:v>42303.87941134259</c:v>
                </c:pt>
                <c:pt idx="7772">
                  <c:v>42303.880105729164</c:v>
                </c:pt>
                <c:pt idx="7773">
                  <c:v>42303.880800115738</c:v>
                </c:pt>
                <c:pt idx="7774">
                  <c:v>42303.881494502311</c:v>
                </c:pt>
                <c:pt idx="7775">
                  <c:v>42303.882188888892</c:v>
                </c:pt>
                <c:pt idx="7776">
                  <c:v>42303.882883275466</c:v>
                </c:pt>
                <c:pt idx="7777">
                  <c:v>42303.88357766204</c:v>
                </c:pt>
                <c:pt idx="7778">
                  <c:v>42303.884272048614</c:v>
                </c:pt>
                <c:pt idx="7779">
                  <c:v>42303.884966435187</c:v>
                </c:pt>
                <c:pt idx="7780">
                  <c:v>42303.885660821761</c:v>
                </c:pt>
                <c:pt idx="7781">
                  <c:v>42303.886355208335</c:v>
                </c:pt>
                <c:pt idx="7782">
                  <c:v>42303.887049594909</c:v>
                </c:pt>
                <c:pt idx="7783">
                  <c:v>42303.887743981482</c:v>
                </c:pt>
                <c:pt idx="7784">
                  <c:v>42303.888438368056</c:v>
                </c:pt>
                <c:pt idx="7785">
                  <c:v>42303.88913275463</c:v>
                </c:pt>
                <c:pt idx="7786">
                  <c:v>42303.889827141204</c:v>
                </c:pt>
                <c:pt idx="7787">
                  <c:v>42303.890521527777</c:v>
                </c:pt>
                <c:pt idx="7788">
                  <c:v>42303.891215914351</c:v>
                </c:pt>
                <c:pt idx="7789">
                  <c:v>42303.891910300925</c:v>
                </c:pt>
                <c:pt idx="7790">
                  <c:v>42303.892604687499</c:v>
                </c:pt>
                <c:pt idx="7791">
                  <c:v>42303.893299074072</c:v>
                </c:pt>
                <c:pt idx="7792">
                  <c:v>42303.893993460646</c:v>
                </c:pt>
                <c:pt idx="7793">
                  <c:v>42303.89468784722</c:v>
                </c:pt>
                <c:pt idx="7794">
                  <c:v>42303.895382233793</c:v>
                </c:pt>
                <c:pt idx="7795">
                  <c:v>42303.896076620367</c:v>
                </c:pt>
                <c:pt idx="7796">
                  <c:v>42303.896771006941</c:v>
                </c:pt>
                <c:pt idx="7797">
                  <c:v>42303.897465393522</c:v>
                </c:pt>
                <c:pt idx="7798">
                  <c:v>42303.898159780096</c:v>
                </c:pt>
                <c:pt idx="7799">
                  <c:v>42303.898854166669</c:v>
                </c:pt>
                <c:pt idx="7800">
                  <c:v>42303.899548553243</c:v>
                </c:pt>
                <c:pt idx="7801">
                  <c:v>42303.900242939817</c:v>
                </c:pt>
                <c:pt idx="7802">
                  <c:v>42303.900937326391</c:v>
                </c:pt>
                <c:pt idx="7803">
                  <c:v>42303.901631712964</c:v>
                </c:pt>
                <c:pt idx="7804">
                  <c:v>42303.902326099538</c:v>
                </c:pt>
                <c:pt idx="7805">
                  <c:v>42303.903020486112</c:v>
                </c:pt>
                <c:pt idx="7806">
                  <c:v>42303.903714872686</c:v>
                </c:pt>
                <c:pt idx="7807">
                  <c:v>42303.904409259259</c:v>
                </c:pt>
                <c:pt idx="7808">
                  <c:v>42303.905103645833</c:v>
                </c:pt>
                <c:pt idx="7809">
                  <c:v>42303.905798032407</c:v>
                </c:pt>
                <c:pt idx="7810">
                  <c:v>42303.906492418981</c:v>
                </c:pt>
                <c:pt idx="7811">
                  <c:v>42303.907186805554</c:v>
                </c:pt>
                <c:pt idx="7812">
                  <c:v>42303.907881192128</c:v>
                </c:pt>
                <c:pt idx="7813">
                  <c:v>42303.908575578702</c:v>
                </c:pt>
                <c:pt idx="7814">
                  <c:v>42303.909269965276</c:v>
                </c:pt>
                <c:pt idx="7815">
                  <c:v>42303.909964351849</c:v>
                </c:pt>
                <c:pt idx="7816">
                  <c:v>42303.910658738423</c:v>
                </c:pt>
                <c:pt idx="7817">
                  <c:v>42303.911353124997</c:v>
                </c:pt>
                <c:pt idx="7818">
                  <c:v>42303.912047511571</c:v>
                </c:pt>
                <c:pt idx="7819">
                  <c:v>42303.912741898152</c:v>
                </c:pt>
                <c:pt idx="7820">
                  <c:v>42303.913436284725</c:v>
                </c:pt>
                <c:pt idx="7821">
                  <c:v>42303.914130671299</c:v>
                </c:pt>
                <c:pt idx="7822">
                  <c:v>42303.914825057873</c:v>
                </c:pt>
                <c:pt idx="7823">
                  <c:v>42303.915519444447</c:v>
                </c:pt>
                <c:pt idx="7824">
                  <c:v>42303.91621383102</c:v>
                </c:pt>
                <c:pt idx="7825">
                  <c:v>42303.916908217594</c:v>
                </c:pt>
                <c:pt idx="7826">
                  <c:v>42303.917602604168</c:v>
                </c:pt>
                <c:pt idx="7827">
                  <c:v>42303.918296990742</c:v>
                </c:pt>
                <c:pt idx="7828">
                  <c:v>42303.918991377315</c:v>
                </c:pt>
                <c:pt idx="7829">
                  <c:v>42303.919685763889</c:v>
                </c:pt>
                <c:pt idx="7830">
                  <c:v>42303.920380150463</c:v>
                </c:pt>
                <c:pt idx="7831">
                  <c:v>42303.921074537036</c:v>
                </c:pt>
                <c:pt idx="7832">
                  <c:v>42303.92176892361</c:v>
                </c:pt>
                <c:pt idx="7833">
                  <c:v>42303.922463310184</c:v>
                </c:pt>
                <c:pt idx="7834">
                  <c:v>42303.923157696758</c:v>
                </c:pt>
                <c:pt idx="7835">
                  <c:v>42303.923852083331</c:v>
                </c:pt>
                <c:pt idx="7836">
                  <c:v>42303.924546469905</c:v>
                </c:pt>
                <c:pt idx="7837">
                  <c:v>42303.925240856479</c:v>
                </c:pt>
                <c:pt idx="7838">
                  <c:v>42303.925935243053</c:v>
                </c:pt>
                <c:pt idx="7839">
                  <c:v>42303.926629629626</c:v>
                </c:pt>
                <c:pt idx="7840">
                  <c:v>42303.9273240162</c:v>
                </c:pt>
                <c:pt idx="7841">
                  <c:v>42303.928018402781</c:v>
                </c:pt>
                <c:pt idx="7842">
                  <c:v>42303.928712789355</c:v>
                </c:pt>
                <c:pt idx="7843">
                  <c:v>42303.929407175929</c:v>
                </c:pt>
                <c:pt idx="7844">
                  <c:v>42303.930101562502</c:v>
                </c:pt>
                <c:pt idx="7845">
                  <c:v>42303.930795949076</c:v>
                </c:pt>
                <c:pt idx="7846">
                  <c:v>42303.93149033565</c:v>
                </c:pt>
                <c:pt idx="7847">
                  <c:v>42303.932184722224</c:v>
                </c:pt>
                <c:pt idx="7848">
                  <c:v>42303.932879108797</c:v>
                </c:pt>
                <c:pt idx="7849">
                  <c:v>42303.933573495371</c:v>
                </c:pt>
                <c:pt idx="7850">
                  <c:v>42303.934267881945</c:v>
                </c:pt>
                <c:pt idx="7851">
                  <c:v>42303.934962268519</c:v>
                </c:pt>
                <c:pt idx="7852">
                  <c:v>42303.935656655092</c:v>
                </c:pt>
                <c:pt idx="7853">
                  <c:v>42303.936351041666</c:v>
                </c:pt>
                <c:pt idx="7854">
                  <c:v>42303.93704542824</c:v>
                </c:pt>
                <c:pt idx="7855">
                  <c:v>42303.937739814814</c:v>
                </c:pt>
                <c:pt idx="7856">
                  <c:v>42303.938434201387</c:v>
                </c:pt>
                <c:pt idx="7857">
                  <c:v>42303.939128587961</c:v>
                </c:pt>
                <c:pt idx="7858">
                  <c:v>42303.939822974535</c:v>
                </c:pt>
                <c:pt idx="7859">
                  <c:v>42303.940517361109</c:v>
                </c:pt>
                <c:pt idx="7860">
                  <c:v>42303.941211747682</c:v>
                </c:pt>
                <c:pt idx="7861">
                  <c:v>42303.941906134256</c:v>
                </c:pt>
                <c:pt idx="7862">
                  <c:v>42303.94260052083</c:v>
                </c:pt>
                <c:pt idx="7863">
                  <c:v>42303.943294907411</c:v>
                </c:pt>
                <c:pt idx="7864">
                  <c:v>42303.943989293984</c:v>
                </c:pt>
                <c:pt idx="7865">
                  <c:v>42303.944683680558</c:v>
                </c:pt>
                <c:pt idx="7866">
                  <c:v>42303.945378067132</c:v>
                </c:pt>
                <c:pt idx="7867">
                  <c:v>42303.946072453706</c:v>
                </c:pt>
                <c:pt idx="7868">
                  <c:v>42303.946766840279</c:v>
                </c:pt>
                <c:pt idx="7869">
                  <c:v>42303.947461226853</c:v>
                </c:pt>
                <c:pt idx="7870">
                  <c:v>42303.948155613427</c:v>
                </c:pt>
                <c:pt idx="7871">
                  <c:v>42303.948850000001</c:v>
                </c:pt>
                <c:pt idx="7872">
                  <c:v>42303.949544386574</c:v>
                </c:pt>
                <c:pt idx="7873">
                  <c:v>42303.950238773148</c:v>
                </c:pt>
                <c:pt idx="7874">
                  <c:v>42303.950933159722</c:v>
                </c:pt>
                <c:pt idx="7875">
                  <c:v>42303.951627546296</c:v>
                </c:pt>
                <c:pt idx="7876">
                  <c:v>42303.952321932869</c:v>
                </c:pt>
                <c:pt idx="7877">
                  <c:v>42303.953016319443</c:v>
                </c:pt>
                <c:pt idx="7878">
                  <c:v>42303.953710706017</c:v>
                </c:pt>
                <c:pt idx="7879">
                  <c:v>42303.954405092591</c:v>
                </c:pt>
                <c:pt idx="7880">
                  <c:v>42303.955099479164</c:v>
                </c:pt>
                <c:pt idx="7881">
                  <c:v>42303.955793865738</c:v>
                </c:pt>
                <c:pt idx="7882">
                  <c:v>42303.956488252312</c:v>
                </c:pt>
                <c:pt idx="7883">
                  <c:v>42303.957182638886</c:v>
                </c:pt>
                <c:pt idx="7884">
                  <c:v>42303.957877025467</c:v>
                </c:pt>
                <c:pt idx="7885">
                  <c:v>42303.95857141204</c:v>
                </c:pt>
                <c:pt idx="7886">
                  <c:v>42303.959265798614</c:v>
                </c:pt>
                <c:pt idx="7887">
                  <c:v>42303.959960185188</c:v>
                </c:pt>
                <c:pt idx="7888">
                  <c:v>42303.960654571762</c:v>
                </c:pt>
                <c:pt idx="7889">
                  <c:v>42303.961348958335</c:v>
                </c:pt>
                <c:pt idx="7890">
                  <c:v>42303.962043344909</c:v>
                </c:pt>
                <c:pt idx="7891">
                  <c:v>42303.962737731483</c:v>
                </c:pt>
                <c:pt idx="7892">
                  <c:v>42303.963432118057</c:v>
                </c:pt>
                <c:pt idx="7893">
                  <c:v>42303.96412650463</c:v>
                </c:pt>
                <c:pt idx="7894">
                  <c:v>42303.964820891204</c:v>
                </c:pt>
                <c:pt idx="7895">
                  <c:v>42303.965515277778</c:v>
                </c:pt>
                <c:pt idx="7896">
                  <c:v>42303.966209664351</c:v>
                </c:pt>
                <c:pt idx="7897">
                  <c:v>42303.966904050925</c:v>
                </c:pt>
                <c:pt idx="7898">
                  <c:v>42303.967598437499</c:v>
                </c:pt>
                <c:pt idx="7899">
                  <c:v>42303.968292824073</c:v>
                </c:pt>
                <c:pt idx="7900">
                  <c:v>42303.968987210646</c:v>
                </c:pt>
                <c:pt idx="7901">
                  <c:v>42303.96968159722</c:v>
                </c:pt>
                <c:pt idx="7902">
                  <c:v>42303.970375983794</c:v>
                </c:pt>
                <c:pt idx="7903">
                  <c:v>42303.971070370368</c:v>
                </c:pt>
                <c:pt idx="7904">
                  <c:v>42303.971764756941</c:v>
                </c:pt>
                <c:pt idx="7905">
                  <c:v>42303.972459143515</c:v>
                </c:pt>
                <c:pt idx="7906">
                  <c:v>42303.973153530096</c:v>
                </c:pt>
                <c:pt idx="7907">
                  <c:v>42303.97384791667</c:v>
                </c:pt>
                <c:pt idx="7908">
                  <c:v>42303.974542303244</c:v>
                </c:pt>
                <c:pt idx="7909">
                  <c:v>42303.975236689817</c:v>
                </c:pt>
                <c:pt idx="7910">
                  <c:v>42303.975931076391</c:v>
                </c:pt>
                <c:pt idx="7911">
                  <c:v>42303.976625462965</c:v>
                </c:pt>
                <c:pt idx="7912">
                  <c:v>42303.977319849539</c:v>
                </c:pt>
                <c:pt idx="7913">
                  <c:v>42303.978014236112</c:v>
                </c:pt>
                <c:pt idx="7914">
                  <c:v>42303.978708622686</c:v>
                </c:pt>
                <c:pt idx="7915">
                  <c:v>42303.97940300926</c:v>
                </c:pt>
                <c:pt idx="7916">
                  <c:v>42303.980097395834</c:v>
                </c:pt>
                <c:pt idx="7917">
                  <c:v>42303.980791782407</c:v>
                </c:pt>
                <c:pt idx="7918">
                  <c:v>42303.981486168981</c:v>
                </c:pt>
                <c:pt idx="7919">
                  <c:v>42303.982180555555</c:v>
                </c:pt>
                <c:pt idx="7920">
                  <c:v>42303.982874942129</c:v>
                </c:pt>
                <c:pt idx="7921">
                  <c:v>42303.983569328702</c:v>
                </c:pt>
                <c:pt idx="7922">
                  <c:v>42303.984263715276</c:v>
                </c:pt>
                <c:pt idx="7923">
                  <c:v>42303.98495810185</c:v>
                </c:pt>
                <c:pt idx="7924">
                  <c:v>42303.985652488424</c:v>
                </c:pt>
                <c:pt idx="7925">
                  <c:v>42303.986346874997</c:v>
                </c:pt>
                <c:pt idx="7926">
                  <c:v>42303.987041261571</c:v>
                </c:pt>
                <c:pt idx="7927">
                  <c:v>42303.987735648145</c:v>
                </c:pt>
                <c:pt idx="7928">
                  <c:v>42303.988430034726</c:v>
                </c:pt>
                <c:pt idx="7929">
                  <c:v>42303.989124421299</c:v>
                </c:pt>
                <c:pt idx="7930">
                  <c:v>42303.989818807873</c:v>
                </c:pt>
                <c:pt idx="7931">
                  <c:v>42303.990513194447</c:v>
                </c:pt>
                <c:pt idx="7932">
                  <c:v>42303.991207581021</c:v>
                </c:pt>
                <c:pt idx="7933">
                  <c:v>42303.991901967594</c:v>
                </c:pt>
                <c:pt idx="7934">
                  <c:v>42303.992596354168</c:v>
                </c:pt>
                <c:pt idx="7935">
                  <c:v>42303.993290740742</c:v>
                </c:pt>
                <c:pt idx="7936">
                  <c:v>42303.993985127316</c:v>
                </c:pt>
                <c:pt idx="7937">
                  <c:v>42303.994679513889</c:v>
                </c:pt>
                <c:pt idx="7938">
                  <c:v>42303.995373900463</c:v>
                </c:pt>
                <c:pt idx="7939">
                  <c:v>42303.996068287037</c:v>
                </c:pt>
                <c:pt idx="7940">
                  <c:v>42303.996762673611</c:v>
                </c:pt>
                <c:pt idx="7941">
                  <c:v>42303.997457060184</c:v>
                </c:pt>
                <c:pt idx="7942">
                  <c:v>42303.998151446758</c:v>
                </c:pt>
                <c:pt idx="7943">
                  <c:v>42303.998845833332</c:v>
                </c:pt>
                <c:pt idx="7944">
                  <c:v>42303.999540219906</c:v>
                </c:pt>
                <c:pt idx="7945">
                  <c:v>42304.000234606479</c:v>
                </c:pt>
                <c:pt idx="7946">
                  <c:v>42304.000928993053</c:v>
                </c:pt>
                <c:pt idx="7947">
                  <c:v>42304.001623379627</c:v>
                </c:pt>
                <c:pt idx="7948">
                  <c:v>42304.002317766201</c:v>
                </c:pt>
                <c:pt idx="7949">
                  <c:v>42304.003012152774</c:v>
                </c:pt>
                <c:pt idx="7950">
                  <c:v>42304.003706539355</c:v>
                </c:pt>
                <c:pt idx="7951">
                  <c:v>42304.004400925929</c:v>
                </c:pt>
                <c:pt idx="7952">
                  <c:v>42304.005095312503</c:v>
                </c:pt>
                <c:pt idx="7953">
                  <c:v>42304.005789699077</c:v>
                </c:pt>
                <c:pt idx="7954">
                  <c:v>42304.00648408565</c:v>
                </c:pt>
                <c:pt idx="7955">
                  <c:v>42304.007178472224</c:v>
                </c:pt>
                <c:pt idx="7956">
                  <c:v>42304.007872858798</c:v>
                </c:pt>
                <c:pt idx="7957">
                  <c:v>42304.008567245372</c:v>
                </c:pt>
                <c:pt idx="7958">
                  <c:v>42304.009261631945</c:v>
                </c:pt>
                <c:pt idx="7959">
                  <c:v>42304.009956018519</c:v>
                </c:pt>
                <c:pt idx="7960">
                  <c:v>42304.010650405093</c:v>
                </c:pt>
                <c:pt idx="7961">
                  <c:v>42304.011344791666</c:v>
                </c:pt>
                <c:pt idx="7962">
                  <c:v>42304.01203917824</c:v>
                </c:pt>
                <c:pt idx="7963">
                  <c:v>42304.012733564814</c:v>
                </c:pt>
                <c:pt idx="7964">
                  <c:v>42304.013427951388</c:v>
                </c:pt>
                <c:pt idx="7965">
                  <c:v>42304.014122337961</c:v>
                </c:pt>
                <c:pt idx="7966">
                  <c:v>42304.014816724535</c:v>
                </c:pt>
                <c:pt idx="7967">
                  <c:v>42304.015511111109</c:v>
                </c:pt>
                <c:pt idx="7968">
                  <c:v>42304.016205497683</c:v>
                </c:pt>
                <c:pt idx="7969">
                  <c:v>42304.016899884256</c:v>
                </c:pt>
                <c:pt idx="7970">
                  <c:v>42304.01759427083</c:v>
                </c:pt>
                <c:pt idx="7971">
                  <c:v>42304.018288657404</c:v>
                </c:pt>
                <c:pt idx="7972">
                  <c:v>42304.018983043985</c:v>
                </c:pt>
                <c:pt idx="7973">
                  <c:v>42304.019677430559</c:v>
                </c:pt>
                <c:pt idx="7974">
                  <c:v>42304.020371817132</c:v>
                </c:pt>
                <c:pt idx="7975">
                  <c:v>42304.021066203706</c:v>
                </c:pt>
                <c:pt idx="7976">
                  <c:v>42304.02176059028</c:v>
                </c:pt>
                <c:pt idx="7977">
                  <c:v>42304.022454976854</c:v>
                </c:pt>
                <c:pt idx="7978">
                  <c:v>42304.023149363427</c:v>
                </c:pt>
                <c:pt idx="7979">
                  <c:v>42304.023843750001</c:v>
                </c:pt>
                <c:pt idx="7980">
                  <c:v>42304.024538136575</c:v>
                </c:pt>
                <c:pt idx="7981">
                  <c:v>42304.025232523149</c:v>
                </c:pt>
                <c:pt idx="7982">
                  <c:v>42304.025926909722</c:v>
                </c:pt>
                <c:pt idx="7983">
                  <c:v>42304.026621296296</c:v>
                </c:pt>
                <c:pt idx="7984">
                  <c:v>42304.02731568287</c:v>
                </c:pt>
                <c:pt idx="7985">
                  <c:v>42304.028010069444</c:v>
                </c:pt>
                <c:pt idx="7986">
                  <c:v>42304.028704456017</c:v>
                </c:pt>
                <c:pt idx="7987">
                  <c:v>42304.029398842591</c:v>
                </c:pt>
                <c:pt idx="7988">
                  <c:v>42304.030093229165</c:v>
                </c:pt>
                <c:pt idx="7989">
                  <c:v>42304.030787615739</c:v>
                </c:pt>
                <c:pt idx="7990">
                  <c:v>42304.031482002312</c:v>
                </c:pt>
                <c:pt idx="7991">
                  <c:v>42304.032176388886</c:v>
                </c:pt>
                <c:pt idx="7992">
                  <c:v>42304.03287077546</c:v>
                </c:pt>
                <c:pt idx="7993">
                  <c:v>42304.033565162033</c:v>
                </c:pt>
                <c:pt idx="7994">
                  <c:v>42304.034259548615</c:v>
                </c:pt>
                <c:pt idx="7995">
                  <c:v>42304.034953935188</c:v>
                </c:pt>
                <c:pt idx="7996">
                  <c:v>42304.035648321762</c:v>
                </c:pt>
                <c:pt idx="7997">
                  <c:v>42304.036342708336</c:v>
                </c:pt>
                <c:pt idx="7998">
                  <c:v>42304.037037094909</c:v>
                </c:pt>
                <c:pt idx="7999">
                  <c:v>42304.037731481483</c:v>
                </c:pt>
                <c:pt idx="8000">
                  <c:v>42304.038425868057</c:v>
                </c:pt>
                <c:pt idx="8001">
                  <c:v>42304.039120254631</c:v>
                </c:pt>
                <c:pt idx="8002">
                  <c:v>42304.039814641204</c:v>
                </c:pt>
                <c:pt idx="8003">
                  <c:v>42304.040509027778</c:v>
                </c:pt>
                <c:pt idx="8004">
                  <c:v>42304.041203414352</c:v>
                </c:pt>
                <c:pt idx="8005">
                  <c:v>42304.041897800926</c:v>
                </c:pt>
                <c:pt idx="8006">
                  <c:v>42304.042592187499</c:v>
                </c:pt>
                <c:pt idx="8007">
                  <c:v>42304.043286574073</c:v>
                </c:pt>
                <c:pt idx="8008">
                  <c:v>42304.043980960647</c:v>
                </c:pt>
                <c:pt idx="8009">
                  <c:v>42304.044675347221</c:v>
                </c:pt>
                <c:pt idx="8010">
                  <c:v>42304.045369733794</c:v>
                </c:pt>
                <c:pt idx="8011">
                  <c:v>42304.046064120368</c:v>
                </c:pt>
                <c:pt idx="8012">
                  <c:v>42304.046758506942</c:v>
                </c:pt>
                <c:pt idx="8013">
                  <c:v>42304.047452893516</c:v>
                </c:pt>
                <c:pt idx="8014">
                  <c:v>42304.048147280089</c:v>
                </c:pt>
                <c:pt idx="8015">
                  <c:v>42304.048841666663</c:v>
                </c:pt>
                <c:pt idx="8016">
                  <c:v>42304.049536053244</c:v>
                </c:pt>
                <c:pt idx="8017">
                  <c:v>42304.050230439818</c:v>
                </c:pt>
                <c:pt idx="8018">
                  <c:v>42304.050924826392</c:v>
                </c:pt>
                <c:pt idx="8019">
                  <c:v>42304.051619212965</c:v>
                </c:pt>
                <c:pt idx="8020">
                  <c:v>42304.052313599539</c:v>
                </c:pt>
                <c:pt idx="8021">
                  <c:v>42304.053007986113</c:v>
                </c:pt>
                <c:pt idx="8022">
                  <c:v>42304.053702372687</c:v>
                </c:pt>
                <c:pt idx="8023">
                  <c:v>42304.05439675926</c:v>
                </c:pt>
                <c:pt idx="8024">
                  <c:v>42304.055091145834</c:v>
                </c:pt>
                <c:pt idx="8025">
                  <c:v>42304.055785532408</c:v>
                </c:pt>
                <c:pt idx="8026">
                  <c:v>42304.056479918981</c:v>
                </c:pt>
                <c:pt idx="8027">
                  <c:v>42304.057174305555</c:v>
                </c:pt>
                <c:pt idx="8028">
                  <c:v>42304.057868692129</c:v>
                </c:pt>
                <c:pt idx="8029">
                  <c:v>42304.058563078703</c:v>
                </c:pt>
                <c:pt idx="8030">
                  <c:v>42304.059257465276</c:v>
                </c:pt>
                <c:pt idx="8031">
                  <c:v>42304.05995185185</c:v>
                </c:pt>
                <c:pt idx="8032">
                  <c:v>42304.060646238424</c:v>
                </c:pt>
                <c:pt idx="8033">
                  <c:v>42304.061340624998</c:v>
                </c:pt>
                <c:pt idx="8034">
                  <c:v>42304.062035011571</c:v>
                </c:pt>
                <c:pt idx="8035">
                  <c:v>42304.062729398145</c:v>
                </c:pt>
                <c:pt idx="8036">
                  <c:v>42304.063423784719</c:v>
                </c:pt>
                <c:pt idx="8037">
                  <c:v>42304.0641181713</c:v>
                </c:pt>
                <c:pt idx="8038">
                  <c:v>42304.064812557874</c:v>
                </c:pt>
                <c:pt idx="8039">
                  <c:v>42304.065506944447</c:v>
                </c:pt>
                <c:pt idx="8040">
                  <c:v>42304.066201331021</c:v>
                </c:pt>
                <c:pt idx="8041">
                  <c:v>42304.066895717595</c:v>
                </c:pt>
                <c:pt idx="8042">
                  <c:v>42304.067590104169</c:v>
                </c:pt>
                <c:pt idx="8043">
                  <c:v>42304.068284490742</c:v>
                </c:pt>
                <c:pt idx="8044">
                  <c:v>42304.068978877316</c:v>
                </c:pt>
                <c:pt idx="8045">
                  <c:v>42304.06967326389</c:v>
                </c:pt>
                <c:pt idx="8046">
                  <c:v>42304.070367650464</c:v>
                </c:pt>
                <c:pt idx="8047">
                  <c:v>42304.071062037037</c:v>
                </c:pt>
                <c:pt idx="8048">
                  <c:v>42304.071756423611</c:v>
                </c:pt>
                <c:pt idx="8049">
                  <c:v>42304.072450810185</c:v>
                </c:pt>
                <c:pt idx="8050">
                  <c:v>42304.073145196759</c:v>
                </c:pt>
                <c:pt idx="8051">
                  <c:v>42304.073839583332</c:v>
                </c:pt>
                <c:pt idx="8052">
                  <c:v>42304.074533969906</c:v>
                </c:pt>
                <c:pt idx="8053">
                  <c:v>42304.07522835648</c:v>
                </c:pt>
                <c:pt idx="8054">
                  <c:v>42304.075922743054</c:v>
                </c:pt>
                <c:pt idx="8055">
                  <c:v>42304.076617129627</c:v>
                </c:pt>
                <c:pt idx="8056">
                  <c:v>42304.077311516201</c:v>
                </c:pt>
                <c:pt idx="8057">
                  <c:v>42304.078005902775</c:v>
                </c:pt>
                <c:pt idx="8058">
                  <c:v>42304.078700289348</c:v>
                </c:pt>
                <c:pt idx="8059">
                  <c:v>42304.07939467593</c:v>
                </c:pt>
                <c:pt idx="8060">
                  <c:v>42304.080089062503</c:v>
                </c:pt>
                <c:pt idx="8061">
                  <c:v>42304.080783449077</c:v>
                </c:pt>
                <c:pt idx="8062">
                  <c:v>42304.081477835651</c:v>
                </c:pt>
                <c:pt idx="8063">
                  <c:v>42304.082172222224</c:v>
                </c:pt>
                <c:pt idx="8064">
                  <c:v>42304.082866608798</c:v>
                </c:pt>
                <c:pt idx="8065">
                  <c:v>42304.083560995372</c:v>
                </c:pt>
                <c:pt idx="8066">
                  <c:v>42304.084255381946</c:v>
                </c:pt>
                <c:pt idx="8067">
                  <c:v>42304.084949768519</c:v>
                </c:pt>
                <c:pt idx="8068">
                  <c:v>42304.085644155093</c:v>
                </c:pt>
                <c:pt idx="8069">
                  <c:v>42304.086338541667</c:v>
                </c:pt>
                <c:pt idx="8070">
                  <c:v>42304.087032928241</c:v>
                </c:pt>
                <c:pt idx="8071">
                  <c:v>42304.087727314814</c:v>
                </c:pt>
                <c:pt idx="8072">
                  <c:v>42304.088421701388</c:v>
                </c:pt>
                <c:pt idx="8073">
                  <c:v>42304.089116087962</c:v>
                </c:pt>
                <c:pt idx="8074">
                  <c:v>42304.089810474536</c:v>
                </c:pt>
                <c:pt idx="8075">
                  <c:v>42304.090504861109</c:v>
                </c:pt>
                <c:pt idx="8076">
                  <c:v>42304.091199247683</c:v>
                </c:pt>
                <c:pt idx="8077">
                  <c:v>42304.091893634257</c:v>
                </c:pt>
                <c:pt idx="8078">
                  <c:v>42304.092588020831</c:v>
                </c:pt>
                <c:pt idx="8079">
                  <c:v>42304.093282407404</c:v>
                </c:pt>
                <c:pt idx="8080">
                  <c:v>42304.093976793978</c:v>
                </c:pt>
                <c:pt idx="8081">
                  <c:v>42304.094671180559</c:v>
                </c:pt>
                <c:pt idx="8082">
                  <c:v>42304.095365567133</c:v>
                </c:pt>
                <c:pt idx="8083">
                  <c:v>42304.096059953707</c:v>
                </c:pt>
                <c:pt idx="8084">
                  <c:v>42304.09675434028</c:v>
                </c:pt>
                <c:pt idx="8085">
                  <c:v>42304.097448726854</c:v>
                </c:pt>
                <c:pt idx="8086">
                  <c:v>42304.098143113428</c:v>
                </c:pt>
                <c:pt idx="8087">
                  <c:v>42304.098837500002</c:v>
                </c:pt>
                <c:pt idx="8088">
                  <c:v>42304.099531886575</c:v>
                </c:pt>
                <c:pt idx="8089">
                  <c:v>42304.100226273149</c:v>
                </c:pt>
                <c:pt idx="8090">
                  <c:v>42304.100920659723</c:v>
                </c:pt>
                <c:pt idx="8091">
                  <c:v>42304.101615046297</c:v>
                </c:pt>
                <c:pt idx="8092">
                  <c:v>42304.10230943287</c:v>
                </c:pt>
                <c:pt idx="8093">
                  <c:v>42304.103003819444</c:v>
                </c:pt>
                <c:pt idx="8094">
                  <c:v>42304.103698206018</c:v>
                </c:pt>
                <c:pt idx="8095">
                  <c:v>42304.104392592591</c:v>
                </c:pt>
                <c:pt idx="8096">
                  <c:v>42304.105086979165</c:v>
                </c:pt>
                <c:pt idx="8097">
                  <c:v>42304.105781365739</c:v>
                </c:pt>
                <c:pt idx="8098">
                  <c:v>42304.106475752313</c:v>
                </c:pt>
                <c:pt idx="8099">
                  <c:v>42304.107170138886</c:v>
                </c:pt>
                <c:pt idx="8100">
                  <c:v>42304.10786452546</c:v>
                </c:pt>
                <c:pt idx="8101">
                  <c:v>42304.108558912034</c:v>
                </c:pt>
                <c:pt idx="8102">
                  <c:v>42304.109253298608</c:v>
                </c:pt>
                <c:pt idx="8103">
                  <c:v>42304.109947685189</c:v>
                </c:pt>
                <c:pt idx="8104">
                  <c:v>42304.110642071762</c:v>
                </c:pt>
                <c:pt idx="8105">
                  <c:v>42304.111336458336</c:v>
                </c:pt>
                <c:pt idx="8106">
                  <c:v>42304.11203084491</c:v>
                </c:pt>
                <c:pt idx="8107">
                  <c:v>42304.112725231484</c:v>
                </c:pt>
                <c:pt idx="8108">
                  <c:v>42304.113419618057</c:v>
                </c:pt>
                <c:pt idx="8109">
                  <c:v>42304.114114004631</c:v>
                </c:pt>
                <c:pt idx="8110">
                  <c:v>42304.114808391205</c:v>
                </c:pt>
                <c:pt idx="8111">
                  <c:v>42304.115502777779</c:v>
                </c:pt>
                <c:pt idx="8112">
                  <c:v>42304.116197164352</c:v>
                </c:pt>
                <c:pt idx="8113">
                  <c:v>42304.116891550926</c:v>
                </c:pt>
                <c:pt idx="8114">
                  <c:v>42304.1175859375</c:v>
                </c:pt>
                <c:pt idx="8115">
                  <c:v>42304.118280324074</c:v>
                </c:pt>
                <c:pt idx="8116">
                  <c:v>42304.118974710647</c:v>
                </c:pt>
                <c:pt idx="8117">
                  <c:v>42304.119669097221</c:v>
                </c:pt>
                <c:pt idx="8118">
                  <c:v>42304.120363483795</c:v>
                </c:pt>
                <c:pt idx="8119">
                  <c:v>42304.121057870369</c:v>
                </c:pt>
                <c:pt idx="8120">
                  <c:v>42304.121752256942</c:v>
                </c:pt>
                <c:pt idx="8121">
                  <c:v>42304.122446643516</c:v>
                </c:pt>
                <c:pt idx="8122">
                  <c:v>42304.12314103009</c:v>
                </c:pt>
                <c:pt idx="8123">
                  <c:v>42304.123835416663</c:v>
                </c:pt>
                <c:pt idx="8124">
                  <c:v>42304.124529803237</c:v>
                </c:pt>
                <c:pt idx="8125">
                  <c:v>42304.125224189818</c:v>
                </c:pt>
                <c:pt idx="8126">
                  <c:v>42304.125918576392</c:v>
                </c:pt>
                <c:pt idx="8127">
                  <c:v>42304.126612962966</c:v>
                </c:pt>
                <c:pt idx="8128">
                  <c:v>42304.127307349539</c:v>
                </c:pt>
                <c:pt idx="8129">
                  <c:v>42304.128001736113</c:v>
                </c:pt>
                <c:pt idx="8130">
                  <c:v>42304.128696122687</c:v>
                </c:pt>
                <c:pt idx="8131">
                  <c:v>42304.129390509261</c:v>
                </c:pt>
                <c:pt idx="8132">
                  <c:v>42304.130084895834</c:v>
                </c:pt>
                <c:pt idx="8133">
                  <c:v>42304.130779282408</c:v>
                </c:pt>
                <c:pt idx="8134">
                  <c:v>42304.131473668982</c:v>
                </c:pt>
                <c:pt idx="8135">
                  <c:v>42304.132168055556</c:v>
                </c:pt>
                <c:pt idx="8136">
                  <c:v>42304.132862442129</c:v>
                </c:pt>
                <c:pt idx="8137">
                  <c:v>42304.133556828703</c:v>
                </c:pt>
                <c:pt idx="8138">
                  <c:v>42304.134251215277</c:v>
                </c:pt>
                <c:pt idx="8139">
                  <c:v>42304.134945601851</c:v>
                </c:pt>
                <c:pt idx="8140">
                  <c:v>42304.135639988424</c:v>
                </c:pt>
                <c:pt idx="8141">
                  <c:v>42304.136334374998</c:v>
                </c:pt>
                <c:pt idx="8142">
                  <c:v>42304.137028761572</c:v>
                </c:pt>
                <c:pt idx="8143">
                  <c:v>42304.137723148146</c:v>
                </c:pt>
                <c:pt idx="8144">
                  <c:v>42304.138417534719</c:v>
                </c:pt>
                <c:pt idx="8145">
                  <c:v>42304.139111921293</c:v>
                </c:pt>
                <c:pt idx="8146">
                  <c:v>42304.139806307867</c:v>
                </c:pt>
                <c:pt idx="8147">
                  <c:v>42304.140500694448</c:v>
                </c:pt>
                <c:pt idx="8148">
                  <c:v>42304.141195081022</c:v>
                </c:pt>
                <c:pt idx="8149">
                  <c:v>42304.141889467595</c:v>
                </c:pt>
                <c:pt idx="8150">
                  <c:v>42304.142583854169</c:v>
                </c:pt>
                <c:pt idx="8151">
                  <c:v>42304.143278240743</c:v>
                </c:pt>
                <c:pt idx="8152">
                  <c:v>42304.143972627317</c:v>
                </c:pt>
                <c:pt idx="8153">
                  <c:v>42304.14466701389</c:v>
                </c:pt>
                <c:pt idx="8154">
                  <c:v>42304.145361400464</c:v>
                </c:pt>
                <c:pt idx="8155">
                  <c:v>42304.146055787038</c:v>
                </c:pt>
                <c:pt idx="8156">
                  <c:v>42304.146750173612</c:v>
                </c:pt>
                <c:pt idx="8157">
                  <c:v>42304.147444560185</c:v>
                </c:pt>
                <c:pt idx="8158">
                  <c:v>42304.148138946759</c:v>
                </c:pt>
                <c:pt idx="8159">
                  <c:v>42304.148833333333</c:v>
                </c:pt>
                <c:pt idx="8160">
                  <c:v>42304.149527719906</c:v>
                </c:pt>
                <c:pt idx="8161">
                  <c:v>42304.15022210648</c:v>
                </c:pt>
                <c:pt idx="8162">
                  <c:v>42304.150916493054</c:v>
                </c:pt>
                <c:pt idx="8163">
                  <c:v>42304.151610879628</c:v>
                </c:pt>
                <c:pt idx="8164">
                  <c:v>42304.152305266201</c:v>
                </c:pt>
                <c:pt idx="8165">
                  <c:v>42304.152999652775</c:v>
                </c:pt>
                <c:pt idx="8166">
                  <c:v>42304.153694039349</c:v>
                </c:pt>
                <c:pt idx="8167">
                  <c:v>42304.154388425923</c:v>
                </c:pt>
                <c:pt idx="8168">
                  <c:v>42304.155082812496</c:v>
                </c:pt>
                <c:pt idx="8169">
                  <c:v>42304.155777199077</c:v>
                </c:pt>
                <c:pt idx="8170">
                  <c:v>42304.156471585651</c:v>
                </c:pt>
                <c:pt idx="8171">
                  <c:v>42304.157165972225</c:v>
                </c:pt>
                <c:pt idx="8172">
                  <c:v>42304.157860358799</c:v>
                </c:pt>
                <c:pt idx="8173">
                  <c:v>42304.158554745372</c:v>
                </c:pt>
                <c:pt idx="8174">
                  <c:v>42304.159249131946</c:v>
                </c:pt>
                <c:pt idx="8175">
                  <c:v>42304.15994351852</c:v>
                </c:pt>
                <c:pt idx="8176">
                  <c:v>42304.160637905094</c:v>
                </c:pt>
                <c:pt idx="8177">
                  <c:v>42304.161332291667</c:v>
                </c:pt>
                <c:pt idx="8178">
                  <c:v>42304.162026678241</c:v>
                </c:pt>
                <c:pt idx="8179">
                  <c:v>42304.162721064815</c:v>
                </c:pt>
                <c:pt idx="8180">
                  <c:v>42304.163415451389</c:v>
                </c:pt>
                <c:pt idx="8181">
                  <c:v>42304.164109837962</c:v>
                </c:pt>
                <c:pt idx="8182">
                  <c:v>42304.164804224536</c:v>
                </c:pt>
                <c:pt idx="8183">
                  <c:v>42304.16549861111</c:v>
                </c:pt>
                <c:pt idx="8184">
                  <c:v>42304.166192997684</c:v>
                </c:pt>
                <c:pt idx="8185">
                  <c:v>42304.166887384257</c:v>
                </c:pt>
                <c:pt idx="8186">
                  <c:v>42304.167581770831</c:v>
                </c:pt>
                <c:pt idx="8187">
                  <c:v>42304.168276157405</c:v>
                </c:pt>
                <c:pt idx="8188">
                  <c:v>42304.168970543979</c:v>
                </c:pt>
                <c:pt idx="8189">
                  <c:v>42304.169664930552</c:v>
                </c:pt>
                <c:pt idx="8190">
                  <c:v>42304.170359317133</c:v>
                </c:pt>
                <c:pt idx="8191">
                  <c:v>42304.171053703707</c:v>
                </c:pt>
                <c:pt idx="8192">
                  <c:v>42304.171748090281</c:v>
                </c:pt>
                <c:pt idx="8193">
                  <c:v>42304.172442476854</c:v>
                </c:pt>
                <c:pt idx="8194">
                  <c:v>42304.173136863428</c:v>
                </c:pt>
                <c:pt idx="8195">
                  <c:v>42304.173831250002</c:v>
                </c:pt>
                <c:pt idx="8196">
                  <c:v>42304.174525636576</c:v>
                </c:pt>
                <c:pt idx="8197">
                  <c:v>42304.175220023149</c:v>
                </c:pt>
                <c:pt idx="8198">
                  <c:v>42304.175914409723</c:v>
                </c:pt>
                <c:pt idx="8199">
                  <c:v>42304.176608796297</c:v>
                </c:pt>
                <c:pt idx="8200">
                  <c:v>42304.177303182871</c:v>
                </c:pt>
                <c:pt idx="8201">
                  <c:v>42304.177997569444</c:v>
                </c:pt>
                <c:pt idx="8202">
                  <c:v>42304.178691956018</c:v>
                </c:pt>
                <c:pt idx="8203">
                  <c:v>42304.179386342592</c:v>
                </c:pt>
                <c:pt idx="8204">
                  <c:v>42304.180080729166</c:v>
                </c:pt>
                <c:pt idx="8205">
                  <c:v>42304.180775115739</c:v>
                </c:pt>
                <c:pt idx="8206">
                  <c:v>42304.181469502313</c:v>
                </c:pt>
                <c:pt idx="8207">
                  <c:v>42304.182163888887</c:v>
                </c:pt>
                <c:pt idx="8208">
                  <c:v>42304.182858275461</c:v>
                </c:pt>
                <c:pt idx="8209">
                  <c:v>42304.183552662034</c:v>
                </c:pt>
                <c:pt idx="8210">
                  <c:v>42304.184247048608</c:v>
                </c:pt>
                <c:pt idx="8211">
                  <c:v>42304.184941435182</c:v>
                </c:pt>
                <c:pt idx="8212">
                  <c:v>42304.185635821763</c:v>
                </c:pt>
                <c:pt idx="8213">
                  <c:v>42304.186330208337</c:v>
                </c:pt>
                <c:pt idx="8214">
                  <c:v>42304.18702459491</c:v>
                </c:pt>
                <c:pt idx="8215">
                  <c:v>42304.187718981484</c:v>
                </c:pt>
                <c:pt idx="8216">
                  <c:v>42304.188413368058</c:v>
                </c:pt>
                <c:pt idx="8217">
                  <c:v>42304.189107754632</c:v>
                </c:pt>
                <c:pt idx="8218">
                  <c:v>42304.189802141205</c:v>
                </c:pt>
                <c:pt idx="8219">
                  <c:v>42304.190496527779</c:v>
                </c:pt>
                <c:pt idx="8220">
                  <c:v>42304.191190914353</c:v>
                </c:pt>
                <c:pt idx="8221">
                  <c:v>42304.191885300927</c:v>
                </c:pt>
                <c:pt idx="8222">
                  <c:v>42304.1925796875</c:v>
                </c:pt>
                <c:pt idx="8223">
                  <c:v>42304.193274074074</c:v>
                </c:pt>
                <c:pt idx="8224">
                  <c:v>42304.193968460648</c:v>
                </c:pt>
                <c:pt idx="8225">
                  <c:v>42304.194662847221</c:v>
                </c:pt>
                <c:pt idx="8226">
                  <c:v>42304.195357233795</c:v>
                </c:pt>
                <c:pt idx="8227">
                  <c:v>42304.196051620369</c:v>
                </c:pt>
                <c:pt idx="8228">
                  <c:v>42304.196746006943</c:v>
                </c:pt>
                <c:pt idx="8229">
                  <c:v>42304.197440393516</c:v>
                </c:pt>
                <c:pt idx="8230">
                  <c:v>42304.19813478009</c:v>
                </c:pt>
                <c:pt idx="8231">
                  <c:v>42304.198829166664</c:v>
                </c:pt>
                <c:pt idx="8232">
                  <c:v>42304.199523553238</c:v>
                </c:pt>
                <c:pt idx="8233">
                  <c:v>42304.200217939811</c:v>
                </c:pt>
                <c:pt idx="8234">
                  <c:v>42304.200912326392</c:v>
                </c:pt>
                <c:pt idx="8235">
                  <c:v>42304.201606712966</c:v>
                </c:pt>
                <c:pt idx="8236">
                  <c:v>42304.20230109954</c:v>
                </c:pt>
                <c:pt idx="8237">
                  <c:v>42304.202995486114</c:v>
                </c:pt>
                <c:pt idx="8238">
                  <c:v>42304.203689872687</c:v>
                </c:pt>
                <c:pt idx="8239">
                  <c:v>42304.204384259261</c:v>
                </c:pt>
                <c:pt idx="8240">
                  <c:v>42304.205078645835</c:v>
                </c:pt>
                <c:pt idx="8241">
                  <c:v>42304.205773032409</c:v>
                </c:pt>
                <c:pt idx="8242">
                  <c:v>42304.206467418982</c:v>
                </c:pt>
                <c:pt idx="8243">
                  <c:v>42304.207161805556</c:v>
                </c:pt>
                <c:pt idx="8244">
                  <c:v>42304.20785619213</c:v>
                </c:pt>
                <c:pt idx="8245">
                  <c:v>42304.208550578704</c:v>
                </c:pt>
                <c:pt idx="8246">
                  <c:v>42304.209244965277</c:v>
                </c:pt>
                <c:pt idx="8247">
                  <c:v>42304.209939351851</c:v>
                </c:pt>
                <c:pt idx="8248">
                  <c:v>42304.210633738425</c:v>
                </c:pt>
                <c:pt idx="8249">
                  <c:v>42304.211328124999</c:v>
                </c:pt>
                <c:pt idx="8250">
                  <c:v>42304.212022511572</c:v>
                </c:pt>
                <c:pt idx="8251">
                  <c:v>42304.212716898146</c:v>
                </c:pt>
                <c:pt idx="8252">
                  <c:v>42304.21341128472</c:v>
                </c:pt>
                <c:pt idx="8253">
                  <c:v>42304.214105671294</c:v>
                </c:pt>
                <c:pt idx="8254">
                  <c:v>42304.214800057867</c:v>
                </c:pt>
                <c:pt idx="8255">
                  <c:v>42304.215494444441</c:v>
                </c:pt>
                <c:pt idx="8256">
                  <c:v>42304.216188831022</c:v>
                </c:pt>
                <c:pt idx="8257">
                  <c:v>42304.216883217596</c:v>
                </c:pt>
                <c:pt idx="8258">
                  <c:v>42304.217577604169</c:v>
                </c:pt>
                <c:pt idx="8259">
                  <c:v>42304.218271990743</c:v>
                </c:pt>
                <c:pt idx="8260">
                  <c:v>42304.218966377317</c:v>
                </c:pt>
                <c:pt idx="8261">
                  <c:v>42304.219660763891</c:v>
                </c:pt>
                <c:pt idx="8262">
                  <c:v>42304.220355150464</c:v>
                </c:pt>
                <c:pt idx="8263">
                  <c:v>42304.221049537038</c:v>
                </c:pt>
                <c:pt idx="8264">
                  <c:v>42304.221743923612</c:v>
                </c:pt>
                <c:pt idx="8265">
                  <c:v>42304.222438310186</c:v>
                </c:pt>
                <c:pt idx="8266">
                  <c:v>42304.223132696759</c:v>
                </c:pt>
                <c:pt idx="8267">
                  <c:v>42304.223827083333</c:v>
                </c:pt>
                <c:pt idx="8268">
                  <c:v>42304.224521469907</c:v>
                </c:pt>
                <c:pt idx="8269">
                  <c:v>42304.225215856481</c:v>
                </c:pt>
                <c:pt idx="8270">
                  <c:v>42304.225910243054</c:v>
                </c:pt>
                <c:pt idx="8271">
                  <c:v>42304.226604629628</c:v>
                </c:pt>
                <c:pt idx="8272">
                  <c:v>42304.227299016202</c:v>
                </c:pt>
                <c:pt idx="8273">
                  <c:v>42304.227993402776</c:v>
                </c:pt>
                <c:pt idx="8274">
                  <c:v>42304.228687789349</c:v>
                </c:pt>
                <c:pt idx="8275">
                  <c:v>42304.229382175923</c:v>
                </c:pt>
                <c:pt idx="8276">
                  <c:v>42304.230076562497</c:v>
                </c:pt>
                <c:pt idx="8277">
                  <c:v>42304.230770949071</c:v>
                </c:pt>
                <c:pt idx="8278">
                  <c:v>42304.231465335652</c:v>
                </c:pt>
                <c:pt idx="8279">
                  <c:v>42304.232159722225</c:v>
                </c:pt>
                <c:pt idx="8280">
                  <c:v>42304.232854108799</c:v>
                </c:pt>
                <c:pt idx="8281">
                  <c:v>42304.233548495373</c:v>
                </c:pt>
                <c:pt idx="8282">
                  <c:v>42304.234242881947</c:v>
                </c:pt>
                <c:pt idx="8283">
                  <c:v>42304.23493726852</c:v>
                </c:pt>
                <c:pt idx="8284">
                  <c:v>42304.235631655094</c:v>
                </c:pt>
                <c:pt idx="8285">
                  <c:v>42304.236326041668</c:v>
                </c:pt>
                <c:pt idx="8286">
                  <c:v>42304.237020428242</c:v>
                </c:pt>
                <c:pt idx="8287">
                  <c:v>42304.237714814815</c:v>
                </c:pt>
                <c:pt idx="8288">
                  <c:v>42304.238409201389</c:v>
                </c:pt>
                <c:pt idx="8289">
                  <c:v>42304.239103587963</c:v>
                </c:pt>
                <c:pt idx="8290">
                  <c:v>42304.239797974536</c:v>
                </c:pt>
                <c:pt idx="8291">
                  <c:v>42304.24049236111</c:v>
                </c:pt>
                <c:pt idx="8292">
                  <c:v>42304.241186747684</c:v>
                </c:pt>
                <c:pt idx="8293">
                  <c:v>42304.241881134258</c:v>
                </c:pt>
                <c:pt idx="8294">
                  <c:v>42304.242575520831</c:v>
                </c:pt>
                <c:pt idx="8295">
                  <c:v>42304.243269907405</c:v>
                </c:pt>
                <c:pt idx="8296">
                  <c:v>42304.243964293979</c:v>
                </c:pt>
                <c:pt idx="8297">
                  <c:v>42304.244658680553</c:v>
                </c:pt>
                <c:pt idx="8298">
                  <c:v>42304.245353067126</c:v>
                </c:pt>
                <c:pt idx="8299">
                  <c:v>42304.2460474537</c:v>
                </c:pt>
                <c:pt idx="8300">
                  <c:v>42304.246741840281</c:v>
                </c:pt>
                <c:pt idx="8301">
                  <c:v>42304.247436226855</c:v>
                </c:pt>
                <c:pt idx="8302">
                  <c:v>42304.248130613429</c:v>
                </c:pt>
                <c:pt idx="8303">
                  <c:v>42304.248825000002</c:v>
                </c:pt>
                <c:pt idx="8304">
                  <c:v>42304.249519386576</c:v>
                </c:pt>
                <c:pt idx="8305">
                  <c:v>42304.25021377315</c:v>
                </c:pt>
                <c:pt idx="8306">
                  <c:v>42304.250908159724</c:v>
                </c:pt>
                <c:pt idx="8307">
                  <c:v>42304.251602546297</c:v>
                </c:pt>
                <c:pt idx="8308">
                  <c:v>42304.252296932871</c:v>
                </c:pt>
                <c:pt idx="8309">
                  <c:v>42304.252991319445</c:v>
                </c:pt>
                <c:pt idx="8310">
                  <c:v>42304.253685706019</c:v>
                </c:pt>
                <c:pt idx="8311">
                  <c:v>42304.254380092592</c:v>
                </c:pt>
                <c:pt idx="8312">
                  <c:v>42304.255074479166</c:v>
                </c:pt>
                <c:pt idx="8313">
                  <c:v>42304.25576886574</c:v>
                </c:pt>
                <c:pt idx="8314">
                  <c:v>42304.256463252314</c:v>
                </c:pt>
                <c:pt idx="8315">
                  <c:v>42304.257157638887</c:v>
                </c:pt>
                <c:pt idx="8316">
                  <c:v>42304.257852025461</c:v>
                </c:pt>
                <c:pt idx="8317">
                  <c:v>42304.258546412035</c:v>
                </c:pt>
                <c:pt idx="8318">
                  <c:v>42304.259240798609</c:v>
                </c:pt>
                <c:pt idx="8319">
                  <c:v>42304.259935185182</c:v>
                </c:pt>
                <c:pt idx="8320">
                  <c:v>42304.260629571756</c:v>
                </c:pt>
                <c:pt idx="8321">
                  <c:v>42304.26132395833</c:v>
                </c:pt>
                <c:pt idx="8322">
                  <c:v>42304.262018344911</c:v>
                </c:pt>
                <c:pt idx="8323">
                  <c:v>42304.262712731484</c:v>
                </c:pt>
                <c:pt idx="8324">
                  <c:v>42304.263407118058</c:v>
                </c:pt>
                <c:pt idx="8325">
                  <c:v>42304.264101504632</c:v>
                </c:pt>
                <c:pt idx="8326">
                  <c:v>42304.264795891206</c:v>
                </c:pt>
                <c:pt idx="8327">
                  <c:v>42304.265490277779</c:v>
                </c:pt>
                <c:pt idx="8328">
                  <c:v>42304.266184664353</c:v>
                </c:pt>
                <c:pt idx="8329">
                  <c:v>42304.266879050927</c:v>
                </c:pt>
                <c:pt idx="8330">
                  <c:v>42304.267573437501</c:v>
                </c:pt>
                <c:pt idx="8331">
                  <c:v>42304.268267824074</c:v>
                </c:pt>
                <c:pt idx="8332">
                  <c:v>42304.268962210648</c:v>
                </c:pt>
                <c:pt idx="8333">
                  <c:v>42304.269656597222</c:v>
                </c:pt>
                <c:pt idx="8334">
                  <c:v>42304.270350983796</c:v>
                </c:pt>
                <c:pt idx="8335">
                  <c:v>42304.271045370369</c:v>
                </c:pt>
                <c:pt idx="8336">
                  <c:v>42304.271739756943</c:v>
                </c:pt>
                <c:pt idx="8337">
                  <c:v>42304.272434143517</c:v>
                </c:pt>
                <c:pt idx="8338">
                  <c:v>42304.273128530091</c:v>
                </c:pt>
                <c:pt idx="8339">
                  <c:v>42304.273822916664</c:v>
                </c:pt>
                <c:pt idx="8340">
                  <c:v>42304.274517303238</c:v>
                </c:pt>
                <c:pt idx="8341">
                  <c:v>42304.275211689812</c:v>
                </c:pt>
                <c:pt idx="8342">
                  <c:v>42304.275906076386</c:v>
                </c:pt>
                <c:pt idx="8343">
                  <c:v>42304.276600462967</c:v>
                </c:pt>
                <c:pt idx="8344">
                  <c:v>42304.27729484954</c:v>
                </c:pt>
                <c:pt idx="8345">
                  <c:v>42304.277989236114</c:v>
                </c:pt>
                <c:pt idx="8346">
                  <c:v>42304.278683622688</c:v>
                </c:pt>
                <c:pt idx="8347">
                  <c:v>42304.279378009262</c:v>
                </c:pt>
                <c:pt idx="8348">
                  <c:v>42304.280072395835</c:v>
                </c:pt>
                <c:pt idx="8349">
                  <c:v>42304.280766782409</c:v>
                </c:pt>
                <c:pt idx="8350">
                  <c:v>42304.281461168983</c:v>
                </c:pt>
                <c:pt idx="8351">
                  <c:v>42304.282155555557</c:v>
                </c:pt>
                <c:pt idx="8352">
                  <c:v>42304.28284994213</c:v>
                </c:pt>
                <c:pt idx="8353">
                  <c:v>42304.283544328704</c:v>
                </c:pt>
                <c:pt idx="8354">
                  <c:v>42304.284238715278</c:v>
                </c:pt>
                <c:pt idx="8355">
                  <c:v>42304.284933101851</c:v>
                </c:pt>
                <c:pt idx="8356">
                  <c:v>42304.285627488425</c:v>
                </c:pt>
                <c:pt idx="8357">
                  <c:v>42304.286321874999</c:v>
                </c:pt>
                <c:pt idx="8358">
                  <c:v>42304.287016261573</c:v>
                </c:pt>
                <c:pt idx="8359">
                  <c:v>42304.287710648146</c:v>
                </c:pt>
                <c:pt idx="8360">
                  <c:v>42304.28840503472</c:v>
                </c:pt>
                <c:pt idx="8361">
                  <c:v>42304.289099421294</c:v>
                </c:pt>
                <c:pt idx="8362">
                  <c:v>42304.289793807868</c:v>
                </c:pt>
                <c:pt idx="8363">
                  <c:v>42304.290488194441</c:v>
                </c:pt>
                <c:pt idx="8364">
                  <c:v>42304.291182581015</c:v>
                </c:pt>
                <c:pt idx="8365">
                  <c:v>42304.291876967596</c:v>
                </c:pt>
                <c:pt idx="8366">
                  <c:v>42304.29257135417</c:v>
                </c:pt>
                <c:pt idx="8367">
                  <c:v>42304.293265740744</c:v>
                </c:pt>
                <c:pt idx="8368">
                  <c:v>42304.293960127317</c:v>
                </c:pt>
                <c:pt idx="8369">
                  <c:v>42304.294654513891</c:v>
                </c:pt>
                <c:pt idx="8370">
                  <c:v>42304.295348900465</c:v>
                </c:pt>
                <c:pt idx="8371">
                  <c:v>42304.296043287039</c:v>
                </c:pt>
                <c:pt idx="8372">
                  <c:v>42304.296737673612</c:v>
                </c:pt>
                <c:pt idx="8373">
                  <c:v>42304.297432060186</c:v>
                </c:pt>
                <c:pt idx="8374">
                  <c:v>42304.29812644676</c:v>
                </c:pt>
                <c:pt idx="8375">
                  <c:v>42304.298820833334</c:v>
                </c:pt>
                <c:pt idx="8376">
                  <c:v>42304.299515219907</c:v>
                </c:pt>
                <c:pt idx="8377">
                  <c:v>42304.300209606481</c:v>
                </c:pt>
                <c:pt idx="8378">
                  <c:v>42304.300903993055</c:v>
                </c:pt>
                <c:pt idx="8379">
                  <c:v>42304.301598379629</c:v>
                </c:pt>
                <c:pt idx="8380">
                  <c:v>42304.302292766202</c:v>
                </c:pt>
                <c:pt idx="8381">
                  <c:v>42304.302987152776</c:v>
                </c:pt>
                <c:pt idx="8382">
                  <c:v>42304.30368153935</c:v>
                </c:pt>
                <c:pt idx="8383">
                  <c:v>42304.304375925924</c:v>
                </c:pt>
                <c:pt idx="8384">
                  <c:v>42304.305070312497</c:v>
                </c:pt>
                <c:pt idx="8385">
                  <c:v>42304.305764699071</c:v>
                </c:pt>
                <c:pt idx="8386">
                  <c:v>42304.306459085645</c:v>
                </c:pt>
                <c:pt idx="8387">
                  <c:v>42304.307153472226</c:v>
                </c:pt>
                <c:pt idx="8388">
                  <c:v>42304.3078478588</c:v>
                </c:pt>
                <c:pt idx="8389">
                  <c:v>42304.308542245373</c:v>
                </c:pt>
                <c:pt idx="8390">
                  <c:v>42304.309236631947</c:v>
                </c:pt>
                <c:pt idx="8391">
                  <c:v>42304.309931018521</c:v>
                </c:pt>
                <c:pt idx="8392">
                  <c:v>42304.310625405094</c:v>
                </c:pt>
                <c:pt idx="8393">
                  <c:v>42304.311319791668</c:v>
                </c:pt>
                <c:pt idx="8394">
                  <c:v>42304.312014178242</c:v>
                </c:pt>
                <c:pt idx="8395">
                  <c:v>42304.312708564816</c:v>
                </c:pt>
                <c:pt idx="8396">
                  <c:v>42304.313402951389</c:v>
                </c:pt>
                <c:pt idx="8397">
                  <c:v>42304.314097337963</c:v>
                </c:pt>
                <c:pt idx="8398">
                  <c:v>42304.314791724537</c:v>
                </c:pt>
                <c:pt idx="8399">
                  <c:v>42304.315486111111</c:v>
                </c:pt>
                <c:pt idx="8400">
                  <c:v>42304.316180497684</c:v>
                </c:pt>
                <c:pt idx="8401">
                  <c:v>42304.316874884258</c:v>
                </c:pt>
                <c:pt idx="8402">
                  <c:v>42304.317569270832</c:v>
                </c:pt>
                <c:pt idx="8403">
                  <c:v>42304.318263657406</c:v>
                </c:pt>
                <c:pt idx="8404">
                  <c:v>42304.318958043979</c:v>
                </c:pt>
                <c:pt idx="8405">
                  <c:v>42304.319652430553</c:v>
                </c:pt>
                <c:pt idx="8406">
                  <c:v>42304.320346817127</c:v>
                </c:pt>
                <c:pt idx="8407">
                  <c:v>42304.321041203701</c:v>
                </c:pt>
                <c:pt idx="8408">
                  <c:v>42304.321735590274</c:v>
                </c:pt>
                <c:pt idx="8409">
                  <c:v>42304.322429976855</c:v>
                </c:pt>
                <c:pt idx="8410">
                  <c:v>42304.323124363429</c:v>
                </c:pt>
                <c:pt idx="8411">
                  <c:v>42304.323818750003</c:v>
                </c:pt>
                <c:pt idx="8412">
                  <c:v>42304.324513136577</c:v>
                </c:pt>
                <c:pt idx="8413">
                  <c:v>42304.32520752315</c:v>
                </c:pt>
                <c:pt idx="8414">
                  <c:v>42304.325901909724</c:v>
                </c:pt>
                <c:pt idx="8415">
                  <c:v>42304.326596296298</c:v>
                </c:pt>
                <c:pt idx="8416">
                  <c:v>42304.327290682872</c:v>
                </c:pt>
                <c:pt idx="8417">
                  <c:v>42304.327985069445</c:v>
                </c:pt>
                <c:pt idx="8418">
                  <c:v>42304.328679456019</c:v>
                </c:pt>
                <c:pt idx="8419">
                  <c:v>42304.329373842593</c:v>
                </c:pt>
                <c:pt idx="8420">
                  <c:v>42304.330068229166</c:v>
                </c:pt>
                <c:pt idx="8421">
                  <c:v>42304.33076261574</c:v>
                </c:pt>
                <c:pt idx="8422">
                  <c:v>42304.331457002314</c:v>
                </c:pt>
                <c:pt idx="8423">
                  <c:v>42304.332151388888</c:v>
                </c:pt>
                <c:pt idx="8424">
                  <c:v>42304.332845775461</c:v>
                </c:pt>
                <c:pt idx="8425">
                  <c:v>42304.333540162035</c:v>
                </c:pt>
                <c:pt idx="8426">
                  <c:v>42304.334234548609</c:v>
                </c:pt>
                <c:pt idx="8427">
                  <c:v>42304.334928935183</c:v>
                </c:pt>
                <c:pt idx="8428">
                  <c:v>42304.335623321756</c:v>
                </c:pt>
                <c:pt idx="8429">
                  <c:v>42304.33631770833</c:v>
                </c:pt>
                <c:pt idx="8430">
                  <c:v>42304.337012094904</c:v>
                </c:pt>
                <c:pt idx="8431">
                  <c:v>42304.337706481485</c:v>
                </c:pt>
                <c:pt idx="8432">
                  <c:v>42304.338400868059</c:v>
                </c:pt>
                <c:pt idx="8433">
                  <c:v>42304.339095254632</c:v>
                </c:pt>
                <c:pt idx="8434">
                  <c:v>42304.339789641206</c:v>
                </c:pt>
                <c:pt idx="8435">
                  <c:v>42304.34048402778</c:v>
                </c:pt>
                <c:pt idx="8436">
                  <c:v>42304.341178414354</c:v>
                </c:pt>
                <c:pt idx="8437">
                  <c:v>42304.341872800927</c:v>
                </c:pt>
                <c:pt idx="8438">
                  <c:v>42304.342567187501</c:v>
                </c:pt>
                <c:pt idx="8439">
                  <c:v>42304.343261574075</c:v>
                </c:pt>
                <c:pt idx="8440">
                  <c:v>42304.343955960649</c:v>
                </c:pt>
                <c:pt idx="8441">
                  <c:v>42304.344650347222</c:v>
                </c:pt>
                <c:pt idx="8442">
                  <c:v>42304.345344733796</c:v>
                </c:pt>
                <c:pt idx="8443">
                  <c:v>42304.34603912037</c:v>
                </c:pt>
                <c:pt idx="8444">
                  <c:v>42304.346733506944</c:v>
                </c:pt>
                <c:pt idx="8445">
                  <c:v>42304.347427893517</c:v>
                </c:pt>
                <c:pt idx="8446">
                  <c:v>42304.348122280091</c:v>
                </c:pt>
                <c:pt idx="8447">
                  <c:v>42304.348816666665</c:v>
                </c:pt>
                <c:pt idx="8448">
                  <c:v>42304.349511053239</c:v>
                </c:pt>
                <c:pt idx="8449">
                  <c:v>42304.350205439812</c:v>
                </c:pt>
                <c:pt idx="8450">
                  <c:v>42304.350899826386</c:v>
                </c:pt>
                <c:pt idx="8451">
                  <c:v>42304.35159421296</c:v>
                </c:pt>
                <c:pt idx="8452">
                  <c:v>42304.352288599533</c:v>
                </c:pt>
                <c:pt idx="8453">
                  <c:v>42304.352982986115</c:v>
                </c:pt>
                <c:pt idx="8454">
                  <c:v>42304.353677372688</c:v>
                </c:pt>
                <c:pt idx="8455">
                  <c:v>42304.354371759262</c:v>
                </c:pt>
                <c:pt idx="8456">
                  <c:v>42304.355066145836</c:v>
                </c:pt>
                <c:pt idx="8457">
                  <c:v>42304.355760532409</c:v>
                </c:pt>
                <c:pt idx="8458">
                  <c:v>42304.356454918983</c:v>
                </c:pt>
                <c:pt idx="8459">
                  <c:v>42304.357149305557</c:v>
                </c:pt>
                <c:pt idx="8460">
                  <c:v>42304.357843692131</c:v>
                </c:pt>
                <c:pt idx="8461">
                  <c:v>42304.358538078704</c:v>
                </c:pt>
                <c:pt idx="8462">
                  <c:v>42304.359232465278</c:v>
                </c:pt>
                <c:pt idx="8463">
                  <c:v>42304.359926851852</c:v>
                </c:pt>
                <c:pt idx="8464">
                  <c:v>42304.360621238426</c:v>
                </c:pt>
                <c:pt idx="8465">
                  <c:v>42304.361315624999</c:v>
                </c:pt>
                <c:pt idx="8466">
                  <c:v>42304.362010011573</c:v>
                </c:pt>
                <c:pt idx="8467">
                  <c:v>42304.362704398147</c:v>
                </c:pt>
                <c:pt idx="8468">
                  <c:v>42304.363398784721</c:v>
                </c:pt>
                <c:pt idx="8469">
                  <c:v>42304.364093171294</c:v>
                </c:pt>
                <c:pt idx="8470">
                  <c:v>42304.364787557868</c:v>
                </c:pt>
                <c:pt idx="8471">
                  <c:v>42304.365481944442</c:v>
                </c:pt>
                <c:pt idx="8472">
                  <c:v>42304.366176331016</c:v>
                </c:pt>
                <c:pt idx="8473">
                  <c:v>42304.366870717589</c:v>
                </c:pt>
                <c:pt idx="8474">
                  <c:v>42304.367565104163</c:v>
                </c:pt>
                <c:pt idx="8475">
                  <c:v>42304.368259490744</c:v>
                </c:pt>
                <c:pt idx="8476">
                  <c:v>42304.368953877318</c:v>
                </c:pt>
                <c:pt idx="8477">
                  <c:v>42304.369648263892</c:v>
                </c:pt>
                <c:pt idx="8478">
                  <c:v>42304.370342650465</c:v>
                </c:pt>
                <c:pt idx="8479">
                  <c:v>42304.371037037039</c:v>
                </c:pt>
                <c:pt idx="8480">
                  <c:v>42304.371731423613</c:v>
                </c:pt>
                <c:pt idx="8481">
                  <c:v>42304.372425810187</c:v>
                </c:pt>
                <c:pt idx="8482">
                  <c:v>42304.37312019676</c:v>
                </c:pt>
                <c:pt idx="8483">
                  <c:v>42304.373814583334</c:v>
                </c:pt>
                <c:pt idx="8484">
                  <c:v>42304.374508969908</c:v>
                </c:pt>
                <c:pt idx="8485">
                  <c:v>42304.375203356482</c:v>
                </c:pt>
                <c:pt idx="8486">
                  <c:v>42304.375897743055</c:v>
                </c:pt>
                <c:pt idx="8487">
                  <c:v>42304.376592129629</c:v>
                </c:pt>
                <c:pt idx="8488">
                  <c:v>42304.377286516203</c:v>
                </c:pt>
                <c:pt idx="8489">
                  <c:v>42304.377980902776</c:v>
                </c:pt>
                <c:pt idx="8490">
                  <c:v>42304.37867528935</c:v>
                </c:pt>
                <c:pt idx="8491">
                  <c:v>42304.379369675924</c:v>
                </c:pt>
                <c:pt idx="8492">
                  <c:v>42304.380064062498</c:v>
                </c:pt>
                <c:pt idx="8493">
                  <c:v>42304.380758449071</c:v>
                </c:pt>
                <c:pt idx="8494">
                  <c:v>42304.381452835645</c:v>
                </c:pt>
                <c:pt idx="8495">
                  <c:v>42304.382147222219</c:v>
                </c:pt>
                <c:pt idx="8496">
                  <c:v>42304.382841608793</c:v>
                </c:pt>
                <c:pt idx="8497">
                  <c:v>42304.383535995374</c:v>
                </c:pt>
                <c:pt idx="8498">
                  <c:v>42304.384230381947</c:v>
                </c:pt>
                <c:pt idx="8499">
                  <c:v>42304.384924768521</c:v>
                </c:pt>
                <c:pt idx="8500">
                  <c:v>42304.385619155095</c:v>
                </c:pt>
                <c:pt idx="8501">
                  <c:v>42304.386313541669</c:v>
                </c:pt>
                <c:pt idx="8502">
                  <c:v>42304.387007928242</c:v>
                </c:pt>
                <c:pt idx="8503">
                  <c:v>42304.387702314816</c:v>
                </c:pt>
                <c:pt idx="8504">
                  <c:v>42304.38839670139</c:v>
                </c:pt>
                <c:pt idx="8505">
                  <c:v>42304.389091087964</c:v>
                </c:pt>
                <c:pt idx="8506">
                  <c:v>42304.389785474537</c:v>
                </c:pt>
                <c:pt idx="8507">
                  <c:v>42304.390479861111</c:v>
                </c:pt>
                <c:pt idx="8508">
                  <c:v>42304.391174247685</c:v>
                </c:pt>
                <c:pt idx="8509">
                  <c:v>42304.391868634259</c:v>
                </c:pt>
                <c:pt idx="8510">
                  <c:v>42304.392563020832</c:v>
                </c:pt>
                <c:pt idx="8511">
                  <c:v>42304.393257407406</c:v>
                </c:pt>
                <c:pt idx="8512">
                  <c:v>42304.39395179398</c:v>
                </c:pt>
                <c:pt idx="8513">
                  <c:v>42304.394646180554</c:v>
                </c:pt>
                <c:pt idx="8514">
                  <c:v>42304.395340567127</c:v>
                </c:pt>
                <c:pt idx="8515">
                  <c:v>42304.396034953701</c:v>
                </c:pt>
                <c:pt idx="8516">
                  <c:v>42304.396729340275</c:v>
                </c:pt>
                <c:pt idx="8517">
                  <c:v>42304.397423726849</c:v>
                </c:pt>
                <c:pt idx="8518">
                  <c:v>42304.39811811343</c:v>
                </c:pt>
                <c:pt idx="8519">
                  <c:v>42304.398812500003</c:v>
                </c:pt>
                <c:pt idx="8520">
                  <c:v>42304.399506886577</c:v>
                </c:pt>
                <c:pt idx="8521">
                  <c:v>42304.400201273151</c:v>
                </c:pt>
                <c:pt idx="8522">
                  <c:v>42304.400895659724</c:v>
                </c:pt>
                <c:pt idx="8523">
                  <c:v>42304.401590046298</c:v>
                </c:pt>
                <c:pt idx="8524">
                  <c:v>42304.402284432872</c:v>
                </c:pt>
                <c:pt idx="8525">
                  <c:v>42304.402978819446</c:v>
                </c:pt>
                <c:pt idx="8526">
                  <c:v>42304.403673206019</c:v>
                </c:pt>
                <c:pt idx="8527">
                  <c:v>42304.404367592593</c:v>
                </c:pt>
                <c:pt idx="8528">
                  <c:v>42304.405061979167</c:v>
                </c:pt>
                <c:pt idx="8529">
                  <c:v>42304.405756365741</c:v>
                </c:pt>
                <c:pt idx="8530">
                  <c:v>42304.406450752314</c:v>
                </c:pt>
                <c:pt idx="8531">
                  <c:v>42304.407145138888</c:v>
                </c:pt>
                <c:pt idx="8532">
                  <c:v>42304.407839525462</c:v>
                </c:pt>
                <c:pt idx="8533">
                  <c:v>42304.408533912036</c:v>
                </c:pt>
                <c:pt idx="8534">
                  <c:v>42304.409228298609</c:v>
                </c:pt>
                <c:pt idx="8535">
                  <c:v>42304.409922685183</c:v>
                </c:pt>
                <c:pt idx="8536">
                  <c:v>42304.410617071757</c:v>
                </c:pt>
                <c:pt idx="8537">
                  <c:v>42304.411311458331</c:v>
                </c:pt>
                <c:pt idx="8538">
                  <c:v>42304.412005844904</c:v>
                </c:pt>
                <c:pt idx="8539">
                  <c:v>42304.412700231478</c:v>
                </c:pt>
                <c:pt idx="8540">
                  <c:v>42304.413394618059</c:v>
                </c:pt>
                <c:pt idx="8541">
                  <c:v>42304.414089004633</c:v>
                </c:pt>
                <c:pt idx="8542">
                  <c:v>42304.414783391207</c:v>
                </c:pt>
                <c:pt idx="8543">
                  <c:v>42304.41547777778</c:v>
                </c:pt>
                <c:pt idx="8544">
                  <c:v>42304.416172164354</c:v>
                </c:pt>
                <c:pt idx="8545">
                  <c:v>42304.416866550928</c:v>
                </c:pt>
                <c:pt idx="8546">
                  <c:v>42304.417560937502</c:v>
                </c:pt>
                <c:pt idx="8547">
                  <c:v>42304.418255324075</c:v>
                </c:pt>
                <c:pt idx="8548">
                  <c:v>42304.418949710649</c:v>
                </c:pt>
                <c:pt idx="8549">
                  <c:v>42304.419644097223</c:v>
                </c:pt>
                <c:pt idx="8550">
                  <c:v>42304.420338483797</c:v>
                </c:pt>
                <c:pt idx="8551">
                  <c:v>42304.42103287037</c:v>
                </c:pt>
                <c:pt idx="8552">
                  <c:v>42304.421727256944</c:v>
                </c:pt>
                <c:pt idx="8553">
                  <c:v>42304.422421643518</c:v>
                </c:pt>
                <c:pt idx="8554">
                  <c:v>42304.423116030091</c:v>
                </c:pt>
                <c:pt idx="8555">
                  <c:v>42304.423810416665</c:v>
                </c:pt>
                <c:pt idx="8556">
                  <c:v>42304.424504803239</c:v>
                </c:pt>
                <c:pt idx="8557">
                  <c:v>42304.425199189813</c:v>
                </c:pt>
                <c:pt idx="8558">
                  <c:v>42304.425893576386</c:v>
                </c:pt>
                <c:pt idx="8559">
                  <c:v>42304.42658796296</c:v>
                </c:pt>
                <c:pt idx="8560">
                  <c:v>42304.427282349534</c:v>
                </c:pt>
                <c:pt idx="8561">
                  <c:v>42304.427976736108</c:v>
                </c:pt>
                <c:pt idx="8562">
                  <c:v>42304.428671122689</c:v>
                </c:pt>
                <c:pt idx="8563">
                  <c:v>42304.429365509262</c:v>
                </c:pt>
                <c:pt idx="8564">
                  <c:v>42304.430059895836</c:v>
                </c:pt>
                <c:pt idx="8565">
                  <c:v>42304.43075428241</c:v>
                </c:pt>
                <c:pt idx="8566">
                  <c:v>42304.431448668984</c:v>
                </c:pt>
                <c:pt idx="8567">
                  <c:v>42304.432143055557</c:v>
                </c:pt>
                <c:pt idx="8568">
                  <c:v>42304.432837442131</c:v>
                </c:pt>
                <c:pt idx="8569">
                  <c:v>42304.433531828705</c:v>
                </c:pt>
                <c:pt idx="8570">
                  <c:v>42304.434226215279</c:v>
                </c:pt>
                <c:pt idx="8571">
                  <c:v>42304.434920601852</c:v>
                </c:pt>
                <c:pt idx="8572">
                  <c:v>42304.435614988426</c:v>
                </c:pt>
                <c:pt idx="8573">
                  <c:v>42304.436309375</c:v>
                </c:pt>
                <c:pt idx="8574">
                  <c:v>42304.437003761574</c:v>
                </c:pt>
                <c:pt idx="8575">
                  <c:v>42304.437698148147</c:v>
                </c:pt>
                <c:pt idx="8576">
                  <c:v>42304.438392534721</c:v>
                </c:pt>
                <c:pt idx="8577">
                  <c:v>42304.439086921295</c:v>
                </c:pt>
                <c:pt idx="8578">
                  <c:v>42304.439781307869</c:v>
                </c:pt>
                <c:pt idx="8579">
                  <c:v>42304.440475694442</c:v>
                </c:pt>
                <c:pt idx="8580">
                  <c:v>42304.441170081016</c:v>
                </c:pt>
                <c:pt idx="8581">
                  <c:v>42304.44186446759</c:v>
                </c:pt>
                <c:pt idx="8582">
                  <c:v>42304.442558854164</c:v>
                </c:pt>
                <c:pt idx="8583">
                  <c:v>42304.443253240737</c:v>
                </c:pt>
                <c:pt idx="8584">
                  <c:v>42304.443947627318</c:v>
                </c:pt>
                <c:pt idx="8585">
                  <c:v>42304.444642013892</c:v>
                </c:pt>
                <c:pt idx="8586">
                  <c:v>42304.445336400466</c:v>
                </c:pt>
                <c:pt idx="8587">
                  <c:v>42304.446030787039</c:v>
                </c:pt>
                <c:pt idx="8588">
                  <c:v>42304.446725173613</c:v>
                </c:pt>
                <c:pt idx="8589">
                  <c:v>42304.447419560187</c:v>
                </c:pt>
                <c:pt idx="8590">
                  <c:v>42304.448113946761</c:v>
                </c:pt>
                <c:pt idx="8591">
                  <c:v>42304.448808333334</c:v>
                </c:pt>
                <c:pt idx="8592">
                  <c:v>42304.449502719908</c:v>
                </c:pt>
                <c:pt idx="8593">
                  <c:v>42304.450197106482</c:v>
                </c:pt>
                <c:pt idx="8594">
                  <c:v>42304.450891493056</c:v>
                </c:pt>
                <c:pt idx="8595">
                  <c:v>42304.451585879629</c:v>
                </c:pt>
                <c:pt idx="8596">
                  <c:v>42304.452280266203</c:v>
                </c:pt>
                <c:pt idx="8597">
                  <c:v>42304.452974652777</c:v>
                </c:pt>
                <c:pt idx="8598">
                  <c:v>42304.453669039351</c:v>
                </c:pt>
                <c:pt idx="8599">
                  <c:v>42304.454363425924</c:v>
                </c:pt>
                <c:pt idx="8600">
                  <c:v>42304.455057812498</c:v>
                </c:pt>
                <c:pt idx="8601">
                  <c:v>42304.455752199072</c:v>
                </c:pt>
                <c:pt idx="8602">
                  <c:v>42304.456446585646</c:v>
                </c:pt>
                <c:pt idx="8603">
                  <c:v>42304.457140972219</c:v>
                </c:pt>
                <c:pt idx="8604">
                  <c:v>42304.457835358793</c:v>
                </c:pt>
                <c:pt idx="8605">
                  <c:v>42304.458529745367</c:v>
                </c:pt>
                <c:pt idx="8606">
                  <c:v>42304.459224131948</c:v>
                </c:pt>
                <c:pt idx="8607">
                  <c:v>42304.459918518522</c:v>
                </c:pt>
                <c:pt idx="8608">
                  <c:v>42304.460612905095</c:v>
                </c:pt>
                <c:pt idx="8609">
                  <c:v>42304.461307291669</c:v>
                </c:pt>
                <c:pt idx="8610">
                  <c:v>42304.462001678243</c:v>
                </c:pt>
                <c:pt idx="8611">
                  <c:v>42304.462696064817</c:v>
                </c:pt>
                <c:pt idx="8612">
                  <c:v>42304.46339045139</c:v>
                </c:pt>
                <c:pt idx="8613">
                  <c:v>42304.464084837964</c:v>
                </c:pt>
                <c:pt idx="8614">
                  <c:v>42304.464779224538</c:v>
                </c:pt>
                <c:pt idx="8615">
                  <c:v>42304.465473611112</c:v>
                </c:pt>
                <c:pt idx="8616">
                  <c:v>42304.466167997685</c:v>
                </c:pt>
                <c:pt idx="8617">
                  <c:v>42304.466862384259</c:v>
                </c:pt>
                <c:pt idx="8618">
                  <c:v>42304.467556770833</c:v>
                </c:pt>
                <c:pt idx="8619">
                  <c:v>42304.468251157406</c:v>
                </c:pt>
                <c:pt idx="8620">
                  <c:v>42304.46894554398</c:v>
                </c:pt>
                <c:pt idx="8621">
                  <c:v>42304.469639930554</c:v>
                </c:pt>
                <c:pt idx="8622">
                  <c:v>42304.470334317128</c:v>
                </c:pt>
                <c:pt idx="8623">
                  <c:v>42304.471028703701</c:v>
                </c:pt>
                <c:pt idx="8624">
                  <c:v>42304.471723090275</c:v>
                </c:pt>
                <c:pt idx="8625">
                  <c:v>42304.472417476849</c:v>
                </c:pt>
                <c:pt idx="8626">
                  <c:v>42304.473111863423</c:v>
                </c:pt>
                <c:pt idx="8627">
                  <c:v>42304.473806249996</c:v>
                </c:pt>
                <c:pt idx="8628">
                  <c:v>42304.474500636577</c:v>
                </c:pt>
                <c:pt idx="8629">
                  <c:v>42304.475195023151</c:v>
                </c:pt>
                <c:pt idx="8630">
                  <c:v>42304.475889409725</c:v>
                </c:pt>
                <c:pt idx="8631">
                  <c:v>42304.476583796299</c:v>
                </c:pt>
                <c:pt idx="8632">
                  <c:v>42304.477278182872</c:v>
                </c:pt>
                <c:pt idx="8633">
                  <c:v>42304.477972569446</c:v>
                </c:pt>
                <c:pt idx="8634">
                  <c:v>42304.47866695602</c:v>
                </c:pt>
                <c:pt idx="8635">
                  <c:v>42304.479361342594</c:v>
                </c:pt>
                <c:pt idx="8636">
                  <c:v>42304.480055729167</c:v>
                </c:pt>
                <c:pt idx="8637">
                  <c:v>42304.480750115741</c:v>
                </c:pt>
                <c:pt idx="8638">
                  <c:v>42304.481444502315</c:v>
                </c:pt>
                <c:pt idx="8639">
                  <c:v>42304.482138888889</c:v>
                </c:pt>
                <c:pt idx="8640">
                  <c:v>42304.482833275462</c:v>
                </c:pt>
                <c:pt idx="8641">
                  <c:v>42304.483527662036</c:v>
                </c:pt>
                <c:pt idx="8642">
                  <c:v>42304.48422204861</c:v>
                </c:pt>
                <c:pt idx="8643">
                  <c:v>42304.484916435184</c:v>
                </c:pt>
                <c:pt idx="8644">
                  <c:v>42304.485610821757</c:v>
                </c:pt>
                <c:pt idx="8645">
                  <c:v>42304.486305208331</c:v>
                </c:pt>
                <c:pt idx="8646">
                  <c:v>42304.486999594905</c:v>
                </c:pt>
                <c:pt idx="8647">
                  <c:v>42304.487693981479</c:v>
                </c:pt>
                <c:pt idx="8648">
                  <c:v>42304.488388368052</c:v>
                </c:pt>
                <c:pt idx="8649">
                  <c:v>42304.489082754626</c:v>
                </c:pt>
                <c:pt idx="8650">
                  <c:v>42304.489777141207</c:v>
                </c:pt>
                <c:pt idx="8651">
                  <c:v>42304.490471527781</c:v>
                </c:pt>
                <c:pt idx="8652">
                  <c:v>42304.491165914354</c:v>
                </c:pt>
                <c:pt idx="8653">
                  <c:v>42304.491860300928</c:v>
                </c:pt>
                <c:pt idx="8654">
                  <c:v>42304.492554687502</c:v>
                </c:pt>
                <c:pt idx="8655">
                  <c:v>42304.493249074076</c:v>
                </c:pt>
                <c:pt idx="8656">
                  <c:v>42304.493943460649</c:v>
                </c:pt>
                <c:pt idx="8657">
                  <c:v>42304.494637847223</c:v>
                </c:pt>
                <c:pt idx="8658">
                  <c:v>42304.495332233797</c:v>
                </c:pt>
                <c:pt idx="8659">
                  <c:v>42304.496026620371</c:v>
                </c:pt>
                <c:pt idx="8660">
                  <c:v>42304.496721006944</c:v>
                </c:pt>
                <c:pt idx="8661">
                  <c:v>42304.497415393518</c:v>
                </c:pt>
                <c:pt idx="8662">
                  <c:v>42304.498109780092</c:v>
                </c:pt>
                <c:pt idx="8663">
                  <c:v>42304.498804166666</c:v>
                </c:pt>
                <c:pt idx="8664">
                  <c:v>42304.499498553239</c:v>
                </c:pt>
                <c:pt idx="8665">
                  <c:v>42304.500192939813</c:v>
                </c:pt>
                <c:pt idx="8666">
                  <c:v>42304.500887326387</c:v>
                </c:pt>
                <c:pt idx="8667">
                  <c:v>42304.501581712961</c:v>
                </c:pt>
                <c:pt idx="8668">
                  <c:v>42304.502276099534</c:v>
                </c:pt>
                <c:pt idx="8669">
                  <c:v>42304.502970486108</c:v>
                </c:pt>
                <c:pt idx="8670">
                  <c:v>42304.503664872682</c:v>
                </c:pt>
                <c:pt idx="8671">
                  <c:v>42304.504359259263</c:v>
                </c:pt>
                <c:pt idx="8672">
                  <c:v>42304.505053645837</c:v>
                </c:pt>
                <c:pt idx="8673">
                  <c:v>42304.50574803241</c:v>
                </c:pt>
                <c:pt idx="8674">
                  <c:v>42304.506442418984</c:v>
                </c:pt>
                <c:pt idx="8675">
                  <c:v>42304.507136805558</c:v>
                </c:pt>
                <c:pt idx="8676">
                  <c:v>42304.507831192132</c:v>
                </c:pt>
                <c:pt idx="8677">
                  <c:v>42304.508525578705</c:v>
                </c:pt>
                <c:pt idx="8678">
                  <c:v>42304.509219965279</c:v>
                </c:pt>
                <c:pt idx="8679">
                  <c:v>42304.509914351853</c:v>
                </c:pt>
                <c:pt idx="8680">
                  <c:v>42304.510608738427</c:v>
                </c:pt>
                <c:pt idx="8681">
                  <c:v>42304.511303125</c:v>
                </c:pt>
                <c:pt idx="8682">
                  <c:v>42304.511997511574</c:v>
                </c:pt>
                <c:pt idx="8683">
                  <c:v>42304.512691898148</c:v>
                </c:pt>
                <c:pt idx="8684">
                  <c:v>42304.513386284721</c:v>
                </c:pt>
                <c:pt idx="8685">
                  <c:v>42304.514080671295</c:v>
                </c:pt>
                <c:pt idx="8686">
                  <c:v>42304.514775057869</c:v>
                </c:pt>
                <c:pt idx="8687">
                  <c:v>42304.515469444443</c:v>
                </c:pt>
                <c:pt idx="8688">
                  <c:v>42304.516163831016</c:v>
                </c:pt>
                <c:pt idx="8689">
                  <c:v>42304.51685821759</c:v>
                </c:pt>
                <c:pt idx="8690">
                  <c:v>42304.517552604164</c:v>
                </c:pt>
                <c:pt idx="8691">
                  <c:v>42304.518246990738</c:v>
                </c:pt>
                <c:pt idx="8692">
                  <c:v>42304.518941377311</c:v>
                </c:pt>
                <c:pt idx="8693">
                  <c:v>42304.519635763892</c:v>
                </c:pt>
                <c:pt idx="8694">
                  <c:v>42304.520330150466</c:v>
                </c:pt>
                <c:pt idx="8695">
                  <c:v>42304.52102453704</c:v>
                </c:pt>
                <c:pt idx="8696">
                  <c:v>42304.521718923614</c:v>
                </c:pt>
                <c:pt idx="8697">
                  <c:v>42304.522413310187</c:v>
                </c:pt>
                <c:pt idx="8698">
                  <c:v>42304.523107696761</c:v>
                </c:pt>
                <c:pt idx="8699">
                  <c:v>42304.523802083335</c:v>
                </c:pt>
                <c:pt idx="8700">
                  <c:v>42304.524496469909</c:v>
                </c:pt>
                <c:pt idx="8701">
                  <c:v>42304.525190856482</c:v>
                </c:pt>
                <c:pt idx="8702">
                  <c:v>42304.525885243056</c:v>
                </c:pt>
                <c:pt idx="8703">
                  <c:v>42304.52657962963</c:v>
                </c:pt>
                <c:pt idx="8704">
                  <c:v>42304.527274016204</c:v>
                </c:pt>
                <c:pt idx="8705">
                  <c:v>42304.527968402777</c:v>
                </c:pt>
                <c:pt idx="8706">
                  <c:v>42304.528662789351</c:v>
                </c:pt>
                <c:pt idx="8707">
                  <c:v>42304.529357175925</c:v>
                </c:pt>
                <c:pt idx="8708">
                  <c:v>42304.530051562499</c:v>
                </c:pt>
                <c:pt idx="8709">
                  <c:v>42304.530745949072</c:v>
                </c:pt>
                <c:pt idx="8710">
                  <c:v>42304.531440335646</c:v>
                </c:pt>
                <c:pt idx="8711">
                  <c:v>42304.53213472222</c:v>
                </c:pt>
                <c:pt idx="8712">
                  <c:v>42304.532829108794</c:v>
                </c:pt>
                <c:pt idx="8713">
                  <c:v>42304.533523495367</c:v>
                </c:pt>
                <c:pt idx="8714">
                  <c:v>42304.534217881941</c:v>
                </c:pt>
                <c:pt idx="8715">
                  <c:v>42304.534912268522</c:v>
                </c:pt>
                <c:pt idx="8716">
                  <c:v>42304.535606655096</c:v>
                </c:pt>
                <c:pt idx="8717">
                  <c:v>42304.53630104167</c:v>
                </c:pt>
                <c:pt idx="8718">
                  <c:v>42304.536995428243</c:v>
                </c:pt>
                <c:pt idx="8719">
                  <c:v>42304.537689814817</c:v>
                </c:pt>
                <c:pt idx="8720">
                  <c:v>42304.538384201391</c:v>
                </c:pt>
                <c:pt idx="8721">
                  <c:v>42304.539078587964</c:v>
                </c:pt>
                <c:pt idx="8722">
                  <c:v>42304.539772974538</c:v>
                </c:pt>
                <c:pt idx="8723">
                  <c:v>42304.540467361112</c:v>
                </c:pt>
                <c:pt idx="8724">
                  <c:v>42304.541161747686</c:v>
                </c:pt>
                <c:pt idx="8725">
                  <c:v>42304.541856134259</c:v>
                </c:pt>
                <c:pt idx="8726">
                  <c:v>42304.542550520833</c:v>
                </c:pt>
                <c:pt idx="8727">
                  <c:v>42304.543244907407</c:v>
                </c:pt>
                <c:pt idx="8728">
                  <c:v>42304.543939293981</c:v>
                </c:pt>
                <c:pt idx="8729">
                  <c:v>42304.544633680554</c:v>
                </c:pt>
                <c:pt idx="8730">
                  <c:v>42304.545328067128</c:v>
                </c:pt>
                <c:pt idx="8731">
                  <c:v>42304.546022453702</c:v>
                </c:pt>
                <c:pt idx="8732">
                  <c:v>42304.546716840276</c:v>
                </c:pt>
                <c:pt idx="8733">
                  <c:v>42304.547411226849</c:v>
                </c:pt>
                <c:pt idx="8734">
                  <c:v>42304.548105613423</c:v>
                </c:pt>
                <c:pt idx="8735">
                  <c:v>42304.548799999997</c:v>
                </c:pt>
                <c:pt idx="8736">
                  <c:v>42304.549494386571</c:v>
                </c:pt>
                <c:pt idx="8737">
                  <c:v>42304.550188773152</c:v>
                </c:pt>
                <c:pt idx="8738">
                  <c:v>42304.550883159725</c:v>
                </c:pt>
                <c:pt idx="8739">
                  <c:v>42304.551577546299</c:v>
                </c:pt>
                <c:pt idx="8740">
                  <c:v>42304.552271932873</c:v>
                </c:pt>
                <c:pt idx="8741">
                  <c:v>42304.552966319447</c:v>
                </c:pt>
                <c:pt idx="8742">
                  <c:v>42304.55366070602</c:v>
                </c:pt>
                <c:pt idx="8743">
                  <c:v>42304.554355092594</c:v>
                </c:pt>
                <c:pt idx="8744">
                  <c:v>42304.555049479168</c:v>
                </c:pt>
                <c:pt idx="8745">
                  <c:v>42304.555743865742</c:v>
                </c:pt>
                <c:pt idx="8746">
                  <c:v>42304.556438252315</c:v>
                </c:pt>
                <c:pt idx="8747">
                  <c:v>42304.557132638889</c:v>
                </c:pt>
                <c:pt idx="8748">
                  <c:v>42304.557827025463</c:v>
                </c:pt>
                <c:pt idx="8749">
                  <c:v>42304.558521412036</c:v>
                </c:pt>
                <c:pt idx="8750">
                  <c:v>42304.55921579861</c:v>
                </c:pt>
                <c:pt idx="8751">
                  <c:v>42304.559910185184</c:v>
                </c:pt>
                <c:pt idx="8752">
                  <c:v>42304.560604571758</c:v>
                </c:pt>
                <c:pt idx="8753">
                  <c:v>42304.561298958331</c:v>
                </c:pt>
                <c:pt idx="8754">
                  <c:v>42304.561993344905</c:v>
                </c:pt>
                <c:pt idx="8755">
                  <c:v>42304.562687731479</c:v>
                </c:pt>
                <c:pt idx="8756">
                  <c:v>42304.563382118053</c:v>
                </c:pt>
                <c:pt idx="8757">
                  <c:v>42304.564076504626</c:v>
                </c:pt>
                <c:pt idx="8758">
                  <c:v>42304.5647708912</c:v>
                </c:pt>
                <c:pt idx="8759">
                  <c:v>42304.565465277781</c:v>
                </c:pt>
                <c:pt idx="8760">
                  <c:v>42304.566159664355</c:v>
                </c:pt>
                <c:pt idx="8761">
                  <c:v>42304.566854050929</c:v>
                </c:pt>
                <c:pt idx="8762">
                  <c:v>42304.567548437502</c:v>
                </c:pt>
                <c:pt idx="8763">
                  <c:v>42304.568242824076</c:v>
                </c:pt>
                <c:pt idx="8764">
                  <c:v>42304.56893721065</c:v>
                </c:pt>
                <c:pt idx="8765">
                  <c:v>42304.569631597224</c:v>
                </c:pt>
                <c:pt idx="8766">
                  <c:v>42304.570325983797</c:v>
                </c:pt>
                <c:pt idx="8767">
                  <c:v>42304.571020370371</c:v>
                </c:pt>
                <c:pt idx="8768">
                  <c:v>42304.571714756945</c:v>
                </c:pt>
                <c:pt idx="8769">
                  <c:v>42304.572409143519</c:v>
                </c:pt>
                <c:pt idx="8770">
                  <c:v>42304.573103530092</c:v>
                </c:pt>
                <c:pt idx="8771">
                  <c:v>42304.573797916666</c:v>
                </c:pt>
                <c:pt idx="8772">
                  <c:v>42304.57449230324</c:v>
                </c:pt>
                <c:pt idx="8773">
                  <c:v>42304.575186689814</c:v>
                </c:pt>
                <c:pt idx="8774">
                  <c:v>42304.575881076387</c:v>
                </c:pt>
                <c:pt idx="8775">
                  <c:v>42304.576575462961</c:v>
                </c:pt>
                <c:pt idx="8776">
                  <c:v>42304.577269849535</c:v>
                </c:pt>
                <c:pt idx="8777">
                  <c:v>42304.577964236109</c:v>
                </c:pt>
                <c:pt idx="8778">
                  <c:v>42304.578658622682</c:v>
                </c:pt>
                <c:pt idx="8779">
                  <c:v>42304.579353009256</c:v>
                </c:pt>
                <c:pt idx="8780">
                  <c:v>42304.58004739583</c:v>
                </c:pt>
                <c:pt idx="8781">
                  <c:v>42304.580741782411</c:v>
                </c:pt>
                <c:pt idx="8782">
                  <c:v>42304.581436168985</c:v>
                </c:pt>
                <c:pt idx="8783">
                  <c:v>42304.582130555558</c:v>
                </c:pt>
                <c:pt idx="8784">
                  <c:v>42304.582824942132</c:v>
                </c:pt>
                <c:pt idx="8785">
                  <c:v>42304.583519328706</c:v>
                </c:pt>
                <c:pt idx="8786">
                  <c:v>42304.584213715279</c:v>
                </c:pt>
                <c:pt idx="8787">
                  <c:v>42304.584908101853</c:v>
                </c:pt>
                <c:pt idx="8788">
                  <c:v>42304.585602488427</c:v>
                </c:pt>
                <c:pt idx="8789">
                  <c:v>42304.586296875001</c:v>
                </c:pt>
                <c:pt idx="8790">
                  <c:v>42304.586991261574</c:v>
                </c:pt>
                <c:pt idx="8791">
                  <c:v>42304.587685648148</c:v>
                </c:pt>
                <c:pt idx="8792">
                  <c:v>42304.588380034722</c:v>
                </c:pt>
                <c:pt idx="8793">
                  <c:v>42304.589074421296</c:v>
                </c:pt>
                <c:pt idx="8794">
                  <c:v>42304.589768807869</c:v>
                </c:pt>
                <c:pt idx="8795">
                  <c:v>42304.590463194443</c:v>
                </c:pt>
                <c:pt idx="8796">
                  <c:v>42304.591157581017</c:v>
                </c:pt>
                <c:pt idx="8797">
                  <c:v>42304.591851967591</c:v>
                </c:pt>
                <c:pt idx="8798">
                  <c:v>42304.592546354164</c:v>
                </c:pt>
                <c:pt idx="8799">
                  <c:v>42304.593240740738</c:v>
                </c:pt>
                <c:pt idx="8800">
                  <c:v>42304.593935127312</c:v>
                </c:pt>
                <c:pt idx="8801">
                  <c:v>42304.594629513886</c:v>
                </c:pt>
                <c:pt idx="8802">
                  <c:v>42304.595323900459</c:v>
                </c:pt>
                <c:pt idx="8803">
                  <c:v>42304.59601828704</c:v>
                </c:pt>
                <c:pt idx="8804">
                  <c:v>42304.596712673614</c:v>
                </c:pt>
                <c:pt idx="8805">
                  <c:v>42304.597407060188</c:v>
                </c:pt>
                <c:pt idx="8806">
                  <c:v>42304.598101446762</c:v>
                </c:pt>
                <c:pt idx="8807">
                  <c:v>42304.598795833335</c:v>
                </c:pt>
                <c:pt idx="8808">
                  <c:v>42304.599490219909</c:v>
                </c:pt>
                <c:pt idx="8809">
                  <c:v>42304.600184606483</c:v>
                </c:pt>
                <c:pt idx="8810">
                  <c:v>42304.600878993057</c:v>
                </c:pt>
                <c:pt idx="8811">
                  <c:v>42304.60157337963</c:v>
                </c:pt>
                <c:pt idx="8812">
                  <c:v>42304.602267766204</c:v>
                </c:pt>
                <c:pt idx="8813">
                  <c:v>42304.602962152778</c:v>
                </c:pt>
                <c:pt idx="8814">
                  <c:v>42304.603656539352</c:v>
                </c:pt>
                <c:pt idx="8815">
                  <c:v>42304.604350925925</c:v>
                </c:pt>
                <c:pt idx="8816">
                  <c:v>42304.605045312499</c:v>
                </c:pt>
                <c:pt idx="8817">
                  <c:v>42304.605739699073</c:v>
                </c:pt>
                <c:pt idx="8818">
                  <c:v>42304.606434085646</c:v>
                </c:pt>
                <c:pt idx="8819">
                  <c:v>42304.60712847222</c:v>
                </c:pt>
                <c:pt idx="8820">
                  <c:v>42304.607822858794</c:v>
                </c:pt>
                <c:pt idx="8821">
                  <c:v>42304.608517245368</c:v>
                </c:pt>
                <c:pt idx="8822">
                  <c:v>42304.609211631941</c:v>
                </c:pt>
                <c:pt idx="8823">
                  <c:v>42304.609906018515</c:v>
                </c:pt>
                <c:pt idx="8824">
                  <c:v>42304.610600405096</c:v>
                </c:pt>
                <c:pt idx="8825">
                  <c:v>42304.61129479167</c:v>
                </c:pt>
                <c:pt idx="8826">
                  <c:v>42304.611989178244</c:v>
                </c:pt>
                <c:pt idx="8827">
                  <c:v>42304.612683564817</c:v>
                </c:pt>
                <c:pt idx="8828">
                  <c:v>42304.613377951391</c:v>
                </c:pt>
                <c:pt idx="8829">
                  <c:v>42304.614072337965</c:v>
                </c:pt>
                <c:pt idx="8830">
                  <c:v>42304.614766724539</c:v>
                </c:pt>
                <c:pt idx="8831">
                  <c:v>42304.615461111112</c:v>
                </c:pt>
                <c:pt idx="8832">
                  <c:v>42304.616155497686</c:v>
                </c:pt>
                <c:pt idx="8833">
                  <c:v>42304.61684988426</c:v>
                </c:pt>
                <c:pt idx="8834">
                  <c:v>42304.617544270834</c:v>
                </c:pt>
                <c:pt idx="8835">
                  <c:v>42304.618238657407</c:v>
                </c:pt>
                <c:pt idx="8836">
                  <c:v>42304.618933043981</c:v>
                </c:pt>
                <c:pt idx="8837">
                  <c:v>42304.619627430555</c:v>
                </c:pt>
                <c:pt idx="8838">
                  <c:v>42304.620321817129</c:v>
                </c:pt>
                <c:pt idx="8839">
                  <c:v>42304.621016203702</c:v>
                </c:pt>
                <c:pt idx="8840">
                  <c:v>42304.621710590276</c:v>
                </c:pt>
                <c:pt idx="8841">
                  <c:v>42304.62240497685</c:v>
                </c:pt>
                <c:pt idx="8842">
                  <c:v>42304.623099363424</c:v>
                </c:pt>
                <c:pt idx="8843">
                  <c:v>42304.623793749997</c:v>
                </c:pt>
                <c:pt idx="8844">
                  <c:v>42304.624488136571</c:v>
                </c:pt>
                <c:pt idx="8845">
                  <c:v>42304.625182523145</c:v>
                </c:pt>
                <c:pt idx="8846">
                  <c:v>42304.625876909726</c:v>
                </c:pt>
                <c:pt idx="8847">
                  <c:v>42304.6265712963</c:v>
                </c:pt>
                <c:pt idx="8848">
                  <c:v>42304.627265682873</c:v>
                </c:pt>
                <c:pt idx="8849">
                  <c:v>42304.627960069447</c:v>
                </c:pt>
                <c:pt idx="8850">
                  <c:v>42304.628654456021</c:v>
                </c:pt>
                <c:pt idx="8851">
                  <c:v>42304.629348842594</c:v>
                </c:pt>
                <c:pt idx="8852">
                  <c:v>42304.630043229168</c:v>
                </c:pt>
                <c:pt idx="8853">
                  <c:v>42304.630737615742</c:v>
                </c:pt>
                <c:pt idx="8854">
                  <c:v>42304.631432002316</c:v>
                </c:pt>
                <c:pt idx="8855">
                  <c:v>42304.632126388889</c:v>
                </c:pt>
                <c:pt idx="8856">
                  <c:v>42304.632820775463</c:v>
                </c:pt>
                <c:pt idx="8857">
                  <c:v>42304.633515162037</c:v>
                </c:pt>
                <c:pt idx="8858">
                  <c:v>42304.634209548611</c:v>
                </c:pt>
                <c:pt idx="8859">
                  <c:v>42304.634903935184</c:v>
                </c:pt>
                <c:pt idx="8860">
                  <c:v>42304.635598321758</c:v>
                </c:pt>
                <c:pt idx="8861">
                  <c:v>42304.636292708332</c:v>
                </c:pt>
                <c:pt idx="8862">
                  <c:v>42304.636987094906</c:v>
                </c:pt>
                <c:pt idx="8863">
                  <c:v>42304.637681481479</c:v>
                </c:pt>
                <c:pt idx="8864">
                  <c:v>42304.638375868053</c:v>
                </c:pt>
                <c:pt idx="8865">
                  <c:v>42304.639070254627</c:v>
                </c:pt>
                <c:pt idx="8866">
                  <c:v>42304.639764641201</c:v>
                </c:pt>
                <c:pt idx="8867">
                  <c:v>42304.640459027774</c:v>
                </c:pt>
                <c:pt idx="8868">
                  <c:v>42304.641153414355</c:v>
                </c:pt>
                <c:pt idx="8869">
                  <c:v>42304.641847800929</c:v>
                </c:pt>
                <c:pt idx="8870">
                  <c:v>42304.642542187503</c:v>
                </c:pt>
                <c:pt idx="8871">
                  <c:v>42304.643236574077</c:v>
                </c:pt>
                <c:pt idx="8872">
                  <c:v>42304.64393096065</c:v>
                </c:pt>
                <c:pt idx="8873">
                  <c:v>42304.644625347224</c:v>
                </c:pt>
                <c:pt idx="8874">
                  <c:v>42304.645319733798</c:v>
                </c:pt>
                <c:pt idx="8875">
                  <c:v>42304.646014120372</c:v>
                </c:pt>
                <c:pt idx="8876">
                  <c:v>42304.646708506945</c:v>
                </c:pt>
                <c:pt idx="8877">
                  <c:v>42304.647402893519</c:v>
                </c:pt>
                <c:pt idx="8878">
                  <c:v>42304.648097280093</c:v>
                </c:pt>
                <c:pt idx="8879">
                  <c:v>42304.648791666667</c:v>
                </c:pt>
                <c:pt idx="8880">
                  <c:v>42304.64948605324</c:v>
                </c:pt>
                <c:pt idx="8881">
                  <c:v>42304.650180439814</c:v>
                </c:pt>
                <c:pt idx="8882">
                  <c:v>42304.650874826388</c:v>
                </c:pt>
                <c:pt idx="8883">
                  <c:v>42304.651569212961</c:v>
                </c:pt>
                <c:pt idx="8884">
                  <c:v>42304.652263599535</c:v>
                </c:pt>
                <c:pt idx="8885">
                  <c:v>42304.652957986109</c:v>
                </c:pt>
                <c:pt idx="8886">
                  <c:v>42304.653652372683</c:v>
                </c:pt>
                <c:pt idx="8887">
                  <c:v>42304.654346759256</c:v>
                </c:pt>
                <c:pt idx="8888">
                  <c:v>42304.65504114583</c:v>
                </c:pt>
                <c:pt idx="8889">
                  <c:v>42304.655735532404</c:v>
                </c:pt>
                <c:pt idx="8890">
                  <c:v>42304.656429918985</c:v>
                </c:pt>
                <c:pt idx="8891">
                  <c:v>42304.657124305559</c:v>
                </c:pt>
                <c:pt idx="8892">
                  <c:v>42304.657818692132</c:v>
                </c:pt>
                <c:pt idx="8893">
                  <c:v>42304.658513078706</c:v>
                </c:pt>
                <c:pt idx="8894">
                  <c:v>42304.65920746528</c:v>
                </c:pt>
                <c:pt idx="8895">
                  <c:v>42304.659901851854</c:v>
                </c:pt>
                <c:pt idx="8896">
                  <c:v>42304.660596238427</c:v>
                </c:pt>
                <c:pt idx="8897">
                  <c:v>42304.661290625001</c:v>
                </c:pt>
                <c:pt idx="8898">
                  <c:v>42304.661985011575</c:v>
                </c:pt>
                <c:pt idx="8899">
                  <c:v>42304.662679398149</c:v>
                </c:pt>
                <c:pt idx="8900">
                  <c:v>42304.663373784722</c:v>
                </c:pt>
                <c:pt idx="8901">
                  <c:v>42304.664068171296</c:v>
                </c:pt>
                <c:pt idx="8902">
                  <c:v>42304.66476255787</c:v>
                </c:pt>
                <c:pt idx="8903">
                  <c:v>42304.665456944444</c:v>
                </c:pt>
                <c:pt idx="8904">
                  <c:v>42304.666151331017</c:v>
                </c:pt>
                <c:pt idx="8905">
                  <c:v>42304.666845717591</c:v>
                </c:pt>
                <c:pt idx="8906">
                  <c:v>42304.667540104165</c:v>
                </c:pt>
                <c:pt idx="8907">
                  <c:v>42304.668234490739</c:v>
                </c:pt>
                <c:pt idx="8908">
                  <c:v>42304.668928877312</c:v>
                </c:pt>
                <c:pt idx="8909">
                  <c:v>42304.669623263886</c:v>
                </c:pt>
                <c:pt idx="8910">
                  <c:v>42304.67031765046</c:v>
                </c:pt>
                <c:pt idx="8911">
                  <c:v>42304.671012037034</c:v>
                </c:pt>
                <c:pt idx="8912">
                  <c:v>42304.671706423615</c:v>
                </c:pt>
                <c:pt idx="8913">
                  <c:v>42304.672400810188</c:v>
                </c:pt>
                <c:pt idx="8914">
                  <c:v>42304.673095196762</c:v>
                </c:pt>
                <c:pt idx="8915">
                  <c:v>42304.673789583336</c:v>
                </c:pt>
                <c:pt idx="8916">
                  <c:v>42304.674483969909</c:v>
                </c:pt>
                <c:pt idx="8917">
                  <c:v>42304.675178356483</c:v>
                </c:pt>
                <c:pt idx="8918">
                  <c:v>42304.675872743057</c:v>
                </c:pt>
                <c:pt idx="8919">
                  <c:v>42304.676567129631</c:v>
                </c:pt>
                <c:pt idx="8920">
                  <c:v>42304.677261516204</c:v>
                </c:pt>
                <c:pt idx="8921">
                  <c:v>42304.677955902778</c:v>
                </c:pt>
                <c:pt idx="8922">
                  <c:v>42304.678650289352</c:v>
                </c:pt>
                <c:pt idx="8923">
                  <c:v>42304.679344675926</c:v>
                </c:pt>
                <c:pt idx="8924">
                  <c:v>42304.680039062499</c:v>
                </c:pt>
                <c:pt idx="8925">
                  <c:v>42304.680733449073</c:v>
                </c:pt>
                <c:pt idx="8926">
                  <c:v>42304.681427835647</c:v>
                </c:pt>
                <c:pt idx="8927">
                  <c:v>42304.682122222221</c:v>
                </c:pt>
                <c:pt idx="8928">
                  <c:v>42304.682816608794</c:v>
                </c:pt>
                <c:pt idx="8929">
                  <c:v>42304.683510995368</c:v>
                </c:pt>
                <c:pt idx="8930">
                  <c:v>42304.684205381942</c:v>
                </c:pt>
                <c:pt idx="8931">
                  <c:v>42304.684899768516</c:v>
                </c:pt>
                <c:pt idx="8932">
                  <c:v>42304.685594155089</c:v>
                </c:pt>
                <c:pt idx="8933">
                  <c:v>42304.686288541663</c:v>
                </c:pt>
                <c:pt idx="8934">
                  <c:v>42304.686982928244</c:v>
                </c:pt>
                <c:pt idx="8935">
                  <c:v>42304.687677314818</c:v>
                </c:pt>
                <c:pt idx="8936">
                  <c:v>42304.688371701392</c:v>
                </c:pt>
                <c:pt idx="8937">
                  <c:v>42304.689066087965</c:v>
                </c:pt>
                <c:pt idx="8938">
                  <c:v>42304.689760474539</c:v>
                </c:pt>
                <c:pt idx="8939">
                  <c:v>42304.690454861113</c:v>
                </c:pt>
                <c:pt idx="8940">
                  <c:v>42304.691149247687</c:v>
                </c:pt>
                <c:pt idx="8941">
                  <c:v>42304.69184363426</c:v>
                </c:pt>
                <c:pt idx="8942">
                  <c:v>42304.692538020834</c:v>
                </c:pt>
                <c:pt idx="8943">
                  <c:v>42304.693232407408</c:v>
                </c:pt>
                <c:pt idx="8944">
                  <c:v>42304.693926793982</c:v>
                </c:pt>
                <c:pt idx="8945">
                  <c:v>42304.694621180555</c:v>
                </c:pt>
                <c:pt idx="8946">
                  <c:v>42304.695315567129</c:v>
                </c:pt>
                <c:pt idx="8947">
                  <c:v>42304.696009953703</c:v>
                </c:pt>
                <c:pt idx="8948">
                  <c:v>42304.696704340276</c:v>
                </c:pt>
                <c:pt idx="8949">
                  <c:v>42304.69739872685</c:v>
                </c:pt>
                <c:pt idx="8950">
                  <c:v>42304.698093113424</c:v>
                </c:pt>
                <c:pt idx="8951">
                  <c:v>42304.698787499998</c:v>
                </c:pt>
                <c:pt idx="8952">
                  <c:v>42304.699481886571</c:v>
                </c:pt>
                <c:pt idx="8953">
                  <c:v>42304.700176273145</c:v>
                </c:pt>
                <c:pt idx="8954">
                  <c:v>42304.700870659719</c:v>
                </c:pt>
                <c:pt idx="8955">
                  <c:v>42304.701565046293</c:v>
                </c:pt>
                <c:pt idx="8956">
                  <c:v>42304.702259432874</c:v>
                </c:pt>
                <c:pt idx="8957">
                  <c:v>42304.702953819447</c:v>
                </c:pt>
                <c:pt idx="8958">
                  <c:v>42304.703648206021</c:v>
                </c:pt>
                <c:pt idx="8959">
                  <c:v>42304.704342592595</c:v>
                </c:pt>
                <c:pt idx="8960">
                  <c:v>42304.705036979169</c:v>
                </c:pt>
                <c:pt idx="8961">
                  <c:v>42304.705731365742</c:v>
                </c:pt>
                <c:pt idx="8962">
                  <c:v>42304.706425752316</c:v>
                </c:pt>
                <c:pt idx="8963">
                  <c:v>42304.70712013889</c:v>
                </c:pt>
                <c:pt idx="8964">
                  <c:v>42304.707814525464</c:v>
                </c:pt>
                <c:pt idx="8965">
                  <c:v>42304.708508912037</c:v>
                </c:pt>
                <c:pt idx="8966">
                  <c:v>42304.709203298611</c:v>
                </c:pt>
                <c:pt idx="8967">
                  <c:v>42304.709897685185</c:v>
                </c:pt>
                <c:pt idx="8968">
                  <c:v>42304.710592071759</c:v>
                </c:pt>
                <c:pt idx="8969">
                  <c:v>42304.711286458332</c:v>
                </c:pt>
                <c:pt idx="8970">
                  <c:v>42304.711980844906</c:v>
                </c:pt>
                <c:pt idx="8971">
                  <c:v>42304.71267523148</c:v>
                </c:pt>
                <c:pt idx="8972">
                  <c:v>42304.713369618054</c:v>
                </c:pt>
                <c:pt idx="8973">
                  <c:v>42304.714064004627</c:v>
                </c:pt>
                <c:pt idx="8974">
                  <c:v>42304.714758391201</c:v>
                </c:pt>
                <c:pt idx="8975">
                  <c:v>42304.715452777775</c:v>
                </c:pt>
                <c:pt idx="8976">
                  <c:v>42304.716147164349</c:v>
                </c:pt>
                <c:pt idx="8977">
                  <c:v>42304.71684155093</c:v>
                </c:pt>
                <c:pt idx="8978">
                  <c:v>42304.717535937503</c:v>
                </c:pt>
                <c:pt idx="8979">
                  <c:v>42304.718230324077</c:v>
                </c:pt>
                <c:pt idx="8980">
                  <c:v>42304.718924710651</c:v>
                </c:pt>
                <c:pt idx="8981">
                  <c:v>42304.719619097224</c:v>
                </c:pt>
                <c:pt idx="8982">
                  <c:v>42304.720313483798</c:v>
                </c:pt>
                <c:pt idx="8983">
                  <c:v>42304.721007870372</c:v>
                </c:pt>
                <c:pt idx="8984">
                  <c:v>42304.721702256946</c:v>
                </c:pt>
                <c:pt idx="8985">
                  <c:v>42304.722396643519</c:v>
                </c:pt>
                <c:pt idx="8986">
                  <c:v>42304.723091030093</c:v>
                </c:pt>
                <c:pt idx="8987">
                  <c:v>42304.723785416667</c:v>
                </c:pt>
                <c:pt idx="8988">
                  <c:v>42304.724479803241</c:v>
                </c:pt>
                <c:pt idx="8989">
                  <c:v>42304.725174189814</c:v>
                </c:pt>
                <c:pt idx="8990">
                  <c:v>42304.725868576388</c:v>
                </c:pt>
                <c:pt idx="8991">
                  <c:v>42304.726562962962</c:v>
                </c:pt>
                <c:pt idx="8992">
                  <c:v>42304.727257349536</c:v>
                </c:pt>
                <c:pt idx="8993">
                  <c:v>42304.727951736109</c:v>
                </c:pt>
                <c:pt idx="8994">
                  <c:v>42304.728646122683</c:v>
                </c:pt>
                <c:pt idx="8995">
                  <c:v>42304.729340509257</c:v>
                </c:pt>
                <c:pt idx="8996">
                  <c:v>42304.730034895831</c:v>
                </c:pt>
                <c:pt idx="8997">
                  <c:v>42304.730729282404</c:v>
                </c:pt>
                <c:pt idx="8998">
                  <c:v>42304.731423668978</c:v>
                </c:pt>
                <c:pt idx="8999">
                  <c:v>42304.732118055559</c:v>
                </c:pt>
                <c:pt idx="9000">
                  <c:v>42304.732812442133</c:v>
                </c:pt>
                <c:pt idx="9001">
                  <c:v>42304.733506828707</c:v>
                </c:pt>
                <c:pt idx="9002">
                  <c:v>42304.73420121528</c:v>
                </c:pt>
                <c:pt idx="9003">
                  <c:v>42304.734895601854</c:v>
                </c:pt>
                <c:pt idx="9004">
                  <c:v>42304.735589988428</c:v>
                </c:pt>
                <c:pt idx="9005">
                  <c:v>42304.736284375002</c:v>
                </c:pt>
                <c:pt idx="9006">
                  <c:v>42304.736978761575</c:v>
                </c:pt>
                <c:pt idx="9007">
                  <c:v>42304.737673148149</c:v>
                </c:pt>
                <c:pt idx="9008">
                  <c:v>42304.738367534723</c:v>
                </c:pt>
                <c:pt idx="9009">
                  <c:v>42304.739061921297</c:v>
                </c:pt>
                <c:pt idx="9010">
                  <c:v>42304.73975630787</c:v>
                </c:pt>
                <c:pt idx="9011">
                  <c:v>42304.740450694444</c:v>
                </c:pt>
                <c:pt idx="9012">
                  <c:v>42304.741145081018</c:v>
                </c:pt>
                <c:pt idx="9013">
                  <c:v>42304.741839467591</c:v>
                </c:pt>
                <c:pt idx="9014">
                  <c:v>42304.742533854165</c:v>
                </c:pt>
                <c:pt idx="9015">
                  <c:v>42304.743228240739</c:v>
                </c:pt>
                <c:pt idx="9016">
                  <c:v>42304.743922627313</c:v>
                </c:pt>
                <c:pt idx="9017">
                  <c:v>42304.744617013886</c:v>
                </c:pt>
                <c:pt idx="9018">
                  <c:v>42304.74531140046</c:v>
                </c:pt>
                <c:pt idx="9019">
                  <c:v>42304.746005787034</c:v>
                </c:pt>
                <c:pt idx="9020">
                  <c:v>42304.746700173608</c:v>
                </c:pt>
                <c:pt idx="9021">
                  <c:v>42304.747394560189</c:v>
                </c:pt>
                <c:pt idx="9022">
                  <c:v>42304.748088946762</c:v>
                </c:pt>
                <c:pt idx="9023">
                  <c:v>42304.748783333336</c:v>
                </c:pt>
                <c:pt idx="9024">
                  <c:v>42304.74947771991</c:v>
                </c:pt>
                <c:pt idx="9025">
                  <c:v>42304.750172106484</c:v>
                </c:pt>
                <c:pt idx="9026">
                  <c:v>42304.750866493057</c:v>
                </c:pt>
                <c:pt idx="9027">
                  <c:v>42304.751560879631</c:v>
                </c:pt>
                <c:pt idx="9028">
                  <c:v>42304.752255266205</c:v>
                </c:pt>
                <c:pt idx="9029">
                  <c:v>42304.752949652779</c:v>
                </c:pt>
                <c:pt idx="9030">
                  <c:v>42304.753644039352</c:v>
                </c:pt>
                <c:pt idx="9031">
                  <c:v>42304.754338425926</c:v>
                </c:pt>
                <c:pt idx="9032">
                  <c:v>42304.7550328125</c:v>
                </c:pt>
                <c:pt idx="9033">
                  <c:v>42304.755727199074</c:v>
                </c:pt>
                <c:pt idx="9034">
                  <c:v>42304.756421585647</c:v>
                </c:pt>
                <c:pt idx="9035">
                  <c:v>42304.757115972221</c:v>
                </c:pt>
                <c:pt idx="9036">
                  <c:v>42304.757810358795</c:v>
                </c:pt>
                <c:pt idx="9037">
                  <c:v>42304.758504745369</c:v>
                </c:pt>
                <c:pt idx="9038">
                  <c:v>42304.759199131942</c:v>
                </c:pt>
                <c:pt idx="9039">
                  <c:v>42304.759893518516</c:v>
                </c:pt>
                <c:pt idx="9040">
                  <c:v>42304.76058790509</c:v>
                </c:pt>
                <c:pt idx="9041">
                  <c:v>42304.761282291664</c:v>
                </c:pt>
                <c:pt idx="9042">
                  <c:v>42304.761976678237</c:v>
                </c:pt>
                <c:pt idx="9043">
                  <c:v>42304.762671064818</c:v>
                </c:pt>
                <c:pt idx="9044">
                  <c:v>42304.763365451392</c:v>
                </c:pt>
                <c:pt idx="9045">
                  <c:v>42304.764059837966</c:v>
                </c:pt>
                <c:pt idx="9046">
                  <c:v>42304.76475422454</c:v>
                </c:pt>
                <c:pt idx="9047">
                  <c:v>42304.765448611113</c:v>
                </c:pt>
                <c:pt idx="9048">
                  <c:v>42304.766142997687</c:v>
                </c:pt>
                <c:pt idx="9049">
                  <c:v>42304.766837384261</c:v>
                </c:pt>
                <c:pt idx="9050">
                  <c:v>42304.767531770834</c:v>
                </c:pt>
                <c:pt idx="9051">
                  <c:v>42304.768226157408</c:v>
                </c:pt>
                <c:pt idx="9052">
                  <c:v>42304.768920543982</c:v>
                </c:pt>
                <c:pt idx="9053">
                  <c:v>42304.769614930556</c:v>
                </c:pt>
                <c:pt idx="9054">
                  <c:v>42304.770309317129</c:v>
                </c:pt>
                <c:pt idx="9055">
                  <c:v>42304.771003703703</c:v>
                </c:pt>
                <c:pt idx="9056">
                  <c:v>42304.771698090277</c:v>
                </c:pt>
                <c:pt idx="9057">
                  <c:v>42304.772392476851</c:v>
                </c:pt>
                <c:pt idx="9058">
                  <c:v>42304.773086863424</c:v>
                </c:pt>
                <c:pt idx="9059">
                  <c:v>42304.773781249998</c:v>
                </c:pt>
                <c:pt idx="9060">
                  <c:v>42304.774475636572</c:v>
                </c:pt>
                <c:pt idx="9061">
                  <c:v>42304.775170023146</c:v>
                </c:pt>
                <c:pt idx="9062">
                  <c:v>42304.775864409719</c:v>
                </c:pt>
                <c:pt idx="9063">
                  <c:v>42304.776558796293</c:v>
                </c:pt>
                <c:pt idx="9064">
                  <c:v>42304.777253182867</c:v>
                </c:pt>
                <c:pt idx="9065">
                  <c:v>42304.777947569448</c:v>
                </c:pt>
                <c:pt idx="9066">
                  <c:v>42304.778641956022</c:v>
                </c:pt>
                <c:pt idx="9067">
                  <c:v>42304.779336342595</c:v>
                </c:pt>
                <c:pt idx="9068">
                  <c:v>42304.780030729169</c:v>
                </c:pt>
                <c:pt idx="9069">
                  <c:v>42304.780725115743</c:v>
                </c:pt>
                <c:pt idx="9070">
                  <c:v>42304.781419502317</c:v>
                </c:pt>
                <c:pt idx="9071">
                  <c:v>42304.78211388889</c:v>
                </c:pt>
                <c:pt idx="9072">
                  <c:v>42304.782808275464</c:v>
                </c:pt>
                <c:pt idx="9073">
                  <c:v>42304.783502662038</c:v>
                </c:pt>
                <c:pt idx="9074">
                  <c:v>42304.784197048612</c:v>
                </c:pt>
                <c:pt idx="9075">
                  <c:v>42304.784891435185</c:v>
                </c:pt>
                <c:pt idx="9076">
                  <c:v>42304.785585821759</c:v>
                </c:pt>
                <c:pt idx="9077">
                  <c:v>42304.786280208333</c:v>
                </c:pt>
                <c:pt idx="9078">
                  <c:v>42304.786974594906</c:v>
                </c:pt>
                <c:pt idx="9079">
                  <c:v>42304.78766898148</c:v>
                </c:pt>
                <c:pt idx="9080">
                  <c:v>42304.788363368054</c:v>
                </c:pt>
                <c:pt idx="9081">
                  <c:v>42304.789057754628</c:v>
                </c:pt>
                <c:pt idx="9082">
                  <c:v>42304.789752141201</c:v>
                </c:pt>
                <c:pt idx="9083">
                  <c:v>42304.790446527775</c:v>
                </c:pt>
                <c:pt idx="9084">
                  <c:v>42304.791140914349</c:v>
                </c:pt>
                <c:pt idx="9085">
                  <c:v>42304.791835300923</c:v>
                </c:pt>
                <c:pt idx="9086">
                  <c:v>42304.792529687496</c:v>
                </c:pt>
                <c:pt idx="9087">
                  <c:v>42304.793224074077</c:v>
                </c:pt>
                <c:pt idx="9088">
                  <c:v>42304.793918460651</c:v>
                </c:pt>
                <c:pt idx="9089">
                  <c:v>42304.794612847225</c:v>
                </c:pt>
                <c:pt idx="9090">
                  <c:v>42304.795307233799</c:v>
                </c:pt>
                <c:pt idx="9091">
                  <c:v>42304.796001620372</c:v>
                </c:pt>
                <c:pt idx="9092">
                  <c:v>42304.796696006946</c:v>
                </c:pt>
                <c:pt idx="9093">
                  <c:v>42304.79739039352</c:v>
                </c:pt>
                <c:pt idx="9094">
                  <c:v>42304.798084780094</c:v>
                </c:pt>
                <c:pt idx="9095">
                  <c:v>42304.798779166667</c:v>
                </c:pt>
                <c:pt idx="9096">
                  <c:v>42304.799473553241</c:v>
                </c:pt>
                <c:pt idx="9097">
                  <c:v>42304.800167939815</c:v>
                </c:pt>
                <c:pt idx="9098">
                  <c:v>42304.800862326389</c:v>
                </c:pt>
                <c:pt idx="9099">
                  <c:v>42304.801556712962</c:v>
                </c:pt>
                <c:pt idx="9100">
                  <c:v>42304.802251099536</c:v>
                </c:pt>
                <c:pt idx="9101">
                  <c:v>42304.80294548611</c:v>
                </c:pt>
                <c:pt idx="9102">
                  <c:v>42304.803639872684</c:v>
                </c:pt>
                <c:pt idx="9103">
                  <c:v>42304.804334259257</c:v>
                </c:pt>
                <c:pt idx="9104">
                  <c:v>42304.805028645831</c:v>
                </c:pt>
                <c:pt idx="9105">
                  <c:v>42304.805723032405</c:v>
                </c:pt>
                <c:pt idx="9106">
                  <c:v>42304.806417418979</c:v>
                </c:pt>
                <c:pt idx="9107">
                  <c:v>42304.807111805552</c:v>
                </c:pt>
                <c:pt idx="9108">
                  <c:v>42304.807806192126</c:v>
                </c:pt>
                <c:pt idx="9109">
                  <c:v>42304.808500578707</c:v>
                </c:pt>
                <c:pt idx="9110">
                  <c:v>42304.809194965281</c:v>
                </c:pt>
                <c:pt idx="9111">
                  <c:v>42304.809889351855</c:v>
                </c:pt>
                <c:pt idx="9112">
                  <c:v>42304.810583738428</c:v>
                </c:pt>
                <c:pt idx="9113">
                  <c:v>42304.811278125002</c:v>
                </c:pt>
                <c:pt idx="9114">
                  <c:v>42304.811972511576</c:v>
                </c:pt>
                <c:pt idx="9115">
                  <c:v>42304.812666898149</c:v>
                </c:pt>
                <c:pt idx="9116">
                  <c:v>42304.813361284723</c:v>
                </c:pt>
                <c:pt idx="9117">
                  <c:v>42304.814055671297</c:v>
                </c:pt>
                <c:pt idx="9118">
                  <c:v>42304.814750057871</c:v>
                </c:pt>
                <c:pt idx="9119">
                  <c:v>42304.815444444444</c:v>
                </c:pt>
                <c:pt idx="9120">
                  <c:v>42304.816138831018</c:v>
                </c:pt>
                <c:pt idx="9121">
                  <c:v>42304.816833217592</c:v>
                </c:pt>
                <c:pt idx="9122">
                  <c:v>42304.817527604166</c:v>
                </c:pt>
                <c:pt idx="9123">
                  <c:v>42304.818221990739</c:v>
                </c:pt>
                <c:pt idx="9124">
                  <c:v>42304.818916377313</c:v>
                </c:pt>
                <c:pt idx="9125">
                  <c:v>42304.819610763887</c:v>
                </c:pt>
                <c:pt idx="9126">
                  <c:v>42304.820305150461</c:v>
                </c:pt>
                <c:pt idx="9127">
                  <c:v>42304.820999537034</c:v>
                </c:pt>
                <c:pt idx="9128">
                  <c:v>42304.821693923608</c:v>
                </c:pt>
                <c:pt idx="9129">
                  <c:v>42304.822388310182</c:v>
                </c:pt>
                <c:pt idx="9130">
                  <c:v>42304.823082696763</c:v>
                </c:pt>
                <c:pt idx="9131">
                  <c:v>42304.823777083337</c:v>
                </c:pt>
                <c:pt idx="9132">
                  <c:v>42304.82447146991</c:v>
                </c:pt>
                <c:pt idx="9133">
                  <c:v>42304.825165856484</c:v>
                </c:pt>
                <c:pt idx="9134">
                  <c:v>42304.825860243058</c:v>
                </c:pt>
                <c:pt idx="9135">
                  <c:v>42304.826554629632</c:v>
                </c:pt>
                <c:pt idx="9136">
                  <c:v>42304.827249016205</c:v>
                </c:pt>
                <c:pt idx="9137">
                  <c:v>42304.827943402779</c:v>
                </c:pt>
                <c:pt idx="9138">
                  <c:v>42304.828637789353</c:v>
                </c:pt>
                <c:pt idx="9139">
                  <c:v>42304.829332175927</c:v>
                </c:pt>
                <c:pt idx="9140">
                  <c:v>42304.8300265625</c:v>
                </c:pt>
                <c:pt idx="9141">
                  <c:v>42304.830720949074</c:v>
                </c:pt>
                <c:pt idx="9142">
                  <c:v>42304.831415335648</c:v>
                </c:pt>
                <c:pt idx="9143">
                  <c:v>42304.832109722222</c:v>
                </c:pt>
                <c:pt idx="9144">
                  <c:v>42304.832804108795</c:v>
                </c:pt>
                <c:pt idx="9145">
                  <c:v>42304.833498495369</c:v>
                </c:pt>
                <c:pt idx="9146">
                  <c:v>42304.834192881943</c:v>
                </c:pt>
                <c:pt idx="9147">
                  <c:v>42304.834887268516</c:v>
                </c:pt>
                <c:pt idx="9148">
                  <c:v>42304.83558165509</c:v>
                </c:pt>
                <c:pt idx="9149">
                  <c:v>42304.836276041664</c:v>
                </c:pt>
                <c:pt idx="9150">
                  <c:v>42304.836970428238</c:v>
                </c:pt>
                <c:pt idx="9151">
                  <c:v>42304.837664814811</c:v>
                </c:pt>
                <c:pt idx="9152">
                  <c:v>42304.838359201392</c:v>
                </c:pt>
                <c:pt idx="9153">
                  <c:v>42304.839053587966</c:v>
                </c:pt>
                <c:pt idx="9154">
                  <c:v>42304.83974797454</c:v>
                </c:pt>
                <c:pt idx="9155">
                  <c:v>42304.840442361114</c:v>
                </c:pt>
                <c:pt idx="9156">
                  <c:v>42304.841136747687</c:v>
                </c:pt>
                <c:pt idx="9157">
                  <c:v>42304.841831134261</c:v>
                </c:pt>
                <c:pt idx="9158">
                  <c:v>42304.842525520835</c:v>
                </c:pt>
                <c:pt idx="9159">
                  <c:v>42304.843219907409</c:v>
                </c:pt>
                <c:pt idx="9160">
                  <c:v>42304.843914293982</c:v>
                </c:pt>
                <c:pt idx="9161">
                  <c:v>42304.844608680556</c:v>
                </c:pt>
                <c:pt idx="9162">
                  <c:v>42304.84530306713</c:v>
                </c:pt>
                <c:pt idx="9163">
                  <c:v>42304.845997453704</c:v>
                </c:pt>
                <c:pt idx="9164">
                  <c:v>42304.846691840277</c:v>
                </c:pt>
                <c:pt idx="9165">
                  <c:v>42304.847386226851</c:v>
                </c:pt>
                <c:pt idx="9166">
                  <c:v>42304.848080613425</c:v>
                </c:pt>
                <c:pt idx="9167">
                  <c:v>42304.848774999999</c:v>
                </c:pt>
                <c:pt idx="9168">
                  <c:v>42304.849469386572</c:v>
                </c:pt>
                <c:pt idx="9169">
                  <c:v>42304.850163773146</c:v>
                </c:pt>
                <c:pt idx="9170">
                  <c:v>42304.85085815972</c:v>
                </c:pt>
                <c:pt idx="9171">
                  <c:v>42304.851552546294</c:v>
                </c:pt>
                <c:pt idx="9172">
                  <c:v>42304.852246932867</c:v>
                </c:pt>
                <c:pt idx="9173">
                  <c:v>42304.852941319441</c:v>
                </c:pt>
                <c:pt idx="9174">
                  <c:v>42304.853635706022</c:v>
                </c:pt>
                <c:pt idx="9175">
                  <c:v>42304.854330092596</c:v>
                </c:pt>
                <c:pt idx="9176">
                  <c:v>42304.85502447917</c:v>
                </c:pt>
                <c:pt idx="9177">
                  <c:v>42304.855718865743</c:v>
                </c:pt>
                <c:pt idx="9178">
                  <c:v>42304.856413252317</c:v>
                </c:pt>
                <c:pt idx="9179">
                  <c:v>42304.857107638891</c:v>
                </c:pt>
                <c:pt idx="9180">
                  <c:v>42304.857802025464</c:v>
                </c:pt>
                <c:pt idx="9181">
                  <c:v>42304.858496412038</c:v>
                </c:pt>
                <c:pt idx="9182">
                  <c:v>42304.859190798612</c:v>
                </c:pt>
                <c:pt idx="9183">
                  <c:v>42304.859885185186</c:v>
                </c:pt>
                <c:pt idx="9184">
                  <c:v>42304.860579571759</c:v>
                </c:pt>
                <c:pt idx="9185">
                  <c:v>42304.861273958333</c:v>
                </c:pt>
                <c:pt idx="9186">
                  <c:v>42304.861968344907</c:v>
                </c:pt>
                <c:pt idx="9187">
                  <c:v>42304.862662731481</c:v>
                </c:pt>
                <c:pt idx="9188">
                  <c:v>42304.863357118054</c:v>
                </c:pt>
                <c:pt idx="9189">
                  <c:v>42304.864051504628</c:v>
                </c:pt>
                <c:pt idx="9190">
                  <c:v>42304.864745891202</c:v>
                </c:pt>
                <c:pt idx="9191">
                  <c:v>42304.865440277776</c:v>
                </c:pt>
                <c:pt idx="9192">
                  <c:v>42304.866134664349</c:v>
                </c:pt>
                <c:pt idx="9193">
                  <c:v>42304.866829050923</c:v>
                </c:pt>
                <c:pt idx="9194">
                  <c:v>42304.867523437497</c:v>
                </c:pt>
                <c:pt idx="9195">
                  <c:v>42304.868217824071</c:v>
                </c:pt>
                <c:pt idx="9196">
                  <c:v>42304.868912210652</c:v>
                </c:pt>
                <c:pt idx="9197">
                  <c:v>42304.869606597225</c:v>
                </c:pt>
                <c:pt idx="9198">
                  <c:v>42304.870300983799</c:v>
                </c:pt>
                <c:pt idx="9199">
                  <c:v>42304.870995370373</c:v>
                </c:pt>
                <c:pt idx="9200">
                  <c:v>42304.871689756947</c:v>
                </c:pt>
                <c:pt idx="9201">
                  <c:v>42304.87238414352</c:v>
                </c:pt>
                <c:pt idx="9202">
                  <c:v>42304.873078530094</c:v>
                </c:pt>
                <c:pt idx="9203">
                  <c:v>42304.873772916668</c:v>
                </c:pt>
                <c:pt idx="9204">
                  <c:v>42304.874467303242</c:v>
                </c:pt>
                <c:pt idx="9205">
                  <c:v>42304.875161689815</c:v>
                </c:pt>
                <c:pt idx="9206">
                  <c:v>42304.875856076389</c:v>
                </c:pt>
                <c:pt idx="9207">
                  <c:v>42304.876550462963</c:v>
                </c:pt>
                <c:pt idx="9208">
                  <c:v>42304.877244849537</c:v>
                </c:pt>
                <c:pt idx="9209">
                  <c:v>42304.87793923611</c:v>
                </c:pt>
                <c:pt idx="9210">
                  <c:v>42304.878633622684</c:v>
                </c:pt>
                <c:pt idx="9211">
                  <c:v>42304.879328009258</c:v>
                </c:pt>
                <c:pt idx="9212">
                  <c:v>42304.880022395831</c:v>
                </c:pt>
                <c:pt idx="9213">
                  <c:v>42304.880716782405</c:v>
                </c:pt>
                <c:pt idx="9214">
                  <c:v>42304.881411168979</c:v>
                </c:pt>
                <c:pt idx="9215">
                  <c:v>42304.882105555553</c:v>
                </c:pt>
                <c:pt idx="9216">
                  <c:v>42304.882799942126</c:v>
                </c:pt>
                <c:pt idx="9217">
                  <c:v>42304.8834943287</c:v>
                </c:pt>
                <c:pt idx="9218">
                  <c:v>42304.884188715281</c:v>
                </c:pt>
                <c:pt idx="9219">
                  <c:v>42304.884883101855</c:v>
                </c:pt>
                <c:pt idx="9220">
                  <c:v>42304.885577488429</c:v>
                </c:pt>
                <c:pt idx="9221">
                  <c:v>42304.886271875002</c:v>
                </c:pt>
                <c:pt idx="9222">
                  <c:v>42304.886966261576</c:v>
                </c:pt>
                <c:pt idx="9223">
                  <c:v>42304.88766064815</c:v>
                </c:pt>
                <c:pt idx="9224">
                  <c:v>42304.888355034724</c:v>
                </c:pt>
                <c:pt idx="9225">
                  <c:v>42304.889049421297</c:v>
                </c:pt>
                <c:pt idx="9226">
                  <c:v>42304.889743807871</c:v>
                </c:pt>
                <c:pt idx="9227">
                  <c:v>42304.890438194445</c:v>
                </c:pt>
                <c:pt idx="9228">
                  <c:v>42304.891132581019</c:v>
                </c:pt>
                <c:pt idx="9229">
                  <c:v>42304.891826967592</c:v>
                </c:pt>
                <c:pt idx="9230">
                  <c:v>42304.892521354166</c:v>
                </c:pt>
                <c:pt idx="9231">
                  <c:v>42304.89321574074</c:v>
                </c:pt>
                <c:pt idx="9232">
                  <c:v>42304.893910127314</c:v>
                </c:pt>
                <c:pt idx="9233">
                  <c:v>42304.894604513887</c:v>
                </c:pt>
                <c:pt idx="9234">
                  <c:v>42304.895298900461</c:v>
                </c:pt>
                <c:pt idx="9235">
                  <c:v>42304.895993287035</c:v>
                </c:pt>
                <c:pt idx="9236">
                  <c:v>42304.896687673609</c:v>
                </c:pt>
                <c:pt idx="9237">
                  <c:v>42304.897382060182</c:v>
                </c:pt>
                <c:pt idx="9238">
                  <c:v>42304.898076446756</c:v>
                </c:pt>
                <c:pt idx="9239">
                  <c:v>42304.89877083333</c:v>
                </c:pt>
                <c:pt idx="9240">
                  <c:v>42304.899465219911</c:v>
                </c:pt>
                <c:pt idx="9241">
                  <c:v>42304.900159606485</c:v>
                </c:pt>
                <c:pt idx="9242">
                  <c:v>42304.900853993058</c:v>
                </c:pt>
                <c:pt idx="9243">
                  <c:v>42304.901548379632</c:v>
                </c:pt>
                <c:pt idx="9244">
                  <c:v>42304.902242766206</c:v>
                </c:pt>
                <c:pt idx="9245">
                  <c:v>42304.902937152779</c:v>
                </c:pt>
                <c:pt idx="9246">
                  <c:v>42304.903631539353</c:v>
                </c:pt>
                <c:pt idx="9247">
                  <c:v>42304.904325925927</c:v>
                </c:pt>
                <c:pt idx="9248">
                  <c:v>42304.905020312501</c:v>
                </c:pt>
                <c:pt idx="9249">
                  <c:v>42304.905714699074</c:v>
                </c:pt>
                <c:pt idx="9250">
                  <c:v>42304.906409085648</c:v>
                </c:pt>
                <c:pt idx="9251">
                  <c:v>42304.907103472222</c:v>
                </c:pt>
                <c:pt idx="9252">
                  <c:v>42304.907797858796</c:v>
                </c:pt>
                <c:pt idx="9253">
                  <c:v>42304.908492245369</c:v>
                </c:pt>
                <c:pt idx="9254">
                  <c:v>42304.909186631943</c:v>
                </c:pt>
                <c:pt idx="9255">
                  <c:v>42304.909881018517</c:v>
                </c:pt>
                <c:pt idx="9256">
                  <c:v>42304.910575405091</c:v>
                </c:pt>
                <c:pt idx="9257">
                  <c:v>42304.911269791664</c:v>
                </c:pt>
                <c:pt idx="9258">
                  <c:v>42304.911964178238</c:v>
                </c:pt>
                <c:pt idx="9259">
                  <c:v>42304.912658564812</c:v>
                </c:pt>
                <c:pt idx="9260">
                  <c:v>42304.913352951386</c:v>
                </c:pt>
                <c:pt idx="9261">
                  <c:v>42304.914047337959</c:v>
                </c:pt>
                <c:pt idx="9262">
                  <c:v>42304.91474172454</c:v>
                </c:pt>
                <c:pt idx="9263">
                  <c:v>42304.915436111114</c:v>
                </c:pt>
                <c:pt idx="9264">
                  <c:v>42304.916130497688</c:v>
                </c:pt>
                <c:pt idx="9265">
                  <c:v>42304.916824884262</c:v>
                </c:pt>
                <c:pt idx="9266">
                  <c:v>42304.917519270835</c:v>
                </c:pt>
                <c:pt idx="9267">
                  <c:v>42304.918213657409</c:v>
                </c:pt>
                <c:pt idx="9268">
                  <c:v>42304.918908043983</c:v>
                </c:pt>
                <c:pt idx="9269">
                  <c:v>42304.919602430557</c:v>
                </c:pt>
                <c:pt idx="9270">
                  <c:v>42304.92029681713</c:v>
                </c:pt>
                <c:pt idx="9271">
                  <c:v>42304.920991203704</c:v>
                </c:pt>
                <c:pt idx="9272">
                  <c:v>42304.921685590278</c:v>
                </c:pt>
                <c:pt idx="9273">
                  <c:v>42304.922379976852</c:v>
                </c:pt>
                <c:pt idx="9274">
                  <c:v>42304.923074363425</c:v>
                </c:pt>
                <c:pt idx="9275">
                  <c:v>42304.923768749999</c:v>
                </c:pt>
                <c:pt idx="9276">
                  <c:v>42304.924463136573</c:v>
                </c:pt>
                <c:pt idx="9277">
                  <c:v>42304.925157523146</c:v>
                </c:pt>
                <c:pt idx="9278">
                  <c:v>42304.92585190972</c:v>
                </c:pt>
                <c:pt idx="9279">
                  <c:v>42304.926546296294</c:v>
                </c:pt>
                <c:pt idx="9280">
                  <c:v>42304.927240682868</c:v>
                </c:pt>
                <c:pt idx="9281">
                  <c:v>42304.927935069441</c:v>
                </c:pt>
                <c:pt idx="9282">
                  <c:v>42304.928629456015</c:v>
                </c:pt>
                <c:pt idx="9283">
                  <c:v>42304.929323842596</c:v>
                </c:pt>
                <c:pt idx="9284">
                  <c:v>42304.93001822917</c:v>
                </c:pt>
                <c:pt idx="9285">
                  <c:v>42304.930712615744</c:v>
                </c:pt>
                <c:pt idx="9286">
                  <c:v>42304.931407002317</c:v>
                </c:pt>
                <c:pt idx="9287">
                  <c:v>42304.932101388891</c:v>
                </c:pt>
                <c:pt idx="9288">
                  <c:v>42304.932795775465</c:v>
                </c:pt>
                <c:pt idx="9289">
                  <c:v>42304.933490162039</c:v>
                </c:pt>
                <c:pt idx="9290">
                  <c:v>42304.934184548612</c:v>
                </c:pt>
                <c:pt idx="9291">
                  <c:v>42304.934878935186</c:v>
                </c:pt>
                <c:pt idx="9292">
                  <c:v>42304.93557332176</c:v>
                </c:pt>
                <c:pt idx="9293">
                  <c:v>42304.936267708334</c:v>
                </c:pt>
                <c:pt idx="9294">
                  <c:v>42304.936962094907</c:v>
                </c:pt>
                <c:pt idx="9295">
                  <c:v>42304.937656481481</c:v>
                </c:pt>
                <c:pt idx="9296">
                  <c:v>42304.938350868055</c:v>
                </c:pt>
                <c:pt idx="9297">
                  <c:v>42304.939045254629</c:v>
                </c:pt>
                <c:pt idx="9298">
                  <c:v>42304.939739641202</c:v>
                </c:pt>
                <c:pt idx="9299">
                  <c:v>42304.940434027776</c:v>
                </c:pt>
                <c:pt idx="9300">
                  <c:v>42304.94112841435</c:v>
                </c:pt>
                <c:pt idx="9301">
                  <c:v>42304.941822800924</c:v>
                </c:pt>
                <c:pt idx="9302">
                  <c:v>42304.942517187497</c:v>
                </c:pt>
                <c:pt idx="9303">
                  <c:v>42304.943211574071</c:v>
                </c:pt>
                <c:pt idx="9304">
                  <c:v>42304.943905960645</c:v>
                </c:pt>
                <c:pt idx="9305">
                  <c:v>42304.944600347226</c:v>
                </c:pt>
                <c:pt idx="9306">
                  <c:v>42304.9452947338</c:v>
                </c:pt>
                <c:pt idx="9307">
                  <c:v>42304.945989120373</c:v>
                </c:pt>
                <c:pt idx="9308">
                  <c:v>42304.946683506947</c:v>
                </c:pt>
                <c:pt idx="9309">
                  <c:v>42304.947377893521</c:v>
                </c:pt>
                <c:pt idx="9310">
                  <c:v>42304.948072280094</c:v>
                </c:pt>
                <c:pt idx="9311">
                  <c:v>42304.948766666668</c:v>
                </c:pt>
                <c:pt idx="9312">
                  <c:v>42304.949461053242</c:v>
                </c:pt>
                <c:pt idx="9313">
                  <c:v>42304.950155439816</c:v>
                </c:pt>
                <c:pt idx="9314">
                  <c:v>42304.950849826389</c:v>
                </c:pt>
                <c:pt idx="9315">
                  <c:v>42304.951544212963</c:v>
                </c:pt>
                <c:pt idx="9316">
                  <c:v>42304.952238599537</c:v>
                </c:pt>
                <c:pt idx="9317">
                  <c:v>42304.952932986111</c:v>
                </c:pt>
                <c:pt idx="9318">
                  <c:v>42304.953627372684</c:v>
                </c:pt>
                <c:pt idx="9319">
                  <c:v>42304.954321759258</c:v>
                </c:pt>
                <c:pt idx="9320">
                  <c:v>42304.955016145832</c:v>
                </c:pt>
                <c:pt idx="9321">
                  <c:v>42304.955710532406</c:v>
                </c:pt>
                <c:pt idx="9322">
                  <c:v>42304.956404918979</c:v>
                </c:pt>
                <c:pt idx="9323">
                  <c:v>42304.957099305553</c:v>
                </c:pt>
                <c:pt idx="9324">
                  <c:v>42304.957793692127</c:v>
                </c:pt>
                <c:pt idx="9325">
                  <c:v>42304.958488078701</c:v>
                </c:pt>
                <c:pt idx="9326">
                  <c:v>42304.959182465274</c:v>
                </c:pt>
                <c:pt idx="9327">
                  <c:v>42304.959876851855</c:v>
                </c:pt>
                <c:pt idx="9328">
                  <c:v>42304.960571238429</c:v>
                </c:pt>
                <c:pt idx="9329">
                  <c:v>42304.961265625003</c:v>
                </c:pt>
                <c:pt idx="9330">
                  <c:v>42304.961960011577</c:v>
                </c:pt>
                <c:pt idx="9331">
                  <c:v>42304.96265439815</c:v>
                </c:pt>
                <c:pt idx="9332">
                  <c:v>42304.963348784724</c:v>
                </c:pt>
                <c:pt idx="9333">
                  <c:v>42304.964043171298</c:v>
                </c:pt>
                <c:pt idx="9334">
                  <c:v>42304.964737557872</c:v>
                </c:pt>
                <c:pt idx="9335">
                  <c:v>42304.965431944445</c:v>
                </c:pt>
                <c:pt idx="9336">
                  <c:v>42304.966126331019</c:v>
                </c:pt>
                <c:pt idx="9337">
                  <c:v>42304.966820717593</c:v>
                </c:pt>
                <c:pt idx="9338">
                  <c:v>42304.967515104167</c:v>
                </c:pt>
                <c:pt idx="9339">
                  <c:v>42304.96820949074</c:v>
                </c:pt>
                <c:pt idx="9340">
                  <c:v>42304.968903877314</c:v>
                </c:pt>
                <c:pt idx="9341">
                  <c:v>42304.969598263888</c:v>
                </c:pt>
                <c:pt idx="9342">
                  <c:v>42304.970292650461</c:v>
                </c:pt>
                <c:pt idx="9343">
                  <c:v>42304.970987037035</c:v>
                </c:pt>
                <c:pt idx="9344">
                  <c:v>42304.971681423609</c:v>
                </c:pt>
                <c:pt idx="9345">
                  <c:v>42304.972375810183</c:v>
                </c:pt>
                <c:pt idx="9346">
                  <c:v>42304.973070196756</c:v>
                </c:pt>
                <c:pt idx="9347">
                  <c:v>42304.97376458333</c:v>
                </c:pt>
                <c:pt idx="9348">
                  <c:v>42304.974458969904</c:v>
                </c:pt>
                <c:pt idx="9349">
                  <c:v>42304.975153356485</c:v>
                </c:pt>
                <c:pt idx="9350">
                  <c:v>42304.975847743059</c:v>
                </c:pt>
                <c:pt idx="9351">
                  <c:v>42304.976542129632</c:v>
                </c:pt>
                <c:pt idx="9352">
                  <c:v>42304.977236516206</c:v>
                </c:pt>
                <c:pt idx="9353">
                  <c:v>42304.97793090278</c:v>
                </c:pt>
                <c:pt idx="9354">
                  <c:v>42304.978625289354</c:v>
                </c:pt>
                <c:pt idx="9355">
                  <c:v>42304.979319675927</c:v>
                </c:pt>
                <c:pt idx="9356">
                  <c:v>42304.980014062501</c:v>
                </c:pt>
                <c:pt idx="9357">
                  <c:v>42304.980708449075</c:v>
                </c:pt>
                <c:pt idx="9358">
                  <c:v>42304.981402835649</c:v>
                </c:pt>
                <c:pt idx="9359">
                  <c:v>42304.982097222222</c:v>
                </c:pt>
                <c:pt idx="9360">
                  <c:v>42304.982791608796</c:v>
                </c:pt>
                <c:pt idx="9361">
                  <c:v>42304.98348599537</c:v>
                </c:pt>
                <c:pt idx="9362">
                  <c:v>42304.984180381944</c:v>
                </c:pt>
                <c:pt idx="9363">
                  <c:v>42304.984874768517</c:v>
                </c:pt>
                <c:pt idx="9364">
                  <c:v>42304.985569155091</c:v>
                </c:pt>
                <c:pt idx="9365">
                  <c:v>42304.986263541665</c:v>
                </c:pt>
                <c:pt idx="9366">
                  <c:v>42304.986957928239</c:v>
                </c:pt>
                <c:pt idx="9367">
                  <c:v>42304.987652314812</c:v>
                </c:pt>
                <c:pt idx="9368">
                  <c:v>42304.988346701386</c:v>
                </c:pt>
                <c:pt idx="9369">
                  <c:v>42304.98904108796</c:v>
                </c:pt>
                <c:pt idx="9370">
                  <c:v>42304.989735474534</c:v>
                </c:pt>
                <c:pt idx="9371">
                  <c:v>42304.990429861115</c:v>
                </c:pt>
                <c:pt idx="9372">
                  <c:v>42304.991124247688</c:v>
                </c:pt>
                <c:pt idx="9373">
                  <c:v>42304.991818634262</c:v>
                </c:pt>
                <c:pt idx="9374">
                  <c:v>42304.992513020836</c:v>
                </c:pt>
                <c:pt idx="9375">
                  <c:v>42304.993207407409</c:v>
                </c:pt>
                <c:pt idx="9376">
                  <c:v>42304.993901793983</c:v>
                </c:pt>
                <c:pt idx="9377">
                  <c:v>42304.994596180557</c:v>
                </c:pt>
                <c:pt idx="9378">
                  <c:v>42304.995290567131</c:v>
                </c:pt>
                <c:pt idx="9379">
                  <c:v>42304.995984953704</c:v>
                </c:pt>
                <c:pt idx="9380">
                  <c:v>42304.996679340278</c:v>
                </c:pt>
                <c:pt idx="9381">
                  <c:v>42304.997373726852</c:v>
                </c:pt>
                <c:pt idx="9382">
                  <c:v>42304.998068113426</c:v>
                </c:pt>
                <c:pt idx="9383">
                  <c:v>42304.998762499999</c:v>
                </c:pt>
                <c:pt idx="9384">
                  <c:v>42304.999456886573</c:v>
                </c:pt>
                <c:pt idx="9385">
                  <c:v>42305.000151273147</c:v>
                </c:pt>
                <c:pt idx="9386">
                  <c:v>42305.000845659721</c:v>
                </c:pt>
                <c:pt idx="9387">
                  <c:v>42305.001540046294</c:v>
                </c:pt>
                <c:pt idx="9388">
                  <c:v>42305.002234432868</c:v>
                </c:pt>
                <c:pt idx="9389">
                  <c:v>42305.002928819442</c:v>
                </c:pt>
                <c:pt idx="9390">
                  <c:v>42305.003623206016</c:v>
                </c:pt>
                <c:pt idx="9391">
                  <c:v>42305.004317592589</c:v>
                </c:pt>
                <c:pt idx="9392">
                  <c:v>42305.005011979163</c:v>
                </c:pt>
                <c:pt idx="9393">
                  <c:v>42305.005706365744</c:v>
                </c:pt>
                <c:pt idx="9394">
                  <c:v>42305.006400752318</c:v>
                </c:pt>
                <c:pt idx="9395">
                  <c:v>42305.007095138892</c:v>
                </c:pt>
                <c:pt idx="9396">
                  <c:v>42305.007789525465</c:v>
                </c:pt>
                <c:pt idx="9397">
                  <c:v>42305.008483912039</c:v>
                </c:pt>
                <c:pt idx="9398">
                  <c:v>42305.009178298613</c:v>
                </c:pt>
                <c:pt idx="9399">
                  <c:v>42305.009872685187</c:v>
                </c:pt>
                <c:pt idx="9400">
                  <c:v>42305.01056707176</c:v>
                </c:pt>
                <c:pt idx="9401">
                  <c:v>42305.011261458334</c:v>
                </c:pt>
                <c:pt idx="9402">
                  <c:v>42305.011955844908</c:v>
                </c:pt>
                <c:pt idx="9403">
                  <c:v>42305.012650231482</c:v>
                </c:pt>
                <c:pt idx="9404">
                  <c:v>42305.013344618055</c:v>
                </c:pt>
                <c:pt idx="9405">
                  <c:v>42305.014039004629</c:v>
                </c:pt>
                <c:pt idx="9406">
                  <c:v>42305.014733391203</c:v>
                </c:pt>
                <c:pt idx="9407">
                  <c:v>42305.015427777776</c:v>
                </c:pt>
                <c:pt idx="9408">
                  <c:v>42305.01612216435</c:v>
                </c:pt>
                <c:pt idx="9409">
                  <c:v>42305.016816550924</c:v>
                </c:pt>
                <c:pt idx="9410">
                  <c:v>42305.017510937498</c:v>
                </c:pt>
                <c:pt idx="9411">
                  <c:v>42305.018205324071</c:v>
                </c:pt>
                <c:pt idx="9412">
                  <c:v>42305.018899710645</c:v>
                </c:pt>
                <c:pt idx="9413">
                  <c:v>42305.019594097219</c:v>
                </c:pt>
                <c:pt idx="9414">
                  <c:v>42305.020288483793</c:v>
                </c:pt>
                <c:pt idx="9415">
                  <c:v>42305.020982870374</c:v>
                </c:pt>
                <c:pt idx="9416">
                  <c:v>42305.021677256947</c:v>
                </c:pt>
                <c:pt idx="9417">
                  <c:v>42305.022371643521</c:v>
                </c:pt>
                <c:pt idx="9418">
                  <c:v>42305.023066030095</c:v>
                </c:pt>
                <c:pt idx="9419">
                  <c:v>42305.023760416669</c:v>
                </c:pt>
                <c:pt idx="9420">
                  <c:v>42305.024454803242</c:v>
                </c:pt>
                <c:pt idx="9421">
                  <c:v>42305.025149189816</c:v>
                </c:pt>
                <c:pt idx="9422">
                  <c:v>42305.02584357639</c:v>
                </c:pt>
                <c:pt idx="9423">
                  <c:v>42305.026537962964</c:v>
                </c:pt>
                <c:pt idx="9424">
                  <c:v>42305.027232349537</c:v>
                </c:pt>
                <c:pt idx="9425">
                  <c:v>42305.027926736111</c:v>
                </c:pt>
                <c:pt idx="9426">
                  <c:v>42305.028621122685</c:v>
                </c:pt>
                <c:pt idx="9427">
                  <c:v>42305.029315509259</c:v>
                </c:pt>
                <c:pt idx="9428">
                  <c:v>42305.030009895832</c:v>
                </c:pt>
                <c:pt idx="9429">
                  <c:v>42305.030704282406</c:v>
                </c:pt>
                <c:pt idx="9430">
                  <c:v>42305.03139866898</c:v>
                </c:pt>
                <c:pt idx="9431">
                  <c:v>42305.032093055554</c:v>
                </c:pt>
                <c:pt idx="9432">
                  <c:v>42305.032787442127</c:v>
                </c:pt>
                <c:pt idx="9433">
                  <c:v>42305.033481828701</c:v>
                </c:pt>
                <c:pt idx="9434">
                  <c:v>42305.034176215275</c:v>
                </c:pt>
                <c:pt idx="9435">
                  <c:v>42305.034870601849</c:v>
                </c:pt>
                <c:pt idx="9436">
                  <c:v>42305.03556498843</c:v>
                </c:pt>
                <c:pt idx="9437">
                  <c:v>42305.036259375003</c:v>
                </c:pt>
                <c:pt idx="9438">
                  <c:v>42305.036953761577</c:v>
                </c:pt>
                <c:pt idx="9439">
                  <c:v>42305.037648148151</c:v>
                </c:pt>
                <c:pt idx="9440">
                  <c:v>42305.038342534725</c:v>
                </c:pt>
                <c:pt idx="9441">
                  <c:v>42305.039036921298</c:v>
                </c:pt>
                <c:pt idx="9442">
                  <c:v>42305.039731307872</c:v>
                </c:pt>
                <c:pt idx="9443">
                  <c:v>42305.040425694446</c:v>
                </c:pt>
                <c:pt idx="9444">
                  <c:v>42305.041120081019</c:v>
                </c:pt>
                <c:pt idx="9445">
                  <c:v>42305.041814467593</c:v>
                </c:pt>
                <c:pt idx="9446">
                  <c:v>42305.042508854167</c:v>
                </c:pt>
                <c:pt idx="9447">
                  <c:v>42305.043203240741</c:v>
                </c:pt>
                <c:pt idx="9448">
                  <c:v>42305.043897627314</c:v>
                </c:pt>
                <c:pt idx="9449">
                  <c:v>42305.044592013888</c:v>
                </c:pt>
                <c:pt idx="9450">
                  <c:v>42305.045286400462</c:v>
                </c:pt>
                <c:pt idx="9451">
                  <c:v>42305.045980787036</c:v>
                </c:pt>
                <c:pt idx="9452">
                  <c:v>42305.046675173609</c:v>
                </c:pt>
                <c:pt idx="9453">
                  <c:v>42305.047369560183</c:v>
                </c:pt>
                <c:pt idx="9454">
                  <c:v>42305.048063946757</c:v>
                </c:pt>
                <c:pt idx="9455">
                  <c:v>42305.048758333331</c:v>
                </c:pt>
                <c:pt idx="9456">
                  <c:v>42305.049452719904</c:v>
                </c:pt>
                <c:pt idx="9457">
                  <c:v>42305.050147106478</c:v>
                </c:pt>
                <c:pt idx="9458">
                  <c:v>42305.050841493059</c:v>
                </c:pt>
                <c:pt idx="9459">
                  <c:v>42305.051535879633</c:v>
                </c:pt>
                <c:pt idx="9460">
                  <c:v>42305.052230266207</c:v>
                </c:pt>
                <c:pt idx="9461">
                  <c:v>42305.05292465278</c:v>
                </c:pt>
                <c:pt idx="9462">
                  <c:v>42305.053619039354</c:v>
                </c:pt>
                <c:pt idx="9463">
                  <c:v>42305.054313425928</c:v>
                </c:pt>
                <c:pt idx="9464">
                  <c:v>42305.055007812502</c:v>
                </c:pt>
                <c:pt idx="9465">
                  <c:v>42305.055702199075</c:v>
                </c:pt>
                <c:pt idx="9466">
                  <c:v>42305.056396585649</c:v>
                </c:pt>
                <c:pt idx="9467">
                  <c:v>42305.057090972223</c:v>
                </c:pt>
                <c:pt idx="9468">
                  <c:v>42305.057785358797</c:v>
                </c:pt>
                <c:pt idx="9469">
                  <c:v>42305.05847974537</c:v>
                </c:pt>
                <c:pt idx="9470">
                  <c:v>42305.059174131944</c:v>
                </c:pt>
                <c:pt idx="9471">
                  <c:v>42305.059868518518</c:v>
                </c:pt>
                <c:pt idx="9472">
                  <c:v>42305.060562905092</c:v>
                </c:pt>
                <c:pt idx="9473">
                  <c:v>42305.061257291665</c:v>
                </c:pt>
                <c:pt idx="9474">
                  <c:v>42305.061951678239</c:v>
                </c:pt>
                <c:pt idx="9475">
                  <c:v>42305.062646064813</c:v>
                </c:pt>
                <c:pt idx="9476">
                  <c:v>42305.063340451386</c:v>
                </c:pt>
                <c:pt idx="9477">
                  <c:v>42305.06403483796</c:v>
                </c:pt>
                <c:pt idx="9478">
                  <c:v>42305.064729224534</c:v>
                </c:pt>
                <c:pt idx="9479">
                  <c:v>42305.065423611108</c:v>
                </c:pt>
                <c:pt idx="9480">
                  <c:v>42305.066117997689</c:v>
                </c:pt>
                <c:pt idx="9481">
                  <c:v>42305.066812384262</c:v>
                </c:pt>
                <c:pt idx="9482">
                  <c:v>42305.067506770836</c:v>
                </c:pt>
                <c:pt idx="9483">
                  <c:v>42305.06820115741</c:v>
                </c:pt>
                <c:pt idx="9484">
                  <c:v>42305.068895543984</c:v>
                </c:pt>
                <c:pt idx="9485">
                  <c:v>42305.069589930557</c:v>
                </c:pt>
                <c:pt idx="9486">
                  <c:v>42305.070284317131</c:v>
                </c:pt>
                <c:pt idx="9487">
                  <c:v>42305.070978703705</c:v>
                </c:pt>
                <c:pt idx="9488">
                  <c:v>42305.071673090279</c:v>
                </c:pt>
                <c:pt idx="9489">
                  <c:v>42305.072367476852</c:v>
                </c:pt>
                <c:pt idx="9490">
                  <c:v>42305.073061863426</c:v>
                </c:pt>
                <c:pt idx="9491">
                  <c:v>42305.07375625</c:v>
                </c:pt>
                <c:pt idx="9492">
                  <c:v>42305.074450636574</c:v>
                </c:pt>
                <c:pt idx="9493">
                  <c:v>42305.075145023147</c:v>
                </c:pt>
                <c:pt idx="9494">
                  <c:v>42305.075839409721</c:v>
                </c:pt>
                <c:pt idx="9495">
                  <c:v>42305.076533796295</c:v>
                </c:pt>
                <c:pt idx="9496">
                  <c:v>42305.077228182869</c:v>
                </c:pt>
                <c:pt idx="9497">
                  <c:v>42305.077922569442</c:v>
                </c:pt>
                <c:pt idx="9498">
                  <c:v>42305.078616956016</c:v>
                </c:pt>
                <c:pt idx="9499">
                  <c:v>42305.07931134259</c:v>
                </c:pt>
                <c:pt idx="9500">
                  <c:v>42305.080005729164</c:v>
                </c:pt>
                <c:pt idx="9501">
                  <c:v>42305.080700115737</c:v>
                </c:pt>
                <c:pt idx="9502">
                  <c:v>42305.081394502318</c:v>
                </c:pt>
                <c:pt idx="9503">
                  <c:v>42305.082088888892</c:v>
                </c:pt>
                <c:pt idx="9504">
                  <c:v>42305.082783275466</c:v>
                </c:pt>
                <c:pt idx="9505">
                  <c:v>42305.08347766204</c:v>
                </c:pt>
                <c:pt idx="9506">
                  <c:v>42305.084172048613</c:v>
                </c:pt>
                <c:pt idx="9507">
                  <c:v>42305.084866435187</c:v>
                </c:pt>
                <c:pt idx="9508">
                  <c:v>42305.085560821761</c:v>
                </c:pt>
                <c:pt idx="9509">
                  <c:v>42305.086255208334</c:v>
                </c:pt>
                <c:pt idx="9510">
                  <c:v>42305.086949594908</c:v>
                </c:pt>
                <c:pt idx="9511">
                  <c:v>42305.087643981482</c:v>
                </c:pt>
                <c:pt idx="9512">
                  <c:v>42305.088338368056</c:v>
                </c:pt>
                <c:pt idx="9513">
                  <c:v>42305.089032754629</c:v>
                </c:pt>
                <c:pt idx="9514">
                  <c:v>42305.089727141203</c:v>
                </c:pt>
                <c:pt idx="9515">
                  <c:v>42305.090421527777</c:v>
                </c:pt>
                <c:pt idx="9516">
                  <c:v>42305.091115914351</c:v>
                </c:pt>
                <c:pt idx="9517">
                  <c:v>42305.091810300924</c:v>
                </c:pt>
                <c:pt idx="9518">
                  <c:v>42305.092504687498</c:v>
                </c:pt>
                <c:pt idx="9519">
                  <c:v>42305.093199074072</c:v>
                </c:pt>
                <c:pt idx="9520">
                  <c:v>42305.093893460646</c:v>
                </c:pt>
                <c:pt idx="9521">
                  <c:v>42305.094587847219</c:v>
                </c:pt>
                <c:pt idx="9522">
                  <c:v>42305.095282233793</c:v>
                </c:pt>
                <c:pt idx="9523">
                  <c:v>42305.095976620367</c:v>
                </c:pt>
                <c:pt idx="9524">
                  <c:v>42305.096671006948</c:v>
                </c:pt>
                <c:pt idx="9525">
                  <c:v>42305.097365393522</c:v>
                </c:pt>
                <c:pt idx="9526">
                  <c:v>42305.098059780095</c:v>
                </c:pt>
                <c:pt idx="9527">
                  <c:v>42305.098754166669</c:v>
                </c:pt>
                <c:pt idx="9528">
                  <c:v>42305.099448553243</c:v>
                </c:pt>
                <c:pt idx="9529">
                  <c:v>42305.100142939817</c:v>
                </c:pt>
                <c:pt idx="9530">
                  <c:v>42305.10083732639</c:v>
                </c:pt>
                <c:pt idx="9531">
                  <c:v>42305.101531712964</c:v>
                </c:pt>
                <c:pt idx="9532">
                  <c:v>42305.102226099538</c:v>
                </c:pt>
                <c:pt idx="9533">
                  <c:v>42305.102920486112</c:v>
                </c:pt>
                <c:pt idx="9534">
                  <c:v>42305.103614872685</c:v>
                </c:pt>
                <c:pt idx="9535">
                  <c:v>42305.104309259259</c:v>
                </c:pt>
                <c:pt idx="9536">
                  <c:v>42305.105003645833</c:v>
                </c:pt>
                <c:pt idx="9537">
                  <c:v>42305.105698032407</c:v>
                </c:pt>
                <c:pt idx="9538">
                  <c:v>42305.10639241898</c:v>
                </c:pt>
                <c:pt idx="9539">
                  <c:v>42305.107086805554</c:v>
                </c:pt>
                <c:pt idx="9540">
                  <c:v>42305.107781192128</c:v>
                </c:pt>
                <c:pt idx="9541">
                  <c:v>42305.108475578701</c:v>
                </c:pt>
                <c:pt idx="9542">
                  <c:v>42305.109169965275</c:v>
                </c:pt>
                <c:pt idx="9543">
                  <c:v>42305.109864351849</c:v>
                </c:pt>
                <c:pt idx="9544">
                  <c:v>42305.110558738423</c:v>
                </c:pt>
                <c:pt idx="9545">
                  <c:v>42305.111253124996</c:v>
                </c:pt>
                <c:pt idx="9546">
                  <c:v>42305.111947511577</c:v>
                </c:pt>
                <c:pt idx="9547">
                  <c:v>42305.112641898151</c:v>
                </c:pt>
                <c:pt idx="9548">
                  <c:v>42305.113336284725</c:v>
                </c:pt>
                <c:pt idx="9549">
                  <c:v>42305.114030671299</c:v>
                </c:pt>
                <c:pt idx="9550">
                  <c:v>42305.114725057872</c:v>
                </c:pt>
                <c:pt idx="9551">
                  <c:v>42305.115419444446</c:v>
                </c:pt>
                <c:pt idx="9552">
                  <c:v>42305.11611383102</c:v>
                </c:pt>
                <c:pt idx="9553">
                  <c:v>42305.116808217594</c:v>
                </c:pt>
                <c:pt idx="9554">
                  <c:v>42305.117502604167</c:v>
                </c:pt>
                <c:pt idx="9555">
                  <c:v>42305.118196990741</c:v>
                </c:pt>
                <c:pt idx="9556">
                  <c:v>42305.118891377315</c:v>
                </c:pt>
                <c:pt idx="9557">
                  <c:v>42305.119585763889</c:v>
                </c:pt>
                <c:pt idx="9558">
                  <c:v>42305.120280150462</c:v>
                </c:pt>
                <c:pt idx="9559">
                  <c:v>42305.120974537036</c:v>
                </c:pt>
                <c:pt idx="9560">
                  <c:v>42305.12166892361</c:v>
                </c:pt>
                <c:pt idx="9561">
                  <c:v>42305.122363310184</c:v>
                </c:pt>
                <c:pt idx="9562">
                  <c:v>42305.123057696757</c:v>
                </c:pt>
                <c:pt idx="9563">
                  <c:v>42305.123752083331</c:v>
                </c:pt>
                <c:pt idx="9564">
                  <c:v>42305.124446469905</c:v>
                </c:pt>
                <c:pt idx="9565">
                  <c:v>42305.125140856479</c:v>
                </c:pt>
                <c:pt idx="9566">
                  <c:v>42305.125835243052</c:v>
                </c:pt>
                <c:pt idx="9567">
                  <c:v>42305.126529629626</c:v>
                </c:pt>
                <c:pt idx="9568">
                  <c:v>42305.127224016207</c:v>
                </c:pt>
                <c:pt idx="9569">
                  <c:v>42305.127918402781</c:v>
                </c:pt>
                <c:pt idx="9570">
                  <c:v>42305.128612789355</c:v>
                </c:pt>
                <c:pt idx="9571">
                  <c:v>42305.129307175928</c:v>
                </c:pt>
                <c:pt idx="9572">
                  <c:v>42305.130001562502</c:v>
                </c:pt>
                <c:pt idx="9573">
                  <c:v>42305.130695949076</c:v>
                </c:pt>
                <c:pt idx="9574">
                  <c:v>42305.131390335649</c:v>
                </c:pt>
                <c:pt idx="9575">
                  <c:v>42305.132084722223</c:v>
                </c:pt>
                <c:pt idx="9576">
                  <c:v>42305.132779108797</c:v>
                </c:pt>
                <c:pt idx="9577">
                  <c:v>42305.133473495371</c:v>
                </c:pt>
                <c:pt idx="9578">
                  <c:v>42305.134167881944</c:v>
                </c:pt>
                <c:pt idx="9579">
                  <c:v>42305.134862268518</c:v>
                </c:pt>
                <c:pt idx="9580">
                  <c:v>42305.135556655092</c:v>
                </c:pt>
                <c:pt idx="9581">
                  <c:v>42305.136251041666</c:v>
                </c:pt>
                <c:pt idx="9582">
                  <c:v>42305.136945428239</c:v>
                </c:pt>
                <c:pt idx="9583">
                  <c:v>42305.137639814813</c:v>
                </c:pt>
                <c:pt idx="9584">
                  <c:v>42305.138334201387</c:v>
                </c:pt>
                <c:pt idx="9585">
                  <c:v>42305.139028587961</c:v>
                </c:pt>
                <c:pt idx="9586">
                  <c:v>42305.139722974534</c:v>
                </c:pt>
                <c:pt idx="9587">
                  <c:v>42305.140417361108</c:v>
                </c:pt>
                <c:pt idx="9588">
                  <c:v>42305.141111747682</c:v>
                </c:pt>
                <c:pt idx="9589">
                  <c:v>42305.141806134263</c:v>
                </c:pt>
                <c:pt idx="9590">
                  <c:v>42305.142500520837</c:v>
                </c:pt>
                <c:pt idx="9591">
                  <c:v>42305.14319490741</c:v>
                </c:pt>
                <c:pt idx="9592">
                  <c:v>42305.143889293984</c:v>
                </c:pt>
                <c:pt idx="9593">
                  <c:v>42305.144583680558</c:v>
                </c:pt>
                <c:pt idx="9594">
                  <c:v>42305.145278067132</c:v>
                </c:pt>
                <c:pt idx="9595">
                  <c:v>42305.145972453705</c:v>
                </c:pt>
                <c:pt idx="9596">
                  <c:v>42305.146666840279</c:v>
                </c:pt>
                <c:pt idx="9597">
                  <c:v>42305.147361226853</c:v>
                </c:pt>
                <c:pt idx="9598">
                  <c:v>42305.148055613427</c:v>
                </c:pt>
                <c:pt idx="9599">
                  <c:v>42305.14875</c:v>
                </c:pt>
                <c:pt idx="9600">
                  <c:v>42305.149444386574</c:v>
                </c:pt>
                <c:pt idx="9601">
                  <c:v>42305.150138773148</c:v>
                </c:pt>
                <c:pt idx="9602">
                  <c:v>42305.150833159722</c:v>
                </c:pt>
                <c:pt idx="9603">
                  <c:v>42305.151527546295</c:v>
                </c:pt>
                <c:pt idx="9604">
                  <c:v>42305.152221932869</c:v>
                </c:pt>
                <c:pt idx="9605">
                  <c:v>42305.152916319443</c:v>
                </c:pt>
                <c:pt idx="9606">
                  <c:v>42305.153610706016</c:v>
                </c:pt>
                <c:pt idx="9607">
                  <c:v>42305.15430509259</c:v>
                </c:pt>
                <c:pt idx="9608">
                  <c:v>42305.154999479164</c:v>
                </c:pt>
                <c:pt idx="9609">
                  <c:v>42305.155693865738</c:v>
                </c:pt>
                <c:pt idx="9610">
                  <c:v>42305.156388252311</c:v>
                </c:pt>
                <c:pt idx="9611">
                  <c:v>42305.157082638892</c:v>
                </c:pt>
                <c:pt idx="9612">
                  <c:v>42305.157777025466</c:v>
                </c:pt>
                <c:pt idx="9613">
                  <c:v>42305.15847141204</c:v>
                </c:pt>
                <c:pt idx="9614">
                  <c:v>42305.159165798614</c:v>
                </c:pt>
                <c:pt idx="9615">
                  <c:v>42305.159860185187</c:v>
                </c:pt>
                <c:pt idx="9616">
                  <c:v>42305.160554571761</c:v>
                </c:pt>
                <c:pt idx="9617">
                  <c:v>42305.161248958335</c:v>
                </c:pt>
                <c:pt idx="9618">
                  <c:v>42305.161943344909</c:v>
                </c:pt>
                <c:pt idx="9619">
                  <c:v>42305.162637731482</c:v>
                </c:pt>
                <c:pt idx="9620">
                  <c:v>42305.163332118056</c:v>
                </c:pt>
                <c:pt idx="9621">
                  <c:v>42305.16402650463</c:v>
                </c:pt>
                <c:pt idx="9622">
                  <c:v>42305.164720891204</c:v>
                </c:pt>
                <c:pt idx="9623">
                  <c:v>42305.165415277777</c:v>
                </c:pt>
                <c:pt idx="9624">
                  <c:v>42305.166109664351</c:v>
                </c:pt>
                <c:pt idx="9625">
                  <c:v>42305.166804050925</c:v>
                </c:pt>
                <c:pt idx="9626">
                  <c:v>42305.167498437499</c:v>
                </c:pt>
                <c:pt idx="9627">
                  <c:v>42305.168192824072</c:v>
                </c:pt>
                <c:pt idx="9628">
                  <c:v>42305.168887210646</c:v>
                </c:pt>
                <c:pt idx="9629">
                  <c:v>42305.16958159722</c:v>
                </c:pt>
                <c:pt idx="9630">
                  <c:v>42305.170275983794</c:v>
                </c:pt>
                <c:pt idx="9631">
                  <c:v>42305.170970370367</c:v>
                </c:pt>
                <c:pt idx="9632">
                  <c:v>42305.171664756941</c:v>
                </c:pt>
                <c:pt idx="9633">
                  <c:v>42305.172359143522</c:v>
                </c:pt>
                <c:pt idx="9634">
                  <c:v>42305.173053530096</c:v>
                </c:pt>
                <c:pt idx="9635">
                  <c:v>42305.17374791667</c:v>
                </c:pt>
                <c:pt idx="9636">
                  <c:v>42305.174442303243</c:v>
                </c:pt>
                <c:pt idx="9637">
                  <c:v>42305.175136689817</c:v>
                </c:pt>
                <c:pt idx="9638">
                  <c:v>42305.175831076391</c:v>
                </c:pt>
                <c:pt idx="9639">
                  <c:v>42305.176525462964</c:v>
                </c:pt>
                <c:pt idx="9640">
                  <c:v>42305.177219849538</c:v>
                </c:pt>
                <c:pt idx="9641">
                  <c:v>42305.177914236112</c:v>
                </c:pt>
                <c:pt idx="9642">
                  <c:v>42305.178608622686</c:v>
                </c:pt>
                <c:pt idx="9643">
                  <c:v>42305.179303009259</c:v>
                </c:pt>
                <c:pt idx="9644">
                  <c:v>42305.179997395833</c:v>
                </c:pt>
                <c:pt idx="9645">
                  <c:v>42305.180691782407</c:v>
                </c:pt>
                <c:pt idx="9646">
                  <c:v>42305.181386168981</c:v>
                </c:pt>
                <c:pt idx="9647">
                  <c:v>42305.182080555554</c:v>
                </c:pt>
                <c:pt idx="9648">
                  <c:v>42305.182774942128</c:v>
                </c:pt>
                <c:pt idx="9649">
                  <c:v>42305.183469328702</c:v>
                </c:pt>
                <c:pt idx="9650">
                  <c:v>42305.184163715276</c:v>
                </c:pt>
                <c:pt idx="9651">
                  <c:v>42305.184858101849</c:v>
                </c:pt>
                <c:pt idx="9652">
                  <c:v>42305.185552488423</c:v>
                </c:pt>
                <c:pt idx="9653">
                  <c:v>42305.186246874997</c:v>
                </c:pt>
                <c:pt idx="9654">
                  <c:v>42305.186941261571</c:v>
                </c:pt>
                <c:pt idx="9655">
                  <c:v>42305.187635648152</c:v>
                </c:pt>
                <c:pt idx="9656">
                  <c:v>42305.188330034725</c:v>
                </c:pt>
                <c:pt idx="9657">
                  <c:v>42305.189024421299</c:v>
                </c:pt>
                <c:pt idx="9658">
                  <c:v>42305.189718807873</c:v>
                </c:pt>
                <c:pt idx="9659">
                  <c:v>42305.190413194447</c:v>
                </c:pt>
                <c:pt idx="9660">
                  <c:v>42305.19110758102</c:v>
                </c:pt>
                <c:pt idx="9661">
                  <c:v>42305.191801967594</c:v>
                </c:pt>
                <c:pt idx="9662">
                  <c:v>42305.192496354168</c:v>
                </c:pt>
                <c:pt idx="9663">
                  <c:v>42305.193190740742</c:v>
                </c:pt>
                <c:pt idx="9664">
                  <c:v>42305.193885127315</c:v>
                </c:pt>
                <c:pt idx="9665">
                  <c:v>42305.194579513889</c:v>
                </c:pt>
                <c:pt idx="9666">
                  <c:v>42305.195273900463</c:v>
                </c:pt>
                <c:pt idx="9667">
                  <c:v>42305.195968287037</c:v>
                </c:pt>
                <c:pt idx="9668">
                  <c:v>42305.19666267361</c:v>
                </c:pt>
                <c:pt idx="9669">
                  <c:v>42305.197357060184</c:v>
                </c:pt>
                <c:pt idx="9670">
                  <c:v>42305.198051446758</c:v>
                </c:pt>
                <c:pt idx="9671">
                  <c:v>42305.198745833331</c:v>
                </c:pt>
                <c:pt idx="9672">
                  <c:v>42305.199440219905</c:v>
                </c:pt>
                <c:pt idx="9673">
                  <c:v>42305.200134606479</c:v>
                </c:pt>
                <c:pt idx="9674">
                  <c:v>42305.200828993053</c:v>
                </c:pt>
                <c:pt idx="9675">
                  <c:v>42305.201523379626</c:v>
                </c:pt>
                <c:pt idx="9676">
                  <c:v>42305.2022177662</c:v>
                </c:pt>
                <c:pt idx="9677">
                  <c:v>42305.202912152781</c:v>
                </c:pt>
                <c:pt idx="9678">
                  <c:v>42305.203606539355</c:v>
                </c:pt>
                <c:pt idx="9679">
                  <c:v>42305.204300925929</c:v>
                </c:pt>
                <c:pt idx="9680">
                  <c:v>42305.204995312502</c:v>
                </c:pt>
                <c:pt idx="9681">
                  <c:v>42305.205689699076</c:v>
                </c:pt>
                <c:pt idx="9682">
                  <c:v>42305.20638408565</c:v>
                </c:pt>
                <c:pt idx="9683">
                  <c:v>42305.207078472224</c:v>
                </c:pt>
                <c:pt idx="9684">
                  <c:v>42305.207772858797</c:v>
                </c:pt>
                <c:pt idx="9685">
                  <c:v>42305.208467245371</c:v>
                </c:pt>
                <c:pt idx="9686">
                  <c:v>42305.209161631945</c:v>
                </c:pt>
                <c:pt idx="9687">
                  <c:v>42305.209856018519</c:v>
                </c:pt>
                <c:pt idx="9688">
                  <c:v>42305.210550405092</c:v>
                </c:pt>
                <c:pt idx="9689">
                  <c:v>42305.211244791666</c:v>
                </c:pt>
                <c:pt idx="9690">
                  <c:v>42305.21193917824</c:v>
                </c:pt>
                <c:pt idx="9691">
                  <c:v>42305.212633564814</c:v>
                </c:pt>
                <c:pt idx="9692">
                  <c:v>42305.213327951387</c:v>
                </c:pt>
                <c:pt idx="9693">
                  <c:v>42305.214022337961</c:v>
                </c:pt>
                <c:pt idx="9694">
                  <c:v>42305.214716724535</c:v>
                </c:pt>
                <c:pt idx="9695">
                  <c:v>42305.215411111109</c:v>
                </c:pt>
                <c:pt idx="9696">
                  <c:v>42305.216105497682</c:v>
                </c:pt>
                <c:pt idx="9697">
                  <c:v>42305.216799884256</c:v>
                </c:pt>
                <c:pt idx="9698">
                  <c:v>42305.21749427083</c:v>
                </c:pt>
                <c:pt idx="9699">
                  <c:v>42305.218188657411</c:v>
                </c:pt>
                <c:pt idx="9700">
                  <c:v>42305.218883043985</c:v>
                </c:pt>
                <c:pt idx="9701">
                  <c:v>42305.219577430558</c:v>
                </c:pt>
                <c:pt idx="9702">
                  <c:v>42305.220271817132</c:v>
                </c:pt>
                <c:pt idx="9703">
                  <c:v>42305.220966203706</c:v>
                </c:pt>
                <c:pt idx="9704">
                  <c:v>42305.221660590279</c:v>
                </c:pt>
                <c:pt idx="9705">
                  <c:v>42305.222354976853</c:v>
                </c:pt>
                <c:pt idx="9706">
                  <c:v>42305.223049363427</c:v>
                </c:pt>
                <c:pt idx="9707">
                  <c:v>42305.223743750001</c:v>
                </c:pt>
                <c:pt idx="9708">
                  <c:v>42305.224438136574</c:v>
                </c:pt>
                <c:pt idx="9709">
                  <c:v>42305.225132523148</c:v>
                </c:pt>
                <c:pt idx="9710">
                  <c:v>42305.225826909722</c:v>
                </c:pt>
                <c:pt idx="9711">
                  <c:v>42305.226521296296</c:v>
                </c:pt>
                <c:pt idx="9712">
                  <c:v>42305.227215682869</c:v>
                </c:pt>
                <c:pt idx="9713">
                  <c:v>42305.227910069443</c:v>
                </c:pt>
                <c:pt idx="9714">
                  <c:v>42305.228604456017</c:v>
                </c:pt>
                <c:pt idx="9715">
                  <c:v>42305.229298842591</c:v>
                </c:pt>
                <c:pt idx="9716">
                  <c:v>42305.229993229164</c:v>
                </c:pt>
                <c:pt idx="9717">
                  <c:v>42305.230687615738</c:v>
                </c:pt>
                <c:pt idx="9718">
                  <c:v>42305.231382002312</c:v>
                </c:pt>
                <c:pt idx="9719">
                  <c:v>42305.232076388886</c:v>
                </c:pt>
                <c:pt idx="9720">
                  <c:v>42305.232770775459</c:v>
                </c:pt>
                <c:pt idx="9721">
                  <c:v>42305.23346516204</c:v>
                </c:pt>
                <c:pt idx="9722">
                  <c:v>42305.234159548614</c:v>
                </c:pt>
                <c:pt idx="9723">
                  <c:v>42305.234853935188</c:v>
                </c:pt>
                <c:pt idx="9724">
                  <c:v>42305.235548321762</c:v>
                </c:pt>
                <c:pt idx="9725">
                  <c:v>42305.236242708335</c:v>
                </c:pt>
                <c:pt idx="9726">
                  <c:v>42305.236937094909</c:v>
                </c:pt>
                <c:pt idx="9727">
                  <c:v>42305.237631481483</c:v>
                </c:pt>
                <c:pt idx="9728">
                  <c:v>42305.238325868057</c:v>
                </c:pt>
                <c:pt idx="9729">
                  <c:v>42305.23902025463</c:v>
                </c:pt>
                <c:pt idx="9730">
                  <c:v>42305.239714641204</c:v>
                </c:pt>
                <c:pt idx="9731">
                  <c:v>42305.240409027778</c:v>
                </c:pt>
                <c:pt idx="9732">
                  <c:v>42305.241103414352</c:v>
                </c:pt>
                <c:pt idx="9733">
                  <c:v>42305.241797800925</c:v>
                </c:pt>
                <c:pt idx="9734">
                  <c:v>42305.242492187499</c:v>
                </c:pt>
                <c:pt idx="9735">
                  <c:v>42305.243186574073</c:v>
                </c:pt>
                <c:pt idx="9736">
                  <c:v>42305.243880960646</c:v>
                </c:pt>
                <c:pt idx="9737">
                  <c:v>42305.24457534722</c:v>
                </c:pt>
                <c:pt idx="9738">
                  <c:v>42305.245269733794</c:v>
                </c:pt>
                <c:pt idx="9739">
                  <c:v>42305.245964120368</c:v>
                </c:pt>
                <c:pt idx="9740">
                  <c:v>42305.246658506941</c:v>
                </c:pt>
                <c:pt idx="9741">
                  <c:v>42305.247352893515</c:v>
                </c:pt>
                <c:pt idx="9742">
                  <c:v>42305.248047280096</c:v>
                </c:pt>
                <c:pt idx="9743">
                  <c:v>42305.24874166667</c:v>
                </c:pt>
                <c:pt idx="9744">
                  <c:v>42305.249436053244</c:v>
                </c:pt>
                <c:pt idx="9745">
                  <c:v>42305.250130439817</c:v>
                </c:pt>
                <c:pt idx="9746">
                  <c:v>42305.250824826391</c:v>
                </c:pt>
                <c:pt idx="9747">
                  <c:v>42305.251519212965</c:v>
                </c:pt>
                <c:pt idx="9748">
                  <c:v>42305.252213599539</c:v>
                </c:pt>
                <c:pt idx="9749">
                  <c:v>42305.252907986112</c:v>
                </c:pt>
                <c:pt idx="9750">
                  <c:v>42305.253602372686</c:v>
                </c:pt>
                <c:pt idx="9751">
                  <c:v>42305.25429675926</c:v>
                </c:pt>
                <c:pt idx="9752">
                  <c:v>42305.254991145834</c:v>
                </c:pt>
                <c:pt idx="9753">
                  <c:v>42305.255685532407</c:v>
                </c:pt>
                <c:pt idx="9754">
                  <c:v>42305.256379918981</c:v>
                </c:pt>
                <c:pt idx="9755">
                  <c:v>42305.257074305555</c:v>
                </c:pt>
                <c:pt idx="9756">
                  <c:v>42305.257768692129</c:v>
                </c:pt>
                <c:pt idx="9757">
                  <c:v>42305.258463078702</c:v>
                </c:pt>
                <c:pt idx="9758">
                  <c:v>42305.259157465276</c:v>
                </c:pt>
                <c:pt idx="9759">
                  <c:v>42305.25985185185</c:v>
                </c:pt>
                <c:pt idx="9760">
                  <c:v>42305.260546238424</c:v>
                </c:pt>
                <c:pt idx="9761">
                  <c:v>42305.261240624997</c:v>
                </c:pt>
                <c:pt idx="9762">
                  <c:v>42305.261935011571</c:v>
                </c:pt>
                <c:pt idx="9763">
                  <c:v>42305.262629398145</c:v>
                </c:pt>
                <c:pt idx="9764">
                  <c:v>42305.263323784726</c:v>
                </c:pt>
                <c:pt idx="9765">
                  <c:v>42305.2640181713</c:v>
                </c:pt>
                <c:pt idx="9766">
                  <c:v>42305.264712557873</c:v>
                </c:pt>
                <c:pt idx="9767">
                  <c:v>42305.265406944447</c:v>
                </c:pt>
                <c:pt idx="9768">
                  <c:v>42305.266101331021</c:v>
                </c:pt>
                <c:pt idx="9769">
                  <c:v>42305.266795717595</c:v>
                </c:pt>
                <c:pt idx="9770">
                  <c:v>42305.267490104168</c:v>
                </c:pt>
                <c:pt idx="9771">
                  <c:v>42305.268184490742</c:v>
                </c:pt>
                <c:pt idx="9772">
                  <c:v>42305.268878877316</c:v>
                </c:pt>
                <c:pt idx="9773">
                  <c:v>42305.269573263889</c:v>
                </c:pt>
                <c:pt idx="9774">
                  <c:v>42305.270267650463</c:v>
                </c:pt>
                <c:pt idx="9775">
                  <c:v>42305.270962037037</c:v>
                </c:pt>
                <c:pt idx="9776">
                  <c:v>42305.271656423611</c:v>
                </c:pt>
                <c:pt idx="9777">
                  <c:v>42305.272350810184</c:v>
                </c:pt>
                <c:pt idx="9778">
                  <c:v>42305.273045196758</c:v>
                </c:pt>
                <c:pt idx="9779">
                  <c:v>42305.273739583332</c:v>
                </c:pt>
                <c:pt idx="9780">
                  <c:v>42305.274433969906</c:v>
                </c:pt>
                <c:pt idx="9781">
                  <c:v>42305.275128356479</c:v>
                </c:pt>
                <c:pt idx="9782">
                  <c:v>42305.275822743053</c:v>
                </c:pt>
                <c:pt idx="9783">
                  <c:v>42305.276517129627</c:v>
                </c:pt>
                <c:pt idx="9784">
                  <c:v>42305.277211516201</c:v>
                </c:pt>
                <c:pt idx="9785">
                  <c:v>42305.277905902774</c:v>
                </c:pt>
                <c:pt idx="9786">
                  <c:v>42305.278600289355</c:v>
                </c:pt>
                <c:pt idx="9787">
                  <c:v>42305.279294675929</c:v>
                </c:pt>
                <c:pt idx="9788">
                  <c:v>42305.279989062503</c:v>
                </c:pt>
                <c:pt idx="9789">
                  <c:v>42305.280683449077</c:v>
                </c:pt>
                <c:pt idx="9790">
                  <c:v>42305.28137783565</c:v>
                </c:pt>
                <c:pt idx="9791">
                  <c:v>42305.282072222224</c:v>
                </c:pt>
                <c:pt idx="9792">
                  <c:v>42305.282766608798</c:v>
                </c:pt>
                <c:pt idx="9793">
                  <c:v>42305.283460995372</c:v>
                </c:pt>
                <c:pt idx="9794">
                  <c:v>42305.284155381945</c:v>
                </c:pt>
                <c:pt idx="9795">
                  <c:v>42305.284849768519</c:v>
                </c:pt>
                <c:pt idx="9796">
                  <c:v>42305.285544155093</c:v>
                </c:pt>
                <c:pt idx="9797">
                  <c:v>42305.286238541667</c:v>
                </c:pt>
                <c:pt idx="9798">
                  <c:v>42305.28693292824</c:v>
                </c:pt>
                <c:pt idx="9799">
                  <c:v>42305.287627314814</c:v>
                </c:pt>
                <c:pt idx="9800">
                  <c:v>42305.288321701388</c:v>
                </c:pt>
                <c:pt idx="9801">
                  <c:v>42305.289016087961</c:v>
                </c:pt>
                <c:pt idx="9802">
                  <c:v>42305.289710474535</c:v>
                </c:pt>
                <c:pt idx="9803">
                  <c:v>42305.290404861109</c:v>
                </c:pt>
                <c:pt idx="9804">
                  <c:v>42305.291099247683</c:v>
                </c:pt>
                <c:pt idx="9805">
                  <c:v>42305.291793634256</c:v>
                </c:pt>
                <c:pt idx="9806">
                  <c:v>42305.29248802083</c:v>
                </c:pt>
                <c:pt idx="9807">
                  <c:v>42305.293182407404</c:v>
                </c:pt>
                <c:pt idx="9808">
                  <c:v>42305.293876793985</c:v>
                </c:pt>
                <c:pt idx="9809">
                  <c:v>42305.294571180559</c:v>
                </c:pt>
                <c:pt idx="9810">
                  <c:v>42305.295265567132</c:v>
                </c:pt>
                <c:pt idx="9811">
                  <c:v>42305.295959953706</c:v>
                </c:pt>
                <c:pt idx="9812">
                  <c:v>42305.29665434028</c:v>
                </c:pt>
                <c:pt idx="9813">
                  <c:v>42305.297348726854</c:v>
                </c:pt>
                <c:pt idx="9814">
                  <c:v>42305.298043113427</c:v>
                </c:pt>
                <c:pt idx="9815">
                  <c:v>42305.298737500001</c:v>
                </c:pt>
                <c:pt idx="9816">
                  <c:v>42305.299431886575</c:v>
                </c:pt>
                <c:pt idx="9817">
                  <c:v>42305.300126273149</c:v>
                </c:pt>
                <c:pt idx="9818">
                  <c:v>42305.300820659722</c:v>
                </c:pt>
                <c:pt idx="9819">
                  <c:v>42305.301515046296</c:v>
                </c:pt>
                <c:pt idx="9820">
                  <c:v>42305.30220943287</c:v>
                </c:pt>
                <c:pt idx="9821">
                  <c:v>42305.302903819444</c:v>
                </c:pt>
                <c:pt idx="9822">
                  <c:v>42305.303598206017</c:v>
                </c:pt>
                <c:pt idx="9823">
                  <c:v>42305.304292592591</c:v>
                </c:pt>
                <c:pt idx="9824">
                  <c:v>42305.304986979165</c:v>
                </c:pt>
                <c:pt idx="9825">
                  <c:v>42305.305681365739</c:v>
                </c:pt>
                <c:pt idx="9826">
                  <c:v>42305.306375752312</c:v>
                </c:pt>
                <c:pt idx="9827">
                  <c:v>42305.307070138886</c:v>
                </c:pt>
                <c:pt idx="9828">
                  <c:v>42305.30776452546</c:v>
                </c:pt>
                <c:pt idx="9829">
                  <c:v>42305.308458912034</c:v>
                </c:pt>
                <c:pt idx="9830">
                  <c:v>42305.309153298615</c:v>
                </c:pt>
                <c:pt idx="9831">
                  <c:v>42305.309847685188</c:v>
                </c:pt>
                <c:pt idx="9832">
                  <c:v>42305.310542071762</c:v>
                </c:pt>
                <c:pt idx="9833">
                  <c:v>42305.311236458336</c:v>
                </c:pt>
                <c:pt idx="9834">
                  <c:v>42305.31193084491</c:v>
                </c:pt>
                <c:pt idx="9835">
                  <c:v>42305.312625231483</c:v>
                </c:pt>
                <c:pt idx="9836">
                  <c:v>42305.313319618057</c:v>
                </c:pt>
                <c:pt idx="9837">
                  <c:v>42305.314014004631</c:v>
                </c:pt>
                <c:pt idx="9838">
                  <c:v>42305.314708391204</c:v>
                </c:pt>
                <c:pt idx="9839">
                  <c:v>42305.315402777778</c:v>
                </c:pt>
                <c:pt idx="9840">
                  <c:v>42305.316097164352</c:v>
                </c:pt>
                <c:pt idx="9841">
                  <c:v>42305.316791550926</c:v>
                </c:pt>
                <c:pt idx="9842">
                  <c:v>42305.317485937499</c:v>
                </c:pt>
                <c:pt idx="9843">
                  <c:v>42305.318180324073</c:v>
                </c:pt>
                <c:pt idx="9844">
                  <c:v>42305.318874710647</c:v>
                </c:pt>
                <c:pt idx="9845">
                  <c:v>42305.319569097221</c:v>
                </c:pt>
                <c:pt idx="9846">
                  <c:v>42305.320263483794</c:v>
                </c:pt>
                <c:pt idx="9847">
                  <c:v>42305.320957870368</c:v>
                </c:pt>
                <c:pt idx="9848">
                  <c:v>42305.321652256942</c:v>
                </c:pt>
                <c:pt idx="9849">
                  <c:v>42305.322346643516</c:v>
                </c:pt>
                <c:pt idx="9850">
                  <c:v>42305.323041030089</c:v>
                </c:pt>
                <c:pt idx="9851">
                  <c:v>42305.323735416663</c:v>
                </c:pt>
                <c:pt idx="9852">
                  <c:v>42305.324429803244</c:v>
                </c:pt>
                <c:pt idx="9853">
                  <c:v>42305.325124189818</c:v>
                </c:pt>
                <c:pt idx="9854">
                  <c:v>42305.325818576392</c:v>
                </c:pt>
                <c:pt idx="9855">
                  <c:v>42305.326512962965</c:v>
                </c:pt>
                <c:pt idx="9856">
                  <c:v>42305.327207349539</c:v>
                </c:pt>
                <c:pt idx="9857">
                  <c:v>42305.327901736113</c:v>
                </c:pt>
                <c:pt idx="9858">
                  <c:v>42305.328596122687</c:v>
                </c:pt>
                <c:pt idx="9859">
                  <c:v>42305.32929050926</c:v>
                </c:pt>
                <c:pt idx="9860">
                  <c:v>42305.329984895834</c:v>
                </c:pt>
                <c:pt idx="9861">
                  <c:v>42305.330679282408</c:v>
                </c:pt>
                <c:pt idx="9862">
                  <c:v>42305.331373668982</c:v>
                </c:pt>
                <c:pt idx="9863">
                  <c:v>42305.332068055555</c:v>
                </c:pt>
                <c:pt idx="9864">
                  <c:v>42305.332762442129</c:v>
                </c:pt>
                <c:pt idx="9865">
                  <c:v>42305.333456828703</c:v>
                </c:pt>
                <c:pt idx="9866">
                  <c:v>42305.334151215277</c:v>
                </c:pt>
                <c:pt idx="9867">
                  <c:v>42305.33484560185</c:v>
                </c:pt>
                <c:pt idx="9868">
                  <c:v>42305.335539988424</c:v>
                </c:pt>
                <c:pt idx="9869">
                  <c:v>42305.336234374998</c:v>
                </c:pt>
                <c:pt idx="9870">
                  <c:v>42305.336928761571</c:v>
                </c:pt>
                <c:pt idx="9871">
                  <c:v>42305.337623148145</c:v>
                </c:pt>
                <c:pt idx="9872">
                  <c:v>42305.338317534719</c:v>
                </c:pt>
                <c:pt idx="9873">
                  <c:v>42305.339011921293</c:v>
                </c:pt>
                <c:pt idx="9874">
                  <c:v>42305.339706307874</c:v>
                </c:pt>
                <c:pt idx="9875">
                  <c:v>42305.340400694447</c:v>
                </c:pt>
                <c:pt idx="9876">
                  <c:v>42305.341095081021</c:v>
                </c:pt>
                <c:pt idx="9877">
                  <c:v>42305.341789467595</c:v>
                </c:pt>
                <c:pt idx="9878">
                  <c:v>42305.342483854169</c:v>
                </c:pt>
                <c:pt idx="9879">
                  <c:v>42305.343178240742</c:v>
                </c:pt>
                <c:pt idx="9880">
                  <c:v>42305.343872627316</c:v>
                </c:pt>
                <c:pt idx="9881">
                  <c:v>42305.34456701389</c:v>
                </c:pt>
                <c:pt idx="9882">
                  <c:v>42305.345261400464</c:v>
                </c:pt>
                <c:pt idx="9883">
                  <c:v>42305.345955787037</c:v>
                </c:pt>
                <c:pt idx="9884">
                  <c:v>42305.346650173611</c:v>
                </c:pt>
                <c:pt idx="9885">
                  <c:v>42305.347344560185</c:v>
                </c:pt>
                <c:pt idx="9886">
                  <c:v>42305.348038946759</c:v>
                </c:pt>
                <c:pt idx="9887">
                  <c:v>42305.348733333332</c:v>
                </c:pt>
                <c:pt idx="9888">
                  <c:v>42305.349427719906</c:v>
                </c:pt>
                <c:pt idx="9889">
                  <c:v>42305.35012210648</c:v>
                </c:pt>
                <c:pt idx="9890">
                  <c:v>42305.350816493054</c:v>
                </c:pt>
                <c:pt idx="9891">
                  <c:v>42305.351510879627</c:v>
                </c:pt>
                <c:pt idx="9892">
                  <c:v>42305.352205266201</c:v>
                </c:pt>
                <c:pt idx="9893">
                  <c:v>42305.352899652775</c:v>
                </c:pt>
                <c:pt idx="9894">
                  <c:v>42305.353594039349</c:v>
                </c:pt>
                <c:pt idx="9895">
                  <c:v>42305.35428842593</c:v>
                </c:pt>
                <c:pt idx="9896">
                  <c:v>42305.354982812503</c:v>
                </c:pt>
                <c:pt idx="9897">
                  <c:v>42305.355677199077</c:v>
                </c:pt>
                <c:pt idx="9898">
                  <c:v>42305.356371585651</c:v>
                </c:pt>
                <c:pt idx="9899">
                  <c:v>42305.357065972225</c:v>
                </c:pt>
                <c:pt idx="9900">
                  <c:v>42305.357760358798</c:v>
                </c:pt>
                <c:pt idx="9901">
                  <c:v>42305.358454745372</c:v>
                </c:pt>
                <c:pt idx="9902">
                  <c:v>42305.359149131946</c:v>
                </c:pt>
                <c:pt idx="9903">
                  <c:v>42305.359843518519</c:v>
                </c:pt>
                <c:pt idx="9904">
                  <c:v>42305.360537905093</c:v>
                </c:pt>
                <c:pt idx="9905">
                  <c:v>42305.361232291667</c:v>
                </c:pt>
                <c:pt idx="9906">
                  <c:v>42305.361926678241</c:v>
                </c:pt>
                <c:pt idx="9907">
                  <c:v>42305.362621064814</c:v>
                </c:pt>
                <c:pt idx="9908">
                  <c:v>42305.363315451388</c:v>
                </c:pt>
                <c:pt idx="9909">
                  <c:v>42305.364009837962</c:v>
                </c:pt>
                <c:pt idx="9910">
                  <c:v>42305.364704224536</c:v>
                </c:pt>
                <c:pt idx="9911">
                  <c:v>42305.365398611109</c:v>
                </c:pt>
                <c:pt idx="9912">
                  <c:v>42305.366092997683</c:v>
                </c:pt>
                <c:pt idx="9913">
                  <c:v>42305.366787384257</c:v>
                </c:pt>
                <c:pt idx="9914">
                  <c:v>42305.367481770831</c:v>
                </c:pt>
                <c:pt idx="9915">
                  <c:v>42305.368176157404</c:v>
                </c:pt>
                <c:pt idx="9916">
                  <c:v>42305.368870543978</c:v>
                </c:pt>
                <c:pt idx="9917">
                  <c:v>42305.369564930559</c:v>
                </c:pt>
                <c:pt idx="9918">
                  <c:v>42305.370259317133</c:v>
                </c:pt>
                <c:pt idx="9919">
                  <c:v>42305.370953703707</c:v>
                </c:pt>
                <c:pt idx="9920">
                  <c:v>42305.37164809028</c:v>
                </c:pt>
                <c:pt idx="9921">
                  <c:v>42305.372342476854</c:v>
                </c:pt>
                <c:pt idx="9922">
                  <c:v>42305.373036863428</c:v>
                </c:pt>
                <c:pt idx="9923">
                  <c:v>42305.373731250002</c:v>
                </c:pt>
                <c:pt idx="9924">
                  <c:v>42305.374425636575</c:v>
                </c:pt>
                <c:pt idx="9925">
                  <c:v>42305.375120023149</c:v>
                </c:pt>
                <c:pt idx="9926">
                  <c:v>42305.375814409723</c:v>
                </c:pt>
                <c:pt idx="9927">
                  <c:v>42305.376508796297</c:v>
                </c:pt>
                <c:pt idx="9928">
                  <c:v>42305.37720318287</c:v>
                </c:pt>
                <c:pt idx="9929">
                  <c:v>42305.377897569444</c:v>
                </c:pt>
                <c:pt idx="9930">
                  <c:v>42305.378591956018</c:v>
                </c:pt>
                <c:pt idx="9931">
                  <c:v>42305.379286342592</c:v>
                </c:pt>
                <c:pt idx="9932">
                  <c:v>42305.379980729165</c:v>
                </c:pt>
                <c:pt idx="9933">
                  <c:v>42305.380675115739</c:v>
                </c:pt>
                <c:pt idx="9934">
                  <c:v>42305.381369502313</c:v>
                </c:pt>
                <c:pt idx="9935">
                  <c:v>42305.382063888886</c:v>
                </c:pt>
                <c:pt idx="9936">
                  <c:v>42305.38275827546</c:v>
                </c:pt>
                <c:pt idx="9937">
                  <c:v>42305.383452662034</c:v>
                </c:pt>
                <c:pt idx="9938">
                  <c:v>42305.384147048608</c:v>
                </c:pt>
                <c:pt idx="9939">
                  <c:v>42305.384841435189</c:v>
                </c:pt>
                <c:pt idx="9940">
                  <c:v>42305.385535821762</c:v>
                </c:pt>
                <c:pt idx="9941">
                  <c:v>42305.386230208336</c:v>
                </c:pt>
                <c:pt idx="9942">
                  <c:v>42305.38692459491</c:v>
                </c:pt>
                <c:pt idx="9943">
                  <c:v>42305.387618981484</c:v>
                </c:pt>
                <c:pt idx="9944">
                  <c:v>42305.388313368057</c:v>
                </c:pt>
                <c:pt idx="9945">
                  <c:v>42305.389007754631</c:v>
                </c:pt>
                <c:pt idx="9946">
                  <c:v>42305.389702141205</c:v>
                </c:pt>
                <c:pt idx="9947">
                  <c:v>42305.390396527779</c:v>
                </c:pt>
                <c:pt idx="9948">
                  <c:v>42305.391090914352</c:v>
                </c:pt>
                <c:pt idx="9949">
                  <c:v>42305.391785300926</c:v>
                </c:pt>
                <c:pt idx="9950">
                  <c:v>42305.3924796875</c:v>
                </c:pt>
                <c:pt idx="9951">
                  <c:v>42305.393174074074</c:v>
                </c:pt>
                <c:pt idx="9952">
                  <c:v>42305.393868460647</c:v>
                </c:pt>
                <c:pt idx="9953">
                  <c:v>42305.394562847221</c:v>
                </c:pt>
                <c:pt idx="9954">
                  <c:v>42305.395257233795</c:v>
                </c:pt>
                <c:pt idx="9955">
                  <c:v>42305.395951620369</c:v>
                </c:pt>
                <c:pt idx="9956">
                  <c:v>42305.396646006942</c:v>
                </c:pt>
                <c:pt idx="9957">
                  <c:v>42305.397340393516</c:v>
                </c:pt>
                <c:pt idx="9958">
                  <c:v>42305.39803478009</c:v>
                </c:pt>
                <c:pt idx="9959">
                  <c:v>42305.398729166664</c:v>
                </c:pt>
                <c:pt idx="9960">
                  <c:v>42305.399423553237</c:v>
                </c:pt>
                <c:pt idx="9961">
                  <c:v>42305.400117939818</c:v>
                </c:pt>
                <c:pt idx="9962">
                  <c:v>42305.400812326392</c:v>
                </c:pt>
                <c:pt idx="9963">
                  <c:v>42305.401506712966</c:v>
                </c:pt>
                <c:pt idx="9964">
                  <c:v>42305.40220109954</c:v>
                </c:pt>
                <c:pt idx="9965">
                  <c:v>42305.402895486113</c:v>
                </c:pt>
                <c:pt idx="9966">
                  <c:v>42305.403589872687</c:v>
                </c:pt>
                <c:pt idx="9967">
                  <c:v>42305.404284259261</c:v>
                </c:pt>
                <c:pt idx="9968">
                  <c:v>42305.404978645834</c:v>
                </c:pt>
                <c:pt idx="9969">
                  <c:v>42305.405673032408</c:v>
                </c:pt>
                <c:pt idx="9970">
                  <c:v>42305.406367418982</c:v>
                </c:pt>
                <c:pt idx="9971">
                  <c:v>42305.407061805556</c:v>
                </c:pt>
                <c:pt idx="9972">
                  <c:v>42305.407756192129</c:v>
                </c:pt>
                <c:pt idx="9973">
                  <c:v>42305.408450578703</c:v>
                </c:pt>
                <c:pt idx="9974">
                  <c:v>42305.409144965277</c:v>
                </c:pt>
                <c:pt idx="9975">
                  <c:v>42305.409839351851</c:v>
                </c:pt>
                <c:pt idx="9976">
                  <c:v>42305.410533738424</c:v>
                </c:pt>
                <c:pt idx="9977">
                  <c:v>42305.411228124998</c:v>
                </c:pt>
                <c:pt idx="9978">
                  <c:v>42305.411922511572</c:v>
                </c:pt>
                <c:pt idx="9979">
                  <c:v>42305.412616898146</c:v>
                </c:pt>
                <c:pt idx="9980">
                  <c:v>42305.413311284719</c:v>
                </c:pt>
                <c:pt idx="9981">
                  <c:v>42305.414005671293</c:v>
                </c:pt>
                <c:pt idx="9982">
                  <c:v>42305.414700057867</c:v>
                </c:pt>
                <c:pt idx="9983">
                  <c:v>42305.415394444448</c:v>
                </c:pt>
                <c:pt idx="9984">
                  <c:v>42305.416088831022</c:v>
                </c:pt>
                <c:pt idx="9985">
                  <c:v>42305.416783217595</c:v>
                </c:pt>
                <c:pt idx="9986">
                  <c:v>42305.417477604169</c:v>
                </c:pt>
                <c:pt idx="9987">
                  <c:v>42305.418171990743</c:v>
                </c:pt>
                <c:pt idx="9988">
                  <c:v>42305.418866377317</c:v>
                </c:pt>
                <c:pt idx="9989">
                  <c:v>42305.41956076389</c:v>
                </c:pt>
                <c:pt idx="9990">
                  <c:v>42305.420255150464</c:v>
                </c:pt>
                <c:pt idx="9991">
                  <c:v>42305.420949537038</c:v>
                </c:pt>
                <c:pt idx="9992">
                  <c:v>42305.421643923612</c:v>
                </c:pt>
                <c:pt idx="9993">
                  <c:v>42305.422338310185</c:v>
                </c:pt>
                <c:pt idx="9994">
                  <c:v>42305.423032696759</c:v>
                </c:pt>
                <c:pt idx="9995">
                  <c:v>42305.423727083333</c:v>
                </c:pt>
                <c:pt idx="9996">
                  <c:v>42305.424421469907</c:v>
                </c:pt>
                <c:pt idx="9997">
                  <c:v>42305.42511585648</c:v>
                </c:pt>
                <c:pt idx="9998">
                  <c:v>42305.425810243054</c:v>
                </c:pt>
                <c:pt idx="9999">
                  <c:v>42305.426504629628</c:v>
                </c:pt>
                <c:pt idx="10000">
                  <c:v>42305.427199016201</c:v>
                </c:pt>
                <c:pt idx="10001">
                  <c:v>42305.427893402775</c:v>
                </c:pt>
                <c:pt idx="10002">
                  <c:v>42305.428587789349</c:v>
                </c:pt>
                <c:pt idx="10003">
                  <c:v>42305.429282175923</c:v>
                </c:pt>
                <c:pt idx="10004">
                  <c:v>42305.429976562496</c:v>
                </c:pt>
                <c:pt idx="10005">
                  <c:v>42305.430670949077</c:v>
                </c:pt>
                <c:pt idx="10006">
                  <c:v>42305.431365335651</c:v>
                </c:pt>
                <c:pt idx="10007">
                  <c:v>42305.432059722225</c:v>
                </c:pt>
                <c:pt idx="10008">
                  <c:v>42305.432754108799</c:v>
                </c:pt>
                <c:pt idx="10009">
                  <c:v>42305.433448495372</c:v>
                </c:pt>
                <c:pt idx="10010">
                  <c:v>42305.434142881946</c:v>
                </c:pt>
                <c:pt idx="10011">
                  <c:v>42305.43483726852</c:v>
                </c:pt>
                <c:pt idx="10012">
                  <c:v>42305.435531655094</c:v>
                </c:pt>
                <c:pt idx="10013">
                  <c:v>42305.436226041667</c:v>
                </c:pt>
                <c:pt idx="10014">
                  <c:v>42305.436920428241</c:v>
                </c:pt>
                <c:pt idx="10015">
                  <c:v>42305.437614814815</c:v>
                </c:pt>
                <c:pt idx="10016">
                  <c:v>42305.438309201389</c:v>
                </c:pt>
                <c:pt idx="10017">
                  <c:v>42305.439003587962</c:v>
                </c:pt>
                <c:pt idx="10018">
                  <c:v>42305.439697974536</c:v>
                </c:pt>
                <c:pt idx="10019">
                  <c:v>42305.44039236111</c:v>
                </c:pt>
                <c:pt idx="10020">
                  <c:v>42305.441086747684</c:v>
                </c:pt>
                <c:pt idx="10021">
                  <c:v>42305.441781134257</c:v>
                </c:pt>
                <c:pt idx="10022">
                  <c:v>42305.442475520831</c:v>
                </c:pt>
                <c:pt idx="10023">
                  <c:v>42305.443169907405</c:v>
                </c:pt>
                <c:pt idx="10024">
                  <c:v>42305.443864293979</c:v>
                </c:pt>
                <c:pt idx="10025">
                  <c:v>42305.444558680552</c:v>
                </c:pt>
                <c:pt idx="10026">
                  <c:v>42305.445253067126</c:v>
                </c:pt>
                <c:pt idx="10027">
                  <c:v>42305.445947453707</c:v>
                </c:pt>
                <c:pt idx="10028">
                  <c:v>42305.446641840281</c:v>
                </c:pt>
                <c:pt idx="10029">
                  <c:v>42305.447336226855</c:v>
                </c:pt>
                <c:pt idx="10030">
                  <c:v>42305.448030613428</c:v>
                </c:pt>
                <c:pt idx="10031">
                  <c:v>42305.448725000002</c:v>
                </c:pt>
                <c:pt idx="10032">
                  <c:v>42305.449419386576</c:v>
                </c:pt>
                <c:pt idx="10033">
                  <c:v>42305.450113773149</c:v>
                </c:pt>
                <c:pt idx="10034">
                  <c:v>42305.450808159723</c:v>
                </c:pt>
                <c:pt idx="10035">
                  <c:v>42305.451502546297</c:v>
                </c:pt>
                <c:pt idx="10036">
                  <c:v>42305.452196932871</c:v>
                </c:pt>
                <c:pt idx="10037">
                  <c:v>42305.452891319444</c:v>
                </c:pt>
                <c:pt idx="10038">
                  <c:v>42305.453585706018</c:v>
                </c:pt>
                <c:pt idx="10039">
                  <c:v>42305.454280092592</c:v>
                </c:pt>
                <c:pt idx="10040">
                  <c:v>42305.454974479166</c:v>
                </c:pt>
                <c:pt idx="10041">
                  <c:v>42305.455668865739</c:v>
                </c:pt>
                <c:pt idx="10042">
                  <c:v>42305.456363252313</c:v>
                </c:pt>
                <c:pt idx="10043">
                  <c:v>42305.457057638887</c:v>
                </c:pt>
                <c:pt idx="10044">
                  <c:v>42305.457752025461</c:v>
                </c:pt>
                <c:pt idx="10045">
                  <c:v>42305.458446412034</c:v>
                </c:pt>
                <c:pt idx="10046">
                  <c:v>42305.459140798608</c:v>
                </c:pt>
                <c:pt idx="10047">
                  <c:v>42305.459835185182</c:v>
                </c:pt>
                <c:pt idx="10048">
                  <c:v>42305.460529571763</c:v>
                </c:pt>
                <c:pt idx="10049">
                  <c:v>42305.461223958337</c:v>
                </c:pt>
                <c:pt idx="10050">
                  <c:v>42305.46191834491</c:v>
                </c:pt>
                <c:pt idx="10051">
                  <c:v>42305.462612731484</c:v>
                </c:pt>
                <c:pt idx="10052">
                  <c:v>42305.463307118058</c:v>
                </c:pt>
                <c:pt idx="10053">
                  <c:v>42305.464001504632</c:v>
                </c:pt>
                <c:pt idx="10054">
                  <c:v>42305.464695891205</c:v>
                </c:pt>
                <c:pt idx="10055">
                  <c:v>42305.465390277779</c:v>
                </c:pt>
                <c:pt idx="10056">
                  <c:v>42305.466084664353</c:v>
                </c:pt>
                <c:pt idx="10057">
                  <c:v>42305.466779050927</c:v>
                </c:pt>
                <c:pt idx="10058">
                  <c:v>42305.4674734375</c:v>
                </c:pt>
                <c:pt idx="10059">
                  <c:v>42305.468167824074</c:v>
                </c:pt>
                <c:pt idx="10060">
                  <c:v>42305.468862210648</c:v>
                </c:pt>
                <c:pt idx="10061">
                  <c:v>42305.469556597222</c:v>
                </c:pt>
                <c:pt idx="10062">
                  <c:v>42305.470250983795</c:v>
                </c:pt>
                <c:pt idx="10063">
                  <c:v>42305.470945370369</c:v>
                </c:pt>
                <c:pt idx="10064">
                  <c:v>42305.471639756943</c:v>
                </c:pt>
                <c:pt idx="10065">
                  <c:v>42305.472334143516</c:v>
                </c:pt>
                <c:pt idx="10066">
                  <c:v>42305.47302853009</c:v>
                </c:pt>
                <c:pt idx="10067">
                  <c:v>42305.473722916664</c:v>
                </c:pt>
                <c:pt idx="10068">
                  <c:v>42305.474417303238</c:v>
                </c:pt>
                <c:pt idx="10069">
                  <c:v>42305.475111689811</c:v>
                </c:pt>
                <c:pt idx="10070">
                  <c:v>42305.475806076392</c:v>
                </c:pt>
                <c:pt idx="10071">
                  <c:v>42305.476500462966</c:v>
                </c:pt>
                <c:pt idx="10072">
                  <c:v>42305.47719484954</c:v>
                </c:pt>
                <c:pt idx="10073">
                  <c:v>42305.477889236114</c:v>
                </c:pt>
                <c:pt idx="10074">
                  <c:v>42305.478583622687</c:v>
                </c:pt>
                <c:pt idx="10075">
                  <c:v>42305.479278009261</c:v>
                </c:pt>
                <c:pt idx="10076">
                  <c:v>42305.479972395835</c:v>
                </c:pt>
                <c:pt idx="10077">
                  <c:v>42305.480666782409</c:v>
                </c:pt>
                <c:pt idx="10078">
                  <c:v>42305.481361168982</c:v>
                </c:pt>
                <c:pt idx="10079">
                  <c:v>42305.482055555556</c:v>
                </c:pt>
                <c:pt idx="10080">
                  <c:v>42305.48274994213</c:v>
                </c:pt>
                <c:pt idx="10081">
                  <c:v>42305.483444328704</c:v>
                </c:pt>
                <c:pt idx="10082">
                  <c:v>42305.484138715277</c:v>
                </c:pt>
                <c:pt idx="10083">
                  <c:v>42305.484833101851</c:v>
                </c:pt>
                <c:pt idx="10084">
                  <c:v>42305.485527488425</c:v>
                </c:pt>
                <c:pt idx="10085">
                  <c:v>42305.486221874999</c:v>
                </c:pt>
                <c:pt idx="10086">
                  <c:v>42305.486916261572</c:v>
                </c:pt>
                <c:pt idx="10087">
                  <c:v>42305.487610648146</c:v>
                </c:pt>
                <c:pt idx="10088">
                  <c:v>42305.48830503472</c:v>
                </c:pt>
                <c:pt idx="10089">
                  <c:v>42305.488999421294</c:v>
                </c:pt>
                <c:pt idx="10090">
                  <c:v>42305.489693807867</c:v>
                </c:pt>
                <c:pt idx="10091">
                  <c:v>42305.490388194441</c:v>
                </c:pt>
                <c:pt idx="10092">
                  <c:v>42305.491082581022</c:v>
                </c:pt>
                <c:pt idx="10093">
                  <c:v>42305.491776967596</c:v>
                </c:pt>
                <c:pt idx="10094">
                  <c:v>42305.49247135417</c:v>
                </c:pt>
                <c:pt idx="10095">
                  <c:v>42305.493165740743</c:v>
                </c:pt>
                <c:pt idx="10096">
                  <c:v>42305.493860127317</c:v>
                </c:pt>
                <c:pt idx="10097">
                  <c:v>42305.494554513891</c:v>
                </c:pt>
                <c:pt idx="10098">
                  <c:v>42305.495248900465</c:v>
                </c:pt>
                <c:pt idx="10099">
                  <c:v>42305.495943287038</c:v>
                </c:pt>
                <c:pt idx="10100">
                  <c:v>42305.496637673612</c:v>
                </c:pt>
                <c:pt idx="10101">
                  <c:v>42305.497332060186</c:v>
                </c:pt>
                <c:pt idx="10102">
                  <c:v>42305.498026446759</c:v>
                </c:pt>
                <c:pt idx="10103">
                  <c:v>42305.498720833333</c:v>
                </c:pt>
                <c:pt idx="10104">
                  <c:v>42305.499415219907</c:v>
                </c:pt>
                <c:pt idx="10105">
                  <c:v>42305.500109606481</c:v>
                </c:pt>
                <c:pt idx="10106">
                  <c:v>42305.500803993054</c:v>
                </c:pt>
                <c:pt idx="10107">
                  <c:v>42305.501498379628</c:v>
                </c:pt>
                <c:pt idx="10108">
                  <c:v>42305.502192766202</c:v>
                </c:pt>
                <c:pt idx="10109">
                  <c:v>42305.502887152776</c:v>
                </c:pt>
                <c:pt idx="10110">
                  <c:v>42305.503581539349</c:v>
                </c:pt>
                <c:pt idx="10111">
                  <c:v>42305.504275925923</c:v>
                </c:pt>
                <c:pt idx="10112">
                  <c:v>42305.504970312497</c:v>
                </c:pt>
                <c:pt idx="10113">
                  <c:v>42305.505664699071</c:v>
                </c:pt>
                <c:pt idx="10114">
                  <c:v>42305.506359085652</c:v>
                </c:pt>
                <c:pt idx="10115">
                  <c:v>42305.507053472225</c:v>
                </c:pt>
                <c:pt idx="10116">
                  <c:v>42305.507747858799</c:v>
                </c:pt>
                <c:pt idx="10117">
                  <c:v>42305.508442245373</c:v>
                </c:pt>
                <c:pt idx="10118">
                  <c:v>42305.509136631947</c:v>
                </c:pt>
                <c:pt idx="10119">
                  <c:v>42305.50983101852</c:v>
                </c:pt>
                <c:pt idx="10120">
                  <c:v>42305.510525405094</c:v>
                </c:pt>
                <c:pt idx="10121">
                  <c:v>42305.511219791668</c:v>
                </c:pt>
                <c:pt idx="10122">
                  <c:v>42305.511914178242</c:v>
                </c:pt>
                <c:pt idx="10123">
                  <c:v>42305.512608564815</c:v>
                </c:pt>
                <c:pt idx="10124">
                  <c:v>42305.513302951389</c:v>
                </c:pt>
                <c:pt idx="10125">
                  <c:v>42305.513997337963</c:v>
                </c:pt>
                <c:pt idx="10126">
                  <c:v>42305.514691724537</c:v>
                </c:pt>
                <c:pt idx="10127">
                  <c:v>42305.51538611111</c:v>
                </c:pt>
                <c:pt idx="10128">
                  <c:v>42305.516080497684</c:v>
                </c:pt>
                <c:pt idx="10129">
                  <c:v>42305.516774884258</c:v>
                </c:pt>
                <c:pt idx="10130">
                  <c:v>42305.517469270831</c:v>
                </c:pt>
                <c:pt idx="10131">
                  <c:v>42305.518163657405</c:v>
                </c:pt>
                <c:pt idx="10132">
                  <c:v>42305.518858043979</c:v>
                </c:pt>
                <c:pt idx="10133">
                  <c:v>42305.519552430553</c:v>
                </c:pt>
                <c:pt idx="10134">
                  <c:v>42305.520246817126</c:v>
                </c:pt>
                <c:pt idx="10135">
                  <c:v>42305.5209412037</c:v>
                </c:pt>
                <c:pt idx="10136">
                  <c:v>42305.521635590281</c:v>
                </c:pt>
                <c:pt idx="10137">
                  <c:v>42305.522329976855</c:v>
                </c:pt>
                <c:pt idx="10138">
                  <c:v>42305.523024363429</c:v>
                </c:pt>
                <c:pt idx="10139">
                  <c:v>42305.523718750002</c:v>
                </c:pt>
                <c:pt idx="10140">
                  <c:v>42305.524413136576</c:v>
                </c:pt>
                <c:pt idx="10141">
                  <c:v>42305.52510752315</c:v>
                </c:pt>
                <c:pt idx="10142">
                  <c:v>42305.525801909724</c:v>
                </c:pt>
                <c:pt idx="10143">
                  <c:v>42305.526496296297</c:v>
                </c:pt>
                <c:pt idx="10144">
                  <c:v>42305.527190682871</c:v>
                </c:pt>
                <c:pt idx="10145">
                  <c:v>42305.527885069445</c:v>
                </c:pt>
                <c:pt idx="10146">
                  <c:v>42305.528579456019</c:v>
                </c:pt>
                <c:pt idx="10147">
                  <c:v>42305.529273842592</c:v>
                </c:pt>
                <c:pt idx="10148">
                  <c:v>42305.529968229166</c:v>
                </c:pt>
                <c:pt idx="10149">
                  <c:v>42305.53066261574</c:v>
                </c:pt>
                <c:pt idx="10150">
                  <c:v>42305.531357002314</c:v>
                </c:pt>
                <c:pt idx="10151">
                  <c:v>42305.532051388887</c:v>
                </c:pt>
                <c:pt idx="10152">
                  <c:v>42305.532745775461</c:v>
                </c:pt>
                <c:pt idx="10153">
                  <c:v>42305.533440162035</c:v>
                </c:pt>
                <c:pt idx="10154">
                  <c:v>42305.534134548609</c:v>
                </c:pt>
                <c:pt idx="10155">
                  <c:v>42305.534828935182</c:v>
                </c:pt>
                <c:pt idx="10156">
                  <c:v>42305.535523321756</c:v>
                </c:pt>
                <c:pt idx="10157">
                  <c:v>42305.53621770833</c:v>
                </c:pt>
                <c:pt idx="10158">
                  <c:v>42305.536912094911</c:v>
                </c:pt>
                <c:pt idx="10159">
                  <c:v>42305.537606481485</c:v>
                </c:pt>
                <c:pt idx="10160">
                  <c:v>42305.538300868058</c:v>
                </c:pt>
                <c:pt idx="10161">
                  <c:v>42305.538995254632</c:v>
                </c:pt>
                <c:pt idx="10162">
                  <c:v>42305.539689641206</c:v>
                </c:pt>
                <c:pt idx="10163">
                  <c:v>42305.54038402778</c:v>
                </c:pt>
                <c:pt idx="10164">
                  <c:v>42305.541078414353</c:v>
                </c:pt>
                <c:pt idx="10165">
                  <c:v>42305.541772800927</c:v>
                </c:pt>
                <c:pt idx="10166">
                  <c:v>42305.542467187501</c:v>
                </c:pt>
                <c:pt idx="10167">
                  <c:v>42305.543161574074</c:v>
                </c:pt>
                <c:pt idx="10168">
                  <c:v>42305.543855960648</c:v>
                </c:pt>
                <c:pt idx="10169">
                  <c:v>42305.544550347222</c:v>
                </c:pt>
                <c:pt idx="10170">
                  <c:v>42305.545244733796</c:v>
                </c:pt>
                <c:pt idx="10171">
                  <c:v>42305.545939120369</c:v>
                </c:pt>
                <c:pt idx="10172">
                  <c:v>42305.546633506943</c:v>
                </c:pt>
                <c:pt idx="10173">
                  <c:v>42305.547327893517</c:v>
                </c:pt>
                <c:pt idx="10174">
                  <c:v>42305.548022280091</c:v>
                </c:pt>
                <c:pt idx="10175">
                  <c:v>42305.548716666664</c:v>
                </c:pt>
                <c:pt idx="10176">
                  <c:v>42305.549411053238</c:v>
                </c:pt>
                <c:pt idx="10177">
                  <c:v>42305.550105439812</c:v>
                </c:pt>
                <c:pt idx="10178">
                  <c:v>42305.550799826386</c:v>
                </c:pt>
                <c:pt idx="10179">
                  <c:v>42305.551494212959</c:v>
                </c:pt>
                <c:pt idx="10180">
                  <c:v>42305.55218859954</c:v>
                </c:pt>
                <c:pt idx="10181">
                  <c:v>42305.552882986114</c:v>
                </c:pt>
                <c:pt idx="10182">
                  <c:v>42305.553577372688</c:v>
                </c:pt>
                <c:pt idx="10183">
                  <c:v>42305.554271759262</c:v>
                </c:pt>
                <c:pt idx="10184">
                  <c:v>42305.554966145835</c:v>
                </c:pt>
                <c:pt idx="10185">
                  <c:v>42305.555660532409</c:v>
                </c:pt>
                <c:pt idx="10186">
                  <c:v>42305.556354918983</c:v>
                </c:pt>
                <c:pt idx="10187">
                  <c:v>42305.557049305557</c:v>
                </c:pt>
                <c:pt idx="10188">
                  <c:v>42305.55774369213</c:v>
                </c:pt>
                <c:pt idx="10189">
                  <c:v>42305.558438078704</c:v>
                </c:pt>
                <c:pt idx="10190">
                  <c:v>42305.559132465278</c:v>
                </c:pt>
                <c:pt idx="10191">
                  <c:v>42305.559826851852</c:v>
                </c:pt>
                <c:pt idx="10192">
                  <c:v>42305.560521238425</c:v>
                </c:pt>
                <c:pt idx="10193">
                  <c:v>42305.561215624999</c:v>
                </c:pt>
                <c:pt idx="10194">
                  <c:v>42305.561910011573</c:v>
                </c:pt>
                <c:pt idx="10195">
                  <c:v>42305.562604398147</c:v>
                </c:pt>
                <c:pt idx="10196">
                  <c:v>42305.56329878472</c:v>
                </c:pt>
                <c:pt idx="10197">
                  <c:v>42305.563993171294</c:v>
                </c:pt>
                <c:pt idx="10198">
                  <c:v>42305.564687557868</c:v>
                </c:pt>
                <c:pt idx="10199">
                  <c:v>42305.565381944441</c:v>
                </c:pt>
                <c:pt idx="10200">
                  <c:v>42305.566076331015</c:v>
                </c:pt>
                <c:pt idx="10201">
                  <c:v>42305.566770717589</c:v>
                </c:pt>
                <c:pt idx="10202">
                  <c:v>42305.56746510417</c:v>
                </c:pt>
                <c:pt idx="10203">
                  <c:v>42305.568159490744</c:v>
                </c:pt>
                <c:pt idx="10204">
                  <c:v>42305.568853877317</c:v>
                </c:pt>
                <c:pt idx="10205">
                  <c:v>42305.569548263891</c:v>
                </c:pt>
                <c:pt idx="10206">
                  <c:v>42305.570242650465</c:v>
                </c:pt>
                <c:pt idx="10207">
                  <c:v>42305.570937037039</c:v>
                </c:pt>
                <c:pt idx="10208">
                  <c:v>42305.571631423612</c:v>
                </c:pt>
                <c:pt idx="10209">
                  <c:v>42305.572325810186</c:v>
                </c:pt>
                <c:pt idx="10210">
                  <c:v>42305.57302019676</c:v>
                </c:pt>
                <c:pt idx="10211">
                  <c:v>42305.573714583334</c:v>
                </c:pt>
                <c:pt idx="10212">
                  <c:v>42305.574408969907</c:v>
                </c:pt>
                <c:pt idx="10213">
                  <c:v>42305.575103356481</c:v>
                </c:pt>
                <c:pt idx="10214">
                  <c:v>42305.575797743055</c:v>
                </c:pt>
                <c:pt idx="10215">
                  <c:v>42305.576492129629</c:v>
                </c:pt>
                <c:pt idx="10216">
                  <c:v>42305.577186516202</c:v>
                </c:pt>
                <c:pt idx="10217">
                  <c:v>42305.577880902776</c:v>
                </c:pt>
                <c:pt idx="10218">
                  <c:v>42305.57857528935</c:v>
                </c:pt>
                <c:pt idx="10219">
                  <c:v>42305.579269675924</c:v>
                </c:pt>
                <c:pt idx="10220">
                  <c:v>42305.579964062497</c:v>
                </c:pt>
                <c:pt idx="10221">
                  <c:v>42305.580658449071</c:v>
                </c:pt>
                <c:pt idx="10222">
                  <c:v>42305.581352835645</c:v>
                </c:pt>
                <c:pt idx="10223">
                  <c:v>42305.582047222226</c:v>
                </c:pt>
                <c:pt idx="10224">
                  <c:v>42305.5827416088</c:v>
                </c:pt>
                <c:pt idx="10225">
                  <c:v>42305.583435995373</c:v>
                </c:pt>
                <c:pt idx="10226">
                  <c:v>42305.584130381947</c:v>
                </c:pt>
                <c:pt idx="10227">
                  <c:v>42305.584824768521</c:v>
                </c:pt>
                <c:pt idx="10228">
                  <c:v>42305.585519155095</c:v>
                </c:pt>
                <c:pt idx="10229">
                  <c:v>42305.586213541668</c:v>
                </c:pt>
                <c:pt idx="10230">
                  <c:v>42305.586907928242</c:v>
                </c:pt>
                <c:pt idx="10231">
                  <c:v>42305.587602314816</c:v>
                </c:pt>
                <c:pt idx="10232">
                  <c:v>42305.588296701389</c:v>
                </c:pt>
                <c:pt idx="10233">
                  <c:v>42305.588991087963</c:v>
                </c:pt>
                <c:pt idx="10234">
                  <c:v>42305.589685474537</c:v>
                </c:pt>
                <c:pt idx="10235">
                  <c:v>42305.590379861111</c:v>
                </c:pt>
                <c:pt idx="10236">
                  <c:v>42305.591074247684</c:v>
                </c:pt>
                <c:pt idx="10237">
                  <c:v>42305.591768634258</c:v>
                </c:pt>
                <c:pt idx="10238">
                  <c:v>42305.592463020832</c:v>
                </c:pt>
                <c:pt idx="10239">
                  <c:v>42305.593157407406</c:v>
                </c:pt>
                <c:pt idx="10240">
                  <c:v>42305.593851793979</c:v>
                </c:pt>
                <c:pt idx="10241">
                  <c:v>42305.594546180553</c:v>
                </c:pt>
                <c:pt idx="10242">
                  <c:v>42305.595240567127</c:v>
                </c:pt>
                <c:pt idx="10243">
                  <c:v>42305.595934953701</c:v>
                </c:pt>
                <c:pt idx="10244">
                  <c:v>42305.596629340274</c:v>
                </c:pt>
                <c:pt idx="10245">
                  <c:v>42305.597323726855</c:v>
                </c:pt>
                <c:pt idx="10246">
                  <c:v>42305.598018113429</c:v>
                </c:pt>
                <c:pt idx="10247">
                  <c:v>42305.598712500003</c:v>
                </c:pt>
                <c:pt idx="10248">
                  <c:v>42305.599406886577</c:v>
                </c:pt>
                <c:pt idx="10249">
                  <c:v>42305.60010127315</c:v>
                </c:pt>
                <c:pt idx="10250">
                  <c:v>42305.600795659724</c:v>
                </c:pt>
                <c:pt idx="10251">
                  <c:v>42305.601490046298</c:v>
                </c:pt>
                <c:pt idx="10252">
                  <c:v>42305.602184432872</c:v>
                </c:pt>
                <c:pt idx="10253">
                  <c:v>42305.602878819445</c:v>
                </c:pt>
                <c:pt idx="10254">
                  <c:v>42305.603573206019</c:v>
                </c:pt>
                <c:pt idx="10255">
                  <c:v>42305.604267592593</c:v>
                </c:pt>
                <c:pt idx="10256">
                  <c:v>42305.604961979167</c:v>
                </c:pt>
                <c:pt idx="10257">
                  <c:v>42305.60565636574</c:v>
                </c:pt>
                <c:pt idx="10258">
                  <c:v>42305.606350752314</c:v>
                </c:pt>
                <c:pt idx="10259">
                  <c:v>42305.607045138888</c:v>
                </c:pt>
                <c:pt idx="10260">
                  <c:v>42305.607739525462</c:v>
                </c:pt>
                <c:pt idx="10261">
                  <c:v>42305.608433912035</c:v>
                </c:pt>
                <c:pt idx="10262">
                  <c:v>42305.609128298609</c:v>
                </c:pt>
                <c:pt idx="10263">
                  <c:v>42305.609822685183</c:v>
                </c:pt>
                <c:pt idx="10264">
                  <c:v>42305.610517071756</c:v>
                </c:pt>
                <c:pt idx="10265">
                  <c:v>42305.61121145833</c:v>
                </c:pt>
                <c:pt idx="10266">
                  <c:v>42305.611905844904</c:v>
                </c:pt>
                <c:pt idx="10267">
                  <c:v>42305.612600231485</c:v>
                </c:pt>
                <c:pt idx="10268">
                  <c:v>42305.613294618059</c:v>
                </c:pt>
                <c:pt idx="10269">
                  <c:v>42305.613989004632</c:v>
                </c:pt>
                <c:pt idx="10270">
                  <c:v>42305.614683391206</c:v>
                </c:pt>
                <c:pt idx="10271">
                  <c:v>42305.61537777778</c:v>
                </c:pt>
                <c:pt idx="10272">
                  <c:v>42305.616072164354</c:v>
                </c:pt>
                <c:pt idx="10273">
                  <c:v>42305.616766550927</c:v>
                </c:pt>
                <c:pt idx="10274">
                  <c:v>42305.617460937501</c:v>
                </c:pt>
                <c:pt idx="10275">
                  <c:v>42305.618155324075</c:v>
                </c:pt>
                <c:pt idx="10276">
                  <c:v>42305.618849710649</c:v>
                </c:pt>
                <c:pt idx="10277">
                  <c:v>42305.619544097222</c:v>
                </c:pt>
                <c:pt idx="10278">
                  <c:v>42305.620238483796</c:v>
                </c:pt>
                <c:pt idx="10279">
                  <c:v>42305.62093287037</c:v>
                </c:pt>
                <c:pt idx="10280">
                  <c:v>42305.621627256944</c:v>
                </c:pt>
                <c:pt idx="10281">
                  <c:v>42305.622321643517</c:v>
                </c:pt>
                <c:pt idx="10282">
                  <c:v>42305.623016030091</c:v>
                </c:pt>
                <c:pt idx="10283">
                  <c:v>42305.623710416665</c:v>
                </c:pt>
                <c:pt idx="10284">
                  <c:v>42305.624404803239</c:v>
                </c:pt>
                <c:pt idx="10285">
                  <c:v>42305.625099189812</c:v>
                </c:pt>
                <c:pt idx="10286">
                  <c:v>42305.625793576386</c:v>
                </c:pt>
                <c:pt idx="10287">
                  <c:v>42305.62648796296</c:v>
                </c:pt>
                <c:pt idx="10288">
                  <c:v>42305.627182349534</c:v>
                </c:pt>
                <c:pt idx="10289">
                  <c:v>42305.627876736115</c:v>
                </c:pt>
                <c:pt idx="10290">
                  <c:v>42305.628571122688</c:v>
                </c:pt>
                <c:pt idx="10291">
                  <c:v>42305.629265509262</c:v>
                </c:pt>
                <c:pt idx="10292">
                  <c:v>42305.629959895836</c:v>
                </c:pt>
                <c:pt idx="10293">
                  <c:v>42305.63065428241</c:v>
                </c:pt>
                <c:pt idx="10294">
                  <c:v>42305.631348668983</c:v>
                </c:pt>
                <c:pt idx="10295">
                  <c:v>42305.632043055557</c:v>
                </c:pt>
                <c:pt idx="10296">
                  <c:v>42305.632737442131</c:v>
                </c:pt>
                <c:pt idx="10297">
                  <c:v>42305.633431828704</c:v>
                </c:pt>
                <c:pt idx="10298">
                  <c:v>42305.634126215278</c:v>
                </c:pt>
                <c:pt idx="10299">
                  <c:v>42305.634820601852</c:v>
                </c:pt>
                <c:pt idx="10300">
                  <c:v>42305.635514988426</c:v>
                </c:pt>
                <c:pt idx="10301">
                  <c:v>42305.636209374999</c:v>
                </c:pt>
                <c:pt idx="10302">
                  <c:v>42305.636903761573</c:v>
                </c:pt>
                <c:pt idx="10303">
                  <c:v>42305.637598148147</c:v>
                </c:pt>
                <c:pt idx="10304">
                  <c:v>42305.638292534721</c:v>
                </c:pt>
                <c:pt idx="10305">
                  <c:v>42305.638986921294</c:v>
                </c:pt>
                <c:pt idx="10306">
                  <c:v>42305.639681307868</c:v>
                </c:pt>
                <c:pt idx="10307">
                  <c:v>42305.640375694442</c:v>
                </c:pt>
                <c:pt idx="10308">
                  <c:v>42305.641070081016</c:v>
                </c:pt>
                <c:pt idx="10309">
                  <c:v>42305.641764467589</c:v>
                </c:pt>
                <c:pt idx="10310">
                  <c:v>42305.642458854163</c:v>
                </c:pt>
                <c:pt idx="10311">
                  <c:v>42305.643153240744</c:v>
                </c:pt>
                <c:pt idx="10312">
                  <c:v>42305.643847627318</c:v>
                </c:pt>
                <c:pt idx="10313">
                  <c:v>42305.644542013892</c:v>
                </c:pt>
                <c:pt idx="10314">
                  <c:v>42305.645236400465</c:v>
                </c:pt>
                <c:pt idx="10315">
                  <c:v>42305.645930787039</c:v>
                </c:pt>
                <c:pt idx="10316">
                  <c:v>42305.646625173613</c:v>
                </c:pt>
                <c:pt idx="10317">
                  <c:v>42305.647319560187</c:v>
                </c:pt>
                <c:pt idx="10318">
                  <c:v>42305.64801394676</c:v>
                </c:pt>
                <c:pt idx="10319">
                  <c:v>42305.648708333334</c:v>
                </c:pt>
                <c:pt idx="10320">
                  <c:v>42305.649402719908</c:v>
                </c:pt>
                <c:pt idx="10321">
                  <c:v>42305.650097106482</c:v>
                </c:pt>
                <c:pt idx="10322">
                  <c:v>42305.650791493055</c:v>
                </c:pt>
                <c:pt idx="10323">
                  <c:v>42305.651485879629</c:v>
                </c:pt>
                <c:pt idx="10324">
                  <c:v>42305.652180266203</c:v>
                </c:pt>
                <c:pt idx="10325">
                  <c:v>42305.652874652777</c:v>
                </c:pt>
                <c:pt idx="10326">
                  <c:v>42305.65356903935</c:v>
                </c:pt>
                <c:pt idx="10327">
                  <c:v>42305.654263425924</c:v>
                </c:pt>
                <c:pt idx="10328">
                  <c:v>42305.654957812498</c:v>
                </c:pt>
                <c:pt idx="10329">
                  <c:v>42305.655652199071</c:v>
                </c:pt>
                <c:pt idx="10330">
                  <c:v>42305.656346585645</c:v>
                </c:pt>
                <c:pt idx="10331">
                  <c:v>42305.657040972219</c:v>
                </c:pt>
                <c:pt idx="10332">
                  <c:v>42305.657735358793</c:v>
                </c:pt>
                <c:pt idx="10333">
                  <c:v>42305.658429745374</c:v>
                </c:pt>
                <c:pt idx="10334">
                  <c:v>42305.659124131947</c:v>
                </c:pt>
                <c:pt idx="10335">
                  <c:v>42305.659818518521</c:v>
                </c:pt>
                <c:pt idx="10336">
                  <c:v>42305.660512905095</c:v>
                </c:pt>
                <c:pt idx="10337">
                  <c:v>42305.661207291669</c:v>
                </c:pt>
                <c:pt idx="10338">
                  <c:v>42305.661901678242</c:v>
                </c:pt>
                <c:pt idx="10339">
                  <c:v>42305.662596064816</c:v>
                </c:pt>
                <c:pt idx="10340">
                  <c:v>42305.66329045139</c:v>
                </c:pt>
                <c:pt idx="10341">
                  <c:v>42305.663984837964</c:v>
                </c:pt>
                <c:pt idx="10342">
                  <c:v>42305.664679224537</c:v>
                </c:pt>
                <c:pt idx="10343">
                  <c:v>42305.665373611111</c:v>
                </c:pt>
                <c:pt idx="10344">
                  <c:v>42305.666067997685</c:v>
                </c:pt>
                <c:pt idx="10345">
                  <c:v>42305.666762384259</c:v>
                </c:pt>
                <c:pt idx="10346">
                  <c:v>42305.667456770832</c:v>
                </c:pt>
                <c:pt idx="10347">
                  <c:v>42305.668151157406</c:v>
                </c:pt>
                <c:pt idx="10348">
                  <c:v>42305.66884554398</c:v>
                </c:pt>
                <c:pt idx="10349">
                  <c:v>42305.669539930554</c:v>
                </c:pt>
                <c:pt idx="10350">
                  <c:v>42305.670234317127</c:v>
                </c:pt>
                <c:pt idx="10351">
                  <c:v>42305.670928703701</c:v>
                </c:pt>
                <c:pt idx="10352">
                  <c:v>42305.671623090275</c:v>
                </c:pt>
                <c:pt idx="10353">
                  <c:v>42305.672317476849</c:v>
                </c:pt>
                <c:pt idx="10354">
                  <c:v>42305.67301186343</c:v>
                </c:pt>
                <c:pt idx="10355">
                  <c:v>42305.673706250003</c:v>
                </c:pt>
                <c:pt idx="10356">
                  <c:v>42305.674400636577</c:v>
                </c:pt>
                <c:pt idx="10357">
                  <c:v>42305.675095023151</c:v>
                </c:pt>
                <c:pt idx="10358">
                  <c:v>42305.675789409725</c:v>
                </c:pt>
                <c:pt idx="10359">
                  <c:v>42305.676483796298</c:v>
                </c:pt>
                <c:pt idx="10360">
                  <c:v>42305.677178182872</c:v>
                </c:pt>
                <c:pt idx="10361">
                  <c:v>42305.677872569446</c:v>
                </c:pt>
                <c:pt idx="10362">
                  <c:v>42305.678566956019</c:v>
                </c:pt>
                <c:pt idx="10363">
                  <c:v>42305.679261342593</c:v>
                </c:pt>
                <c:pt idx="10364">
                  <c:v>42305.679955729167</c:v>
                </c:pt>
                <c:pt idx="10365">
                  <c:v>42305.680650115741</c:v>
                </c:pt>
                <c:pt idx="10366">
                  <c:v>42305.681344502314</c:v>
                </c:pt>
                <c:pt idx="10367">
                  <c:v>42305.682038888888</c:v>
                </c:pt>
                <c:pt idx="10368">
                  <c:v>42305.682733275462</c:v>
                </c:pt>
                <c:pt idx="10369">
                  <c:v>42305.683427662036</c:v>
                </c:pt>
                <c:pt idx="10370">
                  <c:v>42305.684122048609</c:v>
                </c:pt>
                <c:pt idx="10371">
                  <c:v>42305.684816435183</c:v>
                </c:pt>
                <c:pt idx="10372">
                  <c:v>42305.685510821757</c:v>
                </c:pt>
                <c:pt idx="10373">
                  <c:v>42305.686205208331</c:v>
                </c:pt>
                <c:pt idx="10374">
                  <c:v>42305.686899594904</c:v>
                </c:pt>
                <c:pt idx="10375">
                  <c:v>42305.687593981478</c:v>
                </c:pt>
                <c:pt idx="10376">
                  <c:v>42305.688288368059</c:v>
                </c:pt>
                <c:pt idx="10377">
                  <c:v>42305.688982754633</c:v>
                </c:pt>
                <c:pt idx="10378">
                  <c:v>42305.689677141207</c:v>
                </c:pt>
                <c:pt idx="10379">
                  <c:v>42305.69037152778</c:v>
                </c:pt>
                <c:pt idx="10380">
                  <c:v>42305.691065914354</c:v>
                </c:pt>
                <c:pt idx="10381">
                  <c:v>42305.691760300928</c:v>
                </c:pt>
                <c:pt idx="10382">
                  <c:v>42305.692454687502</c:v>
                </c:pt>
                <c:pt idx="10383">
                  <c:v>42305.693149074075</c:v>
                </c:pt>
                <c:pt idx="10384">
                  <c:v>42305.693843460649</c:v>
                </c:pt>
                <c:pt idx="10385">
                  <c:v>42305.694537847223</c:v>
                </c:pt>
                <c:pt idx="10386">
                  <c:v>42305.695232233797</c:v>
                </c:pt>
                <c:pt idx="10387">
                  <c:v>42305.69592662037</c:v>
                </c:pt>
                <c:pt idx="10388">
                  <c:v>42305.696621006944</c:v>
                </c:pt>
                <c:pt idx="10389">
                  <c:v>42305.697315393518</c:v>
                </c:pt>
                <c:pt idx="10390">
                  <c:v>42305.698009780092</c:v>
                </c:pt>
                <c:pt idx="10391">
                  <c:v>42305.698704166665</c:v>
                </c:pt>
                <c:pt idx="10392">
                  <c:v>42305.699398553239</c:v>
                </c:pt>
                <c:pt idx="10393">
                  <c:v>42305.700092939813</c:v>
                </c:pt>
                <c:pt idx="10394">
                  <c:v>42305.700787326386</c:v>
                </c:pt>
                <c:pt idx="10395">
                  <c:v>42305.70148171296</c:v>
                </c:pt>
                <c:pt idx="10396">
                  <c:v>42305.702176099534</c:v>
                </c:pt>
                <c:pt idx="10397">
                  <c:v>42305.702870486108</c:v>
                </c:pt>
                <c:pt idx="10398">
                  <c:v>42305.703564872689</c:v>
                </c:pt>
                <c:pt idx="10399">
                  <c:v>42305.704259259262</c:v>
                </c:pt>
                <c:pt idx="10400">
                  <c:v>42305.704953645836</c:v>
                </c:pt>
                <c:pt idx="10401">
                  <c:v>42305.70564803241</c:v>
                </c:pt>
                <c:pt idx="10402">
                  <c:v>42305.706342418984</c:v>
                </c:pt>
                <c:pt idx="10403">
                  <c:v>42305.707036805557</c:v>
                </c:pt>
                <c:pt idx="10404">
                  <c:v>42305.707731192131</c:v>
                </c:pt>
                <c:pt idx="10405">
                  <c:v>42305.708425578705</c:v>
                </c:pt>
                <c:pt idx="10406">
                  <c:v>42305.709119965279</c:v>
                </c:pt>
                <c:pt idx="10407">
                  <c:v>42305.709814351852</c:v>
                </c:pt>
                <c:pt idx="10408">
                  <c:v>42305.710508738426</c:v>
                </c:pt>
                <c:pt idx="10409">
                  <c:v>42305.711203125</c:v>
                </c:pt>
                <c:pt idx="10410">
                  <c:v>42305.711897511574</c:v>
                </c:pt>
                <c:pt idx="10411">
                  <c:v>42305.712591898147</c:v>
                </c:pt>
                <c:pt idx="10412">
                  <c:v>42305.713286284721</c:v>
                </c:pt>
                <c:pt idx="10413">
                  <c:v>42305.713980671295</c:v>
                </c:pt>
                <c:pt idx="10414">
                  <c:v>42305.714675057869</c:v>
                </c:pt>
                <c:pt idx="10415">
                  <c:v>42305.715369444442</c:v>
                </c:pt>
                <c:pt idx="10416">
                  <c:v>42305.716063831016</c:v>
                </c:pt>
                <c:pt idx="10417">
                  <c:v>42305.71675821759</c:v>
                </c:pt>
                <c:pt idx="10418">
                  <c:v>42305.717452604164</c:v>
                </c:pt>
                <c:pt idx="10419">
                  <c:v>42305.718146990737</c:v>
                </c:pt>
                <c:pt idx="10420">
                  <c:v>42305.718841377318</c:v>
                </c:pt>
                <c:pt idx="10421">
                  <c:v>42305.719535763892</c:v>
                </c:pt>
                <c:pt idx="10422">
                  <c:v>42305.720230150466</c:v>
                </c:pt>
                <c:pt idx="10423">
                  <c:v>42305.72092453704</c:v>
                </c:pt>
                <c:pt idx="10424">
                  <c:v>42305.721618923613</c:v>
                </c:pt>
                <c:pt idx="10425">
                  <c:v>42305.722313310187</c:v>
                </c:pt>
                <c:pt idx="10426">
                  <c:v>42305.723007696761</c:v>
                </c:pt>
                <c:pt idx="10427">
                  <c:v>42305.723702083335</c:v>
                </c:pt>
                <c:pt idx="10428">
                  <c:v>42305.724396469908</c:v>
                </c:pt>
                <c:pt idx="10429">
                  <c:v>42305.725090856482</c:v>
                </c:pt>
                <c:pt idx="10430">
                  <c:v>42305.725785243056</c:v>
                </c:pt>
                <c:pt idx="10431">
                  <c:v>42305.726479629629</c:v>
                </c:pt>
                <c:pt idx="10432">
                  <c:v>42305.727174016203</c:v>
                </c:pt>
                <c:pt idx="10433">
                  <c:v>42305.727868402777</c:v>
                </c:pt>
                <c:pt idx="10434">
                  <c:v>42305.728562789351</c:v>
                </c:pt>
                <c:pt idx="10435">
                  <c:v>42305.729257175924</c:v>
                </c:pt>
                <c:pt idx="10436">
                  <c:v>42305.729951562498</c:v>
                </c:pt>
                <c:pt idx="10437">
                  <c:v>42305.730645949072</c:v>
                </c:pt>
                <c:pt idx="10438">
                  <c:v>42305.731340335646</c:v>
                </c:pt>
                <c:pt idx="10439">
                  <c:v>42305.732034722219</c:v>
                </c:pt>
                <c:pt idx="10440">
                  <c:v>42305.732729108793</c:v>
                </c:pt>
                <c:pt idx="10441">
                  <c:v>42305.733423495367</c:v>
                </c:pt>
                <c:pt idx="10442">
                  <c:v>42305.734117881948</c:v>
                </c:pt>
                <c:pt idx="10443">
                  <c:v>42305.734812268522</c:v>
                </c:pt>
                <c:pt idx="10444">
                  <c:v>42305.735506655095</c:v>
                </c:pt>
                <c:pt idx="10445">
                  <c:v>42305.736201041669</c:v>
                </c:pt>
                <c:pt idx="10446">
                  <c:v>42305.736895428243</c:v>
                </c:pt>
                <c:pt idx="10447">
                  <c:v>42305.737589814817</c:v>
                </c:pt>
                <c:pt idx="10448">
                  <c:v>42305.73828420139</c:v>
                </c:pt>
                <c:pt idx="10449">
                  <c:v>42305.738978587964</c:v>
                </c:pt>
                <c:pt idx="10450">
                  <c:v>42305.739672974538</c:v>
                </c:pt>
                <c:pt idx="10451">
                  <c:v>42305.740367361112</c:v>
                </c:pt>
                <c:pt idx="10452">
                  <c:v>42305.741061747685</c:v>
                </c:pt>
                <c:pt idx="10453">
                  <c:v>42305.741756134259</c:v>
                </c:pt>
                <c:pt idx="10454">
                  <c:v>42305.742450520833</c:v>
                </c:pt>
                <c:pt idx="10455">
                  <c:v>42305.743144907407</c:v>
                </c:pt>
                <c:pt idx="10456">
                  <c:v>42305.74383929398</c:v>
                </c:pt>
                <c:pt idx="10457">
                  <c:v>42305.744533680554</c:v>
                </c:pt>
                <c:pt idx="10458">
                  <c:v>42305.745228067128</c:v>
                </c:pt>
                <c:pt idx="10459">
                  <c:v>42305.745922453701</c:v>
                </c:pt>
                <c:pt idx="10460">
                  <c:v>42305.746616840275</c:v>
                </c:pt>
                <c:pt idx="10461">
                  <c:v>42305.747311226849</c:v>
                </c:pt>
                <c:pt idx="10462">
                  <c:v>42305.748005613423</c:v>
                </c:pt>
                <c:pt idx="10463">
                  <c:v>42305.748699999996</c:v>
                </c:pt>
                <c:pt idx="10464">
                  <c:v>42305.749394386577</c:v>
                </c:pt>
                <c:pt idx="10465">
                  <c:v>42305.750088773151</c:v>
                </c:pt>
                <c:pt idx="10466">
                  <c:v>42305.750783159725</c:v>
                </c:pt>
                <c:pt idx="10467">
                  <c:v>42305.751477546299</c:v>
                </c:pt>
                <c:pt idx="10468">
                  <c:v>42305.752171932872</c:v>
                </c:pt>
                <c:pt idx="10469">
                  <c:v>42305.752866319446</c:v>
                </c:pt>
                <c:pt idx="10470">
                  <c:v>42305.75356070602</c:v>
                </c:pt>
                <c:pt idx="10471">
                  <c:v>42305.754255092594</c:v>
                </c:pt>
                <c:pt idx="10472">
                  <c:v>42305.754949479167</c:v>
                </c:pt>
                <c:pt idx="10473">
                  <c:v>42305.755643865741</c:v>
                </c:pt>
                <c:pt idx="10474">
                  <c:v>42305.756338252315</c:v>
                </c:pt>
                <c:pt idx="10475">
                  <c:v>42305.757032638889</c:v>
                </c:pt>
                <c:pt idx="10476">
                  <c:v>42305.757727025462</c:v>
                </c:pt>
                <c:pt idx="10477">
                  <c:v>42305.758421412036</c:v>
                </c:pt>
                <c:pt idx="10478">
                  <c:v>42305.75911579861</c:v>
                </c:pt>
                <c:pt idx="10479">
                  <c:v>42305.759810185184</c:v>
                </c:pt>
                <c:pt idx="10480">
                  <c:v>42305.760504571757</c:v>
                </c:pt>
                <c:pt idx="10481">
                  <c:v>42305.761198958331</c:v>
                </c:pt>
                <c:pt idx="10482">
                  <c:v>42305.761893344905</c:v>
                </c:pt>
                <c:pt idx="10483">
                  <c:v>42305.762587731479</c:v>
                </c:pt>
                <c:pt idx="10484">
                  <c:v>42305.763282118052</c:v>
                </c:pt>
                <c:pt idx="10485">
                  <c:v>42305.763976504626</c:v>
                </c:pt>
                <c:pt idx="10486">
                  <c:v>42305.764670891207</c:v>
                </c:pt>
                <c:pt idx="10487">
                  <c:v>42305.765365277781</c:v>
                </c:pt>
                <c:pt idx="10488">
                  <c:v>42305.766059664355</c:v>
                </c:pt>
                <c:pt idx="10489">
                  <c:v>42305.766754050928</c:v>
                </c:pt>
                <c:pt idx="10490">
                  <c:v>42305.767448437502</c:v>
                </c:pt>
                <c:pt idx="10491">
                  <c:v>42305.768142824076</c:v>
                </c:pt>
                <c:pt idx="10492">
                  <c:v>42305.76883721065</c:v>
                </c:pt>
                <c:pt idx="10493">
                  <c:v>42305.769531597223</c:v>
                </c:pt>
                <c:pt idx="10494">
                  <c:v>42305.770225983797</c:v>
                </c:pt>
                <c:pt idx="10495">
                  <c:v>42305.770920370371</c:v>
                </c:pt>
                <c:pt idx="10496">
                  <c:v>42305.771614756944</c:v>
                </c:pt>
                <c:pt idx="10497">
                  <c:v>42305.772309143518</c:v>
                </c:pt>
                <c:pt idx="10498">
                  <c:v>42305.773003530092</c:v>
                </c:pt>
                <c:pt idx="10499">
                  <c:v>42305.773697916666</c:v>
                </c:pt>
                <c:pt idx="10500">
                  <c:v>42305.774392303239</c:v>
                </c:pt>
                <c:pt idx="10501">
                  <c:v>42305.775086689813</c:v>
                </c:pt>
                <c:pt idx="10502">
                  <c:v>42305.775781076387</c:v>
                </c:pt>
                <c:pt idx="10503">
                  <c:v>42305.776475462961</c:v>
                </c:pt>
                <c:pt idx="10504">
                  <c:v>42305.777169849534</c:v>
                </c:pt>
                <c:pt idx="10505">
                  <c:v>42305.777864236108</c:v>
                </c:pt>
                <c:pt idx="10506">
                  <c:v>42305.778558622682</c:v>
                </c:pt>
                <c:pt idx="10507">
                  <c:v>42305.779253009256</c:v>
                </c:pt>
                <c:pt idx="10508">
                  <c:v>42305.779947395837</c:v>
                </c:pt>
                <c:pt idx="10509">
                  <c:v>42305.78064178241</c:v>
                </c:pt>
                <c:pt idx="10510">
                  <c:v>42305.781336168984</c:v>
                </c:pt>
                <c:pt idx="10511">
                  <c:v>42305.782030555558</c:v>
                </c:pt>
                <c:pt idx="10512">
                  <c:v>42305.782724942132</c:v>
                </c:pt>
                <c:pt idx="10513">
                  <c:v>42305.783419328705</c:v>
                </c:pt>
                <c:pt idx="10514">
                  <c:v>42305.784113715279</c:v>
                </c:pt>
                <c:pt idx="10515">
                  <c:v>42305.784808101853</c:v>
                </c:pt>
                <c:pt idx="10516">
                  <c:v>42305.785502488427</c:v>
                </c:pt>
                <c:pt idx="10517">
                  <c:v>42305.786196875</c:v>
                </c:pt>
                <c:pt idx="10518">
                  <c:v>42305.786891261574</c:v>
                </c:pt>
                <c:pt idx="10519">
                  <c:v>42305.787585648148</c:v>
                </c:pt>
                <c:pt idx="10520">
                  <c:v>42305.788280034722</c:v>
                </c:pt>
                <c:pt idx="10521">
                  <c:v>42305.788974421295</c:v>
                </c:pt>
                <c:pt idx="10522">
                  <c:v>42305.789668807869</c:v>
                </c:pt>
                <c:pt idx="10523">
                  <c:v>42305.790363194443</c:v>
                </c:pt>
                <c:pt idx="10524">
                  <c:v>42305.791057581017</c:v>
                </c:pt>
                <c:pt idx="10525">
                  <c:v>42305.79175196759</c:v>
                </c:pt>
                <c:pt idx="10526">
                  <c:v>42305.792446354164</c:v>
                </c:pt>
                <c:pt idx="10527">
                  <c:v>42305.793140740738</c:v>
                </c:pt>
                <c:pt idx="10528">
                  <c:v>42305.793835127311</c:v>
                </c:pt>
                <c:pt idx="10529">
                  <c:v>42305.794529513892</c:v>
                </c:pt>
                <c:pt idx="10530">
                  <c:v>42305.795223900466</c:v>
                </c:pt>
                <c:pt idx="10531">
                  <c:v>42305.79591828704</c:v>
                </c:pt>
                <c:pt idx="10532">
                  <c:v>42305.796612673614</c:v>
                </c:pt>
                <c:pt idx="10533">
                  <c:v>42305.797307060187</c:v>
                </c:pt>
                <c:pt idx="10534">
                  <c:v>42305.798001446761</c:v>
                </c:pt>
                <c:pt idx="10535">
                  <c:v>42305.798695833335</c:v>
                </c:pt>
                <c:pt idx="10536">
                  <c:v>42305.799390219909</c:v>
                </c:pt>
                <c:pt idx="10537">
                  <c:v>42305.800084606482</c:v>
                </c:pt>
                <c:pt idx="10538">
                  <c:v>42305.800778993056</c:v>
                </c:pt>
                <c:pt idx="10539">
                  <c:v>42305.80147337963</c:v>
                </c:pt>
                <c:pt idx="10540">
                  <c:v>42305.802167766204</c:v>
                </c:pt>
                <c:pt idx="10541">
                  <c:v>42305.802862152777</c:v>
                </c:pt>
                <c:pt idx="10542">
                  <c:v>42305.803556539351</c:v>
                </c:pt>
                <c:pt idx="10543">
                  <c:v>42305.804250925925</c:v>
                </c:pt>
                <c:pt idx="10544">
                  <c:v>42305.804945312499</c:v>
                </c:pt>
                <c:pt idx="10545">
                  <c:v>42305.805639699072</c:v>
                </c:pt>
                <c:pt idx="10546">
                  <c:v>42305.806334085646</c:v>
                </c:pt>
                <c:pt idx="10547">
                  <c:v>42305.80702847222</c:v>
                </c:pt>
                <c:pt idx="10548">
                  <c:v>42305.807722858794</c:v>
                </c:pt>
                <c:pt idx="10549">
                  <c:v>42305.808417245367</c:v>
                </c:pt>
                <c:pt idx="10550">
                  <c:v>42305.809111631941</c:v>
                </c:pt>
                <c:pt idx="10551">
                  <c:v>42305.809806018522</c:v>
                </c:pt>
                <c:pt idx="10552">
                  <c:v>42305.810500405096</c:v>
                </c:pt>
                <c:pt idx="10553">
                  <c:v>42305.81119479167</c:v>
                </c:pt>
                <c:pt idx="10554">
                  <c:v>42305.811889178243</c:v>
                </c:pt>
                <c:pt idx="10555">
                  <c:v>42305.812583564817</c:v>
                </c:pt>
                <c:pt idx="10556">
                  <c:v>42305.813277951391</c:v>
                </c:pt>
                <c:pt idx="10557">
                  <c:v>42305.813972337965</c:v>
                </c:pt>
                <c:pt idx="10558">
                  <c:v>42305.814666724538</c:v>
                </c:pt>
                <c:pt idx="10559">
                  <c:v>42305.815361111112</c:v>
                </c:pt>
                <c:pt idx="10560">
                  <c:v>42305.816055497686</c:v>
                </c:pt>
                <c:pt idx="10561">
                  <c:v>42305.816749884259</c:v>
                </c:pt>
                <c:pt idx="10562">
                  <c:v>42305.817444270833</c:v>
                </c:pt>
                <c:pt idx="10563">
                  <c:v>42305.818138657407</c:v>
                </c:pt>
                <c:pt idx="10564">
                  <c:v>42305.818833043981</c:v>
                </c:pt>
                <c:pt idx="10565">
                  <c:v>42305.819527430554</c:v>
                </c:pt>
                <c:pt idx="10566">
                  <c:v>42305.820221817128</c:v>
                </c:pt>
                <c:pt idx="10567">
                  <c:v>42305.820916203702</c:v>
                </c:pt>
                <c:pt idx="10568">
                  <c:v>42305.821610590276</c:v>
                </c:pt>
                <c:pt idx="10569">
                  <c:v>42305.822304976849</c:v>
                </c:pt>
                <c:pt idx="10570">
                  <c:v>42305.822999363423</c:v>
                </c:pt>
                <c:pt idx="10571">
                  <c:v>42305.823693749997</c:v>
                </c:pt>
                <c:pt idx="10572">
                  <c:v>42305.824388136571</c:v>
                </c:pt>
                <c:pt idx="10573">
                  <c:v>42305.825082523152</c:v>
                </c:pt>
                <c:pt idx="10574">
                  <c:v>42305.825776909725</c:v>
                </c:pt>
                <c:pt idx="10575">
                  <c:v>42305.826471296299</c:v>
                </c:pt>
                <c:pt idx="10576">
                  <c:v>42305.827165682873</c:v>
                </c:pt>
                <c:pt idx="10577">
                  <c:v>42305.827860069447</c:v>
                </c:pt>
                <c:pt idx="10578">
                  <c:v>42305.82855445602</c:v>
                </c:pt>
                <c:pt idx="10579">
                  <c:v>42305.829248842594</c:v>
                </c:pt>
                <c:pt idx="10580">
                  <c:v>42305.829943229168</c:v>
                </c:pt>
                <c:pt idx="10581">
                  <c:v>42305.830637615742</c:v>
                </c:pt>
                <c:pt idx="10582">
                  <c:v>42305.831332002315</c:v>
                </c:pt>
                <c:pt idx="10583">
                  <c:v>42305.832026388889</c:v>
                </c:pt>
                <c:pt idx="10584">
                  <c:v>42305.832720775463</c:v>
                </c:pt>
                <c:pt idx="10585">
                  <c:v>42305.833415162037</c:v>
                </c:pt>
                <c:pt idx="10586">
                  <c:v>42305.83410954861</c:v>
                </c:pt>
                <c:pt idx="10587">
                  <c:v>42305.834803935184</c:v>
                </c:pt>
                <c:pt idx="10588">
                  <c:v>42305.835498321758</c:v>
                </c:pt>
                <c:pt idx="10589">
                  <c:v>42305.836192708332</c:v>
                </c:pt>
                <c:pt idx="10590">
                  <c:v>42305.836887094905</c:v>
                </c:pt>
                <c:pt idx="10591">
                  <c:v>42305.837581481479</c:v>
                </c:pt>
                <c:pt idx="10592">
                  <c:v>42305.838275868053</c:v>
                </c:pt>
                <c:pt idx="10593">
                  <c:v>42305.838970254626</c:v>
                </c:pt>
                <c:pt idx="10594">
                  <c:v>42305.8396646412</c:v>
                </c:pt>
                <c:pt idx="10595">
                  <c:v>42305.840359027781</c:v>
                </c:pt>
                <c:pt idx="10596">
                  <c:v>42305.841053414355</c:v>
                </c:pt>
                <c:pt idx="10597">
                  <c:v>42305.841747800929</c:v>
                </c:pt>
                <c:pt idx="10598">
                  <c:v>42305.842442187502</c:v>
                </c:pt>
                <c:pt idx="10599">
                  <c:v>42305.843136574076</c:v>
                </c:pt>
                <c:pt idx="10600">
                  <c:v>42305.84383096065</c:v>
                </c:pt>
                <c:pt idx="10601">
                  <c:v>42305.844525347224</c:v>
                </c:pt>
                <c:pt idx="10602">
                  <c:v>42305.845219733797</c:v>
                </c:pt>
                <c:pt idx="10603">
                  <c:v>42305.845914120371</c:v>
                </c:pt>
                <c:pt idx="10604">
                  <c:v>42305.846608506945</c:v>
                </c:pt>
                <c:pt idx="10605">
                  <c:v>42305.847302893519</c:v>
                </c:pt>
                <c:pt idx="10606">
                  <c:v>42305.847997280092</c:v>
                </c:pt>
                <c:pt idx="10607">
                  <c:v>42305.848691666666</c:v>
                </c:pt>
                <c:pt idx="10608">
                  <c:v>42305.84938605324</c:v>
                </c:pt>
                <c:pt idx="10609">
                  <c:v>42305.850080439814</c:v>
                </c:pt>
                <c:pt idx="10610">
                  <c:v>42305.850774826387</c:v>
                </c:pt>
                <c:pt idx="10611">
                  <c:v>42305.851469212961</c:v>
                </c:pt>
                <c:pt idx="10612">
                  <c:v>42305.852163599535</c:v>
                </c:pt>
                <c:pt idx="10613">
                  <c:v>42305.852857986109</c:v>
                </c:pt>
                <c:pt idx="10614">
                  <c:v>42305.853552372682</c:v>
                </c:pt>
                <c:pt idx="10615">
                  <c:v>42305.854246759256</c:v>
                </c:pt>
                <c:pt idx="10616">
                  <c:v>42305.85494114583</c:v>
                </c:pt>
                <c:pt idx="10617">
                  <c:v>42305.855635532411</c:v>
                </c:pt>
                <c:pt idx="10618">
                  <c:v>42305.856329918985</c:v>
                </c:pt>
                <c:pt idx="10619">
                  <c:v>42305.857024305558</c:v>
                </c:pt>
                <c:pt idx="10620">
                  <c:v>42305.857718692132</c:v>
                </c:pt>
                <c:pt idx="10621">
                  <c:v>42305.858413078706</c:v>
                </c:pt>
                <c:pt idx="10622">
                  <c:v>42305.85910746528</c:v>
                </c:pt>
                <c:pt idx="10623">
                  <c:v>42305.859801851853</c:v>
                </c:pt>
                <c:pt idx="10624">
                  <c:v>42305.860496238427</c:v>
                </c:pt>
                <c:pt idx="10625">
                  <c:v>42305.861190625001</c:v>
                </c:pt>
                <c:pt idx="10626">
                  <c:v>42305.861885011574</c:v>
                </c:pt>
                <c:pt idx="10627">
                  <c:v>42305.862579398148</c:v>
                </c:pt>
                <c:pt idx="10628">
                  <c:v>42305.863273784722</c:v>
                </c:pt>
                <c:pt idx="10629">
                  <c:v>42305.863968171296</c:v>
                </c:pt>
                <c:pt idx="10630">
                  <c:v>42305.864662557869</c:v>
                </c:pt>
                <c:pt idx="10631">
                  <c:v>42305.865356944443</c:v>
                </c:pt>
                <c:pt idx="10632">
                  <c:v>42305.866051331017</c:v>
                </c:pt>
                <c:pt idx="10633">
                  <c:v>42305.866745717591</c:v>
                </c:pt>
                <c:pt idx="10634">
                  <c:v>42305.867440104164</c:v>
                </c:pt>
                <c:pt idx="10635">
                  <c:v>42305.868134490738</c:v>
                </c:pt>
                <c:pt idx="10636">
                  <c:v>42305.868828877312</c:v>
                </c:pt>
                <c:pt idx="10637">
                  <c:v>42305.869523263886</c:v>
                </c:pt>
                <c:pt idx="10638">
                  <c:v>42305.870217650459</c:v>
                </c:pt>
                <c:pt idx="10639">
                  <c:v>42305.87091203704</c:v>
                </c:pt>
                <c:pt idx="10640">
                  <c:v>42305.871606423614</c:v>
                </c:pt>
                <c:pt idx="10641">
                  <c:v>42305.872300810188</c:v>
                </c:pt>
                <c:pt idx="10642">
                  <c:v>42305.872995196762</c:v>
                </c:pt>
                <c:pt idx="10643">
                  <c:v>42305.873689583335</c:v>
                </c:pt>
                <c:pt idx="10644">
                  <c:v>42305.874383969909</c:v>
                </c:pt>
                <c:pt idx="10645">
                  <c:v>42305.875078356483</c:v>
                </c:pt>
                <c:pt idx="10646">
                  <c:v>42305.875772743057</c:v>
                </c:pt>
                <c:pt idx="10647">
                  <c:v>42305.87646712963</c:v>
                </c:pt>
                <c:pt idx="10648">
                  <c:v>42305.877161516204</c:v>
                </c:pt>
                <c:pt idx="10649">
                  <c:v>42305.877855902778</c:v>
                </c:pt>
                <c:pt idx="10650">
                  <c:v>42305.878550289352</c:v>
                </c:pt>
                <c:pt idx="10651">
                  <c:v>42305.879244675925</c:v>
                </c:pt>
                <c:pt idx="10652">
                  <c:v>42305.879939062499</c:v>
                </c:pt>
                <c:pt idx="10653">
                  <c:v>42305.880633449073</c:v>
                </c:pt>
                <c:pt idx="10654">
                  <c:v>42305.881327835647</c:v>
                </c:pt>
                <c:pt idx="10655">
                  <c:v>42305.88202222222</c:v>
                </c:pt>
                <c:pt idx="10656">
                  <c:v>42305.882716608794</c:v>
                </c:pt>
                <c:pt idx="10657">
                  <c:v>42305.883410995368</c:v>
                </c:pt>
                <c:pt idx="10658">
                  <c:v>42305.884105381941</c:v>
                </c:pt>
                <c:pt idx="10659">
                  <c:v>42305.884799768515</c:v>
                </c:pt>
                <c:pt idx="10660">
                  <c:v>42305.885494155089</c:v>
                </c:pt>
                <c:pt idx="10661">
                  <c:v>42305.88618854167</c:v>
                </c:pt>
                <c:pt idx="10662">
                  <c:v>42305.886882928244</c:v>
                </c:pt>
                <c:pt idx="10663">
                  <c:v>42305.887577314817</c:v>
                </c:pt>
                <c:pt idx="10664">
                  <c:v>42305.888271701391</c:v>
                </c:pt>
                <c:pt idx="10665">
                  <c:v>42305.888966087965</c:v>
                </c:pt>
                <c:pt idx="10666">
                  <c:v>42305.889660474539</c:v>
                </c:pt>
                <c:pt idx="10667">
                  <c:v>42305.890354861112</c:v>
                </c:pt>
                <c:pt idx="10668">
                  <c:v>42305.891049247686</c:v>
                </c:pt>
                <c:pt idx="10669">
                  <c:v>42305.89174363426</c:v>
                </c:pt>
                <c:pt idx="10670">
                  <c:v>42305.892438020834</c:v>
                </c:pt>
                <c:pt idx="10671">
                  <c:v>42305.893132407407</c:v>
                </c:pt>
                <c:pt idx="10672">
                  <c:v>42305.893826793981</c:v>
                </c:pt>
                <c:pt idx="10673">
                  <c:v>42305.894521180555</c:v>
                </c:pt>
                <c:pt idx="10674">
                  <c:v>42305.895215567129</c:v>
                </c:pt>
                <c:pt idx="10675">
                  <c:v>42305.895909953702</c:v>
                </c:pt>
                <c:pt idx="10676">
                  <c:v>42305.896604340276</c:v>
                </c:pt>
                <c:pt idx="10677">
                  <c:v>42305.89729872685</c:v>
                </c:pt>
                <c:pt idx="10678">
                  <c:v>42305.897993113424</c:v>
                </c:pt>
                <c:pt idx="10679">
                  <c:v>42305.898687499997</c:v>
                </c:pt>
                <c:pt idx="10680">
                  <c:v>42305.899381886571</c:v>
                </c:pt>
                <c:pt idx="10681">
                  <c:v>42305.900076273145</c:v>
                </c:pt>
                <c:pt idx="10682">
                  <c:v>42305.900770659726</c:v>
                </c:pt>
                <c:pt idx="10683">
                  <c:v>42305.9014650463</c:v>
                </c:pt>
                <c:pt idx="10684">
                  <c:v>42305.902159432873</c:v>
                </c:pt>
                <c:pt idx="10685">
                  <c:v>42305.902853819447</c:v>
                </c:pt>
                <c:pt idx="10686">
                  <c:v>42305.903548206021</c:v>
                </c:pt>
                <c:pt idx="10687">
                  <c:v>42305.904242592595</c:v>
                </c:pt>
                <c:pt idx="10688">
                  <c:v>42305.904936979168</c:v>
                </c:pt>
                <c:pt idx="10689">
                  <c:v>42305.905631365742</c:v>
                </c:pt>
                <c:pt idx="10690">
                  <c:v>42305.906325752316</c:v>
                </c:pt>
                <c:pt idx="10691">
                  <c:v>42305.907020138889</c:v>
                </c:pt>
                <c:pt idx="10692">
                  <c:v>42305.907714525463</c:v>
                </c:pt>
                <c:pt idx="10693">
                  <c:v>42305.908408912037</c:v>
                </c:pt>
                <c:pt idx="10694">
                  <c:v>42305.909103298611</c:v>
                </c:pt>
                <c:pt idx="10695">
                  <c:v>42305.909797685184</c:v>
                </c:pt>
                <c:pt idx="10696">
                  <c:v>42305.910492071758</c:v>
                </c:pt>
                <c:pt idx="10697">
                  <c:v>42305.911186458332</c:v>
                </c:pt>
                <c:pt idx="10698">
                  <c:v>42305.911880844906</c:v>
                </c:pt>
                <c:pt idx="10699">
                  <c:v>42305.912575231479</c:v>
                </c:pt>
                <c:pt idx="10700">
                  <c:v>42305.913269618053</c:v>
                </c:pt>
                <c:pt idx="10701">
                  <c:v>42305.913964004627</c:v>
                </c:pt>
                <c:pt idx="10702">
                  <c:v>42305.914658391201</c:v>
                </c:pt>
                <c:pt idx="10703">
                  <c:v>42305.915352777774</c:v>
                </c:pt>
                <c:pt idx="10704">
                  <c:v>42305.916047164355</c:v>
                </c:pt>
                <c:pt idx="10705">
                  <c:v>42305.916741550929</c:v>
                </c:pt>
                <c:pt idx="10706">
                  <c:v>42305.917435937503</c:v>
                </c:pt>
                <c:pt idx="10707">
                  <c:v>42305.918130324077</c:v>
                </c:pt>
                <c:pt idx="10708">
                  <c:v>42305.91882471065</c:v>
                </c:pt>
                <c:pt idx="10709">
                  <c:v>42305.919519097224</c:v>
                </c:pt>
                <c:pt idx="10710">
                  <c:v>42305.920213483798</c:v>
                </c:pt>
                <c:pt idx="10711">
                  <c:v>42305.920907870372</c:v>
                </c:pt>
                <c:pt idx="10712">
                  <c:v>42305.921602256945</c:v>
                </c:pt>
                <c:pt idx="10713">
                  <c:v>42305.922296643519</c:v>
                </c:pt>
                <c:pt idx="10714">
                  <c:v>42305.922991030093</c:v>
                </c:pt>
                <c:pt idx="10715">
                  <c:v>42305.923685416667</c:v>
                </c:pt>
                <c:pt idx="10716">
                  <c:v>42305.92437980324</c:v>
                </c:pt>
                <c:pt idx="10717">
                  <c:v>42305.925074189814</c:v>
                </c:pt>
                <c:pt idx="10718">
                  <c:v>42305.925768576388</c:v>
                </c:pt>
                <c:pt idx="10719">
                  <c:v>42305.926462962962</c:v>
                </c:pt>
                <c:pt idx="10720">
                  <c:v>42305.927157349535</c:v>
                </c:pt>
                <c:pt idx="10721">
                  <c:v>42305.927851736109</c:v>
                </c:pt>
                <c:pt idx="10722">
                  <c:v>42305.928546122683</c:v>
                </c:pt>
                <c:pt idx="10723">
                  <c:v>42305.929240509256</c:v>
                </c:pt>
                <c:pt idx="10724">
                  <c:v>42305.92993489583</c:v>
                </c:pt>
                <c:pt idx="10725">
                  <c:v>42305.930629282404</c:v>
                </c:pt>
                <c:pt idx="10726">
                  <c:v>42305.931323668985</c:v>
                </c:pt>
                <c:pt idx="10727">
                  <c:v>42305.932018055559</c:v>
                </c:pt>
                <c:pt idx="10728">
                  <c:v>42305.932712442132</c:v>
                </c:pt>
                <c:pt idx="10729">
                  <c:v>42305.933406828706</c:v>
                </c:pt>
                <c:pt idx="10730">
                  <c:v>42305.93410121528</c:v>
                </c:pt>
                <c:pt idx="10731">
                  <c:v>42305.934795601854</c:v>
                </c:pt>
                <c:pt idx="10732">
                  <c:v>42305.935489988427</c:v>
                </c:pt>
                <c:pt idx="10733">
                  <c:v>42305.936184375001</c:v>
                </c:pt>
                <c:pt idx="10734">
                  <c:v>42305.936878761575</c:v>
                </c:pt>
                <c:pt idx="10735">
                  <c:v>42305.937573148149</c:v>
                </c:pt>
                <c:pt idx="10736">
                  <c:v>42305.938267534722</c:v>
                </c:pt>
                <c:pt idx="10737">
                  <c:v>42305.938961921296</c:v>
                </c:pt>
                <c:pt idx="10738">
                  <c:v>42305.93965630787</c:v>
                </c:pt>
                <c:pt idx="10739">
                  <c:v>42305.940350694444</c:v>
                </c:pt>
                <c:pt idx="10740">
                  <c:v>42305.941045081017</c:v>
                </c:pt>
                <c:pt idx="10741">
                  <c:v>42305.941739467591</c:v>
                </c:pt>
                <c:pt idx="10742">
                  <c:v>42305.942433854165</c:v>
                </c:pt>
                <c:pt idx="10743">
                  <c:v>42305.943128240739</c:v>
                </c:pt>
                <c:pt idx="10744">
                  <c:v>42305.943822627312</c:v>
                </c:pt>
                <c:pt idx="10745">
                  <c:v>42305.944517013886</c:v>
                </c:pt>
                <c:pt idx="10746">
                  <c:v>42305.94521140046</c:v>
                </c:pt>
                <c:pt idx="10747">
                  <c:v>42305.945905787034</c:v>
                </c:pt>
                <c:pt idx="10748">
                  <c:v>42305.946600173615</c:v>
                </c:pt>
                <c:pt idx="10749">
                  <c:v>42305.947294560188</c:v>
                </c:pt>
                <c:pt idx="10750">
                  <c:v>42305.947988946762</c:v>
                </c:pt>
                <c:pt idx="10751">
                  <c:v>42305.948683333336</c:v>
                </c:pt>
                <c:pt idx="10752">
                  <c:v>42305.94937771991</c:v>
                </c:pt>
                <c:pt idx="10753">
                  <c:v>42305.950072106483</c:v>
                </c:pt>
                <c:pt idx="10754">
                  <c:v>42305.950766493057</c:v>
                </c:pt>
                <c:pt idx="10755">
                  <c:v>42305.951460879631</c:v>
                </c:pt>
                <c:pt idx="10756">
                  <c:v>42305.952155266204</c:v>
                </c:pt>
                <c:pt idx="10757">
                  <c:v>42305.952849652778</c:v>
                </c:pt>
                <c:pt idx="10758">
                  <c:v>42305.953544039352</c:v>
                </c:pt>
                <c:pt idx="10759">
                  <c:v>42305.954238425926</c:v>
                </c:pt>
                <c:pt idx="10760">
                  <c:v>42305.954932812499</c:v>
                </c:pt>
                <c:pt idx="10761">
                  <c:v>42305.955627199073</c:v>
                </c:pt>
                <c:pt idx="10762">
                  <c:v>42305.956321585647</c:v>
                </c:pt>
                <c:pt idx="10763">
                  <c:v>42305.957015972221</c:v>
                </c:pt>
                <c:pt idx="10764">
                  <c:v>42305.957710358794</c:v>
                </c:pt>
                <c:pt idx="10765">
                  <c:v>42305.958404745368</c:v>
                </c:pt>
                <c:pt idx="10766">
                  <c:v>42305.959099131942</c:v>
                </c:pt>
                <c:pt idx="10767">
                  <c:v>42305.959793518516</c:v>
                </c:pt>
                <c:pt idx="10768">
                  <c:v>42305.960487905089</c:v>
                </c:pt>
                <c:pt idx="10769">
                  <c:v>42305.961182291663</c:v>
                </c:pt>
                <c:pt idx="10770">
                  <c:v>42305.961876678244</c:v>
                </c:pt>
                <c:pt idx="10771">
                  <c:v>42305.962571064818</c:v>
                </c:pt>
                <c:pt idx="10772">
                  <c:v>42305.963265451392</c:v>
                </c:pt>
                <c:pt idx="10773">
                  <c:v>42305.963959837965</c:v>
                </c:pt>
                <c:pt idx="10774">
                  <c:v>42305.964654224539</c:v>
                </c:pt>
                <c:pt idx="10775">
                  <c:v>42305.965348611113</c:v>
                </c:pt>
                <c:pt idx="10776">
                  <c:v>42305.966042997687</c:v>
                </c:pt>
                <c:pt idx="10777">
                  <c:v>42305.96673738426</c:v>
                </c:pt>
                <c:pt idx="10778">
                  <c:v>42305.967431770834</c:v>
                </c:pt>
                <c:pt idx="10779">
                  <c:v>42305.968126157408</c:v>
                </c:pt>
                <c:pt idx="10780">
                  <c:v>42305.968820543982</c:v>
                </c:pt>
                <c:pt idx="10781">
                  <c:v>42305.969514930555</c:v>
                </c:pt>
                <c:pt idx="10782">
                  <c:v>42305.970209317129</c:v>
                </c:pt>
                <c:pt idx="10783">
                  <c:v>42305.970903703703</c:v>
                </c:pt>
                <c:pt idx="10784">
                  <c:v>42305.971598090277</c:v>
                </c:pt>
                <c:pt idx="10785">
                  <c:v>42305.97229247685</c:v>
                </c:pt>
                <c:pt idx="10786">
                  <c:v>42305.972986863424</c:v>
                </c:pt>
                <c:pt idx="10787">
                  <c:v>42305.973681249998</c:v>
                </c:pt>
                <c:pt idx="10788">
                  <c:v>42305.974375636571</c:v>
                </c:pt>
                <c:pt idx="10789">
                  <c:v>42305.975070023145</c:v>
                </c:pt>
                <c:pt idx="10790">
                  <c:v>42305.975764409719</c:v>
                </c:pt>
                <c:pt idx="10791">
                  <c:v>42305.976458796293</c:v>
                </c:pt>
                <c:pt idx="10792">
                  <c:v>42305.977153182874</c:v>
                </c:pt>
                <c:pt idx="10793">
                  <c:v>42305.977847569447</c:v>
                </c:pt>
                <c:pt idx="10794">
                  <c:v>42305.978541956021</c:v>
                </c:pt>
                <c:pt idx="10795">
                  <c:v>42305.979236342595</c:v>
                </c:pt>
                <c:pt idx="10796">
                  <c:v>42305.979930729169</c:v>
                </c:pt>
                <c:pt idx="10797">
                  <c:v>42305.980625115742</c:v>
                </c:pt>
                <c:pt idx="10798">
                  <c:v>42305.981319502316</c:v>
                </c:pt>
                <c:pt idx="10799">
                  <c:v>42305.98201388889</c:v>
                </c:pt>
                <c:pt idx="10800">
                  <c:v>42305.982708275464</c:v>
                </c:pt>
                <c:pt idx="10801">
                  <c:v>42305.983402662037</c:v>
                </c:pt>
                <c:pt idx="10802">
                  <c:v>42305.984097048611</c:v>
                </c:pt>
                <c:pt idx="10803">
                  <c:v>42305.984791435185</c:v>
                </c:pt>
                <c:pt idx="10804">
                  <c:v>42305.985485821759</c:v>
                </c:pt>
                <c:pt idx="10805">
                  <c:v>42305.986180208332</c:v>
                </c:pt>
                <c:pt idx="10806">
                  <c:v>42305.986874594906</c:v>
                </c:pt>
                <c:pt idx="10807">
                  <c:v>42305.98756898148</c:v>
                </c:pt>
                <c:pt idx="10808">
                  <c:v>42305.988263368054</c:v>
                </c:pt>
                <c:pt idx="10809">
                  <c:v>42305.988957754627</c:v>
                </c:pt>
                <c:pt idx="10810">
                  <c:v>42305.989652141201</c:v>
                </c:pt>
                <c:pt idx="10811">
                  <c:v>42305.990346527775</c:v>
                </c:pt>
                <c:pt idx="10812">
                  <c:v>42305.991040914349</c:v>
                </c:pt>
                <c:pt idx="10813">
                  <c:v>42305.991735300922</c:v>
                </c:pt>
                <c:pt idx="10814">
                  <c:v>42305.992429687503</c:v>
                </c:pt>
                <c:pt idx="10815">
                  <c:v>42305.993124074077</c:v>
                </c:pt>
                <c:pt idx="10816">
                  <c:v>42305.993818460651</c:v>
                </c:pt>
                <c:pt idx="10817">
                  <c:v>42305.994512847225</c:v>
                </c:pt>
                <c:pt idx="10818">
                  <c:v>42305.995207233798</c:v>
                </c:pt>
                <c:pt idx="10819">
                  <c:v>42305.995901620372</c:v>
                </c:pt>
                <c:pt idx="10820">
                  <c:v>42305.996596006946</c:v>
                </c:pt>
                <c:pt idx="10821">
                  <c:v>42305.99729039352</c:v>
                </c:pt>
                <c:pt idx="10822">
                  <c:v>42305.997984780093</c:v>
                </c:pt>
                <c:pt idx="10823">
                  <c:v>42305.998679166667</c:v>
                </c:pt>
                <c:pt idx="10824">
                  <c:v>42305.999373553241</c:v>
                </c:pt>
                <c:pt idx="10825">
                  <c:v>42306.000067939814</c:v>
                </c:pt>
                <c:pt idx="10826">
                  <c:v>42306.000762326388</c:v>
                </c:pt>
                <c:pt idx="10827">
                  <c:v>42306.001456712962</c:v>
                </c:pt>
                <c:pt idx="10828">
                  <c:v>42306.002151099536</c:v>
                </c:pt>
                <c:pt idx="10829">
                  <c:v>42306.002845486109</c:v>
                </c:pt>
                <c:pt idx="10830">
                  <c:v>42306.003539872683</c:v>
                </c:pt>
                <c:pt idx="10831">
                  <c:v>42306.004234259257</c:v>
                </c:pt>
                <c:pt idx="10832">
                  <c:v>42306.004928645831</c:v>
                </c:pt>
                <c:pt idx="10833">
                  <c:v>42306.005623032404</c:v>
                </c:pt>
                <c:pt idx="10834">
                  <c:v>42306.006317418978</c:v>
                </c:pt>
                <c:pt idx="10835">
                  <c:v>42306.007011805559</c:v>
                </c:pt>
                <c:pt idx="10836">
                  <c:v>42306.007706192133</c:v>
                </c:pt>
                <c:pt idx="10837">
                  <c:v>42306.008400578707</c:v>
                </c:pt>
                <c:pt idx="10838">
                  <c:v>42306.00909496528</c:v>
                </c:pt>
                <c:pt idx="10839">
                  <c:v>42306.009789351854</c:v>
                </c:pt>
                <c:pt idx="10840">
                  <c:v>42306.010483738428</c:v>
                </c:pt>
                <c:pt idx="10841">
                  <c:v>42306.011178125002</c:v>
                </c:pt>
                <c:pt idx="10842">
                  <c:v>42306.011872511575</c:v>
                </c:pt>
                <c:pt idx="10843">
                  <c:v>42306.012566898149</c:v>
                </c:pt>
                <c:pt idx="10844">
                  <c:v>42306.013261284723</c:v>
                </c:pt>
                <c:pt idx="10845">
                  <c:v>42306.013955671297</c:v>
                </c:pt>
                <c:pt idx="10846">
                  <c:v>42306.01465005787</c:v>
                </c:pt>
                <c:pt idx="10847">
                  <c:v>42306.015344444444</c:v>
                </c:pt>
                <c:pt idx="10848">
                  <c:v>42306.016038831018</c:v>
                </c:pt>
                <c:pt idx="10849">
                  <c:v>42306.016733217592</c:v>
                </c:pt>
                <c:pt idx="10850">
                  <c:v>42306.017427604165</c:v>
                </c:pt>
                <c:pt idx="10851">
                  <c:v>42306.018121990739</c:v>
                </c:pt>
                <c:pt idx="10852">
                  <c:v>42306.018816377313</c:v>
                </c:pt>
                <c:pt idx="10853">
                  <c:v>42306.019510763887</c:v>
                </c:pt>
                <c:pt idx="10854">
                  <c:v>42306.02020515046</c:v>
                </c:pt>
                <c:pt idx="10855">
                  <c:v>42306.020899537034</c:v>
                </c:pt>
                <c:pt idx="10856">
                  <c:v>42306.021593923608</c:v>
                </c:pt>
                <c:pt idx="10857">
                  <c:v>42306.022288310189</c:v>
                </c:pt>
                <c:pt idx="10858">
                  <c:v>42306.022982696762</c:v>
                </c:pt>
                <c:pt idx="10859">
                  <c:v>42306.023677083336</c:v>
                </c:pt>
                <c:pt idx="10860">
                  <c:v>42306.02437146991</c:v>
                </c:pt>
                <c:pt idx="10861">
                  <c:v>42306.025065856484</c:v>
                </c:pt>
                <c:pt idx="10862">
                  <c:v>42306.025760243057</c:v>
                </c:pt>
                <c:pt idx="10863">
                  <c:v>42306.026454629631</c:v>
                </c:pt>
                <c:pt idx="10864">
                  <c:v>42306.027149016205</c:v>
                </c:pt>
                <c:pt idx="10865">
                  <c:v>42306.027843402779</c:v>
                </c:pt>
                <c:pt idx="10866">
                  <c:v>42306.028537789352</c:v>
                </c:pt>
                <c:pt idx="10867">
                  <c:v>42306.029232175926</c:v>
                </c:pt>
                <c:pt idx="10868">
                  <c:v>42306.0299265625</c:v>
                </c:pt>
                <c:pt idx="10869">
                  <c:v>42306.030620949074</c:v>
                </c:pt>
                <c:pt idx="10870">
                  <c:v>42306.031315335647</c:v>
                </c:pt>
                <c:pt idx="10871">
                  <c:v>42306.032009722221</c:v>
                </c:pt>
                <c:pt idx="10872">
                  <c:v>42306.032704108795</c:v>
                </c:pt>
                <c:pt idx="10873">
                  <c:v>42306.033398495369</c:v>
                </c:pt>
                <c:pt idx="10874">
                  <c:v>42306.034092881942</c:v>
                </c:pt>
                <c:pt idx="10875">
                  <c:v>42306.034787268516</c:v>
                </c:pt>
                <c:pt idx="10876">
                  <c:v>42306.03548165509</c:v>
                </c:pt>
                <c:pt idx="10877">
                  <c:v>42306.036176041664</c:v>
                </c:pt>
                <c:pt idx="10878">
                  <c:v>42306.036870428237</c:v>
                </c:pt>
                <c:pt idx="10879">
                  <c:v>42306.037564814818</c:v>
                </c:pt>
                <c:pt idx="10880">
                  <c:v>42306.038259201392</c:v>
                </c:pt>
                <c:pt idx="10881">
                  <c:v>42306.038953587966</c:v>
                </c:pt>
                <c:pt idx="10882">
                  <c:v>42306.03964797454</c:v>
                </c:pt>
                <c:pt idx="10883">
                  <c:v>42306.040342361113</c:v>
                </c:pt>
                <c:pt idx="10884">
                  <c:v>42306.041036747687</c:v>
                </c:pt>
                <c:pt idx="10885">
                  <c:v>42306.041731134261</c:v>
                </c:pt>
                <c:pt idx="10886">
                  <c:v>42306.042425520835</c:v>
                </c:pt>
                <c:pt idx="10887">
                  <c:v>42306.043119907408</c:v>
                </c:pt>
                <c:pt idx="10888">
                  <c:v>42306.043814293982</c:v>
                </c:pt>
                <c:pt idx="10889">
                  <c:v>42306.044508680556</c:v>
                </c:pt>
                <c:pt idx="10890">
                  <c:v>42306.045203067129</c:v>
                </c:pt>
                <c:pt idx="10891">
                  <c:v>42306.045897453703</c:v>
                </c:pt>
                <c:pt idx="10892">
                  <c:v>42306.046591840277</c:v>
                </c:pt>
                <c:pt idx="10893">
                  <c:v>42306.047286226851</c:v>
                </c:pt>
                <c:pt idx="10894">
                  <c:v>42306.047980613424</c:v>
                </c:pt>
                <c:pt idx="10895">
                  <c:v>42306.048674999998</c:v>
                </c:pt>
                <c:pt idx="10896">
                  <c:v>42306.049369386572</c:v>
                </c:pt>
                <c:pt idx="10897">
                  <c:v>42306.050063773146</c:v>
                </c:pt>
                <c:pt idx="10898">
                  <c:v>42306.050758159719</c:v>
                </c:pt>
                <c:pt idx="10899">
                  <c:v>42306.051452546293</c:v>
                </c:pt>
                <c:pt idx="10900">
                  <c:v>42306.052146932867</c:v>
                </c:pt>
                <c:pt idx="10901">
                  <c:v>42306.052841319448</c:v>
                </c:pt>
                <c:pt idx="10902">
                  <c:v>42306.053535706022</c:v>
                </c:pt>
                <c:pt idx="10903">
                  <c:v>42306.054230092595</c:v>
                </c:pt>
                <c:pt idx="10904">
                  <c:v>42306.054924479169</c:v>
                </c:pt>
                <c:pt idx="10905">
                  <c:v>42306.055618865743</c:v>
                </c:pt>
                <c:pt idx="10906">
                  <c:v>42306.056313252317</c:v>
                </c:pt>
                <c:pt idx="10907">
                  <c:v>42306.05700763889</c:v>
                </c:pt>
                <c:pt idx="10908">
                  <c:v>42306.057702025464</c:v>
                </c:pt>
                <c:pt idx="10909">
                  <c:v>42306.058396412038</c:v>
                </c:pt>
                <c:pt idx="10910">
                  <c:v>42306.059090798612</c:v>
                </c:pt>
                <c:pt idx="10911">
                  <c:v>42306.059785185185</c:v>
                </c:pt>
                <c:pt idx="10912">
                  <c:v>42306.060479571759</c:v>
                </c:pt>
                <c:pt idx="10913">
                  <c:v>42306.061173958333</c:v>
                </c:pt>
                <c:pt idx="10914">
                  <c:v>42306.061868344907</c:v>
                </c:pt>
                <c:pt idx="10915">
                  <c:v>42306.06256273148</c:v>
                </c:pt>
                <c:pt idx="10916">
                  <c:v>42306.063257118054</c:v>
                </c:pt>
                <c:pt idx="10917">
                  <c:v>42306.063951504628</c:v>
                </c:pt>
                <c:pt idx="10918">
                  <c:v>42306.064645891202</c:v>
                </c:pt>
                <c:pt idx="10919">
                  <c:v>42306.065340277775</c:v>
                </c:pt>
                <c:pt idx="10920">
                  <c:v>42306.066034664349</c:v>
                </c:pt>
                <c:pt idx="10921">
                  <c:v>42306.066729050923</c:v>
                </c:pt>
                <c:pt idx="10922">
                  <c:v>42306.067423437496</c:v>
                </c:pt>
                <c:pt idx="10923">
                  <c:v>42306.068117824077</c:v>
                </c:pt>
                <c:pt idx="10924">
                  <c:v>42306.068812210651</c:v>
                </c:pt>
                <c:pt idx="10925">
                  <c:v>42306.069506597225</c:v>
                </c:pt>
                <c:pt idx="10926">
                  <c:v>42306.070200983799</c:v>
                </c:pt>
                <c:pt idx="10927">
                  <c:v>42306.070895370372</c:v>
                </c:pt>
                <c:pt idx="10928">
                  <c:v>42306.071589756946</c:v>
                </c:pt>
                <c:pt idx="10929">
                  <c:v>42306.07228414352</c:v>
                </c:pt>
                <c:pt idx="10930">
                  <c:v>42306.072978530094</c:v>
                </c:pt>
                <c:pt idx="10931">
                  <c:v>42306.073672916667</c:v>
                </c:pt>
                <c:pt idx="10932">
                  <c:v>42306.074367303241</c:v>
                </c:pt>
                <c:pt idx="10933">
                  <c:v>42306.075061689815</c:v>
                </c:pt>
                <c:pt idx="10934">
                  <c:v>42306.075756076389</c:v>
                </c:pt>
                <c:pt idx="10935">
                  <c:v>42306.076450462962</c:v>
                </c:pt>
                <c:pt idx="10936">
                  <c:v>42306.077144849536</c:v>
                </c:pt>
                <c:pt idx="10937">
                  <c:v>42306.07783923611</c:v>
                </c:pt>
                <c:pt idx="10938">
                  <c:v>42306.078533622684</c:v>
                </c:pt>
                <c:pt idx="10939">
                  <c:v>42306.079228009257</c:v>
                </c:pt>
                <c:pt idx="10940">
                  <c:v>42306.079922395831</c:v>
                </c:pt>
                <c:pt idx="10941">
                  <c:v>42306.080616782405</c:v>
                </c:pt>
                <c:pt idx="10942">
                  <c:v>42306.081311168979</c:v>
                </c:pt>
                <c:pt idx="10943">
                  <c:v>42306.082005555552</c:v>
                </c:pt>
                <c:pt idx="10944">
                  <c:v>42306.082699942126</c:v>
                </c:pt>
                <c:pt idx="10945">
                  <c:v>42306.083394328707</c:v>
                </c:pt>
                <c:pt idx="10946">
                  <c:v>42306.084088715281</c:v>
                </c:pt>
                <c:pt idx="10947">
                  <c:v>42306.084783101855</c:v>
                </c:pt>
                <c:pt idx="10948">
                  <c:v>42306.085477488428</c:v>
                </c:pt>
                <c:pt idx="10949">
                  <c:v>42306.086171875002</c:v>
                </c:pt>
                <c:pt idx="10950">
                  <c:v>42306.086866261576</c:v>
                </c:pt>
                <c:pt idx="10951">
                  <c:v>42306.08756064815</c:v>
                </c:pt>
                <c:pt idx="10952">
                  <c:v>42306.088255034723</c:v>
                </c:pt>
                <c:pt idx="10953">
                  <c:v>42306.088949421297</c:v>
                </c:pt>
                <c:pt idx="10954">
                  <c:v>42306.089643807871</c:v>
                </c:pt>
                <c:pt idx="10955">
                  <c:v>42306.090338194444</c:v>
                </c:pt>
                <c:pt idx="10956">
                  <c:v>42306.091032581018</c:v>
                </c:pt>
                <c:pt idx="10957">
                  <c:v>42306.091726967592</c:v>
                </c:pt>
                <c:pt idx="10958">
                  <c:v>42306.092421354166</c:v>
                </c:pt>
                <c:pt idx="10959">
                  <c:v>42306.093115740739</c:v>
                </c:pt>
                <c:pt idx="10960">
                  <c:v>42306.093810127313</c:v>
                </c:pt>
                <c:pt idx="10961">
                  <c:v>42306.094504513887</c:v>
                </c:pt>
                <c:pt idx="10962">
                  <c:v>42306.095198900461</c:v>
                </c:pt>
                <c:pt idx="10963">
                  <c:v>42306.095893287034</c:v>
                </c:pt>
                <c:pt idx="10964">
                  <c:v>42306.096587673608</c:v>
                </c:pt>
                <c:pt idx="10965">
                  <c:v>42306.097282060182</c:v>
                </c:pt>
                <c:pt idx="10966">
                  <c:v>42306.097976446756</c:v>
                </c:pt>
                <c:pt idx="10967">
                  <c:v>42306.098670833337</c:v>
                </c:pt>
                <c:pt idx="10968">
                  <c:v>42306.09936521991</c:v>
                </c:pt>
                <c:pt idx="10969">
                  <c:v>42306.100059606484</c:v>
                </c:pt>
                <c:pt idx="10970">
                  <c:v>42306.100753993058</c:v>
                </c:pt>
                <c:pt idx="10971">
                  <c:v>42306.101448379632</c:v>
                </c:pt>
                <c:pt idx="10972">
                  <c:v>42306.102142766205</c:v>
                </c:pt>
                <c:pt idx="10973">
                  <c:v>42306.102837152779</c:v>
                </c:pt>
                <c:pt idx="10974">
                  <c:v>42306.103531539353</c:v>
                </c:pt>
                <c:pt idx="10975">
                  <c:v>42306.104225925927</c:v>
                </c:pt>
                <c:pt idx="10976">
                  <c:v>42306.1049203125</c:v>
                </c:pt>
                <c:pt idx="10977">
                  <c:v>42306.105614699074</c:v>
                </c:pt>
                <c:pt idx="10978">
                  <c:v>42306.106309085648</c:v>
                </c:pt>
                <c:pt idx="10979">
                  <c:v>42306.107003472222</c:v>
                </c:pt>
                <c:pt idx="10980">
                  <c:v>42306.107697858795</c:v>
                </c:pt>
                <c:pt idx="10981">
                  <c:v>42306.108392245369</c:v>
                </c:pt>
                <c:pt idx="10982">
                  <c:v>42306.109086631943</c:v>
                </c:pt>
                <c:pt idx="10983">
                  <c:v>42306.109781018517</c:v>
                </c:pt>
                <c:pt idx="10984">
                  <c:v>42306.11047540509</c:v>
                </c:pt>
                <c:pt idx="10985">
                  <c:v>42306.111169791664</c:v>
                </c:pt>
                <c:pt idx="10986">
                  <c:v>42306.111864178238</c:v>
                </c:pt>
                <c:pt idx="10987">
                  <c:v>42306.112558564811</c:v>
                </c:pt>
                <c:pt idx="10988">
                  <c:v>42306.113252951392</c:v>
                </c:pt>
                <c:pt idx="10989">
                  <c:v>42306.113947337966</c:v>
                </c:pt>
                <c:pt idx="10990">
                  <c:v>42306.11464172454</c:v>
                </c:pt>
                <c:pt idx="10991">
                  <c:v>42306.115336111114</c:v>
                </c:pt>
                <c:pt idx="10992">
                  <c:v>42306.116030497687</c:v>
                </c:pt>
                <c:pt idx="10993">
                  <c:v>42306.116724884261</c:v>
                </c:pt>
                <c:pt idx="10994">
                  <c:v>42306.117419270835</c:v>
                </c:pt>
                <c:pt idx="10995">
                  <c:v>42306.118113657409</c:v>
                </c:pt>
                <c:pt idx="10996">
                  <c:v>42306.118808043982</c:v>
                </c:pt>
                <c:pt idx="10997">
                  <c:v>42306.119502430556</c:v>
                </c:pt>
                <c:pt idx="10998">
                  <c:v>42306.12019681713</c:v>
                </c:pt>
                <c:pt idx="10999">
                  <c:v>42306.120891203704</c:v>
                </c:pt>
                <c:pt idx="11000">
                  <c:v>42306.121585590277</c:v>
                </c:pt>
                <c:pt idx="11001">
                  <c:v>42306.122279976851</c:v>
                </c:pt>
                <c:pt idx="11002">
                  <c:v>42306.122974363425</c:v>
                </c:pt>
                <c:pt idx="11003">
                  <c:v>42306.123668749999</c:v>
                </c:pt>
                <c:pt idx="11004">
                  <c:v>42306.124363136572</c:v>
                </c:pt>
                <c:pt idx="11005">
                  <c:v>42306.125057523146</c:v>
                </c:pt>
                <c:pt idx="11006">
                  <c:v>42306.12575190972</c:v>
                </c:pt>
                <c:pt idx="11007">
                  <c:v>42306.126446296294</c:v>
                </c:pt>
                <c:pt idx="11008">
                  <c:v>42306.127140682867</c:v>
                </c:pt>
                <c:pt idx="11009">
                  <c:v>42306.127835069441</c:v>
                </c:pt>
                <c:pt idx="11010">
                  <c:v>42306.128529456022</c:v>
                </c:pt>
                <c:pt idx="11011">
                  <c:v>42306.129223842596</c:v>
                </c:pt>
                <c:pt idx="11012">
                  <c:v>42306.12991822917</c:v>
                </c:pt>
                <c:pt idx="11013">
                  <c:v>42306.130612615743</c:v>
                </c:pt>
                <c:pt idx="11014">
                  <c:v>42306.131307002317</c:v>
                </c:pt>
                <c:pt idx="11015">
                  <c:v>42306.132001388891</c:v>
                </c:pt>
                <c:pt idx="11016">
                  <c:v>42306.132695775465</c:v>
                </c:pt>
                <c:pt idx="11017">
                  <c:v>42306.133390162038</c:v>
                </c:pt>
                <c:pt idx="11018">
                  <c:v>42306.134084548612</c:v>
                </c:pt>
                <c:pt idx="11019">
                  <c:v>42306.134778935186</c:v>
                </c:pt>
                <c:pt idx="11020">
                  <c:v>42306.135473321759</c:v>
                </c:pt>
                <c:pt idx="11021">
                  <c:v>42306.136167708333</c:v>
                </c:pt>
                <c:pt idx="11022">
                  <c:v>42306.136862094907</c:v>
                </c:pt>
                <c:pt idx="11023">
                  <c:v>42306.137556481481</c:v>
                </c:pt>
                <c:pt idx="11024">
                  <c:v>42306.138250868054</c:v>
                </c:pt>
                <c:pt idx="11025">
                  <c:v>42306.138945254628</c:v>
                </c:pt>
                <c:pt idx="11026">
                  <c:v>42306.139639641202</c:v>
                </c:pt>
                <c:pt idx="11027">
                  <c:v>42306.140334027776</c:v>
                </c:pt>
                <c:pt idx="11028">
                  <c:v>42306.141028414349</c:v>
                </c:pt>
                <c:pt idx="11029">
                  <c:v>42306.141722800923</c:v>
                </c:pt>
                <c:pt idx="11030">
                  <c:v>42306.142417187497</c:v>
                </c:pt>
                <c:pt idx="11031">
                  <c:v>42306.143111574071</c:v>
                </c:pt>
                <c:pt idx="11032">
                  <c:v>42306.143805960652</c:v>
                </c:pt>
                <c:pt idx="11033">
                  <c:v>42306.144500347225</c:v>
                </c:pt>
                <c:pt idx="11034">
                  <c:v>42306.145194733799</c:v>
                </c:pt>
                <c:pt idx="11035">
                  <c:v>42306.145889120373</c:v>
                </c:pt>
                <c:pt idx="11036">
                  <c:v>42306.146583506947</c:v>
                </c:pt>
                <c:pt idx="11037">
                  <c:v>42306.14727789352</c:v>
                </c:pt>
                <c:pt idx="11038">
                  <c:v>42306.147972280094</c:v>
                </c:pt>
                <c:pt idx="11039">
                  <c:v>42306.148666666668</c:v>
                </c:pt>
                <c:pt idx="11040">
                  <c:v>42306.149361053242</c:v>
                </c:pt>
                <c:pt idx="11041">
                  <c:v>42306.150055439815</c:v>
                </c:pt>
                <c:pt idx="11042">
                  <c:v>42306.150749826389</c:v>
                </c:pt>
                <c:pt idx="11043">
                  <c:v>42306.151444212963</c:v>
                </c:pt>
                <c:pt idx="11044">
                  <c:v>42306.152138599537</c:v>
                </c:pt>
                <c:pt idx="11045">
                  <c:v>42306.15283298611</c:v>
                </c:pt>
                <c:pt idx="11046">
                  <c:v>42306.153527372684</c:v>
                </c:pt>
                <c:pt idx="11047">
                  <c:v>42306.154221759258</c:v>
                </c:pt>
                <c:pt idx="11048">
                  <c:v>42306.154916145832</c:v>
                </c:pt>
                <c:pt idx="11049">
                  <c:v>42306.155610532405</c:v>
                </c:pt>
                <c:pt idx="11050">
                  <c:v>42306.156304918979</c:v>
                </c:pt>
                <c:pt idx="11051">
                  <c:v>42306.156999305553</c:v>
                </c:pt>
                <c:pt idx="11052">
                  <c:v>42306.157693692126</c:v>
                </c:pt>
                <c:pt idx="11053">
                  <c:v>42306.1583880787</c:v>
                </c:pt>
                <c:pt idx="11054">
                  <c:v>42306.159082465281</c:v>
                </c:pt>
                <c:pt idx="11055">
                  <c:v>42306.159776851855</c:v>
                </c:pt>
                <c:pt idx="11056">
                  <c:v>42306.160471238429</c:v>
                </c:pt>
                <c:pt idx="11057">
                  <c:v>42306.161165625002</c:v>
                </c:pt>
                <c:pt idx="11058">
                  <c:v>42306.161860011576</c:v>
                </c:pt>
                <c:pt idx="11059">
                  <c:v>42306.16255439815</c:v>
                </c:pt>
                <c:pt idx="11060">
                  <c:v>42306.163248784724</c:v>
                </c:pt>
                <c:pt idx="11061">
                  <c:v>42306.163943171297</c:v>
                </c:pt>
                <c:pt idx="11062">
                  <c:v>42306.164637557871</c:v>
                </c:pt>
                <c:pt idx="11063">
                  <c:v>42306.165331944445</c:v>
                </c:pt>
                <c:pt idx="11064">
                  <c:v>42306.166026331019</c:v>
                </c:pt>
                <c:pt idx="11065">
                  <c:v>42306.166720717592</c:v>
                </c:pt>
                <c:pt idx="11066">
                  <c:v>42306.167415104166</c:v>
                </c:pt>
                <c:pt idx="11067">
                  <c:v>42306.16810949074</c:v>
                </c:pt>
                <c:pt idx="11068">
                  <c:v>42306.168803877314</c:v>
                </c:pt>
                <c:pt idx="11069">
                  <c:v>42306.169498263887</c:v>
                </c:pt>
                <c:pt idx="11070">
                  <c:v>42306.170192650461</c:v>
                </c:pt>
                <c:pt idx="11071">
                  <c:v>42306.170887037035</c:v>
                </c:pt>
                <c:pt idx="11072">
                  <c:v>42306.171581423609</c:v>
                </c:pt>
                <c:pt idx="11073">
                  <c:v>42306.172275810182</c:v>
                </c:pt>
                <c:pt idx="11074">
                  <c:v>42306.172970196756</c:v>
                </c:pt>
                <c:pt idx="11075">
                  <c:v>42306.17366458333</c:v>
                </c:pt>
                <c:pt idx="11076">
                  <c:v>42306.174358969911</c:v>
                </c:pt>
                <c:pt idx="11077">
                  <c:v>42306.175053356485</c:v>
                </c:pt>
                <c:pt idx="11078">
                  <c:v>42306.175747743058</c:v>
                </c:pt>
                <c:pt idx="11079">
                  <c:v>42306.176442129632</c:v>
                </c:pt>
                <c:pt idx="11080">
                  <c:v>42306.177136516206</c:v>
                </c:pt>
                <c:pt idx="11081">
                  <c:v>42306.17783090278</c:v>
                </c:pt>
                <c:pt idx="11082">
                  <c:v>42306.178525289353</c:v>
                </c:pt>
                <c:pt idx="11083">
                  <c:v>42306.179219675927</c:v>
                </c:pt>
                <c:pt idx="11084">
                  <c:v>42306.179914062501</c:v>
                </c:pt>
                <c:pt idx="11085">
                  <c:v>42306.180608449074</c:v>
                </c:pt>
                <c:pt idx="11086">
                  <c:v>42306.181302835648</c:v>
                </c:pt>
                <c:pt idx="11087">
                  <c:v>42306.181997222222</c:v>
                </c:pt>
                <c:pt idx="11088">
                  <c:v>42306.182691608796</c:v>
                </c:pt>
                <c:pt idx="11089">
                  <c:v>42306.183385995369</c:v>
                </c:pt>
                <c:pt idx="11090">
                  <c:v>42306.184080381943</c:v>
                </c:pt>
                <c:pt idx="11091">
                  <c:v>42306.184774768517</c:v>
                </c:pt>
                <c:pt idx="11092">
                  <c:v>42306.185469155091</c:v>
                </c:pt>
                <c:pt idx="11093">
                  <c:v>42306.186163541664</c:v>
                </c:pt>
                <c:pt idx="11094">
                  <c:v>42306.186857928238</c:v>
                </c:pt>
                <c:pt idx="11095">
                  <c:v>42306.187552314812</c:v>
                </c:pt>
                <c:pt idx="11096">
                  <c:v>42306.188246701386</c:v>
                </c:pt>
                <c:pt idx="11097">
                  <c:v>42306.188941087959</c:v>
                </c:pt>
                <c:pt idx="11098">
                  <c:v>42306.18963547454</c:v>
                </c:pt>
                <c:pt idx="11099">
                  <c:v>42306.190329861114</c:v>
                </c:pt>
                <c:pt idx="11100">
                  <c:v>42306.191024247688</c:v>
                </c:pt>
                <c:pt idx="11101">
                  <c:v>42306.191718634262</c:v>
                </c:pt>
                <c:pt idx="11102">
                  <c:v>42306.192413020835</c:v>
                </c:pt>
                <c:pt idx="11103">
                  <c:v>42306.193107407409</c:v>
                </c:pt>
                <c:pt idx="11104">
                  <c:v>42306.193801793983</c:v>
                </c:pt>
                <c:pt idx="11105">
                  <c:v>42306.194496180557</c:v>
                </c:pt>
                <c:pt idx="11106">
                  <c:v>42306.19519056713</c:v>
                </c:pt>
                <c:pt idx="11107">
                  <c:v>42306.195884953704</c:v>
                </c:pt>
                <c:pt idx="11108">
                  <c:v>42306.196579340278</c:v>
                </c:pt>
                <c:pt idx="11109">
                  <c:v>42306.197273726852</c:v>
                </c:pt>
                <c:pt idx="11110">
                  <c:v>42306.197968113425</c:v>
                </c:pt>
                <c:pt idx="11111">
                  <c:v>42306.198662499999</c:v>
                </c:pt>
                <c:pt idx="11112">
                  <c:v>42306.199356886573</c:v>
                </c:pt>
                <c:pt idx="11113">
                  <c:v>42306.200051273147</c:v>
                </c:pt>
                <c:pt idx="11114">
                  <c:v>42306.20074565972</c:v>
                </c:pt>
                <c:pt idx="11115">
                  <c:v>42306.201440046294</c:v>
                </c:pt>
                <c:pt idx="11116">
                  <c:v>42306.202134432868</c:v>
                </c:pt>
                <c:pt idx="11117">
                  <c:v>42306.202828819441</c:v>
                </c:pt>
                <c:pt idx="11118">
                  <c:v>42306.203523206015</c:v>
                </c:pt>
                <c:pt idx="11119">
                  <c:v>42306.204217592589</c:v>
                </c:pt>
                <c:pt idx="11120">
                  <c:v>42306.20491197917</c:v>
                </c:pt>
                <c:pt idx="11121">
                  <c:v>42306.205606365744</c:v>
                </c:pt>
                <c:pt idx="11122">
                  <c:v>42306.206300752317</c:v>
                </c:pt>
                <c:pt idx="11123">
                  <c:v>42306.206995138891</c:v>
                </c:pt>
                <c:pt idx="11124">
                  <c:v>42306.207689525465</c:v>
                </c:pt>
                <c:pt idx="11125">
                  <c:v>42306.208383912039</c:v>
                </c:pt>
                <c:pt idx="11126">
                  <c:v>42306.209078298612</c:v>
                </c:pt>
                <c:pt idx="11127">
                  <c:v>42306.209772685186</c:v>
                </c:pt>
                <c:pt idx="11128">
                  <c:v>42306.21046707176</c:v>
                </c:pt>
                <c:pt idx="11129">
                  <c:v>42306.211161458334</c:v>
                </c:pt>
                <c:pt idx="11130">
                  <c:v>42306.211855844907</c:v>
                </c:pt>
                <c:pt idx="11131">
                  <c:v>42306.212550231481</c:v>
                </c:pt>
                <c:pt idx="11132">
                  <c:v>42306.213244618055</c:v>
                </c:pt>
                <c:pt idx="11133">
                  <c:v>42306.213939004629</c:v>
                </c:pt>
                <c:pt idx="11134">
                  <c:v>42306.214633391202</c:v>
                </c:pt>
                <c:pt idx="11135">
                  <c:v>42306.215327777776</c:v>
                </c:pt>
                <c:pt idx="11136">
                  <c:v>42306.21602216435</c:v>
                </c:pt>
                <c:pt idx="11137">
                  <c:v>42306.216716550924</c:v>
                </c:pt>
                <c:pt idx="11138">
                  <c:v>42306.217410937497</c:v>
                </c:pt>
                <c:pt idx="11139">
                  <c:v>42306.218105324071</c:v>
                </c:pt>
                <c:pt idx="11140">
                  <c:v>42306.218799710645</c:v>
                </c:pt>
                <c:pt idx="11141">
                  <c:v>42306.219494097226</c:v>
                </c:pt>
                <c:pt idx="11142">
                  <c:v>42306.2201884838</c:v>
                </c:pt>
                <c:pt idx="11143">
                  <c:v>42306.220882870373</c:v>
                </c:pt>
                <c:pt idx="11144">
                  <c:v>42306.221577256947</c:v>
                </c:pt>
                <c:pt idx="11145">
                  <c:v>42306.222271643521</c:v>
                </c:pt>
                <c:pt idx="11146">
                  <c:v>42306.222966030095</c:v>
                </c:pt>
                <c:pt idx="11147">
                  <c:v>42306.223660416668</c:v>
                </c:pt>
                <c:pt idx="11148">
                  <c:v>42306.224354803242</c:v>
                </c:pt>
                <c:pt idx="11149">
                  <c:v>42306.225049189816</c:v>
                </c:pt>
                <c:pt idx="11150">
                  <c:v>42306.22574357639</c:v>
                </c:pt>
                <c:pt idx="11151">
                  <c:v>42306.226437962963</c:v>
                </c:pt>
                <c:pt idx="11152">
                  <c:v>42306.227132349537</c:v>
                </c:pt>
                <c:pt idx="11153">
                  <c:v>42306.227826736111</c:v>
                </c:pt>
                <c:pt idx="11154">
                  <c:v>42306.228521122684</c:v>
                </c:pt>
                <c:pt idx="11155">
                  <c:v>42306.229215509258</c:v>
                </c:pt>
                <c:pt idx="11156">
                  <c:v>42306.229909895832</c:v>
                </c:pt>
                <c:pt idx="11157">
                  <c:v>42306.230604282406</c:v>
                </c:pt>
                <c:pt idx="11158">
                  <c:v>42306.231298668979</c:v>
                </c:pt>
                <c:pt idx="11159">
                  <c:v>42306.231993055553</c:v>
                </c:pt>
                <c:pt idx="11160">
                  <c:v>42306.232687442127</c:v>
                </c:pt>
                <c:pt idx="11161">
                  <c:v>42306.233381828701</c:v>
                </c:pt>
                <c:pt idx="11162">
                  <c:v>42306.234076215274</c:v>
                </c:pt>
                <c:pt idx="11163">
                  <c:v>42306.234770601855</c:v>
                </c:pt>
                <c:pt idx="11164">
                  <c:v>42306.235464988429</c:v>
                </c:pt>
                <c:pt idx="11165">
                  <c:v>42306.236159375003</c:v>
                </c:pt>
                <c:pt idx="11166">
                  <c:v>42306.236853761577</c:v>
                </c:pt>
                <c:pt idx="11167">
                  <c:v>42306.23754814815</c:v>
                </c:pt>
                <c:pt idx="11168">
                  <c:v>42306.238242534724</c:v>
                </c:pt>
                <c:pt idx="11169">
                  <c:v>42306.238936921298</c:v>
                </c:pt>
                <c:pt idx="11170">
                  <c:v>42306.239631307872</c:v>
                </c:pt>
                <c:pt idx="11171">
                  <c:v>42306.240325694445</c:v>
                </c:pt>
                <c:pt idx="11172">
                  <c:v>42306.241020081019</c:v>
                </c:pt>
                <c:pt idx="11173">
                  <c:v>42306.241714467593</c:v>
                </c:pt>
                <c:pt idx="11174">
                  <c:v>42306.242408854167</c:v>
                </c:pt>
                <c:pt idx="11175">
                  <c:v>42306.24310324074</c:v>
                </c:pt>
                <c:pt idx="11176">
                  <c:v>42306.243797627314</c:v>
                </c:pt>
                <c:pt idx="11177">
                  <c:v>42306.244492013888</c:v>
                </c:pt>
                <c:pt idx="11178">
                  <c:v>42306.245186400462</c:v>
                </c:pt>
                <c:pt idx="11179">
                  <c:v>42306.245880787035</c:v>
                </c:pt>
                <c:pt idx="11180">
                  <c:v>42306.246575173609</c:v>
                </c:pt>
                <c:pt idx="11181">
                  <c:v>42306.247269560183</c:v>
                </c:pt>
                <c:pt idx="11182">
                  <c:v>42306.247963946756</c:v>
                </c:pt>
                <c:pt idx="11183">
                  <c:v>42306.24865833333</c:v>
                </c:pt>
                <c:pt idx="11184">
                  <c:v>42306.249352719904</c:v>
                </c:pt>
                <c:pt idx="11185">
                  <c:v>42306.250047106485</c:v>
                </c:pt>
                <c:pt idx="11186">
                  <c:v>42306.250741493059</c:v>
                </c:pt>
                <c:pt idx="11187">
                  <c:v>42306.251435879632</c:v>
                </c:pt>
                <c:pt idx="11188">
                  <c:v>42306.252130266206</c:v>
                </c:pt>
                <c:pt idx="11189">
                  <c:v>42306.25282465278</c:v>
                </c:pt>
                <c:pt idx="11190">
                  <c:v>42306.253519039354</c:v>
                </c:pt>
                <c:pt idx="11191">
                  <c:v>42306.254213425927</c:v>
                </c:pt>
                <c:pt idx="11192">
                  <c:v>42306.254907812501</c:v>
                </c:pt>
                <c:pt idx="11193">
                  <c:v>42306.255602199075</c:v>
                </c:pt>
                <c:pt idx="11194">
                  <c:v>42306.256296585649</c:v>
                </c:pt>
                <c:pt idx="11195">
                  <c:v>42306.256990972222</c:v>
                </c:pt>
                <c:pt idx="11196">
                  <c:v>42306.257685358796</c:v>
                </c:pt>
                <c:pt idx="11197">
                  <c:v>42306.25837974537</c:v>
                </c:pt>
                <c:pt idx="11198">
                  <c:v>42306.259074131944</c:v>
                </c:pt>
                <c:pt idx="11199">
                  <c:v>42306.259768518517</c:v>
                </c:pt>
                <c:pt idx="11200">
                  <c:v>42306.260462905091</c:v>
                </c:pt>
                <c:pt idx="11201">
                  <c:v>42306.261157291665</c:v>
                </c:pt>
                <c:pt idx="11202">
                  <c:v>42306.261851678239</c:v>
                </c:pt>
                <c:pt idx="11203">
                  <c:v>42306.262546064812</c:v>
                </c:pt>
                <c:pt idx="11204">
                  <c:v>42306.263240451386</c:v>
                </c:pt>
                <c:pt idx="11205">
                  <c:v>42306.26393483796</c:v>
                </c:pt>
                <c:pt idx="11206">
                  <c:v>42306.264629224534</c:v>
                </c:pt>
                <c:pt idx="11207">
                  <c:v>42306.265323611115</c:v>
                </c:pt>
                <c:pt idx="11208">
                  <c:v>42306.266017997688</c:v>
                </c:pt>
                <c:pt idx="11209">
                  <c:v>42306.266712384262</c:v>
                </c:pt>
                <c:pt idx="11210">
                  <c:v>42306.267406770836</c:v>
                </c:pt>
                <c:pt idx="11211">
                  <c:v>42306.26810115741</c:v>
                </c:pt>
                <c:pt idx="11212">
                  <c:v>42306.268795543983</c:v>
                </c:pt>
                <c:pt idx="11213">
                  <c:v>42306.269489930557</c:v>
                </c:pt>
                <c:pt idx="11214">
                  <c:v>42306.270184317131</c:v>
                </c:pt>
                <c:pt idx="11215">
                  <c:v>42306.270878703705</c:v>
                </c:pt>
                <c:pt idx="11216">
                  <c:v>42306.271573090278</c:v>
                </c:pt>
                <c:pt idx="11217">
                  <c:v>42306.272267476852</c:v>
                </c:pt>
                <c:pt idx="11218">
                  <c:v>42306.272961863426</c:v>
                </c:pt>
                <c:pt idx="11219">
                  <c:v>42306.273656249999</c:v>
                </c:pt>
                <c:pt idx="11220">
                  <c:v>42306.274350636573</c:v>
                </c:pt>
                <c:pt idx="11221">
                  <c:v>42306.275045023147</c:v>
                </c:pt>
                <c:pt idx="11222">
                  <c:v>42306.275739409721</c:v>
                </c:pt>
                <c:pt idx="11223">
                  <c:v>42306.276433796294</c:v>
                </c:pt>
                <c:pt idx="11224">
                  <c:v>42306.277128182868</c:v>
                </c:pt>
                <c:pt idx="11225">
                  <c:v>42306.277822569442</c:v>
                </c:pt>
                <c:pt idx="11226">
                  <c:v>42306.278516956016</c:v>
                </c:pt>
                <c:pt idx="11227">
                  <c:v>42306.279211342589</c:v>
                </c:pt>
                <c:pt idx="11228">
                  <c:v>42306.279905729163</c:v>
                </c:pt>
                <c:pt idx="11229">
                  <c:v>42306.280600115744</c:v>
                </c:pt>
                <c:pt idx="11230">
                  <c:v>42306.281294502318</c:v>
                </c:pt>
                <c:pt idx="11231">
                  <c:v>42306.281988888892</c:v>
                </c:pt>
                <c:pt idx="11232">
                  <c:v>42306.282683275465</c:v>
                </c:pt>
                <c:pt idx="11233">
                  <c:v>42306.283377662039</c:v>
                </c:pt>
                <c:pt idx="11234">
                  <c:v>42306.284072048613</c:v>
                </c:pt>
                <c:pt idx="11235">
                  <c:v>42306.284766435187</c:v>
                </c:pt>
                <c:pt idx="11236">
                  <c:v>42306.28546082176</c:v>
                </c:pt>
                <c:pt idx="11237">
                  <c:v>42306.286155208334</c:v>
                </c:pt>
                <c:pt idx="11238">
                  <c:v>42306.286849594908</c:v>
                </c:pt>
                <c:pt idx="11239">
                  <c:v>42306.287543981482</c:v>
                </c:pt>
                <c:pt idx="11240">
                  <c:v>42306.288238368055</c:v>
                </c:pt>
                <c:pt idx="11241">
                  <c:v>42306.288932754629</c:v>
                </c:pt>
                <c:pt idx="11242">
                  <c:v>42306.289627141203</c:v>
                </c:pt>
                <c:pt idx="11243">
                  <c:v>42306.290321527777</c:v>
                </c:pt>
                <c:pt idx="11244">
                  <c:v>42306.29101591435</c:v>
                </c:pt>
                <c:pt idx="11245">
                  <c:v>42306.291710300924</c:v>
                </c:pt>
                <c:pt idx="11246">
                  <c:v>42306.292404687498</c:v>
                </c:pt>
                <c:pt idx="11247">
                  <c:v>42306.293099074072</c:v>
                </c:pt>
                <c:pt idx="11248">
                  <c:v>42306.293793460645</c:v>
                </c:pt>
                <c:pt idx="11249">
                  <c:v>42306.294487847219</c:v>
                </c:pt>
                <c:pt idx="11250">
                  <c:v>42306.295182233793</c:v>
                </c:pt>
                <c:pt idx="11251">
                  <c:v>42306.295876620374</c:v>
                </c:pt>
                <c:pt idx="11252">
                  <c:v>42306.296571006947</c:v>
                </c:pt>
                <c:pt idx="11253">
                  <c:v>42306.297265393521</c:v>
                </c:pt>
                <c:pt idx="11254">
                  <c:v>42306.297959780095</c:v>
                </c:pt>
                <c:pt idx="11255">
                  <c:v>42306.298654166669</c:v>
                </c:pt>
                <c:pt idx="11256">
                  <c:v>42306.299348553242</c:v>
                </c:pt>
                <c:pt idx="11257">
                  <c:v>42306.300042939816</c:v>
                </c:pt>
                <c:pt idx="11258">
                  <c:v>42306.30073732639</c:v>
                </c:pt>
                <c:pt idx="11259">
                  <c:v>42306.301431712964</c:v>
                </c:pt>
                <c:pt idx="11260">
                  <c:v>42306.302126099537</c:v>
                </c:pt>
                <c:pt idx="11261">
                  <c:v>42306.302820486111</c:v>
                </c:pt>
                <c:pt idx="11262">
                  <c:v>42306.303514872685</c:v>
                </c:pt>
                <c:pt idx="11263">
                  <c:v>42306.304209259259</c:v>
                </c:pt>
                <c:pt idx="11264">
                  <c:v>42306.304903645832</c:v>
                </c:pt>
                <c:pt idx="11265">
                  <c:v>42306.305598032406</c:v>
                </c:pt>
                <c:pt idx="11266">
                  <c:v>42306.30629241898</c:v>
                </c:pt>
                <c:pt idx="11267">
                  <c:v>42306.306986805554</c:v>
                </c:pt>
                <c:pt idx="11268">
                  <c:v>42306.307681192127</c:v>
                </c:pt>
                <c:pt idx="11269">
                  <c:v>42306.308375578701</c:v>
                </c:pt>
                <c:pt idx="11270">
                  <c:v>42306.309069965275</c:v>
                </c:pt>
                <c:pt idx="11271">
                  <c:v>42306.309764351849</c:v>
                </c:pt>
                <c:pt idx="11272">
                  <c:v>42306.310458738422</c:v>
                </c:pt>
                <c:pt idx="11273">
                  <c:v>42306.311153125003</c:v>
                </c:pt>
                <c:pt idx="11274">
                  <c:v>42306.311847511577</c:v>
                </c:pt>
                <c:pt idx="11275">
                  <c:v>42306.312541898151</c:v>
                </c:pt>
                <c:pt idx="11276">
                  <c:v>42306.313236284725</c:v>
                </c:pt>
                <c:pt idx="11277">
                  <c:v>42306.313930671298</c:v>
                </c:pt>
                <c:pt idx="11278">
                  <c:v>42306.314625057872</c:v>
                </c:pt>
                <c:pt idx="11279">
                  <c:v>42306.315319444446</c:v>
                </c:pt>
                <c:pt idx="11280">
                  <c:v>42306.31601383102</c:v>
                </c:pt>
                <c:pt idx="11281">
                  <c:v>42306.316708217593</c:v>
                </c:pt>
                <c:pt idx="11282">
                  <c:v>42306.317402604167</c:v>
                </c:pt>
                <c:pt idx="11283">
                  <c:v>42306.318096990741</c:v>
                </c:pt>
                <c:pt idx="11284">
                  <c:v>42306.318791377314</c:v>
                </c:pt>
                <c:pt idx="11285">
                  <c:v>42306.319485763888</c:v>
                </c:pt>
                <c:pt idx="11286">
                  <c:v>42306.320180150462</c:v>
                </c:pt>
                <c:pt idx="11287">
                  <c:v>42306.320874537036</c:v>
                </c:pt>
                <c:pt idx="11288">
                  <c:v>42306.321568923609</c:v>
                </c:pt>
                <c:pt idx="11289">
                  <c:v>42306.322263310183</c:v>
                </c:pt>
                <c:pt idx="11290">
                  <c:v>42306.322957696757</c:v>
                </c:pt>
                <c:pt idx="11291">
                  <c:v>42306.323652083331</c:v>
                </c:pt>
                <c:pt idx="11292">
                  <c:v>42306.324346469904</c:v>
                </c:pt>
                <c:pt idx="11293">
                  <c:v>42306.325040856478</c:v>
                </c:pt>
                <c:pt idx="11294">
                  <c:v>42306.325735243059</c:v>
                </c:pt>
                <c:pt idx="11295">
                  <c:v>42306.326429629633</c:v>
                </c:pt>
                <c:pt idx="11296">
                  <c:v>42306.327124016207</c:v>
                </c:pt>
                <c:pt idx="11297">
                  <c:v>42306.32781840278</c:v>
                </c:pt>
                <c:pt idx="11298">
                  <c:v>42306.328512789354</c:v>
                </c:pt>
                <c:pt idx="11299">
                  <c:v>42306.329207175928</c:v>
                </c:pt>
                <c:pt idx="11300">
                  <c:v>42306.329901562502</c:v>
                </c:pt>
                <c:pt idx="11301">
                  <c:v>42306.330595949075</c:v>
                </c:pt>
                <c:pt idx="11302">
                  <c:v>42306.331290335649</c:v>
                </c:pt>
                <c:pt idx="11303">
                  <c:v>42306.331984722223</c:v>
                </c:pt>
                <c:pt idx="11304">
                  <c:v>42306.332679108797</c:v>
                </c:pt>
                <c:pt idx="11305">
                  <c:v>42306.33337349537</c:v>
                </c:pt>
                <c:pt idx="11306">
                  <c:v>42306.334067881944</c:v>
                </c:pt>
                <c:pt idx="11307">
                  <c:v>42306.334762268518</c:v>
                </c:pt>
                <c:pt idx="11308">
                  <c:v>42306.335456655092</c:v>
                </c:pt>
                <c:pt idx="11309">
                  <c:v>42306.336151041665</c:v>
                </c:pt>
                <c:pt idx="11310">
                  <c:v>42306.336845428239</c:v>
                </c:pt>
                <c:pt idx="11311">
                  <c:v>42306.337539814813</c:v>
                </c:pt>
                <c:pt idx="11312">
                  <c:v>42306.338234201387</c:v>
                </c:pt>
                <c:pt idx="11313">
                  <c:v>42306.33892858796</c:v>
                </c:pt>
                <c:pt idx="11314">
                  <c:v>42306.339622974534</c:v>
                </c:pt>
                <c:pt idx="11315">
                  <c:v>42306.340317361108</c:v>
                </c:pt>
                <c:pt idx="11316">
                  <c:v>42306.341011747689</c:v>
                </c:pt>
                <c:pt idx="11317">
                  <c:v>42306.341706134262</c:v>
                </c:pt>
                <c:pt idx="11318">
                  <c:v>42306.342400520836</c:v>
                </c:pt>
                <c:pt idx="11319">
                  <c:v>42306.34309490741</c:v>
                </c:pt>
                <c:pt idx="11320">
                  <c:v>42306.343789293984</c:v>
                </c:pt>
                <c:pt idx="11321">
                  <c:v>42306.344483680557</c:v>
                </c:pt>
                <c:pt idx="11322">
                  <c:v>42306.345178067131</c:v>
                </c:pt>
                <c:pt idx="11323">
                  <c:v>42306.345872453705</c:v>
                </c:pt>
                <c:pt idx="11324">
                  <c:v>42306.346566840279</c:v>
                </c:pt>
                <c:pt idx="11325">
                  <c:v>42306.347261226852</c:v>
                </c:pt>
                <c:pt idx="11326">
                  <c:v>42306.347955613426</c:v>
                </c:pt>
                <c:pt idx="11327">
                  <c:v>42306.34865</c:v>
                </c:pt>
                <c:pt idx="11328">
                  <c:v>42306.349344386574</c:v>
                </c:pt>
                <c:pt idx="11329">
                  <c:v>42306.350038773147</c:v>
                </c:pt>
                <c:pt idx="11330">
                  <c:v>42306.350733159721</c:v>
                </c:pt>
                <c:pt idx="11331">
                  <c:v>42306.351427546295</c:v>
                </c:pt>
                <c:pt idx="11332">
                  <c:v>42306.352121932869</c:v>
                </c:pt>
                <c:pt idx="11333">
                  <c:v>42306.352816319442</c:v>
                </c:pt>
                <c:pt idx="11334">
                  <c:v>42306.353510706016</c:v>
                </c:pt>
                <c:pt idx="11335">
                  <c:v>42306.35420509259</c:v>
                </c:pt>
                <c:pt idx="11336">
                  <c:v>42306.354899479164</c:v>
                </c:pt>
                <c:pt idx="11337">
                  <c:v>42306.355593865737</c:v>
                </c:pt>
                <c:pt idx="11338">
                  <c:v>42306.356288252318</c:v>
                </c:pt>
                <c:pt idx="11339">
                  <c:v>42306.356982638892</c:v>
                </c:pt>
                <c:pt idx="11340">
                  <c:v>42306.357677025466</c:v>
                </c:pt>
                <c:pt idx="11341">
                  <c:v>42306.35837141204</c:v>
                </c:pt>
                <c:pt idx="11342">
                  <c:v>42306.359065798613</c:v>
                </c:pt>
                <c:pt idx="11343">
                  <c:v>42306.359760185187</c:v>
                </c:pt>
                <c:pt idx="11344">
                  <c:v>42306.360454571761</c:v>
                </c:pt>
                <c:pt idx="11345">
                  <c:v>42306.361148958335</c:v>
                </c:pt>
                <c:pt idx="11346">
                  <c:v>42306.361843344908</c:v>
                </c:pt>
                <c:pt idx="11347">
                  <c:v>42306.362537731482</c:v>
                </c:pt>
                <c:pt idx="11348">
                  <c:v>42306.363232118056</c:v>
                </c:pt>
                <c:pt idx="11349">
                  <c:v>42306.363926504629</c:v>
                </c:pt>
                <c:pt idx="11350">
                  <c:v>42306.364620891203</c:v>
                </c:pt>
                <c:pt idx="11351">
                  <c:v>42306.365315277777</c:v>
                </c:pt>
                <c:pt idx="11352">
                  <c:v>42306.366009664351</c:v>
                </c:pt>
                <c:pt idx="11353">
                  <c:v>42306.366704050924</c:v>
                </c:pt>
                <c:pt idx="11354">
                  <c:v>42306.367398437498</c:v>
                </c:pt>
                <c:pt idx="11355">
                  <c:v>42306.368092824072</c:v>
                </c:pt>
                <c:pt idx="11356">
                  <c:v>42306.368787210646</c:v>
                </c:pt>
                <c:pt idx="11357">
                  <c:v>42306.369481597219</c:v>
                </c:pt>
                <c:pt idx="11358">
                  <c:v>42306.370175983793</c:v>
                </c:pt>
                <c:pt idx="11359">
                  <c:v>42306.370870370367</c:v>
                </c:pt>
                <c:pt idx="11360">
                  <c:v>42306.371564756948</c:v>
                </c:pt>
                <c:pt idx="11361">
                  <c:v>42306.372259143522</c:v>
                </c:pt>
                <c:pt idx="11362">
                  <c:v>42306.372953530095</c:v>
                </c:pt>
                <c:pt idx="11363">
                  <c:v>42306.373647916669</c:v>
                </c:pt>
                <c:pt idx="11364">
                  <c:v>42306.374342303243</c:v>
                </c:pt>
                <c:pt idx="11365">
                  <c:v>42306.375036689817</c:v>
                </c:pt>
                <c:pt idx="11366">
                  <c:v>42306.37573107639</c:v>
                </c:pt>
                <c:pt idx="11367">
                  <c:v>42306.376425462964</c:v>
                </c:pt>
                <c:pt idx="11368">
                  <c:v>42306.377119849538</c:v>
                </c:pt>
                <c:pt idx="11369">
                  <c:v>42306.377814236112</c:v>
                </c:pt>
                <c:pt idx="11370">
                  <c:v>42306.378508622685</c:v>
                </c:pt>
                <c:pt idx="11371">
                  <c:v>42306.379203009259</c:v>
                </c:pt>
                <c:pt idx="11372">
                  <c:v>42306.379897395833</c:v>
                </c:pt>
                <c:pt idx="11373">
                  <c:v>42306.380591782407</c:v>
                </c:pt>
                <c:pt idx="11374">
                  <c:v>42306.38128616898</c:v>
                </c:pt>
                <c:pt idx="11375">
                  <c:v>42306.381980555554</c:v>
                </c:pt>
                <c:pt idx="11376">
                  <c:v>42306.382674942128</c:v>
                </c:pt>
                <c:pt idx="11377">
                  <c:v>42306.383369328702</c:v>
                </c:pt>
                <c:pt idx="11378">
                  <c:v>42306.384063715275</c:v>
                </c:pt>
                <c:pt idx="11379">
                  <c:v>42306.384758101849</c:v>
                </c:pt>
                <c:pt idx="11380">
                  <c:v>42306.385452488423</c:v>
                </c:pt>
                <c:pt idx="11381">
                  <c:v>42306.386146874996</c:v>
                </c:pt>
                <c:pt idx="11382">
                  <c:v>42306.386841261578</c:v>
                </c:pt>
                <c:pt idx="11383">
                  <c:v>42306.387535648151</c:v>
                </c:pt>
                <c:pt idx="11384">
                  <c:v>42306.388230034725</c:v>
                </c:pt>
                <c:pt idx="11385">
                  <c:v>42306.388924421299</c:v>
                </c:pt>
                <c:pt idx="11386">
                  <c:v>42306.389618807872</c:v>
                </c:pt>
                <c:pt idx="11387">
                  <c:v>42306.390313194446</c:v>
                </c:pt>
                <c:pt idx="11388">
                  <c:v>42306.39100758102</c:v>
                </c:pt>
                <c:pt idx="11389">
                  <c:v>42306.391701967594</c:v>
                </c:pt>
                <c:pt idx="11390">
                  <c:v>42306.392396354167</c:v>
                </c:pt>
                <c:pt idx="11391">
                  <c:v>42306.393090740741</c:v>
                </c:pt>
                <c:pt idx="11392">
                  <c:v>42306.393785127315</c:v>
                </c:pt>
                <c:pt idx="11393">
                  <c:v>42306.394479513889</c:v>
                </c:pt>
                <c:pt idx="11394">
                  <c:v>42306.395173900462</c:v>
                </c:pt>
                <c:pt idx="11395">
                  <c:v>42306.395868287036</c:v>
                </c:pt>
                <c:pt idx="11396">
                  <c:v>42306.39656267361</c:v>
                </c:pt>
                <c:pt idx="11397">
                  <c:v>42306.397257060184</c:v>
                </c:pt>
                <c:pt idx="11398">
                  <c:v>42306.397951446757</c:v>
                </c:pt>
                <c:pt idx="11399">
                  <c:v>42306.398645833331</c:v>
                </c:pt>
                <c:pt idx="11400">
                  <c:v>42306.399340219905</c:v>
                </c:pt>
                <c:pt idx="11401">
                  <c:v>42306.400034606479</c:v>
                </c:pt>
                <c:pt idx="11402">
                  <c:v>42306.400728993052</c:v>
                </c:pt>
                <c:pt idx="11403">
                  <c:v>42306.401423379626</c:v>
                </c:pt>
                <c:pt idx="11404">
                  <c:v>42306.402117766207</c:v>
                </c:pt>
                <c:pt idx="11405">
                  <c:v>42306.402812152781</c:v>
                </c:pt>
                <c:pt idx="11406">
                  <c:v>42306.403506539355</c:v>
                </c:pt>
                <c:pt idx="11407">
                  <c:v>42306.404200925928</c:v>
                </c:pt>
                <c:pt idx="11408">
                  <c:v>42306.404895312502</c:v>
                </c:pt>
                <c:pt idx="11409">
                  <c:v>42306.405589699076</c:v>
                </c:pt>
                <c:pt idx="11410">
                  <c:v>42306.40628408565</c:v>
                </c:pt>
                <c:pt idx="11411">
                  <c:v>42306.406978472223</c:v>
                </c:pt>
                <c:pt idx="11412">
                  <c:v>42306.407672858797</c:v>
                </c:pt>
                <c:pt idx="11413">
                  <c:v>42306.408367245371</c:v>
                </c:pt>
                <c:pt idx="11414">
                  <c:v>42306.409061631944</c:v>
                </c:pt>
                <c:pt idx="11415">
                  <c:v>42306.409756018518</c:v>
                </c:pt>
                <c:pt idx="11416">
                  <c:v>42306.410450405092</c:v>
                </c:pt>
                <c:pt idx="11417">
                  <c:v>42306.411144791666</c:v>
                </c:pt>
                <c:pt idx="11418">
                  <c:v>42306.411839178239</c:v>
                </c:pt>
                <c:pt idx="11419">
                  <c:v>42306.412533564813</c:v>
                </c:pt>
                <c:pt idx="11420">
                  <c:v>42306.413227951387</c:v>
                </c:pt>
                <c:pt idx="11421">
                  <c:v>42306.413922337961</c:v>
                </c:pt>
                <c:pt idx="11422">
                  <c:v>42306.414616724534</c:v>
                </c:pt>
                <c:pt idx="11423">
                  <c:v>42306.415311111108</c:v>
                </c:pt>
                <c:pt idx="11424">
                  <c:v>42306.416005497682</c:v>
                </c:pt>
                <c:pt idx="11425">
                  <c:v>42306.416699884256</c:v>
                </c:pt>
                <c:pt idx="11426">
                  <c:v>42306.417394270837</c:v>
                </c:pt>
                <c:pt idx="11427">
                  <c:v>42306.41808865741</c:v>
                </c:pt>
                <c:pt idx="11428">
                  <c:v>42306.418783043984</c:v>
                </c:pt>
                <c:pt idx="11429">
                  <c:v>42306.419477430558</c:v>
                </c:pt>
                <c:pt idx="11430">
                  <c:v>42306.420171817132</c:v>
                </c:pt>
                <c:pt idx="11431">
                  <c:v>42306.420866203705</c:v>
                </c:pt>
                <c:pt idx="11432">
                  <c:v>42306.421560590279</c:v>
                </c:pt>
                <c:pt idx="11433">
                  <c:v>42306.422254976853</c:v>
                </c:pt>
                <c:pt idx="11434">
                  <c:v>42306.422949363427</c:v>
                </c:pt>
                <c:pt idx="11435">
                  <c:v>42306.42364375</c:v>
                </c:pt>
                <c:pt idx="11436">
                  <c:v>42306.424338136574</c:v>
                </c:pt>
                <c:pt idx="11437">
                  <c:v>42306.425032523148</c:v>
                </c:pt>
                <c:pt idx="11438">
                  <c:v>42306.425726909722</c:v>
                </c:pt>
                <c:pt idx="11439">
                  <c:v>42306.426421296295</c:v>
                </c:pt>
                <c:pt idx="11440">
                  <c:v>42306.427115682869</c:v>
                </c:pt>
                <c:pt idx="11441">
                  <c:v>42306.427810069443</c:v>
                </c:pt>
                <c:pt idx="11442">
                  <c:v>42306.428504456017</c:v>
                </c:pt>
                <c:pt idx="11443">
                  <c:v>42306.42919884259</c:v>
                </c:pt>
                <c:pt idx="11444">
                  <c:v>42306.429893229164</c:v>
                </c:pt>
                <c:pt idx="11445">
                  <c:v>42306.430587615738</c:v>
                </c:pt>
                <c:pt idx="11446">
                  <c:v>42306.431282002311</c:v>
                </c:pt>
                <c:pt idx="11447">
                  <c:v>42306.431976388893</c:v>
                </c:pt>
                <c:pt idx="11448">
                  <c:v>42306.432670775466</c:v>
                </c:pt>
                <c:pt idx="11449">
                  <c:v>42306.43336516204</c:v>
                </c:pt>
                <c:pt idx="11450">
                  <c:v>42306.434059548614</c:v>
                </c:pt>
                <c:pt idx="11451">
                  <c:v>42306.434753935187</c:v>
                </c:pt>
                <c:pt idx="11452">
                  <c:v>42306.435448321761</c:v>
                </c:pt>
                <c:pt idx="11453">
                  <c:v>42306.436142708335</c:v>
                </c:pt>
                <c:pt idx="11454">
                  <c:v>42306.436837094909</c:v>
                </c:pt>
                <c:pt idx="11455">
                  <c:v>42306.437531481482</c:v>
                </c:pt>
                <c:pt idx="11456">
                  <c:v>42306.438225868056</c:v>
                </c:pt>
                <c:pt idx="11457">
                  <c:v>42306.43892025463</c:v>
                </c:pt>
                <c:pt idx="11458">
                  <c:v>42306.439614641204</c:v>
                </c:pt>
                <c:pt idx="11459">
                  <c:v>42306.440309027777</c:v>
                </c:pt>
                <c:pt idx="11460">
                  <c:v>42306.441003414351</c:v>
                </c:pt>
                <c:pt idx="11461">
                  <c:v>42306.441697800925</c:v>
                </c:pt>
                <c:pt idx="11462">
                  <c:v>42306.442392187499</c:v>
                </c:pt>
                <c:pt idx="11463">
                  <c:v>42306.443086574072</c:v>
                </c:pt>
                <c:pt idx="11464">
                  <c:v>42306.443780960646</c:v>
                </c:pt>
                <c:pt idx="11465">
                  <c:v>42306.44447534722</c:v>
                </c:pt>
                <c:pt idx="11466">
                  <c:v>42306.445169733794</c:v>
                </c:pt>
                <c:pt idx="11467">
                  <c:v>42306.445864120367</c:v>
                </c:pt>
                <c:pt idx="11468">
                  <c:v>42306.446558506941</c:v>
                </c:pt>
                <c:pt idx="11469">
                  <c:v>42306.447252893522</c:v>
                </c:pt>
                <c:pt idx="11470">
                  <c:v>42306.447947280096</c:v>
                </c:pt>
                <c:pt idx="11471">
                  <c:v>42306.44864166667</c:v>
                </c:pt>
                <c:pt idx="11472">
                  <c:v>42306.449336053243</c:v>
                </c:pt>
                <c:pt idx="11473">
                  <c:v>42306.450030439817</c:v>
                </c:pt>
                <c:pt idx="11474">
                  <c:v>42306.450724826391</c:v>
                </c:pt>
                <c:pt idx="11475">
                  <c:v>42306.451419212965</c:v>
                </c:pt>
                <c:pt idx="11476">
                  <c:v>42306.452113599538</c:v>
                </c:pt>
                <c:pt idx="11477">
                  <c:v>42306.452807986112</c:v>
                </c:pt>
                <c:pt idx="11478">
                  <c:v>42306.453502372686</c:v>
                </c:pt>
                <c:pt idx="11479">
                  <c:v>42306.45419675926</c:v>
                </c:pt>
                <c:pt idx="11480">
                  <c:v>42306.454891145833</c:v>
                </c:pt>
                <c:pt idx="11481">
                  <c:v>42306.455585532407</c:v>
                </c:pt>
                <c:pt idx="11482">
                  <c:v>42306.456279918981</c:v>
                </c:pt>
                <c:pt idx="11483">
                  <c:v>42306.456974305554</c:v>
                </c:pt>
                <c:pt idx="11484">
                  <c:v>42306.457668692128</c:v>
                </c:pt>
                <c:pt idx="11485">
                  <c:v>42306.458363078702</c:v>
                </c:pt>
                <c:pt idx="11486">
                  <c:v>42306.459057465276</c:v>
                </c:pt>
                <c:pt idx="11487">
                  <c:v>42306.459751851849</c:v>
                </c:pt>
                <c:pt idx="11488">
                  <c:v>42306.460446238423</c:v>
                </c:pt>
                <c:pt idx="11489">
                  <c:v>42306.461140624997</c:v>
                </c:pt>
                <c:pt idx="11490">
                  <c:v>42306.461835011571</c:v>
                </c:pt>
                <c:pt idx="11491">
                  <c:v>42306.462529398152</c:v>
                </c:pt>
                <c:pt idx="11492">
                  <c:v>42306.463223784725</c:v>
                </c:pt>
                <c:pt idx="11493">
                  <c:v>42306.463918171299</c:v>
                </c:pt>
                <c:pt idx="11494">
                  <c:v>42306.464612557873</c:v>
                </c:pt>
                <c:pt idx="11495">
                  <c:v>42306.465306944447</c:v>
                </c:pt>
                <c:pt idx="11496">
                  <c:v>42306.46600133102</c:v>
                </c:pt>
                <c:pt idx="11497">
                  <c:v>42306.466695717594</c:v>
                </c:pt>
                <c:pt idx="11498">
                  <c:v>42306.467390104168</c:v>
                </c:pt>
                <c:pt idx="11499">
                  <c:v>42306.468084490742</c:v>
                </c:pt>
                <c:pt idx="11500">
                  <c:v>42306.468778877315</c:v>
                </c:pt>
                <c:pt idx="11501">
                  <c:v>42306.469473263889</c:v>
                </c:pt>
                <c:pt idx="11502">
                  <c:v>42306.470167650463</c:v>
                </c:pt>
                <c:pt idx="11503">
                  <c:v>42306.470862037037</c:v>
                </c:pt>
                <c:pt idx="11504">
                  <c:v>42306.47155642361</c:v>
                </c:pt>
                <c:pt idx="11505">
                  <c:v>42306.472250810184</c:v>
                </c:pt>
                <c:pt idx="11506">
                  <c:v>42306.472945196758</c:v>
                </c:pt>
                <c:pt idx="11507">
                  <c:v>42306.473639583332</c:v>
                </c:pt>
                <c:pt idx="11508">
                  <c:v>42306.474333969905</c:v>
                </c:pt>
                <c:pt idx="11509">
                  <c:v>42306.475028356479</c:v>
                </c:pt>
                <c:pt idx="11510">
                  <c:v>42306.475722743053</c:v>
                </c:pt>
                <c:pt idx="11511">
                  <c:v>42306.476417129626</c:v>
                </c:pt>
                <c:pt idx="11512">
                  <c:v>42306.4771115162</c:v>
                </c:pt>
                <c:pt idx="11513">
                  <c:v>42306.477805902781</c:v>
                </c:pt>
                <c:pt idx="11514">
                  <c:v>42306.478500289355</c:v>
                </c:pt>
                <c:pt idx="11515">
                  <c:v>42306.479194675929</c:v>
                </c:pt>
                <c:pt idx="11516">
                  <c:v>42306.479889062502</c:v>
                </c:pt>
                <c:pt idx="11517">
                  <c:v>42306.480583449076</c:v>
                </c:pt>
                <c:pt idx="11518">
                  <c:v>42306.48127783565</c:v>
                </c:pt>
                <c:pt idx="11519">
                  <c:v>42306.481972222224</c:v>
                </c:pt>
                <c:pt idx="11520">
                  <c:v>42306.482666608797</c:v>
                </c:pt>
                <c:pt idx="11521">
                  <c:v>42306.483360995371</c:v>
                </c:pt>
                <c:pt idx="11522">
                  <c:v>42306.484055381945</c:v>
                </c:pt>
                <c:pt idx="11523">
                  <c:v>42306.484749768519</c:v>
                </c:pt>
                <c:pt idx="11524">
                  <c:v>42306.485444155092</c:v>
                </c:pt>
                <c:pt idx="11525">
                  <c:v>42306.486138541666</c:v>
                </c:pt>
                <c:pt idx="11526">
                  <c:v>42306.48683292824</c:v>
                </c:pt>
                <c:pt idx="11527">
                  <c:v>42306.487527314814</c:v>
                </c:pt>
                <c:pt idx="11528">
                  <c:v>42306.488221701387</c:v>
                </c:pt>
                <c:pt idx="11529">
                  <c:v>42306.488916087961</c:v>
                </c:pt>
                <c:pt idx="11530">
                  <c:v>42306.489610474535</c:v>
                </c:pt>
                <c:pt idx="11531">
                  <c:v>42306.490304861109</c:v>
                </c:pt>
                <c:pt idx="11532">
                  <c:v>42306.490999247682</c:v>
                </c:pt>
                <c:pt idx="11533">
                  <c:v>42306.491693634256</c:v>
                </c:pt>
                <c:pt idx="11534">
                  <c:v>42306.49238802083</c:v>
                </c:pt>
                <c:pt idx="11535">
                  <c:v>42306.493082407411</c:v>
                </c:pt>
                <c:pt idx="11536">
                  <c:v>42306.493776793985</c:v>
                </c:pt>
                <c:pt idx="11537">
                  <c:v>42306.494471180558</c:v>
                </c:pt>
                <c:pt idx="11538">
                  <c:v>42306.495165567132</c:v>
                </c:pt>
                <c:pt idx="11539">
                  <c:v>42306.495859953706</c:v>
                </c:pt>
                <c:pt idx="11540">
                  <c:v>42306.49655434028</c:v>
                </c:pt>
                <c:pt idx="11541">
                  <c:v>42306.497248726853</c:v>
                </c:pt>
                <c:pt idx="11542">
                  <c:v>42306.497943113427</c:v>
                </c:pt>
                <c:pt idx="11543">
                  <c:v>42306.498637500001</c:v>
                </c:pt>
                <c:pt idx="11544">
                  <c:v>42306.499331886575</c:v>
                </c:pt>
                <c:pt idx="11545">
                  <c:v>42306.500026273148</c:v>
                </c:pt>
                <c:pt idx="11546">
                  <c:v>42306.500720659722</c:v>
                </c:pt>
                <c:pt idx="11547">
                  <c:v>42306.501415046296</c:v>
                </c:pt>
                <c:pt idx="11548">
                  <c:v>42306.502109432869</c:v>
                </c:pt>
                <c:pt idx="11549">
                  <c:v>42306.502803819443</c:v>
                </c:pt>
                <c:pt idx="11550">
                  <c:v>42306.503498206017</c:v>
                </c:pt>
                <c:pt idx="11551">
                  <c:v>42306.504192592591</c:v>
                </c:pt>
                <c:pt idx="11552">
                  <c:v>42306.504886979164</c:v>
                </c:pt>
                <c:pt idx="11553">
                  <c:v>42306.505581365738</c:v>
                </c:pt>
                <c:pt idx="11554">
                  <c:v>42306.506275752312</c:v>
                </c:pt>
                <c:pt idx="11555">
                  <c:v>42306.506970138886</c:v>
                </c:pt>
                <c:pt idx="11556">
                  <c:v>42306.507664525459</c:v>
                </c:pt>
                <c:pt idx="11557">
                  <c:v>42306.50835891204</c:v>
                </c:pt>
                <c:pt idx="11558">
                  <c:v>42306.509053298614</c:v>
                </c:pt>
                <c:pt idx="11559">
                  <c:v>42306.509747685188</c:v>
                </c:pt>
                <c:pt idx="11560">
                  <c:v>42306.510442071762</c:v>
                </c:pt>
                <c:pt idx="11561">
                  <c:v>42306.511136458335</c:v>
                </c:pt>
                <c:pt idx="11562">
                  <c:v>42306.511830844909</c:v>
                </c:pt>
                <c:pt idx="11563">
                  <c:v>42306.512525231483</c:v>
                </c:pt>
                <c:pt idx="11564">
                  <c:v>42306.513219618057</c:v>
                </c:pt>
                <c:pt idx="11565">
                  <c:v>42306.51391400463</c:v>
                </c:pt>
                <c:pt idx="11566">
                  <c:v>42306.514608391204</c:v>
                </c:pt>
                <c:pt idx="11567">
                  <c:v>42306.515302777778</c:v>
                </c:pt>
                <c:pt idx="11568">
                  <c:v>42306.515997164352</c:v>
                </c:pt>
                <c:pt idx="11569">
                  <c:v>42306.516691550925</c:v>
                </c:pt>
                <c:pt idx="11570">
                  <c:v>42306.517385937499</c:v>
                </c:pt>
                <c:pt idx="11571">
                  <c:v>42306.518080324073</c:v>
                </c:pt>
                <c:pt idx="11572">
                  <c:v>42306.518774710647</c:v>
                </c:pt>
                <c:pt idx="11573">
                  <c:v>42306.51946909722</c:v>
                </c:pt>
                <c:pt idx="11574">
                  <c:v>42306.520163483794</c:v>
                </c:pt>
                <c:pt idx="11575">
                  <c:v>42306.520857870368</c:v>
                </c:pt>
                <c:pt idx="11576">
                  <c:v>42306.521552256942</c:v>
                </c:pt>
                <c:pt idx="11577">
                  <c:v>42306.522246643515</c:v>
                </c:pt>
                <c:pt idx="11578">
                  <c:v>42306.522941030089</c:v>
                </c:pt>
                <c:pt idx="11579">
                  <c:v>42306.52363541667</c:v>
                </c:pt>
                <c:pt idx="11580">
                  <c:v>42306.524329803244</c:v>
                </c:pt>
                <c:pt idx="11581">
                  <c:v>42306.525024189817</c:v>
                </c:pt>
                <c:pt idx="11582">
                  <c:v>42306.525718576391</c:v>
                </c:pt>
                <c:pt idx="11583">
                  <c:v>42306.526412962965</c:v>
                </c:pt>
                <c:pt idx="11584">
                  <c:v>42306.527107349539</c:v>
                </c:pt>
                <c:pt idx="11585">
                  <c:v>42306.527801736112</c:v>
                </c:pt>
                <c:pt idx="11586">
                  <c:v>42306.528496122686</c:v>
                </c:pt>
                <c:pt idx="11587">
                  <c:v>42306.52919050926</c:v>
                </c:pt>
                <c:pt idx="11588">
                  <c:v>42306.529884895834</c:v>
                </c:pt>
                <c:pt idx="11589">
                  <c:v>42306.530579282407</c:v>
                </c:pt>
                <c:pt idx="11590">
                  <c:v>42306.531273668981</c:v>
                </c:pt>
                <c:pt idx="11591">
                  <c:v>42306.531968055555</c:v>
                </c:pt>
                <c:pt idx="11592">
                  <c:v>42306.532662442129</c:v>
                </c:pt>
                <c:pt idx="11593">
                  <c:v>42306.533356828702</c:v>
                </c:pt>
                <c:pt idx="11594">
                  <c:v>42306.534051215276</c:v>
                </c:pt>
                <c:pt idx="11595">
                  <c:v>42306.53474560185</c:v>
                </c:pt>
                <c:pt idx="11596">
                  <c:v>42306.535439988424</c:v>
                </c:pt>
                <c:pt idx="11597">
                  <c:v>42306.536134374997</c:v>
                </c:pt>
                <c:pt idx="11598">
                  <c:v>42306.536828761571</c:v>
                </c:pt>
                <c:pt idx="11599">
                  <c:v>42306.537523148145</c:v>
                </c:pt>
                <c:pt idx="11600">
                  <c:v>42306.538217534726</c:v>
                </c:pt>
                <c:pt idx="11601">
                  <c:v>42306.5389119213</c:v>
                </c:pt>
                <c:pt idx="11602">
                  <c:v>42306.539606307873</c:v>
                </c:pt>
                <c:pt idx="11603">
                  <c:v>42306.540300694447</c:v>
                </c:pt>
                <c:pt idx="11604">
                  <c:v>42306.540995081021</c:v>
                </c:pt>
                <c:pt idx="11605">
                  <c:v>42306.541689467595</c:v>
                </c:pt>
                <c:pt idx="11606">
                  <c:v>42306.542383854168</c:v>
                </c:pt>
                <c:pt idx="11607">
                  <c:v>42306.543078240742</c:v>
                </c:pt>
                <c:pt idx="11608">
                  <c:v>42306.543772627316</c:v>
                </c:pt>
                <c:pt idx="11609">
                  <c:v>42306.54446701389</c:v>
                </c:pt>
                <c:pt idx="11610">
                  <c:v>42306.545161400463</c:v>
                </c:pt>
                <c:pt idx="11611">
                  <c:v>42306.545855787037</c:v>
                </c:pt>
                <c:pt idx="11612">
                  <c:v>42306.546550173611</c:v>
                </c:pt>
                <c:pt idx="11613">
                  <c:v>42306.547244560184</c:v>
                </c:pt>
                <c:pt idx="11614">
                  <c:v>42306.547938946758</c:v>
                </c:pt>
                <c:pt idx="11615">
                  <c:v>42306.548633333332</c:v>
                </c:pt>
                <c:pt idx="11616">
                  <c:v>42306.549327719906</c:v>
                </c:pt>
                <c:pt idx="11617">
                  <c:v>42306.550022106479</c:v>
                </c:pt>
                <c:pt idx="11618">
                  <c:v>42306.550716493053</c:v>
                </c:pt>
                <c:pt idx="11619">
                  <c:v>42306.551410879627</c:v>
                </c:pt>
                <c:pt idx="11620">
                  <c:v>42306.552105266201</c:v>
                </c:pt>
                <c:pt idx="11621">
                  <c:v>42306.552799652774</c:v>
                </c:pt>
                <c:pt idx="11622">
                  <c:v>42306.553494039355</c:v>
                </c:pt>
                <c:pt idx="11623">
                  <c:v>42306.554188425929</c:v>
                </c:pt>
                <c:pt idx="11624">
                  <c:v>42306.554882812503</c:v>
                </c:pt>
                <c:pt idx="11625">
                  <c:v>42306.555577199077</c:v>
                </c:pt>
                <c:pt idx="11626">
                  <c:v>42306.55627158565</c:v>
                </c:pt>
                <c:pt idx="11627">
                  <c:v>42306.556965972224</c:v>
                </c:pt>
                <c:pt idx="11628">
                  <c:v>42306.557660358798</c:v>
                </c:pt>
                <c:pt idx="11629">
                  <c:v>42306.558354745372</c:v>
                </c:pt>
                <c:pt idx="11630">
                  <c:v>42306.559049131945</c:v>
                </c:pt>
                <c:pt idx="11631">
                  <c:v>42306.559743518519</c:v>
                </c:pt>
                <c:pt idx="11632">
                  <c:v>42306.560437905093</c:v>
                </c:pt>
                <c:pt idx="11633">
                  <c:v>42306.561132291667</c:v>
                </c:pt>
                <c:pt idx="11634">
                  <c:v>42306.56182667824</c:v>
                </c:pt>
                <c:pt idx="11635">
                  <c:v>42306.562521064814</c:v>
                </c:pt>
                <c:pt idx="11636">
                  <c:v>42306.563215451388</c:v>
                </c:pt>
                <c:pt idx="11637">
                  <c:v>42306.563909837962</c:v>
                </c:pt>
                <c:pt idx="11638">
                  <c:v>42306.564604224535</c:v>
                </c:pt>
                <c:pt idx="11639">
                  <c:v>42306.565298611109</c:v>
                </c:pt>
                <c:pt idx="11640">
                  <c:v>42306.565992997683</c:v>
                </c:pt>
                <c:pt idx="11641">
                  <c:v>42306.566687384257</c:v>
                </c:pt>
                <c:pt idx="11642">
                  <c:v>42306.56738177083</c:v>
                </c:pt>
                <c:pt idx="11643">
                  <c:v>42306.568076157404</c:v>
                </c:pt>
                <c:pt idx="11644">
                  <c:v>42306.568770543985</c:v>
                </c:pt>
                <c:pt idx="11645">
                  <c:v>42306.569464930559</c:v>
                </c:pt>
                <c:pt idx="11646">
                  <c:v>42306.570159317132</c:v>
                </c:pt>
                <c:pt idx="11647">
                  <c:v>42306.570853703706</c:v>
                </c:pt>
                <c:pt idx="11648">
                  <c:v>42306.57154809028</c:v>
                </c:pt>
                <c:pt idx="11649">
                  <c:v>42306.572242476854</c:v>
                </c:pt>
                <c:pt idx="11650">
                  <c:v>42306.572936863427</c:v>
                </c:pt>
                <c:pt idx="11651">
                  <c:v>42306.573631250001</c:v>
                </c:pt>
                <c:pt idx="11652">
                  <c:v>42306.574325636575</c:v>
                </c:pt>
                <c:pt idx="11653">
                  <c:v>42306.575020023149</c:v>
                </c:pt>
                <c:pt idx="11654">
                  <c:v>42306.575714409722</c:v>
                </c:pt>
                <c:pt idx="11655">
                  <c:v>42306.576408796296</c:v>
                </c:pt>
                <c:pt idx="11656">
                  <c:v>42306.57710318287</c:v>
                </c:pt>
                <c:pt idx="11657">
                  <c:v>42306.577797569444</c:v>
                </c:pt>
                <c:pt idx="11658">
                  <c:v>42306.578491956017</c:v>
                </c:pt>
                <c:pt idx="11659">
                  <c:v>42306.579186342591</c:v>
                </c:pt>
                <c:pt idx="11660">
                  <c:v>42306.579880729165</c:v>
                </c:pt>
                <c:pt idx="11661">
                  <c:v>42306.580575115739</c:v>
                </c:pt>
                <c:pt idx="11662">
                  <c:v>42306.581269502312</c:v>
                </c:pt>
                <c:pt idx="11663">
                  <c:v>42306.581963888886</c:v>
                </c:pt>
                <c:pt idx="11664">
                  <c:v>42306.58265827546</c:v>
                </c:pt>
                <c:pt idx="11665">
                  <c:v>42306.583352662034</c:v>
                </c:pt>
                <c:pt idx="11666">
                  <c:v>42306.584047048615</c:v>
                </c:pt>
                <c:pt idx="11667">
                  <c:v>42306.584741435188</c:v>
                </c:pt>
                <c:pt idx="11668">
                  <c:v>42306.585435821762</c:v>
                </c:pt>
                <c:pt idx="11669">
                  <c:v>42306.586130208336</c:v>
                </c:pt>
                <c:pt idx="11670">
                  <c:v>42306.58682459491</c:v>
                </c:pt>
                <c:pt idx="11671">
                  <c:v>42306.587518981483</c:v>
                </c:pt>
                <c:pt idx="11672">
                  <c:v>42306.588213368057</c:v>
                </c:pt>
                <c:pt idx="11673">
                  <c:v>42306.588907754631</c:v>
                </c:pt>
                <c:pt idx="11674">
                  <c:v>42306.589602141205</c:v>
                </c:pt>
                <c:pt idx="11675">
                  <c:v>42306.590296527778</c:v>
                </c:pt>
                <c:pt idx="11676">
                  <c:v>42306.590990914352</c:v>
                </c:pt>
                <c:pt idx="11677">
                  <c:v>42306.591685300926</c:v>
                </c:pt>
                <c:pt idx="11678">
                  <c:v>42306.592379687499</c:v>
                </c:pt>
                <c:pt idx="11679">
                  <c:v>42306.593074074073</c:v>
                </c:pt>
                <c:pt idx="11680">
                  <c:v>42306.593768460647</c:v>
                </c:pt>
                <c:pt idx="11681">
                  <c:v>42306.594462847221</c:v>
                </c:pt>
                <c:pt idx="11682">
                  <c:v>42306.595157233794</c:v>
                </c:pt>
                <c:pt idx="11683">
                  <c:v>42306.595851620368</c:v>
                </c:pt>
                <c:pt idx="11684">
                  <c:v>42306.596546006942</c:v>
                </c:pt>
                <c:pt idx="11685">
                  <c:v>42306.597240393516</c:v>
                </c:pt>
                <c:pt idx="11686">
                  <c:v>42306.597934780089</c:v>
                </c:pt>
                <c:pt idx="11687">
                  <c:v>42306.598629166663</c:v>
                </c:pt>
                <c:pt idx="11688">
                  <c:v>42306.599323553244</c:v>
                </c:pt>
                <c:pt idx="11689">
                  <c:v>42306.600017939818</c:v>
                </c:pt>
                <c:pt idx="11690">
                  <c:v>42306.600712326392</c:v>
                </c:pt>
                <c:pt idx="11691">
                  <c:v>42306.601406712965</c:v>
                </c:pt>
                <c:pt idx="11692">
                  <c:v>42306.602101099539</c:v>
                </c:pt>
                <c:pt idx="11693">
                  <c:v>42306.602795486113</c:v>
                </c:pt>
                <c:pt idx="11694">
                  <c:v>42306.603489872687</c:v>
                </c:pt>
                <c:pt idx="11695">
                  <c:v>42306.60418425926</c:v>
                </c:pt>
                <c:pt idx="11696">
                  <c:v>42306.604878645834</c:v>
                </c:pt>
                <c:pt idx="11697">
                  <c:v>42306.605573032408</c:v>
                </c:pt>
                <c:pt idx="11698">
                  <c:v>42306.606267418982</c:v>
                </c:pt>
                <c:pt idx="11699">
                  <c:v>42306.606961805555</c:v>
                </c:pt>
                <c:pt idx="11700">
                  <c:v>42306.607656192129</c:v>
                </c:pt>
                <c:pt idx="11701">
                  <c:v>42306.608350578703</c:v>
                </c:pt>
                <c:pt idx="11702">
                  <c:v>42306.609044965277</c:v>
                </c:pt>
                <c:pt idx="11703">
                  <c:v>42306.60973935185</c:v>
                </c:pt>
                <c:pt idx="11704">
                  <c:v>42306.610433738424</c:v>
                </c:pt>
                <c:pt idx="11705">
                  <c:v>42306.611128124998</c:v>
                </c:pt>
                <c:pt idx="11706">
                  <c:v>42306.611822511572</c:v>
                </c:pt>
                <c:pt idx="11707">
                  <c:v>42306.612516898145</c:v>
                </c:pt>
                <c:pt idx="11708">
                  <c:v>42306.613211284719</c:v>
                </c:pt>
                <c:pt idx="11709">
                  <c:v>42306.613905671293</c:v>
                </c:pt>
                <c:pt idx="11710">
                  <c:v>42306.614600057874</c:v>
                </c:pt>
                <c:pt idx="11711">
                  <c:v>42306.615294444447</c:v>
                </c:pt>
                <c:pt idx="11712">
                  <c:v>42306.615988831021</c:v>
                </c:pt>
                <c:pt idx="11713">
                  <c:v>42306.616683217595</c:v>
                </c:pt>
                <c:pt idx="11714">
                  <c:v>42306.617377604169</c:v>
                </c:pt>
                <c:pt idx="11715">
                  <c:v>42306.618071990742</c:v>
                </c:pt>
                <c:pt idx="11716">
                  <c:v>42306.618766377316</c:v>
                </c:pt>
                <c:pt idx="11717">
                  <c:v>42306.61946076389</c:v>
                </c:pt>
                <c:pt idx="11718">
                  <c:v>42306.620155150464</c:v>
                </c:pt>
                <c:pt idx="11719">
                  <c:v>42306.620849537037</c:v>
                </c:pt>
                <c:pt idx="11720">
                  <c:v>42306.621543923611</c:v>
                </c:pt>
                <c:pt idx="11721">
                  <c:v>42306.622238310185</c:v>
                </c:pt>
                <c:pt idx="11722">
                  <c:v>42306.622932696759</c:v>
                </c:pt>
                <c:pt idx="11723">
                  <c:v>42306.623627083332</c:v>
                </c:pt>
                <c:pt idx="11724">
                  <c:v>42306.624321469906</c:v>
                </c:pt>
                <c:pt idx="11725">
                  <c:v>42306.62501585648</c:v>
                </c:pt>
                <c:pt idx="11726">
                  <c:v>42306.625710243054</c:v>
                </c:pt>
                <c:pt idx="11727">
                  <c:v>42306.626404629627</c:v>
                </c:pt>
                <c:pt idx="11728">
                  <c:v>42306.627099016201</c:v>
                </c:pt>
                <c:pt idx="11729">
                  <c:v>42306.627793402775</c:v>
                </c:pt>
                <c:pt idx="11730">
                  <c:v>42306.628487789349</c:v>
                </c:pt>
                <c:pt idx="11731">
                  <c:v>42306.629182175922</c:v>
                </c:pt>
                <c:pt idx="11732">
                  <c:v>42306.629876562503</c:v>
                </c:pt>
                <c:pt idx="11733">
                  <c:v>42306.630570949077</c:v>
                </c:pt>
                <c:pt idx="11734">
                  <c:v>42306.631265335651</c:v>
                </c:pt>
                <c:pt idx="11735">
                  <c:v>42306.631959722225</c:v>
                </c:pt>
                <c:pt idx="11736">
                  <c:v>42306.632654108798</c:v>
                </c:pt>
                <c:pt idx="11737">
                  <c:v>42306.633348495372</c:v>
                </c:pt>
                <c:pt idx="11738">
                  <c:v>42306.634042881946</c:v>
                </c:pt>
                <c:pt idx="11739">
                  <c:v>42306.63473726852</c:v>
                </c:pt>
                <c:pt idx="11740">
                  <c:v>42306.635431655093</c:v>
                </c:pt>
                <c:pt idx="11741">
                  <c:v>42306.636126041667</c:v>
                </c:pt>
                <c:pt idx="11742">
                  <c:v>42306.636820428241</c:v>
                </c:pt>
                <c:pt idx="11743">
                  <c:v>42306.637514814814</c:v>
                </c:pt>
                <c:pt idx="11744">
                  <c:v>42306.638209201388</c:v>
                </c:pt>
                <c:pt idx="11745">
                  <c:v>42306.638903587962</c:v>
                </c:pt>
                <c:pt idx="11746">
                  <c:v>42306.639597974536</c:v>
                </c:pt>
                <c:pt idx="11747">
                  <c:v>42306.640292361109</c:v>
                </c:pt>
                <c:pt idx="11748">
                  <c:v>42306.640986747683</c:v>
                </c:pt>
                <c:pt idx="11749">
                  <c:v>42306.641681134257</c:v>
                </c:pt>
                <c:pt idx="11750">
                  <c:v>42306.642375520831</c:v>
                </c:pt>
                <c:pt idx="11751">
                  <c:v>42306.643069907404</c:v>
                </c:pt>
                <c:pt idx="11752">
                  <c:v>42306.643764293978</c:v>
                </c:pt>
                <c:pt idx="11753">
                  <c:v>42306.644458680559</c:v>
                </c:pt>
                <c:pt idx="11754">
                  <c:v>42306.645153067133</c:v>
                </c:pt>
                <c:pt idx="11755">
                  <c:v>42306.645847453707</c:v>
                </c:pt>
                <c:pt idx="11756">
                  <c:v>42306.64654184028</c:v>
                </c:pt>
                <c:pt idx="11757">
                  <c:v>42306.647236226854</c:v>
                </c:pt>
                <c:pt idx="11758">
                  <c:v>42306.647930613428</c:v>
                </c:pt>
                <c:pt idx="11759">
                  <c:v>42306.648625000002</c:v>
                </c:pt>
                <c:pt idx="11760">
                  <c:v>42306.649319386575</c:v>
                </c:pt>
                <c:pt idx="11761">
                  <c:v>42306.650013773149</c:v>
                </c:pt>
                <c:pt idx="11762">
                  <c:v>42306.650708159723</c:v>
                </c:pt>
                <c:pt idx="11763">
                  <c:v>42306.651402546297</c:v>
                </c:pt>
                <c:pt idx="11764">
                  <c:v>42306.65209693287</c:v>
                </c:pt>
                <c:pt idx="11765">
                  <c:v>42306.652791319444</c:v>
                </c:pt>
                <c:pt idx="11766">
                  <c:v>42306.653485706018</c:v>
                </c:pt>
                <c:pt idx="11767">
                  <c:v>42306.654180092592</c:v>
                </c:pt>
                <c:pt idx="11768">
                  <c:v>42306.654874479165</c:v>
                </c:pt>
                <c:pt idx="11769">
                  <c:v>42306.655568865739</c:v>
                </c:pt>
                <c:pt idx="11770">
                  <c:v>42306.656263252313</c:v>
                </c:pt>
                <c:pt idx="11771">
                  <c:v>42306.656957638887</c:v>
                </c:pt>
                <c:pt idx="11772">
                  <c:v>42306.65765202546</c:v>
                </c:pt>
                <c:pt idx="11773">
                  <c:v>42306.658346412034</c:v>
                </c:pt>
                <c:pt idx="11774">
                  <c:v>42306.659040798608</c:v>
                </c:pt>
                <c:pt idx="11775">
                  <c:v>42306.659735185189</c:v>
                </c:pt>
                <c:pt idx="11776">
                  <c:v>42306.660429571763</c:v>
                </c:pt>
                <c:pt idx="11777">
                  <c:v>42306.661123958336</c:v>
                </c:pt>
                <c:pt idx="11778">
                  <c:v>42306.66181834491</c:v>
                </c:pt>
                <c:pt idx="11779">
                  <c:v>42306.662512731484</c:v>
                </c:pt>
                <c:pt idx="11780">
                  <c:v>42306.663207118057</c:v>
                </c:pt>
                <c:pt idx="11781">
                  <c:v>42306.663901504631</c:v>
                </c:pt>
                <c:pt idx="11782">
                  <c:v>42306.664595891205</c:v>
                </c:pt>
                <c:pt idx="11783">
                  <c:v>42306.665290277779</c:v>
                </c:pt>
                <c:pt idx="11784">
                  <c:v>42306.665984664352</c:v>
                </c:pt>
                <c:pt idx="11785">
                  <c:v>42306.666679050926</c:v>
                </c:pt>
                <c:pt idx="11786">
                  <c:v>42306.6673734375</c:v>
                </c:pt>
                <c:pt idx="11787">
                  <c:v>42306.668067824074</c:v>
                </c:pt>
                <c:pt idx="11788">
                  <c:v>42306.668762210647</c:v>
                </c:pt>
                <c:pt idx="11789">
                  <c:v>42306.669456597221</c:v>
                </c:pt>
                <c:pt idx="11790">
                  <c:v>42306.670150983795</c:v>
                </c:pt>
                <c:pt idx="11791">
                  <c:v>42306.670845370369</c:v>
                </c:pt>
                <c:pt idx="11792">
                  <c:v>42306.671539756942</c:v>
                </c:pt>
                <c:pt idx="11793">
                  <c:v>42306.672234143516</c:v>
                </c:pt>
                <c:pt idx="11794">
                  <c:v>42306.67292853009</c:v>
                </c:pt>
                <c:pt idx="11795">
                  <c:v>42306.673622916664</c:v>
                </c:pt>
                <c:pt idx="11796">
                  <c:v>42306.674317303237</c:v>
                </c:pt>
                <c:pt idx="11797">
                  <c:v>42306.675011689818</c:v>
                </c:pt>
                <c:pt idx="11798">
                  <c:v>42306.675706076392</c:v>
                </c:pt>
                <c:pt idx="11799">
                  <c:v>42306.676400462966</c:v>
                </c:pt>
                <c:pt idx="11800">
                  <c:v>42306.67709484954</c:v>
                </c:pt>
                <c:pt idx="11801">
                  <c:v>42306.677789236113</c:v>
                </c:pt>
                <c:pt idx="11802">
                  <c:v>42306.678483622687</c:v>
                </c:pt>
                <c:pt idx="11803">
                  <c:v>42306.679178009261</c:v>
                </c:pt>
                <c:pt idx="11804">
                  <c:v>42306.679872395835</c:v>
                </c:pt>
                <c:pt idx="11805">
                  <c:v>42306.680566782408</c:v>
                </c:pt>
                <c:pt idx="11806">
                  <c:v>42306.681261168982</c:v>
                </c:pt>
                <c:pt idx="11807">
                  <c:v>42306.681955555556</c:v>
                </c:pt>
                <c:pt idx="11808">
                  <c:v>42306.68264994213</c:v>
                </c:pt>
                <c:pt idx="11809">
                  <c:v>42306.683344328703</c:v>
                </c:pt>
                <c:pt idx="11810">
                  <c:v>42306.684038715277</c:v>
                </c:pt>
                <c:pt idx="11811">
                  <c:v>42306.684733101851</c:v>
                </c:pt>
                <c:pt idx="11812">
                  <c:v>42306.685427488424</c:v>
                </c:pt>
                <c:pt idx="11813">
                  <c:v>42306.686121874998</c:v>
                </c:pt>
                <c:pt idx="11814">
                  <c:v>42306.686816261572</c:v>
                </c:pt>
                <c:pt idx="11815">
                  <c:v>42306.687510648146</c:v>
                </c:pt>
                <c:pt idx="11816">
                  <c:v>42306.688205034719</c:v>
                </c:pt>
                <c:pt idx="11817">
                  <c:v>42306.688899421293</c:v>
                </c:pt>
                <c:pt idx="11818">
                  <c:v>42306.689593807867</c:v>
                </c:pt>
                <c:pt idx="11819">
                  <c:v>42306.690288194448</c:v>
                </c:pt>
                <c:pt idx="11820">
                  <c:v>42306.690982581022</c:v>
                </c:pt>
                <c:pt idx="11821">
                  <c:v>42306.691676967595</c:v>
                </c:pt>
                <c:pt idx="11822">
                  <c:v>42306.692371354169</c:v>
                </c:pt>
                <c:pt idx="11823">
                  <c:v>42306.693065740743</c:v>
                </c:pt>
                <c:pt idx="11824">
                  <c:v>42306.693760127317</c:v>
                </c:pt>
                <c:pt idx="11825">
                  <c:v>42306.69445451389</c:v>
                </c:pt>
                <c:pt idx="11826">
                  <c:v>42306.695148900464</c:v>
                </c:pt>
                <c:pt idx="11827">
                  <c:v>42306.695843287038</c:v>
                </c:pt>
                <c:pt idx="11828">
                  <c:v>42306.696537673612</c:v>
                </c:pt>
                <c:pt idx="11829">
                  <c:v>42306.697232060185</c:v>
                </c:pt>
                <c:pt idx="11830">
                  <c:v>42306.697926446759</c:v>
                </c:pt>
                <c:pt idx="11831">
                  <c:v>42306.698620833333</c:v>
                </c:pt>
                <c:pt idx="11832">
                  <c:v>42306.699315219907</c:v>
                </c:pt>
                <c:pt idx="11833">
                  <c:v>42306.70000960648</c:v>
                </c:pt>
                <c:pt idx="11834">
                  <c:v>42306.700703993054</c:v>
                </c:pt>
                <c:pt idx="11835">
                  <c:v>42306.701398379628</c:v>
                </c:pt>
                <c:pt idx="11836">
                  <c:v>42306.702092766202</c:v>
                </c:pt>
                <c:pt idx="11837">
                  <c:v>42306.702787152775</c:v>
                </c:pt>
                <c:pt idx="11838">
                  <c:v>42306.703481539349</c:v>
                </c:pt>
                <c:pt idx="11839">
                  <c:v>42306.704175925923</c:v>
                </c:pt>
                <c:pt idx="11840">
                  <c:v>42306.704870312496</c:v>
                </c:pt>
                <c:pt idx="11841">
                  <c:v>42306.705564699078</c:v>
                </c:pt>
                <c:pt idx="11842">
                  <c:v>42306.706259085651</c:v>
                </c:pt>
                <c:pt idx="11843">
                  <c:v>42306.706953472225</c:v>
                </c:pt>
                <c:pt idx="11844">
                  <c:v>42306.707647858799</c:v>
                </c:pt>
                <c:pt idx="11845">
                  <c:v>42306.708342245372</c:v>
                </c:pt>
                <c:pt idx="11846">
                  <c:v>42306.709036631946</c:v>
                </c:pt>
                <c:pt idx="11847">
                  <c:v>42306.70973101852</c:v>
                </c:pt>
                <c:pt idx="11848">
                  <c:v>42306.710425405094</c:v>
                </c:pt>
                <c:pt idx="11849">
                  <c:v>42306.711119791667</c:v>
                </c:pt>
                <c:pt idx="11850">
                  <c:v>42306.711814178241</c:v>
                </c:pt>
                <c:pt idx="11851">
                  <c:v>42306.712508564815</c:v>
                </c:pt>
                <c:pt idx="11852">
                  <c:v>42306.713202951389</c:v>
                </c:pt>
                <c:pt idx="11853">
                  <c:v>42306.713897337962</c:v>
                </c:pt>
                <c:pt idx="11854">
                  <c:v>42306.714591724536</c:v>
                </c:pt>
                <c:pt idx="11855">
                  <c:v>42306.71528611111</c:v>
                </c:pt>
                <c:pt idx="11856">
                  <c:v>42306.715980497684</c:v>
                </c:pt>
                <c:pt idx="11857">
                  <c:v>42306.716674884257</c:v>
                </c:pt>
                <c:pt idx="11858">
                  <c:v>42306.717369270831</c:v>
                </c:pt>
                <c:pt idx="11859">
                  <c:v>42306.718063657405</c:v>
                </c:pt>
                <c:pt idx="11860">
                  <c:v>42306.718758043979</c:v>
                </c:pt>
                <c:pt idx="11861">
                  <c:v>42306.719452430552</c:v>
                </c:pt>
                <c:pt idx="11862">
                  <c:v>42306.720146817126</c:v>
                </c:pt>
                <c:pt idx="11863">
                  <c:v>42306.720841203707</c:v>
                </c:pt>
                <c:pt idx="11864">
                  <c:v>42306.721535590281</c:v>
                </c:pt>
                <c:pt idx="11865">
                  <c:v>42306.722229976855</c:v>
                </c:pt>
                <c:pt idx="11866">
                  <c:v>42306.722924363428</c:v>
                </c:pt>
                <c:pt idx="11867">
                  <c:v>42306.723618750002</c:v>
                </c:pt>
                <c:pt idx="11868">
                  <c:v>42306.724313136576</c:v>
                </c:pt>
                <c:pt idx="11869">
                  <c:v>42306.72500752315</c:v>
                </c:pt>
                <c:pt idx="11870">
                  <c:v>42306.725701909723</c:v>
                </c:pt>
                <c:pt idx="11871">
                  <c:v>42306.726396296297</c:v>
                </c:pt>
                <c:pt idx="11872">
                  <c:v>42306.727090682871</c:v>
                </c:pt>
                <c:pt idx="11873">
                  <c:v>42306.727785069445</c:v>
                </c:pt>
                <c:pt idx="11874">
                  <c:v>42306.728479456018</c:v>
                </c:pt>
                <c:pt idx="11875">
                  <c:v>42306.729173842592</c:v>
                </c:pt>
                <c:pt idx="11876">
                  <c:v>42306.729868229166</c:v>
                </c:pt>
                <c:pt idx="11877">
                  <c:v>42306.730562615739</c:v>
                </c:pt>
                <c:pt idx="11878">
                  <c:v>42306.731257002313</c:v>
                </c:pt>
                <c:pt idx="11879">
                  <c:v>42306.731951388887</c:v>
                </c:pt>
                <c:pt idx="11880">
                  <c:v>42306.732645775461</c:v>
                </c:pt>
                <c:pt idx="11881">
                  <c:v>42306.733340162034</c:v>
                </c:pt>
                <c:pt idx="11882">
                  <c:v>42306.734034548608</c:v>
                </c:pt>
                <c:pt idx="11883">
                  <c:v>42306.734728935182</c:v>
                </c:pt>
                <c:pt idx="11884">
                  <c:v>42306.735423321756</c:v>
                </c:pt>
                <c:pt idx="11885">
                  <c:v>42306.736117708337</c:v>
                </c:pt>
                <c:pt idx="11886">
                  <c:v>42306.73681209491</c:v>
                </c:pt>
                <c:pt idx="11887">
                  <c:v>42306.737506481484</c:v>
                </c:pt>
                <c:pt idx="11888">
                  <c:v>42306.738200868058</c:v>
                </c:pt>
                <c:pt idx="11889">
                  <c:v>42306.738895254632</c:v>
                </c:pt>
                <c:pt idx="11890">
                  <c:v>42306.739589641205</c:v>
                </c:pt>
                <c:pt idx="11891">
                  <c:v>42306.740284027779</c:v>
                </c:pt>
                <c:pt idx="11892">
                  <c:v>42306.740978414353</c:v>
                </c:pt>
                <c:pt idx="11893">
                  <c:v>42306.741672800927</c:v>
                </c:pt>
                <c:pt idx="11894">
                  <c:v>42306.7423671875</c:v>
                </c:pt>
                <c:pt idx="11895">
                  <c:v>42306.743061574074</c:v>
                </c:pt>
                <c:pt idx="11896">
                  <c:v>42306.743755960648</c:v>
                </c:pt>
                <c:pt idx="11897">
                  <c:v>42306.744450347222</c:v>
                </c:pt>
                <c:pt idx="11898">
                  <c:v>42306.745144733795</c:v>
                </c:pt>
                <c:pt idx="11899">
                  <c:v>42306.745839120369</c:v>
                </c:pt>
                <c:pt idx="11900">
                  <c:v>42306.746533506943</c:v>
                </c:pt>
                <c:pt idx="11901">
                  <c:v>42306.747227893517</c:v>
                </c:pt>
                <c:pt idx="11902">
                  <c:v>42306.74792228009</c:v>
                </c:pt>
                <c:pt idx="11903">
                  <c:v>42306.748616666664</c:v>
                </c:pt>
                <c:pt idx="11904">
                  <c:v>42306.749311053238</c:v>
                </c:pt>
                <c:pt idx="11905">
                  <c:v>42306.750005439812</c:v>
                </c:pt>
                <c:pt idx="11906">
                  <c:v>42306.750699826393</c:v>
                </c:pt>
                <c:pt idx="11907">
                  <c:v>42306.751394212966</c:v>
                </c:pt>
                <c:pt idx="11908">
                  <c:v>42306.75208859954</c:v>
                </c:pt>
                <c:pt idx="11909">
                  <c:v>42306.752782986114</c:v>
                </c:pt>
                <c:pt idx="11910">
                  <c:v>42306.753477372687</c:v>
                </c:pt>
                <c:pt idx="11911">
                  <c:v>42306.754171759261</c:v>
                </c:pt>
                <c:pt idx="11912">
                  <c:v>42306.754866145835</c:v>
                </c:pt>
                <c:pt idx="11913">
                  <c:v>42306.755560532409</c:v>
                </c:pt>
                <c:pt idx="11914">
                  <c:v>42306.756254918982</c:v>
                </c:pt>
                <c:pt idx="11915">
                  <c:v>42306.756949305556</c:v>
                </c:pt>
                <c:pt idx="11916">
                  <c:v>42306.75764369213</c:v>
                </c:pt>
                <c:pt idx="11917">
                  <c:v>42306.758338078704</c:v>
                </c:pt>
                <c:pt idx="11918">
                  <c:v>42306.759032465277</c:v>
                </c:pt>
                <c:pt idx="11919">
                  <c:v>42306.759726851851</c:v>
                </c:pt>
                <c:pt idx="11920">
                  <c:v>42306.760421238425</c:v>
                </c:pt>
                <c:pt idx="11921">
                  <c:v>42306.761115624999</c:v>
                </c:pt>
                <c:pt idx="11922">
                  <c:v>42306.761810011572</c:v>
                </c:pt>
                <c:pt idx="11923">
                  <c:v>42306.762504398146</c:v>
                </c:pt>
                <c:pt idx="11924">
                  <c:v>42306.76319878472</c:v>
                </c:pt>
                <c:pt idx="11925">
                  <c:v>42306.763893171294</c:v>
                </c:pt>
                <c:pt idx="11926">
                  <c:v>42306.764587557867</c:v>
                </c:pt>
                <c:pt idx="11927">
                  <c:v>42306.765281944441</c:v>
                </c:pt>
                <c:pt idx="11928">
                  <c:v>42306.765976331022</c:v>
                </c:pt>
                <c:pt idx="11929">
                  <c:v>42306.766670717596</c:v>
                </c:pt>
                <c:pt idx="11930">
                  <c:v>42306.76736510417</c:v>
                </c:pt>
                <c:pt idx="11931">
                  <c:v>42306.768059490743</c:v>
                </c:pt>
                <c:pt idx="11932">
                  <c:v>42306.768753877317</c:v>
                </c:pt>
                <c:pt idx="11933">
                  <c:v>42306.769448263891</c:v>
                </c:pt>
                <c:pt idx="11934">
                  <c:v>42306.770142650465</c:v>
                </c:pt>
                <c:pt idx="11935">
                  <c:v>42306.770837037038</c:v>
                </c:pt>
                <c:pt idx="11936">
                  <c:v>42306.771531423612</c:v>
                </c:pt>
                <c:pt idx="11937">
                  <c:v>42306.772225810186</c:v>
                </c:pt>
                <c:pt idx="11938">
                  <c:v>42306.77292019676</c:v>
                </c:pt>
                <c:pt idx="11939">
                  <c:v>42306.773614583333</c:v>
                </c:pt>
                <c:pt idx="11940">
                  <c:v>42306.774308969907</c:v>
                </c:pt>
                <c:pt idx="11941">
                  <c:v>42306.775003356481</c:v>
                </c:pt>
                <c:pt idx="11942">
                  <c:v>42306.775697743054</c:v>
                </c:pt>
                <c:pt idx="11943">
                  <c:v>42306.776392129628</c:v>
                </c:pt>
                <c:pt idx="11944">
                  <c:v>42306.777086516202</c:v>
                </c:pt>
                <c:pt idx="11945">
                  <c:v>42306.777780902776</c:v>
                </c:pt>
                <c:pt idx="11946">
                  <c:v>42306.778475289349</c:v>
                </c:pt>
                <c:pt idx="11947">
                  <c:v>42306.779169675923</c:v>
                </c:pt>
                <c:pt idx="11948">
                  <c:v>42306.779864062497</c:v>
                </c:pt>
                <c:pt idx="11949">
                  <c:v>42306.780558449071</c:v>
                </c:pt>
                <c:pt idx="11950">
                  <c:v>42306.781252835652</c:v>
                </c:pt>
                <c:pt idx="11951">
                  <c:v>42306.781947222225</c:v>
                </c:pt>
                <c:pt idx="11952">
                  <c:v>42306.782641608799</c:v>
                </c:pt>
                <c:pt idx="11953">
                  <c:v>42306.783335995373</c:v>
                </c:pt>
                <c:pt idx="11954">
                  <c:v>42306.784030381947</c:v>
                </c:pt>
                <c:pt idx="11955">
                  <c:v>42306.78472476852</c:v>
                </c:pt>
                <c:pt idx="11956">
                  <c:v>42306.785419155094</c:v>
                </c:pt>
                <c:pt idx="11957">
                  <c:v>42306.786113541668</c:v>
                </c:pt>
                <c:pt idx="11958">
                  <c:v>42306.786807928242</c:v>
                </c:pt>
                <c:pt idx="11959">
                  <c:v>42306.787502314815</c:v>
                </c:pt>
                <c:pt idx="11960">
                  <c:v>42306.788196701389</c:v>
                </c:pt>
                <c:pt idx="11961">
                  <c:v>42306.788891087963</c:v>
                </c:pt>
                <c:pt idx="11962">
                  <c:v>42306.789585474537</c:v>
                </c:pt>
                <c:pt idx="11963">
                  <c:v>42306.79027986111</c:v>
                </c:pt>
                <c:pt idx="11964">
                  <c:v>42306.790974247684</c:v>
                </c:pt>
                <c:pt idx="11965">
                  <c:v>42306.791668634258</c:v>
                </c:pt>
                <c:pt idx="11966">
                  <c:v>42306.792363020832</c:v>
                </c:pt>
                <c:pt idx="11967">
                  <c:v>42306.793057407405</c:v>
                </c:pt>
                <c:pt idx="11968">
                  <c:v>42306.793751793979</c:v>
                </c:pt>
                <c:pt idx="11969">
                  <c:v>42306.794446180553</c:v>
                </c:pt>
                <c:pt idx="11970">
                  <c:v>42306.795140567127</c:v>
                </c:pt>
                <c:pt idx="11971">
                  <c:v>42306.7958349537</c:v>
                </c:pt>
                <c:pt idx="11972">
                  <c:v>42306.796529340281</c:v>
                </c:pt>
                <c:pt idx="11973">
                  <c:v>42306.797223726855</c:v>
                </c:pt>
                <c:pt idx="11974">
                  <c:v>42306.797918113429</c:v>
                </c:pt>
                <c:pt idx="11975">
                  <c:v>42306.798612500002</c:v>
                </c:pt>
                <c:pt idx="11976">
                  <c:v>42306.799306886576</c:v>
                </c:pt>
                <c:pt idx="11977">
                  <c:v>42306.80000127315</c:v>
                </c:pt>
                <c:pt idx="11978">
                  <c:v>42306.800695659724</c:v>
                </c:pt>
                <c:pt idx="11979">
                  <c:v>42306.801390046297</c:v>
                </c:pt>
                <c:pt idx="11980">
                  <c:v>42306.802084432871</c:v>
                </c:pt>
                <c:pt idx="11981">
                  <c:v>42306.802778819445</c:v>
                </c:pt>
                <c:pt idx="11982">
                  <c:v>42306.803473206019</c:v>
                </c:pt>
                <c:pt idx="11983">
                  <c:v>42306.804167592592</c:v>
                </c:pt>
                <c:pt idx="11984">
                  <c:v>42306.804861979166</c:v>
                </c:pt>
                <c:pt idx="11985">
                  <c:v>42306.80555636574</c:v>
                </c:pt>
                <c:pt idx="11986">
                  <c:v>42306.806250752314</c:v>
                </c:pt>
                <c:pt idx="11987">
                  <c:v>42306.806945138887</c:v>
                </c:pt>
                <c:pt idx="11988">
                  <c:v>42306.807639525461</c:v>
                </c:pt>
                <c:pt idx="11989">
                  <c:v>42306.808333912035</c:v>
                </c:pt>
                <c:pt idx="11990">
                  <c:v>42306.809028298609</c:v>
                </c:pt>
                <c:pt idx="11991">
                  <c:v>42306.809722685182</c:v>
                </c:pt>
                <c:pt idx="11992">
                  <c:v>42306.810417071756</c:v>
                </c:pt>
                <c:pt idx="11993">
                  <c:v>42306.81111145833</c:v>
                </c:pt>
                <c:pt idx="11994">
                  <c:v>42306.811805844911</c:v>
                </c:pt>
                <c:pt idx="11995">
                  <c:v>42306.812500231485</c:v>
                </c:pt>
                <c:pt idx="11996">
                  <c:v>42306.813194618058</c:v>
                </c:pt>
                <c:pt idx="11997">
                  <c:v>42306.813889004632</c:v>
                </c:pt>
                <c:pt idx="11998">
                  <c:v>42306.814583391206</c:v>
                </c:pt>
                <c:pt idx="11999">
                  <c:v>42306.81527777778</c:v>
                </c:pt>
                <c:pt idx="12000">
                  <c:v>42306.815972164353</c:v>
                </c:pt>
                <c:pt idx="12001">
                  <c:v>42306.816666550927</c:v>
                </c:pt>
                <c:pt idx="12002">
                  <c:v>42306.817360937501</c:v>
                </c:pt>
                <c:pt idx="12003">
                  <c:v>42306.818055324075</c:v>
                </c:pt>
                <c:pt idx="12004">
                  <c:v>42306.818749710648</c:v>
                </c:pt>
                <c:pt idx="12005">
                  <c:v>42306.819444097222</c:v>
                </c:pt>
                <c:pt idx="12006">
                  <c:v>42306.820138483796</c:v>
                </c:pt>
                <c:pt idx="12007">
                  <c:v>42306.820832870369</c:v>
                </c:pt>
                <c:pt idx="12008">
                  <c:v>42306.821527256943</c:v>
                </c:pt>
                <c:pt idx="12009">
                  <c:v>42306.822221643517</c:v>
                </c:pt>
                <c:pt idx="12010">
                  <c:v>42306.822916030091</c:v>
                </c:pt>
                <c:pt idx="12011">
                  <c:v>42306.823610416664</c:v>
                </c:pt>
                <c:pt idx="12012">
                  <c:v>42306.824304803238</c:v>
                </c:pt>
                <c:pt idx="12013">
                  <c:v>42306.824999189812</c:v>
                </c:pt>
                <c:pt idx="12014">
                  <c:v>42306.825693576386</c:v>
                </c:pt>
                <c:pt idx="12015">
                  <c:v>42306.826387962959</c:v>
                </c:pt>
                <c:pt idx="12016">
                  <c:v>42306.82708234954</c:v>
                </c:pt>
                <c:pt idx="12017">
                  <c:v>42306.827776736114</c:v>
                </c:pt>
                <c:pt idx="12018">
                  <c:v>42306.828471122688</c:v>
                </c:pt>
                <c:pt idx="12019">
                  <c:v>42306.829165509262</c:v>
                </c:pt>
                <c:pt idx="12020">
                  <c:v>42306.829859895835</c:v>
                </c:pt>
                <c:pt idx="12021">
                  <c:v>42306.830554282409</c:v>
                </c:pt>
                <c:pt idx="12022">
                  <c:v>42306.831248668983</c:v>
                </c:pt>
                <c:pt idx="12023">
                  <c:v>42306.831943055557</c:v>
                </c:pt>
                <c:pt idx="12024">
                  <c:v>42306.83263744213</c:v>
                </c:pt>
                <c:pt idx="12025">
                  <c:v>42306.833331828704</c:v>
                </c:pt>
                <c:pt idx="12026">
                  <c:v>42306.834026215278</c:v>
                </c:pt>
                <c:pt idx="12027">
                  <c:v>42306.834720601852</c:v>
                </c:pt>
                <c:pt idx="12028">
                  <c:v>42306.835414988425</c:v>
                </c:pt>
                <c:pt idx="12029">
                  <c:v>42306.836109374999</c:v>
                </c:pt>
                <c:pt idx="12030">
                  <c:v>42306.836803761573</c:v>
                </c:pt>
                <c:pt idx="12031">
                  <c:v>42306.837498148147</c:v>
                </c:pt>
                <c:pt idx="12032">
                  <c:v>42306.83819253472</c:v>
                </c:pt>
                <c:pt idx="12033">
                  <c:v>42306.838886921294</c:v>
                </c:pt>
                <c:pt idx="12034">
                  <c:v>42306.839581307868</c:v>
                </c:pt>
                <c:pt idx="12035">
                  <c:v>42306.840275694442</c:v>
                </c:pt>
                <c:pt idx="12036">
                  <c:v>42306.840970081015</c:v>
                </c:pt>
                <c:pt idx="12037">
                  <c:v>42306.841664467589</c:v>
                </c:pt>
                <c:pt idx="12038">
                  <c:v>42306.84235885417</c:v>
                </c:pt>
                <c:pt idx="12039">
                  <c:v>42306.843053240744</c:v>
                </c:pt>
                <c:pt idx="12040">
                  <c:v>42306.843747627317</c:v>
                </c:pt>
                <c:pt idx="12041">
                  <c:v>42306.844442013891</c:v>
                </c:pt>
                <c:pt idx="12042">
                  <c:v>42306.845136400465</c:v>
                </c:pt>
                <c:pt idx="12043">
                  <c:v>42306.845830787039</c:v>
                </c:pt>
                <c:pt idx="12044">
                  <c:v>42306.846525173612</c:v>
                </c:pt>
                <c:pt idx="12045">
                  <c:v>42306.847219560186</c:v>
                </c:pt>
                <c:pt idx="12046">
                  <c:v>42306.84791394676</c:v>
                </c:pt>
                <c:pt idx="12047">
                  <c:v>42306.848608333334</c:v>
                </c:pt>
                <c:pt idx="12048">
                  <c:v>42306.849302719907</c:v>
                </c:pt>
                <c:pt idx="12049">
                  <c:v>42306.849997106481</c:v>
                </c:pt>
                <c:pt idx="12050">
                  <c:v>42306.850691493055</c:v>
                </c:pt>
                <c:pt idx="12051">
                  <c:v>42306.851385879629</c:v>
                </c:pt>
                <c:pt idx="12052">
                  <c:v>42306.852080266202</c:v>
                </c:pt>
                <c:pt idx="12053">
                  <c:v>42306.852774652776</c:v>
                </c:pt>
                <c:pt idx="12054">
                  <c:v>42306.85346903935</c:v>
                </c:pt>
                <c:pt idx="12055">
                  <c:v>42306.854163425924</c:v>
                </c:pt>
                <c:pt idx="12056">
                  <c:v>42306.854857812497</c:v>
                </c:pt>
                <c:pt idx="12057">
                  <c:v>42306.855552199071</c:v>
                </c:pt>
                <c:pt idx="12058">
                  <c:v>42306.856246585645</c:v>
                </c:pt>
                <c:pt idx="12059">
                  <c:v>42306.856940972226</c:v>
                </c:pt>
                <c:pt idx="12060">
                  <c:v>42306.8576353588</c:v>
                </c:pt>
                <c:pt idx="12061">
                  <c:v>42306.858329745373</c:v>
                </c:pt>
                <c:pt idx="12062">
                  <c:v>42306.859024131947</c:v>
                </c:pt>
                <c:pt idx="12063">
                  <c:v>42306.859718518521</c:v>
                </c:pt>
                <c:pt idx="12064">
                  <c:v>42306.860412905095</c:v>
                </c:pt>
                <c:pt idx="12065">
                  <c:v>42306.861107291668</c:v>
                </c:pt>
                <c:pt idx="12066">
                  <c:v>42306.861801678242</c:v>
                </c:pt>
                <c:pt idx="12067">
                  <c:v>42306.862496064816</c:v>
                </c:pt>
                <c:pt idx="12068">
                  <c:v>42306.86319045139</c:v>
                </c:pt>
                <c:pt idx="12069">
                  <c:v>42306.863884837963</c:v>
                </c:pt>
                <c:pt idx="12070">
                  <c:v>42306.864579224537</c:v>
                </c:pt>
                <c:pt idx="12071">
                  <c:v>42306.865273611111</c:v>
                </c:pt>
                <c:pt idx="12072">
                  <c:v>42306.865967997684</c:v>
                </c:pt>
                <c:pt idx="12073">
                  <c:v>42306.866662384258</c:v>
                </c:pt>
                <c:pt idx="12074">
                  <c:v>42306.867356770832</c:v>
                </c:pt>
                <c:pt idx="12075">
                  <c:v>42306.868051157406</c:v>
                </c:pt>
                <c:pt idx="12076">
                  <c:v>42306.868745543979</c:v>
                </c:pt>
                <c:pt idx="12077">
                  <c:v>42306.869439930553</c:v>
                </c:pt>
                <c:pt idx="12078">
                  <c:v>42306.870134317127</c:v>
                </c:pt>
                <c:pt idx="12079">
                  <c:v>42306.870828703701</c:v>
                </c:pt>
                <c:pt idx="12080">
                  <c:v>42306.871523090274</c:v>
                </c:pt>
                <c:pt idx="12081">
                  <c:v>42306.872217476855</c:v>
                </c:pt>
                <c:pt idx="12082">
                  <c:v>42306.872911863429</c:v>
                </c:pt>
                <c:pt idx="12083">
                  <c:v>42306.873606250003</c:v>
                </c:pt>
                <c:pt idx="12084">
                  <c:v>42306.874300636577</c:v>
                </c:pt>
                <c:pt idx="12085">
                  <c:v>42306.87499502315</c:v>
                </c:pt>
                <c:pt idx="12086">
                  <c:v>42306.875689409724</c:v>
                </c:pt>
                <c:pt idx="12087">
                  <c:v>42306.876383796298</c:v>
                </c:pt>
                <c:pt idx="12088">
                  <c:v>42306.877078182872</c:v>
                </c:pt>
                <c:pt idx="12089">
                  <c:v>42306.877772569445</c:v>
                </c:pt>
                <c:pt idx="12090">
                  <c:v>42306.878466956019</c:v>
                </c:pt>
                <c:pt idx="12091">
                  <c:v>42306.879161342593</c:v>
                </c:pt>
                <c:pt idx="12092">
                  <c:v>42306.879855729167</c:v>
                </c:pt>
                <c:pt idx="12093">
                  <c:v>42306.88055011574</c:v>
                </c:pt>
                <c:pt idx="12094">
                  <c:v>42306.881244502314</c:v>
                </c:pt>
                <c:pt idx="12095">
                  <c:v>42306.881938888888</c:v>
                </c:pt>
                <c:pt idx="12096">
                  <c:v>42306.882633275462</c:v>
                </c:pt>
                <c:pt idx="12097">
                  <c:v>42306.883327662035</c:v>
                </c:pt>
                <c:pt idx="12098">
                  <c:v>42306.884022048609</c:v>
                </c:pt>
                <c:pt idx="12099">
                  <c:v>42306.884716435183</c:v>
                </c:pt>
                <c:pt idx="12100">
                  <c:v>42306.885410821757</c:v>
                </c:pt>
                <c:pt idx="12101">
                  <c:v>42306.88610520833</c:v>
                </c:pt>
                <c:pt idx="12102">
                  <c:v>42306.886799594904</c:v>
                </c:pt>
                <c:pt idx="12103">
                  <c:v>42306.887493981485</c:v>
                </c:pt>
                <c:pt idx="12104">
                  <c:v>42306.888188368059</c:v>
                </c:pt>
                <c:pt idx="12105">
                  <c:v>42306.888882754633</c:v>
                </c:pt>
                <c:pt idx="12106">
                  <c:v>42306.889577141206</c:v>
                </c:pt>
                <c:pt idx="12107">
                  <c:v>42306.89027152778</c:v>
                </c:pt>
                <c:pt idx="12108">
                  <c:v>42306.890965914354</c:v>
                </c:pt>
                <c:pt idx="12109">
                  <c:v>42306.891660300927</c:v>
                </c:pt>
                <c:pt idx="12110">
                  <c:v>42306.892354687501</c:v>
                </c:pt>
                <c:pt idx="12111">
                  <c:v>42306.893049074075</c:v>
                </c:pt>
                <c:pt idx="12112">
                  <c:v>42306.893743460649</c:v>
                </c:pt>
                <c:pt idx="12113">
                  <c:v>42306.894437847222</c:v>
                </c:pt>
                <c:pt idx="12114">
                  <c:v>42306.895132233796</c:v>
                </c:pt>
                <c:pt idx="12115">
                  <c:v>42306.89582662037</c:v>
                </c:pt>
                <c:pt idx="12116">
                  <c:v>42306.896521006944</c:v>
                </c:pt>
                <c:pt idx="12117">
                  <c:v>42306.897215393517</c:v>
                </c:pt>
                <c:pt idx="12118">
                  <c:v>42306.897909780091</c:v>
                </c:pt>
                <c:pt idx="12119">
                  <c:v>42306.898604166665</c:v>
                </c:pt>
                <c:pt idx="12120">
                  <c:v>42306.899298553239</c:v>
                </c:pt>
                <c:pt idx="12121">
                  <c:v>42306.899992939812</c:v>
                </c:pt>
                <c:pt idx="12122">
                  <c:v>42306.900687326386</c:v>
                </c:pt>
                <c:pt idx="12123">
                  <c:v>42306.90138171296</c:v>
                </c:pt>
                <c:pt idx="12124">
                  <c:v>42306.902076099534</c:v>
                </c:pt>
                <c:pt idx="12125">
                  <c:v>42306.902770486115</c:v>
                </c:pt>
                <c:pt idx="12126">
                  <c:v>42306.903464872688</c:v>
                </c:pt>
                <c:pt idx="12127">
                  <c:v>42306.904159259262</c:v>
                </c:pt>
                <c:pt idx="12128">
                  <c:v>42306.904853645836</c:v>
                </c:pt>
                <c:pt idx="12129">
                  <c:v>42306.90554803241</c:v>
                </c:pt>
                <c:pt idx="12130">
                  <c:v>42306.906242418983</c:v>
                </c:pt>
                <c:pt idx="12131">
                  <c:v>42306.906936805557</c:v>
                </c:pt>
                <c:pt idx="12132">
                  <c:v>42306.907631192131</c:v>
                </c:pt>
                <c:pt idx="12133">
                  <c:v>42306.908325578705</c:v>
                </c:pt>
                <c:pt idx="12134">
                  <c:v>42306.909019965278</c:v>
                </c:pt>
                <c:pt idx="12135">
                  <c:v>42306.909714351852</c:v>
                </c:pt>
                <c:pt idx="12136">
                  <c:v>42306.910408738426</c:v>
                </c:pt>
                <c:pt idx="12137">
                  <c:v>42306.911103124999</c:v>
                </c:pt>
                <c:pt idx="12138">
                  <c:v>42306.911797511573</c:v>
                </c:pt>
                <c:pt idx="12139">
                  <c:v>42306.912491898147</c:v>
                </c:pt>
                <c:pt idx="12140">
                  <c:v>42306.913186284721</c:v>
                </c:pt>
                <c:pt idx="12141">
                  <c:v>42306.913880671294</c:v>
                </c:pt>
                <c:pt idx="12142">
                  <c:v>42306.914575057868</c:v>
                </c:pt>
                <c:pt idx="12143">
                  <c:v>42306.915269444442</c:v>
                </c:pt>
                <c:pt idx="12144">
                  <c:v>42306.915963831016</c:v>
                </c:pt>
                <c:pt idx="12145">
                  <c:v>42306.916658217589</c:v>
                </c:pt>
                <c:pt idx="12146">
                  <c:v>42306.917352604163</c:v>
                </c:pt>
                <c:pt idx="12147">
                  <c:v>42306.918046990744</c:v>
                </c:pt>
                <c:pt idx="12148">
                  <c:v>42306.918741377318</c:v>
                </c:pt>
                <c:pt idx="12149">
                  <c:v>42306.919435763892</c:v>
                </c:pt>
                <c:pt idx="12150">
                  <c:v>42306.920130150465</c:v>
                </c:pt>
                <c:pt idx="12151">
                  <c:v>42306.920824537039</c:v>
                </c:pt>
                <c:pt idx="12152">
                  <c:v>42306.921518923613</c:v>
                </c:pt>
                <c:pt idx="12153">
                  <c:v>42306.922213310187</c:v>
                </c:pt>
                <c:pt idx="12154">
                  <c:v>42306.92290769676</c:v>
                </c:pt>
                <c:pt idx="12155">
                  <c:v>42306.923602083334</c:v>
                </c:pt>
                <c:pt idx="12156">
                  <c:v>42306.924296469908</c:v>
                </c:pt>
                <c:pt idx="12157">
                  <c:v>42306.924990856482</c:v>
                </c:pt>
                <c:pt idx="12158">
                  <c:v>42306.925685243055</c:v>
                </c:pt>
                <c:pt idx="12159">
                  <c:v>42306.926379629629</c:v>
                </c:pt>
                <c:pt idx="12160">
                  <c:v>42306.927074016203</c:v>
                </c:pt>
                <c:pt idx="12161">
                  <c:v>42306.927768402777</c:v>
                </c:pt>
                <c:pt idx="12162">
                  <c:v>42306.92846278935</c:v>
                </c:pt>
                <c:pt idx="12163">
                  <c:v>42306.929157175924</c:v>
                </c:pt>
                <c:pt idx="12164">
                  <c:v>42306.929851562498</c:v>
                </c:pt>
                <c:pt idx="12165">
                  <c:v>42306.930545949072</c:v>
                </c:pt>
                <c:pt idx="12166">
                  <c:v>42306.931240335645</c:v>
                </c:pt>
                <c:pt idx="12167">
                  <c:v>42306.931934722219</c:v>
                </c:pt>
                <c:pt idx="12168">
                  <c:v>42306.932629108793</c:v>
                </c:pt>
                <c:pt idx="12169">
                  <c:v>42306.933323495374</c:v>
                </c:pt>
                <c:pt idx="12170">
                  <c:v>42306.934017881948</c:v>
                </c:pt>
                <c:pt idx="12171">
                  <c:v>42306.934712268521</c:v>
                </c:pt>
                <c:pt idx="12172">
                  <c:v>42306.935406655095</c:v>
                </c:pt>
                <c:pt idx="12173">
                  <c:v>42306.936101041669</c:v>
                </c:pt>
                <c:pt idx="12174">
                  <c:v>42306.936795428242</c:v>
                </c:pt>
                <c:pt idx="12175">
                  <c:v>42306.937489814816</c:v>
                </c:pt>
                <c:pt idx="12176">
                  <c:v>42306.93818420139</c:v>
                </c:pt>
                <c:pt idx="12177">
                  <c:v>42306.938878587964</c:v>
                </c:pt>
                <c:pt idx="12178">
                  <c:v>42306.939572974537</c:v>
                </c:pt>
                <c:pt idx="12179">
                  <c:v>42306.940267361111</c:v>
                </c:pt>
                <c:pt idx="12180">
                  <c:v>42306.940961747685</c:v>
                </c:pt>
                <c:pt idx="12181">
                  <c:v>42306.941656134259</c:v>
                </c:pt>
                <c:pt idx="12182">
                  <c:v>42306.942350520832</c:v>
                </c:pt>
                <c:pt idx="12183">
                  <c:v>42306.943044907406</c:v>
                </c:pt>
                <c:pt idx="12184">
                  <c:v>42306.94373929398</c:v>
                </c:pt>
                <c:pt idx="12185">
                  <c:v>42306.944433680554</c:v>
                </c:pt>
                <c:pt idx="12186">
                  <c:v>42306.945128067127</c:v>
                </c:pt>
                <c:pt idx="12187">
                  <c:v>42306.945822453701</c:v>
                </c:pt>
                <c:pt idx="12188">
                  <c:v>42306.946516840275</c:v>
                </c:pt>
                <c:pt idx="12189">
                  <c:v>42306.947211226849</c:v>
                </c:pt>
                <c:pt idx="12190">
                  <c:v>42306.947905613422</c:v>
                </c:pt>
                <c:pt idx="12191">
                  <c:v>42306.948600000003</c:v>
                </c:pt>
                <c:pt idx="12192">
                  <c:v>42306.949294386577</c:v>
                </c:pt>
                <c:pt idx="12193">
                  <c:v>42306.949988773151</c:v>
                </c:pt>
                <c:pt idx="12194">
                  <c:v>42306.950683159725</c:v>
                </c:pt>
                <c:pt idx="12195">
                  <c:v>42306.951377546298</c:v>
                </c:pt>
                <c:pt idx="12196">
                  <c:v>42306.952071932872</c:v>
                </c:pt>
                <c:pt idx="12197">
                  <c:v>42306.952766319446</c:v>
                </c:pt>
                <c:pt idx="12198">
                  <c:v>42306.95346070602</c:v>
                </c:pt>
                <c:pt idx="12199">
                  <c:v>42306.954155092593</c:v>
                </c:pt>
                <c:pt idx="12200">
                  <c:v>42306.954849479167</c:v>
                </c:pt>
                <c:pt idx="12201">
                  <c:v>42306.955543865741</c:v>
                </c:pt>
                <c:pt idx="12202">
                  <c:v>42306.956238252315</c:v>
                </c:pt>
                <c:pt idx="12203">
                  <c:v>42306.956932638888</c:v>
                </c:pt>
                <c:pt idx="12204">
                  <c:v>42306.957627025462</c:v>
                </c:pt>
                <c:pt idx="12205">
                  <c:v>42306.958321412036</c:v>
                </c:pt>
                <c:pt idx="12206">
                  <c:v>42306.959015798609</c:v>
                </c:pt>
                <c:pt idx="12207">
                  <c:v>42306.959710185183</c:v>
                </c:pt>
                <c:pt idx="12208">
                  <c:v>42306.960404571757</c:v>
                </c:pt>
                <c:pt idx="12209">
                  <c:v>42306.961098958331</c:v>
                </c:pt>
                <c:pt idx="12210">
                  <c:v>42306.961793344904</c:v>
                </c:pt>
                <c:pt idx="12211">
                  <c:v>42306.962487731478</c:v>
                </c:pt>
                <c:pt idx="12212">
                  <c:v>42306.963182118052</c:v>
                </c:pt>
                <c:pt idx="12213">
                  <c:v>42306.963876504633</c:v>
                </c:pt>
                <c:pt idx="12214">
                  <c:v>42306.964570891207</c:v>
                </c:pt>
                <c:pt idx="12215">
                  <c:v>42306.96526527778</c:v>
                </c:pt>
                <c:pt idx="12216">
                  <c:v>42306.965959664354</c:v>
                </c:pt>
                <c:pt idx="12217">
                  <c:v>42306.966654050928</c:v>
                </c:pt>
                <c:pt idx="12218">
                  <c:v>42306.967348437502</c:v>
                </c:pt>
                <c:pt idx="12219">
                  <c:v>42306.968042824075</c:v>
                </c:pt>
                <c:pt idx="12220">
                  <c:v>42306.968737210649</c:v>
                </c:pt>
                <c:pt idx="12221">
                  <c:v>42306.969431597223</c:v>
                </c:pt>
                <c:pt idx="12222">
                  <c:v>42306.970125983797</c:v>
                </c:pt>
                <c:pt idx="12223">
                  <c:v>42306.97082037037</c:v>
                </c:pt>
                <c:pt idx="12224">
                  <c:v>42306.971514756944</c:v>
                </c:pt>
                <c:pt idx="12225">
                  <c:v>42306.972209143518</c:v>
                </c:pt>
                <c:pt idx="12226">
                  <c:v>42306.972903530092</c:v>
                </c:pt>
                <c:pt idx="12227">
                  <c:v>42306.973597916665</c:v>
                </c:pt>
                <c:pt idx="12228">
                  <c:v>42306.974292303239</c:v>
                </c:pt>
                <c:pt idx="12229">
                  <c:v>42306.974986689813</c:v>
                </c:pt>
                <c:pt idx="12230">
                  <c:v>42306.975681076387</c:v>
                </c:pt>
                <c:pt idx="12231">
                  <c:v>42306.97637546296</c:v>
                </c:pt>
                <c:pt idx="12232">
                  <c:v>42306.977069849534</c:v>
                </c:pt>
                <c:pt idx="12233">
                  <c:v>42306.977764236108</c:v>
                </c:pt>
                <c:pt idx="12234">
                  <c:v>42306.978458622689</c:v>
                </c:pt>
                <c:pt idx="12235">
                  <c:v>42306.979153009263</c:v>
                </c:pt>
                <c:pt idx="12236">
                  <c:v>42306.979847395836</c:v>
                </c:pt>
                <c:pt idx="12237">
                  <c:v>42306.98054178241</c:v>
                </c:pt>
                <c:pt idx="12238">
                  <c:v>42306.981236168984</c:v>
                </c:pt>
                <c:pt idx="12239">
                  <c:v>42306.981930555557</c:v>
                </c:pt>
                <c:pt idx="12240">
                  <c:v>42306.982624942131</c:v>
                </c:pt>
                <c:pt idx="12241">
                  <c:v>42306.983319328705</c:v>
                </c:pt>
                <c:pt idx="12242">
                  <c:v>42306.984013715279</c:v>
                </c:pt>
                <c:pt idx="12243">
                  <c:v>42306.984708101852</c:v>
                </c:pt>
                <c:pt idx="12244">
                  <c:v>42306.985402488426</c:v>
                </c:pt>
                <c:pt idx="12245">
                  <c:v>42306.986096875</c:v>
                </c:pt>
                <c:pt idx="12246">
                  <c:v>42306.986791261574</c:v>
                </c:pt>
                <c:pt idx="12247">
                  <c:v>42306.987485648147</c:v>
                </c:pt>
                <c:pt idx="12248">
                  <c:v>42306.988180034721</c:v>
                </c:pt>
                <c:pt idx="12249">
                  <c:v>42306.988874421295</c:v>
                </c:pt>
                <c:pt idx="12250">
                  <c:v>42306.989568807869</c:v>
                </c:pt>
                <c:pt idx="12251">
                  <c:v>42306.990263194442</c:v>
                </c:pt>
                <c:pt idx="12252">
                  <c:v>42306.990957581016</c:v>
                </c:pt>
                <c:pt idx="12253">
                  <c:v>42306.99165196759</c:v>
                </c:pt>
                <c:pt idx="12254">
                  <c:v>42306.992346354164</c:v>
                </c:pt>
                <c:pt idx="12255">
                  <c:v>42306.993040740737</c:v>
                </c:pt>
                <c:pt idx="12256">
                  <c:v>42306.993735127318</c:v>
                </c:pt>
                <c:pt idx="12257">
                  <c:v>42306.994429513892</c:v>
                </c:pt>
                <c:pt idx="12258">
                  <c:v>42306.995123900466</c:v>
                </c:pt>
                <c:pt idx="12259">
                  <c:v>42306.99581828704</c:v>
                </c:pt>
                <c:pt idx="12260">
                  <c:v>42306.996512673613</c:v>
                </c:pt>
                <c:pt idx="12261">
                  <c:v>42306.997207060187</c:v>
                </c:pt>
                <c:pt idx="12262">
                  <c:v>42306.997901446761</c:v>
                </c:pt>
                <c:pt idx="12263">
                  <c:v>42306.998595833335</c:v>
                </c:pt>
                <c:pt idx="12264">
                  <c:v>42306.999290219908</c:v>
                </c:pt>
                <c:pt idx="12265">
                  <c:v>42306.999984606482</c:v>
                </c:pt>
                <c:pt idx="12266">
                  <c:v>42307.000678993056</c:v>
                </c:pt>
                <c:pt idx="12267">
                  <c:v>42307.00137337963</c:v>
                </c:pt>
                <c:pt idx="12268">
                  <c:v>42307.002067766203</c:v>
                </c:pt>
                <c:pt idx="12269">
                  <c:v>42307.002762152777</c:v>
                </c:pt>
                <c:pt idx="12270">
                  <c:v>42307.003456539351</c:v>
                </c:pt>
                <c:pt idx="12271">
                  <c:v>42307.004150925924</c:v>
                </c:pt>
                <c:pt idx="12272">
                  <c:v>42307.004845312498</c:v>
                </c:pt>
                <c:pt idx="12273">
                  <c:v>42307.005539699072</c:v>
                </c:pt>
                <c:pt idx="12274">
                  <c:v>42307.006234085646</c:v>
                </c:pt>
                <c:pt idx="12275">
                  <c:v>42307.006928472219</c:v>
                </c:pt>
                <c:pt idx="12276">
                  <c:v>42307.007622858793</c:v>
                </c:pt>
                <c:pt idx="12277">
                  <c:v>42307.008317245367</c:v>
                </c:pt>
                <c:pt idx="12278">
                  <c:v>42307.009011631948</c:v>
                </c:pt>
                <c:pt idx="12279">
                  <c:v>42307.009706018522</c:v>
                </c:pt>
                <c:pt idx="12280">
                  <c:v>42307.010400405095</c:v>
                </c:pt>
                <c:pt idx="12281">
                  <c:v>42307.011094791669</c:v>
                </c:pt>
                <c:pt idx="12282">
                  <c:v>42307.011789178243</c:v>
                </c:pt>
                <c:pt idx="12283">
                  <c:v>42307.012483564817</c:v>
                </c:pt>
                <c:pt idx="12284">
                  <c:v>42307.01317795139</c:v>
                </c:pt>
                <c:pt idx="12285">
                  <c:v>42307.013872337964</c:v>
                </c:pt>
                <c:pt idx="12286">
                  <c:v>42307.014566724538</c:v>
                </c:pt>
                <c:pt idx="12287">
                  <c:v>42307.015261111112</c:v>
                </c:pt>
                <c:pt idx="12288">
                  <c:v>42307.015955497685</c:v>
                </c:pt>
                <c:pt idx="12289">
                  <c:v>42307.016649884259</c:v>
                </c:pt>
                <c:pt idx="12290">
                  <c:v>42307.017344270833</c:v>
                </c:pt>
                <c:pt idx="12291">
                  <c:v>42307.018038657407</c:v>
                </c:pt>
                <c:pt idx="12292">
                  <c:v>42307.01873304398</c:v>
                </c:pt>
                <c:pt idx="12293">
                  <c:v>42307.019427430554</c:v>
                </c:pt>
                <c:pt idx="12294">
                  <c:v>42307.020121817128</c:v>
                </c:pt>
                <c:pt idx="12295">
                  <c:v>42307.020816203702</c:v>
                </c:pt>
                <c:pt idx="12296">
                  <c:v>42307.021510590275</c:v>
                </c:pt>
                <c:pt idx="12297">
                  <c:v>42307.022204976849</c:v>
                </c:pt>
                <c:pt idx="12298">
                  <c:v>42307.022899363423</c:v>
                </c:pt>
                <c:pt idx="12299">
                  <c:v>42307.023593749997</c:v>
                </c:pt>
                <c:pt idx="12300">
                  <c:v>42307.024288136578</c:v>
                </c:pt>
                <c:pt idx="12301">
                  <c:v>42307.024982523151</c:v>
                </c:pt>
                <c:pt idx="12302">
                  <c:v>42307.025676909725</c:v>
                </c:pt>
                <c:pt idx="12303">
                  <c:v>42307.026371296299</c:v>
                </c:pt>
                <c:pt idx="12304">
                  <c:v>42307.027065682872</c:v>
                </c:pt>
                <c:pt idx="12305">
                  <c:v>42307.027760069446</c:v>
                </c:pt>
                <c:pt idx="12306">
                  <c:v>42307.02845445602</c:v>
                </c:pt>
                <c:pt idx="12307">
                  <c:v>42307.029148842594</c:v>
                </c:pt>
                <c:pt idx="12308">
                  <c:v>42307.029843229167</c:v>
                </c:pt>
                <c:pt idx="12309">
                  <c:v>42307.030537615741</c:v>
                </c:pt>
                <c:pt idx="12310">
                  <c:v>42307.031232002315</c:v>
                </c:pt>
                <c:pt idx="12311">
                  <c:v>42307.031926388889</c:v>
                </c:pt>
                <c:pt idx="12312">
                  <c:v>42307.032620775462</c:v>
                </c:pt>
                <c:pt idx="12313">
                  <c:v>42307.033315162036</c:v>
                </c:pt>
                <c:pt idx="12314">
                  <c:v>42307.03400954861</c:v>
                </c:pt>
                <c:pt idx="12315">
                  <c:v>42307.034703935184</c:v>
                </c:pt>
                <c:pt idx="12316">
                  <c:v>42307.035398321757</c:v>
                </c:pt>
                <c:pt idx="12317">
                  <c:v>42307.036092708331</c:v>
                </c:pt>
                <c:pt idx="12318">
                  <c:v>42307.036787094905</c:v>
                </c:pt>
                <c:pt idx="12319">
                  <c:v>42307.037481481479</c:v>
                </c:pt>
                <c:pt idx="12320">
                  <c:v>42307.038175868052</c:v>
                </c:pt>
                <c:pt idx="12321">
                  <c:v>42307.038870254626</c:v>
                </c:pt>
                <c:pt idx="12322">
                  <c:v>42307.039564641207</c:v>
                </c:pt>
                <c:pt idx="12323">
                  <c:v>42307.040259027781</c:v>
                </c:pt>
                <c:pt idx="12324">
                  <c:v>42307.040953414355</c:v>
                </c:pt>
                <c:pt idx="12325">
                  <c:v>42307.041647800928</c:v>
                </c:pt>
                <c:pt idx="12326">
                  <c:v>42307.042342187502</c:v>
                </c:pt>
                <c:pt idx="12327">
                  <c:v>42307.043036574076</c:v>
                </c:pt>
                <c:pt idx="12328">
                  <c:v>42307.04373096065</c:v>
                </c:pt>
                <c:pt idx="12329">
                  <c:v>42307.044425347223</c:v>
                </c:pt>
                <c:pt idx="12330">
                  <c:v>42307.045119733797</c:v>
                </c:pt>
                <c:pt idx="12331">
                  <c:v>42307.045814120371</c:v>
                </c:pt>
                <c:pt idx="12332">
                  <c:v>42307.046508506945</c:v>
                </c:pt>
                <c:pt idx="12333">
                  <c:v>42307.047202893518</c:v>
                </c:pt>
                <c:pt idx="12334">
                  <c:v>42307.047897280092</c:v>
                </c:pt>
                <c:pt idx="12335">
                  <c:v>42307.048591666666</c:v>
                </c:pt>
                <c:pt idx="12336">
                  <c:v>42307.049286053239</c:v>
                </c:pt>
                <c:pt idx="12337">
                  <c:v>42307.049980439813</c:v>
                </c:pt>
                <c:pt idx="12338">
                  <c:v>42307.050674826387</c:v>
                </c:pt>
                <c:pt idx="12339">
                  <c:v>42307.051369212961</c:v>
                </c:pt>
                <c:pt idx="12340">
                  <c:v>42307.052063599534</c:v>
                </c:pt>
                <c:pt idx="12341">
                  <c:v>42307.052757986108</c:v>
                </c:pt>
                <c:pt idx="12342">
                  <c:v>42307.053452372682</c:v>
                </c:pt>
                <c:pt idx="12343">
                  <c:v>42307.054146759256</c:v>
                </c:pt>
                <c:pt idx="12344">
                  <c:v>42307.054841145837</c:v>
                </c:pt>
                <c:pt idx="12345">
                  <c:v>42307.05553553241</c:v>
                </c:pt>
                <c:pt idx="12346">
                  <c:v>42307.056229918984</c:v>
                </c:pt>
                <c:pt idx="12347">
                  <c:v>42307.056924305558</c:v>
                </c:pt>
                <c:pt idx="12348">
                  <c:v>42307.057618692132</c:v>
                </c:pt>
                <c:pt idx="12349">
                  <c:v>42307.058313078705</c:v>
                </c:pt>
                <c:pt idx="12350">
                  <c:v>42307.059007465279</c:v>
                </c:pt>
                <c:pt idx="12351">
                  <c:v>42307.059701851853</c:v>
                </c:pt>
                <c:pt idx="12352">
                  <c:v>42307.060396238427</c:v>
                </c:pt>
                <c:pt idx="12353">
                  <c:v>42307.061090625</c:v>
                </c:pt>
                <c:pt idx="12354">
                  <c:v>42307.061785011574</c:v>
                </c:pt>
                <c:pt idx="12355">
                  <c:v>42307.062479398148</c:v>
                </c:pt>
                <c:pt idx="12356">
                  <c:v>42307.063173784722</c:v>
                </c:pt>
                <c:pt idx="12357">
                  <c:v>42307.063868171295</c:v>
                </c:pt>
                <c:pt idx="12358">
                  <c:v>42307.064562557869</c:v>
                </c:pt>
                <c:pt idx="12359">
                  <c:v>42307.065256944443</c:v>
                </c:pt>
                <c:pt idx="12360">
                  <c:v>42307.065951331017</c:v>
                </c:pt>
                <c:pt idx="12361">
                  <c:v>42307.06664571759</c:v>
                </c:pt>
                <c:pt idx="12362">
                  <c:v>42307.067340104164</c:v>
                </c:pt>
                <c:pt idx="12363">
                  <c:v>42307.068034490738</c:v>
                </c:pt>
                <c:pt idx="12364">
                  <c:v>42307.068728877312</c:v>
                </c:pt>
                <c:pt idx="12365">
                  <c:v>42307.069423263885</c:v>
                </c:pt>
                <c:pt idx="12366">
                  <c:v>42307.070117650466</c:v>
                </c:pt>
                <c:pt idx="12367">
                  <c:v>42307.07081203704</c:v>
                </c:pt>
                <c:pt idx="12368">
                  <c:v>42307.071506423614</c:v>
                </c:pt>
                <c:pt idx="12369">
                  <c:v>42307.072200810187</c:v>
                </c:pt>
                <c:pt idx="12370">
                  <c:v>42307.072895196761</c:v>
                </c:pt>
                <c:pt idx="12371">
                  <c:v>42307.073589583335</c:v>
                </c:pt>
                <c:pt idx="12372">
                  <c:v>42307.074283969909</c:v>
                </c:pt>
                <c:pt idx="12373">
                  <c:v>42307.074978356482</c:v>
                </c:pt>
                <c:pt idx="12374">
                  <c:v>42307.075672743056</c:v>
                </c:pt>
                <c:pt idx="12375">
                  <c:v>42307.07636712963</c:v>
                </c:pt>
                <c:pt idx="12376">
                  <c:v>42307.077061516204</c:v>
                </c:pt>
                <c:pt idx="12377">
                  <c:v>42307.077755902777</c:v>
                </c:pt>
                <c:pt idx="12378">
                  <c:v>42307.078450289351</c:v>
                </c:pt>
                <c:pt idx="12379">
                  <c:v>42307.079144675925</c:v>
                </c:pt>
                <c:pt idx="12380">
                  <c:v>42307.079839062499</c:v>
                </c:pt>
                <c:pt idx="12381">
                  <c:v>42307.080533449072</c:v>
                </c:pt>
                <c:pt idx="12382">
                  <c:v>42307.081227835646</c:v>
                </c:pt>
                <c:pt idx="12383">
                  <c:v>42307.08192222222</c:v>
                </c:pt>
                <c:pt idx="12384">
                  <c:v>42307.082616608794</c:v>
                </c:pt>
                <c:pt idx="12385">
                  <c:v>42307.083310995367</c:v>
                </c:pt>
                <c:pt idx="12386">
                  <c:v>42307.084005381941</c:v>
                </c:pt>
                <c:pt idx="12387">
                  <c:v>42307.084699768522</c:v>
                </c:pt>
                <c:pt idx="12388">
                  <c:v>42307.085394155096</c:v>
                </c:pt>
                <c:pt idx="12389">
                  <c:v>42307.08608854167</c:v>
                </c:pt>
                <c:pt idx="12390">
                  <c:v>42307.086782928243</c:v>
                </c:pt>
                <c:pt idx="12391">
                  <c:v>42307.087477314817</c:v>
                </c:pt>
                <c:pt idx="12392">
                  <c:v>42307.088171701391</c:v>
                </c:pt>
                <c:pt idx="12393">
                  <c:v>42307.088866087965</c:v>
                </c:pt>
                <c:pt idx="12394">
                  <c:v>42307.089560474538</c:v>
                </c:pt>
                <c:pt idx="12395">
                  <c:v>42307.090254861112</c:v>
                </c:pt>
                <c:pt idx="12396">
                  <c:v>42307.090949247686</c:v>
                </c:pt>
                <c:pt idx="12397">
                  <c:v>42307.09164363426</c:v>
                </c:pt>
                <c:pt idx="12398">
                  <c:v>42307.092338020833</c:v>
                </c:pt>
                <c:pt idx="12399">
                  <c:v>42307.093032407407</c:v>
                </c:pt>
                <c:pt idx="12400">
                  <c:v>42307.093726793981</c:v>
                </c:pt>
                <c:pt idx="12401">
                  <c:v>42307.094421180554</c:v>
                </c:pt>
                <c:pt idx="12402">
                  <c:v>42307.095115567128</c:v>
                </c:pt>
                <c:pt idx="12403">
                  <c:v>42307.095809953702</c:v>
                </c:pt>
                <c:pt idx="12404">
                  <c:v>42307.096504340276</c:v>
                </c:pt>
                <c:pt idx="12405">
                  <c:v>42307.097198726849</c:v>
                </c:pt>
                <c:pt idx="12406">
                  <c:v>42307.097893113423</c:v>
                </c:pt>
                <c:pt idx="12407">
                  <c:v>42307.098587499997</c:v>
                </c:pt>
                <c:pt idx="12408">
                  <c:v>42307.099281886571</c:v>
                </c:pt>
                <c:pt idx="12409">
                  <c:v>42307.099976273152</c:v>
                </c:pt>
                <c:pt idx="12410">
                  <c:v>42307.100670659725</c:v>
                </c:pt>
                <c:pt idx="12411">
                  <c:v>42307.101365046299</c:v>
                </c:pt>
                <c:pt idx="12412">
                  <c:v>42307.102059432873</c:v>
                </c:pt>
                <c:pt idx="12413">
                  <c:v>42307.102753819447</c:v>
                </c:pt>
                <c:pt idx="12414">
                  <c:v>42307.10344820602</c:v>
                </c:pt>
                <c:pt idx="12415">
                  <c:v>42307.104142592594</c:v>
                </c:pt>
                <c:pt idx="12416">
                  <c:v>42307.104836979168</c:v>
                </c:pt>
                <c:pt idx="12417">
                  <c:v>42307.105531365742</c:v>
                </c:pt>
                <c:pt idx="12418">
                  <c:v>42307.106225752315</c:v>
                </c:pt>
                <c:pt idx="12419">
                  <c:v>42307.106920138889</c:v>
                </c:pt>
                <c:pt idx="12420">
                  <c:v>42307.107614525463</c:v>
                </c:pt>
                <c:pt idx="12421">
                  <c:v>42307.108308912037</c:v>
                </c:pt>
                <c:pt idx="12422">
                  <c:v>42307.10900329861</c:v>
                </c:pt>
                <c:pt idx="12423">
                  <c:v>42307.109697685184</c:v>
                </c:pt>
                <c:pt idx="12424">
                  <c:v>42307.110392071758</c:v>
                </c:pt>
                <c:pt idx="12425">
                  <c:v>42307.111086458332</c:v>
                </c:pt>
                <c:pt idx="12426">
                  <c:v>42307.111780844905</c:v>
                </c:pt>
                <c:pt idx="12427">
                  <c:v>42307.112475231479</c:v>
                </c:pt>
                <c:pt idx="12428">
                  <c:v>42307.113169618053</c:v>
                </c:pt>
                <c:pt idx="12429">
                  <c:v>42307.113864004627</c:v>
                </c:pt>
                <c:pt idx="12430">
                  <c:v>42307.1145583912</c:v>
                </c:pt>
                <c:pt idx="12431">
                  <c:v>42307.115252777781</c:v>
                </c:pt>
                <c:pt idx="12432">
                  <c:v>42307.115947164355</c:v>
                </c:pt>
                <c:pt idx="12433">
                  <c:v>42307.116641550929</c:v>
                </c:pt>
                <c:pt idx="12434">
                  <c:v>42307.117335937503</c:v>
                </c:pt>
                <c:pt idx="12435">
                  <c:v>42307.118030324076</c:v>
                </c:pt>
                <c:pt idx="12436">
                  <c:v>42307.11872471065</c:v>
                </c:pt>
                <c:pt idx="12437">
                  <c:v>42307.119419097224</c:v>
                </c:pt>
                <c:pt idx="12438">
                  <c:v>42307.120113483797</c:v>
                </c:pt>
                <c:pt idx="12439">
                  <c:v>42307.120807870371</c:v>
                </c:pt>
                <c:pt idx="12440">
                  <c:v>42307.121502256945</c:v>
                </c:pt>
                <c:pt idx="12441">
                  <c:v>42307.122196643519</c:v>
                </c:pt>
                <c:pt idx="12442">
                  <c:v>42307.122891030092</c:v>
                </c:pt>
                <c:pt idx="12443">
                  <c:v>42307.123585416666</c:v>
                </c:pt>
                <c:pt idx="12444">
                  <c:v>42307.12427980324</c:v>
                </c:pt>
                <c:pt idx="12445">
                  <c:v>42307.124974189814</c:v>
                </c:pt>
                <c:pt idx="12446">
                  <c:v>42307.125668576387</c:v>
                </c:pt>
                <c:pt idx="12447">
                  <c:v>42307.126362962961</c:v>
                </c:pt>
                <c:pt idx="12448">
                  <c:v>42307.127057349535</c:v>
                </c:pt>
                <c:pt idx="12449">
                  <c:v>42307.127751736109</c:v>
                </c:pt>
                <c:pt idx="12450">
                  <c:v>42307.128446122682</c:v>
                </c:pt>
                <c:pt idx="12451">
                  <c:v>42307.129140509256</c:v>
                </c:pt>
                <c:pt idx="12452">
                  <c:v>42307.12983489583</c:v>
                </c:pt>
                <c:pt idx="12453">
                  <c:v>42307.130529282411</c:v>
                </c:pt>
                <c:pt idx="12454">
                  <c:v>42307.131223668985</c:v>
                </c:pt>
                <c:pt idx="12455">
                  <c:v>42307.131918055558</c:v>
                </c:pt>
                <c:pt idx="12456">
                  <c:v>42307.132612442132</c:v>
                </c:pt>
                <c:pt idx="12457">
                  <c:v>42307.133306828706</c:v>
                </c:pt>
                <c:pt idx="12458">
                  <c:v>42307.13400121528</c:v>
                </c:pt>
                <c:pt idx="12459">
                  <c:v>42307.134695601853</c:v>
                </c:pt>
                <c:pt idx="12460">
                  <c:v>42307.135389988427</c:v>
                </c:pt>
                <c:pt idx="12461">
                  <c:v>42307.136084375001</c:v>
                </c:pt>
                <c:pt idx="12462">
                  <c:v>42307.136778761575</c:v>
                </c:pt>
                <c:pt idx="12463">
                  <c:v>42307.137473148148</c:v>
                </c:pt>
                <c:pt idx="12464">
                  <c:v>42307.138167534722</c:v>
                </c:pt>
                <c:pt idx="12465">
                  <c:v>42307.138861921296</c:v>
                </c:pt>
                <c:pt idx="12466">
                  <c:v>42307.139556307869</c:v>
                </c:pt>
                <c:pt idx="12467">
                  <c:v>42307.140250694443</c:v>
                </c:pt>
                <c:pt idx="12468">
                  <c:v>42307.140945081017</c:v>
                </c:pt>
                <c:pt idx="12469">
                  <c:v>42307.141639467591</c:v>
                </c:pt>
                <c:pt idx="12470">
                  <c:v>42307.142333854164</c:v>
                </c:pt>
                <c:pt idx="12471">
                  <c:v>42307.143028240738</c:v>
                </c:pt>
                <c:pt idx="12472">
                  <c:v>42307.143722627312</c:v>
                </c:pt>
                <c:pt idx="12473">
                  <c:v>42307.144417013886</c:v>
                </c:pt>
                <c:pt idx="12474">
                  <c:v>42307.145111400459</c:v>
                </c:pt>
                <c:pt idx="12475">
                  <c:v>42307.14580578704</c:v>
                </c:pt>
                <c:pt idx="12476">
                  <c:v>42307.146500173614</c:v>
                </c:pt>
                <c:pt idx="12477">
                  <c:v>42307.147194560188</c:v>
                </c:pt>
                <c:pt idx="12478">
                  <c:v>42307.147888946762</c:v>
                </c:pt>
                <c:pt idx="12479">
                  <c:v>42307.148583333335</c:v>
                </c:pt>
                <c:pt idx="12480">
                  <c:v>42307.149277719909</c:v>
                </c:pt>
                <c:pt idx="12481">
                  <c:v>42307.149972106483</c:v>
                </c:pt>
                <c:pt idx="12482">
                  <c:v>42307.150666493057</c:v>
                </c:pt>
                <c:pt idx="12483">
                  <c:v>42307.15136087963</c:v>
                </c:pt>
                <c:pt idx="12484">
                  <c:v>42307.152055266204</c:v>
                </c:pt>
                <c:pt idx="12485">
                  <c:v>42307.152749652778</c:v>
                </c:pt>
                <c:pt idx="12486">
                  <c:v>42307.153444039352</c:v>
                </c:pt>
                <c:pt idx="12487">
                  <c:v>42307.154138425925</c:v>
                </c:pt>
                <c:pt idx="12488">
                  <c:v>42307.154832812499</c:v>
                </c:pt>
                <c:pt idx="12489">
                  <c:v>42307.155527199073</c:v>
                </c:pt>
                <c:pt idx="12490">
                  <c:v>42307.156221585647</c:v>
                </c:pt>
                <c:pt idx="12491">
                  <c:v>42307.15691597222</c:v>
                </c:pt>
                <c:pt idx="12492">
                  <c:v>42307.157610358794</c:v>
                </c:pt>
                <c:pt idx="12493">
                  <c:v>42307.158304745368</c:v>
                </c:pt>
                <c:pt idx="12494">
                  <c:v>42307.158999131942</c:v>
                </c:pt>
                <c:pt idx="12495">
                  <c:v>42307.159693518515</c:v>
                </c:pt>
                <c:pt idx="12496">
                  <c:v>42307.160387905089</c:v>
                </c:pt>
                <c:pt idx="12497">
                  <c:v>42307.16108229167</c:v>
                </c:pt>
                <c:pt idx="12498">
                  <c:v>42307.161776678244</c:v>
                </c:pt>
                <c:pt idx="12499">
                  <c:v>42307.162471064818</c:v>
                </c:pt>
                <c:pt idx="12500">
                  <c:v>42307.163165451391</c:v>
                </c:pt>
                <c:pt idx="12501">
                  <c:v>42307.163859837965</c:v>
                </c:pt>
                <c:pt idx="12502">
                  <c:v>42307.164554224539</c:v>
                </c:pt>
                <c:pt idx="12503">
                  <c:v>42307.165248611112</c:v>
                </c:pt>
                <c:pt idx="12504">
                  <c:v>42307.165942997686</c:v>
                </c:pt>
                <c:pt idx="12505">
                  <c:v>42307.16663738426</c:v>
                </c:pt>
                <c:pt idx="12506">
                  <c:v>42307.167331770834</c:v>
                </c:pt>
                <c:pt idx="12507">
                  <c:v>42307.168026157407</c:v>
                </c:pt>
                <c:pt idx="12508">
                  <c:v>42307.168720543981</c:v>
                </c:pt>
                <c:pt idx="12509">
                  <c:v>42307.169414930555</c:v>
                </c:pt>
                <c:pt idx="12510">
                  <c:v>42307.170109317129</c:v>
                </c:pt>
                <c:pt idx="12511">
                  <c:v>42307.170803703702</c:v>
                </c:pt>
                <c:pt idx="12512">
                  <c:v>42307.171498090276</c:v>
                </c:pt>
                <c:pt idx="12513">
                  <c:v>42307.17219247685</c:v>
                </c:pt>
                <c:pt idx="12514">
                  <c:v>42307.172886863424</c:v>
                </c:pt>
                <c:pt idx="12515">
                  <c:v>42307.173581249997</c:v>
                </c:pt>
                <c:pt idx="12516">
                  <c:v>42307.174275636571</c:v>
                </c:pt>
                <c:pt idx="12517">
                  <c:v>42307.174970023145</c:v>
                </c:pt>
                <c:pt idx="12518">
                  <c:v>42307.175664409719</c:v>
                </c:pt>
                <c:pt idx="12519">
                  <c:v>42307.1763587963</c:v>
                </c:pt>
                <c:pt idx="12520">
                  <c:v>42307.177053182873</c:v>
                </c:pt>
                <c:pt idx="12521">
                  <c:v>42307.177747569447</c:v>
                </c:pt>
                <c:pt idx="12522">
                  <c:v>42307.178441956021</c:v>
                </c:pt>
                <c:pt idx="12523">
                  <c:v>42307.179136342595</c:v>
                </c:pt>
                <c:pt idx="12524">
                  <c:v>42307.179830729168</c:v>
                </c:pt>
                <c:pt idx="12525">
                  <c:v>42307.180525115742</c:v>
                </c:pt>
                <c:pt idx="12526">
                  <c:v>42307.181219502316</c:v>
                </c:pt>
                <c:pt idx="12527">
                  <c:v>42307.18191388889</c:v>
                </c:pt>
                <c:pt idx="12528">
                  <c:v>42307.182608275463</c:v>
                </c:pt>
                <c:pt idx="12529">
                  <c:v>42307.183302662037</c:v>
                </c:pt>
                <c:pt idx="12530">
                  <c:v>42307.183997048611</c:v>
                </c:pt>
                <c:pt idx="12531">
                  <c:v>42307.184691435185</c:v>
                </c:pt>
                <c:pt idx="12532">
                  <c:v>42307.185385821758</c:v>
                </c:pt>
                <c:pt idx="12533">
                  <c:v>42307.186080208332</c:v>
                </c:pt>
                <c:pt idx="12534">
                  <c:v>42307.186774594906</c:v>
                </c:pt>
                <c:pt idx="12535">
                  <c:v>42307.187468981479</c:v>
                </c:pt>
                <c:pt idx="12536">
                  <c:v>42307.188163368053</c:v>
                </c:pt>
                <c:pt idx="12537">
                  <c:v>42307.188857754627</c:v>
                </c:pt>
                <c:pt idx="12538">
                  <c:v>42307.189552141201</c:v>
                </c:pt>
                <c:pt idx="12539">
                  <c:v>42307.190246527774</c:v>
                </c:pt>
                <c:pt idx="12540">
                  <c:v>42307.190940914355</c:v>
                </c:pt>
                <c:pt idx="12541">
                  <c:v>42307.191635300929</c:v>
                </c:pt>
                <c:pt idx="12542">
                  <c:v>42307.192329687503</c:v>
                </c:pt>
                <c:pt idx="12543">
                  <c:v>42307.193024074077</c:v>
                </c:pt>
                <c:pt idx="12544">
                  <c:v>42307.19371846065</c:v>
                </c:pt>
                <c:pt idx="12545">
                  <c:v>42307.194412847224</c:v>
                </c:pt>
                <c:pt idx="12546">
                  <c:v>42307.195107233798</c:v>
                </c:pt>
                <c:pt idx="12547">
                  <c:v>42307.195801620372</c:v>
                </c:pt>
                <c:pt idx="12548">
                  <c:v>42307.196496006945</c:v>
                </c:pt>
                <c:pt idx="12549">
                  <c:v>42307.197190393519</c:v>
                </c:pt>
                <c:pt idx="12550">
                  <c:v>42307.197884780093</c:v>
                </c:pt>
                <c:pt idx="12551">
                  <c:v>42307.198579166667</c:v>
                </c:pt>
                <c:pt idx="12552">
                  <c:v>42307.19927355324</c:v>
                </c:pt>
                <c:pt idx="12553">
                  <c:v>42307.199967939814</c:v>
                </c:pt>
                <c:pt idx="12554">
                  <c:v>42307.200662326388</c:v>
                </c:pt>
                <c:pt idx="12555">
                  <c:v>42307.201356712962</c:v>
                </c:pt>
                <c:pt idx="12556">
                  <c:v>42307.202051099535</c:v>
                </c:pt>
                <c:pt idx="12557">
                  <c:v>42307.202745486109</c:v>
                </c:pt>
                <c:pt idx="12558">
                  <c:v>42307.203439872683</c:v>
                </c:pt>
                <c:pt idx="12559">
                  <c:v>42307.204134259257</c:v>
                </c:pt>
                <c:pt idx="12560">
                  <c:v>42307.20482864583</c:v>
                </c:pt>
                <c:pt idx="12561">
                  <c:v>42307.205523032404</c:v>
                </c:pt>
                <c:pt idx="12562">
                  <c:v>42307.206217418985</c:v>
                </c:pt>
                <c:pt idx="12563">
                  <c:v>42307.206911805559</c:v>
                </c:pt>
                <c:pt idx="12564">
                  <c:v>42307.207606192133</c:v>
                </c:pt>
                <c:pt idx="12565">
                  <c:v>42307.208300578706</c:v>
                </c:pt>
                <c:pt idx="12566">
                  <c:v>42307.20899496528</c:v>
                </c:pt>
                <c:pt idx="12567">
                  <c:v>42307.209689351854</c:v>
                </c:pt>
                <c:pt idx="12568">
                  <c:v>42307.210383738427</c:v>
                </c:pt>
                <c:pt idx="12569">
                  <c:v>42307.211078125001</c:v>
                </c:pt>
                <c:pt idx="12570">
                  <c:v>42307.211772511575</c:v>
                </c:pt>
                <c:pt idx="12571">
                  <c:v>42307.212466898149</c:v>
                </c:pt>
                <c:pt idx="12572">
                  <c:v>42307.213161284722</c:v>
                </c:pt>
                <c:pt idx="12573">
                  <c:v>42307.213855671296</c:v>
                </c:pt>
                <c:pt idx="12574">
                  <c:v>42307.21455005787</c:v>
                </c:pt>
                <c:pt idx="12575">
                  <c:v>42307.215244444444</c:v>
                </c:pt>
                <c:pt idx="12576">
                  <c:v>42307.215938831017</c:v>
                </c:pt>
                <c:pt idx="12577">
                  <c:v>42307.216633217591</c:v>
                </c:pt>
                <c:pt idx="12578">
                  <c:v>42307.217327604165</c:v>
                </c:pt>
                <c:pt idx="12579">
                  <c:v>42307.218021990739</c:v>
                </c:pt>
                <c:pt idx="12580">
                  <c:v>42307.218716377312</c:v>
                </c:pt>
                <c:pt idx="12581">
                  <c:v>42307.219410763886</c:v>
                </c:pt>
                <c:pt idx="12582">
                  <c:v>42307.22010515046</c:v>
                </c:pt>
                <c:pt idx="12583">
                  <c:v>42307.220799537034</c:v>
                </c:pt>
                <c:pt idx="12584">
                  <c:v>42307.221493923615</c:v>
                </c:pt>
                <c:pt idx="12585">
                  <c:v>42307.222188310188</c:v>
                </c:pt>
                <c:pt idx="12586">
                  <c:v>42307.222882696762</c:v>
                </c:pt>
                <c:pt idx="12587">
                  <c:v>42307.223577083336</c:v>
                </c:pt>
                <c:pt idx="12588">
                  <c:v>42307.22427146991</c:v>
                </c:pt>
                <c:pt idx="12589">
                  <c:v>42307.224965856483</c:v>
                </c:pt>
                <c:pt idx="12590">
                  <c:v>42307.225660243057</c:v>
                </c:pt>
                <c:pt idx="12591">
                  <c:v>42307.226354629631</c:v>
                </c:pt>
                <c:pt idx="12592">
                  <c:v>42307.227049016205</c:v>
                </c:pt>
                <c:pt idx="12593">
                  <c:v>42307.227743402778</c:v>
                </c:pt>
                <c:pt idx="12594">
                  <c:v>42307.228437789352</c:v>
                </c:pt>
                <c:pt idx="12595">
                  <c:v>42307.229132175926</c:v>
                </c:pt>
                <c:pt idx="12596">
                  <c:v>42307.2298265625</c:v>
                </c:pt>
                <c:pt idx="12597">
                  <c:v>42307.230520949073</c:v>
                </c:pt>
                <c:pt idx="12598">
                  <c:v>42307.231215335647</c:v>
                </c:pt>
                <c:pt idx="12599">
                  <c:v>42307.231909722221</c:v>
                </c:pt>
                <c:pt idx="12600">
                  <c:v>42307.232604108794</c:v>
                </c:pt>
                <c:pt idx="12601">
                  <c:v>42307.233298495368</c:v>
                </c:pt>
                <c:pt idx="12602">
                  <c:v>42307.233992881942</c:v>
                </c:pt>
                <c:pt idx="12603">
                  <c:v>42307.234687268516</c:v>
                </c:pt>
                <c:pt idx="12604">
                  <c:v>42307.235381655089</c:v>
                </c:pt>
                <c:pt idx="12605">
                  <c:v>42307.236076041663</c:v>
                </c:pt>
                <c:pt idx="12606">
                  <c:v>42307.236770428244</c:v>
                </c:pt>
                <c:pt idx="12607">
                  <c:v>42307.237464814818</c:v>
                </c:pt>
                <c:pt idx="12608">
                  <c:v>42307.238159201392</c:v>
                </c:pt>
                <c:pt idx="12609">
                  <c:v>42307.238853587965</c:v>
                </c:pt>
                <c:pt idx="12610">
                  <c:v>42307.239547974539</c:v>
                </c:pt>
                <c:pt idx="12611">
                  <c:v>42307.240242361113</c:v>
                </c:pt>
                <c:pt idx="12612">
                  <c:v>42307.240936747687</c:v>
                </c:pt>
                <c:pt idx="12613">
                  <c:v>42307.24163113426</c:v>
                </c:pt>
                <c:pt idx="12614">
                  <c:v>42307.242325520834</c:v>
                </c:pt>
                <c:pt idx="12615">
                  <c:v>42307.243019907408</c:v>
                </c:pt>
                <c:pt idx="12616">
                  <c:v>42307.243714293982</c:v>
                </c:pt>
                <c:pt idx="12617">
                  <c:v>42307.244408680555</c:v>
                </c:pt>
                <c:pt idx="12618">
                  <c:v>42307.245103067129</c:v>
                </c:pt>
                <c:pt idx="12619">
                  <c:v>42307.245797453703</c:v>
                </c:pt>
                <c:pt idx="12620">
                  <c:v>42307.246491840277</c:v>
                </c:pt>
                <c:pt idx="12621">
                  <c:v>42307.24718622685</c:v>
                </c:pt>
                <c:pt idx="12622">
                  <c:v>42307.247880613424</c:v>
                </c:pt>
                <c:pt idx="12623">
                  <c:v>42307.248574999998</c:v>
                </c:pt>
                <c:pt idx="12624">
                  <c:v>42307.249269386572</c:v>
                </c:pt>
                <c:pt idx="12625">
                  <c:v>42307.249963773145</c:v>
                </c:pt>
                <c:pt idx="12626">
                  <c:v>42307.250658159719</c:v>
                </c:pt>
                <c:pt idx="12627">
                  <c:v>42307.251352546293</c:v>
                </c:pt>
                <c:pt idx="12628">
                  <c:v>42307.252046932874</c:v>
                </c:pt>
                <c:pt idx="12629">
                  <c:v>42307.252741319448</c:v>
                </c:pt>
                <c:pt idx="12630">
                  <c:v>42307.253435706021</c:v>
                </c:pt>
                <c:pt idx="12631">
                  <c:v>42307.254130092595</c:v>
                </c:pt>
                <c:pt idx="12632">
                  <c:v>42307.254824479169</c:v>
                </c:pt>
                <c:pt idx="12633">
                  <c:v>42307.255518865742</c:v>
                </c:pt>
                <c:pt idx="12634">
                  <c:v>42307.256213252316</c:v>
                </c:pt>
                <c:pt idx="12635">
                  <c:v>42307.25690763889</c:v>
                </c:pt>
                <c:pt idx="12636">
                  <c:v>42307.257602025464</c:v>
                </c:pt>
                <c:pt idx="12637">
                  <c:v>42307.258296412037</c:v>
                </c:pt>
                <c:pt idx="12638">
                  <c:v>42307.258990798611</c:v>
                </c:pt>
                <c:pt idx="12639">
                  <c:v>42307.259685185185</c:v>
                </c:pt>
                <c:pt idx="12640">
                  <c:v>42307.260379571759</c:v>
                </c:pt>
                <c:pt idx="12641">
                  <c:v>42307.261073958332</c:v>
                </c:pt>
                <c:pt idx="12642">
                  <c:v>42307.261768344906</c:v>
                </c:pt>
                <c:pt idx="12643">
                  <c:v>42307.26246273148</c:v>
                </c:pt>
                <c:pt idx="12644">
                  <c:v>42307.263157118054</c:v>
                </c:pt>
                <c:pt idx="12645">
                  <c:v>42307.263851504627</c:v>
                </c:pt>
                <c:pt idx="12646">
                  <c:v>42307.264545891201</c:v>
                </c:pt>
                <c:pt idx="12647">
                  <c:v>42307.265240277775</c:v>
                </c:pt>
                <c:pt idx="12648">
                  <c:v>42307.265934664349</c:v>
                </c:pt>
                <c:pt idx="12649">
                  <c:v>42307.266629050922</c:v>
                </c:pt>
                <c:pt idx="12650">
                  <c:v>42307.267323437503</c:v>
                </c:pt>
                <c:pt idx="12651">
                  <c:v>42307.268017824077</c:v>
                </c:pt>
                <c:pt idx="12652">
                  <c:v>42307.268712210651</c:v>
                </c:pt>
                <c:pt idx="12653">
                  <c:v>42307.269406597225</c:v>
                </c:pt>
                <c:pt idx="12654">
                  <c:v>42307.270100983798</c:v>
                </c:pt>
                <c:pt idx="12655">
                  <c:v>42307.270795370372</c:v>
                </c:pt>
                <c:pt idx="12656">
                  <c:v>42307.271489756946</c:v>
                </c:pt>
                <c:pt idx="12657">
                  <c:v>42307.27218414352</c:v>
                </c:pt>
                <c:pt idx="12658">
                  <c:v>42307.272878530093</c:v>
                </c:pt>
                <c:pt idx="12659">
                  <c:v>42307.273572916667</c:v>
                </c:pt>
                <c:pt idx="12660">
                  <c:v>42307.274267303241</c:v>
                </c:pt>
                <c:pt idx="12661">
                  <c:v>42307.274961689815</c:v>
                </c:pt>
                <c:pt idx="12662">
                  <c:v>42307.275656076388</c:v>
                </c:pt>
                <c:pt idx="12663">
                  <c:v>42307.276350462962</c:v>
                </c:pt>
                <c:pt idx="12664">
                  <c:v>42307.277044849536</c:v>
                </c:pt>
                <c:pt idx="12665">
                  <c:v>42307.277739236109</c:v>
                </c:pt>
                <c:pt idx="12666">
                  <c:v>42307.278433622683</c:v>
                </c:pt>
                <c:pt idx="12667">
                  <c:v>42307.279128009257</c:v>
                </c:pt>
                <c:pt idx="12668">
                  <c:v>42307.279822395831</c:v>
                </c:pt>
                <c:pt idx="12669">
                  <c:v>42307.280516782404</c:v>
                </c:pt>
                <c:pt idx="12670">
                  <c:v>42307.281211168978</c:v>
                </c:pt>
                <c:pt idx="12671">
                  <c:v>42307.281905555552</c:v>
                </c:pt>
                <c:pt idx="12672">
                  <c:v>42307.282599942133</c:v>
                </c:pt>
                <c:pt idx="12673">
                  <c:v>42307.283294328707</c:v>
                </c:pt>
                <c:pt idx="12674">
                  <c:v>42307.28398871528</c:v>
                </c:pt>
                <c:pt idx="12675">
                  <c:v>42307.284683101854</c:v>
                </c:pt>
                <c:pt idx="12676">
                  <c:v>42307.285377488428</c:v>
                </c:pt>
                <c:pt idx="12677">
                  <c:v>42307.286071875002</c:v>
                </c:pt>
                <c:pt idx="12678">
                  <c:v>42307.286766261575</c:v>
                </c:pt>
                <c:pt idx="12679">
                  <c:v>42307.287460648149</c:v>
                </c:pt>
                <c:pt idx="12680">
                  <c:v>42307.288155034723</c:v>
                </c:pt>
                <c:pt idx="12681">
                  <c:v>42307.288849421297</c:v>
                </c:pt>
                <c:pt idx="12682">
                  <c:v>42307.28954380787</c:v>
                </c:pt>
                <c:pt idx="12683">
                  <c:v>42307.290238194444</c:v>
                </c:pt>
                <c:pt idx="12684">
                  <c:v>42307.290932581018</c:v>
                </c:pt>
                <c:pt idx="12685">
                  <c:v>42307.291626967592</c:v>
                </c:pt>
                <c:pt idx="12686">
                  <c:v>42307.292321354165</c:v>
                </c:pt>
                <c:pt idx="12687">
                  <c:v>42307.293015740739</c:v>
                </c:pt>
                <c:pt idx="12688">
                  <c:v>42307.293710127313</c:v>
                </c:pt>
                <c:pt idx="12689">
                  <c:v>42307.294404513887</c:v>
                </c:pt>
                <c:pt idx="12690">
                  <c:v>42307.29509890046</c:v>
                </c:pt>
                <c:pt idx="12691">
                  <c:v>42307.295793287034</c:v>
                </c:pt>
                <c:pt idx="12692">
                  <c:v>42307.296487673608</c:v>
                </c:pt>
                <c:pt idx="12693">
                  <c:v>42307.297182060189</c:v>
                </c:pt>
                <c:pt idx="12694">
                  <c:v>42307.297876446763</c:v>
                </c:pt>
                <c:pt idx="12695">
                  <c:v>42307.298570833336</c:v>
                </c:pt>
                <c:pt idx="12696">
                  <c:v>42307.29926521991</c:v>
                </c:pt>
                <c:pt idx="12697">
                  <c:v>42307.299959606484</c:v>
                </c:pt>
                <c:pt idx="12698">
                  <c:v>42307.300653993057</c:v>
                </c:pt>
                <c:pt idx="12699">
                  <c:v>42307.301348379631</c:v>
                </c:pt>
                <c:pt idx="12700">
                  <c:v>42307.302042766205</c:v>
                </c:pt>
                <c:pt idx="12701">
                  <c:v>42307.302737152779</c:v>
                </c:pt>
                <c:pt idx="12702">
                  <c:v>42307.303431539352</c:v>
                </c:pt>
                <c:pt idx="12703">
                  <c:v>42307.304125925926</c:v>
                </c:pt>
                <c:pt idx="12704">
                  <c:v>42307.3048203125</c:v>
                </c:pt>
                <c:pt idx="12705">
                  <c:v>42307.305514699074</c:v>
                </c:pt>
                <c:pt idx="12706">
                  <c:v>42307.306209085647</c:v>
                </c:pt>
                <c:pt idx="12707">
                  <c:v>42307.306903472221</c:v>
                </c:pt>
                <c:pt idx="12708">
                  <c:v>42307.307597858795</c:v>
                </c:pt>
                <c:pt idx="12709">
                  <c:v>42307.308292245369</c:v>
                </c:pt>
                <c:pt idx="12710">
                  <c:v>42307.308986631942</c:v>
                </c:pt>
                <c:pt idx="12711">
                  <c:v>42307.309681018516</c:v>
                </c:pt>
                <c:pt idx="12712">
                  <c:v>42307.31037540509</c:v>
                </c:pt>
                <c:pt idx="12713">
                  <c:v>42307.311069791664</c:v>
                </c:pt>
                <c:pt idx="12714">
                  <c:v>42307.311764178237</c:v>
                </c:pt>
                <c:pt idx="12715">
                  <c:v>42307.312458564818</c:v>
                </c:pt>
                <c:pt idx="12716">
                  <c:v>42307.313152951392</c:v>
                </c:pt>
                <c:pt idx="12717">
                  <c:v>42307.313847337966</c:v>
                </c:pt>
                <c:pt idx="12718">
                  <c:v>42307.31454172454</c:v>
                </c:pt>
                <c:pt idx="12719">
                  <c:v>42307.315236111113</c:v>
                </c:pt>
                <c:pt idx="12720">
                  <c:v>42307.315930497687</c:v>
                </c:pt>
                <c:pt idx="12721">
                  <c:v>42307.316624884261</c:v>
                </c:pt>
                <c:pt idx="12722">
                  <c:v>42307.317319270835</c:v>
                </c:pt>
                <c:pt idx="12723">
                  <c:v>42307.318013657408</c:v>
                </c:pt>
                <c:pt idx="12724">
                  <c:v>42307.318708043982</c:v>
                </c:pt>
                <c:pt idx="12725">
                  <c:v>42307.319402430556</c:v>
                </c:pt>
                <c:pt idx="12726">
                  <c:v>42307.32009681713</c:v>
                </c:pt>
                <c:pt idx="12727">
                  <c:v>42307.320791203703</c:v>
                </c:pt>
                <c:pt idx="12728">
                  <c:v>42307.321485590277</c:v>
                </c:pt>
                <c:pt idx="12729">
                  <c:v>42307.322179976851</c:v>
                </c:pt>
                <c:pt idx="12730">
                  <c:v>42307.322874363424</c:v>
                </c:pt>
                <c:pt idx="12731">
                  <c:v>42307.323568749998</c:v>
                </c:pt>
                <c:pt idx="12732">
                  <c:v>42307.324263136572</c:v>
                </c:pt>
                <c:pt idx="12733">
                  <c:v>42307.324957523146</c:v>
                </c:pt>
                <c:pt idx="12734">
                  <c:v>42307.325651909719</c:v>
                </c:pt>
                <c:pt idx="12735">
                  <c:v>42307.326346296293</c:v>
                </c:pt>
                <c:pt idx="12736">
                  <c:v>42307.327040682867</c:v>
                </c:pt>
                <c:pt idx="12737">
                  <c:v>42307.327735069448</c:v>
                </c:pt>
                <c:pt idx="12738">
                  <c:v>42307.328429456022</c:v>
                </c:pt>
                <c:pt idx="12739">
                  <c:v>42307.329123842595</c:v>
                </c:pt>
                <c:pt idx="12740">
                  <c:v>42307.329818229169</c:v>
                </c:pt>
                <c:pt idx="12741">
                  <c:v>42307.330512615743</c:v>
                </c:pt>
                <c:pt idx="12742">
                  <c:v>42307.331207002317</c:v>
                </c:pt>
                <c:pt idx="12743">
                  <c:v>42307.33190138889</c:v>
                </c:pt>
                <c:pt idx="12744">
                  <c:v>42307.332595775464</c:v>
                </c:pt>
                <c:pt idx="12745">
                  <c:v>42307.333290162038</c:v>
                </c:pt>
                <c:pt idx="12746">
                  <c:v>42307.333984548612</c:v>
                </c:pt>
                <c:pt idx="12747">
                  <c:v>42307.334678935185</c:v>
                </c:pt>
                <c:pt idx="12748">
                  <c:v>42307.335373321759</c:v>
                </c:pt>
                <c:pt idx="12749">
                  <c:v>42307.336067708333</c:v>
                </c:pt>
                <c:pt idx="12750">
                  <c:v>42307.336762094907</c:v>
                </c:pt>
                <c:pt idx="12751">
                  <c:v>42307.33745648148</c:v>
                </c:pt>
                <c:pt idx="12752">
                  <c:v>42307.338150868054</c:v>
                </c:pt>
                <c:pt idx="12753">
                  <c:v>42307.338845254628</c:v>
                </c:pt>
                <c:pt idx="12754">
                  <c:v>42307.339539641202</c:v>
                </c:pt>
                <c:pt idx="12755">
                  <c:v>42307.340234027775</c:v>
                </c:pt>
                <c:pt idx="12756">
                  <c:v>42307.340928414349</c:v>
                </c:pt>
                <c:pt idx="12757">
                  <c:v>42307.341622800923</c:v>
                </c:pt>
                <c:pt idx="12758">
                  <c:v>42307.342317187497</c:v>
                </c:pt>
                <c:pt idx="12759">
                  <c:v>42307.343011574078</c:v>
                </c:pt>
                <c:pt idx="12760">
                  <c:v>42307.343705960651</c:v>
                </c:pt>
                <c:pt idx="12761">
                  <c:v>42307.344400347225</c:v>
                </c:pt>
                <c:pt idx="12762">
                  <c:v>42307.345094733799</c:v>
                </c:pt>
                <c:pt idx="12763">
                  <c:v>42307.345789120373</c:v>
                </c:pt>
                <c:pt idx="12764">
                  <c:v>42307.346483506946</c:v>
                </c:pt>
                <c:pt idx="12765">
                  <c:v>42307.34717789352</c:v>
                </c:pt>
                <c:pt idx="12766">
                  <c:v>42307.347872280094</c:v>
                </c:pt>
                <c:pt idx="12767">
                  <c:v>42307.348566666667</c:v>
                </c:pt>
                <c:pt idx="12768">
                  <c:v>42307.349261053241</c:v>
                </c:pt>
                <c:pt idx="12769">
                  <c:v>42307.349955439815</c:v>
                </c:pt>
                <c:pt idx="12770">
                  <c:v>42307.350649826389</c:v>
                </c:pt>
                <c:pt idx="12771">
                  <c:v>42307.351344212962</c:v>
                </c:pt>
                <c:pt idx="12772">
                  <c:v>42307.352038599536</c:v>
                </c:pt>
                <c:pt idx="12773">
                  <c:v>42307.35273298611</c:v>
                </c:pt>
                <c:pt idx="12774">
                  <c:v>42307.353427372684</c:v>
                </c:pt>
                <c:pt idx="12775">
                  <c:v>42307.354121759257</c:v>
                </c:pt>
                <c:pt idx="12776">
                  <c:v>42307.354816145831</c:v>
                </c:pt>
                <c:pt idx="12777">
                  <c:v>42307.355510532405</c:v>
                </c:pt>
                <c:pt idx="12778">
                  <c:v>42307.356204918979</c:v>
                </c:pt>
                <c:pt idx="12779">
                  <c:v>42307.356899305552</c:v>
                </c:pt>
                <c:pt idx="12780">
                  <c:v>42307.357593692126</c:v>
                </c:pt>
                <c:pt idx="12781">
                  <c:v>42307.358288078707</c:v>
                </c:pt>
                <c:pt idx="12782">
                  <c:v>42307.358982465281</c:v>
                </c:pt>
                <c:pt idx="12783">
                  <c:v>42307.359676851855</c:v>
                </c:pt>
                <c:pt idx="12784">
                  <c:v>42307.360371238428</c:v>
                </c:pt>
                <c:pt idx="12785">
                  <c:v>42307.361065625002</c:v>
                </c:pt>
                <c:pt idx="12786">
                  <c:v>42307.361760011576</c:v>
                </c:pt>
                <c:pt idx="12787">
                  <c:v>42307.36245439815</c:v>
                </c:pt>
                <c:pt idx="12788">
                  <c:v>42307.363148784723</c:v>
                </c:pt>
                <c:pt idx="12789">
                  <c:v>42307.363843171297</c:v>
                </c:pt>
                <c:pt idx="12790">
                  <c:v>42307.364537557871</c:v>
                </c:pt>
                <c:pt idx="12791">
                  <c:v>42307.365231944445</c:v>
                </c:pt>
                <c:pt idx="12792">
                  <c:v>42307.365926331018</c:v>
                </c:pt>
                <c:pt idx="12793">
                  <c:v>42307.366620717592</c:v>
                </c:pt>
                <c:pt idx="12794">
                  <c:v>42307.367315104166</c:v>
                </c:pt>
                <c:pt idx="12795">
                  <c:v>42307.368009490739</c:v>
                </c:pt>
                <c:pt idx="12796">
                  <c:v>42307.368703877313</c:v>
                </c:pt>
                <c:pt idx="12797">
                  <c:v>42307.369398263887</c:v>
                </c:pt>
                <c:pt idx="12798">
                  <c:v>42307.370092650461</c:v>
                </c:pt>
                <c:pt idx="12799">
                  <c:v>42307.370787037034</c:v>
                </c:pt>
                <c:pt idx="12800">
                  <c:v>42307.371481423608</c:v>
                </c:pt>
                <c:pt idx="12801">
                  <c:v>42307.372175810182</c:v>
                </c:pt>
                <c:pt idx="12802">
                  <c:v>42307.372870196756</c:v>
                </c:pt>
                <c:pt idx="12803">
                  <c:v>42307.373564583337</c:v>
                </c:pt>
                <c:pt idx="12804">
                  <c:v>42307.37425896991</c:v>
                </c:pt>
                <c:pt idx="12805">
                  <c:v>42307.374953356484</c:v>
                </c:pt>
                <c:pt idx="12806">
                  <c:v>42307.375647743058</c:v>
                </c:pt>
                <c:pt idx="12807">
                  <c:v>42307.376342129632</c:v>
                </c:pt>
                <c:pt idx="12808">
                  <c:v>42307.377036516205</c:v>
                </c:pt>
                <c:pt idx="12809">
                  <c:v>42307.377730902779</c:v>
                </c:pt>
                <c:pt idx="12810">
                  <c:v>42307.378425289353</c:v>
                </c:pt>
                <c:pt idx="12811">
                  <c:v>42307.379119675927</c:v>
                </c:pt>
                <c:pt idx="12812">
                  <c:v>42307.3798140625</c:v>
                </c:pt>
                <c:pt idx="12813">
                  <c:v>42307.380508449074</c:v>
                </c:pt>
                <c:pt idx="12814">
                  <c:v>42307.381202835648</c:v>
                </c:pt>
                <c:pt idx="12815">
                  <c:v>42307.381897222222</c:v>
                </c:pt>
                <c:pt idx="12816">
                  <c:v>42307.382591608795</c:v>
                </c:pt>
                <c:pt idx="12817">
                  <c:v>42307.383285995369</c:v>
                </c:pt>
                <c:pt idx="12818">
                  <c:v>42307.383980381943</c:v>
                </c:pt>
                <c:pt idx="12819">
                  <c:v>42307.384674768517</c:v>
                </c:pt>
                <c:pt idx="12820">
                  <c:v>42307.38536915509</c:v>
                </c:pt>
                <c:pt idx="12821">
                  <c:v>42307.386063541664</c:v>
                </c:pt>
                <c:pt idx="12822">
                  <c:v>42307.386757928238</c:v>
                </c:pt>
                <c:pt idx="12823">
                  <c:v>42307.387452314812</c:v>
                </c:pt>
                <c:pt idx="12824">
                  <c:v>42307.388146701385</c:v>
                </c:pt>
                <c:pt idx="12825">
                  <c:v>42307.388841087966</c:v>
                </c:pt>
                <c:pt idx="12826">
                  <c:v>42307.38953547454</c:v>
                </c:pt>
                <c:pt idx="12827">
                  <c:v>42307.390229861114</c:v>
                </c:pt>
                <c:pt idx="12828">
                  <c:v>42307.390924247688</c:v>
                </c:pt>
                <c:pt idx="12829">
                  <c:v>42307.391618634261</c:v>
                </c:pt>
                <c:pt idx="12830">
                  <c:v>42307.392313020835</c:v>
                </c:pt>
                <c:pt idx="12831">
                  <c:v>42307.393007407409</c:v>
                </c:pt>
                <c:pt idx="12832">
                  <c:v>42307.393701793982</c:v>
                </c:pt>
                <c:pt idx="12833">
                  <c:v>42307.394396180556</c:v>
                </c:pt>
                <c:pt idx="12834">
                  <c:v>42307.39509056713</c:v>
                </c:pt>
                <c:pt idx="12835">
                  <c:v>42307.395784953704</c:v>
                </c:pt>
                <c:pt idx="12836">
                  <c:v>42307.396479340277</c:v>
                </c:pt>
                <c:pt idx="12837">
                  <c:v>42307.397173726851</c:v>
                </c:pt>
                <c:pt idx="12838">
                  <c:v>42307.397868113425</c:v>
                </c:pt>
                <c:pt idx="12839">
                  <c:v>42307.398562499999</c:v>
                </c:pt>
                <c:pt idx="12840">
                  <c:v>42307.399256886572</c:v>
                </c:pt>
                <c:pt idx="12841">
                  <c:v>42307.399951273146</c:v>
                </c:pt>
                <c:pt idx="12842">
                  <c:v>42307.40064565972</c:v>
                </c:pt>
                <c:pt idx="12843">
                  <c:v>42307.401340046294</c:v>
                </c:pt>
                <c:pt idx="12844">
                  <c:v>42307.402034432867</c:v>
                </c:pt>
                <c:pt idx="12845">
                  <c:v>42307.402728819441</c:v>
                </c:pt>
                <c:pt idx="12846">
                  <c:v>42307.403423206022</c:v>
                </c:pt>
                <c:pt idx="12847">
                  <c:v>42307.404117592596</c:v>
                </c:pt>
                <c:pt idx="12848">
                  <c:v>42307.40481197917</c:v>
                </c:pt>
                <c:pt idx="12849">
                  <c:v>42307.405506365743</c:v>
                </c:pt>
                <c:pt idx="12850">
                  <c:v>42307.406200752317</c:v>
                </c:pt>
                <c:pt idx="12851">
                  <c:v>42307.406895138891</c:v>
                </c:pt>
                <c:pt idx="12852">
                  <c:v>42307.407589525465</c:v>
                </c:pt>
                <c:pt idx="12853">
                  <c:v>42307.408283912038</c:v>
                </c:pt>
                <c:pt idx="12854">
                  <c:v>42307.408978298612</c:v>
                </c:pt>
                <c:pt idx="12855">
                  <c:v>42307.409672685186</c:v>
                </c:pt>
                <c:pt idx="12856">
                  <c:v>42307.41036707176</c:v>
                </c:pt>
                <c:pt idx="12857">
                  <c:v>42307.411061458333</c:v>
                </c:pt>
                <c:pt idx="12858">
                  <c:v>42307.411755844907</c:v>
                </c:pt>
                <c:pt idx="12859">
                  <c:v>42307.412450231481</c:v>
                </c:pt>
                <c:pt idx="12860">
                  <c:v>42307.413144618055</c:v>
                </c:pt>
                <c:pt idx="12861">
                  <c:v>42307.413839004628</c:v>
                </c:pt>
                <c:pt idx="12862">
                  <c:v>42307.414533391202</c:v>
                </c:pt>
                <c:pt idx="12863">
                  <c:v>42307.415227777776</c:v>
                </c:pt>
                <c:pt idx="12864">
                  <c:v>42307.415922164349</c:v>
                </c:pt>
                <c:pt idx="12865">
                  <c:v>42307.416616550923</c:v>
                </c:pt>
                <c:pt idx="12866">
                  <c:v>42307.417310937497</c:v>
                </c:pt>
                <c:pt idx="12867">
                  <c:v>42307.418005324071</c:v>
                </c:pt>
                <c:pt idx="12868">
                  <c:v>42307.418699710652</c:v>
                </c:pt>
                <c:pt idx="12869">
                  <c:v>42307.419394097225</c:v>
                </c:pt>
                <c:pt idx="12870">
                  <c:v>42307.420088483799</c:v>
                </c:pt>
                <c:pt idx="12871">
                  <c:v>42307.420782870373</c:v>
                </c:pt>
                <c:pt idx="12872">
                  <c:v>42307.421477256947</c:v>
                </c:pt>
                <c:pt idx="12873">
                  <c:v>42307.42217164352</c:v>
                </c:pt>
                <c:pt idx="12874">
                  <c:v>42307.422866030094</c:v>
                </c:pt>
                <c:pt idx="12875">
                  <c:v>42307.423560416668</c:v>
                </c:pt>
                <c:pt idx="12876">
                  <c:v>42307.424254803242</c:v>
                </c:pt>
                <c:pt idx="12877">
                  <c:v>42307.424949189815</c:v>
                </c:pt>
                <c:pt idx="12878">
                  <c:v>42307.425643576389</c:v>
                </c:pt>
                <c:pt idx="12879">
                  <c:v>42307.426337962963</c:v>
                </c:pt>
                <c:pt idx="12880">
                  <c:v>42307.427032349537</c:v>
                </c:pt>
                <c:pt idx="12881">
                  <c:v>42307.42772673611</c:v>
                </c:pt>
                <c:pt idx="12882">
                  <c:v>42307.428421122684</c:v>
                </c:pt>
                <c:pt idx="12883">
                  <c:v>42307.429115509258</c:v>
                </c:pt>
                <c:pt idx="12884">
                  <c:v>42307.429809895832</c:v>
                </c:pt>
                <c:pt idx="12885">
                  <c:v>42307.430504282405</c:v>
                </c:pt>
                <c:pt idx="12886">
                  <c:v>42307.431198668979</c:v>
                </c:pt>
                <c:pt idx="12887">
                  <c:v>42307.431893055553</c:v>
                </c:pt>
                <c:pt idx="12888">
                  <c:v>42307.432587442127</c:v>
                </c:pt>
                <c:pt idx="12889">
                  <c:v>42307.4332818287</c:v>
                </c:pt>
                <c:pt idx="12890">
                  <c:v>42307.433976215281</c:v>
                </c:pt>
                <c:pt idx="12891">
                  <c:v>42307.434670601855</c:v>
                </c:pt>
                <c:pt idx="12892">
                  <c:v>42307.435364988429</c:v>
                </c:pt>
                <c:pt idx="12893">
                  <c:v>42307.436059375003</c:v>
                </c:pt>
                <c:pt idx="12894">
                  <c:v>42307.436753761576</c:v>
                </c:pt>
                <c:pt idx="12895">
                  <c:v>42307.43744814815</c:v>
                </c:pt>
                <c:pt idx="12896">
                  <c:v>42307.438142534724</c:v>
                </c:pt>
                <c:pt idx="12897">
                  <c:v>42307.438836921297</c:v>
                </c:pt>
                <c:pt idx="12898">
                  <c:v>42307.439531307871</c:v>
                </c:pt>
                <c:pt idx="12899">
                  <c:v>42307.440225694445</c:v>
                </c:pt>
                <c:pt idx="12900">
                  <c:v>42307.440920081019</c:v>
                </c:pt>
                <c:pt idx="12901">
                  <c:v>42307.441614467592</c:v>
                </c:pt>
                <c:pt idx="12902">
                  <c:v>42307.442308854166</c:v>
                </c:pt>
                <c:pt idx="12903">
                  <c:v>42307.44300324074</c:v>
                </c:pt>
                <c:pt idx="12904">
                  <c:v>42307.443697627314</c:v>
                </c:pt>
                <c:pt idx="12905">
                  <c:v>42307.444392013887</c:v>
                </c:pt>
                <c:pt idx="12906">
                  <c:v>42307.445086400461</c:v>
                </c:pt>
                <c:pt idx="12907">
                  <c:v>42307.445780787035</c:v>
                </c:pt>
                <c:pt idx="12908">
                  <c:v>42307.446475173609</c:v>
                </c:pt>
                <c:pt idx="12909">
                  <c:v>42307.447169560182</c:v>
                </c:pt>
                <c:pt idx="12910">
                  <c:v>42307.447863946756</c:v>
                </c:pt>
                <c:pt idx="12911">
                  <c:v>42307.44855833333</c:v>
                </c:pt>
                <c:pt idx="12912">
                  <c:v>42307.449252719911</c:v>
                </c:pt>
                <c:pt idx="12913">
                  <c:v>42307.449947106485</c:v>
                </c:pt>
                <c:pt idx="12914">
                  <c:v>42307.450641493058</c:v>
                </c:pt>
                <c:pt idx="12915">
                  <c:v>42307.451335879632</c:v>
                </c:pt>
                <c:pt idx="12916">
                  <c:v>42307.452030266206</c:v>
                </c:pt>
                <c:pt idx="12917">
                  <c:v>42307.45272465278</c:v>
                </c:pt>
                <c:pt idx="12918">
                  <c:v>42307.453419039353</c:v>
                </c:pt>
                <c:pt idx="12919">
                  <c:v>42307.454113425927</c:v>
                </c:pt>
                <c:pt idx="12920">
                  <c:v>42307.454807812501</c:v>
                </c:pt>
                <c:pt idx="12921">
                  <c:v>42307.455502199075</c:v>
                </c:pt>
                <c:pt idx="12922">
                  <c:v>42307.456196585648</c:v>
                </c:pt>
                <c:pt idx="12923">
                  <c:v>42307.456890972222</c:v>
                </c:pt>
                <c:pt idx="12924">
                  <c:v>42307.457585358796</c:v>
                </c:pt>
                <c:pt idx="12925">
                  <c:v>42307.45827974537</c:v>
                </c:pt>
                <c:pt idx="12926">
                  <c:v>42307.458974131943</c:v>
                </c:pt>
                <c:pt idx="12927">
                  <c:v>42307.459668518517</c:v>
                </c:pt>
                <c:pt idx="12928">
                  <c:v>42307.460362905091</c:v>
                </c:pt>
                <c:pt idx="12929">
                  <c:v>42307.461057291664</c:v>
                </c:pt>
                <c:pt idx="12930">
                  <c:v>42307.461751678238</c:v>
                </c:pt>
                <c:pt idx="12931">
                  <c:v>42307.462446064812</c:v>
                </c:pt>
                <c:pt idx="12932">
                  <c:v>42307.463140451386</c:v>
                </c:pt>
                <c:pt idx="12933">
                  <c:v>42307.463834837959</c:v>
                </c:pt>
                <c:pt idx="12934">
                  <c:v>42307.46452922454</c:v>
                </c:pt>
                <c:pt idx="12935">
                  <c:v>42307.465223611114</c:v>
                </c:pt>
                <c:pt idx="12936">
                  <c:v>42307.465917997688</c:v>
                </c:pt>
                <c:pt idx="12937">
                  <c:v>42307.466612384262</c:v>
                </c:pt>
                <c:pt idx="12938">
                  <c:v>42307.467306770835</c:v>
                </c:pt>
                <c:pt idx="12939">
                  <c:v>42307.468001157409</c:v>
                </c:pt>
                <c:pt idx="12940">
                  <c:v>42307.468695543983</c:v>
                </c:pt>
                <c:pt idx="12941">
                  <c:v>42307.469389930557</c:v>
                </c:pt>
                <c:pt idx="12942">
                  <c:v>42307.47008431713</c:v>
                </c:pt>
                <c:pt idx="12943">
                  <c:v>42307.470778703704</c:v>
                </c:pt>
                <c:pt idx="12944">
                  <c:v>42307.471473090278</c:v>
                </c:pt>
                <c:pt idx="12945">
                  <c:v>42307.472167476852</c:v>
                </c:pt>
                <c:pt idx="12946">
                  <c:v>42307.472861863425</c:v>
                </c:pt>
                <c:pt idx="12947">
                  <c:v>42307.473556249999</c:v>
                </c:pt>
                <c:pt idx="12948">
                  <c:v>42307.474250636573</c:v>
                </c:pt>
                <c:pt idx="12949">
                  <c:v>42307.474945023147</c:v>
                </c:pt>
                <c:pt idx="12950">
                  <c:v>42307.47563940972</c:v>
                </c:pt>
                <c:pt idx="12951">
                  <c:v>42307.476333796294</c:v>
                </c:pt>
                <c:pt idx="12952">
                  <c:v>42307.477028182868</c:v>
                </c:pt>
                <c:pt idx="12953">
                  <c:v>42307.477722569442</c:v>
                </c:pt>
                <c:pt idx="12954">
                  <c:v>42307.478416956015</c:v>
                </c:pt>
                <c:pt idx="12955">
                  <c:v>42307.479111342589</c:v>
                </c:pt>
                <c:pt idx="12956">
                  <c:v>42307.47980572917</c:v>
                </c:pt>
                <c:pt idx="12957">
                  <c:v>42307.480500115744</c:v>
                </c:pt>
                <c:pt idx="12958">
                  <c:v>42307.481194502318</c:v>
                </c:pt>
                <c:pt idx="12959">
                  <c:v>42307.481888888891</c:v>
                </c:pt>
                <c:pt idx="12960">
                  <c:v>42307.482583275465</c:v>
                </c:pt>
                <c:pt idx="12961">
                  <c:v>42307.483277662039</c:v>
                </c:pt>
                <c:pt idx="12962">
                  <c:v>42307.483972048612</c:v>
                </c:pt>
                <c:pt idx="12963">
                  <c:v>42307.484666435186</c:v>
                </c:pt>
                <c:pt idx="12964">
                  <c:v>42307.48536082176</c:v>
                </c:pt>
                <c:pt idx="12965">
                  <c:v>42307.486055208334</c:v>
                </c:pt>
                <c:pt idx="12966">
                  <c:v>42307.486749594907</c:v>
                </c:pt>
                <c:pt idx="12967">
                  <c:v>42307.487443981481</c:v>
                </c:pt>
                <c:pt idx="12968">
                  <c:v>42307.488138368055</c:v>
                </c:pt>
                <c:pt idx="12969">
                  <c:v>42307.488832754629</c:v>
                </c:pt>
                <c:pt idx="12970">
                  <c:v>42307.489527141202</c:v>
                </c:pt>
                <c:pt idx="12971">
                  <c:v>42307.490221527776</c:v>
                </c:pt>
                <c:pt idx="12972">
                  <c:v>42307.49091591435</c:v>
                </c:pt>
                <c:pt idx="12973">
                  <c:v>42307.491610300924</c:v>
                </c:pt>
                <c:pt idx="12974">
                  <c:v>42307.492304687497</c:v>
                </c:pt>
                <c:pt idx="12975">
                  <c:v>42307.492999074071</c:v>
                </c:pt>
                <c:pt idx="12976">
                  <c:v>42307.493693460645</c:v>
                </c:pt>
                <c:pt idx="12977">
                  <c:v>42307.494387847219</c:v>
                </c:pt>
                <c:pt idx="12978">
                  <c:v>42307.4950822338</c:v>
                </c:pt>
                <c:pt idx="12979">
                  <c:v>42307.495776620373</c:v>
                </c:pt>
                <c:pt idx="12980">
                  <c:v>42307.496471006947</c:v>
                </c:pt>
                <c:pt idx="12981">
                  <c:v>42307.497165393521</c:v>
                </c:pt>
                <c:pt idx="12982">
                  <c:v>42307.497859780095</c:v>
                </c:pt>
                <c:pt idx="12983">
                  <c:v>42307.498554166668</c:v>
                </c:pt>
                <c:pt idx="12984">
                  <c:v>42307.499248553242</c:v>
                </c:pt>
                <c:pt idx="12985">
                  <c:v>42307.499942939816</c:v>
                </c:pt>
                <c:pt idx="12986">
                  <c:v>42307.50063732639</c:v>
                </c:pt>
                <c:pt idx="12987">
                  <c:v>42307.501331712963</c:v>
                </c:pt>
                <c:pt idx="12988">
                  <c:v>42307.502026099537</c:v>
                </c:pt>
                <c:pt idx="12989">
                  <c:v>42307.502720486111</c:v>
                </c:pt>
                <c:pt idx="12990">
                  <c:v>42307.503414872685</c:v>
                </c:pt>
                <c:pt idx="12991">
                  <c:v>42307.504109259258</c:v>
                </c:pt>
                <c:pt idx="12992">
                  <c:v>42307.504803645832</c:v>
                </c:pt>
                <c:pt idx="12993">
                  <c:v>42307.505498032406</c:v>
                </c:pt>
                <c:pt idx="12994">
                  <c:v>42307.506192418979</c:v>
                </c:pt>
                <c:pt idx="12995">
                  <c:v>42307.506886805553</c:v>
                </c:pt>
                <c:pt idx="12996">
                  <c:v>42307.507581192127</c:v>
                </c:pt>
                <c:pt idx="12997">
                  <c:v>42307.508275578701</c:v>
                </c:pt>
                <c:pt idx="12998">
                  <c:v>42307.508969965274</c:v>
                </c:pt>
                <c:pt idx="12999">
                  <c:v>42307.509664351855</c:v>
                </c:pt>
                <c:pt idx="13000">
                  <c:v>42307.510358738429</c:v>
                </c:pt>
                <c:pt idx="13001">
                  <c:v>42307.511053125003</c:v>
                </c:pt>
                <c:pt idx="13002">
                  <c:v>42307.511747511577</c:v>
                </c:pt>
                <c:pt idx="13003">
                  <c:v>42307.51244189815</c:v>
                </c:pt>
                <c:pt idx="13004">
                  <c:v>42307.513136284724</c:v>
                </c:pt>
                <c:pt idx="13005">
                  <c:v>42307.513830671298</c:v>
                </c:pt>
                <c:pt idx="13006">
                  <c:v>42307.514525057872</c:v>
                </c:pt>
                <c:pt idx="13007">
                  <c:v>42307.515219444445</c:v>
                </c:pt>
                <c:pt idx="13008">
                  <c:v>42307.515913831019</c:v>
                </c:pt>
                <c:pt idx="13009">
                  <c:v>42307.516608217593</c:v>
                </c:pt>
                <c:pt idx="13010">
                  <c:v>42307.517302604167</c:v>
                </c:pt>
                <c:pt idx="13011">
                  <c:v>42307.51799699074</c:v>
                </c:pt>
                <c:pt idx="13012">
                  <c:v>42307.518691377314</c:v>
                </c:pt>
                <c:pt idx="13013">
                  <c:v>42307.519385763888</c:v>
                </c:pt>
                <c:pt idx="13014">
                  <c:v>42307.520080150462</c:v>
                </c:pt>
                <c:pt idx="13015">
                  <c:v>42307.520774537035</c:v>
                </c:pt>
                <c:pt idx="13016">
                  <c:v>42307.521468923609</c:v>
                </c:pt>
                <c:pt idx="13017">
                  <c:v>42307.522163310183</c:v>
                </c:pt>
                <c:pt idx="13018">
                  <c:v>42307.522857696757</c:v>
                </c:pt>
                <c:pt idx="13019">
                  <c:v>42307.52355208333</c:v>
                </c:pt>
                <c:pt idx="13020">
                  <c:v>42307.524246469904</c:v>
                </c:pt>
                <c:pt idx="13021">
                  <c:v>42307.524940856485</c:v>
                </c:pt>
                <c:pt idx="13022">
                  <c:v>42307.525635243059</c:v>
                </c:pt>
                <c:pt idx="13023">
                  <c:v>42307.526329629633</c:v>
                </c:pt>
                <c:pt idx="13024">
                  <c:v>42307.527024016206</c:v>
                </c:pt>
                <c:pt idx="13025">
                  <c:v>42307.52771840278</c:v>
                </c:pt>
                <c:pt idx="13026">
                  <c:v>42307.528412789354</c:v>
                </c:pt>
                <c:pt idx="13027">
                  <c:v>42307.529107175927</c:v>
                </c:pt>
                <c:pt idx="13028">
                  <c:v>42307.529801562501</c:v>
                </c:pt>
                <c:pt idx="13029">
                  <c:v>42307.530495949075</c:v>
                </c:pt>
                <c:pt idx="13030">
                  <c:v>42307.531190335649</c:v>
                </c:pt>
                <c:pt idx="13031">
                  <c:v>42307.531884722222</c:v>
                </c:pt>
                <c:pt idx="13032">
                  <c:v>42307.532579108796</c:v>
                </c:pt>
                <c:pt idx="13033">
                  <c:v>42307.53327349537</c:v>
                </c:pt>
                <c:pt idx="13034">
                  <c:v>42307.533967881944</c:v>
                </c:pt>
                <c:pt idx="13035">
                  <c:v>42307.534662268517</c:v>
                </c:pt>
                <c:pt idx="13036">
                  <c:v>42307.535356655091</c:v>
                </c:pt>
                <c:pt idx="13037">
                  <c:v>42307.536051041665</c:v>
                </c:pt>
                <c:pt idx="13038">
                  <c:v>42307.536745428239</c:v>
                </c:pt>
                <c:pt idx="13039">
                  <c:v>42307.537439814812</c:v>
                </c:pt>
                <c:pt idx="13040">
                  <c:v>42307.538134201386</c:v>
                </c:pt>
                <c:pt idx="13041">
                  <c:v>42307.53882858796</c:v>
                </c:pt>
                <c:pt idx="13042">
                  <c:v>42307.539522974534</c:v>
                </c:pt>
                <c:pt idx="13043">
                  <c:v>42307.540217361115</c:v>
                </c:pt>
                <c:pt idx="13044">
                  <c:v>42307.540911747688</c:v>
                </c:pt>
                <c:pt idx="13045">
                  <c:v>42307.541606134262</c:v>
                </c:pt>
                <c:pt idx="13046">
                  <c:v>42307.542300520836</c:v>
                </c:pt>
                <c:pt idx="13047">
                  <c:v>42307.54299490741</c:v>
                </c:pt>
                <c:pt idx="13048">
                  <c:v>42307.543689293983</c:v>
                </c:pt>
                <c:pt idx="13049">
                  <c:v>42307.544383680557</c:v>
                </c:pt>
                <c:pt idx="13050">
                  <c:v>42307.545078067131</c:v>
                </c:pt>
                <c:pt idx="13051">
                  <c:v>42307.545772453705</c:v>
                </c:pt>
                <c:pt idx="13052">
                  <c:v>42307.546466840278</c:v>
                </c:pt>
                <c:pt idx="13053">
                  <c:v>42307.547161226852</c:v>
                </c:pt>
                <c:pt idx="13054">
                  <c:v>42307.547855613426</c:v>
                </c:pt>
                <c:pt idx="13055">
                  <c:v>42307.54855</c:v>
                </c:pt>
                <c:pt idx="13056">
                  <c:v>42307.549244386573</c:v>
                </c:pt>
                <c:pt idx="13057">
                  <c:v>42307.549938773147</c:v>
                </c:pt>
                <c:pt idx="13058">
                  <c:v>42307.550633159721</c:v>
                </c:pt>
                <c:pt idx="13059">
                  <c:v>42307.551327546294</c:v>
                </c:pt>
                <c:pt idx="13060">
                  <c:v>42307.552021932868</c:v>
                </c:pt>
                <c:pt idx="13061">
                  <c:v>42307.552716319442</c:v>
                </c:pt>
                <c:pt idx="13062">
                  <c:v>42307.553410706016</c:v>
                </c:pt>
                <c:pt idx="13063">
                  <c:v>42307.554105092589</c:v>
                </c:pt>
                <c:pt idx="13064">
                  <c:v>42307.554799479163</c:v>
                </c:pt>
                <c:pt idx="13065">
                  <c:v>42307.555493865744</c:v>
                </c:pt>
                <c:pt idx="13066">
                  <c:v>42307.556188252318</c:v>
                </c:pt>
                <c:pt idx="13067">
                  <c:v>42307.556882638892</c:v>
                </c:pt>
                <c:pt idx="13068">
                  <c:v>42307.557577025465</c:v>
                </c:pt>
                <c:pt idx="13069">
                  <c:v>42307.558271412039</c:v>
                </c:pt>
                <c:pt idx="13070">
                  <c:v>42307.558965798613</c:v>
                </c:pt>
                <c:pt idx="13071">
                  <c:v>42307.559660185187</c:v>
                </c:pt>
                <c:pt idx="13072">
                  <c:v>42307.56035457176</c:v>
                </c:pt>
                <c:pt idx="13073">
                  <c:v>42307.561048958334</c:v>
                </c:pt>
                <c:pt idx="13074">
                  <c:v>42307.561743344908</c:v>
                </c:pt>
                <c:pt idx="13075">
                  <c:v>42307.562437731482</c:v>
                </c:pt>
                <c:pt idx="13076">
                  <c:v>42307.563132118055</c:v>
                </c:pt>
                <c:pt idx="13077">
                  <c:v>42307.563826504629</c:v>
                </c:pt>
                <c:pt idx="13078">
                  <c:v>42307.564520891203</c:v>
                </c:pt>
                <c:pt idx="13079">
                  <c:v>42307.565215277777</c:v>
                </c:pt>
                <c:pt idx="13080">
                  <c:v>42307.56590966435</c:v>
                </c:pt>
                <c:pt idx="13081">
                  <c:v>42307.566604050924</c:v>
                </c:pt>
                <c:pt idx="13082">
                  <c:v>42307.567298437498</c:v>
                </c:pt>
                <c:pt idx="13083">
                  <c:v>42307.567992824072</c:v>
                </c:pt>
                <c:pt idx="13084">
                  <c:v>42307.568687210645</c:v>
                </c:pt>
                <c:pt idx="13085">
                  <c:v>42307.569381597219</c:v>
                </c:pt>
                <c:pt idx="13086">
                  <c:v>42307.570075983793</c:v>
                </c:pt>
                <c:pt idx="13087">
                  <c:v>42307.570770370374</c:v>
                </c:pt>
                <c:pt idx="13088">
                  <c:v>42307.571464756948</c:v>
                </c:pt>
                <c:pt idx="13089">
                  <c:v>42307.572159143521</c:v>
                </c:pt>
                <c:pt idx="13090">
                  <c:v>42307.572853530095</c:v>
                </c:pt>
                <c:pt idx="13091">
                  <c:v>42307.573547916669</c:v>
                </c:pt>
                <c:pt idx="13092">
                  <c:v>42307.574242303242</c:v>
                </c:pt>
                <c:pt idx="13093">
                  <c:v>42307.574936689816</c:v>
                </c:pt>
                <c:pt idx="13094">
                  <c:v>42307.57563107639</c:v>
                </c:pt>
                <c:pt idx="13095">
                  <c:v>42307.576325462964</c:v>
                </c:pt>
                <c:pt idx="13096">
                  <c:v>42307.577019849537</c:v>
                </c:pt>
                <c:pt idx="13097">
                  <c:v>42307.577714236111</c:v>
                </c:pt>
                <c:pt idx="13098">
                  <c:v>42307.578408622685</c:v>
                </c:pt>
                <c:pt idx="13099">
                  <c:v>42307.579103009259</c:v>
                </c:pt>
                <c:pt idx="13100">
                  <c:v>42307.579797395832</c:v>
                </c:pt>
                <c:pt idx="13101">
                  <c:v>42307.580491782406</c:v>
                </c:pt>
                <c:pt idx="13102">
                  <c:v>42307.58118616898</c:v>
                </c:pt>
                <c:pt idx="13103">
                  <c:v>42307.581880555554</c:v>
                </c:pt>
                <c:pt idx="13104">
                  <c:v>42307.582574942127</c:v>
                </c:pt>
                <c:pt idx="13105">
                  <c:v>42307.583269328701</c:v>
                </c:pt>
                <c:pt idx="13106">
                  <c:v>42307.583963715275</c:v>
                </c:pt>
                <c:pt idx="13107">
                  <c:v>42307.584658101849</c:v>
                </c:pt>
                <c:pt idx="13108">
                  <c:v>42307.585352488422</c:v>
                </c:pt>
                <c:pt idx="13109">
                  <c:v>42307.586046875003</c:v>
                </c:pt>
                <c:pt idx="13110">
                  <c:v>42307.586741261577</c:v>
                </c:pt>
                <c:pt idx="13111">
                  <c:v>42307.587435648151</c:v>
                </c:pt>
                <c:pt idx="13112">
                  <c:v>42307.588130034725</c:v>
                </c:pt>
                <c:pt idx="13113">
                  <c:v>42307.588824421298</c:v>
                </c:pt>
                <c:pt idx="13114">
                  <c:v>42307.589518807872</c:v>
                </c:pt>
                <c:pt idx="13115">
                  <c:v>42307.590213194446</c:v>
                </c:pt>
                <c:pt idx="13116">
                  <c:v>42307.59090758102</c:v>
                </c:pt>
                <c:pt idx="13117">
                  <c:v>42307.591601967593</c:v>
                </c:pt>
                <c:pt idx="13118">
                  <c:v>42307.592296354167</c:v>
                </c:pt>
                <c:pt idx="13119">
                  <c:v>42307.592990740741</c:v>
                </c:pt>
                <c:pt idx="13120">
                  <c:v>42307.593685127315</c:v>
                </c:pt>
                <c:pt idx="13121">
                  <c:v>42307.594379513888</c:v>
                </c:pt>
                <c:pt idx="13122">
                  <c:v>42307.595073900462</c:v>
                </c:pt>
                <c:pt idx="13123">
                  <c:v>42307.595768287036</c:v>
                </c:pt>
                <c:pt idx="13124">
                  <c:v>42307.596462673609</c:v>
                </c:pt>
                <c:pt idx="13125">
                  <c:v>42307.597157060183</c:v>
                </c:pt>
                <c:pt idx="13126">
                  <c:v>42307.597851446757</c:v>
                </c:pt>
                <c:pt idx="13127">
                  <c:v>42307.598545833331</c:v>
                </c:pt>
                <c:pt idx="13128">
                  <c:v>42307.599240219904</c:v>
                </c:pt>
                <c:pt idx="13129">
                  <c:v>42307.599934606478</c:v>
                </c:pt>
                <c:pt idx="13130">
                  <c:v>42307.600628993052</c:v>
                </c:pt>
                <c:pt idx="13131">
                  <c:v>42307.601323379633</c:v>
                </c:pt>
                <c:pt idx="13132">
                  <c:v>42307.602017766207</c:v>
                </c:pt>
                <c:pt idx="13133">
                  <c:v>42307.60271215278</c:v>
                </c:pt>
                <c:pt idx="13134">
                  <c:v>42307.603406539354</c:v>
                </c:pt>
                <c:pt idx="13135">
                  <c:v>42307.604100925928</c:v>
                </c:pt>
                <c:pt idx="13136">
                  <c:v>42307.604795312502</c:v>
                </c:pt>
                <c:pt idx="13137">
                  <c:v>42307.605489699075</c:v>
                </c:pt>
                <c:pt idx="13138">
                  <c:v>42307.606184085649</c:v>
                </c:pt>
                <c:pt idx="13139">
                  <c:v>42307.606878472223</c:v>
                </c:pt>
                <c:pt idx="13140">
                  <c:v>42307.607572858797</c:v>
                </c:pt>
                <c:pt idx="13141">
                  <c:v>42307.60826724537</c:v>
                </c:pt>
                <c:pt idx="13142">
                  <c:v>42307.608961631944</c:v>
                </c:pt>
                <c:pt idx="13143">
                  <c:v>42307.609656018518</c:v>
                </c:pt>
                <c:pt idx="13144">
                  <c:v>42307.610350405092</c:v>
                </c:pt>
                <c:pt idx="13145">
                  <c:v>42307.611044791665</c:v>
                </c:pt>
                <c:pt idx="13146">
                  <c:v>42307.611739178239</c:v>
                </c:pt>
                <c:pt idx="13147">
                  <c:v>42307.612433564813</c:v>
                </c:pt>
                <c:pt idx="13148">
                  <c:v>42307.613127951387</c:v>
                </c:pt>
                <c:pt idx="13149">
                  <c:v>42307.61382233796</c:v>
                </c:pt>
                <c:pt idx="13150">
                  <c:v>42307.614516724534</c:v>
                </c:pt>
                <c:pt idx="13151">
                  <c:v>42307.615211111108</c:v>
                </c:pt>
                <c:pt idx="13152">
                  <c:v>42307.615905497689</c:v>
                </c:pt>
                <c:pt idx="13153">
                  <c:v>42307.616599884263</c:v>
                </c:pt>
                <c:pt idx="13154">
                  <c:v>42307.617294270836</c:v>
                </c:pt>
                <c:pt idx="13155">
                  <c:v>42307.61798865741</c:v>
                </c:pt>
                <c:pt idx="13156">
                  <c:v>42307.618683043984</c:v>
                </c:pt>
                <c:pt idx="13157">
                  <c:v>42307.619377430558</c:v>
                </c:pt>
                <c:pt idx="13158">
                  <c:v>42307.620071817131</c:v>
                </c:pt>
                <c:pt idx="13159">
                  <c:v>42307.620766203705</c:v>
                </c:pt>
                <c:pt idx="13160">
                  <c:v>42307.621460590279</c:v>
                </c:pt>
                <c:pt idx="13161">
                  <c:v>42307.622154976852</c:v>
                </c:pt>
                <c:pt idx="13162">
                  <c:v>42307.622849363426</c:v>
                </c:pt>
                <c:pt idx="13163">
                  <c:v>42307.62354375</c:v>
                </c:pt>
                <c:pt idx="13164">
                  <c:v>42307.624238136574</c:v>
                </c:pt>
                <c:pt idx="13165">
                  <c:v>42307.624932523147</c:v>
                </c:pt>
                <c:pt idx="13166">
                  <c:v>42307.625626909721</c:v>
                </c:pt>
                <c:pt idx="13167">
                  <c:v>42307.626321296295</c:v>
                </c:pt>
                <c:pt idx="13168">
                  <c:v>42307.627015682869</c:v>
                </c:pt>
                <c:pt idx="13169">
                  <c:v>42307.627710069442</c:v>
                </c:pt>
                <c:pt idx="13170">
                  <c:v>42307.628404456016</c:v>
                </c:pt>
                <c:pt idx="13171">
                  <c:v>42307.62909884259</c:v>
                </c:pt>
                <c:pt idx="13172">
                  <c:v>42307.629793229164</c:v>
                </c:pt>
                <c:pt idx="13173">
                  <c:v>42307.630487615737</c:v>
                </c:pt>
                <c:pt idx="13174">
                  <c:v>42307.631182002318</c:v>
                </c:pt>
                <c:pt idx="13175">
                  <c:v>42307.631876388892</c:v>
                </c:pt>
                <c:pt idx="13176">
                  <c:v>42307.632570775466</c:v>
                </c:pt>
                <c:pt idx="13177">
                  <c:v>42307.63326516204</c:v>
                </c:pt>
                <c:pt idx="13178">
                  <c:v>42307.633959548613</c:v>
                </c:pt>
                <c:pt idx="13179">
                  <c:v>42307.634653935187</c:v>
                </c:pt>
                <c:pt idx="13180">
                  <c:v>42307.635348321761</c:v>
                </c:pt>
                <c:pt idx="13181">
                  <c:v>42307.636042708335</c:v>
                </c:pt>
                <c:pt idx="13182">
                  <c:v>42307.636737094908</c:v>
                </c:pt>
                <c:pt idx="13183">
                  <c:v>42307.637431481482</c:v>
                </c:pt>
                <c:pt idx="13184">
                  <c:v>42307.638125868056</c:v>
                </c:pt>
                <c:pt idx="13185">
                  <c:v>42307.63882025463</c:v>
                </c:pt>
                <c:pt idx="13186">
                  <c:v>42307.639514641203</c:v>
                </c:pt>
                <c:pt idx="13187">
                  <c:v>42307.640209027777</c:v>
                </c:pt>
                <c:pt idx="13188">
                  <c:v>42307.640903414351</c:v>
                </c:pt>
                <c:pt idx="13189">
                  <c:v>42307.641597800925</c:v>
                </c:pt>
                <c:pt idx="13190">
                  <c:v>42307.642292187498</c:v>
                </c:pt>
                <c:pt idx="13191">
                  <c:v>42307.642986574072</c:v>
                </c:pt>
                <c:pt idx="13192">
                  <c:v>42307.643680960646</c:v>
                </c:pt>
                <c:pt idx="13193">
                  <c:v>42307.644375347219</c:v>
                </c:pt>
                <c:pt idx="13194">
                  <c:v>42307.645069733793</c:v>
                </c:pt>
                <c:pt idx="13195">
                  <c:v>42307.645764120367</c:v>
                </c:pt>
                <c:pt idx="13196">
                  <c:v>42307.646458506948</c:v>
                </c:pt>
                <c:pt idx="13197">
                  <c:v>42307.647152893522</c:v>
                </c:pt>
                <c:pt idx="13198">
                  <c:v>42307.647847280095</c:v>
                </c:pt>
                <c:pt idx="13199">
                  <c:v>42307.648541666669</c:v>
                </c:pt>
                <c:pt idx="13200">
                  <c:v>42307.649236053243</c:v>
                </c:pt>
                <c:pt idx="13201">
                  <c:v>42307.649930439817</c:v>
                </c:pt>
                <c:pt idx="13202">
                  <c:v>42307.65062482639</c:v>
                </c:pt>
                <c:pt idx="13203">
                  <c:v>42307.651319212964</c:v>
                </c:pt>
                <c:pt idx="13204">
                  <c:v>42307.652013599538</c:v>
                </c:pt>
                <c:pt idx="13205">
                  <c:v>42307.652707986112</c:v>
                </c:pt>
                <c:pt idx="13206">
                  <c:v>42307.653402372685</c:v>
                </c:pt>
                <c:pt idx="13207">
                  <c:v>42307.654096759259</c:v>
                </c:pt>
                <c:pt idx="13208">
                  <c:v>42307.654791145833</c:v>
                </c:pt>
                <c:pt idx="13209">
                  <c:v>42307.655485532407</c:v>
                </c:pt>
                <c:pt idx="13210">
                  <c:v>42307.65617991898</c:v>
                </c:pt>
                <c:pt idx="13211">
                  <c:v>42307.656874305554</c:v>
                </c:pt>
                <c:pt idx="13212">
                  <c:v>42307.657568692128</c:v>
                </c:pt>
                <c:pt idx="13213">
                  <c:v>42307.658263078702</c:v>
                </c:pt>
                <c:pt idx="13214">
                  <c:v>42307.658957465275</c:v>
                </c:pt>
                <c:pt idx="13215">
                  <c:v>42307.659651851849</c:v>
                </c:pt>
                <c:pt idx="13216">
                  <c:v>42307.660346238423</c:v>
                </c:pt>
                <c:pt idx="13217">
                  <c:v>42307.661040624997</c:v>
                </c:pt>
                <c:pt idx="13218">
                  <c:v>42307.661735011578</c:v>
                </c:pt>
                <c:pt idx="13219">
                  <c:v>42307.662429398151</c:v>
                </c:pt>
                <c:pt idx="13220">
                  <c:v>42307.663123784725</c:v>
                </c:pt>
                <c:pt idx="13221">
                  <c:v>42307.663818171299</c:v>
                </c:pt>
                <c:pt idx="13222">
                  <c:v>42307.664512557873</c:v>
                </c:pt>
                <c:pt idx="13223">
                  <c:v>42307.665206944446</c:v>
                </c:pt>
                <c:pt idx="13224">
                  <c:v>42307.66590133102</c:v>
                </c:pt>
                <c:pt idx="13225">
                  <c:v>42307.666595717594</c:v>
                </c:pt>
                <c:pt idx="13226">
                  <c:v>42307.667290104167</c:v>
                </c:pt>
                <c:pt idx="13227">
                  <c:v>42307.667984490741</c:v>
                </c:pt>
                <c:pt idx="13228">
                  <c:v>42307.668678877315</c:v>
                </c:pt>
                <c:pt idx="13229">
                  <c:v>42307.669373263889</c:v>
                </c:pt>
                <c:pt idx="13230">
                  <c:v>42307.670067650462</c:v>
                </c:pt>
                <c:pt idx="13231">
                  <c:v>42307.670762037036</c:v>
                </c:pt>
                <c:pt idx="13232">
                  <c:v>42307.67145642361</c:v>
                </c:pt>
                <c:pt idx="13233">
                  <c:v>42307.672150810184</c:v>
                </c:pt>
                <c:pt idx="13234">
                  <c:v>42307.672845196757</c:v>
                </c:pt>
                <c:pt idx="13235">
                  <c:v>42307.673539583331</c:v>
                </c:pt>
                <c:pt idx="13236">
                  <c:v>42307.674233969905</c:v>
                </c:pt>
                <c:pt idx="13237">
                  <c:v>42307.674928356479</c:v>
                </c:pt>
                <c:pt idx="13238">
                  <c:v>42307.675622743052</c:v>
                </c:pt>
                <c:pt idx="13239">
                  <c:v>42307.676317129626</c:v>
                </c:pt>
                <c:pt idx="13240">
                  <c:v>42307.677011516207</c:v>
                </c:pt>
                <c:pt idx="13241">
                  <c:v>42307.677705902781</c:v>
                </c:pt>
                <c:pt idx="13242">
                  <c:v>42307.678400289355</c:v>
                </c:pt>
                <c:pt idx="13243">
                  <c:v>42307.679094675928</c:v>
                </c:pt>
                <c:pt idx="13244">
                  <c:v>42307.679789062502</c:v>
                </c:pt>
                <c:pt idx="13245">
                  <c:v>42307.680483449076</c:v>
                </c:pt>
                <c:pt idx="13246">
                  <c:v>42307.68117783565</c:v>
                </c:pt>
                <c:pt idx="13247">
                  <c:v>42307.681872222223</c:v>
                </c:pt>
                <c:pt idx="13248">
                  <c:v>42307.682566608797</c:v>
                </c:pt>
                <c:pt idx="13249">
                  <c:v>42307.683260995371</c:v>
                </c:pt>
                <c:pt idx="13250">
                  <c:v>42307.683955381945</c:v>
                </c:pt>
                <c:pt idx="13251">
                  <c:v>42307.684649768518</c:v>
                </c:pt>
                <c:pt idx="13252">
                  <c:v>42307.685344155092</c:v>
                </c:pt>
                <c:pt idx="13253">
                  <c:v>42307.686038541666</c:v>
                </c:pt>
                <c:pt idx="13254">
                  <c:v>42307.68673292824</c:v>
                </c:pt>
                <c:pt idx="13255">
                  <c:v>42307.687427314813</c:v>
                </c:pt>
                <c:pt idx="13256">
                  <c:v>42307.688121701387</c:v>
                </c:pt>
                <c:pt idx="13257">
                  <c:v>42307.688816087961</c:v>
                </c:pt>
                <c:pt idx="13258">
                  <c:v>42307.689510474534</c:v>
                </c:pt>
                <c:pt idx="13259">
                  <c:v>42307.690204861108</c:v>
                </c:pt>
                <c:pt idx="13260">
                  <c:v>42307.690899247682</c:v>
                </c:pt>
                <c:pt idx="13261">
                  <c:v>42307.691593634256</c:v>
                </c:pt>
                <c:pt idx="13262">
                  <c:v>42307.692288020837</c:v>
                </c:pt>
                <c:pt idx="13263">
                  <c:v>42307.69298240741</c:v>
                </c:pt>
                <c:pt idx="13264">
                  <c:v>42307.693676793984</c:v>
                </c:pt>
                <c:pt idx="13265">
                  <c:v>42307.694371180558</c:v>
                </c:pt>
                <c:pt idx="13266">
                  <c:v>42307.695065567132</c:v>
                </c:pt>
                <c:pt idx="13267">
                  <c:v>42307.695759953705</c:v>
                </c:pt>
                <c:pt idx="13268">
                  <c:v>42307.696454340279</c:v>
                </c:pt>
                <c:pt idx="13269">
                  <c:v>42307.697148726853</c:v>
                </c:pt>
                <c:pt idx="13270">
                  <c:v>42307.697843113427</c:v>
                </c:pt>
                <c:pt idx="13271">
                  <c:v>42307.6985375</c:v>
                </c:pt>
                <c:pt idx="13272">
                  <c:v>42307.699231886574</c:v>
                </c:pt>
                <c:pt idx="13273">
                  <c:v>42307.699926273148</c:v>
                </c:pt>
                <c:pt idx="13274">
                  <c:v>42307.700620659722</c:v>
                </c:pt>
                <c:pt idx="13275">
                  <c:v>42307.701315046295</c:v>
                </c:pt>
                <c:pt idx="13276">
                  <c:v>42307.702009432869</c:v>
                </c:pt>
                <c:pt idx="13277">
                  <c:v>42307.702703819443</c:v>
                </c:pt>
                <c:pt idx="13278">
                  <c:v>42307.703398206017</c:v>
                </c:pt>
                <c:pt idx="13279">
                  <c:v>42307.70409259259</c:v>
                </c:pt>
                <c:pt idx="13280">
                  <c:v>42307.704786979164</c:v>
                </c:pt>
                <c:pt idx="13281">
                  <c:v>42307.705481365738</c:v>
                </c:pt>
                <c:pt idx="13282">
                  <c:v>42307.706175752312</c:v>
                </c:pt>
                <c:pt idx="13283">
                  <c:v>42307.706870138885</c:v>
                </c:pt>
                <c:pt idx="13284">
                  <c:v>42307.707564525466</c:v>
                </c:pt>
                <c:pt idx="13285">
                  <c:v>42307.70825891204</c:v>
                </c:pt>
                <c:pt idx="13286">
                  <c:v>42307.708953298614</c:v>
                </c:pt>
                <c:pt idx="13287">
                  <c:v>42307.709647685188</c:v>
                </c:pt>
                <c:pt idx="13288">
                  <c:v>42307.710342071761</c:v>
                </c:pt>
                <c:pt idx="13289">
                  <c:v>42307.711036458335</c:v>
                </c:pt>
                <c:pt idx="13290">
                  <c:v>42307.711730844909</c:v>
                </c:pt>
                <c:pt idx="13291">
                  <c:v>42307.712425231482</c:v>
                </c:pt>
                <c:pt idx="13292">
                  <c:v>42307.713119618056</c:v>
                </c:pt>
                <c:pt idx="13293">
                  <c:v>42307.71381400463</c:v>
                </c:pt>
                <c:pt idx="13294">
                  <c:v>42307.714508391204</c:v>
                </c:pt>
                <c:pt idx="13295">
                  <c:v>42307.715202777777</c:v>
                </c:pt>
                <c:pt idx="13296">
                  <c:v>42307.715897164351</c:v>
                </c:pt>
                <c:pt idx="13297">
                  <c:v>42307.716591550925</c:v>
                </c:pt>
                <c:pt idx="13298">
                  <c:v>42307.717285937499</c:v>
                </c:pt>
                <c:pt idx="13299">
                  <c:v>42307.717980324072</c:v>
                </c:pt>
                <c:pt idx="13300">
                  <c:v>42307.718674710646</c:v>
                </c:pt>
                <c:pt idx="13301">
                  <c:v>42307.71936909722</c:v>
                </c:pt>
                <c:pt idx="13302">
                  <c:v>42307.720063483794</c:v>
                </c:pt>
                <c:pt idx="13303">
                  <c:v>42307.720757870367</c:v>
                </c:pt>
                <c:pt idx="13304">
                  <c:v>42307.721452256941</c:v>
                </c:pt>
                <c:pt idx="13305">
                  <c:v>42307.722146643522</c:v>
                </c:pt>
                <c:pt idx="13306">
                  <c:v>42307.722841030096</c:v>
                </c:pt>
                <c:pt idx="13307">
                  <c:v>42307.72353541667</c:v>
                </c:pt>
                <c:pt idx="13308">
                  <c:v>42307.724229803243</c:v>
                </c:pt>
                <c:pt idx="13309">
                  <c:v>42307.724924189817</c:v>
                </c:pt>
                <c:pt idx="13310">
                  <c:v>42307.725618576391</c:v>
                </c:pt>
                <c:pt idx="13311">
                  <c:v>42307.726312962965</c:v>
                </c:pt>
                <c:pt idx="13312">
                  <c:v>42307.727007349538</c:v>
                </c:pt>
                <c:pt idx="13313">
                  <c:v>42307.727701736112</c:v>
                </c:pt>
                <c:pt idx="13314">
                  <c:v>42307.728396122686</c:v>
                </c:pt>
                <c:pt idx="13315">
                  <c:v>42307.72909050926</c:v>
                </c:pt>
                <c:pt idx="13316">
                  <c:v>42307.729784895833</c:v>
                </c:pt>
                <c:pt idx="13317">
                  <c:v>42307.730479282407</c:v>
                </c:pt>
                <c:pt idx="13318">
                  <c:v>42307.731173668981</c:v>
                </c:pt>
                <c:pt idx="13319">
                  <c:v>42307.731868055555</c:v>
                </c:pt>
                <c:pt idx="13320">
                  <c:v>42307.732562442128</c:v>
                </c:pt>
                <c:pt idx="13321">
                  <c:v>42307.733256828702</c:v>
                </c:pt>
                <c:pt idx="13322">
                  <c:v>42307.733951215276</c:v>
                </c:pt>
                <c:pt idx="13323">
                  <c:v>42307.734645601849</c:v>
                </c:pt>
                <c:pt idx="13324">
                  <c:v>42307.735339988423</c:v>
                </c:pt>
                <c:pt idx="13325">
                  <c:v>42307.736034374997</c:v>
                </c:pt>
                <c:pt idx="13326">
                  <c:v>42307.736728761571</c:v>
                </c:pt>
                <c:pt idx="13327">
                  <c:v>42307.737423148152</c:v>
                </c:pt>
                <c:pt idx="13328">
                  <c:v>42307.738117534725</c:v>
                </c:pt>
                <c:pt idx="13329">
                  <c:v>42307.738811921299</c:v>
                </c:pt>
                <c:pt idx="13330">
                  <c:v>42307.739506307873</c:v>
                </c:pt>
                <c:pt idx="13331">
                  <c:v>42307.740200694447</c:v>
                </c:pt>
                <c:pt idx="13332">
                  <c:v>42307.74089508102</c:v>
                </c:pt>
                <c:pt idx="13333">
                  <c:v>42307.741589467594</c:v>
                </c:pt>
                <c:pt idx="13334">
                  <c:v>42307.742283854168</c:v>
                </c:pt>
                <c:pt idx="13335">
                  <c:v>42307.742978240742</c:v>
                </c:pt>
                <c:pt idx="13336">
                  <c:v>42307.743672627315</c:v>
                </c:pt>
                <c:pt idx="13337">
                  <c:v>42307.744367013889</c:v>
                </c:pt>
                <c:pt idx="13338">
                  <c:v>42307.745061400463</c:v>
                </c:pt>
                <c:pt idx="13339">
                  <c:v>42307.745755787037</c:v>
                </c:pt>
                <c:pt idx="13340">
                  <c:v>42307.74645017361</c:v>
                </c:pt>
                <c:pt idx="13341">
                  <c:v>42307.747144560184</c:v>
                </c:pt>
                <c:pt idx="13342">
                  <c:v>42307.747838946758</c:v>
                </c:pt>
                <c:pt idx="13343">
                  <c:v>42307.748533333332</c:v>
                </c:pt>
                <c:pt idx="13344">
                  <c:v>42307.749227719905</c:v>
                </c:pt>
                <c:pt idx="13345">
                  <c:v>42307.749922106479</c:v>
                </c:pt>
                <c:pt idx="13346">
                  <c:v>42307.750616493053</c:v>
                </c:pt>
                <c:pt idx="13347">
                  <c:v>42307.751310879627</c:v>
                </c:pt>
                <c:pt idx="13348">
                  <c:v>42307.7520052662</c:v>
                </c:pt>
                <c:pt idx="13349">
                  <c:v>42307.752699652781</c:v>
                </c:pt>
                <c:pt idx="13350">
                  <c:v>42307.753394039355</c:v>
                </c:pt>
                <c:pt idx="13351">
                  <c:v>42307.754088425929</c:v>
                </c:pt>
                <c:pt idx="13352">
                  <c:v>42307.754782812503</c:v>
                </c:pt>
                <c:pt idx="13353">
                  <c:v>42307.755477199076</c:v>
                </c:pt>
                <c:pt idx="13354">
                  <c:v>42307.75617158565</c:v>
                </c:pt>
                <c:pt idx="13355">
                  <c:v>42307.756865972224</c:v>
                </c:pt>
                <c:pt idx="13356">
                  <c:v>42307.757560358797</c:v>
                </c:pt>
                <c:pt idx="13357">
                  <c:v>42307.758254745371</c:v>
                </c:pt>
                <c:pt idx="13358">
                  <c:v>42307.758949131945</c:v>
                </c:pt>
                <c:pt idx="13359">
                  <c:v>42307.759643518519</c:v>
                </c:pt>
                <c:pt idx="13360">
                  <c:v>42307.760337905092</c:v>
                </c:pt>
                <c:pt idx="13361">
                  <c:v>42307.761032291666</c:v>
                </c:pt>
                <c:pt idx="13362">
                  <c:v>42307.76172667824</c:v>
                </c:pt>
                <c:pt idx="13363">
                  <c:v>42307.762421064814</c:v>
                </c:pt>
                <c:pt idx="13364">
                  <c:v>42307.763115451387</c:v>
                </c:pt>
                <c:pt idx="13365">
                  <c:v>42307.763809837961</c:v>
                </c:pt>
                <c:pt idx="13366">
                  <c:v>42307.764504224535</c:v>
                </c:pt>
                <c:pt idx="13367">
                  <c:v>42307.765198611109</c:v>
                </c:pt>
                <c:pt idx="13368">
                  <c:v>42307.765892997682</c:v>
                </c:pt>
                <c:pt idx="13369">
                  <c:v>42307.766587384256</c:v>
                </c:pt>
                <c:pt idx="13370">
                  <c:v>42307.76728177083</c:v>
                </c:pt>
                <c:pt idx="13371">
                  <c:v>42307.767976157411</c:v>
                </c:pt>
                <c:pt idx="13372">
                  <c:v>42307.768670543985</c:v>
                </c:pt>
                <c:pt idx="13373">
                  <c:v>42307.769364930558</c:v>
                </c:pt>
                <c:pt idx="13374">
                  <c:v>42307.770059317132</c:v>
                </c:pt>
                <c:pt idx="13375">
                  <c:v>42307.770753703706</c:v>
                </c:pt>
                <c:pt idx="13376">
                  <c:v>42307.77144809028</c:v>
                </c:pt>
                <c:pt idx="13377">
                  <c:v>42307.772142476853</c:v>
                </c:pt>
                <c:pt idx="13378">
                  <c:v>42307.772836863427</c:v>
                </c:pt>
                <c:pt idx="13379">
                  <c:v>42307.773531250001</c:v>
                </c:pt>
                <c:pt idx="13380">
                  <c:v>42307.774225636575</c:v>
                </c:pt>
                <c:pt idx="13381">
                  <c:v>42307.774920023148</c:v>
                </c:pt>
                <c:pt idx="13382">
                  <c:v>42307.775614409722</c:v>
                </c:pt>
                <c:pt idx="13383">
                  <c:v>42307.776308796296</c:v>
                </c:pt>
                <c:pt idx="13384">
                  <c:v>42307.77700318287</c:v>
                </c:pt>
                <c:pt idx="13385">
                  <c:v>42307.777697569443</c:v>
                </c:pt>
                <c:pt idx="13386">
                  <c:v>42307.778391956017</c:v>
                </c:pt>
                <c:pt idx="13387">
                  <c:v>42307.779086342591</c:v>
                </c:pt>
                <c:pt idx="13388">
                  <c:v>42307.779780729164</c:v>
                </c:pt>
                <c:pt idx="13389">
                  <c:v>42307.780475115738</c:v>
                </c:pt>
                <c:pt idx="13390">
                  <c:v>42307.781169502312</c:v>
                </c:pt>
                <c:pt idx="13391">
                  <c:v>42307.781863888886</c:v>
                </c:pt>
                <c:pt idx="13392">
                  <c:v>42307.782558275459</c:v>
                </c:pt>
                <c:pt idx="13393">
                  <c:v>42307.78325266204</c:v>
                </c:pt>
                <c:pt idx="13394">
                  <c:v>42307.783947048614</c:v>
                </c:pt>
                <c:pt idx="13395">
                  <c:v>42307.784641435188</c:v>
                </c:pt>
                <c:pt idx="13396">
                  <c:v>42307.785335821762</c:v>
                </c:pt>
                <c:pt idx="13397">
                  <c:v>42307.786030208335</c:v>
                </c:pt>
                <c:pt idx="13398">
                  <c:v>42307.786724594909</c:v>
                </c:pt>
                <c:pt idx="13399">
                  <c:v>42307.787418981483</c:v>
                </c:pt>
                <c:pt idx="13400">
                  <c:v>42307.788113368057</c:v>
                </c:pt>
                <c:pt idx="13401">
                  <c:v>42307.78880775463</c:v>
                </c:pt>
                <c:pt idx="13402">
                  <c:v>42307.789502141204</c:v>
                </c:pt>
                <c:pt idx="13403">
                  <c:v>42307.790196527778</c:v>
                </c:pt>
                <c:pt idx="13404">
                  <c:v>42307.790890914352</c:v>
                </c:pt>
                <c:pt idx="13405">
                  <c:v>42307.791585300925</c:v>
                </c:pt>
                <c:pt idx="13406">
                  <c:v>42307.792279687499</c:v>
                </c:pt>
                <c:pt idx="13407">
                  <c:v>42307.792974074073</c:v>
                </c:pt>
                <c:pt idx="13408">
                  <c:v>42307.793668460647</c:v>
                </c:pt>
                <c:pt idx="13409">
                  <c:v>42307.79436284722</c:v>
                </c:pt>
                <c:pt idx="13410">
                  <c:v>42307.795057233794</c:v>
                </c:pt>
                <c:pt idx="13411">
                  <c:v>42307.795751620368</c:v>
                </c:pt>
                <c:pt idx="13412">
                  <c:v>42307.796446006942</c:v>
                </c:pt>
                <c:pt idx="13413">
                  <c:v>42307.797140393515</c:v>
                </c:pt>
                <c:pt idx="13414">
                  <c:v>42307.797834780089</c:v>
                </c:pt>
                <c:pt idx="13415">
                  <c:v>42307.79852916667</c:v>
                </c:pt>
                <c:pt idx="13416">
                  <c:v>42307.799223553244</c:v>
                </c:pt>
                <c:pt idx="13417">
                  <c:v>42307.799917939818</c:v>
                </c:pt>
                <c:pt idx="13418">
                  <c:v>42307.800612326391</c:v>
                </c:pt>
                <c:pt idx="13419">
                  <c:v>42307.801306712965</c:v>
                </c:pt>
                <c:pt idx="13420">
                  <c:v>42307.802001099539</c:v>
                </c:pt>
                <c:pt idx="13421">
                  <c:v>42307.802695486112</c:v>
                </c:pt>
                <c:pt idx="13422">
                  <c:v>42307.803389872686</c:v>
                </c:pt>
                <c:pt idx="13423">
                  <c:v>42307.80408425926</c:v>
                </c:pt>
                <c:pt idx="13424">
                  <c:v>42307.804778645834</c:v>
                </c:pt>
                <c:pt idx="13425">
                  <c:v>42307.805473032407</c:v>
                </c:pt>
                <c:pt idx="13426">
                  <c:v>42307.806167418981</c:v>
                </c:pt>
                <c:pt idx="13427">
                  <c:v>42307.806861805555</c:v>
                </c:pt>
                <c:pt idx="13428">
                  <c:v>42307.807556192129</c:v>
                </c:pt>
                <c:pt idx="13429">
                  <c:v>42307.808250578702</c:v>
                </c:pt>
                <c:pt idx="13430">
                  <c:v>42307.808944965276</c:v>
                </c:pt>
                <c:pt idx="13431">
                  <c:v>42307.80963935185</c:v>
                </c:pt>
                <c:pt idx="13432">
                  <c:v>42307.810333738424</c:v>
                </c:pt>
                <c:pt idx="13433">
                  <c:v>42307.811028124997</c:v>
                </c:pt>
                <c:pt idx="13434">
                  <c:v>42307.811722511571</c:v>
                </c:pt>
                <c:pt idx="13435">
                  <c:v>42307.812416898145</c:v>
                </c:pt>
                <c:pt idx="13436">
                  <c:v>42307.813111284719</c:v>
                </c:pt>
                <c:pt idx="13437">
                  <c:v>42307.8138056713</c:v>
                </c:pt>
                <c:pt idx="13438">
                  <c:v>42307.814500057873</c:v>
                </c:pt>
                <c:pt idx="13439">
                  <c:v>42307.815194444447</c:v>
                </c:pt>
                <c:pt idx="13440">
                  <c:v>42307.815888831021</c:v>
                </c:pt>
                <c:pt idx="13441">
                  <c:v>42307.816583217595</c:v>
                </c:pt>
                <c:pt idx="13442">
                  <c:v>42307.817277604168</c:v>
                </c:pt>
                <c:pt idx="13443">
                  <c:v>42307.817971990742</c:v>
                </c:pt>
                <c:pt idx="13444">
                  <c:v>42307.818666377316</c:v>
                </c:pt>
                <c:pt idx="13445">
                  <c:v>42307.81936076389</c:v>
                </c:pt>
                <c:pt idx="13446">
                  <c:v>42307.820055150463</c:v>
                </c:pt>
                <c:pt idx="13447">
                  <c:v>42307.820749537037</c:v>
                </c:pt>
                <c:pt idx="13448">
                  <c:v>42307.821443923611</c:v>
                </c:pt>
                <c:pt idx="13449">
                  <c:v>42307.822138310185</c:v>
                </c:pt>
                <c:pt idx="13450">
                  <c:v>42307.822832696758</c:v>
                </c:pt>
                <c:pt idx="13451">
                  <c:v>42307.823527083332</c:v>
                </c:pt>
                <c:pt idx="13452">
                  <c:v>42307.824221469906</c:v>
                </c:pt>
                <c:pt idx="13453">
                  <c:v>42307.824915856479</c:v>
                </c:pt>
                <c:pt idx="13454">
                  <c:v>42307.825610243053</c:v>
                </c:pt>
                <c:pt idx="13455">
                  <c:v>42307.826304629627</c:v>
                </c:pt>
                <c:pt idx="13456">
                  <c:v>42307.826999016201</c:v>
                </c:pt>
                <c:pt idx="13457">
                  <c:v>42307.827693402774</c:v>
                </c:pt>
                <c:pt idx="13458">
                  <c:v>42307.828387789355</c:v>
                </c:pt>
                <c:pt idx="13459">
                  <c:v>42307.829082175929</c:v>
                </c:pt>
                <c:pt idx="13460">
                  <c:v>42307.829776562503</c:v>
                </c:pt>
                <c:pt idx="13461">
                  <c:v>42307.830470949077</c:v>
                </c:pt>
                <c:pt idx="13462">
                  <c:v>42307.83116533565</c:v>
                </c:pt>
                <c:pt idx="13463">
                  <c:v>42307.831859722224</c:v>
                </c:pt>
                <c:pt idx="13464">
                  <c:v>42307.832554108798</c:v>
                </c:pt>
                <c:pt idx="13465">
                  <c:v>42307.833248495372</c:v>
                </c:pt>
                <c:pt idx="13466">
                  <c:v>42307.833942881945</c:v>
                </c:pt>
                <c:pt idx="13467">
                  <c:v>42307.834637268519</c:v>
                </c:pt>
                <c:pt idx="13468">
                  <c:v>42307.835331655093</c:v>
                </c:pt>
                <c:pt idx="13469">
                  <c:v>42307.836026041667</c:v>
                </c:pt>
                <c:pt idx="13470">
                  <c:v>42307.83672042824</c:v>
                </c:pt>
                <c:pt idx="13471">
                  <c:v>42307.837414814814</c:v>
                </c:pt>
                <c:pt idx="13472">
                  <c:v>42307.838109201388</c:v>
                </c:pt>
                <c:pt idx="13473">
                  <c:v>42307.838803587962</c:v>
                </c:pt>
                <c:pt idx="13474">
                  <c:v>42307.839497974535</c:v>
                </c:pt>
                <c:pt idx="13475">
                  <c:v>42307.840192361109</c:v>
                </c:pt>
                <c:pt idx="13476">
                  <c:v>42307.840886747683</c:v>
                </c:pt>
                <c:pt idx="13477">
                  <c:v>42307.841581134257</c:v>
                </c:pt>
                <c:pt idx="13478">
                  <c:v>42307.84227552083</c:v>
                </c:pt>
                <c:pt idx="13479">
                  <c:v>42307.842969907404</c:v>
                </c:pt>
                <c:pt idx="13480">
                  <c:v>42307.843664293985</c:v>
                </c:pt>
                <c:pt idx="13481">
                  <c:v>42307.844358680559</c:v>
                </c:pt>
                <c:pt idx="13482">
                  <c:v>42307.845053067133</c:v>
                </c:pt>
                <c:pt idx="13483">
                  <c:v>42307.845747453706</c:v>
                </c:pt>
                <c:pt idx="13484">
                  <c:v>42307.84644184028</c:v>
                </c:pt>
                <c:pt idx="13485">
                  <c:v>42307.847136226854</c:v>
                </c:pt>
                <c:pt idx="13486">
                  <c:v>42307.847830613428</c:v>
                </c:pt>
                <c:pt idx="13487">
                  <c:v>42307.848525000001</c:v>
                </c:pt>
                <c:pt idx="13488">
                  <c:v>42307.849219386575</c:v>
                </c:pt>
                <c:pt idx="13489">
                  <c:v>42307.849913773149</c:v>
                </c:pt>
                <c:pt idx="13490">
                  <c:v>42307.850608159722</c:v>
                </c:pt>
                <c:pt idx="13491">
                  <c:v>42307.851302546296</c:v>
                </c:pt>
                <c:pt idx="13492">
                  <c:v>42307.85199693287</c:v>
                </c:pt>
                <c:pt idx="13493">
                  <c:v>42307.852691319444</c:v>
                </c:pt>
                <c:pt idx="13494">
                  <c:v>42307.853385706017</c:v>
                </c:pt>
                <c:pt idx="13495">
                  <c:v>42307.854080092591</c:v>
                </c:pt>
                <c:pt idx="13496">
                  <c:v>42307.854774479165</c:v>
                </c:pt>
                <c:pt idx="13497">
                  <c:v>42307.855468865739</c:v>
                </c:pt>
                <c:pt idx="13498">
                  <c:v>42307.856163252312</c:v>
                </c:pt>
                <c:pt idx="13499">
                  <c:v>42307.856857638886</c:v>
                </c:pt>
                <c:pt idx="13500">
                  <c:v>42307.85755202546</c:v>
                </c:pt>
                <c:pt idx="13501">
                  <c:v>42307.858246412034</c:v>
                </c:pt>
                <c:pt idx="13502">
                  <c:v>42307.858940798615</c:v>
                </c:pt>
                <c:pt idx="13503">
                  <c:v>42307.859635185188</c:v>
                </c:pt>
                <c:pt idx="13504">
                  <c:v>42307.860329571762</c:v>
                </c:pt>
                <c:pt idx="13505">
                  <c:v>42307.861023958336</c:v>
                </c:pt>
                <c:pt idx="13506">
                  <c:v>42307.86171834491</c:v>
                </c:pt>
                <c:pt idx="13507">
                  <c:v>42307.862412731483</c:v>
                </c:pt>
                <c:pt idx="13508">
                  <c:v>42307.863107118057</c:v>
                </c:pt>
                <c:pt idx="13509">
                  <c:v>42307.863801504631</c:v>
                </c:pt>
                <c:pt idx="13510">
                  <c:v>42307.864495891205</c:v>
                </c:pt>
                <c:pt idx="13511">
                  <c:v>42307.865190277778</c:v>
                </c:pt>
                <c:pt idx="13512">
                  <c:v>42307.865884664352</c:v>
                </c:pt>
                <c:pt idx="13513">
                  <c:v>42307.866579050926</c:v>
                </c:pt>
                <c:pt idx="13514">
                  <c:v>42307.8672734375</c:v>
                </c:pt>
                <c:pt idx="13515">
                  <c:v>42307.867967824073</c:v>
                </c:pt>
                <c:pt idx="13516">
                  <c:v>42307.868662210647</c:v>
                </c:pt>
                <c:pt idx="13517">
                  <c:v>42307.869356597221</c:v>
                </c:pt>
                <c:pt idx="13518">
                  <c:v>42307.870050983794</c:v>
                </c:pt>
                <c:pt idx="13519">
                  <c:v>42307.870745370368</c:v>
                </c:pt>
                <c:pt idx="13520">
                  <c:v>42307.871439756942</c:v>
                </c:pt>
                <c:pt idx="13521">
                  <c:v>42307.872134143516</c:v>
                </c:pt>
                <c:pt idx="13522">
                  <c:v>42307.872828530089</c:v>
                </c:pt>
                <c:pt idx="13523">
                  <c:v>42307.873522916663</c:v>
                </c:pt>
                <c:pt idx="13524">
                  <c:v>42307.874217303244</c:v>
                </c:pt>
                <c:pt idx="13525">
                  <c:v>42307.874911689818</c:v>
                </c:pt>
                <c:pt idx="13526">
                  <c:v>42307.875606076392</c:v>
                </c:pt>
                <c:pt idx="13527">
                  <c:v>42307.876300462965</c:v>
                </c:pt>
                <c:pt idx="13528">
                  <c:v>42307.876994849539</c:v>
                </c:pt>
                <c:pt idx="13529">
                  <c:v>42307.877689236113</c:v>
                </c:pt>
                <c:pt idx="13530">
                  <c:v>42307.878383622687</c:v>
                </c:pt>
                <c:pt idx="13531">
                  <c:v>42307.87907800926</c:v>
                </c:pt>
                <c:pt idx="13532">
                  <c:v>42307.879772395834</c:v>
                </c:pt>
                <c:pt idx="13533">
                  <c:v>42307.880466782408</c:v>
                </c:pt>
                <c:pt idx="13534">
                  <c:v>42307.881161168982</c:v>
                </c:pt>
                <c:pt idx="13535">
                  <c:v>42307.881855555555</c:v>
                </c:pt>
                <c:pt idx="13536">
                  <c:v>42307.882549942129</c:v>
                </c:pt>
                <c:pt idx="13537">
                  <c:v>42307.883244328703</c:v>
                </c:pt>
                <c:pt idx="13538">
                  <c:v>42307.883938715277</c:v>
                </c:pt>
                <c:pt idx="13539">
                  <c:v>42307.88463310185</c:v>
                </c:pt>
                <c:pt idx="13540">
                  <c:v>42307.885327488424</c:v>
                </c:pt>
                <c:pt idx="13541">
                  <c:v>42307.886021874998</c:v>
                </c:pt>
                <c:pt idx="13542">
                  <c:v>42307.886716261572</c:v>
                </c:pt>
                <c:pt idx="13543">
                  <c:v>42307.887410648145</c:v>
                </c:pt>
                <c:pt idx="13544">
                  <c:v>42307.888105034719</c:v>
                </c:pt>
                <c:pt idx="13545">
                  <c:v>42307.888799421293</c:v>
                </c:pt>
                <c:pt idx="13546">
                  <c:v>42307.889493807874</c:v>
                </c:pt>
                <c:pt idx="13547">
                  <c:v>42307.890188194448</c:v>
                </c:pt>
                <c:pt idx="13548">
                  <c:v>42307.890882581021</c:v>
                </c:pt>
                <c:pt idx="13549">
                  <c:v>42307.891576967595</c:v>
                </c:pt>
                <c:pt idx="13550">
                  <c:v>42307.892271354169</c:v>
                </c:pt>
                <c:pt idx="13551">
                  <c:v>42307.892965740743</c:v>
                </c:pt>
                <c:pt idx="13552">
                  <c:v>42307.893660127316</c:v>
                </c:pt>
                <c:pt idx="13553">
                  <c:v>42307.89435451389</c:v>
                </c:pt>
                <c:pt idx="13554">
                  <c:v>42307.895048900464</c:v>
                </c:pt>
                <c:pt idx="13555">
                  <c:v>42307.895743287037</c:v>
                </c:pt>
                <c:pt idx="13556">
                  <c:v>42307.896437673611</c:v>
                </c:pt>
                <c:pt idx="13557">
                  <c:v>42307.897132060185</c:v>
                </c:pt>
                <c:pt idx="13558">
                  <c:v>42307.897826446759</c:v>
                </c:pt>
                <c:pt idx="13559">
                  <c:v>42307.898520833332</c:v>
                </c:pt>
                <c:pt idx="13560">
                  <c:v>42307.899215219906</c:v>
                </c:pt>
                <c:pt idx="13561">
                  <c:v>42307.89990960648</c:v>
                </c:pt>
                <c:pt idx="13562">
                  <c:v>42307.900603993054</c:v>
                </c:pt>
                <c:pt idx="13563">
                  <c:v>42307.901298379627</c:v>
                </c:pt>
                <c:pt idx="13564">
                  <c:v>42307.901992766201</c:v>
                </c:pt>
                <c:pt idx="13565">
                  <c:v>42307.902687152775</c:v>
                </c:pt>
                <c:pt idx="13566">
                  <c:v>42307.903381539349</c:v>
                </c:pt>
                <c:pt idx="13567">
                  <c:v>42307.904075925922</c:v>
                </c:pt>
                <c:pt idx="13568">
                  <c:v>42307.904770312503</c:v>
                </c:pt>
                <c:pt idx="13569">
                  <c:v>42307.905464699077</c:v>
                </c:pt>
                <c:pt idx="13570">
                  <c:v>42307.906159085651</c:v>
                </c:pt>
                <c:pt idx="13571">
                  <c:v>42307.906853472225</c:v>
                </c:pt>
                <c:pt idx="13572">
                  <c:v>42307.907547858798</c:v>
                </c:pt>
                <c:pt idx="13573">
                  <c:v>42307.908242245372</c:v>
                </c:pt>
                <c:pt idx="13574">
                  <c:v>42307.908936631946</c:v>
                </c:pt>
                <c:pt idx="13575">
                  <c:v>42307.90963101852</c:v>
                </c:pt>
                <c:pt idx="13576">
                  <c:v>42307.910325405093</c:v>
                </c:pt>
                <c:pt idx="13577">
                  <c:v>42307.911019791667</c:v>
                </c:pt>
                <c:pt idx="13578">
                  <c:v>42307.911714178241</c:v>
                </c:pt>
                <c:pt idx="13579">
                  <c:v>42307.912408564815</c:v>
                </c:pt>
                <c:pt idx="13580">
                  <c:v>42307.913102951388</c:v>
                </c:pt>
                <c:pt idx="13581">
                  <c:v>42307.913797337962</c:v>
                </c:pt>
                <c:pt idx="13582">
                  <c:v>42307.914491724536</c:v>
                </c:pt>
                <c:pt idx="13583">
                  <c:v>42307.91518611111</c:v>
                </c:pt>
                <c:pt idx="13584">
                  <c:v>42307.915880497683</c:v>
                </c:pt>
                <c:pt idx="13585">
                  <c:v>42307.916574884257</c:v>
                </c:pt>
                <c:pt idx="13586">
                  <c:v>42307.917269270831</c:v>
                </c:pt>
                <c:pt idx="13587">
                  <c:v>42307.917963657404</c:v>
                </c:pt>
                <c:pt idx="13588">
                  <c:v>42307.918658043978</c:v>
                </c:pt>
                <c:pt idx="13589">
                  <c:v>42307.919352430552</c:v>
                </c:pt>
                <c:pt idx="13590">
                  <c:v>42307.920046817133</c:v>
                </c:pt>
                <c:pt idx="13591">
                  <c:v>42307.920741203707</c:v>
                </c:pt>
                <c:pt idx="13592">
                  <c:v>42307.92143559028</c:v>
                </c:pt>
                <c:pt idx="13593">
                  <c:v>42307.922129976854</c:v>
                </c:pt>
                <c:pt idx="13594">
                  <c:v>42307.922824363428</c:v>
                </c:pt>
                <c:pt idx="13595">
                  <c:v>42307.923518750002</c:v>
                </c:pt>
                <c:pt idx="13596">
                  <c:v>42307.924213136575</c:v>
                </c:pt>
                <c:pt idx="13597">
                  <c:v>42307.924907523149</c:v>
                </c:pt>
                <c:pt idx="13598">
                  <c:v>42307.925601909723</c:v>
                </c:pt>
                <c:pt idx="13599">
                  <c:v>42307.926296296297</c:v>
                </c:pt>
                <c:pt idx="13600">
                  <c:v>42307.92699068287</c:v>
                </c:pt>
                <c:pt idx="13601">
                  <c:v>42307.927685069444</c:v>
                </c:pt>
                <c:pt idx="13602">
                  <c:v>42307.928379456018</c:v>
                </c:pt>
                <c:pt idx="13603">
                  <c:v>42307.929073842592</c:v>
                </c:pt>
                <c:pt idx="13604">
                  <c:v>42307.929768229165</c:v>
                </c:pt>
                <c:pt idx="13605">
                  <c:v>42307.930462615739</c:v>
                </c:pt>
                <c:pt idx="13606">
                  <c:v>42307.931157002313</c:v>
                </c:pt>
                <c:pt idx="13607">
                  <c:v>42307.931851388887</c:v>
                </c:pt>
                <c:pt idx="13608">
                  <c:v>42307.93254577546</c:v>
                </c:pt>
                <c:pt idx="13609">
                  <c:v>42307.933240162034</c:v>
                </c:pt>
                <c:pt idx="13610">
                  <c:v>42307.933934548608</c:v>
                </c:pt>
                <c:pt idx="13611">
                  <c:v>42307.934628935189</c:v>
                </c:pt>
                <c:pt idx="13612">
                  <c:v>42307.935323321763</c:v>
                </c:pt>
                <c:pt idx="13613">
                  <c:v>42307.936017708336</c:v>
                </c:pt>
                <c:pt idx="13614">
                  <c:v>42307.93671209491</c:v>
                </c:pt>
                <c:pt idx="13615">
                  <c:v>42307.937406481484</c:v>
                </c:pt>
                <c:pt idx="13616">
                  <c:v>42307.938100868058</c:v>
                </c:pt>
                <c:pt idx="13617">
                  <c:v>42307.938795254631</c:v>
                </c:pt>
                <c:pt idx="13618">
                  <c:v>42307.939489641205</c:v>
                </c:pt>
                <c:pt idx="13619">
                  <c:v>42307.940184027779</c:v>
                </c:pt>
                <c:pt idx="13620">
                  <c:v>42307.940878414352</c:v>
                </c:pt>
                <c:pt idx="13621">
                  <c:v>42307.941572800926</c:v>
                </c:pt>
                <c:pt idx="13622">
                  <c:v>42307.9422671875</c:v>
                </c:pt>
                <c:pt idx="13623">
                  <c:v>42307.942961574074</c:v>
                </c:pt>
                <c:pt idx="13624">
                  <c:v>42307.943655960647</c:v>
                </c:pt>
                <c:pt idx="13625">
                  <c:v>42307.944350347221</c:v>
                </c:pt>
                <c:pt idx="13626">
                  <c:v>42307.945044733795</c:v>
                </c:pt>
                <c:pt idx="13627">
                  <c:v>42307.945739120369</c:v>
                </c:pt>
                <c:pt idx="13628">
                  <c:v>42307.946433506942</c:v>
                </c:pt>
                <c:pt idx="13629">
                  <c:v>42307.947127893516</c:v>
                </c:pt>
                <c:pt idx="13630">
                  <c:v>42307.94782228009</c:v>
                </c:pt>
                <c:pt idx="13631">
                  <c:v>42307.948516666664</c:v>
                </c:pt>
                <c:pt idx="13632">
                  <c:v>42307.949211053237</c:v>
                </c:pt>
                <c:pt idx="13633">
                  <c:v>42307.949905439818</c:v>
                </c:pt>
                <c:pt idx="13634">
                  <c:v>42307.950599826392</c:v>
                </c:pt>
                <c:pt idx="13635">
                  <c:v>42307.951294212966</c:v>
                </c:pt>
                <c:pt idx="13636">
                  <c:v>42307.95198859954</c:v>
                </c:pt>
                <c:pt idx="13637">
                  <c:v>42307.952682986113</c:v>
                </c:pt>
                <c:pt idx="13638">
                  <c:v>42307.953377372687</c:v>
                </c:pt>
                <c:pt idx="13639">
                  <c:v>42307.954071759261</c:v>
                </c:pt>
                <c:pt idx="13640">
                  <c:v>42307.954766145835</c:v>
                </c:pt>
                <c:pt idx="13641">
                  <c:v>42307.955460532408</c:v>
                </c:pt>
                <c:pt idx="13642">
                  <c:v>42307.956154918982</c:v>
                </c:pt>
                <c:pt idx="13643">
                  <c:v>42307.956849305556</c:v>
                </c:pt>
                <c:pt idx="13644">
                  <c:v>42307.95754369213</c:v>
                </c:pt>
                <c:pt idx="13645">
                  <c:v>42307.958238078703</c:v>
                </c:pt>
                <c:pt idx="13646">
                  <c:v>42307.958932465277</c:v>
                </c:pt>
                <c:pt idx="13647">
                  <c:v>42307.959626851851</c:v>
                </c:pt>
                <c:pt idx="13648">
                  <c:v>42307.960321238425</c:v>
                </c:pt>
                <c:pt idx="13649">
                  <c:v>42307.961015624998</c:v>
                </c:pt>
                <c:pt idx="13650">
                  <c:v>42307.961710011572</c:v>
                </c:pt>
                <c:pt idx="13651">
                  <c:v>42307.962404398146</c:v>
                </c:pt>
                <c:pt idx="13652">
                  <c:v>42307.963098784719</c:v>
                </c:pt>
                <c:pt idx="13653">
                  <c:v>42307.963793171293</c:v>
                </c:pt>
                <c:pt idx="13654">
                  <c:v>42307.964487557867</c:v>
                </c:pt>
                <c:pt idx="13655">
                  <c:v>42307.965181944448</c:v>
                </c:pt>
                <c:pt idx="13656">
                  <c:v>42307.965876331022</c:v>
                </c:pt>
                <c:pt idx="13657">
                  <c:v>42307.966570717595</c:v>
                </c:pt>
                <c:pt idx="13658">
                  <c:v>42307.967265104169</c:v>
                </c:pt>
                <c:pt idx="13659">
                  <c:v>42307.967959490743</c:v>
                </c:pt>
                <c:pt idx="13660">
                  <c:v>42307.968653877317</c:v>
                </c:pt>
                <c:pt idx="13661">
                  <c:v>42307.96934826389</c:v>
                </c:pt>
                <c:pt idx="13662">
                  <c:v>42307.970042650464</c:v>
                </c:pt>
                <c:pt idx="13663">
                  <c:v>42307.970737037038</c:v>
                </c:pt>
                <c:pt idx="13664">
                  <c:v>42307.971431423612</c:v>
                </c:pt>
                <c:pt idx="13665">
                  <c:v>42307.972125810185</c:v>
                </c:pt>
                <c:pt idx="13666">
                  <c:v>42307.972820196759</c:v>
                </c:pt>
                <c:pt idx="13667">
                  <c:v>42307.973514583333</c:v>
                </c:pt>
                <c:pt idx="13668">
                  <c:v>42307.974208969907</c:v>
                </c:pt>
                <c:pt idx="13669">
                  <c:v>42307.97490335648</c:v>
                </c:pt>
                <c:pt idx="13670">
                  <c:v>42307.975597743054</c:v>
                </c:pt>
                <c:pt idx="13671">
                  <c:v>42307.976292129628</c:v>
                </c:pt>
                <c:pt idx="13672">
                  <c:v>42307.976986516202</c:v>
                </c:pt>
                <c:pt idx="13673">
                  <c:v>42307.977680902775</c:v>
                </c:pt>
                <c:pt idx="13674">
                  <c:v>42307.978375289349</c:v>
                </c:pt>
                <c:pt idx="13675">
                  <c:v>42307.979069675923</c:v>
                </c:pt>
                <c:pt idx="13676">
                  <c:v>42307.979764062497</c:v>
                </c:pt>
                <c:pt idx="13677">
                  <c:v>42307.980458449078</c:v>
                </c:pt>
                <c:pt idx="13678">
                  <c:v>42307.981152835651</c:v>
                </c:pt>
                <c:pt idx="13679">
                  <c:v>42307.981847222225</c:v>
                </c:pt>
                <c:pt idx="13680">
                  <c:v>42307.982541608799</c:v>
                </c:pt>
                <c:pt idx="13681">
                  <c:v>42307.983235995373</c:v>
                </c:pt>
                <c:pt idx="13682">
                  <c:v>42307.983930381946</c:v>
                </c:pt>
                <c:pt idx="13683">
                  <c:v>42307.98462476852</c:v>
                </c:pt>
                <c:pt idx="13684">
                  <c:v>42307.985319155094</c:v>
                </c:pt>
                <c:pt idx="13685">
                  <c:v>42307.986013541667</c:v>
                </c:pt>
                <c:pt idx="13686">
                  <c:v>42307.986707928241</c:v>
                </c:pt>
                <c:pt idx="13687">
                  <c:v>42307.987402314815</c:v>
                </c:pt>
                <c:pt idx="13688">
                  <c:v>42307.988096701389</c:v>
                </c:pt>
                <c:pt idx="13689">
                  <c:v>42307.988791087962</c:v>
                </c:pt>
                <c:pt idx="13690">
                  <c:v>42307.989485474536</c:v>
                </c:pt>
                <c:pt idx="13691">
                  <c:v>42307.99017986111</c:v>
                </c:pt>
                <c:pt idx="13692">
                  <c:v>42307.990874247684</c:v>
                </c:pt>
                <c:pt idx="13693">
                  <c:v>42307.991568634257</c:v>
                </c:pt>
                <c:pt idx="13694">
                  <c:v>42307.992263020831</c:v>
                </c:pt>
                <c:pt idx="13695">
                  <c:v>42307.992957407405</c:v>
                </c:pt>
                <c:pt idx="13696">
                  <c:v>42307.993651793979</c:v>
                </c:pt>
                <c:pt idx="13697">
                  <c:v>42307.994346180552</c:v>
                </c:pt>
                <c:pt idx="13698">
                  <c:v>42307.995040567126</c:v>
                </c:pt>
                <c:pt idx="13699">
                  <c:v>42307.995734953707</c:v>
                </c:pt>
                <c:pt idx="13700">
                  <c:v>42307.996429340281</c:v>
                </c:pt>
                <c:pt idx="13701">
                  <c:v>42307.997123726855</c:v>
                </c:pt>
                <c:pt idx="13702">
                  <c:v>42307.997818113428</c:v>
                </c:pt>
                <c:pt idx="13703">
                  <c:v>42307.998512500002</c:v>
                </c:pt>
                <c:pt idx="13704">
                  <c:v>42307.999206886576</c:v>
                </c:pt>
                <c:pt idx="13705">
                  <c:v>42307.99990127315</c:v>
                </c:pt>
                <c:pt idx="13706">
                  <c:v>42308.000595659723</c:v>
                </c:pt>
                <c:pt idx="13707">
                  <c:v>42308.001290046297</c:v>
                </c:pt>
                <c:pt idx="13708">
                  <c:v>42308.001984432871</c:v>
                </c:pt>
                <c:pt idx="13709">
                  <c:v>42308.002678819445</c:v>
                </c:pt>
                <c:pt idx="13710">
                  <c:v>42308.003373206018</c:v>
                </c:pt>
                <c:pt idx="13711">
                  <c:v>42308.004067592592</c:v>
                </c:pt>
                <c:pt idx="13712">
                  <c:v>42308.004761979166</c:v>
                </c:pt>
                <c:pt idx="13713">
                  <c:v>42308.00545636574</c:v>
                </c:pt>
                <c:pt idx="13714">
                  <c:v>42308.006150752313</c:v>
                </c:pt>
                <c:pt idx="13715">
                  <c:v>42308.006845138887</c:v>
                </c:pt>
                <c:pt idx="13716">
                  <c:v>42308.007539525461</c:v>
                </c:pt>
                <c:pt idx="13717">
                  <c:v>42308.008233912034</c:v>
                </c:pt>
                <c:pt idx="13718">
                  <c:v>42308.008928298608</c:v>
                </c:pt>
                <c:pt idx="13719">
                  <c:v>42308.009622685182</c:v>
                </c:pt>
                <c:pt idx="13720">
                  <c:v>42308.010317071756</c:v>
                </c:pt>
                <c:pt idx="13721">
                  <c:v>42308.011011458337</c:v>
                </c:pt>
                <c:pt idx="13722">
                  <c:v>42308.01170584491</c:v>
                </c:pt>
                <c:pt idx="13723">
                  <c:v>42308.012400231484</c:v>
                </c:pt>
                <c:pt idx="13724">
                  <c:v>42308.013094618058</c:v>
                </c:pt>
                <c:pt idx="13725">
                  <c:v>42308.013789004632</c:v>
                </c:pt>
                <c:pt idx="13726">
                  <c:v>42308.014483391205</c:v>
                </c:pt>
                <c:pt idx="13727">
                  <c:v>42308.015177777779</c:v>
                </c:pt>
                <c:pt idx="13728">
                  <c:v>42308.015872164353</c:v>
                </c:pt>
                <c:pt idx="13729">
                  <c:v>42308.016566550927</c:v>
                </c:pt>
                <c:pt idx="13730">
                  <c:v>42308.0172609375</c:v>
                </c:pt>
                <c:pt idx="13731">
                  <c:v>42308.017955324074</c:v>
                </c:pt>
                <c:pt idx="13732">
                  <c:v>42308.018649710648</c:v>
                </c:pt>
                <c:pt idx="13733">
                  <c:v>42308.019344097222</c:v>
                </c:pt>
                <c:pt idx="13734">
                  <c:v>42308.020038483795</c:v>
                </c:pt>
                <c:pt idx="13735">
                  <c:v>42308.020732870369</c:v>
                </c:pt>
                <c:pt idx="13736">
                  <c:v>42308.021427256943</c:v>
                </c:pt>
                <c:pt idx="13737">
                  <c:v>42308.022121643517</c:v>
                </c:pt>
                <c:pt idx="13738">
                  <c:v>42308.02281603009</c:v>
                </c:pt>
                <c:pt idx="13739">
                  <c:v>42308.023510416664</c:v>
                </c:pt>
                <c:pt idx="13740">
                  <c:v>42308.024204803238</c:v>
                </c:pt>
                <c:pt idx="13741">
                  <c:v>42308.024899189812</c:v>
                </c:pt>
                <c:pt idx="13742">
                  <c:v>42308.025593576385</c:v>
                </c:pt>
                <c:pt idx="13743">
                  <c:v>42308.026287962966</c:v>
                </c:pt>
                <c:pt idx="13744">
                  <c:v>42308.02698234954</c:v>
                </c:pt>
                <c:pt idx="13745">
                  <c:v>42308.027676736114</c:v>
                </c:pt>
                <c:pt idx="13746">
                  <c:v>42308.028371122688</c:v>
                </c:pt>
                <c:pt idx="13747">
                  <c:v>42308.029065509261</c:v>
                </c:pt>
                <c:pt idx="13748">
                  <c:v>42308.029759895835</c:v>
                </c:pt>
                <c:pt idx="13749">
                  <c:v>42308.030454282409</c:v>
                </c:pt>
                <c:pt idx="13750">
                  <c:v>42308.031148668982</c:v>
                </c:pt>
                <c:pt idx="13751">
                  <c:v>42308.031843055556</c:v>
                </c:pt>
                <c:pt idx="13752">
                  <c:v>42308.03253744213</c:v>
                </c:pt>
                <c:pt idx="13753">
                  <c:v>42308.033231828704</c:v>
                </c:pt>
                <c:pt idx="13754">
                  <c:v>42308.033926215277</c:v>
                </c:pt>
                <c:pt idx="13755">
                  <c:v>42308.034620601851</c:v>
                </c:pt>
                <c:pt idx="13756">
                  <c:v>42308.035314988425</c:v>
                </c:pt>
                <c:pt idx="13757">
                  <c:v>42308.036009374999</c:v>
                </c:pt>
                <c:pt idx="13758">
                  <c:v>42308.036703761572</c:v>
                </c:pt>
                <c:pt idx="13759">
                  <c:v>42308.037398148146</c:v>
                </c:pt>
                <c:pt idx="13760">
                  <c:v>42308.03809253472</c:v>
                </c:pt>
                <c:pt idx="13761">
                  <c:v>42308.038786921294</c:v>
                </c:pt>
                <c:pt idx="13762">
                  <c:v>42308.039481307867</c:v>
                </c:pt>
                <c:pt idx="13763">
                  <c:v>42308.040175694441</c:v>
                </c:pt>
                <c:pt idx="13764">
                  <c:v>42308.040870081022</c:v>
                </c:pt>
                <c:pt idx="13765">
                  <c:v>42308.041564467596</c:v>
                </c:pt>
                <c:pt idx="13766">
                  <c:v>42308.04225885417</c:v>
                </c:pt>
                <c:pt idx="13767">
                  <c:v>42308.042953240743</c:v>
                </c:pt>
                <c:pt idx="13768">
                  <c:v>42308.043647627317</c:v>
                </c:pt>
                <c:pt idx="13769">
                  <c:v>42308.044342013891</c:v>
                </c:pt>
                <c:pt idx="13770">
                  <c:v>42308.045036400465</c:v>
                </c:pt>
                <c:pt idx="13771">
                  <c:v>42308.045730787038</c:v>
                </c:pt>
                <c:pt idx="13772">
                  <c:v>42308.046425173612</c:v>
                </c:pt>
                <c:pt idx="13773">
                  <c:v>42308.047119560186</c:v>
                </c:pt>
                <c:pt idx="13774">
                  <c:v>42308.04781394676</c:v>
                </c:pt>
                <c:pt idx="13775">
                  <c:v>42308.048508333333</c:v>
                </c:pt>
                <c:pt idx="13776">
                  <c:v>42308.049202719907</c:v>
                </c:pt>
                <c:pt idx="13777">
                  <c:v>42308.049897106481</c:v>
                </c:pt>
                <c:pt idx="13778">
                  <c:v>42308.050591493055</c:v>
                </c:pt>
                <c:pt idx="13779">
                  <c:v>42308.051285879628</c:v>
                </c:pt>
                <c:pt idx="13780">
                  <c:v>42308.051980266202</c:v>
                </c:pt>
                <c:pt idx="13781">
                  <c:v>42308.052674652776</c:v>
                </c:pt>
                <c:pt idx="13782">
                  <c:v>42308.053369039349</c:v>
                </c:pt>
                <c:pt idx="13783">
                  <c:v>42308.054063425923</c:v>
                </c:pt>
                <c:pt idx="13784">
                  <c:v>42308.054757812497</c:v>
                </c:pt>
                <c:pt idx="13785">
                  <c:v>42308.055452199071</c:v>
                </c:pt>
                <c:pt idx="13786">
                  <c:v>42308.056146585652</c:v>
                </c:pt>
                <c:pt idx="13787">
                  <c:v>42308.056840972225</c:v>
                </c:pt>
                <c:pt idx="13788">
                  <c:v>42308.057535358799</c:v>
                </c:pt>
                <c:pt idx="13789">
                  <c:v>42308.058229745373</c:v>
                </c:pt>
                <c:pt idx="13790">
                  <c:v>42308.058924131947</c:v>
                </c:pt>
                <c:pt idx="13791">
                  <c:v>42308.05961851852</c:v>
                </c:pt>
                <c:pt idx="13792">
                  <c:v>42308.060312905094</c:v>
                </c:pt>
                <c:pt idx="13793">
                  <c:v>42308.061007291668</c:v>
                </c:pt>
                <c:pt idx="13794">
                  <c:v>42308.061701678242</c:v>
                </c:pt>
                <c:pt idx="13795">
                  <c:v>42308.062396064815</c:v>
                </c:pt>
                <c:pt idx="13796">
                  <c:v>42308.063090451389</c:v>
                </c:pt>
                <c:pt idx="13797">
                  <c:v>42308.063784837963</c:v>
                </c:pt>
                <c:pt idx="13798">
                  <c:v>42308.064479224537</c:v>
                </c:pt>
                <c:pt idx="13799">
                  <c:v>42308.06517361111</c:v>
                </c:pt>
                <c:pt idx="13800">
                  <c:v>42308.065867997684</c:v>
                </c:pt>
                <c:pt idx="13801">
                  <c:v>42308.066562384258</c:v>
                </c:pt>
                <c:pt idx="13802">
                  <c:v>42308.067256770832</c:v>
                </c:pt>
                <c:pt idx="13803">
                  <c:v>42308.067951157405</c:v>
                </c:pt>
                <c:pt idx="13804">
                  <c:v>42308.068645543979</c:v>
                </c:pt>
                <c:pt idx="13805">
                  <c:v>42308.069339930553</c:v>
                </c:pt>
                <c:pt idx="13806">
                  <c:v>42308.070034317127</c:v>
                </c:pt>
                <c:pt idx="13807">
                  <c:v>42308.0707287037</c:v>
                </c:pt>
                <c:pt idx="13808">
                  <c:v>42308.071423090281</c:v>
                </c:pt>
                <c:pt idx="13809">
                  <c:v>42308.072117476855</c:v>
                </c:pt>
                <c:pt idx="13810">
                  <c:v>42308.072811863429</c:v>
                </c:pt>
                <c:pt idx="13811">
                  <c:v>42308.073506250003</c:v>
                </c:pt>
                <c:pt idx="13812">
                  <c:v>42308.074200636576</c:v>
                </c:pt>
                <c:pt idx="13813">
                  <c:v>42308.07489502315</c:v>
                </c:pt>
                <c:pt idx="13814">
                  <c:v>42308.075589409724</c:v>
                </c:pt>
                <c:pt idx="13815">
                  <c:v>42308.076283796298</c:v>
                </c:pt>
                <c:pt idx="13816">
                  <c:v>42308.076978182871</c:v>
                </c:pt>
                <c:pt idx="13817">
                  <c:v>42308.077672569445</c:v>
                </c:pt>
                <c:pt idx="13818">
                  <c:v>42308.078366956019</c:v>
                </c:pt>
                <c:pt idx="13819">
                  <c:v>42308.079061342592</c:v>
                </c:pt>
                <c:pt idx="13820">
                  <c:v>42308.079755729166</c:v>
                </c:pt>
                <c:pt idx="13821">
                  <c:v>42308.08045011574</c:v>
                </c:pt>
                <c:pt idx="13822">
                  <c:v>42308.081144502314</c:v>
                </c:pt>
                <c:pt idx="13823">
                  <c:v>42308.081838888887</c:v>
                </c:pt>
                <c:pt idx="13824">
                  <c:v>42308.082533275461</c:v>
                </c:pt>
                <c:pt idx="13825">
                  <c:v>42308.083227662035</c:v>
                </c:pt>
                <c:pt idx="13826">
                  <c:v>42308.083922048609</c:v>
                </c:pt>
                <c:pt idx="13827">
                  <c:v>42308.084616435182</c:v>
                </c:pt>
                <c:pt idx="13828">
                  <c:v>42308.085310821756</c:v>
                </c:pt>
                <c:pt idx="13829">
                  <c:v>42308.08600520833</c:v>
                </c:pt>
                <c:pt idx="13830">
                  <c:v>42308.086699594911</c:v>
                </c:pt>
                <c:pt idx="13831">
                  <c:v>42308.087393981485</c:v>
                </c:pt>
                <c:pt idx="13832">
                  <c:v>42308.088088368058</c:v>
                </c:pt>
                <c:pt idx="13833">
                  <c:v>42308.088782754632</c:v>
                </c:pt>
                <c:pt idx="13834">
                  <c:v>42308.089477141206</c:v>
                </c:pt>
                <c:pt idx="13835">
                  <c:v>42308.09017152778</c:v>
                </c:pt>
                <c:pt idx="13836">
                  <c:v>42308.090865914353</c:v>
                </c:pt>
                <c:pt idx="13837">
                  <c:v>42308.091560300927</c:v>
                </c:pt>
                <c:pt idx="13838">
                  <c:v>42308.092254687501</c:v>
                </c:pt>
                <c:pt idx="13839">
                  <c:v>42308.092949074075</c:v>
                </c:pt>
                <c:pt idx="13840">
                  <c:v>42308.093643460648</c:v>
                </c:pt>
                <c:pt idx="13841">
                  <c:v>42308.094337847222</c:v>
                </c:pt>
                <c:pt idx="13842">
                  <c:v>42308.095032233796</c:v>
                </c:pt>
                <c:pt idx="13843">
                  <c:v>42308.09572662037</c:v>
                </c:pt>
                <c:pt idx="13844">
                  <c:v>42308.096421006943</c:v>
                </c:pt>
                <c:pt idx="13845">
                  <c:v>42308.097115393517</c:v>
                </c:pt>
                <c:pt idx="13846">
                  <c:v>42308.097809780091</c:v>
                </c:pt>
                <c:pt idx="13847">
                  <c:v>42308.098504166664</c:v>
                </c:pt>
                <c:pt idx="13848">
                  <c:v>42308.099198553238</c:v>
                </c:pt>
                <c:pt idx="13849">
                  <c:v>42308.099892939812</c:v>
                </c:pt>
                <c:pt idx="13850">
                  <c:v>42308.100587326386</c:v>
                </c:pt>
                <c:pt idx="13851">
                  <c:v>42308.101281712959</c:v>
                </c:pt>
                <c:pt idx="13852">
                  <c:v>42308.10197609954</c:v>
                </c:pt>
                <c:pt idx="13853">
                  <c:v>42308.102670486114</c:v>
                </c:pt>
                <c:pt idx="13854">
                  <c:v>42308.103364872688</c:v>
                </c:pt>
                <c:pt idx="13855">
                  <c:v>42308.104059259262</c:v>
                </c:pt>
                <c:pt idx="13856">
                  <c:v>42308.104753645835</c:v>
                </c:pt>
                <c:pt idx="13857">
                  <c:v>42308.105448032409</c:v>
                </c:pt>
                <c:pt idx="13858">
                  <c:v>42308.106142418983</c:v>
                </c:pt>
                <c:pt idx="13859">
                  <c:v>42308.106836805557</c:v>
                </c:pt>
                <c:pt idx="13860">
                  <c:v>42308.10753119213</c:v>
                </c:pt>
                <c:pt idx="13861">
                  <c:v>42308.108225578704</c:v>
                </c:pt>
                <c:pt idx="13862">
                  <c:v>42308.108919965278</c:v>
                </c:pt>
                <c:pt idx="13863">
                  <c:v>42308.109614351852</c:v>
                </c:pt>
                <c:pt idx="13864">
                  <c:v>42308.110308738425</c:v>
                </c:pt>
                <c:pt idx="13865">
                  <c:v>42308.111003124999</c:v>
                </c:pt>
                <c:pt idx="13866">
                  <c:v>42308.111697511573</c:v>
                </c:pt>
                <c:pt idx="13867">
                  <c:v>42308.112391898147</c:v>
                </c:pt>
                <c:pt idx="13868">
                  <c:v>42308.11308628472</c:v>
                </c:pt>
                <c:pt idx="13869">
                  <c:v>42308.113780671294</c:v>
                </c:pt>
                <c:pt idx="13870">
                  <c:v>42308.114475057868</c:v>
                </c:pt>
                <c:pt idx="13871">
                  <c:v>42308.115169444442</c:v>
                </c:pt>
                <c:pt idx="13872">
                  <c:v>42308.115863831015</c:v>
                </c:pt>
                <c:pt idx="13873">
                  <c:v>42308.116558217589</c:v>
                </c:pt>
                <c:pt idx="13874">
                  <c:v>42308.11725260417</c:v>
                </c:pt>
                <c:pt idx="13875">
                  <c:v>42308.117946990744</c:v>
                </c:pt>
                <c:pt idx="13876">
                  <c:v>42308.118641377318</c:v>
                </c:pt>
                <c:pt idx="13877">
                  <c:v>42308.119335763891</c:v>
                </c:pt>
                <c:pt idx="13878">
                  <c:v>42308.120030150465</c:v>
                </c:pt>
                <c:pt idx="13879">
                  <c:v>42308.120724537039</c:v>
                </c:pt>
                <c:pt idx="13880">
                  <c:v>42308.121418923613</c:v>
                </c:pt>
                <c:pt idx="13881">
                  <c:v>42308.122113310186</c:v>
                </c:pt>
                <c:pt idx="13882">
                  <c:v>42308.12280769676</c:v>
                </c:pt>
                <c:pt idx="13883">
                  <c:v>42308.123502083334</c:v>
                </c:pt>
                <c:pt idx="13884">
                  <c:v>42308.124196469907</c:v>
                </c:pt>
                <c:pt idx="13885">
                  <c:v>42308.124890856481</c:v>
                </c:pt>
                <c:pt idx="13886">
                  <c:v>42308.125585243055</c:v>
                </c:pt>
                <c:pt idx="13887">
                  <c:v>42308.126279629629</c:v>
                </c:pt>
                <c:pt idx="13888">
                  <c:v>42308.126974016202</c:v>
                </c:pt>
                <c:pt idx="13889">
                  <c:v>42308.127668402776</c:v>
                </c:pt>
                <c:pt idx="13890">
                  <c:v>42308.12836278935</c:v>
                </c:pt>
                <c:pt idx="13891">
                  <c:v>42308.129057175924</c:v>
                </c:pt>
                <c:pt idx="13892">
                  <c:v>42308.129751562497</c:v>
                </c:pt>
                <c:pt idx="13893">
                  <c:v>42308.130445949071</c:v>
                </c:pt>
                <c:pt idx="13894">
                  <c:v>42308.131140335645</c:v>
                </c:pt>
                <c:pt idx="13895">
                  <c:v>42308.131834722219</c:v>
                </c:pt>
                <c:pt idx="13896">
                  <c:v>42308.1325291088</c:v>
                </c:pt>
                <c:pt idx="13897">
                  <c:v>42308.133223495373</c:v>
                </c:pt>
                <c:pt idx="13898">
                  <c:v>42308.133917881947</c:v>
                </c:pt>
                <c:pt idx="13899">
                  <c:v>42308.134612268521</c:v>
                </c:pt>
                <c:pt idx="13900">
                  <c:v>42308.135306655095</c:v>
                </c:pt>
                <c:pt idx="13901">
                  <c:v>42308.136001041668</c:v>
                </c:pt>
                <c:pt idx="13902">
                  <c:v>42308.136695428242</c:v>
                </c:pt>
                <c:pt idx="13903">
                  <c:v>42308.137389814816</c:v>
                </c:pt>
                <c:pt idx="13904">
                  <c:v>42308.13808420139</c:v>
                </c:pt>
                <c:pt idx="13905">
                  <c:v>42308.138778587963</c:v>
                </c:pt>
                <c:pt idx="13906">
                  <c:v>42308.139472974537</c:v>
                </c:pt>
                <c:pt idx="13907">
                  <c:v>42308.140167361111</c:v>
                </c:pt>
                <c:pt idx="13908">
                  <c:v>42308.140861747685</c:v>
                </c:pt>
                <c:pt idx="13909">
                  <c:v>42308.141556134258</c:v>
                </c:pt>
                <c:pt idx="13910">
                  <c:v>42308.142250520832</c:v>
                </c:pt>
                <c:pt idx="13911">
                  <c:v>42308.142944907406</c:v>
                </c:pt>
                <c:pt idx="13912">
                  <c:v>42308.14363929398</c:v>
                </c:pt>
                <c:pt idx="13913">
                  <c:v>42308.144333680553</c:v>
                </c:pt>
                <c:pt idx="13914">
                  <c:v>42308.145028067127</c:v>
                </c:pt>
                <c:pt idx="13915">
                  <c:v>42308.145722453701</c:v>
                </c:pt>
                <c:pt idx="13916">
                  <c:v>42308.146416840274</c:v>
                </c:pt>
                <c:pt idx="13917">
                  <c:v>42308.147111226855</c:v>
                </c:pt>
                <c:pt idx="13918">
                  <c:v>42308.147805613429</c:v>
                </c:pt>
                <c:pt idx="13919">
                  <c:v>42308.148500000003</c:v>
                </c:pt>
                <c:pt idx="13920">
                  <c:v>42308.149194386577</c:v>
                </c:pt>
                <c:pt idx="13921">
                  <c:v>42308.14988877315</c:v>
                </c:pt>
                <c:pt idx="13922">
                  <c:v>42308.150583159724</c:v>
                </c:pt>
                <c:pt idx="13923">
                  <c:v>42308.151277546298</c:v>
                </c:pt>
                <c:pt idx="13924">
                  <c:v>42308.151971932872</c:v>
                </c:pt>
                <c:pt idx="13925">
                  <c:v>42308.152666319445</c:v>
                </c:pt>
                <c:pt idx="13926">
                  <c:v>42308.153360706019</c:v>
                </c:pt>
                <c:pt idx="13927">
                  <c:v>42308.154055092593</c:v>
                </c:pt>
                <c:pt idx="13928">
                  <c:v>42308.154749479167</c:v>
                </c:pt>
                <c:pt idx="13929">
                  <c:v>42308.15544386574</c:v>
                </c:pt>
                <c:pt idx="13930">
                  <c:v>42308.156138252314</c:v>
                </c:pt>
                <c:pt idx="13931">
                  <c:v>42308.156832638888</c:v>
                </c:pt>
                <c:pt idx="13932">
                  <c:v>42308.157527025462</c:v>
                </c:pt>
                <c:pt idx="13933">
                  <c:v>42308.158221412035</c:v>
                </c:pt>
                <c:pt idx="13934">
                  <c:v>42308.158915798609</c:v>
                </c:pt>
                <c:pt idx="13935">
                  <c:v>42308.159610185183</c:v>
                </c:pt>
                <c:pt idx="13936">
                  <c:v>42308.160304571757</c:v>
                </c:pt>
                <c:pt idx="13937">
                  <c:v>42308.16099895833</c:v>
                </c:pt>
                <c:pt idx="13938">
                  <c:v>42308.161693344904</c:v>
                </c:pt>
                <c:pt idx="13939">
                  <c:v>42308.162387731485</c:v>
                </c:pt>
                <c:pt idx="13940">
                  <c:v>42308.163082118059</c:v>
                </c:pt>
                <c:pt idx="13941">
                  <c:v>42308.163776504633</c:v>
                </c:pt>
                <c:pt idx="13942">
                  <c:v>42308.164470891206</c:v>
                </c:pt>
                <c:pt idx="13943">
                  <c:v>42308.16516527778</c:v>
                </c:pt>
                <c:pt idx="13944">
                  <c:v>42308.165859664354</c:v>
                </c:pt>
                <c:pt idx="13945">
                  <c:v>42308.166554050928</c:v>
                </c:pt>
                <c:pt idx="13946">
                  <c:v>42308.167248437501</c:v>
                </c:pt>
                <c:pt idx="13947">
                  <c:v>42308.167942824075</c:v>
                </c:pt>
                <c:pt idx="13948">
                  <c:v>42308.168637210649</c:v>
                </c:pt>
                <c:pt idx="13949">
                  <c:v>42308.169331597222</c:v>
                </c:pt>
                <c:pt idx="13950">
                  <c:v>42308.170025983796</c:v>
                </c:pt>
                <c:pt idx="13951">
                  <c:v>42308.17072037037</c:v>
                </c:pt>
                <c:pt idx="13952">
                  <c:v>42308.171414756944</c:v>
                </c:pt>
                <c:pt idx="13953">
                  <c:v>42308.172109143517</c:v>
                </c:pt>
                <c:pt idx="13954">
                  <c:v>42308.172803530091</c:v>
                </c:pt>
                <c:pt idx="13955">
                  <c:v>42308.173497916665</c:v>
                </c:pt>
                <c:pt idx="13956">
                  <c:v>42308.174192303239</c:v>
                </c:pt>
                <c:pt idx="13957">
                  <c:v>42308.174886689812</c:v>
                </c:pt>
                <c:pt idx="13958">
                  <c:v>42308.175581076386</c:v>
                </c:pt>
                <c:pt idx="13959">
                  <c:v>42308.17627546296</c:v>
                </c:pt>
                <c:pt idx="13960">
                  <c:v>42308.176969849534</c:v>
                </c:pt>
                <c:pt idx="13961">
                  <c:v>42308.177664236115</c:v>
                </c:pt>
                <c:pt idx="13962">
                  <c:v>42308.178358622688</c:v>
                </c:pt>
                <c:pt idx="13963">
                  <c:v>42308.179053009262</c:v>
                </c:pt>
                <c:pt idx="13964">
                  <c:v>42308.179747395836</c:v>
                </c:pt>
                <c:pt idx="13965">
                  <c:v>42308.18044178241</c:v>
                </c:pt>
                <c:pt idx="13966">
                  <c:v>42308.181136168983</c:v>
                </c:pt>
                <c:pt idx="13967">
                  <c:v>42308.181830555557</c:v>
                </c:pt>
                <c:pt idx="13968">
                  <c:v>42308.182524942131</c:v>
                </c:pt>
                <c:pt idx="13969">
                  <c:v>42308.183219328705</c:v>
                </c:pt>
                <c:pt idx="13970">
                  <c:v>42308.183913715278</c:v>
                </c:pt>
                <c:pt idx="13971">
                  <c:v>42308.184608101852</c:v>
                </c:pt>
                <c:pt idx="13972">
                  <c:v>42308.185302488426</c:v>
                </c:pt>
                <c:pt idx="13973">
                  <c:v>42308.185996875</c:v>
                </c:pt>
                <c:pt idx="13974">
                  <c:v>42308.186691261573</c:v>
                </c:pt>
                <c:pt idx="13975">
                  <c:v>42308.187385648147</c:v>
                </c:pt>
                <c:pt idx="13976">
                  <c:v>42308.188080034721</c:v>
                </c:pt>
                <c:pt idx="13977">
                  <c:v>42308.188774421295</c:v>
                </c:pt>
                <c:pt idx="13978">
                  <c:v>42308.189468807868</c:v>
                </c:pt>
                <c:pt idx="13979">
                  <c:v>42308.190163194442</c:v>
                </c:pt>
                <c:pt idx="13980">
                  <c:v>42308.190857581016</c:v>
                </c:pt>
                <c:pt idx="13981">
                  <c:v>42308.191551967589</c:v>
                </c:pt>
                <c:pt idx="13982">
                  <c:v>42308.192246354163</c:v>
                </c:pt>
                <c:pt idx="13983">
                  <c:v>42308.192940740744</c:v>
                </c:pt>
                <c:pt idx="13984">
                  <c:v>42308.193635127318</c:v>
                </c:pt>
                <c:pt idx="13985">
                  <c:v>42308.194329513892</c:v>
                </c:pt>
                <c:pt idx="13986">
                  <c:v>42308.195023900465</c:v>
                </c:pt>
                <c:pt idx="13987">
                  <c:v>42308.195718287039</c:v>
                </c:pt>
                <c:pt idx="13988">
                  <c:v>42308.196412673613</c:v>
                </c:pt>
                <c:pt idx="13989">
                  <c:v>42308.197107060187</c:v>
                </c:pt>
                <c:pt idx="13990">
                  <c:v>42308.19780144676</c:v>
                </c:pt>
                <c:pt idx="13991">
                  <c:v>42308.198495833334</c:v>
                </c:pt>
                <c:pt idx="13992">
                  <c:v>42308.199190219908</c:v>
                </c:pt>
                <c:pt idx="13993">
                  <c:v>42308.199884606482</c:v>
                </c:pt>
                <c:pt idx="13994">
                  <c:v>42308.200578993055</c:v>
                </c:pt>
                <c:pt idx="13995">
                  <c:v>42308.201273379629</c:v>
                </c:pt>
                <c:pt idx="13996">
                  <c:v>42308.201967766203</c:v>
                </c:pt>
                <c:pt idx="13997">
                  <c:v>42308.202662152777</c:v>
                </c:pt>
                <c:pt idx="13998">
                  <c:v>42308.20335653935</c:v>
                </c:pt>
                <c:pt idx="13999">
                  <c:v>42308.204050925924</c:v>
                </c:pt>
                <c:pt idx="14000">
                  <c:v>42308.204745312498</c:v>
                </c:pt>
                <c:pt idx="14001">
                  <c:v>42308.205439699072</c:v>
                </c:pt>
                <c:pt idx="14002">
                  <c:v>42308.206134085645</c:v>
                </c:pt>
                <c:pt idx="14003">
                  <c:v>42308.206828472219</c:v>
                </c:pt>
                <c:pt idx="14004">
                  <c:v>42308.207522858793</c:v>
                </c:pt>
                <c:pt idx="14005">
                  <c:v>42308.208217245374</c:v>
                </c:pt>
                <c:pt idx="14006">
                  <c:v>42308.208911631948</c:v>
                </c:pt>
                <c:pt idx="14007">
                  <c:v>42308.209606018521</c:v>
                </c:pt>
                <c:pt idx="14008">
                  <c:v>42308.210300405095</c:v>
                </c:pt>
                <c:pt idx="14009">
                  <c:v>42308.210994791669</c:v>
                </c:pt>
                <c:pt idx="14010">
                  <c:v>42308.211689178243</c:v>
                </c:pt>
                <c:pt idx="14011">
                  <c:v>42308.212383564816</c:v>
                </c:pt>
                <c:pt idx="14012">
                  <c:v>42308.21307795139</c:v>
                </c:pt>
                <c:pt idx="14013">
                  <c:v>42308.213772337964</c:v>
                </c:pt>
                <c:pt idx="14014">
                  <c:v>42308.214466724537</c:v>
                </c:pt>
                <c:pt idx="14015">
                  <c:v>42308.215161111111</c:v>
                </c:pt>
                <c:pt idx="14016">
                  <c:v>42308.215855497685</c:v>
                </c:pt>
                <c:pt idx="14017">
                  <c:v>42308.216549884259</c:v>
                </c:pt>
                <c:pt idx="14018">
                  <c:v>42308.217244270832</c:v>
                </c:pt>
                <c:pt idx="14019">
                  <c:v>42308.217938657406</c:v>
                </c:pt>
                <c:pt idx="14020">
                  <c:v>42308.21863304398</c:v>
                </c:pt>
                <c:pt idx="14021">
                  <c:v>42308.219327430554</c:v>
                </c:pt>
                <c:pt idx="14022">
                  <c:v>42308.220021817127</c:v>
                </c:pt>
                <c:pt idx="14023">
                  <c:v>42308.220716203701</c:v>
                </c:pt>
                <c:pt idx="14024">
                  <c:v>42308.221410590275</c:v>
                </c:pt>
                <c:pt idx="14025">
                  <c:v>42308.222104976849</c:v>
                </c:pt>
                <c:pt idx="14026">
                  <c:v>42308.222799363422</c:v>
                </c:pt>
                <c:pt idx="14027">
                  <c:v>42308.223493750003</c:v>
                </c:pt>
                <c:pt idx="14028">
                  <c:v>42308.224188136577</c:v>
                </c:pt>
                <c:pt idx="14029">
                  <c:v>42308.224882523151</c:v>
                </c:pt>
                <c:pt idx="14030">
                  <c:v>42308.225576909725</c:v>
                </c:pt>
                <c:pt idx="14031">
                  <c:v>42308.226271296298</c:v>
                </c:pt>
                <c:pt idx="14032">
                  <c:v>42308.226965682872</c:v>
                </c:pt>
                <c:pt idx="14033">
                  <c:v>42308.227660069446</c:v>
                </c:pt>
                <c:pt idx="14034">
                  <c:v>42308.22835445602</c:v>
                </c:pt>
                <c:pt idx="14035">
                  <c:v>42308.229048842593</c:v>
                </c:pt>
                <c:pt idx="14036">
                  <c:v>42308.229743229167</c:v>
                </c:pt>
                <c:pt idx="14037">
                  <c:v>42308.230437615741</c:v>
                </c:pt>
                <c:pt idx="14038">
                  <c:v>42308.231132002315</c:v>
                </c:pt>
                <c:pt idx="14039">
                  <c:v>42308.231826388888</c:v>
                </c:pt>
                <c:pt idx="14040">
                  <c:v>42308.232520775462</c:v>
                </c:pt>
                <c:pt idx="14041">
                  <c:v>42308.233215162036</c:v>
                </c:pt>
                <c:pt idx="14042">
                  <c:v>42308.23390954861</c:v>
                </c:pt>
                <c:pt idx="14043">
                  <c:v>42308.234603935183</c:v>
                </c:pt>
                <c:pt idx="14044">
                  <c:v>42308.235298321757</c:v>
                </c:pt>
                <c:pt idx="14045">
                  <c:v>42308.235992708331</c:v>
                </c:pt>
                <c:pt idx="14046">
                  <c:v>42308.236687094904</c:v>
                </c:pt>
                <c:pt idx="14047">
                  <c:v>42308.237381481478</c:v>
                </c:pt>
                <c:pt idx="14048">
                  <c:v>42308.238075868052</c:v>
                </c:pt>
                <c:pt idx="14049">
                  <c:v>42308.238770254633</c:v>
                </c:pt>
                <c:pt idx="14050">
                  <c:v>42308.239464641207</c:v>
                </c:pt>
                <c:pt idx="14051">
                  <c:v>42308.24015902778</c:v>
                </c:pt>
                <c:pt idx="14052">
                  <c:v>42308.240853414354</c:v>
                </c:pt>
                <c:pt idx="14053">
                  <c:v>42308.241547800928</c:v>
                </c:pt>
                <c:pt idx="14054">
                  <c:v>42308.242242187502</c:v>
                </c:pt>
                <c:pt idx="14055">
                  <c:v>42308.242936574075</c:v>
                </c:pt>
                <c:pt idx="14056">
                  <c:v>42308.243630960649</c:v>
                </c:pt>
                <c:pt idx="14057">
                  <c:v>42308.244325347223</c:v>
                </c:pt>
                <c:pt idx="14058">
                  <c:v>42308.245019733797</c:v>
                </c:pt>
                <c:pt idx="14059">
                  <c:v>42308.24571412037</c:v>
                </c:pt>
                <c:pt idx="14060">
                  <c:v>42308.246408506944</c:v>
                </c:pt>
                <c:pt idx="14061">
                  <c:v>42308.247102893518</c:v>
                </c:pt>
                <c:pt idx="14062">
                  <c:v>42308.247797280092</c:v>
                </c:pt>
                <c:pt idx="14063">
                  <c:v>42308.248491666665</c:v>
                </c:pt>
                <c:pt idx="14064">
                  <c:v>42308.249186053239</c:v>
                </c:pt>
                <c:pt idx="14065">
                  <c:v>42308.249880439813</c:v>
                </c:pt>
                <c:pt idx="14066">
                  <c:v>42308.250574826387</c:v>
                </c:pt>
                <c:pt idx="14067">
                  <c:v>42308.25126921296</c:v>
                </c:pt>
                <c:pt idx="14068">
                  <c:v>42308.251963599534</c:v>
                </c:pt>
                <c:pt idx="14069">
                  <c:v>42308.252657986108</c:v>
                </c:pt>
                <c:pt idx="14070">
                  <c:v>42308.253352372689</c:v>
                </c:pt>
                <c:pt idx="14071">
                  <c:v>42308.254046759263</c:v>
                </c:pt>
                <c:pt idx="14072">
                  <c:v>42308.254741145836</c:v>
                </c:pt>
                <c:pt idx="14073">
                  <c:v>42308.25543553241</c:v>
                </c:pt>
                <c:pt idx="14074">
                  <c:v>42308.256129918984</c:v>
                </c:pt>
                <c:pt idx="14075">
                  <c:v>42308.256824305558</c:v>
                </c:pt>
                <c:pt idx="14076">
                  <c:v>42308.257518692131</c:v>
                </c:pt>
                <c:pt idx="14077">
                  <c:v>42308.258213078705</c:v>
                </c:pt>
                <c:pt idx="14078">
                  <c:v>42308.258907465279</c:v>
                </c:pt>
                <c:pt idx="14079">
                  <c:v>42308.259601851852</c:v>
                </c:pt>
                <c:pt idx="14080">
                  <c:v>42308.260296238426</c:v>
                </c:pt>
                <c:pt idx="14081">
                  <c:v>42308.260990625</c:v>
                </c:pt>
                <c:pt idx="14082">
                  <c:v>42308.261685011574</c:v>
                </c:pt>
                <c:pt idx="14083">
                  <c:v>42308.262379398147</c:v>
                </c:pt>
                <c:pt idx="14084">
                  <c:v>42308.263073784721</c:v>
                </c:pt>
                <c:pt idx="14085">
                  <c:v>42308.263768171295</c:v>
                </c:pt>
                <c:pt idx="14086">
                  <c:v>42308.264462557869</c:v>
                </c:pt>
                <c:pt idx="14087">
                  <c:v>42308.265156944442</c:v>
                </c:pt>
                <c:pt idx="14088">
                  <c:v>42308.265851331016</c:v>
                </c:pt>
                <c:pt idx="14089">
                  <c:v>42308.26654571759</c:v>
                </c:pt>
                <c:pt idx="14090">
                  <c:v>42308.267240104164</c:v>
                </c:pt>
                <c:pt idx="14091">
                  <c:v>42308.267934490737</c:v>
                </c:pt>
                <c:pt idx="14092">
                  <c:v>42308.268628877318</c:v>
                </c:pt>
                <c:pt idx="14093">
                  <c:v>42308.269323263892</c:v>
                </c:pt>
                <c:pt idx="14094">
                  <c:v>42308.270017650466</c:v>
                </c:pt>
                <c:pt idx="14095">
                  <c:v>42308.27071203704</c:v>
                </c:pt>
                <c:pt idx="14096">
                  <c:v>42308.271406423613</c:v>
                </c:pt>
                <c:pt idx="14097">
                  <c:v>42308.272100810187</c:v>
                </c:pt>
                <c:pt idx="14098">
                  <c:v>42308.272795196761</c:v>
                </c:pt>
                <c:pt idx="14099">
                  <c:v>42308.273489583335</c:v>
                </c:pt>
                <c:pt idx="14100">
                  <c:v>42308.274183969908</c:v>
                </c:pt>
                <c:pt idx="14101">
                  <c:v>42308.274878356482</c:v>
                </c:pt>
                <c:pt idx="14102">
                  <c:v>42308.275572743056</c:v>
                </c:pt>
                <c:pt idx="14103">
                  <c:v>42308.27626712963</c:v>
                </c:pt>
                <c:pt idx="14104">
                  <c:v>42308.276961516203</c:v>
                </c:pt>
                <c:pt idx="14105">
                  <c:v>42308.277655902777</c:v>
                </c:pt>
                <c:pt idx="14106">
                  <c:v>42308.278350289351</c:v>
                </c:pt>
                <c:pt idx="14107">
                  <c:v>42308.279044675925</c:v>
                </c:pt>
                <c:pt idx="14108">
                  <c:v>42308.279739062498</c:v>
                </c:pt>
                <c:pt idx="14109">
                  <c:v>42308.280433449072</c:v>
                </c:pt>
                <c:pt idx="14110">
                  <c:v>42308.281127835646</c:v>
                </c:pt>
                <c:pt idx="14111">
                  <c:v>42308.281822222219</c:v>
                </c:pt>
                <c:pt idx="14112">
                  <c:v>42308.282516608793</c:v>
                </c:pt>
                <c:pt idx="14113">
                  <c:v>42308.283210995367</c:v>
                </c:pt>
                <c:pt idx="14114">
                  <c:v>42308.283905381948</c:v>
                </c:pt>
                <c:pt idx="14115">
                  <c:v>42308.284599768522</c:v>
                </c:pt>
                <c:pt idx="14116">
                  <c:v>42308.285294155095</c:v>
                </c:pt>
                <c:pt idx="14117">
                  <c:v>42308.285988541669</c:v>
                </c:pt>
                <c:pt idx="14118">
                  <c:v>42308.286682928243</c:v>
                </c:pt>
                <c:pt idx="14119">
                  <c:v>42308.287377314817</c:v>
                </c:pt>
                <c:pt idx="14120">
                  <c:v>42308.28807170139</c:v>
                </c:pt>
                <c:pt idx="14121">
                  <c:v>42308.288766087964</c:v>
                </c:pt>
                <c:pt idx="14122">
                  <c:v>42308.289460474538</c:v>
                </c:pt>
                <c:pt idx="14123">
                  <c:v>42308.290154861112</c:v>
                </c:pt>
                <c:pt idx="14124">
                  <c:v>42308.290849247685</c:v>
                </c:pt>
                <c:pt idx="14125">
                  <c:v>42308.291543634259</c:v>
                </c:pt>
                <c:pt idx="14126">
                  <c:v>42308.292238020833</c:v>
                </c:pt>
                <c:pt idx="14127">
                  <c:v>42308.292932407407</c:v>
                </c:pt>
                <c:pt idx="14128">
                  <c:v>42308.29362679398</c:v>
                </c:pt>
                <c:pt idx="14129">
                  <c:v>42308.294321180554</c:v>
                </c:pt>
                <c:pt idx="14130">
                  <c:v>42308.295015567128</c:v>
                </c:pt>
                <c:pt idx="14131">
                  <c:v>42308.295709953702</c:v>
                </c:pt>
                <c:pt idx="14132">
                  <c:v>42308.296404340275</c:v>
                </c:pt>
                <c:pt idx="14133">
                  <c:v>42308.297098726849</c:v>
                </c:pt>
                <c:pt idx="14134">
                  <c:v>42308.297793113423</c:v>
                </c:pt>
                <c:pt idx="14135">
                  <c:v>42308.298487499997</c:v>
                </c:pt>
                <c:pt idx="14136">
                  <c:v>42308.299181886578</c:v>
                </c:pt>
                <c:pt idx="14137">
                  <c:v>42308.299876273151</c:v>
                </c:pt>
                <c:pt idx="14138">
                  <c:v>42308.300570659725</c:v>
                </c:pt>
                <c:pt idx="14139">
                  <c:v>42308.301265046299</c:v>
                </c:pt>
                <c:pt idx="14140">
                  <c:v>42308.301959432873</c:v>
                </c:pt>
                <c:pt idx="14141">
                  <c:v>42308.302653819446</c:v>
                </c:pt>
                <c:pt idx="14142">
                  <c:v>42308.30334820602</c:v>
                </c:pt>
                <c:pt idx="14143">
                  <c:v>42308.304042592594</c:v>
                </c:pt>
                <c:pt idx="14144">
                  <c:v>42308.304736979168</c:v>
                </c:pt>
                <c:pt idx="14145">
                  <c:v>42308.305431365741</c:v>
                </c:pt>
                <c:pt idx="14146">
                  <c:v>42308.306125752315</c:v>
                </c:pt>
                <c:pt idx="14147">
                  <c:v>42308.306820138889</c:v>
                </c:pt>
                <c:pt idx="14148">
                  <c:v>42308.307514525462</c:v>
                </c:pt>
                <c:pt idx="14149">
                  <c:v>42308.308208912036</c:v>
                </c:pt>
                <c:pt idx="14150">
                  <c:v>42308.30890329861</c:v>
                </c:pt>
                <c:pt idx="14151">
                  <c:v>42308.309597685184</c:v>
                </c:pt>
                <c:pt idx="14152">
                  <c:v>42308.310292071757</c:v>
                </c:pt>
                <c:pt idx="14153">
                  <c:v>42308.310986458331</c:v>
                </c:pt>
                <c:pt idx="14154">
                  <c:v>42308.311680844905</c:v>
                </c:pt>
                <c:pt idx="14155">
                  <c:v>42308.312375231479</c:v>
                </c:pt>
                <c:pt idx="14156">
                  <c:v>42308.313069618052</c:v>
                </c:pt>
                <c:pt idx="14157">
                  <c:v>42308.313764004626</c:v>
                </c:pt>
                <c:pt idx="14158">
                  <c:v>42308.314458391207</c:v>
                </c:pt>
                <c:pt idx="14159">
                  <c:v>42308.315152777781</c:v>
                </c:pt>
                <c:pt idx="14160">
                  <c:v>42308.315847164355</c:v>
                </c:pt>
                <c:pt idx="14161">
                  <c:v>42308.316541550928</c:v>
                </c:pt>
                <c:pt idx="14162">
                  <c:v>42308.317235937502</c:v>
                </c:pt>
                <c:pt idx="14163">
                  <c:v>42308.317930324076</c:v>
                </c:pt>
                <c:pt idx="14164">
                  <c:v>42308.31862471065</c:v>
                </c:pt>
                <c:pt idx="14165">
                  <c:v>42308.319319097223</c:v>
                </c:pt>
                <c:pt idx="14166">
                  <c:v>42308.320013483797</c:v>
                </c:pt>
                <c:pt idx="14167">
                  <c:v>42308.320707870371</c:v>
                </c:pt>
                <c:pt idx="14168">
                  <c:v>42308.321402256945</c:v>
                </c:pt>
                <c:pt idx="14169">
                  <c:v>42308.322096643518</c:v>
                </c:pt>
                <c:pt idx="14170">
                  <c:v>42308.322791030092</c:v>
                </c:pt>
                <c:pt idx="14171">
                  <c:v>42308.323485416666</c:v>
                </c:pt>
                <c:pt idx="14172">
                  <c:v>42308.32417980324</c:v>
                </c:pt>
                <c:pt idx="14173">
                  <c:v>42308.324874189813</c:v>
                </c:pt>
                <c:pt idx="14174">
                  <c:v>42308.325568576387</c:v>
                </c:pt>
                <c:pt idx="14175">
                  <c:v>42308.326262962961</c:v>
                </c:pt>
                <c:pt idx="14176">
                  <c:v>42308.326957349534</c:v>
                </c:pt>
                <c:pt idx="14177">
                  <c:v>42308.327651736108</c:v>
                </c:pt>
                <c:pt idx="14178">
                  <c:v>42308.328346122682</c:v>
                </c:pt>
                <c:pt idx="14179">
                  <c:v>42308.329040509256</c:v>
                </c:pt>
                <c:pt idx="14180">
                  <c:v>42308.329734895837</c:v>
                </c:pt>
                <c:pt idx="14181">
                  <c:v>42308.33042928241</c:v>
                </c:pt>
                <c:pt idx="14182">
                  <c:v>42308.331123668984</c:v>
                </c:pt>
                <c:pt idx="14183">
                  <c:v>42308.331818055558</c:v>
                </c:pt>
                <c:pt idx="14184">
                  <c:v>42308.332512442132</c:v>
                </c:pt>
                <c:pt idx="14185">
                  <c:v>42308.333206828705</c:v>
                </c:pt>
                <c:pt idx="14186">
                  <c:v>42308.333901215279</c:v>
                </c:pt>
                <c:pt idx="14187">
                  <c:v>42308.334595601853</c:v>
                </c:pt>
                <c:pt idx="14188">
                  <c:v>42308.335289988427</c:v>
                </c:pt>
                <c:pt idx="14189">
                  <c:v>42308.335984375</c:v>
                </c:pt>
                <c:pt idx="14190">
                  <c:v>42308.336678761574</c:v>
                </c:pt>
                <c:pt idx="14191">
                  <c:v>42308.337373148148</c:v>
                </c:pt>
                <c:pt idx="14192">
                  <c:v>42308.338067534722</c:v>
                </c:pt>
                <c:pt idx="14193">
                  <c:v>42308.338761921295</c:v>
                </c:pt>
                <c:pt idx="14194">
                  <c:v>42308.339456307869</c:v>
                </c:pt>
                <c:pt idx="14195">
                  <c:v>42308.340150694443</c:v>
                </c:pt>
                <c:pt idx="14196">
                  <c:v>42308.340845081017</c:v>
                </c:pt>
                <c:pt idx="14197">
                  <c:v>42308.34153946759</c:v>
                </c:pt>
                <c:pt idx="14198">
                  <c:v>42308.342233854164</c:v>
                </c:pt>
                <c:pt idx="14199">
                  <c:v>42308.342928240738</c:v>
                </c:pt>
                <c:pt idx="14200">
                  <c:v>42308.343622627312</c:v>
                </c:pt>
                <c:pt idx="14201">
                  <c:v>42308.344317013885</c:v>
                </c:pt>
                <c:pt idx="14202">
                  <c:v>42308.345011400466</c:v>
                </c:pt>
                <c:pt idx="14203">
                  <c:v>42308.34570578704</c:v>
                </c:pt>
                <c:pt idx="14204">
                  <c:v>42308.346400173614</c:v>
                </c:pt>
                <c:pt idx="14205">
                  <c:v>42308.347094560188</c:v>
                </c:pt>
                <c:pt idx="14206">
                  <c:v>42308.347788946761</c:v>
                </c:pt>
                <c:pt idx="14207">
                  <c:v>42308.348483333335</c:v>
                </c:pt>
                <c:pt idx="14208">
                  <c:v>42308.349177719909</c:v>
                </c:pt>
                <c:pt idx="14209">
                  <c:v>42308.349872106483</c:v>
                </c:pt>
                <c:pt idx="14210">
                  <c:v>42308.350566493056</c:v>
                </c:pt>
                <c:pt idx="14211">
                  <c:v>42308.35126087963</c:v>
                </c:pt>
                <c:pt idx="14212">
                  <c:v>42308.351955266204</c:v>
                </c:pt>
                <c:pt idx="14213">
                  <c:v>42308.352649652777</c:v>
                </c:pt>
                <c:pt idx="14214">
                  <c:v>42308.353344039351</c:v>
                </c:pt>
                <c:pt idx="14215">
                  <c:v>42308.354038425925</c:v>
                </c:pt>
                <c:pt idx="14216">
                  <c:v>42308.354732812499</c:v>
                </c:pt>
                <c:pt idx="14217">
                  <c:v>42308.355427199072</c:v>
                </c:pt>
                <c:pt idx="14218">
                  <c:v>42308.356121585646</c:v>
                </c:pt>
                <c:pt idx="14219">
                  <c:v>42308.35681597222</c:v>
                </c:pt>
                <c:pt idx="14220">
                  <c:v>42308.357510358794</c:v>
                </c:pt>
                <c:pt idx="14221">
                  <c:v>42308.358204745367</c:v>
                </c:pt>
                <c:pt idx="14222">
                  <c:v>42308.358899131941</c:v>
                </c:pt>
                <c:pt idx="14223">
                  <c:v>42308.359593518515</c:v>
                </c:pt>
                <c:pt idx="14224">
                  <c:v>42308.360287905096</c:v>
                </c:pt>
                <c:pt idx="14225">
                  <c:v>42308.36098229167</c:v>
                </c:pt>
                <c:pt idx="14226">
                  <c:v>42308.361676678243</c:v>
                </c:pt>
                <c:pt idx="14227">
                  <c:v>42308.362371064817</c:v>
                </c:pt>
                <c:pt idx="14228">
                  <c:v>42308.363065451391</c:v>
                </c:pt>
                <c:pt idx="14229">
                  <c:v>42308.363759837965</c:v>
                </c:pt>
                <c:pt idx="14230">
                  <c:v>42308.364454224538</c:v>
                </c:pt>
                <c:pt idx="14231">
                  <c:v>42308.365148611112</c:v>
                </c:pt>
                <c:pt idx="14232">
                  <c:v>42308.365842997686</c:v>
                </c:pt>
                <c:pt idx="14233">
                  <c:v>42308.36653738426</c:v>
                </c:pt>
                <c:pt idx="14234">
                  <c:v>42308.367231770833</c:v>
                </c:pt>
                <c:pt idx="14235">
                  <c:v>42308.367926157407</c:v>
                </c:pt>
                <c:pt idx="14236">
                  <c:v>42308.368620543981</c:v>
                </c:pt>
                <c:pt idx="14237">
                  <c:v>42308.369314930555</c:v>
                </c:pt>
                <c:pt idx="14238">
                  <c:v>42308.370009317128</c:v>
                </c:pt>
                <c:pt idx="14239">
                  <c:v>42308.370703703702</c:v>
                </c:pt>
                <c:pt idx="14240">
                  <c:v>42308.371398090276</c:v>
                </c:pt>
                <c:pt idx="14241">
                  <c:v>42308.37209247685</c:v>
                </c:pt>
                <c:pt idx="14242">
                  <c:v>42308.372786863423</c:v>
                </c:pt>
                <c:pt idx="14243">
                  <c:v>42308.373481249997</c:v>
                </c:pt>
                <c:pt idx="14244">
                  <c:v>42308.374175636571</c:v>
                </c:pt>
                <c:pt idx="14245">
                  <c:v>42308.374870023152</c:v>
                </c:pt>
                <c:pt idx="14246">
                  <c:v>42308.375564409725</c:v>
                </c:pt>
                <c:pt idx="14247">
                  <c:v>42308.376258796299</c:v>
                </c:pt>
                <c:pt idx="14248">
                  <c:v>42308.376953182873</c:v>
                </c:pt>
                <c:pt idx="14249">
                  <c:v>42308.377647569447</c:v>
                </c:pt>
                <c:pt idx="14250">
                  <c:v>42308.37834195602</c:v>
                </c:pt>
                <c:pt idx="14251">
                  <c:v>42308.379036342594</c:v>
                </c:pt>
                <c:pt idx="14252">
                  <c:v>42308.379730729168</c:v>
                </c:pt>
                <c:pt idx="14253">
                  <c:v>42308.380425115742</c:v>
                </c:pt>
                <c:pt idx="14254">
                  <c:v>42308.381119502315</c:v>
                </c:pt>
                <c:pt idx="14255">
                  <c:v>42308.381813888889</c:v>
                </c:pt>
                <c:pt idx="14256">
                  <c:v>42308.382508275463</c:v>
                </c:pt>
                <c:pt idx="14257">
                  <c:v>42308.383202662037</c:v>
                </c:pt>
                <c:pt idx="14258">
                  <c:v>42308.38389704861</c:v>
                </c:pt>
                <c:pt idx="14259">
                  <c:v>42308.384591435184</c:v>
                </c:pt>
                <c:pt idx="14260">
                  <c:v>42308.385285821758</c:v>
                </c:pt>
                <c:pt idx="14261">
                  <c:v>42308.385980208332</c:v>
                </c:pt>
                <c:pt idx="14262">
                  <c:v>42308.386674594905</c:v>
                </c:pt>
                <c:pt idx="14263">
                  <c:v>42308.387368981479</c:v>
                </c:pt>
                <c:pt idx="14264">
                  <c:v>42308.388063368053</c:v>
                </c:pt>
                <c:pt idx="14265">
                  <c:v>42308.388757754627</c:v>
                </c:pt>
                <c:pt idx="14266">
                  <c:v>42308.3894521412</c:v>
                </c:pt>
                <c:pt idx="14267">
                  <c:v>42308.390146527781</c:v>
                </c:pt>
                <c:pt idx="14268">
                  <c:v>42308.390840914355</c:v>
                </c:pt>
                <c:pt idx="14269">
                  <c:v>42308.391535300929</c:v>
                </c:pt>
                <c:pt idx="14270">
                  <c:v>42308.392229687503</c:v>
                </c:pt>
                <c:pt idx="14271">
                  <c:v>42308.392924074076</c:v>
                </c:pt>
                <c:pt idx="14272">
                  <c:v>42308.39361846065</c:v>
                </c:pt>
                <c:pt idx="14273">
                  <c:v>42308.394312847224</c:v>
                </c:pt>
                <c:pt idx="14274">
                  <c:v>42308.395007233798</c:v>
                </c:pt>
                <c:pt idx="14275">
                  <c:v>42308.395701620371</c:v>
                </c:pt>
                <c:pt idx="14276">
                  <c:v>42308.396396006945</c:v>
                </c:pt>
                <c:pt idx="14277">
                  <c:v>42308.397090393519</c:v>
                </c:pt>
                <c:pt idx="14278">
                  <c:v>42308.397784780092</c:v>
                </c:pt>
                <c:pt idx="14279">
                  <c:v>42308.398479166666</c:v>
                </c:pt>
                <c:pt idx="14280">
                  <c:v>42308.39917355324</c:v>
                </c:pt>
                <c:pt idx="14281">
                  <c:v>42308.399867939814</c:v>
                </c:pt>
                <c:pt idx="14282">
                  <c:v>42308.400562326387</c:v>
                </c:pt>
                <c:pt idx="14283">
                  <c:v>42308.401256712961</c:v>
                </c:pt>
                <c:pt idx="14284">
                  <c:v>42308.401951099535</c:v>
                </c:pt>
                <c:pt idx="14285">
                  <c:v>42308.402645486109</c:v>
                </c:pt>
                <c:pt idx="14286">
                  <c:v>42308.403339872682</c:v>
                </c:pt>
                <c:pt idx="14287">
                  <c:v>42308.404034259256</c:v>
                </c:pt>
                <c:pt idx="14288">
                  <c:v>42308.40472864583</c:v>
                </c:pt>
                <c:pt idx="14289">
                  <c:v>42308.405423032411</c:v>
                </c:pt>
                <c:pt idx="14290">
                  <c:v>42308.406117418985</c:v>
                </c:pt>
                <c:pt idx="14291">
                  <c:v>42308.406811805558</c:v>
                </c:pt>
                <c:pt idx="14292">
                  <c:v>42308.407506192132</c:v>
                </c:pt>
                <c:pt idx="14293">
                  <c:v>42308.408200578706</c:v>
                </c:pt>
                <c:pt idx="14294">
                  <c:v>42308.40889496528</c:v>
                </c:pt>
                <c:pt idx="14295">
                  <c:v>42308.409589351853</c:v>
                </c:pt>
                <c:pt idx="14296">
                  <c:v>42308.410283738427</c:v>
                </c:pt>
                <c:pt idx="14297">
                  <c:v>42308.410978125001</c:v>
                </c:pt>
                <c:pt idx="14298">
                  <c:v>42308.411672511575</c:v>
                </c:pt>
                <c:pt idx="14299">
                  <c:v>42308.412366898148</c:v>
                </c:pt>
                <c:pt idx="14300">
                  <c:v>42308.413061284722</c:v>
                </c:pt>
                <c:pt idx="14301">
                  <c:v>42308.413755671296</c:v>
                </c:pt>
                <c:pt idx="14302">
                  <c:v>42308.41445005787</c:v>
                </c:pt>
                <c:pt idx="14303">
                  <c:v>42308.415144444443</c:v>
                </c:pt>
                <c:pt idx="14304">
                  <c:v>42308.415838831017</c:v>
                </c:pt>
                <c:pt idx="14305">
                  <c:v>42308.416533217591</c:v>
                </c:pt>
                <c:pt idx="14306">
                  <c:v>42308.417227604165</c:v>
                </c:pt>
                <c:pt idx="14307">
                  <c:v>42308.417921990738</c:v>
                </c:pt>
                <c:pt idx="14308">
                  <c:v>42308.418616377312</c:v>
                </c:pt>
                <c:pt idx="14309">
                  <c:v>42308.419310763886</c:v>
                </c:pt>
                <c:pt idx="14310">
                  <c:v>42308.420005150459</c:v>
                </c:pt>
                <c:pt idx="14311">
                  <c:v>42308.42069953704</c:v>
                </c:pt>
                <c:pt idx="14312">
                  <c:v>42308.421393923614</c:v>
                </c:pt>
                <c:pt idx="14313">
                  <c:v>42308.422088310188</c:v>
                </c:pt>
                <c:pt idx="14314">
                  <c:v>42308.422782696762</c:v>
                </c:pt>
                <c:pt idx="14315">
                  <c:v>42308.423477083335</c:v>
                </c:pt>
                <c:pt idx="14316">
                  <c:v>42308.424171469909</c:v>
                </c:pt>
                <c:pt idx="14317">
                  <c:v>42308.424865856483</c:v>
                </c:pt>
                <c:pt idx="14318">
                  <c:v>42308.425560243057</c:v>
                </c:pt>
                <c:pt idx="14319">
                  <c:v>42308.42625462963</c:v>
                </c:pt>
                <c:pt idx="14320">
                  <c:v>42308.426949016204</c:v>
                </c:pt>
                <c:pt idx="14321">
                  <c:v>42308.427643402778</c:v>
                </c:pt>
                <c:pt idx="14322">
                  <c:v>42308.428337789352</c:v>
                </c:pt>
                <c:pt idx="14323">
                  <c:v>42308.429032175925</c:v>
                </c:pt>
                <c:pt idx="14324">
                  <c:v>42308.429726562499</c:v>
                </c:pt>
                <c:pt idx="14325">
                  <c:v>42308.430420949073</c:v>
                </c:pt>
                <c:pt idx="14326">
                  <c:v>42308.431115335647</c:v>
                </c:pt>
                <c:pt idx="14327">
                  <c:v>42308.43180972222</c:v>
                </c:pt>
                <c:pt idx="14328">
                  <c:v>42308.432504108794</c:v>
                </c:pt>
                <c:pt idx="14329">
                  <c:v>42308.433198495368</c:v>
                </c:pt>
                <c:pt idx="14330">
                  <c:v>42308.433892881942</c:v>
                </c:pt>
                <c:pt idx="14331">
                  <c:v>42308.434587268515</c:v>
                </c:pt>
                <c:pt idx="14332">
                  <c:v>42308.435281655089</c:v>
                </c:pt>
                <c:pt idx="14333">
                  <c:v>42308.43597604167</c:v>
                </c:pt>
                <c:pt idx="14334">
                  <c:v>42308.436670428244</c:v>
                </c:pt>
                <c:pt idx="14335">
                  <c:v>42308.437364814818</c:v>
                </c:pt>
                <c:pt idx="14336">
                  <c:v>42308.438059201391</c:v>
                </c:pt>
                <c:pt idx="14337">
                  <c:v>42308.438753587965</c:v>
                </c:pt>
                <c:pt idx="14338">
                  <c:v>42308.439447974539</c:v>
                </c:pt>
                <c:pt idx="14339">
                  <c:v>42308.440142361113</c:v>
                </c:pt>
                <c:pt idx="14340">
                  <c:v>42308.440836747686</c:v>
                </c:pt>
                <c:pt idx="14341">
                  <c:v>42308.44153113426</c:v>
                </c:pt>
                <c:pt idx="14342">
                  <c:v>42308.442225520834</c:v>
                </c:pt>
                <c:pt idx="14343">
                  <c:v>42308.442919907407</c:v>
                </c:pt>
                <c:pt idx="14344">
                  <c:v>42308.443614293981</c:v>
                </c:pt>
                <c:pt idx="14345">
                  <c:v>42308.444308680555</c:v>
                </c:pt>
                <c:pt idx="14346">
                  <c:v>42308.445003067129</c:v>
                </c:pt>
                <c:pt idx="14347">
                  <c:v>42308.445697453702</c:v>
                </c:pt>
                <c:pt idx="14348">
                  <c:v>42308.446391840276</c:v>
                </c:pt>
                <c:pt idx="14349">
                  <c:v>42308.44708622685</c:v>
                </c:pt>
                <c:pt idx="14350">
                  <c:v>42308.447780613424</c:v>
                </c:pt>
                <c:pt idx="14351">
                  <c:v>42308.448474999997</c:v>
                </c:pt>
                <c:pt idx="14352">
                  <c:v>42308.449169386571</c:v>
                </c:pt>
                <c:pt idx="14353">
                  <c:v>42308.449863773145</c:v>
                </c:pt>
                <c:pt idx="14354">
                  <c:v>42308.450558159719</c:v>
                </c:pt>
                <c:pt idx="14355">
                  <c:v>42308.4512525463</c:v>
                </c:pt>
                <c:pt idx="14356">
                  <c:v>42308.451946932873</c:v>
                </c:pt>
                <c:pt idx="14357">
                  <c:v>42308.452641319447</c:v>
                </c:pt>
                <c:pt idx="14358">
                  <c:v>42308.453335706021</c:v>
                </c:pt>
                <c:pt idx="14359">
                  <c:v>42308.454030092595</c:v>
                </c:pt>
                <c:pt idx="14360">
                  <c:v>42308.454724479168</c:v>
                </c:pt>
                <c:pt idx="14361">
                  <c:v>42308.455418865742</c:v>
                </c:pt>
                <c:pt idx="14362">
                  <c:v>42308.456113252316</c:v>
                </c:pt>
                <c:pt idx="14363">
                  <c:v>42308.45680763889</c:v>
                </c:pt>
                <c:pt idx="14364">
                  <c:v>42308.457502025463</c:v>
                </c:pt>
                <c:pt idx="14365">
                  <c:v>42308.458196412037</c:v>
                </c:pt>
                <c:pt idx="14366">
                  <c:v>42308.458890798611</c:v>
                </c:pt>
                <c:pt idx="14367">
                  <c:v>42308.459585185185</c:v>
                </c:pt>
                <c:pt idx="14368">
                  <c:v>42308.460279571758</c:v>
                </c:pt>
                <c:pt idx="14369">
                  <c:v>42308.460973958332</c:v>
                </c:pt>
                <c:pt idx="14370">
                  <c:v>42308.461668344906</c:v>
                </c:pt>
                <c:pt idx="14371">
                  <c:v>42308.46236273148</c:v>
                </c:pt>
                <c:pt idx="14372">
                  <c:v>42308.463057118053</c:v>
                </c:pt>
                <c:pt idx="14373">
                  <c:v>42308.463751504627</c:v>
                </c:pt>
                <c:pt idx="14374">
                  <c:v>42308.464445891201</c:v>
                </c:pt>
                <c:pt idx="14375">
                  <c:v>42308.465140277774</c:v>
                </c:pt>
                <c:pt idx="14376">
                  <c:v>42308.465834664348</c:v>
                </c:pt>
                <c:pt idx="14377">
                  <c:v>42308.466529050929</c:v>
                </c:pt>
                <c:pt idx="14378">
                  <c:v>42308.467223437503</c:v>
                </c:pt>
                <c:pt idx="14379">
                  <c:v>42308.467917824077</c:v>
                </c:pt>
                <c:pt idx="14380">
                  <c:v>42308.46861221065</c:v>
                </c:pt>
                <c:pt idx="14381">
                  <c:v>42308.469306597224</c:v>
                </c:pt>
                <c:pt idx="14382">
                  <c:v>42308.470000983798</c:v>
                </c:pt>
                <c:pt idx="14383">
                  <c:v>42308.470695370372</c:v>
                </c:pt>
                <c:pt idx="14384">
                  <c:v>42308.471389756945</c:v>
                </c:pt>
                <c:pt idx="14385">
                  <c:v>42308.472084143519</c:v>
                </c:pt>
                <c:pt idx="14386">
                  <c:v>42308.472778530093</c:v>
                </c:pt>
                <c:pt idx="14387">
                  <c:v>42308.473472916667</c:v>
                </c:pt>
                <c:pt idx="14388">
                  <c:v>42308.47416730324</c:v>
                </c:pt>
                <c:pt idx="14389">
                  <c:v>42308.474861689814</c:v>
                </c:pt>
                <c:pt idx="14390">
                  <c:v>42308.475556076388</c:v>
                </c:pt>
                <c:pt idx="14391">
                  <c:v>42308.476250462962</c:v>
                </c:pt>
                <c:pt idx="14392">
                  <c:v>42308.476944849535</c:v>
                </c:pt>
                <c:pt idx="14393">
                  <c:v>42308.477639236109</c:v>
                </c:pt>
                <c:pt idx="14394">
                  <c:v>42308.478333622683</c:v>
                </c:pt>
                <c:pt idx="14395">
                  <c:v>42308.479028009257</c:v>
                </c:pt>
                <c:pt idx="14396">
                  <c:v>42308.47972239583</c:v>
                </c:pt>
                <c:pt idx="14397">
                  <c:v>42308.480416782404</c:v>
                </c:pt>
                <c:pt idx="14398">
                  <c:v>42308.481111168985</c:v>
                </c:pt>
                <c:pt idx="14399">
                  <c:v>42308.481805555559</c:v>
                </c:pt>
                <c:pt idx="14400">
                  <c:v>42308.482499942133</c:v>
                </c:pt>
                <c:pt idx="14401">
                  <c:v>42308.483194328706</c:v>
                </c:pt>
                <c:pt idx="14402">
                  <c:v>42308.48388871528</c:v>
                </c:pt>
                <c:pt idx="14403">
                  <c:v>42308.484583101854</c:v>
                </c:pt>
                <c:pt idx="14404">
                  <c:v>42308.485277488428</c:v>
                </c:pt>
                <c:pt idx="14405">
                  <c:v>42308.485971875001</c:v>
                </c:pt>
                <c:pt idx="14406">
                  <c:v>42308.486666261575</c:v>
                </c:pt>
                <c:pt idx="14407">
                  <c:v>42308.487360648149</c:v>
                </c:pt>
                <c:pt idx="14408">
                  <c:v>42308.488055034722</c:v>
                </c:pt>
                <c:pt idx="14409">
                  <c:v>42308.488749421296</c:v>
                </c:pt>
                <c:pt idx="14410">
                  <c:v>42308.48944380787</c:v>
                </c:pt>
                <c:pt idx="14411">
                  <c:v>42308.490138194444</c:v>
                </c:pt>
                <c:pt idx="14412">
                  <c:v>42308.490832581017</c:v>
                </c:pt>
                <c:pt idx="14413">
                  <c:v>42308.491526967591</c:v>
                </c:pt>
                <c:pt idx="14414">
                  <c:v>42308.492221354165</c:v>
                </c:pt>
                <c:pt idx="14415">
                  <c:v>42308.492915740739</c:v>
                </c:pt>
                <c:pt idx="14416">
                  <c:v>42308.493610127312</c:v>
                </c:pt>
                <c:pt idx="14417">
                  <c:v>42308.494304513886</c:v>
                </c:pt>
                <c:pt idx="14418">
                  <c:v>42308.49499890046</c:v>
                </c:pt>
                <c:pt idx="14419">
                  <c:v>42308.495693287034</c:v>
                </c:pt>
                <c:pt idx="14420">
                  <c:v>42308.496387673615</c:v>
                </c:pt>
                <c:pt idx="14421">
                  <c:v>42308.497082060188</c:v>
                </c:pt>
                <c:pt idx="14422">
                  <c:v>42308.497776446762</c:v>
                </c:pt>
                <c:pt idx="14423">
                  <c:v>42308.498470833336</c:v>
                </c:pt>
                <c:pt idx="14424">
                  <c:v>42308.49916521991</c:v>
                </c:pt>
                <c:pt idx="14425">
                  <c:v>42308.499859606483</c:v>
                </c:pt>
                <c:pt idx="14426">
                  <c:v>42308.500553993057</c:v>
                </c:pt>
                <c:pt idx="14427">
                  <c:v>42308.501248379631</c:v>
                </c:pt>
                <c:pt idx="14428">
                  <c:v>42308.501942766205</c:v>
                </c:pt>
                <c:pt idx="14429">
                  <c:v>42308.502637152778</c:v>
                </c:pt>
                <c:pt idx="14430">
                  <c:v>42308.503331539352</c:v>
                </c:pt>
                <c:pt idx="14431">
                  <c:v>42308.504025925926</c:v>
                </c:pt>
                <c:pt idx="14432">
                  <c:v>42308.5047203125</c:v>
                </c:pt>
                <c:pt idx="14433">
                  <c:v>42308.505414699073</c:v>
                </c:pt>
                <c:pt idx="14434">
                  <c:v>42308.506109085647</c:v>
                </c:pt>
                <c:pt idx="14435">
                  <c:v>42308.506803472221</c:v>
                </c:pt>
                <c:pt idx="14436">
                  <c:v>42308.507497858795</c:v>
                </c:pt>
                <c:pt idx="14437">
                  <c:v>42308.508192245368</c:v>
                </c:pt>
                <c:pt idx="14438">
                  <c:v>42308.508886631942</c:v>
                </c:pt>
                <c:pt idx="14439">
                  <c:v>42308.509581018516</c:v>
                </c:pt>
                <c:pt idx="14440">
                  <c:v>42308.510275405089</c:v>
                </c:pt>
                <c:pt idx="14441">
                  <c:v>42308.510969791663</c:v>
                </c:pt>
                <c:pt idx="14442">
                  <c:v>42308.511664178244</c:v>
                </c:pt>
                <c:pt idx="14443">
                  <c:v>42308.512358564818</c:v>
                </c:pt>
                <c:pt idx="14444">
                  <c:v>42308.513052951392</c:v>
                </c:pt>
                <c:pt idx="14445">
                  <c:v>42308.513747337965</c:v>
                </c:pt>
                <c:pt idx="14446">
                  <c:v>42308.514441724539</c:v>
                </c:pt>
                <c:pt idx="14447">
                  <c:v>42308.515136111113</c:v>
                </c:pt>
                <c:pt idx="14448">
                  <c:v>42308.515830497687</c:v>
                </c:pt>
                <c:pt idx="14449">
                  <c:v>42308.51652488426</c:v>
                </c:pt>
                <c:pt idx="14450">
                  <c:v>42308.517219270834</c:v>
                </c:pt>
                <c:pt idx="14451">
                  <c:v>42308.517913657408</c:v>
                </c:pt>
                <c:pt idx="14452">
                  <c:v>42308.518608043982</c:v>
                </c:pt>
                <c:pt idx="14453">
                  <c:v>42308.519302430555</c:v>
                </c:pt>
                <c:pt idx="14454">
                  <c:v>42308.519996817129</c:v>
                </c:pt>
                <c:pt idx="14455">
                  <c:v>42308.520691203703</c:v>
                </c:pt>
                <c:pt idx="14456">
                  <c:v>42308.521385590277</c:v>
                </c:pt>
                <c:pt idx="14457">
                  <c:v>42308.52207997685</c:v>
                </c:pt>
                <c:pt idx="14458">
                  <c:v>42308.522774363424</c:v>
                </c:pt>
                <c:pt idx="14459">
                  <c:v>42308.523468749998</c:v>
                </c:pt>
                <c:pt idx="14460">
                  <c:v>42308.524163136572</c:v>
                </c:pt>
                <c:pt idx="14461">
                  <c:v>42308.524857523145</c:v>
                </c:pt>
                <c:pt idx="14462">
                  <c:v>42308.525551909719</c:v>
                </c:pt>
                <c:pt idx="14463">
                  <c:v>42308.526246296293</c:v>
                </c:pt>
                <c:pt idx="14464">
                  <c:v>42308.526940682874</c:v>
                </c:pt>
                <c:pt idx="14465">
                  <c:v>42308.527635069448</c:v>
                </c:pt>
                <c:pt idx="14466">
                  <c:v>42308.528329456021</c:v>
                </c:pt>
                <c:pt idx="14467">
                  <c:v>42308.529023842595</c:v>
                </c:pt>
                <c:pt idx="14468">
                  <c:v>42308.529718229169</c:v>
                </c:pt>
                <c:pt idx="14469">
                  <c:v>42308.530412615743</c:v>
                </c:pt>
                <c:pt idx="14470">
                  <c:v>42308.531107002316</c:v>
                </c:pt>
                <c:pt idx="14471">
                  <c:v>42308.53180138889</c:v>
                </c:pt>
                <c:pt idx="14472">
                  <c:v>42308.532495775464</c:v>
                </c:pt>
                <c:pt idx="14473">
                  <c:v>42308.533190162037</c:v>
                </c:pt>
                <c:pt idx="14474">
                  <c:v>42308.533884548611</c:v>
                </c:pt>
                <c:pt idx="14475">
                  <c:v>42308.534578935185</c:v>
                </c:pt>
                <c:pt idx="14476">
                  <c:v>42308.535273321759</c:v>
                </c:pt>
                <c:pt idx="14477">
                  <c:v>42308.535967708332</c:v>
                </c:pt>
                <c:pt idx="14478">
                  <c:v>42308.536662094906</c:v>
                </c:pt>
                <c:pt idx="14479">
                  <c:v>42308.53735648148</c:v>
                </c:pt>
                <c:pt idx="14480">
                  <c:v>42308.538050868054</c:v>
                </c:pt>
                <c:pt idx="14481">
                  <c:v>42308.538745254627</c:v>
                </c:pt>
                <c:pt idx="14482">
                  <c:v>42308.539439641201</c:v>
                </c:pt>
                <c:pt idx="14483">
                  <c:v>42308.540134027775</c:v>
                </c:pt>
                <c:pt idx="14484">
                  <c:v>42308.540828414349</c:v>
                </c:pt>
                <c:pt idx="14485">
                  <c:v>42308.541522800922</c:v>
                </c:pt>
                <c:pt idx="14486">
                  <c:v>42308.542217187503</c:v>
                </c:pt>
                <c:pt idx="14487">
                  <c:v>42308.542911574077</c:v>
                </c:pt>
                <c:pt idx="14488">
                  <c:v>42308.543605960651</c:v>
                </c:pt>
                <c:pt idx="14489">
                  <c:v>42308.544300347225</c:v>
                </c:pt>
                <c:pt idx="14490">
                  <c:v>42308.544994733798</c:v>
                </c:pt>
                <c:pt idx="14491">
                  <c:v>42308.545689120372</c:v>
                </c:pt>
                <c:pt idx="14492">
                  <c:v>42308.546383506946</c:v>
                </c:pt>
                <c:pt idx="14493">
                  <c:v>42308.54707789352</c:v>
                </c:pt>
                <c:pt idx="14494">
                  <c:v>42308.547772280093</c:v>
                </c:pt>
                <c:pt idx="14495">
                  <c:v>42308.548466666667</c:v>
                </c:pt>
                <c:pt idx="14496">
                  <c:v>42308.549161053241</c:v>
                </c:pt>
                <c:pt idx="14497">
                  <c:v>42308.549855439815</c:v>
                </c:pt>
                <c:pt idx="14498">
                  <c:v>42308.550549826388</c:v>
                </c:pt>
                <c:pt idx="14499">
                  <c:v>42308.551244212962</c:v>
                </c:pt>
                <c:pt idx="14500">
                  <c:v>42308.551938599536</c:v>
                </c:pt>
                <c:pt idx="14501">
                  <c:v>42308.55263298611</c:v>
                </c:pt>
                <c:pt idx="14502">
                  <c:v>42308.553327372683</c:v>
                </c:pt>
                <c:pt idx="14503">
                  <c:v>42308.554021759257</c:v>
                </c:pt>
                <c:pt idx="14504">
                  <c:v>42308.554716145831</c:v>
                </c:pt>
                <c:pt idx="14505">
                  <c:v>42308.555410532404</c:v>
                </c:pt>
                <c:pt idx="14506">
                  <c:v>42308.556104918978</c:v>
                </c:pt>
                <c:pt idx="14507">
                  <c:v>42308.556799305552</c:v>
                </c:pt>
                <c:pt idx="14508">
                  <c:v>42308.557493692133</c:v>
                </c:pt>
                <c:pt idx="14509">
                  <c:v>42308.558188078707</c:v>
                </c:pt>
                <c:pt idx="14510">
                  <c:v>42308.55888246528</c:v>
                </c:pt>
                <c:pt idx="14511">
                  <c:v>42308.559576851854</c:v>
                </c:pt>
                <c:pt idx="14512">
                  <c:v>42308.560271238428</c:v>
                </c:pt>
                <c:pt idx="14513">
                  <c:v>42308.560965625002</c:v>
                </c:pt>
                <c:pt idx="14514">
                  <c:v>42308.561660011575</c:v>
                </c:pt>
                <c:pt idx="14515">
                  <c:v>42308.562354398149</c:v>
                </c:pt>
                <c:pt idx="14516">
                  <c:v>42308.563048784723</c:v>
                </c:pt>
                <c:pt idx="14517">
                  <c:v>42308.563743171297</c:v>
                </c:pt>
                <c:pt idx="14518">
                  <c:v>42308.56443755787</c:v>
                </c:pt>
                <c:pt idx="14519">
                  <c:v>42308.565131944444</c:v>
                </c:pt>
                <c:pt idx="14520">
                  <c:v>42308.565826331018</c:v>
                </c:pt>
                <c:pt idx="14521">
                  <c:v>42308.566520717592</c:v>
                </c:pt>
                <c:pt idx="14522">
                  <c:v>42308.567215104165</c:v>
                </c:pt>
                <c:pt idx="14523">
                  <c:v>42308.567909490739</c:v>
                </c:pt>
                <c:pt idx="14524">
                  <c:v>42308.568603877313</c:v>
                </c:pt>
                <c:pt idx="14525">
                  <c:v>42308.569298263887</c:v>
                </c:pt>
                <c:pt idx="14526">
                  <c:v>42308.56999265046</c:v>
                </c:pt>
                <c:pt idx="14527">
                  <c:v>42308.570687037034</c:v>
                </c:pt>
                <c:pt idx="14528">
                  <c:v>42308.571381423608</c:v>
                </c:pt>
                <c:pt idx="14529">
                  <c:v>42308.572075810182</c:v>
                </c:pt>
                <c:pt idx="14530">
                  <c:v>42308.572770196763</c:v>
                </c:pt>
                <c:pt idx="14531">
                  <c:v>42308.573464583336</c:v>
                </c:pt>
                <c:pt idx="14532">
                  <c:v>42308.57415896991</c:v>
                </c:pt>
                <c:pt idx="14533">
                  <c:v>42308.574853356484</c:v>
                </c:pt>
                <c:pt idx="14534">
                  <c:v>42308.575547743058</c:v>
                </c:pt>
                <c:pt idx="14535">
                  <c:v>42308.576242129631</c:v>
                </c:pt>
                <c:pt idx="14536">
                  <c:v>42308.576936516205</c:v>
                </c:pt>
                <c:pt idx="14537">
                  <c:v>42308.577630902779</c:v>
                </c:pt>
                <c:pt idx="14538">
                  <c:v>42308.578325289353</c:v>
                </c:pt>
                <c:pt idx="14539">
                  <c:v>42308.579019675926</c:v>
                </c:pt>
                <c:pt idx="14540">
                  <c:v>42308.5797140625</c:v>
                </c:pt>
                <c:pt idx="14541">
                  <c:v>42308.580408449074</c:v>
                </c:pt>
                <c:pt idx="14542">
                  <c:v>42308.581102835647</c:v>
                </c:pt>
                <c:pt idx="14543">
                  <c:v>42308.581797222221</c:v>
                </c:pt>
                <c:pt idx="14544">
                  <c:v>42308.582491608795</c:v>
                </c:pt>
                <c:pt idx="14545">
                  <c:v>42308.583185995369</c:v>
                </c:pt>
                <c:pt idx="14546">
                  <c:v>42308.583880381942</c:v>
                </c:pt>
                <c:pt idx="14547">
                  <c:v>42308.584574768516</c:v>
                </c:pt>
                <c:pt idx="14548">
                  <c:v>42308.58526915509</c:v>
                </c:pt>
                <c:pt idx="14549">
                  <c:v>42308.585963541664</c:v>
                </c:pt>
                <c:pt idx="14550">
                  <c:v>42308.586657928237</c:v>
                </c:pt>
                <c:pt idx="14551">
                  <c:v>42308.587352314818</c:v>
                </c:pt>
                <c:pt idx="14552">
                  <c:v>42308.588046701392</c:v>
                </c:pt>
                <c:pt idx="14553">
                  <c:v>42308.588741087966</c:v>
                </c:pt>
                <c:pt idx="14554">
                  <c:v>42308.58943547454</c:v>
                </c:pt>
                <c:pt idx="14555">
                  <c:v>42308.590129861113</c:v>
                </c:pt>
                <c:pt idx="14556">
                  <c:v>42308.590824247687</c:v>
                </c:pt>
                <c:pt idx="14557">
                  <c:v>42308.591518634261</c:v>
                </c:pt>
                <c:pt idx="14558">
                  <c:v>42308.592213020835</c:v>
                </c:pt>
                <c:pt idx="14559">
                  <c:v>42308.592907407408</c:v>
                </c:pt>
                <c:pt idx="14560">
                  <c:v>42308.593601793982</c:v>
                </c:pt>
                <c:pt idx="14561">
                  <c:v>42308.594296180556</c:v>
                </c:pt>
                <c:pt idx="14562">
                  <c:v>42308.59499056713</c:v>
                </c:pt>
                <c:pt idx="14563">
                  <c:v>42308.595684953703</c:v>
                </c:pt>
                <c:pt idx="14564">
                  <c:v>42308.596379340277</c:v>
                </c:pt>
                <c:pt idx="14565">
                  <c:v>42308.597073726851</c:v>
                </c:pt>
                <c:pt idx="14566">
                  <c:v>42308.597768113425</c:v>
                </c:pt>
                <c:pt idx="14567">
                  <c:v>42308.598462499998</c:v>
                </c:pt>
                <c:pt idx="14568">
                  <c:v>42308.599156886572</c:v>
                </c:pt>
                <c:pt idx="14569">
                  <c:v>42308.599851273146</c:v>
                </c:pt>
                <c:pt idx="14570">
                  <c:v>42308.60054565972</c:v>
                </c:pt>
                <c:pt idx="14571">
                  <c:v>42308.601240046293</c:v>
                </c:pt>
                <c:pt idx="14572">
                  <c:v>42308.601934432867</c:v>
                </c:pt>
                <c:pt idx="14573">
                  <c:v>42308.602628819448</c:v>
                </c:pt>
                <c:pt idx="14574">
                  <c:v>42308.603323206022</c:v>
                </c:pt>
                <c:pt idx="14575">
                  <c:v>42308.604017592595</c:v>
                </c:pt>
                <c:pt idx="14576">
                  <c:v>42308.604711979169</c:v>
                </c:pt>
                <c:pt idx="14577">
                  <c:v>42308.605406365743</c:v>
                </c:pt>
                <c:pt idx="14578">
                  <c:v>42308.606100752317</c:v>
                </c:pt>
                <c:pt idx="14579">
                  <c:v>42308.60679513889</c:v>
                </c:pt>
                <c:pt idx="14580">
                  <c:v>42308.607489525464</c:v>
                </c:pt>
                <c:pt idx="14581">
                  <c:v>42308.608183912038</c:v>
                </c:pt>
                <c:pt idx="14582">
                  <c:v>42308.608878298612</c:v>
                </c:pt>
                <c:pt idx="14583">
                  <c:v>42308.609572685185</c:v>
                </c:pt>
                <c:pt idx="14584">
                  <c:v>42308.610267071759</c:v>
                </c:pt>
                <c:pt idx="14585">
                  <c:v>42308.610961458333</c:v>
                </c:pt>
                <c:pt idx="14586">
                  <c:v>42308.611655844907</c:v>
                </c:pt>
                <c:pt idx="14587">
                  <c:v>42308.61235023148</c:v>
                </c:pt>
                <c:pt idx="14588">
                  <c:v>42308.613044618054</c:v>
                </c:pt>
                <c:pt idx="14589">
                  <c:v>42308.613739004628</c:v>
                </c:pt>
                <c:pt idx="14590">
                  <c:v>42308.614433391202</c:v>
                </c:pt>
                <c:pt idx="14591">
                  <c:v>42308.615127777775</c:v>
                </c:pt>
                <c:pt idx="14592">
                  <c:v>42308.615822164349</c:v>
                </c:pt>
                <c:pt idx="14593">
                  <c:v>42308.616516550923</c:v>
                </c:pt>
                <c:pt idx="14594">
                  <c:v>42308.617210937497</c:v>
                </c:pt>
                <c:pt idx="14595">
                  <c:v>42308.617905324078</c:v>
                </c:pt>
                <c:pt idx="14596">
                  <c:v>42308.618599710651</c:v>
                </c:pt>
                <c:pt idx="14597">
                  <c:v>42308.619294097225</c:v>
                </c:pt>
                <c:pt idx="14598">
                  <c:v>42308.619988483799</c:v>
                </c:pt>
                <c:pt idx="14599">
                  <c:v>42308.620682870373</c:v>
                </c:pt>
                <c:pt idx="14600">
                  <c:v>42308.621377256946</c:v>
                </c:pt>
                <c:pt idx="14601">
                  <c:v>42308.62207164352</c:v>
                </c:pt>
                <c:pt idx="14602">
                  <c:v>42308.622766030094</c:v>
                </c:pt>
                <c:pt idx="14603">
                  <c:v>42308.623460416668</c:v>
                </c:pt>
                <c:pt idx="14604">
                  <c:v>42308.624154803241</c:v>
                </c:pt>
                <c:pt idx="14605">
                  <c:v>42308.624849189815</c:v>
                </c:pt>
                <c:pt idx="14606">
                  <c:v>42308.625543576389</c:v>
                </c:pt>
                <c:pt idx="14607">
                  <c:v>42308.626237962962</c:v>
                </c:pt>
                <c:pt idx="14608">
                  <c:v>42308.626932349536</c:v>
                </c:pt>
                <c:pt idx="14609">
                  <c:v>42308.62762673611</c:v>
                </c:pt>
                <c:pt idx="14610">
                  <c:v>42308.628321122684</c:v>
                </c:pt>
                <c:pt idx="14611">
                  <c:v>42308.629015509257</c:v>
                </c:pt>
                <c:pt idx="14612">
                  <c:v>42308.629709895831</c:v>
                </c:pt>
                <c:pt idx="14613">
                  <c:v>42308.630404282405</c:v>
                </c:pt>
                <c:pt idx="14614">
                  <c:v>42308.631098668979</c:v>
                </c:pt>
                <c:pt idx="14615">
                  <c:v>42308.631793055552</c:v>
                </c:pt>
                <c:pt idx="14616">
                  <c:v>42308.632487442126</c:v>
                </c:pt>
                <c:pt idx="14617">
                  <c:v>42308.633181828707</c:v>
                </c:pt>
                <c:pt idx="14618">
                  <c:v>42308.633876215281</c:v>
                </c:pt>
                <c:pt idx="14619">
                  <c:v>42308.634570601855</c:v>
                </c:pt>
                <c:pt idx="14620">
                  <c:v>42308.635264988428</c:v>
                </c:pt>
                <c:pt idx="14621">
                  <c:v>42308.635959375002</c:v>
                </c:pt>
                <c:pt idx="14622">
                  <c:v>42308.636653761576</c:v>
                </c:pt>
                <c:pt idx="14623">
                  <c:v>42308.63734814815</c:v>
                </c:pt>
                <c:pt idx="14624">
                  <c:v>42308.638042534723</c:v>
                </c:pt>
                <c:pt idx="14625">
                  <c:v>42308.638736921297</c:v>
                </c:pt>
                <c:pt idx="14626">
                  <c:v>42308.639431307871</c:v>
                </c:pt>
                <c:pt idx="14627">
                  <c:v>42308.640125694445</c:v>
                </c:pt>
                <c:pt idx="14628">
                  <c:v>42308.640820081018</c:v>
                </c:pt>
                <c:pt idx="14629">
                  <c:v>42308.641514467592</c:v>
                </c:pt>
                <c:pt idx="14630">
                  <c:v>42308.642208854166</c:v>
                </c:pt>
                <c:pt idx="14631">
                  <c:v>42308.64290324074</c:v>
                </c:pt>
                <c:pt idx="14632">
                  <c:v>42308.643597627313</c:v>
                </c:pt>
                <c:pt idx="14633">
                  <c:v>42308.644292013887</c:v>
                </c:pt>
                <c:pt idx="14634">
                  <c:v>42308.644986400461</c:v>
                </c:pt>
                <c:pt idx="14635">
                  <c:v>42308.645680787035</c:v>
                </c:pt>
                <c:pt idx="14636">
                  <c:v>42308.646375173608</c:v>
                </c:pt>
                <c:pt idx="14637">
                  <c:v>42308.647069560182</c:v>
                </c:pt>
                <c:pt idx="14638">
                  <c:v>42308.647763946756</c:v>
                </c:pt>
                <c:pt idx="14639">
                  <c:v>42308.648458333337</c:v>
                </c:pt>
                <c:pt idx="14640">
                  <c:v>42308.64915271991</c:v>
                </c:pt>
                <c:pt idx="14641">
                  <c:v>42308.649847106484</c:v>
                </c:pt>
                <c:pt idx="14642">
                  <c:v>42308.650541493058</c:v>
                </c:pt>
                <c:pt idx="14643">
                  <c:v>42308.651235879632</c:v>
                </c:pt>
                <c:pt idx="14644">
                  <c:v>42308.651930266205</c:v>
                </c:pt>
                <c:pt idx="14645">
                  <c:v>42308.652624652779</c:v>
                </c:pt>
                <c:pt idx="14646">
                  <c:v>42308.653319039353</c:v>
                </c:pt>
                <c:pt idx="14647">
                  <c:v>42308.654013425927</c:v>
                </c:pt>
                <c:pt idx="14648">
                  <c:v>42308.6547078125</c:v>
                </c:pt>
                <c:pt idx="14649">
                  <c:v>42308.655402199074</c:v>
                </c:pt>
                <c:pt idx="14650">
                  <c:v>42308.656096585648</c:v>
                </c:pt>
                <c:pt idx="14651">
                  <c:v>42308.656790972222</c:v>
                </c:pt>
                <c:pt idx="14652">
                  <c:v>42308.657485358795</c:v>
                </c:pt>
                <c:pt idx="14653">
                  <c:v>42308.658179745369</c:v>
                </c:pt>
                <c:pt idx="14654">
                  <c:v>42308.658874131943</c:v>
                </c:pt>
                <c:pt idx="14655">
                  <c:v>42308.659568518517</c:v>
                </c:pt>
                <c:pt idx="14656">
                  <c:v>42308.66026290509</c:v>
                </c:pt>
                <c:pt idx="14657">
                  <c:v>42308.660957291664</c:v>
                </c:pt>
                <c:pt idx="14658">
                  <c:v>42308.661651678238</c:v>
                </c:pt>
                <c:pt idx="14659">
                  <c:v>42308.662346064812</c:v>
                </c:pt>
                <c:pt idx="14660">
                  <c:v>42308.663040451385</c:v>
                </c:pt>
                <c:pt idx="14661">
                  <c:v>42308.663734837966</c:v>
                </c:pt>
                <c:pt idx="14662">
                  <c:v>42308.66442922454</c:v>
                </c:pt>
                <c:pt idx="14663">
                  <c:v>42308.665123611114</c:v>
                </c:pt>
                <c:pt idx="14664">
                  <c:v>42308.665817997688</c:v>
                </c:pt>
                <c:pt idx="14665">
                  <c:v>42308.666512384261</c:v>
                </c:pt>
                <c:pt idx="14666">
                  <c:v>42308.667206770835</c:v>
                </c:pt>
                <c:pt idx="14667">
                  <c:v>42308.667901157409</c:v>
                </c:pt>
                <c:pt idx="14668">
                  <c:v>42308.668595543983</c:v>
                </c:pt>
                <c:pt idx="14669">
                  <c:v>42308.669289930556</c:v>
                </c:pt>
                <c:pt idx="14670">
                  <c:v>42308.66998431713</c:v>
                </c:pt>
                <c:pt idx="14671">
                  <c:v>42308.670678703704</c:v>
                </c:pt>
                <c:pt idx="14672">
                  <c:v>42308.671373090277</c:v>
                </c:pt>
                <c:pt idx="14673">
                  <c:v>42308.672067476851</c:v>
                </c:pt>
                <c:pt idx="14674">
                  <c:v>42308.672761863425</c:v>
                </c:pt>
                <c:pt idx="14675">
                  <c:v>42308.673456249999</c:v>
                </c:pt>
                <c:pt idx="14676">
                  <c:v>42308.674150636572</c:v>
                </c:pt>
                <c:pt idx="14677">
                  <c:v>42308.674845023146</c:v>
                </c:pt>
                <c:pt idx="14678">
                  <c:v>42308.67553940972</c:v>
                </c:pt>
                <c:pt idx="14679">
                  <c:v>42308.676233796294</c:v>
                </c:pt>
                <c:pt idx="14680">
                  <c:v>42308.676928182867</c:v>
                </c:pt>
                <c:pt idx="14681">
                  <c:v>42308.677622569441</c:v>
                </c:pt>
                <c:pt idx="14682">
                  <c:v>42308.678316956015</c:v>
                </c:pt>
                <c:pt idx="14683">
                  <c:v>42308.679011342596</c:v>
                </c:pt>
                <c:pt idx="14684">
                  <c:v>42308.67970572917</c:v>
                </c:pt>
                <c:pt idx="14685">
                  <c:v>42308.680400115743</c:v>
                </c:pt>
                <c:pt idx="14686">
                  <c:v>42308.681094502317</c:v>
                </c:pt>
                <c:pt idx="14687">
                  <c:v>42308.681788888891</c:v>
                </c:pt>
                <c:pt idx="14688">
                  <c:v>42308.682483275465</c:v>
                </c:pt>
                <c:pt idx="14689">
                  <c:v>42308.683177662038</c:v>
                </c:pt>
                <c:pt idx="14690">
                  <c:v>42308.683872048612</c:v>
                </c:pt>
                <c:pt idx="14691">
                  <c:v>42308.684566435186</c:v>
                </c:pt>
                <c:pt idx="14692">
                  <c:v>42308.68526082176</c:v>
                </c:pt>
                <c:pt idx="14693">
                  <c:v>42308.685955208333</c:v>
                </c:pt>
                <c:pt idx="14694">
                  <c:v>42308.686649594907</c:v>
                </c:pt>
                <c:pt idx="14695">
                  <c:v>42308.687343981481</c:v>
                </c:pt>
                <c:pt idx="14696">
                  <c:v>42308.688038368055</c:v>
                </c:pt>
                <c:pt idx="14697">
                  <c:v>42308.688732754628</c:v>
                </c:pt>
                <c:pt idx="14698">
                  <c:v>42308.689427141202</c:v>
                </c:pt>
                <c:pt idx="14699">
                  <c:v>42308.690121527776</c:v>
                </c:pt>
                <c:pt idx="14700">
                  <c:v>42308.69081591435</c:v>
                </c:pt>
                <c:pt idx="14701">
                  <c:v>42308.691510300923</c:v>
                </c:pt>
                <c:pt idx="14702">
                  <c:v>42308.692204687497</c:v>
                </c:pt>
                <c:pt idx="14703">
                  <c:v>42308.692899074071</c:v>
                </c:pt>
                <c:pt idx="14704">
                  <c:v>42308.693593460652</c:v>
                </c:pt>
                <c:pt idx="14705">
                  <c:v>42308.694287847225</c:v>
                </c:pt>
                <c:pt idx="14706">
                  <c:v>42308.694982233799</c:v>
                </c:pt>
                <c:pt idx="14707">
                  <c:v>42308.695676620373</c:v>
                </c:pt>
                <c:pt idx="14708">
                  <c:v>42308.696371006947</c:v>
                </c:pt>
                <c:pt idx="14709">
                  <c:v>42308.69706539352</c:v>
                </c:pt>
                <c:pt idx="14710">
                  <c:v>42308.697759780094</c:v>
                </c:pt>
                <c:pt idx="14711">
                  <c:v>42308.698454166668</c:v>
                </c:pt>
                <c:pt idx="14712">
                  <c:v>42308.699148553242</c:v>
                </c:pt>
                <c:pt idx="14713">
                  <c:v>42308.699842939815</c:v>
                </c:pt>
                <c:pt idx="14714">
                  <c:v>42308.700537326389</c:v>
                </c:pt>
                <c:pt idx="14715">
                  <c:v>42308.701231712963</c:v>
                </c:pt>
                <c:pt idx="14716">
                  <c:v>42308.701926099537</c:v>
                </c:pt>
                <c:pt idx="14717">
                  <c:v>42308.70262048611</c:v>
                </c:pt>
                <c:pt idx="14718">
                  <c:v>42308.703314872684</c:v>
                </c:pt>
                <c:pt idx="14719">
                  <c:v>42308.704009259258</c:v>
                </c:pt>
                <c:pt idx="14720">
                  <c:v>42308.704703645832</c:v>
                </c:pt>
                <c:pt idx="14721">
                  <c:v>42308.705398032405</c:v>
                </c:pt>
                <c:pt idx="14722">
                  <c:v>42308.706092418979</c:v>
                </c:pt>
                <c:pt idx="14723">
                  <c:v>42308.706786805553</c:v>
                </c:pt>
                <c:pt idx="14724">
                  <c:v>42308.707481192127</c:v>
                </c:pt>
                <c:pt idx="14725">
                  <c:v>42308.7081755787</c:v>
                </c:pt>
                <c:pt idx="14726">
                  <c:v>42308.708869965281</c:v>
                </c:pt>
                <c:pt idx="14727">
                  <c:v>42308.709564351855</c:v>
                </c:pt>
                <c:pt idx="14728">
                  <c:v>42308.710258738429</c:v>
                </c:pt>
                <c:pt idx="14729">
                  <c:v>42308.710953125003</c:v>
                </c:pt>
                <c:pt idx="14730">
                  <c:v>42308.711647511576</c:v>
                </c:pt>
                <c:pt idx="14731">
                  <c:v>42308.71234189815</c:v>
                </c:pt>
                <c:pt idx="14732">
                  <c:v>42308.713036284724</c:v>
                </c:pt>
                <c:pt idx="14733">
                  <c:v>42308.713730671298</c:v>
                </c:pt>
                <c:pt idx="14734">
                  <c:v>42308.714425057871</c:v>
                </c:pt>
                <c:pt idx="14735">
                  <c:v>42308.715119444445</c:v>
                </c:pt>
                <c:pt idx="14736">
                  <c:v>42308.715813831019</c:v>
                </c:pt>
                <c:pt idx="14737">
                  <c:v>42308.716508217592</c:v>
                </c:pt>
                <c:pt idx="14738">
                  <c:v>42308.717202604166</c:v>
                </c:pt>
                <c:pt idx="14739">
                  <c:v>42308.71789699074</c:v>
                </c:pt>
                <c:pt idx="14740">
                  <c:v>42308.718591377314</c:v>
                </c:pt>
                <c:pt idx="14741">
                  <c:v>42308.719285763887</c:v>
                </c:pt>
                <c:pt idx="14742">
                  <c:v>42308.719980150461</c:v>
                </c:pt>
                <c:pt idx="14743">
                  <c:v>42308.720674537035</c:v>
                </c:pt>
                <c:pt idx="14744">
                  <c:v>42308.721368923609</c:v>
                </c:pt>
                <c:pt idx="14745">
                  <c:v>42308.722063310182</c:v>
                </c:pt>
                <c:pt idx="14746">
                  <c:v>42308.722757696756</c:v>
                </c:pt>
                <c:pt idx="14747">
                  <c:v>42308.72345208333</c:v>
                </c:pt>
                <c:pt idx="14748">
                  <c:v>42308.724146469911</c:v>
                </c:pt>
                <c:pt idx="14749">
                  <c:v>42308.724840856485</c:v>
                </c:pt>
                <c:pt idx="14750">
                  <c:v>42308.725535243058</c:v>
                </c:pt>
                <c:pt idx="14751">
                  <c:v>42308.726229629632</c:v>
                </c:pt>
                <c:pt idx="14752">
                  <c:v>42308.726924016206</c:v>
                </c:pt>
                <c:pt idx="14753">
                  <c:v>42308.72761840278</c:v>
                </c:pt>
                <c:pt idx="14754">
                  <c:v>42308.728312789353</c:v>
                </c:pt>
                <c:pt idx="14755">
                  <c:v>42308.729007175927</c:v>
                </c:pt>
                <c:pt idx="14756">
                  <c:v>42308.729701562501</c:v>
                </c:pt>
                <c:pt idx="14757">
                  <c:v>42308.730395949075</c:v>
                </c:pt>
                <c:pt idx="14758">
                  <c:v>42308.731090335648</c:v>
                </c:pt>
                <c:pt idx="14759">
                  <c:v>42308.731784722222</c:v>
                </c:pt>
                <c:pt idx="14760">
                  <c:v>42308.732479108796</c:v>
                </c:pt>
                <c:pt idx="14761">
                  <c:v>42308.73317349537</c:v>
                </c:pt>
                <c:pt idx="14762">
                  <c:v>42308.733867881943</c:v>
                </c:pt>
                <c:pt idx="14763">
                  <c:v>42308.734562268517</c:v>
                </c:pt>
                <c:pt idx="14764">
                  <c:v>42308.735256655091</c:v>
                </c:pt>
                <c:pt idx="14765">
                  <c:v>42308.735951041665</c:v>
                </c:pt>
                <c:pt idx="14766">
                  <c:v>42308.736645428238</c:v>
                </c:pt>
                <c:pt idx="14767">
                  <c:v>42308.737339814812</c:v>
                </c:pt>
                <c:pt idx="14768">
                  <c:v>42308.738034201386</c:v>
                </c:pt>
                <c:pt idx="14769">
                  <c:v>42308.738728587959</c:v>
                </c:pt>
                <c:pt idx="14770">
                  <c:v>42308.739422974541</c:v>
                </c:pt>
                <c:pt idx="14771">
                  <c:v>42308.740117361114</c:v>
                </c:pt>
                <c:pt idx="14772">
                  <c:v>42308.740811747688</c:v>
                </c:pt>
                <c:pt idx="14773">
                  <c:v>42308.741506134262</c:v>
                </c:pt>
                <c:pt idx="14774">
                  <c:v>42308.742200520835</c:v>
                </c:pt>
                <c:pt idx="14775">
                  <c:v>42308.742894907409</c:v>
                </c:pt>
                <c:pt idx="14776">
                  <c:v>42308.743589293983</c:v>
                </c:pt>
                <c:pt idx="14777">
                  <c:v>42308.744283680557</c:v>
                </c:pt>
                <c:pt idx="14778">
                  <c:v>42308.74497806713</c:v>
                </c:pt>
                <c:pt idx="14779">
                  <c:v>42308.745672453704</c:v>
                </c:pt>
                <c:pt idx="14780">
                  <c:v>42308.746366840278</c:v>
                </c:pt>
                <c:pt idx="14781">
                  <c:v>42308.747061226852</c:v>
                </c:pt>
                <c:pt idx="14782">
                  <c:v>42308.747755613425</c:v>
                </c:pt>
                <c:pt idx="14783">
                  <c:v>42308.748449999999</c:v>
                </c:pt>
                <c:pt idx="14784">
                  <c:v>42308.749144386573</c:v>
                </c:pt>
                <c:pt idx="14785">
                  <c:v>42308.749838773147</c:v>
                </c:pt>
                <c:pt idx="14786">
                  <c:v>42308.75053315972</c:v>
                </c:pt>
                <c:pt idx="14787">
                  <c:v>42308.751227546294</c:v>
                </c:pt>
                <c:pt idx="14788">
                  <c:v>42308.751921932868</c:v>
                </c:pt>
                <c:pt idx="14789">
                  <c:v>42308.752616319442</c:v>
                </c:pt>
                <c:pt idx="14790">
                  <c:v>42308.753310706015</c:v>
                </c:pt>
                <c:pt idx="14791">
                  <c:v>42308.754005092589</c:v>
                </c:pt>
                <c:pt idx="14792">
                  <c:v>42308.75469947917</c:v>
                </c:pt>
                <c:pt idx="14793">
                  <c:v>42308.755393865744</c:v>
                </c:pt>
                <c:pt idx="14794">
                  <c:v>42308.756088252318</c:v>
                </c:pt>
                <c:pt idx="14795">
                  <c:v>42308.756782638891</c:v>
                </c:pt>
                <c:pt idx="14796">
                  <c:v>42308.757477025465</c:v>
                </c:pt>
                <c:pt idx="14797">
                  <c:v>42308.758171412039</c:v>
                </c:pt>
                <c:pt idx="14798">
                  <c:v>42308.758865798613</c:v>
                </c:pt>
                <c:pt idx="14799">
                  <c:v>42308.759560185186</c:v>
                </c:pt>
                <c:pt idx="14800">
                  <c:v>42308.76025457176</c:v>
                </c:pt>
                <c:pt idx="14801">
                  <c:v>42308.760948958334</c:v>
                </c:pt>
                <c:pt idx="14802">
                  <c:v>42308.761643344907</c:v>
                </c:pt>
                <c:pt idx="14803">
                  <c:v>42308.762337731481</c:v>
                </c:pt>
                <c:pt idx="14804">
                  <c:v>42308.763032118055</c:v>
                </c:pt>
                <c:pt idx="14805">
                  <c:v>42308.763726504629</c:v>
                </c:pt>
                <c:pt idx="14806">
                  <c:v>42308.764420891202</c:v>
                </c:pt>
                <c:pt idx="14807">
                  <c:v>42308.765115277776</c:v>
                </c:pt>
                <c:pt idx="14808">
                  <c:v>42308.76580966435</c:v>
                </c:pt>
                <c:pt idx="14809">
                  <c:v>42308.766504050924</c:v>
                </c:pt>
                <c:pt idx="14810">
                  <c:v>42308.767198437497</c:v>
                </c:pt>
                <c:pt idx="14811">
                  <c:v>42308.767892824071</c:v>
                </c:pt>
                <c:pt idx="14812">
                  <c:v>42308.768587210645</c:v>
                </c:pt>
                <c:pt idx="14813">
                  <c:v>42308.769281597219</c:v>
                </c:pt>
                <c:pt idx="14814">
                  <c:v>42308.7699759838</c:v>
                </c:pt>
                <c:pt idx="14815">
                  <c:v>42308.770670370373</c:v>
                </c:pt>
                <c:pt idx="14816">
                  <c:v>42308.771364756947</c:v>
                </c:pt>
                <c:pt idx="14817">
                  <c:v>42308.772059143521</c:v>
                </c:pt>
                <c:pt idx="14818">
                  <c:v>42308.772753530095</c:v>
                </c:pt>
                <c:pt idx="14819">
                  <c:v>42308.773447916668</c:v>
                </c:pt>
                <c:pt idx="14820">
                  <c:v>42308.774142303242</c:v>
                </c:pt>
                <c:pt idx="14821">
                  <c:v>42308.774836689816</c:v>
                </c:pt>
                <c:pt idx="14822">
                  <c:v>42308.77553107639</c:v>
                </c:pt>
                <c:pt idx="14823">
                  <c:v>42308.776225462963</c:v>
                </c:pt>
                <c:pt idx="14824">
                  <c:v>42308.776919849537</c:v>
                </c:pt>
                <c:pt idx="14825">
                  <c:v>42308.777614236111</c:v>
                </c:pt>
                <c:pt idx="14826">
                  <c:v>42308.778308622685</c:v>
                </c:pt>
                <c:pt idx="14827">
                  <c:v>42308.779003009258</c:v>
                </c:pt>
                <c:pt idx="14828">
                  <c:v>42308.779697395832</c:v>
                </c:pt>
                <c:pt idx="14829">
                  <c:v>42308.780391782406</c:v>
                </c:pt>
                <c:pt idx="14830">
                  <c:v>42308.78108616898</c:v>
                </c:pt>
                <c:pt idx="14831">
                  <c:v>42308.781780555553</c:v>
                </c:pt>
                <c:pt idx="14832">
                  <c:v>42308.782474942127</c:v>
                </c:pt>
                <c:pt idx="14833">
                  <c:v>42308.783169328701</c:v>
                </c:pt>
                <c:pt idx="14834">
                  <c:v>42308.783863715274</c:v>
                </c:pt>
                <c:pt idx="14835">
                  <c:v>42308.784558101848</c:v>
                </c:pt>
                <c:pt idx="14836">
                  <c:v>42308.785252488429</c:v>
                </c:pt>
                <c:pt idx="14837">
                  <c:v>42308.785946875003</c:v>
                </c:pt>
                <c:pt idx="14838">
                  <c:v>42308.786641261577</c:v>
                </c:pt>
                <c:pt idx="14839">
                  <c:v>42308.78733564815</c:v>
                </c:pt>
                <c:pt idx="14840">
                  <c:v>42308.788030034724</c:v>
                </c:pt>
                <c:pt idx="14841">
                  <c:v>42308.788724421298</c:v>
                </c:pt>
                <c:pt idx="14842">
                  <c:v>42308.789418807872</c:v>
                </c:pt>
                <c:pt idx="14843">
                  <c:v>42308.790113194445</c:v>
                </c:pt>
                <c:pt idx="14844">
                  <c:v>42308.790807581019</c:v>
                </c:pt>
                <c:pt idx="14845">
                  <c:v>42308.791501967593</c:v>
                </c:pt>
                <c:pt idx="14846">
                  <c:v>42308.792196354167</c:v>
                </c:pt>
                <c:pt idx="14847">
                  <c:v>42308.79289074074</c:v>
                </c:pt>
                <c:pt idx="14848">
                  <c:v>42308.793585127314</c:v>
                </c:pt>
                <c:pt idx="14849">
                  <c:v>42308.794279513888</c:v>
                </c:pt>
                <c:pt idx="14850">
                  <c:v>42308.794973900462</c:v>
                </c:pt>
                <c:pt idx="14851">
                  <c:v>42308.795668287035</c:v>
                </c:pt>
                <c:pt idx="14852">
                  <c:v>42308.796362673609</c:v>
                </c:pt>
                <c:pt idx="14853">
                  <c:v>42308.797057060183</c:v>
                </c:pt>
                <c:pt idx="14854">
                  <c:v>42308.797751446757</c:v>
                </c:pt>
                <c:pt idx="14855">
                  <c:v>42308.79844583333</c:v>
                </c:pt>
                <c:pt idx="14856">
                  <c:v>42308.799140219904</c:v>
                </c:pt>
                <c:pt idx="14857">
                  <c:v>42308.799834606485</c:v>
                </c:pt>
                <c:pt idx="14858">
                  <c:v>42308.800528993059</c:v>
                </c:pt>
                <c:pt idx="14859">
                  <c:v>42308.801223379633</c:v>
                </c:pt>
                <c:pt idx="14860">
                  <c:v>42308.801917766206</c:v>
                </c:pt>
                <c:pt idx="14861">
                  <c:v>42308.80261215278</c:v>
                </c:pt>
                <c:pt idx="14862">
                  <c:v>42308.803306539354</c:v>
                </c:pt>
                <c:pt idx="14863">
                  <c:v>42308.804000925928</c:v>
                </c:pt>
                <c:pt idx="14864">
                  <c:v>42308.804695312501</c:v>
                </c:pt>
                <c:pt idx="14865">
                  <c:v>42308.805389699075</c:v>
                </c:pt>
                <c:pt idx="14866">
                  <c:v>42308.806084085649</c:v>
                </c:pt>
                <c:pt idx="14867">
                  <c:v>42308.806778472223</c:v>
                </c:pt>
                <c:pt idx="14868">
                  <c:v>42308.807472858796</c:v>
                </c:pt>
                <c:pt idx="14869">
                  <c:v>42308.80816724537</c:v>
                </c:pt>
                <c:pt idx="14870">
                  <c:v>42308.808861631944</c:v>
                </c:pt>
                <c:pt idx="14871">
                  <c:v>42308.809556018517</c:v>
                </c:pt>
                <c:pt idx="14872">
                  <c:v>42308.810250405091</c:v>
                </c:pt>
                <c:pt idx="14873">
                  <c:v>42308.810944791665</c:v>
                </c:pt>
                <c:pt idx="14874">
                  <c:v>42308.811639178239</c:v>
                </c:pt>
                <c:pt idx="14875">
                  <c:v>42308.812333564812</c:v>
                </c:pt>
                <c:pt idx="14876">
                  <c:v>42308.813027951386</c:v>
                </c:pt>
                <c:pt idx="14877">
                  <c:v>42308.81372233796</c:v>
                </c:pt>
                <c:pt idx="14878">
                  <c:v>42308.814416724534</c:v>
                </c:pt>
                <c:pt idx="14879">
                  <c:v>42308.815111111115</c:v>
                </c:pt>
                <c:pt idx="14880">
                  <c:v>42308.815805497688</c:v>
                </c:pt>
                <c:pt idx="14881">
                  <c:v>42308.816499884262</c:v>
                </c:pt>
                <c:pt idx="14882">
                  <c:v>42308.817194270836</c:v>
                </c:pt>
                <c:pt idx="14883">
                  <c:v>42308.81788865741</c:v>
                </c:pt>
                <c:pt idx="14884">
                  <c:v>42308.818583043983</c:v>
                </c:pt>
                <c:pt idx="14885">
                  <c:v>42308.819277430557</c:v>
                </c:pt>
                <c:pt idx="14886">
                  <c:v>42308.819971817131</c:v>
                </c:pt>
                <c:pt idx="14887">
                  <c:v>42308.820666203705</c:v>
                </c:pt>
                <c:pt idx="14888">
                  <c:v>42308.821360590278</c:v>
                </c:pt>
                <c:pt idx="14889">
                  <c:v>42308.822054976852</c:v>
                </c:pt>
                <c:pt idx="14890">
                  <c:v>42308.822749363426</c:v>
                </c:pt>
                <c:pt idx="14891">
                  <c:v>42308.82344375</c:v>
                </c:pt>
                <c:pt idx="14892">
                  <c:v>42308.824138136573</c:v>
                </c:pt>
                <c:pt idx="14893">
                  <c:v>42308.824832523147</c:v>
                </c:pt>
                <c:pt idx="14894">
                  <c:v>42308.825526909721</c:v>
                </c:pt>
                <c:pt idx="14895">
                  <c:v>42308.826221296295</c:v>
                </c:pt>
                <c:pt idx="14896">
                  <c:v>42308.826915682868</c:v>
                </c:pt>
                <c:pt idx="14897">
                  <c:v>42308.827610069442</c:v>
                </c:pt>
                <c:pt idx="14898">
                  <c:v>42308.828304456016</c:v>
                </c:pt>
                <c:pt idx="14899">
                  <c:v>42308.828998842589</c:v>
                </c:pt>
                <c:pt idx="14900">
                  <c:v>42308.829693229163</c:v>
                </c:pt>
                <c:pt idx="14901">
                  <c:v>42308.830387615744</c:v>
                </c:pt>
                <c:pt idx="14902">
                  <c:v>42308.831082002318</c:v>
                </c:pt>
                <c:pt idx="14903">
                  <c:v>42308.831776388892</c:v>
                </c:pt>
                <c:pt idx="14904">
                  <c:v>42308.832470775465</c:v>
                </c:pt>
                <c:pt idx="14905">
                  <c:v>42308.833165162039</c:v>
                </c:pt>
                <c:pt idx="14906">
                  <c:v>42308.833859548613</c:v>
                </c:pt>
                <c:pt idx="14907">
                  <c:v>42308.834553935187</c:v>
                </c:pt>
                <c:pt idx="14908">
                  <c:v>42308.83524832176</c:v>
                </c:pt>
                <c:pt idx="14909">
                  <c:v>42308.835942708334</c:v>
                </c:pt>
                <c:pt idx="14910">
                  <c:v>42308.836637094908</c:v>
                </c:pt>
                <c:pt idx="14911">
                  <c:v>42308.837331481482</c:v>
                </c:pt>
                <c:pt idx="14912">
                  <c:v>42308.838025868055</c:v>
                </c:pt>
                <c:pt idx="14913">
                  <c:v>42308.838720254629</c:v>
                </c:pt>
                <c:pt idx="14914">
                  <c:v>42308.839414641203</c:v>
                </c:pt>
                <c:pt idx="14915">
                  <c:v>42308.840109027777</c:v>
                </c:pt>
                <c:pt idx="14916">
                  <c:v>42308.84080341435</c:v>
                </c:pt>
                <c:pt idx="14917">
                  <c:v>42308.841497800924</c:v>
                </c:pt>
                <c:pt idx="14918">
                  <c:v>42308.842192187498</c:v>
                </c:pt>
                <c:pt idx="14919">
                  <c:v>42308.842886574072</c:v>
                </c:pt>
                <c:pt idx="14920">
                  <c:v>42308.843580960645</c:v>
                </c:pt>
                <c:pt idx="14921">
                  <c:v>42308.844275347219</c:v>
                </c:pt>
                <c:pt idx="14922">
                  <c:v>42308.844969733793</c:v>
                </c:pt>
                <c:pt idx="14923">
                  <c:v>42308.845664120374</c:v>
                </c:pt>
                <c:pt idx="14924">
                  <c:v>42308.846358506948</c:v>
                </c:pt>
                <c:pt idx="14925">
                  <c:v>42308.847052893521</c:v>
                </c:pt>
                <c:pt idx="14926">
                  <c:v>42308.847747280095</c:v>
                </c:pt>
                <c:pt idx="14927">
                  <c:v>42308.848441666669</c:v>
                </c:pt>
                <c:pt idx="14928">
                  <c:v>42308.849136053243</c:v>
                </c:pt>
                <c:pt idx="14929">
                  <c:v>42308.849830439816</c:v>
                </c:pt>
                <c:pt idx="14930">
                  <c:v>42308.85052482639</c:v>
                </c:pt>
                <c:pt idx="14931">
                  <c:v>42308.851219212964</c:v>
                </c:pt>
                <c:pt idx="14932">
                  <c:v>42308.851913599538</c:v>
                </c:pt>
                <c:pt idx="14933">
                  <c:v>42308.852607986111</c:v>
                </c:pt>
                <c:pt idx="14934">
                  <c:v>42308.853302372685</c:v>
                </c:pt>
                <c:pt idx="14935">
                  <c:v>42308.853996759259</c:v>
                </c:pt>
                <c:pt idx="14936">
                  <c:v>42308.854691145832</c:v>
                </c:pt>
                <c:pt idx="14937">
                  <c:v>42308.855385532406</c:v>
                </c:pt>
                <c:pt idx="14938">
                  <c:v>42308.85607991898</c:v>
                </c:pt>
                <c:pt idx="14939">
                  <c:v>42308.856774305554</c:v>
                </c:pt>
                <c:pt idx="14940">
                  <c:v>42308.857468692127</c:v>
                </c:pt>
                <c:pt idx="14941">
                  <c:v>42308.858163078701</c:v>
                </c:pt>
                <c:pt idx="14942">
                  <c:v>42308.858857465275</c:v>
                </c:pt>
                <c:pt idx="14943">
                  <c:v>42308.859551851849</c:v>
                </c:pt>
                <c:pt idx="14944">
                  <c:v>42308.860246238422</c:v>
                </c:pt>
                <c:pt idx="14945">
                  <c:v>42308.860940625003</c:v>
                </c:pt>
                <c:pt idx="14946">
                  <c:v>42308.861635011577</c:v>
                </c:pt>
                <c:pt idx="14947">
                  <c:v>42308.862329398151</c:v>
                </c:pt>
                <c:pt idx="14948">
                  <c:v>42308.863023784725</c:v>
                </c:pt>
                <c:pt idx="14949">
                  <c:v>42308.863718171298</c:v>
                </c:pt>
                <c:pt idx="14950">
                  <c:v>42308.864412557872</c:v>
                </c:pt>
                <c:pt idx="14951">
                  <c:v>42308.865106944446</c:v>
                </c:pt>
                <c:pt idx="14952">
                  <c:v>42308.86580133102</c:v>
                </c:pt>
                <c:pt idx="14953">
                  <c:v>42308.866495717593</c:v>
                </c:pt>
                <c:pt idx="14954">
                  <c:v>42308.867190104167</c:v>
                </c:pt>
                <c:pt idx="14955">
                  <c:v>42308.867884490741</c:v>
                </c:pt>
                <c:pt idx="14956">
                  <c:v>42308.868578877315</c:v>
                </c:pt>
                <c:pt idx="14957">
                  <c:v>42308.869273263888</c:v>
                </c:pt>
                <c:pt idx="14958">
                  <c:v>42308.869967650462</c:v>
                </c:pt>
                <c:pt idx="14959">
                  <c:v>42308.870662037036</c:v>
                </c:pt>
                <c:pt idx="14960">
                  <c:v>42308.87135642361</c:v>
                </c:pt>
                <c:pt idx="14961">
                  <c:v>42308.872050810183</c:v>
                </c:pt>
                <c:pt idx="14962">
                  <c:v>42308.872745196757</c:v>
                </c:pt>
                <c:pt idx="14963">
                  <c:v>42308.873439583331</c:v>
                </c:pt>
                <c:pt idx="14964">
                  <c:v>42308.874133969905</c:v>
                </c:pt>
                <c:pt idx="14965">
                  <c:v>42308.874828356478</c:v>
                </c:pt>
                <c:pt idx="14966">
                  <c:v>42308.875522743052</c:v>
                </c:pt>
                <c:pt idx="14967">
                  <c:v>42308.876217129633</c:v>
                </c:pt>
                <c:pt idx="14968">
                  <c:v>42308.876911516207</c:v>
                </c:pt>
                <c:pt idx="14969">
                  <c:v>42308.87760590278</c:v>
                </c:pt>
                <c:pt idx="14970">
                  <c:v>42308.878300289354</c:v>
                </c:pt>
                <c:pt idx="14971">
                  <c:v>42308.878994675928</c:v>
                </c:pt>
                <c:pt idx="14972">
                  <c:v>42308.879689062502</c:v>
                </c:pt>
                <c:pt idx="14973">
                  <c:v>42308.880383449075</c:v>
                </c:pt>
                <c:pt idx="14974">
                  <c:v>42308.881077835649</c:v>
                </c:pt>
                <c:pt idx="14975">
                  <c:v>42308.881772222223</c:v>
                </c:pt>
                <c:pt idx="14976">
                  <c:v>42308.882466608797</c:v>
                </c:pt>
                <c:pt idx="14977">
                  <c:v>42308.88316099537</c:v>
                </c:pt>
                <c:pt idx="14978">
                  <c:v>42308.883855381944</c:v>
                </c:pt>
                <c:pt idx="14979">
                  <c:v>42308.884549768518</c:v>
                </c:pt>
                <c:pt idx="14980">
                  <c:v>42308.885244155092</c:v>
                </c:pt>
                <c:pt idx="14981">
                  <c:v>42308.885938541665</c:v>
                </c:pt>
                <c:pt idx="14982">
                  <c:v>42308.886632928239</c:v>
                </c:pt>
                <c:pt idx="14983">
                  <c:v>42308.887327314813</c:v>
                </c:pt>
                <c:pt idx="14984">
                  <c:v>42308.888021701387</c:v>
                </c:pt>
                <c:pt idx="14985">
                  <c:v>42308.88871608796</c:v>
                </c:pt>
                <c:pt idx="14986">
                  <c:v>42308.889410474534</c:v>
                </c:pt>
                <c:pt idx="14987">
                  <c:v>42308.890104861108</c:v>
                </c:pt>
                <c:pt idx="14988">
                  <c:v>42308.890799247682</c:v>
                </c:pt>
                <c:pt idx="14989">
                  <c:v>42308.891493634263</c:v>
                </c:pt>
                <c:pt idx="14990">
                  <c:v>42308.892188020836</c:v>
                </c:pt>
                <c:pt idx="14991">
                  <c:v>42308.89288240741</c:v>
                </c:pt>
                <c:pt idx="14992">
                  <c:v>42308.893576793984</c:v>
                </c:pt>
                <c:pt idx="14993">
                  <c:v>42308.894271180558</c:v>
                </c:pt>
                <c:pt idx="14994">
                  <c:v>42308.894965567131</c:v>
                </c:pt>
                <c:pt idx="14995">
                  <c:v>42308.895659953705</c:v>
                </c:pt>
                <c:pt idx="14996">
                  <c:v>42308.896354340279</c:v>
                </c:pt>
                <c:pt idx="14997">
                  <c:v>42308.897048726853</c:v>
                </c:pt>
                <c:pt idx="14998">
                  <c:v>42308.897743113426</c:v>
                </c:pt>
                <c:pt idx="14999">
                  <c:v>42308.8984375</c:v>
                </c:pt>
                <c:pt idx="15000">
                  <c:v>42308.899131886574</c:v>
                </c:pt>
                <c:pt idx="15001">
                  <c:v>42308.899826273147</c:v>
                </c:pt>
                <c:pt idx="15002">
                  <c:v>42308.900520659721</c:v>
                </c:pt>
                <c:pt idx="15003">
                  <c:v>42308.901215046295</c:v>
                </c:pt>
                <c:pt idx="15004">
                  <c:v>42308.901909432869</c:v>
                </c:pt>
                <c:pt idx="15005">
                  <c:v>42308.902603819442</c:v>
                </c:pt>
                <c:pt idx="15006">
                  <c:v>42308.903298206016</c:v>
                </c:pt>
                <c:pt idx="15007">
                  <c:v>42308.90399259259</c:v>
                </c:pt>
                <c:pt idx="15008">
                  <c:v>42308.904686979164</c:v>
                </c:pt>
                <c:pt idx="15009">
                  <c:v>42308.905381365737</c:v>
                </c:pt>
                <c:pt idx="15010">
                  <c:v>42308.906075752318</c:v>
                </c:pt>
                <c:pt idx="15011">
                  <c:v>42308.906770138892</c:v>
                </c:pt>
                <c:pt idx="15012">
                  <c:v>42308.907464525466</c:v>
                </c:pt>
                <c:pt idx="15013">
                  <c:v>42308.90815891204</c:v>
                </c:pt>
                <c:pt idx="15014">
                  <c:v>42308.908853298613</c:v>
                </c:pt>
                <c:pt idx="15015">
                  <c:v>42308.909547685187</c:v>
                </c:pt>
                <c:pt idx="15016">
                  <c:v>42308.910242071761</c:v>
                </c:pt>
                <c:pt idx="15017">
                  <c:v>42308.910936458335</c:v>
                </c:pt>
                <c:pt idx="15018">
                  <c:v>42308.911630844908</c:v>
                </c:pt>
                <c:pt idx="15019">
                  <c:v>42308.912325231482</c:v>
                </c:pt>
                <c:pt idx="15020">
                  <c:v>42308.913019618056</c:v>
                </c:pt>
                <c:pt idx="15021">
                  <c:v>42308.91371400463</c:v>
                </c:pt>
                <c:pt idx="15022">
                  <c:v>42308.914408391203</c:v>
                </c:pt>
                <c:pt idx="15023">
                  <c:v>42308.915102777777</c:v>
                </c:pt>
                <c:pt idx="15024">
                  <c:v>42308.915797164351</c:v>
                </c:pt>
                <c:pt idx="15025">
                  <c:v>42308.916491550925</c:v>
                </c:pt>
                <c:pt idx="15026">
                  <c:v>42308.917185937498</c:v>
                </c:pt>
                <c:pt idx="15027">
                  <c:v>42308.917880324072</c:v>
                </c:pt>
                <c:pt idx="15028">
                  <c:v>42308.918574710646</c:v>
                </c:pt>
                <c:pt idx="15029">
                  <c:v>42308.91926909722</c:v>
                </c:pt>
                <c:pt idx="15030">
                  <c:v>42308.919963483793</c:v>
                </c:pt>
                <c:pt idx="15031">
                  <c:v>42308.920657870367</c:v>
                </c:pt>
                <c:pt idx="15032">
                  <c:v>42308.921352256948</c:v>
                </c:pt>
                <c:pt idx="15033">
                  <c:v>42308.922046643522</c:v>
                </c:pt>
                <c:pt idx="15034">
                  <c:v>42308.922741030095</c:v>
                </c:pt>
                <c:pt idx="15035">
                  <c:v>42308.923435416669</c:v>
                </c:pt>
                <c:pt idx="15036">
                  <c:v>42308.924129803243</c:v>
                </c:pt>
                <c:pt idx="15037">
                  <c:v>42308.924824189817</c:v>
                </c:pt>
                <c:pt idx="15038">
                  <c:v>42308.92551857639</c:v>
                </c:pt>
                <c:pt idx="15039">
                  <c:v>42308.926212962964</c:v>
                </c:pt>
                <c:pt idx="15040">
                  <c:v>42308.926907349538</c:v>
                </c:pt>
                <c:pt idx="15041">
                  <c:v>42308.927601736112</c:v>
                </c:pt>
                <c:pt idx="15042">
                  <c:v>42308.928296122685</c:v>
                </c:pt>
                <c:pt idx="15043">
                  <c:v>42308.928990509259</c:v>
                </c:pt>
                <c:pt idx="15044">
                  <c:v>42308.929684895833</c:v>
                </c:pt>
                <c:pt idx="15045">
                  <c:v>42308.930379282407</c:v>
                </c:pt>
                <c:pt idx="15046">
                  <c:v>42308.93107366898</c:v>
                </c:pt>
                <c:pt idx="15047">
                  <c:v>42308.931768055554</c:v>
                </c:pt>
                <c:pt idx="15048">
                  <c:v>42308.932462442128</c:v>
                </c:pt>
                <c:pt idx="15049">
                  <c:v>42308.933156828702</c:v>
                </c:pt>
                <c:pt idx="15050">
                  <c:v>42308.933851215275</c:v>
                </c:pt>
                <c:pt idx="15051">
                  <c:v>42308.934545601849</c:v>
                </c:pt>
                <c:pt idx="15052">
                  <c:v>42308.935239988423</c:v>
                </c:pt>
                <c:pt idx="15053">
                  <c:v>42308.935934374997</c:v>
                </c:pt>
                <c:pt idx="15054">
                  <c:v>42308.936628761578</c:v>
                </c:pt>
                <c:pt idx="15055">
                  <c:v>42308.937323148151</c:v>
                </c:pt>
                <c:pt idx="15056">
                  <c:v>42308.938017534725</c:v>
                </c:pt>
                <c:pt idx="15057">
                  <c:v>42308.938711921299</c:v>
                </c:pt>
                <c:pt idx="15058">
                  <c:v>42308.939406307873</c:v>
                </c:pt>
                <c:pt idx="15059">
                  <c:v>42308.940100694446</c:v>
                </c:pt>
                <c:pt idx="15060">
                  <c:v>42308.94079508102</c:v>
                </c:pt>
                <c:pt idx="15061">
                  <c:v>42308.941489467594</c:v>
                </c:pt>
                <c:pt idx="15062">
                  <c:v>42308.942183854168</c:v>
                </c:pt>
                <c:pt idx="15063">
                  <c:v>42308.942878240741</c:v>
                </c:pt>
                <c:pt idx="15064">
                  <c:v>42308.943572627315</c:v>
                </c:pt>
                <c:pt idx="15065">
                  <c:v>42308.944267013889</c:v>
                </c:pt>
                <c:pt idx="15066">
                  <c:v>42308.944961400462</c:v>
                </c:pt>
                <c:pt idx="15067">
                  <c:v>42308.945655787036</c:v>
                </c:pt>
                <c:pt idx="15068">
                  <c:v>42308.94635017361</c:v>
                </c:pt>
                <c:pt idx="15069">
                  <c:v>42308.947044560184</c:v>
                </c:pt>
                <c:pt idx="15070">
                  <c:v>42308.947738946757</c:v>
                </c:pt>
                <c:pt idx="15071">
                  <c:v>42308.948433333331</c:v>
                </c:pt>
                <c:pt idx="15072">
                  <c:v>42308.949127719905</c:v>
                </c:pt>
                <c:pt idx="15073">
                  <c:v>42308.949822106479</c:v>
                </c:pt>
                <c:pt idx="15074">
                  <c:v>42308.950516493052</c:v>
                </c:pt>
                <c:pt idx="15075">
                  <c:v>42308.951210879626</c:v>
                </c:pt>
                <c:pt idx="15076">
                  <c:v>42308.951905266207</c:v>
                </c:pt>
                <c:pt idx="15077">
                  <c:v>42308.952599652781</c:v>
                </c:pt>
                <c:pt idx="15078">
                  <c:v>42308.953294039355</c:v>
                </c:pt>
                <c:pt idx="15079">
                  <c:v>42308.953988425928</c:v>
                </c:pt>
                <c:pt idx="15080">
                  <c:v>42308.954682812502</c:v>
                </c:pt>
                <c:pt idx="15081">
                  <c:v>42308.955377199076</c:v>
                </c:pt>
                <c:pt idx="15082">
                  <c:v>42308.95607158565</c:v>
                </c:pt>
                <c:pt idx="15083">
                  <c:v>42308.956765972223</c:v>
                </c:pt>
                <c:pt idx="15084">
                  <c:v>42308.957460358797</c:v>
                </c:pt>
                <c:pt idx="15085">
                  <c:v>42308.958154745371</c:v>
                </c:pt>
                <c:pt idx="15086">
                  <c:v>42308.958849131945</c:v>
                </c:pt>
                <c:pt idx="15087">
                  <c:v>42308.959543518518</c:v>
                </c:pt>
                <c:pt idx="15088">
                  <c:v>42308.960237905092</c:v>
                </c:pt>
                <c:pt idx="15089">
                  <c:v>42308.960932291666</c:v>
                </c:pt>
                <c:pt idx="15090">
                  <c:v>42308.96162667824</c:v>
                </c:pt>
                <c:pt idx="15091">
                  <c:v>42308.962321064813</c:v>
                </c:pt>
                <c:pt idx="15092">
                  <c:v>42308.963015451387</c:v>
                </c:pt>
                <c:pt idx="15093">
                  <c:v>42308.963709837961</c:v>
                </c:pt>
                <c:pt idx="15094">
                  <c:v>42308.964404224535</c:v>
                </c:pt>
                <c:pt idx="15095">
                  <c:v>42308.965098611108</c:v>
                </c:pt>
                <c:pt idx="15096">
                  <c:v>42308.965792997682</c:v>
                </c:pt>
                <c:pt idx="15097">
                  <c:v>42308.966487384256</c:v>
                </c:pt>
                <c:pt idx="15098">
                  <c:v>42308.967181770837</c:v>
                </c:pt>
                <c:pt idx="15099">
                  <c:v>42308.967876157411</c:v>
                </c:pt>
                <c:pt idx="15100">
                  <c:v>42308.968570543984</c:v>
                </c:pt>
                <c:pt idx="15101">
                  <c:v>42308.969264930558</c:v>
                </c:pt>
                <c:pt idx="15102">
                  <c:v>42308.969959317132</c:v>
                </c:pt>
                <c:pt idx="15103">
                  <c:v>42308.970653703705</c:v>
                </c:pt>
                <c:pt idx="15104">
                  <c:v>42308.971348090279</c:v>
                </c:pt>
                <c:pt idx="15105">
                  <c:v>42308.972042476853</c:v>
                </c:pt>
                <c:pt idx="15106">
                  <c:v>42308.972736863427</c:v>
                </c:pt>
                <c:pt idx="15107">
                  <c:v>42308.97343125</c:v>
                </c:pt>
                <c:pt idx="15108">
                  <c:v>42308.974125636574</c:v>
                </c:pt>
                <c:pt idx="15109">
                  <c:v>42308.974820023148</c:v>
                </c:pt>
                <c:pt idx="15110">
                  <c:v>42308.975514409722</c:v>
                </c:pt>
                <c:pt idx="15111">
                  <c:v>42308.976208796295</c:v>
                </c:pt>
                <c:pt idx="15112">
                  <c:v>42308.976903182869</c:v>
                </c:pt>
                <c:pt idx="15113">
                  <c:v>42308.977597569443</c:v>
                </c:pt>
                <c:pt idx="15114">
                  <c:v>42308.978291956017</c:v>
                </c:pt>
                <c:pt idx="15115">
                  <c:v>42308.97898634259</c:v>
                </c:pt>
                <c:pt idx="15116">
                  <c:v>42308.979680729164</c:v>
                </c:pt>
                <c:pt idx="15117">
                  <c:v>42308.980375115738</c:v>
                </c:pt>
                <c:pt idx="15118">
                  <c:v>42308.981069502312</c:v>
                </c:pt>
                <c:pt idx="15119">
                  <c:v>42308.981763888885</c:v>
                </c:pt>
                <c:pt idx="15120">
                  <c:v>42308.982458275466</c:v>
                </c:pt>
                <c:pt idx="15121">
                  <c:v>42308.98315266204</c:v>
                </c:pt>
                <c:pt idx="15122">
                  <c:v>42308.983847048614</c:v>
                </c:pt>
                <c:pt idx="15123">
                  <c:v>42308.984541435188</c:v>
                </c:pt>
                <c:pt idx="15124">
                  <c:v>42308.985235821761</c:v>
                </c:pt>
                <c:pt idx="15125">
                  <c:v>42308.985930208335</c:v>
                </c:pt>
                <c:pt idx="15126">
                  <c:v>42308.986624594909</c:v>
                </c:pt>
                <c:pt idx="15127">
                  <c:v>42308.987318981483</c:v>
                </c:pt>
                <c:pt idx="15128">
                  <c:v>42308.988013368056</c:v>
                </c:pt>
                <c:pt idx="15129">
                  <c:v>42308.98870775463</c:v>
                </c:pt>
                <c:pt idx="15130">
                  <c:v>42308.989402141204</c:v>
                </c:pt>
                <c:pt idx="15131">
                  <c:v>42308.990096527777</c:v>
                </c:pt>
                <c:pt idx="15132">
                  <c:v>42308.990790914351</c:v>
                </c:pt>
                <c:pt idx="15133">
                  <c:v>42308.991485300925</c:v>
                </c:pt>
                <c:pt idx="15134">
                  <c:v>42308.992179687499</c:v>
                </c:pt>
                <c:pt idx="15135">
                  <c:v>42308.992874074072</c:v>
                </c:pt>
                <c:pt idx="15136">
                  <c:v>42308.993568460646</c:v>
                </c:pt>
                <c:pt idx="15137">
                  <c:v>42308.99426284722</c:v>
                </c:pt>
                <c:pt idx="15138">
                  <c:v>42308.994957233794</c:v>
                </c:pt>
                <c:pt idx="15139">
                  <c:v>42308.995651620367</c:v>
                </c:pt>
                <c:pt idx="15140">
                  <c:v>42308.996346006941</c:v>
                </c:pt>
                <c:pt idx="15141">
                  <c:v>42308.997040393515</c:v>
                </c:pt>
                <c:pt idx="15142">
                  <c:v>42308.997734780096</c:v>
                </c:pt>
                <c:pt idx="15143">
                  <c:v>42308.99842916667</c:v>
                </c:pt>
                <c:pt idx="15144">
                  <c:v>42308.999123553243</c:v>
                </c:pt>
                <c:pt idx="15145">
                  <c:v>42308.999817939817</c:v>
                </c:pt>
                <c:pt idx="15146">
                  <c:v>42309.000512326391</c:v>
                </c:pt>
                <c:pt idx="15147">
                  <c:v>42309.001206712965</c:v>
                </c:pt>
                <c:pt idx="15148">
                  <c:v>42309.001901099538</c:v>
                </c:pt>
                <c:pt idx="15149">
                  <c:v>42309.002595486112</c:v>
                </c:pt>
                <c:pt idx="15150">
                  <c:v>42309.003289872686</c:v>
                </c:pt>
                <c:pt idx="15151">
                  <c:v>42309.00398425926</c:v>
                </c:pt>
                <c:pt idx="15152">
                  <c:v>42309.004678645833</c:v>
                </c:pt>
                <c:pt idx="15153">
                  <c:v>42309.005373032407</c:v>
                </c:pt>
                <c:pt idx="15154">
                  <c:v>42309.006067418981</c:v>
                </c:pt>
                <c:pt idx="15155">
                  <c:v>42309.006761805555</c:v>
                </c:pt>
                <c:pt idx="15156">
                  <c:v>42309.007456192128</c:v>
                </c:pt>
                <c:pt idx="15157">
                  <c:v>42309.008150578702</c:v>
                </c:pt>
                <c:pt idx="15158">
                  <c:v>42309.008844965276</c:v>
                </c:pt>
                <c:pt idx="15159">
                  <c:v>42309.00953935185</c:v>
                </c:pt>
                <c:pt idx="15160">
                  <c:v>42309.010233738423</c:v>
                </c:pt>
                <c:pt idx="15161">
                  <c:v>42309.010928124997</c:v>
                </c:pt>
                <c:pt idx="15162">
                  <c:v>42309.011622511571</c:v>
                </c:pt>
                <c:pt idx="15163">
                  <c:v>42309.012316898152</c:v>
                </c:pt>
                <c:pt idx="15164">
                  <c:v>42309.013011284726</c:v>
                </c:pt>
                <c:pt idx="15165">
                  <c:v>42309.013705671299</c:v>
                </c:pt>
                <c:pt idx="15166">
                  <c:v>42309.014400057873</c:v>
                </c:pt>
                <c:pt idx="15167">
                  <c:v>42309.015094444447</c:v>
                </c:pt>
                <c:pt idx="15168">
                  <c:v>42309.01578883102</c:v>
                </c:pt>
                <c:pt idx="15169">
                  <c:v>42309.016483217594</c:v>
                </c:pt>
                <c:pt idx="15170">
                  <c:v>42309.017177604168</c:v>
                </c:pt>
                <c:pt idx="15171">
                  <c:v>42309.017871990742</c:v>
                </c:pt>
                <c:pt idx="15172">
                  <c:v>42309.018566377315</c:v>
                </c:pt>
                <c:pt idx="15173">
                  <c:v>42309.019260763889</c:v>
                </c:pt>
                <c:pt idx="15174">
                  <c:v>42309.019955150463</c:v>
                </c:pt>
                <c:pt idx="15175">
                  <c:v>42309.020649537037</c:v>
                </c:pt>
                <c:pt idx="15176">
                  <c:v>42309.02134392361</c:v>
                </c:pt>
                <c:pt idx="15177">
                  <c:v>42309.022038310184</c:v>
                </c:pt>
                <c:pt idx="15178">
                  <c:v>42309.022732696758</c:v>
                </c:pt>
                <c:pt idx="15179">
                  <c:v>42309.023427083332</c:v>
                </c:pt>
                <c:pt idx="15180">
                  <c:v>42309.024121469905</c:v>
                </c:pt>
                <c:pt idx="15181">
                  <c:v>42309.024815856479</c:v>
                </c:pt>
                <c:pt idx="15182">
                  <c:v>42309.025510243053</c:v>
                </c:pt>
                <c:pt idx="15183">
                  <c:v>42309.026204629627</c:v>
                </c:pt>
                <c:pt idx="15184">
                  <c:v>42309.0268990162</c:v>
                </c:pt>
                <c:pt idx="15185">
                  <c:v>42309.027593402781</c:v>
                </c:pt>
                <c:pt idx="15186">
                  <c:v>42309.028287789355</c:v>
                </c:pt>
                <c:pt idx="15187">
                  <c:v>42309.028982175929</c:v>
                </c:pt>
                <c:pt idx="15188">
                  <c:v>42309.029676562503</c:v>
                </c:pt>
                <c:pt idx="15189">
                  <c:v>42309.030370949076</c:v>
                </c:pt>
                <c:pt idx="15190">
                  <c:v>42309.03106533565</c:v>
                </c:pt>
                <c:pt idx="15191">
                  <c:v>42309.031759722224</c:v>
                </c:pt>
                <c:pt idx="15192">
                  <c:v>42309.032454108798</c:v>
                </c:pt>
                <c:pt idx="15193">
                  <c:v>42309.033148495371</c:v>
                </c:pt>
                <c:pt idx="15194">
                  <c:v>42309.033842881945</c:v>
                </c:pt>
                <c:pt idx="15195">
                  <c:v>42309.034537268519</c:v>
                </c:pt>
                <c:pt idx="15196">
                  <c:v>42309.035231655093</c:v>
                </c:pt>
                <c:pt idx="15197">
                  <c:v>42309.035926041666</c:v>
                </c:pt>
                <c:pt idx="15198">
                  <c:v>42309.03662042824</c:v>
                </c:pt>
                <c:pt idx="15199">
                  <c:v>42309.037314814814</c:v>
                </c:pt>
                <c:pt idx="15200">
                  <c:v>42309.038009201387</c:v>
                </c:pt>
                <c:pt idx="15201">
                  <c:v>42309.038703587961</c:v>
                </c:pt>
                <c:pt idx="15202">
                  <c:v>42309.039397974535</c:v>
                </c:pt>
                <c:pt idx="15203">
                  <c:v>42309.040092361109</c:v>
                </c:pt>
                <c:pt idx="15204">
                  <c:v>42309.040786747682</c:v>
                </c:pt>
                <c:pt idx="15205">
                  <c:v>42309.041481134256</c:v>
                </c:pt>
                <c:pt idx="15206">
                  <c:v>42309.04217552083</c:v>
                </c:pt>
                <c:pt idx="15207">
                  <c:v>42309.042869907411</c:v>
                </c:pt>
                <c:pt idx="15208">
                  <c:v>42309.043564293985</c:v>
                </c:pt>
                <c:pt idx="15209">
                  <c:v>42309.044258680558</c:v>
                </c:pt>
                <c:pt idx="15210">
                  <c:v>42309.044953067132</c:v>
                </c:pt>
                <c:pt idx="15211">
                  <c:v>42309.045647453706</c:v>
                </c:pt>
                <c:pt idx="15212">
                  <c:v>42309.04634184028</c:v>
                </c:pt>
                <c:pt idx="15213">
                  <c:v>42309.047036226853</c:v>
                </c:pt>
                <c:pt idx="15214">
                  <c:v>42309.047730613427</c:v>
                </c:pt>
                <c:pt idx="15215">
                  <c:v>42309.048425000001</c:v>
                </c:pt>
                <c:pt idx="15216">
                  <c:v>42309.049119386575</c:v>
                </c:pt>
                <c:pt idx="15217">
                  <c:v>42309.049813773148</c:v>
                </c:pt>
                <c:pt idx="15218">
                  <c:v>42309.050508159722</c:v>
                </c:pt>
                <c:pt idx="15219">
                  <c:v>42309.051202546296</c:v>
                </c:pt>
                <c:pt idx="15220">
                  <c:v>42309.05189693287</c:v>
                </c:pt>
                <c:pt idx="15221">
                  <c:v>42309.052591319443</c:v>
                </c:pt>
                <c:pt idx="15222">
                  <c:v>42309.053285706017</c:v>
                </c:pt>
                <c:pt idx="15223">
                  <c:v>42309.053980092591</c:v>
                </c:pt>
                <c:pt idx="15224">
                  <c:v>42309.054674479165</c:v>
                </c:pt>
                <c:pt idx="15225">
                  <c:v>42309.055368865738</c:v>
                </c:pt>
                <c:pt idx="15226">
                  <c:v>42309.056063252312</c:v>
                </c:pt>
                <c:pt idx="15227">
                  <c:v>42309.056757638886</c:v>
                </c:pt>
                <c:pt idx="15228">
                  <c:v>42309.057452025459</c:v>
                </c:pt>
                <c:pt idx="15229">
                  <c:v>42309.058146412041</c:v>
                </c:pt>
                <c:pt idx="15230">
                  <c:v>42309.058840798614</c:v>
                </c:pt>
                <c:pt idx="15231">
                  <c:v>42309.059535185188</c:v>
                </c:pt>
                <c:pt idx="15232">
                  <c:v>42309.060229571762</c:v>
                </c:pt>
                <c:pt idx="15233">
                  <c:v>42309.060923958335</c:v>
                </c:pt>
                <c:pt idx="15234">
                  <c:v>42309.061618344909</c:v>
                </c:pt>
                <c:pt idx="15235">
                  <c:v>42309.062312731483</c:v>
                </c:pt>
                <c:pt idx="15236">
                  <c:v>42309.063007118057</c:v>
                </c:pt>
                <c:pt idx="15237">
                  <c:v>42309.06370150463</c:v>
                </c:pt>
                <c:pt idx="15238">
                  <c:v>42309.064395891204</c:v>
                </c:pt>
                <c:pt idx="15239">
                  <c:v>42309.065090277778</c:v>
                </c:pt>
                <c:pt idx="15240">
                  <c:v>42309.065784664352</c:v>
                </c:pt>
                <c:pt idx="15241">
                  <c:v>42309.066479050925</c:v>
                </c:pt>
                <c:pt idx="15242">
                  <c:v>42309.067173437499</c:v>
                </c:pt>
                <c:pt idx="15243">
                  <c:v>42309.067867824073</c:v>
                </c:pt>
                <c:pt idx="15244">
                  <c:v>42309.068562210647</c:v>
                </c:pt>
                <c:pt idx="15245">
                  <c:v>42309.06925659722</c:v>
                </c:pt>
                <c:pt idx="15246">
                  <c:v>42309.069950983794</c:v>
                </c:pt>
                <c:pt idx="15247">
                  <c:v>42309.070645370368</c:v>
                </c:pt>
                <c:pt idx="15248">
                  <c:v>42309.071339756942</c:v>
                </c:pt>
                <c:pt idx="15249">
                  <c:v>42309.072034143515</c:v>
                </c:pt>
                <c:pt idx="15250">
                  <c:v>42309.072728530089</c:v>
                </c:pt>
                <c:pt idx="15251">
                  <c:v>42309.07342291667</c:v>
                </c:pt>
                <c:pt idx="15252">
                  <c:v>42309.074117303244</c:v>
                </c:pt>
                <c:pt idx="15253">
                  <c:v>42309.074811689818</c:v>
                </c:pt>
                <c:pt idx="15254">
                  <c:v>42309.075506076391</c:v>
                </c:pt>
                <c:pt idx="15255">
                  <c:v>42309.076200462965</c:v>
                </c:pt>
                <c:pt idx="15256">
                  <c:v>42309.076894849539</c:v>
                </c:pt>
                <c:pt idx="15257">
                  <c:v>42309.077589236113</c:v>
                </c:pt>
                <c:pt idx="15258">
                  <c:v>42309.078283622686</c:v>
                </c:pt>
                <c:pt idx="15259">
                  <c:v>42309.07897800926</c:v>
                </c:pt>
                <c:pt idx="15260">
                  <c:v>42309.079672395834</c:v>
                </c:pt>
                <c:pt idx="15261">
                  <c:v>42309.080366782408</c:v>
                </c:pt>
                <c:pt idx="15262">
                  <c:v>42309.081061168981</c:v>
                </c:pt>
                <c:pt idx="15263">
                  <c:v>42309.081755555555</c:v>
                </c:pt>
                <c:pt idx="15264">
                  <c:v>42309.082449942129</c:v>
                </c:pt>
                <c:pt idx="15265">
                  <c:v>42309.083144328702</c:v>
                </c:pt>
                <c:pt idx="15266">
                  <c:v>42309.083838715276</c:v>
                </c:pt>
                <c:pt idx="15267">
                  <c:v>42309.08453310185</c:v>
                </c:pt>
                <c:pt idx="15268">
                  <c:v>42309.085227488424</c:v>
                </c:pt>
                <c:pt idx="15269">
                  <c:v>42309.085921874997</c:v>
                </c:pt>
                <c:pt idx="15270">
                  <c:v>42309.086616261571</c:v>
                </c:pt>
                <c:pt idx="15271">
                  <c:v>42309.087310648145</c:v>
                </c:pt>
                <c:pt idx="15272">
                  <c:v>42309.088005034719</c:v>
                </c:pt>
                <c:pt idx="15273">
                  <c:v>42309.0886994213</c:v>
                </c:pt>
                <c:pt idx="15274">
                  <c:v>42309.089393807873</c:v>
                </c:pt>
                <c:pt idx="15275">
                  <c:v>42309.090088194447</c:v>
                </c:pt>
                <c:pt idx="15276">
                  <c:v>42309.090782581021</c:v>
                </c:pt>
                <c:pt idx="15277">
                  <c:v>42309.091476967595</c:v>
                </c:pt>
                <c:pt idx="15278">
                  <c:v>42309.092171354168</c:v>
                </c:pt>
                <c:pt idx="15279">
                  <c:v>42309.092865740742</c:v>
                </c:pt>
                <c:pt idx="15280">
                  <c:v>42309.093560127316</c:v>
                </c:pt>
                <c:pt idx="15281">
                  <c:v>42309.09425451389</c:v>
                </c:pt>
                <c:pt idx="15282">
                  <c:v>42309.094948900463</c:v>
                </c:pt>
                <c:pt idx="15283">
                  <c:v>42309.095643287037</c:v>
                </c:pt>
                <c:pt idx="15284">
                  <c:v>42309.096337673611</c:v>
                </c:pt>
                <c:pt idx="15285">
                  <c:v>42309.097032060185</c:v>
                </c:pt>
                <c:pt idx="15286">
                  <c:v>42309.097726446758</c:v>
                </c:pt>
                <c:pt idx="15287">
                  <c:v>42309.098420833332</c:v>
                </c:pt>
                <c:pt idx="15288">
                  <c:v>42309.099115219906</c:v>
                </c:pt>
                <c:pt idx="15289">
                  <c:v>42309.09980960648</c:v>
                </c:pt>
                <c:pt idx="15290">
                  <c:v>42309.100503993053</c:v>
                </c:pt>
                <c:pt idx="15291">
                  <c:v>42309.101198379627</c:v>
                </c:pt>
                <c:pt idx="15292">
                  <c:v>42309.101892766201</c:v>
                </c:pt>
                <c:pt idx="15293">
                  <c:v>42309.102587152775</c:v>
                </c:pt>
                <c:pt idx="15294">
                  <c:v>42309.103281539348</c:v>
                </c:pt>
                <c:pt idx="15295">
                  <c:v>42309.103975925929</c:v>
                </c:pt>
                <c:pt idx="15296">
                  <c:v>42309.104670312503</c:v>
                </c:pt>
                <c:pt idx="15297">
                  <c:v>42309.105364699077</c:v>
                </c:pt>
                <c:pt idx="15298">
                  <c:v>42309.10605908565</c:v>
                </c:pt>
                <c:pt idx="15299">
                  <c:v>42309.106753472224</c:v>
                </c:pt>
                <c:pt idx="15300">
                  <c:v>42309.107447858798</c:v>
                </c:pt>
                <c:pt idx="15301">
                  <c:v>42309.108142245372</c:v>
                </c:pt>
                <c:pt idx="15302">
                  <c:v>42309.108836631945</c:v>
                </c:pt>
                <c:pt idx="15303">
                  <c:v>42309.109531018519</c:v>
                </c:pt>
                <c:pt idx="15304">
                  <c:v>42309.110225405093</c:v>
                </c:pt>
                <c:pt idx="15305">
                  <c:v>42309.110919791667</c:v>
                </c:pt>
                <c:pt idx="15306">
                  <c:v>42309.11161417824</c:v>
                </c:pt>
                <c:pt idx="15307">
                  <c:v>42309.112308564814</c:v>
                </c:pt>
                <c:pt idx="15308">
                  <c:v>42309.113002951388</c:v>
                </c:pt>
                <c:pt idx="15309">
                  <c:v>42309.113697337962</c:v>
                </c:pt>
                <c:pt idx="15310">
                  <c:v>42309.114391724535</c:v>
                </c:pt>
                <c:pt idx="15311">
                  <c:v>42309.115086111109</c:v>
                </c:pt>
                <c:pt idx="15312">
                  <c:v>42309.115780497683</c:v>
                </c:pt>
                <c:pt idx="15313">
                  <c:v>42309.116474884257</c:v>
                </c:pt>
                <c:pt idx="15314">
                  <c:v>42309.11716927083</c:v>
                </c:pt>
                <c:pt idx="15315">
                  <c:v>42309.117863657404</c:v>
                </c:pt>
                <c:pt idx="15316">
                  <c:v>42309.118558043985</c:v>
                </c:pt>
                <c:pt idx="15317">
                  <c:v>42309.119252430559</c:v>
                </c:pt>
                <c:pt idx="15318">
                  <c:v>42309.119946817133</c:v>
                </c:pt>
                <c:pt idx="15319">
                  <c:v>42309.120641203706</c:v>
                </c:pt>
                <c:pt idx="15320">
                  <c:v>42309.12133559028</c:v>
                </c:pt>
                <c:pt idx="15321">
                  <c:v>42309.122029976854</c:v>
                </c:pt>
                <c:pt idx="15322">
                  <c:v>42309.122724363428</c:v>
                </c:pt>
                <c:pt idx="15323">
                  <c:v>42309.123418750001</c:v>
                </c:pt>
                <c:pt idx="15324">
                  <c:v>42309.124113136575</c:v>
                </c:pt>
                <c:pt idx="15325">
                  <c:v>42309.124807523149</c:v>
                </c:pt>
                <c:pt idx="15326">
                  <c:v>42309.125501909723</c:v>
                </c:pt>
                <c:pt idx="15327">
                  <c:v>42309.126196296296</c:v>
                </c:pt>
                <c:pt idx="15328">
                  <c:v>42309.12689068287</c:v>
                </c:pt>
                <c:pt idx="15329">
                  <c:v>42309.127585069444</c:v>
                </c:pt>
                <c:pt idx="15330">
                  <c:v>42309.128279456017</c:v>
                </c:pt>
                <c:pt idx="15331">
                  <c:v>42309.128973842591</c:v>
                </c:pt>
                <c:pt idx="15332">
                  <c:v>42309.129668229165</c:v>
                </c:pt>
                <c:pt idx="15333">
                  <c:v>42309.130362615739</c:v>
                </c:pt>
                <c:pt idx="15334">
                  <c:v>42309.131057002312</c:v>
                </c:pt>
                <c:pt idx="15335">
                  <c:v>42309.131751388886</c:v>
                </c:pt>
                <c:pt idx="15336">
                  <c:v>42309.13244577546</c:v>
                </c:pt>
                <c:pt idx="15337">
                  <c:v>42309.133140162034</c:v>
                </c:pt>
                <c:pt idx="15338">
                  <c:v>42309.133834548615</c:v>
                </c:pt>
                <c:pt idx="15339">
                  <c:v>42309.134528935188</c:v>
                </c:pt>
                <c:pt idx="15340">
                  <c:v>42309.135223321762</c:v>
                </c:pt>
                <c:pt idx="15341">
                  <c:v>42309.135917708336</c:v>
                </c:pt>
                <c:pt idx="15342">
                  <c:v>42309.13661209491</c:v>
                </c:pt>
                <c:pt idx="15343">
                  <c:v>42309.137306481483</c:v>
                </c:pt>
                <c:pt idx="15344">
                  <c:v>42309.138000868057</c:v>
                </c:pt>
                <c:pt idx="15345">
                  <c:v>42309.138695254631</c:v>
                </c:pt>
                <c:pt idx="15346">
                  <c:v>42309.139389641205</c:v>
                </c:pt>
                <c:pt idx="15347">
                  <c:v>42309.140084027778</c:v>
                </c:pt>
                <c:pt idx="15348">
                  <c:v>42309.140778414352</c:v>
                </c:pt>
                <c:pt idx="15349">
                  <c:v>42309.141472800926</c:v>
                </c:pt>
                <c:pt idx="15350">
                  <c:v>42309.1421671875</c:v>
                </c:pt>
                <c:pt idx="15351">
                  <c:v>42309.142861574073</c:v>
                </c:pt>
                <c:pt idx="15352">
                  <c:v>42309.143555960647</c:v>
                </c:pt>
                <c:pt idx="15353">
                  <c:v>42309.144250347221</c:v>
                </c:pt>
                <c:pt idx="15354">
                  <c:v>42309.144944733795</c:v>
                </c:pt>
                <c:pt idx="15355">
                  <c:v>42309.145639120368</c:v>
                </c:pt>
                <c:pt idx="15356">
                  <c:v>42309.146333506942</c:v>
                </c:pt>
                <c:pt idx="15357">
                  <c:v>42309.147027893516</c:v>
                </c:pt>
                <c:pt idx="15358">
                  <c:v>42309.14772228009</c:v>
                </c:pt>
                <c:pt idx="15359">
                  <c:v>42309.148416666663</c:v>
                </c:pt>
                <c:pt idx="15360">
                  <c:v>42309.149111053244</c:v>
                </c:pt>
                <c:pt idx="15361">
                  <c:v>42309.149805439818</c:v>
                </c:pt>
                <c:pt idx="15362">
                  <c:v>42309.150499826392</c:v>
                </c:pt>
                <c:pt idx="15363">
                  <c:v>42309.151194212965</c:v>
                </c:pt>
                <c:pt idx="15364">
                  <c:v>42309.151888599539</c:v>
                </c:pt>
                <c:pt idx="15365">
                  <c:v>42309.152582986113</c:v>
                </c:pt>
                <c:pt idx="15366">
                  <c:v>42309.153277372687</c:v>
                </c:pt>
                <c:pt idx="15367">
                  <c:v>42309.15397175926</c:v>
                </c:pt>
                <c:pt idx="15368">
                  <c:v>42309.154666145834</c:v>
                </c:pt>
                <c:pt idx="15369">
                  <c:v>42309.155360532408</c:v>
                </c:pt>
                <c:pt idx="15370">
                  <c:v>42309.156054918982</c:v>
                </c:pt>
                <c:pt idx="15371">
                  <c:v>42309.156749305555</c:v>
                </c:pt>
                <c:pt idx="15372">
                  <c:v>42309.157443692129</c:v>
                </c:pt>
                <c:pt idx="15373">
                  <c:v>42309.158138078703</c:v>
                </c:pt>
                <c:pt idx="15374">
                  <c:v>42309.158832465277</c:v>
                </c:pt>
                <c:pt idx="15375">
                  <c:v>42309.15952685185</c:v>
                </c:pt>
                <c:pt idx="15376">
                  <c:v>42309.160221238424</c:v>
                </c:pt>
                <c:pt idx="15377">
                  <c:v>42309.160915624998</c:v>
                </c:pt>
                <c:pt idx="15378">
                  <c:v>42309.161610011572</c:v>
                </c:pt>
                <c:pt idx="15379">
                  <c:v>42309.162304398145</c:v>
                </c:pt>
                <c:pt idx="15380">
                  <c:v>42309.162998784719</c:v>
                </c:pt>
                <c:pt idx="15381">
                  <c:v>42309.163693171293</c:v>
                </c:pt>
                <c:pt idx="15382">
                  <c:v>42309.164387557874</c:v>
                </c:pt>
                <c:pt idx="15383">
                  <c:v>42309.165081944448</c:v>
                </c:pt>
                <c:pt idx="15384">
                  <c:v>42309.165776331021</c:v>
                </c:pt>
                <c:pt idx="15385">
                  <c:v>42309.166470717595</c:v>
                </c:pt>
                <c:pt idx="15386">
                  <c:v>42309.167165104169</c:v>
                </c:pt>
                <c:pt idx="15387">
                  <c:v>42309.167859490743</c:v>
                </c:pt>
                <c:pt idx="15388">
                  <c:v>42309.168553877316</c:v>
                </c:pt>
                <c:pt idx="15389">
                  <c:v>42309.16924826389</c:v>
                </c:pt>
                <c:pt idx="15390">
                  <c:v>42309.169942650464</c:v>
                </c:pt>
                <c:pt idx="15391">
                  <c:v>42309.170637037038</c:v>
                </c:pt>
                <c:pt idx="15392">
                  <c:v>42309.171331423611</c:v>
                </c:pt>
                <c:pt idx="15393">
                  <c:v>42309.172025810185</c:v>
                </c:pt>
                <c:pt idx="15394">
                  <c:v>42309.172720196759</c:v>
                </c:pt>
                <c:pt idx="15395">
                  <c:v>42309.173414583332</c:v>
                </c:pt>
                <c:pt idx="15396">
                  <c:v>42309.174108969906</c:v>
                </c:pt>
                <c:pt idx="15397">
                  <c:v>42309.17480335648</c:v>
                </c:pt>
                <c:pt idx="15398">
                  <c:v>42309.175497743054</c:v>
                </c:pt>
                <c:pt idx="15399">
                  <c:v>42309.176192129627</c:v>
                </c:pt>
                <c:pt idx="15400">
                  <c:v>42309.176886516201</c:v>
                </c:pt>
                <c:pt idx="15401">
                  <c:v>42309.177580902775</c:v>
                </c:pt>
                <c:pt idx="15402">
                  <c:v>42309.178275289349</c:v>
                </c:pt>
                <c:pt idx="15403">
                  <c:v>42309.178969675922</c:v>
                </c:pt>
                <c:pt idx="15404">
                  <c:v>42309.179664062503</c:v>
                </c:pt>
                <c:pt idx="15405">
                  <c:v>42309.180358449077</c:v>
                </c:pt>
                <c:pt idx="15406">
                  <c:v>42309.181052835651</c:v>
                </c:pt>
                <c:pt idx="15407">
                  <c:v>42309.181747222225</c:v>
                </c:pt>
                <c:pt idx="15408">
                  <c:v>42309.182441608798</c:v>
                </c:pt>
                <c:pt idx="15409">
                  <c:v>42309.183135995372</c:v>
                </c:pt>
                <c:pt idx="15410">
                  <c:v>42309.183830381946</c:v>
                </c:pt>
                <c:pt idx="15411">
                  <c:v>42309.18452476852</c:v>
                </c:pt>
                <c:pt idx="15412">
                  <c:v>42309.185219155093</c:v>
                </c:pt>
                <c:pt idx="15413">
                  <c:v>42309.185913541667</c:v>
                </c:pt>
                <c:pt idx="15414">
                  <c:v>42309.186607928241</c:v>
                </c:pt>
                <c:pt idx="15415">
                  <c:v>42309.187302314815</c:v>
                </c:pt>
                <c:pt idx="15416">
                  <c:v>42309.187996701388</c:v>
                </c:pt>
                <c:pt idx="15417">
                  <c:v>42309.188691087962</c:v>
                </c:pt>
                <c:pt idx="15418">
                  <c:v>42309.189385474536</c:v>
                </c:pt>
                <c:pt idx="15419">
                  <c:v>42309.19007986111</c:v>
                </c:pt>
                <c:pt idx="15420">
                  <c:v>42309.190774247683</c:v>
                </c:pt>
                <c:pt idx="15421">
                  <c:v>42309.191468634257</c:v>
                </c:pt>
                <c:pt idx="15422">
                  <c:v>42309.192163020831</c:v>
                </c:pt>
                <c:pt idx="15423">
                  <c:v>42309.192857407405</c:v>
                </c:pt>
                <c:pt idx="15424">
                  <c:v>42309.193551793978</c:v>
                </c:pt>
                <c:pt idx="15425">
                  <c:v>42309.194246180552</c:v>
                </c:pt>
                <c:pt idx="15426">
                  <c:v>42309.194940567133</c:v>
                </c:pt>
                <c:pt idx="15427">
                  <c:v>42309.195634953707</c:v>
                </c:pt>
                <c:pt idx="15428">
                  <c:v>42309.19632934028</c:v>
                </c:pt>
                <c:pt idx="15429">
                  <c:v>42309.197023726854</c:v>
                </c:pt>
                <c:pt idx="15430">
                  <c:v>42309.197718113428</c:v>
                </c:pt>
                <c:pt idx="15431">
                  <c:v>42309.198412500002</c:v>
                </c:pt>
                <c:pt idx="15432">
                  <c:v>42309.199106886575</c:v>
                </c:pt>
                <c:pt idx="15433">
                  <c:v>42309.199801273149</c:v>
                </c:pt>
                <c:pt idx="15434">
                  <c:v>42309.200495659723</c:v>
                </c:pt>
                <c:pt idx="15435">
                  <c:v>42309.201190046297</c:v>
                </c:pt>
                <c:pt idx="15436">
                  <c:v>42309.20188443287</c:v>
                </c:pt>
                <c:pt idx="15437">
                  <c:v>42309.202578819444</c:v>
                </c:pt>
                <c:pt idx="15438">
                  <c:v>42309.203273206018</c:v>
                </c:pt>
                <c:pt idx="15439">
                  <c:v>42309.203967592592</c:v>
                </c:pt>
                <c:pt idx="15440">
                  <c:v>42309.204661979165</c:v>
                </c:pt>
                <c:pt idx="15441">
                  <c:v>42309.205356365739</c:v>
                </c:pt>
                <c:pt idx="15442">
                  <c:v>42309.206050752313</c:v>
                </c:pt>
                <c:pt idx="15443">
                  <c:v>42309.206745138887</c:v>
                </c:pt>
                <c:pt idx="15444">
                  <c:v>42309.20743952546</c:v>
                </c:pt>
                <c:pt idx="15445">
                  <c:v>42309.208133912034</c:v>
                </c:pt>
                <c:pt idx="15446">
                  <c:v>42309.208828298608</c:v>
                </c:pt>
                <c:pt idx="15447">
                  <c:v>42309.209522685182</c:v>
                </c:pt>
                <c:pt idx="15448">
                  <c:v>42309.210217071763</c:v>
                </c:pt>
                <c:pt idx="15449">
                  <c:v>42309.210911458336</c:v>
                </c:pt>
                <c:pt idx="15450">
                  <c:v>42309.21160584491</c:v>
                </c:pt>
                <c:pt idx="15451">
                  <c:v>42309.212300231484</c:v>
                </c:pt>
                <c:pt idx="15452">
                  <c:v>42309.212994618058</c:v>
                </c:pt>
                <c:pt idx="15453">
                  <c:v>42309.213689004631</c:v>
                </c:pt>
                <c:pt idx="15454">
                  <c:v>42309.214383391205</c:v>
                </c:pt>
                <c:pt idx="15455">
                  <c:v>42309.215077777779</c:v>
                </c:pt>
                <c:pt idx="15456">
                  <c:v>42309.215772164353</c:v>
                </c:pt>
                <c:pt idx="15457">
                  <c:v>42309.216466550926</c:v>
                </c:pt>
                <c:pt idx="15458">
                  <c:v>42309.2171609375</c:v>
                </c:pt>
                <c:pt idx="15459">
                  <c:v>42309.217855324074</c:v>
                </c:pt>
                <c:pt idx="15460">
                  <c:v>42309.218549710647</c:v>
                </c:pt>
                <c:pt idx="15461">
                  <c:v>42309.219244097221</c:v>
                </c:pt>
                <c:pt idx="15462">
                  <c:v>42309.219938483795</c:v>
                </c:pt>
                <c:pt idx="15463">
                  <c:v>42309.220632870369</c:v>
                </c:pt>
                <c:pt idx="15464">
                  <c:v>42309.221327256942</c:v>
                </c:pt>
                <c:pt idx="15465">
                  <c:v>42309.222021643516</c:v>
                </c:pt>
                <c:pt idx="15466">
                  <c:v>42309.22271603009</c:v>
                </c:pt>
                <c:pt idx="15467">
                  <c:v>42309.223410416664</c:v>
                </c:pt>
                <c:pt idx="15468">
                  <c:v>42309.224104803237</c:v>
                </c:pt>
                <c:pt idx="15469">
                  <c:v>42309.224799189818</c:v>
                </c:pt>
                <c:pt idx="15470">
                  <c:v>42309.225493576392</c:v>
                </c:pt>
                <c:pt idx="15471">
                  <c:v>42309.226187962966</c:v>
                </c:pt>
                <c:pt idx="15472">
                  <c:v>42309.22688234954</c:v>
                </c:pt>
                <c:pt idx="15473">
                  <c:v>42309.227576736113</c:v>
                </c:pt>
                <c:pt idx="15474">
                  <c:v>42309.228271122687</c:v>
                </c:pt>
                <c:pt idx="15475">
                  <c:v>42309.228965509261</c:v>
                </c:pt>
                <c:pt idx="15476">
                  <c:v>42309.229659895835</c:v>
                </c:pt>
                <c:pt idx="15477">
                  <c:v>42309.230354282408</c:v>
                </c:pt>
                <c:pt idx="15478">
                  <c:v>42309.231048668982</c:v>
                </c:pt>
                <c:pt idx="15479">
                  <c:v>42309.231743055556</c:v>
                </c:pt>
                <c:pt idx="15480">
                  <c:v>42309.23243744213</c:v>
                </c:pt>
                <c:pt idx="15481">
                  <c:v>42309.233131828703</c:v>
                </c:pt>
                <c:pt idx="15482">
                  <c:v>42309.233826215277</c:v>
                </c:pt>
                <c:pt idx="15483">
                  <c:v>42309.234520601851</c:v>
                </c:pt>
                <c:pt idx="15484">
                  <c:v>42309.235214988425</c:v>
                </c:pt>
                <c:pt idx="15485">
                  <c:v>42309.235909374998</c:v>
                </c:pt>
                <c:pt idx="15486">
                  <c:v>42309.236603761572</c:v>
                </c:pt>
                <c:pt idx="15487">
                  <c:v>42309.237298148146</c:v>
                </c:pt>
                <c:pt idx="15488">
                  <c:v>42309.23799253472</c:v>
                </c:pt>
                <c:pt idx="15489">
                  <c:v>42309.238686921293</c:v>
                </c:pt>
                <c:pt idx="15490">
                  <c:v>42309.239381307867</c:v>
                </c:pt>
                <c:pt idx="15491">
                  <c:v>42309.240075694448</c:v>
                </c:pt>
                <c:pt idx="15492">
                  <c:v>42309.240770081022</c:v>
                </c:pt>
                <c:pt idx="15493">
                  <c:v>42309.241464467596</c:v>
                </c:pt>
                <c:pt idx="15494">
                  <c:v>42309.242158854169</c:v>
                </c:pt>
                <c:pt idx="15495">
                  <c:v>42309.242853240743</c:v>
                </c:pt>
                <c:pt idx="15496">
                  <c:v>42309.243547627317</c:v>
                </c:pt>
                <c:pt idx="15497">
                  <c:v>42309.24424201389</c:v>
                </c:pt>
                <c:pt idx="15498">
                  <c:v>42309.244936400464</c:v>
                </c:pt>
                <c:pt idx="15499">
                  <c:v>42309.245630787038</c:v>
                </c:pt>
                <c:pt idx="15500">
                  <c:v>42309.246325173612</c:v>
                </c:pt>
                <c:pt idx="15501">
                  <c:v>42309.247019560185</c:v>
                </c:pt>
                <c:pt idx="15502">
                  <c:v>42309.247713946759</c:v>
                </c:pt>
                <c:pt idx="15503">
                  <c:v>42309.248408333333</c:v>
                </c:pt>
                <c:pt idx="15504">
                  <c:v>42309.249102719907</c:v>
                </c:pt>
                <c:pt idx="15505">
                  <c:v>42309.24979710648</c:v>
                </c:pt>
                <c:pt idx="15506">
                  <c:v>42309.250491493054</c:v>
                </c:pt>
                <c:pt idx="15507">
                  <c:v>42309.251185879628</c:v>
                </c:pt>
                <c:pt idx="15508">
                  <c:v>42309.251880266202</c:v>
                </c:pt>
                <c:pt idx="15509">
                  <c:v>42309.252574652775</c:v>
                </c:pt>
                <c:pt idx="15510">
                  <c:v>42309.253269039349</c:v>
                </c:pt>
                <c:pt idx="15511">
                  <c:v>42309.253963425923</c:v>
                </c:pt>
                <c:pt idx="15512">
                  <c:v>42309.254657812497</c:v>
                </c:pt>
                <c:pt idx="15513">
                  <c:v>42309.255352199078</c:v>
                </c:pt>
                <c:pt idx="15514">
                  <c:v>42309.256046585651</c:v>
                </c:pt>
                <c:pt idx="15515">
                  <c:v>42309.256740972225</c:v>
                </c:pt>
                <c:pt idx="15516">
                  <c:v>42309.257435358799</c:v>
                </c:pt>
                <c:pt idx="15517">
                  <c:v>42309.258129745373</c:v>
                </c:pt>
                <c:pt idx="15518">
                  <c:v>42309.258824131946</c:v>
                </c:pt>
                <c:pt idx="15519">
                  <c:v>42309.25951851852</c:v>
                </c:pt>
                <c:pt idx="15520">
                  <c:v>42309.260212905094</c:v>
                </c:pt>
                <c:pt idx="15521">
                  <c:v>42309.260907291668</c:v>
                </c:pt>
                <c:pt idx="15522">
                  <c:v>42309.261601678241</c:v>
                </c:pt>
                <c:pt idx="15523">
                  <c:v>42309.262296064815</c:v>
                </c:pt>
                <c:pt idx="15524">
                  <c:v>42309.262990451389</c:v>
                </c:pt>
                <c:pt idx="15525">
                  <c:v>42309.263684837963</c:v>
                </c:pt>
                <c:pt idx="15526">
                  <c:v>42309.264379224536</c:v>
                </c:pt>
                <c:pt idx="15527">
                  <c:v>42309.26507361111</c:v>
                </c:pt>
                <c:pt idx="15528">
                  <c:v>42309.265767997684</c:v>
                </c:pt>
                <c:pt idx="15529">
                  <c:v>42309.266462384257</c:v>
                </c:pt>
                <c:pt idx="15530">
                  <c:v>42309.267156770831</c:v>
                </c:pt>
                <c:pt idx="15531">
                  <c:v>42309.267851157405</c:v>
                </c:pt>
                <c:pt idx="15532">
                  <c:v>42309.268545543979</c:v>
                </c:pt>
                <c:pt idx="15533">
                  <c:v>42309.269239930552</c:v>
                </c:pt>
                <c:pt idx="15534">
                  <c:v>42309.269934317126</c:v>
                </c:pt>
                <c:pt idx="15535">
                  <c:v>42309.270628703707</c:v>
                </c:pt>
                <c:pt idx="15536">
                  <c:v>42309.271323090281</c:v>
                </c:pt>
                <c:pt idx="15537">
                  <c:v>42309.272017476855</c:v>
                </c:pt>
                <c:pt idx="15538">
                  <c:v>42309.272711863428</c:v>
                </c:pt>
                <c:pt idx="15539">
                  <c:v>42309.273406250002</c:v>
                </c:pt>
                <c:pt idx="15540">
                  <c:v>42309.274100636576</c:v>
                </c:pt>
                <c:pt idx="15541">
                  <c:v>42309.27479502315</c:v>
                </c:pt>
                <c:pt idx="15542">
                  <c:v>42309.275489409723</c:v>
                </c:pt>
                <c:pt idx="15543">
                  <c:v>42309.276183796297</c:v>
                </c:pt>
                <c:pt idx="15544">
                  <c:v>42309.276878182871</c:v>
                </c:pt>
                <c:pt idx="15545">
                  <c:v>42309.277572569445</c:v>
                </c:pt>
                <c:pt idx="15546">
                  <c:v>42309.278266956018</c:v>
                </c:pt>
                <c:pt idx="15547">
                  <c:v>42309.278961342592</c:v>
                </c:pt>
                <c:pt idx="15548">
                  <c:v>42309.279655729166</c:v>
                </c:pt>
                <c:pt idx="15549">
                  <c:v>42309.28035011574</c:v>
                </c:pt>
                <c:pt idx="15550">
                  <c:v>42309.281044502313</c:v>
                </c:pt>
                <c:pt idx="15551">
                  <c:v>42309.281738888887</c:v>
                </c:pt>
                <c:pt idx="15552">
                  <c:v>42309.282433275461</c:v>
                </c:pt>
                <c:pt idx="15553">
                  <c:v>42309.283127662035</c:v>
                </c:pt>
                <c:pt idx="15554">
                  <c:v>42309.283822048608</c:v>
                </c:pt>
                <c:pt idx="15555">
                  <c:v>42309.284516435182</c:v>
                </c:pt>
                <c:pt idx="15556">
                  <c:v>42309.285210821756</c:v>
                </c:pt>
                <c:pt idx="15557">
                  <c:v>42309.285905208337</c:v>
                </c:pt>
                <c:pt idx="15558">
                  <c:v>42309.286599594911</c:v>
                </c:pt>
                <c:pt idx="15559">
                  <c:v>42309.287293981484</c:v>
                </c:pt>
                <c:pt idx="15560">
                  <c:v>42309.287988368058</c:v>
                </c:pt>
                <c:pt idx="15561">
                  <c:v>42309.288682754632</c:v>
                </c:pt>
                <c:pt idx="15562">
                  <c:v>42309.289377141205</c:v>
                </c:pt>
                <c:pt idx="15563">
                  <c:v>42309.290071527779</c:v>
                </c:pt>
                <c:pt idx="15564">
                  <c:v>42309.290765914353</c:v>
                </c:pt>
                <c:pt idx="15565">
                  <c:v>42309.291460300927</c:v>
                </c:pt>
                <c:pt idx="15566">
                  <c:v>42309.2921546875</c:v>
                </c:pt>
                <c:pt idx="15567">
                  <c:v>42309.292849074074</c:v>
                </c:pt>
                <c:pt idx="15568">
                  <c:v>42309.293543460648</c:v>
                </c:pt>
                <c:pt idx="15569">
                  <c:v>42309.294237847222</c:v>
                </c:pt>
                <c:pt idx="15570">
                  <c:v>42309.294932233795</c:v>
                </c:pt>
                <c:pt idx="15571">
                  <c:v>42309.295626620369</c:v>
                </c:pt>
                <c:pt idx="15572">
                  <c:v>42309.296321006943</c:v>
                </c:pt>
                <c:pt idx="15573">
                  <c:v>42309.297015393517</c:v>
                </c:pt>
                <c:pt idx="15574">
                  <c:v>42309.29770978009</c:v>
                </c:pt>
                <c:pt idx="15575">
                  <c:v>42309.298404166664</c:v>
                </c:pt>
                <c:pt idx="15576">
                  <c:v>42309.299098553238</c:v>
                </c:pt>
                <c:pt idx="15577">
                  <c:v>42309.299792939812</c:v>
                </c:pt>
                <c:pt idx="15578">
                  <c:v>42309.300487326385</c:v>
                </c:pt>
                <c:pt idx="15579">
                  <c:v>42309.301181712966</c:v>
                </c:pt>
                <c:pt idx="15580">
                  <c:v>42309.30187609954</c:v>
                </c:pt>
                <c:pt idx="15581">
                  <c:v>42309.302570486114</c:v>
                </c:pt>
                <c:pt idx="15582">
                  <c:v>42309.303264872688</c:v>
                </c:pt>
                <c:pt idx="15583">
                  <c:v>42309.303959259261</c:v>
                </c:pt>
                <c:pt idx="15584">
                  <c:v>42309.304653645835</c:v>
                </c:pt>
                <c:pt idx="15585">
                  <c:v>42309.305348032409</c:v>
                </c:pt>
                <c:pt idx="15586">
                  <c:v>42309.306042418983</c:v>
                </c:pt>
                <c:pt idx="15587">
                  <c:v>42309.306736805556</c:v>
                </c:pt>
                <c:pt idx="15588">
                  <c:v>42309.30743119213</c:v>
                </c:pt>
                <c:pt idx="15589">
                  <c:v>42309.308125578704</c:v>
                </c:pt>
                <c:pt idx="15590">
                  <c:v>42309.308819965278</c:v>
                </c:pt>
                <c:pt idx="15591">
                  <c:v>42309.309514351851</c:v>
                </c:pt>
                <c:pt idx="15592">
                  <c:v>42309.310208738425</c:v>
                </c:pt>
                <c:pt idx="15593">
                  <c:v>42309.310903124999</c:v>
                </c:pt>
                <c:pt idx="15594">
                  <c:v>42309.311597511572</c:v>
                </c:pt>
                <c:pt idx="15595">
                  <c:v>42309.312291898146</c:v>
                </c:pt>
                <c:pt idx="15596">
                  <c:v>42309.31298628472</c:v>
                </c:pt>
                <c:pt idx="15597">
                  <c:v>42309.313680671294</c:v>
                </c:pt>
                <c:pt idx="15598">
                  <c:v>42309.314375057867</c:v>
                </c:pt>
                <c:pt idx="15599">
                  <c:v>42309.315069444441</c:v>
                </c:pt>
                <c:pt idx="15600">
                  <c:v>42309.315763831015</c:v>
                </c:pt>
                <c:pt idx="15601">
                  <c:v>42309.316458217596</c:v>
                </c:pt>
                <c:pt idx="15602">
                  <c:v>42309.31715260417</c:v>
                </c:pt>
                <c:pt idx="15603">
                  <c:v>42309.317846990743</c:v>
                </c:pt>
                <c:pt idx="15604">
                  <c:v>42309.318541377317</c:v>
                </c:pt>
                <c:pt idx="15605">
                  <c:v>42309.319235763891</c:v>
                </c:pt>
                <c:pt idx="15606">
                  <c:v>42309.319930150465</c:v>
                </c:pt>
                <c:pt idx="15607">
                  <c:v>42309.320624537038</c:v>
                </c:pt>
                <c:pt idx="15608">
                  <c:v>42309.321318923612</c:v>
                </c:pt>
                <c:pt idx="15609">
                  <c:v>42309.322013310186</c:v>
                </c:pt>
                <c:pt idx="15610">
                  <c:v>42309.32270769676</c:v>
                </c:pt>
                <c:pt idx="15611">
                  <c:v>42309.323402083333</c:v>
                </c:pt>
                <c:pt idx="15612">
                  <c:v>42309.324096469907</c:v>
                </c:pt>
                <c:pt idx="15613">
                  <c:v>42309.324790856481</c:v>
                </c:pt>
                <c:pt idx="15614">
                  <c:v>42309.325485243055</c:v>
                </c:pt>
                <c:pt idx="15615">
                  <c:v>42309.326179629628</c:v>
                </c:pt>
                <c:pt idx="15616">
                  <c:v>42309.326874016202</c:v>
                </c:pt>
                <c:pt idx="15617">
                  <c:v>42309.327568402776</c:v>
                </c:pt>
                <c:pt idx="15618">
                  <c:v>42309.32826278935</c:v>
                </c:pt>
                <c:pt idx="15619">
                  <c:v>42309.328957175923</c:v>
                </c:pt>
                <c:pt idx="15620">
                  <c:v>42309.329651562497</c:v>
                </c:pt>
                <c:pt idx="15621">
                  <c:v>42309.330345949071</c:v>
                </c:pt>
                <c:pt idx="15622">
                  <c:v>42309.331040335652</c:v>
                </c:pt>
                <c:pt idx="15623">
                  <c:v>42309.331734722226</c:v>
                </c:pt>
                <c:pt idx="15624">
                  <c:v>42309.332429108799</c:v>
                </c:pt>
                <c:pt idx="15625">
                  <c:v>42309.333123495373</c:v>
                </c:pt>
                <c:pt idx="15626">
                  <c:v>42309.333817881947</c:v>
                </c:pt>
                <c:pt idx="15627">
                  <c:v>42309.33451226852</c:v>
                </c:pt>
                <c:pt idx="15628">
                  <c:v>42309.335206655094</c:v>
                </c:pt>
                <c:pt idx="15629">
                  <c:v>42309.335901041668</c:v>
                </c:pt>
                <c:pt idx="15630">
                  <c:v>42309.336595428242</c:v>
                </c:pt>
                <c:pt idx="15631">
                  <c:v>42309.337289814815</c:v>
                </c:pt>
                <c:pt idx="15632">
                  <c:v>42309.337984201389</c:v>
                </c:pt>
                <c:pt idx="15633">
                  <c:v>42309.338678587963</c:v>
                </c:pt>
                <c:pt idx="15634">
                  <c:v>42309.339372974537</c:v>
                </c:pt>
                <c:pt idx="15635">
                  <c:v>42309.34006736111</c:v>
                </c:pt>
                <c:pt idx="15636">
                  <c:v>42309.340761747684</c:v>
                </c:pt>
                <c:pt idx="15637">
                  <c:v>42309.341456134258</c:v>
                </c:pt>
                <c:pt idx="15638">
                  <c:v>42309.342150520832</c:v>
                </c:pt>
                <c:pt idx="15639">
                  <c:v>42309.342844907405</c:v>
                </c:pt>
                <c:pt idx="15640">
                  <c:v>42309.343539293979</c:v>
                </c:pt>
                <c:pt idx="15641">
                  <c:v>42309.344233680553</c:v>
                </c:pt>
                <c:pt idx="15642">
                  <c:v>42309.344928067127</c:v>
                </c:pt>
                <c:pt idx="15643">
                  <c:v>42309.3456224537</c:v>
                </c:pt>
                <c:pt idx="15644">
                  <c:v>42309.346316840281</c:v>
                </c:pt>
                <c:pt idx="15645">
                  <c:v>42309.347011226855</c:v>
                </c:pt>
                <c:pt idx="15646">
                  <c:v>42309.347705613429</c:v>
                </c:pt>
                <c:pt idx="15647">
                  <c:v>42309.348400000003</c:v>
                </c:pt>
                <c:pt idx="15648">
                  <c:v>42309.349094386576</c:v>
                </c:pt>
                <c:pt idx="15649">
                  <c:v>42309.34978877315</c:v>
                </c:pt>
                <c:pt idx="15650">
                  <c:v>42309.350483159724</c:v>
                </c:pt>
                <c:pt idx="15651">
                  <c:v>42309.351177546298</c:v>
                </c:pt>
                <c:pt idx="15652">
                  <c:v>42309.351871932871</c:v>
                </c:pt>
                <c:pt idx="15653">
                  <c:v>42309.352566319445</c:v>
                </c:pt>
                <c:pt idx="15654">
                  <c:v>42309.353260706019</c:v>
                </c:pt>
                <c:pt idx="15655">
                  <c:v>42309.353955092593</c:v>
                </c:pt>
                <c:pt idx="15656">
                  <c:v>42309.354649479166</c:v>
                </c:pt>
                <c:pt idx="15657">
                  <c:v>42309.35534386574</c:v>
                </c:pt>
                <c:pt idx="15658">
                  <c:v>42309.356038252314</c:v>
                </c:pt>
                <c:pt idx="15659">
                  <c:v>42309.356732638887</c:v>
                </c:pt>
                <c:pt idx="15660">
                  <c:v>42309.357427025461</c:v>
                </c:pt>
                <c:pt idx="15661">
                  <c:v>42309.358121412035</c:v>
                </c:pt>
                <c:pt idx="15662">
                  <c:v>42309.358815798609</c:v>
                </c:pt>
                <c:pt idx="15663">
                  <c:v>42309.359510185182</c:v>
                </c:pt>
                <c:pt idx="15664">
                  <c:v>42309.360204571756</c:v>
                </c:pt>
                <c:pt idx="15665">
                  <c:v>42309.36089895833</c:v>
                </c:pt>
                <c:pt idx="15666">
                  <c:v>42309.361593344911</c:v>
                </c:pt>
                <c:pt idx="15667">
                  <c:v>42309.362287731485</c:v>
                </c:pt>
                <c:pt idx="15668">
                  <c:v>42309.362982118058</c:v>
                </c:pt>
                <c:pt idx="15669">
                  <c:v>42309.363676504632</c:v>
                </c:pt>
                <c:pt idx="15670">
                  <c:v>42309.364370891206</c:v>
                </c:pt>
                <c:pt idx="15671">
                  <c:v>42309.36506527778</c:v>
                </c:pt>
                <c:pt idx="15672">
                  <c:v>42309.365759664353</c:v>
                </c:pt>
                <c:pt idx="15673">
                  <c:v>42309.366454050927</c:v>
                </c:pt>
                <c:pt idx="15674">
                  <c:v>42309.367148437501</c:v>
                </c:pt>
                <c:pt idx="15675">
                  <c:v>42309.367842824075</c:v>
                </c:pt>
                <c:pt idx="15676">
                  <c:v>42309.368537210648</c:v>
                </c:pt>
                <c:pt idx="15677">
                  <c:v>42309.369231597222</c:v>
                </c:pt>
                <c:pt idx="15678">
                  <c:v>42309.369925983796</c:v>
                </c:pt>
                <c:pt idx="15679">
                  <c:v>42309.37062037037</c:v>
                </c:pt>
                <c:pt idx="15680">
                  <c:v>42309.371314756943</c:v>
                </c:pt>
                <c:pt idx="15681">
                  <c:v>42309.372009143517</c:v>
                </c:pt>
                <c:pt idx="15682">
                  <c:v>42309.372703530091</c:v>
                </c:pt>
                <c:pt idx="15683">
                  <c:v>42309.373397916665</c:v>
                </c:pt>
                <c:pt idx="15684">
                  <c:v>42309.374092303238</c:v>
                </c:pt>
                <c:pt idx="15685">
                  <c:v>42309.374786689812</c:v>
                </c:pt>
                <c:pt idx="15686">
                  <c:v>42309.375481076386</c:v>
                </c:pt>
                <c:pt idx="15687">
                  <c:v>42309.37617546296</c:v>
                </c:pt>
                <c:pt idx="15688">
                  <c:v>42309.376869849541</c:v>
                </c:pt>
                <c:pt idx="15689">
                  <c:v>42309.377564236114</c:v>
                </c:pt>
                <c:pt idx="15690">
                  <c:v>42309.378258622688</c:v>
                </c:pt>
                <c:pt idx="15691">
                  <c:v>42309.378953009262</c:v>
                </c:pt>
                <c:pt idx="15692">
                  <c:v>42309.379647395835</c:v>
                </c:pt>
                <c:pt idx="15693">
                  <c:v>42309.380341782409</c:v>
                </c:pt>
                <c:pt idx="15694">
                  <c:v>42309.381036168983</c:v>
                </c:pt>
                <c:pt idx="15695">
                  <c:v>42309.381730555557</c:v>
                </c:pt>
                <c:pt idx="15696">
                  <c:v>42309.38242494213</c:v>
                </c:pt>
                <c:pt idx="15697">
                  <c:v>42309.383119328704</c:v>
                </c:pt>
                <c:pt idx="15698">
                  <c:v>42309.383813715278</c:v>
                </c:pt>
                <c:pt idx="15699">
                  <c:v>42309.384508101852</c:v>
                </c:pt>
                <c:pt idx="15700">
                  <c:v>42309.385202488425</c:v>
                </c:pt>
                <c:pt idx="15701">
                  <c:v>42309.385896874999</c:v>
                </c:pt>
                <c:pt idx="15702">
                  <c:v>42309.386591261573</c:v>
                </c:pt>
                <c:pt idx="15703">
                  <c:v>42309.387285648147</c:v>
                </c:pt>
                <c:pt idx="15704">
                  <c:v>42309.38798003472</c:v>
                </c:pt>
                <c:pt idx="15705">
                  <c:v>42309.388674421294</c:v>
                </c:pt>
                <c:pt idx="15706">
                  <c:v>42309.389368807868</c:v>
                </c:pt>
                <c:pt idx="15707">
                  <c:v>42309.390063194442</c:v>
                </c:pt>
                <c:pt idx="15708">
                  <c:v>42309.390757581015</c:v>
                </c:pt>
                <c:pt idx="15709">
                  <c:v>42309.391451967589</c:v>
                </c:pt>
                <c:pt idx="15710">
                  <c:v>42309.39214635417</c:v>
                </c:pt>
                <c:pt idx="15711">
                  <c:v>42309.392840740744</c:v>
                </c:pt>
                <c:pt idx="15712">
                  <c:v>42309.393535127318</c:v>
                </c:pt>
                <c:pt idx="15713">
                  <c:v>42309.394229513891</c:v>
                </c:pt>
                <c:pt idx="15714">
                  <c:v>42309.394923900465</c:v>
                </c:pt>
                <c:pt idx="15715">
                  <c:v>42309.395618287039</c:v>
                </c:pt>
                <c:pt idx="15716">
                  <c:v>42309.396312673613</c:v>
                </c:pt>
                <c:pt idx="15717">
                  <c:v>42309.397007060186</c:v>
                </c:pt>
                <c:pt idx="15718">
                  <c:v>42309.39770144676</c:v>
                </c:pt>
                <c:pt idx="15719">
                  <c:v>42309.398395833334</c:v>
                </c:pt>
                <c:pt idx="15720">
                  <c:v>42309.399090219908</c:v>
                </c:pt>
                <c:pt idx="15721">
                  <c:v>42309.399784606481</c:v>
                </c:pt>
                <c:pt idx="15722">
                  <c:v>42309.400478993055</c:v>
                </c:pt>
                <c:pt idx="15723">
                  <c:v>42309.401173379629</c:v>
                </c:pt>
                <c:pt idx="15724">
                  <c:v>42309.401867766202</c:v>
                </c:pt>
                <c:pt idx="15725">
                  <c:v>42309.402562152776</c:v>
                </c:pt>
                <c:pt idx="15726">
                  <c:v>42309.40325653935</c:v>
                </c:pt>
                <c:pt idx="15727">
                  <c:v>42309.403950925924</c:v>
                </c:pt>
                <c:pt idx="15728">
                  <c:v>42309.404645312497</c:v>
                </c:pt>
                <c:pt idx="15729">
                  <c:v>42309.405339699071</c:v>
                </c:pt>
                <c:pt idx="15730">
                  <c:v>42309.406034085645</c:v>
                </c:pt>
                <c:pt idx="15731">
                  <c:v>42309.406728472219</c:v>
                </c:pt>
                <c:pt idx="15732">
                  <c:v>42309.4074228588</c:v>
                </c:pt>
                <c:pt idx="15733">
                  <c:v>42309.408117245373</c:v>
                </c:pt>
                <c:pt idx="15734">
                  <c:v>42309.408811631947</c:v>
                </c:pt>
                <c:pt idx="15735">
                  <c:v>42309.409506018521</c:v>
                </c:pt>
                <c:pt idx="15736">
                  <c:v>42309.410200405095</c:v>
                </c:pt>
                <c:pt idx="15737">
                  <c:v>42309.410894791668</c:v>
                </c:pt>
                <c:pt idx="15738">
                  <c:v>42309.411589178242</c:v>
                </c:pt>
                <c:pt idx="15739">
                  <c:v>42309.412283564816</c:v>
                </c:pt>
                <c:pt idx="15740">
                  <c:v>42309.41297795139</c:v>
                </c:pt>
                <c:pt idx="15741">
                  <c:v>42309.413672337963</c:v>
                </c:pt>
                <c:pt idx="15742">
                  <c:v>42309.414366724537</c:v>
                </c:pt>
                <c:pt idx="15743">
                  <c:v>42309.415061111111</c:v>
                </c:pt>
                <c:pt idx="15744">
                  <c:v>42309.415755497685</c:v>
                </c:pt>
                <c:pt idx="15745">
                  <c:v>42309.416449884258</c:v>
                </c:pt>
                <c:pt idx="15746">
                  <c:v>42309.417144270832</c:v>
                </c:pt>
                <c:pt idx="15747">
                  <c:v>42309.417838657406</c:v>
                </c:pt>
                <c:pt idx="15748">
                  <c:v>42309.41853304398</c:v>
                </c:pt>
                <c:pt idx="15749">
                  <c:v>42309.419227430553</c:v>
                </c:pt>
                <c:pt idx="15750">
                  <c:v>42309.419921817127</c:v>
                </c:pt>
                <c:pt idx="15751">
                  <c:v>42309.420616203701</c:v>
                </c:pt>
                <c:pt idx="15752">
                  <c:v>42309.421310590275</c:v>
                </c:pt>
                <c:pt idx="15753">
                  <c:v>42309.422004976848</c:v>
                </c:pt>
                <c:pt idx="15754">
                  <c:v>42309.422699363429</c:v>
                </c:pt>
                <c:pt idx="15755">
                  <c:v>42309.423393750003</c:v>
                </c:pt>
                <c:pt idx="15756">
                  <c:v>42309.424088136577</c:v>
                </c:pt>
                <c:pt idx="15757">
                  <c:v>42309.42478252315</c:v>
                </c:pt>
                <c:pt idx="15758">
                  <c:v>42309.425476909724</c:v>
                </c:pt>
                <c:pt idx="15759">
                  <c:v>42309.426171296298</c:v>
                </c:pt>
                <c:pt idx="15760">
                  <c:v>42309.426865682872</c:v>
                </c:pt>
                <c:pt idx="15761">
                  <c:v>42309.427560069445</c:v>
                </c:pt>
                <c:pt idx="15762">
                  <c:v>42309.428254456019</c:v>
                </c:pt>
                <c:pt idx="15763">
                  <c:v>42309.428948842593</c:v>
                </c:pt>
                <c:pt idx="15764">
                  <c:v>42309.429643229167</c:v>
                </c:pt>
                <c:pt idx="15765">
                  <c:v>42309.43033761574</c:v>
                </c:pt>
                <c:pt idx="15766">
                  <c:v>42309.431032002314</c:v>
                </c:pt>
                <c:pt idx="15767">
                  <c:v>42309.431726388888</c:v>
                </c:pt>
                <c:pt idx="15768">
                  <c:v>42309.432420775462</c:v>
                </c:pt>
                <c:pt idx="15769">
                  <c:v>42309.433115162035</c:v>
                </c:pt>
                <c:pt idx="15770">
                  <c:v>42309.433809548609</c:v>
                </c:pt>
                <c:pt idx="15771">
                  <c:v>42309.434503935183</c:v>
                </c:pt>
                <c:pt idx="15772">
                  <c:v>42309.435198321757</c:v>
                </c:pt>
                <c:pt idx="15773">
                  <c:v>42309.43589270833</c:v>
                </c:pt>
                <c:pt idx="15774">
                  <c:v>42309.436587094904</c:v>
                </c:pt>
                <c:pt idx="15775">
                  <c:v>42309.437281481485</c:v>
                </c:pt>
                <c:pt idx="15776">
                  <c:v>42309.437975868059</c:v>
                </c:pt>
                <c:pt idx="15777">
                  <c:v>42309.438670254633</c:v>
                </c:pt>
                <c:pt idx="15778">
                  <c:v>42309.439364641206</c:v>
                </c:pt>
                <c:pt idx="15779">
                  <c:v>42309.44005902778</c:v>
                </c:pt>
                <c:pt idx="15780">
                  <c:v>42309.440753414354</c:v>
                </c:pt>
                <c:pt idx="15781">
                  <c:v>42309.441447800928</c:v>
                </c:pt>
                <c:pt idx="15782">
                  <c:v>42309.442142187501</c:v>
                </c:pt>
                <c:pt idx="15783">
                  <c:v>42309.442836574075</c:v>
                </c:pt>
                <c:pt idx="15784">
                  <c:v>42309.443530960649</c:v>
                </c:pt>
                <c:pt idx="15785">
                  <c:v>42309.444225347223</c:v>
                </c:pt>
                <c:pt idx="15786">
                  <c:v>42309.444919733796</c:v>
                </c:pt>
                <c:pt idx="15787">
                  <c:v>42309.44561412037</c:v>
                </c:pt>
                <c:pt idx="15788">
                  <c:v>42309.446308506944</c:v>
                </c:pt>
                <c:pt idx="15789">
                  <c:v>42309.447002893517</c:v>
                </c:pt>
                <c:pt idx="15790">
                  <c:v>42309.447697280091</c:v>
                </c:pt>
                <c:pt idx="15791">
                  <c:v>42309.448391666665</c:v>
                </c:pt>
                <c:pt idx="15792">
                  <c:v>42309.449086053239</c:v>
                </c:pt>
                <c:pt idx="15793">
                  <c:v>42309.449780439812</c:v>
                </c:pt>
                <c:pt idx="15794">
                  <c:v>42309.450474826386</c:v>
                </c:pt>
                <c:pt idx="15795">
                  <c:v>42309.45116921296</c:v>
                </c:pt>
                <c:pt idx="15796">
                  <c:v>42309.451863599534</c:v>
                </c:pt>
                <c:pt idx="15797">
                  <c:v>42309.452557986115</c:v>
                </c:pt>
                <c:pt idx="15798">
                  <c:v>42309.453252372688</c:v>
                </c:pt>
                <c:pt idx="15799">
                  <c:v>42309.453946759262</c:v>
                </c:pt>
                <c:pt idx="15800">
                  <c:v>42309.454641145836</c:v>
                </c:pt>
                <c:pt idx="15801">
                  <c:v>42309.45533553241</c:v>
                </c:pt>
                <c:pt idx="15802">
                  <c:v>42309.456029918983</c:v>
                </c:pt>
                <c:pt idx="15803">
                  <c:v>42309.456724305557</c:v>
                </c:pt>
                <c:pt idx="15804">
                  <c:v>42309.457418692131</c:v>
                </c:pt>
                <c:pt idx="15805">
                  <c:v>42309.458113078705</c:v>
                </c:pt>
                <c:pt idx="15806">
                  <c:v>42309.458807465278</c:v>
                </c:pt>
                <c:pt idx="15807">
                  <c:v>42309.459501851852</c:v>
                </c:pt>
                <c:pt idx="15808">
                  <c:v>42309.460196238426</c:v>
                </c:pt>
                <c:pt idx="15809">
                  <c:v>42309.460890625</c:v>
                </c:pt>
                <c:pt idx="15810">
                  <c:v>42309.461585011573</c:v>
                </c:pt>
                <c:pt idx="15811">
                  <c:v>42309.462279398147</c:v>
                </c:pt>
                <c:pt idx="15812">
                  <c:v>42309.462973784721</c:v>
                </c:pt>
                <c:pt idx="15813">
                  <c:v>42309.463668171295</c:v>
                </c:pt>
                <c:pt idx="15814">
                  <c:v>42309.464362557868</c:v>
                </c:pt>
                <c:pt idx="15815">
                  <c:v>42309.465056944442</c:v>
                </c:pt>
                <c:pt idx="15816">
                  <c:v>42309.465751331016</c:v>
                </c:pt>
                <c:pt idx="15817">
                  <c:v>42309.46644571759</c:v>
                </c:pt>
                <c:pt idx="15818">
                  <c:v>42309.467140104163</c:v>
                </c:pt>
                <c:pt idx="15819">
                  <c:v>42309.467834490744</c:v>
                </c:pt>
                <c:pt idx="15820">
                  <c:v>42309.468528877318</c:v>
                </c:pt>
                <c:pt idx="15821">
                  <c:v>42309.469223263892</c:v>
                </c:pt>
                <c:pt idx="15822">
                  <c:v>42309.469917650466</c:v>
                </c:pt>
                <c:pt idx="15823">
                  <c:v>42309.470612037039</c:v>
                </c:pt>
                <c:pt idx="15824">
                  <c:v>42309.471306423613</c:v>
                </c:pt>
                <c:pt idx="15825">
                  <c:v>42309.472000810187</c:v>
                </c:pt>
                <c:pt idx="15826">
                  <c:v>42309.47269519676</c:v>
                </c:pt>
                <c:pt idx="15827">
                  <c:v>42309.473389583334</c:v>
                </c:pt>
                <c:pt idx="15828">
                  <c:v>42309.474083969908</c:v>
                </c:pt>
                <c:pt idx="15829">
                  <c:v>42309.474778356482</c:v>
                </c:pt>
                <c:pt idx="15830">
                  <c:v>42309.475472743055</c:v>
                </c:pt>
                <c:pt idx="15831">
                  <c:v>42309.476167129629</c:v>
                </c:pt>
                <c:pt idx="15832">
                  <c:v>42309.476861516203</c:v>
                </c:pt>
                <c:pt idx="15833">
                  <c:v>42309.477555902777</c:v>
                </c:pt>
                <c:pt idx="15834">
                  <c:v>42309.47825028935</c:v>
                </c:pt>
                <c:pt idx="15835">
                  <c:v>42309.478944675924</c:v>
                </c:pt>
                <c:pt idx="15836">
                  <c:v>42309.479639062498</c:v>
                </c:pt>
                <c:pt idx="15837">
                  <c:v>42309.480333449072</c:v>
                </c:pt>
                <c:pt idx="15838">
                  <c:v>42309.481027835645</c:v>
                </c:pt>
                <c:pt idx="15839">
                  <c:v>42309.481722222219</c:v>
                </c:pt>
                <c:pt idx="15840">
                  <c:v>42309.482416608793</c:v>
                </c:pt>
                <c:pt idx="15841">
                  <c:v>42309.483110995374</c:v>
                </c:pt>
                <c:pt idx="15842">
                  <c:v>42309.483805381948</c:v>
                </c:pt>
                <c:pt idx="15843">
                  <c:v>42309.484499768521</c:v>
                </c:pt>
                <c:pt idx="15844">
                  <c:v>42309.485194155095</c:v>
                </c:pt>
                <c:pt idx="15845">
                  <c:v>42309.485888541669</c:v>
                </c:pt>
                <c:pt idx="15846">
                  <c:v>42309.486582928243</c:v>
                </c:pt>
                <c:pt idx="15847">
                  <c:v>42309.487277314816</c:v>
                </c:pt>
                <c:pt idx="15848">
                  <c:v>42309.48797170139</c:v>
                </c:pt>
                <c:pt idx="15849">
                  <c:v>42309.488666087964</c:v>
                </c:pt>
                <c:pt idx="15850">
                  <c:v>42309.489360474538</c:v>
                </c:pt>
                <c:pt idx="15851">
                  <c:v>42309.490054861111</c:v>
                </c:pt>
                <c:pt idx="15852">
                  <c:v>42309.490749247685</c:v>
                </c:pt>
                <c:pt idx="15853">
                  <c:v>42309.491443634259</c:v>
                </c:pt>
                <c:pt idx="15854">
                  <c:v>42309.492138020832</c:v>
                </c:pt>
                <c:pt idx="15855">
                  <c:v>42309.492832407406</c:v>
                </c:pt>
                <c:pt idx="15856">
                  <c:v>42309.49352679398</c:v>
                </c:pt>
                <c:pt idx="15857">
                  <c:v>42309.494221180554</c:v>
                </c:pt>
                <c:pt idx="15858">
                  <c:v>42309.494915567127</c:v>
                </c:pt>
                <c:pt idx="15859">
                  <c:v>42309.495609953701</c:v>
                </c:pt>
                <c:pt idx="15860">
                  <c:v>42309.496304340275</c:v>
                </c:pt>
                <c:pt idx="15861">
                  <c:v>42309.496998726849</c:v>
                </c:pt>
                <c:pt idx="15862">
                  <c:v>42309.497693113422</c:v>
                </c:pt>
                <c:pt idx="15863">
                  <c:v>42309.498387500003</c:v>
                </c:pt>
                <c:pt idx="15864">
                  <c:v>42309.499081886577</c:v>
                </c:pt>
                <c:pt idx="15865">
                  <c:v>42309.499776273151</c:v>
                </c:pt>
                <c:pt idx="15866">
                  <c:v>42309.500470659725</c:v>
                </c:pt>
                <c:pt idx="15867">
                  <c:v>42309.501165046298</c:v>
                </c:pt>
                <c:pt idx="15868">
                  <c:v>42309.501859432872</c:v>
                </c:pt>
                <c:pt idx="15869">
                  <c:v>42309.502553819446</c:v>
                </c:pt>
                <c:pt idx="15870">
                  <c:v>42309.50324820602</c:v>
                </c:pt>
                <c:pt idx="15871">
                  <c:v>42309.503942592593</c:v>
                </c:pt>
                <c:pt idx="15872">
                  <c:v>42309.504636979167</c:v>
                </c:pt>
                <c:pt idx="15873">
                  <c:v>42309.505331365741</c:v>
                </c:pt>
                <c:pt idx="15874">
                  <c:v>42309.506025752315</c:v>
                </c:pt>
                <c:pt idx="15875">
                  <c:v>42309.506720138888</c:v>
                </c:pt>
                <c:pt idx="15876">
                  <c:v>42309.507414525462</c:v>
                </c:pt>
                <c:pt idx="15877">
                  <c:v>42309.508108912036</c:v>
                </c:pt>
                <c:pt idx="15878">
                  <c:v>42309.50880329861</c:v>
                </c:pt>
                <c:pt idx="15879">
                  <c:v>42309.509497685183</c:v>
                </c:pt>
                <c:pt idx="15880">
                  <c:v>42309.510192071757</c:v>
                </c:pt>
                <c:pt idx="15881">
                  <c:v>42309.510886458331</c:v>
                </c:pt>
                <c:pt idx="15882">
                  <c:v>42309.511580844905</c:v>
                </c:pt>
                <c:pt idx="15883">
                  <c:v>42309.512275231478</c:v>
                </c:pt>
                <c:pt idx="15884">
                  <c:v>42309.512969618052</c:v>
                </c:pt>
                <c:pt idx="15885">
                  <c:v>42309.513664004633</c:v>
                </c:pt>
                <c:pt idx="15886">
                  <c:v>42309.514358391207</c:v>
                </c:pt>
                <c:pt idx="15887">
                  <c:v>42309.515052777781</c:v>
                </c:pt>
                <c:pt idx="15888">
                  <c:v>42309.515747164354</c:v>
                </c:pt>
                <c:pt idx="15889">
                  <c:v>42309.516441550928</c:v>
                </c:pt>
                <c:pt idx="15890">
                  <c:v>42309.517135937502</c:v>
                </c:pt>
                <c:pt idx="15891">
                  <c:v>42309.517830324075</c:v>
                </c:pt>
                <c:pt idx="15892">
                  <c:v>42309.518524710649</c:v>
                </c:pt>
                <c:pt idx="15893">
                  <c:v>42309.519219097223</c:v>
                </c:pt>
                <c:pt idx="15894">
                  <c:v>42309.519913483797</c:v>
                </c:pt>
                <c:pt idx="15895">
                  <c:v>42309.52060787037</c:v>
                </c:pt>
                <c:pt idx="15896">
                  <c:v>42309.521302256944</c:v>
                </c:pt>
                <c:pt idx="15897">
                  <c:v>42309.521996643518</c:v>
                </c:pt>
                <c:pt idx="15898">
                  <c:v>42309.522691030092</c:v>
                </c:pt>
                <c:pt idx="15899">
                  <c:v>42309.523385416665</c:v>
                </c:pt>
                <c:pt idx="15900">
                  <c:v>42309.524079803239</c:v>
                </c:pt>
                <c:pt idx="15901">
                  <c:v>42309.524774189813</c:v>
                </c:pt>
                <c:pt idx="15902">
                  <c:v>42309.525468576387</c:v>
                </c:pt>
                <c:pt idx="15903">
                  <c:v>42309.52616296296</c:v>
                </c:pt>
                <c:pt idx="15904">
                  <c:v>42309.526857349534</c:v>
                </c:pt>
                <c:pt idx="15905">
                  <c:v>42309.527551736108</c:v>
                </c:pt>
                <c:pt idx="15906">
                  <c:v>42309.528246122682</c:v>
                </c:pt>
                <c:pt idx="15907">
                  <c:v>42309.528940509263</c:v>
                </c:pt>
                <c:pt idx="15908">
                  <c:v>42309.529634895836</c:v>
                </c:pt>
                <c:pt idx="15909">
                  <c:v>42309.53032928241</c:v>
                </c:pt>
                <c:pt idx="15910">
                  <c:v>42309.531023668984</c:v>
                </c:pt>
                <c:pt idx="15911">
                  <c:v>42309.531718055558</c:v>
                </c:pt>
                <c:pt idx="15912">
                  <c:v>42309.532412442131</c:v>
                </c:pt>
                <c:pt idx="15913">
                  <c:v>42309.533106828705</c:v>
                </c:pt>
                <c:pt idx="15914">
                  <c:v>42309.533801215279</c:v>
                </c:pt>
                <c:pt idx="15915">
                  <c:v>42309.534495601853</c:v>
                </c:pt>
                <c:pt idx="15916">
                  <c:v>42309.535189988426</c:v>
                </c:pt>
                <c:pt idx="15917">
                  <c:v>42309.535884375</c:v>
                </c:pt>
                <c:pt idx="15918">
                  <c:v>42309.536578761574</c:v>
                </c:pt>
                <c:pt idx="15919">
                  <c:v>42309.537273148148</c:v>
                </c:pt>
                <c:pt idx="15920">
                  <c:v>42309.537967534721</c:v>
                </c:pt>
                <c:pt idx="15921">
                  <c:v>42309.538661921295</c:v>
                </c:pt>
                <c:pt idx="15922">
                  <c:v>42309.539356307869</c:v>
                </c:pt>
                <c:pt idx="15923">
                  <c:v>42309.540050694442</c:v>
                </c:pt>
                <c:pt idx="15924">
                  <c:v>42309.540745081016</c:v>
                </c:pt>
                <c:pt idx="15925">
                  <c:v>42309.54143946759</c:v>
                </c:pt>
                <c:pt idx="15926">
                  <c:v>42309.542133854164</c:v>
                </c:pt>
                <c:pt idx="15927">
                  <c:v>42309.542828240737</c:v>
                </c:pt>
                <c:pt idx="15928">
                  <c:v>42309.543522627311</c:v>
                </c:pt>
                <c:pt idx="15929">
                  <c:v>42309.544217013892</c:v>
                </c:pt>
                <c:pt idx="15930">
                  <c:v>42309.544911400466</c:v>
                </c:pt>
                <c:pt idx="15931">
                  <c:v>42309.54560578704</c:v>
                </c:pt>
                <c:pt idx="15932">
                  <c:v>42309.546300173613</c:v>
                </c:pt>
                <c:pt idx="15933">
                  <c:v>42309.546994560187</c:v>
                </c:pt>
                <c:pt idx="15934">
                  <c:v>42309.547688946761</c:v>
                </c:pt>
                <c:pt idx="15935">
                  <c:v>42309.548383333335</c:v>
                </c:pt>
                <c:pt idx="15936">
                  <c:v>42309.549077719908</c:v>
                </c:pt>
                <c:pt idx="15937">
                  <c:v>42309.549772106482</c:v>
                </c:pt>
                <c:pt idx="15938">
                  <c:v>42309.550466493056</c:v>
                </c:pt>
                <c:pt idx="15939">
                  <c:v>42309.55116087963</c:v>
                </c:pt>
                <c:pt idx="15940">
                  <c:v>42309.551855266203</c:v>
                </c:pt>
                <c:pt idx="15941">
                  <c:v>42309.552549652777</c:v>
                </c:pt>
                <c:pt idx="15942">
                  <c:v>42309.553244039351</c:v>
                </c:pt>
                <c:pt idx="15943">
                  <c:v>42309.553938425925</c:v>
                </c:pt>
                <c:pt idx="15944">
                  <c:v>42309.554632812498</c:v>
                </c:pt>
                <c:pt idx="15945">
                  <c:v>42309.555327199072</c:v>
                </c:pt>
                <c:pt idx="15946">
                  <c:v>42309.556021585646</c:v>
                </c:pt>
                <c:pt idx="15947">
                  <c:v>42309.55671597222</c:v>
                </c:pt>
                <c:pt idx="15948">
                  <c:v>42309.557410358793</c:v>
                </c:pt>
                <c:pt idx="15949">
                  <c:v>42309.558104745367</c:v>
                </c:pt>
                <c:pt idx="15950">
                  <c:v>42309.558799131948</c:v>
                </c:pt>
                <c:pt idx="15951">
                  <c:v>42309.559493518522</c:v>
                </c:pt>
                <c:pt idx="15952">
                  <c:v>42309.560187905096</c:v>
                </c:pt>
                <c:pt idx="15953">
                  <c:v>42309.560882291669</c:v>
                </c:pt>
                <c:pt idx="15954">
                  <c:v>42309.561576678243</c:v>
                </c:pt>
                <c:pt idx="15955">
                  <c:v>42309.562271064817</c:v>
                </c:pt>
                <c:pt idx="15956">
                  <c:v>42309.56296545139</c:v>
                </c:pt>
                <c:pt idx="15957">
                  <c:v>42309.563659837964</c:v>
                </c:pt>
                <c:pt idx="15958">
                  <c:v>42309.564354224538</c:v>
                </c:pt>
                <c:pt idx="15959">
                  <c:v>42309.565048611112</c:v>
                </c:pt>
                <c:pt idx="15960">
                  <c:v>42309.565742997685</c:v>
                </c:pt>
                <c:pt idx="15961">
                  <c:v>42309.566437384259</c:v>
                </c:pt>
                <c:pt idx="15962">
                  <c:v>42309.567131770833</c:v>
                </c:pt>
                <c:pt idx="15963">
                  <c:v>42309.567826157407</c:v>
                </c:pt>
                <c:pt idx="15964">
                  <c:v>42309.56852054398</c:v>
                </c:pt>
                <c:pt idx="15965">
                  <c:v>42309.569214930554</c:v>
                </c:pt>
                <c:pt idx="15966">
                  <c:v>42309.569909317128</c:v>
                </c:pt>
                <c:pt idx="15967">
                  <c:v>42309.570603703702</c:v>
                </c:pt>
                <c:pt idx="15968">
                  <c:v>42309.571298090275</c:v>
                </c:pt>
                <c:pt idx="15969">
                  <c:v>42309.571992476849</c:v>
                </c:pt>
                <c:pt idx="15970">
                  <c:v>42309.572686863423</c:v>
                </c:pt>
                <c:pt idx="15971">
                  <c:v>42309.573381249997</c:v>
                </c:pt>
                <c:pt idx="15972">
                  <c:v>42309.574075636578</c:v>
                </c:pt>
                <c:pt idx="15973">
                  <c:v>42309.574770023151</c:v>
                </c:pt>
                <c:pt idx="15974">
                  <c:v>42309.575464409725</c:v>
                </c:pt>
                <c:pt idx="15975">
                  <c:v>42309.576158796299</c:v>
                </c:pt>
                <c:pt idx="15976">
                  <c:v>42309.576853182873</c:v>
                </c:pt>
                <c:pt idx="15977">
                  <c:v>42309.577547569446</c:v>
                </c:pt>
                <c:pt idx="15978">
                  <c:v>42309.57824195602</c:v>
                </c:pt>
                <c:pt idx="15979">
                  <c:v>42309.578936342594</c:v>
                </c:pt>
                <c:pt idx="15980">
                  <c:v>42309.579630729168</c:v>
                </c:pt>
                <c:pt idx="15981">
                  <c:v>42309.580325115741</c:v>
                </c:pt>
                <c:pt idx="15982">
                  <c:v>42309.581019502315</c:v>
                </c:pt>
                <c:pt idx="15983">
                  <c:v>42309.581713888889</c:v>
                </c:pt>
                <c:pt idx="15984">
                  <c:v>42309.582408275463</c:v>
                </c:pt>
                <c:pt idx="15985">
                  <c:v>42309.583102662036</c:v>
                </c:pt>
                <c:pt idx="15986">
                  <c:v>42309.58379704861</c:v>
                </c:pt>
                <c:pt idx="15987">
                  <c:v>42309.584491435184</c:v>
                </c:pt>
                <c:pt idx="15988">
                  <c:v>42309.585185821757</c:v>
                </c:pt>
                <c:pt idx="15989">
                  <c:v>42309.585880208331</c:v>
                </c:pt>
                <c:pt idx="15990">
                  <c:v>42309.586574594905</c:v>
                </c:pt>
                <c:pt idx="15991">
                  <c:v>42309.587268981479</c:v>
                </c:pt>
                <c:pt idx="15992">
                  <c:v>42309.587963368052</c:v>
                </c:pt>
                <c:pt idx="15993">
                  <c:v>42309.588657754626</c:v>
                </c:pt>
                <c:pt idx="15994">
                  <c:v>42309.589352141207</c:v>
                </c:pt>
                <c:pt idx="15995">
                  <c:v>42309.590046527781</c:v>
                </c:pt>
                <c:pt idx="15996">
                  <c:v>42309.590740914355</c:v>
                </c:pt>
                <c:pt idx="15997">
                  <c:v>42309.591435300928</c:v>
                </c:pt>
                <c:pt idx="15998">
                  <c:v>42309.592129687502</c:v>
                </c:pt>
                <c:pt idx="15999">
                  <c:v>42309.592824074076</c:v>
                </c:pt>
                <c:pt idx="16000">
                  <c:v>42309.59351846065</c:v>
                </c:pt>
                <c:pt idx="16001">
                  <c:v>42309.594212847223</c:v>
                </c:pt>
                <c:pt idx="16002">
                  <c:v>42309.594907233797</c:v>
                </c:pt>
                <c:pt idx="16003">
                  <c:v>42309.595601620371</c:v>
                </c:pt>
                <c:pt idx="16004">
                  <c:v>42309.596296006945</c:v>
                </c:pt>
                <c:pt idx="16005">
                  <c:v>42309.596990393518</c:v>
                </c:pt>
                <c:pt idx="16006">
                  <c:v>42309.597684780092</c:v>
                </c:pt>
                <c:pt idx="16007">
                  <c:v>42309.598379166666</c:v>
                </c:pt>
                <c:pt idx="16008">
                  <c:v>42309.59907355324</c:v>
                </c:pt>
                <c:pt idx="16009">
                  <c:v>42309.599767939813</c:v>
                </c:pt>
                <c:pt idx="16010">
                  <c:v>42309.600462326387</c:v>
                </c:pt>
                <c:pt idx="16011">
                  <c:v>42309.601156712961</c:v>
                </c:pt>
                <c:pt idx="16012">
                  <c:v>42309.601851099535</c:v>
                </c:pt>
                <c:pt idx="16013">
                  <c:v>42309.602545486108</c:v>
                </c:pt>
                <c:pt idx="16014">
                  <c:v>42309.603239872682</c:v>
                </c:pt>
                <c:pt idx="16015">
                  <c:v>42309.603934259256</c:v>
                </c:pt>
                <c:pt idx="16016">
                  <c:v>42309.604628645837</c:v>
                </c:pt>
                <c:pt idx="16017">
                  <c:v>42309.605323032411</c:v>
                </c:pt>
                <c:pt idx="16018">
                  <c:v>42309.606017418984</c:v>
                </c:pt>
                <c:pt idx="16019">
                  <c:v>42309.606711805558</c:v>
                </c:pt>
                <c:pt idx="16020">
                  <c:v>42309.607406192132</c:v>
                </c:pt>
                <c:pt idx="16021">
                  <c:v>42309.608100578705</c:v>
                </c:pt>
                <c:pt idx="16022">
                  <c:v>42309.608794965279</c:v>
                </c:pt>
                <c:pt idx="16023">
                  <c:v>42309.609489351853</c:v>
                </c:pt>
                <c:pt idx="16024">
                  <c:v>42309.610183738427</c:v>
                </c:pt>
                <c:pt idx="16025">
                  <c:v>42309.610878125</c:v>
                </c:pt>
                <c:pt idx="16026">
                  <c:v>42309.611572511574</c:v>
                </c:pt>
                <c:pt idx="16027">
                  <c:v>42309.612266898148</c:v>
                </c:pt>
                <c:pt idx="16028">
                  <c:v>42309.612961284722</c:v>
                </c:pt>
                <c:pt idx="16029">
                  <c:v>42309.613655671295</c:v>
                </c:pt>
                <c:pt idx="16030">
                  <c:v>42309.614350057869</c:v>
                </c:pt>
                <c:pt idx="16031">
                  <c:v>42309.615044444443</c:v>
                </c:pt>
                <c:pt idx="16032">
                  <c:v>42309.615738831017</c:v>
                </c:pt>
                <c:pt idx="16033">
                  <c:v>42309.61643321759</c:v>
                </c:pt>
                <c:pt idx="16034">
                  <c:v>42309.617127604164</c:v>
                </c:pt>
                <c:pt idx="16035">
                  <c:v>42309.617821990738</c:v>
                </c:pt>
                <c:pt idx="16036">
                  <c:v>42309.618516377312</c:v>
                </c:pt>
                <c:pt idx="16037">
                  <c:v>42309.619210763885</c:v>
                </c:pt>
                <c:pt idx="16038">
                  <c:v>42309.619905150466</c:v>
                </c:pt>
                <c:pt idx="16039">
                  <c:v>42309.62059953704</c:v>
                </c:pt>
                <c:pt idx="16040">
                  <c:v>42309.621293923614</c:v>
                </c:pt>
                <c:pt idx="16041">
                  <c:v>42309.621988310188</c:v>
                </c:pt>
                <c:pt idx="16042">
                  <c:v>42309.622682696761</c:v>
                </c:pt>
                <c:pt idx="16043">
                  <c:v>42309.623377083335</c:v>
                </c:pt>
                <c:pt idx="16044">
                  <c:v>42309.624071469909</c:v>
                </c:pt>
                <c:pt idx="16045">
                  <c:v>42309.624765856483</c:v>
                </c:pt>
                <c:pt idx="16046">
                  <c:v>42309.625460243056</c:v>
                </c:pt>
                <c:pt idx="16047">
                  <c:v>42309.62615462963</c:v>
                </c:pt>
                <c:pt idx="16048">
                  <c:v>42309.626849016204</c:v>
                </c:pt>
                <c:pt idx="16049">
                  <c:v>42309.627543402778</c:v>
                </c:pt>
                <c:pt idx="16050">
                  <c:v>42309.628237789351</c:v>
                </c:pt>
                <c:pt idx="16051">
                  <c:v>42309.628932175925</c:v>
                </c:pt>
                <c:pt idx="16052">
                  <c:v>42309.629626562499</c:v>
                </c:pt>
                <c:pt idx="16053">
                  <c:v>42309.630320949072</c:v>
                </c:pt>
                <c:pt idx="16054">
                  <c:v>42309.631015335646</c:v>
                </c:pt>
                <c:pt idx="16055">
                  <c:v>42309.63170972222</c:v>
                </c:pt>
                <c:pt idx="16056">
                  <c:v>42309.632404108794</c:v>
                </c:pt>
                <c:pt idx="16057">
                  <c:v>42309.633098495367</c:v>
                </c:pt>
                <c:pt idx="16058">
                  <c:v>42309.633792881941</c:v>
                </c:pt>
                <c:pt idx="16059">
                  <c:v>42309.634487268515</c:v>
                </c:pt>
                <c:pt idx="16060">
                  <c:v>42309.635181655096</c:v>
                </c:pt>
                <c:pt idx="16061">
                  <c:v>42309.63587604167</c:v>
                </c:pt>
                <c:pt idx="16062">
                  <c:v>42309.636570428243</c:v>
                </c:pt>
                <c:pt idx="16063">
                  <c:v>42309.637264814817</c:v>
                </c:pt>
                <c:pt idx="16064">
                  <c:v>42309.637959201391</c:v>
                </c:pt>
                <c:pt idx="16065">
                  <c:v>42309.638653587965</c:v>
                </c:pt>
                <c:pt idx="16066">
                  <c:v>42309.639347974538</c:v>
                </c:pt>
                <c:pt idx="16067">
                  <c:v>42309.640042361112</c:v>
                </c:pt>
                <c:pt idx="16068">
                  <c:v>42309.640736747686</c:v>
                </c:pt>
                <c:pt idx="16069">
                  <c:v>42309.64143113426</c:v>
                </c:pt>
                <c:pt idx="16070">
                  <c:v>42309.642125520833</c:v>
                </c:pt>
                <c:pt idx="16071">
                  <c:v>42309.642819907407</c:v>
                </c:pt>
                <c:pt idx="16072">
                  <c:v>42309.643514293981</c:v>
                </c:pt>
                <c:pt idx="16073">
                  <c:v>42309.644208680555</c:v>
                </c:pt>
                <c:pt idx="16074">
                  <c:v>42309.644903067128</c:v>
                </c:pt>
                <c:pt idx="16075">
                  <c:v>42309.645597453702</c:v>
                </c:pt>
                <c:pt idx="16076">
                  <c:v>42309.646291840276</c:v>
                </c:pt>
                <c:pt idx="16077">
                  <c:v>42309.64698622685</c:v>
                </c:pt>
                <c:pt idx="16078">
                  <c:v>42309.647680613423</c:v>
                </c:pt>
                <c:pt idx="16079">
                  <c:v>42309.648374999997</c:v>
                </c:pt>
                <c:pt idx="16080">
                  <c:v>42309.649069386571</c:v>
                </c:pt>
                <c:pt idx="16081">
                  <c:v>42309.649763773145</c:v>
                </c:pt>
                <c:pt idx="16082">
                  <c:v>42309.650458159726</c:v>
                </c:pt>
                <c:pt idx="16083">
                  <c:v>42309.651152546299</c:v>
                </c:pt>
                <c:pt idx="16084">
                  <c:v>42309.651846932873</c:v>
                </c:pt>
                <c:pt idx="16085">
                  <c:v>42309.652541319447</c:v>
                </c:pt>
                <c:pt idx="16086">
                  <c:v>42309.65323570602</c:v>
                </c:pt>
                <c:pt idx="16087">
                  <c:v>42309.653930092594</c:v>
                </c:pt>
                <c:pt idx="16088">
                  <c:v>42309.654624479168</c:v>
                </c:pt>
                <c:pt idx="16089">
                  <c:v>42309.655318865742</c:v>
                </c:pt>
                <c:pt idx="16090">
                  <c:v>42309.656013252315</c:v>
                </c:pt>
                <c:pt idx="16091">
                  <c:v>42309.656707638889</c:v>
                </c:pt>
                <c:pt idx="16092">
                  <c:v>42309.657402025463</c:v>
                </c:pt>
                <c:pt idx="16093">
                  <c:v>42309.658096412037</c:v>
                </c:pt>
                <c:pt idx="16094">
                  <c:v>42309.65879079861</c:v>
                </c:pt>
                <c:pt idx="16095">
                  <c:v>42309.659485185184</c:v>
                </c:pt>
                <c:pt idx="16096">
                  <c:v>42309.660179571758</c:v>
                </c:pt>
                <c:pt idx="16097">
                  <c:v>42309.660873958332</c:v>
                </c:pt>
                <c:pt idx="16098">
                  <c:v>42309.661568344905</c:v>
                </c:pt>
                <c:pt idx="16099">
                  <c:v>42309.662262731479</c:v>
                </c:pt>
                <c:pt idx="16100">
                  <c:v>42309.662957118053</c:v>
                </c:pt>
                <c:pt idx="16101">
                  <c:v>42309.663651504627</c:v>
                </c:pt>
                <c:pt idx="16102">
                  <c:v>42309.6643458912</c:v>
                </c:pt>
                <c:pt idx="16103">
                  <c:v>42309.665040277781</c:v>
                </c:pt>
                <c:pt idx="16104">
                  <c:v>42309.665734664355</c:v>
                </c:pt>
                <c:pt idx="16105">
                  <c:v>42309.666429050929</c:v>
                </c:pt>
                <c:pt idx="16106">
                  <c:v>42309.667123437503</c:v>
                </c:pt>
                <c:pt idx="16107">
                  <c:v>42309.667817824076</c:v>
                </c:pt>
                <c:pt idx="16108">
                  <c:v>42309.66851221065</c:v>
                </c:pt>
                <c:pt idx="16109">
                  <c:v>42309.669206597224</c:v>
                </c:pt>
                <c:pt idx="16110">
                  <c:v>42309.669900983798</c:v>
                </c:pt>
                <c:pt idx="16111">
                  <c:v>42309.670595370371</c:v>
                </c:pt>
                <c:pt idx="16112">
                  <c:v>42309.671289756945</c:v>
                </c:pt>
                <c:pt idx="16113">
                  <c:v>42309.671984143519</c:v>
                </c:pt>
                <c:pt idx="16114">
                  <c:v>42309.672678530093</c:v>
                </c:pt>
                <c:pt idx="16115">
                  <c:v>42309.673372916666</c:v>
                </c:pt>
                <c:pt idx="16116">
                  <c:v>42309.67406730324</c:v>
                </c:pt>
                <c:pt idx="16117">
                  <c:v>42309.674761689814</c:v>
                </c:pt>
                <c:pt idx="16118">
                  <c:v>42309.675456076387</c:v>
                </c:pt>
                <c:pt idx="16119">
                  <c:v>42309.676150462961</c:v>
                </c:pt>
                <c:pt idx="16120">
                  <c:v>42309.676844849535</c:v>
                </c:pt>
                <c:pt idx="16121">
                  <c:v>42309.677539236109</c:v>
                </c:pt>
                <c:pt idx="16122">
                  <c:v>42309.678233622682</c:v>
                </c:pt>
                <c:pt idx="16123">
                  <c:v>42309.678928009256</c:v>
                </c:pt>
                <c:pt idx="16124">
                  <c:v>42309.67962239583</c:v>
                </c:pt>
                <c:pt idx="16125">
                  <c:v>42309.680316782411</c:v>
                </c:pt>
                <c:pt idx="16126">
                  <c:v>42309.681011168985</c:v>
                </c:pt>
                <c:pt idx="16127">
                  <c:v>42309.681705555558</c:v>
                </c:pt>
                <c:pt idx="16128">
                  <c:v>42309.682399942132</c:v>
                </c:pt>
                <c:pt idx="16129">
                  <c:v>42309.683094328706</c:v>
                </c:pt>
                <c:pt idx="16130">
                  <c:v>42309.68378871528</c:v>
                </c:pt>
                <c:pt idx="16131">
                  <c:v>42309.684483101853</c:v>
                </c:pt>
                <c:pt idx="16132">
                  <c:v>42309.685177488427</c:v>
                </c:pt>
                <c:pt idx="16133">
                  <c:v>42309.685871875001</c:v>
                </c:pt>
                <c:pt idx="16134">
                  <c:v>42309.686566261575</c:v>
                </c:pt>
                <c:pt idx="16135">
                  <c:v>42309.687260648148</c:v>
                </c:pt>
                <c:pt idx="16136">
                  <c:v>42309.687955034722</c:v>
                </c:pt>
                <c:pt idx="16137">
                  <c:v>42309.688649421296</c:v>
                </c:pt>
                <c:pt idx="16138">
                  <c:v>42309.68934380787</c:v>
                </c:pt>
                <c:pt idx="16139">
                  <c:v>42309.690038194443</c:v>
                </c:pt>
                <c:pt idx="16140">
                  <c:v>42309.690732581017</c:v>
                </c:pt>
                <c:pt idx="16141">
                  <c:v>42309.691426967591</c:v>
                </c:pt>
                <c:pt idx="16142">
                  <c:v>42309.692121354165</c:v>
                </c:pt>
                <c:pt idx="16143">
                  <c:v>42309.692815740738</c:v>
                </c:pt>
                <c:pt idx="16144">
                  <c:v>42309.693510127312</c:v>
                </c:pt>
                <c:pt idx="16145">
                  <c:v>42309.694204513886</c:v>
                </c:pt>
                <c:pt idx="16146">
                  <c:v>42309.69489890046</c:v>
                </c:pt>
                <c:pt idx="16147">
                  <c:v>42309.695593287041</c:v>
                </c:pt>
                <c:pt idx="16148">
                  <c:v>42309.696287673614</c:v>
                </c:pt>
                <c:pt idx="16149">
                  <c:v>42309.696982060188</c:v>
                </c:pt>
                <c:pt idx="16150">
                  <c:v>42309.697676446762</c:v>
                </c:pt>
                <c:pt idx="16151">
                  <c:v>42309.698370833336</c:v>
                </c:pt>
                <c:pt idx="16152">
                  <c:v>42309.699065219909</c:v>
                </c:pt>
                <c:pt idx="16153">
                  <c:v>42309.699759606483</c:v>
                </c:pt>
                <c:pt idx="16154">
                  <c:v>42309.700453993057</c:v>
                </c:pt>
                <c:pt idx="16155">
                  <c:v>42309.70114837963</c:v>
                </c:pt>
                <c:pt idx="16156">
                  <c:v>42309.701842766204</c:v>
                </c:pt>
                <c:pt idx="16157">
                  <c:v>42309.702537152778</c:v>
                </c:pt>
                <c:pt idx="16158">
                  <c:v>42309.703231539352</c:v>
                </c:pt>
                <c:pt idx="16159">
                  <c:v>42309.703925925925</c:v>
                </c:pt>
                <c:pt idx="16160">
                  <c:v>42309.704620312499</c:v>
                </c:pt>
                <c:pt idx="16161">
                  <c:v>42309.705314699073</c:v>
                </c:pt>
                <c:pt idx="16162">
                  <c:v>42309.706009085647</c:v>
                </c:pt>
                <c:pt idx="16163">
                  <c:v>42309.70670347222</c:v>
                </c:pt>
                <c:pt idx="16164">
                  <c:v>42309.707397858794</c:v>
                </c:pt>
                <c:pt idx="16165">
                  <c:v>42309.708092245368</c:v>
                </c:pt>
                <c:pt idx="16166">
                  <c:v>42309.708786631942</c:v>
                </c:pt>
                <c:pt idx="16167">
                  <c:v>42309.709481018515</c:v>
                </c:pt>
                <c:pt idx="16168">
                  <c:v>42309.710175405089</c:v>
                </c:pt>
                <c:pt idx="16169">
                  <c:v>42309.71086979167</c:v>
                </c:pt>
                <c:pt idx="16170">
                  <c:v>42309.711564178244</c:v>
                </c:pt>
                <c:pt idx="16171">
                  <c:v>42309.712258564818</c:v>
                </c:pt>
                <c:pt idx="16172">
                  <c:v>42309.712952951391</c:v>
                </c:pt>
                <c:pt idx="16173">
                  <c:v>42309.713647337965</c:v>
                </c:pt>
                <c:pt idx="16174">
                  <c:v>42309.714341724539</c:v>
                </c:pt>
                <c:pt idx="16175">
                  <c:v>42309.715036111113</c:v>
                </c:pt>
                <c:pt idx="16176">
                  <c:v>42309.715730497686</c:v>
                </c:pt>
                <c:pt idx="16177">
                  <c:v>42309.71642488426</c:v>
                </c:pt>
                <c:pt idx="16178">
                  <c:v>42309.717119270834</c:v>
                </c:pt>
                <c:pt idx="16179">
                  <c:v>42309.717813657408</c:v>
                </c:pt>
                <c:pt idx="16180">
                  <c:v>42309.718508043981</c:v>
                </c:pt>
                <c:pt idx="16181">
                  <c:v>42309.719202430555</c:v>
                </c:pt>
                <c:pt idx="16182">
                  <c:v>42309.719896817129</c:v>
                </c:pt>
                <c:pt idx="16183">
                  <c:v>42309.720591203702</c:v>
                </c:pt>
                <c:pt idx="16184">
                  <c:v>42309.721285590276</c:v>
                </c:pt>
                <c:pt idx="16185">
                  <c:v>42309.72197997685</c:v>
                </c:pt>
                <c:pt idx="16186">
                  <c:v>42309.722674363424</c:v>
                </c:pt>
                <c:pt idx="16187">
                  <c:v>42309.723368749997</c:v>
                </c:pt>
                <c:pt idx="16188">
                  <c:v>42309.724063136571</c:v>
                </c:pt>
                <c:pt idx="16189">
                  <c:v>42309.724757523145</c:v>
                </c:pt>
                <c:pt idx="16190">
                  <c:v>42309.725451909719</c:v>
                </c:pt>
                <c:pt idx="16191">
                  <c:v>42309.7261462963</c:v>
                </c:pt>
                <c:pt idx="16192">
                  <c:v>42309.726840682873</c:v>
                </c:pt>
                <c:pt idx="16193">
                  <c:v>42309.727535069447</c:v>
                </c:pt>
                <c:pt idx="16194">
                  <c:v>42309.728229456021</c:v>
                </c:pt>
                <c:pt idx="16195">
                  <c:v>42309.728923842595</c:v>
                </c:pt>
                <c:pt idx="16196">
                  <c:v>42309.729618229168</c:v>
                </c:pt>
                <c:pt idx="16197">
                  <c:v>42309.730312615742</c:v>
                </c:pt>
                <c:pt idx="16198">
                  <c:v>42309.731007002316</c:v>
                </c:pt>
                <c:pt idx="16199">
                  <c:v>42309.73170138889</c:v>
                </c:pt>
                <c:pt idx="16200">
                  <c:v>42309.732395775463</c:v>
                </c:pt>
                <c:pt idx="16201">
                  <c:v>42309.733090162037</c:v>
                </c:pt>
                <c:pt idx="16202">
                  <c:v>42309.733784548611</c:v>
                </c:pt>
                <c:pt idx="16203">
                  <c:v>42309.734478935185</c:v>
                </c:pt>
                <c:pt idx="16204">
                  <c:v>42309.735173321758</c:v>
                </c:pt>
                <c:pt idx="16205">
                  <c:v>42309.735867708332</c:v>
                </c:pt>
                <c:pt idx="16206">
                  <c:v>42309.736562094906</c:v>
                </c:pt>
                <c:pt idx="16207">
                  <c:v>42309.73725648148</c:v>
                </c:pt>
                <c:pt idx="16208">
                  <c:v>42309.737950868053</c:v>
                </c:pt>
                <c:pt idx="16209">
                  <c:v>42309.738645254627</c:v>
                </c:pt>
                <c:pt idx="16210">
                  <c:v>42309.739339641201</c:v>
                </c:pt>
                <c:pt idx="16211">
                  <c:v>42309.740034027775</c:v>
                </c:pt>
                <c:pt idx="16212">
                  <c:v>42309.740728414348</c:v>
                </c:pt>
                <c:pt idx="16213">
                  <c:v>42309.741422800929</c:v>
                </c:pt>
                <c:pt idx="16214">
                  <c:v>42309.742117187503</c:v>
                </c:pt>
                <c:pt idx="16215">
                  <c:v>42309.742811574077</c:v>
                </c:pt>
                <c:pt idx="16216">
                  <c:v>42309.743505960651</c:v>
                </c:pt>
                <c:pt idx="16217">
                  <c:v>42309.744200347224</c:v>
                </c:pt>
                <c:pt idx="16218">
                  <c:v>42309.744894733798</c:v>
                </c:pt>
                <c:pt idx="16219">
                  <c:v>42309.745589120372</c:v>
                </c:pt>
                <c:pt idx="16220">
                  <c:v>42309.746283506945</c:v>
                </c:pt>
                <c:pt idx="16221">
                  <c:v>42309.746977893519</c:v>
                </c:pt>
                <c:pt idx="16222">
                  <c:v>42309.747672280093</c:v>
                </c:pt>
                <c:pt idx="16223">
                  <c:v>42309.748366666667</c:v>
                </c:pt>
                <c:pt idx="16224">
                  <c:v>42309.74906105324</c:v>
                </c:pt>
                <c:pt idx="16225">
                  <c:v>42309.749755439814</c:v>
                </c:pt>
                <c:pt idx="16226">
                  <c:v>42309.750449826388</c:v>
                </c:pt>
                <c:pt idx="16227">
                  <c:v>42309.751144212962</c:v>
                </c:pt>
                <c:pt idx="16228">
                  <c:v>42309.751838599535</c:v>
                </c:pt>
                <c:pt idx="16229">
                  <c:v>42309.752532986109</c:v>
                </c:pt>
                <c:pt idx="16230">
                  <c:v>42309.753227372683</c:v>
                </c:pt>
                <c:pt idx="16231">
                  <c:v>42309.753921759257</c:v>
                </c:pt>
                <c:pt idx="16232">
                  <c:v>42309.75461614583</c:v>
                </c:pt>
                <c:pt idx="16233">
                  <c:v>42309.755310532404</c:v>
                </c:pt>
                <c:pt idx="16234">
                  <c:v>42309.756004918978</c:v>
                </c:pt>
                <c:pt idx="16235">
                  <c:v>42309.756699305559</c:v>
                </c:pt>
                <c:pt idx="16236">
                  <c:v>42309.757393692133</c:v>
                </c:pt>
                <c:pt idx="16237">
                  <c:v>42309.758088078706</c:v>
                </c:pt>
                <c:pt idx="16238">
                  <c:v>42309.75878246528</c:v>
                </c:pt>
                <c:pt idx="16239">
                  <c:v>42309.759476851854</c:v>
                </c:pt>
                <c:pt idx="16240">
                  <c:v>42309.760171238428</c:v>
                </c:pt>
                <c:pt idx="16241">
                  <c:v>42309.760865625001</c:v>
                </c:pt>
                <c:pt idx="16242">
                  <c:v>42309.761560011575</c:v>
                </c:pt>
                <c:pt idx="16243">
                  <c:v>42309.762254398149</c:v>
                </c:pt>
                <c:pt idx="16244">
                  <c:v>42309.762948784723</c:v>
                </c:pt>
                <c:pt idx="16245">
                  <c:v>42309.763643171296</c:v>
                </c:pt>
                <c:pt idx="16246">
                  <c:v>42309.76433755787</c:v>
                </c:pt>
                <c:pt idx="16247">
                  <c:v>42309.765031944444</c:v>
                </c:pt>
                <c:pt idx="16248">
                  <c:v>42309.765726331018</c:v>
                </c:pt>
                <c:pt idx="16249">
                  <c:v>42309.766420717591</c:v>
                </c:pt>
                <c:pt idx="16250">
                  <c:v>42309.767115104165</c:v>
                </c:pt>
                <c:pt idx="16251">
                  <c:v>42309.767809490739</c:v>
                </c:pt>
                <c:pt idx="16252">
                  <c:v>42309.768503877312</c:v>
                </c:pt>
                <c:pt idx="16253">
                  <c:v>42309.769198263886</c:v>
                </c:pt>
                <c:pt idx="16254">
                  <c:v>42309.76989265046</c:v>
                </c:pt>
                <c:pt idx="16255">
                  <c:v>42309.770587037034</c:v>
                </c:pt>
                <c:pt idx="16256">
                  <c:v>42309.771281423615</c:v>
                </c:pt>
                <c:pt idx="16257">
                  <c:v>42309.771975810188</c:v>
                </c:pt>
                <c:pt idx="16258">
                  <c:v>42309.772670196762</c:v>
                </c:pt>
                <c:pt idx="16259">
                  <c:v>42309.773364583336</c:v>
                </c:pt>
                <c:pt idx="16260">
                  <c:v>42309.77405896991</c:v>
                </c:pt>
                <c:pt idx="16261">
                  <c:v>42309.774753356483</c:v>
                </c:pt>
                <c:pt idx="16262">
                  <c:v>42309.775447743057</c:v>
                </c:pt>
                <c:pt idx="16263">
                  <c:v>42309.776142129631</c:v>
                </c:pt>
                <c:pt idx="16264">
                  <c:v>42309.776836516205</c:v>
                </c:pt>
                <c:pt idx="16265">
                  <c:v>42309.777530902778</c:v>
                </c:pt>
                <c:pt idx="16266">
                  <c:v>42309.778225289352</c:v>
                </c:pt>
                <c:pt idx="16267">
                  <c:v>42309.778919675926</c:v>
                </c:pt>
                <c:pt idx="16268">
                  <c:v>42309.7796140625</c:v>
                </c:pt>
                <c:pt idx="16269">
                  <c:v>42309.780308449073</c:v>
                </c:pt>
                <c:pt idx="16270">
                  <c:v>42309.781002835647</c:v>
                </c:pt>
                <c:pt idx="16271">
                  <c:v>42309.781697222221</c:v>
                </c:pt>
                <c:pt idx="16272">
                  <c:v>42309.782391608795</c:v>
                </c:pt>
                <c:pt idx="16273">
                  <c:v>42309.783085995368</c:v>
                </c:pt>
                <c:pt idx="16274">
                  <c:v>42309.783780381942</c:v>
                </c:pt>
                <c:pt idx="16275">
                  <c:v>42309.784474768516</c:v>
                </c:pt>
                <c:pt idx="16276">
                  <c:v>42309.78516915509</c:v>
                </c:pt>
                <c:pt idx="16277">
                  <c:v>42309.785863541663</c:v>
                </c:pt>
                <c:pt idx="16278">
                  <c:v>42309.786557928244</c:v>
                </c:pt>
                <c:pt idx="16279">
                  <c:v>42309.787252314818</c:v>
                </c:pt>
                <c:pt idx="16280">
                  <c:v>42309.787946701392</c:v>
                </c:pt>
                <c:pt idx="16281">
                  <c:v>42309.788641087966</c:v>
                </c:pt>
                <c:pt idx="16282">
                  <c:v>42309.789335474539</c:v>
                </c:pt>
                <c:pt idx="16283">
                  <c:v>42309.790029861113</c:v>
                </c:pt>
                <c:pt idx="16284">
                  <c:v>42309.790724247687</c:v>
                </c:pt>
                <c:pt idx="16285">
                  <c:v>42309.79141863426</c:v>
                </c:pt>
                <c:pt idx="16286">
                  <c:v>42309.792113020834</c:v>
                </c:pt>
                <c:pt idx="16287">
                  <c:v>42309.792807407408</c:v>
                </c:pt>
                <c:pt idx="16288">
                  <c:v>42309.793501793982</c:v>
                </c:pt>
                <c:pt idx="16289">
                  <c:v>42309.794196180555</c:v>
                </c:pt>
                <c:pt idx="16290">
                  <c:v>42309.794890567129</c:v>
                </c:pt>
                <c:pt idx="16291">
                  <c:v>42309.795584953703</c:v>
                </c:pt>
                <c:pt idx="16292">
                  <c:v>42309.796279340277</c:v>
                </c:pt>
                <c:pt idx="16293">
                  <c:v>42309.79697372685</c:v>
                </c:pt>
                <c:pt idx="16294">
                  <c:v>42309.797668113424</c:v>
                </c:pt>
                <c:pt idx="16295">
                  <c:v>42309.798362499998</c:v>
                </c:pt>
                <c:pt idx="16296">
                  <c:v>42309.799056886572</c:v>
                </c:pt>
                <c:pt idx="16297">
                  <c:v>42309.799751273145</c:v>
                </c:pt>
                <c:pt idx="16298">
                  <c:v>42309.800445659719</c:v>
                </c:pt>
                <c:pt idx="16299">
                  <c:v>42309.801140046293</c:v>
                </c:pt>
                <c:pt idx="16300">
                  <c:v>42309.801834432874</c:v>
                </c:pt>
                <c:pt idx="16301">
                  <c:v>42309.802528819448</c:v>
                </c:pt>
                <c:pt idx="16302">
                  <c:v>42309.803223206021</c:v>
                </c:pt>
                <c:pt idx="16303">
                  <c:v>42309.803917592595</c:v>
                </c:pt>
                <c:pt idx="16304">
                  <c:v>42309.804611979169</c:v>
                </c:pt>
                <c:pt idx="16305">
                  <c:v>42309.805306365743</c:v>
                </c:pt>
                <c:pt idx="16306">
                  <c:v>42309.806000752316</c:v>
                </c:pt>
                <c:pt idx="16307">
                  <c:v>42309.80669513889</c:v>
                </c:pt>
                <c:pt idx="16308">
                  <c:v>42309.807389525464</c:v>
                </c:pt>
                <c:pt idx="16309">
                  <c:v>42309.808083912038</c:v>
                </c:pt>
                <c:pt idx="16310">
                  <c:v>42309.808778298611</c:v>
                </c:pt>
                <c:pt idx="16311">
                  <c:v>42309.809472685185</c:v>
                </c:pt>
                <c:pt idx="16312">
                  <c:v>42309.810167071759</c:v>
                </c:pt>
                <c:pt idx="16313">
                  <c:v>42309.810861458333</c:v>
                </c:pt>
                <c:pt idx="16314">
                  <c:v>42309.811555844906</c:v>
                </c:pt>
                <c:pt idx="16315">
                  <c:v>42309.81225023148</c:v>
                </c:pt>
                <c:pt idx="16316">
                  <c:v>42309.812944618054</c:v>
                </c:pt>
                <c:pt idx="16317">
                  <c:v>42309.813639004627</c:v>
                </c:pt>
                <c:pt idx="16318">
                  <c:v>42309.814333391201</c:v>
                </c:pt>
                <c:pt idx="16319">
                  <c:v>42309.815027777775</c:v>
                </c:pt>
                <c:pt idx="16320">
                  <c:v>42309.815722164349</c:v>
                </c:pt>
                <c:pt idx="16321">
                  <c:v>42309.816416550922</c:v>
                </c:pt>
                <c:pt idx="16322">
                  <c:v>42309.817110937503</c:v>
                </c:pt>
                <c:pt idx="16323">
                  <c:v>42309.817805324077</c:v>
                </c:pt>
                <c:pt idx="16324">
                  <c:v>42309.818499710651</c:v>
                </c:pt>
                <c:pt idx="16325">
                  <c:v>42309.819194097225</c:v>
                </c:pt>
                <c:pt idx="16326">
                  <c:v>42309.819888483798</c:v>
                </c:pt>
                <c:pt idx="16327">
                  <c:v>42309.820582870372</c:v>
                </c:pt>
                <c:pt idx="16328">
                  <c:v>42309.821277256946</c:v>
                </c:pt>
                <c:pt idx="16329">
                  <c:v>42309.82197164352</c:v>
                </c:pt>
                <c:pt idx="16330">
                  <c:v>42309.822666030093</c:v>
                </c:pt>
                <c:pt idx="16331">
                  <c:v>42309.823360416667</c:v>
                </c:pt>
                <c:pt idx="16332">
                  <c:v>42309.824054803241</c:v>
                </c:pt>
                <c:pt idx="16333">
                  <c:v>42309.824749189815</c:v>
                </c:pt>
                <c:pt idx="16334">
                  <c:v>42309.825443576388</c:v>
                </c:pt>
                <c:pt idx="16335">
                  <c:v>42309.826137962962</c:v>
                </c:pt>
                <c:pt idx="16336">
                  <c:v>42309.826832349536</c:v>
                </c:pt>
                <c:pt idx="16337">
                  <c:v>42309.82752673611</c:v>
                </c:pt>
                <c:pt idx="16338">
                  <c:v>42309.828221122683</c:v>
                </c:pt>
                <c:pt idx="16339">
                  <c:v>42309.828915509257</c:v>
                </c:pt>
                <c:pt idx="16340">
                  <c:v>42309.829609895831</c:v>
                </c:pt>
                <c:pt idx="16341">
                  <c:v>42309.830304282405</c:v>
                </c:pt>
                <c:pt idx="16342">
                  <c:v>42309.830998668978</c:v>
                </c:pt>
                <c:pt idx="16343">
                  <c:v>42309.831693055552</c:v>
                </c:pt>
                <c:pt idx="16344">
                  <c:v>42309.832387442133</c:v>
                </c:pt>
                <c:pt idx="16345">
                  <c:v>42309.833081828707</c:v>
                </c:pt>
                <c:pt idx="16346">
                  <c:v>42309.833776215281</c:v>
                </c:pt>
                <c:pt idx="16347">
                  <c:v>42309.834470601854</c:v>
                </c:pt>
                <c:pt idx="16348">
                  <c:v>42309.835164988428</c:v>
                </c:pt>
                <c:pt idx="16349">
                  <c:v>42309.835859375002</c:v>
                </c:pt>
                <c:pt idx="16350">
                  <c:v>42309.836553761575</c:v>
                </c:pt>
                <c:pt idx="16351">
                  <c:v>42309.837248148149</c:v>
                </c:pt>
                <c:pt idx="16352">
                  <c:v>42309.837942534723</c:v>
                </c:pt>
                <c:pt idx="16353">
                  <c:v>42309.838636921297</c:v>
                </c:pt>
                <c:pt idx="16354">
                  <c:v>42309.83933130787</c:v>
                </c:pt>
                <c:pt idx="16355">
                  <c:v>42309.840025694444</c:v>
                </c:pt>
                <c:pt idx="16356">
                  <c:v>42309.840720081018</c:v>
                </c:pt>
                <c:pt idx="16357">
                  <c:v>42309.841414467592</c:v>
                </c:pt>
                <c:pt idx="16358">
                  <c:v>42309.842108854165</c:v>
                </c:pt>
                <c:pt idx="16359">
                  <c:v>42309.842803240739</c:v>
                </c:pt>
                <c:pt idx="16360">
                  <c:v>42309.843497627313</c:v>
                </c:pt>
                <c:pt idx="16361">
                  <c:v>42309.844192013887</c:v>
                </c:pt>
                <c:pt idx="16362">
                  <c:v>42309.84488640046</c:v>
                </c:pt>
                <c:pt idx="16363">
                  <c:v>42309.845580787034</c:v>
                </c:pt>
                <c:pt idx="16364">
                  <c:v>42309.846275173608</c:v>
                </c:pt>
                <c:pt idx="16365">
                  <c:v>42309.846969560182</c:v>
                </c:pt>
                <c:pt idx="16366">
                  <c:v>42309.847663946763</c:v>
                </c:pt>
                <c:pt idx="16367">
                  <c:v>42309.848358333336</c:v>
                </c:pt>
                <c:pt idx="16368">
                  <c:v>42309.84905271991</c:v>
                </c:pt>
                <c:pt idx="16369">
                  <c:v>42309.849747106484</c:v>
                </c:pt>
                <c:pt idx="16370">
                  <c:v>42309.850441493058</c:v>
                </c:pt>
                <c:pt idx="16371">
                  <c:v>42309.851135879631</c:v>
                </c:pt>
                <c:pt idx="16372">
                  <c:v>42309.851830266205</c:v>
                </c:pt>
                <c:pt idx="16373">
                  <c:v>42309.852524652779</c:v>
                </c:pt>
                <c:pt idx="16374">
                  <c:v>42309.853219039353</c:v>
                </c:pt>
                <c:pt idx="16375">
                  <c:v>42309.853913425926</c:v>
                </c:pt>
                <c:pt idx="16376">
                  <c:v>42309.8546078125</c:v>
                </c:pt>
                <c:pt idx="16377">
                  <c:v>42309.855302199074</c:v>
                </c:pt>
                <c:pt idx="16378">
                  <c:v>42309.855996585648</c:v>
                </c:pt>
                <c:pt idx="16379">
                  <c:v>42309.856690972221</c:v>
                </c:pt>
                <c:pt idx="16380">
                  <c:v>42309.857385358795</c:v>
                </c:pt>
                <c:pt idx="16381">
                  <c:v>42309.858079745369</c:v>
                </c:pt>
                <c:pt idx="16382">
                  <c:v>42309.858774131942</c:v>
                </c:pt>
                <c:pt idx="16383">
                  <c:v>42309.859468518516</c:v>
                </c:pt>
                <c:pt idx="16384">
                  <c:v>42309.86016290509</c:v>
                </c:pt>
                <c:pt idx="16385">
                  <c:v>42309.860857291664</c:v>
                </c:pt>
                <c:pt idx="16386">
                  <c:v>42309.861551678237</c:v>
                </c:pt>
                <c:pt idx="16387">
                  <c:v>42309.862246064811</c:v>
                </c:pt>
                <c:pt idx="16388">
                  <c:v>42309.862940451392</c:v>
                </c:pt>
                <c:pt idx="16389">
                  <c:v>42309.863634837966</c:v>
                </c:pt>
                <c:pt idx="16390">
                  <c:v>42309.86432922454</c:v>
                </c:pt>
                <c:pt idx="16391">
                  <c:v>42309.865023611113</c:v>
                </c:pt>
                <c:pt idx="16392">
                  <c:v>42309.865717997687</c:v>
                </c:pt>
                <c:pt idx="16393">
                  <c:v>42309.866412384261</c:v>
                </c:pt>
                <c:pt idx="16394">
                  <c:v>42309.867106770835</c:v>
                </c:pt>
                <c:pt idx="16395">
                  <c:v>42309.867801157408</c:v>
                </c:pt>
                <c:pt idx="16396">
                  <c:v>42309.868495543982</c:v>
                </c:pt>
                <c:pt idx="16397">
                  <c:v>42309.869189930556</c:v>
                </c:pt>
                <c:pt idx="16398">
                  <c:v>42309.86988431713</c:v>
                </c:pt>
                <c:pt idx="16399">
                  <c:v>42309.870578703703</c:v>
                </c:pt>
                <c:pt idx="16400">
                  <c:v>42309.871273090277</c:v>
                </c:pt>
                <c:pt idx="16401">
                  <c:v>42309.871967476851</c:v>
                </c:pt>
                <c:pt idx="16402">
                  <c:v>42309.872661863425</c:v>
                </c:pt>
                <c:pt idx="16403">
                  <c:v>42309.873356249998</c:v>
                </c:pt>
                <c:pt idx="16404">
                  <c:v>42309.874050636572</c:v>
                </c:pt>
                <c:pt idx="16405">
                  <c:v>42309.874745023146</c:v>
                </c:pt>
                <c:pt idx="16406">
                  <c:v>42309.87543940972</c:v>
                </c:pt>
                <c:pt idx="16407">
                  <c:v>42309.876133796293</c:v>
                </c:pt>
                <c:pt idx="16408">
                  <c:v>42309.876828182867</c:v>
                </c:pt>
                <c:pt idx="16409">
                  <c:v>42309.877522569448</c:v>
                </c:pt>
                <c:pt idx="16410">
                  <c:v>42309.878216956022</c:v>
                </c:pt>
                <c:pt idx="16411">
                  <c:v>42309.878911342596</c:v>
                </c:pt>
                <c:pt idx="16412">
                  <c:v>42309.879605729169</c:v>
                </c:pt>
                <c:pt idx="16413">
                  <c:v>42309.880300115743</c:v>
                </c:pt>
                <c:pt idx="16414">
                  <c:v>42309.880994502317</c:v>
                </c:pt>
                <c:pt idx="16415">
                  <c:v>42309.88168888889</c:v>
                </c:pt>
                <c:pt idx="16416">
                  <c:v>42309.882383275464</c:v>
                </c:pt>
                <c:pt idx="16417">
                  <c:v>42309.883077662038</c:v>
                </c:pt>
                <c:pt idx="16418">
                  <c:v>42309.883772048612</c:v>
                </c:pt>
                <c:pt idx="16419">
                  <c:v>42309.884466435185</c:v>
                </c:pt>
                <c:pt idx="16420">
                  <c:v>42309.885160821759</c:v>
                </c:pt>
                <c:pt idx="16421">
                  <c:v>42309.885855208333</c:v>
                </c:pt>
                <c:pt idx="16422">
                  <c:v>42309.886549594907</c:v>
                </c:pt>
                <c:pt idx="16423">
                  <c:v>42309.88724398148</c:v>
                </c:pt>
                <c:pt idx="16424">
                  <c:v>42309.887938368054</c:v>
                </c:pt>
                <c:pt idx="16425">
                  <c:v>42309.888632754628</c:v>
                </c:pt>
                <c:pt idx="16426">
                  <c:v>42309.889327141202</c:v>
                </c:pt>
                <c:pt idx="16427">
                  <c:v>42309.890021527775</c:v>
                </c:pt>
                <c:pt idx="16428">
                  <c:v>42309.890715914349</c:v>
                </c:pt>
                <c:pt idx="16429">
                  <c:v>42309.891410300923</c:v>
                </c:pt>
                <c:pt idx="16430">
                  <c:v>42309.892104687497</c:v>
                </c:pt>
                <c:pt idx="16431">
                  <c:v>42309.892799074078</c:v>
                </c:pt>
                <c:pt idx="16432">
                  <c:v>42309.893493460651</c:v>
                </c:pt>
                <c:pt idx="16433">
                  <c:v>42309.894187847225</c:v>
                </c:pt>
                <c:pt idx="16434">
                  <c:v>42309.894882233799</c:v>
                </c:pt>
                <c:pt idx="16435">
                  <c:v>42309.895576620373</c:v>
                </c:pt>
                <c:pt idx="16436">
                  <c:v>42309.896271006946</c:v>
                </c:pt>
                <c:pt idx="16437">
                  <c:v>42309.89696539352</c:v>
                </c:pt>
                <c:pt idx="16438">
                  <c:v>42309.897659780094</c:v>
                </c:pt>
                <c:pt idx="16439">
                  <c:v>42309.898354166668</c:v>
                </c:pt>
                <c:pt idx="16440">
                  <c:v>42309.899048553241</c:v>
                </c:pt>
                <c:pt idx="16441">
                  <c:v>42309.899742939815</c:v>
                </c:pt>
                <c:pt idx="16442">
                  <c:v>42309.900437326389</c:v>
                </c:pt>
                <c:pt idx="16443">
                  <c:v>42309.901131712963</c:v>
                </c:pt>
                <c:pt idx="16444">
                  <c:v>42309.901826099536</c:v>
                </c:pt>
                <c:pt idx="16445">
                  <c:v>42309.90252048611</c:v>
                </c:pt>
                <c:pt idx="16446">
                  <c:v>42309.903214872684</c:v>
                </c:pt>
                <c:pt idx="16447">
                  <c:v>42309.903909259257</c:v>
                </c:pt>
                <c:pt idx="16448">
                  <c:v>42309.904603645831</c:v>
                </c:pt>
                <c:pt idx="16449">
                  <c:v>42309.905298032405</c:v>
                </c:pt>
                <c:pt idx="16450">
                  <c:v>42309.905992418979</c:v>
                </c:pt>
                <c:pt idx="16451">
                  <c:v>42309.906686805552</c:v>
                </c:pt>
                <c:pt idx="16452">
                  <c:v>42309.907381192126</c:v>
                </c:pt>
                <c:pt idx="16453">
                  <c:v>42309.908075578707</c:v>
                </c:pt>
                <c:pt idx="16454">
                  <c:v>42309.908769965281</c:v>
                </c:pt>
                <c:pt idx="16455">
                  <c:v>42309.909464351855</c:v>
                </c:pt>
                <c:pt idx="16456">
                  <c:v>42309.910158738428</c:v>
                </c:pt>
                <c:pt idx="16457">
                  <c:v>42309.910853125002</c:v>
                </c:pt>
                <c:pt idx="16458">
                  <c:v>42309.911547511576</c:v>
                </c:pt>
                <c:pt idx="16459">
                  <c:v>42309.91224189815</c:v>
                </c:pt>
                <c:pt idx="16460">
                  <c:v>42309.912936284723</c:v>
                </c:pt>
                <c:pt idx="16461">
                  <c:v>42309.913630671297</c:v>
                </c:pt>
                <c:pt idx="16462">
                  <c:v>42309.914325057871</c:v>
                </c:pt>
                <c:pt idx="16463">
                  <c:v>42309.915019444445</c:v>
                </c:pt>
                <c:pt idx="16464">
                  <c:v>42309.915713831018</c:v>
                </c:pt>
                <c:pt idx="16465">
                  <c:v>42309.916408217592</c:v>
                </c:pt>
                <c:pt idx="16466">
                  <c:v>42309.917102604166</c:v>
                </c:pt>
                <c:pt idx="16467">
                  <c:v>42309.91779699074</c:v>
                </c:pt>
                <c:pt idx="16468">
                  <c:v>42309.918491377313</c:v>
                </c:pt>
                <c:pt idx="16469">
                  <c:v>42309.919185763887</c:v>
                </c:pt>
                <c:pt idx="16470">
                  <c:v>42309.919880150461</c:v>
                </c:pt>
                <c:pt idx="16471">
                  <c:v>42309.920574537035</c:v>
                </c:pt>
                <c:pt idx="16472">
                  <c:v>42309.921268923608</c:v>
                </c:pt>
                <c:pt idx="16473">
                  <c:v>42309.921963310182</c:v>
                </c:pt>
                <c:pt idx="16474">
                  <c:v>42309.922657696756</c:v>
                </c:pt>
                <c:pt idx="16475">
                  <c:v>42309.923352083337</c:v>
                </c:pt>
                <c:pt idx="16476">
                  <c:v>42309.924046469911</c:v>
                </c:pt>
                <c:pt idx="16477">
                  <c:v>42309.924740856484</c:v>
                </c:pt>
                <c:pt idx="16478">
                  <c:v>42309.925435243058</c:v>
                </c:pt>
                <c:pt idx="16479">
                  <c:v>42309.926129629632</c:v>
                </c:pt>
                <c:pt idx="16480">
                  <c:v>42309.926824016206</c:v>
                </c:pt>
                <c:pt idx="16481">
                  <c:v>42309.927518402779</c:v>
                </c:pt>
                <c:pt idx="16482">
                  <c:v>42309.928212789353</c:v>
                </c:pt>
                <c:pt idx="16483">
                  <c:v>42309.928907175927</c:v>
                </c:pt>
                <c:pt idx="16484">
                  <c:v>42309.9296015625</c:v>
                </c:pt>
                <c:pt idx="16485">
                  <c:v>42309.930295949074</c:v>
                </c:pt>
                <c:pt idx="16486">
                  <c:v>42309.930990335648</c:v>
                </c:pt>
                <c:pt idx="16487">
                  <c:v>42309.931684722222</c:v>
                </c:pt>
                <c:pt idx="16488">
                  <c:v>42309.932379108795</c:v>
                </c:pt>
                <c:pt idx="16489">
                  <c:v>42309.933073495369</c:v>
                </c:pt>
                <c:pt idx="16490">
                  <c:v>42309.933767881943</c:v>
                </c:pt>
                <c:pt idx="16491">
                  <c:v>42309.934462268517</c:v>
                </c:pt>
                <c:pt idx="16492">
                  <c:v>42309.93515665509</c:v>
                </c:pt>
                <c:pt idx="16493">
                  <c:v>42309.935851041664</c:v>
                </c:pt>
                <c:pt idx="16494">
                  <c:v>42309.936545428238</c:v>
                </c:pt>
                <c:pt idx="16495">
                  <c:v>42309.937239814812</c:v>
                </c:pt>
                <c:pt idx="16496">
                  <c:v>42309.937934201385</c:v>
                </c:pt>
                <c:pt idx="16497">
                  <c:v>42309.938628587966</c:v>
                </c:pt>
                <c:pt idx="16498">
                  <c:v>42309.93932297454</c:v>
                </c:pt>
                <c:pt idx="16499">
                  <c:v>42309.940017361114</c:v>
                </c:pt>
                <c:pt idx="16500">
                  <c:v>42309.940711747688</c:v>
                </c:pt>
                <c:pt idx="16501">
                  <c:v>42309.941406134261</c:v>
                </c:pt>
                <c:pt idx="16502">
                  <c:v>42309.942100520835</c:v>
                </c:pt>
                <c:pt idx="16503">
                  <c:v>42309.942794907409</c:v>
                </c:pt>
                <c:pt idx="16504">
                  <c:v>42309.943489293983</c:v>
                </c:pt>
                <c:pt idx="16505">
                  <c:v>42309.944183680556</c:v>
                </c:pt>
                <c:pt idx="16506">
                  <c:v>42309.94487806713</c:v>
                </c:pt>
                <c:pt idx="16507">
                  <c:v>42309.945572453704</c:v>
                </c:pt>
                <c:pt idx="16508">
                  <c:v>42309.946266840278</c:v>
                </c:pt>
                <c:pt idx="16509">
                  <c:v>42309.946961226851</c:v>
                </c:pt>
                <c:pt idx="16510">
                  <c:v>42309.947655613425</c:v>
                </c:pt>
                <c:pt idx="16511">
                  <c:v>42309.948349999999</c:v>
                </c:pt>
                <c:pt idx="16512">
                  <c:v>42309.949044386572</c:v>
                </c:pt>
                <c:pt idx="16513">
                  <c:v>42309.949738773146</c:v>
                </c:pt>
                <c:pt idx="16514">
                  <c:v>42309.95043315972</c:v>
                </c:pt>
                <c:pt idx="16515">
                  <c:v>42309.951127546294</c:v>
                </c:pt>
                <c:pt idx="16516">
                  <c:v>42309.951821932867</c:v>
                </c:pt>
                <c:pt idx="16517">
                  <c:v>42309.952516319441</c:v>
                </c:pt>
                <c:pt idx="16518">
                  <c:v>42309.953210706015</c:v>
                </c:pt>
                <c:pt idx="16519">
                  <c:v>42309.953905092596</c:v>
                </c:pt>
                <c:pt idx="16520">
                  <c:v>42309.95459947917</c:v>
                </c:pt>
                <c:pt idx="16521">
                  <c:v>42309.955293865743</c:v>
                </c:pt>
                <c:pt idx="16522">
                  <c:v>42309.955988252317</c:v>
                </c:pt>
                <c:pt idx="16523">
                  <c:v>42309.956682638891</c:v>
                </c:pt>
                <c:pt idx="16524">
                  <c:v>42309.957377025465</c:v>
                </c:pt>
                <c:pt idx="16525">
                  <c:v>42309.958071412038</c:v>
                </c:pt>
                <c:pt idx="16526">
                  <c:v>42309.958765798612</c:v>
                </c:pt>
                <c:pt idx="16527">
                  <c:v>42309.959460185186</c:v>
                </c:pt>
                <c:pt idx="16528">
                  <c:v>42309.96015457176</c:v>
                </c:pt>
                <c:pt idx="16529">
                  <c:v>42309.960848958333</c:v>
                </c:pt>
                <c:pt idx="16530">
                  <c:v>42309.961543344907</c:v>
                </c:pt>
                <c:pt idx="16531">
                  <c:v>42309.962237731481</c:v>
                </c:pt>
                <c:pt idx="16532">
                  <c:v>42309.962932118055</c:v>
                </c:pt>
                <c:pt idx="16533">
                  <c:v>42309.963626504628</c:v>
                </c:pt>
                <c:pt idx="16534">
                  <c:v>42309.964320891202</c:v>
                </c:pt>
                <c:pt idx="16535">
                  <c:v>42309.965015277776</c:v>
                </c:pt>
                <c:pt idx="16536">
                  <c:v>42309.96570966435</c:v>
                </c:pt>
                <c:pt idx="16537">
                  <c:v>42309.966404050923</c:v>
                </c:pt>
                <c:pt idx="16538">
                  <c:v>42309.967098437497</c:v>
                </c:pt>
                <c:pt idx="16539">
                  <c:v>42309.967792824071</c:v>
                </c:pt>
                <c:pt idx="16540">
                  <c:v>42309.968487210645</c:v>
                </c:pt>
                <c:pt idx="16541">
                  <c:v>42309.969181597226</c:v>
                </c:pt>
                <c:pt idx="16542">
                  <c:v>42309.969875983799</c:v>
                </c:pt>
                <c:pt idx="16543">
                  <c:v>42309.970570370373</c:v>
                </c:pt>
                <c:pt idx="16544">
                  <c:v>42309.971264756947</c:v>
                </c:pt>
                <c:pt idx="16545">
                  <c:v>42309.971959143521</c:v>
                </c:pt>
                <c:pt idx="16546">
                  <c:v>42309.972653530094</c:v>
                </c:pt>
                <c:pt idx="16547">
                  <c:v>42309.973347916668</c:v>
                </c:pt>
                <c:pt idx="16548">
                  <c:v>42309.974042303242</c:v>
                </c:pt>
                <c:pt idx="16549">
                  <c:v>42309.974736689815</c:v>
                </c:pt>
                <c:pt idx="16550">
                  <c:v>42309.975431076389</c:v>
                </c:pt>
                <c:pt idx="16551">
                  <c:v>42309.976125462963</c:v>
                </c:pt>
                <c:pt idx="16552">
                  <c:v>42309.976819849537</c:v>
                </c:pt>
                <c:pt idx="16553">
                  <c:v>42309.97751423611</c:v>
                </c:pt>
                <c:pt idx="16554">
                  <c:v>42309.978208622684</c:v>
                </c:pt>
                <c:pt idx="16555">
                  <c:v>42309.978903009258</c:v>
                </c:pt>
                <c:pt idx="16556">
                  <c:v>42309.979597395832</c:v>
                </c:pt>
                <c:pt idx="16557">
                  <c:v>42309.980291782405</c:v>
                </c:pt>
                <c:pt idx="16558">
                  <c:v>42309.980986168979</c:v>
                </c:pt>
                <c:pt idx="16559">
                  <c:v>42309.981680555553</c:v>
                </c:pt>
                <c:pt idx="16560">
                  <c:v>42309.982374942127</c:v>
                </c:pt>
                <c:pt idx="16561">
                  <c:v>42309.9830693287</c:v>
                </c:pt>
                <c:pt idx="16562">
                  <c:v>42309.983763715281</c:v>
                </c:pt>
                <c:pt idx="16563">
                  <c:v>42309.984458101855</c:v>
                </c:pt>
                <c:pt idx="16564">
                  <c:v>42309.985152488429</c:v>
                </c:pt>
                <c:pt idx="16565">
                  <c:v>42309.985846875003</c:v>
                </c:pt>
                <c:pt idx="16566">
                  <c:v>42309.986541261576</c:v>
                </c:pt>
                <c:pt idx="16567">
                  <c:v>42309.98723564815</c:v>
                </c:pt>
                <c:pt idx="16568">
                  <c:v>42309.987930034724</c:v>
                </c:pt>
                <c:pt idx="16569">
                  <c:v>42309.988624421298</c:v>
                </c:pt>
                <c:pt idx="16570">
                  <c:v>42309.989318807871</c:v>
                </c:pt>
                <c:pt idx="16571">
                  <c:v>42309.990013194445</c:v>
                </c:pt>
                <c:pt idx="16572">
                  <c:v>42309.990707581019</c:v>
                </c:pt>
                <c:pt idx="16573">
                  <c:v>42309.991401967593</c:v>
                </c:pt>
                <c:pt idx="16574">
                  <c:v>42309.992096354166</c:v>
                </c:pt>
                <c:pt idx="16575">
                  <c:v>42309.99279074074</c:v>
                </c:pt>
                <c:pt idx="16576">
                  <c:v>42309.993485127314</c:v>
                </c:pt>
                <c:pt idx="16577">
                  <c:v>42309.994179513888</c:v>
                </c:pt>
                <c:pt idx="16578">
                  <c:v>42309.994873900461</c:v>
                </c:pt>
                <c:pt idx="16579">
                  <c:v>42309.995568287035</c:v>
                </c:pt>
                <c:pt idx="16580">
                  <c:v>42309.996262673609</c:v>
                </c:pt>
                <c:pt idx="16581">
                  <c:v>42309.996957060182</c:v>
                </c:pt>
                <c:pt idx="16582">
                  <c:v>42309.997651446756</c:v>
                </c:pt>
                <c:pt idx="16583">
                  <c:v>42309.99834583333</c:v>
                </c:pt>
                <c:pt idx="16584">
                  <c:v>42309.999040219911</c:v>
                </c:pt>
                <c:pt idx="16585">
                  <c:v>42309.999734606485</c:v>
                </c:pt>
                <c:pt idx="16586">
                  <c:v>42310.000428993058</c:v>
                </c:pt>
                <c:pt idx="16587">
                  <c:v>42310.001123379632</c:v>
                </c:pt>
                <c:pt idx="16588">
                  <c:v>42310.001817766206</c:v>
                </c:pt>
                <c:pt idx="16589">
                  <c:v>42310.00251215278</c:v>
                </c:pt>
                <c:pt idx="16590">
                  <c:v>42310.003206539353</c:v>
                </c:pt>
                <c:pt idx="16591">
                  <c:v>42310.003900925927</c:v>
                </c:pt>
                <c:pt idx="16592">
                  <c:v>42310.004595312501</c:v>
                </c:pt>
                <c:pt idx="16593">
                  <c:v>42310.005289699075</c:v>
                </c:pt>
                <c:pt idx="16594">
                  <c:v>42310.005984085648</c:v>
                </c:pt>
                <c:pt idx="16595">
                  <c:v>42310.006678472222</c:v>
                </c:pt>
                <c:pt idx="16596">
                  <c:v>42310.007372858796</c:v>
                </c:pt>
                <c:pt idx="16597">
                  <c:v>42310.00806724537</c:v>
                </c:pt>
                <c:pt idx="16598">
                  <c:v>42310.008761631943</c:v>
                </c:pt>
                <c:pt idx="16599">
                  <c:v>42310.009456018517</c:v>
                </c:pt>
                <c:pt idx="16600">
                  <c:v>42310.010150405091</c:v>
                </c:pt>
                <c:pt idx="16601">
                  <c:v>42310.010844791665</c:v>
                </c:pt>
                <c:pt idx="16602">
                  <c:v>42310.011539178238</c:v>
                </c:pt>
                <c:pt idx="16603">
                  <c:v>42310.012233564812</c:v>
                </c:pt>
                <c:pt idx="16604">
                  <c:v>42310.012927951386</c:v>
                </c:pt>
                <c:pt idx="16605">
                  <c:v>42310.01362233796</c:v>
                </c:pt>
                <c:pt idx="16606">
                  <c:v>42310.014316724541</c:v>
                </c:pt>
                <c:pt idx="16607">
                  <c:v>42310.015011111114</c:v>
                </c:pt>
                <c:pt idx="16608">
                  <c:v>42310.015705497688</c:v>
                </c:pt>
                <c:pt idx="16609">
                  <c:v>42310.016399884262</c:v>
                </c:pt>
                <c:pt idx="16610">
                  <c:v>42310.017094270836</c:v>
                </c:pt>
                <c:pt idx="16611">
                  <c:v>42310.017788657409</c:v>
                </c:pt>
                <c:pt idx="16612">
                  <c:v>42310.018483043983</c:v>
                </c:pt>
                <c:pt idx="16613">
                  <c:v>42310.019177430557</c:v>
                </c:pt>
                <c:pt idx="16614">
                  <c:v>42310.01987181713</c:v>
                </c:pt>
                <c:pt idx="16615">
                  <c:v>42310.020566203704</c:v>
                </c:pt>
                <c:pt idx="16616">
                  <c:v>42310.021260590278</c:v>
                </c:pt>
                <c:pt idx="16617">
                  <c:v>42310.021954976852</c:v>
                </c:pt>
                <c:pt idx="16618">
                  <c:v>42310.022649363425</c:v>
                </c:pt>
                <c:pt idx="16619">
                  <c:v>42310.023343749999</c:v>
                </c:pt>
                <c:pt idx="16620">
                  <c:v>42310.024038136573</c:v>
                </c:pt>
                <c:pt idx="16621">
                  <c:v>42310.024732523147</c:v>
                </c:pt>
                <c:pt idx="16622">
                  <c:v>42310.02542690972</c:v>
                </c:pt>
                <c:pt idx="16623">
                  <c:v>42310.026121296294</c:v>
                </c:pt>
                <c:pt idx="16624">
                  <c:v>42310.026815682868</c:v>
                </c:pt>
                <c:pt idx="16625">
                  <c:v>42310.027510069442</c:v>
                </c:pt>
                <c:pt idx="16626">
                  <c:v>42310.028204456015</c:v>
                </c:pt>
                <c:pt idx="16627">
                  <c:v>42310.028898842589</c:v>
                </c:pt>
                <c:pt idx="16628">
                  <c:v>42310.02959322917</c:v>
                </c:pt>
                <c:pt idx="16629">
                  <c:v>42310.030287615744</c:v>
                </c:pt>
                <c:pt idx="16630">
                  <c:v>42310.030982002318</c:v>
                </c:pt>
                <c:pt idx="16631">
                  <c:v>42310.031676388891</c:v>
                </c:pt>
                <c:pt idx="16632">
                  <c:v>42310.032370775465</c:v>
                </c:pt>
                <c:pt idx="16633">
                  <c:v>42310.033065162039</c:v>
                </c:pt>
                <c:pt idx="16634">
                  <c:v>42310.033759548613</c:v>
                </c:pt>
                <c:pt idx="16635">
                  <c:v>42310.034453935186</c:v>
                </c:pt>
                <c:pt idx="16636">
                  <c:v>42310.03514832176</c:v>
                </c:pt>
                <c:pt idx="16637">
                  <c:v>42310.035842708334</c:v>
                </c:pt>
                <c:pt idx="16638">
                  <c:v>42310.036537094908</c:v>
                </c:pt>
                <c:pt idx="16639">
                  <c:v>42310.037231481481</c:v>
                </c:pt>
                <c:pt idx="16640">
                  <c:v>42310.037925868055</c:v>
                </c:pt>
                <c:pt idx="16641">
                  <c:v>42310.038620254629</c:v>
                </c:pt>
                <c:pt idx="16642">
                  <c:v>42310.039314641203</c:v>
                </c:pt>
                <c:pt idx="16643">
                  <c:v>42310.040009027776</c:v>
                </c:pt>
                <c:pt idx="16644">
                  <c:v>42310.04070341435</c:v>
                </c:pt>
                <c:pt idx="16645">
                  <c:v>42310.041397800924</c:v>
                </c:pt>
                <c:pt idx="16646">
                  <c:v>42310.042092187497</c:v>
                </c:pt>
                <c:pt idx="16647">
                  <c:v>42310.042786574071</c:v>
                </c:pt>
                <c:pt idx="16648">
                  <c:v>42310.043480960645</c:v>
                </c:pt>
                <c:pt idx="16649">
                  <c:v>42310.044175347219</c:v>
                </c:pt>
                <c:pt idx="16650">
                  <c:v>42310.0448697338</c:v>
                </c:pt>
                <c:pt idx="16651">
                  <c:v>42310.045564120373</c:v>
                </c:pt>
                <c:pt idx="16652">
                  <c:v>42310.046258506947</c:v>
                </c:pt>
                <c:pt idx="16653">
                  <c:v>42310.046952893521</c:v>
                </c:pt>
                <c:pt idx="16654">
                  <c:v>42310.047647280095</c:v>
                </c:pt>
                <c:pt idx="16655">
                  <c:v>42310.048341666668</c:v>
                </c:pt>
                <c:pt idx="16656">
                  <c:v>42310.049036053242</c:v>
                </c:pt>
                <c:pt idx="16657">
                  <c:v>42310.049730439816</c:v>
                </c:pt>
                <c:pt idx="16658">
                  <c:v>42310.05042482639</c:v>
                </c:pt>
                <c:pt idx="16659">
                  <c:v>42310.051119212963</c:v>
                </c:pt>
                <c:pt idx="16660">
                  <c:v>42310.051813599537</c:v>
                </c:pt>
                <c:pt idx="16661">
                  <c:v>42310.052507986111</c:v>
                </c:pt>
                <c:pt idx="16662">
                  <c:v>42310.053202372685</c:v>
                </c:pt>
                <c:pt idx="16663">
                  <c:v>42310.053896759258</c:v>
                </c:pt>
                <c:pt idx="16664">
                  <c:v>42310.054591145832</c:v>
                </c:pt>
                <c:pt idx="16665">
                  <c:v>42310.055285532406</c:v>
                </c:pt>
                <c:pt idx="16666">
                  <c:v>42310.05597991898</c:v>
                </c:pt>
                <c:pt idx="16667">
                  <c:v>42310.056674305553</c:v>
                </c:pt>
                <c:pt idx="16668">
                  <c:v>42310.057368692127</c:v>
                </c:pt>
                <c:pt idx="16669">
                  <c:v>42310.058063078701</c:v>
                </c:pt>
                <c:pt idx="16670">
                  <c:v>42310.058757465275</c:v>
                </c:pt>
                <c:pt idx="16671">
                  <c:v>42310.059451851848</c:v>
                </c:pt>
                <c:pt idx="16672">
                  <c:v>42310.060146238429</c:v>
                </c:pt>
                <c:pt idx="16673">
                  <c:v>42310.060840625003</c:v>
                </c:pt>
                <c:pt idx="16674">
                  <c:v>42310.061535011577</c:v>
                </c:pt>
                <c:pt idx="16675">
                  <c:v>42310.062229398151</c:v>
                </c:pt>
                <c:pt idx="16676">
                  <c:v>42310.062923784724</c:v>
                </c:pt>
                <c:pt idx="16677">
                  <c:v>42310.063618171298</c:v>
                </c:pt>
                <c:pt idx="16678">
                  <c:v>42310.064312557872</c:v>
                </c:pt>
                <c:pt idx="16679">
                  <c:v>42310.065006944445</c:v>
                </c:pt>
                <c:pt idx="16680">
                  <c:v>42310.065701331019</c:v>
                </c:pt>
                <c:pt idx="16681">
                  <c:v>42310.066395717593</c:v>
                </c:pt>
                <c:pt idx="16682">
                  <c:v>42310.067090104167</c:v>
                </c:pt>
                <c:pt idx="16683">
                  <c:v>42310.06778449074</c:v>
                </c:pt>
                <c:pt idx="16684">
                  <c:v>42310.068478877314</c:v>
                </c:pt>
                <c:pt idx="16685">
                  <c:v>42310.069173263888</c:v>
                </c:pt>
                <c:pt idx="16686">
                  <c:v>42310.069867650462</c:v>
                </c:pt>
                <c:pt idx="16687">
                  <c:v>42310.070562037035</c:v>
                </c:pt>
                <c:pt idx="16688">
                  <c:v>42310.071256423609</c:v>
                </c:pt>
                <c:pt idx="16689">
                  <c:v>42310.071950810183</c:v>
                </c:pt>
                <c:pt idx="16690">
                  <c:v>42310.072645196757</c:v>
                </c:pt>
                <c:pt idx="16691">
                  <c:v>42310.07333958333</c:v>
                </c:pt>
                <c:pt idx="16692">
                  <c:v>42310.074033969904</c:v>
                </c:pt>
                <c:pt idx="16693">
                  <c:v>42310.074728356478</c:v>
                </c:pt>
                <c:pt idx="16694">
                  <c:v>42310.075422743059</c:v>
                </c:pt>
                <c:pt idx="16695">
                  <c:v>42310.076117129633</c:v>
                </c:pt>
                <c:pt idx="16696">
                  <c:v>42310.076811516206</c:v>
                </c:pt>
                <c:pt idx="16697">
                  <c:v>42310.07750590278</c:v>
                </c:pt>
                <c:pt idx="16698">
                  <c:v>42310.078200289354</c:v>
                </c:pt>
                <c:pt idx="16699">
                  <c:v>42310.078894675928</c:v>
                </c:pt>
                <c:pt idx="16700">
                  <c:v>42310.079589062501</c:v>
                </c:pt>
                <c:pt idx="16701">
                  <c:v>42310.080283449075</c:v>
                </c:pt>
                <c:pt idx="16702">
                  <c:v>42310.080977835649</c:v>
                </c:pt>
                <c:pt idx="16703">
                  <c:v>42310.081672222223</c:v>
                </c:pt>
                <c:pt idx="16704">
                  <c:v>42310.082366608796</c:v>
                </c:pt>
                <c:pt idx="16705">
                  <c:v>42310.08306099537</c:v>
                </c:pt>
                <c:pt idx="16706">
                  <c:v>42310.083755381944</c:v>
                </c:pt>
                <c:pt idx="16707">
                  <c:v>42310.084449768518</c:v>
                </c:pt>
                <c:pt idx="16708">
                  <c:v>42310.085144155091</c:v>
                </c:pt>
                <c:pt idx="16709">
                  <c:v>42310.085838541665</c:v>
                </c:pt>
                <c:pt idx="16710">
                  <c:v>42310.086532928239</c:v>
                </c:pt>
                <c:pt idx="16711">
                  <c:v>42310.087227314812</c:v>
                </c:pt>
                <c:pt idx="16712">
                  <c:v>42310.087921701386</c:v>
                </c:pt>
                <c:pt idx="16713">
                  <c:v>42310.08861608796</c:v>
                </c:pt>
                <c:pt idx="16714">
                  <c:v>42310.089310474534</c:v>
                </c:pt>
                <c:pt idx="16715">
                  <c:v>42310.090004861115</c:v>
                </c:pt>
                <c:pt idx="16716">
                  <c:v>42310.090699247688</c:v>
                </c:pt>
                <c:pt idx="16717">
                  <c:v>42310.091393634262</c:v>
                </c:pt>
                <c:pt idx="16718">
                  <c:v>42310.092088020836</c:v>
                </c:pt>
                <c:pt idx="16719">
                  <c:v>42310.09278240741</c:v>
                </c:pt>
                <c:pt idx="16720">
                  <c:v>42310.093476793983</c:v>
                </c:pt>
                <c:pt idx="16721">
                  <c:v>42310.094171180557</c:v>
                </c:pt>
                <c:pt idx="16722">
                  <c:v>42310.094865567131</c:v>
                </c:pt>
                <c:pt idx="16723">
                  <c:v>42310.095559953705</c:v>
                </c:pt>
                <c:pt idx="16724">
                  <c:v>42310.096254340278</c:v>
                </c:pt>
                <c:pt idx="16725">
                  <c:v>42310.096948726852</c:v>
                </c:pt>
                <c:pt idx="16726">
                  <c:v>42310.097643113426</c:v>
                </c:pt>
                <c:pt idx="16727">
                  <c:v>42310.0983375</c:v>
                </c:pt>
                <c:pt idx="16728">
                  <c:v>42310.099031886573</c:v>
                </c:pt>
                <c:pt idx="16729">
                  <c:v>42310.099726273147</c:v>
                </c:pt>
                <c:pt idx="16730">
                  <c:v>42310.100420659721</c:v>
                </c:pt>
                <c:pt idx="16731">
                  <c:v>42310.101115046295</c:v>
                </c:pt>
                <c:pt idx="16732">
                  <c:v>42310.101809432868</c:v>
                </c:pt>
                <c:pt idx="16733">
                  <c:v>42310.102503819442</c:v>
                </c:pt>
                <c:pt idx="16734">
                  <c:v>42310.103198206016</c:v>
                </c:pt>
                <c:pt idx="16735">
                  <c:v>42310.10389259259</c:v>
                </c:pt>
                <c:pt idx="16736">
                  <c:v>42310.104586979163</c:v>
                </c:pt>
                <c:pt idx="16737">
                  <c:v>42310.105281365744</c:v>
                </c:pt>
                <c:pt idx="16738">
                  <c:v>42310.105975752318</c:v>
                </c:pt>
                <c:pt idx="16739">
                  <c:v>42310.106670138892</c:v>
                </c:pt>
                <c:pt idx="16740">
                  <c:v>42310.107364525466</c:v>
                </c:pt>
                <c:pt idx="16741">
                  <c:v>42310.108058912039</c:v>
                </c:pt>
                <c:pt idx="16742">
                  <c:v>42310.108753298613</c:v>
                </c:pt>
                <c:pt idx="16743">
                  <c:v>42310.109447685187</c:v>
                </c:pt>
                <c:pt idx="16744">
                  <c:v>42310.11014207176</c:v>
                </c:pt>
                <c:pt idx="16745">
                  <c:v>42310.110836458334</c:v>
                </c:pt>
                <c:pt idx="16746">
                  <c:v>42310.111530844908</c:v>
                </c:pt>
                <c:pt idx="16747">
                  <c:v>42310.112225231482</c:v>
                </c:pt>
                <c:pt idx="16748">
                  <c:v>42310.112919618055</c:v>
                </c:pt>
                <c:pt idx="16749">
                  <c:v>42310.113614004629</c:v>
                </c:pt>
                <c:pt idx="16750">
                  <c:v>42310.114308391203</c:v>
                </c:pt>
                <c:pt idx="16751">
                  <c:v>42310.115002777777</c:v>
                </c:pt>
                <c:pt idx="16752">
                  <c:v>42310.11569716435</c:v>
                </c:pt>
                <c:pt idx="16753">
                  <c:v>42310.116391550924</c:v>
                </c:pt>
                <c:pt idx="16754">
                  <c:v>42310.117085937498</c:v>
                </c:pt>
                <c:pt idx="16755">
                  <c:v>42310.117780324072</c:v>
                </c:pt>
                <c:pt idx="16756">
                  <c:v>42310.118474710645</c:v>
                </c:pt>
                <c:pt idx="16757">
                  <c:v>42310.119169097219</c:v>
                </c:pt>
                <c:pt idx="16758">
                  <c:v>42310.119863483793</c:v>
                </c:pt>
                <c:pt idx="16759">
                  <c:v>42310.120557870374</c:v>
                </c:pt>
                <c:pt idx="16760">
                  <c:v>42310.121252256948</c:v>
                </c:pt>
                <c:pt idx="16761">
                  <c:v>42310.121946643521</c:v>
                </c:pt>
                <c:pt idx="16762">
                  <c:v>42310.122641030095</c:v>
                </c:pt>
                <c:pt idx="16763">
                  <c:v>42310.123335416669</c:v>
                </c:pt>
                <c:pt idx="16764">
                  <c:v>42310.124029803243</c:v>
                </c:pt>
                <c:pt idx="16765">
                  <c:v>42310.124724189816</c:v>
                </c:pt>
                <c:pt idx="16766">
                  <c:v>42310.12541857639</c:v>
                </c:pt>
                <c:pt idx="16767">
                  <c:v>42310.126112962964</c:v>
                </c:pt>
                <c:pt idx="16768">
                  <c:v>42310.126807349538</c:v>
                </c:pt>
                <c:pt idx="16769">
                  <c:v>42310.127501736111</c:v>
                </c:pt>
                <c:pt idx="16770">
                  <c:v>42310.128196122685</c:v>
                </c:pt>
                <c:pt idx="16771">
                  <c:v>42310.128890509259</c:v>
                </c:pt>
                <c:pt idx="16772">
                  <c:v>42310.129584895833</c:v>
                </c:pt>
                <c:pt idx="16773">
                  <c:v>42310.130279282406</c:v>
                </c:pt>
                <c:pt idx="16774">
                  <c:v>42310.13097366898</c:v>
                </c:pt>
                <c:pt idx="16775">
                  <c:v>42310.131668055554</c:v>
                </c:pt>
                <c:pt idx="16776">
                  <c:v>42310.132362442127</c:v>
                </c:pt>
                <c:pt idx="16777">
                  <c:v>42310.133056828701</c:v>
                </c:pt>
                <c:pt idx="16778">
                  <c:v>42310.133751215275</c:v>
                </c:pt>
                <c:pt idx="16779">
                  <c:v>42310.134445601849</c:v>
                </c:pt>
                <c:pt idx="16780">
                  <c:v>42310.135139988422</c:v>
                </c:pt>
                <c:pt idx="16781">
                  <c:v>42310.135834375003</c:v>
                </c:pt>
                <c:pt idx="16782">
                  <c:v>42310.136528761577</c:v>
                </c:pt>
                <c:pt idx="16783">
                  <c:v>42310.137223148151</c:v>
                </c:pt>
                <c:pt idx="16784">
                  <c:v>42310.137917534725</c:v>
                </c:pt>
                <c:pt idx="16785">
                  <c:v>42310.138611921298</c:v>
                </c:pt>
                <c:pt idx="16786">
                  <c:v>42310.139306307872</c:v>
                </c:pt>
                <c:pt idx="16787">
                  <c:v>42310.140000694446</c:v>
                </c:pt>
                <c:pt idx="16788">
                  <c:v>42310.14069508102</c:v>
                </c:pt>
                <c:pt idx="16789">
                  <c:v>42310.141389467593</c:v>
                </c:pt>
                <c:pt idx="16790">
                  <c:v>42310.142083854167</c:v>
                </c:pt>
                <c:pt idx="16791">
                  <c:v>42310.142778240741</c:v>
                </c:pt>
                <c:pt idx="16792">
                  <c:v>42310.143472627315</c:v>
                </c:pt>
                <c:pt idx="16793">
                  <c:v>42310.144167013888</c:v>
                </c:pt>
                <c:pt idx="16794">
                  <c:v>42310.144861400462</c:v>
                </c:pt>
                <c:pt idx="16795">
                  <c:v>42310.145555787036</c:v>
                </c:pt>
                <c:pt idx="16796">
                  <c:v>42310.14625017361</c:v>
                </c:pt>
                <c:pt idx="16797">
                  <c:v>42310.146944560183</c:v>
                </c:pt>
                <c:pt idx="16798">
                  <c:v>42310.147638946757</c:v>
                </c:pt>
                <c:pt idx="16799">
                  <c:v>42310.148333333331</c:v>
                </c:pt>
                <c:pt idx="16800">
                  <c:v>42310.149027719905</c:v>
                </c:pt>
                <c:pt idx="16801">
                  <c:v>42310.149722106478</c:v>
                </c:pt>
                <c:pt idx="16802">
                  <c:v>42310.150416493052</c:v>
                </c:pt>
                <c:pt idx="16803">
                  <c:v>42310.151110879633</c:v>
                </c:pt>
                <c:pt idx="16804">
                  <c:v>42310.151805266207</c:v>
                </c:pt>
                <c:pt idx="16805">
                  <c:v>42310.152499652781</c:v>
                </c:pt>
                <c:pt idx="16806">
                  <c:v>42310.153194039354</c:v>
                </c:pt>
                <c:pt idx="16807">
                  <c:v>42310.153888425928</c:v>
                </c:pt>
                <c:pt idx="16808">
                  <c:v>42310.154582812502</c:v>
                </c:pt>
                <c:pt idx="16809">
                  <c:v>42310.155277199075</c:v>
                </c:pt>
                <c:pt idx="16810">
                  <c:v>42310.155971585649</c:v>
                </c:pt>
                <c:pt idx="16811">
                  <c:v>42310.156665972223</c:v>
                </c:pt>
                <c:pt idx="16812">
                  <c:v>42310.157360358797</c:v>
                </c:pt>
                <c:pt idx="16813">
                  <c:v>42310.15805474537</c:v>
                </c:pt>
                <c:pt idx="16814">
                  <c:v>42310.158749131944</c:v>
                </c:pt>
                <c:pt idx="16815">
                  <c:v>42310.159443518518</c:v>
                </c:pt>
                <c:pt idx="16816">
                  <c:v>42310.160137905092</c:v>
                </c:pt>
                <c:pt idx="16817">
                  <c:v>42310.160832291665</c:v>
                </c:pt>
                <c:pt idx="16818">
                  <c:v>42310.161526678239</c:v>
                </c:pt>
                <c:pt idx="16819">
                  <c:v>42310.162221064813</c:v>
                </c:pt>
                <c:pt idx="16820">
                  <c:v>42310.162915451387</c:v>
                </c:pt>
                <c:pt idx="16821">
                  <c:v>42310.16360983796</c:v>
                </c:pt>
                <c:pt idx="16822">
                  <c:v>42310.164304224534</c:v>
                </c:pt>
                <c:pt idx="16823">
                  <c:v>42310.164998611108</c:v>
                </c:pt>
                <c:pt idx="16824">
                  <c:v>42310.165692997682</c:v>
                </c:pt>
                <c:pt idx="16825">
                  <c:v>42310.166387384263</c:v>
                </c:pt>
                <c:pt idx="16826">
                  <c:v>42310.167081770836</c:v>
                </c:pt>
                <c:pt idx="16827">
                  <c:v>42310.16777615741</c:v>
                </c:pt>
                <c:pt idx="16828">
                  <c:v>42310.168470543984</c:v>
                </c:pt>
                <c:pt idx="16829">
                  <c:v>42310.169164930558</c:v>
                </c:pt>
                <c:pt idx="16830">
                  <c:v>42310.169859317131</c:v>
                </c:pt>
                <c:pt idx="16831">
                  <c:v>42310.170553703705</c:v>
                </c:pt>
                <c:pt idx="16832">
                  <c:v>42310.171248090279</c:v>
                </c:pt>
                <c:pt idx="16833">
                  <c:v>42310.171942476853</c:v>
                </c:pt>
                <c:pt idx="16834">
                  <c:v>42310.172636863426</c:v>
                </c:pt>
                <c:pt idx="16835">
                  <c:v>42310.17333125</c:v>
                </c:pt>
                <c:pt idx="16836">
                  <c:v>42310.174025636574</c:v>
                </c:pt>
                <c:pt idx="16837">
                  <c:v>42310.174720023148</c:v>
                </c:pt>
                <c:pt idx="16838">
                  <c:v>42310.175414409721</c:v>
                </c:pt>
                <c:pt idx="16839">
                  <c:v>42310.176108796295</c:v>
                </c:pt>
                <c:pt idx="16840">
                  <c:v>42310.176803182869</c:v>
                </c:pt>
                <c:pt idx="16841">
                  <c:v>42310.177497569442</c:v>
                </c:pt>
                <c:pt idx="16842">
                  <c:v>42310.178191956016</c:v>
                </c:pt>
                <c:pt idx="16843">
                  <c:v>42310.17888634259</c:v>
                </c:pt>
                <c:pt idx="16844">
                  <c:v>42310.179580729164</c:v>
                </c:pt>
                <c:pt idx="16845">
                  <c:v>42310.180275115737</c:v>
                </c:pt>
                <c:pt idx="16846">
                  <c:v>42310.180969502311</c:v>
                </c:pt>
                <c:pt idx="16847">
                  <c:v>42310.181663888892</c:v>
                </c:pt>
                <c:pt idx="16848">
                  <c:v>42310.182358275466</c:v>
                </c:pt>
                <c:pt idx="16849">
                  <c:v>42310.18305266204</c:v>
                </c:pt>
                <c:pt idx="16850">
                  <c:v>42310.183747048613</c:v>
                </c:pt>
                <c:pt idx="16851">
                  <c:v>42310.184441435187</c:v>
                </c:pt>
                <c:pt idx="16852">
                  <c:v>42310.185135821761</c:v>
                </c:pt>
                <c:pt idx="16853">
                  <c:v>42310.185830208335</c:v>
                </c:pt>
                <c:pt idx="16854">
                  <c:v>42310.186524594908</c:v>
                </c:pt>
                <c:pt idx="16855">
                  <c:v>42310.187218981482</c:v>
                </c:pt>
                <c:pt idx="16856">
                  <c:v>42310.187913368056</c:v>
                </c:pt>
                <c:pt idx="16857">
                  <c:v>42310.18860775463</c:v>
                </c:pt>
                <c:pt idx="16858">
                  <c:v>42310.189302141203</c:v>
                </c:pt>
                <c:pt idx="16859">
                  <c:v>42310.189996527777</c:v>
                </c:pt>
                <c:pt idx="16860">
                  <c:v>42310.190690914351</c:v>
                </c:pt>
                <c:pt idx="16861">
                  <c:v>42310.191385300925</c:v>
                </c:pt>
                <c:pt idx="16862">
                  <c:v>42310.192079687498</c:v>
                </c:pt>
                <c:pt idx="16863">
                  <c:v>42310.192774074072</c:v>
                </c:pt>
                <c:pt idx="16864">
                  <c:v>42310.193468460646</c:v>
                </c:pt>
                <c:pt idx="16865">
                  <c:v>42310.19416284722</c:v>
                </c:pt>
                <c:pt idx="16866">
                  <c:v>42310.194857233793</c:v>
                </c:pt>
                <c:pt idx="16867">
                  <c:v>42310.195551620367</c:v>
                </c:pt>
                <c:pt idx="16868">
                  <c:v>42310.196246006948</c:v>
                </c:pt>
                <c:pt idx="16869">
                  <c:v>42310.196940393522</c:v>
                </c:pt>
                <c:pt idx="16870">
                  <c:v>42310.197634780096</c:v>
                </c:pt>
                <c:pt idx="16871">
                  <c:v>42310.198329166669</c:v>
                </c:pt>
                <c:pt idx="16872">
                  <c:v>42310.199023553243</c:v>
                </c:pt>
                <c:pt idx="16873">
                  <c:v>42310.199717939817</c:v>
                </c:pt>
                <c:pt idx="16874">
                  <c:v>42310.200412326391</c:v>
                </c:pt>
                <c:pt idx="16875">
                  <c:v>42310.201106712964</c:v>
                </c:pt>
                <c:pt idx="16876">
                  <c:v>42310.201801099538</c:v>
                </c:pt>
                <c:pt idx="16877">
                  <c:v>42310.202495486112</c:v>
                </c:pt>
                <c:pt idx="16878">
                  <c:v>42310.203189872685</c:v>
                </c:pt>
                <c:pt idx="16879">
                  <c:v>42310.203884259259</c:v>
                </c:pt>
                <c:pt idx="16880">
                  <c:v>42310.204578645833</c:v>
                </c:pt>
                <c:pt idx="16881">
                  <c:v>42310.205273032407</c:v>
                </c:pt>
                <c:pt idx="16882">
                  <c:v>42310.20596741898</c:v>
                </c:pt>
                <c:pt idx="16883">
                  <c:v>42310.206661805554</c:v>
                </c:pt>
                <c:pt idx="16884">
                  <c:v>42310.207356192128</c:v>
                </c:pt>
                <c:pt idx="16885">
                  <c:v>42310.208050578702</c:v>
                </c:pt>
                <c:pt idx="16886">
                  <c:v>42310.208744965275</c:v>
                </c:pt>
                <c:pt idx="16887">
                  <c:v>42310.209439351849</c:v>
                </c:pt>
                <c:pt idx="16888">
                  <c:v>42310.210133738423</c:v>
                </c:pt>
                <c:pt idx="16889">
                  <c:v>42310.210828124997</c:v>
                </c:pt>
                <c:pt idx="16890">
                  <c:v>42310.211522511578</c:v>
                </c:pt>
                <c:pt idx="16891">
                  <c:v>42310.212216898151</c:v>
                </c:pt>
                <c:pt idx="16892">
                  <c:v>42310.212911284725</c:v>
                </c:pt>
                <c:pt idx="16893">
                  <c:v>42310.213605671299</c:v>
                </c:pt>
                <c:pt idx="16894">
                  <c:v>42310.214300057873</c:v>
                </c:pt>
                <c:pt idx="16895">
                  <c:v>42310.214994444446</c:v>
                </c:pt>
                <c:pt idx="16896">
                  <c:v>42310.21568883102</c:v>
                </c:pt>
                <c:pt idx="16897">
                  <c:v>42310.216383217594</c:v>
                </c:pt>
                <c:pt idx="16898">
                  <c:v>42310.217077604168</c:v>
                </c:pt>
                <c:pt idx="16899">
                  <c:v>42310.217771990741</c:v>
                </c:pt>
                <c:pt idx="16900">
                  <c:v>42310.218466377315</c:v>
                </c:pt>
                <c:pt idx="16901">
                  <c:v>42310.219160763889</c:v>
                </c:pt>
                <c:pt idx="16902">
                  <c:v>42310.219855150463</c:v>
                </c:pt>
                <c:pt idx="16903">
                  <c:v>42310.220549537036</c:v>
                </c:pt>
                <c:pt idx="16904">
                  <c:v>42310.22124392361</c:v>
                </c:pt>
                <c:pt idx="16905">
                  <c:v>42310.221938310184</c:v>
                </c:pt>
                <c:pt idx="16906">
                  <c:v>42310.222632696758</c:v>
                </c:pt>
                <c:pt idx="16907">
                  <c:v>42310.223327083331</c:v>
                </c:pt>
                <c:pt idx="16908">
                  <c:v>42310.224021469905</c:v>
                </c:pt>
                <c:pt idx="16909">
                  <c:v>42310.224715856479</c:v>
                </c:pt>
                <c:pt idx="16910">
                  <c:v>42310.225410243052</c:v>
                </c:pt>
                <c:pt idx="16911">
                  <c:v>42310.226104629626</c:v>
                </c:pt>
                <c:pt idx="16912">
                  <c:v>42310.226799016207</c:v>
                </c:pt>
                <c:pt idx="16913">
                  <c:v>42310.227493402781</c:v>
                </c:pt>
                <c:pt idx="16914">
                  <c:v>42310.228187789355</c:v>
                </c:pt>
                <c:pt idx="16915">
                  <c:v>42310.228882175928</c:v>
                </c:pt>
                <c:pt idx="16916">
                  <c:v>42310.229576562502</c:v>
                </c:pt>
                <c:pt idx="16917">
                  <c:v>42310.230270949076</c:v>
                </c:pt>
                <c:pt idx="16918">
                  <c:v>42310.23096533565</c:v>
                </c:pt>
                <c:pt idx="16919">
                  <c:v>42310.231659722223</c:v>
                </c:pt>
                <c:pt idx="16920">
                  <c:v>42310.232354108797</c:v>
                </c:pt>
                <c:pt idx="16921">
                  <c:v>42310.233048495371</c:v>
                </c:pt>
                <c:pt idx="16922">
                  <c:v>42310.233742881945</c:v>
                </c:pt>
                <c:pt idx="16923">
                  <c:v>42310.234437268518</c:v>
                </c:pt>
                <c:pt idx="16924">
                  <c:v>42310.235131655092</c:v>
                </c:pt>
                <c:pt idx="16925">
                  <c:v>42310.235826041666</c:v>
                </c:pt>
                <c:pt idx="16926">
                  <c:v>42310.23652042824</c:v>
                </c:pt>
                <c:pt idx="16927">
                  <c:v>42310.237214814813</c:v>
                </c:pt>
                <c:pt idx="16928">
                  <c:v>42310.237909201387</c:v>
                </c:pt>
                <c:pt idx="16929">
                  <c:v>42310.238603587961</c:v>
                </c:pt>
                <c:pt idx="16930">
                  <c:v>42310.239297974535</c:v>
                </c:pt>
                <c:pt idx="16931">
                  <c:v>42310.239992361108</c:v>
                </c:pt>
                <c:pt idx="16932">
                  <c:v>42310.240686747682</c:v>
                </c:pt>
                <c:pt idx="16933">
                  <c:v>42310.241381134256</c:v>
                </c:pt>
                <c:pt idx="16934">
                  <c:v>42310.242075520837</c:v>
                </c:pt>
                <c:pt idx="16935">
                  <c:v>42310.242769907411</c:v>
                </c:pt>
                <c:pt idx="16936">
                  <c:v>42310.243464293984</c:v>
                </c:pt>
                <c:pt idx="16937">
                  <c:v>42310.244158680558</c:v>
                </c:pt>
                <c:pt idx="16938">
                  <c:v>42310.244853067132</c:v>
                </c:pt>
                <c:pt idx="16939">
                  <c:v>42310.245547453706</c:v>
                </c:pt>
                <c:pt idx="16940">
                  <c:v>42310.246241840279</c:v>
                </c:pt>
                <c:pt idx="16941">
                  <c:v>42310.246936226853</c:v>
                </c:pt>
                <c:pt idx="16942">
                  <c:v>42310.247630613427</c:v>
                </c:pt>
                <c:pt idx="16943">
                  <c:v>42310.248325</c:v>
                </c:pt>
                <c:pt idx="16944">
                  <c:v>42310.249019386574</c:v>
                </c:pt>
                <c:pt idx="16945">
                  <c:v>42310.249713773148</c:v>
                </c:pt>
                <c:pt idx="16946">
                  <c:v>42310.250408159722</c:v>
                </c:pt>
                <c:pt idx="16947">
                  <c:v>42310.251102546295</c:v>
                </c:pt>
                <c:pt idx="16948">
                  <c:v>42310.251796932869</c:v>
                </c:pt>
                <c:pt idx="16949">
                  <c:v>42310.252491319443</c:v>
                </c:pt>
                <c:pt idx="16950">
                  <c:v>42310.253185706017</c:v>
                </c:pt>
                <c:pt idx="16951">
                  <c:v>42310.25388009259</c:v>
                </c:pt>
                <c:pt idx="16952">
                  <c:v>42310.254574479164</c:v>
                </c:pt>
                <c:pt idx="16953">
                  <c:v>42310.255268865738</c:v>
                </c:pt>
                <c:pt idx="16954">
                  <c:v>42310.255963252312</c:v>
                </c:pt>
                <c:pt idx="16955">
                  <c:v>42310.256657638885</c:v>
                </c:pt>
                <c:pt idx="16956">
                  <c:v>42310.257352025466</c:v>
                </c:pt>
                <c:pt idx="16957">
                  <c:v>42310.25804641204</c:v>
                </c:pt>
                <c:pt idx="16958">
                  <c:v>42310.258740798614</c:v>
                </c:pt>
                <c:pt idx="16959">
                  <c:v>42310.259435185188</c:v>
                </c:pt>
                <c:pt idx="16960">
                  <c:v>42310.260129571761</c:v>
                </c:pt>
                <c:pt idx="16961">
                  <c:v>42310.260823958335</c:v>
                </c:pt>
                <c:pt idx="16962">
                  <c:v>42310.261518344909</c:v>
                </c:pt>
                <c:pt idx="16963">
                  <c:v>42310.262212731483</c:v>
                </c:pt>
                <c:pt idx="16964">
                  <c:v>42310.262907118056</c:v>
                </c:pt>
                <c:pt idx="16965">
                  <c:v>42310.26360150463</c:v>
                </c:pt>
                <c:pt idx="16966">
                  <c:v>42310.264295891204</c:v>
                </c:pt>
                <c:pt idx="16967">
                  <c:v>42310.264990277778</c:v>
                </c:pt>
                <c:pt idx="16968">
                  <c:v>42310.265684664351</c:v>
                </c:pt>
                <c:pt idx="16969">
                  <c:v>42310.266379050925</c:v>
                </c:pt>
                <c:pt idx="16970">
                  <c:v>42310.267073437499</c:v>
                </c:pt>
                <c:pt idx="16971">
                  <c:v>42310.267767824073</c:v>
                </c:pt>
                <c:pt idx="16972">
                  <c:v>42310.268462210646</c:v>
                </c:pt>
                <c:pt idx="16973">
                  <c:v>42310.26915659722</c:v>
                </c:pt>
                <c:pt idx="16974">
                  <c:v>42310.269850983794</c:v>
                </c:pt>
                <c:pt idx="16975">
                  <c:v>42310.270545370367</c:v>
                </c:pt>
                <c:pt idx="16976">
                  <c:v>42310.271239756941</c:v>
                </c:pt>
                <c:pt idx="16977">
                  <c:v>42310.271934143515</c:v>
                </c:pt>
                <c:pt idx="16978">
                  <c:v>42310.272628530096</c:v>
                </c:pt>
                <c:pt idx="16979">
                  <c:v>42310.27332291667</c:v>
                </c:pt>
                <c:pt idx="16980">
                  <c:v>42310.274017303243</c:v>
                </c:pt>
                <c:pt idx="16981">
                  <c:v>42310.274711689817</c:v>
                </c:pt>
                <c:pt idx="16982">
                  <c:v>42310.275406076391</c:v>
                </c:pt>
                <c:pt idx="16983">
                  <c:v>42310.276100462965</c:v>
                </c:pt>
                <c:pt idx="16984">
                  <c:v>42310.276794849538</c:v>
                </c:pt>
                <c:pt idx="16985">
                  <c:v>42310.277489236112</c:v>
                </c:pt>
                <c:pt idx="16986">
                  <c:v>42310.278183622686</c:v>
                </c:pt>
                <c:pt idx="16987">
                  <c:v>42310.27887800926</c:v>
                </c:pt>
                <c:pt idx="16988">
                  <c:v>42310.279572395833</c:v>
                </c:pt>
                <c:pt idx="16989">
                  <c:v>42310.280266782407</c:v>
                </c:pt>
                <c:pt idx="16990">
                  <c:v>42310.280961168981</c:v>
                </c:pt>
                <c:pt idx="16991">
                  <c:v>42310.281655555555</c:v>
                </c:pt>
                <c:pt idx="16992">
                  <c:v>42310.282349942128</c:v>
                </c:pt>
                <c:pt idx="16993">
                  <c:v>42310.283044328702</c:v>
                </c:pt>
                <c:pt idx="16994">
                  <c:v>42310.283738715276</c:v>
                </c:pt>
                <c:pt idx="16995">
                  <c:v>42310.28443310185</c:v>
                </c:pt>
                <c:pt idx="16996">
                  <c:v>42310.285127488423</c:v>
                </c:pt>
                <c:pt idx="16997">
                  <c:v>42310.285821874997</c:v>
                </c:pt>
                <c:pt idx="16998">
                  <c:v>42310.286516261571</c:v>
                </c:pt>
                <c:pt idx="16999">
                  <c:v>42310.287210648145</c:v>
                </c:pt>
                <c:pt idx="17000">
                  <c:v>42310.287905034726</c:v>
                </c:pt>
                <c:pt idx="17001">
                  <c:v>42310.288599421299</c:v>
                </c:pt>
                <c:pt idx="17002">
                  <c:v>42310.289293807873</c:v>
                </c:pt>
                <c:pt idx="17003">
                  <c:v>42310.289988194447</c:v>
                </c:pt>
                <c:pt idx="17004">
                  <c:v>42310.290682581021</c:v>
                </c:pt>
                <c:pt idx="17005">
                  <c:v>42310.291376967594</c:v>
                </c:pt>
                <c:pt idx="17006">
                  <c:v>42310.292071354168</c:v>
                </c:pt>
                <c:pt idx="17007">
                  <c:v>42310.292765740742</c:v>
                </c:pt>
                <c:pt idx="17008">
                  <c:v>42310.293460127315</c:v>
                </c:pt>
                <c:pt idx="17009">
                  <c:v>42310.294154513889</c:v>
                </c:pt>
                <c:pt idx="17010">
                  <c:v>42310.294848900463</c:v>
                </c:pt>
                <c:pt idx="17011">
                  <c:v>42310.295543287037</c:v>
                </c:pt>
                <c:pt idx="17012">
                  <c:v>42310.29623767361</c:v>
                </c:pt>
                <c:pt idx="17013">
                  <c:v>42310.296932060184</c:v>
                </c:pt>
                <c:pt idx="17014">
                  <c:v>42310.297626446758</c:v>
                </c:pt>
                <c:pt idx="17015">
                  <c:v>42310.298320833332</c:v>
                </c:pt>
                <c:pt idx="17016">
                  <c:v>42310.299015219905</c:v>
                </c:pt>
                <c:pt idx="17017">
                  <c:v>42310.299709606479</c:v>
                </c:pt>
                <c:pt idx="17018">
                  <c:v>42310.300403993053</c:v>
                </c:pt>
                <c:pt idx="17019">
                  <c:v>42310.301098379627</c:v>
                </c:pt>
                <c:pt idx="17020">
                  <c:v>42310.3017927662</c:v>
                </c:pt>
                <c:pt idx="17021">
                  <c:v>42310.302487152781</c:v>
                </c:pt>
                <c:pt idx="17022">
                  <c:v>42310.303181539355</c:v>
                </c:pt>
                <c:pt idx="17023">
                  <c:v>42310.303875925929</c:v>
                </c:pt>
                <c:pt idx="17024">
                  <c:v>42310.304570312503</c:v>
                </c:pt>
                <c:pt idx="17025">
                  <c:v>42310.305264699076</c:v>
                </c:pt>
                <c:pt idx="17026">
                  <c:v>42310.30595908565</c:v>
                </c:pt>
                <c:pt idx="17027">
                  <c:v>42310.306653472224</c:v>
                </c:pt>
                <c:pt idx="17028">
                  <c:v>42310.307347858798</c:v>
                </c:pt>
                <c:pt idx="17029">
                  <c:v>42310.308042245371</c:v>
                </c:pt>
                <c:pt idx="17030">
                  <c:v>42310.308736631945</c:v>
                </c:pt>
                <c:pt idx="17031">
                  <c:v>42310.309431018519</c:v>
                </c:pt>
                <c:pt idx="17032">
                  <c:v>42310.310125405093</c:v>
                </c:pt>
                <c:pt idx="17033">
                  <c:v>42310.310819791666</c:v>
                </c:pt>
                <c:pt idx="17034">
                  <c:v>42310.31151417824</c:v>
                </c:pt>
                <c:pt idx="17035">
                  <c:v>42310.312208564814</c:v>
                </c:pt>
                <c:pt idx="17036">
                  <c:v>42310.312902951388</c:v>
                </c:pt>
                <c:pt idx="17037">
                  <c:v>42310.313597337961</c:v>
                </c:pt>
                <c:pt idx="17038">
                  <c:v>42310.314291724535</c:v>
                </c:pt>
                <c:pt idx="17039">
                  <c:v>42310.314986111109</c:v>
                </c:pt>
                <c:pt idx="17040">
                  <c:v>42310.315680497682</c:v>
                </c:pt>
                <c:pt idx="17041">
                  <c:v>42310.316374884256</c:v>
                </c:pt>
                <c:pt idx="17042">
                  <c:v>42310.31706927083</c:v>
                </c:pt>
                <c:pt idx="17043">
                  <c:v>42310.317763657411</c:v>
                </c:pt>
                <c:pt idx="17044">
                  <c:v>42310.318458043985</c:v>
                </c:pt>
                <c:pt idx="17045">
                  <c:v>42310.319152430558</c:v>
                </c:pt>
                <c:pt idx="17046">
                  <c:v>42310.319846817132</c:v>
                </c:pt>
                <c:pt idx="17047">
                  <c:v>42310.320541203706</c:v>
                </c:pt>
                <c:pt idx="17048">
                  <c:v>42310.32123559028</c:v>
                </c:pt>
                <c:pt idx="17049">
                  <c:v>42310.321929976853</c:v>
                </c:pt>
                <c:pt idx="17050">
                  <c:v>42310.322624363427</c:v>
                </c:pt>
                <c:pt idx="17051">
                  <c:v>42310.323318750001</c:v>
                </c:pt>
                <c:pt idx="17052">
                  <c:v>42310.324013136575</c:v>
                </c:pt>
                <c:pt idx="17053">
                  <c:v>42310.324707523148</c:v>
                </c:pt>
                <c:pt idx="17054">
                  <c:v>42310.325401909722</c:v>
                </c:pt>
                <c:pt idx="17055">
                  <c:v>42310.326096296296</c:v>
                </c:pt>
                <c:pt idx="17056">
                  <c:v>42310.32679068287</c:v>
                </c:pt>
                <c:pt idx="17057">
                  <c:v>42310.327485069443</c:v>
                </c:pt>
                <c:pt idx="17058">
                  <c:v>42310.328179456017</c:v>
                </c:pt>
                <c:pt idx="17059">
                  <c:v>42310.328873842591</c:v>
                </c:pt>
                <c:pt idx="17060">
                  <c:v>42310.329568229165</c:v>
                </c:pt>
                <c:pt idx="17061">
                  <c:v>42310.330262615738</c:v>
                </c:pt>
                <c:pt idx="17062">
                  <c:v>42310.330957002312</c:v>
                </c:pt>
                <c:pt idx="17063">
                  <c:v>42310.331651388886</c:v>
                </c:pt>
                <c:pt idx="17064">
                  <c:v>42310.33234577546</c:v>
                </c:pt>
                <c:pt idx="17065">
                  <c:v>42310.333040162041</c:v>
                </c:pt>
                <c:pt idx="17066">
                  <c:v>42310.333734548614</c:v>
                </c:pt>
                <c:pt idx="17067">
                  <c:v>42310.334428935188</c:v>
                </c:pt>
                <c:pt idx="17068">
                  <c:v>42310.335123321762</c:v>
                </c:pt>
                <c:pt idx="17069">
                  <c:v>42310.335817708336</c:v>
                </c:pt>
                <c:pt idx="17070">
                  <c:v>42310.336512094909</c:v>
                </c:pt>
                <c:pt idx="17071">
                  <c:v>42310.337206481483</c:v>
                </c:pt>
                <c:pt idx="17072">
                  <c:v>42310.337900868057</c:v>
                </c:pt>
                <c:pt idx="17073">
                  <c:v>42310.33859525463</c:v>
                </c:pt>
                <c:pt idx="17074">
                  <c:v>42310.339289641204</c:v>
                </c:pt>
                <c:pt idx="17075">
                  <c:v>42310.339984027778</c:v>
                </c:pt>
                <c:pt idx="17076">
                  <c:v>42310.340678414352</c:v>
                </c:pt>
                <c:pt idx="17077">
                  <c:v>42310.341372800925</c:v>
                </c:pt>
                <c:pt idx="17078">
                  <c:v>42310.342067187499</c:v>
                </c:pt>
                <c:pt idx="17079">
                  <c:v>42310.342761574073</c:v>
                </c:pt>
                <c:pt idx="17080">
                  <c:v>42310.343455960647</c:v>
                </c:pt>
                <c:pt idx="17081">
                  <c:v>42310.34415034722</c:v>
                </c:pt>
                <c:pt idx="17082">
                  <c:v>42310.344844733794</c:v>
                </c:pt>
                <c:pt idx="17083">
                  <c:v>42310.345539120368</c:v>
                </c:pt>
                <c:pt idx="17084">
                  <c:v>42310.346233506942</c:v>
                </c:pt>
                <c:pt idx="17085">
                  <c:v>42310.346927893515</c:v>
                </c:pt>
                <c:pt idx="17086">
                  <c:v>42310.347622280089</c:v>
                </c:pt>
                <c:pt idx="17087">
                  <c:v>42310.34831666667</c:v>
                </c:pt>
                <c:pt idx="17088">
                  <c:v>42310.349011053244</c:v>
                </c:pt>
                <c:pt idx="17089">
                  <c:v>42310.349705439818</c:v>
                </c:pt>
                <c:pt idx="17090">
                  <c:v>42310.350399826391</c:v>
                </c:pt>
                <c:pt idx="17091">
                  <c:v>42310.351094212965</c:v>
                </c:pt>
                <c:pt idx="17092">
                  <c:v>42310.351788599539</c:v>
                </c:pt>
                <c:pt idx="17093">
                  <c:v>42310.352482986113</c:v>
                </c:pt>
                <c:pt idx="17094">
                  <c:v>42310.353177372686</c:v>
                </c:pt>
                <c:pt idx="17095">
                  <c:v>42310.35387175926</c:v>
                </c:pt>
                <c:pt idx="17096">
                  <c:v>42310.354566145834</c:v>
                </c:pt>
                <c:pt idx="17097">
                  <c:v>42310.355260532408</c:v>
                </c:pt>
                <c:pt idx="17098">
                  <c:v>42310.355954918981</c:v>
                </c:pt>
                <c:pt idx="17099">
                  <c:v>42310.356649305555</c:v>
                </c:pt>
                <c:pt idx="17100">
                  <c:v>42310.357343692129</c:v>
                </c:pt>
                <c:pt idx="17101">
                  <c:v>42310.358038078703</c:v>
                </c:pt>
                <c:pt idx="17102">
                  <c:v>42310.358732465276</c:v>
                </c:pt>
                <c:pt idx="17103">
                  <c:v>42310.35942685185</c:v>
                </c:pt>
                <c:pt idx="17104">
                  <c:v>42310.360121238424</c:v>
                </c:pt>
                <c:pt idx="17105">
                  <c:v>42310.360815624997</c:v>
                </c:pt>
                <c:pt idx="17106">
                  <c:v>42310.361510011571</c:v>
                </c:pt>
                <c:pt idx="17107">
                  <c:v>42310.362204398145</c:v>
                </c:pt>
                <c:pt idx="17108">
                  <c:v>42310.362898784719</c:v>
                </c:pt>
                <c:pt idx="17109">
                  <c:v>42310.3635931713</c:v>
                </c:pt>
                <c:pt idx="17110">
                  <c:v>42310.364287557873</c:v>
                </c:pt>
                <c:pt idx="17111">
                  <c:v>42310.364981944447</c:v>
                </c:pt>
                <c:pt idx="17112">
                  <c:v>42310.365676331021</c:v>
                </c:pt>
                <c:pt idx="17113">
                  <c:v>42310.366370717595</c:v>
                </c:pt>
                <c:pt idx="17114">
                  <c:v>42310.367065104168</c:v>
                </c:pt>
                <c:pt idx="17115">
                  <c:v>42310.367759490742</c:v>
                </c:pt>
                <c:pt idx="17116">
                  <c:v>42310.368453877316</c:v>
                </c:pt>
                <c:pt idx="17117">
                  <c:v>42310.36914826389</c:v>
                </c:pt>
                <c:pt idx="17118">
                  <c:v>42310.369842650463</c:v>
                </c:pt>
                <c:pt idx="17119">
                  <c:v>42310.370537037037</c:v>
                </c:pt>
                <c:pt idx="17120">
                  <c:v>42310.371231423611</c:v>
                </c:pt>
                <c:pt idx="17121">
                  <c:v>42310.371925810185</c:v>
                </c:pt>
                <c:pt idx="17122">
                  <c:v>42310.372620196758</c:v>
                </c:pt>
                <c:pt idx="17123">
                  <c:v>42310.373314583332</c:v>
                </c:pt>
                <c:pt idx="17124">
                  <c:v>42310.374008969906</c:v>
                </c:pt>
                <c:pt idx="17125">
                  <c:v>42310.37470335648</c:v>
                </c:pt>
                <c:pt idx="17126">
                  <c:v>42310.375397743053</c:v>
                </c:pt>
                <c:pt idx="17127">
                  <c:v>42310.376092129627</c:v>
                </c:pt>
                <c:pt idx="17128">
                  <c:v>42310.376786516201</c:v>
                </c:pt>
                <c:pt idx="17129">
                  <c:v>42310.377480902775</c:v>
                </c:pt>
                <c:pt idx="17130">
                  <c:v>42310.378175289348</c:v>
                </c:pt>
                <c:pt idx="17131">
                  <c:v>42310.378869675929</c:v>
                </c:pt>
                <c:pt idx="17132">
                  <c:v>42310.379564062503</c:v>
                </c:pt>
                <c:pt idx="17133">
                  <c:v>42310.380258449077</c:v>
                </c:pt>
                <c:pt idx="17134">
                  <c:v>42310.380952835651</c:v>
                </c:pt>
                <c:pt idx="17135">
                  <c:v>42310.381647222224</c:v>
                </c:pt>
                <c:pt idx="17136">
                  <c:v>42310.382341608798</c:v>
                </c:pt>
                <c:pt idx="17137">
                  <c:v>42310.383035995372</c:v>
                </c:pt>
                <c:pt idx="17138">
                  <c:v>42310.383730381945</c:v>
                </c:pt>
                <c:pt idx="17139">
                  <c:v>42310.384424768519</c:v>
                </c:pt>
                <c:pt idx="17140">
                  <c:v>42310.385119155093</c:v>
                </c:pt>
                <c:pt idx="17141">
                  <c:v>42310.385813541667</c:v>
                </c:pt>
                <c:pt idx="17142">
                  <c:v>42310.38650792824</c:v>
                </c:pt>
                <c:pt idx="17143">
                  <c:v>42310.387202314814</c:v>
                </c:pt>
                <c:pt idx="17144">
                  <c:v>42310.387896701388</c:v>
                </c:pt>
                <c:pt idx="17145">
                  <c:v>42310.388591087962</c:v>
                </c:pt>
                <c:pt idx="17146">
                  <c:v>42310.389285474535</c:v>
                </c:pt>
                <c:pt idx="17147">
                  <c:v>42310.389979861109</c:v>
                </c:pt>
                <c:pt idx="17148">
                  <c:v>42310.390674247683</c:v>
                </c:pt>
                <c:pt idx="17149">
                  <c:v>42310.391368634257</c:v>
                </c:pt>
                <c:pt idx="17150">
                  <c:v>42310.39206302083</c:v>
                </c:pt>
                <c:pt idx="17151">
                  <c:v>42310.392757407404</c:v>
                </c:pt>
                <c:pt idx="17152">
                  <c:v>42310.393451793978</c:v>
                </c:pt>
                <c:pt idx="17153">
                  <c:v>42310.394146180559</c:v>
                </c:pt>
                <c:pt idx="17154">
                  <c:v>42310.394840567133</c:v>
                </c:pt>
                <c:pt idx="17155">
                  <c:v>42310.395534953706</c:v>
                </c:pt>
                <c:pt idx="17156">
                  <c:v>42310.39622934028</c:v>
                </c:pt>
                <c:pt idx="17157">
                  <c:v>42310.396923726854</c:v>
                </c:pt>
                <c:pt idx="17158">
                  <c:v>42310.397618113428</c:v>
                </c:pt>
                <c:pt idx="17159">
                  <c:v>42310.398312500001</c:v>
                </c:pt>
                <c:pt idx="17160">
                  <c:v>42310.399006886575</c:v>
                </c:pt>
                <c:pt idx="17161">
                  <c:v>42310.399701273149</c:v>
                </c:pt>
                <c:pt idx="17162">
                  <c:v>42310.400395659723</c:v>
                </c:pt>
                <c:pt idx="17163">
                  <c:v>42310.401090046296</c:v>
                </c:pt>
                <c:pt idx="17164">
                  <c:v>42310.40178443287</c:v>
                </c:pt>
                <c:pt idx="17165">
                  <c:v>42310.402478819444</c:v>
                </c:pt>
                <c:pt idx="17166">
                  <c:v>42310.403173206018</c:v>
                </c:pt>
                <c:pt idx="17167">
                  <c:v>42310.403867592591</c:v>
                </c:pt>
                <c:pt idx="17168">
                  <c:v>42310.404561979165</c:v>
                </c:pt>
                <c:pt idx="17169">
                  <c:v>42310.405256365739</c:v>
                </c:pt>
                <c:pt idx="17170">
                  <c:v>42310.405950752312</c:v>
                </c:pt>
                <c:pt idx="17171">
                  <c:v>42310.406645138886</c:v>
                </c:pt>
                <c:pt idx="17172">
                  <c:v>42310.40733952546</c:v>
                </c:pt>
                <c:pt idx="17173">
                  <c:v>42310.408033912034</c:v>
                </c:pt>
                <c:pt idx="17174">
                  <c:v>42310.408728298615</c:v>
                </c:pt>
                <c:pt idx="17175">
                  <c:v>42310.409422685188</c:v>
                </c:pt>
                <c:pt idx="17176">
                  <c:v>42310.410117071762</c:v>
                </c:pt>
                <c:pt idx="17177">
                  <c:v>42310.410811458336</c:v>
                </c:pt>
                <c:pt idx="17178">
                  <c:v>42310.41150584491</c:v>
                </c:pt>
                <c:pt idx="17179">
                  <c:v>42310.412200231483</c:v>
                </c:pt>
                <c:pt idx="17180">
                  <c:v>42310.412894618057</c:v>
                </c:pt>
                <c:pt idx="17181">
                  <c:v>42310.413589004631</c:v>
                </c:pt>
                <c:pt idx="17182">
                  <c:v>42310.414283391205</c:v>
                </c:pt>
                <c:pt idx="17183">
                  <c:v>42310.414977777778</c:v>
                </c:pt>
                <c:pt idx="17184">
                  <c:v>42310.415672164352</c:v>
                </c:pt>
                <c:pt idx="17185">
                  <c:v>42310.416366550926</c:v>
                </c:pt>
                <c:pt idx="17186">
                  <c:v>42310.4170609375</c:v>
                </c:pt>
                <c:pt idx="17187">
                  <c:v>42310.417755324073</c:v>
                </c:pt>
                <c:pt idx="17188">
                  <c:v>42310.418449710647</c:v>
                </c:pt>
                <c:pt idx="17189">
                  <c:v>42310.419144097221</c:v>
                </c:pt>
                <c:pt idx="17190">
                  <c:v>42310.419838483795</c:v>
                </c:pt>
                <c:pt idx="17191">
                  <c:v>42310.420532870368</c:v>
                </c:pt>
                <c:pt idx="17192">
                  <c:v>42310.421227256942</c:v>
                </c:pt>
                <c:pt idx="17193">
                  <c:v>42310.421921643516</c:v>
                </c:pt>
                <c:pt idx="17194">
                  <c:v>42310.42261603009</c:v>
                </c:pt>
                <c:pt idx="17195">
                  <c:v>42310.423310416663</c:v>
                </c:pt>
                <c:pt idx="17196">
                  <c:v>42310.424004803244</c:v>
                </c:pt>
                <c:pt idx="17197">
                  <c:v>42310.424699189818</c:v>
                </c:pt>
                <c:pt idx="17198">
                  <c:v>42310.425393576392</c:v>
                </c:pt>
                <c:pt idx="17199">
                  <c:v>42310.426087962966</c:v>
                </c:pt>
                <c:pt idx="17200">
                  <c:v>42310.426782349539</c:v>
                </c:pt>
                <c:pt idx="17201">
                  <c:v>42310.427476736113</c:v>
                </c:pt>
                <c:pt idx="17202">
                  <c:v>42310.428171122687</c:v>
                </c:pt>
                <c:pt idx="17203">
                  <c:v>42310.428865509261</c:v>
                </c:pt>
                <c:pt idx="17204">
                  <c:v>42310.429559895834</c:v>
                </c:pt>
                <c:pt idx="17205">
                  <c:v>42310.430254282408</c:v>
                </c:pt>
                <c:pt idx="17206">
                  <c:v>42310.430948668982</c:v>
                </c:pt>
                <c:pt idx="17207">
                  <c:v>42310.431643055555</c:v>
                </c:pt>
                <c:pt idx="17208">
                  <c:v>42310.432337442129</c:v>
                </c:pt>
                <c:pt idx="17209">
                  <c:v>42310.433031828703</c:v>
                </c:pt>
                <c:pt idx="17210">
                  <c:v>42310.433726215277</c:v>
                </c:pt>
                <c:pt idx="17211">
                  <c:v>42310.43442060185</c:v>
                </c:pt>
                <c:pt idx="17212">
                  <c:v>42310.435114988424</c:v>
                </c:pt>
                <c:pt idx="17213">
                  <c:v>42310.435809374998</c:v>
                </c:pt>
                <c:pt idx="17214">
                  <c:v>42310.436503761572</c:v>
                </c:pt>
                <c:pt idx="17215">
                  <c:v>42310.437198148145</c:v>
                </c:pt>
                <c:pt idx="17216">
                  <c:v>42310.437892534719</c:v>
                </c:pt>
                <c:pt idx="17217">
                  <c:v>42310.438586921293</c:v>
                </c:pt>
                <c:pt idx="17218">
                  <c:v>42310.439281307874</c:v>
                </c:pt>
                <c:pt idx="17219">
                  <c:v>42310.439975694448</c:v>
                </c:pt>
                <c:pt idx="17220">
                  <c:v>42310.440670081021</c:v>
                </c:pt>
                <c:pt idx="17221">
                  <c:v>42310.441364467595</c:v>
                </c:pt>
                <c:pt idx="17222">
                  <c:v>42310.442058854169</c:v>
                </c:pt>
                <c:pt idx="17223">
                  <c:v>42310.442753240743</c:v>
                </c:pt>
                <c:pt idx="17224">
                  <c:v>42310.443447627316</c:v>
                </c:pt>
                <c:pt idx="17225">
                  <c:v>42310.44414201389</c:v>
                </c:pt>
                <c:pt idx="17226">
                  <c:v>42310.444836400464</c:v>
                </c:pt>
                <c:pt idx="17227">
                  <c:v>42310.445530787038</c:v>
                </c:pt>
                <c:pt idx="17228">
                  <c:v>42310.446225173611</c:v>
                </c:pt>
                <c:pt idx="17229">
                  <c:v>42310.446919560185</c:v>
                </c:pt>
                <c:pt idx="17230">
                  <c:v>42310.447613946759</c:v>
                </c:pt>
                <c:pt idx="17231">
                  <c:v>42310.448308333333</c:v>
                </c:pt>
                <c:pt idx="17232">
                  <c:v>42310.449002719906</c:v>
                </c:pt>
                <c:pt idx="17233">
                  <c:v>42310.44969710648</c:v>
                </c:pt>
                <c:pt idx="17234">
                  <c:v>42310.450391493054</c:v>
                </c:pt>
                <c:pt idx="17235">
                  <c:v>42310.451085879627</c:v>
                </c:pt>
                <c:pt idx="17236">
                  <c:v>42310.451780266201</c:v>
                </c:pt>
                <c:pt idx="17237">
                  <c:v>42310.452474652775</c:v>
                </c:pt>
                <c:pt idx="17238">
                  <c:v>42310.453169039349</c:v>
                </c:pt>
                <c:pt idx="17239">
                  <c:v>42310.453863425922</c:v>
                </c:pt>
                <c:pt idx="17240">
                  <c:v>42310.454557812503</c:v>
                </c:pt>
                <c:pt idx="17241">
                  <c:v>42310.455252199077</c:v>
                </c:pt>
                <c:pt idx="17242">
                  <c:v>42310.455946585651</c:v>
                </c:pt>
                <c:pt idx="17243">
                  <c:v>42310.456640972225</c:v>
                </c:pt>
                <c:pt idx="17244">
                  <c:v>42310.457335358798</c:v>
                </c:pt>
                <c:pt idx="17245">
                  <c:v>42310.458029745372</c:v>
                </c:pt>
                <c:pt idx="17246">
                  <c:v>42310.458724131946</c:v>
                </c:pt>
                <c:pt idx="17247">
                  <c:v>42310.45941851852</c:v>
                </c:pt>
                <c:pt idx="17248">
                  <c:v>42310.460112905093</c:v>
                </c:pt>
                <c:pt idx="17249">
                  <c:v>42310.460807291667</c:v>
                </c:pt>
                <c:pt idx="17250">
                  <c:v>42310.461501678241</c:v>
                </c:pt>
                <c:pt idx="17251">
                  <c:v>42310.462196064815</c:v>
                </c:pt>
                <c:pt idx="17252">
                  <c:v>42310.462890451388</c:v>
                </c:pt>
                <c:pt idx="17253">
                  <c:v>42310.463584837962</c:v>
                </c:pt>
                <c:pt idx="17254">
                  <c:v>42310.464279224536</c:v>
                </c:pt>
                <c:pt idx="17255">
                  <c:v>42310.46497361111</c:v>
                </c:pt>
                <c:pt idx="17256">
                  <c:v>42310.465667997683</c:v>
                </c:pt>
                <c:pt idx="17257">
                  <c:v>42310.466362384257</c:v>
                </c:pt>
                <c:pt idx="17258">
                  <c:v>42310.467056770831</c:v>
                </c:pt>
                <c:pt idx="17259">
                  <c:v>42310.467751157405</c:v>
                </c:pt>
                <c:pt idx="17260">
                  <c:v>42310.468445543978</c:v>
                </c:pt>
                <c:pt idx="17261">
                  <c:v>42310.469139930552</c:v>
                </c:pt>
                <c:pt idx="17262">
                  <c:v>42310.469834317133</c:v>
                </c:pt>
                <c:pt idx="17263">
                  <c:v>42310.470528703707</c:v>
                </c:pt>
                <c:pt idx="17264">
                  <c:v>42310.471223090281</c:v>
                </c:pt>
                <c:pt idx="17265">
                  <c:v>42310.471917476854</c:v>
                </c:pt>
                <c:pt idx="17266">
                  <c:v>42310.472611863428</c:v>
                </c:pt>
                <c:pt idx="17267">
                  <c:v>42310.473306250002</c:v>
                </c:pt>
                <c:pt idx="17268">
                  <c:v>42310.474000636576</c:v>
                </c:pt>
                <c:pt idx="17269">
                  <c:v>42310.474695023149</c:v>
                </c:pt>
                <c:pt idx="17270">
                  <c:v>42310.475389409723</c:v>
                </c:pt>
                <c:pt idx="17271">
                  <c:v>42310.476083796297</c:v>
                </c:pt>
                <c:pt idx="17272">
                  <c:v>42310.47677818287</c:v>
                </c:pt>
                <c:pt idx="17273">
                  <c:v>42310.477472569444</c:v>
                </c:pt>
                <c:pt idx="17274">
                  <c:v>42310.478166956018</c:v>
                </c:pt>
                <c:pt idx="17275">
                  <c:v>42310.478861342592</c:v>
                </c:pt>
                <c:pt idx="17276">
                  <c:v>42310.479555729165</c:v>
                </c:pt>
                <c:pt idx="17277">
                  <c:v>42310.480250115739</c:v>
                </c:pt>
                <c:pt idx="17278">
                  <c:v>42310.480944502313</c:v>
                </c:pt>
                <c:pt idx="17279">
                  <c:v>42310.481638888887</c:v>
                </c:pt>
                <c:pt idx="17280">
                  <c:v>42310.48233327546</c:v>
                </c:pt>
                <c:pt idx="17281">
                  <c:v>42310.483027662034</c:v>
                </c:pt>
                <c:pt idx="17282">
                  <c:v>42310.483722048608</c:v>
                </c:pt>
                <c:pt idx="17283">
                  <c:v>42310.484416435182</c:v>
                </c:pt>
                <c:pt idx="17284">
                  <c:v>42310.485110821763</c:v>
                </c:pt>
                <c:pt idx="17285">
                  <c:v>42310.485805208336</c:v>
                </c:pt>
                <c:pt idx="17286">
                  <c:v>42310.48649959491</c:v>
                </c:pt>
                <c:pt idx="17287">
                  <c:v>42310.487193981484</c:v>
                </c:pt>
                <c:pt idx="17288">
                  <c:v>42310.487888368058</c:v>
                </c:pt>
                <c:pt idx="17289">
                  <c:v>42310.488582754631</c:v>
                </c:pt>
                <c:pt idx="17290">
                  <c:v>42310.489277141205</c:v>
                </c:pt>
                <c:pt idx="17291">
                  <c:v>42310.489971527779</c:v>
                </c:pt>
                <c:pt idx="17292">
                  <c:v>42310.490665914353</c:v>
                </c:pt>
                <c:pt idx="17293">
                  <c:v>42310.491360300926</c:v>
                </c:pt>
                <c:pt idx="17294">
                  <c:v>42310.4920546875</c:v>
                </c:pt>
                <c:pt idx="17295">
                  <c:v>42310.492749074074</c:v>
                </c:pt>
                <c:pt idx="17296">
                  <c:v>42310.493443460648</c:v>
                </c:pt>
                <c:pt idx="17297">
                  <c:v>42310.494137847221</c:v>
                </c:pt>
                <c:pt idx="17298">
                  <c:v>42310.494832233795</c:v>
                </c:pt>
                <c:pt idx="17299">
                  <c:v>42310.495526620369</c:v>
                </c:pt>
                <c:pt idx="17300">
                  <c:v>42310.496221006943</c:v>
                </c:pt>
                <c:pt idx="17301">
                  <c:v>42310.496915393516</c:v>
                </c:pt>
                <c:pt idx="17302">
                  <c:v>42310.49760978009</c:v>
                </c:pt>
                <c:pt idx="17303">
                  <c:v>42310.498304166664</c:v>
                </c:pt>
                <c:pt idx="17304">
                  <c:v>42310.498998553237</c:v>
                </c:pt>
                <c:pt idx="17305">
                  <c:v>42310.499692939811</c:v>
                </c:pt>
                <c:pt idx="17306">
                  <c:v>42310.500387326392</c:v>
                </c:pt>
                <c:pt idx="17307">
                  <c:v>42310.501081712966</c:v>
                </c:pt>
                <c:pt idx="17308">
                  <c:v>42310.50177609954</c:v>
                </c:pt>
                <c:pt idx="17309">
                  <c:v>42310.502470486113</c:v>
                </c:pt>
                <c:pt idx="17310">
                  <c:v>42310.503164872687</c:v>
                </c:pt>
                <c:pt idx="17311">
                  <c:v>42310.503859259261</c:v>
                </c:pt>
                <c:pt idx="17312">
                  <c:v>42310.504553645835</c:v>
                </c:pt>
                <c:pt idx="17313">
                  <c:v>42310.505248032408</c:v>
                </c:pt>
                <c:pt idx="17314">
                  <c:v>42310.505942418982</c:v>
                </c:pt>
                <c:pt idx="17315">
                  <c:v>42310.506636805556</c:v>
                </c:pt>
                <c:pt idx="17316">
                  <c:v>42310.50733119213</c:v>
                </c:pt>
                <c:pt idx="17317">
                  <c:v>42310.508025578703</c:v>
                </c:pt>
                <c:pt idx="17318">
                  <c:v>42310.508719965277</c:v>
                </c:pt>
                <c:pt idx="17319">
                  <c:v>42310.509414351851</c:v>
                </c:pt>
                <c:pt idx="17320">
                  <c:v>42310.510108738425</c:v>
                </c:pt>
                <c:pt idx="17321">
                  <c:v>42310.510803124998</c:v>
                </c:pt>
                <c:pt idx="17322">
                  <c:v>42310.511497511572</c:v>
                </c:pt>
                <c:pt idx="17323">
                  <c:v>42310.512191898146</c:v>
                </c:pt>
                <c:pt idx="17324">
                  <c:v>42310.51288628472</c:v>
                </c:pt>
                <c:pt idx="17325">
                  <c:v>42310.513580671293</c:v>
                </c:pt>
                <c:pt idx="17326">
                  <c:v>42310.514275057867</c:v>
                </c:pt>
                <c:pt idx="17327">
                  <c:v>42310.514969444448</c:v>
                </c:pt>
                <c:pt idx="17328">
                  <c:v>42310.515663831022</c:v>
                </c:pt>
                <c:pt idx="17329">
                  <c:v>42310.516358217596</c:v>
                </c:pt>
                <c:pt idx="17330">
                  <c:v>42310.517052604169</c:v>
                </c:pt>
                <c:pt idx="17331">
                  <c:v>42310.517746990743</c:v>
                </c:pt>
                <c:pt idx="17332">
                  <c:v>42310.518441377317</c:v>
                </c:pt>
                <c:pt idx="17333">
                  <c:v>42310.519135763891</c:v>
                </c:pt>
                <c:pt idx="17334">
                  <c:v>42310.519830150464</c:v>
                </c:pt>
                <c:pt idx="17335">
                  <c:v>42310.520524537038</c:v>
                </c:pt>
                <c:pt idx="17336">
                  <c:v>42310.521218923612</c:v>
                </c:pt>
                <c:pt idx="17337">
                  <c:v>42310.521913310185</c:v>
                </c:pt>
                <c:pt idx="17338">
                  <c:v>42310.522607696759</c:v>
                </c:pt>
                <c:pt idx="17339">
                  <c:v>42310.523302083333</c:v>
                </c:pt>
                <c:pt idx="17340">
                  <c:v>42310.523996469907</c:v>
                </c:pt>
                <c:pt idx="17341">
                  <c:v>42310.52469085648</c:v>
                </c:pt>
                <c:pt idx="17342">
                  <c:v>42310.525385243054</c:v>
                </c:pt>
                <c:pt idx="17343">
                  <c:v>42310.526079629628</c:v>
                </c:pt>
                <c:pt idx="17344">
                  <c:v>42310.526774016202</c:v>
                </c:pt>
                <c:pt idx="17345">
                  <c:v>42310.527468402775</c:v>
                </c:pt>
                <c:pt idx="17346">
                  <c:v>42310.528162789349</c:v>
                </c:pt>
                <c:pt idx="17347">
                  <c:v>42310.528857175923</c:v>
                </c:pt>
                <c:pt idx="17348">
                  <c:v>42310.529551562497</c:v>
                </c:pt>
                <c:pt idx="17349">
                  <c:v>42310.530245949078</c:v>
                </c:pt>
                <c:pt idx="17350">
                  <c:v>42310.530940335651</c:v>
                </c:pt>
                <c:pt idx="17351">
                  <c:v>42310.531634722225</c:v>
                </c:pt>
                <c:pt idx="17352">
                  <c:v>42310.532329108799</c:v>
                </c:pt>
                <c:pt idx="17353">
                  <c:v>42310.533023495373</c:v>
                </c:pt>
                <c:pt idx="17354">
                  <c:v>42310.533717881946</c:v>
                </c:pt>
                <c:pt idx="17355">
                  <c:v>42310.53441226852</c:v>
                </c:pt>
                <c:pt idx="17356">
                  <c:v>42310.535106655094</c:v>
                </c:pt>
                <c:pt idx="17357">
                  <c:v>42310.535801041668</c:v>
                </c:pt>
                <c:pt idx="17358">
                  <c:v>42310.536495428241</c:v>
                </c:pt>
                <c:pt idx="17359">
                  <c:v>42310.537189814815</c:v>
                </c:pt>
                <c:pt idx="17360">
                  <c:v>42310.537884201389</c:v>
                </c:pt>
                <c:pt idx="17361">
                  <c:v>42310.538578587963</c:v>
                </c:pt>
                <c:pt idx="17362">
                  <c:v>42310.539272974536</c:v>
                </c:pt>
                <c:pt idx="17363">
                  <c:v>42310.53996736111</c:v>
                </c:pt>
                <c:pt idx="17364">
                  <c:v>42310.540661747684</c:v>
                </c:pt>
                <c:pt idx="17365">
                  <c:v>42310.541356134258</c:v>
                </c:pt>
                <c:pt idx="17366">
                  <c:v>42310.542050520831</c:v>
                </c:pt>
                <c:pt idx="17367">
                  <c:v>42310.542744907405</c:v>
                </c:pt>
                <c:pt idx="17368">
                  <c:v>42310.543439293979</c:v>
                </c:pt>
                <c:pt idx="17369">
                  <c:v>42310.544133680552</c:v>
                </c:pt>
                <c:pt idx="17370">
                  <c:v>42310.544828067126</c:v>
                </c:pt>
                <c:pt idx="17371">
                  <c:v>42310.545522453707</c:v>
                </c:pt>
                <c:pt idx="17372">
                  <c:v>42310.546216840281</c:v>
                </c:pt>
                <c:pt idx="17373">
                  <c:v>42310.546911226855</c:v>
                </c:pt>
                <c:pt idx="17374">
                  <c:v>42310.547605613428</c:v>
                </c:pt>
                <c:pt idx="17375">
                  <c:v>42310.548300000002</c:v>
                </c:pt>
                <c:pt idx="17376">
                  <c:v>42310.548994386576</c:v>
                </c:pt>
                <c:pt idx="17377">
                  <c:v>42310.54968877315</c:v>
                </c:pt>
                <c:pt idx="17378">
                  <c:v>42310.550383159723</c:v>
                </c:pt>
                <c:pt idx="17379">
                  <c:v>42310.551077546297</c:v>
                </c:pt>
                <c:pt idx="17380">
                  <c:v>42310.551771932871</c:v>
                </c:pt>
                <c:pt idx="17381">
                  <c:v>42310.552466319445</c:v>
                </c:pt>
                <c:pt idx="17382">
                  <c:v>42310.553160706018</c:v>
                </c:pt>
                <c:pt idx="17383">
                  <c:v>42310.553855092592</c:v>
                </c:pt>
                <c:pt idx="17384">
                  <c:v>42310.554549479166</c:v>
                </c:pt>
                <c:pt idx="17385">
                  <c:v>42310.55524386574</c:v>
                </c:pt>
                <c:pt idx="17386">
                  <c:v>42310.555938252313</c:v>
                </c:pt>
                <c:pt idx="17387">
                  <c:v>42310.556632638887</c:v>
                </c:pt>
                <c:pt idx="17388">
                  <c:v>42310.557327025461</c:v>
                </c:pt>
                <c:pt idx="17389">
                  <c:v>42310.558021412035</c:v>
                </c:pt>
                <c:pt idx="17390">
                  <c:v>42310.558715798608</c:v>
                </c:pt>
                <c:pt idx="17391">
                  <c:v>42310.559410185182</c:v>
                </c:pt>
                <c:pt idx="17392">
                  <c:v>42310.560104571756</c:v>
                </c:pt>
                <c:pt idx="17393">
                  <c:v>42310.560798958337</c:v>
                </c:pt>
                <c:pt idx="17394">
                  <c:v>42310.561493344911</c:v>
                </c:pt>
                <c:pt idx="17395">
                  <c:v>42310.562187731484</c:v>
                </c:pt>
                <c:pt idx="17396">
                  <c:v>42310.562882118058</c:v>
                </c:pt>
                <c:pt idx="17397">
                  <c:v>42310.563576504632</c:v>
                </c:pt>
                <c:pt idx="17398">
                  <c:v>42310.564270891206</c:v>
                </c:pt>
                <c:pt idx="17399">
                  <c:v>42310.564965277779</c:v>
                </c:pt>
                <c:pt idx="17400">
                  <c:v>42310.565659664353</c:v>
                </c:pt>
                <c:pt idx="17401">
                  <c:v>42310.566354050927</c:v>
                </c:pt>
                <c:pt idx="17402">
                  <c:v>42310.5670484375</c:v>
                </c:pt>
                <c:pt idx="17403">
                  <c:v>42310.567742824074</c:v>
                </c:pt>
                <c:pt idx="17404">
                  <c:v>42310.568437210648</c:v>
                </c:pt>
                <c:pt idx="17405">
                  <c:v>42310.569131597222</c:v>
                </c:pt>
                <c:pt idx="17406">
                  <c:v>42310.569825983795</c:v>
                </c:pt>
                <c:pt idx="17407">
                  <c:v>42310.570520370369</c:v>
                </c:pt>
                <c:pt idx="17408">
                  <c:v>42310.571214756943</c:v>
                </c:pt>
                <c:pt idx="17409">
                  <c:v>42310.571909143517</c:v>
                </c:pt>
                <c:pt idx="17410">
                  <c:v>42310.57260353009</c:v>
                </c:pt>
                <c:pt idx="17411">
                  <c:v>42310.573297916664</c:v>
                </c:pt>
                <c:pt idx="17412">
                  <c:v>42310.573992303238</c:v>
                </c:pt>
                <c:pt idx="17413">
                  <c:v>42310.574686689812</c:v>
                </c:pt>
                <c:pt idx="17414">
                  <c:v>42310.575381076385</c:v>
                </c:pt>
                <c:pt idx="17415">
                  <c:v>42310.576075462966</c:v>
                </c:pt>
                <c:pt idx="17416">
                  <c:v>42310.57676984954</c:v>
                </c:pt>
                <c:pt idx="17417">
                  <c:v>42310.577464236114</c:v>
                </c:pt>
                <c:pt idx="17418">
                  <c:v>42310.578158622688</c:v>
                </c:pt>
                <c:pt idx="17419">
                  <c:v>42310.578853009261</c:v>
                </c:pt>
                <c:pt idx="17420">
                  <c:v>42310.579547395835</c:v>
                </c:pt>
                <c:pt idx="17421">
                  <c:v>42310.580241782409</c:v>
                </c:pt>
                <c:pt idx="17422">
                  <c:v>42310.580936168983</c:v>
                </c:pt>
                <c:pt idx="17423">
                  <c:v>42310.581630555556</c:v>
                </c:pt>
                <c:pt idx="17424">
                  <c:v>42310.58232494213</c:v>
                </c:pt>
                <c:pt idx="17425">
                  <c:v>42310.583019328704</c:v>
                </c:pt>
                <c:pt idx="17426">
                  <c:v>42310.583713715278</c:v>
                </c:pt>
                <c:pt idx="17427">
                  <c:v>42310.584408101851</c:v>
                </c:pt>
                <c:pt idx="17428">
                  <c:v>42310.585102488425</c:v>
                </c:pt>
                <c:pt idx="17429">
                  <c:v>42310.585796874999</c:v>
                </c:pt>
                <c:pt idx="17430">
                  <c:v>42310.586491261573</c:v>
                </c:pt>
                <c:pt idx="17431">
                  <c:v>42310.587185648146</c:v>
                </c:pt>
                <c:pt idx="17432">
                  <c:v>42310.58788003472</c:v>
                </c:pt>
                <c:pt idx="17433">
                  <c:v>42310.588574421294</c:v>
                </c:pt>
                <c:pt idx="17434">
                  <c:v>42310.589268807867</c:v>
                </c:pt>
                <c:pt idx="17435">
                  <c:v>42310.589963194441</c:v>
                </c:pt>
                <c:pt idx="17436">
                  <c:v>42310.590657581015</c:v>
                </c:pt>
                <c:pt idx="17437">
                  <c:v>42310.591351967596</c:v>
                </c:pt>
                <c:pt idx="17438">
                  <c:v>42310.59204635417</c:v>
                </c:pt>
                <c:pt idx="17439">
                  <c:v>42310.592740740743</c:v>
                </c:pt>
                <c:pt idx="17440">
                  <c:v>42310.593435127317</c:v>
                </c:pt>
                <c:pt idx="17441">
                  <c:v>42310.594129513891</c:v>
                </c:pt>
                <c:pt idx="17442">
                  <c:v>42310.594823900465</c:v>
                </c:pt>
                <c:pt idx="17443">
                  <c:v>42310.595518287038</c:v>
                </c:pt>
                <c:pt idx="17444">
                  <c:v>42310.596212673612</c:v>
                </c:pt>
                <c:pt idx="17445">
                  <c:v>42310.596907060186</c:v>
                </c:pt>
                <c:pt idx="17446">
                  <c:v>42310.59760144676</c:v>
                </c:pt>
                <c:pt idx="17447">
                  <c:v>42310.598295833333</c:v>
                </c:pt>
                <c:pt idx="17448">
                  <c:v>42310.598990219907</c:v>
                </c:pt>
                <c:pt idx="17449">
                  <c:v>42310.599684606481</c:v>
                </c:pt>
                <c:pt idx="17450">
                  <c:v>42310.600378993055</c:v>
                </c:pt>
                <c:pt idx="17451">
                  <c:v>42310.601073379628</c:v>
                </c:pt>
                <c:pt idx="17452">
                  <c:v>42310.601767766202</c:v>
                </c:pt>
                <c:pt idx="17453">
                  <c:v>42310.602462152776</c:v>
                </c:pt>
                <c:pt idx="17454">
                  <c:v>42310.60315653935</c:v>
                </c:pt>
                <c:pt idx="17455">
                  <c:v>42310.603850925923</c:v>
                </c:pt>
                <c:pt idx="17456">
                  <c:v>42310.604545312497</c:v>
                </c:pt>
                <c:pt idx="17457">
                  <c:v>42310.605239699071</c:v>
                </c:pt>
                <c:pt idx="17458">
                  <c:v>42310.605934085645</c:v>
                </c:pt>
                <c:pt idx="17459">
                  <c:v>42310.606628472226</c:v>
                </c:pt>
                <c:pt idx="17460">
                  <c:v>42310.607322858799</c:v>
                </c:pt>
                <c:pt idx="17461">
                  <c:v>42310.608017245373</c:v>
                </c:pt>
                <c:pt idx="17462">
                  <c:v>42310.608711631947</c:v>
                </c:pt>
                <c:pt idx="17463">
                  <c:v>42310.609406018521</c:v>
                </c:pt>
                <c:pt idx="17464">
                  <c:v>42310.610100405094</c:v>
                </c:pt>
                <c:pt idx="17465">
                  <c:v>42310.610794791668</c:v>
                </c:pt>
                <c:pt idx="17466">
                  <c:v>42310.611489178242</c:v>
                </c:pt>
                <c:pt idx="17467">
                  <c:v>42310.612183564815</c:v>
                </c:pt>
                <c:pt idx="17468">
                  <c:v>42310.612877951389</c:v>
                </c:pt>
                <c:pt idx="17469">
                  <c:v>42310.613572337963</c:v>
                </c:pt>
                <c:pt idx="17470">
                  <c:v>42310.614266724537</c:v>
                </c:pt>
                <c:pt idx="17471">
                  <c:v>42310.61496111111</c:v>
                </c:pt>
                <c:pt idx="17472">
                  <c:v>42310.615655497684</c:v>
                </c:pt>
                <c:pt idx="17473">
                  <c:v>42310.616349884258</c:v>
                </c:pt>
                <c:pt idx="17474">
                  <c:v>42310.617044270832</c:v>
                </c:pt>
                <c:pt idx="17475">
                  <c:v>42310.617738657405</c:v>
                </c:pt>
                <c:pt idx="17476">
                  <c:v>42310.618433043979</c:v>
                </c:pt>
                <c:pt idx="17477">
                  <c:v>42310.619127430553</c:v>
                </c:pt>
                <c:pt idx="17478">
                  <c:v>42310.619821817127</c:v>
                </c:pt>
                <c:pt idx="17479">
                  <c:v>42310.6205162037</c:v>
                </c:pt>
                <c:pt idx="17480">
                  <c:v>42310.621210590281</c:v>
                </c:pt>
                <c:pt idx="17481">
                  <c:v>42310.621904976855</c:v>
                </c:pt>
                <c:pt idx="17482">
                  <c:v>42310.622599363429</c:v>
                </c:pt>
                <c:pt idx="17483">
                  <c:v>42310.623293750003</c:v>
                </c:pt>
                <c:pt idx="17484">
                  <c:v>42310.623988136576</c:v>
                </c:pt>
                <c:pt idx="17485">
                  <c:v>42310.62468252315</c:v>
                </c:pt>
                <c:pt idx="17486">
                  <c:v>42310.625376909724</c:v>
                </c:pt>
                <c:pt idx="17487">
                  <c:v>42310.626071296298</c:v>
                </c:pt>
                <c:pt idx="17488">
                  <c:v>42310.626765682871</c:v>
                </c:pt>
                <c:pt idx="17489">
                  <c:v>42310.627460069445</c:v>
                </c:pt>
                <c:pt idx="17490">
                  <c:v>42310.628154456019</c:v>
                </c:pt>
                <c:pt idx="17491">
                  <c:v>42310.628848842593</c:v>
                </c:pt>
                <c:pt idx="17492">
                  <c:v>42310.629543229166</c:v>
                </c:pt>
                <c:pt idx="17493">
                  <c:v>42310.63023761574</c:v>
                </c:pt>
                <c:pt idx="17494">
                  <c:v>42310.630932002314</c:v>
                </c:pt>
                <c:pt idx="17495">
                  <c:v>42310.631626388888</c:v>
                </c:pt>
                <c:pt idx="17496">
                  <c:v>42310.632320775461</c:v>
                </c:pt>
                <c:pt idx="17497">
                  <c:v>42310.633015162035</c:v>
                </c:pt>
                <c:pt idx="17498">
                  <c:v>42310.633709548609</c:v>
                </c:pt>
                <c:pt idx="17499">
                  <c:v>42310.634403935182</c:v>
                </c:pt>
                <c:pt idx="17500">
                  <c:v>42310.635098321756</c:v>
                </c:pt>
                <c:pt idx="17501">
                  <c:v>42310.63579270833</c:v>
                </c:pt>
                <c:pt idx="17502">
                  <c:v>42310.636487094911</c:v>
                </c:pt>
                <c:pt idx="17503">
                  <c:v>42310.637181481485</c:v>
                </c:pt>
                <c:pt idx="17504">
                  <c:v>42310.637875868058</c:v>
                </c:pt>
                <c:pt idx="17505">
                  <c:v>42310.638570254632</c:v>
                </c:pt>
                <c:pt idx="17506">
                  <c:v>42310.639264641206</c:v>
                </c:pt>
                <c:pt idx="17507">
                  <c:v>42310.63995902778</c:v>
                </c:pt>
                <c:pt idx="17508">
                  <c:v>42310.640653414353</c:v>
                </c:pt>
                <c:pt idx="17509">
                  <c:v>42310.641347800927</c:v>
                </c:pt>
                <c:pt idx="17510">
                  <c:v>42310.642042187501</c:v>
                </c:pt>
                <c:pt idx="17511">
                  <c:v>42310.642736574075</c:v>
                </c:pt>
                <c:pt idx="17512">
                  <c:v>42310.643430960648</c:v>
                </c:pt>
                <c:pt idx="17513">
                  <c:v>42310.644125347222</c:v>
                </c:pt>
                <c:pt idx="17514">
                  <c:v>42310.644819733796</c:v>
                </c:pt>
                <c:pt idx="17515">
                  <c:v>42310.64551412037</c:v>
                </c:pt>
                <c:pt idx="17516">
                  <c:v>42310.646208506943</c:v>
                </c:pt>
                <c:pt idx="17517">
                  <c:v>42310.646902893517</c:v>
                </c:pt>
                <c:pt idx="17518">
                  <c:v>42310.647597280091</c:v>
                </c:pt>
                <c:pt idx="17519">
                  <c:v>42310.648291666665</c:v>
                </c:pt>
                <c:pt idx="17520">
                  <c:v>42310.648986053238</c:v>
                </c:pt>
                <c:pt idx="17521">
                  <c:v>42310.649680439812</c:v>
                </c:pt>
                <c:pt idx="17522">
                  <c:v>42310.650374826386</c:v>
                </c:pt>
                <c:pt idx="17523">
                  <c:v>42310.65106921296</c:v>
                </c:pt>
                <c:pt idx="17524">
                  <c:v>42310.651763599541</c:v>
                </c:pt>
                <c:pt idx="17525">
                  <c:v>42310.652457986114</c:v>
                </c:pt>
                <c:pt idx="17526">
                  <c:v>42310.653152372688</c:v>
                </c:pt>
                <c:pt idx="17527">
                  <c:v>42310.653846759262</c:v>
                </c:pt>
                <c:pt idx="17528">
                  <c:v>42310.654541145836</c:v>
                </c:pt>
                <c:pt idx="17529">
                  <c:v>42310.655235532409</c:v>
                </c:pt>
                <c:pt idx="17530">
                  <c:v>42310.655929918983</c:v>
                </c:pt>
                <c:pt idx="17531">
                  <c:v>42310.656624305557</c:v>
                </c:pt>
                <c:pt idx="17532">
                  <c:v>42310.657318692131</c:v>
                </c:pt>
                <c:pt idx="17533">
                  <c:v>42310.658013078704</c:v>
                </c:pt>
                <c:pt idx="17534">
                  <c:v>42310.658707465278</c:v>
                </c:pt>
                <c:pt idx="17535">
                  <c:v>42310.659401851852</c:v>
                </c:pt>
                <c:pt idx="17536">
                  <c:v>42310.660096238425</c:v>
                </c:pt>
                <c:pt idx="17537">
                  <c:v>42310.660790624999</c:v>
                </c:pt>
                <c:pt idx="17538">
                  <c:v>42310.661485011573</c:v>
                </c:pt>
                <c:pt idx="17539">
                  <c:v>42310.662179398147</c:v>
                </c:pt>
                <c:pt idx="17540">
                  <c:v>42310.66287378472</c:v>
                </c:pt>
                <c:pt idx="17541">
                  <c:v>42310.663568171294</c:v>
                </c:pt>
                <c:pt idx="17542">
                  <c:v>42310.664262557868</c:v>
                </c:pt>
                <c:pt idx="17543">
                  <c:v>42310.664956944442</c:v>
                </c:pt>
                <c:pt idx="17544">
                  <c:v>42310.665651331015</c:v>
                </c:pt>
                <c:pt idx="17545">
                  <c:v>42310.666345717589</c:v>
                </c:pt>
                <c:pt idx="17546">
                  <c:v>42310.66704010417</c:v>
                </c:pt>
                <c:pt idx="17547">
                  <c:v>42310.667734490744</c:v>
                </c:pt>
                <c:pt idx="17548">
                  <c:v>42310.668428877318</c:v>
                </c:pt>
                <c:pt idx="17549">
                  <c:v>42310.669123263891</c:v>
                </c:pt>
                <c:pt idx="17550">
                  <c:v>42310.669817650465</c:v>
                </c:pt>
                <c:pt idx="17551">
                  <c:v>42310.670512037039</c:v>
                </c:pt>
                <c:pt idx="17552">
                  <c:v>42310.671206423613</c:v>
                </c:pt>
                <c:pt idx="17553">
                  <c:v>42310.671900810186</c:v>
                </c:pt>
                <c:pt idx="17554">
                  <c:v>42310.67259519676</c:v>
                </c:pt>
                <c:pt idx="17555">
                  <c:v>42310.673289583334</c:v>
                </c:pt>
                <c:pt idx="17556">
                  <c:v>42310.673983969908</c:v>
                </c:pt>
                <c:pt idx="17557">
                  <c:v>42310.674678356481</c:v>
                </c:pt>
                <c:pt idx="17558">
                  <c:v>42310.675372743055</c:v>
                </c:pt>
                <c:pt idx="17559">
                  <c:v>42310.676067129629</c:v>
                </c:pt>
                <c:pt idx="17560">
                  <c:v>42310.676761516203</c:v>
                </c:pt>
                <c:pt idx="17561">
                  <c:v>42310.677455902776</c:v>
                </c:pt>
                <c:pt idx="17562">
                  <c:v>42310.67815028935</c:v>
                </c:pt>
                <c:pt idx="17563">
                  <c:v>42310.678844675924</c:v>
                </c:pt>
                <c:pt idx="17564">
                  <c:v>42310.679539062497</c:v>
                </c:pt>
                <c:pt idx="17565">
                  <c:v>42310.680233449071</c:v>
                </c:pt>
                <c:pt idx="17566">
                  <c:v>42310.680927835645</c:v>
                </c:pt>
                <c:pt idx="17567">
                  <c:v>42310.681622222219</c:v>
                </c:pt>
                <c:pt idx="17568">
                  <c:v>42310.6823166088</c:v>
                </c:pt>
                <c:pt idx="17569">
                  <c:v>42310.683010995373</c:v>
                </c:pt>
                <c:pt idx="17570">
                  <c:v>42310.683705381947</c:v>
                </c:pt>
                <c:pt idx="17571">
                  <c:v>42310.684399768521</c:v>
                </c:pt>
                <c:pt idx="17572">
                  <c:v>42310.685094155095</c:v>
                </c:pt>
                <c:pt idx="17573">
                  <c:v>42310.685788541668</c:v>
                </c:pt>
                <c:pt idx="17574">
                  <c:v>42310.686482928242</c:v>
                </c:pt>
                <c:pt idx="17575">
                  <c:v>42310.687177314816</c:v>
                </c:pt>
                <c:pt idx="17576">
                  <c:v>42310.68787170139</c:v>
                </c:pt>
                <c:pt idx="17577">
                  <c:v>42310.688566087963</c:v>
                </c:pt>
                <c:pt idx="17578">
                  <c:v>42310.689260474537</c:v>
                </c:pt>
                <c:pt idx="17579">
                  <c:v>42310.689954861111</c:v>
                </c:pt>
                <c:pt idx="17580">
                  <c:v>42310.690649247685</c:v>
                </c:pt>
                <c:pt idx="17581">
                  <c:v>42310.691343634258</c:v>
                </c:pt>
                <c:pt idx="17582">
                  <c:v>42310.692038020832</c:v>
                </c:pt>
                <c:pt idx="17583">
                  <c:v>42310.692732407406</c:v>
                </c:pt>
                <c:pt idx="17584">
                  <c:v>42310.69342679398</c:v>
                </c:pt>
                <c:pt idx="17585">
                  <c:v>42310.694121180553</c:v>
                </c:pt>
                <c:pt idx="17586">
                  <c:v>42310.694815567127</c:v>
                </c:pt>
                <c:pt idx="17587">
                  <c:v>42310.695509953701</c:v>
                </c:pt>
                <c:pt idx="17588">
                  <c:v>42310.696204340275</c:v>
                </c:pt>
                <c:pt idx="17589">
                  <c:v>42310.696898726848</c:v>
                </c:pt>
                <c:pt idx="17590">
                  <c:v>42310.697593113429</c:v>
                </c:pt>
                <c:pt idx="17591">
                  <c:v>42310.698287500003</c:v>
                </c:pt>
                <c:pt idx="17592">
                  <c:v>42310.698981886577</c:v>
                </c:pt>
                <c:pt idx="17593">
                  <c:v>42310.699676273151</c:v>
                </c:pt>
                <c:pt idx="17594">
                  <c:v>42310.700370659724</c:v>
                </c:pt>
                <c:pt idx="17595">
                  <c:v>42310.701065046298</c:v>
                </c:pt>
                <c:pt idx="17596">
                  <c:v>42310.701759432872</c:v>
                </c:pt>
                <c:pt idx="17597">
                  <c:v>42310.702453819446</c:v>
                </c:pt>
                <c:pt idx="17598">
                  <c:v>42310.703148206019</c:v>
                </c:pt>
                <c:pt idx="17599">
                  <c:v>42310.703842592593</c:v>
                </c:pt>
                <c:pt idx="17600">
                  <c:v>42310.704536979167</c:v>
                </c:pt>
                <c:pt idx="17601">
                  <c:v>42310.70523136574</c:v>
                </c:pt>
                <c:pt idx="17602">
                  <c:v>42310.705925752314</c:v>
                </c:pt>
                <c:pt idx="17603">
                  <c:v>42310.706620138888</c:v>
                </c:pt>
                <c:pt idx="17604">
                  <c:v>42310.707314525462</c:v>
                </c:pt>
                <c:pt idx="17605">
                  <c:v>42310.708008912035</c:v>
                </c:pt>
                <c:pt idx="17606">
                  <c:v>42310.708703298609</c:v>
                </c:pt>
                <c:pt idx="17607">
                  <c:v>42310.709397685183</c:v>
                </c:pt>
                <c:pt idx="17608">
                  <c:v>42310.710092071757</c:v>
                </c:pt>
                <c:pt idx="17609">
                  <c:v>42310.71078645833</c:v>
                </c:pt>
                <c:pt idx="17610">
                  <c:v>42310.711480844904</c:v>
                </c:pt>
                <c:pt idx="17611">
                  <c:v>42310.712175231478</c:v>
                </c:pt>
                <c:pt idx="17612">
                  <c:v>42310.712869618059</c:v>
                </c:pt>
                <c:pt idx="17613">
                  <c:v>42310.713564004633</c:v>
                </c:pt>
                <c:pt idx="17614">
                  <c:v>42310.714258391206</c:v>
                </c:pt>
                <c:pt idx="17615">
                  <c:v>42310.71495277778</c:v>
                </c:pt>
                <c:pt idx="17616">
                  <c:v>42310.715647164354</c:v>
                </c:pt>
                <c:pt idx="17617">
                  <c:v>42310.716341550928</c:v>
                </c:pt>
                <c:pt idx="17618">
                  <c:v>42310.717035937501</c:v>
                </c:pt>
                <c:pt idx="17619">
                  <c:v>42310.717730324075</c:v>
                </c:pt>
                <c:pt idx="17620">
                  <c:v>42310.718424710649</c:v>
                </c:pt>
                <c:pt idx="17621">
                  <c:v>42310.719119097223</c:v>
                </c:pt>
                <c:pt idx="17622">
                  <c:v>42310.719813483796</c:v>
                </c:pt>
                <c:pt idx="17623">
                  <c:v>42310.72050787037</c:v>
                </c:pt>
                <c:pt idx="17624">
                  <c:v>42310.721202256944</c:v>
                </c:pt>
                <c:pt idx="17625">
                  <c:v>42310.721896643518</c:v>
                </c:pt>
                <c:pt idx="17626">
                  <c:v>42310.722591030091</c:v>
                </c:pt>
                <c:pt idx="17627">
                  <c:v>42310.723285416665</c:v>
                </c:pt>
                <c:pt idx="17628">
                  <c:v>42310.723979803239</c:v>
                </c:pt>
                <c:pt idx="17629">
                  <c:v>42310.724674189813</c:v>
                </c:pt>
                <c:pt idx="17630">
                  <c:v>42310.725368576386</c:v>
                </c:pt>
                <c:pt idx="17631">
                  <c:v>42310.72606296296</c:v>
                </c:pt>
                <c:pt idx="17632">
                  <c:v>42310.726757349534</c:v>
                </c:pt>
                <c:pt idx="17633">
                  <c:v>42310.727451736115</c:v>
                </c:pt>
                <c:pt idx="17634">
                  <c:v>42310.728146122688</c:v>
                </c:pt>
                <c:pt idx="17635">
                  <c:v>42310.728840509262</c:v>
                </c:pt>
                <c:pt idx="17636">
                  <c:v>42310.729534895836</c:v>
                </c:pt>
                <c:pt idx="17637">
                  <c:v>42310.73022928241</c:v>
                </c:pt>
                <c:pt idx="17638">
                  <c:v>42310.730923668983</c:v>
                </c:pt>
                <c:pt idx="17639">
                  <c:v>42310.731618055557</c:v>
                </c:pt>
                <c:pt idx="17640">
                  <c:v>42310.732312442131</c:v>
                </c:pt>
                <c:pt idx="17641">
                  <c:v>42310.733006828705</c:v>
                </c:pt>
                <c:pt idx="17642">
                  <c:v>42310.733701215278</c:v>
                </c:pt>
                <c:pt idx="17643">
                  <c:v>42310.734395601852</c:v>
                </c:pt>
                <c:pt idx="17644">
                  <c:v>42310.735089988426</c:v>
                </c:pt>
                <c:pt idx="17645">
                  <c:v>42310.735784375</c:v>
                </c:pt>
                <c:pt idx="17646">
                  <c:v>42310.736478761573</c:v>
                </c:pt>
                <c:pt idx="17647">
                  <c:v>42310.737173148147</c:v>
                </c:pt>
                <c:pt idx="17648">
                  <c:v>42310.737867534721</c:v>
                </c:pt>
                <c:pt idx="17649">
                  <c:v>42310.738561921295</c:v>
                </c:pt>
                <c:pt idx="17650">
                  <c:v>42310.739256307868</c:v>
                </c:pt>
                <c:pt idx="17651">
                  <c:v>42310.739950694442</c:v>
                </c:pt>
                <c:pt idx="17652">
                  <c:v>42310.740645081016</c:v>
                </c:pt>
                <c:pt idx="17653">
                  <c:v>42310.74133946759</c:v>
                </c:pt>
                <c:pt idx="17654">
                  <c:v>42310.742033854163</c:v>
                </c:pt>
                <c:pt idx="17655">
                  <c:v>42310.742728240744</c:v>
                </c:pt>
                <c:pt idx="17656">
                  <c:v>42310.743422627318</c:v>
                </c:pt>
                <c:pt idx="17657">
                  <c:v>42310.744117013892</c:v>
                </c:pt>
                <c:pt idx="17658">
                  <c:v>42310.744811400466</c:v>
                </c:pt>
                <c:pt idx="17659">
                  <c:v>42310.745505787039</c:v>
                </c:pt>
                <c:pt idx="17660">
                  <c:v>42310.746200173613</c:v>
                </c:pt>
                <c:pt idx="17661">
                  <c:v>42310.746894560187</c:v>
                </c:pt>
                <c:pt idx="17662">
                  <c:v>42310.747588946761</c:v>
                </c:pt>
                <c:pt idx="17663">
                  <c:v>42310.748283333334</c:v>
                </c:pt>
                <c:pt idx="17664">
                  <c:v>42310.748977719908</c:v>
                </c:pt>
                <c:pt idx="17665">
                  <c:v>42310.749672106482</c:v>
                </c:pt>
                <c:pt idx="17666">
                  <c:v>42310.750366493055</c:v>
                </c:pt>
                <c:pt idx="17667">
                  <c:v>42310.751060879629</c:v>
                </c:pt>
                <c:pt idx="17668">
                  <c:v>42310.751755266203</c:v>
                </c:pt>
                <c:pt idx="17669">
                  <c:v>42310.752449652777</c:v>
                </c:pt>
                <c:pt idx="17670">
                  <c:v>42310.75314403935</c:v>
                </c:pt>
                <c:pt idx="17671">
                  <c:v>42310.753838425924</c:v>
                </c:pt>
                <c:pt idx="17672">
                  <c:v>42310.754532812498</c:v>
                </c:pt>
                <c:pt idx="17673">
                  <c:v>42310.755227199072</c:v>
                </c:pt>
                <c:pt idx="17674">
                  <c:v>42310.755921585645</c:v>
                </c:pt>
                <c:pt idx="17675">
                  <c:v>42310.756615972219</c:v>
                </c:pt>
                <c:pt idx="17676">
                  <c:v>42310.757310358793</c:v>
                </c:pt>
                <c:pt idx="17677">
                  <c:v>42310.758004745374</c:v>
                </c:pt>
                <c:pt idx="17678">
                  <c:v>42310.758699131948</c:v>
                </c:pt>
                <c:pt idx="17679">
                  <c:v>42310.759393518521</c:v>
                </c:pt>
                <c:pt idx="17680">
                  <c:v>42310.760087905095</c:v>
                </c:pt>
                <c:pt idx="17681">
                  <c:v>42310.760782291669</c:v>
                </c:pt>
                <c:pt idx="17682">
                  <c:v>42310.761476678243</c:v>
                </c:pt>
                <c:pt idx="17683">
                  <c:v>42310.762171064816</c:v>
                </c:pt>
                <c:pt idx="17684">
                  <c:v>42310.76286545139</c:v>
                </c:pt>
                <c:pt idx="17685">
                  <c:v>42310.763559837964</c:v>
                </c:pt>
                <c:pt idx="17686">
                  <c:v>42310.764254224538</c:v>
                </c:pt>
                <c:pt idx="17687">
                  <c:v>42310.764948611111</c:v>
                </c:pt>
                <c:pt idx="17688">
                  <c:v>42310.765642997685</c:v>
                </c:pt>
                <c:pt idx="17689">
                  <c:v>42310.766337384259</c:v>
                </c:pt>
                <c:pt idx="17690">
                  <c:v>42310.767031770833</c:v>
                </c:pt>
                <c:pt idx="17691">
                  <c:v>42310.767726157406</c:v>
                </c:pt>
                <c:pt idx="17692">
                  <c:v>42310.76842054398</c:v>
                </c:pt>
                <c:pt idx="17693">
                  <c:v>42310.769114930554</c:v>
                </c:pt>
                <c:pt idx="17694">
                  <c:v>42310.769809317128</c:v>
                </c:pt>
                <c:pt idx="17695">
                  <c:v>42310.770503703701</c:v>
                </c:pt>
                <c:pt idx="17696">
                  <c:v>42310.771198090275</c:v>
                </c:pt>
                <c:pt idx="17697">
                  <c:v>42310.771892476849</c:v>
                </c:pt>
                <c:pt idx="17698">
                  <c:v>42310.772586863422</c:v>
                </c:pt>
                <c:pt idx="17699">
                  <c:v>42310.773281250003</c:v>
                </c:pt>
                <c:pt idx="17700">
                  <c:v>42310.773975636577</c:v>
                </c:pt>
                <c:pt idx="17701">
                  <c:v>42310.774670023151</c:v>
                </c:pt>
                <c:pt idx="17702">
                  <c:v>42310.775364409725</c:v>
                </c:pt>
                <c:pt idx="17703">
                  <c:v>42310.776058796298</c:v>
                </c:pt>
                <c:pt idx="17704">
                  <c:v>42310.776753182872</c:v>
                </c:pt>
                <c:pt idx="17705">
                  <c:v>42310.777447569446</c:v>
                </c:pt>
                <c:pt idx="17706">
                  <c:v>42310.77814195602</c:v>
                </c:pt>
                <c:pt idx="17707">
                  <c:v>42310.778836342593</c:v>
                </c:pt>
                <c:pt idx="17708">
                  <c:v>42310.779530729167</c:v>
                </c:pt>
                <c:pt idx="17709">
                  <c:v>42310.780225115741</c:v>
                </c:pt>
                <c:pt idx="17710">
                  <c:v>42310.780919502315</c:v>
                </c:pt>
                <c:pt idx="17711">
                  <c:v>42310.781613888888</c:v>
                </c:pt>
                <c:pt idx="17712">
                  <c:v>42310.782308275462</c:v>
                </c:pt>
                <c:pt idx="17713">
                  <c:v>42310.783002662036</c:v>
                </c:pt>
                <c:pt idx="17714">
                  <c:v>42310.78369704861</c:v>
                </c:pt>
                <c:pt idx="17715">
                  <c:v>42310.784391435183</c:v>
                </c:pt>
                <c:pt idx="17716">
                  <c:v>42310.785085821757</c:v>
                </c:pt>
                <c:pt idx="17717">
                  <c:v>42310.785780208331</c:v>
                </c:pt>
                <c:pt idx="17718">
                  <c:v>42310.786474594905</c:v>
                </c:pt>
                <c:pt idx="17719">
                  <c:v>42310.787168981478</c:v>
                </c:pt>
                <c:pt idx="17720">
                  <c:v>42310.787863368052</c:v>
                </c:pt>
                <c:pt idx="17721">
                  <c:v>42310.788557754633</c:v>
                </c:pt>
                <c:pt idx="17722">
                  <c:v>42310.789252141207</c:v>
                </c:pt>
                <c:pt idx="17723">
                  <c:v>42310.789946527781</c:v>
                </c:pt>
                <c:pt idx="17724">
                  <c:v>42310.790640914354</c:v>
                </c:pt>
                <c:pt idx="17725">
                  <c:v>42310.791335300928</c:v>
                </c:pt>
                <c:pt idx="17726">
                  <c:v>42310.792029687502</c:v>
                </c:pt>
                <c:pt idx="17727">
                  <c:v>42310.792724074076</c:v>
                </c:pt>
                <c:pt idx="17728">
                  <c:v>42310.793418460649</c:v>
                </c:pt>
                <c:pt idx="17729">
                  <c:v>42310.794112847223</c:v>
                </c:pt>
                <c:pt idx="17730">
                  <c:v>42310.794807233797</c:v>
                </c:pt>
                <c:pt idx="17731">
                  <c:v>42310.79550162037</c:v>
                </c:pt>
                <c:pt idx="17732">
                  <c:v>42310.796196006944</c:v>
                </c:pt>
                <c:pt idx="17733">
                  <c:v>42310.796890393518</c:v>
                </c:pt>
                <c:pt idx="17734">
                  <c:v>42310.797584780092</c:v>
                </c:pt>
                <c:pt idx="17735">
                  <c:v>42310.798279166665</c:v>
                </c:pt>
                <c:pt idx="17736">
                  <c:v>42310.798973553239</c:v>
                </c:pt>
                <c:pt idx="17737">
                  <c:v>42310.799667939813</c:v>
                </c:pt>
                <c:pt idx="17738">
                  <c:v>42310.800362326387</c:v>
                </c:pt>
                <c:pt idx="17739">
                  <c:v>42310.80105671296</c:v>
                </c:pt>
                <c:pt idx="17740">
                  <c:v>42310.801751099534</c:v>
                </c:pt>
                <c:pt idx="17741">
                  <c:v>42310.802445486108</c:v>
                </c:pt>
                <c:pt idx="17742">
                  <c:v>42310.803139872682</c:v>
                </c:pt>
                <c:pt idx="17743">
                  <c:v>42310.803834259263</c:v>
                </c:pt>
                <c:pt idx="17744">
                  <c:v>42310.804528645836</c:v>
                </c:pt>
                <c:pt idx="17745">
                  <c:v>42310.80522303241</c:v>
                </c:pt>
                <c:pt idx="17746">
                  <c:v>42310.805917418984</c:v>
                </c:pt>
                <c:pt idx="17747">
                  <c:v>42310.806611805558</c:v>
                </c:pt>
                <c:pt idx="17748">
                  <c:v>42310.807306192131</c:v>
                </c:pt>
                <c:pt idx="17749">
                  <c:v>42310.808000578705</c:v>
                </c:pt>
                <c:pt idx="17750">
                  <c:v>42310.808694965279</c:v>
                </c:pt>
                <c:pt idx="17751">
                  <c:v>42310.809389351853</c:v>
                </c:pt>
                <c:pt idx="17752">
                  <c:v>42310.810083738426</c:v>
                </c:pt>
                <c:pt idx="17753">
                  <c:v>42310.810778125</c:v>
                </c:pt>
                <c:pt idx="17754">
                  <c:v>42310.811472511574</c:v>
                </c:pt>
                <c:pt idx="17755">
                  <c:v>42310.812166898148</c:v>
                </c:pt>
                <c:pt idx="17756">
                  <c:v>42310.812861284721</c:v>
                </c:pt>
                <c:pt idx="17757">
                  <c:v>42310.813555671295</c:v>
                </c:pt>
                <c:pt idx="17758">
                  <c:v>42310.814250057869</c:v>
                </c:pt>
                <c:pt idx="17759">
                  <c:v>42310.814944444443</c:v>
                </c:pt>
                <c:pt idx="17760">
                  <c:v>42310.815638831016</c:v>
                </c:pt>
                <c:pt idx="17761">
                  <c:v>42310.81633321759</c:v>
                </c:pt>
                <c:pt idx="17762">
                  <c:v>42310.817027604164</c:v>
                </c:pt>
                <c:pt idx="17763">
                  <c:v>42310.817721990737</c:v>
                </c:pt>
                <c:pt idx="17764">
                  <c:v>42310.818416377311</c:v>
                </c:pt>
                <c:pt idx="17765">
                  <c:v>42310.819110763892</c:v>
                </c:pt>
                <c:pt idx="17766">
                  <c:v>42310.819805150466</c:v>
                </c:pt>
                <c:pt idx="17767">
                  <c:v>42310.82049953704</c:v>
                </c:pt>
                <c:pt idx="17768">
                  <c:v>42310.821193923613</c:v>
                </c:pt>
                <c:pt idx="17769">
                  <c:v>42310.821888310187</c:v>
                </c:pt>
                <c:pt idx="17770">
                  <c:v>42310.822582696761</c:v>
                </c:pt>
                <c:pt idx="17771">
                  <c:v>42310.823277083335</c:v>
                </c:pt>
                <c:pt idx="17772">
                  <c:v>42310.823971469908</c:v>
                </c:pt>
                <c:pt idx="17773">
                  <c:v>42310.824665856482</c:v>
                </c:pt>
                <c:pt idx="17774">
                  <c:v>42310.825360243056</c:v>
                </c:pt>
                <c:pt idx="17775">
                  <c:v>42310.82605462963</c:v>
                </c:pt>
                <c:pt idx="17776">
                  <c:v>42310.826749016203</c:v>
                </c:pt>
                <c:pt idx="17777">
                  <c:v>42310.827443402777</c:v>
                </c:pt>
                <c:pt idx="17778">
                  <c:v>42310.828137789351</c:v>
                </c:pt>
                <c:pt idx="17779">
                  <c:v>42310.828832175925</c:v>
                </c:pt>
                <c:pt idx="17780">
                  <c:v>42310.829526562498</c:v>
                </c:pt>
                <c:pt idx="17781">
                  <c:v>42310.830220949072</c:v>
                </c:pt>
                <c:pt idx="17782">
                  <c:v>42310.830915335646</c:v>
                </c:pt>
                <c:pt idx="17783">
                  <c:v>42310.83160972222</c:v>
                </c:pt>
                <c:pt idx="17784">
                  <c:v>42310.832304108793</c:v>
                </c:pt>
                <c:pt idx="17785">
                  <c:v>42310.832998495367</c:v>
                </c:pt>
                <c:pt idx="17786">
                  <c:v>42310.833692881948</c:v>
                </c:pt>
                <c:pt idx="17787">
                  <c:v>42310.834387268522</c:v>
                </c:pt>
                <c:pt idx="17788">
                  <c:v>42310.835081655096</c:v>
                </c:pt>
                <c:pt idx="17789">
                  <c:v>42310.835776041669</c:v>
                </c:pt>
                <c:pt idx="17790">
                  <c:v>42310.836470428243</c:v>
                </c:pt>
                <c:pt idx="17791">
                  <c:v>42310.837164814817</c:v>
                </c:pt>
                <c:pt idx="17792">
                  <c:v>42310.837859201391</c:v>
                </c:pt>
                <c:pt idx="17793">
                  <c:v>42310.838553587964</c:v>
                </c:pt>
                <c:pt idx="17794">
                  <c:v>42310.839247974538</c:v>
                </c:pt>
                <c:pt idx="17795">
                  <c:v>42310.839942361112</c:v>
                </c:pt>
                <c:pt idx="17796">
                  <c:v>42310.840636747685</c:v>
                </c:pt>
                <c:pt idx="17797">
                  <c:v>42310.841331134259</c:v>
                </c:pt>
                <c:pt idx="17798">
                  <c:v>42310.842025520833</c:v>
                </c:pt>
                <c:pt idx="17799">
                  <c:v>42310.842719907407</c:v>
                </c:pt>
                <c:pt idx="17800">
                  <c:v>42310.84341429398</c:v>
                </c:pt>
                <c:pt idx="17801">
                  <c:v>42310.844108680554</c:v>
                </c:pt>
                <c:pt idx="17802">
                  <c:v>42310.844803067128</c:v>
                </c:pt>
                <c:pt idx="17803">
                  <c:v>42310.845497453702</c:v>
                </c:pt>
                <c:pt idx="17804">
                  <c:v>42310.846191840275</c:v>
                </c:pt>
                <c:pt idx="17805">
                  <c:v>42310.846886226849</c:v>
                </c:pt>
                <c:pt idx="17806">
                  <c:v>42310.847580613423</c:v>
                </c:pt>
                <c:pt idx="17807">
                  <c:v>42310.848274999997</c:v>
                </c:pt>
                <c:pt idx="17808">
                  <c:v>42310.848969386578</c:v>
                </c:pt>
                <c:pt idx="17809">
                  <c:v>42310.849663773151</c:v>
                </c:pt>
                <c:pt idx="17810">
                  <c:v>42310.850358159725</c:v>
                </c:pt>
                <c:pt idx="17811">
                  <c:v>42310.851052546299</c:v>
                </c:pt>
                <c:pt idx="17812">
                  <c:v>42310.851746932873</c:v>
                </c:pt>
                <c:pt idx="17813">
                  <c:v>42310.852441319446</c:v>
                </c:pt>
                <c:pt idx="17814">
                  <c:v>42310.85313570602</c:v>
                </c:pt>
                <c:pt idx="17815">
                  <c:v>42310.853830092594</c:v>
                </c:pt>
                <c:pt idx="17816">
                  <c:v>42310.854524479168</c:v>
                </c:pt>
                <c:pt idx="17817">
                  <c:v>42310.855218865741</c:v>
                </c:pt>
                <c:pt idx="17818">
                  <c:v>42310.855913252315</c:v>
                </c:pt>
                <c:pt idx="17819">
                  <c:v>42310.856607638889</c:v>
                </c:pt>
                <c:pt idx="17820">
                  <c:v>42310.857302025463</c:v>
                </c:pt>
                <c:pt idx="17821">
                  <c:v>42310.857996412036</c:v>
                </c:pt>
                <c:pt idx="17822">
                  <c:v>42310.85869079861</c:v>
                </c:pt>
                <c:pt idx="17823">
                  <c:v>42310.859385185184</c:v>
                </c:pt>
                <c:pt idx="17824">
                  <c:v>42310.860079571758</c:v>
                </c:pt>
                <c:pt idx="17825">
                  <c:v>42310.860773958331</c:v>
                </c:pt>
                <c:pt idx="17826">
                  <c:v>42310.861468344905</c:v>
                </c:pt>
                <c:pt idx="17827">
                  <c:v>42310.862162731479</c:v>
                </c:pt>
                <c:pt idx="17828">
                  <c:v>42310.862857118052</c:v>
                </c:pt>
                <c:pt idx="17829">
                  <c:v>42310.863551504626</c:v>
                </c:pt>
                <c:pt idx="17830">
                  <c:v>42310.864245891207</c:v>
                </c:pt>
                <c:pt idx="17831">
                  <c:v>42310.864940277781</c:v>
                </c:pt>
                <c:pt idx="17832">
                  <c:v>42310.865634664355</c:v>
                </c:pt>
                <c:pt idx="17833">
                  <c:v>42310.866329050928</c:v>
                </c:pt>
                <c:pt idx="17834">
                  <c:v>42310.867023437502</c:v>
                </c:pt>
                <c:pt idx="17835">
                  <c:v>42310.867717824076</c:v>
                </c:pt>
                <c:pt idx="17836">
                  <c:v>42310.86841221065</c:v>
                </c:pt>
                <c:pt idx="17837">
                  <c:v>42310.869106597223</c:v>
                </c:pt>
                <c:pt idx="17838">
                  <c:v>42310.869800983797</c:v>
                </c:pt>
                <c:pt idx="17839">
                  <c:v>42310.870495370371</c:v>
                </c:pt>
                <c:pt idx="17840">
                  <c:v>42310.871189756945</c:v>
                </c:pt>
                <c:pt idx="17841">
                  <c:v>42310.871884143518</c:v>
                </c:pt>
                <c:pt idx="17842">
                  <c:v>42310.872578530092</c:v>
                </c:pt>
                <c:pt idx="17843">
                  <c:v>42310.873272916666</c:v>
                </c:pt>
                <c:pt idx="17844">
                  <c:v>42310.87396730324</c:v>
                </c:pt>
                <c:pt idx="17845">
                  <c:v>42310.874661689813</c:v>
                </c:pt>
                <c:pt idx="17846">
                  <c:v>42310.875356076387</c:v>
                </c:pt>
                <c:pt idx="17847">
                  <c:v>42310.876050462961</c:v>
                </c:pt>
                <c:pt idx="17848">
                  <c:v>42310.876744849535</c:v>
                </c:pt>
                <c:pt idx="17849">
                  <c:v>42310.877439236108</c:v>
                </c:pt>
                <c:pt idx="17850">
                  <c:v>42310.878133622682</c:v>
                </c:pt>
                <c:pt idx="17851">
                  <c:v>42310.878828009256</c:v>
                </c:pt>
                <c:pt idx="17852">
                  <c:v>42310.879522395837</c:v>
                </c:pt>
                <c:pt idx="17853">
                  <c:v>42310.880216782411</c:v>
                </c:pt>
                <c:pt idx="17854">
                  <c:v>42310.880911168984</c:v>
                </c:pt>
                <c:pt idx="17855">
                  <c:v>42310.881605555558</c:v>
                </c:pt>
                <c:pt idx="17856">
                  <c:v>42310.882299942132</c:v>
                </c:pt>
                <c:pt idx="17857">
                  <c:v>42310.882994328706</c:v>
                </c:pt>
                <c:pt idx="17858">
                  <c:v>42310.883688715279</c:v>
                </c:pt>
                <c:pt idx="17859">
                  <c:v>42310.884383101853</c:v>
                </c:pt>
                <c:pt idx="17860">
                  <c:v>42310.885077488427</c:v>
                </c:pt>
                <c:pt idx="17861">
                  <c:v>42310.885771875001</c:v>
                </c:pt>
                <c:pt idx="17862">
                  <c:v>42310.886466261574</c:v>
                </c:pt>
                <c:pt idx="17863">
                  <c:v>42310.887160648148</c:v>
                </c:pt>
                <c:pt idx="17864">
                  <c:v>42310.887855034722</c:v>
                </c:pt>
                <c:pt idx="17865">
                  <c:v>42310.888549421295</c:v>
                </c:pt>
                <c:pt idx="17866">
                  <c:v>42310.889243807869</c:v>
                </c:pt>
                <c:pt idx="17867">
                  <c:v>42310.889938194443</c:v>
                </c:pt>
                <c:pt idx="17868">
                  <c:v>42310.890632581017</c:v>
                </c:pt>
                <c:pt idx="17869">
                  <c:v>42310.89132696759</c:v>
                </c:pt>
                <c:pt idx="17870">
                  <c:v>42310.892021354164</c:v>
                </c:pt>
                <c:pt idx="17871">
                  <c:v>42310.892715740738</c:v>
                </c:pt>
                <c:pt idx="17872">
                  <c:v>42310.893410127312</c:v>
                </c:pt>
                <c:pt idx="17873">
                  <c:v>42310.894104513885</c:v>
                </c:pt>
                <c:pt idx="17874">
                  <c:v>42310.894798900466</c:v>
                </c:pt>
                <c:pt idx="17875">
                  <c:v>42310.89549328704</c:v>
                </c:pt>
                <c:pt idx="17876">
                  <c:v>42310.896187673614</c:v>
                </c:pt>
                <c:pt idx="17877">
                  <c:v>42310.896882060188</c:v>
                </c:pt>
                <c:pt idx="17878">
                  <c:v>42310.897576446761</c:v>
                </c:pt>
                <c:pt idx="17879">
                  <c:v>42310.898270833335</c:v>
                </c:pt>
                <c:pt idx="17880">
                  <c:v>42310.898965219909</c:v>
                </c:pt>
                <c:pt idx="17881">
                  <c:v>42310.899659606483</c:v>
                </c:pt>
                <c:pt idx="17882">
                  <c:v>42310.900353993056</c:v>
                </c:pt>
                <c:pt idx="17883">
                  <c:v>42310.90104837963</c:v>
                </c:pt>
                <c:pt idx="17884">
                  <c:v>42310.901742766204</c:v>
                </c:pt>
                <c:pt idx="17885">
                  <c:v>42310.902437152778</c:v>
                </c:pt>
                <c:pt idx="17886">
                  <c:v>42310.903131539351</c:v>
                </c:pt>
                <c:pt idx="17887">
                  <c:v>42310.903825925925</c:v>
                </c:pt>
                <c:pt idx="17888">
                  <c:v>42310.904520312499</c:v>
                </c:pt>
                <c:pt idx="17889">
                  <c:v>42310.905214699073</c:v>
                </c:pt>
                <c:pt idx="17890">
                  <c:v>42310.905909085646</c:v>
                </c:pt>
                <c:pt idx="17891">
                  <c:v>42310.90660347222</c:v>
                </c:pt>
                <c:pt idx="17892">
                  <c:v>42310.907297858794</c:v>
                </c:pt>
                <c:pt idx="17893">
                  <c:v>42310.907992245367</c:v>
                </c:pt>
                <c:pt idx="17894">
                  <c:v>42310.908686631941</c:v>
                </c:pt>
                <c:pt idx="17895">
                  <c:v>42310.909381018515</c:v>
                </c:pt>
                <c:pt idx="17896">
                  <c:v>42310.910075405096</c:v>
                </c:pt>
                <c:pt idx="17897">
                  <c:v>42310.91076979167</c:v>
                </c:pt>
                <c:pt idx="17898">
                  <c:v>42310.911464178243</c:v>
                </c:pt>
                <c:pt idx="17899">
                  <c:v>42310.912158564817</c:v>
                </c:pt>
                <c:pt idx="17900">
                  <c:v>42310.912852951391</c:v>
                </c:pt>
                <c:pt idx="17901">
                  <c:v>42310.913547337965</c:v>
                </c:pt>
                <c:pt idx="17902">
                  <c:v>42310.914241724538</c:v>
                </c:pt>
                <c:pt idx="17903">
                  <c:v>42310.914936111112</c:v>
                </c:pt>
                <c:pt idx="17904">
                  <c:v>42310.915630497686</c:v>
                </c:pt>
                <c:pt idx="17905">
                  <c:v>42310.91632488426</c:v>
                </c:pt>
                <c:pt idx="17906">
                  <c:v>42310.917019270833</c:v>
                </c:pt>
                <c:pt idx="17907">
                  <c:v>42310.917713657407</c:v>
                </c:pt>
                <c:pt idx="17908">
                  <c:v>42310.918408043981</c:v>
                </c:pt>
                <c:pt idx="17909">
                  <c:v>42310.919102430555</c:v>
                </c:pt>
                <c:pt idx="17910">
                  <c:v>42310.919796817128</c:v>
                </c:pt>
                <c:pt idx="17911">
                  <c:v>42310.920491203702</c:v>
                </c:pt>
                <c:pt idx="17912">
                  <c:v>42310.921185590276</c:v>
                </c:pt>
                <c:pt idx="17913">
                  <c:v>42310.92187997685</c:v>
                </c:pt>
                <c:pt idx="17914">
                  <c:v>42310.922574363423</c:v>
                </c:pt>
                <c:pt idx="17915">
                  <c:v>42310.923268749997</c:v>
                </c:pt>
                <c:pt idx="17916">
                  <c:v>42310.923963136571</c:v>
                </c:pt>
                <c:pt idx="17917">
                  <c:v>42310.924657523145</c:v>
                </c:pt>
                <c:pt idx="17918">
                  <c:v>42310.925351909726</c:v>
                </c:pt>
                <c:pt idx="17919">
                  <c:v>42310.926046296299</c:v>
                </c:pt>
                <c:pt idx="17920">
                  <c:v>42310.926740682873</c:v>
                </c:pt>
                <c:pt idx="17921">
                  <c:v>42310.927435069447</c:v>
                </c:pt>
                <c:pt idx="17922">
                  <c:v>42310.928129456021</c:v>
                </c:pt>
                <c:pt idx="17923">
                  <c:v>42310.928823842594</c:v>
                </c:pt>
                <c:pt idx="17924">
                  <c:v>42310.929518229168</c:v>
                </c:pt>
                <c:pt idx="17925">
                  <c:v>42310.930212615742</c:v>
                </c:pt>
                <c:pt idx="17926">
                  <c:v>42310.930907002316</c:v>
                </c:pt>
                <c:pt idx="17927">
                  <c:v>42310.931601388889</c:v>
                </c:pt>
                <c:pt idx="17928">
                  <c:v>42310.932295775463</c:v>
                </c:pt>
                <c:pt idx="17929">
                  <c:v>42310.932990162037</c:v>
                </c:pt>
                <c:pt idx="17930">
                  <c:v>42310.93368454861</c:v>
                </c:pt>
                <c:pt idx="17931">
                  <c:v>42310.934378935184</c:v>
                </c:pt>
                <c:pt idx="17932">
                  <c:v>42310.935073321758</c:v>
                </c:pt>
                <c:pt idx="17933">
                  <c:v>42310.935767708332</c:v>
                </c:pt>
                <c:pt idx="17934">
                  <c:v>42310.936462094905</c:v>
                </c:pt>
                <c:pt idx="17935">
                  <c:v>42310.937156481479</c:v>
                </c:pt>
                <c:pt idx="17936">
                  <c:v>42310.937850868053</c:v>
                </c:pt>
                <c:pt idx="17937">
                  <c:v>42310.938545254627</c:v>
                </c:pt>
                <c:pt idx="17938">
                  <c:v>42310.9392396412</c:v>
                </c:pt>
                <c:pt idx="17939">
                  <c:v>42310.939934027774</c:v>
                </c:pt>
                <c:pt idx="17940">
                  <c:v>42310.940628414355</c:v>
                </c:pt>
                <c:pt idx="17941">
                  <c:v>42310.941322800929</c:v>
                </c:pt>
                <c:pt idx="17942">
                  <c:v>42310.942017187503</c:v>
                </c:pt>
                <c:pt idx="17943">
                  <c:v>42310.942711574076</c:v>
                </c:pt>
                <c:pt idx="17944">
                  <c:v>42310.94340596065</c:v>
                </c:pt>
                <c:pt idx="17945">
                  <c:v>42310.944100347224</c:v>
                </c:pt>
                <c:pt idx="17946">
                  <c:v>42310.944794733798</c:v>
                </c:pt>
                <c:pt idx="17947">
                  <c:v>42310.945489120371</c:v>
                </c:pt>
                <c:pt idx="17948">
                  <c:v>42310.946183506945</c:v>
                </c:pt>
                <c:pt idx="17949">
                  <c:v>42310.946877893519</c:v>
                </c:pt>
                <c:pt idx="17950">
                  <c:v>42310.947572280093</c:v>
                </c:pt>
                <c:pt idx="17951">
                  <c:v>42310.948266666666</c:v>
                </c:pt>
                <c:pt idx="17952">
                  <c:v>42310.94896105324</c:v>
                </c:pt>
                <c:pt idx="17953">
                  <c:v>42310.949655439814</c:v>
                </c:pt>
                <c:pt idx="17954">
                  <c:v>42310.950349826388</c:v>
                </c:pt>
                <c:pt idx="17955">
                  <c:v>42310.951044212961</c:v>
                </c:pt>
                <c:pt idx="17956">
                  <c:v>42310.951738599535</c:v>
                </c:pt>
                <c:pt idx="17957">
                  <c:v>42310.952432986109</c:v>
                </c:pt>
                <c:pt idx="17958">
                  <c:v>42310.953127372683</c:v>
                </c:pt>
                <c:pt idx="17959">
                  <c:v>42310.953821759256</c:v>
                </c:pt>
                <c:pt idx="17960">
                  <c:v>42310.95451614583</c:v>
                </c:pt>
                <c:pt idx="17961">
                  <c:v>42310.955210532411</c:v>
                </c:pt>
                <c:pt idx="17962">
                  <c:v>42310.955904918985</c:v>
                </c:pt>
                <c:pt idx="17963">
                  <c:v>42310.956599305558</c:v>
                </c:pt>
                <c:pt idx="17964">
                  <c:v>42310.957293692132</c:v>
                </c:pt>
                <c:pt idx="17965">
                  <c:v>42310.957988078706</c:v>
                </c:pt>
                <c:pt idx="17966">
                  <c:v>42310.95868246528</c:v>
                </c:pt>
                <c:pt idx="17967">
                  <c:v>42310.959376851853</c:v>
                </c:pt>
                <c:pt idx="17968">
                  <c:v>42310.960071238427</c:v>
                </c:pt>
                <c:pt idx="17969">
                  <c:v>42310.960765625001</c:v>
                </c:pt>
                <c:pt idx="17970">
                  <c:v>42310.961460011575</c:v>
                </c:pt>
                <c:pt idx="17971">
                  <c:v>42310.962154398148</c:v>
                </c:pt>
                <c:pt idx="17972">
                  <c:v>42310.962848784722</c:v>
                </c:pt>
                <c:pt idx="17973">
                  <c:v>42310.963543171296</c:v>
                </c:pt>
                <c:pt idx="17974">
                  <c:v>42310.96423755787</c:v>
                </c:pt>
                <c:pt idx="17975">
                  <c:v>42310.964931944443</c:v>
                </c:pt>
                <c:pt idx="17976">
                  <c:v>42310.965626331017</c:v>
                </c:pt>
                <c:pt idx="17977">
                  <c:v>42310.966320717591</c:v>
                </c:pt>
                <c:pt idx="17978">
                  <c:v>42310.967015104165</c:v>
                </c:pt>
                <c:pt idx="17979">
                  <c:v>42310.967709490738</c:v>
                </c:pt>
                <c:pt idx="17980">
                  <c:v>42310.968403877312</c:v>
                </c:pt>
                <c:pt idx="17981">
                  <c:v>42310.969098263886</c:v>
                </c:pt>
                <c:pt idx="17982">
                  <c:v>42310.96979265046</c:v>
                </c:pt>
                <c:pt idx="17983">
                  <c:v>42310.970487037041</c:v>
                </c:pt>
                <c:pt idx="17984">
                  <c:v>42310.971181423614</c:v>
                </c:pt>
                <c:pt idx="17985">
                  <c:v>42310.971875810188</c:v>
                </c:pt>
                <c:pt idx="17986">
                  <c:v>42310.972570196762</c:v>
                </c:pt>
                <c:pt idx="17987">
                  <c:v>42310.973264583336</c:v>
                </c:pt>
                <c:pt idx="17988">
                  <c:v>42310.973958969909</c:v>
                </c:pt>
                <c:pt idx="17989">
                  <c:v>42310.974653356483</c:v>
                </c:pt>
                <c:pt idx="17990">
                  <c:v>42310.975347743057</c:v>
                </c:pt>
                <c:pt idx="17991">
                  <c:v>42310.976042129631</c:v>
                </c:pt>
                <c:pt idx="17992">
                  <c:v>42310.976736516204</c:v>
                </c:pt>
                <c:pt idx="17993">
                  <c:v>42310.977430902778</c:v>
                </c:pt>
                <c:pt idx="17994">
                  <c:v>42310.978125289352</c:v>
                </c:pt>
                <c:pt idx="17995">
                  <c:v>42310.978819675925</c:v>
                </c:pt>
                <c:pt idx="17996">
                  <c:v>42310.979514062499</c:v>
                </c:pt>
                <c:pt idx="17997">
                  <c:v>42310.980208449073</c:v>
                </c:pt>
                <c:pt idx="17998">
                  <c:v>42310.980902835647</c:v>
                </c:pt>
                <c:pt idx="17999">
                  <c:v>42310.98159722222</c:v>
                </c:pt>
                <c:pt idx="18000">
                  <c:v>42310.982291608794</c:v>
                </c:pt>
                <c:pt idx="18001">
                  <c:v>42310.982985995368</c:v>
                </c:pt>
                <c:pt idx="18002">
                  <c:v>42310.983680381942</c:v>
                </c:pt>
                <c:pt idx="18003">
                  <c:v>42310.984374768515</c:v>
                </c:pt>
                <c:pt idx="18004">
                  <c:v>42310.985069155089</c:v>
                </c:pt>
                <c:pt idx="18005">
                  <c:v>42310.98576354167</c:v>
                </c:pt>
                <c:pt idx="18006">
                  <c:v>42310.986457928244</c:v>
                </c:pt>
                <c:pt idx="18007">
                  <c:v>42310.987152314818</c:v>
                </c:pt>
                <c:pt idx="18008">
                  <c:v>42310.987846701391</c:v>
                </c:pt>
                <c:pt idx="18009">
                  <c:v>42310.988541087965</c:v>
                </c:pt>
                <c:pt idx="18010">
                  <c:v>42310.989235474539</c:v>
                </c:pt>
                <c:pt idx="18011">
                  <c:v>42310.989929861113</c:v>
                </c:pt>
                <c:pt idx="18012">
                  <c:v>42310.990624247686</c:v>
                </c:pt>
                <c:pt idx="18013">
                  <c:v>42310.99131863426</c:v>
                </c:pt>
                <c:pt idx="18014">
                  <c:v>42310.992013020834</c:v>
                </c:pt>
                <c:pt idx="18015">
                  <c:v>42310.992707407408</c:v>
                </c:pt>
                <c:pt idx="18016">
                  <c:v>42310.993401793981</c:v>
                </c:pt>
                <c:pt idx="18017">
                  <c:v>42310.994096180555</c:v>
                </c:pt>
                <c:pt idx="18018">
                  <c:v>42310.994790567129</c:v>
                </c:pt>
                <c:pt idx="18019">
                  <c:v>42310.995484953703</c:v>
                </c:pt>
                <c:pt idx="18020">
                  <c:v>42310.996179340276</c:v>
                </c:pt>
                <c:pt idx="18021">
                  <c:v>42310.99687372685</c:v>
                </c:pt>
                <c:pt idx="18022">
                  <c:v>42310.997568113424</c:v>
                </c:pt>
                <c:pt idx="18023">
                  <c:v>42310.998262499998</c:v>
                </c:pt>
                <c:pt idx="18024">
                  <c:v>42310.998956886571</c:v>
                </c:pt>
                <c:pt idx="18025">
                  <c:v>42310.999651273145</c:v>
                </c:pt>
                <c:pt idx="18026">
                  <c:v>42311.000345659719</c:v>
                </c:pt>
                <c:pt idx="18027">
                  <c:v>42311.0010400463</c:v>
                </c:pt>
                <c:pt idx="18028">
                  <c:v>42311.001734432873</c:v>
                </c:pt>
                <c:pt idx="18029">
                  <c:v>42311.002428819447</c:v>
                </c:pt>
                <c:pt idx="18030">
                  <c:v>42311.003123206021</c:v>
                </c:pt>
                <c:pt idx="18031">
                  <c:v>42311.003817592595</c:v>
                </c:pt>
                <c:pt idx="18032">
                  <c:v>42311.004511979168</c:v>
                </c:pt>
                <c:pt idx="18033">
                  <c:v>42311.005206365742</c:v>
                </c:pt>
                <c:pt idx="18034">
                  <c:v>42311.005900752316</c:v>
                </c:pt>
                <c:pt idx="18035">
                  <c:v>42311.00659513889</c:v>
                </c:pt>
                <c:pt idx="18036">
                  <c:v>42311.007289525463</c:v>
                </c:pt>
                <c:pt idx="18037">
                  <c:v>42311.007983912037</c:v>
                </c:pt>
                <c:pt idx="18038">
                  <c:v>42311.008678298611</c:v>
                </c:pt>
                <c:pt idx="18039">
                  <c:v>42311.009372685185</c:v>
                </c:pt>
                <c:pt idx="18040">
                  <c:v>42311.010067071758</c:v>
                </c:pt>
                <c:pt idx="18041">
                  <c:v>42311.010761458332</c:v>
                </c:pt>
                <c:pt idx="18042">
                  <c:v>42311.011455844906</c:v>
                </c:pt>
                <c:pt idx="18043">
                  <c:v>42311.01215023148</c:v>
                </c:pt>
                <c:pt idx="18044">
                  <c:v>42311.012844618053</c:v>
                </c:pt>
                <c:pt idx="18045">
                  <c:v>42311.013539004627</c:v>
                </c:pt>
                <c:pt idx="18046">
                  <c:v>42311.014233391201</c:v>
                </c:pt>
                <c:pt idx="18047">
                  <c:v>42311.014927777775</c:v>
                </c:pt>
                <c:pt idx="18048">
                  <c:v>42311.015622164348</c:v>
                </c:pt>
                <c:pt idx="18049">
                  <c:v>42311.016316550929</c:v>
                </c:pt>
                <c:pt idx="18050">
                  <c:v>42311.017010937503</c:v>
                </c:pt>
                <c:pt idx="18051">
                  <c:v>42311.017705324077</c:v>
                </c:pt>
                <c:pt idx="18052">
                  <c:v>42311.018399710651</c:v>
                </c:pt>
                <c:pt idx="18053">
                  <c:v>42311.019094097224</c:v>
                </c:pt>
                <c:pt idx="18054">
                  <c:v>42311.019788483798</c:v>
                </c:pt>
                <c:pt idx="18055">
                  <c:v>42311.020482870372</c:v>
                </c:pt>
                <c:pt idx="18056">
                  <c:v>42311.021177256946</c:v>
                </c:pt>
                <c:pt idx="18057">
                  <c:v>42311.021871643519</c:v>
                </c:pt>
                <c:pt idx="18058">
                  <c:v>42311.022566030093</c:v>
                </c:pt>
                <c:pt idx="18059">
                  <c:v>42311.023260416667</c:v>
                </c:pt>
                <c:pt idx="18060">
                  <c:v>42311.02395480324</c:v>
                </c:pt>
                <c:pt idx="18061">
                  <c:v>42311.024649189814</c:v>
                </c:pt>
                <c:pt idx="18062">
                  <c:v>42311.025343576388</c:v>
                </c:pt>
                <c:pt idx="18063">
                  <c:v>42311.026037962962</c:v>
                </c:pt>
                <c:pt idx="18064">
                  <c:v>42311.026732349535</c:v>
                </c:pt>
                <c:pt idx="18065">
                  <c:v>42311.027426736109</c:v>
                </c:pt>
                <c:pt idx="18066">
                  <c:v>42311.028121122683</c:v>
                </c:pt>
                <c:pt idx="18067">
                  <c:v>42311.028815509257</c:v>
                </c:pt>
                <c:pt idx="18068">
                  <c:v>42311.02950989583</c:v>
                </c:pt>
                <c:pt idx="18069">
                  <c:v>42311.030204282404</c:v>
                </c:pt>
                <c:pt idx="18070">
                  <c:v>42311.030898668978</c:v>
                </c:pt>
                <c:pt idx="18071">
                  <c:v>42311.031593055559</c:v>
                </c:pt>
                <c:pt idx="18072">
                  <c:v>42311.032287442133</c:v>
                </c:pt>
                <c:pt idx="18073">
                  <c:v>42311.032981828706</c:v>
                </c:pt>
                <c:pt idx="18074">
                  <c:v>42311.03367621528</c:v>
                </c:pt>
                <c:pt idx="18075">
                  <c:v>42311.034370601854</c:v>
                </c:pt>
                <c:pt idx="18076">
                  <c:v>42311.035064988428</c:v>
                </c:pt>
                <c:pt idx="18077">
                  <c:v>42311.035759375001</c:v>
                </c:pt>
                <c:pt idx="18078">
                  <c:v>42311.036453761575</c:v>
                </c:pt>
                <c:pt idx="18079">
                  <c:v>42311.037148148149</c:v>
                </c:pt>
                <c:pt idx="18080">
                  <c:v>42311.037842534723</c:v>
                </c:pt>
                <c:pt idx="18081">
                  <c:v>42311.038536921296</c:v>
                </c:pt>
                <c:pt idx="18082">
                  <c:v>42311.03923130787</c:v>
                </c:pt>
                <c:pt idx="18083">
                  <c:v>42311.039925694444</c:v>
                </c:pt>
                <c:pt idx="18084">
                  <c:v>42311.040620081018</c:v>
                </c:pt>
                <c:pt idx="18085">
                  <c:v>42311.041314467591</c:v>
                </c:pt>
                <c:pt idx="18086">
                  <c:v>42311.042008854165</c:v>
                </c:pt>
                <c:pt idx="18087">
                  <c:v>42311.042703240739</c:v>
                </c:pt>
                <c:pt idx="18088">
                  <c:v>42311.043397627313</c:v>
                </c:pt>
                <c:pt idx="18089">
                  <c:v>42311.044092013886</c:v>
                </c:pt>
                <c:pt idx="18090">
                  <c:v>42311.04478640046</c:v>
                </c:pt>
                <c:pt idx="18091">
                  <c:v>42311.045480787034</c:v>
                </c:pt>
                <c:pt idx="18092">
                  <c:v>42311.046175173607</c:v>
                </c:pt>
                <c:pt idx="18093">
                  <c:v>42311.046869560188</c:v>
                </c:pt>
                <c:pt idx="18094">
                  <c:v>42311.047563946762</c:v>
                </c:pt>
                <c:pt idx="18095">
                  <c:v>42311.048258333336</c:v>
                </c:pt>
                <c:pt idx="18096">
                  <c:v>42311.04895271991</c:v>
                </c:pt>
                <c:pt idx="18097">
                  <c:v>42311.049647106483</c:v>
                </c:pt>
                <c:pt idx="18098">
                  <c:v>42311.050341493057</c:v>
                </c:pt>
                <c:pt idx="18099">
                  <c:v>42311.051035879631</c:v>
                </c:pt>
                <c:pt idx="18100">
                  <c:v>42311.051730266205</c:v>
                </c:pt>
                <c:pt idx="18101">
                  <c:v>42311.052424652778</c:v>
                </c:pt>
                <c:pt idx="18102">
                  <c:v>42311.053119039352</c:v>
                </c:pt>
                <c:pt idx="18103">
                  <c:v>42311.053813425926</c:v>
                </c:pt>
                <c:pt idx="18104">
                  <c:v>42311.0545078125</c:v>
                </c:pt>
                <c:pt idx="18105">
                  <c:v>42311.055202199073</c:v>
                </c:pt>
                <c:pt idx="18106">
                  <c:v>42311.055896585647</c:v>
                </c:pt>
                <c:pt idx="18107">
                  <c:v>42311.056590972221</c:v>
                </c:pt>
                <c:pt idx="18108">
                  <c:v>42311.057285358795</c:v>
                </c:pt>
                <c:pt idx="18109">
                  <c:v>42311.057979745368</c:v>
                </c:pt>
                <c:pt idx="18110">
                  <c:v>42311.058674131942</c:v>
                </c:pt>
                <c:pt idx="18111">
                  <c:v>42311.059368518516</c:v>
                </c:pt>
                <c:pt idx="18112">
                  <c:v>42311.06006290509</c:v>
                </c:pt>
                <c:pt idx="18113">
                  <c:v>42311.060757291663</c:v>
                </c:pt>
                <c:pt idx="18114">
                  <c:v>42311.061451678244</c:v>
                </c:pt>
                <c:pt idx="18115">
                  <c:v>42311.062146064818</c:v>
                </c:pt>
                <c:pt idx="18116">
                  <c:v>42311.062840451392</c:v>
                </c:pt>
                <c:pt idx="18117">
                  <c:v>42311.063534837966</c:v>
                </c:pt>
                <c:pt idx="18118">
                  <c:v>42311.064229224539</c:v>
                </c:pt>
                <c:pt idx="18119">
                  <c:v>42311.064923611113</c:v>
                </c:pt>
                <c:pt idx="18120">
                  <c:v>42311.065617997687</c:v>
                </c:pt>
                <c:pt idx="18121">
                  <c:v>42311.066312384261</c:v>
                </c:pt>
                <c:pt idx="18122">
                  <c:v>42311.067006770834</c:v>
                </c:pt>
                <c:pt idx="18123">
                  <c:v>42311.067701157408</c:v>
                </c:pt>
                <c:pt idx="18124">
                  <c:v>42311.068395543982</c:v>
                </c:pt>
                <c:pt idx="18125">
                  <c:v>42311.069089930555</c:v>
                </c:pt>
                <c:pt idx="18126">
                  <c:v>42311.069784317129</c:v>
                </c:pt>
                <c:pt idx="18127">
                  <c:v>42311.070478703703</c:v>
                </c:pt>
                <c:pt idx="18128">
                  <c:v>42311.071173090277</c:v>
                </c:pt>
                <c:pt idx="18129">
                  <c:v>42311.07186747685</c:v>
                </c:pt>
                <c:pt idx="18130">
                  <c:v>42311.072561863424</c:v>
                </c:pt>
                <c:pt idx="18131">
                  <c:v>42311.073256249998</c:v>
                </c:pt>
                <c:pt idx="18132">
                  <c:v>42311.073950636572</c:v>
                </c:pt>
                <c:pt idx="18133">
                  <c:v>42311.074645023145</c:v>
                </c:pt>
                <c:pt idx="18134">
                  <c:v>42311.075339409719</c:v>
                </c:pt>
                <c:pt idx="18135">
                  <c:v>42311.076033796293</c:v>
                </c:pt>
                <c:pt idx="18136">
                  <c:v>42311.076728182874</c:v>
                </c:pt>
                <c:pt idx="18137">
                  <c:v>42311.077422569448</c:v>
                </c:pt>
                <c:pt idx="18138">
                  <c:v>42311.078116956021</c:v>
                </c:pt>
                <c:pt idx="18139">
                  <c:v>42311.078811342595</c:v>
                </c:pt>
                <c:pt idx="18140">
                  <c:v>42311.079505729169</c:v>
                </c:pt>
                <c:pt idx="18141">
                  <c:v>42311.080200115743</c:v>
                </c:pt>
                <c:pt idx="18142">
                  <c:v>42311.080894502316</c:v>
                </c:pt>
                <c:pt idx="18143">
                  <c:v>42311.08158888889</c:v>
                </c:pt>
                <c:pt idx="18144">
                  <c:v>42311.082283275464</c:v>
                </c:pt>
                <c:pt idx="18145">
                  <c:v>42311.082977662038</c:v>
                </c:pt>
                <c:pt idx="18146">
                  <c:v>42311.083672048611</c:v>
                </c:pt>
                <c:pt idx="18147">
                  <c:v>42311.084366435185</c:v>
                </c:pt>
                <c:pt idx="18148">
                  <c:v>42311.085060821759</c:v>
                </c:pt>
                <c:pt idx="18149">
                  <c:v>42311.085755208333</c:v>
                </c:pt>
                <c:pt idx="18150">
                  <c:v>42311.086449594906</c:v>
                </c:pt>
                <c:pt idx="18151">
                  <c:v>42311.08714398148</c:v>
                </c:pt>
                <c:pt idx="18152">
                  <c:v>42311.087838368054</c:v>
                </c:pt>
                <c:pt idx="18153">
                  <c:v>42311.088532754628</c:v>
                </c:pt>
                <c:pt idx="18154">
                  <c:v>42311.089227141201</c:v>
                </c:pt>
                <c:pt idx="18155">
                  <c:v>42311.089921527775</c:v>
                </c:pt>
                <c:pt idx="18156">
                  <c:v>42311.090615914349</c:v>
                </c:pt>
                <c:pt idx="18157">
                  <c:v>42311.091310300922</c:v>
                </c:pt>
                <c:pt idx="18158">
                  <c:v>42311.092004687504</c:v>
                </c:pt>
                <c:pt idx="18159">
                  <c:v>42311.092699074077</c:v>
                </c:pt>
                <c:pt idx="18160">
                  <c:v>42311.093393460651</c:v>
                </c:pt>
                <c:pt idx="18161">
                  <c:v>42311.094087847225</c:v>
                </c:pt>
                <c:pt idx="18162">
                  <c:v>42311.094782233798</c:v>
                </c:pt>
                <c:pt idx="18163">
                  <c:v>42311.095476620372</c:v>
                </c:pt>
                <c:pt idx="18164">
                  <c:v>42311.096171006946</c:v>
                </c:pt>
                <c:pt idx="18165">
                  <c:v>42311.09686539352</c:v>
                </c:pt>
                <c:pt idx="18166">
                  <c:v>42311.097559780093</c:v>
                </c:pt>
                <c:pt idx="18167">
                  <c:v>42311.098254166667</c:v>
                </c:pt>
                <c:pt idx="18168">
                  <c:v>42311.098948553241</c:v>
                </c:pt>
                <c:pt idx="18169">
                  <c:v>42311.099642939815</c:v>
                </c:pt>
                <c:pt idx="18170">
                  <c:v>42311.100337326388</c:v>
                </c:pt>
                <c:pt idx="18171">
                  <c:v>42311.101031712962</c:v>
                </c:pt>
                <c:pt idx="18172">
                  <c:v>42311.101726099536</c:v>
                </c:pt>
                <c:pt idx="18173">
                  <c:v>42311.10242048611</c:v>
                </c:pt>
                <c:pt idx="18174">
                  <c:v>42311.103114872683</c:v>
                </c:pt>
                <c:pt idx="18175">
                  <c:v>42311.103809259257</c:v>
                </c:pt>
                <c:pt idx="18176">
                  <c:v>42311.104503645831</c:v>
                </c:pt>
                <c:pt idx="18177">
                  <c:v>42311.105198032405</c:v>
                </c:pt>
                <c:pt idx="18178">
                  <c:v>42311.105892418978</c:v>
                </c:pt>
                <c:pt idx="18179">
                  <c:v>42311.106586805552</c:v>
                </c:pt>
                <c:pt idx="18180">
                  <c:v>42311.107281192133</c:v>
                </c:pt>
                <c:pt idx="18181">
                  <c:v>42311.107975578707</c:v>
                </c:pt>
                <c:pt idx="18182">
                  <c:v>42311.108669965281</c:v>
                </c:pt>
                <c:pt idx="18183">
                  <c:v>42311.109364351854</c:v>
                </c:pt>
                <c:pt idx="18184">
                  <c:v>42311.110058738428</c:v>
                </c:pt>
                <c:pt idx="18185">
                  <c:v>42311.110753125002</c:v>
                </c:pt>
                <c:pt idx="18186">
                  <c:v>42311.111447511576</c:v>
                </c:pt>
                <c:pt idx="18187">
                  <c:v>42311.112141898149</c:v>
                </c:pt>
                <c:pt idx="18188">
                  <c:v>42311.112836284723</c:v>
                </c:pt>
                <c:pt idx="18189">
                  <c:v>42311.113530671297</c:v>
                </c:pt>
                <c:pt idx="18190">
                  <c:v>42311.11422505787</c:v>
                </c:pt>
                <c:pt idx="18191">
                  <c:v>42311.114919444444</c:v>
                </c:pt>
                <c:pt idx="18192">
                  <c:v>42311.115613831018</c:v>
                </c:pt>
                <c:pt idx="18193">
                  <c:v>42311.116308217592</c:v>
                </c:pt>
                <c:pt idx="18194">
                  <c:v>42311.117002604165</c:v>
                </c:pt>
                <c:pt idx="18195">
                  <c:v>42311.117696990739</c:v>
                </c:pt>
                <c:pt idx="18196">
                  <c:v>42311.118391377313</c:v>
                </c:pt>
                <c:pt idx="18197">
                  <c:v>42311.119085763887</c:v>
                </c:pt>
                <c:pt idx="18198">
                  <c:v>42311.11978015046</c:v>
                </c:pt>
                <c:pt idx="18199">
                  <c:v>42311.120474537034</c:v>
                </c:pt>
                <c:pt idx="18200">
                  <c:v>42311.121168923608</c:v>
                </c:pt>
                <c:pt idx="18201">
                  <c:v>42311.121863310182</c:v>
                </c:pt>
                <c:pt idx="18202">
                  <c:v>42311.122557696763</c:v>
                </c:pt>
                <c:pt idx="18203">
                  <c:v>42311.123252083336</c:v>
                </c:pt>
                <c:pt idx="18204">
                  <c:v>42311.12394646991</c:v>
                </c:pt>
                <c:pt idx="18205">
                  <c:v>42311.124640856484</c:v>
                </c:pt>
                <c:pt idx="18206">
                  <c:v>42311.125335243058</c:v>
                </c:pt>
                <c:pt idx="18207">
                  <c:v>42311.126029629631</c:v>
                </c:pt>
                <c:pt idx="18208">
                  <c:v>42311.126724016205</c:v>
                </c:pt>
                <c:pt idx="18209">
                  <c:v>42311.127418402779</c:v>
                </c:pt>
                <c:pt idx="18210">
                  <c:v>42311.128112789353</c:v>
                </c:pt>
                <c:pt idx="18211">
                  <c:v>42311.128807175926</c:v>
                </c:pt>
                <c:pt idx="18212">
                  <c:v>42311.1295015625</c:v>
                </c:pt>
                <c:pt idx="18213">
                  <c:v>42311.130195949074</c:v>
                </c:pt>
                <c:pt idx="18214">
                  <c:v>42311.130890335648</c:v>
                </c:pt>
                <c:pt idx="18215">
                  <c:v>42311.131584722221</c:v>
                </c:pt>
                <c:pt idx="18216">
                  <c:v>42311.132279108795</c:v>
                </c:pt>
                <c:pt idx="18217">
                  <c:v>42311.132973495369</c:v>
                </c:pt>
                <c:pt idx="18218">
                  <c:v>42311.133667881943</c:v>
                </c:pt>
                <c:pt idx="18219">
                  <c:v>42311.134362268516</c:v>
                </c:pt>
                <c:pt idx="18220">
                  <c:v>42311.13505665509</c:v>
                </c:pt>
                <c:pt idx="18221">
                  <c:v>42311.135751041664</c:v>
                </c:pt>
                <c:pt idx="18222">
                  <c:v>42311.136445428237</c:v>
                </c:pt>
                <c:pt idx="18223">
                  <c:v>42311.137139814811</c:v>
                </c:pt>
                <c:pt idx="18224">
                  <c:v>42311.137834201392</c:v>
                </c:pt>
                <c:pt idx="18225">
                  <c:v>42311.138528587966</c:v>
                </c:pt>
                <c:pt idx="18226">
                  <c:v>42311.13922297454</c:v>
                </c:pt>
                <c:pt idx="18227">
                  <c:v>42311.139917361113</c:v>
                </c:pt>
                <c:pt idx="18228">
                  <c:v>42311.140611747687</c:v>
                </c:pt>
                <c:pt idx="18229">
                  <c:v>42311.141306134261</c:v>
                </c:pt>
                <c:pt idx="18230">
                  <c:v>42311.142000520835</c:v>
                </c:pt>
                <c:pt idx="18231">
                  <c:v>42311.142694907408</c:v>
                </c:pt>
                <c:pt idx="18232">
                  <c:v>42311.143389293982</c:v>
                </c:pt>
                <c:pt idx="18233">
                  <c:v>42311.144083680556</c:v>
                </c:pt>
                <c:pt idx="18234">
                  <c:v>42311.14477806713</c:v>
                </c:pt>
                <c:pt idx="18235">
                  <c:v>42311.145472453703</c:v>
                </c:pt>
                <c:pt idx="18236">
                  <c:v>42311.146166840277</c:v>
                </c:pt>
                <c:pt idx="18237">
                  <c:v>42311.146861226851</c:v>
                </c:pt>
                <c:pt idx="18238">
                  <c:v>42311.147555613425</c:v>
                </c:pt>
                <c:pt idx="18239">
                  <c:v>42311.148249999998</c:v>
                </c:pt>
                <c:pt idx="18240">
                  <c:v>42311.148944386572</c:v>
                </c:pt>
                <c:pt idx="18241">
                  <c:v>42311.149638773146</c:v>
                </c:pt>
                <c:pt idx="18242">
                  <c:v>42311.15033315972</c:v>
                </c:pt>
                <c:pt idx="18243">
                  <c:v>42311.151027546293</c:v>
                </c:pt>
                <c:pt idx="18244">
                  <c:v>42311.151721932867</c:v>
                </c:pt>
                <c:pt idx="18245">
                  <c:v>42311.152416319441</c:v>
                </c:pt>
                <c:pt idx="18246">
                  <c:v>42311.153110706022</c:v>
                </c:pt>
                <c:pt idx="18247">
                  <c:v>42311.153805092596</c:v>
                </c:pt>
                <c:pt idx="18248">
                  <c:v>42311.154499479169</c:v>
                </c:pt>
                <c:pt idx="18249">
                  <c:v>42311.155193865743</c:v>
                </c:pt>
                <c:pt idx="18250">
                  <c:v>42311.155888252317</c:v>
                </c:pt>
                <c:pt idx="18251">
                  <c:v>42311.156582638891</c:v>
                </c:pt>
                <c:pt idx="18252">
                  <c:v>42311.157277025464</c:v>
                </c:pt>
                <c:pt idx="18253">
                  <c:v>42311.157971412038</c:v>
                </c:pt>
                <c:pt idx="18254">
                  <c:v>42311.158665798612</c:v>
                </c:pt>
                <c:pt idx="18255">
                  <c:v>42311.159360185186</c:v>
                </c:pt>
                <c:pt idx="18256">
                  <c:v>42311.160054571759</c:v>
                </c:pt>
                <c:pt idx="18257">
                  <c:v>42311.160748958333</c:v>
                </c:pt>
                <c:pt idx="18258">
                  <c:v>42311.161443344907</c:v>
                </c:pt>
                <c:pt idx="18259">
                  <c:v>42311.16213773148</c:v>
                </c:pt>
                <c:pt idx="18260">
                  <c:v>42311.162832118054</c:v>
                </c:pt>
                <c:pt idx="18261">
                  <c:v>42311.163526504628</c:v>
                </c:pt>
                <c:pt idx="18262">
                  <c:v>42311.164220891202</c:v>
                </c:pt>
                <c:pt idx="18263">
                  <c:v>42311.164915277775</c:v>
                </c:pt>
                <c:pt idx="18264">
                  <c:v>42311.165609664349</c:v>
                </c:pt>
                <c:pt idx="18265">
                  <c:v>42311.166304050923</c:v>
                </c:pt>
                <c:pt idx="18266">
                  <c:v>42311.166998437497</c:v>
                </c:pt>
                <c:pt idx="18267">
                  <c:v>42311.167692824078</c:v>
                </c:pt>
                <c:pt idx="18268">
                  <c:v>42311.168387210651</c:v>
                </c:pt>
                <c:pt idx="18269">
                  <c:v>42311.169081597225</c:v>
                </c:pt>
                <c:pt idx="18270">
                  <c:v>42311.169775983799</c:v>
                </c:pt>
                <c:pt idx="18271">
                  <c:v>42311.170470370373</c:v>
                </c:pt>
                <c:pt idx="18272">
                  <c:v>42311.171164756946</c:v>
                </c:pt>
                <c:pt idx="18273">
                  <c:v>42311.17185914352</c:v>
                </c:pt>
                <c:pt idx="18274">
                  <c:v>42311.172553530094</c:v>
                </c:pt>
                <c:pt idx="18275">
                  <c:v>42311.173247916668</c:v>
                </c:pt>
                <c:pt idx="18276">
                  <c:v>42311.173942303241</c:v>
                </c:pt>
                <c:pt idx="18277">
                  <c:v>42311.174636689815</c:v>
                </c:pt>
                <c:pt idx="18278">
                  <c:v>42311.175331076389</c:v>
                </c:pt>
                <c:pt idx="18279">
                  <c:v>42311.176025462963</c:v>
                </c:pt>
                <c:pt idx="18280">
                  <c:v>42311.176719849536</c:v>
                </c:pt>
                <c:pt idx="18281">
                  <c:v>42311.17741423611</c:v>
                </c:pt>
                <c:pt idx="18282">
                  <c:v>42311.178108622684</c:v>
                </c:pt>
                <c:pt idx="18283">
                  <c:v>42311.178803009258</c:v>
                </c:pt>
                <c:pt idx="18284">
                  <c:v>42311.179497395831</c:v>
                </c:pt>
                <c:pt idx="18285">
                  <c:v>42311.180191782405</c:v>
                </c:pt>
                <c:pt idx="18286">
                  <c:v>42311.180886168979</c:v>
                </c:pt>
                <c:pt idx="18287">
                  <c:v>42311.181580555553</c:v>
                </c:pt>
                <c:pt idx="18288">
                  <c:v>42311.182274942126</c:v>
                </c:pt>
                <c:pt idx="18289">
                  <c:v>42311.182969328707</c:v>
                </c:pt>
                <c:pt idx="18290">
                  <c:v>42311.183663715281</c:v>
                </c:pt>
                <c:pt idx="18291">
                  <c:v>42311.184358101855</c:v>
                </c:pt>
                <c:pt idx="18292">
                  <c:v>42311.185052488428</c:v>
                </c:pt>
                <c:pt idx="18293">
                  <c:v>42311.185746875002</c:v>
                </c:pt>
                <c:pt idx="18294">
                  <c:v>42311.186441261576</c:v>
                </c:pt>
                <c:pt idx="18295">
                  <c:v>42311.18713564815</c:v>
                </c:pt>
                <c:pt idx="18296">
                  <c:v>42311.187830034723</c:v>
                </c:pt>
                <c:pt idx="18297">
                  <c:v>42311.188524421297</c:v>
                </c:pt>
                <c:pt idx="18298">
                  <c:v>42311.189218807871</c:v>
                </c:pt>
                <c:pt idx="18299">
                  <c:v>42311.189913194445</c:v>
                </c:pt>
                <c:pt idx="18300">
                  <c:v>42311.190607581018</c:v>
                </c:pt>
                <c:pt idx="18301">
                  <c:v>42311.191301967592</c:v>
                </c:pt>
                <c:pt idx="18302">
                  <c:v>42311.191996354166</c:v>
                </c:pt>
                <c:pt idx="18303">
                  <c:v>42311.19269074074</c:v>
                </c:pt>
                <c:pt idx="18304">
                  <c:v>42311.193385127313</c:v>
                </c:pt>
                <c:pt idx="18305">
                  <c:v>42311.194079513887</c:v>
                </c:pt>
                <c:pt idx="18306">
                  <c:v>42311.194773900461</c:v>
                </c:pt>
                <c:pt idx="18307">
                  <c:v>42311.195468287035</c:v>
                </c:pt>
                <c:pt idx="18308">
                  <c:v>42311.196162673608</c:v>
                </c:pt>
                <c:pt idx="18309">
                  <c:v>42311.196857060182</c:v>
                </c:pt>
                <c:pt idx="18310">
                  <c:v>42311.197551446756</c:v>
                </c:pt>
                <c:pt idx="18311">
                  <c:v>42311.198245833337</c:v>
                </c:pt>
                <c:pt idx="18312">
                  <c:v>42311.198940219911</c:v>
                </c:pt>
                <c:pt idx="18313">
                  <c:v>42311.199634606484</c:v>
                </c:pt>
                <c:pt idx="18314">
                  <c:v>42311.200328993058</c:v>
                </c:pt>
                <c:pt idx="18315">
                  <c:v>42311.201023379632</c:v>
                </c:pt>
                <c:pt idx="18316">
                  <c:v>42311.201717766206</c:v>
                </c:pt>
                <c:pt idx="18317">
                  <c:v>42311.202412152779</c:v>
                </c:pt>
                <c:pt idx="18318">
                  <c:v>42311.203106539353</c:v>
                </c:pt>
                <c:pt idx="18319">
                  <c:v>42311.203800925927</c:v>
                </c:pt>
                <c:pt idx="18320">
                  <c:v>42311.204495312501</c:v>
                </c:pt>
                <c:pt idx="18321">
                  <c:v>42311.205189699074</c:v>
                </c:pt>
                <c:pt idx="18322">
                  <c:v>42311.205884085648</c:v>
                </c:pt>
                <c:pt idx="18323">
                  <c:v>42311.206578472222</c:v>
                </c:pt>
                <c:pt idx="18324">
                  <c:v>42311.207272858795</c:v>
                </c:pt>
                <c:pt idx="18325">
                  <c:v>42311.207967245369</c:v>
                </c:pt>
                <c:pt idx="18326">
                  <c:v>42311.208661631943</c:v>
                </c:pt>
                <c:pt idx="18327">
                  <c:v>42311.209356018517</c:v>
                </c:pt>
                <c:pt idx="18328">
                  <c:v>42311.21005040509</c:v>
                </c:pt>
                <c:pt idx="18329">
                  <c:v>42311.210744791664</c:v>
                </c:pt>
                <c:pt idx="18330">
                  <c:v>42311.211439178238</c:v>
                </c:pt>
                <c:pt idx="18331">
                  <c:v>42311.212133564812</c:v>
                </c:pt>
                <c:pt idx="18332">
                  <c:v>42311.212827951385</c:v>
                </c:pt>
                <c:pt idx="18333">
                  <c:v>42311.213522337966</c:v>
                </c:pt>
                <c:pt idx="18334">
                  <c:v>42311.21421672454</c:v>
                </c:pt>
                <c:pt idx="18335">
                  <c:v>42311.214911111114</c:v>
                </c:pt>
                <c:pt idx="18336">
                  <c:v>42311.215605497688</c:v>
                </c:pt>
                <c:pt idx="18337">
                  <c:v>42311.216299884261</c:v>
                </c:pt>
                <c:pt idx="18338">
                  <c:v>42311.216994270835</c:v>
                </c:pt>
                <c:pt idx="18339">
                  <c:v>42311.217688657409</c:v>
                </c:pt>
                <c:pt idx="18340">
                  <c:v>42311.218383043983</c:v>
                </c:pt>
                <c:pt idx="18341">
                  <c:v>42311.219077430556</c:v>
                </c:pt>
                <c:pt idx="18342">
                  <c:v>42311.21977181713</c:v>
                </c:pt>
                <c:pt idx="18343">
                  <c:v>42311.220466203704</c:v>
                </c:pt>
                <c:pt idx="18344">
                  <c:v>42311.221160590278</c:v>
                </c:pt>
                <c:pt idx="18345">
                  <c:v>42311.221854976851</c:v>
                </c:pt>
                <c:pt idx="18346">
                  <c:v>42311.222549363425</c:v>
                </c:pt>
                <c:pt idx="18347">
                  <c:v>42311.223243749999</c:v>
                </c:pt>
                <c:pt idx="18348">
                  <c:v>42311.223938136573</c:v>
                </c:pt>
                <c:pt idx="18349">
                  <c:v>42311.224632523146</c:v>
                </c:pt>
                <c:pt idx="18350">
                  <c:v>42311.22532690972</c:v>
                </c:pt>
                <c:pt idx="18351">
                  <c:v>42311.226021296294</c:v>
                </c:pt>
                <c:pt idx="18352">
                  <c:v>42311.226715682868</c:v>
                </c:pt>
                <c:pt idx="18353">
                  <c:v>42311.227410069441</c:v>
                </c:pt>
                <c:pt idx="18354">
                  <c:v>42311.228104456015</c:v>
                </c:pt>
                <c:pt idx="18355">
                  <c:v>42311.228798842596</c:v>
                </c:pt>
                <c:pt idx="18356">
                  <c:v>42311.22949322917</c:v>
                </c:pt>
                <c:pt idx="18357">
                  <c:v>42311.230187615743</c:v>
                </c:pt>
                <c:pt idx="18358">
                  <c:v>42311.230882002317</c:v>
                </c:pt>
                <c:pt idx="18359">
                  <c:v>42311.231576388891</c:v>
                </c:pt>
                <c:pt idx="18360">
                  <c:v>42311.232270775465</c:v>
                </c:pt>
                <c:pt idx="18361">
                  <c:v>42311.232965162038</c:v>
                </c:pt>
                <c:pt idx="18362">
                  <c:v>42311.233659548612</c:v>
                </c:pt>
                <c:pt idx="18363">
                  <c:v>42311.234353935186</c:v>
                </c:pt>
                <c:pt idx="18364">
                  <c:v>42311.23504832176</c:v>
                </c:pt>
                <c:pt idx="18365">
                  <c:v>42311.235742708333</c:v>
                </c:pt>
                <c:pt idx="18366">
                  <c:v>42311.236437094907</c:v>
                </c:pt>
                <c:pt idx="18367">
                  <c:v>42311.237131481481</c:v>
                </c:pt>
                <c:pt idx="18368">
                  <c:v>42311.237825868055</c:v>
                </c:pt>
                <c:pt idx="18369">
                  <c:v>42311.238520254628</c:v>
                </c:pt>
                <c:pt idx="18370">
                  <c:v>42311.239214641202</c:v>
                </c:pt>
                <c:pt idx="18371">
                  <c:v>42311.239909027776</c:v>
                </c:pt>
                <c:pt idx="18372">
                  <c:v>42311.24060341435</c:v>
                </c:pt>
                <c:pt idx="18373">
                  <c:v>42311.241297800923</c:v>
                </c:pt>
                <c:pt idx="18374">
                  <c:v>42311.241992187497</c:v>
                </c:pt>
                <c:pt idx="18375">
                  <c:v>42311.242686574071</c:v>
                </c:pt>
                <c:pt idx="18376">
                  <c:v>42311.243380960645</c:v>
                </c:pt>
                <c:pt idx="18377">
                  <c:v>42311.244075347226</c:v>
                </c:pt>
                <c:pt idx="18378">
                  <c:v>42311.244769733799</c:v>
                </c:pt>
                <c:pt idx="18379">
                  <c:v>42311.245464120373</c:v>
                </c:pt>
                <c:pt idx="18380">
                  <c:v>42311.246158506947</c:v>
                </c:pt>
                <c:pt idx="18381">
                  <c:v>42311.246852893521</c:v>
                </c:pt>
                <c:pt idx="18382">
                  <c:v>42311.247547280094</c:v>
                </c:pt>
                <c:pt idx="18383">
                  <c:v>42311.248241666668</c:v>
                </c:pt>
                <c:pt idx="18384">
                  <c:v>42311.248936053242</c:v>
                </c:pt>
                <c:pt idx="18385">
                  <c:v>42311.249630439816</c:v>
                </c:pt>
                <c:pt idx="18386">
                  <c:v>42311.250324826389</c:v>
                </c:pt>
                <c:pt idx="18387">
                  <c:v>42311.251019212963</c:v>
                </c:pt>
                <c:pt idx="18388">
                  <c:v>42311.251713599537</c:v>
                </c:pt>
                <c:pt idx="18389">
                  <c:v>42311.25240798611</c:v>
                </c:pt>
                <c:pt idx="18390">
                  <c:v>42311.253102372684</c:v>
                </c:pt>
                <c:pt idx="18391">
                  <c:v>42311.253796759258</c:v>
                </c:pt>
                <c:pt idx="18392">
                  <c:v>42311.254491145832</c:v>
                </c:pt>
                <c:pt idx="18393">
                  <c:v>42311.255185532405</c:v>
                </c:pt>
                <c:pt idx="18394">
                  <c:v>42311.255879918979</c:v>
                </c:pt>
                <c:pt idx="18395">
                  <c:v>42311.256574305553</c:v>
                </c:pt>
                <c:pt idx="18396">
                  <c:v>42311.257268692127</c:v>
                </c:pt>
                <c:pt idx="18397">
                  <c:v>42311.2579630787</c:v>
                </c:pt>
                <c:pt idx="18398">
                  <c:v>42311.258657465274</c:v>
                </c:pt>
                <c:pt idx="18399">
                  <c:v>42311.259351851855</c:v>
                </c:pt>
                <c:pt idx="18400">
                  <c:v>42311.260046238429</c:v>
                </c:pt>
                <c:pt idx="18401">
                  <c:v>42311.260740625003</c:v>
                </c:pt>
                <c:pt idx="18402">
                  <c:v>42311.261435011576</c:v>
                </c:pt>
                <c:pt idx="18403">
                  <c:v>42311.26212939815</c:v>
                </c:pt>
                <c:pt idx="18404">
                  <c:v>42311.262823784724</c:v>
                </c:pt>
                <c:pt idx="18405">
                  <c:v>42311.263518171298</c:v>
                </c:pt>
                <c:pt idx="18406">
                  <c:v>42311.264212557871</c:v>
                </c:pt>
                <c:pt idx="18407">
                  <c:v>42311.264906944445</c:v>
                </c:pt>
                <c:pt idx="18408">
                  <c:v>42311.265601331019</c:v>
                </c:pt>
                <c:pt idx="18409">
                  <c:v>42311.266295717593</c:v>
                </c:pt>
                <c:pt idx="18410">
                  <c:v>42311.266990104166</c:v>
                </c:pt>
                <c:pt idx="18411">
                  <c:v>42311.26768449074</c:v>
                </c:pt>
                <c:pt idx="18412">
                  <c:v>42311.268378877314</c:v>
                </c:pt>
                <c:pt idx="18413">
                  <c:v>42311.269073263888</c:v>
                </c:pt>
                <c:pt idx="18414">
                  <c:v>42311.269767650461</c:v>
                </c:pt>
                <c:pt idx="18415">
                  <c:v>42311.270462037035</c:v>
                </c:pt>
                <c:pt idx="18416">
                  <c:v>42311.271156423609</c:v>
                </c:pt>
                <c:pt idx="18417">
                  <c:v>42311.271850810183</c:v>
                </c:pt>
                <c:pt idx="18418">
                  <c:v>42311.272545196756</c:v>
                </c:pt>
                <c:pt idx="18419">
                  <c:v>42311.27323958333</c:v>
                </c:pt>
                <c:pt idx="18420">
                  <c:v>42311.273933969911</c:v>
                </c:pt>
                <c:pt idx="18421">
                  <c:v>42311.274628356485</c:v>
                </c:pt>
                <c:pt idx="18422">
                  <c:v>42311.275322743058</c:v>
                </c:pt>
                <c:pt idx="18423">
                  <c:v>42311.276017129632</c:v>
                </c:pt>
                <c:pt idx="18424">
                  <c:v>42311.276711516206</c:v>
                </c:pt>
                <c:pt idx="18425">
                  <c:v>42311.27740590278</c:v>
                </c:pt>
                <c:pt idx="18426">
                  <c:v>42311.278100289353</c:v>
                </c:pt>
                <c:pt idx="18427">
                  <c:v>42311.278794675927</c:v>
                </c:pt>
                <c:pt idx="18428">
                  <c:v>42311.279489062501</c:v>
                </c:pt>
                <c:pt idx="18429">
                  <c:v>42311.280183449075</c:v>
                </c:pt>
                <c:pt idx="18430">
                  <c:v>42311.280877835648</c:v>
                </c:pt>
                <c:pt idx="18431">
                  <c:v>42311.281572222222</c:v>
                </c:pt>
                <c:pt idx="18432">
                  <c:v>42311.282266608796</c:v>
                </c:pt>
                <c:pt idx="18433">
                  <c:v>42311.28296099537</c:v>
                </c:pt>
                <c:pt idx="18434">
                  <c:v>42311.283655381943</c:v>
                </c:pt>
                <c:pt idx="18435">
                  <c:v>42311.284349768517</c:v>
                </c:pt>
                <c:pt idx="18436">
                  <c:v>42311.285044155091</c:v>
                </c:pt>
                <c:pt idx="18437">
                  <c:v>42311.285738541665</c:v>
                </c:pt>
                <c:pt idx="18438">
                  <c:v>42311.286432928238</c:v>
                </c:pt>
                <c:pt idx="18439">
                  <c:v>42311.287127314812</c:v>
                </c:pt>
                <c:pt idx="18440">
                  <c:v>42311.287821701386</c:v>
                </c:pt>
                <c:pt idx="18441">
                  <c:v>42311.28851608796</c:v>
                </c:pt>
                <c:pt idx="18442">
                  <c:v>42311.289210474541</c:v>
                </c:pt>
                <c:pt idx="18443">
                  <c:v>42311.289904861114</c:v>
                </c:pt>
                <c:pt idx="18444">
                  <c:v>42311.290599247688</c:v>
                </c:pt>
                <c:pt idx="18445">
                  <c:v>42311.291293634262</c:v>
                </c:pt>
                <c:pt idx="18446">
                  <c:v>42311.291988020836</c:v>
                </c:pt>
                <c:pt idx="18447">
                  <c:v>42311.292682407409</c:v>
                </c:pt>
                <c:pt idx="18448">
                  <c:v>42311.293376793983</c:v>
                </c:pt>
                <c:pt idx="18449">
                  <c:v>42311.294071180557</c:v>
                </c:pt>
                <c:pt idx="18450">
                  <c:v>42311.294765567131</c:v>
                </c:pt>
                <c:pt idx="18451">
                  <c:v>42311.295459953704</c:v>
                </c:pt>
                <c:pt idx="18452">
                  <c:v>42311.296154340278</c:v>
                </c:pt>
                <c:pt idx="18453">
                  <c:v>42311.296848726852</c:v>
                </c:pt>
                <c:pt idx="18454">
                  <c:v>42311.297543113425</c:v>
                </c:pt>
                <c:pt idx="18455">
                  <c:v>42311.298237499999</c:v>
                </c:pt>
                <c:pt idx="18456">
                  <c:v>42311.298931886573</c:v>
                </c:pt>
                <c:pt idx="18457">
                  <c:v>42311.299626273147</c:v>
                </c:pt>
                <c:pt idx="18458">
                  <c:v>42311.30032065972</c:v>
                </c:pt>
                <c:pt idx="18459">
                  <c:v>42311.301015046294</c:v>
                </c:pt>
                <c:pt idx="18460">
                  <c:v>42311.301709432868</c:v>
                </c:pt>
                <c:pt idx="18461">
                  <c:v>42311.302403819442</c:v>
                </c:pt>
                <c:pt idx="18462">
                  <c:v>42311.303098206015</c:v>
                </c:pt>
                <c:pt idx="18463">
                  <c:v>42311.303792592589</c:v>
                </c:pt>
                <c:pt idx="18464">
                  <c:v>42311.30448697917</c:v>
                </c:pt>
                <c:pt idx="18465">
                  <c:v>42311.305181365744</c:v>
                </c:pt>
                <c:pt idx="18466">
                  <c:v>42311.305875752318</c:v>
                </c:pt>
                <c:pt idx="18467">
                  <c:v>42311.306570138891</c:v>
                </c:pt>
                <c:pt idx="18468">
                  <c:v>42311.307264525465</c:v>
                </c:pt>
                <c:pt idx="18469">
                  <c:v>42311.307958912039</c:v>
                </c:pt>
                <c:pt idx="18470">
                  <c:v>42311.308653298613</c:v>
                </c:pt>
                <c:pt idx="18471">
                  <c:v>42311.309347685186</c:v>
                </c:pt>
                <c:pt idx="18472">
                  <c:v>42311.31004207176</c:v>
                </c:pt>
                <c:pt idx="18473">
                  <c:v>42311.310736458334</c:v>
                </c:pt>
                <c:pt idx="18474">
                  <c:v>42311.311430844908</c:v>
                </c:pt>
                <c:pt idx="18475">
                  <c:v>42311.312125231481</c:v>
                </c:pt>
                <c:pt idx="18476">
                  <c:v>42311.312819618055</c:v>
                </c:pt>
                <c:pt idx="18477">
                  <c:v>42311.313514004629</c:v>
                </c:pt>
                <c:pt idx="18478">
                  <c:v>42311.314208391203</c:v>
                </c:pt>
                <c:pt idx="18479">
                  <c:v>42311.314902777776</c:v>
                </c:pt>
                <c:pt idx="18480">
                  <c:v>42311.31559716435</c:v>
                </c:pt>
                <c:pt idx="18481">
                  <c:v>42311.316291550924</c:v>
                </c:pt>
                <c:pt idx="18482">
                  <c:v>42311.316985937498</c:v>
                </c:pt>
                <c:pt idx="18483">
                  <c:v>42311.317680324071</c:v>
                </c:pt>
                <c:pt idx="18484">
                  <c:v>42311.318374710645</c:v>
                </c:pt>
                <c:pt idx="18485">
                  <c:v>42311.319069097219</c:v>
                </c:pt>
                <c:pt idx="18486">
                  <c:v>42311.3197634838</c:v>
                </c:pt>
                <c:pt idx="18487">
                  <c:v>42311.320457870374</c:v>
                </c:pt>
                <c:pt idx="18488">
                  <c:v>42311.321152256947</c:v>
                </c:pt>
                <c:pt idx="18489">
                  <c:v>42311.321846643521</c:v>
                </c:pt>
                <c:pt idx="18490">
                  <c:v>42311.322541030095</c:v>
                </c:pt>
                <c:pt idx="18491">
                  <c:v>42311.323235416668</c:v>
                </c:pt>
                <c:pt idx="18492">
                  <c:v>42311.323929803242</c:v>
                </c:pt>
                <c:pt idx="18493">
                  <c:v>42311.324624189816</c:v>
                </c:pt>
                <c:pt idx="18494">
                  <c:v>42311.32531857639</c:v>
                </c:pt>
                <c:pt idx="18495">
                  <c:v>42311.326012962963</c:v>
                </c:pt>
                <c:pt idx="18496">
                  <c:v>42311.326707349537</c:v>
                </c:pt>
                <c:pt idx="18497">
                  <c:v>42311.327401736111</c:v>
                </c:pt>
                <c:pt idx="18498">
                  <c:v>42311.328096122685</c:v>
                </c:pt>
                <c:pt idx="18499">
                  <c:v>42311.328790509258</c:v>
                </c:pt>
                <c:pt idx="18500">
                  <c:v>42311.329484895832</c:v>
                </c:pt>
                <c:pt idx="18501">
                  <c:v>42311.330179282406</c:v>
                </c:pt>
                <c:pt idx="18502">
                  <c:v>42311.33087366898</c:v>
                </c:pt>
                <c:pt idx="18503">
                  <c:v>42311.331568055553</c:v>
                </c:pt>
                <c:pt idx="18504">
                  <c:v>42311.332262442127</c:v>
                </c:pt>
                <c:pt idx="18505">
                  <c:v>42311.332956828701</c:v>
                </c:pt>
                <c:pt idx="18506">
                  <c:v>42311.333651215275</c:v>
                </c:pt>
                <c:pt idx="18507">
                  <c:v>42311.334345601848</c:v>
                </c:pt>
                <c:pt idx="18508">
                  <c:v>42311.335039988429</c:v>
                </c:pt>
                <c:pt idx="18509">
                  <c:v>42311.335734375003</c:v>
                </c:pt>
                <c:pt idx="18510">
                  <c:v>42311.336428761577</c:v>
                </c:pt>
                <c:pt idx="18511">
                  <c:v>42311.337123148151</c:v>
                </c:pt>
                <c:pt idx="18512">
                  <c:v>42311.337817534724</c:v>
                </c:pt>
                <c:pt idx="18513">
                  <c:v>42311.338511921298</c:v>
                </c:pt>
                <c:pt idx="18514">
                  <c:v>42311.339206307872</c:v>
                </c:pt>
                <c:pt idx="18515">
                  <c:v>42311.339900694446</c:v>
                </c:pt>
                <c:pt idx="18516">
                  <c:v>42311.340595081019</c:v>
                </c:pt>
                <c:pt idx="18517">
                  <c:v>42311.341289467593</c:v>
                </c:pt>
                <c:pt idx="18518">
                  <c:v>42311.341983854167</c:v>
                </c:pt>
                <c:pt idx="18519">
                  <c:v>42311.34267824074</c:v>
                </c:pt>
                <c:pt idx="18520">
                  <c:v>42311.343372627314</c:v>
                </c:pt>
                <c:pt idx="18521">
                  <c:v>42311.344067013888</c:v>
                </c:pt>
                <c:pt idx="18522">
                  <c:v>42311.344761400462</c:v>
                </c:pt>
                <c:pt idx="18523">
                  <c:v>42311.345455787035</c:v>
                </c:pt>
                <c:pt idx="18524">
                  <c:v>42311.346150173609</c:v>
                </c:pt>
                <c:pt idx="18525">
                  <c:v>42311.346844560183</c:v>
                </c:pt>
                <c:pt idx="18526">
                  <c:v>42311.347538946757</c:v>
                </c:pt>
                <c:pt idx="18527">
                  <c:v>42311.34823333333</c:v>
                </c:pt>
                <c:pt idx="18528">
                  <c:v>42311.348927719904</c:v>
                </c:pt>
                <c:pt idx="18529">
                  <c:v>42311.349622106478</c:v>
                </c:pt>
                <c:pt idx="18530">
                  <c:v>42311.350316493059</c:v>
                </c:pt>
                <c:pt idx="18531">
                  <c:v>42311.351010879633</c:v>
                </c:pt>
                <c:pt idx="18532">
                  <c:v>42311.351705266206</c:v>
                </c:pt>
                <c:pt idx="18533">
                  <c:v>42311.35239965278</c:v>
                </c:pt>
                <c:pt idx="18534">
                  <c:v>42311.353094039354</c:v>
                </c:pt>
                <c:pt idx="18535">
                  <c:v>42311.353788425928</c:v>
                </c:pt>
                <c:pt idx="18536">
                  <c:v>42311.354482812501</c:v>
                </c:pt>
                <c:pt idx="18537">
                  <c:v>42311.355177199075</c:v>
                </c:pt>
                <c:pt idx="18538">
                  <c:v>42311.355871585649</c:v>
                </c:pt>
                <c:pt idx="18539">
                  <c:v>42311.356565972223</c:v>
                </c:pt>
                <c:pt idx="18540">
                  <c:v>42311.357260358796</c:v>
                </c:pt>
                <c:pt idx="18541">
                  <c:v>42311.35795474537</c:v>
                </c:pt>
                <c:pt idx="18542">
                  <c:v>42311.358649131944</c:v>
                </c:pt>
                <c:pt idx="18543">
                  <c:v>42311.359343518518</c:v>
                </c:pt>
                <c:pt idx="18544">
                  <c:v>42311.360037905091</c:v>
                </c:pt>
                <c:pt idx="18545">
                  <c:v>42311.360732291665</c:v>
                </c:pt>
                <c:pt idx="18546">
                  <c:v>42311.361426678239</c:v>
                </c:pt>
                <c:pt idx="18547">
                  <c:v>42311.362121064813</c:v>
                </c:pt>
                <c:pt idx="18548">
                  <c:v>42311.362815451386</c:v>
                </c:pt>
                <c:pt idx="18549">
                  <c:v>42311.36350983796</c:v>
                </c:pt>
                <c:pt idx="18550">
                  <c:v>42311.364204224534</c:v>
                </c:pt>
                <c:pt idx="18551">
                  <c:v>42311.364898611107</c:v>
                </c:pt>
                <c:pt idx="18552">
                  <c:v>42311.365592997689</c:v>
                </c:pt>
                <c:pt idx="18553">
                  <c:v>42311.366287384262</c:v>
                </c:pt>
                <c:pt idx="18554">
                  <c:v>42311.366981770836</c:v>
                </c:pt>
                <c:pt idx="18555">
                  <c:v>42311.36767615741</c:v>
                </c:pt>
                <c:pt idx="18556">
                  <c:v>42311.368370543983</c:v>
                </c:pt>
                <c:pt idx="18557">
                  <c:v>42311.369064930557</c:v>
                </c:pt>
                <c:pt idx="18558">
                  <c:v>42311.369759317131</c:v>
                </c:pt>
                <c:pt idx="18559">
                  <c:v>42311.370453703705</c:v>
                </c:pt>
                <c:pt idx="18560">
                  <c:v>42311.371148090278</c:v>
                </c:pt>
                <c:pt idx="18561">
                  <c:v>42311.371842476852</c:v>
                </c:pt>
                <c:pt idx="18562">
                  <c:v>42311.372536863426</c:v>
                </c:pt>
                <c:pt idx="18563">
                  <c:v>42311.37323125</c:v>
                </c:pt>
                <c:pt idx="18564">
                  <c:v>42311.373925636573</c:v>
                </c:pt>
                <c:pt idx="18565">
                  <c:v>42311.374620023147</c:v>
                </c:pt>
                <c:pt idx="18566">
                  <c:v>42311.375314409721</c:v>
                </c:pt>
                <c:pt idx="18567">
                  <c:v>42311.376008796295</c:v>
                </c:pt>
                <c:pt idx="18568">
                  <c:v>42311.376703182868</c:v>
                </c:pt>
                <c:pt idx="18569">
                  <c:v>42311.377397569442</c:v>
                </c:pt>
                <c:pt idx="18570">
                  <c:v>42311.378091956016</c:v>
                </c:pt>
                <c:pt idx="18571">
                  <c:v>42311.37878634259</c:v>
                </c:pt>
                <c:pt idx="18572">
                  <c:v>42311.379480729163</c:v>
                </c:pt>
                <c:pt idx="18573">
                  <c:v>42311.380175115744</c:v>
                </c:pt>
                <c:pt idx="18574">
                  <c:v>42311.380869502318</c:v>
                </c:pt>
                <c:pt idx="18575">
                  <c:v>42311.381563888892</c:v>
                </c:pt>
                <c:pt idx="18576">
                  <c:v>42311.382258275466</c:v>
                </c:pt>
                <c:pt idx="18577">
                  <c:v>42311.382952662039</c:v>
                </c:pt>
                <c:pt idx="18578">
                  <c:v>42311.383647048613</c:v>
                </c:pt>
                <c:pt idx="18579">
                  <c:v>42311.384341435187</c:v>
                </c:pt>
                <c:pt idx="18580">
                  <c:v>42311.385035821761</c:v>
                </c:pt>
                <c:pt idx="18581">
                  <c:v>42311.385730208334</c:v>
                </c:pt>
                <c:pt idx="18582">
                  <c:v>42311.386424594908</c:v>
                </c:pt>
                <c:pt idx="18583">
                  <c:v>42311.387118981482</c:v>
                </c:pt>
                <c:pt idx="18584">
                  <c:v>42311.387813368056</c:v>
                </c:pt>
                <c:pt idx="18585">
                  <c:v>42311.388507754629</c:v>
                </c:pt>
                <c:pt idx="18586">
                  <c:v>42311.389202141203</c:v>
                </c:pt>
                <c:pt idx="18587">
                  <c:v>42311.389896527777</c:v>
                </c:pt>
                <c:pt idx="18588">
                  <c:v>42311.39059091435</c:v>
                </c:pt>
                <c:pt idx="18589">
                  <c:v>42311.391285300924</c:v>
                </c:pt>
                <c:pt idx="18590">
                  <c:v>42311.391979687498</c:v>
                </c:pt>
                <c:pt idx="18591">
                  <c:v>42311.392674074072</c:v>
                </c:pt>
                <c:pt idx="18592">
                  <c:v>42311.393368460645</c:v>
                </c:pt>
                <c:pt idx="18593">
                  <c:v>42311.394062847219</c:v>
                </c:pt>
                <c:pt idx="18594">
                  <c:v>42311.394757233793</c:v>
                </c:pt>
                <c:pt idx="18595">
                  <c:v>42311.395451620374</c:v>
                </c:pt>
                <c:pt idx="18596">
                  <c:v>42311.396146006948</c:v>
                </c:pt>
                <c:pt idx="18597">
                  <c:v>42311.396840393521</c:v>
                </c:pt>
                <c:pt idx="18598">
                  <c:v>42311.397534780095</c:v>
                </c:pt>
                <c:pt idx="18599">
                  <c:v>42311.398229166669</c:v>
                </c:pt>
                <c:pt idx="18600">
                  <c:v>42311.398923553243</c:v>
                </c:pt>
                <c:pt idx="18601">
                  <c:v>42311.399617939816</c:v>
                </c:pt>
                <c:pt idx="18602">
                  <c:v>42311.40031232639</c:v>
                </c:pt>
                <c:pt idx="18603">
                  <c:v>42311.401006712964</c:v>
                </c:pt>
                <c:pt idx="18604">
                  <c:v>42311.401701099538</c:v>
                </c:pt>
                <c:pt idx="18605">
                  <c:v>42311.402395486111</c:v>
                </c:pt>
                <c:pt idx="18606">
                  <c:v>42311.403089872685</c:v>
                </c:pt>
                <c:pt idx="18607">
                  <c:v>42311.403784259259</c:v>
                </c:pt>
                <c:pt idx="18608">
                  <c:v>42311.404478645833</c:v>
                </c:pt>
                <c:pt idx="18609">
                  <c:v>42311.405173032406</c:v>
                </c:pt>
                <c:pt idx="18610">
                  <c:v>42311.40586741898</c:v>
                </c:pt>
                <c:pt idx="18611">
                  <c:v>42311.406561805554</c:v>
                </c:pt>
                <c:pt idx="18612">
                  <c:v>42311.407256192128</c:v>
                </c:pt>
                <c:pt idx="18613">
                  <c:v>42311.407950578701</c:v>
                </c:pt>
                <c:pt idx="18614">
                  <c:v>42311.408644965275</c:v>
                </c:pt>
                <c:pt idx="18615">
                  <c:v>42311.409339351849</c:v>
                </c:pt>
                <c:pt idx="18616">
                  <c:v>42311.410033738422</c:v>
                </c:pt>
                <c:pt idx="18617">
                  <c:v>42311.410728125004</c:v>
                </c:pt>
                <c:pt idx="18618">
                  <c:v>42311.411422511577</c:v>
                </c:pt>
                <c:pt idx="18619">
                  <c:v>42311.412116898151</c:v>
                </c:pt>
                <c:pt idx="18620">
                  <c:v>42311.412811284725</c:v>
                </c:pt>
                <c:pt idx="18621">
                  <c:v>42311.413505671298</c:v>
                </c:pt>
                <c:pt idx="18622">
                  <c:v>42311.414200057872</c:v>
                </c:pt>
                <c:pt idx="18623">
                  <c:v>42311.414894444446</c:v>
                </c:pt>
                <c:pt idx="18624">
                  <c:v>42311.41558883102</c:v>
                </c:pt>
                <c:pt idx="18625">
                  <c:v>42311.416283217593</c:v>
                </c:pt>
                <c:pt idx="18626">
                  <c:v>42311.416977604167</c:v>
                </c:pt>
                <c:pt idx="18627">
                  <c:v>42311.417671990741</c:v>
                </c:pt>
                <c:pt idx="18628">
                  <c:v>42311.418366377315</c:v>
                </c:pt>
                <c:pt idx="18629">
                  <c:v>42311.419060763888</c:v>
                </c:pt>
                <c:pt idx="18630">
                  <c:v>42311.419755150462</c:v>
                </c:pt>
                <c:pt idx="18631">
                  <c:v>42311.420449537036</c:v>
                </c:pt>
                <c:pt idx="18632">
                  <c:v>42311.42114392361</c:v>
                </c:pt>
                <c:pt idx="18633">
                  <c:v>42311.421838310183</c:v>
                </c:pt>
                <c:pt idx="18634">
                  <c:v>42311.422532696757</c:v>
                </c:pt>
                <c:pt idx="18635">
                  <c:v>42311.423227083331</c:v>
                </c:pt>
                <c:pt idx="18636">
                  <c:v>42311.423921469905</c:v>
                </c:pt>
                <c:pt idx="18637">
                  <c:v>42311.424615856478</c:v>
                </c:pt>
                <c:pt idx="18638">
                  <c:v>42311.425310243052</c:v>
                </c:pt>
                <c:pt idx="18639">
                  <c:v>42311.426004629633</c:v>
                </c:pt>
                <c:pt idx="18640">
                  <c:v>42311.426699016207</c:v>
                </c:pt>
                <c:pt idx="18641">
                  <c:v>42311.427393402781</c:v>
                </c:pt>
                <c:pt idx="18642">
                  <c:v>42311.428087789354</c:v>
                </c:pt>
                <c:pt idx="18643">
                  <c:v>42311.428782175928</c:v>
                </c:pt>
                <c:pt idx="18644">
                  <c:v>42311.429476562502</c:v>
                </c:pt>
                <c:pt idx="18645">
                  <c:v>42311.430170949076</c:v>
                </c:pt>
                <c:pt idx="18646">
                  <c:v>42311.430865335649</c:v>
                </c:pt>
                <c:pt idx="18647">
                  <c:v>42311.431559722223</c:v>
                </c:pt>
                <c:pt idx="18648">
                  <c:v>42311.432254108797</c:v>
                </c:pt>
                <c:pt idx="18649">
                  <c:v>42311.432948495371</c:v>
                </c:pt>
                <c:pt idx="18650">
                  <c:v>42311.433642881944</c:v>
                </c:pt>
                <c:pt idx="18651">
                  <c:v>42311.434337268518</c:v>
                </c:pt>
                <c:pt idx="18652">
                  <c:v>42311.435031655092</c:v>
                </c:pt>
                <c:pt idx="18653">
                  <c:v>42311.435726041665</c:v>
                </c:pt>
                <c:pt idx="18654">
                  <c:v>42311.436420428239</c:v>
                </c:pt>
                <c:pt idx="18655">
                  <c:v>42311.437114814813</c:v>
                </c:pt>
                <c:pt idx="18656">
                  <c:v>42311.437809201387</c:v>
                </c:pt>
                <c:pt idx="18657">
                  <c:v>42311.43850358796</c:v>
                </c:pt>
                <c:pt idx="18658">
                  <c:v>42311.439197974534</c:v>
                </c:pt>
                <c:pt idx="18659">
                  <c:v>42311.439892361108</c:v>
                </c:pt>
                <c:pt idx="18660">
                  <c:v>42311.440586747682</c:v>
                </c:pt>
                <c:pt idx="18661">
                  <c:v>42311.441281134263</c:v>
                </c:pt>
                <c:pt idx="18662">
                  <c:v>42311.441975520836</c:v>
                </c:pt>
                <c:pt idx="18663">
                  <c:v>42311.44266990741</c:v>
                </c:pt>
                <c:pt idx="18664">
                  <c:v>42311.443364293984</c:v>
                </c:pt>
                <c:pt idx="18665">
                  <c:v>42311.444058680558</c:v>
                </c:pt>
                <c:pt idx="18666">
                  <c:v>42311.444753067131</c:v>
                </c:pt>
                <c:pt idx="18667">
                  <c:v>42311.445447453705</c:v>
                </c:pt>
                <c:pt idx="18668">
                  <c:v>42311.446141840279</c:v>
                </c:pt>
                <c:pt idx="18669">
                  <c:v>42311.446836226853</c:v>
                </c:pt>
                <c:pt idx="18670">
                  <c:v>42311.447530613426</c:v>
                </c:pt>
                <c:pt idx="18671">
                  <c:v>42311.448225</c:v>
                </c:pt>
                <c:pt idx="18672">
                  <c:v>42311.448919386574</c:v>
                </c:pt>
                <c:pt idx="18673">
                  <c:v>42311.449613773148</c:v>
                </c:pt>
                <c:pt idx="18674">
                  <c:v>42311.450308159721</c:v>
                </c:pt>
                <c:pt idx="18675">
                  <c:v>42311.451002546295</c:v>
                </c:pt>
                <c:pt idx="18676">
                  <c:v>42311.451696932869</c:v>
                </c:pt>
                <c:pt idx="18677">
                  <c:v>42311.452391319443</c:v>
                </c:pt>
                <c:pt idx="18678">
                  <c:v>42311.453085706016</c:v>
                </c:pt>
                <c:pt idx="18679">
                  <c:v>42311.45378009259</c:v>
                </c:pt>
                <c:pt idx="18680">
                  <c:v>42311.454474479164</c:v>
                </c:pt>
                <c:pt idx="18681">
                  <c:v>42311.455168865738</c:v>
                </c:pt>
                <c:pt idx="18682">
                  <c:v>42311.455863252311</c:v>
                </c:pt>
                <c:pt idx="18683">
                  <c:v>42311.456557638892</c:v>
                </c:pt>
                <c:pt idx="18684">
                  <c:v>42311.457252025466</c:v>
                </c:pt>
                <c:pt idx="18685">
                  <c:v>42311.45794641204</c:v>
                </c:pt>
                <c:pt idx="18686">
                  <c:v>42311.458640798613</c:v>
                </c:pt>
                <c:pt idx="18687">
                  <c:v>42311.459335185187</c:v>
                </c:pt>
                <c:pt idx="18688">
                  <c:v>42311.460029571761</c:v>
                </c:pt>
                <c:pt idx="18689">
                  <c:v>42311.460723958335</c:v>
                </c:pt>
                <c:pt idx="18690">
                  <c:v>42311.461418344908</c:v>
                </c:pt>
                <c:pt idx="18691">
                  <c:v>42311.462112731482</c:v>
                </c:pt>
                <c:pt idx="18692">
                  <c:v>42311.462807118056</c:v>
                </c:pt>
                <c:pt idx="18693">
                  <c:v>42311.46350150463</c:v>
                </c:pt>
                <c:pt idx="18694">
                  <c:v>42311.464195891203</c:v>
                </c:pt>
                <c:pt idx="18695">
                  <c:v>42311.464890277777</c:v>
                </c:pt>
                <c:pt idx="18696">
                  <c:v>42311.465584664351</c:v>
                </c:pt>
                <c:pt idx="18697">
                  <c:v>42311.466279050925</c:v>
                </c:pt>
                <c:pt idx="18698">
                  <c:v>42311.466973437498</c:v>
                </c:pt>
                <c:pt idx="18699">
                  <c:v>42311.467667824072</c:v>
                </c:pt>
                <c:pt idx="18700">
                  <c:v>42311.468362210646</c:v>
                </c:pt>
                <c:pt idx="18701">
                  <c:v>42311.46905659722</c:v>
                </c:pt>
                <c:pt idx="18702">
                  <c:v>42311.469750983793</c:v>
                </c:pt>
                <c:pt idx="18703">
                  <c:v>42311.470445370367</c:v>
                </c:pt>
                <c:pt idx="18704">
                  <c:v>42311.471139756941</c:v>
                </c:pt>
                <c:pt idx="18705">
                  <c:v>42311.471834143522</c:v>
                </c:pt>
                <c:pt idx="18706">
                  <c:v>42311.472528530096</c:v>
                </c:pt>
                <c:pt idx="18707">
                  <c:v>42311.473222916669</c:v>
                </c:pt>
                <c:pt idx="18708">
                  <c:v>42311.473917303243</c:v>
                </c:pt>
                <c:pt idx="18709">
                  <c:v>42311.474611689817</c:v>
                </c:pt>
                <c:pt idx="18710">
                  <c:v>42311.475306076391</c:v>
                </c:pt>
                <c:pt idx="18711">
                  <c:v>42311.476000462964</c:v>
                </c:pt>
                <c:pt idx="18712">
                  <c:v>42311.476694849538</c:v>
                </c:pt>
                <c:pt idx="18713">
                  <c:v>42311.477389236112</c:v>
                </c:pt>
                <c:pt idx="18714">
                  <c:v>42311.478083622686</c:v>
                </c:pt>
                <c:pt idx="18715">
                  <c:v>42311.478778009259</c:v>
                </c:pt>
                <c:pt idx="18716">
                  <c:v>42311.479472395833</c:v>
                </c:pt>
                <c:pt idx="18717">
                  <c:v>42311.480166782407</c:v>
                </c:pt>
                <c:pt idx="18718">
                  <c:v>42311.48086116898</c:v>
                </c:pt>
                <c:pt idx="18719">
                  <c:v>42311.481555555554</c:v>
                </c:pt>
                <c:pt idx="18720">
                  <c:v>42311.482249942128</c:v>
                </c:pt>
                <c:pt idx="18721">
                  <c:v>42311.482944328702</c:v>
                </c:pt>
                <c:pt idx="18722">
                  <c:v>42311.483638715275</c:v>
                </c:pt>
                <c:pt idx="18723">
                  <c:v>42311.484333101849</c:v>
                </c:pt>
                <c:pt idx="18724">
                  <c:v>42311.485027488423</c:v>
                </c:pt>
                <c:pt idx="18725">
                  <c:v>42311.485721874997</c:v>
                </c:pt>
                <c:pt idx="18726">
                  <c:v>42311.486416261578</c:v>
                </c:pt>
                <c:pt idx="18727">
                  <c:v>42311.487110648151</c:v>
                </c:pt>
                <c:pt idx="18728">
                  <c:v>42311.487805034725</c:v>
                </c:pt>
                <c:pt idx="18729">
                  <c:v>42311.488499421299</c:v>
                </c:pt>
                <c:pt idx="18730">
                  <c:v>42311.489193807873</c:v>
                </c:pt>
                <c:pt idx="18731">
                  <c:v>42311.489888194446</c:v>
                </c:pt>
                <c:pt idx="18732">
                  <c:v>42311.49058258102</c:v>
                </c:pt>
                <c:pt idx="18733">
                  <c:v>42311.491276967594</c:v>
                </c:pt>
                <c:pt idx="18734">
                  <c:v>42311.491971354168</c:v>
                </c:pt>
                <c:pt idx="18735">
                  <c:v>42311.492665740741</c:v>
                </c:pt>
                <c:pt idx="18736">
                  <c:v>42311.493360127315</c:v>
                </c:pt>
                <c:pt idx="18737">
                  <c:v>42311.494054513889</c:v>
                </c:pt>
                <c:pt idx="18738">
                  <c:v>42311.494748900463</c:v>
                </c:pt>
                <c:pt idx="18739">
                  <c:v>42311.495443287036</c:v>
                </c:pt>
                <c:pt idx="18740">
                  <c:v>42311.49613767361</c:v>
                </c:pt>
                <c:pt idx="18741">
                  <c:v>42311.496832060184</c:v>
                </c:pt>
                <c:pt idx="18742">
                  <c:v>42311.497526446758</c:v>
                </c:pt>
                <c:pt idx="18743">
                  <c:v>42311.498220833331</c:v>
                </c:pt>
                <c:pt idx="18744">
                  <c:v>42311.498915219905</c:v>
                </c:pt>
                <c:pt idx="18745">
                  <c:v>42311.499609606479</c:v>
                </c:pt>
                <c:pt idx="18746">
                  <c:v>42311.500303993053</c:v>
                </c:pt>
                <c:pt idx="18747">
                  <c:v>42311.500998379626</c:v>
                </c:pt>
                <c:pt idx="18748">
                  <c:v>42311.501692766207</c:v>
                </c:pt>
                <c:pt idx="18749">
                  <c:v>42311.502387152781</c:v>
                </c:pt>
                <c:pt idx="18750">
                  <c:v>42311.503081539355</c:v>
                </c:pt>
                <c:pt idx="18751">
                  <c:v>42311.503775925928</c:v>
                </c:pt>
                <c:pt idx="18752">
                  <c:v>42311.504470312502</c:v>
                </c:pt>
                <c:pt idx="18753">
                  <c:v>42311.505164699076</c:v>
                </c:pt>
                <c:pt idx="18754">
                  <c:v>42311.50585908565</c:v>
                </c:pt>
                <c:pt idx="18755">
                  <c:v>42311.506553472223</c:v>
                </c:pt>
                <c:pt idx="18756">
                  <c:v>42311.507247858797</c:v>
                </c:pt>
                <c:pt idx="18757">
                  <c:v>42311.507942245371</c:v>
                </c:pt>
                <c:pt idx="18758">
                  <c:v>42311.508636631945</c:v>
                </c:pt>
                <c:pt idx="18759">
                  <c:v>42311.509331018518</c:v>
                </c:pt>
                <c:pt idx="18760">
                  <c:v>42311.510025405092</c:v>
                </c:pt>
                <c:pt idx="18761">
                  <c:v>42311.510719791666</c:v>
                </c:pt>
                <c:pt idx="18762">
                  <c:v>42311.51141417824</c:v>
                </c:pt>
                <c:pt idx="18763">
                  <c:v>42311.512108564813</c:v>
                </c:pt>
                <c:pt idx="18764">
                  <c:v>42311.512802951387</c:v>
                </c:pt>
                <c:pt idx="18765">
                  <c:v>42311.513497337961</c:v>
                </c:pt>
                <c:pt idx="18766">
                  <c:v>42311.514191724535</c:v>
                </c:pt>
                <c:pt idx="18767">
                  <c:v>42311.514886111108</c:v>
                </c:pt>
                <c:pt idx="18768">
                  <c:v>42311.515580497682</c:v>
                </c:pt>
                <c:pt idx="18769">
                  <c:v>42311.516274884256</c:v>
                </c:pt>
                <c:pt idx="18770">
                  <c:v>42311.516969270837</c:v>
                </c:pt>
                <c:pt idx="18771">
                  <c:v>42311.517663657411</c:v>
                </c:pt>
                <c:pt idx="18772">
                  <c:v>42311.518358043984</c:v>
                </c:pt>
                <c:pt idx="18773">
                  <c:v>42311.519052430558</c:v>
                </c:pt>
                <c:pt idx="18774">
                  <c:v>42311.519746817132</c:v>
                </c:pt>
                <c:pt idx="18775">
                  <c:v>42311.520441203706</c:v>
                </c:pt>
                <c:pt idx="18776">
                  <c:v>42311.521135590279</c:v>
                </c:pt>
                <c:pt idx="18777">
                  <c:v>42311.521829976853</c:v>
                </c:pt>
                <c:pt idx="18778">
                  <c:v>42311.522524363427</c:v>
                </c:pt>
                <c:pt idx="18779">
                  <c:v>42311.523218750001</c:v>
                </c:pt>
                <c:pt idx="18780">
                  <c:v>42311.523913136574</c:v>
                </c:pt>
                <c:pt idx="18781">
                  <c:v>42311.524607523148</c:v>
                </c:pt>
                <c:pt idx="18782">
                  <c:v>42311.525301909722</c:v>
                </c:pt>
                <c:pt idx="18783">
                  <c:v>42311.525996296295</c:v>
                </c:pt>
                <c:pt idx="18784">
                  <c:v>42311.526690682869</c:v>
                </c:pt>
                <c:pt idx="18785">
                  <c:v>42311.527385069443</c:v>
                </c:pt>
                <c:pt idx="18786">
                  <c:v>42311.528079456017</c:v>
                </c:pt>
                <c:pt idx="18787">
                  <c:v>42311.52877384259</c:v>
                </c:pt>
                <c:pt idx="18788">
                  <c:v>42311.529468229164</c:v>
                </c:pt>
                <c:pt idx="18789">
                  <c:v>42311.530162615738</c:v>
                </c:pt>
                <c:pt idx="18790">
                  <c:v>42311.530857002312</c:v>
                </c:pt>
                <c:pt idx="18791">
                  <c:v>42311.531551388885</c:v>
                </c:pt>
                <c:pt idx="18792">
                  <c:v>42311.532245775466</c:v>
                </c:pt>
                <c:pt idx="18793">
                  <c:v>42311.53294016204</c:v>
                </c:pt>
                <c:pt idx="18794">
                  <c:v>42311.533634548614</c:v>
                </c:pt>
                <c:pt idx="18795">
                  <c:v>42311.534328935188</c:v>
                </c:pt>
                <c:pt idx="18796">
                  <c:v>42311.535023321761</c:v>
                </c:pt>
                <c:pt idx="18797">
                  <c:v>42311.535717708335</c:v>
                </c:pt>
                <c:pt idx="18798">
                  <c:v>42311.536412094909</c:v>
                </c:pt>
                <c:pt idx="18799">
                  <c:v>42311.537106481483</c:v>
                </c:pt>
                <c:pt idx="18800">
                  <c:v>42311.537800868056</c:v>
                </c:pt>
                <c:pt idx="18801">
                  <c:v>42311.53849525463</c:v>
                </c:pt>
                <c:pt idx="18802">
                  <c:v>42311.539189641204</c:v>
                </c:pt>
                <c:pt idx="18803">
                  <c:v>42311.539884027778</c:v>
                </c:pt>
                <c:pt idx="18804">
                  <c:v>42311.540578414351</c:v>
                </c:pt>
                <c:pt idx="18805">
                  <c:v>42311.541272800925</c:v>
                </c:pt>
                <c:pt idx="18806">
                  <c:v>42311.541967187499</c:v>
                </c:pt>
                <c:pt idx="18807">
                  <c:v>42311.542661574073</c:v>
                </c:pt>
                <c:pt idx="18808">
                  <c:v>42311.543355960646</c:v>
                </c:pt>
                <c:pt idx="18809">
                  <c:v>42311.54405034722</c:v>
                </c:pt>
                <c:pt idx="18810">
                  <c:v>42311.544744733794</c:v>
                </c:pt>
                <c:pt idx="18811">
                  <c:v>42311.545439120368</c:v>
                </c:pt>
                <c:pt idx="18812">
                  <c:v>42311.546133506941</c:v>
                </c:pt>
                <c:pt idx="18813">
                  <c:v>42311.546827893515</c:v>
                </c:pt>
                <c:pt idx="18814">
                  <c:v>42311.547522280096</c:v>
                </c:pt>
                <c:pt idx="18815">
                  <c:v>42311.54821666667</c:v>
                </c:pt>
                <c:pt idx="18816">
                  <c:v>42311.548911053244</c:v>
                </c:pt>
                <c:pt idx="18817">
                  <c:v>42311.549605439817</c:v>
                </c:pt>
                <c:pt idx="18818">
                  <c:v>42311.550299826391</c:v>
                </c:pt>
                <c:pt idx="18819">
                  <c:v>42311.550994212965</c:v>
                </c:pt>
                <c:pt idx="18820">
                  <c:v>42311.551688599538</c:v>
                </c:pt>
                <c:pt idx="18821">
                  <c:v>42311.552382986112</c:v>
                </c:pt>
                <c:pt idx="18822">
                  <c:v>42311.553077372686</c:v>
                </c:pt>
                <c:pt idx="18823">
                  <c:v>42311.55377175926</c:v>
                </c:pt>
                <c:pt idx="18824">
                  <c:v>42311.554466145833</c:v>
                </c:pt>
                <c:pt idx="18825">
                  <c:v>42311.555160532407</c:v>
                </c:pt>
                <c:pt idx="18826">
                  <c:v>42311.555854918981</c:v>
                </c:pt>
                <c:pt idx="18827">
                  <c:v>42311.556549305555</c:v>
                </c:pt>
                <c:pt idx="18828">
                  <c:v>42311.557243692128</c:v>
                </c:pt>
                <c:pt idx="18829">
                  <c:v>42311.557938078702</c:v>
                </c:pt>
                <c:pt idx="18830">
                  <c:v>42311.558632465276</c:v>
                </c:pt>
                <c:pt idx="18831">
                  <c:v>42311.55932685185</c:v>
                </c:pt>
                <c:pt idx="18832">
                  <c:v>42311.560021238423</c:v>
                </c:pt>
                <c:pt idx="18833">
                  <c:v>42311.560715624997</c:v>
                </c:pt>
                <c:pt idx="18834">
                  <c:v>42311.561410011571</c:v>
                </c:pt>
                <c:pt idx="18835">
                  <c:v>42311.562104398145</c:v>
                </c:pt>
                <c:pt idx="18836">
                  <c:v>42311.562798784726</c:v>
                </c:pt>
                <c:pt idx="18837">
                  <c:v>42311.563493171299</c:v>
                </c:pt>
                <c:pt idx="18838">
                  <c:v>42311.564187557873</c:v>
                </c:pt>
                <c:pt idx="18839">
                  <c:v>42311.564881944447</c:v>
                </c:pt>
                <c:pt idx="18840">
                  <c:v>42311.565576331021</c:v>
                </c:pt>
                <c:pt idx="18841">
                  <c:v>42311.566270717594</c:v>
                </c:pt>
                <c:pt idx="18842">
                  <c:v>42311.566965104168</c:v>
                </c:pt>
                <c:pt idx="18843">
                  <c:v>42311.567659490742</c:v>
                </c:pt>
                <c:pt idx="18844">
                  <c:v>42311.568353877316</c:v>
                </c:pt>
                <c:pt idx="18845">
                  <c:v>42311.569048263889</c:v>
                </c:pt>
                <c:pt idx="18846">
                  <c:v>42311.569742650463</c:v>
                </c:pt>
                <c:pt idx="18847">
                  <c:v>42311.570437037037</c:v>
                </c:pt>
                <c:pt idx="18848">
                  <c:v>42311.57113142361</c:v>
                </c:pt>
                <c:pt idx="18849">
                  <c:v>42311.571825810184</c:v>
                </c:pt>
                <c:pt idx="18850">
                  <c:v>42311.572520196758</c:v>
                </c:pt>
                <c:pt idx="18851">
                  <c:v>42311.573214583332</c:v>
                </c:pt>
                <c:pt idx="18852">
                  <c:v>42311.573908969905</c:v>
                </c:pt>
                <c:pt idx="18853">
                  <c:v>42311.574603356479</c:v>
                </c:pt>
                <c:pt idx="18854">
                  <c:v>42311.575297743053</c:v>
                </c:pt>
                <c:pt idx="18855">
                  <c:v>42311.575992129627</c:v>
                </c:pt>
                <c:pt idx="18856">
                  <c:v>42311.5766865162</c:v>
                </c:pt>
                <c:pt idx="18857">
                  <c:v>42311.577380902774</c:v>
                </c:pt>
                <c:pt idx="18858">
                  <c:v>42311.578075289355</c:v>
                </c:pt>
                <c:pt idx="18859">
                  <c:v>42311.578769675929</c:v>
                </c:pt>
                <c:pt idx="18860">
                  <c:v>42311.579464062503</c:v>
                </c:pt>
                <c:pt idx="18861">
                  <c:v>42311.580158449076</c:v>
                </c:pt>
                <c:pt idx="18862">
                  <c:v>42311.58085283565</c:v>
                </c:pt>
                <c:pt idx="18863">
                  <c:v>42311.581547222224</c:v>
                </c:pt>
                <c:pt idx="18864">
                  <c:v>42311.582241608798</c:v>
                </c:pt>
                <c:pt idx="18865">
                  <c:v>42311.582935995371</c:v>
                </c:pt>
                <c:pt idx="18866">
                  <c:v>42311.583630381945</c:v>
                </c:pt>
                <c:pt idx="18867">
                  <c:v>42311.584324768519</c:v>
                </c:pt>
                <c:pt idx="18868">
                  <c:v>42311.585019155093</c:v>
                </c:pt>
                <c:pt idx="18869">
                  <c:v>42311.585713541666</c:v>
                </c:pt>
                <c:pt idx="18870">
                  <c:v>42311.58640792824</c:v>
                </c:pt>
                <c:pt idx="18871">
                  <c:v>42311.587102314814</c:v>
                </c:pt>
                <c:pt idx="18872">
                  <c:v>42311.587796701388</c:v>
                </c:pt>
                <c:pt idx="18873">
                  <c:v>42311.588491087961</c:v>
                </c:pt>
                <c:pt idx="18874">
                  <c:v>42311.589185474535</c:v>
                </c:pt>
                <c:pt idx="18875">
                  <c:v>42311.589879861109</c:v>
                </c:pt>
                <c:pt idx="18876">
                  <c:v>42311.590574247683</c:v>
                </c:pt>
                <c:pt idx="18877">
                  <c:v>42311.591268634256</c:v>
                </c:pt>
                <c:pt idx="18878">
                  <c:v>42311.59196302083</c:v>
                </c:pt>
                <c:pt idx="18879">
                  <c:v>42311.592657407411</c:v>
                </c:pt>
                <c:pt idx="18880">
                  <c:v>42311.593351793985</c:v>
                </c:pt>
                <c:pt idx="18881">
                  <c:v>42311.594046180559</c:v>
                </c:pt>
                <c:pt idx="18882">
                  <c:v>42311.594740567132</c:v>
                </c:pt>
                <c:pt idx="18883">
                  <c:v>42311.595434953706</c:v>
                </c:pt>
                <c:pt idx="18884">
                  <c:v>42311.59612934028</c:v>
                </c:pt>
                <c:pt idx="18885">
                  <c:v>42311.596823726853</c:v>
                </c:pt>
                <c:pt idx="18886">
                  <c:v>42311.597518113427</c:v>
                </c:pt>
                <c:pt idx="18887">
                  <c:v>42311.598212500001</c:v>
                </c:pt>
                <c:pt idx="18888">
                  <c:v>42311.598906886575</c:v>
                </c:pt>
                <c:pt idx="18889">
                  <c:v>42311.599601273148</c:v>
                </c:pt>
                <c:pt idx="18890">
                  <c:v>42311.600295659722</c:v>
                </c:pt>
                <c:pt idx="18891">
                  <c:v>42311.600990046296</c:v>
                </c:pt>
                <c:pt idx="18892">
                  <c:v>42311.60168443287</c:v>
                </c:pt>
                <c:pt idx="18893">
                  <c:v>42311.602378819443</c:v>
                </c:pt>
                <c:pt idx="18894">
                  <c:v>42311.603073206017</c:v>
                </c:pt>
                <c:pt idx="18895">
                  <c:v>42311.603767592591</c:v>
                </c:pt>
                <c:pt idx="18896">
                  <c:v>42311.604461979165</c:v>
                </c:pt>
                <c:pt idx="18897">
                  <c:v>42311.605156365738</c:v>
                </c:pt>
                <c:pt idx="18898">
                  <c:v>42311.605850752312</c:v>
                </c:pt>
                <c:pt idx="18899">
                  <c:v>42311.606545138886</c:v>
                </c:pt>
                <c:pt idx="18900">
                  <c:v>42311.60723952546</c:v>
                </c:pt>
                <c:pt idx="18901">
                  <c:v>42311.607933912041</c:v>
                </c:pt>
                <c:pt idx="18902">
                  <c:v>42311.608628298614</c:v>
                </c:pt>
                <c:pt idx="18903">
                  <c:v>42311.609322685188</c:v>
                </c:pt>
                <c:pt idx="18904">
                  <c:v>42311.610017071762</c:v>
                </c:pt>
                <c:pt idx="18905">
                  <c:v>42311.610711458336</c:v>
                </c:pt>
                <c:pt idx="18906">
                  <c:v>42311.611405844909</c:v>
                </c:pt>
                <c:pt idx="18907">
                  <c:v>42311.612100231483</c:v>
                </c:pt>
                <c:pt idx="18908">
                  <c:v>42311.612794618057</c:v>
                </c:pt>
                <c:pt idx="18909">
                  <c:v>42311.613489004631</c:v>
                </c:pt>
                <c:pt idx="18910">
                  <c:v>42311.614183391204</c:v>
                </c:pt>
                <c:pt idx="18911">
                  <c:v>42311.614877777778</c:v>
                </c:pt>
                <c:pt idx="18912">
                  <c:v>42311.615572164352</c:v>
                </c:pt>
                <c:pt idx="18913">
                  <c:v>42311.616266550926</c:v>
                </c:pt>
                <c:pt idx="18914">
                  <c:v>42311.616960937499</c:v>
                </c:pt>
                <c:pt idx="18915">
                  <c:v>42311.617655324073</c:v>
                </c:pt>
                <c:pt idx="18916">
                  <c:v>42311.618349710647</c:v>
                </c:pt>
                <c:pt idx="18917">
                  <c:v>42311.61904409722</c:v>
                </c:pt>
                <c:pt idx="18918">
                  <c:v>42311.619738483794</c:v>
                </c:pt>
                <c:pt idx="18919">
                  <c:v>42311.620432870368</c:v>
                </c:pt>
                <c:pt idx="18920">
                  <c:v>42311.621127256942</c:v>
                </c:pt>
                <c:pt idx="18921">
                  <c:v>42311.621821643515</c:v>
                </c:pt>
                <c:pt idx="18922">
                  <c:v>42311.622516030089</c:v>
                </c:pt>
                <c:pt idx="18923">
                  <c:v>42311.62321041667</c:v>
                </c:pt>
                <c:pt idx="18924">
                  <c:v>42311.623904803244</c:v>
                </c:pt>
                <c:pt idx="18925">
                  <c:v>42311.624599189818</c:v>
                </c:pt>
                <c:pt idx="18926">
                  <c:v>42311.625293576391</c:v>
                </c:pt>
                <c:pt idx="18927">
                  <c:v>42311.625987962965</c:v>
                </c:pt>
                <c:pt idx="18928">
                  <c:v>42311.626682349539</c:v>
                </c:pt>
                <c:pt idx="18929">
                  <c:v>42311.627376736113</c:v>
                </c:pt>
                <c:pt idx="18930">
                  <c:v>42311.628071122686</c:v>
                </c:pt>
                <c:pt idx="18931">
                  <c:v>42311.62876550926</c:v>
                </c:pt>
                <c:pt idx="18932">
                  <c:v>42311.629459895834</c:v>
                </c:pt>
                <c:pt idx="18933">
                  <c:v>42311.630154282408</c:v>
                </c:pt>
                <c:pt idx="18934">
                  <c:v>42311.630848668981</c:v>
                </c:pt>
                <c:pt idx="18935">
                  <c:v>42311.631543055555</c:v>
                </c:pt>
                <c:pt idx="18936">
                  <c:v>42311.632237442129</c:v>
                </c:pt>
                <c:pt idx="18937">
                  <c:v>42311.632931828703</c:v>
                </c:pt>
                <c:pt idx="18938">
                  <c:v>42311.633626215276</c:v>
                </c:pt>
                <c:pt idx="18939">
                  <c:v>42311.63432060185</c:v>
                </c:pt>
                <c:pt idx="18940">
                  <c:v>42311.635014988424</c:v>
                </c:pt>
                <c:pt idx="18941">
                  <c:v>42311.635709374998</c:v>
                </c:pt>
                <c:pt idx="18942">
                  <c:v>42311.636403761571</c:v>
                </c:pt>
                <c:pt idx="18943">
                  <c:v>42311.637098148145</c:v>
                </c:pt>
                <c:pt idx="18944">
                  <c:v>42311.637792534719</c:v>
                </c:pt>
                <c:pt idx="18945">
                  <c:v>42311.6384869213</c:v>
                </c:pt>
                <c:pt idx="18946">
                  <c:v>42311.639181307874</c:v>
                </c:pt>
                <c:pt idx="18947">
                  <c:v>42311.639875694447</c:v>
                </c:pt>
                <c:pt idx="18948">
                  <c:v>42311.640570081021</c:v>
                </c:pt>
                <c:pt idx="18949">
                  <c:v>42311.641264467595</c:v>
                </c:pt>
                <c:pt idx="18950">
                  <c:v>42311.641958854168</c:v>
                </c:pt>
                <c:pt idx="18951">
                  <c:v>42311.642653240742</c:v>
                </c:pt>
                <c:pt idx="18952">
                  <c:v>42311.643347627316</c:v>
                </c:pt>
                <c:pt idx="18953">
                  <c:v>42311.64404201389</c:v>
                </c:pt>
                <c:pt idx="18954">
                  <c:v>42311.644736400463</c:v>
                </c:pt>
                <c:pt idx="18955">
                  <c:v>42311.645430787037</c:v>
                </c:pt>
                <c:pt idx="18956">
                  <c:v>42311.646125173611</c:v>
                </c:pt>
                <c:pt idx="18957">
                  <c:v>42311.646819560185</c:v>
                </c:pt>
                <c:pt idx="18958">
                  <c:v>42311.647513946758</c:v>
                </c:pt>
                <c:pt idx="18959">
                  <c:v>42311.648208333332</c:v>
                </c:pt>
                <c:pt idx="18960">
                  <c:v>42311.648902719906</c:v>
                </c:pt>
                <c:pt idx="18961">
                  <c:v>42311.64959710648</c:v>
                </c:pt>
                <c:pt idx="18962">
                  <c:v>42311.650291493053</c:v>
                </c:pt>
                <c:pt idx="18963">
                  <c:v>42311.650985879627</c:v>
                </c:pt>
                <c:pt idx="18964">
                  <c:v>42311.651680266201</c:v>
                </c:pt>
                <c:pt idx="18965">
                  <c:v>42311.652374652775</c:v>
                </c:pt>
                <c:pt idx="18966">
                  <c:v>42311.653069039348</c:v>
                </c:pt>
                <c:pt idx="18967">
                  <c:v>42311.653763425929</c:v>
                </c:pt>
                <c:pt idx="18968">
                  <c:v>42311.654457812503</c:v>
                </c:pt>
                <c:pt idx="18969">
                  <c:v>42311.655152199077</c:v>
                </c:pt>
                <c:pt idx="18970">
                  <c:v>42311.655846585651</c:v>
                </c:pt>
                <c:pt idx="18971">
                  <c:v>42311.656540972224</c:v>
                </c:pt>
                <c:pt idx="18972">
                  <c:v>42311.657235358798</c:v>
                </c:pt>
                <c:pt idx="18973">
                  <c:v>42311.657929745372</c:v>
                </c:pt>
                <c:pt idx="18974">
                  <c:v>42311.658624131946</c:v>
                </c:pt>
                <c:pt idx="18975">
                  <c:v>42311.659318518519</c:v>
                </c:pt>
                <c:pt idx="18976">
                  <c:v>42311.660012905093</c:v>
                </c:pt>
                <c:pt idx="18977">
                  <c:v>42311.660707291667</c:v>
                </c:pt>
                <c:pt idx="18978">
                  <c:v>42311.661401678241</c:v>
                </c:pt>
                <c:pt idx="18979">
                  <c:v>42311.662096064814</c:v>
                </c:pt>
                <c:pt idx="18980">
                  <c:v>42311.662790451388</c:v>
                </c:pt>
                <c:pt idx="18981">
                  <c:v>42311.663484837962</c:v>
                </c:pt>
                <c:pt idx="18982">
                  <c:v>42311.664179224535</c:v>
                </c:pt>
                <c:pt idx="18983">
                  <c:v>42311.664873611109</c:v>
                </c:pt>
                <c:pt idx="18984">
                  <c:v>42311.665567997683</c:v>
                </c:pt>
                <c:pt idx="18985">
                  <c:v>42311.666262384257</c:v>
                </c:pt>
                <c:pt idx="18986">
                  <c:v>42311.66695677083</c:v>
                </c:pt>
                <c:pt idx="18987">
                  <c:v>42311.667651157404</c:v>
                </c:pt>
                <c:pt idx="18988">
                  <c:v>42311.668345543978</c:v>
                </c:pt>
                <c:pt idx="18989">
                  <c:v>42311.669039930559</c:v>
                </c:pt>
                <c:pt idx="18990">
                  <c:v>42311.669734317133</c:v>
                </c:pt>
                <c:pt idx="18991">
                  <c:v>42311.670428703706</c:v>
                </c:pt>
                <c:pt idx="18992">
                  <c:v>42311.67112309028</c:v>
                </c:pt>
                <c:pt idx="18993">
                  <c:v>42311.671817476854</c:v>
                </c:pt>
                <c:pt idx="18994">
                  <c:v>42311.672511863428</c:v>
                </c:pt>
                <c:pt idx="18995">
                  <c:v>42311.673206250001</c:v>
                </c:pt>
                <c:pt idx="18996">
                  <c:v>42311.673900636575</c:v>
                </c:pt>
                <c:pt idx="18997">
                  <c:v>42311.674595023149</c:v>
                </c:pt>
                <c:pt idx="18998">
                  <c:v>42311.675289409723</c:v>
                </c:pt>
                <c:pt idx="18999">
                  <c:v>42311.675983796296</c:v>
                </c:pt>
                <c:pt idx="19000">
                  <c:v>42311.67667818287</c:v>
                </c:pt>
                <c:pt idx="19001">
                  <c:v>42311.677372569444</c:v>
                </c:pt>
                <c:pt idx="19002">
                  <c:v>42311.678066956018</c:v>
                </c:pt>
                <c:pt idx="19003">
                  <c:v>42311.678761342591</c:v>
                </c:pt>
                <c:pt idx="19004">
                  <c:v>42311.679455729165</c:v>
                </c:pt>
                <c:pt idx="19005">
                  <c:v>42311.680150115739</c:v>
                </c:pt>
                <c:pt idx="19006">
                  <c:v>42311.680844502313</c:v>
                </c:pt>
                <c:pt idx="19007">
                  <c:v>42311.681538888886</c:v>
                </c:pt>
                <c:pt idx="19008">
                  <c:v>42311.68223327546</c:v>
                </c:pt>
                <c:pt idx="19009">
                  <c:v>42311.682927662034</c:v>
                </c:pt>
                <c:pt idx="19010">
                  <c:v>42311.683622048608</c:v>
                </c:pt>
                <c:pt idx="19011">
                  <c:v>42311.684316435189</c:v>
                </c:pt>
                <c:pt idx="19012">
                  <c:v>42311.685010821762</c:v>
                </c:pt>
                <c:pt idx="19013">
                  <c:v>42311.685705208336</c:v>
                </c:pt>
                <c:pt idx="19014">
                  <c:v>42311.68639959491</c:v>
                </c:pt>
                <c:pt idx="19015">
                  <c:v>42311.687093981483</c:v>
                </c:pt>
                <c:pt idx="19016">
                  <c:v>42311.687788368057</c:v>
                </c:pt>
                <c:pt idx="19017">
                  <c:v>42311.688482754631</c:v>
                </c:pt>
                <c:pt idx="19018">
                  <c:v>42311.689177141205</c:v>
                </c:pt>
                <c:pt idx="19019">
                  <c:v>42311.689871527778</c:v>
                </c:pt>
                <c:pt idx="19020">
                  <c:v>42311.690565914352</c:v>
                </c:pt>
                <c:pt idx="19021">
                  <c:v>42311.691260300926</c:v>
                </c:pt>
                <c:pt idx="19022">
                  <c:v>42311.6919546875</c:v>
                </c:pt>
                <c:pt idx="19023">
                  <c:v>42311.692649074073</c:v>
                </c:pt>
                <c:pt idx="19024">
                  <c:v>42311.693343460647</c:v>
                </c:pt>
                <c:pt idx="19025">
                  <c:v>42311.694037847221</c:v>
                </c:pt>
                <c:pt idx="19026">
                  <c:v>42311.694732233795</c:v>
                </c:pt>
                <c:pt idx="19027">
                  <c:v>42311.695426620368</c:v>
                </c:pt>
                <c:pt idx="19028">
                  <c:v>42311.696121006942</c:v>
                </c:pt>
                <c:pt idx="19029">
                  <c:v>42311.696815393516</c:v>
                </c:pt>
                <c:pt idx="19030">
                  <c:v>42311.69750978009</c:v>
                </c:pt>
                <c:pt idx="19031">
                  <c:v>42311.698204166663</c:v>
                </c:pt>
                <c:pt idx="19032">
                  <c:v>42311.698898553244</c:v>
                </c:pt>
                <c:pt idx="19033">
                  <c:v>42311.699592939818</c:v>
                </c:pt>
                <c:pt idx="19034">
                  <c:v>42311.700287326392</c:v>
                </c:pt>
                <c:pt idx="19035">
                  <c:v>42311.700981712966</c:v>
                </c:pt>
                <c:pt idx="19036">
                  <c:v>42311.701676099539</c:v>
                </c:pt>
                <c:pt idx="19037">
                  <c:v>42311.702370486113</c:v>
                </c:pt>
                <c:pt idx="19038">
                  <c:v>42311.703064872687</c:v>
                </c:pt>
                <c:pt idx="19039">
                  <c:v>42311.703759259261</c:v>
                </c:pt>
                <c:pt idx="19040">
                  <c:v>42311.704453645834</c:v>
                </c:pt>
                <c:pt idx="19041">
                  <c:v>42311.705148032408</c:v>
                </c:pt>
                <c:pt idx="19042">
                  <c:v>42311.705842418982</c:v>
                </c:pt>
                <c:pt idx="19043">
                  <c:v>42311.706536805556</c:v>
                </c:pt>
                <c:pt idx="19044">
                  <c:v>42311.707231192129</c:v>
                </c:pt>
                <c:pt idx="19045">
                  <c:v>42311.707925578703</c:v>
                </c:pt>
                <c:pt idx="19046">
                  <c:v>42311.708619965277</c:v>
                </c:pt>
                <c:pt idx="19047">
                  <c:v>42311.70931435185</c:v>
                </c:pt>
                <c:pt idx="19048">
                  <c:v>42311.710008738424</c:v>
                </c:pt>
                <c:pt idx="19049">
                  <c:v>42311.710703124998</c:v>
                </c:pt>
                <c:pt idx="19050">
                  <c:v>42311.711397511572</c:v>
                </c:pt>
                <c:pt idx="19051">
                  <c:v>42311.712091898145</c:v>
                </c:pt>
                <c:pt idx="19052">
                  <c:v>42311.712786284719</c:v>
                </c:pt>
                <c:pt idx="19053">
                  <c:v>42311.713480671293</c:v>
                </c:pt>
                <c:pt idx="19054">
                  <c:v>42311.714175057874</c:v>
                </c:pt>
                <c:pt idx="19055">
                  <c:v>42311.714869444448</c:v>
                </c:pt>
                <c:pt idx="19056">
                  <c:v>42311.715563831021</c:v>
                </c:pt>
                <c:pt idx="19057">
                  <c:v>42311.716258217595</c:v>
                </c:pt>
                <c:pt idx="19058">
                  <c:v>42311.716952604169</c:v>
                </c:pt>
                <c:pt idx="19059">
                  <c:v>42311.717646990743</c:v>
                </c:pt>
                <c:pt idx="19060">
                  <c:v>42311.718341377316</c:v>
                </c:pt>
                <c:pt idx="19061">
                  <c:v>42311.71903576389</c:v>
                </c:pt>
                <c:pt idx="19062">
                  <c:v>42311.719730150464</c:v>
                </c:pt>
                <c:pt idx="19063">
                  <c:v>42311.720424537038</c:v>
                </c:pt>
                <c:pt idx="19064">
                  <c:v>42311.721118923611</c:v>
                </c:pt>
                <c:pt idx="19065">
                  <c:v>42311.721813310185</c:v>
                </c:pt>
                <c:pt idx="19066">
                  <c:v>42311.722507696759</c:v>
                </c:pt>
                <c:pt idx="19067">
                  <c:v>42311.723202083333</c:v>
                </c:pt>
                <c:pt idx="19068">
                  <c:v>42311.723896469906</c:v>
                </c:pt>
                <c:pt idx="19069">
                  <c:v>42311.72459085648</c:v>
                </c:pt>
                <c:pt idx="19070">
                  <c:v>42311.725285243054</c:v>
                </c:pt>
                <c:pt idx="19071">
                  <c:v>42311.725979629628</c:v>
                </c:pt>
                <c:pt idx="19072">
                  <c:v>42311.726674016201</c:v>
                </c:pt>
                <c:pt idx="19073">
                  <c:v>42311.727368402775</c:v>
                </c:pt>
                <c:pt idx="19074">
                  <c:v>42311.728062789349</c:v>
                </c:pt>
                <c:pt idx="19075">
                  <c:v>42311.728757175923</c:v>
                </c:pt>
                <c:pt idx="19076">
                  <c:v>42311.729451562504</c:v>
                </c:pt>
                <c:pt idx="19077">
                  <c:v>42311.730145949077</c:v>
                </c:pt>
                <c:pt idx="19078">
                  <c:v>42311.730840335651</c:v>
                </c:pt>
                <c:pt idx="19079">
                  <c:v>42311.731534722225</c:v>
                </c:pt>
                <c:pt idx="19080">
                  <c:v>42311.732229108798</c:v>
                </c:pt>
                <c:pt idx="19081">
                  <c:v>42311.732923495372</c:v>
                </c:pt>
                <c:pt idx="19082">
                  <c:v>42311.733617881946</c:v>
                </c:pt>
                <c:pt idx="19083">
                  <c:v>42311.73431226852</c:v>
                </c:pt>
                <c:pt idx="19084">
                  <c:v>42311.735006655093</c:v>
                </c:pt>
                <c:pt idx="19085">
                  <c:v>42311.735701041667</c:v>
                </c:pt>
                <c:pt idx="19086">
                  <c:v>42311.736395428241</c:v>
                </c:pt>
                <c:pt idx="19087">
                  <c:v>42311.737089814815</c:v>
                </c:pt>
                <c:pt idx="19088">
                  <c:v>42311.737784201388</c:v>
                </c:pt>
                <c:pt idx="19089">
                  <c:v>42311.738478587962</c:v>
                </c:pt>
                <c:pt idx="19090">
                  <c:v>42311.739172974536</c:v>
                </c:pt>
                <c:pt idx="19091">
                  <c:v>42311.73986736111</c:v>
                </c:pt>
                <c:pt idx="19092">
                  <c:v>42311.740561747683</c:v>
                </c:pt>
                <c:pt idx="19093">
                  <c:v>42311.741256134257</c:v>
                </c:pt>
                <c:pt idx="19094">
                  <c:v>42311.741950520831</c:v>
                </c:pt>
                <c:pt idx="19095">
                  <c:v>42311.742644907405</c:v>
                </c:pt>
                <c:pt idx="19096">
                  <c:v>42311.743339293978</c:v>
                </c:pt>
                <c:pt idx="19097">
                  <c:v>42311.744033680552</c:v>
                </c:pt>
                <c:pt idx="19098">
                  <c:v>42311.744728067133</c:v>
                </c:pt>
                <c:pt idx="19099">
                  <c:v>42311.745422453707</c:v>
                </c:pt>
                <c:pt idx="19100">
                  <c:v>42311.746116840281</c:v>
                </c:pt>
                <c:pt idx="19101">
                  <c:v>42311.746811226854</c:v>
                </c:pt>
                <c:pt idx="19102">
                  <c:v>42311.747505613428</c:v>
                </c:pt>
                <c:pt idx="19103">
                  <c:v>42311.748200000002</c:v>
                </c:pt>
                <c:pt idx="19104">
                  <c:v>42311.748894386576</c:v>
                </c:pt>
                <c:pt idx="19105">
                  <c:v>42311.749588773149</c:v>
                </c:pt>
                <c:pt idx="19106">
                  <c:v>42311.750283159723</c:v>
                </c:pt>
                <c:pt idx="19107">
                  <c:v>42311.750977546297</c:v>
                </c:pt>
                <c:pt idx="19108">
                  <c:v>42311.751671932871</c:v>
                </c:pt>
                <c:pt idx="19109">
                  <c:v>42311.752366319444</c:v>
                </c:pt>
                <c:pt idx="19110">
                  <c:v>42311.753060706018</c:v>
                </c:pt>
                <c:pt idx="19111">
                  <c:v>42311.753755092592</c:v>
                </c:pt>
                <c:pt idx="19112">
                  <c:v>42311.754449479165</c:v>
                </c:pt>
                <c:pt idx="19113">
                  <c:v>42311.755143865739</c:v>
                </c:pt>
                <c:pt idx="19114">
                  <c:v>42311.755838252313</c:v>
                </c:pt>
                <c:pt idx="19115">
                  <c:v>42311.756532638887</c:v>
                </c:pt>
                <c:pt idx="19116">
                  <c:v>42311.75722702546</c:v>
                </c:pt>
                <c:pt idx="19117">
                  <c:v>42311.757921412034</c:v>
                </c:pt>
                <c:pt idx="19118">
                  <c:v>42311.758615798608</c:v>
                </c:pt>
                <c:pt idx="19119">
                  <c:v>42311.759310185182</c:v>
                </c:pt>
                <c:pt idx="19120">
                  <c:v>42311.760004571763</c:v>
                </c:pt>
                <c:pt idx="19121">
                  <c:v>42311.760698958336</c:v>
                </c:pt>
                <c:pt idx="19122">
                  <c:v>42311.76139334491</c:v>
                </c:pt>
                <c:pt idx="19123">
                  <c:v>42311.762087731484</c:v>
                </c:pt>
                <c:pt idx="19124">
                  <c:v>42311.762782118058</c:v>
                </c:pt>
                <c:pt idx="19125">
                  <c:v>42311.763476504631</c:v>
                </c:pt>
                <c:pt idx="19126">
                  <c:v>42311.764170891205</c:v>
                </c:pt>
                <c:pt idx="19127">
                  <c:v>42311.764865277779</c:v>
                </c:pt>
                <c:pt idx="19128">
                  <c:v>42311.765559664353</c:v>
                </c:pt>
                <c:pt idx="19129">
                  <c:v>42311.766254050926</c:v>
                </c:pt>
                <c:pt idx="19130">
                  <c:v>42311.7669484375</c:v>
                </c:pt>
                <c:pt idx="19131">
                  <c:v>42311.767642824074</c:v>
                </c:pt>
                <c:pt idx="19132">
                  <c:v>42311.768337210648</c:v>
                </c:pt>
                <c:pt idx="19133">
                  <c:v>42311.769031597221</c:v>
                </c:pt>
                <c:pt idx="19134">
                  <c:v>42311.769725983795</c:v>
                </c:pt>
                <c:pt idx="19135">
                  <c:v>42311.770420370369</c:v>
                </c:pt>
                <c:pt idx="19136">
                  <c:v>42311.771114756943</c:v>
                </c:pt>
                <c:pt idx="19137">
                  <c:v>42311.771809143516</c:v>
                </c:pt>
                <c:pt idx="19138">
                  <c:v>42311.77250353009</c:v>
                </c:pt>
                <c:pt idx="19139">
                  <c:v>42311.773197916664</c:v>
                </c:pt>
                <c:pt idx="19140">
                  <c:v>42311.773892303238</c:v>
                </c:pt>
                <c:pt idx="19141">
                  <c:v>42311.774586689811</c:v>
                </c:pt>
                <c:pt idx="19142">
                  <c:v>42311.775281076392</c:v>
                </c:pt>
                <c:pt idx="19143">
                  <c:v>42311.775975462966</c:v>
                </c:pt>
                <c:pt idx="19144">
                  <c:v>42311.77666984954</c:v>
                </c:pt>
                <c:pt idx="19145">
                  <c:v>42311.777364236113</c:v>
                </c:pt>
                <c:pt idx="19146">
                  <c:v>42311.778058622687</c:v>
                </c:pt>
                <c:pt idx="19147">
                  <c:v>42311.778753009261</c:v>
                </c:pt>
                <c:pt idx="19148">
                  <c:v>42311.779447395835</c:v>
                </c:pt>
                <c:pt idx="19149">
                  <c:v>42311.780141782408</c:v>
                </c:pt>
                <c:pt idx="19150">
                  <c:v>42311.780836168982</c:v>
                </c:pt>
                <c:pt idx="19151">
                  <c:v>42311.781530555556</c:v>
                </c:pt>
                <c:pt idx="19152">
                  <c:v>42311.78222494213</c:v>
                </c:pt>
                <c:pt idx="19153">
                  <c:v>42311.782919328703</c:v>
                </c:pt>
                <c:pt idx="19154">
                  <c:v>42311.783613715277</c:v>
                </c:pt>
                <c:pt idx="19155">
                  <c:v>42311.784308101851</c:v>
                </c:pt>
                <c:pt idx="19156">
                  <c:v>42311.785002488425</c:v>
                </c:pt>
                <c:pt idx="19157">
                  <c:v>42311.785696874998</c:v>
                </c:pt>
                <c:pt idx="19158">
                  <c:v>42311.786391261572</c:v>
                </c:pt>
                <c:pt idx="19159">
                  <c:v>42311.787085648146</c:v>
                </c:pt>
                <c:pt idx="19160">
                  <c:v>42311.78778003472</c:v>
                </c:pt>
                <c:pt idx="19161">
                  <c:v>42311.788474421293</c:v>
                </c:pt>
                <c:pt idx="19162">
                  <c:v>42311.789168807867</c:v>
                </c:pt>
                <c:pt idx="19163">
                  <c:v>42311.789863194441</c:v>
                </c:pt>
                <c:pt idx="19164">
                  <c:v>42311.790557581022</c:v>
                </c:pt>
                <c:pt idx="19165">
                  <c:v>42311.791251967596</c:v>
                </c:pt>
                <c:pt idx="19166">
                  <c:v>42311.791946354169</c:v>
                </c:pt>
                <c:pt idx="19167">
                  <c:v>42311.792640740743</c:v>
                </c:pt>
                <c:pt idx="19168">
                  <c:v>42311.793335127317</c:v>
                </c:pt>
                <c:pt idx="19169">
                  <c:v>42311.794029513891</c:v>
                </c:pt>
                <c:pt idx="19170">
                  <c:v>42311.794723900464</c:v>
                </c:pt>
                <c:pt idx="19171">
                  <c:v>42311.795418287038</c:v>
                </c:pt>
                <c:pt idx="19172">
                  <c:v>42311.796112673612</c:v>
                </c:pt>
                <c:pt idx="19173">
                  <c:v>42311.796807060186</c:v>
                </c:pt>
                <c:pt idx="19174">
                  <c:v>42311.797501446759</c:v>
                </c:pt>
                <c:pt idx="19175">
                  <c:v>42311.798195833333</c:v>
                </c:pt>
                <c:pt idx="19176">
                  <c:v>42311.798890219907</c:v>
                </c:pt>
                <c:pt idx="19177">
                  <c:v>42311.79958460648</c:v>
                </c:pt>
                <c:pt idx="19178">
                  <c:v>42311.800278993054</c:v>
                </c:pt>
                <c:pt idx="19179">
                  <c:v>42311.800973379628</c:v>
                </c:pt>
                <c:pt idx="19180">
                  <c:v>42311.801667766202</c:v>
                </c:pt>
                <c:pt idx="19181">
                  <c:v>42311.802362152775</c:v>
                </c:pt>
                <c:pt idx="19182">
                  <c:v>42311.803056539349</c:v>
                </c:pt>
                <c:pt idx="19183">
                  <c:v>42311.803750925923</c:v>
                </c:pt>
                <c:pt idx="19184">
                  <c:v>42311.804445312497</c:v>
                </c:pt>
                <c:pt idx="19185">
                  <c:v>42311.805139699078</c:v>
                </c:pt>
                <c:pt idx="19186">
                  <c:v>42311.805834085651</c:v>
                </c:pt>
                <c:pt idx="19187">
                  <c:v>42311.806528472225</c:v>
                </c:pt>
                <c:pt idx="19188">
                  <c:v>42311.807222858799</c:v>
                </c:pt>
                <c:pt idx="19189">
                  <c:v>42311.807917245373</c:v>
                </c:pt>
                <c:pt idx="19190">
                  <c:v>42311.808611631946</c:v>
                </c:pt>
                <c:pt idx="19191">
                  <c:v>42311.80930601852</c:v>
                </c:pt>
                <c:pt idx="19192">
                  <c:v>42311.810000405094</c:v>
                </c:pt>
                <c:pt idx="19193">
                  <c:v>42311.810694791668</c:v>
                </c:pt>
                <c:pt idx="19194">
                  <c:v>42311.811389178241</c:v>
                </c:pt>
                <c:pt idx="19195">
                  <c:v>42311.812083564815</c:v>
                </c:pt>
                <c:pt idx="19196">
                  <c:v>42311.812777951389</c:v>
                </c:pt>
                <c:pt idx="19197">
                  <c:v>42311.813472337963</c:v>
                </c:pt>
                <c:pt idx="19198">
                  <c:v>42311.814166724536</c:v>
                </c:pt>
                <c:pt idx="19199">
                  <c:v>42311.81486111111</c:v>
                </c:pt>
                <c:pt idx="19200">
                  <c:v>42311.815555497684</c:v>
                </c:pt>
                <c:pt idx="19201">
                  <c:v>42311.816249884258</c:v>
                </c:pt>
                <c:pt idx="19202">
                  <c:v>42311.816944270831</c:v>
                </c:pt>
                <c:pt idx="19203">
                  <c:v>42311.817638657405</c:v>
                </c:pt>
                <c:pt idx="19204">
                  <c:v>42311.818333043979</c:v>
                </c:pt>
                <c:pt idx="19205">
                  <c:v>42311.819027430553</c:v>
                </c:pt>
                <c:pt idx="19206">
                  <c:v>42311.819721817126</c:v>
                </c:pt>
                <c:pt idx="19207">
                  <c:v>42311.820416203707</c:v>
                </c:pt>
                <c:pt idx="19208">
                  <c:v>42311.821110590281</c:v>
                </c:pt>
                <c:pt idx="19209">
                  <c:v>42311.821804976855</c:v>
                </c:pt>
                <c:pt idx="19210">
                  <c:v>42311.822499363429</c:v>
                </c:pt>
                <c:pt idx="19211">
                  <c:v>42311.823193750002</c:v>
                </c:pt>
                <c:pt idx="19212">
                  <c:v>42311.823888136576</c:v>
                </c:pt>
                <c:pt idx="19213">
                  <c:v>42311.82458252315</c:v>
                </c:pt>
                <c:pt idx="19214">
                  <c:v>42311.825276909723</c:v>
                </c:pt>
                <c:pt idx="19215">
                  <c:v>42311.825971296297</c:v>
                </c:pt>
                <c:pt idx="19216">
                  <c:v>42311.826665682871</c:v>
                </c:pt>
                <c:pt idx="19217">
                  <c:v>42311.827360069445</c:v>
                </c:pt>
                <c:pt idx="19218">
                  <c:v>42311.828054456018</c:v>
                </c:pt>
                <c:pt idx="19219">
                  <c:v>42311.828748842592</c:v>
                </c:pt>
                <c:pt idx="19220">
                  <c:v>42311.829443229166</c:v>
                </c:pt>
                <c:pt idx="19221">
                  <c:v>42311.83013761574</c:v>
                </c:pt>
                <c:pt idx="19222">
                  <c:v>42311.830832002313</c:v>
                </c:pt>
                <c:pt idx="19223">
                  <c:v>42311.831526388887</c:v>
                </c:pt>
                <c:pt idx="19224">
                  <c:v>42311.832220775461</c:v>
                </c:pt>
                <c:pt idx="19225">
                  <c:v>42311.832915162035</c:v>
                </c:pt>
                <c:pt idx="19226">
                  <c:v>42311.833609548608</c:v>
                </c:pt>
                <c:pt idx="19227">
                  <c:v>42311.834303935182</c:v>
                </c:pt>
                <c:pt idx="19228">
                  <c:v>42311.834998321756</c:v>
                </c:pt>
                <c:pt idx="19229">
                  <c:v>42311.835692708337</c:v>
                </c:pt>
                <c:pt idx="19230">
                  <c:v>42311.836387094911</c:v>
                </c:pt>
                <c:pt idx="19231">
                  <c:v>42311.837081481484</c:v>
                </c:pt>
                <c:pt idx="19232">
                  <c:v>42311.837775868058</c:v>
                </c:pt>
                <c:pt idx="19233">
                  <c:v>42311.838470254632</c:v>
                </c:pt>
                <c:pt idx="19234">
                  <c:v>42311.839164641206</c:v>
                </c:pt>
                <c:pt idx="19235">
                  <c:v>42311.839859027779</c:v>
                </c:pt>
                <c:pt idx="19236">
                  <c:v>42311.840553414353</c:v>
                </c:pt>
                <c:pt idx="19237">
                  <c:v>42311.841247800927</c:v>
                </c:pt>
                <c:pt idx="19238">
                  <c:v>42311.841942187501</c:v>
                </c:pt>
                <c:pt idx="19239">
                  <c:v>42311.842636574074</c:v>
                </c:pt>
                <c:pt idx="19240">
                  <c:v>42311.843330960648</c:v>
                </c:pt>
                <c:pt idx="19241">
                  <c:v>42311.844025347222</c:v>
                </c:pt>
                <c:pt idx="19242">
                  <c:v>42311.844719733796</c:v>
                </c:pt>
                <c:pt idx="19243">
                  <c:v>42311.845414120369</c:v>
                </c:pt>
                <c:pt idx="19244">
                  <c:v>42311.846108506943</c:v>
                </c:pt>
                <c:pt idx="19245">
                  <c:v>42311.846802893517</c:v>
                </c:pt>
                <c:pt idx="19246">
                  <c:v>42311.84749728009</c:v>
                </c:pt>
                <c:pt idx="19247">
                  <c:v>42311.848191666664</c:v>
                </c:pt>
                <c:pt idx="19248">
                  <c:v>42311.848886053238</c:v>
                </c:pt>
                <c:pt idx="19249">
                  <c:v>42311.849580439812</c:v>
                </c:pt>
                <c:pt idx="19250">
                  <c:v>42311.850274826385</c:v>
                </c:pt>
                <c:pt idx="19251">
                  <c:v>42311.850969212966</c:v>
                </c:pt>
                <c:pt idx="19252">
                  <c:v>42311.85166359954</c:v>
                </c:pt>
                <c:pt idx="19253">
                  <c:v>42311.852357986114</c:v>
                </c:pt>
                <c:pt idx="19254">
                  <c:v>42311.853052372688</c:v>
                </c:pt>
                <c:pt idx="19255">
                  <c:v>42311.853746759261</c:v>
                </c:pt>
                <c:pt idx="19256">
                  <c:v>42311.854441145835</c:v>
                </c:pt>
                <c:pt idx="19257">
                  <c:v>42311.855135532409</c:v>
                </c:pt>
                <c:pt idx="19258">
                  <c:v>42311.855829918983</c:v>
                </c:pt>
                <c:pt idx="19259">
                  <c:v>42311.856524305556</c:v>
                </c:pt>
                <c:pt idx="19260">
                  <c:v>42311.85721869213</c:v>
                </c:pt>
                <c:pt idx="19261">
                  <c:v>42311.857913078704</c:v>
                </c:pt>
                <c:pt idx="19262">
                  <c:v>42311.858607465278</c:v>
                </c:pt>
                <c:pt idx="19263">
                  <c:v>42311.859301851851</c:v>
                </c:pt>
                <c:pt idx="19264">
                  <c:v>42311.859996238425</c:v>
                </c:pt>
                <c:pt idx="19265">
                  <c:v>42311.860690624999</c:v>
                </c:pt>
                <c:pt idx="19266">
                  <c:v>42311.861385011573</c:v>
                </c:pt>
                <c:pt idx="19267">
                  <c:v>42311.862079398146</c:v>
                </c:pt>
                <c:pt idx="19268">
                  <c:v>42311.86277378472</c:v>
                </c:pt>
                <c:pt idx="19269">
                  <c:v>42311.863468171294</c:v>
                </c:pt>
                <c:pt idx="19270">
                  <c:v>42311.864162557868</c:v>
                </c:pt>
                <c:pt idx="19271">
                  <c:v>42311.864856944441</c:v>
                </c:pt>
                <c:pt idx="19272">
                  <c:v>42311.865551331015</c:v>
                </c:pt>
                <c:pt idx="19273">
                  <c:v>42311.866245717596</c:v>
                </c:pt>
                <c:pt idx="19274">
                  <c:v>42311.86694010417</c:v>
                </c:pt>
                <c:pt idx="19275">
                  <c:v>42311.867634490744</c:v>
                </c:pt>
                <c:pt idx="19276">
                  <c:v>42311.868328877317</c:v>
                </c:pt>
                <c:pt idx="19277">
                  <c:v>42311.869023263891</c:v>
                </c:pt>
                <c:pt idx="19278">
                  <c:v>42311.869717650465</c:v>
                </c:pt>
                <c:pt idx="19279">
                  <c:v>42311.870412037038</c:v>
                </c:pt>
                <c:pt idx="19280">
                  <c:v>42311.871106423612</c:v>
                </c:pt>
                <c:pt idx="19281">
                  <c:v>42311.871800810186</c:v>
                </c:pt>
                <c:pt idx="19282">
                  <c:v>42311.87249519676</c:v>
                </c:pt>
                <c:pt idx="19283">
                  <c:v>42311.873189583333</c:v>
                </c:pt>
                <c:pt idx="19284">
                  <c:v>42311.873883969907</c:v>
                </c:pt>
                <c:pt idx="19285">
                  <c:v>42311.874578356481</c:v>
                </c:pt>
                <c:pt idx="19286">
                  <c:v>42311.875272743055</c:v>
                </c:pt>
                <c:pt idx="19287">
                  <c:v>42311.875967129628</c:v>
                </c:pt>
                <c:pt idx="19288">
                  <c:v>42311.876661516202</c:v>
                </c:pt>
                <c:pt idx="19289">
                  <c:v>42311.877355902776</c:v>
                </c:pt>
                <c:pt idx="19290">
                  <c:v>42311.87805028935</c:v>
                </c:pt>
                <c:pt idx="19291">
                  <c:v>42311.878744675923</c:v>
                </c:pt>
                <c:pt idx="19292">
                  <c:v>42311.879439062497</c:v>
                </c:pt>
                <c:pt idx="19293">
                  <c:v>42311.880133449071</c:v>
                </c:pt>
                <c:pt idx="19294">
                  <c:v>42311.880827835645</c:v>
                </c:pt>
                <c:pt idx="19295">
                  <c:v>42311.881522222226</c:v>
                </c:pt>
                <c:pt idx="19296">
                  <c:v>42311.882216608799</c:v>
                </c:pt>
                <c:pt idx="19297">
                  <c:v>42311.882910995373</c:v>
                </c:pt>
                <c:pt idx="19298">
                  <c:v>42311.883605381947</c:v>
                </c:pt>
                <c:pt idx="19299">
                  <c:v>42311.884299768521</c:v>
                </c:pt>
                <c:pt idx="19300">
                  <c:v>42311.884994155094</c:v>
                </c:pt>
                <c:pt idx="19301">
                  <c:v>42311.885688541668</c:v>
                </c:pt>
                <c:pt idx="19302">
                  <c:v>42311.886382928242</c:v>
                </c:pt>
                <c:pt idx="19303">
                  <c:v>42311.887077314816</c:v>
                </c:pt>
                <c:pt idx="19304">
                  <c:v>42311.887771701389</c:v>
                </c:pt>
                <c:pt idx="19305">
                  <c:v>42311.888466087963</c:v>
                </c:pt>
                <c:pt idx="19306">
                  <c:v>42311.889160474537</c:v>
                </c:pt>
                <c:pt idx="19307">
                  <c:v>42311.889854861111</c:v>
                </c:pt>
                <c:pt idx="19308">
                  <c:v>42311.890549247684</c:v>
                </c:pt>
                <c:pt idx="19309">
                  <c:v>42311.891243634258</c:v>
                </c:pt>
                <c:pt idx="19310">
                  <c:v>42311.891938020832</c:v>
                </c:pt>
                <c:pt idx="19311">
                  <c:v>42311.892632407405</c:v>
                </c:pt>
                <c:pt idx="19312">
                  <c:v>42311.893326793979</c:v>
                </c:pt>
                <c:pt idx="19313">
                  <c:v>42311.894021180553</c:v>
                </c:pt>
                <c:pt idx="19314">
                  <c:v>42311.894715567127</c:v>
                </c:pt>
                <c:pt idx="19315">
                  <c:v>42311.8954099537</c:v>
                </c:pt>
                <c:pt idx="19316">
                  <c:v>42311.896104340274</c:v>
                </c:pt>
                <c:pt idx="19317">
                  <c:v>42311.896798726855</c:v>
                </c:pt>
                <c:pt idx="19318">
                  <c:v>42311.897493113429</c:v>
                </c:pt>
                <c:pt idx="19319">
                  <c:v>42311.898187500003</c:v>
                </c:pt>
                <c:pt idx="19320">
                  <c:v>42311.898881886576</c:v>
                </c:pt>
                <c:pt idx="19321">
                  <c:v>42311.89957627315</c:v>
                </c:pt>
                <c:pt idx="19322">
                  <c:v>42311.900270659724</c:v>
                </c:pt>
                <c:pt idx="19323">
                  <c:v>42311.900965046298</c:v>
                </c:pt>
                <c:pt idx="19324">
                  <c:v>42311.901659432871</c:v>
                </c:pt>
                <c:pt idx="19325">
                  <c:v>42311.902353819445</c:v>
                </c:pt>
                <c:pt idx="19326">
                  <c:v>42311.903048206019</c:v>
                </c:pt>
                <c:pt idx="19327">
                  <c:v>42311.903742592593</c:v>
                </c:pt>
                <c:pt idx="19328">
                  <c:v>42311.904436979166</c:v>
                </c:pt>
                <c:pt idx="19329">
                  <c:v>42311.90513136574</c:v>
                </c:pt>
                <c:pt idx="19330">
                  <c:v>42311.905825752314</c:v>
                </c:pt>
                <c:pt idx="19331">
                  <c:v>42311.906520138888</c:v>
                </c:pt>
                <c:pt idx="19332">
                  <c:v>42311.907214525461</c:v>
                </c:pt>
                <c:pt idx="19333">
                  <c:v>42311.907908912035</c:v>
                </c:pt>
                <c:pt idx="19334">
                  <c:v>42311.908603298609</c:v>
                </c:pt>
                <c:pt idx="19335">
                  <c:v>42311.909297685183</c:v>
                </c:pt>
                <c:pt idx="19336">
                  <c:v>42311.909992071756</c:v>
                </c:pt>
                <c:pt idx="19337">
                  <c:v>42311.91068645833</c:v>
                </c:pt>
                <c:pt idx="19338">
                  <c:v>42311.911380844911</c:v>
                </c:pt>
                <c:pt idx="19339">
                  <c:v>42311.912075231485</c:v>
                </c:pt>
                <c:pt idx="19340">
                  <c:v>42311.912769618059</c:v>
                </c:pt>
                <c:pt idx="19341">
                  <c:v>42311.913464004632</c:v>
                </c:pt>
                <c:pt idx="19342">
                  <c:v>42311.914158391206</c:v>
                </c:pt>
                <c:pt idx="19343">
                  <c:v>42311.91485277778</c:v>
                </c:pt>
                <c:pt idx="19344">
                  <c:v>42311.915547164353</c:v>
                </c:pt>
                <c:pt idx="19345">
                  <c:v>42311.916241550927</c:v>
                </c:pt>
                <c:pt idx="19346">
                  <c:v>42311.916935937501</c:v>
                </c:pt>
                <c:pt idx="19347">
                  <c:v>42311.917630324075</c:v>
                </c:pt>
                <c:pt idx="19348">
                  <c:v>42311.918324710648</c:v>
                </c:pt>
                <c:pt idx="19349">
                  <c:v>42311.919019097222</c:v>
                </c:pt>
                <c:pt idx="19350">
                  <c:v>42311.919713483796</c:v>
                </c:pt>
                <c:pt idx="19351">
                  <c:v>42311.92040787037</c:v>
                </c:pt>
                <c:pt idx="19352">
                  <c:v>42311.921102256943</c:v>
                </c:pt>
                <c:pt idx="19353">
                  <c:v>42311.921796643517</c:v>
                </c:pt>
                <c:pt idx="19354">
                  <c:v>42311.922491030091</c:v>
                </c:pt>
                <c:pt idx="19355">
                  <c:v>42311.923185416665</c:v>
                </c:pt>
                <c:pt idx="19356">
                  <c:v>42311.923879803238</c:v>
                </c:pt>
                <c:pt idx="19357">
                  <c:v>42311.924574189812</c:v>
                </c:pt>
                <c:pt idx="19358">
                  <c:v>42311.925268576386</c:v>
                </c:pt>
                <c:pt idx="19359">
                  <c:v>42311.92596296296</c:v>
                </c:pt>
                <c:pt idx="19360">
                  <c:v>42311.926657349541</c:v>
                </c:pt>
                <c:pt idx="19361">
                  <c:v>42311.927351736114</c:v>
                </c:pt>
                <c:pt idx="19362">
                  <c:v>42311.928046122688</c:v>
                </c:pt>
                <c:pt idx="19363">
                  <c:v>42311.928740509262</c:v>
                </c:pt>
                <c:pt idx="19364">
                  <c:v>42311.929434895836</c:v>
                </c:pt>
                <c:pt idx="19365">
                  <c:v>42311.930129282409</c:v>
                </c:pt>
                <c:pt idx="19366">
                  <c:v>42311.930823668983</c:v>
                </c:pt>
                <c:pt idx="19367">
                  <c:v>42311.931518055557</c:v>
                </c:pt>
                <c:pt idx="19368">
                  <c:v>42311.932212442131</c:v>
                </c:pt>
                <c:pt idx="19369">
                  <c:v>42311.932906828704</c:v>
                </c:pt>
                <c:pt idx="19370">
                  <c:v>42311.933601215278</c:v>
                </c:pt>
                <c:pt idx="19371">
                  <c:v>42311.934295601852</c:v>
                </c:pt>
                <c:pt idx="19372">
                  <c:v>42311.934989988426</c:v>
                </c:pt>
                <c:pt idx="19373">
                  <c:v>42311.935684374999</c:v>
                </c:pt>
                <c:pt idx="19374">
                  <c:v>42311.936378761573</c:v>
                </c:pt>
                <c:pt idx="19375">
                  <c:v>42311.937073148147</c:v>
                </c:pt>
                <c:pt idx="19376">
                  <c:v>42311.93776753472</c:v>
                </c:pt>
                <c:pt idx="19377">
                  <c:v>42311.938461921294</c:v>
                </c:pt>
                <c:pt idx="19378">
                  <c:v>42311.939156307868</c:v>
                </c:pt>
                <c:pt idx="19379">
                  <c:v>42311.939850694442</c:v>
                </c:pt>
                <c:pt idx="19380">
                  <c:v>42311.940545081015</c:v>
                </c:pt>
                <c:pt idx="19381">
                  <c:v>42311.941239467589</c:v>
                </c:pt>
                <c:pt idx="19382">
                  <c:v>42311.94193385417</c:v>
                </c:pt>
                <c:pt idx="19383">
                  <c:v>42311.942628240744</c:v>
                </c:pt>
                <c:pt idx="19384">
                  <c:v>42311.943322627318</c:v>
                </c:pt>
                <c:pt idx="19385">
                  <c:v>42311.944017013891</c:v>
                </c:pt>
                <c:pt idx="19386">
                  <c:v>42311.944711400465</c:v>
                </c:pt>
                <c:pt idx="19387">
                  <c:v>42311.945405787039</c:v>
                </c:pt>
                <c:pt idx="19388">
                  <c:v>42311.946100173613</c:v>
                </c:pt>
                <c:pt idx="19389">
                  <c:v>42311.946794560186</c:v>
                </c:pt>
                <c:pt idx="19390">
                  <c:v>42311.94748894676</c:v>
                </c:pt>
                <c:pt idx="19391">
                  <c:v>42311.948183333334</c:v>
                </c:pt>
                <c:pt idx="19392">
                  <c:v>42311.948877719908</c:v>
                </c:pt>
                <c:pt idx="19393">
                  <c:v>42311.949572106481</c:v>
                </c:pt>
                <c:pt idx="19394">
                  <c:v>42311.950266493055</c:v>
                </c:pt>
                <c:pt idx="19395">
                  <c:v>42311.950960879629</c:v>
                </c:pt>
                <c:pt idx="19396">
                  <c:v>42311.951655266203</c:v>
                </c:pt>
                <c:pt idx="19397">
                  <c:v>42311.952349652776</c:v>
                </c:pt>
                <c:pt idx="19398">
                  <c:v>42311.95304403935</c:v>
                </c:pt>
                <c:pt idx="19399">
                  <c:v>42311.953738425924</c:v>
                </c:pt>
                <c:pt idx="19400">
                  <c:v>42311.954432812498</c:v>
                </c:pt>
                <c:pt idx="19401">
                  <c:v>42311.955127199071</c:v>
                </c:pt>
                <c:pt idx="19402">
                  <c:v>42311.955821585645</c:v>
                </c:pt>
                <c:pt idx="19403">
                  <c:v>42311.956515972219</c:v>
                </c:pt>
                <c:pt idx="19404">
                  <c:v>42311.9572103588</c:v>
                </c:pt>
                <c:pt idx="19405">
                  <c:v>42311.957904745374</c:v>
                </c:pt>
                <c:pt idx="19406">
                  <c:v>42311.958599131947</c:v>
                </c:pt>
                <c:pt idx="19407">
                  <c:v>42311.959293518521</c:v>
                </c:pt>
                <c:pt idx="19408">
                  <c:v>42311.959987905095</c:v>
                </c:pt>
                <c:pt idx="19409">
                  <c:v>42311.960682291668</c:v>
                </c:pt>
                <c:pt idx="19410">
                  <c:v>42311.961376678242</c:v>
                </c:pt>
                <c:pt idx="19411">
                  <c:v>42311.962071064816</c:v>
                </c:pt>
                <c:pt idx="19412">
                  <c:v>42311.96276545139</c:v>
                </c:pt>
                <c:pt idx="19413">
                  <c:v>42311.963459837963</c:v>
                </c:pt>
                <c:pt idx="19414">
                  <c:v>42311.964154224537</c:v>
                </c:pt>
                <c:pt idx="19415">
                  <c:v>42311.964848611111</c:v>
                </c:pt>
                <c:pt idx="19416">
                  <c:v>42311.965542997685</c:v>
                </c:pt>
                <c:pt idx="19417">
                  <c:v>42311.966237384258</c:v>
                </c:pt>
                <c:pt idx="19418">
                  <c:v>42311.966931770832</c:v>
                </c:pt>
                <c:pt idx="19419">
                  <c:v>42311.967626157406</c:v>
                </c:pt>
                <c:pt idx="19420">
                  <c:v>42311.96832054398</c:v>
                </c:pt>
                <c:pt idx="19421">
                  <c:v>42311.969014930553</c:v>
                </c:pt>
                <c:pt idx="19422">
                  <c:v>42311.969709317127</c:v>
                </c:pt>
                <c:pt idx="19423">
                  <c:v>42311.970403703701</c:v>
                </c:pt>
                <c:pt idx="19424">
                  <c:v>42311.971098090275</c:v>
                </c:pt>
                <c:pt idx="19425">
                  <c:v>42311.971792476848</c:v>
                </c:pt>
                <c:pt idx="19426">
                  <c:v>42311.972486863429</c:v>
                </c:pt>
                <c:pt idx="19427">
                  <c:v>42311.973181250003</c:v>
                </c:pt>
                <c:pt idx="19428">
                  <c:v>42311.973875636577</c:v>
                </c:pt>
                <c:pt idx="19429">
                  <c:v>42311.974570023151</c:v>
                </c:pt>
                <c:pt idx="19430">
                  <c:v>42311.975264409724</c:v>
                </c:pt>
                <c:pt idx="19431">
                  <c:v>42311.975958796298</c:v>
                </c:pt>
                <c:pt idx="19432">
                  <c:v>42311.976653182872</c:v>
                </c:pt>
                <c:pt idx="19433">
                  <c:v>42311.977347569446</c:v>
                </c:pt>
                <c:pt idx="19434">
                  <c:v>42311.978041956019</c:v>
                </c:pt>
                <c:pt idx="19435">
                  <c:v>42311.978736342593</c:v>
                </c:pt>
                <c:pt idx="19436">
                  <c:v>42311.979430729167</c:v>
                </c:pt>
                <c:pt idx="19437">
                  <c:v>42311.980125115741</c:v>
                </c:pt>
                <c:pt idx="19438">
                  <c:v>42311.980819502314</c:v>
                </c:pt>
                <c:pt idx="19439">
                  <c:v>42311.981513888888</c:v>
                </c:pt>
                <c:pt idx="19440">
                  <c:v>42311.982208275462</c:v>
                </c:pt>
                <c:pt idx="19441">
                  <c:v>42311.982902662035</c:v>
                </c:pt>
                <c:pt idx="19442">
                  <c:v>42311.983597048609</c:v>
                </c:pt>
                <c:pt idx="19443">
                  <c:v>42311.984291435183</c:v>
                </c:pt>
                <c:pt idx="19444">
                  <c:v>42311.984985821757</c:v>
                </c:pt>
                <c:pt idx="19445">
                  <c:v>42311.98568020833</c:v>
                </c:pt>
                <c:pt idx="19446">
                  <c:v>42311.986374594904</c:v>
                </c:pt>
                <c:pt idx="19447">
                  <c:v>42311.987068981478</c:v>
                </c:pt>
                <c:pt idx="19448">
                  <c:v>42311.987763368059</c:v>
                </c:pt>
                <c:pt idx="19449">
                  <c:v>42311.988457754633</c:v>
                </c:pt>
                <c:pt idx="19450">
                  <c:v>42311.989152141206</c:v>
                </c:pt>
                <c:pt idx="19451">
                  <c:v>42311.98984652778</c:v>
                </c:pt>
                <c:pt idx="19452">
                  <c:v>42311.990540914354</c:v>
                </c:pt>
                <c:pt idx="19453">
                  <c:v>42311.991235300928</c:v>
                </c:pt>
                <c:pt idx="19454">
                  <c:v>42311.991929687501</c:v>
                </c:pt>
                <c:pt idx="19455">
                  <c:v>42311.992624074075</c:v>
                </c:pt>
                <c:pt idx="19456">
                  <c:v>42311.993318460649</c:v>
                </c:pt>
                <c:pt idx="19457">
                  <c:v>42311.994012847223</c:v>
                </c:pt>
                <c:pt idx="19458">
                  <c:v>42311.994707233796</c:v>
                </c:pt>
                <c:pt idx="19459">
                  <c:v>42311.99540162037</c:v>
                </c:pt>
                <c:pt idx="19460">
                  <c:v>42311.996096006944</c:v>
                </c:pt>
                <c:pt idx="19461">
                  <c:v>42311.996790393518</c:v>
                </c:pt>
                <c:pt idx="19462">
                  <c:v>42311.997484780091</c:v>
                </c:pt>
                <c:pt idx="19463">
                  <c:v>42311.998179166665</c:v>
                </c:pt>
                <c:pt idx="19464">
                  <c:v>42311.998873553239</c:v>
                </c:pt>
                <c:pt idx="19465">
                  <c:v>42311.999567939813</c:v>
                </c:pt>
                <c:pt idx="19466">
                  <c:v>42312.000262326386</c:v>
                </c:pt>
                <c:pt idx="19467">
                  <c:v>42312.00095671296</c:v>
                </c:pt>
                <c:pt idx="19468">
                  <c:v>42312.001651099534</c:v>
                </c:pt>
                <c:pt idx="19469">
                  <c:v>42312.002345486108</c:v>
                </c:pt>
                <c:pt idx="19470">
                  <c:v>42312.003039872689</c:v>
                </c:pt>
                <c:pt idx="19471">
                  <c:v>42312.003734259262</c:v>
                </c:pt>
                <c:pt idx="19472">
                  <c:v>42312.004428645836</c:v>
                </c:pt>
                <c:pt idx="19473">
                  <c:v>42312.00512303241</c:v>
                </c:pt>
                <c:pt idx="19474">
                  <c:v>42312.005817418983</c:v>
                </c:pt>
                <c:pt idx="19475">
                  <c:v>42312.006511805557</c:v>
                </c:pt>
                <c:pt idx="19476">
                  <c:v>42312.007206192131</c:v>
                </c:pt>
                <c:pt idx="19477">
                  <c:v>42312.007900578705</c:v>
                </c:pt>
                <c:pt idx="19478">
                  <c:v>42312.008594965278</c:v>
                </c:pt>
                <c:pt idx="19479">
                  <c:v>42312.009289351852</c:v>
                </c:pt>
                <c:pt idx="19480">
                  <c:v>42312.009983738426</c:v>
                </c:pt>
                <c:pt idx="19481">
                  <c:v>42312.010678125</c:v>
                </c:pt>
                <c:pt idx="19482">
                  <c:v>42312.011372511573</c:v>
                </c:pt>
                <c:pt idx="19483">
                  <c:v>42312.012066898147</c:v>
                </c:pt>
                <c:pt idx="19484">
                  <c:v>42312.012761284721</c:v>
                </c:pt>
                <c:pt idx="19485">
                  <c:v>42312.013455671295</c:v>
                </c:pt>
                <c:pt idx="19486">
                  <c:v>42312.014150057868</c:v>
                </c:pt>
                <c:pt idx="19487">
                  <c:v>42312.014844444442</c:v>
                </c:pt>
                <c:pt idx="19488">
                  <c:v>42312.015538831016</c:v>
                </c:pt>
                <c:pt idx="19489">
                  <c:v>42312.01623321759</c:v>
                </c:pt>
                <c:pt idx="19490">
                  <c:v>42312.016927604163</c:v>
                </c:pt>
                <c:pt idx="19491">
                  <c:v>42312.017621990744</c:v>
                </c:pt>
                <c:pt idx="19492">
                  <c:v>42312.018316377318</c:v>
                </c:pt>
                <c:pt idx="19493">
                  <c:v>42312.019010763892</c:v>
                </c:pt>
                <c:pt idx="19494">
                  <c:v>42312.019705150466</c:v>
                </c:pt>
                <c:pt idx="19495">
                  <c:v>42312.020399537039</c:v>
                </c:pt>
                <c:pt idx="19496">
                  <c:v>42312.021093923613</c:v>
                </c:pt>
                <c:pt idx="19497">
                  <c:v>42312.021788310187</c:v>
                </c:pt>
                <c:pt idx="19498">
                  <c:v>42312.022482696761</c:v>
                </c:pt>
                <c:pt idx="19499">
                  <c:v>42312.023177083334</c:v>
                </c:pt>
                <c:pt idx="19500">
                  <c:v>42312.023871469908</c:v>
                </c:pt>
                <c:pt idx="19501">
                  <c:v>42312.024565856482</c:v>
                </c:pt>
                <c:pt idx="19502">
                  <c:v>42312.025260243056</c:v>
                </c:pt>
                <c:pt idx="19503">
                  <c:v>42312.025954629629</c:v>
                </c:pt>
                <c:pt idx="19504">
                  <c:v>42312.026649016203</c:v>
                </c:pt>
                <c:pt idx="19505">
                  <c:v>42312.027343402777</c:v>
                </c:pt>
                <c:pt idx="19506">
                  <c:v>42312.02803778935</c:v>
                </c:pt>
                <c:pt idx="19507">
                  <c:v>42312.028732175924</c:v>
                </c:pt>
                <c:pt idx="19508">
                  <c:v>42312.029426562498</c:v>
                </c:pt>
                <c:pt idx="19509">
                  <c:v>42312.030120949072</c:v>
                </c:pt>
                <c:pt idx="19510">
                  <c:v>42312.030815335645</c:v>
                </c:pt>
                <c:pt idx="19511">
                  <c:v>42312.031509722219</c:v>
                </c:pt>
                <c:pt idx="19512">
                  <c:v>42312.032204108793</c:v>
                </c:pt>
                <c:pt idx="19513">
                  <c:v>42312.032898495374</c:v>
                </c:pt>
                <c:pt idx="19514">
                  <c:v>42312.033592881948</c:v>
                </c:pt>
                <c:pt idx="19515">
                  <c:v>42312.034287268521</c:v>
                </c:pt>
                <c:pt idx="19516">
                  <c:v>42312.034981655095</c:v>
                </c:pt>
                <c:pt idx="19517">
                  <c:v>42312.035676041669</c:v>
                </c:pt>
                <c:pt idx="19518">
                  <c:v>42312.036370428243</c:v>
                </c:pt>
                <c:pt idx="19519">
                  <c:v>42312.037064814816</c:v>
                </c:pt>
                <c:pt idx="19520">
                  <c:v>42312.03775920139</c:v>
                </c:pt>
                <c:pt idx="19521">
                  <c:v>42312.038453587964</c:v>
                </c:pt>
                <c:pt idx="19522">
                  <c:v>42312.039147974538</c:v>
                </c:pt>
                <c:pt idx="19523">
                  <c:v>42312.039842361111</c:v>
                </c:pt>
                <c:pt idx="19524">
                  <c:v>42312.040536747685</c:v>
                </c:pt>
                <c:pt idx="19525">
                  <c:v>42312.041231134259</c:v>
                </c:pt>
                <c:pt idx="19526">
                  <c:v>42312.041925520833</c:v>
                </c:pt>
                <c:pt idx="19527">
                  <c:v>42312.042619907406</c:v>
                </c:pt>
                <c:pt idx="19528">
                  <c:v>42312.04331429398</c:v>
                </c:pt>
                <c:pt idx="19529">
                  <c:v>42312.044008680554</c:v>
                </c:pt>
                <c:pt idx="19530">
                  <c:v>42312.044703067128</c:v>
                </c:pt>
                <c:pt idx="19531">
                  <c:v>42312.045397453701</c:v>
                </c:pt>
                <c:pt idx="19532">
                  <c:v>42312.046091840275</c:v>
                </c:pt>
                <c:pt idx="19533">
                  <c:v>42312.046786226849</c:v>
                </c:pt>
                <c:pt idx="19534">
                  <c:v>42312.047480613423</c:v>
                </c:pt>
                <c:pt idx="19535">
                  <c:v>42312.048175000004</c:v>
                </c:pt>
                <c:pt idx="19536">
                  <c:v>42312.048869386577</c:v>
                </c:pt>
                <c:pt idx="19537">
                  <c:v>42312.049563773151</c:v>
                </c:pt>
                <c:pt idx="19538">
                  <c:v>42312.050258159725</c:v>
                </c:pt>
                <c:pt idx="19539">
                  <c:v>42312.050952546299</c:v>
                </c:pt>
                <c:pt idx="19540">
                  <c:v>42312.051646932872</c:v>
                </c:pt>
                <c:pt idx="19541">
                  <c:v>42312.052341319446</c:v>
                </c:pt>
                <c:pt idx="19542">
                  <c:v>42312.05303570602</c:v>
                </c:pt>
                <c:pt idx="19543">
                  <c:v>42312.053730092593</c:v>
                </c:pt>
                <c:pt idx="19544">
                  <c:v>42312.054424479167</c:v>
                </c:pt>
                <c:pt idx="19545">
                  <c:v>42312.055118865741</c:v>
                </c:pt>
                <c:pt idx="19546">
                  <c:v>42312.055813252315</c:v>
                </c:pt>
                <c:pt idx="19547">
                  <c:v>42312.056507638888</c:v>
                </c:pt>
                <c:pt idx="19548">
                  <c:v>42312.057202025462</c:v>
                </c:pt>
                <c:pt idx="19549">
                  <c:v>42312.057896412036</c:v>
                </c:pt>
                <c:pt idx="19550">
                  <c:v>42312.05859079861</c:v>
                </c:pt>
                <c:pt idx="19551">
                  <c:v>42312.059285185183</c:v>
                </c:pt>
                <c:pt idx="19552">
                  <c:v>42312.059979571757</c:v>
                </c:pt>
                <c:pt idx="19553">
                  <c:v>42312.060673958331</c:v>
                </c:pt>
                <c:pt idx="19554">
                  <c:v>42312.061368344905</c:v>
                </c:pt>
                <c:pt idx="19555">
                  <c:v>42312.062062731478</c:v>
                </c:pt>
                <c:pt idx="19556">
                  <c:v>42312.062757118052</c:v>
                </c:pt>
                <c:pt idx="19557">
                  <c:v>42312.063451504633</c:v>
                </c:pt>
                <c:pt idx="19558">
                  <c:v>42312.064145891207</c:v>
                </c:pt>
                <c:pt idx="19559">
                  <c:v>42312.064840277781</c:v>
                </c:pt>
                <c:pt idx="19560">
                  <c:v>42312.065534664354</c:v>
                </c:pt>
                <c:pt idx="19561">
                  <c:v>42312.066229050928</c:v>
                </c:pt>
                <c:pt idx="19562">
                  <c:v>42312.066923437502</c:v>
                </c:pt>
                <c:pt idx="19563">
                  <c:v>42312.067617824076</c:v>
                </c:pt>
                <c:pt idx="19564">
                  <c:v>42312.068312210649</c:v>
                </c:pt>
                <c:pt idx="19565">
                  <c:v>42312.069006597223</c:v>
                </c:pt>
                <c:pt idx="19566">
                  <c:v>42312.069700983797</c:v>
                </c:pt>
                <c:pt idx="19567">
                  <c:v>42312.070395370371</c:v>
                </c:pt>
                <c:pt idx="19568">
                  <c:v>42312.071089756944</c:v>
                </c:pt>
                <c:pt idx="19569">
                  <c:v>42312.071784143518</c:v>
                </c:pt>
                <c:pt idx="19570">
                  <c:v>42312.072478530092</c:v>
                </c:pt>
                <c:pt idx="19571">
                  <c:v>42312.073172916665</c:v>
                </c:pt>
                <c:pt idx="19572">
                  <c:v>42312.073867303239</c:v>
                </c:pt>
                <c:pt idx="19573">
                  <c:v>42312.074561689813</c:v>
                </c:pt>
                <c:pt idx="19574">
                  <c:v>42312.075256076387</c:v>
                </c:pt>
                <c:pt idx="19575">
                  <c:v>42312.07595046296</c:v>
                </c:pt>
                <c:pt idx="19576">
                  <c:v>42312.076644849534</c:v>
                </c:pt>
                <c:pt idx="19577">
                  <c:v>42312.077339236108</c:v>
                </c:pt>
                <c:pt idx="19578">
                  <c:v>42312.078033622682</c:v>
                </c:pt>
                <c:pt idx="19579">
                  <c:v>42312.078728009263</c:v>
                </c:pt>
                <c:pt idx="19580">
                  <c:v>42312.079422395836</c:v>
                </c:pt>
                <c:pt idx="19581">
                  <c:v>42312.08011678241</c:v>
                </c:pt>
                <c:pt idx="19582">
                  <c:v>42312.080811168984</c:v>
                </c:pt>
                <c:pt idx="19583">
                  <c:v>42312.081505555558</c:v>
                </c:pt>
                <c:pt idx="19584">
                  <c:v>42312.082199942131</c:v>
                </c:pt>
                <c:pt idx="19585">
                  <c:v>42312.082894328705</c:v>
                </c:pt>
                <c:pt idx="19586">
                  <c:v>42312.083588715279</c:v>
                </c:pt>
                <c:pt idx="19587">
                  <c:v>42312.084283101853</c:v>
                </c:pt>
                <c:pt idx="19588">
                  <c:v>42312.084977488426</c:v>
                </c:pt>
                <c:pt idx="19589">
                  <c:v>42312.085671875</c:v>
                </c:pt>
                <c:pt idx="19590">
                  <c:v>42312.086366261574</c:v>
                </c:pt>
                <c:pt idx="19591">
                  <c:v>42312.087060648148</c:v>
                </c:pt>
                <c:pt idx="19592">
                  <c:v>42312.087755034721</c:v>
                </c:pt>
                <c:pt idx="19593">
                  <c:v>42312.088449421295</c:v>
                </c:pt>
                <c:pt idx="19594">
                  <c:v>42312.089143807869</c:v>
                </c:pt>
                <c:pt idx="19595">
                  <c:v>42312.089838194443</c:v>
                </c:pt>
                <c:pt idx="19596">
                  <c:v>42312.090532581016</c:v>
                </c:pt>
                <c:pt idx="19597">
                  <c:v>42312.09122696759</c:v>
                </c:pt>
                <c:pt idx="19598">
                  <c:v>42312.091921354164</c:v>
                </c:pt>
                <c:pt idx="19599">
                  <c:v>42312.092615740738</c:v>
                </c:pt>
                <c:pt idx="19600">
                  <c:v>42312.093310127311</c:v>
                </c:pt>
                <c:pt idx="19601">
                  <c:v>42312.094004513892</c:v>
                </c:pt>
                <c:pt idx="19602">
                  <c:v>42312.094698900466</c:v>
                </c:pt>
                <c:pt idx="19603">
                  <c:v>42312.09539328704</c:v>
                </c:pt>
                <c:pt idx="19604">
                  <c:v>42312.096087673614</c:v>
                </c:pt>
                <c:pt idx="19605">
                  <c:v>42312.096782060187</c:v>
                </c:pt>
                <c:pt idx="19606">
                  <c:v>42312.097476446761</c:v>
                </c:pt>
                <c:pt idx="19607">
                  <c:v>42312.098170833335</c:v>
                </c:pt>
                <c:pt idx="19608">
                  <c:v>42312.098865219908</c:v>
                </c:pt>
                <c:pt idx="19609">
                  <c:v>42312.099559606482</c:v>
                </c:pt>
                <c:pt idx="19610">
                  <c:v>42312.100253993056</c:v>
                </c:pt>
                <c:pt idx="19611">
                  <c:v>42312.10094837963</c:v>
                </c:pt>
                <c:pt idx="19612">
                  <c:v>42312.101642766203</c:v>
                </c:pt>
                <c:pt idx="19613">
                  <c:v>42312.102337152777</c:v>
                </c:pt>
                <c:pt idx="19614">
                  <c:v>42312.103031539351</c:v>
                </c:pt>
                <c:pt idx="19615">
                  <c:v>42312.103725925925</c:v>
                </c:pt>
                <c:pt idx="19616">
                  <c:v>42312.104420312498</c:v>
                </c:pt>
                <c:pt idx="19617">
                  <c:v>42312.105114699072</c:v>
                </c:pt>
                <c:pt idx="19618">
                  <c:v>42312.105809085646</c:v>
                </c:pt>
                <c:pt idx="19619">
                  <c:v>42312.10650347222</c:v>
                </c:pt>
                <c:pt idx="19620">
                  <c:v>42312.107197858793</c:v>
                </c:pt>
                <c:pt idx="19621">
                  <c:v>42312.107892245367</c:v>
                </c:pt>
                <c:pt idx="19622">
                  <c:v>42312.108586631941</c:v>
                </c:pt>
                <c:pt idx="19623">
                  <c:v>42312.109281018522</c:v>
                </c:pt>
                <c:pt idx="19624">
                  <c:v>42312.109975405096</c:v>
                </c:pt>
                <c:pt idx="19625">
                  <c:v>42312.110669791669</c:v>
                </c:pt>
                <c:pt idx="19626">
                  <c:v>42312.111364178243</c:v>
                </c:pt>
                <c:pt idx="19627">
                  <c:v>42312.112058564817</c:v>
                </c:pt>
                <c:pt idx="19628">
                  <c:v>42312.112752951391</c:v>
                </c:pt>
                <c:pt idx="19629">
                  <c:v>42312.113447337964</c:v>
                </c:pt>
                <c:pt idx="19630">
                  <c:v>42312.114141724538</c:v>
                </c:pt>
                <c:pt idx="19631">
                  <c:v>42312.114836111112</c:v>
                </c:pt>
                <c:pt idx="19632">
                  <c:v>42312.115530497686</c:v>
                </c:pt>
                <c:pt idx="19633">
                  <c:v>42312.116224884259</c:v>
                </c:pt>
                <c:pt idx="19634">
                  <c:v>42312.116919270833</c:v>
                </c:pt>
                <c:pt idx="19635">
                  <c:v>42312.117613657407</c:v>
                </c:pt>
                <c:pt idx="19636">
                  <c:v>42312.118308043981</c:v>
                </c:pt>
                <c:pt idx="19637">
                  <c:v>42312.119002430554</c:v>
                </c:pt>
                <c:pt idx="19638">
                  <c:v>42312.119696817128</c:v>
                </c:pt>
                <c:pt idx="19639">
                  <c:v>42312.120391203702</c:v>
                </c:pt>
                <c:pt idx="19640">
                  <c:v>42312.121085590275</c:v>
                </c:pt>
                <c:pt idx="19641">
                  <c:v>42312.121779976849</c:v>
                </c:pt>
                <c:pt idx="19642">
                  <c:v>42312.122474363423</c:v>
                </c:pt>
                <c:pt idx="19643">
                  <c:v>42312.123168749997</c:v>
                </c:pt>
                <c:pt idx="19644">
                  <c:v>42312.12386313657</c:v>
                </c:pt>
                <c:pt idx="19645">
                  <c:v>42312.124557523151</c:v>
                </c:pt>
                <c:pt idx="19646">
                  <c:v>42312.125251909725</c:v>
                </c:pt>
                <c:pt idx="19647">
                  <c:v>42312.125946296299</c:v>
                </c:pt>
                <c:pt idx="19648">
                  <c:v>42312.126640682873</c:v>
                </c:pt>
                <c:pt idx="19649">
                  <c:v>42312.127335069446</c:v>
                </c:pt>
                <c:pt idx="19650">
                  <c:v>42312.12802945602</c:v>
                </c:pt>
                <c:pt idx="19651">
                  <c:v>42312.128723842594</c:v>
                </c:pt>
                <c:pt idx="19652">
                  <c:v>42312.129418229168</c:v>
                </c:pt>
                <c:pt idx="19653">
                  <c:v>42312.130112615741</c:v>
                </c:pt>
                <c:pt idx="19654">
                  <c:v>42312.130807002315</c:v>
                </c:pt>
                <c:pt idx="19655">
                  <c:v>42312.131501388889</c:v>
                </c:pt>
                <c:pt idx="19656">
                  <c:v>42312.132195775463</c:v>
                </c:pt>
                <c:pt idx="19657">
                  <c:v>42312.132890162036</c:v>
                </c:pt>
                <c:pt idx="19658">
                  <c:v>42312.13358454861</c:v>
                </c:pt>
                <c:pt idx="19659">
                  <c:v>42312.134278935184</c:v>
                </c:pt>
                <c:pt idx="19660">
                  <c:v>42312.134973321758</c:v>
                </c:pt>
                <c:pt idx="19661">
                  <c:v>42312.135667708331</c:v>
                </c:pt>
                <c:pt idx="19662">
                  <c:v>42312.136362094905</c:v>
                </c:pt>
                <c:pt idx="19663">
                  <c:v>42312.137056481479</c:v>
                </c:pt>
                <c:pt idx="19664">
                  <c:v>42312.137750868053</c:v>
                </c:pt>
                <c:pt idx="19665">
                  <c:v>42312.138445254626</c:v>
                </c:pt>
                <c:pt idx="19666">
                  <c:v>42312.139139641207</c:v>
                </c:pt>
                <c:pt idx="19667">
                  <c:v>42312.139834027781</c:v>
                </c:pt>
                <c:pt idx="19668">
                  <c:v>42312.140528414355</c:v>
                </c:pt>
                <c:pt idx="19669">
                  <c:v>42312.141222800929</c:v>
                </c:pt>
                <c:pt idx="19670">
                  <c:v>42312.141917187502</c:v>
                </c:pt>
                <c:pt idx="19671">
                  <c:v>42312.142611574076</c:v>
                </c:pt>
                <c:pt idx="19672">
                  <c:v>42312.14330596065</c:v>
                </c:pt>
                <c:pt idx="19673">
                  <c:v>42312.144000347223</c:v>
                </c:pt>
                <c:pt idx="19674">
                  <c:v>42312.144694733797</c:v>
                </c:pt>
                <c:pt idx="19675">
                  <c:v>42312.145389120371</c:v>
                </c:pt>
                <c:pt idx="19676">
                  <c:v>42312.146083506945</c:v>
                </c:pt>
                <c:pt idx="19677">
                  <c:v>42312.146777893518</c:v>
                </c:pt>
                <c:pt idx="19678">
                  <c:v>42312.147472280092</c:v>
                </c:pt>
                <c:pt idx="19679">
                  <c:v>42312.148166666666</c:v>
                </c:pt>
                <c:pt idx="19680">
                  <c:v>42312.14886105324</c:v>
                </c:pt>
                <c:pt idx="19681">
                  <c:v>42312.149555439813</c:v>
                </c:pt>
                <c:pt idx="19682">
                  <c:v>42312.150249826387</c:v>
                </c:pt>
                <c:pt idx="19683">
                  <c:v>42312.150944212961</c:v>
                </c:pt>
                <c:pt idx="19684">
                  <c:v>42312.151638599535</c:v>
                </c:pt>
                <c:pt idx="19685">
                  <c:v>42312.152332986108</c:v>
                </c:pt>
                <c:pt idx="19686">
                  <c:v>42312.153027372682</c:v>
                </c:pt>
                <c:pt idx="19687">
                  <c:v>42312.153721759256</c:v>
                </c:pt>
                <c:pt idx="19688">
                  <c:v>42312.154416145837</c:v>
                </c:pt>
                <c:pt idx="19689">
                  <c:v>42312.155110532411</c:v>
                </c:pt>
                <c:pt idx="19690">
                  <c:v>42312.155804918984</c:v>
                </c:pt>
                <c:pt idx="19691">
                  <c:v>42312.156499305558</c:v>
                </c:pt>
                <c:pt idx="19692">
                  <c:v>42312.157193692132</c:v>
                </c:pt>
                <c:pt idx="19693">
                  <c:v>42312.157888078706</c:v>
                </c:pt>
                <c:pt idx="19694">
                  <c:v>42312.158582465279</c:v>
                </c:pt>
                <c:pt idx="19695">
                  <c:v>42312.159276851853</c:v>
                </c:pt>
                <c:pt idx="19696">
                  <c:v>42312.159971238427</c:v>
                </c:pt>
                <c:pt idx="19697">
                  <c:v>42312.160665625001</c:v>
                </c:pt>
                <c:pt idx="19698">
                  <c:v>42312.161360011574</c:v>
                </c:pt>
                <c:pt idx="19699">
                  <c:v>42312.162054398148</c:v>
                </c:pt>
                <c:pt idx="19700">
                  <c:v>42312.162748784722</c:v>
                </c:pt>
                <c:pt idx="19701">
                  <c:v>42312.163443171296</c:v>
                </c:pt>
                <c:pt idx="19702">
                  <c:v>42312.164137557869</c:v>
                </c:pt>
                <c:pt idx="19703">
                  <c:v>42312.164831944443</c:v>
                </c:pt>
                <c:pt idx="19704">
                  <c:v>42312.165526331017</c:v>
                </c:pt>
                <c:pt idx="19705">
                  <c:v>42312.16622071759</c:v>
                </c:pt>
                <c:pt idx="19706">
                  <c:v>42312.166915104164</c:v>
                </c:pt>
                <c:pt idx="19707">
                  <c:v>42312.167609490738</c:v>
                </c:pt>
                <c:pt idx="19708">
                  <c:v>42312.168303877312</c:v>
                </c:pt>
                <c:pt idx="19709">
                  <c:v>42312.168998263885</c:v>
                </c:pt>
                <c:pt idx="19710">
                  <c:v>42312.169692650466</c:v>
                </c:pt>
                <c:pt idx="19711">
                  <c:v>42312.17038703704</c:v>
                </c:pt>
                <c:pt idx="19712">
                  <c:v>42312.171081423614</c:v>
                </c:pt>
                <c:pt idx="19713">
                  <c:v>42312.171775810188</c:v>
                </c:pt>
                <c:pt idx="19714">
                  <c:v>42312.172470196761</c:v>
                </c:pt>
                <c:pt idx="19715">
                  <c:v>42312.173164583335</c:v>
                </c:pt>
                <c:pt idx="19716">
                  <c:v>42312.173858969909</c:v>
                </c:pt>
                <c:pt idx="19717">
                  <c:v>42312.174553356483</c:v>
                </c:pt>
                <c:pt idx="19718">
                  <c:v>42312.175247743056</c:v>
                </c:pt>
                <c:pt idx="19719">
                  <c:v>42312.17594212963</c:v>
                </c:pt>
                <c:pt idx="19720">
                  <c:v>42312.176636516204</c:v>
                </c:pt>
                <c:pt idx="19721">
                  <c:v>42312.177330902778</c:v>
                </c:pt>
                <c:pt idx="19722">
                  <c:v>42312.178025289351</c:v>
                </c:pt>
                <c:pt idx="19723">
                  <c:v>42312.178719675925</c:v>
                </c:pt>
                <c:pt idx="19724">
                  <c:v>42312.179414062499</c:v>
                </c:pt>
                <c:pt idx="19725">
                  <c:v>42312.180108449073</c:v>
                </c:pt>
                <c:pt idx="19726">
                  <c:v>42312.180802835646</c:v>
                </c:pt>
                <c:pt idx="19727">
                  <c:v>42312.18149722222</c:v>
                </c:pt>
                <c:pt idx="19728">
                  <c:v>42312.182191608794</c:v>
                </c:pt>
                <c:pt idx="19729">
                  <c:v>42312.182885995368</c:v>
                </c:pt>
                <c:pt idx="19730">
                  <c:v>42312.183580381941</c:v>
                </c:pt>
                <c:pt idx="19731">
                  <c:v>42312.184274768515</c:v>
                </c:pt>
                <c:pt idx="19732">
                  <c:v>42312.184969155096</c:v>
                </c:pt>
                <c:pt idx="19733">
                  <c:v>42312.18566354167</c:v>
                </c:pt>
                <c:pt idx="19734">
                  <c:v>42312.186357928244</c:v>
                </c:pt>
                <c:pt idx="19735">
                  <c:v>42312.187052314817</c:v>
                </c:pt>
                <c:pt idx="19736">
                  <c:v>42312.187746701391</c:v>
                </c:pt>
                <c:pt idx="19737">
                  <c:v>42312.188441087965</c:v>
                </c:pt>
                <c:pt idx="19738">
                  <c:v>42312.189135474538</c:v>
                </c:pt>
                <c:pt idx="19739">
                  <c:v>42312.189829861112</c:v>
                </c:pt>
                <c:pt idx="19740">
                  <c:v>42312.190524247686</c:v>
                </c:pt>
                <c:pt idx="19741">
                  <c:v>42312.19121863426</c:v>
                </c:pt>
                <c:pt idx="19742">
                  <c:v>42312.191913020833</c:v>
                </c:pt>
                <c:pt idx="19743">
                  <c:v>42312.192607407407</c:v>
                </c:pt>
                <c:pt idx="19744">
                  <c:v>42312.193301793981</c:v>
                </c:pt>
                <c:pt idx="19745">
                  <c:v>42312.193996180555</c:v>
                </c:pt>
                <c:pt idx="19746">
                  <c:v>42312.194690567128</c:v>
                </c:pt>
                <c:pt idx="19747">
                  <c:v>42312.195384953702</c:v>
                </c:pt>
                <c:pt idx="19748">
                  <c:v>42312.196079340276</c:v>
                </c:pt>
                <c:pt idx="19749">
                  <c:v>42312.19677372685</c:v>
                </c:pt>
                <c:pt idx="19750">
                  <c:v>42312.197468113423</c:v>
                </c:pt>
                <c:pt idx="19751">
                  <c:v>42312.198162499997</c:v>
                </c:pt>
                <c:pt idx="19752">
                  <c:v>42312.198856886571</c:v>
                </c:pt>
                <c:pt idx="19753">
                  <c:v>42312.199551273145</c:v>
                </c:pt>
                <c:pt idx="19754">
                  <c:v>42312.200245659726</c:v>
                </c:pt>
                <c:pt idx="19755">
                  <c:v>42312.200940046299</c:v>
                </c:pt>
                <c:pt idx="19756">
                  <c:v>42312.201634432873</c:v>
                </c:pt>
                <c:pt idx="19757">
                  <c:v>42312.202328819447</c:v>
                </c:pt>
                <c:pt idx="19758">
                  <c:v>42312.203023206021</c:v>
                </c:pt>
                <c:pt idx="19759">
                  <c:v>42312.203717592594</c:v>
                </c:pt>
                <c:pt idx="19760">
                  <c:v>42312.204411979168</c:v>
                </c:pt>
                <c:pt idx="19761">
                  <c:v>42312.205106365742</c:v>
                </c:pt>
                <c:pt idx="19762">
                  <c:v>42312.205800752316</c:v>
                </c:pt>
                <c:pt idx="19763">
                  <c:v>42312.206495138889</c:v>
                </c:pt>
                <c:pt idx="19764">
                  <c:v>42312.207189525463</c:v>
                </c:pt>
                <c:pt idx="19765">
                  <c:v>42312.207883912037</c:v>
                </c:pt>
                <c:pt idx="19766">
                  <c:v>42312.208578298611</c:v>
                </c:pt>
                <c:pt idx="19767">
                  <c:v>42312.209272685184</c:v>
                </c:pt>
                <c:pt idx="19768">
                  <c:v>42312.209967071758</c:v>
                </c:pt>
                <c:pt idx="19769">
                  <c:v>42312.210661458332</c:v>
                </c:pt>
                <c:pt idx="19770">
                  <c:v>42312.211355844905</c:v>
                </c:pt>
                <c:pt idx="19771">
                  <c:v>42312.212050231479</c:v>
                </c:pt>
                <c:pt idx="19772">
                  <c:v>42312.212744618053</c:v>
                </c:pt>
                <c:pt idx="19773">
                  <c:v>42312.213439004627</c:v>
                </c:pt>
                <c:pt idx="19774">
                  <c:v>42312.2141333912</c:v>
                </c:pt>
                <c:pt idx="19775">
                  <c:v>42312.214827777774</c:v>
                </c:pt>
                <c:pt idx="19776">
                  <c:v>42312.215522164355</c:v>
                </c:pt>
                <c:pt idx="19777">
                  <c:v>42312.216216550929</c:v>
                </c:pt>
                <c:pt idx="19778">
                  <c:v>42312.216910937503</c:v>
                </c:pt>
                <c:pt idx="19779">
                  <c:v>42312.217605324076</c:v>
                </c:pt>
                <c:pt idx="19780">
                  <c:v>42312.21829971065</c:v>
                </c:pt>
                <c:pt idx="19781">
                  <c:v>42312.218994097224</c:v>
                </c:pt>
                <c:pt idx="19782">
                  <c:v>42312.219688483798</c:v>
                </c:pt>
                <c:pt idx="19783">
                  <c:v>42312.220382870371</c:v>
                </c:pt>
                <c:pt idx="19784">
                  <c:v>42312.221077256945</c:v>
                </c:pt>
                <c:pt idx="19785">
                  <c:v>42312.221771643519</c:v>
                </c:pt>
                <c:pt idx="19786">
                  <c:v>42312.222466030093</c:v>
                </c:pt>
                <c:pt idx="19787">
                  <c:v>42312.223160416666</c:v>
                </c:pt>
                <c:pt idx="19788">
                  <c:v>42312.22385480324</c:v>
                </c:pt>
                <c:pt idx="19789">
                  <c:v>42312.224549189814</c:v>
                </c:pt>
                <c:pt idx="19790">
                  <c:v>42312.225243576388</c:v>
                </c:pt>
                <c:pt idx="19791">
                  <c:v>42312.225937962961</c:v>
                </c:pt>
                <c:pt idx="19792">
                  <c:v>42312.226632349535</c:v>
                </c:pt>
                <c:pt idx="19793">
                  <c:v>42312.227326736109</c:v>
                </c:pt>
                <c:pt idx="19794">
                  <c:v>42312.228021122683</c:v>
                </c:pt>
                <c:pt idx="19795">
                  <c:v>42312.228715509256</c:v>
                </c:pt>
                <c:pt idx="19796">
                  <c:v>42312.22940989583</c:v>
                </c:pt>
                <c:pt idx="19797">
                  <c:v>42312.230104282404</c:v>
                </c:pt>
                <c:pt idx="19798">
                  <c:v>42312.230798668985</c:v>
                </c:pt>
                <c:pt idx="19799">
                  <c:v>42312.231493055559</c:v>
                </c:pt>
                <c:pt idx="19800">
                  <c:v>42312.232187442132</c:v>
                </c:pt>
                <c:pt idx="19801">
                  <c:v>42312.232881828706</c:v>
                </c:pt>
                <c:pt idx="19802">
                  <c:v>42312.23357621528</c:v>
                </c:pt>
                <c:pt idx="19803">
                  <c:v>42312.234270601853</c:v>
                </c:pt>
                <c:pt idx="19804">
                  <c:v>42312.234964988427</c:v>
                </c:pt>
                <c:pt idx="19805">
                  <c:v>42312.235659375001</c:v>
                </c:pt>
                <c:pt idx="19806">
                  <c:v>42312.236353761575</c:v>
                </c:pt>
                <c:pt idx="19807">
                  <c:v>42312.237048148148</c:v>
                </c:pt>
                <c:pt idx="19808">
                  <c:v>42312.237742534722</c:v>
                </c:pt>
                <c:pt idx="19809">
                  <c:v>42312.238436921296</c:v>
                </c:pt>
                <c:pt idx="19810">
                  <c:v>42312.23913130787</c:v>
                </c:pt>
                <c:pt idx="19811">
                  <c:v>42312.239825694443</c:v>
                </c:pt>
                <c:pt idx="19812">
                  <c:v>42312.240520081017</c:v>
                </c:pt>
                <c:pt idx="19813">
                  <c:v>42312.241214467591</c:v>
                </c:pt>
                <c:pt idx="19814">
                  <c:v>42312.241908854165</c:v>
                </c:pt>
                <c:pt idx="19815">
                  <c:v>42312.242603240738</c:v>
                </c:pt>
                <c:pt idx="19816">
                  <c:v>42312.243297627312</c:v>
                </c:pt>
                <c:pt idx="19817">
                  <c:v>42312.243992013886</c:v>
                </c:pt>
                <c:pt idx="19818">
                  <c:v>42312.24468640046</c:v>
                </c:pt>
                <c:pt idx="19819">
                  <c:v>42312.245380787041</c:v>
                </c:pt>
                <c:pt idx="19820">
                  <c:v>42312.246075173614</c:v>
                </c:pt>
                <c:pt idx="19821">
                  <c:v>42312.246769560188</c:v>
                </c:pt>
                <c:pt idx="19822">
                  <c:v>42312.247463946762</c:v>
                </c:pt>
                <c:pt idx="19823">
                  <c:v>42312.248158333336</c:v>
                </c:pt>
                <c:pt idx="19824">
                  <c:v>42312.248852719909</c:v>
                </c:pt>
                <c:pt idx="19825">
                  <c:v>42312.249547106483</c:v>
                </c:pt>
                <c:pt idx="19826">
                  <c:v>42312.250241493057</c:v>
                </c:pt>
                <c:pt idx="19827">
                  <c:v>42312.250935879631</c:v>
                </c:pt>
                <c:pt idx="19828">
                  <c:v>42312.251630266204</c:v>
                </c:pt>
                <c:pt idx="19829">
                  <c:v>42312.252324652778</c:v>
                </c:pt>
                <c:pt idx="19830">
                  <c:v>42312.253019039352</c:v>
                </c:pt>
                <c:pt idx="19831">
                  <c:v>42312.253713425926</c:v>
                </c:pt>
                <c:pt idx="19832">
                  <c:v>42312.254407812499</c:v>
                </c:pt>
                <c:pt idx="19833">
                  <c:v>42312.255102199073</c:v>
                </c:pt>
                <c:pt idx="19834">
                  <c:v>42312.255796585647</c:v>
                </c:pt>
                <c:pt idx="19835">
                  <c:v>42312.25649097222</c:v>
                </c:pt>
                <c:pt idx="19836">
                  <c:v>42312.257185358794</c:v>
                </c:pt>
                <c:pt idx="19837">
                  <c:v>42312.257879745368</c:v>
                </c:pt>
                <c:pt idx="19838">
                  <c:v>42312.258574131942</c:v>
                </c:pt>
                <c:pt idx="19839">
                  <c:v>42312.259268518515</c:v>
                </c:pt>
                <c:pt idx="19840">
                  <c:v>42312.259962905089</c:v>
                </c:pt>
                <c:pt idx="19841">
                  <c:v>42312.26065729167</c:v>
                </c:pt>
                <c:pt idx="19842">
                  <c:v>42312.261351678244</c:v>
                </c:pt>
                <c:pt idx="19843">
                  <c:v>42312.262046064818</c:v>
                </c:pt>
                <c:pt idx="19844">
                  <c:v>42312.262740451391</c:v>
                </c:pt>
                <c:pt idx="19845">
                  <c:v>42312.263434837965</c:v>
                </c:pt>
                <c:pt idx="19846">
                  <c:v>42312.264129224539</c:v>
                </c:pt>
                <c:pt idx="19847">
                  <c:v>42312.264823611113</c:v>
                </c:pt>
                <c:pt idx="19848">
                  <c:v>42312.265517997686</c:v>
                </c:pt>
                <c:pt idx="19849">
                  <c:v>42312.26621238426</c:v>
                </c:pt>
                <c:pt idx="19850">
                  <c:v>42312.266906770834</c:v>
                </c:pt>
                <c:pt idx="19851">
                  <c:v>42312.267601157408</c:v>
                </c:pt>
                <c:pt idx="19852">
                  <c:v>42312.268295543981</c:v>
                </c:pt>
                <c:pt idx="19853">
                  <c:v>42312.268989930555</c:v>
                </c:pt>
                <c:pt idx="19854">
                  <c:v>42312.269684317129</c:v>
                </c:pt>
                <c:pt idx="19855">
                  <c:v>42312.270378703703</c:v>
                </c:pt>
                <c:pt idx="19856">
                  <c:v>42312.271073090276</c:v>
                </c:pt>
                <c:pt idx="19857">
                  <c:v>42312.27176747685</c:v>
                </c:pt>
                <c:pt idx="19858">
                  <c:v>42312.272461863424</c:v>
                </c:pt>
                <c:pt idx="19859">
                  <c:v>42312.273156249998</c:v>
                </c:pt>
                <c:pt idx="19860">
                  <c:v>42312.273850636571</c:v>
                </c:pt>
                <c:pt idx="19861">
                  <c:v>42312.274545023145</c:v>
                </c:pt>
                <c:pt idx="19862">
                  <c:v>42312.275239409719</c:v>
                </c:pt>
                <c:pt idx="19863">
                  <c:v>42312.2759337963</c:v>
                </c:pt>
                <c:pt idx="19864">
                  <c:v>42312.276628182874</c:v>
                </c:pt>
                <c:pt idx="19865">
                  <c:v>42312.277322569447</c:v>
                </c:pt>
                <c:pt idx="19866">
                  <c:v>42312.278016956021</c:v>
                </c:pt>
                <c:pt idx="19867">
                  <c:v>42312.278711342595</c:v>
                </c:pt>
                <c:pt idx="19868">
                  <c:v>42312.279405729169</c:v>
                </c:pt>
                <c:pt idx="19869">
                  <c:v>42312.280100115742</c:v>
                </c:pt>
                <c:pt idx="19870">
                  <c:v>42312.280794502316</c:v>
                </c:pt>
                <c:pt idx="19871">
                  <c:v>42312.28148888889</c:v>
                </c:pt>
                <c:pt idx="19872">
                  <c:v>42312.282183275463</c:v>
                </c:pt>
                <c:pt idx="19873">
                  <c:v>42312.282877662037</c:v>
                </c:pt>
                <c:pt idx="19874">
                  <c:v>42312.283572048611</c:v>
                </c:pt>
                <c:pt idx="19875">
                  <c:v>42312.284266435185</c:v>
                </c:pt>
                <c:pt idx="19876">
                  <c:v>42312.284960821758</c:v>
                </c:pt>
                <c:pt idx="19877">
                  <c:v>42312.285655208332</c:v>
                </c:pt>
                <c:pt idx="19878">
                  <c:v>42312.286349594906</c:v>
                </c:pt>
                <c:pt idx="19879">
                  <c:v>42312.28704398148</c:v>
                </c:pt>
                <c:pt idx="19880">
                  <c:v>42312.287738368053</c:v>
                </c:pt>
                <c:pt idx="19881">
                  <c:v>42312.288432754627</c:v>
                </c:pt>
                <c:pt idx="19882">
                  <c:v>42312.289127141201</c:v>
                </c:pt>
                <c:pt idx="19883">
                  <c:v>42312.289821527775</c:v>
                </c:pt>
                <c:pt idx="19884">
                  <c:v>42312.290515914348</c:v>
                </c:pt>
                <c:pt idx="19885">
                  <c:v>42312.291210300929</c:v>
                </c:pt>
                <c:pt idx="19886">
                  <c:v>42312.291904687503</c:v>
                </c:pt>
                <c:pt idx="19887">
                  <c:v>42312.292599074077</c:v>
                </c:pt>
                <c:pt idx="19888">
                  <c:v>42312.293293460651</c:v>
                </c:pt>
                <c:pt idx="19889">
                  <c:v>42312.293987847224</c:v>
                </c:pt>
                <c:pt idx="19890">
                  <c:v>42312.294682233798</c:v>
                </c:pt>
                <c:pt idx="19891">
                  <c:v>42312.295376620372</c:v>
                </c:pt>
                <c:pt idx="19892">
                  <c:v>42312.296071006946</c:v>
                </c:pt>
                <c:pt idx="19893">
                  <c:v>42312.296765393519</c:v>
                </c:pt>
                <c:pt idx="19894">
                  <c:v>42312.297459780093</c:v>
                </c:pt>
                <c:pt idx="19895">
                  <c:v>42312.298154166667</c:v>
                </c:pt>
                <c:pt idx="19896">
                  <c:v>42312.298848553241</c:v>
                </c:pt>
                <c:pt idx="19897">
                  <c:v>42312.299542939814</c:v>
                </c:pt>
                <c:pt idx="19898">
                  <c:v>42312.300237326388</c:v>
                </c:pt>
                <c:pt idx="19899">
                  <c:v>42312.300931712962</c:v>
                </c:pt>
                <c:pt idx="19900">
                  <c:v>42312.301626099535</c:v>
                </c:pt>
                <c:pt idx="19901">
                  <c:v>42312.302320486109</c:v>
                </c:pt>
                <c:pt idx="19902">
                  <c:v>42312.303014872683</c:v>
                </c:pt>
                <c:pt idx="19903">
                  <c:v>42312.303709259257</c:v>
                </c:pt>
                <c:pt idx="19904">
                  <c:v>42312.30440364583</c:v>
                </c:pt>
                <c:pt idx="19905">
                  <c:v>42312.305098032404</c:v>
                </c:pt>
                <c:pt idx="19906">
                  <c:v>42312.305792418978</c:v>
                </c:pt>
                <c:pt idx="19907">
                  <c:v>42312.306486805559</c:v>
                </c:pt>
                <c:pt idx="19908">
                  <c:v>42312.307181192133</c:v>
                </c:pt>
                <c:pt idx="19909">
                  <c:v>42312.307875578706</c:v>
                </c:pt>
                <c:pt idx="19910">
                  <c:v>42312.30856996528</c:v>
                </c:pt>
                <c:pt idx="19911">
                  <c:v>42312.309264351854</c:v>
                </c:pt>
                <c:pt idx="19912">
                  <c:v>42312.309958738428</c:v>
                </c:pt>
                <c:pt idx="19913">
                  <c:v>42312.310653125001</c:v>
                </c:pt>
                <c:pt idx="19914">
                  <c:v>42312.311347511575</c:v>
                </c:pt>
                <c:pt idx="19915">
                  <c:v>42312.312041898149</c:v>
                </c:pt>
                <c:pt idx="19916">
                  <c:v>42312.312736284723</c:v>
                </c:pt>
                <c:pt idx="19917">
                  <c:v>42312.313430671296</c:v>
                </c:pt>
                <c:pt idx="19918">
                  <c:v>42312.31412505787</c:v>
                </c:pt>
                <c:pt idx="19919">
                  <c:v>42312.314819444444</c:v>
                </c:pt>
                <c:pt idx="19920">
                  <c:v>42312.315513831018</c:v>
                </c:pt>
                <c:pt idx="19921">
                  <c:v>42312.316208217591</c:v>
                </c:pt>
                <c:pt idx="19922">
                  <c:v>42312.316902604165</c:v>
                </c:pt>
                <c:pt idx="19923">
                  <c:v>42312.317596990739</c:v>
                </c:pt>
                <c:pt idx="19924">
                  <c:v>42312.318291377313</c:v>
                </c:pt>
                <c:pt idx="19925">
                  <c:v>42312.318985763886</c:v>
                </c:pt>
                <c:pt idx="19926">
                  <c:v>42312.31968015046</c:v>
                </c:pt>
                <c:pt idx="19927">
                  <c:v>42312.320374537034</c:v>
                </c:pt>
                <c:pt idx="19928">
                  <c:v>42312.321068923608</c:v>
                </c:pt>
                <c:pt idx="19929">
                  <c:v>42312.321763310189</c:v>
                </c:pt>
                <c:pt idx="19930">
                  <c:v>42312.322457696762</c:v>
                </c:pt>
                <c:pt idx="19931">
                  <c:v>42312.323152083336</c:v>
                </c:pt>
                <c:pt idx="19932">
                  <c:v>42312.32384646991</c:v>
                </c:pt>
                <c:pt idx="19933">
                  <c:v>42312.324540856484</c:v>
                </c:pt>
                <c:pt idx="19934">
                  <c:v>42312.325235243057</c:v>
                </c:pt>
                <c:pt idx="19935">
                  <c:v>42312.325929629631</c:v>
                </c:pt>
                <c:pt idx="19936">
                  <c:v>42312.326624016205</c:v>
                </c:pt>
                <c:pt idx="19937">
                  <c:v>42312.327318402778</c:v>
                </c:pt>
                <c:pt idx="19938">
                  <c:v>42312.328012789352</c:v>
                </c:pt>
                <c:pt idx="19939">
                  <c:v>42312.328707175926</c:v>
                </c:pt>
                <c:pt idx="19940">
                  <c:v>42312.3294015625</c:v>
                </c:pt>
                <c:pt idx="19941">
                  <c:v>42312.330095949073</c:v>
                </c:pt>
                <c:pt idx="19942">
                  <c:v>42312.330790335647</c:v>
                </c:pt>
                <c:pt idx="19943">
                  <c:v>42312.331484722221</c:v>
                </c:pt>
                <c:pt idx="19944">
                  <c:v>42312.332179108795</c:v>
                </c:pt>
                <c:pt idx="19945">
                  <c:v>42312.332873495368</c:v>
                </c:pt>
                <c:pt idx="19946">
                  <c:v>42312.333567881942</c:v>
                </c:pt>
                <c:pt idx="19947">
                  <c:v>42312.334262268516</c:v>
                </c:pt>
                <c:pt idx="19948">
                  <c:v>42312.33495665509</c:v>
                </c:pt>
                <c:pt idx="19949">
                  <c:v>42312.335651041663</c:v>
                </c:pt>
                <c:pt idx="19950">
                  <c:v>42312.336345428237</c:v>
                </c:pt>
                <c:pt idx="19951">
                  <c:v>42312.337039814818</c:v>
                </c:pt>
                <c:pt idx="19952">
                  <c:v>42312.337734201392</c:v>
                </c:pt>
                <c:pt idx="19953">
                  <c:v>42312.338428587966</c:v>
                </c:pt>
                <c:pt idx="19954">
                  <c:v>42312.339122974539</c:v>
                </c:pt>
                <c:pt idx="19955">
                  <c:v>42312.339817361113</c:v>
                </c:pt>
                <c:pt idx="19956">
                  <c:v>42312.340511747687</c:v>
                </c:pt>
                <c:pt idx="19957">
                  <c:v>42312.341206134261</c:v>
                </c:pt>
                <c:pt idx="19958">
                  <c:v>42312.341900520834</c:v>
                </c:pt>
                <c:pt idx="19959">
                  <c:v>42312.342594907408</c:v>
                </c:pt>
                <c:pt idx="19960">
                  <c:v>42312.343289293982</c:v>
                </c:pt>
                <c:pt idx="19961">
                  <c:v>42312.343983680556</c:v>
                </c:pt>
                <c:pt idx="19962">
                  <c:v>42312.344678067129</c:v>
                </c:pt>
                <c:pt idx="19963">
                  <c:v>42312.345372453703</c:v>
                </c:pt>
                <c:pt idx="19964">
                  <c:v>42312.346066840277</c:v>
                </c:pt>
                <c:pt idx="19965">
                  <c:v>42312.346761226851</c:v>
                </c:pt>
                <c:pt idx="19966">
                  <c:v>42312.347455613424</c:v>
                </c:pt>
                <c:pt idx="19967">
                  <c:v>42312.348149999998</c:v>
                </c:pt>
                <c:pt idx="19968">
                  <c:v>42312.348844386572</c:v>
                </c:pt>
                <c:pt idx="19969">
                  <c:v>42312.349538773145</c:v>
                </c:pt>
                <c:pt idx="19970">
                  <c:v>42312.350233159719</c:v>
                </c:pt>
                <c:pt idx="19971">
                  <c:v>42312.350927546293</c:v>
                </c:pt>
                <c:pt idx="19972">
                  <c:v>42312.351621932874</c:v>
                </c:pt>
                <c:pt idx="19973">
                  <c:v>42312.352316319448</c:v>
                </c:pt>
                <c:pt idx="19974">
                  <c:v>42312.353010706021</c:v>
                </c:pt>
                <c:pt idx="19975">
                  <c:v>42312.353705092595</c:v>
                </c:pt>
                <c:pt idx="19976">
                  <c:v>42312.354399479169</c:v>
                </c:pt>
                <c:pt idx="19977">
                  <c:v>42312.355093865743</c:v>
                </c:pt>
                <c:pt idx="19978">
                  <c:v>42312.355788252316</c:v>
                </c:pt>
                <c:pt idx="19979">
                  <c:v>42312.35648263889</c:v>
                </c:pt>
                <c:pt idx="19980">
                  <c:v>42312.357177025464</c:v>
                </c:pt>
                <c:pt idx="19981">
                  <c:v>42312.357871412038</c:v>
                </c:pt>
                <c:pt idx="19982">
                  <c:v>42312.358565798611</c:v>
                </c:pt>
                <c:pt idx="19983">
                  <c:v>42312.359260185185</c:v>
                </c:pt>
                <c:pt idx="19984">
                  <c:v>42312.359954571759</c:v>
                </c:pt>
                <c:pt idx="19985">
                  <c:v>42312.360648958333</c:v>
                </c:pt>
                <c:pt idx="19986">
                  <c:v>42312.361343344906</c:v>
                </c:pt>
                <c:pt idx="19987">
                  <c:v>42312.36203773148</c:v>
                </c:pt>
                <c:pt idx="19988">
                  <c:v>42312.362732118054</c:v>
                </c:pt>
                <c:pt idx="19989">
                  <c:v>42312.363426504628</c:v>
                </c:pt>
                <c:pt idx="19990">
                  <c:v>42312.364120891201</c:v>
                </c:pt>
                <c:pt idx="19991">
                  <c:v>42312.364815277775</c:v>
                </c:pt>
                <c:pt idx="19992">
                  <c:v>42312.365509664349</c:v>
                </c:pt>
                <c:pt idx="19993">
                  <c:v>42312.366204050923</c:v>
                </c:pt>
                <c:pt idx="19994">
                  <c:v>42312.366898437504</c:v>
                </c:pt>
                <c:pt idx="19995">
                  <c:v>42312.367592824077</c:v>
                </c:pt>
                <c:pt idx="19996">
                  <c:v>42312.368287210651</c:v>
                </c:pt>
                <c:pt idx="19997">
                  <c:v>42312.368981597225</c:v>
                </c:pt>
                <c:pt idx="19998">
                  <c:v>42312.369675983799</c:v>
                </c:pt>
                <c:pt idx="19999">
                  <c:v>42312.370370370372</c:v>
                </c:pt>
                <c:pt idx="20000">
                  <c:v>42312.371064756946</c:v>
                </c:pt>
                <c:pt idx="20001">
                  <c:v>42312.37175914352</c:v>
                </c:pt>
                <c:pt idx="20002">
                  <c:v>42312.372453530093</c:v>
                </c:pt>
                <c:pt idx="20003">
                  <c:v>42312.373147916667</c:v>
                </c:pt>
                <c:pt idx="20004">
                  <c:v>42312.373842303241</c:v>
                </c:pt>
                <c:pt idx="20005">
                  <c:v>42312.374536689815</c:v>
                </c:pt>
                <c:pt idx="20006">
                  <c:v>42312.375231076388</c:v>
                </c:pt>
                <c:pt idx="20007">
                  <c:v>42312.375925462962</c:v>
                </c:pt>
                <c:pt idx="20008">
                  <c:v>42312.376619849536</c:v>
                </c:pt>
                <c:pt idx="20009">
                  <c:v>42312.37731423611</c:v>
                </c:pt>
                <c:pt idx="20010">
                  <c:v>42312.378008622683</c:v>
                </c:pt>
                <c:pt idx="20011">
                  <c:v>42312.378703009257</c:v>
                </c:pt>
                <c:pt idx="20012">
                  <c:v>42312.379397395831</c:v>
                </c:pt>
                <c:pt idx="20013">
                  <c:v>42312.380091782405</c:v>
                </c:pt>
                <c:pt idx="20014">
                  <c:v>42312.380786168978</c:v>
                </c:pt>
                <c:pt idx="20015">
                  <c:v>42312.381480555552</c:v>
                </c:pt>
                <c:pt idx="20016">
                  <c:v>42312.382174942133</c:v>
                </c:pt>
                <c:pt idx="20017">
                  <c:v>42312.382869328707</c:v>
                </c:pt>
                <c:pt idx="20018">
                  <c:v>42312.383563715281</c:v>
                </c:pt>
                <c:pt idx="20019">
                  <c:v>42312.384258101854</c:v>
                </c:pt>
                <c:pt idx="20020">
                  <c:v>42312.384952488428</c:v>
                </c:pt>
                <c:pt idx="20021">
                  <c:v>42312.385646875002</c:v>
                </c:pt>
                <c:pt idx="20022">
                  <c:v>42312.386341261576</c:v>
                </c:pt>
                <c:pt idx="20023">
                  <c:v>42312.387035648149</c:v>
                </c:pt>
                <c:pt idx="20024">
                  <c:v>42312.387730034723</c:v>
                </c:pt>
                <c:pt idx="20025">
                  <c:v>42312.388424421297</c:v>
                </c:pt>
                <c:pt idx="20026">
                  <c:v>42312.389118807871</c:v>
                </c:pt>
                <c:pt idx="20027">
                  <c:v>42312.389813194444</c:v>
                </c:pt>
                <c:pt idx="20028">
                  <c:v>42312.390507581018</c:v>
                </c:pt>
                <c:pt idx="20029">
                  <c:v>42312.391201967592</c:v>
                </c:pt>
                <c:pt idx="20030">
                  <c:v>42312.391896354166</c:v>
                </c:pt>
                <c:pt idx="20031">
                  <c:v>42312.392590740739</c:v>
                </c:pt>
                <c:pt idx="20032">
                  <c:v>42312.393285127313</c:v>
                </c:pt>
                <c:pt idx="20033">
                  <c:v>42312.393979513887</c:v>
                </c:pt>
                <c:pt idx="20034">
                  <c:v>42312.39467390046</c:v>
                </c:pt>
                <c:pt idx="20035">
                  <c:v>42312.395368287034</c:v>
                </c:pt>
                <c:pt idx="20036">
                  <c:v>42312.396062673608</c:v>
                </c:pt>
                <c:pt idx="20037">
                  <c:v>42312.396757060182</c:v>
                </c:pt>
                <c:pt idx="20038">
                  <c:v>42312.397451446763</c:v>
                </c:pt>
                <c:pt idx="20039">
                  <c:v>42312.398145833336</c:v>
                </c:pt>
                <c:pt idx="20040">
                  <c:v>42312.39884021991</c:v>
                </c:pt>
                <c:pt idx="20041">
                  <c:v>42312.399534606484</c:v>
                </c:pt>
                <c:pt idx="20042">
                  <c:v>42312.400228993058</c:v>
                </c:pt>
                <c:pt idx="20043">
                  <c:v>42312.400923379631</c:v>
                </c:pt>
                <c:pt idx="20044">
                  <c:v>42312.401617766205</c:v>
                </c:pt>
                <c:pt idx="20045">
                  <c:v>42312.402312152779</c:v>
                </c:pt>
                <c:pt idx="20046">
                  <c:v>42312.403006539353</c:v>
                </c:pt>
                <c:pt idx="20047">
                  <c:v>42312.403700925926</c:v>
                </c:pt>
                <c:pt idx="20048">
                  <c:v>42312.4043953125</c:v>
                </c:pt>
                <c:pt idx="20049">
                  <c:v>42312.405089699074</c:v>
                </c:pt>
                <c:pt idx="20050">
                  <c:v>42312.405784085648</c:v>
                </c:pt>
                <c:pt idx="20051">
                  <c:v>42312.406478472221</c:v>
                </c:pt>
                <c:pt idx="20052">
                  <c:v>42312.407172858795</c:v>
                </c:pt>
                <c:pt idx="20053">
                  <c:v>42312.407867245369</c:v>
                </c:pt>
                <c:pt idx="20054">
                  <c:v>42312.408561631943</c:v>
                </c:pt>
                <c:pt idx="20055">
                  <c:v>42312.409256018516</c:v>
                </c:pt>
                <c:pt idx="20056">
                  <c:v>42312.40995040509</c:v>
                </c:pt>
                <c:pt idx="20057">
                  <c:v>42312.410644791664</c:v>
                </c:pt>
                <c:pt idx="20058">
                  <c:v>42312.411339178238</c:v>
                </c:pt>
                <c:pt idx="20059">
                  <c:v>42312.412033564811</c:v>
                </c:pt>
                <c:pt idx="20060">
                  <c:v>42312.412727951392</c:v>
                </c:pt>
                <c:pt idx="20061">
                  <c:v>42312.413422337966</c:v>
                </c:pt>
                <c:pt idx="20062">
                  <c:v>42312.41411672454</c:v>
                </c:pt>
                <c:pt idx="20063">
                  <c:v>42312.414811111114</c:v>
                </c:pt>
                <c:pt idx="20064">
                  <c:v>42312.415505497687</c:v>
                </c:pt>
                <c:pt idx="20065">
                  <c:v>42312.416199884261</c:v>
                </c:pt>
                <c:pt idx="20066">
                  <c:v>42312.416894270835</c:v>
                </c:pt>
                <c:pt idx="20067">
                  <c:v>42312.417588657408</c:v>
                </c:pt>
                <c:pt idx="20068">
                  <c:v>42312.418283043982</c:v>
                </c:pt>
                <c:pt idx="20069">
                  <c:v>42312.418977430556</c:v>
                </c:pt>
                <c:pt idx="20070">
                  <c:v>42312.41967181713</c:v>
                </c:pt>
                <c:pt idx="20071">
                  <c:v>42312.420366203703</c:v>
                </c:pt>
                <c:pt idx="20072">
                  <c:v>42312.421060590277</c:v>
                </c:pt>
                <c:pt idx="20073">
                  <c:v>42312.421754976851</c:v>
                </c:pt>
                <c:pt idx="20074">
                  <c:v>42312.422449363425</c:v>
                </c:pt>
                <c:pt idx="20075">
                  <c:v>42312.423143749998</c:v>
                </c:pt>
                <c:pt idx="20076">
                  <c:v>42312.423838136572</c:v>
                </c:pt>
                <c:pt idx="20077">
                  <c:v>42312.424532523146</c:v>
                </c:pt>
                <c:pt idx="20078">
                  <c:v>42312.42522690972</c:v>
                </c:pt>
                <c:pt idx="20079">
                  <c:v>42312.425921296293</c:v>
                </c:pt>
                <c:pt idx="20080">
                  <c:v>42312.426615682867</c:v>
                </c:pt>
                <c:pt idx="20081">
                  <c:v>42312.427310069441</c:v>
                </c:pt>
                <c:pt idx="20082">
                  <c:v>42312.428004456022</c:v>
                </c:pt>
                <c:pt idx="20083">
                  <c:v>42312.428698842596</c:v>
                </c:pt>
                <c:pt idx="20084">
                  <c:v>42312.429393229169</c:v>
                </c:pt>
                <c:pt idx="20085">
                  <c:v>42312.430087615743</c:v>
                </c:pt>
                <c:pt idx="20086">
                  <c:v>42312.430782002317</c:v>
                </c:pt>
                <c:pt idx="20087">
                  <c:v>42312.431476388891</c:v>
                </c:pt>
                <c:pt idx="20088">
                  <c:v>42312.432170775464</c:v>
                </c:pt>
                <c:pt idx="20089">
                  <c:v>42312.432865162038</c:v>
                </c:pt>
                <c:pt idx="20090">
                  <c:v>42312.433559548612</c:v>
                </c:pt>
                <c:pt idx="20091">
                  <c:v>42312.434253935186</c:v>
                </c:pt>
                <c:pt idx="20092">
                  <c:v>42312.434948321759</c:v>
                </c:pt>
                <c:pt idx="20093">
                  <c:v>42312.435642708333</c:v>
                </c:pt>
                <c:pt idx="20094">
                  <c:v>42312.436337094907</c:v>
                </c:pt>
                <c:pt idx="20095">
                  <c:v>42312.437031481481</c:v>
                </c:pt>
                <c:pt idx="20096">
                  <c:v>42312.437725868054</c:v>
                </c:pt>
                <c:pt idx="20097">
                  <c:v>42312.438420254628</c:v>
                </c:pt>
                <c:pt idx="20098">
                  <c:v>42312.439114641202</c:v>
                </c:pt>
                <c:pt idx="20099">
                  <c:v>42312.439809027775</c:v>
                </c:pt>
                <c:pt idx="20100">
                  <c:v>42312.440503414349</c:v>
                </c:pt>
                <c:pt idx="20101">
                  <c:v>42312.441197800923</c:v>
                </c:pt>
                <c:pt idx="20102">
                  <c:v>42312.441892187497</c:v>
                </c:pt>
                <c:pt idx="20103">
                  <c:v>42312.44258657407</c:v>
                </c:pt>
                <c:pt idx="20104">
                  <c:v>42312.443280960651</c:v>
                </c:pt>
                <c:pt idx="20105">
                  <c:v>42312.443975347225</c:v>
                </c:pt>
                <c:pt idx="20106">
                  <c:v>42312.444669733799</c:v>
                </c:pt>
                <c:pt idx="20107">
                  <c:v>42312.445364120373</c:v>
                </c:pt>
                <c:pt idx="20108">
                  <c:v>42312.446058506946</c:v>
                </c:pt>
                <c:pt idx="20109">
                  <c:v>42312.44675289352</c:v>
                </c:pt>
                <c:pt idx="20110">
                  <c:v>42312.447447280094</c:v>
                </c:pt>
                <c:pt idx="20111">
                  <c:v>42312.448141666668</c:v>
                </c:pt>
                <c:pt idx="20112">
                  <c:v>42312.448836053241</c:v>
                </c:pt>
                <c:pt idx="20113">
                  <c:v>42312.449530439815</c:v>
                </c:pt>
                <c:pt idx="20114">
                  <c:v>42312.450224826389</c:v>
                </c:pt>
                <c:pt idx="20115">
                  <c:v>42312.450919212963</c:v>
                </c:pt>
                <c:pt idx="20116">
                  <c:v>42312.451613599536</c:v>
                </c:pt>
                <c:pt idx="20117">
                  <c:v>42312.45230798611</c:v>
                </c:pt>
                <c:pt idx="20118">
                  <c:v>42312.453002372684</c:v>
                </c:pt>
                <c:pt idx="20119">
                  <c:v>42312.453696759258</c:v>
                </c:pt>
                <c:pt idx="20120">
                  <c:v>42312.454391145831</c:v>
                </c:pt>
                <c:pt idx="20121">
                  <c:v>42312.455085532405</c:v>
                </c:pt>
                <c:pt idx="20122">
                  <c:v>42312.455779918979</c:v>
                </c:pt>
                <c:pt idx="20123">
                  <c:v>42312.456474305553</c:v>
                </c:pt>
                <c:pt idx="20124">
                  <c:v>42312.457168692126</c:v>
                </c:pt>
                <c:pt idx="20125">
                  <c:v>42312.457863078707</c:v>
                </c:pt>
                <c:pt idx="20126">
                  <c:v>42312.458557465281</c:v>
                </c:pt>
                <c:pt idx="20127">
                  <c:v>42312.459251851855</c:v>
                </c:pt>
                <c:pt idx="20128">
                  <c:v>42312.459946238429</c:v>
                </c:pt>
                <c:pt idx="20129">
                  <c:v>42312.460640625002</c:v>
                </c:pt>
                <c:pt idx="20130">
                  <c:v>42312.461335011576</c:v>
                </c:pt>
                <c:pt idx="20131">
                  <c:v>42312.46202939815</c:v>
                </c:pt>
                <c:pt idx="20132">
                  <c:v>42312.462723784723</c:v>
                </c:pt>
                <c:pt idx="20133">
                  <c:v>42312.463418171297</c:v>
                </c:pt>
                <c:pt idx="20134">
                  <c:v>42312.464112557871</c:v>
                </c:pt>
                <c:pt idx="20135">
                  <c:v>42312.464806944445</c:v>
                </c:pt>
                <c:pt idx="20136">
                  <c:v>42312.465501331018</c:v>
                </c:pt>
                <c:pt idx="20137">
                  <c:v>42312.466195717592</c:v>
                </c:pt>
                <c:pt idx="20138">
                  <c:v>42312.466890104166</c:v>
                </c:pt>
                <c:pt idx="20139">
                  <c:v>42312.46758449074</c:v>
                </c:pt>
                <c:pt idx="20140">
                  <c:v>42312.468278877313</c:v>
                </c:pt>
                <c:pt idx="20141">
                  <c:v>42312.468973263887</c:v>
                </c:pt>
                <c:pt idx="20142">
                  <c:v>42312.469667650461</c:v>
                </c:pt>
                <c:pt idx="20143">
                  <c:v>42312.470362037035</c:v>
                </c:pt>
                <c:pt idx="20144">
                  <c:v>42312.471056423608</c:v>
                </c:pt>
                <c:pt idx="20145">
                  <c:v>42312.471750810182</c:v>
                </c:pt>
                <c:pt idx="20146">
                  <c:v>42312.472445196756</c:v>
                </c:pt>
                <c:pt idx="20147">
                  <c:v>42312.473139583337</c:v>
                </c:pt>
                <c:pt idx="20148">
                  <c:v>42312.473833969911</c:v>
                </c:pt>
                <c:pt idx="20149">
                  <c:v>42312.474528356484</c:v>
                </c:pt>
                <c:pt idx="20150">
                  <c:v>42312.475222743058</c:v>
                </c:pt>
                <c:pt idx="20151">
                  <c:v>42312.475917129632</c:v>
                </c:pt>
                <c:pt idx="20152">
                  <c:v>42312.476611516206</c:v>
                </c:pt>
                <c:pt idx="20153">
                  <c:v>42312.477305902779</c:v>
                </c:pt>
                <c:pt idx="20154">
                  <c:v>42312.478000289353</c:v>
                </c:pt>
                <c:pt idx="20155">
                  <c:v>42312.478694675927</c:v>
                </c:pt>
                <c:pt idx="20156">
                  <c:v>42312.479389062501</c:v>
                </c:pt>
                <c:pt idx="20157">
                  <c:v>42312.480083449074</c:v>
                </c:pt>
                <c:pt idx="20158">
                  <c:v>42312.480777835648</c:v>
                </c:pt>
                <c:pt idx="20159">
                  <c:v>42312.481472222222</c:v>
                </c:pt>
                <c:pt idx="20160">
                  <c:v>42312.482166608796</c:v>
                </c:pt>
                <c:pt idx="20161">
                  <c:v>42312.482860995369</c:v>
                </c:pt>
                <c:pt idx="20162">
                  <c:v>42312.483555381943</c:v>
                </c:pt>
                <c:pt idx="20163">
                  <c:v>42312.484249768517</c:v>
                </c:pt>
                <c:pt idx="20164">
                  <c:v>42312.48494415509</c:v>
                </c:pt>
                <c:pt idx="20165">
                  <c:v>42312.485638541664</c:v>
                </c:pt>
                <c:pt idx="20166">
                  <c:v>42312.486332928238</c:v>
                </c:pt>
                <c:pt idx="20167">
                  <c:v>42312.487027314812</c:v>
                </c:pt>
                <c:pt idx="20168">
                  <c:v>42312.487721701385</c:v>
                </c:pt>
                <c:pt idx="20169">
                  <c:v>42312.488416087966</c:v>
                </c:pt>
                <c:pt idx="20170">
                  <c:v>42312.48911047454</c:v>
                </c:pt>
                <c:pt idx="20171">
                  <c:v>42312.489804861114</c:v>
                </c:pt>
                <c:pt idx="20172">
                  <c:v>42312.490499247688</c:v>
                </c:pt>
                <c:pt idx="20173">
                  <c:v>42312.491193634261</c:v>
                </c:pt>
                <c:pt idx="20174">
                  <c:v>42312.491888020835</c:v>
                </c:pt>
                <c:pt idx="20175">
                  <c:v>42312.492582407409</c:v>
                </c:pt>
                <c:pt idx="20176">
                  <c:v>42312.493276793983</c:v>
                </c:pt>
                <c:pt idx="20177">
                  <c:v>42312.493971180556</c:v>
                </c:pt>
                <c:pt idx="20178">
                  <c:v>42312.49466556713</c:v>
                </c:pt>
                <c:pt idx="20179">
                  <c:v>42312.495359953704</c:v>
                </c:pt>
                <c:pt idx="20180">
                  <c:v>42312.496054340278</c:v>
                </c:pt>
                <c:pt idx="20181">
                  <c:v>42312.496748726851</c:v>
                </c:pt>
                <c:pt idx="20182">
                  <c:v>42312.497443113425</c:v>
                </c:pt>
                <c:pt idx="20183">
                  <c:v>42312.498137499999</c:v>
                </c:pt>
                <c:pt idx="20184">
                  <c:v>42312.498831886573</c:v>
                </c:pt>
                <c:pt idx="20185">
                  <c:v>42312.499526273146</c:v>
                </c:pt>
                <c:pt idx="20186">
                  <c:v>42312.50022065972</c:v>
                </c:pt>
                <c:pt idx="20187">
                  <c:v>42312.500915046294</c:v>
                </c:pt>
                <c:pt idx="20188">
                  <c:v>42312.501609432868</c:v>
                </c:pt>
                <c:pt idx="20189">
                  <c:v>42312.502303819441</c:v>
                </c:pt>
                <c:pt idx="20190">
                  <c:v>42312.502998206015</c:v>
                </c:pt>
                <c:pt idx="20191">
                  <c:v>42312.503692592596</c:v>
                </c:pt>
                <c:pt idx="20192">
                  <c:v>42312.50438697917</c:v>
                </c:pt>
                <c:pt idx="20193">
                  <c:v>42312.505081365744</c:v>
                </c:pt>
                <c:pt idx="20194">
                  <c:v>42312.505775752317</c:v>
                </c:pt>
                <c:pt idx="20195">
                  <c:v>42312.506470138891</c:v>
                </c:pt>
                <c:pt idx="20196">
                  <c:v>42312.507164525465</c:v>
                </c:pt>
                <c:pt idx="20197">
                  <c:v>42312.507858912039</c:v>
                </c:pt>
                <c:pt idx="20198">
                  <c:v>42312.508553298612</c:v>
                </c:pt>
                <c:pt idx="20199">
                  <c:v>42312.509247685186</c:v>
                </c:pt>
                <c:pt idx="20200">
                  <c:v>42312.50994207176</c:v>
                </c:pt>
                <c:pt idx="20201">
                  <c:v>42312.510636458333</c:v>
                </c:pt>
                <c:pt idx="20202">
                  <c:v>42312.511330844907</c:v>
                </c:pt>
                <c:pt idx="20203">
                  <c:v>42312.512025231481</c:v>
                </c:pt>
                <c:pt idx="20204">
                  <c:v>42312.512719618055</c:v>
                </c:pt>
                <c:pt idx="20205">
                  <c:v>42312.513414004628</c:v>
                </c:pt>
                <c:pt idx="20206">
                  <c:v>42312.514108391202</c:v>
                </c:pt>
                <c:pt idx="20207">
                  <c:v>42312.514802777776</c:v>
                </c:pt>
                <c:pt idx="20208">
                  <c:v>42312.51549716435</c:v>
                </c:pt>
                <c:pt idx="20209">
                  <c:v>42312.516191550923</c:v>
                </c:pt>
                <c:pt idx="20210">
                  <c:v>42312.516885937497</c:v>
                </c:pt>
                <c:pt idx="20211">
                  <c:v>42312.517580324071</c:v>
                </c:pt>
                <c:pt idx="20212">
                  <c:v>42312.518274710645</c:v>
                </c:pt>
                <c:pt idx="20213">
                  <c:v>42312.518969097226</c:v>
                </c:pt>
                <c:pt idx="20214">
                  <c:v>42312.519663483799</c:v>
                </c:pt>
                <c:pt idx="20215">
                  <c:v>42312.520357870373</c:v>
                </c:pt>
                <c:pt idx="20216">
                  <c:v>42312.521052256947</c:v>
                </c:pt>
                <c:pt idx="20217">
                  <c:v>42312.521746643521</c:v>
                </c:pt>
                <c:pt idx="20218">
                  <c:v>42312.522441030094</c:v>
                </c:pt>
                <c:pt idx="20219">
                  <c:v>42312.523135416668</c:v>
                </c:pt>
                <c:pt idx="20220">
                  <c:v>42312.523829803242</c:v>
                </c:pt>
                <c:pt idx="20221">
                  <c:v>42312.524524189816</c:v>
                </c:pt>
                <c:pt idx="20222">
                  <c:v>42312.525218576389</c:v>
                </c:pt>
                <c:pt idx="20223">
                  <c:v>42312.525912962963</c:v>
                </c:pt>
                <c:pt idx="20224">
                  <c:v>42312.526607349537</c:v>
                </c:pt>
                <c:pt idx="20225">
                  <c:v>42312.527301736111</c:v>
                </c:pt>
                <c:pt idx="20226">
                  <c:v>42312.527996122684</c:v>
                </c:pt>
                <c:pt idx="20227">
                  <c:v>42312.528690509258</c:v>
                </c:pt>
                <c:pt idx="20228">
                  <c:v>42312.529384895832</c:v>
                </c:pt>
                <c:pt idx="20229">
                  <c:v>42312.530079282405</c:v>
                </c:pt>
                <c:pt idx="20230">
                  <c:v>42312.530773668979</c:v>
                </c:pt>
                <c:pt idx="20231">
                  <c:v>42312.531468055553</c:v>
                </c:pt>
                <c:pt idx="20232">
                  <c:v>42312.532162442127</c:v>
                </c:pt>
                <c:pt idx="20233">
                  <c:v>42312.5328568287</c:v>
                </c:pt>
                <c:pt idx="20234">
                  <c:v>42312.533551215274</c:v>
                </c:pt>
                <c:pt idx="20235">
                  <c:v>42312.534245601855</c:v>
                </c:pt>
                <c:pt idx="20236">
                  <c:v>42312.534939988429</c:v>
                </c:pt>
                <c:pt idx="20237">
                  <c:v>42312.535634375003</c:v>
                </c:pt>
                <c:pt idx="20238">
                  <c:v>42312.536328761576</c:v>
                </c:pt>
                <c:pt idx="20239">
                  <c:v>42312.53702314815</c:v>
                </c:pt>
                <c:pt idx="20240">
                  <c:v>42312.537717534724</c:v>
                </c:pt>
                <c:pt idx="20241">
                  <c:v>42312.538411921298</c:v>
                </c:pt>
                <c:pt idx="20242">
                  <c:v>42312.539106307871</c:v>
                </c:pt>
                <c:pt idx="20243">
                  <c:v>42312.539800694445</c:v>
                </c:pt>
                <c:pt idx="20244">
                  <c:v>42312.540495081019</c:v>
                </c:pt>
                <c:pt idx="20245">
                  <c:v>42312.541189467593</c:v>
                </c:pt>
                <c:pt idx="20246">
                  <c:v>42312.541883854166</c:v>
                </c:pt>
                <c:pt idx="20247">
                  <c:v>42312.54257824074</c:v>
                </c:pt>
                <c:pt idx="20248">
                  <c:v>42312.543272627314</c:v>
                </c:pt>
                <c:pt idx="20249">
                  <c:v>42312.543967013888</c:v>
                </c:pt>
                <c:pt idx="20250">
                  <c:v>42312.544661400461</c:v>
                </c:pt>
                <c:pt idx="20251">
                  <c:v>42312.545355787035</c:v>
                </c:pt>
                <c:pt idx="20252">
                  <c:v>42312.546050173609</c:v>
                </c:pt>
                <c:pt idx="20253">
                  <c:v>42312.546744560183</c:v>
                </c:pt>
                <c:pt idx="20254">
                  <c:v>42312.547438946756</c:v>
                </c:pt>
                <c:pt idx="20255">
                  <c:v>42312.54813333333</c:v>
                </c:pt>
                <c:pt idx="20256">
                  <c:v>42312.548827719904</c:v>
                </c:pt>
                <c:pt idx="20257">
                  <c:v>42312.549522106485</c:v>
                </c:pt>
                <c:pt idx="20258">
                  <c:v>42312.550216493059</c:v>
                </c:pt>
                <c:pt idx="20259">
                  <c:v>42312.550910879632</c:v>
                </c:pt>
                <c:pt idx="20260">
                  <c:v>42312.551605266206</c:v>
                </c:pt>
                <c:pt idx="20261">
                  <c:v>42312.55229965278</c:v>
                </c:pt>
                <c:pt idx="20262">
                  <c:v>42312.552994039354</c:v>
                </c:pt>
                <c:pt idx="20263">
                  <c:v>42312.553688425927</c:v>
                </c:pt>
                <c:pt idx="20264">
                  <c:v>42312.554382812501</c:v>
                </c:pt>
                <c:pt idx="20265">
                  <c:v>42312.555077199075</c:v>
                </c:pt>
                <c:pt idx="20266">
                  <c:v>42312.555771585648</c:v>
                </c:pt>
                <c:pt idx="20267">
                  <c:v>42312.556465972222</c:v>
                </c:pt>
                <c:pt idx="20268">
                  <c:v>42312.557160358796</c:v>
                </c:pt>
                <c:pt idx="20269">
                  <c:v>42312.55785474537</c:v>
                </c:pt>
                <c:pt idx="20270">
                  <c:v>42312.558549131943</c:v>
                </c:pt>
                <c:pt idx="20271">
                  <c:v>42312.559243518517</c:v>
                </c:pt>
                <c:pt idx="20272">
                  <c:v>42312.559937905091</c:v>
                </c:pt>
                <c:pt idx="20273">
                  <c:v>42312.560632291665</c:v>
                </c:pt>
                <c:pt idx="20274">
                  <c:v>42312.561326678238</c:v>
                </c:pt>
                <c:pt idx="20275">
                  <c:v>42312.562021064812</c:v>
                </c:pt>
                <c:pt idx="20276">
                  <c:v>42312.562715451386</c:v>
                </c:pt>
                <c:pt idx="20277">
                  <c:v>42312.56340983796</c:v>
                </c:pt>
                <c:pt idx="20278">
                  <c:v>42312.564104224541</c:v>
                </c:pt>
                <c:pt idx="20279">
                  <c:v>42312.564798611114</c:v>
                </c:pt>
                <c:pt idx="20280">
                  <c:v>42312.565492997688</c:v>
                </c:pt>
                <c:pt idx="20281">
                  <c:v>42312.566187384262</c:v>
                </c:pt>
                <c:pt idx="20282">
                  <c:v>42312.566881770836</c:v>
                </c:pt>
                <c:pt idx="20283">
                  <c:v>42312.567576157409</c:v>
                </c:pt>
                <c:pt idx="20284">
                  <c:v>42312.568270543983</c:v>
                </c:pt>
                <c:pt idx="20285">
                  <c:v>42312.568964930557</c:v>
                </c:pt>
                <c:pt idx="20286">
                  <c:v>42312.569659317131</c:v>
                </c:pt>
                <c:pt idx="20287">
                  <c:v>42312.570353703704</c:v>
                </c:pt>
                <c:pt idx="20288">
                  <c:v>42312.571048090278</c:v>
                </c:pt>
                <c:pt idx="20289">
                  <c:v>42312.571742476852</c:v>
                </c:pt>
                <c:pt idx="20290">
                  <c:v>42312.572436863426</c:v>
                </c:pt>
                <c:pt idx="20291">
                  <c:v>42312.573131249999</c:v>
                </c:pt>
                <c:pt idx="20292">
                  <c:v>42312.573825636573</c:v>
                </c:pt>
                <c:pt idx="20293">
                  <c:v>42312.574520023147</c:v>
                </c:pt>
                <c:pt idx="20294">
                  <c:v>42312.575214409721</c:v>
                </c:pt>
                <c:pt idx="20295">
                  <c:v>42312.575908796294</c:v>
                </c:pt>
                <c:pt idx="20296">
                  <c:v>42312.576603182868</c:v>
                </c:pt>
                <c:pt idx="20297">
                  <c:v>42312.577297569442</c:v>
                </c:pt>
                <c:pt idx="20298">
                  <c:v>42312.577991956015</c:v>
                </c:pt>
                <c:pt idx="20299">
                  <c:v>42312.578686342589</c:v>
                </c:pt>
                <c:pt idx="20300">
                  <c:v>42312.57938072917</c:v>
                </c:pt>
                <c:pt idx="20301">
                  <c:v>42312.580075115744</c:v>
                </c:pt>
                <c:pt idx="20302">
                  <c:v>42312.580769502318</c:v>
                </c:pt>
                <c:pt idx="20303">
                  <c:v>42312.581463888891</c:v>
                </c:pt>
                <c:pt idx="20304">
                  <c:v>42312.582158275465</c:v>
                </c:pt>
                <c:pt idx="20305">
                  <c:v>42312.582852662039</c:v>
                </c:pt>
                <c:pt idx="20306">
                  <c:v>42312.583547048613</c:v>
                </c:pt>
                <c:pt idx="20307">
                  <c:v>42312.584241435186</c:v>
                </c:pt>
                <c:pt idx="20308">
                  <c:v>42312.58493582176</c:v>
                </c:pt>
                <c:pt idx="20309">
                  <c:v>42312.585630208334</c:v>
                </c:pt>
                <c:pt idx="20310">
                  <c:v>42312.586324594908</c:v>
                </c:pt>
                <c:pt idx="20311">
                  <c:v>42312.587018981481</c:v>
                </c:pt>
                <c:pt idx="20312">
                  <c:v>42312.587713368055</c:v>
                </c:pt>
                <c:pt idx="20313">
                  <c:v>42312.588407754629</c:v>
                </c:pt>
                <c:pt idx="20314">
                  <c:v>42312.589102141203</c:v>
                </c:pt>
                <c:pt idx="20315">
                  <c:v>42312.589796527776</c:v>
                </c:pt>
                <c:pt idx="20316">
                  <c:v>42312.59049091435</c:v>
                </c:pt>
                <c:pt idx="20317">
                  <c:v>42312.591185300924</c:v>
                </c:pt>
                <c:pt idx="20318">
                  <c:v>42312.591879687498</c:v>
                </c:pt>
                <c:pt idx="20319">
                  <c:v>42312.592574074071</c:v>
                </c:pt>
                <c:pt idx="20320">
                  <c:v>42312.593268460645</c:v>
                </c:pt>
                <c:pt idx="20321">
                  <c:v>42312.593962847219</c:v>
                </c:pt>
                <c:pt idx="20322">
                  <c:v>42312.5946572338</c:v>
                </c:pt>
                <c:pt idx="20323">
                  <c:v>42312.595351620374</c:v>
                </c:pt>
                <c:pt idx="20324">
                  <c:v>42312.596046006947</c:v>
                </c:pt>
                <c:pt idx="20325">
                  <c:v>42312.596740393521</c:v>
                </c:pt>
                <c:pt idx="20326">
                  <c:v>42312.597434780095</c:v>
                </c:pt>
                <c:pt idx="20327">
                  <c:v>42312.598129166669</c:v>
                </c:pt>
                <c:pt idx="20328">
                  <c:v>42312.598823553242</c:v>
                </c:pt>
                <c:pt idx="20329">
                  <c:v>42312.599517939816</c:v>
                </c:pt>
                <c:pt idx="20330">
                  <c:v>42312.60021232639</c:v>
                </c:pt>
                <c:pt idx="20331">
                  <c:v>42312.600906712963</c:v>
                </c:pt>
                <c:pt idx="20332">
                  <c:v>42312.601601099537</c:v>
                </c:pt>
                <c:pt idx="20333">
                  <c:v>42312.602295486111</c:v>
                </c:pt>
                <c:pt idx="20334">
                  <c:v>42312.602989872685</c:v>
                </c:pt>
                <c:pt idx="20335">
                  <c:v>42312.603684259258</c:v>
                </c:pt>
                <c:pt idx="20336">
                  <c:v>42312.604378645832</c:v>
                </c:pt>
                <c:pt idx="20337">
                  <c:v>42312.605073032406</c:v>
                </c:pt>
                <c:pt idx="20338">
                  <c:v>42312.60576741898</c:v>
                </c:pt>
                <c:pt idx="20339">
                  <c:v>42312.606461805553</c:v>
                </c:pt>
                <c:pt idx="20340">
                  <c:v>42312.607156192127</c:v>
                </c:pt>
                <c:pt idx="20341">
                  <c:v>42312.607850578701</c:v>
                </c:pt>
                <c:pt idx="20342">
                  <c:v>42312.608544965275</c:v>
                </c:pt>
                <c:pt idx="20343">
                  <c:v>42312.609239351848</c:v>
                </c:pt>
                <c:pt idx="20344">
                  <c:v>42312.609933738429</c:v>
                </c:pt>
                <c:pt idx="20345">
                  <c:v>42312.610628125003</c:v>
                </c:pt>
                <c:pt idx="20346">
                  <c:v>42312.611322511577</c:v>
                </c:pt>
                <c:pt idx="20347">
                  <c:v>42312.612016898151</c:v>
                </c:pt>
                <c:pt idx="20348">
                  <c:v>42312.612711284724</c:v>
                </c:pt>
                <c:pt idx="20349">
                  <c:v>42312.613405671298</c:v>
                </c:pt>
                <c:pt idx="20350">
                  <c:v>42312.614100057872</c:v>
                </c:pt>
                <c:pt idx="20351">
                  <c:v>42312.614794444446</c:v>
                </c:pt>
                <c:pt idx="20352">
                  <c:v>42312.615488831019</c:v>
                </c:pt>
                <c:pt idx="20353">
                  <c:v>42312.616183217593</c:v>
                </c:pt>
                <c:pt idx="20354">
                  <c:v>42312.616877604167</c:v>
                </c:pt>
                <c:pt idx="20355">
                  <c:v>42312.617571990741</c:v>
                </c:pt>
                <c:pt idx="20356">
                  <c:v>42312.618266377314</c:v>
                </c:pt>
                <c:pt idx="20357">
                  <c:v>42312.618960763888</c:v>
                </c:pt>
                <c:pt idx="20358">
                  <c:v>42312.619655150462</c:v>
                </c:pt>
                <c:pt idx="20359">
                  <c:v>42312.620349537036</c:v>
                </c:pt>
                <c:pt idx="20360">
                  <c:v>42312.621043923609</c:v>
                </c:pt>
                <c:pt idx="20361">
                  <c:v>42312.621738310183</c:v>
                </c:pt>
                <c:pt idx="20362">
                  <c:v>42312.622432696757</c:v>
                </c:pt>
                <c:pt idx="20363">
                  <c:v>42312.62312708333</c:v>
                </c:pt>
                <c:pt idx="20364">
                  <c:v>42312.623821469904</c:v>
                </c:pt>
                <c:pt idx="20365">
                  <c:v>42312.624515856478</c:v>
                </c:pt>
                <c:pt idx="20366">
                  <c:v>42312.625210243059</c:v>
                </c:pt>
                <c:pt idx="20367">
                  <c:v>42312.625904629633</c:v>
                </c:pt>
                <c:pt idx="20368">
                  <c:v>42312.626599016206</c:v>
                </c:pt>
                <c:pt idx="20369">
                  <c:v>42312.62729340278</c:v>
                </c:pt>
                <c:pt idx="20370">
                  <c:v>42312.627987789354</c:v>
                </c:pt>
                <c:pt idx="20371">
                  <c:v>42312.628682175928</c:v>
                </c:pt>
                <c:pt idx="20372">
                  <c:v>42312.629376562501</c:v>
                </c:pt>
                <c:pt idx="20373">
                  <c:v>42312.630070949075</c:v>
                </c:pt>
                <c:pt idx="20374">
                  <c:v>42312.630765335649</c:v>
                </c:pt>
                <c:pt idx="20375">
                  <c:v>42312.631459722223</c:v>
                </c:pt>
                <c:pt idx="20376">
                  <c:v>42312.632154108796</c:v>
                </c:pt>
                <c:pt idx="20377">
                  <c:v>42312.63284849537</c:v>
                </c:pt>
                <c:pt idx="20378">
                  <c:v>42312.633542881944</c:v>
                </c:pt>
                <c:pt idx="20379">
                  <c:v>42312.634237268518</c:v>
                </c:pt>
                <c:pt idx="20380">
                  <c:v>42312.634931655091</c:v>
                </c:pt>
                <c:pt idx="20381">
                  <c:v>42312.635626041665</c:v>
                </c:pt>
                <c:pt idx="20382">
                  <c:v>42312.636320428239</c:v>
                </c:pt>
                <c:pt idx="20383">
                  <c:v>42312.637014814813</c:v>
                </c:pt>
                <c:pt idx="20384">
                  <c:v>42312.637709201386</c:v>
                </c:pt>
                <c:pt idx="20385">
                  <c:v>42312.63840358796</c:v>
                </c:pt>
                <c:pt idx="20386">
                  <c:v>42312.639097974534</c:v>
                </c:pt>
                <c:pt idx="20387">
                  <c:v>42312.639792361108</c:v>
                </c:pt>
                <c:pt idx="20388">
                  <c:v>42312.640486747689</c:v>
                </c:pt>
                <c:pt idx="20389">
                  <c:v>42312.641181134262</c:v>
                </c:pt>
                <c:pt idx="20390">
                  <c:v>42312.641875520836</c:v>
                </c:pt>
                <c:pt idx="20391">
                  <c:v>42312.64256990741</c:v>
                </c:pt>
                <c:pt idx="20392">
                  <c:v>42312.643264293984</c:v>
                </c:pt>
                <c:pt idx="20393">
                  <c:v>42312.643958680557</c:v>
                </c:pt>
                <c:pt idx="20394">
                  <c:v>42312.644653067131</c:v>
                </c:pt>
                <c:pt idx="20395">
                  <c:v>42312.645347453705</c:v>
                </c:pt>
                <c:pt idx="20396">
                  <c:v>42312.646041840278</c:v>
                </c:pt>
                <c:pt idx="20397">
                  <c:v>42312.646736226852</c:v>
                </c:pt>
                <c:pt idx="20398">
                  <c:v>42312.647430613426</c:v>
                </c:pt>
                <c:pt idx="20399">
                  <c:v>42312.648125</c:v>
                </c:pt>
                <c:pt idx="20400">
                  <c:v>42312.648819386573</c:v>
                </c:pt>
                <c:pt idx="20401">
                  <c:v>42312.649513773147</c:v>
                </c:pt>
                <c:pt idx="20402">
                  <c:v>42312.650208159721</c:v>
                </c:pt>
                <c:pt idx="20403">
                  <c:v>42312.650902546295</c:v>
                </c:pt>
                <c:pt idx="20404">
                  <c:v>42312.651596932868</c:v>
                </c:pt>
                <c:pt idx="20405">
                  <c:v>42312.652291319442</c:v>
                </c:pt>
                <c:pt idx="20406">
                  <c:v>42312.652985706016</c:v>
                </c:pt>
                <c:pt idx="20407">
                  <c:v>42312.65368009259</c:v>
                </c:pt>
                <c:pt idx="20408">
                  <c:v>42312.654374479163</c:v>
                </c:pt>
                <c:pt idx="20409">
                  <c:v>42312.655068865737</c:v>
                </c:pt>
                <c:pt idx="20410">
                  <c:v>42312.655763252318</c:v>
                </c:pt>
                <c:pt idx="20411">
                  <c:v>42312.656457638892</c:v>
                </c:pt>
                <c:pt idx="20412">
                  <c:v>42312.657152025466</c:v>
                </c:pt>
                <c:pt idx="20413">
                  <c:v>42312.657846412039</c:v>
                </c:pt>
                <c:pt idx="20414">
                  <c:v>42312.658540798613</c:v>
                </c:pt>
                <c:pt idx="20415">
                  <c:v>42312.659235185187</c:v>
                </c:pt>
                <c:pt idx="20416">
                  <c:v>42312.659929571761</c:v>
                </c:pt>
                <c:pt idx="20417">
                  <c:v>42312.660623958334</c:v>
                </c:pt>
                <c:pt idx="20418">
                  <c:v>42312.661318344908</c:v>
                </c:pt>
                <c:pt idx="20419">
                  <c:v>42312.662012731482</c:v>
                </c:pt>
                <c:pt idx="20420">
                  <c:v>42312.662707118056</c:v>
                </c:pt>
                <c:pt idx="20421">
                  <c:v>42312.663401504629</c:v>
                </c:pt>
                <c:pt idx="20422">
                  <c:v>42312.664095891203</c:v>
                </c:pt>
                <c:pt idx="20423">
                  <c:v>42312.664790277777</c:v>
                </c:pt>
                <c:pt idx="20424">
                  <c:v>42312.665484664351</c:v>
                </c:pt>
                <c:pt idx="20425">
                  <c:v>42312.666179050924</c:v>
                </c:pt>
                <c:pt idx="20426">
                  <c:v>42312.666873437498</c:v>
                </c:pt>
                <c:pt idx="20427">
                  <c:v>42312.667567824072</c:v>
                </c:pt>
                <c:pt idx="20428">
                  <c:v>42312.668262210645</c:v>
                </c:pt>
                <c:pt idx="20429">
                  <c:v>42312.668956597219</c:v>
                </c:pt>
                <c:pt idx="20430">
                  <c:v>42312.669650983793</c:v>
                </c:pt>
                <c:pt idx="20431">
                  <c:v>42312.670345370374</c:v>
                </c:pt>
                <c:pt idx="20432">
                  <c:v>42312.671039756948</c:v>
                </c:pt>
                <c:pt idx="20433">
                  <c:v>42312.671734143521</c:v>
                </c:pt>
                <c:pt idx="20434">
                  <c:v>42312.672428530095</c:v>
                </c:pt>
                <c:pt idx="20435">
                  <c:v>42312.673122916669</c:v>
                </c:pt>
                <c:pt idx="20436">
                  <c:v>42312.673817303243</c:v>
                </c:pt>
                <c:pt idx="20437">
                  <c:v>42312.674511689816</c:v>
                </c:pt>
                <c:pt idx="20438">
                  <c:v>42312.67520607639</c:v>
                </c:pt>
                <c:pt idx="20439">
                  <c:v>42312.675900462964</c:v>
                </c:pt>
                <c:pt idx="20440">
                  <c:v>42312.676594849538</c:v>
                </c:pt>
                <c:pt idx="20441">
                  <c:v>42312.677289236111</c:v>
                </c:pt>
                <c:pt idx="20442">
                  <c:v>42312.677983622685</c:v>
                </c:pt>
                <c:pt idx="20443">
                  <c:v>42312.678678009259</c:v>
                </c:pt>
                <c:pt idx="20444">
                  <c:v>42312.679372395833</c:v>
                </c:pt>
                <c:pt idx="20445">
                  <c:v>42312.680066782406</c:v>
                </c:pt>
                <c:pt idx="20446">
                  <c:v>42312.68076116898</c:v>
                </c:pt>
                <c:pt idx="20447">
                  <c:v>42312.681455555554</c:v>
                </c:pt>
                <c:pt idx="20448">
                  <c:v>42312.682149942128</c:v>
                </c:pt>
                <c:pt idx="20449">
                  <c:v>42312.682844328701</c:v>
                </c:pt>
                <c:pt idx="20450">
                  <c:v>42312.683538715275</c:v>
                </c:pt>
                <c:pt idx="20451">
                  <c:v>42312.684233101849</c:v>
                </c:pt>
                <c:pt idx="20452">
                  <c:v>42312.684927488423</c:v>
                </c:pt>
                <c:pt idx="20453">
                  <c:v>42312.685621875004</c:v>
                </c:pt>
                <c:pt idx="20454">
                  <c:v>42312.686316261577</c:v>
                </c:pt>
                <c:pt idx="20455">
                  <c:v>42312.687010648151</c:v>
                </c:pt>
                <c:pt idx="20456">
                  <c:v>42312.687705034725</c:v>
                </c:pt>
                <c:pt idx="20457">
                  <c:v>42312.688399421299</c:v>
                </c:pt>
                <c:pt idx="20458">
                  <c:v>42312.689093807872</c:v>
                </c:pt>
                <c:pt idx="20459">
                  <c:v>42312.689788194446</c:v>
                </c:pt>
                <c:pt idx="20460">
                  <c:v>42312.69048258102</c:v>
                </c:pt>
                <c:pt idx="20461">
                  <c:v>42312.691176967593</c:v>
                </c:pt>
                <c:pt idx="20462">
                  <c:v>42312.691871354167</c:v>
                </c:pt>
                <c:pt idx="20463">
                  <c:v>42312.692565740741</c:v>
                </c:pt>
                <c:pt idx="20464">
                  <c:v>42312.693260127315</c:v>
                </c:pt>
                <c:pt idx="20465">
                  <c:v>42312.693954513888</c:v>
                </c:pt>
                <c:pt idx="20466">
                  <c:v>42312.694648900462</c:v>
                </c:pt>
                <c:pt idx="20467">
                  <c:v>42312.695343287036</c:v>
                </c:pt>
                <c:pt idx="20468">
                  <c:v>42312.69603767361</c:v>
                </c:pt>
                <c:pt idx="20469">
                  <c:v>42312.696732060183</c:v>
                </c:pt>
                <c:pt idx="20470">
                  <c:v>42312.697426446757</c:v>
                </c:pt>
                <c:pt idx="20471">
                  <c:v>42312.698120833331</c:v>
                </c:pt>
                <c:pt idx="20472">
                  <c:v>42312.698815219905</c:v>
                </c:pt>
                <c:pt idx="20473">
                  <c:v>42312.699509606478</c:v>
                </c:pt>
                <c:pt idx="20474">
                  <c:v>42312.700203993052</c:v>
                </c:pt>
                <c:pt idx="20475">
                  <c:v>42312.700898379633</c:v>
                </c:pt>
                <c:pt idx="20476">
                  <c:v>42312.701592766207</c:v>
                </c:pt>
                <c:pt idx="20477">
                  <c:v>42312.702287152781</c:v>
                </c:pt>
                <c:pt idx="20478">
                  <c:v>42312.702981539354</c:v>
                </c:pt>
                <c:pt idx="20479">
                  <c:v>42312.703675925928</c:v>
                </c:pt>
                <c:pt idx="20480">
                  <c:v>42312.704370312502</c:v>
                </c:pt>
                <c:pt idx="20481">
                  <c:v>42312.705064699076</c:v>
                </c:pt>
                <c:pt idx="20482">
                  <c:v>42312.705759085649</c:v>
                </c:pt>
                <c:pt idx="20483">
                  <c:v>42312.706453472223</c:v>
                </c:pt>
                <c:pt idx="20484">
                  <c:v>42312.707147858797</c:v>
                </c:pt>
                <c:pt idx="20485">
                  <c:v>42312.707842245371</c:v>
                </c:pt>
                <c:pt idx="20486">
                  <c:v>42312.708536631944</c:v>
                </c:pt>
                <c:pt idx="20487">
                  <c:v>42312.709231018518</c:v>
                </c:pt>
                <c:pt idx="20488">
                  <c:v>42312.709925405092</c:v>
                </c:pt>
                <c:pt idx="20489">
                  <c:v>42312.710619791666</c:v>
                </c:pt>
                <c:pt idx="20490">
                  <c:v>42312.711314178239</c:v>
                </c:pt>
                <c:pt idx="20491">
                  <c:v>42312.712008564813</c:v>
                </c:pt>
                <c:pt idx="20492">
                  <c:v>42312.712702951387</c:v>
                </c:pt>
                <c:pt idx="20493">
                  <c:v>42312.71339733796</c:v>
                </c:pt>
                <c:pt idx="20494">
                  <c:v>42312.714091724534</c:v>
                </c:pt>
                <c:pt idx="20495">
                  <c:v>42312.714786111108</c:v>
                </c:pt>
                <c:pt idx="20496">
                  <c:v>42312.715480497682</c:v>
                </c:pt>
                <c:pt idx="20497">
                  <c:v>42312.716174884263</c:v>
                </c:pt>
                <c:pt idx="20498">
                  <c:v>42312.716869270836</c:v>
                </c:pt>
                <c:pt idx="20499">
                  <c:v>42312.71756365741</c:v>
                </c:pt>
                <c:pt idx="20500">
                  <c:v>42312.718258043984</c:v>
                </c:pt>
                <c:pt idx="20501">
                  <c:v>42312.718952430558</c:v>
                </c:pt>
                <c:pt idx="20502">
                  <c:v>42312.719646817131</c:v>
                </c:pt>
                <c:pt idx="20503">
                  <c:v>42312.720341203705</c:v>
                </c:pt>
                <c:pt idx="20504">
                  <c:v>42312.721035590279</c:v>
                </c:pt>
                <c:pt idx="20505">
                  <c:v>42312.721729976853</c:v>
                </c:pt>
                <c:pt idx="20506">
                  <c:v>42312.722424363426</c:v>
                </c:pt>
                <c:pt idx="20507">
                  <c:v>42312.72311875</c:v>
                </c:pt>
                <c:pt idx="20508">
                  <c:v>42312.723813136574</c:v>
                </c:pt>
                <c:pt idx="20509">
                  <c:v>42312.724507523148</c:v>
                </c:pt>
                <c:pt idx="20510">
                  <c:v>42312.725201909721</c:v>
                </c:pt>
                <c:pt idx="20511">
                  <c:v>42312.725896296295</c:v>
                </c:pt>
                <c:pt idx="20512">
                  <c:v>42312.726590682869</c:v>
                </c:pt>
                <c:pt idx="20513">
                  <c:v>42312.727285069443</c:v>
                </c:pt>
                <c:pt idx="20514">
                  <c:v>42312.727979456016</c:v>
                </c:pt>
                <c:pt idx="20515">
                  <c:v>42312.72867384259</c:v>
                </c:pt>
                <c:pt idx="20516">
                  <c:v>42312.729368229164</c:v>
                </c:pt>
                <c:pt idx="20517">
                  <c:v>42312.730062615738</c:v>
                </c:pt>
                <c:pt idx="20518">
                  <c:v>42312.730757002311</c:v>
                </c:pt>
                <c:pt idx="20519">
                  <c:v>42312.731451388892</c:v>
                </c:pt>
                <c:pt idx="20520">
                  <c:v>42312.732145775466</c:v>
                </c:pt>
                <c:pt idx="20521">
                  <c:v>42312.73284016204</c:v>
                </c:pt>
                <c:pt idx="20522">
                  <c:v>42312.733534548614</c:v>
                </c:pt>
                <c:pt idx="20523">
                  <c:v>42312.734228935187</c:v>
                </c:pt>
                <c:pt idx="20524">
                  <c:v>42312.734923321761</c:v>
                </c:pt>
                <c:pt idx="20525">
                  <c:v>42312.735617708335</c:v>
                </c:pt>
                <c:pt idx="20526">
                  <c:v>42312.736312094908</c:v>
                </c:pt>
                <c:pt idx="20527">
                  <c:v>42312.737006481482</c:v>
                </c:pt>
                <c:pt idx="20528">
                  <c:v>42312.737700868056</c:v>
                </c:pt>
                <c:pt idx="20529">
                  <c:v>42312.73839525463</c:v>
                </c:pt>
                <c:pt idx="20530">
                  <c:v>42312.739089641203</c:v>
                </c:pt>
                <c:pt idx="20531">
                  <c:v>42312.739784027777</c:v>
                </c:pt>
                <c:pt idx="20532">
                  <c:v>42312.740478414351</c:v>
                </c:pt>
                <c:pt idx="20533">
                  <c:v>42312.741172800925</c:v>
                </c:pt>
                <c:pt idx="20534">
                  <c:v>42312.741867187498</c:v>
                </c:pt>
                <c:pt idx="20535">
                  <c:v>42312.742561574072</c:v>
                </c:pt>
                <c:pt idx="20536">
                  <c:v>42312.743255960646</c:v>
                </c:pt>
                <c:pt idx="20537">
                  <c:v>42312.74395034722</c:v>
                </c:pt>
                <c:pt idx="20538">
                  <c:v>42312.744644733793</c:v>
                </c:pt>
                <c:pt idx="20539">
                  <c:v>42312.745339120367</c:v>
                </c:pt>
                <c:pt idx="20540">
                  <c:v>42312.746033506941</c:v>
                </c:pt>
                <c:pt idx="20541">
                  <c:v>42312.746727893522</c:v>
                </c:pt>
                <c:pt idx="20542">
                  <c:v>42312.747422280096</c:v>
                </c:pt>
                <c:pt idx="20543">
                  <c:v>42312.748116666669</c:v>
                </c:pt>
                <c:pt idx="20544">
                  <c:v>42312.748811053243</c:v>
                </c:pt>
                <c:pt idx="20545">
                  <c:v>42312.749505439817</c:v>
                </c:pt>
                <c:pt idx="20546">
                  <c:v>42312.750199826391</c:v>
                </c:pt>
                <c:pt idx="20547">
                  <c:v>42312.750894212964</c:v>
                </c:pt>
                <c:pt idx="20548">
                  <c:v>42312.751588599538</c:v>
                </c:pt>
                <c:pt idx="20549">
                  <c:v>42312.752282986112</c:v>
                </c:pt>
                <c:pt idx="20550">
                  <c:v>42312.752977372686</c:v>
                </c:pt>
                <c:pt idx="20551">
                  <c:v>42312.753671759259</c:v>
                </c:pt>
                <c:pt idx="20552">
                  <c:v>42312.754366145833</c:v>
                </c:pt>
                <c:pt idx="20553">
                  <c:v>42312.755060532407</c:v>
                </c:pt>
                <c:pt idx="20554">
                  <c:v>42312.755754918981</c:v>
                </c:pt>
                <c:pt idx="20555">
                  <c:v>42312.756449305554</c:v>
                </c:pt>
                <c:pt idx="20556">
                  <c:v>42312.757143692128</c:v>
                </c:pt>
                <c:pt idx="20557">
                  <c:v>42312.757838078702</c:v>
                </c:pt>
                <c:pt idx="20558">
                  <c:v>42312.758532465275</c:v>
                </c:pt>
                <c:pt idx="20559">
                  <c:v>42312.759226851849</c:v>
                </c:pt>
                <c:pt idx="20560">
                  <c:v>42312.759921238423</c:v>
                </c:pt>
                <c:pt idx="20561">
                  <c:v>42312.760615624997</c:v>
                </c:pt>
                <c:pt idx="20562">
                  <c:v>42312.76131001157</c:v>
                </c:pt>
                <c:pt idx="20563">
                  <c:v>42312.762004398151</c:v>
                </c:pt>
                <c:pt idx="20564">
                  <c:v>42312.762698784725</c:v>
                </c:pt>
                <c:pt idx="20565">
                  <c:v>42312.763393171299</c:v>
                </c:pt>
                <c:pt idx="20566">
                  <c:v>42312.764087557873</c:v>
                </c:pt>
                <c:pt idx="20567">
                  <c:v>42312.764781944446</c:v>
                </c:pt>
                <c:pt idx="20568">
                  <c:v>42312.76547633102</c:v>
                </c:pt>
                <c:pt idx="20569">
                  <c:v>42312.766170717594</c:v>
                </c:pt>
                <c:pt idx="20570">
                  <c:v>42312.766865104168</c:v>
                </c:pt>
                <c:pt idx="20571">
                  <c:v>42312.767559490741</c:v>
                </c:pt>
                <c:pt idx="20572">
                  <c:v>42312.768253877315</c:v>
                </c:pt>
                <c:pt idx="20573">
                  <c:v>42312.768948263889</c:v>
                </c:pt>
                <c:pt idx="20574">
                  <c:v>42312.769642650463</c:v>
                </c:pt>
                <c:pt idx="20575">
                  <c:v>42312.770337037036</c:v>
                </c:pt>
                <c:pt idx="20576">
                  <c:v>42312.77103142361</c:v>
                </c:pt>
                <c:pt idx="20577">
                  <c:v>42312.771725810184</c:v>
                </c:pt>
                <c:pt idx="20578">
                  <c:v>42312.772420196758</c:v>
                </c:pt>
                <c:pt idx="20579">
                  <c:v>42312.773114583331</c:v>
                </c:pt>
                <c:pt idx="20580">
                  <c:v>42312.773808969905</c:v>
                </c:pt>
                <c:pt idx="20581">
                  <c:v>42312.774503356479</c:v>
                </c:pt>
                <c:pt idx="20582">
                  <c:v>42312.775197743053</c:v>
                </c:pt>
                <c:pt idx="20583">
                  <c:v>42312.775892129626</c:v>
                </c:pt>
                <c:pt idx="20584">
                  <c:v>42312.776586516207</c:v>
                </c:pt>
                <c:pt idx="20585">
                  <c:v>42312.777280902781</c:v>
                </c:pt>
                <c:pt idx="20586">
                  <c:v>42312.777975289355</c:v>
                </c:pt>
                <c:pt idx="20587">
                  <c:v>42312.778669675929</c:v>
                </c:pt>
                <c:pt idx="20588">
                  <c:v>42312.779364062502</c:v>
                </c:pt>
                <c:pt idx="20589">
                  <c:v>42312.780058449076</c:v>
                </c:pt>
                <c:pt idx="20590">
                  <c:v>42312.78075283565</c:v>
                </c:pt>
                <c:pt idx="20591">
                  <c:v>42312.781447222224</c:v>
                </c:pt>
                <c:pt idx="20592">
                  <c:v>42312.782141608797</c:v>
                </c:pt>
                <c:pt idx="20593">
                  <c:v>42312.782835995371</c:v>
                </c:pt>
                <c:pt idx="20594">
                  <c:v>42312.783530381945</c:v>
                </c:pt>
                <c:pt idx="20595">
                  <c:v>42312.784224768518</c:v>
                </c:pt>
                <c:pt idx="20596">
                  <c:v>42312.784919155092</c:v>
                </c:pt>
                <c:pt idx="20597">
                  <c:v>42312.785613541666</c:v>
                </c:pt>
                <c:pt idx="20598">
                  <c:v>42312.78630792824</c:v>
                </c:pt>
                <c:pt idx="20599">
                  <c:v>42312.787002314813</c:v>
                </c:pt>
                <c:pt idx="20600">
                  <c:v>42312.787696701387</c:v>
                </c:pt>
                <c:pt idx="20601">
                  <c:v>42312.788391087961</c:v>
                </c:pt>
                <c:pt idx="20602">
                  <c:v>42312.789085474535</c:v>
                </c:pt>
                <c:pt idx="20603">
                  <c:v>42312.789779861108</c:v>
                </c:pt>
                <c:pt idx="20604">
                  <c:v>42312.790474247682</c:v>
                </c:pt>
                <c:pt idx="20605">
                  <c:v>42312.791168634256</c:v>
                </c:pt>
                <c:pt idx="20606">
                  <c:v>42312.791863020837</c:v>
                </c:pt>
                <c:pt idx="20607">
                  <c:v>42312.792557407411</c:v>
                </c:pt>
                <c:pt idx="20608">
                  <c:v>42312.793251793984</c:v>
                </c:pt>
                <c:pt idx="20609">
                  <c:v>42312.793946180558</c:v>
                </c:pt>
                <c:pt idx="20610">
                  <c:v>42312.794640567132</c:v>
                </c:pt>
                <c:pt idx="20611">
                  <c:v>42312.795334953706</c:v>
                </c:pt>
                <c:pt idx="20612">
                  <c:v>42312.796029340279</c:v>
                </c:pt>
                <c:pt idx="20613">
                  <c:v>42312.796723726853</c:v>
                </c:pt>
                <c:pt idx="20614">
                  <c:v>42312.797418113427</c:v>
                </c:pt>
                <c:pt idx="20615">
                  <c:v>42312.798112500001</c:v>
                </c:pt>
                <c:pt idx="20616">
                  <c:v>42312.798806886574</c:v>
                </c:pt>
                <c:pt idx="20617">
                  <c:v>42312.799501273148</c:v>
                </c:pt>
                <c:pt idx="20618">
                  <c:v>42312.800195659722</c:v>
                </c:pt>
                <c:pt idx="20619">
                  <c:v>42312.800890046296</c:v>
                </c:pt>
                <c:pt idx="20620">
                  <c:v>42312.801584432869</c:v>
                </c:pt>
                <c:pt idx="20621">
                  <c:v>42312.802278819443</c:v>
                </c:pt>
                <c:pt idx="20622">
                  <c:v>42312.802973206017</c:v>
                </c:pt>
                <c:pt idx="20623">
                  <c:v>42312.803667592591</c:v>
                </c:pt>
                <c:pt idx="20624">
                  <c:v>42312.804361979164</c:v>
                </c:pt>
                <c:pt idx="20625">
                  <c:v>42312.805056365738</c:v>
                </c:pt>
                <c:pt idx="20626">
                  <c:v>42312.805750752312</c:v>
                </c:pt>
                <c:pt idx="20627">
                  <c:v>42312.806445138885</c:v>
                </c:pt>
                <c:pt idx="20628">
                  <c:v>42312.807139525466</c:v>
                </c:pt>
                <c:pt idx="20629">
                  <c:v>42312.80783391204</c:v>
                </c:pt>
                <c:pt idx="20630">
                  <c:v>42312.808528298614</c:v>
                </c:pt>
                <c:pt idx="20631">
                  <c:v>42312.809222685188</c:v>
                </c:pt>
                <c:pt idx="20632">
                  <c:v>42312.809917071761</c:v>
                </c:pt>
                <c:pt idx="20633">
                  <c:v>42312.810611458335</c:v>
                </c:pt>
                <c:pt idx="20634">
                  <c:v>42312.811305844909</c:v>
                </c:pt>
                <c:pt idx="20635">
                  <c:v>42312.812000231483</c:v>
                </c:pt>
                <c:pt idx="20636">
                  <c:v>42312.812694618056</c:v>
                </c:pt>
                <c:pt idx="20637">
                  <c:v>42312.81338900463</c:v>
                </c:pt>
                <c:pt idx="20638">
                  <c:v>42312.814083391204</c:v>
                </c:pt>
                <c:pt idx="20639">
                  <c:v>42312.814777777778</c:v>
                </c:pt>
                <c:pt idx="20640">
                  <c:v>42312.815472164351</c:v>
                </c:pt>
                <c:pt idx="20641">
                  <c:v>42312.816166550925</c:v>
                </c:pt>
                <c:pt idx="20642">
                  <c:v>42312.816860937499</c:v>
                </c:pt>
                <c:pt idx="20643">
                  <c:v>42312.817555324073</c:v>
                </c:pt>
                <c:pt idx="20644">
                  <c:v>42312.818249710646</c:v>
                </c:pt>
                <c:pt idx="20645">
                  <c:v>42312.81894409722</c:v>
                </c:pt>
                <c:pt idx="20646">
                  <c:v>42312.819638483794</c:v>
                </c:pt>
                <c:pt idx="20647">
                  <c:v>42312.820332870368</c:v>
                </c:pt>
                <c:pt idx="20648">
                  <c:v>42312.821027256941</c:v>
                </c:pt>
                <c:pt idx="20649">
                  <c:v>42312.821721643515</c:v>
                </c:pt>
                <c:pt idx="20650">
                  <c:v>42312.822416030096</c:v>
                </c:pt>
                <c:pt idx="20651">
                  <c:v>42312.82311041667</c:v>
                </c:pt>
                <c:pt idx="20652">
                  <c:v>42312.823804803244</c:v>
                </c:pt>
                <c:pt idx="20653">
                  <c:v>42312.824499189817</c:v>
                </c:pt>
                <c:pt idx="20654">
                  <c:v>42312.825193576391</c:v>
                </c:pt>
                <c:pt idx="20655">
                  <c:v>42312.825887962965</c:v>
                </c:pt>
                <c:pt idx="20656">
                  <c:v>42312.826582349539</c:v>
                </c:pt>
                <c:pt idx="20657">
                  <c:v>42312.827276736112</c:v>
                </c:pt>
                <c:pt idx="20658">
                  <c:v>42312.827971122686</c:v>
                </c:pt>
                <c:pt idx="20659">
                  <c:v>42312.82866550926</c:v>
                </c:pt>
                <c:pt idx="20660">
                  <c:v>42312.829359895833</c:v>
                </c:pt>
                <c:pt idx="20661">
                  <c:v>42312.830054282407</c:v>
                </c:pt>
                <c:pt idx="20662">
                  <c:v>42312.830748668981</c:v>
                </c:pt>
                <c:pt idx="20663">
                  <c:v>42312.831443055555</c:v>
                </c:pt>
                <c:pt idx="20664">
                  <c:v>42312.832137442128</c:v>
                </c:pt>
                <c:pt idx="20665">
                  <c:v>42312.832831828702</c:v>
                </c:pt>
                <c:pt idx="20666">
                  <c:v>42312.833526215276</c:v>
                </c:pt>
                <c:pt idx="20667">
                  <c:v>42312.83422060185</c:v>
                </c:pt>
                <c:pt idx="20668">
                  <c:v>42312.834914988423</c:v>
                </c:pt>
                <c:pt idx="20669">
                  <c:v>42312.835609374997</c:v>
                </c:pt>
                <c:pt idx="20670">
                  <c:v>42312.836303761571</c:v>
                </c:pt>
                <c:pt idx="20671">
                  <c:v>42312.836998148145</c:v>
                </c:pt>
                <c:pt idx="20672">
                  <c:v>42312.837692534726</c:v>
                </c:pt>
                <c:pt idx="20673">
                  <c:v>42312.838386921299</c:v>
                </c:pt>
                <c:pt idx="20674">
                  <c:v>42312.839081307873</c:v>
                </c:pt>
                <c:pt idx="20675">
                  <c:v>42312.839775694447</c:v>
                </c:pt>
                <c:pt idx="20676">
                  <c:v>42312.840470081021</c:v>
                </c:pt>
                <c:pt idx="20677">
                  <c:v>42312.841164467594</c:v>
                </c:pt>
                <c:pt idx="20678">
                  <c:v>42312.841858854168</c:v>
                </c:pt>
                <c:pt idx="20679">
                  <c:v>42312.842553240742</c:v>
                </c:pt>
                <c:pt idx="20680">
                  <c:v>42312.843247627316</c:v>
                </c:pt>
                <c:pt idx="20681">
                  <c:v>42312.843942013889</c:v>
                </c:pt>
                <c:pt idx="20682">
                  <c:v>42312.844636400463</c:v>
                </c:pt>
                <c:pt idx="20683">
                  <c:v>42312.845330787037</c:v>
                </c:pt>
                <c:pt idx="20684">
                  <c:v>42312.846025173611</c:v>
                </c:pt>
                <c:pt idx="20685">
                  <c:v>42312.846719560184</c:v>
                </c:pt>
                <c:pt idx="20686">
                  <c:v>42312.847413946758</c:v>
                </c:pt>
                <c:pt idx="20687">
                  <c:v>42312.848108333332</c:v>
                </c:pt>
                <c:pt idx="20688">
                  <c:v>42312.848802719906</c:v>
                </c:pt>
                <c:pt idx="20689">
                  <c:v>42312.849497106479</c:v>
                </c:pt>
                <c:pt idx="20690">
                  <c:v>42312.850191493053</c:v>
                </c:pt>
                <c:pt idx="20691">
                  <c:v>42312.850885879627</c:v>
                </c:pt>
                <c:pt idx="20692">
                  <c:v>42312.8515802662</c:v>
                </c:pt>
                <c:pt idx="20693">
                  <c:v>42312.852274652774</c:v>
                </c:pt>
                <c:pt idx="20694">
                  <c:v>42312.852969039355</c:v>
                </c:pt>
                <c:pt idx="20695">
                  <c:v>42312.853663425929</c:v>
                </c:pt>
                <c:pt idx="20696">
                  <c:v>42312.854357812503</c:v>
                </c:pt>
                <c:pt idx="20697">
                  <c:v>42312.855052199076</c:v>
                </c:pt>
                <c:pt idx="20698">
                  <c:v>42312.85574658565</c:v>
                </c:pt>
                <c:pt idx="20699">
                  <c:v>42312.856440972224</c:v>
                </c:pt>
                <c:pt idx="20700">
                  <c:v>42312.857135358798</c:v>
                </c:pt>
                <c:pt idx="20701">
                  <c:v>42312.857829745371</c:v>
                </c:pt>
                <c:pt idx="20702">
                  <c:v>42312.858524131945</c:v>
                </c:pt>
                <c:pt idx="20703">
                  <c:v>42312.859218518519</c:v>
                </c:pt>
                <c:pt idx="20704">
                  <c:v>42312.859912905093</c:v>
                </c:pt>
                <c:pt idx="20705">
                  <c:v>42312.860607291666</c:v>
                </c:pt>
                <c:pt idx="20706">
                  <c:v>42312.86130167824</c:v>
                </c:pt>
                <c:pt idx="20707">
                  <c:v>42312.861996064814</c:v>
                </c:pt>
                <c:pt idx="20708">
                  <c:v>42312.862690451388</c:v>
                </c:pt>
                <c:pt idx="20709">
                  <c:v>42312.863384837961</c:v>
                </c:pt>
                <c:pt idx="20710">
                  <c:v>42312.864079224535</c:v>
                </c:pt>
                <c:pt idx="20711">
                  <c:v>42312.864773611109</c:v>
                </c:pt>
                <c:pt idx="20712">
                  <c:v>42312.865467997683</c:v>
                </c:pt>
                <c:pt idx="20713">
                  <c:v>42312.866162384256</c:v>
                </c:pt>
                <c:pt idx="20714">
                  <c:v>42312.86685677083</c:v>
                </c:pt>
                <c:pt idx="20715">
                  <c:v>42312.867551157404</c:v>
                </c:pt>
                <c:pt idx="20716">
                  <c:v>42312.868245543985</c:v>
                </c:pt>
                <c:pt idx="20717">
                  <c:v>42312.868939930559</c:v>
                </c:pt>
                <c:pt idx="20718">
                  <c:v>42312.869634317132</c:v>
                </c:pt>
                <c:pt idx="20719">
                  <c:v>42312.870328703706</c:v>
                </c:pt>
                <c:pt idx="20720">
                  <c:v>42312.87102309028</c:v>
                </c:pt>
                <c:pt idx="20721">
                  <c:v>42312.871717476854</c:v>
                </c:pt>
                <c:pt idx="20722">
                  <c:v>42312.872411863427</c:v>
                </c:pt>
                <c:pt idx="20723">
                  <c:v>42312.873106250001</c:v>
                </c:pt>
                <c:pt idx="20724">
                  <c:v>42312.873800636575</c:v>
                </c:pt>
                <c:pt idx="20725">
                  <c:v>42312.874495023148</c:v>
                </c:pt>
                <c:pt idx="20726">
                  <c:v>42312.875189409722</c:v>
                </c:pt>
                <c:pt idx="20727">
                  <c:v>42312.875883796296</c:v>
                </c:pt>
                <c:pt idx="20728">
                  <c:v>42312.87657818287</c:v>
                </c:pt>
                <c:pt idx="20729">
                  <c:v>42312.877272569443</c:v>
                </c:pt>
                <c:pt idx="20730">
                  <c:v>42312.877966956017</c:v>
                </c:pt>
                <c:pt idx="20731">
                  <c:v>42312.878661342591</c:v>
                </c:pt>
                <c:pt idx="20732">
                  <c:v>42312.879355729165</c:v>
                </c:pt>
                <c:pt idx="20733">
                  <c:v>42312.880050115738</c:v>
                </c:pt>
                <c:pt idx="20734">
                  <c:v>42312.880744502312</c:v>
                </c:pt>
                <c:pt idx="20735">
                  <c:v>42312.881438888886</c:v>
                </c:pt>
                <c:pt idx="20736">
                  <c:v>42312.88213327546</c:v>
                </c:pt>
                <c:pt idx="20737">
                  <c:v>42312.882827662041</c:v>
                </c:pt>
                <c:pt idx="20738">
                  <c:v>42312.883522048614</c:v>
                </c:pt>
                <c:pt idx="20739">
                  <c:v>42312.884216435188</c:v>
                </c:pt>
                <c:pt idx="20740">
                  <c:v>42312.884910821762</c:v>
                </c:pt>
                <c:pt idx="20741">
                  <c:v>42312.885605208336</c:v>
                </c:pt>
                <c:pt idx="20742">
                  <c:v>42312.886299594909</c:v>
                </c:pt>
                <c:pt idx="20743">
                  <c:v>42312.886993981483</c:v>
                </c:pt>
                <c:pt idx="20744">
                  <c:v>42312.887688368057</c:v>
                </c:pt>
                <c:pt idx="20745">
                  <c:v>42312.888382754631</c:v>
                </c:pt>
                <c:pt idx="20746">
                  <c:v>42312.889077141204</c:v>
                </c:pt>
                <c:pt idx="20747">
                  <c:v>42312.889771527778</c:v>
                </c:pt>
                <c:pt idx="20748">
                  <c:v>42312.890465914352</c:v>
                </c:pt>
                <c:pt idx="20749">
                  <c:v>42312.891160300926</c:v>
                </c:pt>
                <c:pt idx="20750">
                  <c:v>42312.891854687499</c:v>
                </c:pt>
                <c:pt idx="20751">
                  <c:v>42312.892549074073</c:v>
                </c:pt>
                <c:pt idx="20752">
                  <c:v>42312.893243460647</c:v>
                </c:pt>
                <c:pt idx="20753">
                  <c:v>42312.893937847221</c:v>
                </c:pt>
                <c:pt idx="20754">
                  <c:v>42312.894632233794</c:v>
                </c:pt>
                <c:pt idx="20755">
                  <c:v>42312.895326620368</c:v>
                </c:pt>
                <c:pt idx="20756">
                  <c:v>42312.896021006942</c:v>
                </c:pt>
                <c:pt idx="20757">
                  <c:v>42312.896715393515</c:v>
                </c:pt>
                <c:pt idx="20758">
                  <c:v>42312.897409780089</c:v>
                </c:pt>
                <c:pt idx="20759">
                  <c:v>42312.89810416667</c:v>
                </c:pt>
                <c:pt idx="20760">
                  <c:v>42312.898798553244</c:v>
                </c:pt>
                <c:pt idx="20761">
                  <c:v>42312.899492939818</c:v>
                </c:pt>
                <c:pt idx="20762">
                  <c:v>42312.900187326391</c:v>
                </c:pt>
                <c:pt idx="20763">
                  <c:v>42312.900881712965</c:v>
                </c:pt>
                <c:pt idx="20764">
                  <c:v>42312.901576099539</c:v>
                </c:pt>
                <c:pt idx="20765">
                  <c:v>42312.902270486113</c:v>
                </c:pt>
                <c:pt idx="20766">
                  <c:v>42312.902964872686</c:v>
                </c:pt>
                <c:pt idx="20767">
                  <c:v>42312.90365925926</c:v>
                </c:pt>
                <c:pt idx="20768">
                  <c:v>42312.904353645834</c:v>
                </c:pt>
                <c:pt idx="20769">
                  <c:v>42312.905048032408</c:v>
                </c:pt>
                <c:pt idx="20770">
                  <c:v>42312.905742418981</c:v>
                </c:pt>
                <c:pt idx="20771">
                  <c:v>42312.906436805555</c:v>
                </c:pt>
                <c:pt idx="20772">
                  <c:v>42312.907131192129</c:v>
                </c:pt>
                <c:pt idx="20773">
                  <c:v>42312.907825578703</c:v>
                </c:pt>
                <c:pt idx="20774">
                  <c:v>42312.908519965276</c:v>
                </c:pt>
                <c:pt idx="20775">
                  <c:v>42312.90921435185</c:v>
                </c:pt>
                <c:pt idx="20776">
                  <c:v>42312.909908738424</c:v>
                </c:pt>
                <c:pt idx="20777">
                  <c:v>42312.910603124998</c:v>
                </c:pt>
                <c:pt idx="20778">
                  <c:v>42312.911297511571</c:v>
                </c:pt>
                <c:pt idx="20779">
                  <c:v>42312.911991898145</c:v>
                </c:pt>
                <c:pt idx="20780">
                  <c:v>42312.912686284719</c:v>
                </c:pt>
                <c:pt idx="20781">
                  <c:v>42312.9133806713</c:v>
                </c:pt>
                <c:pt idx="20782">
                  <c:v>42312.914075057874</c:v>
                </c:pt>
                <c:pt idx="20783">
                  <c:v>42312.914769444447</c:v>
                </c:pt>
                <c:pt idx="20784">
                  <c:v>42312.915463831021</c:v>
                </c:pt>
                <c:pt idx="20785">
                  <c:v>42312.916158217595</c:v>
                </c:pt>
                <c:pt idx="20786">
                  <c:v>42312.916852604169</c:v>
                </c:pt>
                <c:pt idx="20787">
                  <c:v>42312.917546990742</c:v>
                </c:pt>
                <c:pt idx="20788">
                  <c:v>42312.918241377316</c:v>
                </c:pt>
                <c:pt idx="20789">
                  <c:v>42312.91893576389</c:v>
                </c:pt>
                <c:pt idx="20790">
                  <c:v>42312.919630150463</c:v>
                </c:pt>
                <c:pt idx="20791">
                  <c:v>42312.920324537037</c:v>
                </c:pt>
                <c:pt idx="20792">
                  <c:v>42312.921018923611</c:v>
                </c:pt>
                <c:pt idx="20793">
                  <c:v>42312.921713310185</c:v>
                </c:pt>
                <c:pt idx="20794">
                  <c:v>42312.922407696758</c:v>
                </c:pt>
                <c:pt idx="20795">
                  <c:v>42312.923102083332</c:v>
                </c:pt>
                <c:pt idx="20796">
                  <c:v>42312.923796469906</c:v>
                </c:pt>
                <c:pt idx="20797">
                  <c:v>42312.92449085648</c:v>
                </c:pt>
                <c:pt idx="20798">
                  <c:v>42312.925185243053</c:v>
                </c:pt>
                <c:pt idx="20799">
                  <c:v>42312.925879629627</c:v>
                </c:pt>
                <c:pt idx="20800">
                  <c:v>42312.926574016201</c:v>
                </c:pt>
                <c:pt idx="20801">
                  <c:v>42312.927268402775</c:v>
                </c:pt>
                <c:pt idx="20802">
                  <c:v>42312.927962789348</c:v>
                </c:pt>
                <c:pt idx="20803">
                  <c:v>42312.928657175929</c:v>
                </c:pt>
                <c:pt idx="20804">
                  <c:v>42312.929351562503</c:v>
                </c:pt>
                <c:pt idx="20805">
                  <c:v>42312.930045949077</c:v>
                </c:pt>
                <c:pt idx="20806">
                  <c:v>42312.930740335651</c:v>
                </c:pt>
                <c:pt idx="20807">
                  <c:v>42312.931434722224</c:v>
                </c:pt>
                <c:pt idx="20808">
                  <c:v>42312.932129108798</c:v>
                </c:pt>
                <c:pt idx="20809">
                  <c:v>42312.932823495372</c:v>
                </c:pt>
                <c:pt idx="20810">
                  <c:v>42312.933517881946</c:v>
                </c:pt>
                <c:pt idx="20811">
                  <c:v>42312.934212268519</c:v>
                </c:pt>
                <c:pt idx="20812">
                  <c:v>42312.934906655093</c:v>
                </c:pt>
                <c:pt idx="20813">
                  <c:v>42312.935601041667</c:v>
                </c:pt>
                <c:pt idx="20814">
                  <c:v>42312.936295428241</c:v>
                </c:pt>
                <c:pt idx="20815">
                  <c:v>42312.936989814814</c:v>
                </c:pt>
                <c:pt idx="20816">
                  <c:v>42312.937684201388</c:v>
                </c:pt>
                <c:pt idx="20817">
                  <c:v>42312.938378587962</c:v>
                </c:pt>
                <c:pt idx="20818">
                  <c:v>42312.939072974536</c:v>
                </c:pt>
                <c:pt idx="20819">
                  <c:v>42312.939767361109</c:v>
                </c:pt>
                <c:pt idx="20820">
                  <c:v>42312.940461747683</c:v>
                </c:pt>
                <c:pt idx="20821">
                  <c:v>42312.941156134257</c:v>
                </c:pt>
                <c:pt idx="20822">
                  <c:v>42312.94185052083</c:v>
                </c:pt>
                <c:pt idx="20823">
                  <c:v>42312.942544907404</c:v>
                </c:pt>
                <c:pt idx="20824">
                  <c:v>42312.943239293978</c:v>
                </c:pt>
                <c:pt idx="20825">
                  <c:v>42312.943933680559</c:v>
                </c:pt>
                <c:pt idx="20826">
                  <c:v>42312.944628067133</c:v>
                </c:pt>
                <c:pt idx="20827">
                  <c:v>42312.945322453706</c:v>
                </c:pt>
                <c:pt idx="20828">
                  <c:v>42312.94601684028</c:v>
                </c:pt>
                <c:pt idx="20829">
                  <c:v>42312.946711226854</c:v>
                </c:pt>
                <c:pt idx="20830">
                  <c:v>42312.947405613428</c:v>
                </c:pt>
                <c:pt idx="20831">
                  <c:v>42312.948100000001</c:v>
                </c:pt>
                <c:pt idx="20832">
                  <c:v>42312.948794386575</c:v>
                </c:pt>
                <c:pt idx="20833">
                  <c:v>42312.949488773149</c:v>
                </c:pt>
                <c:pt idx="20834">
                  <c:v>42312.950183159723</c:v>
                </c:pt>
                <c:pt idx="20835">
                  <c:v>42312.950877546296</c:v>
                </c:pt>
                <c:pt idx="20836">
                  <c:v>42312.95157193287</c:v>
                </c:pt>
                <c:pt idx="20837">
                  <c:v>42312.952266319444</c:v>
                </c:pt>
                <c:pt idx="20838">
                  <c:v>42312.952960706018</c:v>
                </c:pt>
                <c:pt idx="20839">
                  <c:v>42312.953655092591</c:v>
                </c:pt>
                <c:pt idx="20840">
                  <c:v>42312.954349479165</c:v>
                </c:pt>
                <c:pt idx="20841">
                  <c:v>42312.955043865739</c:v>
                </c:pt>
                <c:pt idx="20842">
                  <c:v>42312.955738252313</c:v>
                </c:pt>
                <c:pt idx="20843">
                  <c:v>42312.956432638886</c:v>
                </c:pt>
                <c:pt idx="20844">
                  <c:v>42312.95712702546</c:v>
                </c:pt>
                <c:pt idx="20845">
                  <c:v>42312.957821412034</c:v>
                </c:pt>
                <c:pt idx="20846">
                  <c:v>42312.958515798608</c:v>
                </c:pt>
                <c:pt idx="20847">
                  <c:v>42312.959210185189</c:v>
                </c:pt>
                <c:pt idx="20848">
                  <c:v>42312.959904571762</c:v>
                </c:pt>
                <c:pt idx="20849">
                  <c:v>42312.960598958336</c:v>
                </c:pt>
                <c:pt idx="20850">
                  <c:v>42312.96129334491</c:v>
                </c:pt>
                <c:pt idx="20851">
                  <c:v>42312.961987731484</c:v>
                </c:pt>
                <c:pt idx="20852">
                  <c:v>42312.962682118057</c:v>
                </c:pt>
                <c:pt idx="20853">
                  <c:v>42312.963376504631</c:v>
                </c:pt>
                <c:pt idx="20854">
                  <c:v>42312.964070891205</c:v>
                </c:pt>
                <c:pt idx="20855">
                  <c:v>42312.964765277778</c:v>
                </c:pt>
                <c:pt idx="20856">
                  <c:v>42312.965459664352</c:v>
                </c:pt>
                <c:pt idx="20857">
                  <c:v>42312.966154050926</c:v>
                </c:pt>
                <c:pt idx="20858">
                  <c:v>42312.9668484375</c:v>
                </c:pt>
                <c:pt idx="20859">
                  <c:v>42312.967542824073</c:v>
                </c:pt>
                <c:pt idx="20860">
                  <c:v>42312.968237210647</c:v>
                </c:pt>
                <c:pt idx="20861">
                  <c:v>42312.968931597221</c:v>
                </c:pt>
                <c:pt idx="20862">
                  <c:v>42312.969625983795</c:v>
                </c:pt>
                <c:pt idx="20863">
                  <c:v>42312.970320370368</c:v>
                </c:pt>
                <c:pt idx="20864">
                  <c:v>42312.971014756942</c:v>
                </c:pt>
                <c:pt idx="20865">
                  <c:v>42312.971709143516</c:v>
                </c:pt>
                <c:pt idx="20866">
                  <c:v>42312.97240353009</c:v>
                </c:pt>
                <c:pt idx="20867">
                  <c:v>42312.973097916663</c:v>
                </c:pt>
                <c:pt idx="20868">
                  <c:v>42312.973792303237</c:v>
                </c:pt>
                <c:pt idx="20869">
                  <c:v>42312.974486689818</c:v>
                </c:pt>
                <c:pt idx="20870">
                  <c:v>42312.975181076392</c:v>
                </c:pt>
                <c:pt idx="20871">
                  <c:v>42312.975875462966</c:v>
                </c:pt>
                <c:pt idx="20872">
                  <c:v>42312.976569849539</c:v>
                </c:pt>
                <c:pt idx="20873">
                  <c:v>42312.977264236113</c:v>
                </c:pt>
                <c:pt idx="20874">
                  <c:v>42312.977958622687</c:v>
                </c:pt>
                <c:pt idx="20875">
                  <c:v>42312.978653009261</c:v>
                </c:pt>
                <c:pt idx="20876">
                  <c:v>42312.979347395834</c:v>
                </c:pt>
                <c:pt idx="20877">
                  <c:v>42312.980041782408</c:v>
                </c:pt>
                <c:pt idx="20878">
                  <c:v>42312.980736168982</c:v>
                </c:pt>
                <c:pt idx="20879">
                  <c:v>42312.981430555556</c:v>
                </c:pt>
                <c:pt idx="20880">
                  <c:v>42312.982124942129</c:v>
                </c:pt>
                <c:pt idx="20881">
                  <c:v>42312.982819328703</c:v>
                </c:pt>
                <c:pt idx="20882">
                  <c:v>42312.983513715277</c:v>
                </c:pt>
                <c:pt idx="20883">
                  <c:v>42312.984208101851</c:v>
                </c:pt>
                <c:pt idx="20884">
                  <c:v>42312.984902488424</c:v>
                </c:pt>
                <c:pt idx="20885">
                  <c:v>42312.985596874998</c:v>
                </c:pt>
                <c:pt idx="20886">
                  <c:v>42312.986291261572</c:v>
                </c:pt>
                <c:pt idx="20887">
                  <c:v>42312.986985648145</c:v>
                </c:pt>
                <c:pt idx="20888">
                  <c:v>42312.987680034719</c:v>
                </c:pt>
                <c:pt idx="20889">
                  <c:v>42312.988374421293</c:v>
                </c:pt>
                <c:pt idx="20890">
                  <c:v>42312.989068807874</c:v>
                </c:pt>
                <c:pt idx="20891">
                  <c:v>42312.989763194448</c:v>
                </c:pt>
                <c:pt idx="20892">
                  <c:v>42312.990457581021</c:v>
                </c:pt>
                <c:pt idx="20893">
                  <c:v>42312.991151967595</c:v>
                </c:pt>
                <c:pt idx="20894">
                  <c:v>42312.991846354169</c:v>
                </c:pt>
                <c:pt idx="20895">
                  <c:v>42312.992540740743</c:v>
                </c:pt>
                <c:pt idx="20896">
                  <c:v>42312.993235127316</c:v>
                </c:pt>
                <c:pt idx="20897">
                  <c:v>42312.99392951389</c:v>
                </c:pt>
                <c:pt idx="20898">
                  <c:v>42312.994623900464</c:v>
                </c:pt>
                <c:pt idx="20899">
                  <c:v>42312.995318287038</c:v>
                </c:pt>
                <c:pt idx="20900">
                  <c:v>42312.996012673611</c:v>
                </c:pt>
                <c:pt idx="20901">
                  <c:v>42312.996707060185</c:v>
                </c:pt>
                <c:pt idx="20902">
                  <c:v>42312.997401446759</c:v>
                </c:pt>
                <c:pt idx="20903">
                  <c:v>42312.998095833333</c:v>
                </c:pt>
                <c:pt idx="20904">
                  <c:v>42312.998790219906</c:v>
                </c:pt>
                <c:pt idx="20905">
                  <c:v>42312.99948460648</c:v>
                </c:pt>
                <c:pt idx="20906">
                  <c:v>42313.000178993054</c:v>
                </c:pt>
                <c:pt idx="20907">
                  <c:v>42313.000873379628</c:v>
                </c:pt>
                <c:pt idx="20908">
                  <c:v>42313.001567766201</c:v>
                </c:pt>
                <c:pt idx="20909">
                  <c:v>42313.002262152775</c:v>
                </c:pt>
                <c:pt idx="20910">
                  <c:v>42313.002956539349</c:v>
                </c:pt>
                <c:pt idx="20911">
                  <c:v>42313.003650925923</c:v>
                </c:pt>
                <c:pt idx="20912">
                  <c:v>42313.004345312504</c:v>
                </c:pt>
                <c:pt idx="20913">
                  <c:v>42313.005039699077</c:v>
                </c:pt>
                <c:pt idx="20914">
                  <c:v>42313.005734085651</c:v>
                </c:pt>
                <c:pt idx="20915">
                  <c:v>42313.006428472225</c:v>
                </c:pt>
                <c:pt idx="20916">
                  <c:v>42313.007122858799</c:v>
                </c:pt>
                <c:pt idx="20917">
                  <c:v>42313.007817245372</c:v>
                </c:pt>
                <c:pt idx="20918">
                  <c:v>42313.008511631946</c:v>
                </c:pt>
                <c:pt idx="20919">
                  <c:v>42313.00920601852</c:v>
                </c:pt>
                <c:pt idx="20920">
                  <c:v>42313.009900405094</c:v>
                </c:pt>
                <c:pt idx="20921">
                  <c:v>42313.010594791667</c:v>
                </c:pt>
                <c:pt idx="20922">
                  <c:v>42313.011289178241</c:v>
                </c:pt>
                <c:pt idx="20923">
                  <c:v>42313.011983564815</c:v>
                </c:pt>
                <c:pt idx="20924">
                  <c:v>42313.012677951388</c:v>
                </c:pt>
                <c:pt idx="20925">
                  <c:v>42313.013372337962</c:v>
                </c:pt>
                <c:pt idx="20926">
                  <c:v>42313.014066724536</c:v>
                </c:pt>
                <c:pt idx="20927">
                  <c:v>42313.01476111111</c:v>
                </c:pt>
                <c:pt idx="20928">
                  <c:v>42313.015455497683</c:v>
                </c:pt>
                <c:pt idx="20929">
                  <c:v>42313.016149884257</c:v>
                </c:pt>
                <c:pt idx="20930">
                  <c:v>42313.016844270831</c:v>
                </c:pt>
                <c:pt idx="20931">
                  <c:v>42313.017538657405</c:v>
                </c:pt>
                <c:pt idx="20932">
                  <c:v>42313.018233043978</c:v>
                </c:pt>
                <c:pt idx="20933">
                  <c:v>42313.018927430552</c:v>
                </c:pt>
                <c:pt idx="20934">
                  <c:v>42313.019621817133</c:v>
                </c:pt>
                <c:pt idx="20935">
                  <c:v>42313.020316203707</c:v>
                </c:pt>
                <c:pt idx="20936">
                  <c:v>42313.021010590281</c:v>
                </c:pt>
                <c:pt idx="20937">
                  <c:v>42313.021704976854</c:v>
                </c:pt>
                <c:pt idx="20938">
                  <c:v>42313.022399363428</c:v>
                </c:pt>
                <c:pt idx="20939">
                  <c:v>42313.023093750002</c:v>
                </c:pt>
                <c:pt idx="20940">
                  <c:v>42313.023788136576</c:v>
                </c:pt>
                <c:pt idx="20941">
                  <c:v>42313.024482523149</c:v>
                </c:pt>
                <c:pt idx="20942">
                  <c:v>42313.025176909723</c:v>
                </c:pt>
                <c:pt idx="20943">
                  <c:v>42313.025871296297</c:v>
                </c:pt>
                <c:pt idx="20944">
                  <c:v>42313.026565682871</c:v>
                </c:pt>
                <c:pt idx="20945">
                  <c:v>42313.027260069444</c:v>
                </c:pt>
                <c:pt idx="20946">
                  <c:v>42313.027954456018</c:v>
                </c:pt>
                <c:pt idx="20947">
                  <c:v>42313.028648842592</c:v>
                </c:pt>
                <c:pt idx="20948">
                  <c:v>42313.029343229166</c:v>
                </c:pt>
                <c:pt idx="20949">
                  <c:v>42313.030037615739</c:v>
                </c:pt>
                <c:pt idx="20950">
                  <c:v>42313.030732002313</c:v>
                </c:pt>
                <c:pt idx="20951">
                  <c:v>42313.031426388887</c:v>
                </c:pt>
                <c:pt idx="20952">
                  <c:v>42313.03212077546</c:v>
                </c:pt>
                <c:pt idx="20953">
                  <c:v>42313.032815162034</c:v>
                </c:pt>
                <c:pt idx="20954">
                  <c:v>42313.033509548608</c:v>
                </c:pt>
                <c:pt idx="20955">
                  <c:v>42313.034203935182</c:v>
                </c:pt>
                <c:pt idx="20956">
                  <c:v>42313.034898321763</c:v>
                </c:pt>
                <c:pt idx="20957">
                  <c:v>42313.035592708336</c:v>
                </c:pt>
                <c:pt idx="20958">
                  <c:v>42313.03628709491</c:v>
                </c:pt>
                <c:pt idx="20959">
                  <c:v>42313.036981481484</c:v>
                </c:pt>
                <c:pt idx="20960">
                  <c:v>42313.037675868058</c:v>
                </c:pt>
                <c:pt idx="20961">
                  <c:v>42313.038370254631</c:v>
                </c:pt>
                <c:pt idx="20962">
                  <c:v>42313.039064641205</c:v>
                </c:pt>
                <c:pt idx="20963">
                  <c:v>42313.039759027779</c:v>
                </c:pt>
                <c:pt idx="20964">
                  <c:v>42313.040453414353</c:v>
                </c:pt>
                <c:pt idx="20965">
                  <c:v>42313.041147800926</c:v>
                </c:pt>
                <c:pt idx="20966">
                  <c:v>42313.0418421875</c:v>
                </c:pt>
                <c:pt idx="20967">
                  <c:v>42313.042536574074</c:v>
                </c:pt>
                <c:pt idx="20968">
                  <c:v>42313.043230960648</c:v>
                </c:pt>
                <c:pt idx="20969">
                  <c:v>42313.043925347221</c:v>
                </c:pt>
                <c:pt idx="20970">
                  <c:v>42313.044619733795</c:v>
                </c:pt>
                <c:pt idx="20971">
                  <c:v>42313.045314120369</c:v>
                </c:pt>
                <c:pt idx="20972">
                  <c:v>42313.046008506943</c:v>
                </c:pt>
                <c:pt idx="20973">
                  <c:v>42313.046702893516</c:v>
                </c:pt>
                <c:pt idx="20974">
                  <c:v>42313.04739728009</c:v>
                </c:pt>
                <c:pt idx="20975">
                  <c:v>42313.048091666664</c:v>
                </c:pt>
                <c:pt idx="20976">
                  <c:v>42313.048786053238</c:v>
                </c:pt>
                <c:pt idx="20977">
                  <c:v>42313.049480439811</c:v>
                </c:pt>
                <c:pt idx="20978">
                  <c:v>42313.050174826392</c:v>
                </c:pt>
                <c:pt idx="20979">
                  <c:v>42313.050869212966</c:v>
                </c:pt>
                <c:pt idx="20980">
                  <c:v>42313.05156359954</c:v>
                </c:pt>
                <c:pt idx="20981">
                  <c:v>42313.052257986114</c:v>
                </c:pt>
                <c:pt idx="20982">
                  <c:v>42313.052952372687</c:v>
                </c:pt>
                <c:pt idx="20983">
                  <c:v>42313.053646759261</c:v>
                </c:pt>
                <c:pt idx="20984">
                  <c:v>42313.054341145835</c:v>
                </c:pt>
                <c:pt idx="20985">
                  <c:v>42313.055035532409</c:v>
                </c:pt>
                <c:pt idx="20986">
                  <c:v>42313.055729918982</c:v>
                </c:pt>
                <c:pt idx="20987">
                  <c:v>42313.056424305556</c:v>
                </c:pt>
                <c:pt idx="20988">
                  <c:v>42313.05711869213</c:v>
                </c:pt>
                <c:pt idx="20989">
                  <c:v>42313.057813078703</c:v>
                </c:pt>
                <c:pt idx="20990">
                  <c:v>42313.058507465277</c:v>
                </c:pt>
                <c:pt idx="20991">
                  <c:v>42313.059201851851</c:v>
                </c:pt>
                <c:pt idx="20992">
                  <c:v>42313.059896238425</c:v>
                </c:pt>
                <c:pt idx="20993">
                  <c:v>42313.060590624998</c:v>
                </c:pt>
                <c:pt idx="20994">
                  <c:v>42313.061285011572</c:v>
                </c:pt>
                <c:pt idx="20995">
                  <c:v>42313.061979398146</c:v>
                </c:pt>
                <c:pt idx="20996">
                  <c:v>42313.06267378472</c:v>
                </c:pt>
                <c:pt idx="20997">
                  <c:v>42313.063368171293</c:v>
                </c:pt>
                <c:pt idx="20998">
                  <c:v>42313.064062557867</c:v>
                </c:pt>
                <c:pt idx="20999">
                  <c:v>42313.064756944441</c:v>
                </c:pt>
                <c:pt idx="21000">
                  <c:v>42313.065451331022</c:v>
                </c:pt>
                <c:pt idx="21001">
                  <c:v>42313.066145717596</c:v>
                </c:pt>
                <c:pt idx="21002">
                  <c:v>42313.066840104169</c:v>
                </c:pt>
                <c:pt idx="21003">
                  <c:v>42313.067534490743</c:v>
                </c:pt>
                <c:pt idx="21004">
                  <c:v>42313.068228877317</c:v>
                </c:pt>
                <c:pt idx="21005">
                  <c:v>42313.068923263891</c:v>
                </c:pt>
                <c:pt idx="21006">
                  <c:v>42313.069617650464</c:v>
                </c:pt>
                <c:pt idx="21007">
                  <c:v>42313.070312037038</c:v>
                </c:pt>
                <c:pt idx="21008">
                  <c:v>42313.071006423612</c:v>
                </c:pt>
                <c:pt idx="21009">
                  <c:v>42313.071700810186</c:v>
                </c:pt>
                <c:pt idx="21010">
                  <c:v>42313.072395196759</c:v>
                </c:pt>
                <c:pt idx="21011">
                  <c:v>42313.073089583333</c:v>
                </c:pt>
                <c:pt idx="21012">
                  <c:v>42313.073783969907</c:v>
                </c:pt>
                <c:pt idx="21013">
                  <c:v>42313.074478356481</c:v>
                </c:pt>
                <c:pt idx="21014">
                  <c:v>42313.075172743054</c:v>
                </c:pt>
                <c:pt idx="21015">
                  <c:v>42313.075867129628</c:v>
                </c:pt>
                <c:pt idx="21016">
                  <c:v>42313.076561516202</c:v>
                </c:pt>
                <c:pt idx="21017">
                  <c:v>42313.077255902776</c:v>
                </c:pt>
                <c:pt idx="21018">
                  <c:v>42313.077950289349</c:v>
                </c:pt>
                <c:pt idx="21019">
                  <c:v>42313.078644675923</c:v>
                </c:pt>
                <c:pt idx="21020">
                  <c:v>42313.079339062497</c:v>
                </c:pt>
                <c:pt idx="21021">
                  <c:v>42313.08003344907</c:v>
                </c:pt>
                <c:pt idx="21022">
                  <c:v>42313.080727835651</c:v>
                </c:pt>
                <c:pt idx="21023">
                  <c:v>42313.081422222225</c:v>
                </c:pt>
                <c:pt idx="21024">
                  <c:v>42313.082116608799</c:v>
                </c:pt>
                <c:pt idx="21025">
                  <c:v>42313.082810995373</c:v>
                </c:pt>
                <c:pt idx="21026">
                  <c:v>42313.083505381946</c:v>
                </c:pt>
                <c:pt idx="21027">
                  <c:v>42313.08419976852</c:v>
                </c:pt>
                <c:pt idx="21028">
                  <c:v>42313.084894155094</c:v>
                </c:pt>
                <c:pt idx="21029">
                  <c:v>42313.085588541668</c:v>
                </c:pt>
                <c:pt idx="21030">
                  <c:v>42313.086282928241</c:v>
                </c:pt>
                <c:pt idx="21031">
                  <c:v>42313.086977314815</c:v>
                </c:pt>
                <c:pt idx="21032">
                  <c:v>42313.087671701389</c:v>
                </c:pt>
                <c:pt idx="21033">
                  <c:v>42313.088366087963</c:v>
                </c:pt>
                <c:pt idx="21034">
                  <c:v>42313.089060474536</c:v>
                </c:pt>
                <c:pt idx="21035">
                  <c:v>42313.08975486111</c:v>
                </c:pt>
                <c:pt idx="21036">
                  <c:v>42313.090449247684</c:v>
                </c:pt>
                <c:pt idx="21037">
                  <c:v>42313.091143634258</c:v>
                </c:pt>
                <c:pt idx="21038">
                  <c:v>42313.091838020831</c:v>
                </c:pt>
                <c:pt idx="21039">
                  <c:v>42313.092532407405</c:v>
                </c:pt>
                <c:pt idx="21040">
                  <c:v>42313.093226793979</c:v>
                </c:pt>
                <c:pt idx="21041">
                  <c:v>42313.093921180553</c:v>
                </c:pt>
                <c:pt idx="21042">
                  <c:v>42313.094615567126</c:v>
                </c:pt>
                <c:pt idx="21043">
                  <c:v>42313.095309953707</c:v>
                </c:pt>
                <c:pt idx="21044">
                  <c:v>42313.096004340281</c:v>
                </c:pt>
                <c:pt idx="21045">
                  <c:v>42313.096698726855</c:v>
                </c:pt>
                <c:pt idx="21046">
                  <c:v>42313.097393113429</c:v>
                </c:pt>
                <c:pt idx="21047">
                  <c:v>42313.098087500002</c:v>
                </c:pt>
                <c:pt idx="21048">
                  <c:v>42313.098781886576</c:v>
                </c:pt>
                <c:pt idx="21049">
                  <c:v>42313.09947627315</c:v>
                </c:pt>
                <c:pt idx="21050">
                  <c:v>42313.100170659724</c:v>
                </c:pt>
                <c:pt idx="21051">
                  <c:v>42313.100865046297</c:v>
                </c:pt>
                <c:pt idx="21052">
                  <c:v>42313.101559432871</c:v>
                </c:pt>
                <c:pt idx="21053">
                  <c:v>42313.102253819445</c:v>
                </c:pt>
                <c:pt idx="21054">
                  <c:v>42313.102948206018</c:v>
                </c:pt>
                <c:pt idx="21055">
                  <c:v>42313.103642592592</c:v>
                </c:pt>
                <c:pt idx="21056">
                  <c:v>42313.104336979166</c:v>
                </c:pt>
                <c:pt idx="21057">
                  <c:v>42313.10503136574</c:v>
                </c:pt>
                <c:pt idx="21058">
                  <c:v>42313.105725752313</c:v>
                </c:pt>
                <c:pt idx="21059">
                  <c:v>42313.106420138887</c:v>
                </c:pt>
                <c:pt idx="21060">
                  <c:v>42313.107114525461</c:v>
                </c:pt>
                <c:pt idx="21061">
                  <c:v>42313.107808912035</c:v>
                </c:pt>
                <c:pt idx="21062">
                  <c:v>42313.108503298608</c:v>
                </c:pt>
                <c:pt idx="21063">
                  <c:v>42313.109197685182</c:v>
                </c:pt>
                <c:pt idx="21064">
                  <c:v>42313.109892071756</c:v>
                </c:pt>
                <c:pt idx="21065">
                  <c:v>42313.110586458337</c:v>
                </c:pt>
                <c:pt idx="21066">
                  <c:v>42313.111280844911</c:v>
                </c:pt>
                <c:pt idx="21067">
                  <c:v>42313.111975231484</c:v>
                </c:pt>
                <c:pt idx="21068">
                  <c:v>42313.112669618058</c:v>
                </c:pt>
                <c:pt idx="21069">
                  <c:v>42313.113364004632</c:v>
                </c:pt>
                <c:pt idx="21070">
                  <c:v>42313.114058391206</c:v>
                </c:pt>
                <c:pt idx="21071">
                  <c:v>42313.114752777779</c:v>
                </c:pt>
                <c:pt idx="21072">
                  <c:v>42313.115447164353</c:v>
                </c:pt>
                <c:pt idx="21073">
                  <c:v>42313.116141550927</c:v>
                </c:pt>
                <c:pt idx="21074">
                  <c:v>42313.116835937501</c:v>
                </c:pt>
                <c:pt idx="21075">
                  <c:v>42313.117530324074</c:v>
                </c:pt>
                <c:pt idx="21076">
                  <c:v>42313.118224710648</c:v>
                </c:pt>
                <c:pt idx="21077">
                  <c:v>42313.118919097222</c:v>
                </c:pt>
                <c:pt idx="21078">
                  <c:v>42313.119613483796</c:v>
                </c:pt>
                <c:pt idx="21079">
                  <c:v>42313.120307870369</c:v>
                </c:pt>
                <c:pt idx="21080">
                  <c:v>42313.121002256943</c:v>
                </c:pt>
                <c:pt idx="21081">
                  <c:v>42313.121696643517</c:v>
                </c:pt>
                <c:pt idx="21082">
                  <c:v>42313.122391030091</c:v>
                </c:pt>
                <c:pt idx="21083">
                  <c:v>42313.123085416664</c:v>
                </c:pt>
                <c:pt idx="21084">
                  <c:v>42313.123779803238</c:v>
                </c:pt>
                <c:pt idx="21085">
                  <c:v>42313.124474189812</c:v>
                </c:pt>
                <c:pt idx="21086">
                  <c:v>42313.125168576385</c:v>
                </c:pt>
                <c:pt idx="21087">
                  <c:v>42313.125862962966</c:v>
                </c:pt>
                <c:pt idx="21088">
                  <c:v>42313.12655734954</c:v>
                </c:pt>
                <c:pt idx="21089">
                  <c:v>42313.127251736114</c:v>
                </c:pt>
                <c:pt idx="21090">
                  <c:v>42313.127946122688</c:v>
                </c:pt>
                <c:pt idx="21091">
                  <c:v>42313.128640509261</c:v>
                </c:pt>
                <c:pt idx="21092">
                  <c:v>42313.129334895835</c:v>
                </c:pt>
                <c:pt idx="21093">
                  <c:v>42313.130029282409</c:v>
                </c:pt>
                <c:pt idx="21094">
                  <c:v>42313.130723668983</c:v>
                </c:pt>
                <c:pt idx="21095">
                  <c:v>42313.131418055556</c:v>
                </c:pt>
                <c:pt idx="21096">
                  <c:v>42313.13211244213</c:v>
                </c:pt>
                <c:pt idx="21097">
                  <c:v>42313.132806828704</c:v>
                </c:pt>
                <c:pt idx="21098">
                  <c:v>42313.133501215278</c:v>
                </c:pt>
                <c:pt idx="21099">
                  <c:v>42313.134195601851</c:v>
                </c:pt>
                <c:pt idx="21100">
                  <c:v>42313.134889988425</c:v>
                </c:pt>
                <c:pt idx="21101">
                  <c:v>42313.135584374999</c:v>
                </c:pt>
                <c:pt idx="21102">
                  <c:v>42313.136278761573</c:v>
                </c:pt>
                <c:pt idx="21103">
                  <c:v>42313.136973148146</c:v>
                </c:pt>
                <c:pt idx="21104">
                  <c:v>42313.13766753472</c:v>
                </c:pt>
                <c:pt idx="21105">
                  <c:v>42313.138361921294</c:v>
                </c:pt>
                <c:pt idx="21106">
                  <c:v>42313.139056307868</c:v>
                </c:pt>
                <c:pt idx="21107">
                  <c:v>42313.139750694441</c:v>
                </c:pt>
                <c:pt idx="21108">
                  <c:v>42313.140445081015</c:v>
                </c:pt>
                <c:pt idx="21109">
                  <c:v>42313.141139467596</c:v>
                </c:pt>
                <c:pt idx="21110">
                  <c:v>42313.14183385417</c:v>
                </c:pt>
                <c:pt idx="21111">
                  <c:v>42313.142528240744</c:v>
                </c:pt>
                <c:pt idx="21112">
                  <c:v>42313.143222627317</c:v>
                </c:pt>
                <c:pt idx="21113">
                  <c:v>42313.143917013891</c:v>
                </c:pt>
                <c:pt idx="21114">
                  <c:v>42313.144611400465</c:v>
                </c:pt>
                <c:pt idx="21115">
                  <c:v>42313.145305787039</c:v>
                </c:pt>
                <c:pt idx="21116">
                  <c:v>42313.146000173612</c:v>
                </c:pt>
                <c:pt idx="21117">
                  <c:v>42313.146694560186</c:v>
                </c:pt>
                <c:pt idx="21118">
                  <c:v>42313.14738894676</c:v>
                </c:pt>
                <c:pt idx="21119">
                  <c:v>42313.148083333333</c:v>
                </c:pt>
                <c:pt idx="21120">
                  <c:v>42313.148777719907</c:v>
                </c:pt>
                <c:pt idx="21121">
                  <c:v>42313.149472106481</c:v>
                </c:pt>
                <c:pt idx="21122">
                  <c:v>42313.150166493055</c:v>
                </c:pt>
                <c:pt idx="21123">
                  <c:v>42313.150860879628</c:v>
                </c:pt>
                <c:pt idx="21124">
                  <c:v>42313.151555266202</c:v>
                </c:pt>
                <c:pt idx="21125">
                  <c:v>42313.152249652776</c:v>
                </c:pt>
                <c:pt idx="21126">
                  <c:v>42313.15294403935</c:v>
                </c:pt>
                <c:pt idx="21127">
                  <c:v>42313.153638425923</c:v>
                </c:pt>
                <c:pt idx="21128">
                  <c:v>42313.154332812497</c:v>
                </c:pt>
                <c:pt idx="21129">
                  <c:v>42313.155027199071</c:v>
                </c:pt>
                <c:pt idx="21130">
                  <c:v>42313.155721585645</c:v>
                </c:pt>
                <c:pt idx="21131">
                  <c:v>42313.156415972226</c:v>
                </c:pt>
                <c:pt idx="21132">
                  <c:v>42313.157110358799</c:v>
                </c:pt>
                <c:pt idx="21133">
                  <c:v>42313.157804745373</c:v>
                </c:pt>
                <c:pt idx="21134">
                  <c:v>42313.158499131947</c:v>
                </c:pt>
                <c:pt idx="21135">
                  <c:v>42313.159193518521</c:v>
                </c:pt>
                <c:pt idx="21136">
                  <c:v>42313.159887905094</c:v>
                </c:pt>
                <c:pt idx="21137">
                  <c:v>42313.160582291668</c:v>
                </c:pt>
                <c:pt idx="21138">
                  <c:v>42313.161276678242</c:v>
                </c:pt>
                <c:pt idx="21139">
                  <c:v>42313.161971064816</c:v>
                </c:pt>
                <c:pt idx="21140">
                  <c:v>42313.162665451389</c:v>
                </c:pt>
                <c:pt idx="21141">
                  <c:v>42313.163359837963</c:v>
                </c:pt>
                <c:pt idx="21142">
                  <c:v>42313.164054224537</c:v>
                </c:pt>
                <c:pt idx="21143">
                  <c:v>42313.164748611111</c:v>
                </c:pt>
                <c:pt idx="21144">
                  <c:v>42313.165442997684</c:v>
                </c:pt>
                <c:pt idx="21145">
                  <c:v>42313.166137384258</c:v>
                </c:pt>
                <c:pt idx="21146">
                  <c:v>42313.166831770832</c:v>
                </c:pt>
                <c:pt idx="21147">
                  <c:v>42313.167526157406</c:v>
                </c:pt>
                <c:pt idx="21148">
                  <c:v>42313.168220543979</c:v>
                </c:pt>
                <c:pt idx="21149">
                  <c:v>42313.168914930553</c:v>
                </c:pt>
                <c:pt idx="21150">
                  <c:v>42313.169609317127</c:v>
                </c:pt>
                <c:pt idx="21151">
                  <c:v>42313.1703037037</c:v>
                </c:pt>
                <c:pt idx="21152">
                  <c:v>42313.170998090274</c:v>
                </c:pt>
                <c:pt idx="21153">
                  <c:v>42313.171692476855</c:v>
                </c:pt>
                <c:pt idx="21154">
                  <c:v>42313.172386863429</c:v>
                </c:pt>
                <c:pt idx="21155">
                  <c:v>42313.173081250003</c:v>
                </c:pt>
                <c:pt idx="21156">
                  <c:v>42313.173775636576</c:v>
                </c:pt>
                <c:pt idx="21157">
                  <c:v>42313.17447002315</c:v>
                </c:pt>
                <c:pt idx="21158">
                  <c:v>42313.175164409724</c:v>
                </c:pt>
                <c:pt idx="21159">
                  <c:v>42313.175858796298</c:v>
                </c:pt>
                <c:pt idx="21160">
                  <c:v>42313.176553182871</c:v>
                </c:pt>
                <c:pt idx="21161">
                  <c:v>42313.177247569445</c:v>
                </c:pt>
                <c:pt idx="21162">
                  <c:v>42313.177941956019</c:v>
                </c:pt>
                <c:pt idx="21163">
                  <c:v>42313.178636342593</c:v>
                </c:pt>
                <c:pt idx="21164">
                  <c:v>42313.179330729166</c:v>
                </c:pt>
                <c:pt idx="21165">
                  <c:v>42313.18002511574</c:v>
                </c:pt>
                <c:pt idx="21166">
                  <c:v>42313.180719502314</c:v>
                </c:pt>
                <c:pt idx="21167">
                  <c:v>42313.181413888888</c:v>
                </c:pt>
                <c:pt idx="21168">
                  <c:v>42313.182108275461</c:v>
                </c:pt>
                <c:pt idx="21169">
                  <c:v>42313.182802662035</c:v>
                </c:pt>
                <c:pt idx="21170">
                  <c:v>42313.183497048609</c:v>
                </c:pt>
                <c:pt idx="21171">
                  <c:v>42313.184191435183</c:v>
                </c:pt>
                <c:pt idx="21172">
                  <c:v>42313.184885821756</c:v>
                </c:pt>
                <c:pt idx="21173">
                  <c:v>42313.18558020833</c:v>
                </c:pt>
                <c:pt idx="21174">
                  <c:v>42313.186274594904</c:v>
                </c:pt>
                <c:pt idx="21175">
                  <c:v>42313.186968981485</c:v>
                </c:pt>
                <c:pt idx="21176">
                  <c:v>42313.187663368059</c:v>
                </c:pt>
                <c:pt idx="21177">
                  <c:v>42313.188357754632</c:v>
                </c:pt>
                <c:pt idx="21178">
                  <c:v>42313.189052141206</c:v>
                </c:pt>
                <c:pt idx="21179">
                  <c:v>42313.18974652778</c:v>
                </c:pt>
                <c:pt idx="21180">
                  <c:v>42313.190440914354</c:v>
                </c:pt>
                <c:pt idx="21181">
                  <c:v>42313.191135300927</c:v>
                </c:pt>
                <c:pt idx="21182">
                  <c:v>42313.191829687501</c:v>
                </c:pt>
                <c:pt idx="21183">
                  <c:v>42313.192524074075</c:v>
                </c:pt>
                <c:pt idx="21184">
                  <c:v>42313.193218460648</c:v>
                </c:pt>
                <c:pt idx="21185">
                  <c:v>42313.193912847222</c:v>
                </c:pt>
                <c:pt idx="21186">
                  <c:v>42313.194607233796</c:v>
                </c:pt>
                <c:pt idx="21187">
                  <c:v>42313.19530162037</c:v>
                </c:pt>
                <c:pt idx="21188">
                  <c:v>42313.195996006943</c:v>
                </c:pt>
                <c:pt idx="21189">
                  <c:v>42313.196690393517</c:v>
                </c:pt>
                <c:pt idx="21190">
                  <c:v>42313.197384780091</c:v>
                </c:pt>
                <c:pt idx="21191">
                  <c:v>42313.198079166665</c:v>
                </c:pt>
                <c:pt idx="21192">
                  <c:v>42313.198773553238</c:v>
                </c:pt>
                <c:pt idx="21193">
                  <c:v>42313.199467939812</c:v>
                </c:pt>
                <c:pt idx="21194">
                  <c:v>42313.200162326386</c:v>
                </c:pt>
                <c:pt idx="21195">
                  <c:v>42313.20085671296</c:v>
                </c:pt>
                <c:pt idx="21196">
                  <c:v>42313.201551099541</c:v>
                </c:pt>
                <c:pt idx="21197">
                  <c:v>42313.202245486114</c:v>
                </c:pt>
                <c:pt idx="21198">
                  <c:v>42313.202939872688</c:v>
                </c:pt>
                <c:pt idx="21199">
                  <c:v>42313.203634259262</c:v>
                </c:pt>
                <c:pt idx="21200">
                  <c:v>42313.204328645836</c:v>
                </c:pt>
                <c:pt idx="21201">
                  <c:v>42313.205023032409</c:v>
                </c:pt>
                <c:pt idx="21202">
                  <c:v>42313.205717418983</c:v>
                </c:pt>
                <c:pt idx="21203">
                  <c:v>42313.206411805557</c:v>
                </c:pt>
                <c:pt idx="21204">
                  <c:v>42313.207106192131</c:v>
                </c:pt>
                <c:pt idx="21205">
                  <c:v>42313.207800578704</c:v>
                </c:pt>
                <c:pt idx="21206">
                  <c:v>42313.208494965278</c:v>
                </c:pt>
                <c:pt idx="21207">
                  <c:v>42313.209189351852</c:v>
                </c:pt>
                <c:pt idx="21208">
                  <c:v>42313.209883738426</c:v>
                </c:pt>
                <c:pt idx="21209">
                  <c:v>42313.210578124999</c:v>
                </c:pt>
                <c:pt idx="21210">
                  <c:v>42313.211272511573</c:v>
                </c:pt>
                <c:pt idx="21211">
                  <c:v>42313.211966898147</c:v>
                </c:pt>
                <c:pt idx="21212">
                  <c:v>42313.212661284721</c:v>
                </c:pt>
                <c:pt idx="21213">
                  <c:v>42313.213355671294</c:v>
                </c:pt>
                <c:pt idx="21214">
                  <c:v>42313.214050057868</c:v>
                </c:pt>
                <c:pt idx="21215">
                  <c:v>42313.214744444442</c:v>
                </c:pt>
                <c:pt idx="21216">
                  <c:v>42313.215438831015</c:v>
                </c:pt>
                <c:pt idx="21217">
                  <c:v>42313.216133217589</c:v>
                </c:pt>
                <c:pt idx="21218">
                  <c:v>42313.21682760417</c:v>
                </c:pt>
                <c:pt idx="21219">
                  <c:v>42313.217521990744</c:v>
                </c:pt>
                <c:pt idx="21220">
                  <c:v>42313.218216377318</c:v>
                </c:pt>
                <c:pt idx="21221">
                  <c:v>42313.218910763891</c:v>
                </c:pt>
                <c:pt idx="21222">
                  <c:v>42313.219605150465</c:v>
                </c:pt>
                <c:pt idx="21223">
                  <c:v>42313.220299537039</c:v>
                </c:pt>
                <c:pt idx="21224">
                  <c:v>42313.220993923613</c:v>
                </c:pt>
                <c:pt idx="21225">
                  <c:v>42313.221688310186</c:v>
                </c:pt>
                <c:pt idx="21226">
                  <c:v>42313.22238269676</c:v>
                </c:pt>
                <c:pt idx="21227">
                  <c:v>42313.223077083334</c:v>
                </c:pt>
                <c:pt idx="21228">
                  <c:v>42313.223771469908</c:v>
                </c:pt>
                <c:pt idx="21229">
                  <c:v>42313.224465856481</c:v>
                </c:pt>
                <c:pt idx="21230">
                  <c:v>42313.225160243055</c:v>
                </c:pt>
                <c:pt idx="21231">
                  <c:v>42313.225854629629</c:v>
                </c:pt>
                <c:pt idx="21232">
                  <c:v>42313.226549016203</c:v>
                </c:pt>
                <c:pt idx="21233">
                  <c:v>42313.227243402776</c:v>
                </c:pt>
                <c:pt idx="21234">
                  <c:v>42313.22793778935</c:v>
                </c:pt>
                <c:pt idx="21235">
                  <c:v>42313.228632175924</c:v>
                </c:pt>
                <c:pt idx="21236">
                  <c:v>42313.229326562498</c:v>
                </c:pt>
                <c:pt idx="21237">
                  <c:v>42313.230020949071</c:v>
                </c:pt>
                <c:pt idx="21238">
                  <c:v>42313.230715335645</c:v>
                </c:pt>
                <c:pt idx="21239">
                  <c:v>42313.231409722219</c:v>
                </c:pt>
                <c:pt idx="21240">
                  <c:v>42313.2321041088</c:v>
                </c:pt>
                <c:pt idx="21241">
                  <c:v>42313.232798495374</c:v>
                </c:pt>
                <c:pt idx="21242">
                  <c:v>42313.233492881947</c:v>
                </c:pt>
                <c:pt idx="21243">
                  <c:v>42313.234187268521</c:v>
                </c:pt>
                <c:pt idx="21244">
                  <c:v>42313.234881655095</c:v>
                </c:pt>
                <c:pt idx="21245">
                  <c:v>42313.235576041669</c:v>
                </c:pt>
                <c:pt idx="21246">
                  <c:v>42313.236270428242</c:v>
                </c:pt>
                <c:pt idx="21247">
                  <c:v>42313.236964814816</c:v>
                </c:pt>
                <c:pt idx="21248">
                  <c:v>42313.23765920139</c:v>
                </c:pt>
                <c:pt idx="21249">
                  <c:v>42313.238353587964</c:v>
                </c:pt>
                <c:pt idx="21250">
                  <c:v>42313.239047974537</c:v>
                </c:pt>
                <c:pt idx="21251">
                  <c:v>42313.239742361111</c:v>
                </c:pt>
                <c:pt idx="21252">
                  <c:v>42313.240436747685</c:v>
                </c:pt>
                <c:pt idx="21253">
                  <c:v>42313.241131134258</c:v>
                </c:pt>
                <c:pt idx="21254">
                  <c:v>42313.241825520832</c:v>
                </c:pt>
                <c:pt idx="21255">
                  <c:v>42313.242519907406</c:v>
                </c:pt>
                <c:pt idx="21256">
                  <c:v>42313.24321429398</c:v>
                </c:pt>
                <c:pt idx="21257">
                  <c:v>42313.243908680553</c:v>
                </c:pt>
                <c:pt idx="21258">
                  <c:v>42313.244603067127</c:v>
                </c:pt>
                <c:pt idx="21259">
                  <c:v>42313.245297453701</c:v>
                </c:pt>
                <c:pt idx="21260">
                  <c:v>42313.245991840275</c:v>
                </c:pt>
                <c:pt idx="21261">
                  <c:v>42313.246686226848</c:v>
                </c:pt>
                <c:pt idx="21262">
                  <c:v>42313.247380613429</c:v>
                </c:pt>
                <c:pt idx="21263">
                  <c:v>42313.248075000003</c:v>
                </c:pt>
                <c:pt idx="21264">
                  <c:v>42313.248769386577</c:v>
                </c:pt>
                <c:pt idx="21265">
                  <c:v>42313.249463773151</c:v>
                </c:pt>
                <c:pt idx="21266">
                  <c:v>42313.250158159724</c:v>
                </c:pt>
                <c:pt idx="21267">
                  <c:v>42313.250852546298</c:v>
                </c:pt>
                <c:pt idx="21268">
                  <c:v>42313.251546932872</c:v>
                </c:pt>
                <c:pt idx="21269">
                  <c:v>42313.252241319446</c:v>
                </c:pt>
                <c:pt idx="21270">
                  <c:v>42313.252935706019</c:v>
                </c:pt>
                <c:pt idx="21271">
                  <c:v>42313.253630092593</c:v>
                </c:pt>
                <c:pt idx="21272">
                  <c:v>42313.254324479167</c:v>
                </c:pt>
                <c:pt idx="21273">
                  <c:v>42313.255018865741</c:v>
                </c:pt>
                <c:pt idx="21274">
                  <c:v>42313.255713252314</c:v>
                </c:pt>
                <c:pt idx="21275">
                  <c:v>42313.256407638888</c:v>
                </c:pt>
                <c:pt idx="21276">
                  <c:v>42313.257102025462</c:v>
                </c:pt>
                <c:pt idx="21277">
                  <c:v>42313.257796412036</c:v>
                </c:pt>
                <c:pt idx="21278">
                  <c:v>42313.258490798609</c:v>
                </c:pt>
                <c:pt idx="21279">
                  <c:v>42313.259185185183</c:v>
                </c:pt>
                <c:pt idx="21280">
                  <c:v>42313.259879571757</c:v>
                </c:pt>
                <c:pt idx="21281">
                  <c:v>42313.26057395833</c:v>
                </c:pt>
                <c:pt idx="21282">
                  <c:v>42313.261268344904</c:v>
                </c:pt>
                <c:pt idx="21283">
                  <c:v>42313.261962731478</c:v>
                </c:pt>
                <c:pt idx="21284">
                  <c:v>42313.262657118059</c:v>
                </c:pt>
                <c:pt idx="21285">
                  <c:v>42313.263351504633</c:v>
                </c:pt>
                <c:pt idx="21286">
                  <c:v>42313.264045891206</c:v>
                </c:pt>
                <c:pt idx="21287">
                  <c:v>42313.26474027778</c:v>
                </c:pt>
                <c:pt idx="21288">
                  <c:v>42313.265434664354</c:v>
                </c:pt>
                <c:pt idx="21289">
                  <c:v>42313.266129050928</c:v>
                </c:pt>
                <c:pt idx="21290">
                  <c:v>42313.266823437501</c:v>
                </c:pt>
                <c:pt idx="21291">
                  <c:v>42313.267517824075</c:v>
                </c:pt>
                <c:pt idx="21292">
                  <c:v>42313.268212210649</c:v>
                </c:pt>
                <c:pt idx="21293">
                  <c:v>42313.268906597223</c:v>
                </c:pt>
                <c:pt idx="21294">
                  <c:v>42313.269600983796</c:v>
                </c:pt>
                <c:pt idx="21295">
                  <c:v>42313.27029537037</c:v>
                </c:pt>
                <c:pt idx="21296">
                  <c:v>42313.270989756944</c:v>
                </c:pt>
                <c:pt idx="21297">
                  <c:v>42313.271684143518</c:v>
                </c:pt>
                <c:pt idx="21298">
                  <c:v>42313.272378530091</c:v>
                </c:pt>
                <c:pt idx="21299">
                  <c:v>42313.273072916665</c:v>
                </c:pt>
                <c:pt idx="21300">
                  <c:v>42313.273767303239</c:v>
                </c:pt>
                <c:pt idx="21301">
                  <c:v>42313.274461689813</c:v>
                </c:pt>
                <c:pt idx="21302">
                  <c:v>42313.275156076386</c:v>
                </c:pt>
                <c:pt idx="21303">
                  <c:v>42313.27585046296</c:v>
                </c:pt>
                <c:pt idx="21304">
                  <c:v>42313.276544849534</c:v>
                </c:pt>
                <c:pt idx="21305">
                  <c:v>42313.277239236108</c:v>
                </c:pt>
                <c:pt idx="21306">
                  <c:v>42313.277933622689</c:v>
                </c:pt>
                <c:pt idx="21307">
                  <c:v>42313.278628009262</c:v>
                </c:pt>
                <c:pt idx="21308">
                  <c:v>42313.279322395836</c:v>
                </c:pt>
                <c:pt idx="21309">
                  <c:v>42313.28001678241</c:v>
                </c:pt>
                <c:pt idx="21310">
                  <c:v>42313.280711168984</c:v>
                </c:pt>
                <c:pt idx="21311">
                  <c:v>42313.281405555557</c:v>
                </c:pt>
                <c:pt idx="21312">
                  <c:v>42313.282099942131</c:v>
                </c:pt>
                <c:pt idx="21313">
                  <c:v>42313.282794328705</c:v>
                </c:pt>
                <c:pt idx="21314">
                  <c:v>42313.283488715279</c:v>
                </c:pt>
                <c:pt idx="21315">
                  <c:v>42313.284183101852</c:v>
                </c:pt>
                <c:pt idx="21316">
                  <c:v>42313.284877488426</c:v>
                </c:pt>
                <c:pt idx="21317">
                  <c:v>42313.285571875</c:v>
                </c:pt>
                <c:pt idx="21318">
                  <c:v>42313.286266261573</c:v>
                </c:pt>
                <c:pt idx="21319">
                  <c:v>42313.286960648147</c:v>
                </c:pt>
                <c:pt idx="21320">
                  <c:v>42313.287655034721</c:v>
                </c:pt>
                <c:pt idx="21321">
                  <c:v>42313.288349421295</c:v>
                </c:pt>
                <c:pt idx="21322">
                  <c:v>42313.289043807868</c:v>
                </c:pt>
                <c:pt idx="21323">
                  <c:v>42313.289738194442</c:v>
                </c:pt>
                <c:pt idx="21324">
                  <c:v>42313.290432581016</c:v>
                </c:pt>
                <c:pt idx="21325">
                  <c:v>42313.29112696759</c:v>
                </c:pt>
                <c:pt idx="21326">
                  <c:v>42313.291821354163</c:v>
                </c:pt>
                <c:pt idx="21327">
                  <c:v>42313.292515740737</c:v>
                </c:pt>
                <c:pt idx="21328">
                  <c:v>42313.293210127318</c:v>
                </c:pt>
                <c:pt idx="21329">
                  <c:v>42313.293904513892</c:v>
                </c:pt>
                <c:pt idx="21330">
                  <c:v>42313.294598900466</c:v>
                </c:pt>
                <c:pt idx="21331">
                  <c:v>42313.295293287039</c:v>
                </c:pt>
                <c:pt idx="21332">
                  <c:v>42313.295987673613</c:v>
                </c:pt>
                <c:pt idx="21333">
                  <c:v>42313.296682060187</c:v>
                </c:pt>
                <c:pt idx="21334">
                  <c:v>42313.297376446761</c:v>
                </c:pt>
                <c:pt idx="21335">
                  <c:v>42313.298070833334</c:v>
                </c:pt>
                <c:pt idx="21336">
                  <c:v>42313.298765219908</c:v>
                </c:pt>
                <c:pt idx="21337">
                  <c:v>42313.299459606482</c:v>
                </c:pt>
                <c:pt idx="21338">
                  <c:v>42313.300153993056</c:v>
                </c:pt>
                <c:pt idx="21339">
                  <c:v>42313.300848379629</c:v>
                </c:pt>
                <c:pt idx="21340">
                  <c:v>42313.301542766203</c:v>
                </c:pt>
                <c:pt idx="21341">
                  <c:v>42313.302237152777</c:v>
                </c:pt>
                <c:pt idx="21342">
                  <c:v>42313.302931539351</c:v>
                </c:pt>
                <c:pt idx="21343">
                  <c:v>42313.303625925924</c:v>
                </c:pt>
                <c:pt idx="21344">
                  <c:v>42313.304320312498</c:v>
                </c:pt>
                <c:pt idx="21345">
                  <c:v>42313.305014699072</c:v>
                </c:pt>
                <c:pt idx="21346">
                  <c:v>42313.305709085646</c:v>
                </c:pt>
                <c:pt idx="21347">
                  <c:v>42313.306403472219</c:v>
                </c:pt>
                <c:pt idx="21348">
                  <c:v>42313.307097858793</c:v>
                </c:pt>
                <c:pt idx="21349">
                  <c:v>42313.307792245374</c:v>
                </c:pt>
                <c:pt idx="21350">
                  <c:v>42313.308486631948</c:v>
                </c:pt>
                <c:pt idx="21351">
                  <c:v>42313.309181018521</c:v>
                </c:pt>
                <c:pt idx="21352">
                  <c:v>42313.309875405095</c:v>
                </c:pt>
                <c:pt idx="21353">
                  <c:v>42313.310569791669</c:v>
                </c:pt>
                <c:pt idx="21354">
                  <c:v>42313.311264178243</c:v>
                </c:pt>
                <c:pt idx="21355">
                  <c:v>42313.311958564816</c:v>
                </c:pt>
                <c:pt idx="21356">
                  <c:v>42313.31265295139</c:v>
                </c:pt>
                <c:pt idx="21357">
                  <c:v>42313.313347337964</c:v>
                </c:pt>
                <c:pt idx="21358">
                  <c:v>42313.314041724538</c:v>
                </c:pt>
                <c:pt idx="21359">
                  <c:v>42313.314736111111</c:v>
                </c:pt>
                <c:pt idx="21360">
                  <c:v>42313.315430497685</c:v>
                </c:pt>
                <c:pt idx="21361">
                  <c:v>42313.316124884259</c:v>
                </c:pt>
                <c:pt idx="21362">
                  <c:v>42313.316819270833</c:v>
                </c:pt>
                <c:pt idx="21363">
                  <c:v>42313.317513657406</c:v>
                </c:pt>
                <c:pt idx="21364">
                  <c:v>42313.31820804398</c:v>
                </c:pt>
                <c:pt idx="21365">
                  <c:v>42313.318902430554</c:v>
                </c:pt>
                <c:pt idx="21366">
                  <c:v>42313.319596817128</c:v>
                </c:pt>
                <c:pt idx="21367">
                  <c:v>42313.320291203701</c:v>
                </c:pt>
                <c:pt idx="21368">
                  <c:v>42313.320985590275</c:v>
                </c:pt>
                <c:pt idx="21369">
                  <c:v>42313.321679976849</c:v>
                </c:pt>
                <c:pt idx="21370">
                  <c:v>42313.322374363423</c:v>
                </c:pt>
                <c:pt idx="21371">
                  <c:v>42313.323068750004</c:v>
                </c:pt>
                <c:pt idx="21372">
                  <c:v>42313.323763136577</c:v>
                </c:pt>
                <c:pt idx="21373">
                  <c:v>42313.324457523151</c:v>
                </c:pt>
                <c:pt idx="21374">
                  <c:v>42313.325151909725</c:v>
                </c:pt>
                <c:pt idx="21375">
                  <c:v>42313.325846296299</c:v>
                </c:pt>
                <c:pt idx="21376">
                  <c:v>42313.326540682872</c:v>
                </c:pt>
                <c:pt idx="21377">
                  <c:v>42313.327235069446</c:v>
                </c:pt>
                <c:pt idx="21378">
                  <c:v>42313.32792945602</c:v>
                </c:pt>
                <c:pt idx="21379">
                  <c:v>42313.328623842594</c:v>
                </c:pt>
                <c:pt idx="21380">
                  <c:v>42313.329318229167</c:v>
                </c:pt>
                <c:pt idx="21381">
                  <c:v>42313.330012615741</c:v>
                </c:pt>
                <c:pt idx="21382">
                  <c:v>42313.330707002315</c:v>
                </c:pt>
                <c:pt idx="21383">
                  <c:v>42313.331401388888</c:v>
                </c:pt>
                <c:pt idx="21384">
                  <c:v>42313.332095775462</c:v>
                </c:pt>
                <c:pt idx="21385">
                  <c:v>42313.332790162036</c:v>
                </c:pt>
                <c:pt idx="21386">
                  <c:v>42313.33348454861</c:v>
                </c:pt>
                <c:pt idx="21387">
                  <c:v>42313.334178935183</c:v>
                </c:pt>
                <c:pt idx="21388">
                  <c:v>42313.334873321757</c:v>
                </c:pt>
                <c:pt idx="21389">
                  <c:v>42313.335567708331</c:v>
                </c:pt>
                <c:pt idx="21390">
                  <c:v>42313.336262094905</c:v>
                </c:pt>
                <c:pt idx="21391">
                  <c:v>42313.336956481478</c:v>
                </c:pt>
                <c:pt idx="21392">
                  <c:v>42313.337650868052</c:v>
                </c:pt>
                <c:pt idx="21393">
                  <c:v>42313.338345254633</c:v>
                </c:pt>
                <c:pt idx="21394">
                  <c:v>42313.339039641207</c:v>
                </c:pt>
                <c:pt idx="21395">
                  <c:v>42313.339734027781</c:v>
                </c:pt>
                <c:pt idx="21396">
                  <c:v>42313.340428414354</c:v>
                </c:pt>
                <c:pt idx="21397">
                  <c:v>42313.341122800928</c:v>
                </c:pt>
                <c:pt idx="21398">
                  <c:v>42313.341817187502</c:v>
                </c:pt>
                <c:pt idx="21399">
                  <c:v>42313.342511574076</c:v>
                </c:pt>
                <c:pt idx="21400">
                  <c:v>42313.343205960649</c:v>
                </c:pt>
                <c:pt idx="21401">
                  <c:v>42313.343900347223</c:v>
                </c:pt>
                <c:pt idx="21402">
                  <c:v>42313.344594733797</c:v>
                </c:pt>
                <c:pt idx="21403">
                  <c:v>42313.345289120371</c:v>
                </c:pt>
                <c:pt idx="21404">
                  <c:v>42313.345983506944</c:v>
                </c:pt>
                <c:pt idx="21405">
                  <c:v>42313.346677893518</c:v>
                </c:pt>
                <c:pt idx="21406">
                  <c:v>42313.347372280092</c:v>
                </c:pt>
                <c:pt idx="21407">
                  <c:v>42313.348066666666</c:v>
                </c:pt>
                <c:pt idx="21408">
                  <c:v>42313.348761053239</c:v>
                </c:pt>
                <c:pt idx="21409">
                  <c:v>42313.349455439813</c:v>
                </c:pt>
                <c:pt idx="21410">
                  <c:v>42313.350149826387</c:v>
                </c:pt>
                <c:pt idx="21411">
                  <c:v>42313.350844212961</c:v>
                </c:pt>
                <c:pt idx="21412">
                  <c:v>42313.351538599534</c:v>
                </c:pt>
                <c:pt idx="21413">
                  <c:v>42313.352232986108</c:v>
                </c:pt>
                <c:pt idx="21414">
                  <c:v>42313.352927372682</c:v>
                </c:pt>
                <c:pt idx="21415">
                  <c:v>42313.353621759263</c:v>
                </c:pt>
                <c:pt idx="21416">
                  <c:v>42313.354316145836</c:v>
                </c:pt>
                <c:pt idx="21417">
                  <c:v>42313.35501053241</c:v>
                </c:pt>
                <c:pt idx="21418">
                  <c:v>42313.355704918984</c:v>
                </c:pt>
                <c:pt idx="21419">
                  <c:v>42313.356399305558</c:v>
                </c:pt>
                <c:pt idx="21420">
                  <c:v>42313.357093692131</c:v>
                </c:pt>
                <c:pt idx="21421">
                  <c:v>42313.357788078705</c:v>
                </c:pt>
                <c:pt idx="21422">
                  <c:v>42313.358482465279</c:v>
                </c:pt>
                <c:pt idx="21423">
                  <c:v>42313.359176851853</c:v>
                </c:pt>
                <c:pt idx="21424">
                  <c:v>42313.359871238426</c:v>
                </c:pt>
                <c:pt idx="21425">
                  <c:v>42313.360565625</c:v>
                </c:pt>
                <c:pt idx="21426">
                  <c:v>42313.361260011574</c:v>
                </c:pt>
                <c:pt idx="21427">
                  <c:v>42313.361954398148</c:v>
                </c:pt>
                <c:pt idx="21428">
                  <c:v>42313.362648784721</c:v>
                </c:pt>
                <c:pt idx="21429">
                  <c:v>42313.363343171295</c:v>
                </c:pt>
                <c:pt idx="21430">
                  <c:v>42313.364037557869</c:v>
                </c:pt>
                <c:pt idx="21431">
                  <c:v>42313.364731944443</c:v>
                </c:pt>
                <c:pt idx="21432">
                  <c:v>42313.365426331016</c:v>
                </c:pt>
                <c:pt idx="21433">
                  <c:v>42313.36612071759</c:v>
                </c:pt>
                <c:pt idx="21434">
                  <c:v>42313.366815104164</c:v>
                </c:pt>
                <c:pt idx="21435">
                  <c:v>42313.367509490738</c:v>
                </c:pt>
                <c:pt idx="21436">
                  <c:v>42313.368203877311</c:v>
                </c:pt>
                <c:pt idx="21437">
                  <c:v>42313.368898263892</c:v>
                </c:pt>
                <c:pt idx="21438">
                  <c:v>42313.369592650466</c:v>
                </c:pt>
                <c:pt idx="21439">
                  <c:v>42313.37028703704</c:v>
                </c:pt>
                <c:pt idx="21440">
                  <c:v>42313.370981423614</c:v>
                </c:pt>
                <c:pt idx="21441">
                  <c:v>42313.371675810187</c:v>
                </c:pt>
                <c:pt idx="21442">
                  <c:v>42313.372370196761</c:v>
                </c:pt>
                <c:pt idx="21443">
                  <c:v>42313.373064583335</c:v>
                </c:pt>
                <c:pt idx="21444">
                  <c:v>42313.373758969909</c:v>
                </c:pt>
                <c:pt idx="21445">
                  <c:v>42313.374453356482</c:v>
                </c:pt>
                <c:pt idx="21446">
                  <c:v>42313.375147743056</c:v>
                </c:pt>
                <c:pt idx="21447">
                  <c:v>42313.37584212963</c:v>
                </c:pt>
                <c:pt idx="21448">
                  <c:v>42313.376536516203</c:v>
                </c:pt>
                <c:pt idx="21449">
                  <c:v>42313.377230902777</c:v>
                </c:pt>
                <c:pt idx="21450">
                  <c:v>42313.377925289351</c:v>
                </c:pt>
                <c:pt idx="21451">
                  <c:v>42313.378619675925</c:v>
                </c:pt>
                <c:pt idx="21452">
                  <c:v>42313.379314062498</c:v>
                </c:pt>
                <c:pt idx="21453">
                  <c:v>42313.380008449072</c:v>
                </c:pt>
                <c:pt idx="21454">
                  <c:v>42313.380702835646</c:v>
                </c:pt>
                <c:pt idx="21455">
                  <c:v>42313.38139722222</c:v>
                </c:pt>
                <c:pt idx="21456">
                  <c:v>42313.382091608793</c:v>
                </c:pt>
                <c:pt idx="21457">
                  <c:v>42313.382785995367</c:v>
                </c:pt>
                <c:pt idx="21458">
                  <c:v>42313.383480381941</c:v>
                </c:pt>
                <c:pt idx="21459">
                  <c:v>42313.384174768522</c:v>
                </c:pt>
                <c:pt idx="21460">
                  <c:v>42313.384869155096</c:v>
                </c:pt>
                <c:pt idx="21461">
                  <c:v>42313.385563541669</c:v>
                </c:pt>
                <c:pt idx="21462">
                  <c:v>42313.386257928243</c:v>
                </c:pt>
                <c:pt idx="21463">
                  <c:v>42313.386952314817</c:v>
                </c:pt>
                <c:pt idx="21464">
                  <c:v>42313.387646701391</c:v>
                </c:pt>
                <c:pt idx="21465">
                  <c:v>42313.388341087964</c:v>
                </c:pt>
                <c:pt idx="21466">
                  <c:v>42313.389035474538</c:v>
                </c:pt>
                <c:pt idx="21467">
                  <c:v>42313.389729861112</c:v>
                </c:pt>
                <c:pt idx="21468">
                  <c:v>42313.390424247686</c:v>
                </c:pt>
                <c:pt idx="21469">
                  <c:v>42313.391118634259</c:v>
                </c:pt>
                <c:pt idx="21470">
                  <c:v>42313.391813020833</c:v>
                </c:pt>
                <c:pt idx="21471">
                  <c:v>42313.392507407407</c:v>
                </c:pt>
                <c:pt idx="21472">
                  <c:v>42313.393201793981</c:v>
                </c:pt>
                <c:pt idx="21473">
                  <c:v>42313.393896180554</c:v>
                </c:pt>
                <c:pt idx="21474">
                  <c:v>42313.394590567128</c:v>
                </c:pt>
                <c:pt idx="21475">
                  <c:v>42313.395284953702</c:v>
                </c:pt>
                <c:pt idx="21476">
                  <c:v>42313.395979340276</c:v>
                </c:pt>
                <c:pt idx="21477">
                  <c:v>42313.396673726849</c:v>
                </c:pt>
                <c:pt idx="21478">
                  <c:v>42313.397368113423</c:v>
                </c:pt>
                <c:pt idx="21479">
                  <c:v>42313.398062499997</c:v>
                </c:pt>
                <c:pt idx="21480">
                  <c:v>42313.39875688657</c:v>
                </c:pt>
                <c:pt idx="21481">
                  <c:v>42313.399451273151</c:v>
                </c:pt>
                <c:pt idx="21482">
                  <c:v>42313.400145659725</c:v>
                </c:pt>
                <c:pt idx="21483">
                  <c:v>42313.400840046299</c:v>
                </c:pt>
                <c:pt idx="21484">
                  <c:v>42313.401534432873</c:v>
                </c:pt>
                <c:pt idx="21485">
                  <c:v>42313.402228819446</c:v>
                </c:pt>
                <c:pt idx="21486">
                  <c:v>42313.40292320602</c:v>
                </c:pt>
                <c:pt idx="21487">
                  <c:v>42313.403617592594</c:v>
                </c:pt>
                <c:pt idx="21488">
                  <c:v>42313.404311979168</c:v>
                </c:pt>
                <c:pt idx="21489">
                  <c:v>42313.405006365741</c:v>
                </c:pt>
                <c:pt idx="21490">
                  <c:v>42313.405700752315</c:v>
                </c:pt>
                <c:pt idx="21491">
                  <c:v>42313.406395138889</c:v>
                </c:pt>
                <c:pt idx="21492">
                  <c:v>42313.407089525463</c:v>
                </c:pt>
                <c:pt idx="21493">
                  <c:v>42313.407783912036</c:v>
                </c:pt>
                <c:pt idx="21494">
                  <c:v>42313.40847829861</c:v>
                </c:pt>
                <c:pt idx="21495">
                  <c:v>42313.409172685184</c:v>
                </c:pt>
                <c:pt idx="21496">
                  <c:v>42313.409867071758</c:v>
                </c:pt>
                <c:pt idx="21497">
                  <c:v>42313.410561458331</c:v>
                </c:pt>
                <c:pt idx="21498">
                  <c:v>42313.411255844905</c:v>
                </c:pt>
                <c:pt idx="21499">
                  <c:v>42313.411950231479</c:v>
                </c:pt>
                <c:pt idx="21500">
                  <c:v>42313.412644618053</c:v>
                </c:pt>
                <c:pt idx="21501">
                  <c:v>42313.413339004626</c:v>
                </c:pt>
                <c:pt idx="21502">
                  <c:v>42313.414033391207</c:v>
                </c:pt>
                <c:pt idx="21503">
                  <c:v>42313.414727777781</c:v>
                </c:pt>
                <c:pt idx="21504">
                  <c:v>42313.415422164355</c:v>
                </c:pt>
                <c:pt idx="21505">
                  <c:v>42313.416116550929</c:v>
                </c:pt>
                <c:pt idx="21506">
                  <c:v>42313.416810937502</c:v>
                </c:pt>
                <c:pt idx="21507">
                  <c:v>42313.417505324076</c:v>
                </c:pt>
                <c:pt idx="21508">
                  <c:v>42313.41819971065</c:v>
                </c:pt>
                <c:pt idx="21509">
                  <c:v>42313.418894097224</c:v>
                </c:pt>
                <c:pt idx="21510">
                  <c:v>42313.419588483797</c:v>
                </c:pt>
                <c:pt idx="21511">
                  <c:v>42313.420282870371</c:v>
                </c:pt>
                <c:pt idx="21512">
                  <c:v>42313.420977256945</c:v>
                </c:pt>
                <c:pt idx="21513">
                  <c:v>42313.421671643518</c:v>
                </c:pt>
                <c:pt idx="21514">
                  <c:v>42313.422366030092</c:v>
                </c:pt>
                <c:pt idx="21515">
                  <c:v>42313.423060416666</c:v>
                </c:pt>
                <c:pt idx="21516">
                  <c:v>42313.42375480324</c:v>
                </c:pt>
                <c:pt idx="21517">
                  <c:v>42313.424449189813</c:v>
                </c:pt>
                <c:pt idx="21518">
                  <c:v>42313.425143576387</c:v>
                </c:pt>
                <c:pt idx="21519">
                  <c:v>42313.425837962961</c:v>
                </c:pt>
                <c:pt idx="21520">
                  <c:v>42313.426532349535</c:v>
                </c:pt>
                <c:pt idx="21521">
                  <c:v>42313.427226736108</c:v>
                </c:pt>
                <c:pt idx="21522">
                  <c:v>42313.427921122682</c:v>
                </c:pt>
                <c:pt idx="21523">
                  <c:v>42313.428615509256</c:v>
                </c:pt>
                <c:pt idx="21524">
                  <c:v>42313.429309895837</c:v>
                </c:pt>
                <c:pt idx="21525">
                  <c:v>42313.430004282411</c:v>
                </c:pt>
                <c:pt idx="21526">
                  <c:v>42313.430698668984</c:v>
                </c:pt>
                <c:pt idx="21527">
                  <c:v>42313.431393055558</c:v>
                </c:pt>
                <c:pt idx="21528">
                  <c:v>42313.432087442132</c:v>
                </c:pt>
                <c:pt idx="21529">
                  <c:v>42313.432781828706</c:v>
                </c:pt>
                <c:pt idx="21530">
                  <c:v>42313.433476215279</c:v>
                </c:pt>
                <c:pt idx="21531">
                  <c:v>42313.434170601853</c:v>
                </c:pt>
                <c:pt idx="21532">
                  <c:v>42313.434864988427</c:v>
                </c:pt>
                <c:pt idx="21533">
                  <c:v>42313.435559375001</c:v>
                </c:pt>
                <c:pt idx="21534">
                  <c:v>42313.436253761574</c:v>
                </c:pt>
                <c:pt idx="21535">
                  <c:v>42313.436948148148</c:v>
                </c:pt>
                <c:pt idx="21536">
                  <c:v>42313.437642534722</c:v>
                </c:pt>
                <c:pt idx="21537">
                  <c:v>42313.438336921296</c:v>
                </c:pt>
                <c:pt idx="21538">
                  <c:v>42313.439031307869</c:v>
                </c:pt>
                <c:pt idx="21539">
                  <c:v>42313.439725694443</c:v>
                </c:pt>
                <c:pt idx="21540">
                  <c:v>42313.440420081017</c:v>
                </c:pt>
                <c:pt idx="21541">
                  <c:v>42313.441114467591</c:v>
                </c:pt>
                <c:pt idx="21542">
                  <c:v>42313.441808854164</c:v>
                </c:pt>
                <c:pt idx="21543">
                  <c:v>42313.442503240738</c:v>
                </c:pt>
                <c:pt idx="21544">
                  <c:v>42313.443197627312</c:v>
                </c:pt>
                <c:pt idx="21545">
                  <c:v>42313.443892013885</c:v>
                </c:pt>
                <c:pt idx="21546">
                  <c:v>42313.444586400467</c:v>
                </c:pt>
                <c:pt idx="21547">
                  <c:v>42313.44528078704</c:v>
                </c:pt>
                <c:pt idx="21548">
                  <c:v>42313.445975173614</c:v>
                </c:pt>
                <c:pt idx="21549">
                  <c:v>42313.446669560188</c:v>
                </c:pt>
                <c:pt idx="21550">
                  <c:v>42313.447363946761</c:v>
                </c:pt>
                <c:pt idx="21551">
                  <c:v>42313.448058333335</c:v>
                </c:pt>
                <c:pt idx="21552">
                  <c:v>42313.448752719909</c:v>
                </c:pt>
                <c:pt idx="21553">
                  <c:v>42313.449447106483</c:v>
                </c:pt>
                <c:pt idx="21554">
                  <c:v>42313.450141493056</c:v>
                </c:pt>
                <c:pt idx="21555">
                  <c:v>42313.45083587963</c:v>
                </c:pt>
                <c:pt idx="21556">
                  <c:v>42313.451530266204</c:v>
                </c:pt>
                <c:pt idx="21557">
                  <c:v>42313.452224652778</c:v>
                </c:pt>
                <c:pt idx="21558">
                  <c:v>42313.452919039351</c:v>
                </c:pt>
                <c:pt idx="21559">
                  <c:v>42313.453613425925</c:v>
                </c:pt>
                <c:pt idx="21560">
                  <c:v>42313.454307812499</c:v>
                </c:pt>
                <c:pt idx="21561">
                  <c:v>42313.455002199073</c:v>
                </c:pt>
                <c:pt idx="21562">
                  <c:v>42313.455696585646</c:v>
                </c:pt>
                <c:pt idx="21563">
                  <c:v>42313.45639097222</c:v>
                </c:pt>
                <c:pt idx="21564">
                  <c:v>42313.457085358794</c:v>
                </c:pt>
                <c:pt idx="21565">
                  <c:v>42313.457779745368</c:v>
                </c:pt>
                <c:pt idx="21566">
                  <c:v>42313.458474131941</c:v>
                </c:pt>
                <c:pt idx="21567">
                  <c:v>42313.459168518515</c:v>
                </c:pt>
                <c:pt idx="21568">
                  <c:v>42313.459862905096</c:v>
                </c:pt>
                <c:pt idx="21569">
                  <c:v>42313.46055729167</c:v>
                </c:pt>
                <c:pt idx="21570">
                  <c:v>42313.461251678244</c:v>
                </c:pt>
                <c:pt idx="21571">
                  <c:v>42313.461946064817</c:v>
                </c:pt>
                <c:pt idx="21572">
                  <c:v>42313.462640451391</c:v>
                </c:pt>
                <c:pt idx="21573">
                  <c:v>42313.463334837965</c:v>
                </c:pt>
                <c:pt idx="21574">
                  <c:v>42313.464029224539</c:v>
                </c:pt>
                <c:pt idx="21575">
                  <c:v>42313.464723611112</c:v>
                </c:pt>
                <c:pt idx="21576">
                  <c:v>42313.465417997686</c:v>
                </c:pt>
                <c:pt idx="21577">
                  <c:v>42313.46611238426</c:v>
                </c:pt>
                <c:pt idx="21578">
                  <c:v>42313.466806770834</c:v>
                </c:pt>
                <c:pt idx="21579">
                  <c:v>42313.467501157407</c:v>
                </c:pt>
                <c:pt idx="21580">
                  <c:v>42313.468195543981</c:v>
                </c:pt>
                <c:pt idx="21581">
                  <c:v>42313.468889930555</c:v>
                </c:pt>
                <c:pt idx="21582">
                  <c:v>42313.469584317128</c:v>
                </c:pt>
                <c:pt idx="21583">
                  <c:v>42313.470278703702</c:v>
                </c:pt>
                <c:pt idx="21584">
                  <c:v>42313.470973090276</c:v>
                </c:pt>
                <c:pt idx="21585">
                  <c:v>42313.47166747685</c:v>
                </c:pt>
                <c:pt idx="21586">
                  <c:v>42313.472361863423</c:v>
                </c:pt>
                <c:pt idx="21587">
                  <c:v>42313.473056249997</c:v>
                </c:pt>
                <c:pt idx="21588">
                  <c:v>42313.473750636571</c:v>
                </c:pt>
                <c:pt idx="21589">
                  <c:v>42313.474445023145</c:v>
                </c:pt>
                <c:pt idx="21590">
                  <c:v>42313.475139409726</c:v>
                </c:pt>
                <c:pt idx="21591">
                  <c:v>42313.475833796299</c:v>
                </c:pt>
                <c:pt idx="21592">
                  <c:v>42313.476528182873</c:v>
                </c:pt>
                <c:pt idx="21593">
                  <c:v>42313.477222569447</c:v>
                </c:pt>
                <c:pt idx="21594">
                  <c:v>42313.477916956021</c:v>
                </c:pt>
                <c:pt idx="21595">
                  <c:v>42313.478611342594</c:v>
                </c:pt>
                <c:pt idx="21596">
                  <c:v>42313.479305729168</c:v>
                </c:pt>
                <c:pt idx="21597">
                  <c:v>42313.480000115742</c:v>
                </c:pt>
                <c:pt idx="21598">
                  <c:v>42313.480694502316</c:v>
                </c:pt>
                <c:pt idx="21599">
                  <c:v>42313.481388888889</c:v>
                </c:pt>
                <c:pt idx="21600">
                  <c:v>42313.482083275463</c:v>
                </c:pt>
                <c:pt idx="21601">
                  <c:v>42313.482777662037</c:v>
                </c:pt>
                <c:pt idx="21602">
                  <c:v>42313.483472048611</c:v>
                </c:pt>
                <c:pt idx="21603">
                  <c:v>42313.484166435184</c:v>
                </c:pt>
                <c:pt idx="21604">
                  <c:v>42313.484860821758</c:v>
                </c:pt>
                <c:pt idx="21605">
                  <c:v>42313.485555208332</c:v>
                </c:pt>
                <c:pt idx="21606">
                  <c:v>42313.486249594906</c:v>
                </c:pt>
                <c:pt idx="21607">
                  <c:v>42313.486943981479</c:v>
                </c:pt>
                <c:pt idx="21608">
                  <c:v>42313.487638368053</c:v>
                </c:pt>
                <c:pt idx="21609">
                  <c:v>42313.488332754627</c:v>
                </c:pt>
                <c:pt idx="21610">
                  <c:v>42313.4890271412</c:v>
                </c:pt>
                <c:pt idx="21611">
                  <c:v>42313.489721527774</c:v>
                </c:pt>
                <c:pt idx="21612">
                  <c:v>42313.490415914355</c:v>
                </c:pt>
                <c:pt idx="21613">
                  <c:v>42313.491110300929</c:v>
                </c:pt>
                <c:pt idx="21614">
                  <c:v>42313.491804687503</c:v>
                </c:pt>
                <c:pt idx="21615">
                  <c:v>42313.492499074076</c:v>
                </c:pt>
                <c:pt idx="21616">
                  <c:v>42313.49319346065</c:v>
                </c:pt>
                <c:pt idx="21617">
                  <c:v>42313.493887847224</c:v>
                </c:pt>
                <c:pt idx="21618">
                  <c:v>42313.494582233798</c:v>
                </c:pt>
                <c:pt idx="21619">
                  <c:v>42313.495276620371</c:v>
                </c:pt>
                <c:pt idx="21620">
                  <c:v>42313.495971006945</c:v>
                </c:pt>
                <c:pt idx="21621">
                  <c:v>42313.496665393519</c:v>
                </c:pt>
                <c:pt idx="21622">
                  <c:v>42313.497359780093</c:v>
                </c:pt>
                <c:pt idx="21623">
                  <c:v>42313.498054166666</c:v>
                </c:pt>
                <c:pt idx="21624">
                  <c:v>42313.49874855324</c:v>
                </c:pt>
                <c:pt idx="21625">
                  <c:v>42313.499442939814</c:v>
                </c:pt>
                <c:pt idx="21626">
                  <c:v>42313.500137326388</c:v>
                </c:pt>
                <c:pt idx="21627">
                  <c:v>42313.500831712961</c:v>
                </c:pt>
                <c:pt idx="21628">
                  <c:v>42313.501526099535</c:v>
                </c:pt>
                <c:pt idx="21629">
                  <c:v>42313.502220486109</c:v>
                </c:pt>
                <c:pt idx="21630">
                  <c:v>42313.502914872683</c:v>
                </c:pt>
                <c:pt idx="21631">
                  <c:v>42313.503609259256</c:v>
                </c:pt>
                <c:pt idx="21632">
                  <c:v>42313.50430364583</c:v>
                </c:pt>
                <c:pt idx="21633">
                  <c:v>42313.504998032404</c:v>
                </c:pt>
                <c:pt idx="21634">
                  <c:v>42313.505692418985</c:v>
                </c:pt>
                <c:pt idx="21635">
                  <c:v>42313.506386805559</c:v>
                </c:pt>
                <c:pt idx="21636">
                  <c:v>42313.507081192132</c:v>
                </c:pt>
                <c:pt idx="21637">
                  <c:v>42313.507775578706</c:v>
                </c:pt>
                <c:pt idx="21638">
                  <c:v>42313.50846996528</c:v>
                </c:pt>
                <c:pt idx="21639">
                  <c:v>42313.509164351854</c:v>
                </c:pt>
                <c:pt idx="21640">
                  <c:v>42313.509858738427</c:v>
                </c:pt>
                <c:pt idx="21641">
                  <c:v>42313.510553125001</c:v>
                </c:pt>
                <c:pt idx="21642">
                  <c:v>42313.511247511575</c:v>
                </c:pt>
                <c:pt idx="21643">
                  <c:v>42313.511941898149</c:v>
                </c:pt>
                <c:pt idx="21644">
                  <c:v>42313.512636284722</c:v>
                </c:pt>
                <c:pt idx="21645">
                  <c:v>42313.513330671296</c:v>
                </c:pt>
                <c:pt idx="21646">
                  <c:v>42313.51402505787</c:v>
                </c:pt>
                <c:pt idx="21647">
                  <c:v>42313.514719444443</c:v>
                </c:pt>
                <c:pt idx="21648">
                  <c:v>42313.515413831017</c:v>
                </c:pt>
                <c:pt idx="21649">
                  <c:v>42313.516108217591</c:v>
                </c:pt>
                <c:pt idx="21650">
                  <c:v>42313.516802604165</c:v>
                </c:pt>
                <c:pt idx="21651">
                  <c:v>42313.517496990738</c:v>
                </c:pt>
                <c:pt idx="21652">
                  <c:v>42313.518191377312</c:v>
                </c:pt>
                <c:pt idx="21653">
                  <c:v>42313.518885763886</c:v>
                </c:pt>
                <c:pt idx="21654">
                  <c:v>42313.51958015046</c:v>
                </c:pt>
                <c:pt idx="21655">
                  <c:v>42313.520274537033</c:v>
                </c:pt>
                <c:pt idx="21656">
                  <c:v>42313.520968923614</c:v>
                </c:pt>
                <c:pt idx="21657">
                  <c:v>42313.521663310188</c:v>
                </c:pt>
                <c:pt idx="21658">
                  <c:v>42313.522357696762</c:v>
                </c:pt>
                <c:pt idx="21659">
                  <c:v>42313.523052083336</c:v>
                </c:pt>
                <c:pt idx="21660">
                  <c:v>42313.523746469909</c:v>
                </c:pt>
                <c:pt idx="21661">
                  <c:v>42313.524440856483</c:v>
                </c:pt>
                <c:pt idx="21662">
                  <c:v>42313.525135243057</c:v>
                </c:pt>
                <c:pt idx="21663">
                  <c:v>42313.525829629631</c:v>
                </c:pt>
                <c:pt idx="21664">
                  <c:v>42313.526524016204</c:v>
                </c:pt>
                <c:pt idx="21665">
                  <c:v>42313.527218402778</c:v>
                </c:pt>
                <c:pt idx="21666">
                  <c:v>42313.527912789352</c:v>
                </c:pt>
                <c:pt idx="21667">
                  <c:v>42313.528607175926</c:v>
                </c:pt>
                <c:pt idx="21668">
                  <c:v>42313.529301562499</c:v>
                </c:pt>
                <c:pt idx="21669">
                  <c:v>42313.529995949073</c:v>
                </c:pt>
                <c:pt idx="21670">
                  <c:v>42313.530690335647</c:v>
                </c:pt>
                <c:pt idx="21671">
                  <c:v>42313.531384722221</c:v>
                </c:pt>
                <c:pt idx="21672">
                  <c:v>42313.532079108794</c:v>
                </c:pt>
                <c:pt idx="21673">
                  <c:v>42313.532773495368</c:v>
                </c:pt>
                <c:pt idx="21674">
                  <c:v>42313.533467881942</c:v>
                </c:pt>
                <c:pt idx="21675">
                  <c:v>42313.534162268516</c:v>
                </c:pt>
                <c:pt idx="21676">
                  <c:v>42313.534856655089</c:v>
                </c:pt>
                <c:pt idx="21677">
                  <c:v>42313.53555104167</c:v>
                </c:pt>
                <c:pt idx="21678">
                  <c:v>42313.536245428244</c:v>
                </c:pt>
                <c:pt idx="21679">
                  <c:v>42313.536939814818</c:v>
                </c:pt>
                <c:pt idx="21680">
                  <c:v>42313.537634201391</c:v>
                </c:pt>
                <c:pt idx="21681">
                  <c:v>42313.538328587965</c:v>
                </c:pt>
              </c:numCache>
            </c:numRef>
          </c:xVal>
          <c:yVal>
            <c:numRef>
              <c:f>SUNCREST1_001!$H$21:$H$21702</c:f>
              <c:numCache>
                <c:formatCode>General</c:formatCode>
                <c:ptCount val="21682"/>
                <c:pt idx="0">
                  <c:v>4.9999999999999991</c:v>
                </c:pt>
                <c:pt idx="1">
                  <c:v>4</c:v>
                </c:pt>
                <c:pt idx="2">
                  <c:v>2.9999999999999991</c:v>
                </c:pt>
                <c:pt idx="3">
                  <c:v>4</c:v>
                </c:pt>
                <c:pt idx="4">
                  <c:v>2.9999999999999991</c:v>
                </c:pt>
                <c:pt idx="5">
                  <c:v>4.9999999999999991</c:v>
                </c:pt>
                <c:pt idx="6">
                  <c:v>7.9999999999999982</c:v>
                </c:pt>
                <c:pt idx="7">
                  <c:v>6</c:v>
                </c:pt>
                <c:pt idx="8">
                  <c:v>6</c:v>
                </c:pt>
                <c:pt idx="9">
                  <c:v>4.9999999999999991</c:v>
                </c:pt>
                <c:pt idx="10">
                  <c:v>4.9999999999999991</c:v>
                </c:pt>
                <c:pt idx="11">
                  <c:v>7.0000000000000009</c:v>
                </c:pt>
                <c:pt idx="12">
                  <c:v>6</c:v>
                </c:pt>
                <c:pt idx="13">
                  <c:v>6</c:v>
                </c:pt>
                <c:pt idx="14">
                  <c:v>7.9999999999999982</c:v>
                </c:pt>
                <c:pt idx="15">
                  <c:v>7.0000000000000009</c:v>
                </c:pt>
                <c:pt idx="16">
                  <c:v>6</c:v>
                </c:pt>
                <c:pt idx="17">
                  <c:v>4.9999999999999991</c:v>
                </c:pt>
                <c:pt idx="18">
                  <c:v>4.9999999999999991</c:v>
                </c:pt>
                <c:pt idx="19">
                  <c:v>4.9999999999999991</c:v>
                </c:pt>
                <c:pt idx="20">
                  <c:v>6</c:v>
                </c:pt>
                <c:pt idx="21">
                  <c:v>6</c:v>
                </c:pt>
                <c:pt idx="22">
                  <c:v>4</c:v>
                </c:pt>
                <c:pt idx="23">
                  <c:v>4</c:v>
                </c:pt>
                <c:pt idx="24">
                  <c:v>4.9999999999999991</c:v>
                </c:pt>
                <c:pt idx="25">
                  <c:v>4</c:v>
                </c:pt>
                <c:pt idx="26">
                  <c:v>4</c:v>
                </c:pt>
                <c:pt idx="27">
                  <c:v>4.9999999999999991</c:v>
                </c:pt>
                <c:pt idx="28">
                  <c:v>4.9999999999999991</c:v>
                </c:pt>
                <c:pt idx="29">
                  <c:v>4</c:v>
                </c:pt>
                <c:pt idx="30">
                  <c:v>6</c:v>
                </c:pt>
                <c:pt idx="31">
                  <c:v>6</c:v>
                </c:pt>
                <c:pt idx="32">
                  <c:v>4</c:v>
                </c:pt>
                <c:pt idx="33">
                  <c:v>4</c:v>
                </c:pt>
                <c:pt idx="34">
                  <c:v>4</c:v>
                </c:pt>
                <c:pt idx="35">
                  <c:v>4</c:v>
                </c:pt>
                <c:pt idx="36">
                  <c:v>2.9999999999999991</c:v>
                </c:pt>
                <c:pt idx="37">
                  <c:v>4</c:v>
                </c:pt>
                <c:pt idx="38">
                  <c:v>10</c:v>
                </c:pt>
                <c:pt idx="39">
                  <c:v>7.9999999999999982</c:v>
                </c:pt>
                <c:pt idx="40">
                  <c:v>4.9999999999999991</c:v>
                </c:pt>
                <c:pt idx="41">
                  <c:v>4</c:v>
                </c:pt>
                <c:pt idx="42">
                  <c:v>4</c:v>
                </c:pt>
                <c:pt idx="43">
                  <c:v>4</c:v>
                </c:pt>
                <c:pt idx="44">
                  <c:v>2.9999999999999991</c:v>
                </c:pt>
                <c:pt idx="45">
                  <c:v>2.9999999999999991</c:v>
                </c:pt>
                <c:pt idx="46">
                  <c:v>2.9999999999999991</c:v>
                </c:pt>
                <c:pt idx="47">
                  <c:v>4</c:v>
                </c:pt>
                <c:pt idx="48">
                  <c:v>4.9999999999999991</c:v>
                </c:pt>
                <c:pt idx="49">
                  <c:v>4</c:v>
                </c:pt>
                <c:pt idx="50">
                  <c:v>6</c:v>
                </c:pt>
                <c:pt idx="51">
                  <c:v>4</c:v>
                </c:pt>
                <c:pt idx="52">
                  <c:v>6</c:v>
                </c:pt>
                <c:pt idx="53">
                  <c:v>4</c:v>
                </c:pt>
                <c:pt idx="54">
                  <c:v>4.9999999999999991</c:v>
                </c:pt>
                <c:pt idx="55">
                  <c:v>4.9999999999999991</c:v>
                </c:pt>
                <c:pt idx="56">
                  <c:v>4</c:v>
                </c:pt>
                <c:pt idx="57">
                  <c:v>4</c:v>
                </c:pt>
                <c:pt idx="58">
                  <c:v>4</c:v>
                </c:pt>
                <c:pt idx="59">
                  <c:v>4.9999999999999991</c:v>
                </c:pt>
                <c:pt idx="60">
                  <c:v>2.9999999999999991</c:v>
                </c:pt>
                <c:pt idx="61">
                  <c:v>2.9999999999999991</c:v>
                </c:pt>
                <c:pt idx="62">
                  <c:v>4</c:v>
                </c:pt>
                <c:pt idx="63">
                  <c:v>4</c:v>
                </c:pt>
                <c:pt idx="64">
                  <c:v>4</c:v>
                </c:pt>
                <c:pt idx="65">
                  <c:v>4</c:v>
                </c:pt>
                <c:pt idx="66">
                  <c:v>4</c:v>
                </c:pt>
                <c:pt idx="67">
                  <c:v>4</c:v>
                </c:pt>
                <c:pt idx="68">
                  <c:v>2.9999999999999991</c:v>
                </c:pt>
                <c:pt idx="69">
                  <c:v>4</c:v>
                </c:pt>
                <c:pt idx="70">
                  <c:v>7.9999999999999982</c:v>
                </c:pt>
                <c:pt idx="71">
                  <c:v>7.9999999999999982</c:v>
                </c:pt>
                <c:pt idx="72">
                  <c:v>6</c:v>
                </c:pt>
                <c:pt idx="73">
                  <c:v>9</c:v>
                </c:pt>
                <c:pt idx="74">
                  <c:v>6</c:v>
                </c:pt>
                <c:pt idx="75">
                  <c:v>4.9999999999999991</c:v>
                </c:pt>
                <c:pt idx="76">
                  <c:v>6</c:v>
                </c:pt>
                <c:pt idx="77">
                  <c:v>6</c:v>
                </c:pt>
                <c:pt idx="78">
                  <c:v>7.0000000000000009</c:v>
                </c:pt>
                <c:pt idx="79">
                  <c:v>4.9999999999999991</c:v>
                </c:pt>
                <c:pt idx="80">
                  <c:v>4</c:v>
                </c:pt>
                <c:pt idx="81">
                  <c:v>4</c:v>
                </c:pt>
                <c:pt idx="82">
                  <c:v>4.9999999999999991</c:v>
                </c:pt>
                <c:pt idx="83">
                  <c:v>4.9999999999999991</c:v>
                </c:pt>
                <c:pt idx="84">
                  <c:v>4.9999999999999991</c:v>
                </c:pt>
                <c:pt idx="85">
                  <c:v>6</c:v>
                </c:pt>
                <c:pt idx="86">
                  <c:v>2.9999999999999991</c:v>
                </c:pt>
                <c:pt idx="87">
                  <c:v>4</c:v>
                </c:pt>
                <c:pt idx="88">
                  <c:v>2.9999999999999991</c:v>
                </c:pt>
                <c:pt idx="89">
                  <c:v>4</c:v>
                </c:pt>
                <c:pt idx="90">
                  <c:v>4</c:v>
                </c:pt>
                <c:pt idx="91">
                  <c:v>11.000000000000002</c:v>
                </c:pt>
                <c:pt idx="92">
                  <c:v>6</c:v>
                </c:pt>
                <c:pt idx="93">
                  <c:v>4</c:v>
                </c:pt>
                <c:pt idx="94">
                  <c:v>4</c:v>
                </c:pt>
                <c:pt idx="95">
                  <c:v>6</c:v>
                </c:pt>
                <c:pt idx="96">
                  <c:v>4.9999999999999991</c:v>
                </c:pt>
                <c:pt idx="97">
                  <c:v>4</c:v>
                </c:pt>
                <c:pt idx="98">
                  <c:v>2.9999999999999991</c:v>
                </c:pt>
                <c:pt idx="99">
                  <c:v>4</c:v>
                </c:pt>
                <c:pt idx="100">
                  <c:v>4</c:v>
                </c:pt>
                <c:pt idx="101">
                  <c:v>2.9999999999999991</c:v>
                </c:pt>
                <c:pt idx="102">
                  <c:v>2.9999999999999991</c:v>
                </c:pt>
                <c:pt idx="103">
                  <c:v>2.9999999999999991</c:v>
                </c:pt>
                <c:pt idx="104">
                  <c:v>4</c:v>
                </c:pt>
                <c:pt idx="105">
                  <c:v>4</c:v>
                </c:pt>
                <c:pt idx="106">
                  <c:v>4</c:v>
                </c:pt>
                <c:pt idx="107">
                  <c:v>4.9999999999999991</c:v>
                </c:pt>
                <c:pt idx="108">
                  <c:v>4.9999999999999991</c:v>
                </c:pt>
                <c:pt idx="109">
                  <c:v>4.9999999999999991</c:v>
                </c:pt>
                <c:pt idx="110">
                  <c:v>6</c:v>
                </c:pt>
                <c:pt idx="111">
                  <c:v>4.9999999999999991</c:v>
                </c:pt>
                <c:pt idx="112">
                  <c:v>4.9999999999999991</c:v>
                </c:pt>
                <c:pt idx="113">
                  <c:v>4</c:v>
                </c:pt>
                <c:pt idx="114">
                  <c:v>4.9999999999999991</c:v>
                </c:pt>
                <c:pt idx="115">
                  <c:v>6</c:v>
                </c:pt>
                <c:pt idx="116">
                  <c:v>4</c:v>
                </c:pt>
                <c:pt idx="117">
                  <c:v>2.9999999999999991</c:v>
                </c:pt>
                <c:pt idx="118">
                  <c:v>2.9999999999999991</c:v>
                </c:pt>
                <c:pt idx="119">
                  <c:v>2.9999999999999991</c:v>
                </c:pt>
                <c:pt idx="120">
                  <c:v>2.9999999999999991</c:v>
                </c:pt>
                <c:pt idx="121">
                  <c:v>2.9999999999999991</c:v>
                </c:pt>
                <c:pt idx="122">
                  <c:v>2.9999999999999991</c:v>
                </c:pt>
                <c:pt idx="123">
                  <c:v>4</c:v>
                </c:pt>
                <c:pt idx="124">
                  <c:v>4</c:v>
                </c:pt>
                <c:pt idx="125">
                  <c:v>2.9999999999999991</c:v>
                </c:pt>
                <c:pt idx="126">
                  <c:v>2.9999999999999991</c:v>
                </c:pt>
                <c:pt idx="127">
                  <c:v>4</c:v>
                </c:pt>
                <c:pt idx="128">
                  <c:v>4</c:v>
                </c:pt>
                <c:pt idx="129">
                  <c:v>4.9999999999999991</c:v>
                </c:pt>
                <c:pt idx="130">
                  <c:v>10</c:v>
                </c:pt>
                <c:pt idx="131">
                  <c:v>6</c:v>
                </c:pt>
                <c:pt idx="132">
                  <c:v>2.9999999999999991</c:v>
                </c:pt>
                <c:pt idx="133">
                  <c:v>4</c:v>
                </c:pt>
                <c:pt idx="134">
                  <c:v>2.9999999999999991</c:v>
                </c:pt>
                <c:pt idx="135">
                  <c:v>4</c:v>
                </c:pt>
                <c:pt idx="136">
                  <c:v>4.9999999999999991</c:v>
                </c:pt>
                <c:pt idx="137">
                  <c:v>4</c:v>
                </c:pt>
                <c:pt idx="138">
                  <c:v>4</c:v>
                </c:pt>
                <c:pt idx="139">
                  <c:v>4</c:v>
                </c:pt>
                <c:pt idx="140">
                  <c:v>4.9999999999999991</c:v>
                </c:pt>
                <c:pt idx="141">
                  <c:v>4</c:v>
                </c:pt>
                <c:pt idx="142">
                  <c:v>4.9999999999999991</c:v>
                </c:pt>
                <c:pt idx="143">
                  <c:v>6</c:v>
                </c:pt>
                <c:pt idx="144">
                  <c:v>4.9999999999999991</c:v>
                </c:pt>
                <c:pt idx="145">
                  <c:v>6</c:v>
                </c:pt>
                <c:pt idx="146">
                  <c:v>7.0000000000000009</c:v>
                </c:pt>
                <c:pt idx="147">
                  <c:v>14</c:v>
                </c:pt>
                <c:pt idx="148">
                  <c:v>9</c:v>
                </c:pt>
                <c:pt idx="149">
                  <c:v>7.0000000000000009</c:v>
                </c:pt>
                <c:pt idx="150">
                  <c:v>4</c:v>
                </c:pt>
                <c:pt idx="151">
                  <c:v>2.9999999999999991</c:v>
                </c:pt>
                <c:pt idx="152">
                  <c:v>4.9999999999999991</c:v>
                </c:pt>
                <c:pt idx="153">
                  <c:v>6</c:v>
                </c:pt>
                <c:pt idx="154">
                  <c:v>4</c:v>
                </c:pt>
                <c:pt idx="155">
                  <c:v>4.9999999999999991</c:v>
                </c:pt>
                <c:pt idx="156">
                  <c:v>4.9999999999999991</c:v>
                </c:pt>
                <c:pt idx="157">
                  <c:v>6</c:v>
                </c:pt>
                <c:pt idx="158">
                  <c:v>4.9999999999999991</c:v>
                </c:pt>
                <c:pt idx="159">
                  <c:v>4</c:v>
                </c:pt>
                <c:pt idx="160">
                  <c:v>4.9999999999999991</c:v>
                </c:pt>
                <c:pt idx="161">
                  <c:v>4.9999999999999991</c:v>
                </c:pt>
                <c:pt idx="162">
                  <c:v>4.9999999999999991</c:v>
                </c:pt>
                <c:pt idx="163">
                  <c:v>4</c:v>
                </c:pt>
                <c:pt idx="164">
                  <c:v>4</c:v>
                </c:pt>
                <c:pt idx="165">
                  <c:v>2.9999999999999991</c:v>
                </c:pt>
                <c:pt idx="166">
                  <c:v>4.9999999999999991</c:v>
                </c:pt>
                <c:pt idx="167">
                  <c:v>4.9999999999999991</c:v>
                </c:pt>
                <c:pt idx="168">
                  <c:v>4</c:v>
                </c:pt>
                <c:pt idx="169">
                  <c:v>2.9999999999999991</c:v>
                </c:pt>
                <c:pt idx="170">
                  <c:v>4</c:v>
                </c:pt>
                <c:pt idx="171">
                  <c:v>4</c:v>
                </c:pt>
                <c:pt idx="172">
                  <c:v>4</c:v>
                </c:pt>
                <c:pt idx="173">
                  <c:v>4</c:v>
                </c:pt>
                <c:pt idx="174">
                  <c:v>4</c:v>
                </c:pt>
                <c:pt idx="175">
                  <c:v>4.9999999999999991</c:v>
                </c:pt>
                <c:pt idx="176">
                  <c:v>4.9999999999999991</c:v>
                </c:pt>
                <c:pt idx="177">
                  <c:v>6</c:v>
                </c:pt>
                <c:pt idx="178">
                  <c:v>7.9999999999999982</c:v>
                </c:pt>
                <c:pt idx="179">
                  <c:v>4.9999999999999991</c:v>
                </c:pt>
                <c:pt idx="180">
                  <c:v>4.9999999999999991</c:v>
                </c:pt>
                <c:pt idx="181">
                  <c:v>2.9999999999999991</c:v>
                </c:pt>
                <c:pt idx="182">
                  <c:v>2.9999999999999991</c:v>
                </c:pt>
                <c:pt idx="183">
                  <c:v>2.9999999999999991</c:v>
                </c:pt>
                <c:pt idx="184">
                  <c:v>4</c:v>
                </c:pt>
                <c:pt idx="185">
                  <c:v>2.9999999999999991</c:v>
                </c:pt>
                <c:pt idx="186">
                  <c:v>2.9999999999999991</c:v>
                </c:pt>
                <c:pt idx="187">
                  <c:v>4.9999999999999991</c:v>
                </c:pt>
                <c:pt idx="188">
                  <c:v>6</c:v>
                </c:pt>
                <c:pt idx="189">
                  <c:v>6</c:v>
                </c:pt>
                <c:pt idx="190">
                  <c:v>4</c:v>
                </c:pt>
                <c:pt idx="191">
                  <c:v>6</c:v>
                </c:pt>
                <c:pt idx="192">
                  <c:v>4</c:v>
                </c:pt>
                <c:pt idx="193">
                  <c:v>4</c:v>
                </c:pt>
                <c:pt idx="194">
                  <c:v>2.9999999999999991</c:v>
                </c:pt>
                <c:pt idx="195">
                  <c:v>2.9999999999999991</c:v>
                </c:pt>
                <c:pt idx="196">
                  <c:v>4</c:v>
                </c:pt>
                <c:pt idx="197">
                  <c:v>2.9999999999999991</c:v>
                </c:pt>
                <c:pt idx="198">
                  <c:v>2.9999999999999991</c:v>
                </c:pt>
                <c:pt idx="199">
                  <c:v>2.9999999999999991</c:v>
                </c:pt>
                <c:pt idx="200">
                  <c:v>2</c:v>
                </c:pt>
                <c:pt idx="201">
                  <c:v>2</c:v>
                </c:pt>
                <c:pt idx="202">
                  <c:v>2</c:v>
                </c:pt>
                <c:pt idx="203">
                  <c:v>2.9999999999999991</c:v>
                </c:pt>
                <c:pt idx="204">
                  <c:v>2.9999999999999991</c:v>
                </c:pt>
                <c:pt idx="205">
                  <c:v>2.9999999999999991</c:v>
                </c:pt>
                <c:pt idx="206">
                  <c:v>2.9999999999999991</c:v>
                </c:pt>
                <c:pt idx="207">
                  <c:v>2.9999999999999991</c:v>
                </c:pt>
                <c:pt idx="208">
                  <c:v>2</c:v>
                </c:pt>
                <c:pt idx="209">
                  <c:v>2.9999999999999991</c:v>
                </c:pt>
                <c:pt idx="210">
                  <c:v>2.9999999999999991</c:v>
                </c:pt>
                <c:pt idx="211">
                  <c:v>2</c:v>
                </c:pt>
                <c:pt idx="212">
                  <c:v>2</c:v>
                </c:pt>
                <c:pt idx="213">
                  <c:v>2</c:v>
                </c:pt>
                <c:pt idx="214">
                  <c:v>2</c:v>
                </c:pt>
                <c:pt idx="215">
                  <c:v>2</c:v>
                </c:pt>
                <c:pt idx="216">
                  <c:v>2</c:v>
                </c:pt>
                <c:pt idx="217">
                  <c:v>2</c:v>
                </c:pt>
                <c:pt idx="218">
                  <c:v>4</c:v>
                </c:pt>
                <c:pt idx="219">
                  <c:v>2.9999999999999991</c:v>
                </c:pt>
                <c:pt idx="220">
                  <c:v>2.9999999999999991</c:v>
                </c:pt>
                <c:pt idx="221">
                  <c:v>6</c:v>
                </c:pt>
                <c:pt idx="222">
                  <c:v>7.0000000000000009</c:v>
                </c:pt>
                <c:pt idx="223">
                  <c:v>4.9999999999999991</c:v>
                </c:pt>
                <c:pt idx="224">
                  <c:v>4.9999999999999991</c:v>
                </c:pt>
                <c:pt idx="225">
                  <c:v>2.9999999999999991</c:v>
                </c:pt>
                <c:pt idx="226">
                  <c:v>2.9999999999999991</c:v>
                </c:pt>
                <c:pt idx="227">
                  <c:v>2.9999999999999991</c:v>
                </c:pt>
                <c:pt idx="228">
                  <c:v>2.9999999999999991</c:v>
                </c:pt>
                <c:pt idx="229">
                  <c:v>2.9999999999999991</c:v>
                </c:pt>
                <c:pt idx="230">
                  <c:v>2.9999999999999991</c:v>
                </c:pt>
                <c:pt idx="231">
                  <c:v>4</c:v>
                </c:pt>
                <c:pt idx="232">
                  <c:v>4</c:v>
                </c:pt>
                <c:pt idx="233">
                  <c:v>2.9999999999999991</c:v>
                </c:pt>
                <c:pt idx="234">
                  <c:v>4</c:v>
                </c:pt>
                <c:pt idx="235">
                  <c:v>2.9999999999999991</c:v>
                </c:pt>
                <c:pt idx="236">
                  <c:v>2</c:v>
                </c:pt>
                <c:pt idx="237">
                  <c:v>2</c:v>
                </c:pt>
                <c:pt idx="238">
                  <c:v>2</c:v>
                </c:pt>
                <c:pt idx="239">
                  <c:v>2.9999999999999991</c:v>
                </c:pt>
                <c:pt idx="240">
                  <c:v>2</c:v>
                </c:pt>
                <c:pt idx="241">
                  <c:v>2</c:v>
                </c:pt>
                <c:pt idx="242">
                  <c:v>2</c:v>
                </c:pt>
                <c:pt idx="243">
                  <c:v>2</c:v>
                </c:pt>
                <c:pt idx="244">
                  <c:v>2</c:v>
                </c:pt>
                <c:pt idx="245">
                  <c:v>2</c:v>
                </c:pt>
                <c:pt idx="246">
                  <c:v>2</c:v>
                </c:pt>
                <c:pt idx="247">
                  <c:v>2</c:v>
                </c:pt>
                <c:pt idx="248">
                  <c:v>2</c:v>
                </c:pt>
                <c:pt idx="249">
                  <c:v>2.9999999999999991</c:v>
                </c:pt>
                <c:pt idx="250">
                  <c:v>2.9999999999999991</c:v>
                </c:pt>
                <c:pt idx="251">
                  <c:v>4.9999999999999991</c:v>
                </c:pt>
                <c:pt idx="252">
                  <c:v>6</c:v>
                </c:pt>
                <c:pt idx="253">
                  <c:v>7.9999999999999982</c:v>
                </c:pt>
                <c:pt idx="254">
                  <c:v>4</c:v>
                </c:pt>
                <c:pt idx="255">
                  <c:v>6</c:v>
                </c:pt>
                <c:pt idx="256">
                  <c:v>2.9999999999999991</c:v>
                </c:pt>
                <c:pt idx="257">
                  <c:v>2.9999999999999991</c:v>
                </c:pt>
                <c:pt idx="258">
                  <c:v>2.9999999999999991</c:v>
                </c:pt>
                <c:pt idx="259">
                  <c:v>2.9999999999999991</c:v>
                </c:pt>
                <c:pt idx="260">
                  <c:v>4</c:v>
                </c:pt>
                <c:pt idx="261">
                  <c:v>4</c:v>
                </c:pt>
                <c:pt idx="262">
                  <c:v>4.9999999999999991</c:v>
                </c:pt>
                <c:pt idx="263">
                  <c:v>4</c:v>
                </c:pt>
                <c:pt idx="264">
                  <c:v>4</c:v>
                </c:pt>
                <c:pt idx="265">
                  <c:v>2.9999999999999991</c:v>
                </c:pt>
                <c:pt idx="266">
                  <c:v>4</c:v>
                </c:pt>
                <c:pt idx="267">
                  <c:v>6</c:v>
                </c:pt>
                <c:pt idx="268">
                  <c:v>4.9999999999999991</c:v>
                </c:pt>
                <c:pt idx="269">
                  <c:v>2.9999999999999991</c:v>
                </c:pt>
                <c:pt idx="270">
                  <c:v>4.9999999999999991</c:v>
                </c:pt>
                <c:pt idx="271">
                  <c:v>4.9999999999999991</c:v>
                </c:pt>
                <c:pt idx="272">
                  <c:v>2.9999999999999991</c:v>
                </c:pt>
                <c:pt idx="273">
                  <c:v>6</c:v>
                </c:pt>
                <c:pt idx="274">
                  <c:v>9</c:v>
                </c:pt>
                <c:pt idx="275">
                  <c:v>6</c:v>
                </c:pt>
                <c:pt idx="276">
                  <c:v>4.9999999999999991</c:v>
                </c:pt>
                <c:pt idx="277">
                  <c:v>6</c:v>
                </c:pt>
                <c:pt idx="278">
                  <c:v>4.9999999999999991</c:v>
                </c:pt>
                <c:pt idx="279">
                  <c:v>4</c:v>
                </c:pt>
                <c:pt idx="280">
                  <c:v>4.9999999999999991</c:v>
                </c:pt>
                <c:pt idx="281">
                  <c:v>4</c:v>
                </c:pt>
                <c:pt idx="282">
                  <c:v>4</c:v>
                </c:pt>
                <c:pt idx="283">
                  <c:v>4</c:v>
                </c:pt>
                <c:pt idx="284">
                  <c:v>2.9999999999999991</c:v>
                </c:pt>
                <c:pt idx="285">
                  <c:v>4.9999999999999991</c:v>
                </c:pt>
                <c:pt idx="286">
                  <c:v>4</c:v>
                </c:pt>
                <c:pt idx="287">
                  <c:v>4.9999999999999991</c:v>
                </c:pt>
                <c:pt idx="288">
                  <c:v>4</c:v>
                </c:pt>
                <c:pt idx="289">
                  <c:v>4</c:v>
                </c:pt>
                <c:pt idx="290">
                  <c:v>4.9999999999999991</c:v>
                </c:pt>
                <c:pt idx="291">
                  <c:v>7.9999999999999982</c:v>
                </c:pt>
                <c:pt idx="292">
                  <c:v>7.0000000000000009</c:v>
                </c:pt>
                <c:pt idx="293">
                  <c:v>6</c:v>
                </c:pt>
                <c:pt idx="294">
                  <c:v>2.9999999999999991</c:v>
                </c:pt>
                <c:pt idx="295">
                  <c:v>2.9999999999999991</c:v>
                </c:pt>
                <c:pt idx="296">
                  <c:v>4.9999999999999991</c:v>
                </c:pt>
                <c:pt idx="297">
                  <c:v>14</c:v>
                </c:pt>
                <c:pt idx="298">
                  <c:v>16</c:v>
                </c:pt>
                <c:pt idx="299">
                  <c:v>10</c:v>
                </c:pt>
                <c:pt idx="300">
                  <c:v>6</c:v>
                </c:pt>
                <c:pt idx="301">
                  <c:v>4.9999999999999991</c:v>
                </c:pt>
                <c:pt idx="302">
                  <c:v>4.9999999999999991</c:v>
                </c:pt>
                <c:pt idx="303">
                  <c:v>4.9999999999999991</c:v>
                </c:pt>
                <c:pt idx="304">
                  <c:v>6</c:v>
                </c:pt>
                <c:pt idx="305">
                  <c:v>7.0000000000000009</c:v>
                </c:pt>
                <c:pt idx="306">
                  <c:v>9</c:v>
                </c:pt>
                <c:pt idx="307">
                  <c:v>10</c:v>
                </c:pt>
                <c:pt idx="308">
                  <c:v>7.0000000000000009</c:v>
                </c:pt>
                <c:pt idx="309">
                  <c:v>4</c:v>
                </c:pt>
                <c:pt idx="310">
                  <c:v>6</c:v>
                </c:pt>
                <c:pt idx="311">
                  <c:v>7.0000000000000009</c:v>
                </c:pt>
                <c:pt idx="312">
                  <c:v>9</c:v>
                </c:pt>
                <c:pt idx="313">
                  <c:v>9</c:v>
                </c:pt>
                <c:pt idx="314">
                  <c:v>7.0000000000000009</c:v>
                </c:pt>
                <c:pt idx="315">
                  <c:v>4</c:v>
                </c:pt>
                <c:pt idx="316">
                  <c:v>4</c:v>
                </c:pt>
                <c:pt idx="317">
                  <c:v>2.9999999999999991</c:v>
                </c:pt>
                <c:pt idx="318">
                  <c:v>2.9999999999999991</c:v>
                </c:pt>
                <c:pt idx="319">
                  <c:v>4</c:v>
                </c:pt>
                <c:pt idx="320">
                  <c:v>4.9999999999999991</c:v>
                </c:pt>
                <c:pt idx="321">
                  <c:v>2.9999999999999991</c:v>
                </c:pt>
                <c:pt idx="322">
                  <c:v>2.9999999999999991</c:v>
                </c:pt>
                <c:pt idx="323">
                  <c:v>6</c:v>
                </c:pt>
                <c:pt idx="324">
                  <c:v>9</c:v>
                </c:pt>
                <c:pt idx="325">
                  <c:v>6</c:v>
                </c:pt>
                <c:pt idx="326">
                  <c:v>9</c:v>
                </c:pt>
                <c:pt idx="327">
                  <c:v>4</c:v>
                </c:pt>
                <c:pt idx="328">
                  <c:v>2.9999999999999991</c:v>
                </c:pt>
                <c:pt idx="329">
                  <c:v>2.9999999999999991</c:v>
                </c:pt>
                <c:pt idx="330">
                  <c:v>2</c:v>
                </c:pt>
                <c:pt idx="331">
                  <c:v>4</c:v>
                </c:pt>
                <c:pt idx="332">
                  <c:v>2</c:v>
                </c:pt>
                <c:pt idx="333">
                  <c:v>2.9999999999999991</c:v>
                </c:pt>
                <c:pt idx="334">
                  <c:v>7.0000000000000009</c:v>
                </c:pt>
                <c:pt idx="335">
                  <c:v>4</c:v>
                </c:pt>
                <c:pt idx="336">
                  <c:v>4</c:v>
                </c:pt>
                <c:pt idx="337">
                  <c:v>2.9999999999999991</c:v>
                </c:pt>
                <c:pt idx="338">
                  <c:v>2</c:v>
                </c:pt>
                <c:pt idx="339">
                  <c:v>4.9999999999999991</c:v>
                </c:pt>
                <c:pt idx="340">
                  <c:v>7.0000000000000009</c:v>
                </c:pt>
                <c:pt idx="341">
                  <c:v>4</c:v>
                </c:pt>
                <c:pt idx="342">
                  <c:v>2.9999999999999991</c:v>
                </c:pt>
                <c:pt idx="343">
                  <c:v>7.0000000000000009</c:v>
                </c:pt>
                <c:pt idx="344">
                  <c:v>14</c:v>
                </c:pt>
                <c:pt idx="345">
                  <c:v>14</c:v>
                </c:pt>
                <c:pt idx="346">
                  <c:v>11.000000000000002</c:v>
                </c:pt>
                <c:pt idx="347">
                  <c:v>7.9999999999999982</c:v>
                </c:pt>
                <c:pt idx="348">
                  <c:v>7.9999999999999982</c:v>
                </c:pt>
                <c:pt idx="349">
                  <c:v>4.9999999999999991</c:v>
                </c:pt>
                <c:pt idx="350">
                  <c:v>20.999999999999996</c:v>
                </c:pt>
                <c:pt idx="351">
                  <c:v>28.999999999999996</c:v>
                </c:pt>
                <c:pt idx="352">
                  <c:v>38</c:v>
                </c:pt>
                <c:pt idx="353">
                  <c:v>18.000000000000004</c:v>
                </c:pt>
                <c:pt idx="354">
                  <c:v>10</c:v>
                </c:pt>
                <c:pt idx="355">
                  <c:v>11.999999999999998</c:v>
                </c:pt>
                <c:pt idx="356">
                  <c:v>44</c:v>
                </c:pt>
                <c:pt idx="357">
                  <c:v>17</c:v>
                </c:pt>
                <c:pt idx="358">
                  <c:v>10</c:v>
                </c:pt>
                <c:pt idx="359">
                  <c:v>7.9999999999999982</c:v>
                </c:pt>
                <c:pt idx="360">
                  <c:v>10</c:v>
                </c:pt>
                <c:pt idx="361">
                  <c:v>9</c:v>
                </c:pt>
                <c:pt idx="362">
                  <c:v>15.000000000000002</c:v>
                </c:pt>
                <c:pt idx="363">
                  <c:v>30</c:v>
                </c:pt>
                <c:pt idx="364">
                  <c:v>16</c:v>
                </c:pt>
                <c:pt idx="365">
                  <c:v>17</c:v>
                </c:pt>
                <c:pt idx="366">
                  <c:v>11.000000000000002</c:v>
                </c:pt>
                <c:pt idx="367">
                  <c:v>15.000000000000002</c:v>
                </c:pt>
                <c:pt idx="368">
                  <c:v>10</c:v>
                </c:pt>
                <c:pt idx="369">
                  <c:v>6</c:v>
                </c:pt>
                <c:pt idx="370">
                  <c:v>4.9999999999999991</c:v>
                </c:pt>
                <c:pt idx="371">
                  <c:v>2.9999999999999991</c:v>
                </c:pt>
                <c:pt idx="372">
                  <c:v>4</c:v>
                </c:pt>
                <c:pt idx="373">
                  <c:v>4</c:v>
                </c:pt>
                <c:pt idx="374">
                  <c:v>4.9999999999999991</c:v>
                </c:pt>
                <c:pt idx="375">
                  <c:v>4.9999999999999991</c:v>
                </c:pt>
                <c:pt idx="376">
                  <c:v>6</c:v>
                </c:pt>
                <c:pt idx="377">
                  <c:v>11.999999999999998</c:v>
                </c:pt>
                <c:pt idx="378">
                  <c:v>10</c:v>
                </c:pt>
                <c:pt idx="379">
                  <c:v>4.9999999999999991</c:v>
                </c:pt>
                <c:pt idx="380">
                  <c:v>7.0000000000000009</c:v>
                </c:pt>
                <c:pt idx="381">
                  <c:v>18.000000000000004</c:v>
                </c:pt>
                <c:pt idx="382">
                  <c:v>28.999999999999996</c:v>
                </c:pt>
                <c:pt idx="383">
                  <c:v>25</c:v>
                </c:pt>
                <c:pt idx="384">
                  <c:v>84</c:v>
                </c:pt>
                <c:pt idx="385">
                  <c:v>91.000000000000014</c:v>
                </c:pt>
                <c:pt idx="386">
                  <c:v>73.000000000000014</c:v>
                </c:pt>
                <c:pt idx="387">
                  <c:v>100</c:v>
                </c:pt>
                <c:pt idx="388">
                  <c:v>87.000000000000014</c:v>
                </c:pt>
                <c:pt idx="389">
                  <c:v>60.999999999999993</c:v>
                </c:pt>
                <c:pt idx="390">
                  <c:v>48</c:v>
                </c:pt>
                <c:pt idx="391">
                  <c:v>52</c:v>
                </c:pt>
                <c:pt idx="392">
                  <c:v>65</c:v>
                </c:pt>
                <c:pt idx="393">
                  <c:v>82</c:v>
                </c:pt>
                <c:pt idx="394">
                  <c:v>77</c:v>
                </c:pt>
                <c:pt idx="395">
                  <c:v>70</c:v>
                </c:pt>
                <c:pt idx="396">
                  <c:v>71.000000000000014</c:v>
                </c:pt>
                <c:pt idx="397">
                  <c:v>77</c:v>
                </c:pt>
                <c:pt idx="398">
                  <c:v>61.999999999999993</c:v>
                </c:pt>
                <c:pt idx="399">
                  <c:v>60.999999999999993</c:v>
                </c:pt>
                <c:pt idx="400">
                  <c:v>54</c:v>
                </c:pt>
                <c:pt idx="401">
                  <c:v>32</c:v>
                </c:pt>
                <c:pt idx="402">
                  <c:v>32.999999999999993</c:v>
                </c:pt>
                <c:pt idx="403">
                  <c:v>33.999999999999993</c:v>
                </c:pt>
                <c:pt idx="404">
                  <c:v>36</c:v>
                </c:pt>
                <c:pt idx="405">
                  <c:v>36</c:v>
                </c:pt>
                <c:pt idx="406">
                  <c:v>36</c:v>
                </c:pt>
                <c:pt idx="407">
                  <c:v>19.999999999999996</c:v>
                </c:pt>
                <c:pt idx="408">
                  <c:v>10</c:v>
                </c:pt>
                <c:pt idx="409">
                  <c:v>10</c:v>
                </c:pt>
                <c:pt idx="410">
                  <c:v>13</c:v>
                </c:pt>
                <c:pt idx="411">
                  <c:v>13</c:v>
                </c:pt>
                <c:pt idx="412">
                  <c:v>18.000000000000004</c:v>
                </c:pt>
                <c:pt idx="413">
                  <c:v>27.999999999999996</c:v>
                </c:pt>
                <c:pt idx="414">
                  <c:v>19.000000000000004</c:v>
                </c:pt>
                <c:pt idx="415">
                  <c:v>14</c:v>
                </c:pt>
                <c:pt idx="416">
                  <c:v>17</c:v>
                </c:pt>
                <c:pt idx="417">
                  <c:v>15.000000000000002</c:v>
                </c:pt>
                <c:pt idx="418">
                  <c:v>9</c:v>
                </c:pt>
                <c:pt idx="419">
                  <c:v>10</c:v>
                </c:pt>
                <c:pt idx="420">
                  <c:v>15.000000000000002</c:v>
                </c:pt>
                <c:pt idx="421">
                  <c:v>46</c:v>
                </c:pt>
                <c:pt idx="422">
                  <c:v>70</c:v>
                </c:pt>
                <c:pt idx="423">
                  <c:v>80</c:v>
                </c:pt>
                <c:pt idx="424">
                  <c:v>43</c:v>
                </c:pt>
                <c:pt idx="425">
                  <c:v>33.999999999999993</c:v>
                </c:pt>
                <c:pt idx="426">
                  <c:v>22</c:v>
                </c:pt>
                <c:pt idx="427">
                  <c:v>15.000000000000002</c:v>
                </c:pt>
                <c:pt idx="428">
                  <c:v>17</c:v>
                </c:pt>
                <c:pt idx="429">
                  <c:v>28.999999999999996</c:v>
                </c:pt>
                <c:pt idx="430">
                  <c:v>16</c:v>
                </c:pt>
                <c:pt idx="431">
                  <c:v>15.000000000000002</c:v>
                </c:pt>
                <c:pt idx="432">
                  <c:v>11.999999999999998</c:v>
                </c:pt>
                <c:pt idx="433">
                  <c:v>9</c:v>
                </c:pt>
                <c:pt idx="434">
                  <c:v>7.0000000000000009</c:v>
                </c:pt>
                <c:pt idx="435">
                  <c:v>6</c:v>
                </c:pt>
                <c:pt idx="436">
                  <c:v>6</c:v>
                </c:pt>
                <c:pt idx="437">
                  <c:v>4</c:v>
                </c:pt>
                <c:pt idx="438">
                  <c:v>4</c:v>
                </c:pt>
                <c:pt idx="439">
                  <c:v>4</c:v>
                </c:pt>
                <c:pt idx="440">
                  <c:v>7.0000000000000009</c:v>
                </c:pt>
                <c:pt idx="441">
                  <c:v>6</c:v>
                </c:pt>
                <c:pt idx="442">
                  <c:v>7.0000000000000009</c:v>
                </c:pt>
                <c:pt idx="443">
                  <c:v>7.0000000000000009</c:v>
                </c:pt>
                <c:pt idx="444">
                  <c:v>7.0000000000000009</c:v>
                </c:pt>
                <c:pt idx="445">
                  <c:v>7.0000000000000009</c:v>
                </c:pt>
                <c:pt idx="446">
                  <c:v>9</c:v>
                </c:pt>
                <c:pt idx="447">
                  <c:v>10</c:v>
                </c:pt>
                <c:pt idx="448">
                  <c:v>11.999999999999998</c:v>
                </c:pt>
                <c:pt idx="449">
                  <c:v>9</c:v>
                </c:pt>
                <c:pt idx="450">
                  <c:v>10</c:v>
                </c:pt>
                <c:pt idx="451">
                  <c:v>10</c:v>
                </c:pt>
                <c:pt idx="452">
                  <c:v>10</c:v>
                </c:pt>
                <c:pt idx="453">
                  <c:v>11.000000000000002</c:v>
                </c:pt>
                <c:pt idx="454">
                  <c:v>11.000000000000002</c:v>
                </c:pt>
                <c:pt idx="455">
                  <c:v>10</c:v>
                </c:pt>
                <c:pt idx="456">
                  <c:v>9</c:v>
                </c:pt>
                <c:pt idx="457">
                  <c:v>7.0000000000000009</c:v>
                </c:pt>
                <c:pt idx="458">
                  <c:v>7.0000000000000009</c:v>
                </c:pt>
                <c:pt idx="459">
                  <c:v>10</c:v>
                </c:pt>
                <c:pt idx="460">
                  <c:v>18.000000000000004</c:v>
                </c:pt>
                <c:pt idx="461">
                  <c:v>14</c:v>
                </c:pt>
                <c:pt idx="462">
                  <c:v>10</c:v>
                </c:pt>
                <c:pt idx="463">
                  <c:v>17</c:v>
                </c:pt>
                <c:pt idx="464">
                  <c:v>20.999999999999996</c:v>
                </c:pt>
                <c:pt idx="465">
                  <c:v>47</c:v>
                </c:pt>
                <c:pt idx="466">
                  <c:v>44</c:v>
                </c:pt>
                <c:pt idx="467">
                  <c:v>40</c:v>
                </c:pt>
                <c:pt idx="468">
                  <c:v>41.999999999999993</c:v>
                </c:pt>
                <c:pt idx="469">
                  <c:v>34.999999999999993</c:v>
                </c:pt>
                <c:pt idx="470">
                  <c:v>28.999999999999996</c:v>
                </c:pt>
                <c:pt idx="471">
                  <c:v>27.999999999999996</c:v>
                </c:pt>
                <c:pt idx="472">
                  <c:v>31</c:v>
                </c:pt>
                <c:pt idx="473">
                  <c:v>31</c:v>
                </c:pt>
                <c:pt idx="474">
                  <c:v>30</c:v>
                </c:pt>
                <c:pt idx="475">
                  <c:v>23</c:v>
                </c:pt>
                <c:pt idx="476">
                  <c:v>23</c:v>
                </c:pt>
                <c:pt idx="477">
                  <c:v>22</c:v>
                </c:pt>
                <c:pt idx="478">
                  <c:v>18.000000000000004</c:v>
                </c:pt>
                <c:pt idx="479">
                  <c:v>13</c:v>
                </c:pt>
                <c:pt idx="480">
                  <c:v>4</c:v>
                </c:pt>
                <c:pt idx="481">
                  <c:v>7.0000000000000009</c:v>
                </c:pt>
                <c:pt idx="482">
                  <c:v>11.000000000000002</c:v>
                </c:pt>
                <c:pt idx="483">
                  <c:v>11.000000000000002</c:v>
                </c:pt>
                <c:pt idx="484">
                  <c:v>9</c:v>
                </c:pt>
                <c:pt idx="485">
                  <c:v>7.0000000000000009</c:v>
                </c:pt>
                <c:pt idx="486">
                  <c:v>4</c:v>
                </c:pt>
                <c:pt idx="487">
                  <c:v>4</c:v>
                </c:pt>
                <c:pt idx="488">
                  <c:v>4</c:v>
                </c:pt>
                <c:pt idx="489">
                  <c:v>4</c:v>
                </c:pt>
                <c:pt idx="490">
                  <c:v>4</c:v>
                </c:pt>
                <c:pt idx="491">
                  <c:v>4</c:v>
                </c:pt>
                <c:pt idx="492">
                  <c:v>4</c:v>
                </c:pt>
                <c:pt idx="493">
                  <c:v>2.9999999999999991</c:v>
                </c:pt>
                <c:pt idx="494">
                  <c:v>2.9999999999999991</c:v>
                </c:pt>
                <c:pt idx="495">
                  <c:v>4</c:v>
                </c:pt>
                <c:pt idx="496">
                  <c:v>7.9999999999999982</c:v>
                </c:pt>
                <c:pt idx="497">
                  <c:v>4.9999999999999991</c:v>
                </c:pt>
                <c:pt idx="498">
                  <c:v>11.000000000000002</c:v>
                </c:pt>
                <c:pt idx="499">
                  <c:v>7.9999999999999982</c:v>
                </c:pt>
                <c:pt idx="500">
                  <c:v>9</c:v>
                </c:pt>
                <c:pt idx="501">
                  <c:v>7.0000000000000009</c:v>
                </c:pt>
                <c:pt idx="502">
                  <c:v>11.000000000000002</c:v>
                </c:pt>
                <c:pt idx="503">
                  <c:v>10</c:v>
                </c:pt>
                <c:pt idx="504">
                  <c:v>7.9999999999999982</c:v>
                </c:pt>
                <c:pt idx="505">
                  <c:v>4.9999999999999991</c:v>
                </c:pt>
                <c:pt idx="506">
                  <c:v>4</c:v>
                </c:pt>
                <c:pt idx="507">
                  <c:v>4</c:v>
                </c:pt>
                <c:pt idx="508">
                  <c:v>4</c:v>
                </c:pt>
                <c:pt idx="509">
                  <c:v>6</c:v>
                </c:pt>
                <c:pt idx="510">
                  <c:v>9</c:v>
                </c:pt>
                <c:pt idx="511">
                  <c:v>11.999999999999998</c:v>
                </c:pt>
                <c:pt idx="512">
                  <c:v>11.000000000000002</c:v>
                </c:pt>
                <c:pt idx="513">
                  <c:v>15.000000000000002</c:v>
                </c:pt>
                <c:pt idx="514">
                  <c:v>17</c:v>
                </c:pt>
                <c:pt idx="515">
                  <c:v>17</c:v>
                </c:pt>
                <c:pt idx="516">
                  <c:v>17</c:v>
                </c:pt>
                <c:pt idx="517">
                  <c:v>15.000000000000002</c:v>
                </c:pt>
                <c:pt idx="518">
                  <c:v>14</c:v>
                </c:pt>
                <c:pt idx="519">
                  <c:v>14</c:v>
                </c:pt>
                <c:pt idx="520">
                  <c:v>13</c:v>
                </c:pt>
                <c:pt idx="521">
                  <c:v>11.999999999999998</c:v>
                </c:pt>
                <c:pt idx="522">
                  <c:v>13</c:v>
                </c:pt>
                <c:pt idx="523">
                  <c:v>10</c:v>
                </c:pt>
                <c:pt idx="524">
                  <c:v>11.000000000000002</c:v>
                </c:pt>
                <c:pt idx="525">
                  <c:v>9</c:v>
                </c:pt>
                <c:pt idx="526">
                  <c:v>9</c:v>
                </c:pt>
                <c:pt idx="527">
                  <c:v>9</c:v>
                </c:pt>
                <c:pt idx="528">
                  <c:v>9</c:v>
                </c:pt>
                <c:pt idx="529">
                  <c:v>7.9999999999999982</c:v>
                </c:pt>
                <c:pt idx="530">
                  <c:v>7.9999999999999982</c:v>
                </c:pt>
                <c:pt idx="531">
                  <c:v>7.0000000000000009</c:v>
                </c:pt>
                <c:pt idx="532">
                  <c:v>7.0000000000000009</c:v>
                </c:pt>
                <c:pt idx="533">
                  <c:v>6</c:v>
                </c:pt>
                <c:pt idx="534">
                  <c:v>6</c:v>
                </c:pt>
                <c:pt idx="535">
                  <c:v>4.9999999999999991</c:v>
                </c:pt>
                <c:pt idx="536">
                  <c:v>6</c:v>
                </c:pt>
                <c:pt idx="537">
                  <c:v>6</c:v>
                </c:pt>
                <c:pt idx="538">
                  <c:v>6</c:v>
                </c:pt>
                <c:pt idx="539">
                  <c:v>4.9999999999999991</c:v>
                </c:pt>
                <c:pt idx="540">
                  <c:v>4.9999999999999991</c:v>
                </c:pt>
                <c:pt idx="541">
                  <c:v>4</c:v>
                </c:pt>
                <c:pt idx="542">
                  <c:v>4</c:v>
                </c:pt>
                <c:pt idx="543">
                  <c:v>4</c:v>
                </c:pt>
                <c:pt idx="544">
                  <c:v>4.9999999999999991</c:v>
                </c:pt>
                <c:pt idx="545">
                  <c:v>4</c:v>
                </c:pt>
                <c:pt idx="546">
                  <c:v>4</c:v>
                </c:pt>
                <c:pt idx="547">
                  <c:v>2.9999999999999991</c:v>
                </c:pt>
                <c:pt idx="548">
                  <c:v>2.9999999999999991</c:v>
                </c:pt>
                <c:pt idx="549">
                  <c:v>2.9999999999999991</c:v>
                </c:pt>
                <c:pt idx="550">
                  <c:v>2.9999999999999991</c:v>
                </c:pt>
                <c:pt idx="551">
                  <c:v>4</c:v>
                </c:pt>
                <c:pt idx="552">
                  <c:v>4</c:v>
                </c:pt>
                <c:pt idx="553">
                  <c:v>4</c:v>
                </c:pt>
                <c:pt idx="554">
                  <c:v>4</c:v>
                </c:pt>
                <c:pt idx="555">
                  <c:v>2.9999999999999991</c:v>
                </c:pt>
                <c:pt idx="556">
                  <c:v>2.9999999999999991</c:v>
                </c:pt>
                <c:pt idx="557">
                  <c:v>4</c:v>
                </c:pt>
                <c:pt idx="558">
                  <c:v>2.9999999999999991</c:v>
                </c:pt>
                <c:pt idx="559">
                  <c:v>4</c:v>
                </c:pt>
                <c:pt idx="560">
                  <c:v>4</c:v>
                </c:pt>
                <c:pt idx="561">
                  <c:v>4.9999999999999991</c:v>
                </c:pt>
                <c:pt idx="562">
                  <c:v>4.9999999999999991</c:v>
                </c:pt>
                <c:pt idx="563">
                  <c:v>4</c:v>
                </c:pt>
                <c:pt idx="564">
                  <c:v>4.9999999999999991</c:v>
                </c:pt>
                <c:pt idx="565">
                  <c:v>4.9999999999999991</c:v>
                </c:pt>
                <c:pt idx="566">
                  <c:v>4.9999999999999991</c:v>
                </c:pt>
                <c:pt idx="567">
                  <c:v>6</c:v>
                </c:pt>
                <c:pt idx="568">
                  <c:v>6</c:v>
                </c:pt>
                <c:pt idx="569">
                  <c:v>6</c:v>
                </c:pt>
                <c:pt idx="570">
                  <c:v>4.9999999999999991</c:v>
                </c:pt>
                <c:pt idx="571">
                  <c:v>4</c:v>
                </c:pt>
                <c:pt idx="572">
                  <c:v>4</c:v>
                </c:pt>
                <c:pt idx="573">
                  <c:v>4</c:v>
                </c:pt>
                <c:pt idx="574">
                  <c:v>4</c:v>
                </c:pt>
                <c:pt idx="575">
                  <c:v>2.9999999999999991</c:v>
                </c:pt>
                <c:pt idx="576">
                  <c:v>4</c:v>
                </c:pt>
                <c:pt idx="577">
                  <c:v>4.9999999999999991</c:v>
                </c:pt>
                <c:pt idx="578">
                  <c:v>4.9999999999999991</c:v>
                </c:pt>
                <c:pt idx="579">
                  <c:v>4.9999999999999991</c:v>
                </c:pt>
                <c:pt idx="580">
                  <c:v>4.9999999999999991</c:v>
                </c:pt>
                <c:pt idx="581">
                  <c:v>4.9999999999999991</c:v>
                </c:pt>
                <c:pt idx="582">
                  <c:v>4.9999999999999991</c:v>
                </c:pt>
                <c:pt idx="583">
                  <c:v>4.9999999999999991</c:v>
                </c:pt>
                <c:pt idx="584">
                  <c:v>4</c:v>
                </c:pt>
                <c:pt idx="585">
                  <c:v>4.9999999999999991</c:v>
                </c:pt>
                <c:pt idx="586">
                  <c:v>4.9999999999999991</c:v>
                </c:pt>
                <c:pt idx="587">
                  <c:v>4</c:v>
                </c:pt>
                <c:pt idx="588">
                  <c:v>2.9999999999999991</c:v>
                </c:pt>
                <c:pt idx="589">
                  <c:v>4</c:v>
                </c:pt>
                <c:pt idx="590">
                  <c:v>2.9999999999999991</c:v>
                </c:pt>
                <c:pt idx="591">
                  <c:v>2.9999999999999991</c:v>
                </c:pt>
                <c:pt idx="592">
                  <c:v>4</c:v>
                </c:pt>
                <c:pt idx="593">
                  <c:v>2.9999999999999991</c:v>
                </c:pt>
                <c:pt idx="594">
                  <c:v>2.9999999999999991</c:v>
                </c:pt>
                <c:pt idx="595">
                  <c:v>2.9999999999999991</c:v>
                </c:pt>
                <c:pt idx="596">
                  <c:v>2.9999999999999991</c:v>
                </c:pt>
                <c:pt idx="597">
                  <c:v>2.9999999999999991</c:v>
                </c:pt>
                <c:pt idx="598">
                  <c:v>4</c:v>
                </c:pt>
                <c:pt idx="599">
                  <c:v>4</c:v>
                </c:pt>
                <c:pt idx="600">
                  <c:v>4</c:v>
                </c:pt>
                <c:pt idx="601">
                  <c:v>4.9999999999999991</c:v>
                </c:pt>
                <c:pt idx="602">
                  <c:v>4</c:v>
                </c:pt>
                <c:pt idx="603">
                  <c:v>4</c:v>
                </c:pt>
                <c:pt idx="604">
                  <c:v>4</c:v>
                </c:pt>
                <c:pt idx="605">
                  <c:v>4</c:v>
                </c:pt>
                <c:pt idx="606">
                  <c:v>4</c:v>
                </c:pt>
                <c:pt idx="607">
                  <c:v>2.9999999999999991</c:v>
                </c:pt>
                <c:pt idx="608">
                  <c:v>2.9999999999999991</c:v>
                </c:pt>
                <c:pt idx="609">
                  <c:v>2.9999999999999991</c:v>
                </c:pt>
                <c:pt idx="610">
                  <c:v>2.9999999999999991</c:v>
                </c:pt>
                <c:pt idx="611">
                  <c:v>2.9999999999999991</c:v>
                </c:pt>
                <c:pt idx="612">
                  <c:v>2.9999999999999991</c:v>
                </c:pt>
                <c:pt idx="613">
                  <c:v>2.9999999999999991</c:v>
                </c:pt>
                <c:pt idx="614">
                  <c:v>2.9999999999999991</c:v>
                </c:pt>
                <c:pt idx="615">
                  <c:v>4</c:v>
                </c:pt>
                <c:pt idx="616">
                  <c:v>4</c:v>
                </c:pt>
                <c:pt idx="617">
                  <c:v>2.9999999999999991</c:v>
                </c:pt>
                <c:pt idx="618">
                  <c:v>4</c:v>
                </c:pt>
                <c:pt idx="619">
                  <c:v>4</c:v>
                </c:pt>
                <c:pt idx="620">
                  <c:v>4</c:v>
                </c:pt>
                <c:pt idx="621">
                  <c:v>4.9999999999999991</c:v>
                </c:pt>
                <c:pt idx="622">
                  <c:v>4</c:v>
                </c:pt>
                <c:pt idx="623">
                  <c:v>4.9999999999999991</c:v>
                </c:pt>
                <c:pt idx="624">
                  <c:v>4</c:v>
                </c:pt>
                <c:pt idx="625">
                  <c:v>4</c:v>
                </c:pt>
                <c:pt idx="626">
                  <c:v>4</c:v>
                </c:pt>
                <c:pt idx="627">
                  <c:v>4</c:v>
                </c:pt>
                <c:pt idx="628">
                  <c:v>4</c:v>
                </c:pt>
                <c:pt idx="629">
                  <c:v>4</c:v>
                </c:pt>
                <c:pt idx="630">
                  <c:v>4</c:v>
                </c:pt>
                <c:pt idx="631">
                  <c:v>4</c:v>
                </c:pt>
                <c:pt idx="632">
                  <c:v>4</c:v>
                </c:pt>
                <c:pt idx="633">
                  <c:v>4</c:v>
                </c:pt>
                <c:pt idx="634">
                  <c:v>4</c:v>
                </c:pt>
                <c:pt idx="635">
                  <c:v>4</c:v>
                </c:pt>
                <c:pt idx="636">
                  <c:v>4</c:v>
                </c:pt>
                <c:pt idx="637">
                  <c:v>4</c:v>
                </c:pt>
                <c:pt idx="638">
                  <c:v>4</c:v>
                </c:pt>
                <c:pt idx="639">
                  <c:v>4</c:v>
                </c:pt>
                <c:pt idx="640">
                  <c:v>4</c:v>
                </c:pt>
                <c:pt idx="641">
                  <c:v>4</c:v>
                </c:pt>
                <c:pt idx="642">
                  <c:v>4</c:v>
                </c:pt>
                <c:pt idx="643">
                  <c:v>4</c:v>
                </c:pt>
                <c:pt idx="644">
                  <c:v>4</c:v>
                </c:pt>
                <c:pt idx="645">
                  <c:v>2.9999999999999991</c:v>
                </c:pt>
                <c:pt idx="646">
                  <c:v>4</c:v>
                </c:pt>
                <c:pt idx="647">
                  <c:v>4</c:v>
                </c:pt>
                <c:pt idx="648">
                  <c:v>4</c:v>
                </c:pt>
                <c:pt idx="649">
                  <c:v>4</c:v>
                </c:pt>
                <c:pt idx="650">
                  <c:v>4</c:v>
                </c:pt>
                <c:pt idx="651">
                  <c:v>4</c:v>
                </c:pt>
                <c:pt idx="652">
                  <c:v>4</c:v>
                </c:pt>
                <c:pt idx="653">
                  <c:v>2.9999999999999991</c:v>
                </c:pt>
                <c:pt idx="654">
                  <c:v>2.9999999999999991</c:v>
                </c:pt>
                <c:pt idx="655">
                  <c:v>2.9999999999999991</c:v>
                </c:pt>
                <c:pt idx="656">
                  <c:v>2.9999999999999991</c:v>
                </c:pt>
                <c:pt idx="657">
                  <c:v>2.9999999999999991</c:v>
                </c:pt>
                <c:pt idx="658">
                  <c:v>4</c:v>
                </c:pt>
                <c:pt idx="659">
                  <c:v>4</c:v>
                </c:pt>
                <c:pt idx="660">
                  <c:v>4</c:v>
                </c:pt>
                <c:pt idx="661">
                  <c:v>4</c:v>
                </c:pt>
                <c:pt idx="662">
                  <c:v>4</c:v>
                </c:pt>
                <c:pt idx="663">
                  <c:v>4</c:v>
                </c:pt>
                <c:pt idx="664">
                  <c:v>4</c:v>
                </c:pt>
                <c:pt idx="665">
                  <c:v>4</c:v>
                </c:pt>
                <c:pt idx="666">
                  <c:v>4</c:v>
                </c:pt>
                <c:pt idx="667">
                  <c:v>4.9999999999999991</c:v>
                </c:pt>
                <c:pt idx="668">
                  <c:v>4</c:v>
                </c:pt>
                <c:pt idx="669">
                  <c:v>4</c:v>
                </c:pt>
                <c:pt idx="670">
                  <c:v>4</c:v>
                </c:pt>
                <c:pt idx="671">
                  <c:v>4</c:v>
                </c:pt>
                <c:pt idx="672">
                  <c:v>4</c:v>
                </c:pt>
                <c:pt idx="673">
                  <c:v>4</c:v>
                </c:pt>
                <c:pt idx="674">
                  <c:v>4</c:v>
                </c:pt>
                <c:pt idx="675">
                  <c:v>4</c:v>
                </c:pt>
                <c:pt idx="676">
                  <c:v>4.9999999999999991</c:v>
                </c:pt>
                <c:pt idx="677">
                  <c:v>4.9999999999999991</c:v>
                </c:pt>
                <c:pt idx="678">
                  <c:v>4</c:v>
                </c:pt>
                <c:pt idx="679">
                  <c:v>4</c:v>
                </c:pt>
                <c:pt idx="680">
                  <c:v>4</c:v>
                </c:pt>
                <c:pt idx="681">
                  <c:v>4</c:v>
                </c:pt>
                <c:pt idx="682">
                  <c:v>4</c:v>
                </c:pt>
                <c:pt idx="683">
                  <c:v>4</c:v>
                </c:pt>
                <c:pt idx="684">
                  <c:v>4</c:v>
                </c:pt>
                <c:pt idx="685">
                  <c:v>4</c:v>
                </c:pt>
                <c:pt idx="686">
                  <c:v>4</c:v>
                </c:pt>
                <c:pt idx="687">
                  <c:v>4</c:v>
                </c:pt>
                <c:pt idx="688">
                  <c:v>4</c:v>
                </c:pt>
                <c:pt idx="689">
                  <c:v>4</c:v>
                </c:pt>
                <c:pt idx="690">
                  <c:v>4</c:v>
                </c:pt>
                <c:pt idx="691">
                  <c:v>4</c:v>
                </c:pt>
                <c:pt idx="692">
                  <c:v>4</c:v>
                </c:pt>
                <c:pt idx="693">
                  <c:v>4</c:v>
                </c:pt>
                <c:pt idx="694">
                  <c:v>4</c:v>
                </c:pt>
                <c:pt idx="695">
                  <c:v>4</c:v>
                </c:pt>
                <c:pt idx="696">
                  <c:v>4</c:v>
                </c:pt>
                <c:pt idx="697">
                  <c:v>4</c:v>
                </c:pt>
                <c:pt idx="698">
                  <c:v>4.9999999999999991</c:v>
                </c:pt>
                <c:pt idx="699">
                  <c:v>4</c:v>
                </c:pt>
                <c:pt idx="700">
                  <c:v>4.9999999999999991</c:v>
                </c:pt>
                <c:pt idx="701">
                  <c:v>4</c:v>
                </c:pt>
                <c:pt idx="702">
                  <c:v>4.9999999999999991</c:v>
                </c:pt>
                <c:pt idx="703">
                  <c:v>4.9999999999999991</c:v>
                </c:pt>
                <c:pt idx="704">
                  <c:v>4.9999999999999991</c:v>
                </c:pt>
                <c:pt idx="705">
                  <c:v>4.9999999999999991</c:v>
                </c:pt>
                <c:pt idx="706">
                  <c:v>4.9999999999999991</c:v>
                </c:pt>
                <c:pt idx="707">
                  <c:v>4.9999999999999991</c:v>
                </c:pt>
                <c:pt idx="708">
                  <c:v>4</c:v>
                </c:pt>
                <c:pt idx="709">
                  <c:v>4.9999999999999991</c:v>
                </c:pt>
                <c:pt idx="710">
                  <c:v>4</c:v>
                </c:pt>
                <c:pt idx="711">
                  <c:v>4</c:v>
                </c:pt>
                <c:pt idx="712">
                  <c:v>4</c:v>
                </c:pt>
                <c:pt idx="713">
                  <c:v>4.9999999999999991</c:v>
                </c:pt>
                <c:pt idx="714">
                  <c:v>4</c:v>
                </c:pt>
                <c:pt idx="715">
                  <c:v>4</c:v>
                </c:pt>
                <c:pt idx="716">
                  <c:v>4</c:v>
                </c:pt>
                <c:pt idx="717">
                  <c:v>4</c:v>
                </c:pt>
                <c:pt idx="718">
                  <c:v>4</c:v>
                </c:pt>
                <c:pt idx="719">
                  <c:v>4</c:v>
                </c:pt>
                <c:pt idx="720">
                  <c:v>4</c:v>
                </c:pt>
                <c:pt idx="721">
                  <c:v>7.0000000000000009</c:v>
                </c:pt>
                <c:pt idx="722">
                  <c:v>4</c:v>
                </c:pt>
                <c:pt idx="723">
                  <c:v>4</c:v>
                </c:pt>
                <c:pt idx="724">
                  <c:v>4.9999999999999991</c:v>
                </c:pt>
                <c:pt idx="725">
                  <c:v>4</c:v>
                </c:pt>
                <c:pt idx="726">
                  <c:v>4</c:v>
                </c:pt>
                <c:pt idx="727">
                  <c:v>4.9999999999999991</c:v>
                </c:pt>
                <c:pt idx="728">
                  <c:v>4</c:v>
                </c:pt>
                <c:pt idx="729">
                  <c:v>4</c:v>
                </c:pt>
                <c:pt idx="730">
                  <c:v>4</c:v>
                </c:pt>
                <c:pt idx="731">
                  <c:v>4.9999999999999991</c:v>
                </c:pt>
                <c:pt idx="732">
                  <c:v>4</c:v>
                </c:pt>
                <c:pt idx="733">
                  <c:v>4</c:v>
                </c:pt>
                <c:pt idx="734">
                  <c:v>4</c:v>
                </c:pt>
                <c:pt idx="735">
                  <c:v>4</c:v>
                </c:pt>
                <c:pt idx="736">
                  <c:v>4</c:v>
                </c:pt>
                <c:pt idx="737">
                  <c:v>4</c:v>
                </c:pt>
                <c:pt idx="738">
                  <c:v>4</c:v>
                </c:pt>
                <c:pt idx="739">
                  <c:v>4</c:v>
                </c:pt>
                <c:pt idx="740">
                  <c:v>4</c:v>
                </c:pt>
                <c:pt idx="741">
                  <c:v>4</c:v>
                </c:pt>
                <c:pt idx="742">
                  <c:v>4</c:v>
                </c:pt>
                <c:pt idx="743">
                  <c:v>4</c:v>
                </c:pt>
                <c:pt idx="744">
                  <c:v>4</c:v>
                </c:pt>
                <c:pt idx="745">
                  <c:v>4.9999999999999991</c:v>
                </c:pt>
                <c:pt idx="746">
                  <c:v>4</c:v>
                </c:pt>
                <c:pt idx="747">
                  <c:v>4</c:v>
                </c:pt>
                <c:pt idx="748">
                  <c:v>4</c:v>
                </c:pt>
                <c:pt idx="749">
                  <c:v>4</c:v>
                </c:pt>
                <c:pt idx="750">
                  <c:v>4</c:v>
                </c:pt>
                <c:pt idx="751">
                  <c:v>4</c:v>
                </c:pt>
                <c:pt idx="752">
                  <c:v>4.9999999999999991</c:v>
                </c:pt>
                <c:pt idx="753">
                  <c:v>4</c:v>
                </c:pt>
                <c:pt idx="754">
                  <c:v>4</c:v>
                </c:pt>
                <c:pt idx="755">
                  <c:v>4</c:v>
                </c:pt>
                <c:pt idx="756">
                  <c:v>4.9999999999999991</c:v>
                </c:pt>
                <c:pt idx="757">
                  <c:v>4</c:v>
                </c:pt>
                <c:pt idx="758">
                  <c:v>4</c:v>
                </c:pt>
                <c:pt idx="759">
                  <c:v>4</c:v>
                </c:pt>
                <c:pt idx="760">
                  <c:v>4</c:v>
                </c:pt>
                <c:pt idx="761">
                  <c:v>4</c:v>
                </c:pt>
                <c:pt idx="762">
                  <c:v>4</c:v>
                </c:pt>
                <c:pt idx="763">
                  <c:v>4</c:v>
                </c:pt>
                <c:pt idx="764">
                  <c:v>4</c:v>
                </c:pt>
                <c:pt idx="765">
                  <c:v>4</c:v>
                </c:pt>
                <c:pt idx="766">
                  <c:v>4</c:v>
                </c:pt>
                <c:pt idx="767">
                  <c:v>4</c:v>
                </c:pt>
                <c:pt idx="768">
                  <c:v>4</c:v>
                </c:pt>
                <c:pt idx="769">
                  <c:v>4</c:v>
                </c:pt>
                <c:pt idx="770">
                  <c:v>4</c:v>
                </c:pt>
                <c:pt idx="771">
                  <c:v>4.9999999999999991</c:v>
                </c:pt>
                <c:pt idx="772">
                  <c:v>4.9999999999999991</c:v>
                </c:pt>
                <c:pt idx="773">
                  <c:v>4.9999999999999991</c:v>
                </c:pt>
                <c:pt idx="774">
                  <c:v>4</c:v>
                </c:pt>
                <c:pt idx="775">
                  <c:v>4.9999999999999991</c:v>
                </c:pt>
                <c:pt idx="776">
                  <c:v>4</c:v>
                </c:pt>
                <c:pt idx="777">
                  <c:v>4</c:v>
                </c:pt>
                <c:pt idx="778">
                  <c:v>4</c:v>
                </c:pt>
                <c:pt idx="779">
                  <c:v>4</c:v>
                </c:pt>
                <c:pt idx="780">
                  <c:v>4</c:v>
                </c:pt>
                <c:pt idx="781">
                  <c:v>4</c:v>
                </c:pt>
                <c:pt idx="782">
                  <c:v>4</c:v>
                </c:pt>
                <c:pt idx="783">
                  <c:v>4</c:v>
                </c:pt>
                <c:pt idx="784">
                  <c:v>4</c:v>
                </c:pt>
                <c:pt idx="785">
                  <c:v>4.9999999999999991</c:v>
                </c:pt>
                <c:pt idx="786">
                  <c:v>4</c:v>
                </c:pt>
                <c:pt idx="787">
                  <c:v>4</c:v>
                </c:pt>
                <c:pt idx="788">
                  <c:v>4</c:v>
                </c:pt>
                <c:pt idx="789">
                  <c:v>4</c:v>
                </c:pt>
                <c:pt idx="790">
                  <c:v>4</c:v>
                </c:pt>
                <c:pt idx="791">
                  <c:v>4</c:v>
                </c:pt>
                <c:pt idx="792">
                  <c:v>4.9999999999999991</c:v>
                </c:pt>
                <c:pt idx="793">
                  <c:v>4.9999999999999991</c:v>
                </c:pt>
                <c:pt idx="794">
                  <c:v>4.9999999999999991</c:v>
                </c:pt>
                <c:pt idx="795">
                  <c:v>4</c:v>
                </c:pt>
                <c:pt idx="796">
                  <c:v>4</c:v>
                </c:pt>
                <c:pt idx="797">
                  <c:v>4.9999999999999991</c:v>
                </c:pt>
                <c:pt idx="798">
                  <c:v>4</c:v>
                </c:pt>
                <c:pt idx="799">
                  <c:v>4</c:v>
                </c:pt>
                <c:pt idx="800">
                  <c:v>4</c:v>
                </c:pt>
                <c:pt idx="801">
                  <c:v>4</c:v>
                </c:pt>
                <c:pt idx="802">
                  <c:v>4</c:v>
                </c:pt>
                <c:pt idx="803">
                  <c:v>4</c:v>
                </c:pt>
                <c:pt idx="804">
                  <c:v>4</c:v>
                </c:pt>
                <c:pt idx="805">
                  <c:v>4</c:v>
                </c:pt>
                <c:pt idx="806">
                  <c:v>4</c:v>
                </c:pt>
                <c:pt idx="807">
                  <c:v>4</c:v>
                </c:pt>
                <c:pt idx="808">
                  <c:v>4.9999999999999991</c:v>
                </c:pt>
                <c:pt idx="809">
                  <c:v>4</c:v>
                </c:pt>
                <c:pt idx="810">
                  <c:v>4</c:v>
                </c:pt>
                <c:pt idx="811">
                  <c:v>4.9999999999999991</c:v>
                </c:pt>
                <c:pt idx="812">
                  <c:v>4</c:v>
                </c:pt>
                <c:pt idx="813">
                  <c:v>4</c:v>
                </c:pt>
                <c:pt idx="814">
                  <c:v>4.9999999999999991</c:v>
                </c:pt>
                <c:pt idx="815">
                  <c:v>4</c:v>
                </c:pt>
                <c:pt idx="816">
                  <c:v>4.9999999999999991</c:v>
                </c:pt>
                <c:pt idx="817">
                  <c:v>4.9999999999999991</c:v>
                </c:pt>
                <c:pt idx="818">
                  <c:v>4</c:v>
                </c:pt>
                <c:pt idx="819">
                  <c:v>4</c:v>
                </c:pt>
                <c:pt idx="820">
                  <c:v>4</c:v>
                </c:pt>
                <c:pt idx="821">
                  <c:v>4</c:v>
                </c:pt>
                <c:pt idx="822">
                  <c:v>4.9999999999999991</c:v>
                </c:pt>
                <c:pt idx="823">
                  <c:v>4</c:v>
                </c:pt>
                <c:pt idx="824">
                  <c:v>4</c:v>
                </c:pt>
                <c:pt idx="825">
                  <c:v>4.9999999999999991</c:v>
                </c:pt>
                <c:pt idx="826">
                  <c:v>4</c:v>
                </c:pt>
                <c:pt idx="827">
                  <c:v>4.9999999999999991</c:v>
                </c:pt>
                <c:pt idx="828">
                  <c:v>4.9999999999999991</c:v>
                </c:pt>
                <c:pt idx="829">
                  <c:v>4</c:v>
                </c:pt>
                <c:pt idx="830">
                  <c:v>4</c:v>
                </c:pt>
                <c:pt idx="831">
                  <c:v>4</c:v>
                </c:pt>
                <c:pt idx="832">
                  <c:v>4</c:v>
                </c:pt>
                <c:pt idx="833">
                  <c:v>4</c:v>
                </c:pt>
                <c:pt idx="834">
                  <c:v>4.9999999999999991</c:v>
                </c:pt>
                <c:pt idx="835">
                  <c:v>4</c:v>
                </c:pt>
                <c:pt idx="836">
                  <c:v>4</c:v>
                </c:pt>
                <c:pt idx="837">
                  <c:v>4</c:v>
                </c:pt>
                <c:pt idx="838">
                  <c:v>4</c:v>
                </c:pt>
                <c:pt idx="839">
                  <c:v>4</c:v>
                </c:pt>
                <c:pt idx="840">
                  <c:v>4</c:v>
                </c:pt>
                <c:pt idx="841">
                  <c:v>4</c:v>
                </c:pt>
                <c:pt idx="842">
                  <c:v>4</c:v>
                </c:pt>
                <c:pt idx="843">
                  <c:v>4</c:v>
                </c:pt>
                <c:pt idx="844">
                  <c:v>4</c:v>
                </c:pt>
                <c:pt idx="845">
                  <c:v>4</c:v>
                </c:pt>
                <c:pt idx="846">
                  <c:v>4.9999999999999991</c:v>
                </c:pt>
                <c:pt idx="847">
                  <c:v>4</c:v>
                </c:pt>
                <c:pt idx="848">
                  <c:v>4</c:v>
                </c:pt>
                <c:pt idx="849">
                  <c:v>4</c:v>
                </c:pt>
                <c:pt idx="850">
                  <c:v>4.9999999999999991</c:v>
                </c:pt>
                <c:pt idx="851">
                  <c:v>4</c:v>
                </c:pt>
                <c:pt idx="852">
                  <c:v>4.9999999999999991</c:v>
                </c:pt>
                <c:pt idx="853">
                  <c:v>4.9999999999999991</c:v>
                </c:pt>
                <c:pt idx="854">
                  <c:v>4.9999999999999991</c:v>
                </c:pt>
                <c:pt idx="855">
                  <c:v>4</c:v>
                </c:pt>
                <c:pt idx="856">
                  <c:v>4</c:v>
                </c:pt>
                <c:pt idx="857">
                  <c:v>4</c:v>
                </c:pt>
                <c:pt idx="858">
                  <c:v>4.9999999999999991</c:v>
                </c:pt>
                <c:pt idx="859">
                  <c:v>4.9999999999999991</c:v>
                </c:pt>
                <c:pt idx="860">
                  <c:v>4</c:v>
                </c:pt>
                <c:pt idx="861">
                  <c:v>4.9999999999999991</c:v>
                </c:pt>
                <c:pt idx="862">
                  <c:v>4</c:v>
                </c:pt>
                <c:pt idx="863">
                  <c:v>4</c:v>
                </c:pt>
                <c:pt idx="864">
                  <c:v>4</c:v>
                </c:pt>
                <c:pt idx="865">
                  <c:v>4</c:v>
                </c:pt>
                <c:pt idx="866">
                  <c:v>4</c:v>
                </c:pt>
                <c:pt idx="867">
                  <c:v>4</c:v>
                </c:pt>
                <c:pt idx="868">
                  <c:v>4</c:v>
                </c:pt>
                <c:pt idx="869">
                  <c:v>4.9999999999999991</c:v>
                </c:pt>
                <c:pt idx="870">
                  <c:v>4.9999999999999991</c:v>
                </c:pt>
                <c:pt idx="871">
                  <c:v>4.9999999999999991</c:v>
                </c:pt>
                <c:pt idx="872">
                  <c:v>4.9999999999999991</c:v>
                </c:pt>
                <c:pt idx="873">
                  <c:v>6</c:v>
                </c:pt>
                <c:pt idx="874">
                  <c:v>4.9999999999999991</c:v>
                </c:pt>
                <c:pt idx="875">
                  <c:v>6</c:v>
                </c:pt>
                <c:pt idx="876">
                  <c:v>7.9999999999999982</c:v>
                </c:pt>
                <c:pt idx="877">
                  <c:v>6</c:v>
                </c:pt>
                <c:pt idx="878">
                  <c:v>4.9999999999999991</c:v>
                </c:pt>
                <c:pt idx="879">
                  <c:v>4.9999999999999991</c:v>
                </c:pt>
                <c:pt idx="880">
                  <c:v>4.9999999999999991</c:v>
                </c:pt>
                <c:pt idx="881">
                  <c:v>6</c:v>
                </c:pt>
                <c:pt idx="882">
                  <c:v>4.9999999999999991</c:v>
                </c:pt>
                <c:pt idx="883">
                  <c:v>4.9999999999999991</c:v>
                </c:pt>
                <c:pt idx="884">
                  <c:v>4.9999999999999991</c:v>
                </c:pt>
                <c:pt idx="885">
                  <c:v>4.9999999999999991</c:v>
                </c:pt>
                <c:pt idx="886">
                  <c:v>4.9999999999999991</c:v>
                </c:pt>
                <c:pt idx="887">
                  <c:v>4.9999999999999991</c:v>
                </c:pt>
                <c:pt idx="888">
                  <c:v>6</c:v>
                </c:pt>
                <c:pt idx="889">
                  <c:v>4.9999999999999991</c:v>
                </c:pt>
                <c:pt idx="890">
                  <c:v>4</c:v>
                </c:pt>
                <c:pt idx="891">
                  <c:v>4.9999999999999991</c:v>
                </c:pt>
                <c:pt idx="892">
                  <c:v>4</c:v>
                </c:pt>
                <c:pt idx="893">
                  <c:v>4.9999999999999991</c:v>
                </c:pt>
                <c:pt idx="894">
                  <c:v>4.9999999999999991</c:v>
                </c:pt>
                <c:pt idx="895">
                  <c:v>4.9999999999999991</c:v>
                </c:pt>
                <c:pt idx="896">
                  <c:v>4</c:v>
                </c:pt>
                <c:pt idx="897">
                  <c:v>4.9999999999999991</c:v>
                </c:pt>
                <c:pt idx="898">
                  <c:v>6</c:v>
                </c:pt>
                <c:pt idx="899">
                  <c:v>4.9999999999999991</c:v>
                </c:pt>
                <c:pt idx="900">
                  <c:v>6</c:v>
                </c:pt>
                <c:pt idx="901">
                  <c:v>4.9999999999999991</c:v>
                </c:pt>
                <c:pt idx="902">
                  <c:v>4.9999999999999991</c:v>
                </c:pt>
                <c:pt idx="903">
                  <c:v>4.9999999999999991</c:v>
                </c:pt>
                <c:pt idx="904">
                  <c:v>4.9999999999999991</c:v>
                </c:pt>
                <c:pt idx="905">
                  <c:v>4</c:v>
                </c:pt>
                <c:pt idx="906">
                  <c:v>4</c:v>
                </c:pt>
                <c:pt idx="907">
                  <c:v>4</c:v>
                </c:pt>
                <c:pt idx="908">
                  <c:v>4.9999999999999991</c:v>
                </c:pt>
                <c:pt idx="909">
                  <c:v>4.9999999999999991</c:v>
                </c:pt>
                <c:pt idx="910">
                  <c:v>4</c:v>
                </c:pt>
                <c:pt idx="911">
                  <c:v>4.9999999999999991</c:v>
                </c:pt>
                <c:pt idx="912">
                  <c:v>4.9999999999999991</c:v>
                </c:pt>
                <c:pt idx="913">
                  <c:v>4.9999999999999991</c:v>
                </c:pt>
                <c:pt idx="914">
                  <c:v>4.9999999999999991</c:v>
                </c:pt>
                <c:pt idx="915">
                  <c:v>4.9999999999999991</c:v>
                </c:pt>
                <c:pt idx="916">
                  <c:v>4.9999999999999991</c:v>
                </c:pt>
                <c:pt idx="917">
                  <c:v>4.9999999999999991</c:v>
                </c:pt>
                <c:pt idx="918">
                  <c:v>4.9999999999999991</c:v>
                </c:pt>
                <c:pt idx="919">
                  <c:v>4.9999999999999991</c:v>
                </c:pt>
                <c:pt idx="920">
                  <c:v>4.9999999999999991</c:v>
                </c:pt>
                <c:pt idx="921">
                  <c:v>4.9999999999999991</c:v>
                </c:pt>
                <c:pt idx="922">
                  <c:v>4.9999999999999991</c:v>
                </c:pt>
                <c:pt idx="923">
                  <c:v>4.9999999999999991</c:v>
                </c:pt>
                <c:pt idx="924">
                  <c:v>4.9999999999999991</c:v>
                </c:pt>
                <c:pt idx="925">
                  <c:v>6</c:v>
                </c:pt>
                <c:pt idx="926">
                  <c:v>4.9999999999999991</c:v>
                </c:pt>
                <c:pt idx="927">
                  <c:v>4.9999999999999991</c:v>
                </c:pt>
                <c:pt idx="928">
                  <c:v>4.9999999999999991</c:v>
                </c:pt>
                <c:pt idx="929">
                  <c:v>4.9999999999999991</c:v>
                </c:pt>
                <c:pt idx="930">
                  <c:v>4.9999999999999991</c:v>
                </c:pt>
                <c:pt idx="931">
                  <c:v>4.9999999999999991</c:v>
                </c:pt>
                <c:pt idx="932">
                  <c:v>4.9999999999999991</c:v>
                </c:pt>
                <c:pt idx="933">
                  <c:v>4.9999999999999991</c:v>
                </c:pt>
                <c:pt idx="934">
                  <c:v>4.9999999999999991</c:v>
                </c:pt>
                <c:pt idx="935">
                  <c:v>4.9999999999999991</c:v>
                </c:pt>
                <c:pt idx="936">
                  <c:v>4.9999999999999991</c:v>
                </c:pt>
                <c:pt idx="937">
                  <c:v>4.9999999999999991</c:v>
                </c:pt>
                <c:pt idx="938">
                  <c:v>4.9999999999999991</c:v>
                </c:pt>
                <c:pt idx="939">
                  <c:v>4.9999999999999991</c:v>
                </c:pt>
                <c:pt idx="940">
                  <c:v>4.9999999999999991</c:v>
                </c:pt>
                <c:pt idx="941">
                  <c:v>4.9999999999999991</c:v>
                </c:pt>
                <c:pt idx="942">
                  <c:v>4.9999999999999991</c:v>
                </c:pt>
                <c:pt idx="943">
                  <c:v>4.9999999999999991</c:v>
                </c:pt>
                <c:pt idx="944">
                  <c:v>4.9999999999999991</c:v>
                </c:pt>
                <c:pt idx="945">
                  <c:v>4.9999999999999991</c:v>
                </c:pt>
                <c:pt idx="946">
                  <c:v>4.9999999999999991</c:v>
                </c:pt>
                <c:pt idx="947">
                  <c:v>4.9999999999999991</c:v>
                </c:pt>
                <c:pt idx="948">
                  <c:v>6</c:v>
                </c:pt>
                <c:pt idx="949">
                  <c:v>4.9999999999999991</c:v>
                </c:pt>
                <c:pt idx="950">
                  <c:v>4.9999999999999991</c:v>
                </c:pt>
                <c:pt idx="951">
                  <c:v>4.9999999999999991</c:v>
                </c:pt>
                <c:pt idx="952">
                  <c:v>4.9999999999999991</c:v>
                </c:pt>
                <c:pt idx="953">
                  <c:v>4.9999999999999991</c:v>
                </c:pt>
                <c:pt idx="954">
                  <c:v>4.9999999999999991</c:v>
                </c:pt>
                <c:pt idx="955">
                  <c:v>4.9999999999999991</c:v>
                </c:pt>
                <c:pt idx="956">
                  <c:v>4.9999999999999991</c:v>
                </c:pt>
                <c:pt idx="957">
                  <c:v>6</c:v>
                </c:pt>
                <c:pt idx="958">
                  <c:v>4.9999999999999991</c:v>
                </c:pt>
                <c:pt idx="959">
                  <c:v>4.9999999999999991</c:v>
                </c:pt>
                <c:pt idx="960">
                  <c:v>4.9999999999999991</c:v>
                </c:pt>
                <c:pt idx="961">
                  <c:v>4.9999999999999991</c:v>
                </c:pt>
                <c:pt idx="962">
                  <c:v>4.9999999999999991</c:v>
                </c:pt>
                <c:pt idx="963">
                  <c:v>6</c:v>
                </c:pt>
                <c:pt idx="964">
                  <c:v>4.9999999999999991</c:v>
                </c:pt>
                <c:pt idx="965">
                  <c:v>6</c:v>
                </c:pt>
                <c:pt idx="966">
                  <c:v>4.9999999999999991</c:v>
                </c:pt>
                <c:pt idx="967">
                  <c:v>4.9999999999999991</c:v>
                </c:pt>
                <c:pt idx="968">
                  <c:v>4.9999999999999991</c:v>
                </c:pt>
                <c:pt idx="969">
                  <c:v>4.9999999999999991</c:v>
                </c:pt>
                <c:pt idx="970">
                  <c:v>4.9999999999999991</c:v>
                </c:pt>
                <c:pt idx="971">
                  <c:v>6</c:v>
                </c:pt>
                <c:pt idx="972">
                  <c:v>4.9999999999999991</c:v>
                </c:pt>
                <c:pt idx="973">
                  <c:v>6</c:v>
                </c:pt>
                <c:pt idx="974">
                  <c:v>6</c:v>
                </c:pt>
                <c:pt idx="975">
                  <c:v>4.9999999999999991</c:v>
                </c:pt>
                <c:pt idx="976">
                  <c:v>4.9999999999999991</c:v>
                </c:pt>
                <c:pt idx="977">
                  <c:v>4.9999999999999991</c:v>
                </c:pt>
                <c:pt idx="978">
                  <c:v>4.9999999999999991</c:v>
                </c:pt>
                <c:pt idx="979">
                  <c:v>6</c:v>
                </c:pt>
                <c:pt idx="980">
                  <c:v>4.9999999999999991</c:v>
                </c:pt>
                <c:pt idx="981">
                  <c:v>4.9999999999999991</c:v>
                </c:pt>
                <c:pt idx="982">
                  <c:v>4.9999999999999991</c:v>
                </c:pt>
                <c:pt idx="983">
                  <c:v>4.9999999999999991</c:v>
                </c:pt>
                <c:pt idx="984">
                  <c:v>6</c:v>
                </c:pt>
                <c:pt idx="985">
                  <c:v>6</c:v>
                </c:pt>
                <c:pt idx="986">
                  <c:v>4.9999999999999991</c:v>
                </c:pt>
                <c:pt idx="987">
                  <c:v>6</c:v>
                </c:pt>
                <c:pt idx="988">
                  <c:v>6</c:v>
                </c:pt>
                <c:pt idx="989">
                  <c:v>4.9999999999999991</c:v>
                </c:pt>
                <c:pt idx="990">
                  <c:v>4.9999999999999991</c:v>
                </c:pt>
                <c:pt idx="991">
                  <c:v>4.9999999999999991</c:v>
                </c:pt>
                <c:pt idx="992">
                  <c:v>6</c:v>
                </c:pt>
                <c:pt idx="993">
                  <c:v>6</c:v>
                </c:pt>
                <c:pt idx="994">
                  <c:v>6</c:v>
                </c:pt>
                <c:pt idx="995">
                  <c:v>4.9999999999999991</c:v>
                </c:pt>
                <c:pt idx="996">
                  <c:v>4.9999999999999991</c:v>
                </c:pt>
                <c:pt idx="997">
                  <c:v>4.9999999999999991</c:v>
                </c:pt>
                <c:pt idx="998">
                  <c:v>4.9999999999999991</c:v>
                </c:pt>
                <c:pt idx="999">
                  <c:v>6</c:v>
                </c:pt>
                <c:pt idx="1000">
                  <c:v>6</c:v>
                </c:pt>
                <c:pt idx="1001">
                  <c:v>4.9999999999999991</c:v>
                </c:pt>
                <c:pt idx="1002">
                  <c:v>6</c:v>
                </c:pt>
                <c:pt idx="1003">
                  <c:v>7.0000000000000009</c:v>
                </c:pt>
                <c:pt idx="1004">
                  <c:v>6</c:v>
                </c:pt>
                <c:pt idx="1005">
                  <c:v>6</c:v>
                </c:pt>
                <c:pt idx="1006">
                  <c:v>6</c:v>
                </c:pt>
                <c:pt idx="1007">
                  <c:v>6</c:v>
                </c:pt>
                <c:pt idx="1008">
                  <c:v>6</c:v>
                </c:pt>
                <c:pt idx="1009">
                  <c:v>6</c:v>
                </c:pt>
                <c:pt idx="1010">
                  <c:v>6</c:v>
                </c:pt>
                <c:pt idx="1011">
                  <c:v>6</c:v>
                </c:pt>
                <c:pt idx="1012">
                  <c:v>4.9999999999999991</c:v>
                </c:pt>
                <c:pt idx="1013">
                  <c:v>6</c:v>
                </c:pt>
                <c:pt idx="1014">
                  <c:v>4.9999999999999991</c:v>
                </c:pt>
                <c:pt idx="1015">
                  <c:v>4.9999999999999991</c:v>
                </c:pt>
                <c:pt idx="1016">
                  <c:v>4.9999999999999991</c:v>
                </c:pt>
                <c:pt idx="1017">
                  <c:v>4.9999999999999991</c:v>
                </c:pt>
                <c:pt idx="1018">
                  <c:v>4.9999999999999991</c:v>
                </c:pt>
                <c:pt idx="1019">
                  <c:v>4.9999999999999991</c:v>
                </c:pt>
                <c:pt idx="1020">
                  <c:v>4.9999999999999991</c:v>
                </c:pt>
                <c:pt idx="1021">
                  <c:v>4.9999999999999991</c:v>
                </c:pt>
                <c:pt idx="1022">
                  <c:v>6</c:v>
                </c:pt>
                <c:pt idx="1023">
                  <c:v>4.9999999999999991</c:v>
                </c:pt>
                <c:pt idx="1024">
                  <c:v>6</c:v>
                </c:pt>
                <c:pt idx="1025">
                  <c:v>6</c:v>
                </c:pt>
                <c:pt idx="1026">
                  <c:v>6</c:v>
                </c:pt>
                <c:pt idx="1027">
                  <c:v>6</c:v>
                </c:pt>
                <c:pt idx="1028">
                  <c:v>6</c:v>
                </c:pt>
                <c:pt idx="1029">
                  <c:v>6</c:v>
                </c:pt>
                <c:pt idx="1030">
                  <c:v>6</c:v>
                </c:pt>
                <c:pt idx="1031">
                  <c:v>6</c:v>
                </c:pt>
                <c:pt idx="1032">
                  <c:v>6</c:v>
                </c:pt>
                <c:pt idx="1033">
                  <c:v>4.9999999999999991</c:v>
                </c:pt>
                <c:pt idx="1034">
                  <c:v>6</c:v>
                </c:pt>
                <c:pt idx="1035">
                  <c:v>6</c:v>
                </c:pt>
                <c:pt idx="1036">
                  <c:v>6</c:v>
                </c:pt>
                <c:pt idx="1037">
                  <c:v>4.9999999999999991</c:v>
                </c:pt>
                <c:pt idx="1038">
                  <c:v>4.9999999999999991</c:v>
                </c:pt>
                <c:pt idx="1039">
                  <c:v>4.9999999999999991</c:v>
                </c:pt>
                <c:pt idx="1040">
                  <c:v>4.9999999999999991</c:v>
                </c:pt>
                <c:pt idx="1041">
                  <c:v>6</c:v>
                </c:pt>
                <c:pt idx="1042">
                  <c:v>4.9999999999999991</c:v>
                </c:pt>
                <c:pt idx="1043">
                  <c:v>4.9999999999999991</c:v>
                </c:pt>
                <c:pt idx="1044">
                  <c:v>6</c:v>
                </c:pt>
                <c:pt idx="1045">
                  <c:v>4.9999999999999991</c:v>
                </c:pt>
                <c:pt idx="1046">
                  <c:v>4.9999999999999991</c:v>
                </c:pt>
                <c:pt idx="1047">
                  <c:v>4.9999999999999991</c:v>
                </c:pt>
                <c:pt idx="1048">
                  <c:v>4.9999999999999991</c:v>
                </c:pt>
                <c:pt idx="1049">
                  <c:v>4.9999999999999991</c:v>
                </c:pt>
                <c:pt idx="1050">
                  <c:v>6</c:v>
                </c:pt>
                <c:pt idx="1051">
                  <c:v>6</c:v>
                </c:pt>
                <c:pt idx="1052">
                  <c:v>4.9999999999999991</c:v>
                </c:pt>
                <c:pt idx="1053">
                  <c:v>6</c:v>
                </c:pt>
                <c:pt idx="1054">
                  <c:v>4.9999999999999991</c:v>
                </c:pt>
                <c:pt idx="1055">
                  <c:v>4.9999999999999991</c:v>
                </c:pt>
                <c:pt idx="1056">
                  <c:v>4.9999999999999991</c:v>
                </c:pt>
                <c:pt idx="1057">
                  <c:v>6</c:v>
                </c:pt>
                <c:pt idx="1058">
                  <c:v>6</c:v>
                </c:pt>
                <c:pt idx="1059">
                  <c:v>6</c:v>
                </c:pt>
                <c:pt idx="1060">
                  <c:v>4.9999999999999991</c:v>
                </c:pt>
                <c:pt idx="1061">
                  <c:v>4.9999999999999991</c:v>
                </c:pt>
                <c:pt idx="1062">
                  <c:v>4.9999999999999991</c:v>
                </c:pt>
                <c:pt idx="1063">
                  <c:v>4.9999999999999991</c:v>
                </c:pt>
                <c:pt idx="1064">
                  <c:v>4.9999999999999991</c:v>
                </c:pt>
                <c:pt idx="1065">
                  <c:v>4.9999999999999991</c:v>
                </c:pt>
                <c:pt idx="1066">
                  <c:v>4.9999999999999991</c:v>
                </c:pt>
                <c:pt idx="1067">
                  <c:v>4.9999999999999991</c:v>
                </c:pt>
                <c:pt idx="1068">
                  <c:v>6</c:v>
                </c:pt>
                <c:pt idx="1069">
                  <c:v>4.9999999999999991</c:v>
                </c:pt>
                <c:pt idx="1070">
                  <c:v>4.9999999999999991</c:v>
                </c:pt>
                <c:pt idx="1071">
                  <c:v>4.9999999999999991</c:v>
                </c:pt>
                <c:pt idx="1072">
                  <c:v>4.9999999999999991</c:v>
                </c:pt>
                <c:pt idx="1073">
                  <c:v>6</c:v>
                </c:pt>
                <c:pt idx="1074">
                  <c:v>4.9999999999999991</c:v>
                </c:pt>
                <c:pt idx="1075">
                  <c:v>4.9999999999999991</c:v>
                </c:pt>
                <c:pt idx="1076">
                  <c:v>6</c:v>
                </c:pt>
                <c:pt idx="1077">
                  <c:v>4.9999999999999991</c:v>
                </c:pt>
                <c:pt idx="1078">
                  <c:v>4.9999999999999991</c:v>
                </c:pt>
                <c:pt idx="1079">
                  <c:v>4.9999999999999991</c:v>
                </c:pt>
                <c:pt idx="1080">
                  <c:v>4.9999999999999991</c:v>
                </c:pt>
                <c:pt idx="1081">
                  <c:v>4.9999999999999991</c:v>
                </c:pt>
                <c:pt idx="1082">
                  <c:v>4.9999999999999991</c:v>
                </c:pt>
                <c:pt idx="1083">
                  <c:v>6</c:v>
                </c:pt>
                <c:pt idx="1084">
                  <c:v>6</c:v>
                </c:pt>
                <c:pt idx="1085">
                  <c:v>6</c:v>
                </c:pt>
                <c:pt idx="1086">
                  <c:v>6</c:v>
                </c:pt>
                <c:pt idx="1087">
                  <c:v>6</c:v>
                </c:pt>
                <c:pt idx="1088">
                  <c:v>4.9999999999999991</c:v>
                </c:pt>
                <c:pt idx="1089">
                  <c:v>4.9999999999999991</c:v>
                </c:pt>
                <c:pt idx="1090">
                  <c:v>4.9999999999999991</c:v>
                </c:pt>
                <c:pt idx="1091">
                  <c:v>4.9999999999999991</c:v>
                </c:pt>
                <c:pt idx="1092">
                  <c:v>4.9999999999999991</c:v>
                </c:pt>
                <c:pt idx="1093">
                  <c:v>4.9999999999999991</c:v>
                </c:pt>
                <c:pt idx="1094">
                  <c:v>6</c:v>
                </c:pt>
                <c:pt idx="1095">
                  <c:v>6</c:v>
                </c:pt>
                <c:pt idx="1096">
                  <c:v>4.9999999999999991</c:v>
                </c:pt>
                <c:pt idx="1097">
                  <c:v>4.9999999999999991</c:v>
                </c:pt>
                <c:pt idx="1098">
                  <c:v>4.9999999999999991</c:v>
                </c:pt>
                <c:pt idx="1099">
                  <c:v>4.9999999999999991</c:v>
                </c:pt>
                <c:pt idx="1100">
                  <c:v>4.9999999999999991</c:v>
                </c:pt>
                <c:pt idx="1101">
                  <c:v>4.9999999999999991</c:v>
                </c:pt>
                <c:pt idx="1102">
                  <c:v>4.9999999999999991</c:v>
                </c:pt>
                <c:pt idx="1103">
                  <c:v>6</c:v>
                </c:pt>
                <c:pt idx="1104">
                  <c:v>10</c:v>
                </c:pt>
                <c:pt idx="1105">
                  <c:v>10</c:v>
                </c:pt>
                <c:pt idx="1106">
                  <c:v>7.9999999999999982</c:v>
                </c:pt>
                <c:pt idx="1107">
                  <c:v>6</c:v>
                </c:pt>
                <c:pt idx="1108">
                  <c:v>4.9999999999999991</c:v>
                </c:pt>
                <c:pt idx="1109">
                  <c:v>4.9999999999999991</c:v>
                </c:pt>
                <c:pt idx="1110">
                  <c:v>4.9999999999999991</c:v>
                </c:pt>
                <c:pt idx="1111">
                  <c:v>4.9999999999999991</c:v>
                </c:pt>
                <c:pt idx="1112">
                  <c:v>4.9999999999999991</c:v>
                </c:pt>
                <c:pt idx="1113">
                  <c:v>6</c:v>
                </c:pt>
                <c:pt idx="1114">
                  <c:v>4.9999999999999991</c:v>
                </c:pt>
                <c:pt idx="1115">
                  <c:v>4.9999999999999991</c:v>
                </c:pt>
                <c:pt idx="1116">
                  <c:v>7.0000000000000009</c:v>
                </c:pt>
                <c:pt idx="1117">
                  <c:v>6</c:v>
                </c:pt>
                <c:pt idx="1118">
                  <c:v>7.0000000000000009</c:v>
                </c:pt>
                <c:pt idx="1119">
                  <c:v>7.0000000000000009</c:v>
                </c:pt>
                <c:pt idx="1120">
                  <c:v>7.0000000000000009</c:v>
                </c:pt>
                <c:pt idx="1121">
                  <c:v>7.0000000000000009</c:v>
                </c:pt>
                <c:pt idx="1122">
                  <c:v>7.9999999999999982</c:v>
                </c:pt>
                <c:pt idx="1123">
                  <c:v>9</c:v>
                </c:pt>
                <c:pt idx="1124">
                  <c:v>7.9999999999999982</c:v>
                </c:pt>
                <c:pt idx="1125">
                  <c:v>7.0000000000000009</c:v>
                </c:pt>
                <c:pt idx="1126">
                  <c:v>9</c:v>
                </c:pt>
                <c:pt idx="1127">
                  <c:v>9</c:v>
                </c:pt>
                <c:pt idx="1128">
                  <c:v>7.9999999999999982</c:v>
                </c:pt>
                <c:pt idx="1129">
                  <c:v>7.9999999999999982</c:v>
                </c:pt>
                <c:pt idx="1130">
                  <c:v>7.0000000000000009</c:v>
                </c:pt>
                <c:pt idx="1131">
                  <c:v>7.0000000000000009</c:v>
                </c:pt>
                <c:pt idx="1132">
                  <c:v>7.0000000000000009</c:v>
                </c:pt>
                <c:pt idx="1133">
                  <c:v>7.9999999999999982</c:v>
                </c:pt>
                <c:pt idx="1134">
                  <c:v>11.000000000000002</c:v>
                </c:pt>
                <c:pt idx="1135">
                  <c:v>7.9999999999999982</c:v>
                </c:pt>
                <c:pt idx="1136">
                  <c:v>7.9999999999999982</c:v>
                </c:pt>
                <c:pt idx="1137">
                  <c:v>7.9999999999999982</c:v>
                </c:pt>
                <c:pt idx="1138">
                  <c:v>7.0000000000000009</c:v>
                </c:pt>
                <c:pt idx="1139">
                  <c:v>6</c:v>
                </c:pt>
                <c:pt idx="1140">
                  <c:v>6</c:v>
                </c:pt>
                <c:pt idx="1141">
                  <c:v>6</c:v>
                </c:pt>
                <c:pt idx="1142">
                  <c:v>7.0000000000000009</c:v>
                </c:pt>
                <c:pt idx="1143">
                  <c:v>9</c:v>
                </c:pt>
                <c:pt idx="1144">
                  <c:v>7.9999999999999982</c:v>
                </c:pt>
                <c:pt idx="1145">
                  <c:v>7.0000000000000009</c:v>
                </c:pt>
                <c:pt idx="1146">
                  <c:v>7.9999999999999982</c:v>
                </c:pt>
                <c:pt idx="1147">
                  <c:v>7.9999999999999982</c:v>
                </c:pt>
                <c:pt idx="1148">
                  <c:v>7.9999999999999982</c:v>
                </c:pt>
                <c:pt idx="1149">
                  <c:v>7.0000000000000009</c:v>
                </c:pt>
                <c:pt idx="1150">
                  <c:v>7.0000000000000009</c:v>
                </c:pt>
                <c:pt idx="1151">
                  <c:v>6</c:v>
                </c:pt>
                <c:pt idx="1152">
                  <c:v>6</c:v>
                </c:pt>
                <c:pt idx="1153">
                  <c:v>6</c:v>
                </c:pt>
                <c:pt idx="1154">
                  <c:v>6</c:v>
                </c:pt>
                <c:pt idx="1155">
                  <c:v>6</c:v>
                </c:pt>
                <c:pt idx="1156">
                  <c:v>7.0000000000000009</c:v>
                </c:pt>
                <c:pt idx="1157">
                  <c:v>7.0000000000000009</c:v>
                </c:pt>
                <c:pt idx="1158">
                  <c:v>7.0000000000000009</c:v>
                </c:pt>
                <c:pt idx="1159">
                  <c:v>6</c:v>
                </c:pt>
                <c:pt idx="1160">
                  <c:v>6</c:v>
                </c:pt>
                <c:pt idx="1161">
                  <c:v>6</c:v>
                </c:pt>
                <c:pt idx="1162">
                  <c:v>6</c:v>
                </c:pt>
                <c:pt idx="1163">
                  <c:v>6</c:v>
                </c:pt>
                <c:pt idx="1164">
                  <c:v>6</c:v>
                </c:pt>
                <c:pt idx="1165">
                  <c:v>6</c:v>
                </c:pt>
                <c:pt idx="1166">
                  <c:v>6</c:v>
                </c:pt>
                <c:pt idx="1167">
                  <c:v>6</c:v>
                </c:pt>
                <c:pt idx="1168">
                  <c:v>6</c:v>
                </c:pt>
                <c:pt idx="1169">
                  <c:v>7.0000000000000009</c:v>
                </c:pt>
                <c:pt idx="1170">
                  <c:v>7.0000000000000009</c:v>
                </c:pt>
                <c:pt idx="1171">
                  <c:v>7.0000000000000009</c:v>
                </c:pt>
                <c:pt idx="1172">
                  <c:v>7.0000000000000009</c:v>
                </c:pt>
                <c:pt idx="1173">
                  <c:v>7.0000000000000009</c:v>
                </c:pt>
                <c:pt idx="1174">
                  <c:v>7.0000000000000009</c:v>
                </c:pt>
                <c:pt idx="1175">
                  <c:v>6</c:v>
                </c:pt>
                <c:pt idx="1176">
                  <c:v>7.0000000000000009</c:v>
                </c:pt>
                <c:pt idx="1177">
                  <c:v>6</c:v>
                </c:pt>
                <c:pt idx="1178">
                  <c:v>7.0000000000000009</c:v>
                </c:pt>
                <c:pt idx="1179">
                  <c:v>7.0000000000000009</c:v>
                </c:pt>
                <c:pt idx="1180">
                  <c:v>7.0000000000000009</c:v>
                </c:pt>
                <c:pt idx="1181">
                  <c:v>7.0000000000000009</c:v>
                </c:pt>
                <c:pt idx="1182">
                  <c:v>7.0000000000000009</c:v>
                </c:pt>
                <c:pt idx="1183">
                  <c:v>7.0000000000000009</c:v>
                </c:pt>
                <c:pt idx="1184">
                  <c:v>6</c:v>
                </c:pt>
                <c:pt idx="1185">
                  <c:v>7.0000000000000009</c:v>
                </c:pt>
                <c:pt idx="1186">
                  <c:v>6</c:v>
                </c:pt>
                <c:pt idx="1187">
                  <c:v>7.9999999999999982</c:v>
                </c:pt>
                <c:pt idx="1188">
                  <c:v>7.9999999999999982</c:v>
                </c:pt>
                <c:pt idx="1189">
                  <c:v>7.9999999999999982</c:v>
                </c:pt>
                <c:pt idx="1190">
                  <c:v>9</c:v>
                </c:pt>
                <c:pt idx="1191">
                  <c:v>9</c:v>
                </c:pt>
                <c:pt idx="1192">
                  <c:v>9</c:v>
                </c:pt>
                <c:pt idx="1193">
                  <c:v>10</c:v>
                </c:pt>
                <c:pt idx="1194">
                  <c:v>9</c:v>
                </c:pt>
                <c:pt idx="1195">
                  <c:v>7.0000000000000009</c:v>
                </c:pt>
                <c:pt idx="1196">
                  <c:v>7.0000000000000009</c:v>
                </c:pt>
                <c:pt idx="1197">
                  <c:v>7.0000000000000009</c:v>
                </c:pt>
                <c:pt idx="1198">
                  <c:v>7.0000000000000009</c:v>
                </c:pt>
                <c:pt idx="1199">
                  <c:v>7.9999999999999982</c:v>
                </c:pt>
                <c:pt idx="1200">
                  <c:v>7.0000000000000009</c:v>
                </c:pt>
                <c:pt idx="1201">
                  <c:v>7.0000000000000009</c:v>
                </c:pt>
                <c:pt idx="1202">
                  <c:v>7.9999999999999982</c:v>
                </c:pt>
                <c:pt idx="1203">
                  <c:v>7.0000000000000009</c:v>
                </c:pt>
                <c:pt idx="1204">
                  <c:v>7.0000000000000009</c:v>
                </c:pt>
                <c:pt idx="1205">
                  <c:v>7.0000000000000009</c:v>
                </c:pt>
                <c:pt idx="1206">
                  <c:v>7.9999999999999982</c:v>
                </c:pt>
                <c:pt idx="1207">
                  <c:v>7.9999999999999982</c:v>
                </c:pt>
                <c:pt idx="1208">
                  <c:v>7.9999999999999982</c:v>
                </c:pt>
                <c:pt idx="1209">
                  <c:v>9</c:v>
                </c:pt>
                <c:pt idx="1210">
                  <c:v>7.9999999999999982</c:v>
                </c:pt>
                <c:pt idx="1211">
                  <c:v>7.9999999999999982</c:v>
                </c:pt>
                <c:pt idx="1212">
                  <c:v>7.9999999999999982</c:v>
                </c:pt>
                <c:pt idx="1213">
                  <c:v>10</c:v>
                </c:pt>
                <c:pt idx="1214">
                  <c:v>7.9999999999999982</c:v>
                </c:pt>
                <c:pt idx="1215">
                  <c:v>9</c:v>
                </c:pt>
                <c:pt idx="1216">
                  <c:v>7.9999999999999982</c:v>
                </c:pt>
                <c:pt idx="1217">
                  <c:v>7.9999999999999982</c:v>
                </c:pt>
                <c:pt idx="1218">
                  <c:v>7.9999999999999982</c:v>
                </c:pt>
                <c:pt idx="1219">
                  <c:v>7.0000000000000009</c:v>
                </c:pt>
                <c:pt idx="1220">
                  <c:v>9</c:v>
                </c:pt>
                <c:pt idx="1221">
                  <c:v>7.9999999999999982</c:v>
                </c:pt>
                <c:pt idx="1222">
                  <c:v>7.0000000000000009</c:v>
                </c:pt>
                <c:pt idx="1223">
                  <c:v>7.9999999999999982</c:v>
                </c:pt>
                <c:pt idx="1224">
                  <c:v>7.0000000000000009</c:v>
                </c:pt>
                <c:pt idx="1225">
                  <c:v>7.9999999999999982</c:v>
                </c:pt>
                <c:pt idx="1226">
                  <c:v>9</c:v>
                </c:pt>
                <c:pt idx="1227">
                  <c:v>7.9999999999999982</c:v>
                </c:pt>
                <c:pt idx="1228">
                  <c:v>9</c:v>
                </c:pt>
                <c:pt idx="1229">
                  <c:v>7.9999999999999982</c:v>
                </c:pt>
                <c:pt idx="1230">
                  <c:v>7.9999999999999982</c:v>
                </c:pt>
                <c:pt idx="1231">
                  <c:v>7.9999999999999982</c:v>
                </c:pt>
                <c:pt idx="1232">
                  <c:v>10</c:v>
                </c:pt>
                <c:pt idx="1233">
                  <c:v>11.999999999999998</c:v>
                </c:pt>
                <c:pt idx="1234">
                  <c:v>9</c:v>
                </c:pt>
                <c:pt idx="1235">
                  <c:v>9</c:v>
                </c:pt>
                <c:pt idx="1236">
                  <c:v>13</c:v>
                </c:pt>
                <c:pt idx="1237">
                  <c:v>9</c:v>
                </c:pt>
                <c:pt idx="1238">
                  <c:v>7.9999999999999982</c:v>
                </c:pt>
                <c:pt idx="1239">
                  <c:v>7.9999999999999982</c:v>
                </c:pt>
                <c:pt idx="1240">
                  <c:v>7.9999999999999982</c:v>
                </c:pt>
                <c:pt idx="1241">
                  <c:v>7.9999999999999982</c:v>
                </c:pt>
                <c:pt idx="1242">
                  <c:v>7.0000000000000009</c:v>
                </c:pt>
                <c:pt idx="1243">
                  <c:v>7.0000000000000009</c:v>
                </c:pt>
                <c:pt idx="1244">
                  <c:v>7.9999999999999982</c:v>
                </c:pt>
                <c:pt idx="1245">
                  <c:v>7.9999999999999982</c:v>
                </c:pt>
                <c:pt idx="1246">
                  <c:v>7.9999999999999982</c:v>
                </c:pt>
                <c:pt idx="1247">
                  <c:v>7.9999999999999982</c:v>
                </c:pt>
                <c:pt idx="1248">
                  <c:v>7.9999999999999982</c:v>
                </c:pt>
                <c:pt idx="1249">
                  <c:v>7.9999999999999982</c:v>
                </c:pt>
                <c:pt idx="1250">
                  <c:v>7.9999999999999982</c:v>
                </c:pt>
                <c:pt idx="1251">
                  <c:v>7.9999999999999982</c:v>
                </c:pt>
                <c:pt idx="1252">
                  <c:v>7.9999999999999982</c:v>
                </c:pt>
                <c:pt idx="1253">
                  <c:v>7.9999999999999982</c:v>
                </c:pt>
                <c:pt idx="1254">
                  <c:v>7.9999999999999982</c:v>
                </c:pt>
                <c:pt idx="1255">
                  <c:v>11.000000000000002</c:v>
                </c:pt>
                <c:pt idx="1256">
                  <c:v>26.999999999999996</c:v>
                </c:pt>
                <c:pt idx="1257">
                  <c:v>13</c:v>
                </c:pt>
                <c:pt idx="1258">
                  <c:v>10</c:v>
                </c:pt>
                <c:pt idx="1259">
                  <c:v>7.9999999999999982</c:v>
                </c:pt>
                <c:pt idx="1260">
                  <c:v>7.9999999999999982</c:v>
                </c:pt>
                <c:pt idx="1261">
                  <c:v>9</c:v>
                </c:pt>
                <c:pt idx="1262">
                  <c:v>9</c:v>
                </c:pt>
                <c:pt idx="1263">
                  <c:v>9</c:v>
                </c:pt>
                <c:pt idx="1264">
                  <c:v>7.9999999999999982</c:v>
                </c:pt>
                <c:pt idx="1265">
                  <c:v>7.9999999999999982</c:v>
                </c:pt>
                <c:pt idx="1266">
                  <c:v>7.0000000000000009</c:v>
                </c:pt>
                <c:pt idx="1267">
                  <c:v>7.0000000000000009</c:v>
                </c:pt>
                <c:pt idx="1268">
                  <c:v>7.9999999999999982</c:v>
                </c:pt>
                <c:pt idx="1269">
                  <c:v>7.9999999999999982</c:v>
                </c:pt>
                <c:pt idx="1270">
                  <c:v>9</c:v>
                </c:pt>
                <c:pt idx="1271">
                  <c:v>7.9999999999999982</c:v>
                </c:pt>
                <c:pt idx="1272">
                  <c:v>7.9999999999999982</c:v>
                </c:pt>
                <c:pt idx="1273">
                  <c:v>7.9999999999999982</c:v>
                </c:pt>
                <c:pt idx="1274">
                  <c:v>10</c:v>
                </c:pt>
                <c:pt idx="1275">
                  <c:v>10</c:v>
                </c:pt>
                <c:pt idx="1276">
                  <c:v>10</c:v>
                </c:pt>
                <c:pt idx="1277">
                  <c:v>9</c:v>
                </c:pt>
                <c:pt idx="1278">
                  <c:v>7.9999999999999982</c:v>
                </c:pt>
                <c:pt idx="1279">
                  <c:v>7.9999999999999982</c:v>
                </c:pt>
                <c:pt idx="1280">
                  <c:v>7.9999999999999982</c:v>
                </c:pt>
                <c:pt idx="1281">
                  <c:v>7.0000000000000009</c:v>
                </c:pt>
                <c:pt idx="1282">
                  <c:v>7.0000000000000009</c:v>
                </c:pt>
                <c:pt idx="1283">
                  <c:v>6</c:v>
                </c:pt>
                <c:pt idx="1284">
                  <c:v>6</c:v>
                </c:pt>
                <c:pt idx="1285">
                  <c:v>6</c:v>
                </c:pt>
                <c:pt idx="1286">
                  <c:v>6</c:v>
                </c:pt>
                <c:pt idx="1287">
                  <c:v>6</c:v>
                </c:pt>
                <c:pt idx="1288">
                  <c:v>20.999999999999996</c:v>
                </c:pt>
                <c:pt idx="1289">
                  <c:v>7.9999999999999982</c:v>
                </c:pt>
                <c:pt idx="1290">
                  <c:v>6</c:v>
                </c:pt>
                <c:pt idx="1291">
                  <c:v>6</c:v>
                </c:pt>
                <c:pt idx="1292">
                  <c:v>6</c:v>
                </c:pt>
                <c:pt idx="1293">
                  <c:v>6</c:v>
                </c:pt>
                <c:pt idx="1294">
                  <c:v>6</c:v>
                </c:pt>
                <c:pt idx="1295">
                  <c:v>6</c:v>
                </c:pt>
                <c:pt idx="1296">
                  <c:v>7.9999999999999982</c:v>
                </c:pt>
                <c:pt idx="1297">
                  <c:v>11.999999999999998</c:v>
                </c:pt>
                <c:pt idx="1298">
                  <c:v>18.000000000000004</c:v>
                </c:pt>
                <c:pt idx="1299">
                  <c:v>7.0000000000000009</c:v>
                </c:pt>
                <c:pt idx="1300">
                  <c:v>6</c:v>
                </c:pt>
                <c:pt idx="1301">
                  <c:v>4.9999999999999991</c:v>
                </c:pt>
                <c:pt idx="1302">
                  <c:v>4.9999999999999991</c:v>
                </c:pt>
                <c:pt idx="1303">
                  <c:v>4.9999999999999991</c:v>
                </c:pt>
                <c:pt idx="1304">
                  <c:v>6</c:v>
                </c:pt>
                <c:pt idx="1305">
                  <c:v>6</c:v>
                </c:pt>
                <c:pt idx="1306">
                  <c:v>4.9999999999999991</c:v>
                </c:pt>
                <c:pt idx="1307">
                  <c:v>4.9999999999999991</c:v>
                </c:pt>
                <c:pt idx="1308">
                  <c:v>6</c:v>
                </c:pt>
                <c:pt idx="1309">
                  <c:v>6</c:v>
                </c:pt>
                <c:pt idx="1310">
                  <c:v>6</c:v>
                </c:pt>
                <c:pt idx="1311">
                  <c:v>6</c:v>
                </c:pt>
                <c:pt idx="1312">
                  <c:v>7.0000000000000009</c:v>
                </c:pt>
                <c:pt idx="1313">
                  <c:v>7.0000000000000009</c:v>
                </c:pt>
                <c:pt idx="1314">
                  <c:v>7.0000000000000009</c:v>
                </c:pt>
                <c:pt idx="1315">
                  <c:v>7.0000000000000009</c:v>
                </c:pt>
                <c:pt idx="1316">
                  <c:v>6</c:v>
                </c:pt>
                <c:pt idx="1317">
                  <c:v>6</c:v>
                </c:pt>
                <c:pt idx="1318">
                  <c:v>6</c:v>
                </c:pt>
                <c:pt idx="1319">
                  <c:v>6</c:v>
                </c:pt>
                <c:pt idx="1320">
                  <c:v>6</c:v>
                </c:pt>
                <c:pt idx="1321">
                  <c:v>6</c:v>
                </c:pt>
                <c:pt idx="1322">
                  <c:v>6</c:v>
                </c:pt>
                <c:pt idx="1323">
                  <c:v>6</c:v>
                </c:pt>
                <c:pt idx="1324">
                  <c:v>4.9999999999999991</c:v>
                </c:pt>
                <c:pt idx="1325">
                  <c:v>6</c:v>
                </c:pt>
                <c:pt idx="1326">
                  <c:v>4.9999999999999991</c:v>
                </c:pt>
                <c:pt idx="1327">
                  <c:v>4.9999999999999991</c:v>
                </c:pt>
                <c:pt idx="1328">
                  <c:v>4.9999999999999991</c:v>
                </c:pt>
                <c:pt idx="1329">
                  <c:v>4.9999999999999991</c:v>
                </c:pt>
                <c:pt idx="1330">
                  <c:v>4.9999999999999991</c:v>
                </c:pt>
                <c:pt idx="1331">
                  <c:v>4.9999999999999991</c:v>
                </c:pt>
                <c:pt idx="1332">
                  <c:v>4.9999999999999991</c:v>
                </c:pt>
                <c:pt idx="1333">
                  <c:v>4.9999999999999991</c:v>
                </c:pt>
                <c:pt idx="1334">
                  <c:v>6</c:v>
                </c:pt>
                <c:pt idx="1335">
                  <c:v>4.9999999999999991</c:v>
                </c:pt>
                <c:pt idx="1336">
                  <c:v>6</c:v>
                </c:pt>
                <c:pt idx="1337">
                  <c:v>4.9999999999999991</c:v>
                </c:pt>
                <c:pt idx="1338">
                  <c:v>4.9999999999999991</c:v>
                </c:pt>
                <c:pt idx="1339">
                  <c:v>6</c:v>
                </c:pt>
                <c:pt idx="1340">
                  <c:v>4.9999999999999991</c:v>
                </c:pt>
                <c:pt idx="1341">
                  <c:v>4.9999999999999991</c:v>
                </c:pt>
                <c:pt idx="1342">
                  <c:v>7.0000000000000009</c:v>
                </c:pt>
                <c:pt idx="1343">
                  <c:v>6</c:v>
                </c:pt>
                <c:pt idx="1344">
                  <c:v>4.9999999999999991</c:v>
                </c:pt>
                <c:pt idx="1345">
                  <c:v>4.9999999999999991</c:v>
                </c:pt>
                <c:pt idx="1346">
                  <c:v>4.9999999999999991</c:v>
                </c:pt>
                <c:pt idx="1347">
                  <c:v>6</c:v>
                </c:pt>
                <c:pt idx="1348">
                  <c:v>7.0000000000000009</c:v>
                </c:pt>
                <c:pt idx="1349">
                  <c:v>7.0000000000000009</c:v>
                </c:pt>
                <c:pt idx="1350">
                  <c:v>7.0000000000000009</c:v>
                </c:pt>
                <c:pt idx="1351">
                  <c:v>4.9999999999999991</c:v>
                </c:pt>
                <c:pt idx="1352">
                  <c:v>6</c:v>
                </c:pt>
                <c:pt idx="1353">
                  <c:v>4.9999999999999991</c:v>
                </c:pt>
                <c:pt idx="1354">
                  <c:v>4.9999999999999991</c:v>
                </c:pt>
                <c:pt idx="1355">
                  <c:v>4.9999999999999991</c:v>
                </c:pt>
                <c:pt idx="1356">
                  <c:v>4.9999999999999991</c:v>
                </c:pt>
                <c:pt idx="1357">
                  <c:v>4.9999999999999991</c:v>
                </c:pt>
                <c:pt idx="1358">
                  <c:v>4.9999999999999991</c:v>
                </c:pt>
                <c:pt idx="1359">
                  <c:v>9</c:v>
                </c:pt>
                <c:pt idx="1360">
                  <c:v>19.999999999999996</c:v>
                </c:pt>
                <c:pt idx="1361">
                  <c:v>9</c:v>
                </c:pt>
                <c:pt idx="1362">
                  <c:v>6</c:v>
                </c:pt>
                <c:pt idx="1363">
                  <c:v>6</c:v>
                </c:pt>
                <c:pt idx="1364">
                  <c:v>4.9999999999999991</c:v>
                </c:pt>
                <c:pt idx="1365">
                  <c:v>6</c:v>
                </c:pt>
                <c:pt idx="1366">
                  <c:v>6</c:v>
                </c:pt>
                <c:pt idx="1367">
                  <c:v>6</c:v>
                </c:pt>
                <c:pt idx="1368">
                  <c:v>4.9999999999999991</c:v>
                </c:pt>
                <c:pt idx="1369">
                  <c:v>4.9999999999999991</c:v>
                </c:pt>
                <c:pt idx="1370">
                  <c:v>6</c:v>
                </c:pt>
                <c:pt idx="1371">
                  <c:v>6</c:v>
                </c:pt>
                <c:pt idx="1372">
                  <c:v>6</c:v>
                </c:pt>
                <c:pt idx="1373">
                  <c:v>6</c:v>
                </c:pt>
                <c:pt idx="1374">
                  <c:v>6</c:v>
                </c:pt>
                <c:pt idx="1375">
                  <c:v>6</c:v>
                </c:pt>
                <c:pt idx="1376">
                  <c:v>6</c:v>
                </c:pt>
                <c:pt idx="1377">
                  <c:v>4.9999999999999991</c:v>
                </c:pt>
                <c:pt idx="1378">
                  <c:v>6</c:v>
                </c:pt>
                <c:pt idx="1379">
                  <c:v>4.9999999999999991</c:v>
                </c:pt>
                <c:pt idx="1380">
                  <c:v>4.9999999999999991</c:v>
                </c:pt>
                <c:pt idx="1381">
                  <c:v>4.9999999999999991</c:v>
                </c:pt>
                <c:pt idx="1382">
                  <c:v>4.9999999999999991</c:v>
                </c:pt>
                <c:pt idx="1383">
                  <c:v>6</c:v>
                </c:pt>
                <c:pt idx="1384">
                  <c:v>4.9999999999999991</c:v>
                </c:pt>
                <c:pt idx="1385">
                  <c:v>6</c:v>
                </c:pt>
                <c:pt idx="1386">
                  <c:v>6</c:v>
                </c:pt>
                <c:pt idx="1387">
                  <c:v>6</c:v>
                </c:pt>
                <c:pt idx="1388">
                  <c:v>6</c:v>
                </c:pt>
                <c:pt idx="1389">
                  <c:v>6</c:v>
                </c:pt>
                <c:pt idx="1390">
                  <c:v>6</c:v>
                </c:pt>
                <c:pt idx="1391">
                  <c:v>11.999999999999998</c:v>
                </c:pt>
                <c:pt idx="1392">
                  <c:v>7.0000000000000009</c:v>
                </c:pt>
                <c:pt idx="1393">
                  <c:v>6</c:v>
                </c:pt>
                <c:pt idx="1394">
                  <c:v>6</c:v>
                </c:pt>
                <c:pt idx="1395">
                  <c:v>11.000000000000002</c:v>
                </c:pt>
                <c:pt idx="1396">
                  <c:v>7.0000000000000009</c:v>
                </c:pt>
                <c:pt idx="1397">
                  <c:v>7.0000000000000009</c:v>
                </c:pt>
                <c:pt idx="1398">
                  <c:v>7.9999999999999982</c:v>
                </c:pt>
                <c:pt idx="1399">
                  <c:v>7.9999999999999982</c:v>
                </c:pt>
                <c:pt idx="1400">
                  <c:v>6</c:v>
                </c:pt>
                <c:pt idx="1401">
                  <c:v>6</c:v>
                </c:pt>
                <c:pt idx="1402">
                  <c:v>4.9999999999999991</c:v>
                </c:pt>
                <c:pt idx="1403">
                  <c:v>7.0000000000000009</c:v>
                </c:pt>
                <c:pt idx="1404">
                  <c:v>7.0000000000000009</c:v>
                </c:pt>
                <c:pt idx="1405">
                  <c:v>6</c:v>
                </c:pt>
                <c:pt idx="1406">
                  <c:v>6</c:v>
                </c:pt>
                <c:pt idx="1407">
                  <c:v>6</c:v>
                </c:pt>
                <c:pt idx="1408">
                  <c:v>6</c:v>
                </c:pt>
                <c:pt idx="1409">
                  <c:v>4.9999999999999991</c:v>
                </c:pt>
                <c:pt idx="1410">
                  <c:v>7.0000000000000009</c:v>
                </c:pt>
                <c:pt idx="1411">
                  <c:v>6</c:v>
                </c:pt>
                <c:pt idx="1412">
                  <c:v>6</c:v>
                </c:pt>
                <c:pt idx="1413">
                  <c:v>6</c:v>
                </c:pt>
                <c:pt idx="1414">
                  <c:v>4.9999999999999991</c:v>
                </c:pt>
                <c:pt idx="1415">
                  <c:v>9</c:v>
                </c:pt>
                <c:pt idx="1416">
                  <c:v>7.0000000000000009</c:v>
                </c:pt>
                <c:pt idx="1417">
                  <c:v>7.9999999999999982</c:v>
                </c:pt>
                <c:pt idx="1418">
                  <c:v>7.9999999999999982</c:v>
                </c:pt>
                <c:pt idx="1419">
                  <c:v>7.9999999999999982</c:v>
                </c:pt>
                <c:pt idx="1420">
                  <c:v>6</c:v>
                </c:pt>
                <c:pt idx="1421">
                  <c:v>6</c:v>
                </c:pt>
                <c:pt idx="1422">
                  <c:v>7.0000000000000009</c:v>
                </c:pt>
                <c:pt idx="1423">
                  <c:v>6</c:v>
                </c:pt>
                <c:pt idx="1424">
                  <c:v>7.0000000000000009</c:v>
                </c:pt>
                <c:pt idx="1425">
                  <c:v>6</c:v>
                </c:pt>
                <c:pt idx="1426">
                  <c:v>6</c:v>
                </c:pt>
                <c:pt idx="1427">
                  <c:v>6</c:v>
                </c:pt>
                <c:pt idx="1428">
                  <c:v>6</c:v>
                </c:pt>
                <c:pt idx="1429">
                  <c:v>6</c:v>
                </c:pt>
                <c:pt idx="1430">
                  <c:v>4.9999999999999991</c:v>
                </c:pt>
                <c:pt idx="1431">
                  <c:v>4.9999999999999991</c:v>
                </c:pt>
                <c:pt idx="1432">
                  <c:v>6</c:v>
                </c:pt>
                <c:pt idx="1433">
                  <c:v>4.9999999999999991</c:v>
                </c:pt>
                <c:pt idx="1434">
                  <c:v>6</c:v>
                </c:pt>
                <c:pt idx="1435">
                  <c:v>6</c:v>
                </c:pt>
                <c:pt idx="1436">
                  <c:v>6</c:v>
                </c:pt>
                <c:pt idx="1437">
                  <c:v>7.0000000000000009</c:v>
                </c:pt>
                <c:pt idx="1438">
                  <c:v>6</c:v>
                </c:pt>
                <c:pt idx="1439">
                  <c:v>4.9999999999999991</c:v>
                </c:pt>
                <c:pt idx="1440">
                  <c:v>7.0000000000000009</c:v>
                </c:pt>
                <c:pt idx="1441">
                  <c:v>6</c:v>
                </c:pt>
                <c:pt idx="1442">
                  <c:v>6</c:v>
                </c:pt>
                <c:pt idx="1443">
                  <c:v>6</c:v>
                </c:pt>
                <c:pt idx="1444">
                  <c:v>6</c:v>
                </c:pt>
                <c:pt idx="1445">
                  <c:v>6</c:v>
                </c:pt>
                <c:pt idx="1446">
                  <c:v>6</c:v>
                </c:pt>
                <c:pt idx="1447">
                  <c:v>6</c:v>
                </c:pt>
                <c:pt idx="1448">
                  <c:v>7.0000000000000009</c:v>
                </c:pt>
                <c:pt idx="1449">
                  <c:v>7.0000000000000009</c:v>
                </c:pt>
                <c:pt idx="1450">
                  <c:v>7.0000000000000009</c:v>
                </c:pt>
                <c:pt idx="1451">
                  <c:v>6</c:v>
                </c:pt>
                <c:pt idx="1452">
                  <c:v>9</c:v>
                </c:pt>
                <c:pt idx="1453">
                  <c:v>7.0000000000000009</c:v>
                </c:pt>
                <c:pt idx="1454">
                  <c:v>7.0000000000000009</c:v>
                </c:pt>
                <c:pt idx="1455">
                  <c:v>7.0000000000000009</c:v>
                </c:pt>
                <c:pt idx="1456">
                  <c:v>7.0000000000000009</c:v>
                </c:pt>
                <c:pt idx="1457">
                  <c:v>7.9999999999999982</c:v>
                </c:pt>
                <c:pt idx="1458">
                  <c:v>7.9999999999999982</c:v>
                </c:pt>
                <c:pt idx="1459">
                  <c:v>7.0000000000000009</c:v>
                </c:pt>
                <c:pt idx="1460">
                  <c:v>7.0000000000000009</c:v>
                </c:pt>
                <c:pt idx="1461">
                  <c:v>10</c:v>
                </c:pt>
                <c:pt idx="1462">
                  <c:v>9</c:v>
                </c:pt>
                <c:pt idx="1463">
                  <c:v>6</c:v>
                </c:pt>
                <c:pt idx="1464">
                  <c:v>7.0000000000000009</c:v>
                </c:pt>
                <c:pt idx="1465">
                  <c:v>7.0000000000000009</c:v>
                </c:pt>
                <c:pt idx="1466">
                  <c:v>6</c:v>
                </c:pt>
                <c:pt idx="1467">
                  <c:v>6</c:v>
                </c:pt>
                <c:pt idx="1468">
                  <c:v>7.0000000000000009</c:v>
                </c:pt>
                <c:pt idx="1469">
                  <c:v>6</c:v>
                </c:pt>
                <c:pt idx="1470">
                  <c:v>7.0000000000000009</c:v>
                </c:pt>
                <c:pt idx="1471">
                  <c:v>7.9999999999999982</c:v>
                </c:pt>
                <c:pt idx="1472">
                  <c:v>7.0000000000000009</c:v>
                </c:pt>
                <c:pt idx="1473">
                  <c:v>7.0000000000000009</c:v>
                </c:pt>
                <c:pt idx="1474">
                  <c:v>7.0000000000000009</c:v>
                </c:pt>
                <c:pt idx="1475">
                  <c:v>7.0000000000000009</c:v>
                </c:pt>
                <c:pt idx="1476">
                  <c:v>7.0000000000000009</c:v>
                </c:pt>
                <c:pt idx="1477">
                  <c:v>7.0000000000000009</c:v>
                </c:pt>
                <c:pt idx="1478">
                  <c:v>7.0000000000000009</c:v>
                </c:pt>
                <c:pt idx="1479">
                  <c:v>7.0000000000000009</c:v>
                </c:pt>
                <c:pt idx="1480">
                  <c:v>7.0000000000000009</c:v>
                </c:pt>
                <c:pt idx="1481">
                  <c:v>7.0000000000000009</c:v>
                </c:pt>
                <c:pt idx="1482">
                  <c:v>7.9999999999999982</c:v>
                </c:pt>
                <c:pt idx="1483">
                  <c:v>7.0000000000000009</c:v>
                </c:pt>
                <c:pt idx="1484">
                  <c:v>7.0000000000000009</c:v>
                </c:pt>
                <c:pt idx="1485">
                  <c:v>7.0000000000000009</c:v>
                </c:pt>
                <c:pt idx="1486">
                  <c:v>9</c:v>
                </c:pt>
                <c:pt idx="1487">
                  <c:v>7.0000000000000009</c:v>
                </c:pt>
                <c:pt idx="1488">
                  <c:v>7.0000000000000009</c:v>
                </c:pt>
                <c:pt idx="1489">
                  <c:v>7.0000000000000009</c:v>
                </c:pt>
                <c:pt idx="1490">
                  <c:v>7.0000000000000009</c:v>
                </c:pt>
                <c:pt idx="1491">
                  <c:v>7.0000000000000009</c:v>
                </c:pt>
                <c:pt idx="1492">
                  <c:v>7.0000000000000009</c:v>
                </c:pt>
                <c:pt idx="1493">
                  <c:v>7.9999999999999982</c:v>
                </c:pt>
                <c:pt idx="1494">
                  <c:v>7.0000000000000009</c:v>
                </c:pt>
                <c:pt idx="1495">
                  <c:v>7.9999999999999982</c:v>
                </c:pt>
                <c:pt idx="1496">
                  <c:v>7.0000000000000009</c:v>
                </c:pt>
                <c:pt idx="1497">
                  <c:v>7.0000000000000009</c:v>
                </c:pt>
                <c:pt idx="1498">
                  <c:v>7.0000000000000009</c:v>
                </c:pt>
                <c:pt idx="1499">
                  <c:v>7.0000000000000009</c:v>
                </c:pt>
                <c:pt idx="1500">
                  <c:v>6</c:v>
                </c:pt>
                <c:pt idx="1501">
                  <c:v>7.9999999999999982</c:v>
                </c:pt>
                <c:pt idx="1502">
                  <c:v>9</c:v>
                </c:pt>
                <c:pt idx="1503">
                  <c:v>7.9999999999999982</c:v>
                </c:pt>
                <c:pt idx="1504">
                  <c:v>7.9999999999999982</c:v>
                </c:pt>
                <c:pt idx="1505">
                  <c:v>10</c:v>
                </c:pt>
                <c:pt idx="1506">
                  <c:v>7.9999999999999982</c:v>
                </c:pt>
                <c:pt idx="1507">
                  <c:v>7.0000000000000009</c:v>
                </c:pt>
                <c:pt idx="1508">
                  <c:v>7.9999999999999982</c:v>
                </c:pt>
                <c:pt idx="1509">
                  <c:v>7.0000000000000009</c:v>
                </c:pt>
                <c:pt idx="1510">
                  <c:v>7.0000000000000009</c:v>
                </c:pt>
                <c:pt idx="1511">
                  <c:v>7.9999999999999982</c:v>
                </c:pt>
                <c:pt idx="1512">
                  <c:v>7.9999999999999982</c:v>
                </c:pt>
                <c:pt idx="1513">
                  <c:v>7.0000000000000009</c:v>
                </c:pt>
                <c:pt idx="1514">
                  <c:v>7.9999999999999982</c:v>
                </c:pt>
                <c:pt idx="1515">
                  <c:v>7.0000000000000009</c:v>
                </c:pt>
                <c:pt idx="1516">
                  <c:v>7.9999999999999982</c:v>
                </c:pt>
                <c:pt idx="1517">
                  <c:v>7.9999999999999982</c:v>
                </c:pt>
                <c:pt idx="1518">
                  <c:v>7.9999999999999982</c:v>
                </c:pt>
                <c:pt idx="1519">
                  <c:v>7.9999999999999982</c:v>
                </c:pt>
                <c:pt idx="1520">
                  <c:v>9</c:v>
                </c:pt>
                <c:pt idx="1521">
                  <c:v>9</c:v>
                </c:pt>
                <c:pt idx="1522">
                  <c:v>7.9999999999999982</c:v>
                </c:pt>
                <c:pt idx="1523">
                  <c:v>7.9999999999999982</c:v>
                </c:pt>
                <c:pt idx="1524">
                  <c:v>7.9999999999999982</c:v>
                </c:pt>
                <c:pt idx="1525">
                  <c:v>10</c:v>
                </c:pt>
                <c:pt idx="1526">
                  <c:v>9</c:v>
                </c:pt>
                <c:pt idx="1527">
                  <c:v>7.9999999999999982</c:v>
                </c:pt>
                <c:pt idx="1528">
                  <c:v>7.9999999999999982</c:v>
                </c:pt>
                <c:pt idx="1529">
                  <c:v>7.9999999999999982</c:v>
                </c:pt>
                <c:pt idx="1530">
                  <c:v>9</c:v>
                </c:pt>
                <c:pt idx="1531">
                  <c:v>7.9999999999999982</c:v>
                </c:pt>
                <c:pt idx="1532">
                  <c:v>7.0000000000000009</c:v>
                </c:pt>
                <c:pt idx="1533">
                  <c:v>7.0000000000000009</c:v>
                </c:pt>
                <c:pt idx="1534">
                  <c:v>13</c:v>
                </c:pt>
                <c:pt idx="1535">
                  <c:v>11.999999999999998</c:v>
                </c:pt>
                <c:pt idx="1536">
                  <c:v>7.9999999999999982</c:v>
                </c:pt>
                <c:pt idx="1537">
                  <c:v>11.000000000000002</c:v>
                </c:pt>
                <c:pt idx="1538">
                  <c:v>10</c:v>
                </c:pt>
                <c:pt idx="1539">
                  <c:v>9</c:v>
                </c:pt>
                <c:pt idx="1540">
                  <c:v>7.9999999999999982</c:v>
                </c:pt>
                <c:pt idx="1541">
                  <c:v>7.0000000000000009</c:v>
                </c:pt>
                <c:pt idx="1542">
                  <c:v>7.0000000000000009</c:v>
                </c:pt>
                <c:pt idx="1543">
                  <c:v>7.9999999999999982</c:v>
                </c:pt>
                <c:pt idx="1544">
                  <c:v>7.0000000000000009</c:v>
                </c:pt>
                <c:pt idx="1545">
                  <c:v>7.0000000000000009</c:v>
                </c:pt>
                <c:pt idx="1546">
                  <c:v>9</c:v>
                </c:pt>
                <c:pt idx="1547">
                  <c:v>7.9999999999999982</c:v>
                </c:pt>
                <c:pt idx="1548">
                  <c:v>7.0000000000000009</c:v>
                </c:pt>
                <c:pt idx="1549">
                  <c:v>7.9999999999999982</c:v>
                </c:pt>
                <c:pt idx="1550">
                  <c:v>7.9999999999999982</c:v>
                </c:pt>
                <c:pt idx="1551">
                  <c:v>7.0000000000000009</c:v>
                </c:pt>
                <c:pt idx="1552">
                  <c:v>7.0000000000000009</c:v>
                </c:pt>
                <c:pt idx="1553">
                  <c:v>7.9999999999999982</c:v>
                </c:pt>
                <c:pt idx="1554">
                  <c:v>9</c:v>
                </c:pt>
                <c:pt idx="1555">
                  <c:v>11.000000000000002</c:v>
                </c:pt>
                <c:pt idx="1556">
                  <c:v>7.0000000000000009</c:v>
                </c:pt>
                <c:pt idx="1557">
                  <c:v>7.9999999999999982</c:v>
                </c:pt>
                <c:pt idx="1558">
                  <c:v>7.9999999999999982</c:v>
                </c:pt>
                <c:pt idx="1559">
                  <c:v>7.9999999999999982</c:v>
                </c:pt>
                <c:pt idx="1560">
                  <c:v>9</c:v>
                </c:pt>
                <c:pt idx="1561">
                  <c:v>7.0000000000000009</c:v>
                </c:pt>
                <c:pt idx="1562">
                  <c:v>9</c:v>
                </c:pt>
                <c:pt idx="1563">
                  <c:v>7.9999999999999982</c:v>
                </c:pt>
                <c:pt idx="1564">
                  <c:v>9</c:v>
                </c:pt>
                <c:pt idx="1565">
                  <c:v>7.0000000000000009</c:v>
                </c:pt>
                <c:pt idx="1566">
                  <c:v>7.0000000000000009</c:v>
                </c:pt>
                <c:pt idx="1567">
                  <c:v>7.9999999999999982</c:v>
                </c:pt>
                <c:pt idx="1568">
                  <c:v>7.0000000000000009</c:v>
                </c:pt>
                <c:pt idx="1569">
                  <c:v>7.9999999999999982</c:v>
                </c:pt>
                <c:pt idx="1570">
                  <c:v>10</c:v>
                </c:pt>
                <c:pt idx="1571">
                  <c:v>7.9999999999999982</c:v>
                </c:pt>
                <c:pt idx="1572">
                  <c:v>7.9999999999999982</c:v>
                </c:pt>
                <c:pt idx="1573">
                  <c:v>7.0000000000000009</c:v>
                </c:pt>
                <c:pt idx="1574">
                  <c:v>7.9999999999999982</c:v>
                </c:pt>
                <c:pt idx="1575">
                  <c:v>14</c:v>
                </c:pt>
                <c:pt idx="1576">
                  <c:v>18.000000000000004</c:v>
                </c:pt>
                <c:pt idx="1577">
                  <c:v>13</c:v>
                </c:pt>
                <c:pt idx="1578">
                  <c:v>7.9999999999999982</c:v>
                </c:pt>
                <c:pt idx="1579">
                  <c:v>10</c:v>
                </c:pt>
                <c:pt idx="1580">
                  <c:v>9</c:v>
                </c:pt>
                <c:pt idx="1581">
                  <c:v>9</c:v>
                </c:pt>
                <c:pt idx="1582">
                  <c:v>9</c:v>
                </c:pt>
                <c:pt idx="1583">
                  <c:v>9</c:v>
                </c:pt>
                <c:pt idx="1584">
                  <c:v>9</c:v>
                </c:pt>
                <c:pt idx="1585">
                  <c:v>9</c:v>
                </c:pt>
                <c:pt idx="1586">
                  <c:v>7.9999999999999982</c:v>
                </c:pt>
                <c:pt idx="1587">
                  <c:v>7.0000000000000009</c:v>
                </c:pt>
                <c:pt idx="1588">
                  <c:v>7.0000000000000009</c:v>
                </c:pt>
                <c:pt idx="1589">
                  <c:v>7.0000000000000009</c:v>
                </c:pt>
                <c:pt idx="1590">
                  <c:v>7.9999999999999982</c:v>
                </c:pt>
                <c:pt idx="1591">
                  <c:v>7.0000000000000009</c:v>
                </c:pt>
                <c:pt idx="1592">
                  <c:v>7.0000000000000009</c:v>
                </c:pt>
                <c:pt idx="1593">
                  <c:v>7.0000000000000009</c:v>
                </c:pt>
                <c:pt idx="1594">
                  <c:v>7.0000000000000009</c:v>
                </c:pt>
                <c:pt idx="1595">
                  <c:v>7.9999999999999982</c:v>
                </c:pt>
                <c:pt idx="1596">
                  <c:v>7.9999999999999982</c:v>
                </c:pt>
                <c:pt idx="1597">
                  <c:v>7.0000000000000009</c:v>
                </c:pt>
                <c:pt idx="1598">
                  <c:v>7.0000000000000009</c:v>
                </c:pt>
                <c:pt idx="1599">
                  <c:v>9</c:v>
                </c:pt>
                <c:pt idx="1600">
                  <c:v>10</c:v>
                </c:pt>
                <c:pt idx="1601">
                  <c:v>9</c:v>
                </c:pt>
                <c:pt idx="1602">
                  <c:v>7.9999999999999982</c:v>
                </c:pt>
                <c:pt idx="1603">
                  <c:v>7.0000000000000009</c:v>
                </c:pt>
                <c:pt idx="1604">
                  <c:v>7.9999999999999982</c:v>
                </c:pt>
                <c:pt idx="1605">
                  <c:v>7.0000000000000009</c:v>
                </c:pt>
                <c:pt idx="1606">
                  <c:v>7.0000000000000009</c:v>
                </c:pt>
                <c:pt idx="1607">
                  <c:v>7.0000000000000009</c:v>
                </c:pt>
                <c:pt idx="1608">
                  <c:v>10</c:v>
                </c:pt>
                <c:pt idx="1609">
                  <c:v>9</c:v>
                </c:pt>
                <c:pt idx="1610">
                  <c:v>7.9999999999999982</c:v>
                </c:pt>
                <c:pt idx="1611">
                  <c:v>7.9999999999999982</c:v>
                </c:pt>
                <c:pt idx="1612">
                  <c:v>7.9999999999999982</c:v>
                </c:pt>
                <c:pt idx="1613">
                  <c:v>9</c:v>
                </c:pt>
                <c:pt idx="1614">
                  <c:v>10</c:v>
                </c:pt>
                <c:pt idx="1615">
                  <c:v>10</c:v>
                </c:pt>
                <c:pt idx="1616">
                  <c:v>10</c:v>
                </c:pt>
                <c:pt idx="1617">
                  <c:v>11.000000000000002</c:v>
                </c:pt>
                <c:pt idx="1618">
                  <c:v>9</c:v>
                </c:pt>
                <c:pt idx="1619">
                  <c:v>9</c:v>
                </c:pt>
                <c:pt idx="1620">
                  <c:v>10</c:v>
                </c:pt>
                <c:pt idx="1621">
                  <c:v>14</c:v>
                </c:pt>
                <c:pt idx="1622">
                  <c:v>11.999999999999998</c:v>
                </c:pt>
                <c:pt idx="1623">
                  <c:v>11.000000000000002</c:v>
                </c:pt>
                <c:pt idx="1624">
                  <c:v>11.999999999999998</c:v>
                </c:pt>
                <c:pt idx="1625">
                  <c:v>13</c:v>
                </c:pt>
                <c:pt idx="1626">
                  <c:v>14</c:v>
                </c:pt>
                <c:pt idx="1627">
                  <c:v>11.000000000000002</c:v>
                </c:pt>
                <c:pt idx="1628">
                  <c:v>11.999999999999998</c:v>
                </c:pt>
                <c:pt idx="1629">
                  <c:v>11.999999999999998</c:v>
                </c:pt>
                <c:pt idx="1630">
                  <c:v>11.999999999999998</c:v>
                </c:pt>
                <c:pt idx="1631">
                  <c:v>10</c:v>
                </c:pt>
                <c:pt idx="1632">
                  <c:v>10</c:v>
                </c:pt>
                <c:pt idx="1633">
                  <c:v>10</c:v>
                </c:pt>
                <c:pt idx="1634">
                  <c:v>10</c:v>
                </c:pt>
                <c:pt idx="1635">
                  <c:v>10</c:v>
                </c:pt>
                <c:pt idx="1636">
                  <c:v>11.000000000000002</c:v>
                </c:pt>
                <c:pt idx="1637">
                  <c:v>11.999999999999998</c:v>
                </c:pt>
                <c:pt idx="1638">
                  <c:v>11.999999999999998</c:v>
                </c:pt>
                <c:pt idx="1639">
                  <c:v>11.000000000000002</c:v>
                </c:pt>
                <c:pt idx="1640">
                  <c:v>10</c:v>
                </c:pt>
                <c:pt idx="1641">
                  <c:v>11.000000000000002</c:v>
                </c:pt>
                <c:pt idx="1642">
                  <c:v>11.000000000000002</c:v>
                </c:pt>
                <c:pt idx="1643">
                  <c:v>11.000000000000002</c:v>
                </c:pt>
                <c:pt idx="1644">
                  <c:v>13</c:v>
                </c:pt>
                <c:pt idx="1645">
                  <c:v>11.000000000000002</c:v>
                </c:pt>
                <c:pt idx="1646">
                  <c:v>11.999999999999998</c:v>
                </c:pt>
                <c:pt idx="1647">
                  <c:v>10</c:v>
                </c:pt>
                <c:pt idx="1648">
                  <c:v>10</c:v>
                </c:pt>
                <c:pt idx="1649">
                  <c:v>11.999999999999998</c:v>
                </c:pt>
                <c:pt idx="1650">
                  <c:v>11.000000000000002</c:v>
                </c:pt>
                <c:pt idx="1651">
                  <c:v>10</c:v>
                </c:pt>
                <c:pt idx="1652">
                  <c:v>10</c:v>
                </c:pt>
                <c:pt idx="1653">
                  <c:v>10</c:v>
                </c:pt>
                <c:pt idx="1654">
                  <c:v>10</c:v>
                </c:pt>
                <c:pt idx="1655">
                  <c:v>10</c:v>
                </c:pt>
                <c:pt idx="1656">
                  <c:v>10</c:v>
                </c:pt>
                <c:pt idx="1657">
                  <c:v>10</c:v>
                </c:pt>
                <c:pt idx="1658">
                  <c:v>10</c:v>
                </c:pt>
                <c:pt idx="1659">
                  <c:v>10</c:v>
                </c:pt>
                <c:pt idx="1660">
                  <c:v>11.000000000000002</c:v>
                </c:pt>
                <c:pt idx="1661">
                  <c:v>10</c:v>
                </c:pt>
                <c:pt idx="1662">
                  <c:v>10</c:v>
                </c:pt>
                <c:pt idx="1663">
                  <c:v>9</c:v>
                </c:pt>
                <c:pt idx="1664">
                  <c:v>9</c:v>
                </c:pt>
                <c:pt idx="1665">
                  <c:v>10</c:v>
                </c:pt>
                <c:pt idx="1666">
                  <c:v>10</c:v>
                </c:pt>
                <c:pt idx="1667">
                  <c:v>10</c:v>
                </c:pt>
                <c:pt idx="1668">
                  <c:v>10</c:v>
                </c:pt>
                <c:pt idx="1669">
                  <c:v>10</c:v>
                </c:pt>
                <c:pt idx="1670">
                  <c:v>10</c:v>
                </c:pt>
                <c:pt idx="1671">
                  <c:v>10</c:v>
                </c:pt>
                <c:pt idx="1672">
                  <c:v>11.999999999999998</c:v>
                </c:pt>
                <c:pt idx="1673">
                  <c:v>11.999999999999998</c:v>
                </c:pt>
                <c:pt idx="1674">
                  <c:v>11.000000000000002</c:v>
                </c:pt>
                <c:pt idx="1675">
                  <c:v>11.000000000000002</c:v>
                </c:pt>
                <c:pt idx="1676">
                  <c:v>10</c:v>
                </c:pt>
                <c:pt idx="1677">
                  <c:v>10</c:v>
                </c:pt>
                <c:pt idx="1678">
                  <c:v>10</c:v>
                </c:pt>
                <c:pt idx="1679">
                  <c:v>11.000000000000002</c:v>
                </c:pt>
                <c:pt idx="1680">
                  <c:v>10</c:v>
                </c:pt>
                <c:pt idx="1681">
                  <c:v>10</c:v>
                </c:pt>
                <c:pt idx="1682">
                  <c:v>11.999999999999998</c:v>
                </c:pt>
                <c:pt idx="1683">
                  <c:v>11.999999999999998</c:v>
                </c:pt>
                <c:pt idx="1684">
                  <c:v>10</c:v>
                </c:pt>
                <c:pt idx="1685">
                  <c:v>10</c:v>
                </c:pt>
                <c:pt idx="1686">
                  <c:v>10</c:v>
                </c:pt>
                <c:pt idx="1687">
                  <c:v>10</c:v>
                </c:pt>
                <c:pt idx="1688">
                  <c:v>10</c:v>
                </c:pt>
                <c:pt idx="1689">
                  <c:v>10</c:v>
                </c:pt>
                <c:pt idx="1690">
                  <c:v>10</c:v>
                </c:pt>
                <c:pt idx="1691">
                  <c:v>11.000000000000002</c:v>
                </c:pt>
                <c:pt idx="1692">
                  <c:v>13</c:v>
                </c:pt>
                <c:pt idx="1693">
                  <c:v>14</c:v>
                </c:pt>
                <c:pt idx="1694">
                  <c:v>13</c:v>
                </c:pt>
                <c:pt idx="1695">
                  <c:v>14</c:v>
                </c:pt>
                <c:pt idx="1696">
                  <c:v>11.999999999999998</c:v>
                </c:pt>
                <c:pt idx="1697">
                  <c:v>14</c:v>
                </c:pt>
                <c:pt idx="1698">
                  <c:v>11.000000000000002</c:v>
                </c:pt>
                <c:pt idx="1699">
                  <c:v>10</c:v>
                </c:pt>
                <c:pt idx="1700">
                  <c:v>13</c:v>
                </c:pt>
                <c:pt idx="1701">
                  <c:v>11.999999999999998</c:v>
                </c:pt>
                <c:pt idx="1702">
                  <c:v>11.999999999999998</c:v>
                </c:pt>
                <c:pt idx="1703">
                  <c:v>11.000000000000002</c:v>
                </c:pt>
                <c:pt idx="1704">
                  <c:v>10</c:v>
                </c:pt>
                <c:pt idx="1705">
                  <c:v>11.999999999999998</c:v>
                </c:pt>
                <c:pt idx="1706">
                  <c:v>11.999999999999998</c:v>
                </c:pt>
                <c:pt idx="1707">
                  <c:v>11.999999999999998</c:v>
                </c:pt>
                <c:pt idx="1708">
                  <c:v>13</c:v>
                </c:pt>
                <c:pt idx="1709">
                  <c:v>13</c:v>
                </c:pt>
                <c:pt idx="1710">
                  <c:v>14</c:v>
                </c:pt>
                <c:pt idx="1711">
                  <c:v>9</c:v>
                </c:pt>
                <c:pt idx="1712">
                  <c:v>11.000000000000002</c:v>
                </c:pt>
                <c:pt idx="1713">
                  <c:v>13</c:v>
                </c:pt>
                <c:pt idx="1714">
                  <c:v>11.000000000000002</c:v>
                </c:pt>
                <c:pt idx="1715">
                  <c:v>10</c:v>
                </c:pt>
                <c:pt idx="1716">
                  <c:v>9</c:v>
                </c:pt>
                <c:pt idx="1717">
                  <c:v>9</c:v>
                </c:pt>
                <c:pt idx="1718">
                  <c:v>10</c:v>
                </c:pt>
                <c:pt idx="1719">
                  <c:v>11.000000000000002</c:v>
                </c:pt>
                <c:pt idx="1720">
                  <c:v>9</c:v>
                </c:pt>
                <c:pt idx="1721">
                  <c:v>10</c:v>
                </c:pt>
                <c:pt idx="1722">
                  <c:v>10</c:v>
                </c:pt>
                <c:pt idx="1723">
                  <c:v>10</c:v>
                </c:pt>
                <c:pt idx="1724">
                  <c:v>9</c:v>
                </c:pt>
                <c:pt idx="1725">
                  <c:v>9</c:v>
                </c:pt>
                <c:pt idx="1726">
                  <c:v>10</c:v>
                </c:pt>
                <c:pt idx="1727">
                  <c:v>9</c:v>
                </c:pt>
                <c:pt idx="1728">
                  <c:v>9</c:v>
                </c:pt>
                <c:pt idx="1729">
                  <c:v>9</c:v>
                </c:pt>
                <c:pt idx="1730">
                  <c:v>9</c:v>
                </c:pt>
                <c:pt idx="1731">
                  <c:v>9</c:v>
                </c:pt>
                <c:pt idx="1732">
                  <c:v>9</c:v>
                </c:pt>
                <c:pt idx="1733">
                  <c:v>10</c:v>
                </c:pt>
                <c:pt idx="1734">
                  <c:v>9</c:v>
                </c:pt>
                <c:pt idx="1735">
                  <c:v>10</c:v>
                </c:pt>
                <c:pt idx="1736">
                  <c:v>10</c:v>
                </c:pt>
                <c:pt idx="1737">
                  <c:v>9</c:v>
                </c:pt>
                <c:pt idx="1738">
                  <c:v>9</c:v>
                </c:pt>
                <c:pt idx="1739">
                  <c:v>9</c:v>
                </c:pt>
                <c:pt idx="1740">
                  <c:v>9</c:v>
                </c:pt>
                <c:pt idx="1741">
                  <c:v>9</c:v>
                </c:pt>
                <c:pt idx="1742">
                  <c:v>9</c:v>
                </c:pt>
                <c:pt idx="1743">
                  <c:v>10</c:v>
                </c:pt>
                <c:pt idx="1744">
                  <c:v>10</c:v>
                </c:pt>
                <c:pt idx="1745">
                  <c:v>11.000000000000002</c:v>
                </c:pt>
                <c:pt idx="1746">
                  <c:v>13</c:v>
                </c:pt>
                <c:pt idx="1747">
                  <c:v>10</c:v>
                </c:pt>
                <c:pt idx="1748">
                  <c:v>10</c:v>
                </c:pt>
                <c:pt idx="1749">
                  <c:v>11.000000000000002</c:v>
                </c:pt>
                <c:pt idx="1750">
                  <c:v>10</c:v>
                </c:pt>
                <c:pt idx="1751">
                  <c:v>9</c:v>
                </c:pt>
                <c:pt idx="1752">
                  <c:v>9</c:v>
                </c:pt>
                <c:pt idx="1753">
                  <c:v>9</c:v>
                </c:pt>
                <c:pt idx="1754">
                  <c:v>9</c:v>
                </c:pt>
                <c:pt idx="1755">
                  <c:v>10</c:v>
                </c:pt>
                <c:pt idx="1756">
                  <c:v>9</c:v>
                </c:pt>
                <c:pt idx="1757">
                  <c:v>7.9999999999999982</c:v>
                </c:pt>
                <c:pt idx="1758">
                  <c:v>10</c:v>
                </c:pt>
                <c:pt idx="1759">
                  <c:v>11.000000000000002</c:v>
                </c:pt>
                <c:pt idx="1760">
                  <c:v>11.000000000000002</c:v>
                </c:pt>
                <c:pt idx="1761">
                  <c:v>9</c:v>
                </c:pt>
                <c:pt idx="1762">
                  <c:v>9</c:v>
                </c:pt>
                <c:pt idx="1763">
                  <c:v>9</c:v>
                </c:pt>
                <c:pt idx="1764">
                  <c:v>10</c:v>
                </c:pt>
                <c:pt idx="1765">
                  <c:v>9</c:v>
                </c:pt>
                <c:pt idx="1766">
                  <c:v>9</c:v>
                </c:pt>
                <c:pt idx="1767">
                  <c:v>9</c:v>
                </c:pt>
                <c:pt idx="1768">
                  <c:v>10</c:v>
                </c:pt>
                <c:pt idx="1769">
                  <c:v>9</c:v>
                </c:pt>
                <c:pt idx="1770">
                  <c:v>7.9999999999999982</c:v>
                </c:pt>
                <c:pt idx="1771">
                  <c:v>7.9999999999999982</c:v>
                </c:pt>
                <c:pt idx="1772">
                  <c:v>9</c:v>
                </c:pt>
                <c:pt idx="1773">
                  <c:v>7.9999999999999982</c:v>
                </c:pt>
                <c:pt idx="1774">
                  <c:v>9</c:v>
                </c:pt>
                <c:pt idx="1775">
                  <c:v>9</c:v>
                </c:pt>
                <c:pt idx="1776">
                  <c:v>7.9999999999999982</c:v>
                </c:pt>
                <c:pt idx="1777">
                  <c:v>7.9999999999999982</c:v>
                </c:pt>
                <c:pt idx="1778">
                  <c:v>9</c:v>
                </c:pt>
                <c:pt idx="1779">
                  <c:v>9</c:v>
                </c:pt>
                <c:pt idx="1780">
                  <c:v>9</c:v>
                </c:pt>
                <c:pt idx="1781">
                  <c:v>9</c:v>
                </c:pt>
                <c:pt idx="1782">
                  <c:v>7.9999999999999982</c:v>
                </c:pt>
                <c:pt idx="1783">
                  <c:v>9</c:v>
                </c:pt>
                <c:pt idx="1784">
                  <c:v>10</c:v>
                </c:pt>
                <c:pt idx="1785">
                  <c:v>9</c:v>
                </c:pt>
                <c:pt idx="1786">
                  <c:v>10</c:v>
                </c:pt>
                <c:pt idx="1787">
                  <c:v>9</c:v>
                </c:pt>
                <c:pt idx="1788">
                  <c:v>10</c:v>
                </c:pt>
                <c:pt idx="1789">
                  <c:v>10</c:v>
                </c:pt>
                <c:pt idx="1790">
                  <c:v>11.000000000000002</c:v>
                </c:pt>
                <c:pt idx="1791">
                  <c:v>11.000000000000002</c:v>
                </c:pt>
                <c:pt idx="1792">
                  <c:v>10</c:v>
                </c:pt>
                <c:pt idx="1793">
                  <c:v>10</c:v>
                </c:pt>
                <c:pt idx="1794">
                  <c:v>9</c:v>
                </c:pt>
                <c:pt idx="1795">
                  <c:v>9</c:v>
                </c:pt>
                <c:pt idx="1796">
                  <c:v>11.999999999999998</c:v>
                </c:pt>
                <c:pt idx="1797">
                  <c:v>11.000000000000002</c:v>
                </c:pt>
                <c:pt idx="1798">
                  <c:v>9</c:v>
                </c:pt>
                <c:pt idx="1799">
                  <c:v>9</c:v>
                </c:pt>
                <c:pt idx="1800">
                  <c:v>10</c:v>
                </c:pt>
                <c:pt idx="1801">
                  <c:v>10</c:v>
                </c:pt>
                <c:pt idx="1802">
                  <c:v>10</c:v>
                </c:pt>
                <c:pt idx="1803">
                  <c:v>9</c:v>
                </c:pt>
                <c:pt idx="1804">
                  <c:v>10</c:v>
                </c:pt>
                <c:pt idx="1805">
                  <c:v>10</c:v>
                </c:pt>
                <c:pt idx="1806">
                  <c:v>10</c:v>
                </c:pt>
                <c:pt idx="1807">
                  <c:v>9</c:v>
                </c:pt>
                <c:pt idx="1808">
                  <c:v>9</c:v>
                </c:pt>
                <c:pt idx="1809">
                  <c:v>10</c:v>
                </c:pt>
                <c:pt idx="1810">
                  <c:v>10</c:v>
                </c:pt>
                <c:pt idx="1811">
                  <c:v>10</c:v>
                </c:pt>
                <c:pt idx="1812">
                  <c:v>9</c:v>
                </c:pt>
                <c:pt idx="1813">
                  <c:v>10</c:v>
                </c:pt>
                <c:pt idx="1814">
                  <c:v>9</c:v>
                </c:pt>
                <c:pt idx="1815">
                  <c:v>9</c:v>
                </c:pt>
                <c:pt idx="1816">
                  <c:v>10</c:v>
                </c:pt>
                <c:pt idx="1817">
                  <c:v>10</c:v>
                </c:pt>
                <c:pt idx="1818">
                  <c:v>11.000000000000002</c:v>
                </c:pt>
                <c:pt idx="1819">
                  <c:v>11.000000000000002</c:v>
                </c:pt>
                <c:pt idx="1820">
                  <c:v>10</c:v>
                </c:pt>
                <c:pt idx="1821">
                  <c:v>10</c:v>
                </c:pt>
                <c:pt idx="1822">
                  <c:v>11.000000000000002</c:v>
                </c:pt>
                <c:pt idx="1823">
                  <c:v>11.000000000000002</c:v>
                </c:pt>
                <c:pt idx="1824">
                  <c:v>10</c:v>
                </c:pt>
                <c:pt idx="1825">
                  <c:v>10</c:v>
                </c:pt>
                <c:pt idx="1826">
                  <c:v>11.000000000000002</c:v>
                </c:pt>
                <c:pt idx="1827">
                  <c:v>10</c:v>
                </c:pt>
                <c:pt idx="1828">
                  <c:v>10</c:v>
                </c:pt>
                <c:pt idx="1829">
                  <c:v>10</c:v>
                </c:pt>
                <c:pt idx="1830">
                  <c:v>11.999999999999998</c:v>
                </c:pt>
                <c:pt idx="1831">
                  <c:v>13</c:v>
                </c:pt>
                <c:pt idx="1832">
                  <c:v>11.999999999999998</c:v>
                </c:pt>
                <c:pt idx="1833">
                  <c:v>11.999999999999998</c:v>
                </c:pt>
                <c:pt idx="1834">
                  <c:v>11.999999999999998</c:v>
                </c:pt>
                <c:pt idx="1835">
                  <c:v>11.999999999999998</c:v>
                </c:pt>
                <c:pt idx="1836">
                  <c:v>11.999999999999998</c:v>
                </c:pt>
                <c:pt idx="1837">
                  <c:v>11.999999999999998</c:v>
                </c:pt>
                <c:pt idx="1838">
                  <c:v>11.999999999999998</c:v>
                </c:pt>
                <c:pt idx="1839">
                  <c:v>13</c:v>
                </c:pt>
                <c:pt idx="1840">
                  <c:v>14</c:v>
                </c:pt>
                <c:pt idx="1841">
                  <c:v>14</c:v>
                </c:pt>
                <c:pt idx="1842">
                  <c:v>11.999999999999998</c:v>
                </c:pt>
                <c:pt idx="1843">
                  <c:v>13</c:v>
                </c:pt>
                <c:pt idx="1844">
                  <c:v>11.000000000000002</c:v>
                </c:pt>
                <c:pt idx="1845">
                  <c:v>10</c:v>
                </c:pt>
                <c:pt idx="1846">
                  <c:v>11.000000000000002</c:v>
                </c:pt>
                <c:pt idx="1847">
                  <c:v>10</c:v>
                </c:pt>
                <c:pt idx="1848">
                  <c:v>10</c:v>
                </c:pt>
                <c:pt idx="1849">
                  <c:v>10</c:v>
                </c:pt>
                <c:pt idx="1850">
                  <c:v>10</c:v>
                </c:pt>
                <c:pt idx="1851">
                  <c:v>10</c:v>
                </c:pt>
                <c:pt idx="1852">
                  <c:v>10</c:v>
                </c:pt>
                <c:pt idx="1853">
                  <c:v>10</c:v>
                </c:pt>
                <c:pt idx="1854">
                  <c:v>11.999999999999998</c:v>
                </c:pt>
                <c:pt idx="1855">
                  <c:v>15.000000000000002</c:v>
                </c:pt>
                <c:pt idx="1856">
                  <c:v>14</c:v>
                </c:pt>
                <c:pt idx="1857">
                  <c:v>10</c:v>
                </c:pt>
                <c:pt idx="1858">
                  <c:v>11.000000000000002</c:v>
                </c:pt>
                <c:pt idx="1859">
                  <c:v>11.999999999999998</c:v>
                </c:pt>
                <c:pt idx="1860">
                  <c:v>15.000000000000002</c:v>
                </c:pt>
                <c:pt idx="1861">
                  <c:v>14</c:v>
                </c:pt>
                <c:pt idx="1862">
                  <c:v>16</c:v>
                </c:pt>
                <c:pt idx="1863">
                  <c:v>16</c:v>
                </c:pt>
                <c:pt idx="1864">
                  <c:v>13</c:v>
                </c:pt>
                <c:pt idx="1865">
                  <c:v>15.000000000000002</c:v>
                </c:pt>
                <c:pt idx="1866">
                  <c:v>15.000000000000002</c:v>
                </c:pt>
                <c:pt idx="1867">
                  <c:v>17</c:v>
                </c:pt>
                <c:pt idx="1868">
                  <c:v>15.000000000000002</c:v>
                </c:pt>
                <c:pt idx="1869">
                  <c:v>17</c:v>
                </c:pt>
                <c:pt idx="1870">
                  <c:v>19.000000000000004</c:v>
                </c:pt>
                <c:pt idx="1871">
                  <c:v>17</c:v>
                </c:pt>
                <c:pt idx="1872">
                  <c:v>17</c:v>
                </c:pt>
                <c:pt idx="1873">
                  <c:v>28.999999999999996</c:v>
                </c:pt>
                <c:pt idx="1874">
                  <c:v>24</c:v>
                </c:pt>
                <c:pt idx="1875">
                  <c:v>16</c:v>
                </c:pt>
                <c:pt idx="1876">
                  <c:v>11.999999999999998</c:v>
                </c:pt>
                <c:pt idx="1877">
                  <c:v>11.999999999999998</c:v>
                </c:pt>
                <c:pt idx="1878">
                  <c:v>11.999999999999998</c:v>
                </c:pt>
                <c:pt idx="1879">
                  <c:v>11.999999999999998</c:v>
                </c:pt>
                <c:pt idx="1880">
                  <c:v>11.000000000000002</c:v>
                </c:pt>
                <c:pt idx="1881">
                  <c:v>11.999999999999998</c:v>
                </c:pt>
                <c:pt idx="1882">
                  <c:v>11.999999999999998</c:v>
                </c:pt>
                <c:pt idx="1883">
                  <c:v>14</c:v>
                </c:pt>
                <c:pt idx="1884">
                  <c:v>11.999999999999998</c:v>
                </c:pt>
                <c:pt idx="1885">
                  <c:v>13</c:v>
                </c:pt>
                <c:pt idx="1886">
                  <c:v>13</c:v>
                </c:pt>
                <c:pt idx="1887">
                  <c:v>11.999999999999998</c:v>
                </c:pt>
                <c:pt idx="1888">
                  <c:v>14</c:v>
                </c:pt>
                <c:pt idx="1889">
                  <c:v>14</c:v>
                </c:pt>
                <c:pt idx="1890">
                  <c:v>13</c:v>
                </c:pt>
                <c:pt idx="1891">
                  <c:v>11.000000000000002</c:v>
                </c:pt>
                <c:pt idx="1892">
                  <c:v>11.999999999999998</c:v>
                </c:pt>
                <c:pt idx="1893">
                  <c:v>11.000000000000002</c:v>
                </c:pt>
                <c:pt idx="1894">
                  <c:v>11.000000000000002</c:v>
                </c:pt>
                <c:pt idx="1895">
                  <c:v>11.000000000000002</c:v>
                </c:pt>
                <c:pt idx="1896">
                  <c:v>11.000000000000002</c:v>
                </c:pt>
                <c:pt idx="1897">
                  <c:v>11.999999999999998</c:v>
                </c:pt>
                <c:pt idx="1898">
                  <c:v>11.999999999999998</c:v>
                </c:pt>
                <c:pt idx="1899">
                  <c:v>11.999999999999998</c:v>
                </c:pt>
                <c:pt idx="1900">
                  <c:v>13</c:v>
                </c:pt>
                <c:pt idx="1901">
                  <c:v>11.999999999999998</c:v>
                </c:pt>
                <c:pt idx="1902">
                  <c:v>11.999999999999998</c:v>
                </c:pt>
                <c:pt idx="1903">
                  <c:v>11.999999999999998</c:v>
                </c:pt>
                <c:pt idx="1904">
                  <c:v>13</c:v>
                </c:pt>
                <c:pt idx="1905">
                  <c:v>13</c:v>
                </c:pt>
                <c:pt idx="1906">
                  <c:v>13</c:v>
                </c:pt>
                <c:pt idx="1907">
                  <c:v>13</c:v>
                </c:pt>
                <c:pt idx="1908">
                  <c:v>13</c:v>
                </c:pt>
                <c:pt idx="1909">
                  <c:v>13</c:v>
                </c:pt>
                <c:pt idx="1910">
                  <c:v>14</c:v>
                </c:pt>
                <c:pt idx="1911">
                  <c:v>13</c:v>
                </c:pt>
                <c:pt idx="1912">
                  <c:v>13</c:v>
                </c:pt>
                <c:pt idx="1913">
                  <c:v>14</c:v>
                </c:pt>
                <c:pt idx="1914">
                  <c:v>13</c:v>
                </c:pt>
                <c:pt idx="1915">
                  <c:v>13</c:v>
                </c:pt>
                <c:pt idx="1916">
                  <c:v>14</c:v>
                </c:pt>
                <c:pt idx="1917">
                  <c:v>14</c:v>
                </c:pt>
                <c:pt idx="1918">
                  <c:v>13</c:v>
                </c:pt>
                <c:pt idx="1919">
                  <c:v>14</c:v>
                </c:pt>
                <c:pt idx="1920">
                  <c:v>14</c:v>
                </c:pt>
                <c:pt idx="1921">
                  <c:v>13</c:v>
                </c:pt>
                <c:pt idx="1922">
                  <c:v>13</c:v>
                </c:pt>
                <c:pt idx="1923">
                  <c:v>13</c:v>
                </c:pt>
                <c:pt idx="1924">
                  <c:v>13</c:v>
                </c:pt>
                <c:pt idx="1925">
                  <c:v>13</c:v>
                </c:pt>
                <c:pt idx="1926">
                  <c:v>14</c:v>
                </c:pt>
                <c:pt idx="1927">
                  <c:v>14</c:v>
                </c:pt>
                <c:pt idx="1928">
                  <c:v>15.000000000000002</c:v>
                </c:pt>
                <c:pt idx="1929">
                  <c:v>15.000000000000002</c:v>
                </c:pt>
                <c:pt idx="1930">
                  <c:v>15.000000000000002</c:v>
                </c:pt>
                <c:pt idx="1931">
                  <c:v>15.000000000000002</c:v>
                </c:pt>
                <c:pt idx="1932">
                  <c:v>15.000000000000002</c:v>
                </c:pt>
                <c:pt idx="1933">
                  <c:v>15.000000000000002</c:v>
                </c:pt>
                <c:pt idx="1934">
                  <c:v>15.000000000000002</c:v>
                </c:pt>
                <c:pt idx="1935">
                  <c:v>16</c:v>
                </c:pt>
                <c:pt idx="1936">
                  <c:v>14</c:v>
                </c:pt>
                <c:pt idx="1937">
                  <c:v>14</c:v>
                </c:pt>
                <c:pt idx="1938">
                  <c:v>14</c:v>
                </c:pt>
                <c:pt idx="1939">
                  <c:v>11.999999999999998</c:v>
                </c:pt>
                <c:pt idx="1940">
                  <c:v>11.999999999999998</c:v>
                </c:pt>
                <c:pt idx="1941">
                  <c:v>11.000000000000002</c:v>
                </c:pt>
                <c:pt idx="1942">
                  <c:v>11.000000000000002</c:v>
                </c:pt>
                <c:pt idx="1943">
                  <c:v>11.000000000000002</c:v>
                </c:pt>
                <c:pt idx="1944">
                  <c:v>11.000000000000002</c:v>
                </c:pt>
                <c:pt idx="1945">
                  <c:v>11.000000000000002</c:v>
                </c:pt>
                <c:pt idx="1946">
                  <c:v>10</c:v>
                </c:pt>
                <c:pt idx="1947">
                  <c:v>10</c:v>
                </c:pt>
                <c:pt idx="1948">
                  <c:v>11.000000000000002</c:v>
                </c:pt>
                <c:pt idx="1949">
                  <c:v>11.000000000000002</c:v>
                </c:pt>
                <c:pt idx="1950">
                  <c:v>11.000000000000002</c:v>
                </c:pt>
                <c:pt idx="1951">
                  <c:v>10</c:v>
                </c:pt>
                <c:pt idx="1952">
                  <c:v>11.000000000000002</c:v>
                </c:pt>
                <c:pt idx="1953">
                  <c:v>11.000000000000002</c:v>
                </c:pt>
                <c:pt idx="1954">
                  <c:v>10</c:v>
                </c:pt>
                <c:pt idx="1955">
                  <c:v>11.000000000000002</c:v>
                </c:pt>
                <c:pt idx="1956">
                  <c:v>11.000000000000002</c:v>
                </c:pt>
                <c:pt idx="1957">
                  <c:v>11.000000000000002</c:v>
                </c:pt>
                <c:pt idx="1958">
                  <c:v>11.000000000000002</c:v>
                </c:pt>
                <c:pt idx="1959">
                  <c:v>11.000000000000002</c:v>
                </c:pt>
                <c:pt idx="1960">
                  <c:v>11.000000000000002</c:v>
                </c:pt>
                <c:pt idx="1961">
                  <c:v>11.000000000000002</c:v>
                </c:pt>
                <c:pt idx="1962">
                  <c:v>11.000000000000002</c:v>
                </c:pt>
                <c:pt idx="1963">
                  <c:v>10</c:v>
                </c:pt>
                <c:pt idx="1964">
                  <c:v>10</c:v>
                </c:pt>
                <c:pt idx="1965">
                  <c:v>11.000000000000002</c:v>
                </c:pt>
                <c:pt idx="1966">
                  <c:v>11.000000000000002</c:v>
                </c:pt>
                <c:pt idx="1967">
                  <c:v>11.000000000000002</c:v>
                </c:pt>
                <c:pt idx="1968">
                  <c:v>11.000000000000002</c:v>
                </c:pt>
                <c:pt idx="1969">
                  <c:v>11.000000000000002</c:v>
                </c:pt>
                <c:pt idx="1970">
                  <c:v>11.000000000000002</c:v>
                </c:pt>
                <c:pt idx="1971">
                  <c:v>10</c:v>
                </c:pt>
                <c:pt idx="1972">
                  <c:v>11.000000000000002</c:v>
                </c:pt>
                <c:pt idx="1973">
                  <c:v>10</c:v>
                </c:pt>
                <c:pt idx="1974">
                  <c:v>11.000000000000002</c:v>
                </c:pt>
                <c:pt idx="1975">
                  <c:v>11.000000000000002</c:v>
                </c:pt>
                <c:pt idx="1976">
                  <c:v>11.000000000000002</c:v>
                </c:pt>
                <c:pt idx="1977">
                  <c:v>11.000000000000002</c:v>
                </c:pt>
                <c:pt idx="1978">
                  <c:v>11.000000000000002</c:v>
                </c:pt>
                <c:pt idx="1979">
                  <c:v>11.000000000000002</c:v>
                </c:pt>
                <c:pt idx="1980">
                  <c:v>11.000000000000002</c:v>
                </c:pt>
                <c:pt idx="1981">
                  <c:v>11.000000000000002</c:v>
                </c:pt>
                <c:pt idx="1982">
                  <c:v>11.000000000000002</c:v>
                </c:pt>
                <c:pt idx="1983">
                  <c:v>11.000000000000002</c:v>
                </c:pt>
                <c:pt idx="1984">
                  <c:v>11.000000000000002</c:v>
                </c:pt>
                <c:pt idx="1985">
                  <c:v>11.000000000000002</c:v>
                </c:pt>
                <c:pt idx="1986">
                  <c:v>11.000000000000002</c:v>
                </c:pt>
                <c:pt idx="1987">
                  <c:v>11.000000000000002</c:v>
                </c:pt>
                <c:pt idx="1988">
                  <c:v>11.000000000000002</c:v>
                </c:pt>
                <c:pt idx="1989">
                  <c:v>11.000000000000002</c:v>
                </c:pt>
                <c:pt idx="1990">
                  <c:v>11.000000000000002</c:v>
                </c:pt>
                <c:pt idx="1991">
                  <c:v>11.000000000000002</c:v>
                </c:pt>
                <c:pt idx="1992">
                  <c:v>11.000000000000002</c:v>
                </c:pt>
                <c:pt idx="1993">
                  <c:v>11.000000000000002</c:v>
                </c:pt>
                <c:pt idx="1994">
                  <c:v>10</c:v>
                </c:pt>
                <c:pt idx="1995">
                  <c:v>11.000000000000002</c:v>
                </c:pt>
                <c:pt idx="1996">
                  <c:v>11.000000000000002</c:v>
                </c:pt>
                <c:pt idx="1997">
                  <c:v>11.000000000000002</c:v>
                </c:pt>
                <c:pt idx="1998">
                  <c:v>11.000000000000002</c:v>
                </c:pt>
                <c:pt idx="1999">
                  <c:v>11.000000000000002</c:v>
                </c:pt>
                <c:pt idx="2000">
                  <c:v>11.000000000000002</c:v>
                </c:pt>
                <c:pt idx="2001">
                  <c:v>11.000000000000002</c:v>
                </c:pt>
                <c:pt idx="2002">
                  <c:v>11.000000000000002</c:v>
                </c:pt>
                <c:pt idx="2003">
                  <c:v>11.000000000000002</c:v>
                </c:pt>
                <c:pt idx="2004">
                  <c:v>11.000000000000002</c:v>
                </c:pt>
                <c:pt idx="2005">
                  <c:v>11.000000000000002</c:v>
                </c:pt>
                <c:pt idx="2006">
                  <c:v>11.000000000000002</c:v>
                </c:pt>
                <c:pt idx="2007">
                  <c:v>11.000000000000002</c:v>
                </c:pt>
                <c:pt idx="2008">
                  <c:v>11.000000000000002</c:v>
                </c:pt>
                <c:pt idx="2009">
                  <c:v>11.000000000000002</c:v>
                </c:pt>
                <c:pt idx="2010">
                  <c:v>11.999999999999998</c:v>
                </c:pt>
                <c:pt idx="2011">
                  <c:v>11.000000000000002</c:v>
                </c:pt>
                <c:pt idx="2012">
                  <c:v>11.000000000000002</c:v>
                </c:pt>
                <c:pt idx="2013">
                  <c:v>11.000000000000002</c:v>
                </c:pt>
                <c:pt idx="2014">
                  <c:v>11.000000000000002</c:v>
                </c:pt>
                <c:pt idx="2015">
                  <c:v>11.000000000000002</c:v>
                </c:pt>
                <c:pt idx="2016">
                  <c:v>11.000000000000002</c:v>
                </c:pt>
                <c:pt idx="2017">
                  <c:v>11.000000000000002</c:v>
                </c:pt>
                <c:pt idx="2018">
                  <c:v>11.000000000000002</c:v>
                </c:pt>
                <c:pt idx="2019">
                  <c:v>11.000000000000002</c:v>
                </c:pt>
                <c:pt idx="2020">
                  <c:v>11.000000000000002</c:v>
                </c:pt>
                <c:pt idx="2021">
                  <c:v>11.000000000000002</c:v>
                </c:pt>
                <c:pt idx="2022">
                  <c:v>11.000000000000002</c:v>
                </c:pt>
                <c:pt idx="2023">
                  <c:v>11.000000000000002</c:v>
                </c:pt>
                <c:pt idx="2024">
                  <c:v>11.000000000000002</c:v>
                </c:pt>
                <c:pt idx="2025">
                  <c:v>11.000000000000002</c:v>
                </c:pt>
                <c:pt idx="2026">
                  <c:v>11.000000000000002</c:v>
                </c:pt>
                <c:pt idx="2027">
                  <c:v>11.000000000000002</c:v>
                </c:pt>
                <c:pt idx="2028">
                  <c:v>11.999999999999998</c:v>
                </c:pt>
                <c:pt idx="2029">
                  <c:v>11.000000000000002</c:v>
                </c:pt>
                <c:pt idx="2030">
                  <c:v>11.000000000000002</c:v>
                </c:pt>
                <c:pt idx="2031">
                  <c:v>11.000000000000002</c:v>
                </c:pt>
                <c:pt idx="2032">
                  <c:v>11.000000000000002</c:v>
                </c:pt>
                <c:pt idx="2033">
                  <c:v>11.000000000000002</c:v>
                </c:pt>
                <c:pt idx="2034">
                  <c:v>11.000000000000002</c:v>
                </c:pt>
                <c:pt idx="2035">
                  <c:v>11.000000000000002</c:v>
                </c:pt>
                <c:pt idx="2036">
                  <c:v>11.000000000000002</c:v>
                </c:pt>
                <c:pt idx="2037">
                  <c:v>11.000000000000002</c:v>
                </c:pt>
                <c:pt idx="2038">
                  <c:v>11.000000000000002</c:v>
                </c:pt>
                <c:pt idx="2039">
                  <c:v>11.000000000000002</c:v>
                </c:pt>
                <c:pt idx="2040">
                  <c:v>11.000000000000002</c:v>
                </c:pt>
                <c:pt idx="2041">
                  <c:v>11.000000000000002</c:v>
                </c:pt>
                <c:pt idx="2042">
                  <c:v>11.999999999999998</c:v>
                </c:pt>
                <c:pt idx="2043">
                  <c:v>11.999999999999998</c:v>
                </c:pt>
                <c:pt idx="2044">
                  <c:v>11.000000000000002</c:v>
                </c:pt>
                <c:pt idx="2045">
                  <c:v>11.999999999999998</c:v>
                </c:pt>
                <c:pt idx="2046">
                  <c:v>11.999999999999998</c:v>
                </c:pt>
                <c:pt idx="2047">
                  <c:v>11.999999999999998</c:v>
                </c:pt>
                <c:pt idx="2048">
                  <c:v>11.999999999999998</c:v>
                </c:pt>
                <c:pt idx="2049">
                  <c:v>11.999999999999998</c:v>
                </c:pt>
                <c:pt idx="2050">
                  <c:v>11.999999999999998</c:v>
                </c:pt>
                <c:pt idx="2051">
                  <c:v>11.000000000000002</c:v>
                </c:pt>
                <c:pt idx="2052">
                  <c:v>11.000000000000002</c:v>
                </c:pt>
                <c:pt idx="2053">
                  <c:v>11.999999999999998</c:v>
                </c:pt>
                <c:pt idx="2054">
                  <c:v>11.000000000000002</c:v>
                </c:pt>
                <c:pt idx="2055">
                  <c:v>11.999999999999998</c:v>
                </c:pt>
                <c:pt idx="2056">
                  <c:v>11.999999999999998</c:v>
                </c:pt>
                <c:pt idx="2057">
                  <c:v>11.999999999999998</c:v>
                </c:pt>
                <c:pt idx="2058">
                  <c:v>11.999999999999998</c:v>
                </c:pt>
                <c:pt idx="2059">
                  <c:v>11.999999999999998</c:v>
                </c:pt>
                <c:pt idx="2060">
                  <c:v>11.999999999999998</c:v>
                </c:pt>
                <c:pt idx="2061">
                  <c:v>11.999999999999998</c:v>
                </c:pt>
                <c:pt idx="2062">
                  <c:v>11.999999999999998</c:v>
                </c:pt>
                <c:pt idx="2063">
                  <c:v>11.999999999999998</c:v>
                </c:pt>
                <c:pt idx="2064">
                  <c:v>11.999999999999998</c:v>
                </c:pt>
                <c:pt idx="2065">
                  <c:v>13</c:v>
                </c:pt>
                <c:pt idx="2066">
                  <c:v>11.999999999999998</c:v>
                </c:pt>
                <c:pt idx="2067">
                  <c:v>11.999999999999998</c:v>
                </c:pt>
                <c:pt idx="2068">
                  <c:v>11.999999999999998</c:v>
                </c:pt>
                <c:pt idx="2069">
                  <c:v>11.999999999999998</c:v>
                </c:pt>
                <c:pt idx="2070">
                  <c:v>11.999999999999998</c:v>
                </c:pt>
                <c:pt idx="2071">
                  <c:v>11.999999999999998</c:v>
                </c:pt>
                <c:pt idx="2072">
                  <c:v>11.999999999999998</c:v>
                </c:pt>
                <c:pt idx="2073">
                  <c:v>11.999999999999998</c:v>
                </c:pt>
                <c:pt idx="2074">
                  <c:v>13</c:v>
                </c:pt>
                <c:pt idx="2075">
                  <c:v>14</c:v>
                </c:pt>
                <c:pt idx="2076">
                  <c:v>11.999999999999998</c:v>
                </c:pt>
                <c:pt idx="2077">
                  <c:v>11.999999999999998</c:v>
                </c:pt>
                <c:pt idx="2078">
                  <c:v>13</c:v>
                </c:pt>
                <c:pt idx="2079">
                  <c:v>11.999999999999998</c:v>
                </c:pt>
                <c:pt idx="2080">
                  <c:v>11.999999999999998</c:v>
                </c:pt>
                <c:pt idx="2081">
                  <c:v>13</c:v>
                </c:pt>
                <c:pt idx="2082">
                  <c:v>13</c:v>
                </c:pt>
                <c:pt idx="2083">
                  <c:v>11.999999999999998</c:v>
                </c:pt>
                <c:pt idx="2084">
                  <c:v>11.999999999999998</c:v>
                </c:pt>
                <c:pt idx="2085">
                  <c:v>18.000000000000004</c:v>
                </c:pt>
                <c:pt idx="2086">
                  <c:v>13</c:v>
                </c:pt>
                <c:pt idx="2087">
                  <c:v>13</c:v>
                </c:pt>
                <c:pt idx="2088">
                  <c:v>11.999999999999998</c:v>
                </c:pt>
                <c:pt idx="2089">
                  <c:v>11.999999999999998</c:v>
                </c:pt>
                <c:pt idx="2090">
                  <c:v>13</c:v>
                </c:pt>
                <c:pt idx="2091">
                  <c:v>13</c:v>
                </c:pt>
                <c:pt idx="2092">
                  <c:v>13</c:v>
                </c:pt>
                <c:pt idx="2093">
                  <c:v>13</c:v>
                </c:pt>
                <c:pt idx="2094">
                  <c:v>13</c:v>
                </c:pt>
                <c:pt idx="2095">
                  <c:v>13</c:v>
                </c:pt>
                <c:pt idx="2096">
                  <c:v>13</c:v>
                </c:pt>
                <c:pt idx="2097">
                  <c:v>13</c:v>
                </c:pt>
                <c:pt idx="2098">
                  <c:v>13</c:v>
                </c:pt>
                <c:pt idx="2099">
                  <c:v>13</c:v>
                </c:pt>
                <c:pt idx="2100">
                  <c:v>13</c:v>
                </c:pt>
                <c:pt idx="2101">
                  <c:v>13</c:v>
                </c:pt>
                <c:pt idx="2102">
                  <c:v>14</c:v>
                </c:pt>
                <c:pt idx="2103">
                  <c:v>13</c:v>
                </c:pt>
                <c:pt idx="2104">
                  <c:v>13</c:v>
                </c:pt>
                <c:pt idx="2105">
                  <c:v>13</c:v>
                </c:pt>
                <c:pt idx="2106">
                  <c:v>13</c:v>
                </c:pt>
                <c:pt idx="2107">
                  <c:v>13</c:v>
                </c:pt>
                <c:pt idx="2108">
                  <c:v>14</c:v>
                </c:pt>
                <c:pt idx="2109">
                  <c:v>14</c:v>
                </c:pt>
                <c:pt idx="2110">
                  <c:v>14</c:v>
                </c:pt>
                <c:pt idx="2111">
                  <c:v>14</c:v>
                </c:pt>
                <c:pt idx="2112">
                  <c:v>14</c:v>
                </c:pt>
                <c:pt idx="2113">
                  <c:v>14</c:v>
                </c:pt>
                <c:pt idx="2114">
                  <c:v>14</c:v>
                </c:pt>
                <c:pt idx="2115">
                  <c:v>14</c:v>
                </c:pt>
                <c:pt idx="2116">
                  <c:v>14</c:v>
                </c:pt>
                <c:pt idx="2117">
                  <c:v>14</c:v>
                </c:pt>
                <c:pt idx="2118">
                  <c:v>14</c:v>
                </c:pt>
                <c:pt idx="2119">
                  <c:v>14</c:v>
                </c:pt>
                <c:pt idx="2120">
                  <c:v>14</c:v>
                </c:pt>
                <c:pt idx="2121">
                  <c:v>14</c:v>
                </c:pt>
                <c:pt idx="2122">
                  <c:v>14</c:v>
                </c:pt>
                <c:pt idx="2123">
                  <c:v>14</c:v>
                </c:pt>
                <c:pt idx="2124">
                  <c:v>14</c:v>
                </c:pt>
                <c:pt idx="2125">
                  <c:v>14</c:v>
                </c:pt>
                <c:pt idx="2126">
                  <c:v>14</c:v>
                </c:pt>
                <c:pt idx="2127">
                  <c:v>14</c:v>
                </c:pt>
                <c:pt idx="2128">
                  <c:v>14</c:v>
                </c:pt>
                <c:pt idx="2129">
                  <c:v>15.000000000000002</c:v>
                </c:pt>
                <c:pt idx="2130">
                  <c:v>14</c:v>
                </c:pt>
                <c:pt idx="2131">
                  <c:v>15.000000000000002</c:v>
                </c:pt>
                <c:pt idx="2132">
                  <c:v>15.000000000000002</c:v>
                </c:pt>
                <c:pt idx="2133">
                  <c:v>14</c:v>
                </c:pt>
                <c:pt idx="2134">
                  <c:v>14</c:v>
                </c:pt>
                <c:pt idx="2135">
                  <c:v>15.000000000000002</c:v>
                </c:pt>
                <c:pt idx="2136">
                  <c:v>14</c:v>
                </c:pt>
                <c:pt idx="2137">
                  <c:v>15.000000000000002</c:v>
                </c:pt>
                <c:pt idx="2138">
                  <c:v>15.000000000000002</c:v>
                </c:pt>
                <c:pt idx="2139">
                  <c:v>15.000000000000002</c:v>
                </c:pt>
                <c:pt idx="2140">
                  <c:v>15.000000000000002</c:v>
                </c:pt>
                <c:pt idx="2141">
                  <c:v>15.000000000000002</c:v>
                </c:pt>
                <c:pt idx="2142">
                  <c:v>15.000000000000002</c:v>
                </c:pt>
                <c:pt idx="2143">
                  <c:v>15.000000000000002</c:v>
                </c:pt>
                <c:pt idx="2144">
                  <c:v>15.000000000000002</c:v>
                </c:pt>
                <c:pt idx="2145">
                  <c:v>15.000000000000002</c:v>
                </c:pt>
                <c:pt idx="2146">
                  <c:v>15.000000000000002</c:v>
                </c:pt>
                <c:pt idx="2147">
                  <c:v>15.000000000000002</c:v>
                </c:pt>
                <c:pt idx="2148">
                  <c:v>15.000000000000002</c:v>
                </c:pt>
                <c:pt idx="2149">
                  <c:v>14</c:v>
                </c:pt>
                <c:pt idx="2150">
                  <c:v>15.000000000000002</c:v>
                </c:pt>
                <c:pt idx="2151">
                  <c:v>15.000000000000002</c:v>
                </c:pt>
                <c:pt idx="2152">
                  <c:v>15.000000000000002</c:v>
                </c:pt>
                <c:pt idx="2153">
                  <c:v>16</c:v>
                </c:pt>
                <c:pt idx="2154">
                  <c:v>17</c:v>
                </c:pt>
                <c:pt idx="2155">
                  <c:v>15.000000000000002</c:v>
                </c:pt>
                <c:pt idx="2156">
                  <c:v>16</c:v>
                </c:pt>
                <c:pt idx="2157">
                  <c:v>16</c:v>
                </c:pt>
                <c:pt idx="2158">
                  <c:v>15.000000000000002</c:v>
                </c:pt>
                <c:pt idx="2159">
                  <c:v>16</c:v>
                </c:pt>
                <c:pt idx="2160">
                  <c:v>15.000000000000002</c:v>
                </c:pt>
                <c:pt idx="2161">
                  <c:v>15.000000000000002</c:v>
                </c:pt>
                <c:pt idx="2162">
                  <c:v>16</c:v>
                </c:pt>
                <c:pt idx="2163">
                  <c:v>16</c:v>
                </c:pt>
                <c:pt idx="2164">
                  <c:v>16</c:v>
                </c:pt>
                <c:pt idx="2165">
                  <c:v>16</c:v>
                </c:pt>
                <c:pt idx="2166">
                  <c:v>16</c:v>
                </c:pt>
                <c:pt idx="2167">
                  <c:v>16</c:v>
                </c:pt>
                <c:pt idx="2168">
                  <c:v>16</c:v>
                </c:pt>
                <c:pt idx="2169">
                  <c:v>17</c:v>
                </c:pt>
                <c:pt idx="2170">
                  <c:v>16</c:v>
                </c:pt>
                <c:pt idx="2171">
                  <c:v>17</c:v>
                </c:pt>
                <c:pt idx="2172">
                  <c:v>17</c:v>
                </c:pt>
                <c:pt idx="2173">
                  <c:v>16</c:v>
                </c:pt>
                <c:pt idx="2174">
                  <c:v>16</c:v>
                </c:pt>
                <c:pt idx="2175">
                  <c:v>17</c:v>
                </c:pt>
                <c:pt idx="2176">
                  <c:v>16</c:v>
                </c:pt>
                <c:pt idx="2177">
                  <c:v>17</c:v>
                </c:pt>
                <c:pt idx="2178">
                  <c:v>17</c:v>
                </c:pt>
                <c:pt idx="2179">
                  <c:v>17</c:v>
                </c:pt>
                <c:pt idx="2180">
                  <c:v>16</c:v>
                </c:pt>
                <c:pt idx="2181">
                  <c:v>17</c:v>
                </c:pt>
                <c:pt idx="2182">
                  <c:v>17</c:v>
                </c:pt>
                <c:pt idx="2183">
                  <c:v>17</c:v>
                </c:pt>
                <c:pt idx="2184">
                  <c:v>17</c:v>
                </c:pt>
                <c:pt idx="2185">
                  <c:v>17</c:v>
                </c:pt>
                <c:pt idx="2186">
                  <c:v>17</c:v>
                </c:pt>
                <c:pt idx="2187">
                  <c:v>17</c:v>
                </c:pt>
                <c:pt idx="2188">
                  <c:v>17</c:v>
                </c:pt>
                <c:pt idx="2189">
                  <c:v>17</c:v>
                </c:pt>
                <c:pt idx="2190">
                  <c:v>17</c:v>
                </c:pt>
                <c:pt idx="2191">
                  <c:v>16</c:v>
                </c:pt>
                <c:pt idx="2192">
                  <c:v>17</c:v>
                </c:pt>
                <c:pt idx="2193">
                  <c:v>17</c:v>
                </c:pt>
                <c:pt idx="2194">
                  <c:v>17</c:v>
                </c:pt>
                <c:pt idx="2195">
                  <c:v>17</c:v>
                </c:pt>
                <c:pt idx="2196">
                  <c:v>17</c:v>
                </c:pt>
                <c:pt idx="2197">
                  <c:v>17</c:v>
                </c:pt>
                <c:pt idx="2198">
                  <c:v>17</c:v>
                </c:pt>
                <c:pt idx="2199">
                  <c:v>17</c:v>
                </c:pt>
                <c:pt idx="2200">
                  <c:v>17</c:v>
                </c:pt>
                <c:pt idx="2201">
                  <c:v>17</c:v>
                </c:pt>
                <c:pt idx="2202">
                  <c:v>17</c:v>
                </c:pt>
                <c:pt idx="2203">
                  <c:v>17</c:v>
                </c:pt>
                <c:pt idx="2204">
                  <c:v>17</c:v>
                </c:pt>
                <c:pt idx="2205">
                  <c:v>17</c:v>
                </c:pt>
                <c:pt idx="2206">
                  <c:v>17</c:v>
                </c:pt>
                <c:pt idx="2207">
                  <c:v>17</c:v>
                </c:pt>
                <c:pt idx="2208">
                  <c:v>18.000000000000004</c:v>
                </c:pt>
                <c:pt idx="2209">
                  <c:v>18.000000000000004</c:v>
                </c:pt>
                <c:pt idx="2210">
                  <c:v>17</c:v>
                </c:pt>
                <c:pt idx="2211">
                  <c:v>18.000000000000004</c:v>
                </c:pt>
                <c:pt idx="2212">
                  <c:v>18.000000000000004</c:v>
                </c:pt>
                <c:pt idx="2213">
                  <c:v>17</c:v>
                </c:pt>
                <c:pt idx="2214">
                  <c:v>18.000000000000004</c:v>
                </c:pt>
                <c:pt idx="2215">
                  <c:v>17</c:v>
                </c:pt>
                <c:pt idx="2216">
                  <c:v>18.000000000000004</c:v>
                </c:pt>
                <c:pt idx="2217">
                  <c:v>17</c:v>
                </c:pt>
                <c:pt idx="2218">
                  <c:v>17</c:v>
                </c:pt>
                <c:pt idx="2219">
                  <c:v>17</c:v>
                </c:pt>
                <c:pt idx="2220">
                  <c:v>18.000000000000004</c:v>
                </c:pt>
                <c:pt idx="2221">
                  <c:v>18.000000000000004</c:v>
                </c:pt>
                <c:pt idx="2222">
                  <c:v>18.000000000000004</c:v>
                </c:pt>
                <c:pt idx="2223">
                  <c:v>18.000000000000004</c:v>
                </c:pt>
                <c:pt idx="2224">
                  <c:v>18.000000000000004</c:v>
                </c:pt>
                <c:pt idx="2225">
                  <c:v>17</c:v>
                </c:pt>
                <c:pt idx="2226">
                  <c:v>18.000000000000004</c:v>
                </c:pt>
                <c:pt idx="2227">
                  <c:v>17</c:v>
                </c:pt>
                <c:pt idx="2228">
                  <c:v>18.000000000000004</c:v>
                </c:pt>
                <c:pt idx="2229">
                  <c:v>18.000000000000004</c:v>
                </c:pt>
                <c:pt idx="2230">
                  <c:v>19.000000000000004</c:v>
                </c:pt>
                <c:pt idx="2231">
                  <c:v>19.000000000000004</c:v>
                </c:pt>
                <c:pt idx="2232">
                  <c:v>18.000000000000004</c:v>
                </c:pt>
                <c:pt idx="2233">
                  <c:v>18.000000000000004</c:v>
                </c:pt>
                <c:pt idx="2234">
                  <c:v>18.000000000000004</c:v>
                </c:pt>
                <c:pt idx="2235">
                  <c:v>18.000000000000004</c:v>
                </c:pt>
                <c:pt idx="2236">
                  <c:v>18.000000000000004</c:v>
                </c:pt>
                <c:pt idx="2237">
                  <c:v>17</c:v>
                </c:pt>
                <c:pt idx="2238">
                  <c:v>17</c:v>
                </c:pt>
                <c:pt idx="2239">
                  <c:v>16</c:v>
                </c:pt>
                <c:pt idx="2240">
                  <c:v>16</c:v>
                </c:pt>
                <c:pt idx="2241">
                  <c:v>16</c:v>
                </c:pt>
                <c:pt idx="2242">
                  <c:v>17</c:v>
                </c:pt>
                <c:pt idx="2243">
                  <c:v>17</c:v>
                </c:pt>
                <c:pt idx="2244">
                  <c:v>17</c:v>
                </c:pt>
                <c:pt idx="2245">
                  <c:v>17</c:v>
                </c:pt>
                <c:pt idx="2246">
                  <c:v>17</c:v>
                </c:pt>
                <c:pt idx="2247">
                  <c:v>16</c:v>
                </c:pt>
                <c:pt idx="2248">
                  <c:v>16</c:v>
                </c:pt>
                <c:pt idx="2249">
                  <c:v>16</c:v>
                </c:pt>
                <c:pt idx="2250">
                  <c:v>17</c:v>
                </c:pt>
                <c:pt idx="2251">
                  <c:v>17</c:v>
                </c:pt>
                <c:pt idx="2252">
                  <c:v>17</c:v>
                </c:pt>
                <c:pt idx="2253">
                  <c:v>18.000000000000004</c:v>
                </c:pt>
                <c:pt idx="2254">
                  <c:v>17</c:v>
                </c:pt>
                <c:pt idx="2255">
                  <c:v>17</c:v>
                </c:pt>
                <c:pt idx="2256">
                  <c:v>16</c:v>
                </c:pt>
                <c:pt idx="2257">
                  <c:v>17</c:v>
                </c:pt>
                <c:pt idx="2258">
                  <c:v>17</c:v>
                </c:pt>
                <c:pt idx="2259">
                  <c:v>17</c:v>
                </c:pt>
                <c:pt idx="2260">
                  <c:v>17</c:v>
                </c:pt>
                <c:pt idx="2261">
                  <c:v>17</c:v>
                </c:pt>
                <c:pt idx="2262">
                  <c:v>17</c:v>
                </c:pt>
                <c:pt idx="2263">
                  <c:v>17</c:v>
                </c:pt>
                <c:pt idx="2264">
                  <c:v>16</c:v>
                </c:pt>
                <c:pt idx="2265">
                  <c:v>17</c:v>
                </c:pt>
                <c:pt idx="2266">
                  <c:v>17</c:v>
                </c:pt>
                <c:pt idx="2267">
                  <c:v>18.000000000000004</c:v>
                </c:pt>
                <c:pt idx="2268">
                  <c:v>17</c:v>
                </c:pt>
                <c:pt idx="2269">
                  <c:v>17</c:v>
                </c:pt>
                <c:pt idx="2270">
                  <c:v>17</c:v>
                </c:pt>
                <c:pt idx="2271">
                  <c:v>18.000000000000004</c:v>
                </c:pt>
                <c:pt idx="2272">
                  <c:v>18.000000000000004</c:v>
                </c:pt>
                <c:pt idx="2273">
                  <c:v>17</c:v>
                </c:pt>
                <c:pt idx="2274">
                  <c:v>18.000000000000004</c:v>
                </c:pt>
                <c:pt idx="2275">
                  <c:v>18.000000000000004</c:v>
                </c:pt>
                <c:pt idx="2276">
                  <c:v>18.000000000000004</c:v>
                </c:pt>
                <c:pt idx="2277">
                  <c:v>18.000000000000004</c:v>
                </c:pt>
                <c:pt idx="2278">
                  <c:v>18.000000000000004</c:v>
                </c:pt>
                <c:pt idx="2279">
                  <c:v>19.000000000000004</c:v>
                </c:pt>
                <c:pt idx="2280">
                  <c:v>18.000000000000004</c:v>
                </c:pt>
                <c:pt idx="2281">
                  <c:v>18.000000000000004</c:v>
                </c:pt>
                <c:pt idx="2282">
                  <c:v>19.000000000000004</c:v>
                </c:pt>
                <c:pt idx="2283">
                  <c:v>19.000000000000004</c:v>
                </c:pt>
                <c:pt idx="2284">
                  <c:v>19.000000000000004</c:v>
                </c:pt>
                <c:pt idx="2285">
                  <c:v>19.000000000000004</c:v>
                </c:pt>
                <c:pt idx="2286">
                  <c:v>19.000000000000004</c:v>
                </c:pt>
                <c:pt idx="2287">
                  <c:v>19.000000000000004</c:v>
                </c:pt>
                <c:pt idx="2288">
                  <c:v>18.000000000000004</c:v>
                </c:pt>
                <c:pt idx="2289">
                  <c:v>19.000000000000004</c:v>
                </c:pt>
                <c:pt idx="2290">
                  <c:v>19.000000000000004</c:v>
                </c:pt>
                <c:pt idx="2291">
                  <c:v>19.000000000000004</c:v>
                </c:pt>
                <c:pt idx="2292">
                  <c:v>19.000000000000004</c:v>
                </c:pt>
                <c:pt idx="2293">
                  <c:v>19.000000000000004</c:v>
                </c:pt>
                <c:pt idx="2294">
                  <c:v>19.000000000000004</c:v>
                </c:pt>
                <c:pt idx="2295">
                  <c:v>18.000000000000004</c:v>
                </c:pt>
                <c:pt idx="2296">
                  <c:v>18.000000000000004</c:v>
                </c:pt>
                <c:pt idx="2297">
                  <c:v>19.000000000000004</c:v>
                </c:pt>
                <c:pt idx="2298">
                  <c:v>19.000000000000004</c:v>
                </c:pt>
                <c:pt idx="2299">
                  <c:v>19.000000000000004</c:v>
                </c:pt>
                <c:pt idx="2300">
                  <c:v>19.000000000000004</c:v>
                </c:pt>
                <c:pt idx="2301">
                  <c:v>19.000000000000004</c:v>
                </c:pt>
                <c:pt idx="2302">
                  <c:v>19.000000000000004</c:v>
                </c:pt>
                <c:pt idx="2303">
                  <c:v>19.000000000000004</c:v>
                </c:pt>
                <c:pt idx="2304">
                  <c:v>19.000000000000004</c:v>
                </c:pt>
                <c:pt idx="2305">
                  <c:v>19.999999999999996</c:v>
                </c:pt>
                <c:pt idx="2306">
                  <c:v>19.000000000000004</c:v>
                </c:pt>
                <c:pt idx="2307">
                  <c:v>19.999999999999996</c:v>
                </c:pt>
                <c:pt idx="2308">
                  <c:v>19.999999999999996</c:v>
                </c:pt>
                <c:pt idx="2309">
                  <c:v>19.999999999999996</c:v>
                </c:pt>
                <c:pt idx="2310">
                  <c:v>19.000000000000004</c:v>
                </c:pt>
                <c:pt idx="2311">
                  <c:v>19.999999999999996</c:v>
                </c:pt>
                <c:pt idx="2312">
                  <c:v>19.000000000000004</c:v>
                </c:pt>
                <c:pt idx="2313">
                  <c:v>19.999999999999996</c:v>
                </c:pt>
                <c:pt idx="2314">
                  <c:v>19.999999999999996</c:v>
                </c:pt>
                <c:pt idx="2315">
                  <c:v>19.999999999999996</c:v>
                </c:pt>
                <c:pt idx="2316">
                  <c:v>19.999999999999996</c:v>
                </c:pt>
                <c:pt idx="2317">
                  <c:v>19.999999999999996</c:v>
                </c:pt>
                <c:pt idx="2318">
                  <c:v>19.999999999999996</c:v>
                </c:pt>
                <c:pt idx="2319">
                  <c:v>20.999999999999996</c:v>
                </c:pt>
                <c:pt idx="2320">
                  <c:v>19.999999999999996</c:v>
                </c:pt>
                <c:pt idx="2321">
                  <c:v>19.999999999999996</c:v>
                </c:pt>
                <c:pt idx="2322">
                  <c:v>19.999999999999996</c:v>
                </c:pt>
                <c:pt idx="2323">
                  <c:v>19.999999999999996</c:v>
                </c:pt>
                <c:pt idx="2324">
                  <c:v>20.999999999999996</c:v>
                </c:pt>
                <c:pt idx="2325">
                  <c:v>20.999999999999996</c:v>
                </c:pt>
                <c:pt idx="2326">
                  <c:v>20.999999999999996</c:v>
                </c:pt>
                <c:pt idx="2327">
                  <c:v>20.999999999999996</c:v>
                </c:pt>
                <c:pt idx="2328">
                  <c:v>19.999999999999996</c:v>
                </c:pt>
                <c:pt idx="2329">
                  <c:v>19.999999999999996</c:v>
                </c:pt>
                <c:pt idx="2330">
                  <c:v>20.999999999999996</c:v>
                </c:pt>
                <c:pt idx="2331">
                  <c:v>19.999999999999996</c:v>
                </c:pt>
                <c:pt idx="2332">
                  <c:v>20.999999999999996</c:v>
                </c:pt>
                <c:pt idx="2333">
                  <c:v>22</c:v>
                </c:pt>
                <c:pt idx="2334">
                  <c:v>20.999999999999996</c:v>
                </c:pt>
                <c:pt idx="2335">
                  <c:v>22</c:v>
                </c:pt>
                <c:pt idx="2336">
                  <c:v>22</c:v>
                </c:pt>
                <c:pt idx="2337">
                  <c:v>20.999999999999996</c:v>
                </c:pt>
                <c:pt idx="2338">
                  <c:v>22</c:v>
                </c:pt>
                <c:pt idx="2339">
                  <c:v>22</c:v>
                </c:pt>
                <c:pt idx="2340">
                  <c:v>22</c:v>
                </c:pt>
                <c:pt idx="2341">
                  <c:v>20.999999999999996</c:v>
                </c:pt>
                <c:pt idx="2342">
                  <c:v>22</c:v>
                </c:pt>
                <c:pt idx="2343">
                  <c:v>22</c:v>
                </c:pt>
                <c:pt idx="2344">
                  <c:v>23</c:v>
                </c:pt>
                <c:pt idx="2345">
                  <c:v>22</c:v>
                </c:pt>
                <c:pt idx="2346">
                  <c:v>20.999999999999996</c:v>
                </c:pt>
                <c:pt idx="2347">
                  <c:v>22</c:v>
                </c:pt>
                <c:pt idx="2348">
                  <c:v>22</c:v>
                </c:pt>
                <c:pt idx="2349">
                  <c:v>22</c:v>
                </c:pt>
                <c:pt idx="2350">
                  <c:v>22</c:v>
                </c:pt>
                <c:pt idx="2351">
                  <c:v>22</c:v>
                </c:pt>
                <c:pt idx="2352">
                  <c:v>22</c:v>
                </c:pt>
                <c:pt idx="2353">
                  <c:v>22</c:v>
                </c:pt>
                <c:pt idx="2354">
                  <c:v>20.999999999999996</c:v>
                </c:pt>
                <c:pt idx="2355">
                  <c:v>22</c:v>
                </c:pt>
                <c:pt idx="2356">
                  <c:v>22</c:v>
                </c:pt>
                <c:pt idx="2357">
                  <c:v>22</c:v>
                </c:pt>
                <c:pt idx="2358">
                  <c:v>22</c:v>
                </c:pt>
                <c:pt idx="2359">
                  <c:v>20.999999999999996</c:v>
                </c:pt>
                <c:pt idx="2360">
                  <c:v>20.999999999999996</c:v>
                </c:pt>
                <c:pt idx="2361">
                  <c:v>20.999999999999996</c:v>
                </c:pt>
                <c:pt idx="2362">
                  <c:v>20.999999999999996</c:v>
                </c:pt>
                <c:pt idx="2363">
                  <c:v>20.999999999999996</c:v>
                </c:pt>
                <c:pt idx="2364">
                  <c:v>20.999999999999996</c:v>
                </c:pt>
                <c:pt idx="2365">
                  <c:v>20.999999999999996</c:v>
                </c:pt>
                <c:pt idx="2366">
                  <c:v>20.999999999999996</c:v>
                </c:pt>
                <c:pt idx="2367">
                  <c:v>20.999999999999996</c:v>
                </c:pt>
                <c:pt idx="2368">
                  <c:v>20.999999999999996</c:v>
                </c:pt>
                <c:pt idx="2369">
                  <c:v>20.999999999999996</c:v>
                </c:pt>
                <c:pt idx="2370">
                  <c:v>20.999999999999996</c:v>
                </c:pt>
                <c:pt idx="2371">
                  <c:v>20.999999999999996</c:v>
                </c:pt>
                <c:pt idx="2372">
                  <c:v>22</c:v>
                </c:pt>
                <c:pt idx="2373">
                  <c:v>20.999999999999996</c:v>
                </c:pt>
                <c:pt idx="2374">
                  <c:v>22</c:v>
                </c:pt>
                <c:pt idx="2375">
                  <c:v>22</c:v>
                </c:pt>
                <c:pt idx="2376">
                  <c:v>22</c:v>
                </c:pt>
                <c:pt idx="2377">
                  <c:v>22</c:v>
                </c:pt>
                <c:pt idx="2378">
                  <c:v>22</c:v>
                </c:pt>
                <c:pt idx="2379">
                  <c:v>22</c:v>
                </c:pt>
                <c:pt idx="2380">
                  <c:v>22</c:v>
                </c:pt>
                <c:pt idx="2381">
                  <c:v>20.999999999999996</c:v>
                </c:pt>
                <c:pt idx="2382">
                  <c:v>22</c:v>
                </c:pt>
                <c:pt idx="2383">
                  <c:v>20.999999999999996</c:v>
                </c:pt>
                <c:pt idx="2384">
                  <c:v>22</c:v>
                </c:pt>
                <c:pt idx="2385">
                  <c:v>20.999999999999996</c:v>
                </c:pt>
                <c:pt idx="2386">
                  <c:v>20.999999999999996</c:v>
                </c:pt>
                <c:pt idx="2387">
                  <c:v>20.999999999999996</c:v>
                </c:pt>
                <c:pt idx="2388">
                  <c:v>20.999999999999996</c:v>
                </c:pt>
                <c:pt idx="2389">
                  <c:v>19.999999999999996</c:v>
                </c:pt>
                <c:pt idx="2390">
                  <c:v>20.999999999999996</c:v>
                </c:pt>
                <c:pt idx="2391">
                  <c:v>20.999999999999996</c:v>
                </c:pt>
                <c:pt idx="2392">
                  <c:v>19.999999999999996</c:v>
                </c:pt>
                <c:pt idx="2393">
                  <c:v>19.999999999999996</c:v>
                </c:pt>
                <c:pt idx="2394">
                  <c:v>19.999999999999996</c:v>
                </c:pt>
                <c:pt idx="2395">
                  <c:v>19.999999999999996</c:v>
                </c:pt>
                <c:pt idx="2396">
                  <c:v>19.999999999999996</c:v>
                </c:pt>
                <c:pt idx="2397">
                  <c:v>19.999999999999996</c:v>
                </c:pt>
                <c:pt idx="2398">
                  <c:v>19.999999999999996</c:v>
                </c:pt>
                <c:pt idx="2399">
                  <c:v>20.999999999999996</c:v>
                </c:pt>
                <c:pt idx="2400">
                  <c:v>19.999999999999996</c:v>
                </c:pt>
                <c:pt idx="2401">
                  <c:v>19.999999999999996</c:v>
                </c:pt>
                <c:pt idx="2402">
                  <c:v>20.999999999999996</c:v>
                </c:pt>
                <c:pt idx="2403">
                  <c:v>20.999999999999996</c:v>
                </c:pt>
                <c:pt idx="2404">
                  <c:v>19.999999999999996</c:v>
                </c:pt>
                <c:pt idx="2405">
                  <c:v>20.999999999999996</c:v>
                </c:pt>
                <c:pt idx="2406">
                  <c:v>19.999999999999996</c:v>
                </c:pt>
                <c:pt idx="2407">
                  <c:v>19.999999999999996</c:v>
                </c:pt>
                <c:pt idx="2408">
                  <c:v>19.999999999999996</c:v>
                </c:pt>
                <c:pt idx="2409">
                  <c:v>20.999999999999996</c:v>
                </c:pt>
                <c:pt idx="2410">
                  <c:v>19.999999999999996</c:v>
                </c:pt>
                <c:pt idx="2411">
                  <c:v>19.999999999999996</c:v>
                </c:pt>
                <c:pt idx="2412">
                  <c:v>19.999999999999996</c:v>
                </c:pt>
                <c:pt idx="2413">
                  <c:v>19.999999999999996</c:v>
                </c:pt>
                <c:pt idx="2414">
                  <c:v>20.999999999999996</c:v>
                </c:pt>
                <c:pt idx="2415">
                  <c:v>19.999999999999996</c:v>
                </c:pt>
                <c:pt idx="2416">
                  <c:v>19.999999999999996</c:v>
                </c:pt>
                <c:pt idx="2417">
                  <c:v>20.999999999999996</c:v>
                </c:pt>
                <c:pt idx="2418">
                  <c:v>19.999999999999996</c:v>
                </c:pt>
                <c:pt idx="2419">
                  <c:v>19.999999999999996</c:v>
                </c:pt>
                <c:pt idx="2420">
                  <c:v>19.999999999999996</c:v>
                </c:pt>
                <c:pt idx="2421">
                  <c:v>19.999999999999996</c:v>
                </c:pt>
                <c:pt idx="2422">
                  <c:v>19.999999999999996</c:v>
                </c:pt>
                <c:pt idx="2423">
                  <c:v>19.000000000000004</c:v>
                </c:pt>
                <c:pt idx="2424">
                  <c:v>19.000000000000004</c:v>
                </c:pt>
                <c:pt idx="2425">
                  <c:v>19.000000000000004</c:v>
                </c:pt>
                <c:pt idx="2426">
                  <c:v>19.000000000000004</c:v>
                </c:pt>
                <c:pt idx="2427">
                  <c:v>19.000000000000004</c:v>
                </c:pt>
                <c:pt idx="2428">
                  <c:v>19.000000000000004</c:v>
                </c:pt>
                <c:pt idx="2429">
                  <c:v>19.000000000000004</c:v>
                </c:pt>
                <c:pt idx="2430">
                  <c:v>19.000000000000004</c:v>
                </c:pt>
                <c:pt idx="2431">
                  <c:v>19.000000000000004</c:v>
                </c:pt>
                <c:pt idx="2432">
                  <c:v>19.000000000000004</c:v>
                </c:pt>
                <c:pt idx="2433">
                  <c:v>19.000000000000004</c:v>
                </c:pt>
                <c:pt idx="2434">
                  <c:v>19.000000000000004</c:v>
                </c:pt>
                <c:pt idx="2435">
                  <c:v>19.000000000000004</c:v>
                </c:pt>
                <c:pt idx="2436">
                  <c:v>19.000000000000004</c:v>
                </c:pt>
                <c:pt idx="2437">
                  <c:v>19.000000000000004</c:v>
                </c:pt>
                <c:pt idx="2438">
                  <c:v>19.000000000000004</c:v>
                </c:pt>
                <c:pt idx="2439">
                  <c:v>19.000000000000004</c:v>
                </c:pt>
                <c:pt idx="2440">
                  <c:v>18.000000000000004</c:v>
                </c:pt>
                <c:pt idx="2441">
                  <c:v>18.000000000000004</c:v>
                </c:pt>
                <c:pt idx="2442">
                  <c:v>19.000000000000004</c:v>
                </c:pt>
                <c:pt idx="2443">
                  <c:v>18.000000000000004</c:v>
                </c:pt>
                <c:pt idx="2444">
                  <c:v>18.000000000000004</c:v>
                </c:pt>
                <c:pt idx="2445">
                  <c:v>18.000000000000004</c:v>
                </c:pt>
                <c:pt idx="2446">
                  <c:v>18.000000000000004</c:v>
                </c:pt>
                <c:pt idx="2447">
                  <c:v>18.000000000000004</c:v>
                </c:pt>
                <c:pt idx="2448">
                  <c:v>18.000000000000004</c:v>
                </c:pt>
                <c:pt idx="2449">
                  <c:v>18.000000000000004</c:v>
                </c:pt>
                <c:pt idx="2450">
                  <c:v>17</c:v>
                </c:pt>
                <c:pt idx="2451">
                  <c:v>18.000000000000004</c:v>
                </c:pt>
                <c:pt idx="2452">
                  <c:v>18.000000000000004</c:v>
                </c:pt>
                <c:pt idx="2453">
                  <c:v>18.000000000000004</c:v>
                </c:pt>
                <c:pt idx="2454">
                  <c:v>18.000000000000004</c:v>
                </c:pt>
                <c:pt idx="2455">
                  <c:v>18.000000000000004</c:v>
                </c:pt>
                <c:pt idx="2456">
                  <c:v>17</c:v>
                </c:pt>
                <c:pt idx="2457">
                  <c:v>17</c:v>
                </c:pt>
                <c:pt idx="2458">
                  <c:v>17</c:v>
                </c:pt>
                <c:pt idx="2459">
                  <c:v>17</c:v>
                </c:pt>
                <c:pt idx="2460">
                  <c:v>17</c:v>
                </c:pt>
                <c:pt idx="2461">
                  <c:v>17</c:v>
                </c:pt>
                <c:pt idx="2462">
                  <c:v>17</c:v>
                </c:pt>
                <c:pt idx="2463">
                  <c:v>18.000000000000004</c:v>
                </c:pt>
                <c:pt idx="2464">
                  <c:v>18.000000000000004</c:v>
                </c:pt>
                <c:pt idx="2465">
                  <c:v>18.000000000000004</c:v>
                </c:pt>
                <c:pt idx="2466">
                  <c:v>18.000000000000004</c:v>
                </c:pt>
                <c:pt idx="2467">
                  <c:v>18.000000000000004</c:v>
                </c:pt>
                <c:pt idx="2468">
                  <c:v>18.000000000000004</c:v>
                </c:pt>
                <c:pt idx="2469">
                  <c:v>17</c:v>
                </c:pt>
                <c:pt idx="2470">
                  <c:v>18.000000000000004</c:v>
                </c:pt>
                <c:pt idx="2471">
                  <c:v>17</c:v>
                </c:pt>
                <c:pt idx="2472">
                  <c:v>17</c:v>
                </c:pt>
                <c:pt idx="2473">
                  <c:v>17</c:v>
                </c:pt>
                <c:pt idx="2474">
                  <c:v>17</c:v>
                </c:pt>
                <c:pt idx="2475">
                  <c:v>17</c:v>
                </c:pt>
                <c:pt idx="2476">
                  <c:v>18.000000000000004</c:v>
                </c:pt>
                <c:pt idx="2477">
                  <c:v>17</c:v>
                </c:pt>
                <c:pt idx="2478">
                  <c:v>17</c:v>
                </c:pt>
                <c:pt idx="2479">
                  <c:v>17</c:v>
                </c:pt>
                <c:pt idx="2480">
                  <c:v>17</c:v>
                </c:pt>
                <c:pt idx="2481">
                  <c:v>17</c:v>
                </c:pt>
                <c:pt idx="2482">
                  <c:v>17</c:v>
                </c:pt>
                <c:pt idx="2483">
                  <c:v>18.000000000000004</c:v>
                </c:pt>
                <c:pt idx="2484">
                  <c:v>17</c:v>
                </c:pt>
                <c:pt idx="2485">
                  <c:v>17</c:v>
                </c:pt>
                <c:pt idx="2486">
                  <c:v>17</c:v>
                </c:pt>
                <c:pt idx="2487">
                  <c:v>17</c:v>
                </c:pt>
                <c:pt idx="2488">
                  <c:v>17</c:v>
                </c:pt>
                <c:pt idx="2489">
                  <c:v>17</c:v>
                </c:pt>
                <c:pt idx="2490">
                  <c:v>17</c:v>
                </c:pt>
                <c:pt idx="2491">
                  <c:v>18.000000000000004</c:v>
                </c:pt>
                <c:pt idx="2492">
                  <c:v>18.000000000000004</c:v>
                </c:pt>
                <c:pt idx="2493">
                  <c:v>17</c:v>
                </c:pt>
                <c:pt idx="2494">
                  <c:v>18.000000000000004</c:v>
                </c:pt>
                <c:pt idx="2495">
                  <c:v>17</c:v>
                </c:pt>
                <c:pt idx="2496">
                  <c:v>18.000000000000004</c:v>
                </c:pt>
                <c:pt idx="2497">
                  <c:v>17</c:v>
                </c:pt>
                <c:pt idx="2498">
                  <c:v>17</c:v>
                </c:pt>
                <c:pt idx="2499">
                  <c:v>17</c:v>
                </c:pt>
                <c:pt idx="2500">
                  <c:v>18.000000000000004</c:v>
                </c:pt>
                <c:pt idx="2501">
                  <c:v>17</c:v>
                </c:pt>
                <c:pt idx="2502">
                  <c:v>17</c:v>
                </c:pt>
                <c:pt idx="2503">
                  <c:v>17</c:v>
                </c:pt>
                <c:pt idx="2504">
                  <c:v>17</c:v>
                </c:pt>
                <c:pt idx="2505">
                  <c:v>17</c:v>
                </c:pt>
                <c:pt idx="2506">
                  <c:v>17</c:v>
                </c:pt>
                <c:pt idx="2507">
                  <c:v>17</c:v>
                </c:pt>
                <c:pt idx="2508">
                  <c:v>17</c:v>
                </c:pt>
                <c:pt idx="2509">
                  <c:v>17</c:v>
                </c:pt>
                <c:pt idx="2510">
                  <c:v>17</c:v>
                </c:pt>
                <c:pt idx="2511">
                  <c:v>17</c:v>
                </c:pt>
                <c:pt idx="2512">
                  <c:v>17</c:v>
                </c:pt>
                <c:pt idx="2513">
                  <c:v>17</c:v>
                </c:pt>
                <c:pt idx="2514">
                  <c:v>16</c:v>
                </c:pt>
                <c:pt idx="2515">
                  <c:v>17</c:v>
                </c:pt>
                <c:pt idx="2516">
                  <c:v>16</c:v>
                </c:pt>
                <c:pt idx="2517">
                  <c:v>16</c:v>
                </c:pt>
                <c:pt idx="2518">
                  <c:v>17</c:v>
                </c:pt>
                <c:pt idx="2519">
                  <c:v>17</c:v>
                </c:pt>
                <c:pt idx="2520">
                  <c:v>18.000000000000004</c:v>
                </c:pt>
                <c:pt idx="2521">
                  <c:v>17</c:v>
                </c:pt>
                <c:pt idx="2522">
                  <c:v>18.000000000000004</c:v>
                </c:pt>
                <c:pt idx="2523">
                  <c:v>18.000000000000004</c:v>
                </c:pt>
                <c:pt idx="2524">
                  <c:v>18.000000000000004</c:v>
                </c:pt>
                <c:pt idx="2525">
                  <c:v>17</c:v>
                </c:pt>
                <c:pt idx="2526">
                  <c:v>17</c:v>
                </c:pt>
                <c:pt idx="2527">
                  <c:v>16</c:v>
                </c:pt>
                <c:pt idx="2528">
                  <c:v>16</c:v>
                </c:pt>
                <c:pt idx="2529">
                  <c:v>16</c:v>
                </c:pt>
                <c:pt idx="2530">
                  <c:v>16</c:v>
                </c:pt>
                <c:pt idx="2531">
                  <c:v>16</c:v>
                </c:pt>
                <c:pt idx="2532">
                  <c:v>16</c:v>
                </c:pt>
                <c:pt idx="2533">
                  <c:v>16</c:v>
                </c:pt>
                <c:pt idx="2534">
                  <c:v>16</c:v>
                </c:pt>
                <c:pt idx="2535">
                  <c:v>16</c:v>
                </c:pt>
                <c:pt idx="2536">
                  <c:v>16</c:v>
                </c:pt>
                <c:pt idx="2537">
                  <c:v>17</c:v>
                </c:pt>
                <c:pt idx="2538">
                  <c:v>17</c:v>
                </c:pt>
                <c:pt idx="2539">
                  <c:v>16</c:v>
                </c:pt>
                <c:pt idx="2540">
                  <c:v>16</c:v>
                </c:pt>
                <c:pt idx="2541">
                  <c:v>17</c:v>
                </c:pt>
                <c:pt idx="2542">
                  <c:v>17</c:v>
                </c:pt>
                <c:pt idx="2543">
                  <c:v>17</c:v>
                </c:pt>
                <c:pt idx="2544">
                  <c:v>18.000000000000004</c:v>
                </c:pt>
                <c:pt idx="2545">
                  <c:v>19.000000000000004</c:v>
                </c:pt>
                <c:pt idx="2546">
                  <c:v>18.000000000000004</c:v>
                </c:pt>
                <c:pt idx="2547">
                  <c:v>18.000000000000004</c:v>
                </c:pt>
                <c:pt idx="2548">
                  <c:v>18.000000000000004</c:v>
                </c:pt>
                <c:pt idx="2549">
                  <c:v>18.000000000000004</c:v>
                </c:pt>
                <c:pt idx="2550">
                  <c:v>18.000000000000004</c:v>
                </c:pt>
                <c:pt idx="2551">
                  <c:v>17</c:v>
                </c:pt>
                <c:pt idx="2552">
                  <c:v>17</c:v>
                </c:pt>
                <c:pt idx="2553">
                  <c:v>17</c:v>
                </c:pt>
                <c:pt idx="2554">
                  <c:v>18.000000000000004</c:v>
                </c:pt>
                <c:pt idx="2555">
                  <c:v>18.000000000000004</c:v>
                </c:pt>
                <c:pt idx="2556">
                  <c:v>18.000000000000004</c:v>
                </c:pt>
                <c:pt idx="2557">
                  <c:v>17</c:v>
                </c:pt>
                <c:pt idx="2558">
                  <c:v>17</c:v>
                </c:pt>
                <c:pt idx="2559">
                  <c:v>17</c:v>
                </c:pt>
                <c:pt idx="2560">
                  <c:v>17</c:v>
                </c:pt>
                <c:pt idx="2561">
                  <c:v>17</c:v>
                </c:pt>
                <c:pt idx="2562">
                  <c:v>16</c:v>
                </c:pt>
                <c:pt idx="2563">
                  <c:v>16</c:v>
                </c:pt>
                <c:pt idx="2564">
                  <c:v>16</c:v>
                </c:pt>
                <c:pt idx="2565">
                  <c:v>17</c:v>
                </c:pt>
                <c:pt idx="2566">
                  <c:v>17</c:v>
                </c:pt>
                <c:pt idx="2567">
                  <c:v>16</c:v>
                </c:pt>
                <c:pt idx="2568">
                  <c:v>17</c:v>
                </c:pt>
                <c:pt idx="2569">
                  <c:v>17</c:v>
                </c:pt>
                <c:pt idx="2570">
                  <c:v>16</c:v>
                </c:pt>
                <c:pt idx="2571">
                  <c:v>17</c:v>
                </c:pt>
                <c:pt idx="2572">
                  <c:v>17</c:v>
                </c:pt>
                <c:pt idx="2573">
                  <c:v>17</c:v>
                </c:pt>
                <c:pt idx="2574">
                  <c:v>17</c:v>
                </c:pt>
                <c:pt idx="2575">
                  <c:v>17</c:v>
                </c:pt>
                <c:pt idx="2576">
                  <c:v>17</c:v>
                </c:pt>
                <c:pt idx="2577">
                  <c:v>17</c:v>
                </c:pt>
                <c:pt idx="2578">
                  <c:v>18.000000000000004</c:v>
                </c:pt>
                <c:pt idx="2579">
                  <c:v>17</c:v>
                </c:pt>
                <c:pt idx="2580">
                  <c:v>18.000000000000004</c:v>
                </c:pt>
                <c:pt idx="2581">
                  <c:v>17</c:v>
                </c:pt>
                <c:pt idx="2582">
                  <c:v>18.000000000000004</c:v>
                </c:pt>
                <c:pt idx="2583">
                  <c:v>18.000000000000004</c:v>
                </c:pt>
                <c:pt idx="2584">
                  <c:v>17</c:v>
                </c:pt>
                <c:pt idx="2585">
                  <c:v>17</c:v>
                </c:pt>
                <c:pt idx="2586">
                  <c:v>18.000000000000004</c:v>
                </c:pt>
                <c:pt idx="2587">
                  <c:v>17</c:v>
                </c:pt>
                <c:pt idx="2588">
                  <c:v>18.000000000000004</c:v>
                </c:pt>
                <c:pt idx="2589">
                  <c:v>17</c:v>
                </c:pt>
                <c:pt idx="2590">
                  <c:v>17</c:v>
                </c:pt>
                <c:pt idx="2591">
                  <c:v>18.000000000000004</c:v>
                </c:pt>
                <c:pt idx="2592">
                  <c:v>18.000000000000004</c:v>
                </c:pt>
                <c:pt idx="2593">
                  <c:v>18.000000000000004</c:v>
                </c:pt>
                <c:pt idx="2594">
                  <c:v>17</c:v>
                </c:pt>
                <c:pt idx="2595">
                  <c:v>18.000000000000004</c:v>
                </c:pt>
                <c:pt idx="2596">
                  <c:v>19.000000000000004</c:v>
                </c:pt>
                <c:pt idx="2597">
                  <c:v>19.000000000000004</c:v>
                </c:pt>
                <c:pt idx="2598">
                  <c:v>18.000000000000004</c:v>
                </c:pt>
                <c:pt idx="2599">
                  <c:v>19.000000000000004</c:v>
                </c:pt>
                <c:pt idx="2600">
                  <c:v>18.000000000000004</c:v>
                </c:pt>
                <c:pt idx="2601">
                  <c:v>19.000000000000004</c:v>
                </c:pt>
                <c:pt idx="2602">
                  <c:v>18.000000000000004</c:v>
                </c:pt>
                <c:pt idx="2603">
                  <c:v>19.000000000000004</c:v>
                </c:pt>
                <c:pt idx="2604">
                  <c:v>18.000000000000004</c:v>
                </c:pt>
                <c:pt idx="2605">
                  <c:v>18.000000000000004</c:v>
                </c:pt>
                <c:pt idx="2606">
                  <c:v>18.000000000000004</c:v>
                </c:pt>
                <c:pt idx="2607">
                  <c:v>18.000000000000004</c:v>
                </c:pt>
                <c:pt idx="2608">
                  <c:v>18.000000000000004</c:v>
                </c:pt>
                <c:pt idx="2609">
                  <c:v>18.000000000000004</c:v>
                </c:pt>
                <c:pt idx="2610">
                  <c:v>19.000000000000004</c:v>
                </c:pt>
                <c:pt idx="2611">
                  <c:v>18.000000000000004</c:v>
                </c:pt>
                <c:pt idx="2612">
                  <c:v>19.000000000000004</c:v>
                </c:pt>
                <c:pt idx="2613">
                  <c:v>19.000000000000004</c:v>
                </c:pt>
                <c:pt idx="2614">
                  <c:v>19.000000000000004</c:v>
                </c:pt>
                <c:pt idx="2615">
                  <c:v>18.000000000000004</c:v>
                </c:pt>
                <c:pt idx="2616">
                  <c:v>18.000000000000004</c:v>
                </c:pt>
                <c:pt idx="2617">
                  <c:v>18.000000000000004</c:v>
                </c:pt>
                <c:pt idx="2618">
                  <c:v>19.000000000000004</c:v>
                </c:pt>
                <c:pt idx="2619">
                  <c:v>18.000000000000004</c:v>
                </c:pt>
                <c:pt idx="2620">
                  <c:v>18.000000000000004</c:v>
                </c:pt>
                <c:pt idx="2621">
                  <c:v>18.000000000000004</c:v>
                </c:pt>
                <c:pt idx="2622">
                  <c:v>18.000000000000004</c:v>
                </c:pt>
                <c:pt idx="2623">
                  <c:v>17</c:v>
                </c:pt>
                <c:pt idx="2624">
                  <c:v>18.000000000000004</c:v>
                </c:pt>
                <c:pt idx="2625">
                  <c:v>19.000000000000004</c:v>
                </c:pt>
                <c:pt idx="2626">
                  <c:v>18.000000000000004</c:v>
                </c:pt>
                <c:pt idx="2627">
                  <c:v>18.000000000000004</c:v>
                </c:pt>
                <c:pt idx="2628">
                  <c:v>18.000000000000004</c:v>
                </c:pt>
                <c:pt idx="2629">
                  <c:v>18.000000000000004</c:v>
                </c:pt>
                <c:pt idx="2630">
                  <c:v>19.000000000000004</c:v>
                </c:pt>
                <c:pt idx="2631">
                  <c:v>19.000000000000004</c:v>
                </c:pt>
                <c:pt idx="2632">
                  <c:v>19.000000000000004</c:v>
                </c:pt>
                <c:pt idx="2633">
                  <c:v>18.000000000000004</c:v>
                </c:pt>
                <c:pt idx="2634">
                  <c:v>19.000000000000004</c:v>
                </c:pt>
                <c:pt idx="2635">
                  <c:v>19.000000000000004</c:v>
                </c:pt>
                <c:pt idx="2636">
                  <c:v>19.000000000000004</c:v>
                </c:pt>
                <c:pt idx="2637">
                  <c:v>18.000000000000004</c:v>
                </c:pt>
                <c:pt idx="2638">
                  <c:v>19.000000000000004</c:v>
                </c:pt>
                <c:pt idx="2639">
                  <c:v>19.000000000000004</c:v>
                </c:pt>
                <c:pt idx="2640">
                  <c:v>19.000000000000004</c:v>
                </c:pt>
                <c:pt idx="2641">
                  <c:v>19.000000000000004</c:v>
                </c:pt>
                <c:pt idx="2642">
                  <c:v>19.000000000000004</c:v>
                </c:pt>
                <c:pt idx="2643">
                  <c:v>19.000000000000004</c:v>
                </c:pt>
                <c:pt idx="2644">
                  <c:v>19.000000000000004</c:v>
                </c:pt>
                <c:pt idx="2645">
                  <c:v>19.000000000000004</c:v>
                </c:pt>
                <c:pt idx="2646">
                  <c:v>19.000000000000004</c:v>
                </c:pt>
                <c:pt idx="2647">
                  <c:v>19.000000000000004</c:v>
                </c:pt>
                <c:pt idx="2648">
                  <c:v>19.000000000000004</c:v>
                </c:pt>
                <c:pt idx="2649">
                  <c:v>19.000000000000004</c:v>
                </c:pt>
                <c:pt idx="2650">
                  <c:v>19.999999999999996</c:v>
                </c:pt>
                <c:pt idx="2651">
                  <c:v>19.000000000000004</c:v>
                </c:pt>
                <c:pt idx="2652">
                  <c:v>19.000000000000004</c:v>
                </c:pt>
                <c:pt idx="2653">
                  <c:v>19.000000000000004</c:v>
                </c:pt>
                <c:pt idx="2654">
                  <c:v>19.999999999999996</c:v>
                </c:pt>
                <c:pt idx="2655">
                  <c:v>19.000000000000004</c:v>
                </c:pt>
                <c:pt idx="2656">
                  <c:v>19.000000000000004</c:v>
                </c:pt>
                <c:pt idx="2657">
                  <c:v>19.000000000000004</c:v>
                </c:pt>
                <c:pt idx="2658">
                  <c:v>19.000000000000004</c:v>
                </c:pt>
                <c:pt idx="2659">
                  <c:v>19.000000000000004</c:v>
                </c:pt>
                <c:pt idx="2660">
                  <c:v>19.000000000000004</c:v>
                </c:pt>
                <c:pt idx="2661">
                  <c:v>19.000000000000004</c:v>
                </c:pt>
                <c:pt idx="2662">
                  <c:v>19.000000000000004</c:v>
                </c:pt>
                <c:pt idx="2663">
                  <c:v>19.000000000000004</c:v>
                </c:pt>
                <c:pt idx="2664">
                  <c:v>19.000000000000004</c:v>
                </c:pt>
                <c:pt idx="2665">
                  <c:v>19.999999999999996</c:v>
                </c:pt>
                <c:pt idx="2666">
                  <c:v>19.000000000000004</c:v>
                </c:pt>
                <c:pt idx="2667">
                  <c:v>19.000000000000004</c:v>
                </c:pt>
                <c:pt idx="2668">
                  <c:v>19.999999999999996</c:v>
                </c:pt>
                <c:pt idx="2669">
                  <c:v>19.999999999999996</c:v>
                </c:pt>
                <c:pt idx="2670">
                  <c:v>19.999999999999996</c:v>
                </c:pt>
                <c:pt idx="2671">
                  <c:v>19.999999999999996</c:v>
                </c:pt>
                <c:pt idx="2672">
                  <c:v>19.999999999999996</c:v>
                </c:pt>
                <c:pt idx="2673">
                  <c:v>19.999999999999996</c:v>
                </c:pt>
                <c:pt idx="2674">
                  <c:v>19.999999999999996</c:v>
                </c:pt>
                <c:pt idx="2675">
                  <c:v>19.999999999999996</c:v>
                </c:pt>
                <c:pt idx="2676">
                  <c:v>19.999999999999996</c:v>
                </c:pt>
                <c:pt idx="2677">
                  <c:v>19.999999999999996</c:v>
                </c:pt>
                <c:pt idx="2678">
                  <c:v>20.999999999999996</c:v>
                </c:pt>
                <c:pt idx="2679">
                  <c:v>19.999999999999996</c:v>
                </c:pt>
                <c:pt idx="2680">
                  <c:v>23</c:v>
                </c:pt>
                <c:pt idx="2681">
                  <c:v>23</c:v>
                </c:pt>
                <c:pt idx="2682">
                  <c:v>23</c:v>
                </c:pt>
                <c:pt idx="2683">
                  <c:v>20.999999999999996</c:v>
                </c:pt>
                <c:pt idx="2684">
                  <c:v>22</c:v>
                </c:pt>
                <c:pt idx="2685">
                  <c:v>22</c:v>
                </c:pt>
                <c:pt idx="2686">
                  <c:v>24</c:v>
                </c:pt>
                <c:pt idx="2687">
                  <c:v>23</c:v>
                </c:pt>
                <c:pt idx="2688">
                  <c:v>20.999999999999996</c:v>
                </c:pt>
                <c:pt idx="2689">
                  <c:v>22</c:v>
                </c:pt>
                <c:pt idx="2690">
                  <c:v>23</c:v>
                </c:pt>
                <c:pt idx="2691">
                  <c:v>24</c:v>
                </c:pt>
                <c:pt idx="2692">
                  <c:v>25.999999999999996</c:v>
                </c:pt>
                <c:pt idx="2693">
                  <c:v>24</c:v>
                </c:pt>
                <c:pt idx="2694">
                  <c:v>22</c:v>
                </c:pt>
                <c:pt idx="2695">
                  <c:v>20.999999999999996</c:v>
                </c:pt>
                <c:pt idx="2696">
                  <c:v>20.999999999999996</c:v>
                </c:pt>
                <c:pt idx="2697">
                  <c:v>20.999999999999996</c:v>
                </c:pt>
                <c:pt idx="2698">
                  <c:v>20.999999999999996</c:v>
                </c:pt>
                <c:pt idx="2699">
                  <c:v>20.999999999999996</c:v>
                </c:pt>
                <c:pt idx="2700">
                  <c:v>19.999999999999996</c:v>
                </c:pt>
                <c:pt idx="2701">
                  <c:v>19.999999999999996</c:v>
                </c:pt>
                <c:pt idx="2702">
                  <c:v>19.999999999999996</c:v>
                </c:pt>
                <c:pt idx="2703">
                  <c:v>20.999999999999996</c:v>
                </c:pt>
                <c:pt idx="2704">
                  <c:v>19.999999999999996</c:v>
                </c:pt>
                <c:pt idx="2705">
                  <c:v>19.999999999999996</c:v>
                </c:pt>
                <c:pt idx="2706">
                  <c:v>20.999999999999996</c:v>
                </c:pt>
                <c:pt idx="2707">
                  <c:v>19.999999999999996</c:v>
                </c:pt>
                <c:pt idx="2708">
                  <c:v>19.999999999999996</c:v>
                </c:pt>
                <c:pt idx="2709">
                  <c:v>20.999999999999996</c:v>
                </c:pt>
                <c:pt idx="2710">
                  <c:v>20.999999999999996</c:v>
                </c:pt>
                <c:pt idx="2711">
                  <c:v>19.999999999999996</c:v>
                </c:pt>
                <c:pt idx="2712">
                  <c:v>19.999999999999996</c:v>
                </c:pt>
                <c:pt idx="2713">
                  <c:v>19.999999999999996</c:v>
                </c:pt>
                <c:pt idx="2714">
                  <c:v>20.999999999999996</c:v>
                </c:pt>
                <c:pt idx="2715">
                  <c:v>20.999999999999996</c:v>
                </c:pt>
                <c:pt idx="2716">
                  <c:v>20.999999999999996</c:v>
                </c:pt>
                <c:pt idx="2717">
                  <c:v>20.999999999999996</c:v>
                </c:pt>
                <c:pt idx="2718">
                  <c:v>20.999999999999996</c:v>
                </c:pt>
                <c:pt idx="2719">
                  <c:v>20.999999999999996</c:v>
                </c:pt>
                <c:pt idx="2720">
                  <c:v>20.999999999999996</c:v>
                </c:pt>
                <c:pt idx="2721">
                  <c:v>20.999999999999996</c:v>
                </c:pt>
                <c:pt idx="2722">
                  <c:v>20.999999999999996</c:v>
                </c:pt>
                <c:pt idx="2723">
                  <c:v>22</c:v>
                </c:pt>
                <c:pt idx="2724">
                  <c:v>22</c:v>
                </c:pt>
                <c:pt idx="2725">
                  <c:v>20.999999999999996</c:v>
                </c:pt>
                <c:pt idx="2726">
                  <c:v>20.999999999999996</c:v>
                </c:pt>
                <c:pt idx="2727">
                  <c:v>20.999999999999996</c:v>
                </c:pt>
                <c:pt idx="2728">
                  <c:v>22</c:v>
                </c:pt>
                <c:pt idx="2729">
                  <c:v>22</c:v>
                </c:pt>
                <c:pt idx="2730">
                  <c:v>22</c:v>
                </c:pt>
                <c:pt idx="2731">
                  <c:v>22</c:v>
                </c:pt>
                <c:pt idx="2732">
                  <c:v>20.999999999999996</c:v>
                </c:pt>
                <c:pt idx="2733">
                  <c:v>22</c:v>
                </c:pt>
                <c:pt idx="2734">
                  <c:v>22</c:v>
                </c:pt>
                <c:pt idx="2735">
                  <c:v>20.999999999999996</c:v>
                </c:pt>
                <c:pt idx="2736">
                  <c:v>20.999999999999996</c:v>
                </c:pt>
                <c:pt idx="2737">
                  <c:v>22</c:v>
                </c:pt>
                <c:pt idx="2738">
                  <c:v>22</c:v>
                </c:pt>
                <c:pt idx="2739">
                  <c:v>23</c:v>
                </c:pt>
                <c:pt idx="2740">
                  <c:v>22</c:v>
                </c:pt>
                <c:pt idx="2741">
                  <c:v>22</c:v>
                </c:pt>
                <c:pt idx="2742">
                  <c:v>22</c:v>
                </c:pt>
                <c:pt idx="2743">
                  <c:v>22</c:v>
                </c:pt>
                <c:pt idx="2744">
                  <c:v>22</c:v>
                </c:pt>
                <c:pt idx="2745">
                  <c:v>22</c:v>
                </c:pt>
                <c:pt idx="2746">
                  <c:v>22</c:v>
                </c:pt>
                <c:pt idx="2747">
                  <c:v>20.999999999999996</c:v>
                </c:pt>
                <c:pt idx="2748">
                  <c:v>22</c:v>
                </c:pt>
                <c:pt idx="2749">
                  <c:v>22</c:v>
                </c:pt>
                <c:pt idx="2750">
                  <c:v>23</c:v>
                </c:pt>
                <c:pt idx="2751">
                  <c:v>22</c:v>
                </c:pt>
                <c:pt idx="2752">
                  <c:v>22</c:v>
                </c:pt>
                <c:pt idx="2753">
                  <c:v>23</c:v>
                </c:pt>
                <c:pt idx="2754">
                  <c:v>23</c:v>
                </c:pt>
                <c:pt idx="2755">
                  <c:v>23</c:v>
                </c:pt>
                <c:pt idx="2756">
                  <c:v>22</c:v>
                </c:pt>
                <c:pt idx="2757">
                  <c:v>23</c:v>
                </c:pt>
                <c:pt idx="2758">
                  <c:v>23</c:v>
                </c:pt>
                <c:pt idx="2759">
                  <c:v>23</c:v>
                </c:pt>
                <c:pt idx="2760">
                  <c:v>22</c:v>
                </c:pt>
                <c:pt idx="2761">
                  <c:v>24</c:v>
                </c:pt>
                <c:pt idx="2762">
                  <c:v>23</c:v>
                </c:pt>
                <c:pt idx="2763">
                  <c:v>24</c:v>
                </c:pt>
                <c:pt idx="2764">
                  <c:v>24</c:v>
                </c:pt>
                <c:pt idx="2765">
                  <c:v>24</c:v>
                </c:pt>
                <c:pt idx="2766">
                  <c:v>24</c:v>
                </c:pt>
                <c:pt idx="2767">
                  <c:v>25</c:v>
                </c:pt>
                <c:pt idx="2768">
                  <c:v>24</c:v>
                </c:pt>
                <c:pt idx="2769">
                  <c:v>24</c:v>
                </c:pt>
                <c:pt idx="2770">
                  <c:v>24</c:v>
                </c:pt>
                <c:pt idx="2771">
                  <c:v>24</c:v>
                </c:pt>
                <c:pt idx="2772">
                  <c:v>24</c:v>
                </c:pt>
                <c:pt idx="2773">
                  <c:v>24</c:v>
                </c:pt>
                <c:pt idx="2774">
                  <c:v>24</c:v>
                </c:pt>
                <c:pt idx="2775">
                  <c:v>23</c:v>
                </c:pt>
                <c:pt idx="2776">
                  <c:v>23</c:v>
                </c:pt>
                <c:pt idx="2777">
                  <c:v>23</c:v>
                </c:pt>
                <c:pt idx="2778">
                  <c:v>23</c:v>
                </c:pt>
                <c:pt idx="2779">
                  <c:v>23</c:v>
                </c:pt>
                <c:pt idx="2780">
                  <c:v>24</c:v>
                </c:pt>
                <c:pt idx="2781">
                  <c:v>24</c:v>
                </c:pt>
                <c:pt idx="2782">
                  <c:v>23</c:v>
                </c:pt>
                <c:pt idx="2783">
                  <c:v>23</c:v>
                </c:pt>
                <c:pt idx="2784">
                  <c:v>23</c:v>
                </c:pt>
                <c:pt idx="2785">
                  <c:v>24</c:v>
                </c:pt>
                <c:pt idx="2786">
                  <c:v>24</c:v>
                </c:pt>
                <c:pt idx="2787">
                  <c:v>24</c:v>
                </c:pt>
                <c:pt idx="2788">
                  <c:v>24</c:v>
                </c:pt>
                <c:pt idx="2789">
                  <c:v>24</c:v>
                </c:pt>
                <c:pt idx="2790">
                  <c:v>24</c:v>
                </c:pt>
                <c:pt idx="2791">
                  <c:v>24</c:v>
                </c:pt>
                <c:pt idx="2792">
                  <c:v>24</c:v>
                </c:pt>
                <c:pt idx="2793">
                  <c:v>24</c:v>
                </c:pt>
                <c:pt idx="2794">
                  <c:v>24</c:v>
                </c:pt>
                <c:pt idx="2795">
                  <c:v>24</c:v>
                </c:pt>
                <c:pt idx="2796">
                  <c:v>23</c:v>
                </c:pt>
                <c:pt idx="2797">
                  <c:v>23</c:v>
                </c:pt>
                <c:pt idx="2798">
                  <c:v>23</c:v>
                </c:pt>
                <c:pt idx="2799">
                  <c:v>22</c:v>
                </c:pt>
                <c:pt idx="2800">
                  <c:v>20.999999999999996</c:v>
                </c:pt>
                <c:pt idx="2801">
                  <c:v>20.999999999999996</c:v>
                </c:pt>
                <c:pt idx="2802">
                  <c:v>20.999999999999996</c:v>
                </c:pt>
                <c:pt idx="2803">
                  <c:v>22</c:v>
                </c:pt>
                <c:pt idx="2804">
                  <c:v>20.999999999999996</c:v>
                </c:pt>
                <c:pt idx="2805">
                  <c:v>22</c:v>
                </c:pt>
                <c:pt idx="2806">
                  <c:v>20.999999999999996</c:v>
                </c:pt>
                <c:pt idx="2807">
                  <c:v>20.999999999999996</c:v>
                </c:pt>
                <c:pt idx="2808">
                  <c:v>20.999999999999996</c:v>
                </c:pt>
                <c:pt idx="2809">
                  <c:v>19.999999999999996</c:v>
                </c:pt>
                <c:pt idx="2810">
                  <c:v>20.999999999999996</c:v>
                </c:pt>
                <c:pt idx="2811">
                  <c:v>19.999999999999996</c:v>
                </c:pt>
                <c:pt idx="2812">
                  <c:v>19.000000000000004</c:v>
                </c:pt>
                <c:pt idx="2813">
                  <c:v>19.000000000000004</c:v>
                </c:pt>
                <c:pt idx="2814">
                  <c:v>19.000000000000004</c:v>
                </c:pt>
                <c:pt idx="2815">
                  <c:v>19.000000000000004</c:v>
                </c:pt>
                <c:pt idx="2816">
                  <c:v>19.000000000000004</c:v>
                </c:pt>
                <c:pt idx="2817">
                  <c:v>19.000000000000004</c:v>
                </c:pt>
                <c:pt idx="2818">
                  <c:v>19.000000000000004</c:v>
                </c:pt>
                <c:pt idx="2819">
                  <c:v>19.000000000000004</c:v>
                </c:pt>
                <c:pt idx="2820">
                  <c:v>18.000000000000004</c:v>
                </c:pt>
                <c:pt idx="2821">
                  <c:v>19.000000000000004</c:v>
                </c:pt>
                <c:pt idx="2822">
                  <c:v>19.000000000000004</c:v>
                </c:pt>
                <c:pt idx="2823">
                  <c:v>19.000000000000004</c:v>
                </c:pt>
                <c:pt idx="2824">
                  <c:v>18.000000000000004</c:v>
                </c:pt>
                <c:pt idx="2825">
                  <c:v>19.000000000000004</c:v>
                </c:pt>
                <c:pt idx="2826">
                  <c:v>19.999999999999996</c:v>
                </c:pt>
                <c:pt idx="2827">
                  <c:v>19.000000000000004</c:v>
                </c:pt>
                <c:pt idx="2828">
                  <c:v>19.999999999999996</c:v>
                </c:pt>
                <c:pt idx="2829">
                  <c:v>19.999999999999996</c:v>
                </c:pt>
                <c:pt idx="2830">
                  <c:v>19.999999999999996</c:v>
                </c:pt>
                <c:pt idx="2831">
                  <c:v>19.000000000000004</c:v>
                </c:pt>
                <c:pt idx="2832">
                  <c:v>19.999999999999996</c:v>
                </c:pt>
                <c:pt idx="2833">
                  <c:v>19.999999999999996</c:v>
                </c:pt>
                <c:pt idx="2834">
                  <c:v>19.000000000000004</c:v>
                </c:pt>
                <c:pt idx="2835">
                  <c:v>19.999999999999996</c:v>
                </c:pt>
                <c:pt idx="2836">
                  <c:v>19.000000000000004</c:v>
                </c:pt>
                <c:pt idx="2837">
                  <c:v>19.000000000000004</c:v>
                </c:pt>
                <c:pt idx="2838">
                  <c:v>19.000000000000004</c:v>
                </c:pt>
                <c:pt idx="2839">
                  <c:v>19.000000000000004</c:v>
                </c:pt>
                <c:pt idx="2840">
                  <c:v>19.000000000000004</c:v>
                </c:pt>
                <c:pt idx="2841">
                  <c:v>19.000000000000004</c:v>
                </c:pt>
                <c:pt idx="2842">
                  <c:v>19.000000000000004</c:v>
                </c:pt>
                <c:pt idx="2843">
                  <c:v>19.000000000000004</c:v>
                </c:pt>
                <c:pt idx="2844">
                  <c:v>18.000000000000004</c:v>
                </c:pt>
                <c:pt idx="2845">
                  <c:v>17</c:v>
                </c:pt>
                <c:pt idx="2846">
                  <c:v>16</c:v>
                </c:pt>
                <c:pt idx="2847">
                  <c:v>16</c:v>
                </c:pt>
                <c:pt idx="2848">
                  <c:v>15.000000000000002</c:v>
                </c:pt>
                <c:pt idx="2849">
                  <c:v>16</c:v>
                </c:pt>
                <c:pt idx="2850">
                  <c:v>15.000000000000002</c:v>
                </c:pt>
                <c:pt idx="2851">
                  <c:v>16</c:v>
                </c:pt>
                <c:pt idx="2852">
                  <c:v>16</c:v>
                </c:pt>
                <c:pt idx="2853">
                  <c:v>15.000000000000002</c:v>
                </c:pt>
                <c:pt idx="2854">
                  <c:v>14</c:v>
                </c:pt>
                <c:pt idx="2855">
                  <c:v>14</c:v>
                </c:pt>
                <c:pt idx="2856">
                  <c:v>15.000000000000002</c:v>
                </c:pt>
                <c:pt idx="2857">
                  <c:v>14</c:v>
                </c:pt>
                <c:pt idx="2858">
                  <c:v>14</c:v>
                </c:pt>
                <c:pt idx="2859">
                  <c:v>13</c:v>
                </c:pt>
                <c:pt idx="2860">
                  <c:v>14</c:v>
                </c:pt>
                <c:pt idx="2861">
                  <c:v>13</c:v>
                </c:pt>
                <c:pt idx="2862">
                  <c:v>13</c:v>
                </c:pt>
                <c:pt idx="2863">
                  <c:v>11.999999999999998</c:v>
                </c:pt>
                <c:pt idx="2864">
                  <c:v>11.999999999999998</c:v>
                </c:pt>
                <c:pt idx="2865">
                  <c:v>11.999999999999998</c:v>
                </c:pt>
                <c:pt idx="2866">
                  <c:v>13</c:v>
                </c:pt>
                <c:pt idx="2867">
                  <c:v>13</c:v>
                </c:pt>
                <c:pt idx="2868">
                  <c:v>11.999999999999998</c:v>
                </c:pt>
                <c:pt idx="2869">
                  <c:v>11.000000000000002</c:v>
                </c:pt>
                <c:pt idx="2870">
                  <c:v>11.999999999999998</c:v>
                </c:pt>
                <c:pt idx="2871">
                  <c:v>11.000000000000002</c:v>
                </c:pt>
                <c:pt idx="2872">
                  <c:v>11.000000000000002</c:v>
                </c:pt>
                <c:pt idx="2873">
                  <c:v>10</c:v>
                </c:pt>
                <c:pt idx="2874">
                  <c:v>11.000000000000002</c:v>
                </c:pt>
                <c:pt idx="2875">
                  <c:v>11.000000000000002</c:v>
                </c:pt>
                <c:pt idx="2876">
                  <c:v>10</c:v>
                </c:pt>
                <c:pt idx="2877">
                  <c:v>9</c:v>
                </c:pt>
                <c:pt idx="2878">
                  <c:v>9</c:v>
                </c:pt>
                <c:pt idx="2879">
                  <c:v>9</c:v>
                </c:pt>
                <c:pt idx="2880">
                  <c:v>7.9999999999999982</c:v>
                </c:pt>
                <c:pt idx="2881">
                  <c:v>7.9999999999999982</c:v>
                </c:pt>
                <c:pt idx="2882">
                  <c:v>7.9999999999999982</c:v>
                </c:pt>
                <c:pt idx="2883">
                  <c:v>7.9999999999999982</c:v>
                </c:pt>
                <c:pt idx="2884">
                  <c:v>7.9999999999999982</c:v>
                </c:pt>
                <c:pt idx="2885">
                  <c:v>7.0000000000000009</c:v>
                </c:pt>
                <c:pt idx="2886">
                  <c:v>7.0000000000000009</c:v>
                </c:pt>
                <c:pt idx="2887">
                  <c:v>7.9999999999999982</c:v>
                </c:pt>
                <c:pt idx="2888">
                  <c:v>7.9999999999999982</c:v>
                </c:pt>
                <c:pt idx="2889">
                  <c:v>7.0000000000000009</c:v>
                </c:pt>
                <c:pt idx="2890">
                  <c:v>7.0000000000000009</c:v>
                </c:pt>
                <c:pt idx="2891">
                  <c:v>7.0000000000000009</c:v>
                </c:pt>
                <c:pt idx="2892">
                  <c:v>7.0000000000000009</c:v>
                </c:pt>
                <c:pt idx="2893">
                  <c:v>7.0000000000000009</c:v>
                </c:pt>
                <c:pt idx="2894">
                  <c:v>7.0000000000000009</c:v>
                </c:pt>
                <c:pt idx="2895">
                  <c:v>7.0000000000000009</c:v>
                </c:pt>
                <c:pt idx="2896">
                  <c:v>7.0000000000000009</c:v>
                </c:pt>
                <c:pt idx="2897">
                  <c:v>7.0000000000000009</c:v>
                </c:pt>
                <c:pt idx="2898">
                  <c:v>7.0000000000000009</c:v>
                </c:pt>
                <c:pt idx="2899">
                  <c:v>7.0000000000000009</c:v>
                </c:pt>
                <c:pt idx="2900">
                  <c:v>7.0000000000000009</c:v>
                </c:pt>
                <c:pt idx="2901">
                  <c:v>7.0000000000000009</c:v>
                </c:pt>
                <c:pt idx="2902">
                  <c:v>7.0000000000000009</c:v>
                </c:pt>
                <c:pt idx="2903">
                  <c:v>7.0000000000000009</c:v>
                </c:pt>
                <c:pt idx="2904">
                  <c:v>6</c:v>
                </c:pt>
                <c:pt idx="2905">
                  <c:v>6</c:v>
                </c:pt>
                <c:pt idx="2906">
                  <c:v>6</c:v>
                </c:pt>
                <c:pt idx="2907">
                  <c:v>6</c:v>
                </c:pt>
                <c:pt idx="2908">
                  <c:v>6</c:v>
                </c:pt>
                <c:pt idx="2909">
                  <c:v>6</c:v>
                </c:pt>
                <c:pt idx="2910">
                  <c:v>6</c:v>
                </c:pt>
                <c:pt idx="2911">
                  <c:v>6</c:v>
                </c:pt>
                <c:pt idx="2912">
                  <c:v>6</c:v>
                </c:pt>
                <c:pt idx="2913">
                  <c:v>6</c:v>
                </c:pt>
                <c:pt idx="2914">
                  <c:v>6</c:v>
                </c:pt>
                <c:pt idx="2915">
                  <c:v>4.9999999999999991</c:v>
                </c:pt>
                <c:pt idx="2916">
                  <c:v>4.9999999999999991</c:v>
                </c:pt>
                <c:pt idx="2917">
                  <c:v>6</c:v>
                </c:pt>
                <c:pt idx="2918">
                  <c:v>6</c:v>
                </c:pt>
                <c:pt idx="2919">
                  <c:v>6</c:v>
                </c:pt>
                <c:pt idx="2920">
                  <c:v>4.9999999999999991</c:v>
                </c:pt>
                <c:pt idx="2921">
                  <c:v>4.9999999999999991</c:v>
                </c:pt>
                <c:pt idx="2922">
                  <c:v>4.9999999999999991</c:v>
                </c:pt>
                <c:pt idx="2923">
                  <c:v>4.9999999999999991</c:v>
                </c:pt>
                <c:pt idx="2924">
                  <c:v>4.9999999999999991</c:v>
                </c:pt>
                <c:pt idx="2925">
                  <c:v>4.9999999999999991</c:v>
                </c:pt>
                <c:pt idx="2926">
                  <c:v>4.9999999999999991</c:v>
                </c:pt>
                <c:pt idx="2927">
                  <c:v>6</c:v>
                </c:pt>
                <c:pt idx="2928">
                  <c:v>4.9999999999999991</c:v>
                </c:pt>
                <c:pt idx="2929">
                  <c:v>4.9999999999999991</c:v>
                </c:pt>
                <c:pt idx="2930">
                  <c:v>4.9999999999999991</c:v>
                </c:pt>
                <c:pt idx="2931">
                  <c:v>4.9999999999999991</c:v>
                </c:pt>
                <c:pt idx="2932">
                  <c:v>4.9999999999999991</c:v>
                </c:pt>
                <c:pt idx="2933">
                  <c:v>4.9999999999999991</c:v>
                </c:pt>
                <c:pt idx="2934">
                  <c:v>4.9999999999999991</c:v>
                </c:pt>
                <c:pt idx="2935">
                  <c:v>4.9999999999999991</c:v>
                </c:pt>
                <c:pt idx="2936">
                  <c:v>4.9999999999999991</c:v>
                </c:pt>
                <c:pt idx="2937">
                  <c:v>4.9999999999999991</c:v>
                </c:pt>
                <c:pt idx="2938">
                  <c:v>4</c:v>
                </c:pt>
                <c:pt idx="2939">
                  <c:v>4.9999999999999991</c:v>
                </c:pt>
                <c:pt idx="2940">
                  <c:v>4.9999999999999991</c:v>
                </c:pt>
                <c:pt idx="2941">
                  <c:v>4.9999999999999991</c:v>
                </c:pt>
                <c:pt idx="2942">
                  <c:v>4</c:v>
                </c:pt>
                <c:pt idx="2943">
                  <c:v>4</c:v>
                </c:pt>
                <c:pt idx="2944">
                  <c:v>4.9999999999999991</c:v>
                </c:pt>
                <c:pt idx="2945">
                  <c:v>4</c:v>
                </c:pt>
                <c:pt idx="2946">
                  <c:v>4</c:v>
                </c:pt>
                <c:pt idx="2947">
                  <c:v>4</c:v>
                </c:pt>
                <c:pt idx="2948">
                  <c:v>4</c:v>
                </c:pt>
                <c:pt idx="2949">
                  <c:v>4</c:v>
                </c:pt>
                <c:pt idx="2950">
                  <c:v>4</c:v>
                </c:pt>
                <c:pt idx="2951">
                  <c:v>4</c:v>
                </c:pt>
                <c:pt idx="2952">
                  <c:v>4</c:v>
                </c:pt>
                <c:pt idx="2953">
                  <c:v>4</c:v>
                </c:pt>
                <c:pt idx="2954">
                  <c:v>4</c:v>
                </c:pt>
                <c:pt idx="2955">
                  <c:v>4</c:v>
                </c:pt>
                <c:pt idx="2956">
                  <c:v>2.9999999999999991</c:v>
                </c:pt>
                <c:pt idx="2957">
                  <c:v>2.9999999999999991</c:v>
                </c:pt>
                <c:pt idx="2958">
                  <c:v>4</c:v>
                </c:pt>
                <c:pt idx="2959">
                  <c:v>2.9999999999999991</c:v>
                </c:pt>
                <c:pt idx="2960">
                  <c:v>4</c:v>
                </c:pt>
                <c:pt idx="2961">
                  <c:v>2.9999999999999991</c:v>
                </c:pt>
                <c:pt idx="2962">
                  <c:v>2.9999999999999991</c:v>
                </c:pt>
                <c:pt idx="2963">
                  <c:v>4</c:v>
                </c:pt>
                <c:pt idx="2964">
                  <c:v>4</c:v>
                </c:pt>
                <c:pt idx="2965">
                  <c:v>4</c:v>
                </c:pt>
                <c:pt idx="2966">
                  <c:v>4</c:v>
                </c:pt>
                <c:pt idx="2967">
                  <c:v>4</c:v>
                </c:pt>
                <c:pt idx="2968">
                  <c:v>4</c:v>
                </c:pt>
                <c:pt idx="2969">
                  <c:v>2.9999999999999991</c:v>
                </c:pt>
                <c:pt idx="2970">
                  <c:v>2.9999999999999991</c:v>
                </c:pt>
                <c:pt idx="2971">
                  <c:v>2.9999999999999991</c:v>
                </c:pt>
                <c:pt idx="2972">
                  <c:v>2.9999999999999991</c:v>
                </c:pt>
                <c:pt idx="2973">
                  <c:v>2.9999999999999991</c:v>
                </c:pt>
                <c:pt idx="2974">
                  <c:v>2.9999999999999991</c:v>
                </c:pt>
                <c:pt idx="2975">
                  <c:v>2.9999999999999991</c:v>
                </c:pt>
                <c:pt idx="2976">
                  <c:v>2.9999999999999991</c:v>
                </c:pt>
                <c:pt idx="2977">
                  <c:v>2.9999999999999991</c:v>
                </c:pt>
                <c:pt idx="2978">
                  <c:v>2.9999999999999991</c:v>
                </c:pt>
                <c:pt idx="2979">
                  <c:v>2</c:v>
                </c:pt>
                <c:pt idx="2980">
                  <c:v>2.9999999999999991</c:v>
                </c:pt>
                <c:pt idx="2981">
                  <c:v>2.9999999999999991</c:v>
                </c:pt>
                <c:pt idx="2982">
                  <c:v>2.9999999999999991</c:v>
                </c:pt>
                <c:pt idx="2983">
                  <c:v>2.9999999999999991</c:v>
                </c:pt>
                <c:pt idx="2984">
                  <c:v>2</c:v>
                </c:pt>
                <c:pt idx="2985">
                  <c:v>2</c:v>
                </c:pt>
                <c:pt idx="2986">
                  <c:v>2.9999999999999991</c:v>
                </c:pt>
                <c:pt idx="2987">
                  <c:v>2</c:v>
                </c:pt>
                <c:pt idx="2988">
                  <c:v>2.9999999999999991</c:v>
                </c:pt>
                <c:pt idx="2989">
                  <c:v>2.9999999999999991</c:v>
                </c:pt>
                <c:pt idx="2990">
                  <c:v>2.9999999999999991</c:v>
                </c:pt>
                <c:pt idx="2991">
                  <c:v>2.9999999999999991</c:v>
                </c:pt>
                <c:pt idx="2992">
                  <c:v>2</c:v>
                </c:pt>
                <c:pt idx="2993">
                  <c:v>2</c:v>
                </c:pt>
                <c:pt idx="2994">
                  <c:v>2</c:v>
                </c:pt>
                <c:pt idx="2995">
                  <c:v>2</c:v>
                </c:pt>
                <c:pt idx="2996">
                  <c:v>2</c:v>
                </c:pt>
                <c:pt idx="2997">
                  <c:v>2</c:v>
                </c:pt>
                <c:pt idx="2998">
                  <c:v>2</c:v>
                </c:pt>
                <c:pt idx="2999">
                  <c:v>2</c:v>
                </c:pt>
                <c:pt idx="3000">
                  <c:v>2</c:v>
                </c:pt>
                <c:pt idx="3001">
                  <c:v>2</c:v>
                </c:pt>
                <c:pt idx="3002">
                  <c:v>2</c:v>
                </c:pt>
                <c:pt idx="3003">
                  <c:v>2</c:v>
                </c:pt>
                <c:pt idx="3004">
                  <c:v>2</c:v>
                </c:pt>
                <c:pt idx="3005">
                  <c:v>2</c:v>
                </c:pt>
                <c:pt idx="3006">
                  <c:v>0.99999999999999911</c:v>
                </c:pt>
                <c:pt idx="3007">
                  <c:v>0.99999999999999911</c:v>
                </c:pt>
                <c:pt idx="3008">
                  <c:v>0.99999999999999911</c:v>
                </c:pt>
                <c:pt idx="3009">
                  <c:v>0.99999999999999911</c:v>
                </c:pt>
                <c:pt idx="3010">
                  <c:v>0.99999999999999911</c:v>
                </c:pt>
                <c:pt idx="3011">
                  <c:v>0.99999999999999911</c:v>
                </c:pt>
                <c:pt idx="3012">
                  <c:v>0.99999999999999911</c:v>
                </c:pt>
                <c:pt idx="3013">
                  <c:v>0.99999999999999911</c:v>
                </c:pt>
                <c:pt idx="3014">
                  <c:v>0.99999999999999911</c:v>
                </c:pt>
                <c:pt idx="3015">
                  <c:v>0.99999999999999911</c:v>
                </c:pt>
                <c:pt idx="3016">
                  <c:v>0.99999999999999911</c:v>
                </c:pt>
                <c:pt idx="3017">
                  <c:v>0.99999999999999911</c:v>
                </c:pt>
                <c:pt idx="3018">
                  <c:v>0.99999999999999911</c:v>
                </c:pt>
                <c:pt idx="3019">
                  <c:v>0.99999999999999911</c:v>
                </c:pt>
                <c:pt idx="3020">
                  <c:v>2</c:v>
                </c:pt>
                <c:pt idx="3021">
                  <c:v>2</c:v>
                </c:pt>
                <c:pt idx="3022">
                  <c:v>0.99999999999999911</c:v>
                </c:pt>
                <c:pt idx="3023">
                  <c:v>0.99999999999999911</c:v>
                </c:pt>
                <c:pt idx="3024">
                  <c:v>0.99999999999999911</c:v>
                </c:pt>
                <c:pt idx="3025">
                  <c:v>0</c:v>
                </c:pt>
                <c:pt idx="3026">
                  <c:v>0.99999999999999911</c:v>
                </c:pt>
                <c:pt idx="3027">
                  <c:v>0.99999999999999911</c:v>
                </c:pt>
                <c:pt idx="3028">
                  <c:v>0.99999999999999911</c:v>
                </c:pt>
                <c:pt idx="3029">
                  <c:v>0</c:v>
                </c:pt>
                <c:pt idx="3030">
                  <c:v>0.99999999999999911</c:v>
                </c:pt>
                <c:pt idx="3031">
                  <c:v>0.99999999999999911</c:v>
                </c:pt>
                <c:pt idx="3032">
                  <c:v>0.99999999999999911</c:v>
                </c:pt>
                <c:pt idx="3033">
                  <c:v>0.99999999999999911</c:v>
                </c:pt>
                <c:pt idx="3034">
                  <c:v>0.99999999999999911</c:v>
                </c:pt>
                <c:pt idx="3035">
                  <c:v>0.99999999999999911</c:v>
                </c:pt>
                <c:pt idx="3036">
                  <c:v>0.99999999999999911</c:v>
                </c:pt>
                <c:pt idx="3037">
                  <c:v>0.99999999999999911</c:v>
                </c:pt>
                <c:pt idx="3038">
                  <c:v>0.99999999999999911</c:v>
                </c:pt>
                <c:pt idx="3039">
                  <c:v>0.99999999999999911</c:v>
                </c:pt>
                <c:pt idx="3040">
                  <c:v>0.99999999999999911</c:v>
                </c:pt>
                <c:pt idx="3041">
                  <c:v>0.99999999999999911</c:v>
                </c:pt>
                <c:pt idx="3042">
                  <c:v>0.99999999999999911</c:v>
                </c:pt>
                <c:pt idx="3043">
                  <c:v>0.99999999999999911</c:v>
                </c:pt>
                <c:pt idx="3044">
                  <c:v>0.99999999999999911</c:v>
                </c:pt>
                <c:pt idx="3045">
                  <c:v>0.99999999999999911</c:v>
                </c:pt>
                <c:pt idx="3046">
                  <c:v>0.99999999999999911</c:v>
                </c:pt>
                <c:pt idx="3047">
                  <c:v>0.99999999999999911</c:v>
                </c:pt>
                <c:pt idx="3048">
                  <c:v>0.99999999999999911</c:v>
                </c:pt>
                <c:pt idx="3049">
                  <c:v>0.99999999999999911</c:v>
                </c:pt>
                <c:pt idx="3050">
                  <c:v>0.99999999999999911</c:v>
                </c:pt>
                <c:pt idx="3051">
                  <c:v>0.99999999999999911</c:v>
                </c:pt>
                <c:pt idx="3052">
                  <c:v>0.99999999999999911</c:v>
                </c:pt>
                <c:pt idx="3053">
                  <c:v>0.99999999999999911</c:v>
                </c:pt>
                <c:pt idx="3054">
                  <c:v>0.99999999999999911</c:v>
                </c:pt>
                <c:pt idx="3055">
                  <c:v>0.99999999999999911</c:v>
                </c:pt>
                <c:pt idx="3056">
                  <c:v>0.99999999999999911</c:v>
                </c:pt>
                <c:pt idx="3057">
                  <c:v>0.99999999999999911</c:v>
                </c:pt>
                <c:pt idx="3058">
                  <c:v>0.99999999999999911</c:v>
                </c:pt>
                <c:pt idx="3059">
                  <c:v>0.99999999999999911</c:v>
                </c:pt>
                <c:pt idx="3060">
                  <c:v>0.99999999999999911</c:v>
                </c:pt>
                <c:pt idx="3061">
                  <c:v>0.99999999999999911</c:v>
                </c:pt>
                <c:pt idx="3062">
                  <c:v>0.99999999999999911</c:v>
                </c:pt>
                <c:pt idx="3063">
                  <c:v>0.99999999999999911</c:v>
                </c:pt>
                <c:pt idx="3064">
                  <c:v>0.99999999999999911</c:v>
                </c:pt>
                <c:pt idx="3065">
                  <c:v>0.99999999999999911</c:v>
                </c:pt>
                <c:pt idx="3066">
                  <c:v>0.99999999999999911</c:v>
                </c:pt>
                <c:pt idx="3067">
                  <c:v>0.99999999999999911</c:v>
                </c:pt>
                <c:pt idx="3068">
                  <c:v>0.99999999999999911</c:v>
                </c:pt>
                <c:pt idx="3069">
                  <c:v>0.99999999999999911</c:v>
                </c:pt>
                <c:pt idx="3070">
                  <c:v>0.99999999999999911</c:v>
                </c:pt>
                <c:pt idx="3071">
                  <c:v>0.99999999999999911</c:v>
                </c:pt>
                <c:pt idx="3072">
                  <c:v>0.99999999999999911</c:v>
                </c:pt>
                <c:pt idx="3073">
                  <c:v>0.99999999999999911</c:v>
                </c:pt>
                <c:pt idx="3074">
                  <c:v>0.99999999999999911</c:v>
                </c:pt>
                <c:pt idx="3075">
                  <c:v>0.99999999999999911</c:v>
                </c:pt>
                <c:pt idx="3076">
                  <c:v>0.99999999999999911</c:v>
                </c:pt>
                <c:pt idx="3077">
                  <c:v>0.99999999999999911</c:v>
                </c:pt>
                <c:pt idx="3078">
                  <c:v>0.99999999999999911</c:v>
                </c:pt>
                <c:pt idx="3079">
                  <c:v>0.99999999999999911</c:v>
                </c:pt>
                <c:pt idx="3080">
                  <c:v>0.99999999999999911</c:v>
                </c:pt>
                <c:pt idx="3081">
                  <c:v>2</c:v>
                </c:pt>
                <c:pt idx="3082">
                  <c:v>0.99999999999999911</c:v>
                </c:pt>
                <c:pt idx="3083">
                  <c:v>0.99999999999999911</c:v>
                </c:pt>
                <c:pt idx="3084">
                  <c:v>0.99999999999999911</c:v>
                </c:pt>
                <c:pt idx="3085">
                  <c:v>0.99999999999999911</c:v>
                </c:pt>
                <c:pt idx="3086">
                  <c:v>0.99999999999999911</c:v>
                </c:pt>
                <c:pt idx="3087">
                  <c:v>0.99999999999999911</c:v>
                </c:pt>
                <c:pt idx="3088">
                  <c:v>0.99999999999999911</c:v>
                </c:pt>
                <c:pt idx="3089">
                  <c:v>0.99999999999999911</c:v>
                </c:pt>
                <c:pt idx="3090">
                  <c:v>0.99999999999999911</c:v>
                </c:pt>
                <c:pt idx="3091">
                  <c:v>0.99999999999999911</c:v>
                </c:pt>
                <c:pt idx="3092">
                  <c:v>0.99999999999999911</c:v>
                </c:pt>
                <c:pt idx="3093">
                  <c:v>0.99999999999999911</c:v>
                </c:pt>
                <c:pt idx="3094">
                  <c:v>0.99999999999999911</c:v>
                </c:pt>
                <c:pt idx="3095">
                  <c:v>0.99999999999999911</c:v>
                </c:pt>
                <c:pt idx="3096">
                  <c:v>0.99999999999999911</c:v>
                </c:pt>
                <c:pt idx="3097">
                  <c:v>0.99999999999999911</c:v>
                </c:pt>
                <c:pt idx="3098">
                  <c:v>0.99999999999999911</c:v>
                </c:pt>
                <c:pt idx="3099">
                  <c:v>0.99999999999999911</c:v>
                </c:pt>
                <c:pt idx="3100">
                  <c:v>0.99999999999999911</c:v>
                </c:pt>
                <c:pt idx="3101">
                  <c:v>0.99999999999999911</c:v>
                </c:pt>
                <c:pt idx="3102">
                  <c:v>0.99999999999999911</c:v>
                </c:pt>
                <c:pt idx="3103">
                  <c:v>0.99999999999999911</c:v>
                </c:pt>
                <c:pt idx="3104">
                  <c:v>0.99999999999999911</c:v>
                </c:pt>
                <c:pt idx="3105">
                  <c:v>0.99999999999999911</c:v>
                </c:pt>
                <c:pt idx="3106">
                  <c:v>0.99999999999999911</c:v>
                </c:pt>
                <c:pt idx="3107">
                  <c:v>0.99999999999999911</c:v>
                </c:pt>
                <c:pt idx="3108">
                  <c:v>0.99999999999999911</c:v>
                </c:pt>
                <c:pt idx="3109">
                  <c:v>0.99999999999999911</c:v>
                </c:pt>
                <c:pt idx="3110">
                  <c:v>0.99999999999999911</c:v>
                </c:pt>
                <c:pt idx="3111">
                  <c:v>0.99999999999999911</c:v>
                </c:pt>
                <c:pt idx="3112">
                  <c:v>0.99999999999999911</c:v>
                </c:pt>
                <c:pt idx="3113">
                  <c:v>0.99999999999999911</c:v>
                </c:pt>
                <c:pt idx="3114">
                  <c:v>0.99999999999999911</c:v>
                </c:pt>
                <c:pt idx="3115">
                  <c:v>0.99999999999999911</c:v>
                </c:pt>
                <c:pt idx="3116">
                  <c:v>0.99999999999999911</c:v>
                </c:pt>
                <c:pt idx="3117">
                  <c:v>0.99999999999999911</c:v>
                </c:pt>
                <c:pt idx="3118">
                  <c:v>0.99999999999999911</c:v>
                </c:pt>
                <c:pt idx="3119">
                  <c:v>0.99999999999999911</c:v>
                </c:pt>
                <c:pt idx="3120">
                  <c:v>2</c:v>
                </c:pt>
                <c:pt idx="3121">
                  <c:v>0.99999999999999911</c:v>
                </c:pt>
                <c:pt idx="3122">
                  <c:v>2</c:v>
                </c:pt>
                <c:pt idx="3123">
                  <c:v>2</c:v>
                </c:pt>
                <c:pt idx="3124">
                  <c:v>2</c:v>
                </c:pt>
                <c:pt idx="3125">
                  <c:v>0.99999999999999911</c:v>
                </c:pt>
                <c:pt idx="3126">
                  <c:v>2</c:v>
                </c:pt>
                <c:pt idx="3127">
                  <c:v>2</c:v>
                </c:pt>
                <c:pt idx="3128">
                  <c:v>0.99999999999999911</c:v>
                </c:pt>
                <c:pt idx="3129">
                  <c:v>2</c:v>
                </c:pt>
                <c:pt idx="3130">
                  <c:v>0.99999999999999911</c:v>
                </c:pt>
                <c:pt idx="3131">
                  <c:v>2</c:v>
                </c:pt>
                <c:pt idx="3132">
                  <c:v>2</c:v>
                </c:pt>
                <c:pt idx="3133">
                  <c:v>2</c:v>
                </c:pt>
                <c:pt idx="3134">
                  <c:v>2</c:v>
                </c:pt>
                <c:pt idx="3135">
                  <c:v>2</c:v>
                </c:pt>
                <c:pt idx="3136">
                  <c:v>2</c:v>
                </c:pt>
                <c:pt idx="3137">
                  <c:v>2</c:v>
                </c:pt>
                <c:pt idx="3138">
                  <c:v>2</c:v>
                </c:pt>
                <c:pt idx="3139">
                  <c:v>2</c:v>
                </c:pt>
                <c:pt idx="3140">
                  <c:v>2</c:v>
                </c:pt>
                <c:pt idx="3141">
                  <c:v>2</c:v>
                </c:pt>
                <c:pt idx="3142">
                  <c:v>2</c:v>
                </c:pt>
                <c:pt idx="3143">
                  <c:v>2</c:v>
                </c:pt>
                <c:pt idx="3144">
                  <c:v>2</c:v>
                </c:pt>
                <c:pt idx="3145">
                  <c:v>2</c:v>
                </c:pt>
                <c:pt idx="3146">
                  <c:v>2</c:v>
                </c:pt>
                <c:pt idx="3147">
                  <c:v>0.99999999999999911</c:v>
                </c:pt>
                <c:pt idx="3148">
                  <c:v>2</c:v>
                </c:pt>
                <c:pt idx="3149">
                  <c:v>2</c:v>
                </c:pt>
                <c:pt idx="3150">
                  <c:v>2</c:v>
                </c:pt>
                <c:pt idx="3151">
                  <c:v>0.99999999999999911</c:v>
                </c:pt>
                <c:pt idx="3152">
                  <c:v>2</c:v>
                </c:pt>
                <c:pt idx="3153">
                  <c:v>2</c:v>
                </c:pt>
                <c:pt idx="3154">
                  <c:v>2</c:v>
                </c:pt>
                <c:pt idx="3155">
                  <c:v>0.99999999999999911</c:v>
                </c:pt>
                <c:pt idx="3156">
                  <c:v>0.99999999999999911</c:v>
                </c:pt>
                <c:pt idx="3157">
                  <c:v>0.99999999999999911</c:v>
                </c:pt>
                <c:pt idx="3158">
                  <c:v>0.99999999999999911</c:v>
                </c:pt>
                <c:pt idx="3159">
                  <c:v>0.99999999999999911</c:v>
                </c:pt>
                <c:pt idx="3160">
                  <c:v>0.99999999999999911</c:v>
                </c:pt>
                <c:pt idx="3161">
                  <c:v>0.99999999999999911</c:v>
                </c:pt>
                <c:pt idx="3162">
                  <c:v>0.99999999999999911</c:v>
                </c:pt>
                <c:pt idx="3163">
                  <c:v>0.99999999999999911</c:v>
                </c:pt>
                <c:pt idx="3164">
                  <c:v>0.99999999999999911</c:v>
                </c:pt>
                <c:pt idx="3165">
                  <c:v>0.99999999999999911</c:v>
                </c:pt>
                <c:pt idx="3166">
                  <c:v>0.99999999999999911</c:v>
                </c:pt>
                <c:pt idx="3167">
                  <c:v>0.99999999999999911</c:v>
                </c:pt>
                <c:pt idx="3168">
                  <c:v>0.99999999999999911</c:v>
                </c:pt>
                <c:pt idx="3169">
                  <c:v>0.99999999999999911</c:v>
                </c:pt>
                <c:pt idx="3170">
                  <c:v>0.99999999999999911</c:v>
                </c:pt>
                <c:pt idx="3171">
                  <c:v>0.99999999999999911</c:v>
                </c:pt>
                <c:pt idx="3172">
                  <c:v>0.99999999999999911</c:v>
                </c:pt>
                <c:pt idx="3173">
                  <c:v>0.99999999999999911</c:v>
                </c:pt>
                <c:pt idx="3174">
                  <c:v>0</c:v>
                </c:pt>
                <c:pt idx="3175">
                  <c:v>0.99999999999999911</c:v>
                </c:pt>
                <c:pt idx="3176">
                  <c:v>0</c:v>
                </c:pt>
                <c:pt idx="3177">
                  <c:v>0</c:v>
                </c:pt>
                <c:pt idx="3178">
                  <c:v>0</c:v>
                </c:pt>
                <c:pt idx="3179">
                  <c:v>0</c:v>
                </c:pt>
                <c:pt idx="3180">
                  <c:v>0.99999999999999911</c:v>
                </c:pt>
                <c:pt idx="3181">
                  <c:v>0.99999999999999911</c:v>
                </c:pt>
                <c:pt idx="3182">
                  <c:v>0</c:v>
                </c:pt>
                <c:pt idx="3183">
                  <c:v>0</c:v>
                </c:pt>
                <c:pt idx="3184">
                  <c:v>0</c:v>
                </c:pt>
                <c:pt idx="3185">
                  <c:v>0</c:v>
                </c:pt>
                <c:pt idx="3186">
                  <c:v>0</c:v>
                </c:pt>
                <c:pt idx="3187">
                  <c:v>0.99999999999999911</c:v>
                </c:pt>
                <c:pt idx="3188">
                  <c:v>0.99999999999999911</c:v>
                </c:pt>
                <c:pt idx="3189">
                  <c:v>0.99999999999999911</c:v>
                </c:pt>
                <c:pt idx="3190">
                  <c:v>0</c:v>
                </c:pt>
                <c:pt idx="3191">
                  <c:v>0</c:v>
                </c:pt>
                <c:pt idx="3192">
                  <c:v>0.99999999999999911</c:v>
                </c:pt>
                <c:pt idx="3193">
                  <c:v>0</c:v>
                </c:pt>
                <c:pt idx="3194">
                  <c:v>0.99999999999999911</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99999999999999911</c:v>
                </c:pt>
                <c:pt idx="3210">
                  <c:v>0.99999999999999911</c:v>
                </c:pt>
                <c:pt idx="3211">
                  <c:v>0.99999999999999911</c:v>
                </c:pt>
                <c:pt idx="3212">
                  <c:v>2</c:v>
                </c:pt>
                <c:pt idx="3213">
                  <c:v>2</c:v>
                </c:pt>
                <c:pt idx="3214">
                  <c:v>2</c:v>
                </c:pt>
                <c:pt idx="3215">
                  <c:v>0.99999999999999911</c:v>
                </c:pt>
                <c:pt idx="3216">
                  <c:v>0.99999999999999911</c:v>
                </c:pt>
                <c:pt idx="3217">
                  <c:v>0.99999999999999911</c:v>
                </c:pt>
                <c:pt idx="3218">
                  <c:v>0.99999999999999911</c:v>
                </c:pt>
                <c:pt idx="3219">
                  <c:v>0.99999999999999911</c:v>
                </c:pt>
                <c:pt idx="3220">
                  <c:v>0.99999999999999911</c:v>
                </c:pt>
                <c:pt idx="3221">
                  <c:v>0.99999999999999911</c:v>
                </c:pt>
                <c:pt idx="3222">
                  <c:v>2</c:v>
                </c:pt>
                <c:pt idx="3223">
                  <c:v>2</c:v>
                </c:pt>
                <c:pt idx="3224">
                  <c:v>2</c:v>
                </c:pt>
                <c:pt idx="3225">
                  <c:v>2</c:v>
                </c:pt>
                <c:pt idx="3226">
                  <c:v>2</c:v>
                </c:pt>
                <c:pt idx="3227">
                  <c:v>2</c:v>
                </c:pt>
                <c:pt idx="3228">
                  <c:v>0.99999999999999911</c:v>
                </c:pt>
                <c:pt idx="3229">
                  <c:v>0.99999999999999911</c:v>
                </c:pt>
                <c:pt idx="3230">
                  <c:v>0.99999999999999911</c:v>
                </c:pt>
                <c:pt idx="3231">
                  <c:v>0.99999999999999911</c:v>
                </c:pt>
                <c:pt idx="3232">
                  <c:v>0.99999999999999911</c:v>
                </c:pt>
                <c:pt idx="3233">
                  <c:v>0.99999999999999911</c:v>
                </c:pt>
                <c:pt idx="3234">
                  <c:v>2</c:v>
                </c:pt>
                <c:pt idx="3235">
                  <c:v>2</c:v>
                </c:pt>
                <c:pt idx="3236">
                  <c:v>2</c:v>
                </c:pt>
                <c:pt idx="3237">
                  <c:v>2.9999999999999991</c:v>
                </c:pt>
                <c:pt idx="3238">
                  <c:v>2</c:v>
                </c:pt>
                <c:pt idx="3239">
                  <c:v>2.9999999999999991</c:v>
                </c:pt>
                <c:pt idx="3240">
                  <c:v>4</c:v>
                </c:pt>
                <c:pt idx="3241">
                  <c:v>2.9999999999999991</c:v>
                </c:pt>
                <c:pt idx="3242">
                  <c:v>4</c:v>
                </c:pt>
                <c:pt idx="3243">
                  <c:v>2.9999999999999991</c:v>
                </c:pt>
                <c:pt idx="3244">
                  <c:v>2.9999999999999991</c:v>
                </c:pt>
                <c:pt idx="3245">
                  <c:v>2.9999999999999991</c:v>
                </c:pt>
                <c:pt idx="3246">
                  <c:v>2</c:v>
                </c:pt>
                <c:pt idx="3247">
                  <c:v>2.9999999999999991</c:v>
                </c:pt>
                <c:pt idx="3248">
                  <c:v>2.9999999999999991</c:v>
                </c:pt>
                <c:pt idx="3249">
                  <c:v>2</c:v>
                </c:pt>
                <c:pt idx="3250">
                  <c:v>2</c:v>
                </c:pt>
                <c:pt idx="3251">
                  <c:v>0.99999999999999911</c:v>
                </c:pt>
                <c:pt idx="3252">
                  <c:v>0.99999999999999911</c:v>
                </c:pt>
                <c:pt idx="3253">
                  <c:v>2</c:v>
                </c:pt>
                <c:pt idx="3254">
                  <c:v>0.99999999999999911</c:v>
                </c:pt>
                <c:pt idx="3255">
                  <c:v>2</c:v>
                </c:pt>
                <c:pt idx="3256">
                  <c:v>2</c:v>
                </c:pt>
                <c:pt idx="3257">
                  <c:v>2</c:v>
                </c:pt>
                <c:pt idx="3258">
                  <c:v>0.99999999999999911</c:v>
                </c:pt>
                <c:pt idx="3259">
                  <c:v>0.99999999999999911</c:v>
                </c:pt>
                <c:pt idx="3260">
                  <c:v>2</c:v>
                </c:pt>
                <c:pt idx="3261">
                  <c:v>2</c:v>
                </c:pt>
                <c:pt idx="3262">
                  <c:v>0.99999999999999911</c:v>
                </c:pt>
                <c:pt idx="3263">
                  <c:v>0.99999999999999911</c:v>
                </c:pt>
                <c:pt idx="3264">
                  <c:v>0.99999999999999911</c:v>
                </c:pt>
                <c:pt idx="3265">
                  <c:v>0.99999999999999911</c:v>
                </c:pt>
                <c:pt idx="3266">
                  <c:v>0.99999999999999911</c:v>
                </c:pt>
                <c:pt idx="3267">
                  <c:v>0.99999999999999911</c:v>
                </c:pt>
                <c:pt idx="3268">
                  <c:v>0.99999999999999911</c:v>
                </c:pt>
                <c:pt idx="3269">
                  <c:v>2</c:v>
                </c:pt>
                <c:pt idx="3270">
                  <c:v>0.99999999999999911</c:v>
                </c:pt>
                <c:pt idx="3271">
                  <c:v>0.99999999999999911</c:v>
                </c:pt>
                <c:pt idx="3272">
                  <c:v>0.99999999999999911</c:v>
                </c:pt>
                <c:pt idx="3273">
                  <c:v>0.99999999999999911</c:v>
                </c:pt>
                <c:pt idx="3274">
                  <c:v>2</c:v>
                </c:pt>
                <c:pt idx="3275">
                  <c:v>4.9999999999999991</c:v>
                </c:pt>
                <c:pt idx="3276">
                  <c:v>7.9999999999999982</c:v>
                </c:pt>
                <c:pt idx="3277">
                  <c:v>30</c:v>
                </c:pt>
                <c:pt idx="3278">
                  <c:v>32.999999999999993</c:v>
                </c:pt>
                <c:pt idx="3279">
                  <c:v>25.999999999999996</c:v>
                </c:pt>
                <c:pt idx="3280">
                  <c:v>19.000000000000004</c:v>
                </c:pt>
                <c:pt idx="3281">
                  <c:v>19.000000000000004</c:v>
                </c:pt>
                <c:pt idx="3282">
                  <c:v>16</c:v>
                </c:pt>
                <c:pt idx="3283">
                  <c:v>15.000000000000002</c:v>
                </c:pt>
                <c:pt idx="3284">
                  <c:v>14</c:v>
                </c:pt>
                <c:pt idx="3285">
                  <c:v>9</c:v>
                </c:pt>
                <c:pt idx="3286">
                  <c:v>9</c:v>
                </c:pt>
                <c:pt idx="3287">
                  <c:v>6</c:v>
                </c:pt>
                <c:pt idx="3288">
                  <c:v>4</c:v>
                </c:pt>
                <c:pt idx="3289">
                  <c:v>2</c:v>
                </c:pt>
                <c:pt idx="3290">
                  <c:v>2.9999999999999991</c:v>
                </c:pt>
                <c:pt idx="3291">
                  <c:v>2</c:v>
                </c:pt>
                <c:pt idx="3292">
                  <c:v>2</c:v>
                </c:pt>
                <c:pt idx="3293">
                  <c:v>7.9999999999999982</c:v>
                </c:pt>
                <c:pt idx="3294">
                  <c:v>11.000000000000002</c:v>
                </c:pt>
                <c:pt idx="3295">
                  <c:v>7.9999999999999982</c:v>
                </c:pt>
                <c:pt idx="3296">
                  <c:v>7.0000000000000009</c:v>
                </c:pt>
                <c:pt idx="3297">
                  <c:v>7.0000000000000009</c:v>
                </c:pt>
                <c:pt idx="3298">
                  <c:v>7.0000000000000009</c:v>
                </c:pt>
                <c:pt idx="3299">
                  <c:v>7.0000000000000009</c:v>
                </c:pt>
                <c:pt idx="3300">
                  <c:v>6</c:v>
                </c:pt>
                <c:pt idx="3301">
                  <c:v>6</c:v>
                </c:pt>
                <c:pt idx="3302">
                  <c:v>15.000000000000002</c:v>
                </c:pt>
                <c:pt idx="3303">
                  <c:v>19.000000000000004</c:v>
                </c:pt>
                <c:pt idx="3304">
                  <c:v>13</c:v>
                </c:pt>
                <c:pt idx="3305">
                  <c:v>11.000000000000002</c:v>
                </c:pt>
                <c:pt idx="3306">
                  <c:v>10</c:v>
                </c:pt>
                <c:pt idx="3307">
                  <c:v>11.000000000000002</c:v>
                </c:pt>
                <c:pt idx="3308">
                  <c:v>10</c:v>
                </c:pt>
                <c:pt idx="3309">
                  <c:v>7.0000000000000009</c:v>
                </c:pt>
                <c:pt idx="3310">
                  <c:v>4.9999999999999991</c:v>
                </c:pt>
                <c:pt idx="3311">
                  <c:v>4.9999999999999991</c:v>
                </c:pt>
                <c:pt idx="3312">
                  <c:v>4</c:v>
                </c:pt>
                <c:pt idx="3313">
                  <c:v>4</c:v>
                </c:pt>
                <c:pt idx="3314">
                  <c:v>4</c:v>
                </c:pt>
                <c:pt idx="3315">
                  <c:v>4</c:v>
                </c:pt>
                <c:pt idx="3316">
                  <c:v>2.9999999999999991</c:v>
                </c:pt>
                <c:pt idx="3317">
                  <c:v>4.9999999999999991</c:v>
                </c:pt>
                <c:pt idx="3318">
                  <c:v>4</c:v>
                </c:pt>
                <c:pt idx="3319">
                  <c:v>2.9999999999999991</c:v>
                </c:pt>
                <c:pt idx="3320">
                  <c:v>2.9999999999999991</c:v>
                </c:pt>
                <c:pt idx="3321">
                  <c:v>4</c:v>
                </c:pt>
                <c:pt idx="3322">
                  <c:v>4.9999999999999991</c:v>
                </c:pt>
                <c:pt idx="3323">
                  <c:v>4</c:v>
                </c:pt>
                <c:pt idx="3324">
                  <c:v>4</c:v>
                </c:pt>
                <c:pt idx="3325">
                  <c:v>2.9999999999999991</c:v>
                </c:pt>
                <c:pt idx="3326">
                  <c:v>2.9999999999999991</c:v>
                </c:pt>
                <c:pt idx="3327">
                  <c:v>2.9999999999999991</c:v>
                </c:pt>
                <c:pt idx="3328">
                  <c:v>2.9999999999999991</c:v>
                </c:pt>
                <c:pt idx="3329">
                  <c:v>6</c:v>
                </c:pt>
                <c:pt idx="3330">
                  <c:v>10</c:v>
                </c:pt>
                <c:pt idx="3331">
                  <c:v>19.999999999999996</c:v>
                </c:pt>
                <c:pt idx="3332">
                  <c:v>4</c:v>
                </c:pt>
                <c:pt idx="3333">
                  <c:v>4.9999999999999991</c:v>
                </c:pt>
                <c:pt idx="3334">
                  <c:v>7.9999999999999982</c:v>
                </c:pt>
                <c:pt idx="3335">
                  <c:v>4.9999999999999991</c:v>
                </c:pt>
                <c:pt idx="3336">
                  <c:v>9</c:v>
                </c:pt>
                <c:pt idx="3337">
                  <c:v>11.000000000000002</c:v>
                </c:pt>
                <c:pt idx="3338">
                  <c:v>11.999999999999998</c:v>
                </c:pt>
                <c:pt idx="3339">
                  <c:v>19.999999999999996</c:v>
                </c:pt>
                <c:pt idx="3340">
                  <c:v>17</c:v>
                </c:pt>
                <c:pt idx="3341">
                  <c:v>25.999999999999996</c:v>
                </c:pt>
                <c:pt idx="3342">
                  <c:v>23</c:v>
                </c:pt>
                <c:pt idx="3343">
                  <c:v>18.000000000000004</c:v>
                </c:pt>
                <c:pt idx="3344">
                  <c:v>6</c:v>
                </c:pt>
                <c:pt idx="3345">
                  <c:v>2.9999999999999991</c:v>
                </c:pt>
                <c:pt idx="3346">
                  <c:v>2</c:v>
                </c:pt>
                <c:pt idx="3347">
                  <c:v>2.9999999999999991</c:v>
                </c:pt>
                <c:pt idx="3348">
                  <c:v>2</c:v>
                </c:pt>
                <c:pt idx="3349">
                  <c:v>2</c:v>
                </c:pt>
                <c:pt idx="3350">
                  <c:v>2</c:v>
                </c:pt>
                <c:pt idx="3351">
                  <c:v>4.9999999999999991</c:v>
                </c:pt>
                <c:pt idx="3352">
                  <c:v>4</c:v>
                </c:pt>
                <c:pt idx="3353">
                  <c:v>2</c:v>
                </c:pt>
                <c:pt idx="3354">
                  <c:v>2.9999999999999991</c:v>
                </c:pt>
                <c:pt idx="3355">
                  <c:v>2.9999999999999991</c:v>
                </c:pt>
                <c:pt idx="3356">
                  <c:v>2</c:v>
                </c:pt>
                <c:pt idx="3357">
                  <c:v>2.9999999999999991</c:v>
                </c:pt>
                <c:pt idx="3358">
                  <c:v>6</c:v>
                </c:pt>
                <c:pt idx="3359">
                  <c:v>2</c:v>
                </c:pt>
                <c:pt idx="3360">
                  <c:v>2</c:v>
                </c:pt>
                <c:pt idx="3361">
                  <c:v>2</c:v>
                </c:pt>
                <c:pt idx="3362">
                  <c:v>2</c:v>
                </c:pt>
                <c:pt idx="3363">
                  <c:v>2.9999999999999991</c:v>
                </c:pt>
                <c:pt idx="3364">
                  <c:v>2.9999999999999991</c:v>
                </c:pt>
                <c:pt idx="3365">
                  <c:v>2</c:v>
                </c:pt>
                <c:pt idx="3366">
                  <c:v>2</c:v>
                </c:pt>
                <c:pt idx="3367">
                  <c:v>2</c:v>
                </c:pt>
                <c:pt idx="3368">
                  <c:v>2</c:v>
                </c:pt>
                <c:pt idx="3369">
                  <c:v>2</c:v>
                </c:pt>
                <c:pt idx="3370">
                  <c:v>2</c:v>
                </c:pt>
                <c:pt idx="3371">
                  <c:v>2.9999999999999991</c:v>
                </c:pt>
                <c:pt idx="3372">
                  <c:v>2.9999999999999991</c:v>
                </c:pt>
                <c:pt idx="3373">
                  <c:v>2</c:v>
                </c:pt>
                <c:pt idx="3374">
                  <c:v>2</c:v>
                </c:pt>
                <c:pt idx="3375">
                  <c:v>2</c:v>
                </c:pt>
                <c:pt idx="3376">
                  <c:v>2</c:v>
                </c:pt>
                <c:pt idx="3377">
                  <c:v>2</c:v>
                </c:pt>
                <c:pt idx="3378">
                  <c:v>2.9999999999999991</c:v>
                </c:pt>
                <c:pt idx="3379">
                  <c:v>2.9999999999999991</c:v>
                </c:pt>
                <c:pt idx="3380">
                  <c:v>2</c:v>
                </c:pt>
                <c:pt idx="3381">
                  <c:v>2</c:v>
                </c:pt>
                <c:pt idx="3382">
                  <c:v>2</c:v>
                </c:pt>
                <c:pt idx="3383">
                  <c:v>2</c:v>
                </c:pt>
                <c:pt idx="3384">
                  <c:v>2</c:v>
                </c:pt>
                <c:pt idx="3385">
                  <c:v>2</c:v>
                </c:pt>
                <c:pt idx="3386">
                  <c:v>2</c:v>
                </c:pt>
                <c:pt idx="3387">
                  <c:v>2</c:v>
                </c:pt>
                <c:pt idx="3388">
                  <c:v>2</c:v>
                </c:pt>
                <c:pt idx="3389">
                  <c:v>2</c:v>
                </c:pt>
                <c:pt idx="3390">
                  <c:v>2</c:v>
                </c:pt>
                <c:pt idx="3391">
                  <c:v>2</c:v>
                </c:pt>
                <c:pt idx="3392">
                  <c:v>2</c:v>
                </c:pt>
                <c:pt idx="3393">
                  <c:v>2</c:v>
                </c:pt>
                <c:pt idx="3394">
                  <c:v>2.9999999999999991</c:v>
                </c:pt>
                <c:pt idx="3395">
                  <c:v>2.9999999999999991</c:v>
                </c:pt>
                <c:pt idx="3396">
                  <c:v>2</c:v>
                </c:pt>
                <c:pt idx="3397">
                  <c:v>2</c:v>
                </c:pt>
                <c:pt idx="3398">
                  <c:v>2.9999999999999991</c:v>
                </c:pt>
                <c:pt idx="3399">
                  <c:v>2.9999999999999991</c:v>
                </c:pt>
                <c:pt idx="3400">
                  <c:v>2</c:v>
                </c:pt>
                <c:pt idx="3401">
                  <c:v>2</c:v>
                </c:pt>
                <c:pt idx="3402">
                  <c:v>2.9999999999999991</c:v>
                </c:pt>
                <c:pt idx="3403">
                  <c:v>2.9999999999999991</c:v>
                </c:pt>
                <c:pt idx="3404">
                  <c:v>7.9999999999999982</c:v>
                </c:pt>
                <c:pt idx="3405">
                  <c:v>6</c:v>
                </c:pt>
                <c:pt idx="3406">
                  <c:v>4</c:v>
                </c:pt>
                <c:pt idx="3407">
                  <c:v>2.9999999999999991</c:v>
                </c:pt>
                <c:pt idx="3408">
                  <c:v>2.9999999999999991</c:v>
                </c:pt>
                <c:pt idx="3409">
                  <c:v>2.9999999999999991</c:v>
                </c:pt>
                <c:pt idx="3410">
                  <c:v>2</c:v>
                </c:pt>
                <c:pt idx="3411">
                  <c:v>2</c:v>
                </c:pt>
                <c:pt idx="3412">
                  <c:v>2</c:v>
                </c:pt>
                <c:pt idx="3413">
                  <c:v>2</c:v>
                </c:pt>
                <c:pt idx="3414">
                  <c:v>2</c:v>
                </c:pt>
                <c:pt idx="3415">
                  <c:v>2</c:v>
                </c:pt>
                <c:pt idx="3416">
                  <c:v>2</c:v>
                </c:pt>
                <c:pt idx="3417">
                  <c:v>2</c:v>
                </c:pt>
                <c:pt idx="3418">
                  <c:v>2</c:v>
                </c:pt>
                <c:pt idx="3419">
                  <c:v>2</c:v>
                </c:pt>
                <c:pt idx="3420">
                  <c:v>2</c:v>
                </c:pt>
                <c:pt idx="3421">
                  <c:v>2</c:v>
                </c:pt>
                <c:pt idx="3422">
                  <c:v>2</c:v>
                </c:pt>
                <c:pt idx="3423">
                  <c:v>2</c:v>
                </c:pt>
                <c:pt idx="3424">
                  <c:v>2</c:v>
                </c:pt>
                <c:pt idx="3425">
                  <c:v>2.9999999999999991</c:v>
                </c:pt>
                <c:pt idx="3426">
                  <c:v>2</c:v>
                </c:pt>
                <c:pt idx="3427">
                  <c:v>2</c:v>
                </c:pt>
                <c:pt idx="3428">
                  <c:v>2</c:v>
                </c:pt>
                <c:pt idx="3429">
                  <c:v>2</c:v>
                </c:pt>
                <c:pt idx="3430">
                  <c:v>2.9999999999999991</c:v>
                </c:pt>
                <c:pt idx="3431">
                  <c:v>2</c:v>
                </c:pt>
                <c:pt idx="3432">
                  <c:v>2</c:v>
                </c:pt>
                <c:pt idx="3433">
                  <c:v>2</c:v>
                </c:pt>
                <c:pt idx="3434">
                  <c:v>2</c:v>
                </c:pt>
                <c:pt idx="3435">
                  <c:v>2</c:v>
                </c:pt>
                <c:pt idx="3436">
                  <c:v>2</c:v>
                </c:pt>
                <c:pt idx="3437">
                  <c:v>2</c:v>
                </c:pt>
                <c:pt idx="3438">
                  <c:v>2.9999999999999991</c:v>
                </c:pt>
                <c:pt idx="3439">
                  <c:v>2</c:v>
                </c:pt>
                <c:pt idx="3440">
                  <c:v>2.9999999999999991</c:v>
                </c:pt>
                <c:pt idx="3441">
                  <c:v>2</c:v>
                </c:pt>
                <c:pt idx="3442">
                  <c:v>2</c:v>
                </c:pt>
                <c:pt idx="3443">
                  <c:v>2.9999999999999991</c:v>
                </c:pt>
                <c:pt idx="3444">
                  <c:v>2</c:v>
                </c:pt>
                <c:pt idx="3445">
                  <c:v>2</c:v>
                </c:pt>
                <c:pt idx="3446">
                  <c:v>2</c:v>
                </c:pt>
                <c:pt idx="3447">
                  <c:v>2.9999999999999991</c:v>
                </c:pt>
                <c:pt idx="3448">
                  <c:v>2.9999999999999991</c:v>
                </c:pt>
                <c:pt idx="3449">
                  <c:v>2</c:v>
                </c:pt>
                <c:pt idx="3450">
                  <c:v>2.9999999999999991</c:v>
                </c:pt>
                <c:pt idx="3451">
                  <c:v>2.9999999999999991</c:v>
                </c:pt>
                <c:pt idx="3452">
                  <c:v>2</c:v>
                </c:pt>
                <c:pt idx="3453">
                  <c:v>2.9999999999999991</c:v>
                </c:pt>
                <c:pt idx="3454">
                  <c:v>2.9999999999999991</c:v>
                </c:pt>
                <c:pt idx="3455">
                  <c:v>2.9999999999999991</c:v>
                </c:pt>
                <c:pt idx="3456">
                  <c:v>2.9999999999999991</c:v>
                </c:pt>
                <c:pt idx="3457">
                  <c:v>2.9999999999999991</c:v>
                </c:pt>
                <c:pt idx="3458">
                  <c:v>2.9999999999999991</c:v>
                </c:pt>
                <c:pt idx="3459">
                  <c:v>2.9999999999999991</c:v>
                </c:pt>
                <c:pt idx="3460">
                  <c:v>2.9999999999999991</c:v>
                </c:pt>
                <c:pt idx="3461">
                  <c:v>2.9999999999999991</c:v>
                </c:pt>
                <c:pt idx="3462">
                  <c:v>2.9999999999999991</c:v>
                </c:pt>
                <c:pt idx="3463">
                  <c:v>2.9999999999999991</c:v>
                </c:pt>
                <c:pt idx="3464">
                  <c:v>2.9999999999999991</c:v>
                </c:pt>
                <c:pt idx="3465">
                  <c:v>2.9999999999999991</c:v>
                </c:pt>
                <c:pt idx="3466">
                  <c:v>2.9999999999999991</c:v>
                </c:pt>
                <c:pt idx="3467">
                  <c:v>2.9999999999999991</c:v>
                </c:pt>
                <c:pt idx="3468">
                  <c:v>2.9999999999999991</c:v>
                </c:pt>
                <c:pt idx="3469">
                  <c:v>4</c:v>
                </c:pt>
                <c:pt idx="3470">
                  <c:v>2.9999999999999991</c:v>
                </c:pt>
                <c:pt idx="3471">
                  <c:v>2.9999999999999991</c:v>
                </c:pt>
                <c:pt idx="3472">
                  <c:v>4.9999999999999991</c:v>
                </c:pt>
                <c:pt idx="3473">
                  <c:v>4</c:v>
                </c:pt>
                <c:pt idx="3474">
                  <c:v>4.9999999999999991</c:v>
                </c:pt>
                <c:pt idx="3475">
                  <c:v>4</c:v>
                </c:pt>
                <c:pt idx="3476">
                  <c:v>4.9999999999999991</c:v>
                </c:pt>
                <c:pt idx="3477">
                  <c:v>4.9999999999999991</c:v>
                </c:pt>
                <c:pt idx="3478">
                  <c:v>4.9999999999999991</c:v>
                </c:pt>
                <c:pt idx="3479">
                  <c:v>4.9999999999999991</c:v>
                </c:pt>
                <c:pt idx="3480">
                  <c:v>4.9999999999999991</c:v>
                </c:pt>
                <c:pt idx="3481">
                  <c:v>4</c:v>
                </c:pt>
                <c:pt idx="3482">
                  <c:v>4</c:v>
                </c:pt>
                <c:pt idx="3483">
                  <c:v>4</c:v>
                </c:pt>
                <c:pt idx="3484">
                  <c:v>4</c:v>
                </c:pt>
                <c:pt idx="3485">
                  <c:v>4</c:v>
                </c:pt>
                <c:pt idx="3486">
                  <c:v>4</c:v>
                </c:pt>
                <c:pt idx="3487">
                  <c:v>4</c:v>
                </c:pt>
                <c:pt idx="3488">
                  <c:v>4</c:v>
                </c:pt>
                <c:pt idx="3489">
                  <c:v>4.9999999999999991</c:v>
                </c:pt>
                <c:pt idx="3490">
                  <c:v>4</c:v>
                </c:pt>
                <c:pt idx="3491">
                  <c:v>2.9999999999999991</c:v>
                </c:pt>
                <c:pt idx="3492">
                  <c:v>2.9999999999999991</c:v>
                </c:pt>
                <c:pt idx="3493">
                  <c:v>2.9999999999999991</c:v>
                </c:pt>
                <c:pt idx="3494">
                  <c:v>4</c:v>
                </c:pt>
                <c:pt idx="3495">
                  <c:v>2.9999999999999991</c:v>
                </c:pt>
                <c:pt idx="3496">
                  <c:v>4</c:v>
                </c:pt>
                <c:pt idx="3497">
                  <c:v>4</c:v>
                </c:pt>
                <c:pt idx="3498">
                  <c:v>2.9999999999999991</c:v>
                </c:pt>
                <c:pt idx="3499">
                  <c:v>2.9999999999999991</c:v>
                </c:pt>
                <c:pt idx="3500">
                  <c:v>4</c:v>
                </c:pt>
                <c:pt idx="3501">
                  <c:v>4</c:v>
                </c:pt>
                <c:pt idx="3502">
                  <c:v>2.9999999999999991</c:v>
                </c:pt>
                <c:pt idx="3503">
                  <c:v>4</c:v>
                </c:pt>
                <c:pt idx="3504">
                  <c:v>4</c:v>
                </c:pt>
                <c:pt idx="3505">
                  <c:v>4</c:v>
                </c:pt>
                <c:pt idx="3506">
                  <c:v>2.9999999999999991</c:v>
                </c:pt>
                <c:pt idx="3507">
                  <c:v>4</c:v>
                </c:pt>
                <c:pt idx="3508">
                  <c:v>4.9999999999999991</c:v>
                </c:pt>
                <c:pt idx="3509">
                  <c:v>4.9999999999999991</c:v>
                </c:pt>
                <c:pt idx="3510">
                  <c:v>4.9999999999999991</c:v>
                </c:pt>
                <c:pt idx="3511">
                  <c:v>4.9999999999999991</c:v>
                </c:pt>
                <c:pt idx="3512">
                  <c:v>4.9999999999999991</c:v>
                </c:pt>
                <c:pt idx="3513">
                  <c:v>4.9999999999999991</c:v>
                </c:pt>
                <c:pt idx="3514">
                  <c:v>4.9999999999999991</c:v>
                </c:pt>
                <c:pt idx="3515">
                  <c:v>6</c:v>
                </c:pt>
                <c:pt idx="3516">
                  <c:v>4.9999999999999991</c:v>
                </c:pt>
                <c:pt idx="3517">
                  <c:v>4.9999999999999991</c:v>
                </c:pt>
                <c:pt idx="3518">
                  <c:v>4.9999999999999991</c:v>
                </c:pt>
                <c:pt idx="3519">
                  <c:v>4.9999999999999991</c:v>
                </c:pt>
                <c:pt idx="3520">
                  <c:v>4.9999999999999991</c:v>
                </c:pt>
                <c:pt idx="3521">
                  <c:v>4.9999999999999991</c:v>
                </c:pt>
                <c:pt idx="3522">
                  <c:v>4.9999999999999991</c:v>
                </c:pt>
                <c:pt idx="3523">
                  <c:v>4.9999999999999991</c:v>
                </c:pt>
                <c:pt idx="3524">
                  <c:v>2.9999999999999991</c:v>
                </c:pt>
                <c:pt idx="3525">
                  <c:v>2.9999999999999991</c:v>
                </c:pt>
                <c:pt idx="3526">
                  <c:v>4</c:v>
                </c:pt>
                <c:pt idx="3527">
                  <c:v>4</c:v>
                </c:pt>
                <c:pt idx="3528">
                  <c:v>4</c:v>
                </c:pt>
                <c:pt idx="3529">
                  <c:v>4</c:v>
                </c:pt>
                <c:pt idx="3530">
                  <c:v>2.9999999999999991</c:v>
                </c:pt>
                <c:pt idx="3531">
                  <c:v>4</c:v>
                </c:pt>
                <c:pt idx="3532">
                  <c:v>4</c:v>
                </c:pt>
                <c:pt idx="3533">
                  <c:v>4</c:v>
                </c:pt>
                <c:pt idx="3534">
                  <c:v>4</c:v>
                </c:pt>
                <c:pt idx="3535">
                  <c:v>4</c:v>
                </c:pt>
                <c:pt idx="3536">
                  <c:v>4</c:v>
                </c:pt>
                <c:pt idx="3537">
                  <c:v>4</c:v>
                </c:pt>
                <c:pt idx="3538">
                  <c:v>4.9999999999999991</c:v>
                </c:pt>
                <c:pt idx="3539">
                  <c:v>4</c:v>
                </c:pt>
                <c:pt idx="3540">
                  <c:v>4.9999999999999991</c:v>
                </c:pt>
                <c:pt idx="3541">
                  <c:v>4.9999999999999991</c:v>
                </c:pt>
                <c:pt idx="3542">
                  <c:v>4.9999999999999991</c:v>
                </c:pt>
                <c:pt idx="3543">
                  <c:v>4.9999999999999991</c:v>
                </c:pt>
                <c:pt idx="3544">
                  <c:v>4.9999999999999991</c:v>
                </c:pt>
                <c:pt idx="3545">
                  <c:v>4</c:v>
                </c:pt>
                <c:pt idx="3546">
                  <c:v>4.9999999999999991</c:v>
                </c:pt>
                <c:pt idx="3547">
                  <c:v>4</c:v>
                </c:pt>
                <c:pt idx="3548">
                  <c:v>4</c:v>
                </c:pt>
                <c:pt idx="3549">
                  <c:v>4</c:v>
                </c:pt>
                <c:pt idx="3550">
                  <c:v>4</c:v>
                </c:pt>
                <c:pt idx="3551">
                  <c:v>2.9999999999999991</c:v>
                </c:pt>
                <c:pt idx="3552">
                  <c:v>4</c:v>
                </c:pt>
                <c:pt idx="3553">
                  <c:v>4</c:v>
                </c:pt>
                <c:pt idx="3554">
                  <c:v>4</c:v>
                </c:pt>
                <c:pt idx="3555">
                  <c:v>4</c:v>
                </c:pt>
                <c:pt idx="3556">
                  <c:v>4</c:v>
                </c:pt>
                <c:pt idx="3557">
                  <c:v>2.9999999999999991</c:v>
                </c:pt>
                <c:pt idx="3558">
                  <c:v>4</c:v>
                </c:pt>
                <c:pt idx="3559">
                  <c:v>4</c:v>
                </c:pt>
                <c:pt idx="3560">
                  <c:v>4.9999999999999991</c:v>
                </c:pt>
                <c:pt idx="3561">
                  <c:v>4.9999999999999991</c:v>
                </c:pt>
                <c:pt idx="3562">
                  <c:v>4.9999999999999991</c:v>
                </c:pt>
                <c:pt idx="3563">
                  <c:v>4.9999999999999991</c:v>
                </c:pt>
                <c:pt idx="3564">
                  <c:v>4.9999999999999991</c:v>
                </c:pt>
                <c:pt idx="3565">
                  <c:v>4.9999999999999991</c:v>
                </c:pt>
                <c:pt idx="3566">
                  <c:v>4.9999999999999991</c:v>
                </c:pt>
                <c:pt idx="3567">
                  <c:v>4.9999999999999991</c:v>
                </c:pt>
                <c:pt idx="3568">
                  <c:v>4</c:v>
                </c:pt>
                <c:pt idx="3569">
                  <c:v>4.9999999999999991</c:v>
                </c:pt>
                <c:pt idx="3570">
                  <c:v>4</c:v>
                </c:pt>
                <c:pt idx="3571">
                  <c:v>4.9999999999999991</c:v>
                </c:pt>
                <c:pt idx="3572">
                  <c:v>4</c:v>
                </c:pt>
                <c:pt idx="3573">
                  <c:v>4</c:v>
                </c:pt>
                <c:pt idx="3574">
                  <c:v>4.9999999999999991</c:v>
                </c:pt>
                <c:pt idx="3575">
                  <c:v>4</c:v>
                </c:pt>
                <c:pt idx="3576">
                  <c:v>4.9999999999999991</c:v>
                </c:pt>
                <c:pt idx="3577">
                  <c:v>4</c:v>
                </c:pt>
                <c:pt idx="3578">
                  <c:v>4</c:v>
                </c:pt>
                <c:pt idx="3579">
                  <c:v>4</c:v>
                </c:pt>
                <c:pt idx="3580">
                  <c:v>4.9999999999999991</c:v>
                </c:pt>
                <c:pt idx="3581">
                  <c:v>4.9999999999999991</c:v>
                </c:pt>
                <c:pt idx="3582">
                  <c:v>4</c:v>
                </c:pt>
                <c:pt idx="3583">
                  <c:v>4.9999999999999991</c:v>
                </c:pt>
                <c:pt idx="3584">
                  <c:v>4.9999999999999991</c:v>
                </c:pt>
                <c:pt idx="3585">
                  <c:v>4.9999999999999991</c:v>
                </c:pt>
                <c:pt idx="3586">
                  <c:v>4</c:v>
                </c:pt>
                <c:pt idx="3587">
                  <c:v>4</c:v>
                </c:pt>
                <c:pt idx="3588">
                  <c:v>4</c:v>
                </c:pt>
                <c:pt idx="3589">
                  <c:v>4</c:v>
                </c:pt>
                <c:pt idx="3590">
                  <c:v>4</c:v>
                </c:pt>
                <c:pt idx="3591">
                  <c:v>4</c:v>
                </c:pt>
                <c:pt idx="3592">
                  <c:v>4</c:v>
                </c:pt>
                <c:pt idx="3593">
                  <c:v>4.9999999999999991</c:v>
                </c:pt>
                <c:pt idx="3594">
                  <c:v>4.9999999999999991</c:v>
                </c:pt>
                <c:pt idx="3595">
                  <c:v>4</c:v>
                </c:pt>
                <c:pt idx="3596">
                  <c:v>4</c:v>
                </c:pt>
                <c:pt idx="3597">
                  <c:v>4</c:v>
                </c:pt>
                <c:pt idx="3598">
                  <c:v>4</c:v>
                </c:pt>
                <c:pt idx="3599">
                  <c:v>4</c:v>
                </c:pt>
                <c:pt idx="3600">
                  <c:v>4</c:v>
                </c:pt>
                <c:pt idx="3601">
                  <c:v>4</c:v>
                </c:pt>
                <c:pt idx="3602">
                  <c:v>4</c:v>
                </c:pt>
                <c:pt idx="3603">
                  <c:v>4</c:v>
                </c:pt>
                <c:pt idx="3604">
                  <c:v>4</c:v>
                </c:pt>
                <c:pt idx="3605">
                  <c:v>4</c:v>
                </c:pt>
                <c:pt idx="3606">
                  <c:v>2.9999999999999991</c:v>
                </c:pt>
                <c:pt idx="3607">
                  <c:v>4</c:v>
                </c:pt>
                <c:pt idx="3608">
                  <c:v>4</c:v>
                </c:pt>
                <c:pt idx="3609">
                  <c:v>4</c:v>
                </c:pt>
                <c:pt idx="3610">
                  <c:v>4</c:v>
                </c:pt>
                <c:pt idx="3611">
                  <c:v>4</c:v>
                </c:pt>
                <c:pt idx="3612">
                  <c:v>4</c:v>
                </c:pt>
                <c:pt idx="3613">
                  <c:v>4</c:v>
                </c:pt>
                <c:pt idx="3614">
                  <c:v>4</c:v>
                </c:pt>
                <c:pt idx="3615">
                  <c:v>4</c:v>
                </c:pt>
                <c:pt idx="3616">
                  <c:v>4</c:v>
                </c:pt>
                <c:pt idx="3617">
                  <c:v>4</c:v>
                </c:pt>
                <c:pt idx="3618">
                  <c:v>4</c:v>
                </c:pt>
                <c:pt idx="3619">
                  <c:v>4</c:v>
                </c:pt>
                <c:pt idx="3620">
                  <c:v>4</c:v>
                </c:pt>
                <c:pt idx="3621">
                  <c:v>4</c:v>
                </c:pt>
                <c:pt idx="3622">
                  <c:v>4.9999999999999991</c:v>
                </c:pt>
                <c:pt idx="3623">
                  <c:v>4</c:v>
                </c:pt>
                <c:pt idx="3624">
                  <c:v>4</c:v>
                </c:pt>
                <c:pt idx="3625">
                  <c:v>4</c:v>
                </c:pt>
                <c:pt idx="3626">
                  <c:v>4.9999999999999991</c:v>
                </c:pt>
                <c:pt idx="3627">
                  <c:v>4</c:v>
                </c:pt>
                <c:pt idx="3628">
                  <c:v>4</c:v>
                </c:pt>
                <c:pt idx="3629">
                  <c:v>4</c:v>
                </c:pt>
                <c:pt idx="3630">
                  <c:v>4</c:v>
                </c:pt>
                <c:pt idx="3631">
                  <c:v>4.9999999999999991</c:v>
                </c:pt>
                <c:pt idx="3632">
                  <c:v>4.9999999999999991</c:v>
                </c:pt>
                <c:pt idx="3633">
                  <c:v>4</c:v>
                </c:pt>
                <c:pt idx="3634">
                  <c:v>4.9999999999999991</c:v>
                </c:pt>
                <c:pt idx="3635">
                  <c:v>4.9999999999999991</c:v>
                </c:pt>
                <c:pt idx="3636">
                  <c:v>4.9999999999999991</c:v>
                </c:pt>
                <c:pt idx="3637">
                  <c:v>4.9999999999999991</c:v>
                </c:pt>
                <c:pt idx="3638">
                  <c:v>4</c:v>
                </c:pt>
                <c:pt idx="3639">
                  <c:v>4.9999999999999991</c:v>
                </c:pt>
                <c:pt idx="3640">
                  <c:v>4</c:v>
                </c:pt>
                <c:pt idx="3641">
                  <c:v>4.9999999999999991</c:v>
                </c:pt>
                <c:pt idx="3642">
                  <c:v>4.9999999999999991</c:v>
                </c:pt>
                <c:pt idx="3643">
                  <c:v>4.9999999999999991</c:v>
                </c:pt>
                <c:pt idx="3644">
                  <c:v>4</c:v>
                </c:pt>
                <c:pt idx="3645">
                  <c:v>4</c:v>
                </c:pt>
                <c:pt idx="3646">
                  <c:v>4</c:v>
                </c:pt>
                <c:pt idx="3647">
                  <c:v>4</c:v>
                </c:pt>
                <c:pt idx="3648">
                  <c:v>4</c:v>
                </c:pt>
                <c:pt idx="3649">
                  <c:v>4.9999999999999991</c:v>
                </c:pt>
                <c:pt idx="3650">
                  <c:v>4.9999999999999991</c:v>
                </c:pt>
                <c:pt idx="3651">
                  <c:v>4.9999999999999991</c:v>
                </c:pt>
                <c:pt idx="3652">
                  <c:v>4.9999999999999991</c:v>
                </c:pt>
                <c:pt idx="3653">
                  <c:v>4.9999999999999991</c:v>
                </c:pt>
                <c:pt idx="3654">
                  <c:v>4.9999999999999991</c:v>
                </c:pt>
                <c:pt idx="3655">
                  <c:v>4.9999999999999991</c:v>
                </c:pt>
                <c:pt idx="3656">
                  <c:v>4.9999999999999991</c:v>
                </c:pt>
                <c:pt idx="3657">
                  <c:v>4.9999999999999991</c:v>
                </c:pt>
                <c:pt idx="3658">
                  <c:v>4.9999999999999991</c:v>
                </c:pt>
                <c:pt idx="3659">
                  <c:v>4</c:v>
                </c:pt>
                <c:pt idx="3660">
                  <c:v>4</c:v>
                </c:pt>
                <c:pt idx="3661">
                  <c:v>4</c:v>
                </c:pt>
                <c:pt idx="3662">
                  <c:v>4.9999999999999991</c:v>
                </c:pt>
                <c:pt idx="3663">
                  <c:v>4.9999999999999991</c:v>
                </c:pt>
                <c:pt idx="3664">
                  <c:v>4</c:v>
                </c:pt>
                <c:pt idx="3665">
                  <c:v>4.9999999999999991</c:v>
                </c:pt>
                <c:pt idx="3666">
                  <c:v>4.9999999999999991</c:v>
                </c:pt>
                <c:pt idx="3667">
                  <c:v>4.9999999999999991</c:v>
                </c:pt>
                <c:pt idx="3668">
                  <c:v>4.9999999999999991</c:v>
                </c:pt>
                <c:pt idx="3669">
                  <c:v>4.9999999999999991</c:v>
                </c:pt>
                <c:pt idx="3670">
                  <c:v>4.9999999999999991</c:v>
                </c:pt>
                <c:pt idx="3671">
                  <c:v>4.9999999999999991</c:v>
                </c:pt>
                <c:pt idx="3672">
                  <c:v>4.9999999999999991</c:v>
                </c:pt>
                <c:pt idx="3673">
                  <c:v>4.9999999999999991</c:v>
                </c:pt>
                <c:pt idx="3674">
                  <c:v>4.9999999999999991</c:v>
                </c:pt>
                <c:pt idx="3675">
                  <c:v>4.9999999999999991</c:v>
                </c:pt>
                <c:pt idx="3676">
                  <c:v>4.9999999999999991</c:v>
                </c:pt>
                <c:pt idx="3677">
                  <c:v>4.9999999999999991</c:v>
                </c:pt>
                <c:pt idx="3678">
                  <c:v>4.9999999999999991</c:v>
                </c:pt>
                <c:pt idx="3679">
                  <c:v>4.9999999999999991</c:v>
                </c:pt>
                <c:pt idx="3680">
                  <c:v>4.9999999999999991</c:v>
                </c:pt>
                <c:pt idx="3681">
                  <c:v>4.9999999999999991</c:v>
                </c:pt>
                <c:pt idx="3682">
                  <c:v>4.9999999999999991</c:v>
                </c:pt>
                <c:pt idx="3683">
                  <c:v>4.9999999999999991</c:v>
                </c:pt>
                <c:pt idx="3684">
                  <c:v>4.9999999999999991</c:v>
                </c:pt>
                <c:pt idx="3685">
                  <c:v>4.9999999999999991</c:v>
                </c:pt>
                <c:pt idx="3686">
                  <c:v>4.9999999999999991</c:v>
                </c:pt>
                <c:pt idx="3687">
                  <c:v>4</c:v>
                </c:pt>
                <c:pt idx="3688">
                  <c:v>4.9999999999999991</c:v>
                </c:pt>
                <c:pt idx="3689">
                  <c:v>4.9999999999999991</c:v>
                </c:pt>
                <c:pt idx="3690">
                  <c:v>4.9999999999999991</c:v>
                </c:pt>
                <c:pt idx="3691">
                  <c:v>4.9999999999999991</c:v>
                </c:pt>
                <c:pt idx="3692">
                  <c:v>4.9999999999999991</c:v>
                </c:pt>
                <c:pt idx="3693">
                  <c:v>4.9999999999999991</c:v>
                </c:pt>
                <c:pt idx="3694">
                  <c:v>4.9999999999999991</c:v>
                </c:pt>
                <c:pt idx="3695">
                  <c:v>4.9999999999999991</c:v>
                </c:pt>
                <c:pt idx="3696">
                  <c:v>4.9999999999999991</c:v>
                </c:pt>
                <c:pt idx="3697">
                  <c:v>4.9999999999999991</c:v>
                </c:pt>
                <c:pt idx="3698">
                  <c:v>4.9999999999999991</c:v>
                </c:pt>
                <c:pt idx="3699">
                  <c:v>4.9999999999999991</c:v>
                </c:pt>
                <c:pt idx="3700">
                  <c:v>6</c:v>
                </c:pt>
                <c:pt idx="3701">
                  <c:v>4.9999999999999991</c:v>
                </c:pt>
                <c:pt idx="3702">
                  <c:v>4.9999999999999991</c:v>
                </c:pt>
                <c:pt idx="3703">
                  <c:v>4.9999999999999991</c:v>
                </c:pt>
                <c:pt idx="3704">
                  <c:v>6</c:v>
                </c:pt>
                <c:pt idx="3705">
                  <c:v>4.9999999999999991</c:v>
                </c:pt>
                <c:pt idx="3706">
                  <c:v>4.9999999999999991</c:v>
                </c:pt>
                <c:pt idx="3707">
                  <c:v>6</c:v>
                </c:pt>
                <c:pt idx="3708">
                  <c:v>6</c:v>
                </c:pt>
                <c:pt idx="3709">
                  <c:v>7.0000000000000009</c:v>
                </c:pt>
                <c:pt idx="3710">
                  <c:v>9</c:v>
                </c:pt>
                <c:pt idx="3711">
                  <c:v>7.0000000000000009</c:v>
                </c:pt>
                <c:pt idx="3712">
                  <c:v>7.9999999999999982</c:v>
                </c:pt>
                <c:pt idx="3713">
                  <c:v>7.0000000000000009</c:v>
                </c:pt>
                <c:pt idx="3714">
                  <c:v>7.9999999999999982</c:v>
                </c:pt>
                <c:pt idx="3715">
                  <c:v>7.0000000000000009</c:v>
                </c:pt>
                <c:pt idx="3716">
                  <c:v>6</c:v>
                </c:pt>
                <c:pt idx="3717">
                  <c:v>6</c:v>
                </c:pt>
                <c:pt idx="3718">
                  <c:v>6</c:v>
                </c:pt>
                <c:pt idx="3719">
                  <c:v>7.0000000000000009</c:v>
                </c:pt>
                <c:pt idx="3720">
                  <c:v>7.0000000000000009</c:v>
                </c:pt>
                <c:pt idx="3721">
                  <c:v>7.0000000000000009</c:v>
                </c:pt>
                <c:pt idx="3722">
                  <c:v>6</c:v>
                </c:pt>
                <c:pt idx="3723">
                  <c:v>6</c:v>
                </c:pt>
                <c:pt idx="3724">
                  <c:v>6</c:v>
                </c:pt>
                <c:pt idx="3725">
                  <c:v>4.9999999999999991</c:v>
                </c:pt>
                <c:pt idx="3726">
                  <c:v>4.9999999999999991</c:v>
                </c:pt>
                <c:pt idx="3727">
                  <c:v>6</c:v>
                </c:pt>
                <c:pt idx="3728">
                  <c:v>6</c:v>
                </c:pt>
                <c:pt idx="3729">
                  <c:v>4.9999999999999991</c:v>
                </c:pt>
                <c:pt idx="3730">
                  <c:v>6</c:v>
                </c:pt>
                <c:pt idx="3731">
                  <c:v>6</c:v>
                </c:pt>
                <c:pt idx="3732">
                  <c:v>4.9999999999999991</c:v>
                </c:pt>
                <c:pt idx="3733">
                  <c:v>4.9999999999999991</c:v>
                </c:pt>
                <c:pt idx="3734">
                  <c:v>4.9999999999999991</c:v>
                </c:pt>
                <c:pt idx="3735">
                  <c:v>4.9999999999999991</c:v>
                </c:pt>
                <c:pt idx="3736">
                  <c:v>4.9999999999999991</c:v>
                </c:pt>
                <c:pt idx="3737">
                  <c:v>4.9999999999999991</c:v>
                </c:pt>
                <c:pt idx="3738">
                  <c:v>4.9999999999999991</c:v>
                </c:pt>
                <c:pt idx="3739">
                  <c:v>4.9999999999999991</c:v>
                </c:pt>
                <c:pt idx="3740">
                  <c:v>4.9999999999999991</c:v>
                </c:pt>
                <c:pt idx="3741">
                  <c:v>6</c:v>
                </c:pt>
                <c:pt idx="3742">
                  <c:v>4.9999999999999991</c:v>
                </c:pt>
                <c:pt idx="3743">
                  <c:v>4.9999999999999991</c:v>
                </c:pt>
                <c:pt idx="3744">
                  <c:v>4.9999999999999991</c:v>
                </c:pt>
                <c:pt idx="3745">
                  <c:v>4.9999999999999991</c:v>
                </c:pt>
                <c:pt idx="3746">
                  <c:v>6</c:v>
                </c:pt>
                <c:pt idx="3747">
                  <c:v>4.9999999999999991</c:v>
                </c:pt>
                <c:pt idx="3748">
                  <c:v>4.9999999999999991</c:v>
                </c:pt>
                <c:pt idx="3749">
                  <c:v>4.9999999999999991</c:v>
                </c:pt>
                <c:pt idx="3750">
                  <c:v>4.9999999999999991</c:v>
                </c:pt>
                <c:pt idx="3751">
                  <c:v>6</c:v>
                </c:pt>
                <c:pt idx="3752">
                  <c:v>4.9999999999999991</c:v>
                </c:pt>
                <c:pt idx="3753">
                  <c:v>4.9999999999999991</c:v>
                </c:pt>
                <c:pt idx="3754">
                  <c:v>6</c:v>
                </c:pt>
                <c:pt idx="3755">
                  <c:v>4.9999999999999991</c:v>
                </c:pt>
                <c:pt idx="3756">
                  <c:v>4.9999999999999991</c:v>
                </c:pt>
                <c:pt idx="3757">
                  <c:v>4.9999999999999991</c:v>
                </c:pt>
                <c:pt idx="3758">
                  <c:v>4.9999999999999991</c:v>
                </c:pt>
                <c:pt idx="3759">
                  <c:v>6</c:v>
                </c:pt>
                <c:pt idx="3760">
                  <c:v>6</c:v>
                </c:pt>
                <c:pt idx="3761">
                  <c:v>6</c:v>
                </c:pt>
                <c:pt idx="3762">
                  <c:v>7.0000000000000009</c:v>
                </c:pt>
                <c:pt idx="3763">
                  <c:v>6</c:v>
                </c:pt>
                <c:pt idx="3764">
                  <c:v>6</c:v>
                </c:pt>
                <c:pt idx="3765">
                  <c:v>6</c:v>
                </c:pt>
                <c:pt idx="3766">
                  <c:v>6</c:v>
                </c:pt>
                <c:pt idx="3767">
                  <c:v>6</c:v>
                </c:pt>
                <c:pt idx="3768">
                  <c:v>6</c:v>
                </c:pt>
                <c:pt idx="3769">
                  <c:v>6</c:v>
                </c:pt>
                <c:pt idx="3770">
                  <c:v>6</c:v>
                </c:pt>
                <c:pt idx="3771">
                  <c:v>6</c:v>
                </c:pt>
                <c:pt idx="3772">
                  <c:v>6</c:v>
                </c:pt>
                <c:pt idx="3773">
                  <c:v>6</c:v>
                </c:pt>
                <c:pt idx="3774">
                  <c:v>6</c:v>
                </c:pt>
                <c:pt idx="3775">
                  <c:v>6</c:v>
                </c:pt>
                <c:pt idx="3776">
                  <c:v>6</c:v>
                </c:pt>
                <c:pt idx="3777">
                  <c:v>6</c:v>
                </c:pt>
                <c:pt idx="3778">
                  <c:v>6</c:v>
                </c:pt>
                <c:pt idx="3779">
                  <c:v>6</c:v>
                </c:pt>
                <c:pt idx="3780">
                  <c:v>6</c:v>
                </c:pt>
                <c:pt idx="3781">
                  <c:v>6</c:v>
                </c:pt>
                <c:pt idx="3782">
                  <c:v>6</c:v>
                </c:pt>
                <c:pt idx="3783">
                  <c:v>6</c:v>
                </c:pt>
                <c:pt idx="3784">
                  <c:v>6</c:v>
                </c:pt>
                <c:pt idx="3785">
                  <c:v>6</c:v>
                </c:pt>
                <c:pt idx="3786">
                  <c:v>6</c:v>
                </c:pt>
                <c:pt idx="3787">
                  <c:v>6</c:v>
                </c:pt>
                <c:pt idx="3788">
                  <c:v>7.0000000000000009</c:v>
                </c:pt>
                <c:pt idx="3789">
                  <c:v>7.0000000000000009</c:v>
                </c:pt>
                <c:pt idx="3790">
                  <c:v>7.0000000000000009</c:v>
                </c:pt>
                <c:pt idx="3791">
                  <c:v>7.0000000000000009</c:v>
                </c:pt>
                <c:pt idx="3792">
                  <c:v>7.0000000000000009</c:v>
                </c:pt>
                <c:pt idx="3793">
                  <c:v>7.0000000000000009</c:v>
                </c:pt>
                <c:pt idx="3794">
                  <c:v>7.0000000000000009</c:v>
                </c:pt>
                <c:pt idx="3795">
                  <c:v>6</c:v>
                </c:pt>
                <c:pt idx="3796">
                  <c:v>7.0000000000000009</c:v>
                </c:pt>
                <c:pt idx="3797">
                  <c:v>6</c:v>
                </c:pt>
                <c:pt idx="3798">
                  <c:v>7.0000000000000009</c:v>
                </c:pt>
                <c:pt idx="3799">
                  <c:v>7.0000000000000009</c:v>
                </c:pt>
                <c:pt idx="3800">
                  <c:v>6</c:v>
                </c:pt>
                <c:pt idx="3801">
                  <c:v>6</c:v>
                </c:pt>
                <c:pt idx="3802">
                  <c:v>6</c:v>
                </c:pt>
                <c:pt idx="3803">
                  <c:v>7.0000000000000009</c:v>
                </c:pt>
                <c:pt idx="3804">
                  <c:v>7.0000000000000009</c:v>
                </c:pt>
                <c:pt idx="3805">
                  <c:v>7.0000000000000009</c:v>
                </c:pt>
                <c:pt idx="3806">
                  <c:v>7.0000000000000009</c:v>
                </c:pt>
                <c:pt idx="3807">
                  <c:v>6</c:v>
                </c:pt>
                <c:pt idx="3808">
                  <c:v>6</c:v>
                </c:pt>
                <c:pt idx="3809">
                  <c:v>7.0000000000000009</c:v>
                </c:pt>
                <c:pt idx="3810">
                  <c:v>7.0000000000000009</c:v>
                </c:pt>
                <c:pt idx="3811">
                  <c:v>7.0000000000000009</c:v>
                </c:pt>
                <c:pt idx="3812">
                  <c:v>7.0000000000000009</c:v>
                </c:pt>
                <c:pt idx="3813">
                  <c:v>7.0000000000000009</c:v>
                </c:pt>
                <c:pt idx="3814">
                  <c:v>7.0000000000000009</c:v>
                </c:pt>
                <c:pt idx="3815">
                  <c:v>7.0000000000000009</c:v>
                </c:pt>
                <c:pt idx="3816">
                  <c:v>7.0000000000000009</c:v>
                </c:pt>
                <c:pt idx="3817">
                  <c:v>7.0000000000000009</c:v>
                </c:pt>
                <c:pt idx="3818">
                  <c:v>7.0000000000000009</c:v>
                </c:pt>
                <c:pt idx="3819">
                  <c:v>7.0000000000000009</c:v>
                </c:pt>
                <c:pt idx="3820">
                  <c:v>6</c:v>
                </c:pt>
                <c:pt idx="3821">
                  <c:v>6</c:v>
                </c:pt>
                <c:pt idx="3822">
                  <c:v>6</c:v>
                </c:pt>
                <c:pt idx="3823">
                  <c:v>6</c:v>
                </c:pt>
                <c:pt idx="3824">
                  <c:v>6</c:v>
                </c:pt>
                <c:pt idx="3825">
                  <c:v>6</c:v>
                </c:pt>
                <c:pt idx="3826">
                  <c:v>6</c:v>
                </c:pt>
                <c:pt idx="3827">
                  <c:v>7.0000000000000009</c:v>
                </c:pt>
                <c:pt idx="3828">
                  <c:v>7.0000000000000009</c:v>
                </c:pt>
                <c:pt idx="3829">
                  <c:v>7.0000000000000009</c:v>
                </c:pt>
                <c:pt idx="3830">
                  <c:v>6</c:v>
                </c:pt>
                <c:pt idx="3831">
                  <c:v>7.0000000000000009</c:v>
                </c:pt>
                <c:pt idx="3832">
                  <c:v>7.0000000000000009</c:v>
                </c:pt>
                <c:pt idx="3833">
                  <c:v>7.0000000000000009</c:v>
                </c:pt>
                <c:pt idx="3834">
                  <c:v>7.0000000000000009</c:v>
                </c:pt>
                <c:pt idx="3835">
                  <c:v>7.0000000000000009</c:v>
                </c:pt>
                <c:pt idx="3836">
                  <c:v>7.0000000000000009</c:v>
                </c:pt>
                <c:pt idx="3837">
                  <c:v>7.0000000000000009</c:v>
                </c:pt>
                <c:pt idx="3838">
                  <c:v>7.0000000000000009</c:v>
                </c:pt>
                <c:pt idx="3839">
                  <c:v>7.0000000000000009</c:v>
                </c:pt>
                <c:pt idx="3840">
                  <c:v>7.0000000000000009</c:v>
                </c:pt>
                <c:pt idx="3841">
                  <c:v>7.0000000000000009</c:v>
                </c:pt>
                <c:pt idx="3842">
                  <c:v>7.0000000000000009</c:v>
                </c:pt>
                <c:pt idx="3843">
                  <c:v>7.0000000000000009</c:v>
                </c:pt>
                <c:pt idx="3844">
                  <c:v>7.0000000000000009</c:v>
                </c:pt>
                <c:pt idx="3845">
                  <c:v>7.0000000000000009</c:v>
                </c:pt>
                <c:pt idx="3846">
                  <c:v>6</c:v>
                </c:pt>
                <c:pt idx="3847">
                  <c:v>7.0000000000000009</c:v>
                </c:pt>
                <c:pt idx="3848">
                  <c:v>7.0000000000000009</c:v>
                </c:pt>
                <c:pt idx="3849">
                  <c:v>7.0000000000000009</c:v>
                </c:pt>
                <c:pt idx="3850">
                  <c:v>7.0000000000000009</c:v>
                </c:pt>
                <c:pt idx="3851">
                  <c:v>7.0000000000000009</c:v>
                </c:pt>
                <c:pt idx="3852">
                  <c:v>7.0000000000000009</c:v>
                </c:pt>
                <c:pt idx="3853">
                  <c:v>7.0000000000000009</c:v>
                </c:pt>
                <c:pt idx="3854">
                  <c:v>6</c:v>
                </c:pt>
                <c:pt idx="3855">
                  <c:v>7.0000000000000009</c:v>
                </c:pt>
                <c:pt idx="3856">
                  <c:v>7.9999999999999982</c:v>
                </c:pt>
                <c:pt idx="3857">
                  <c:v>7.0000000000000009</c:v>
                </c:pt>
                <c:pt idx="3858">
                  <c:v>7.9999999999999982</c:v>
                </c:pt>
                <c:pt idx="3859">
                  <c:v>7.0000000000000009</c:v>
                </c:pt>
                <c:pt idx="3860">
                  <c:v>7.0000000000000009</c:v>
                </c:pt>
                <c:pt idx="3861">
                  <c:v>7.0000000000000009</c:v>
                </c:pt>
                <c:pt idx="3862">
                  <c:v>7.0000000000000009</c:v>
                </c:pt>
                <c:pt idx="3863">
                  <c:v>7.0000000000000009</c:v>
                </c:pt>
                <c:pt idx="3864">
                  <c:v>7.0000000000000009</c:v>
                </c:pt>
                <c:pt idx="3865">
                  <c:v>7.0000000000000009</c:v>
                </c:pt>
                <c:pt idx="3866">
                  <c:v>7.0000000000000009</c:v>
                </c:pt>
                <c:pt idx="3867">
                  <c:v>6</c:v>
                </c:pt>
                <c:pt idx="3868">
                  <c:v>7.0000000000000009</c:v>
                </c:pt>
                <c:pt idx="3869">
                  <c:v>7.0000000000000009</c:v>
                </c:pt>
                <c:pt idx="3870">
                  <c:v>6</c:v>
                </c:pt>
                <c:pt idx="3871">
                  <c:v>6</c:v>
                </c:pt>
                <c:pt idx="3872">
                  <c:v>6</c:v>
                </c:pt>
                <c:pt idx="3873">
                  <c:v>6</c:v>
                </c:pt>
                <c:pt idx="3874">
                  <c:v>7.0000000000000009</c:v>
                </c:pt>
                <c:pt idx="3875">
                  <c:v>6</c:v>
                </c:pt>
                <c:pt idx="3876">
                  <c:v>6</c:v>
                </c:pt>
                <c:pt idx="3877">
                  <c:v>6</c:v>
                </c:pt>
                <c:pt idx="3878">
                  <c:v>6</c:v>
                </c:pt>
                <c:pt idx="3879">
                  <c:v>7.0000000000000009</c:v>
                </c:pt>
                <c:pt idx="3880">
                  <c:v>7.0000000000000009</c:v>
                </c:pt>
                <c:pt idx="3881">
                  <c:v>6</c:v>
                </c:pt>
                <c:pt idx="3882">
                  <c:v>6</c:v>
                </c:pt>
                <c:pt idx="3883">
                  <c:v>6</c:v>
                </c:pt>
                <c:pt idx="3884">
                  <c:v>6</c:v>
                </c:pt>
                <c:pt idx="3885">
                  <c:v>7.0000000000000009</c:v>
                </c:pt>
                <c:pt idx="3886">
                  <c:v>6</c:v>
                </c:pt>
                <c:pt idx="3887">
                  <c:v>6</c:v>
                </c:pt>
                <c:pt idx="3888">
                  <c:v>6</c:v>
                </c:pt>
                <c:pt idx="3889">
                  <c:v>6</c:v>
                </c:pt>
                <c:pt idx="3890">
                  <c:v>6</c:v>
                </c:pt>
                <c:pt idx="3891">
                  <c:v>6</c:v>
                </c:pt>
                <c:pt idx="3892">
                  <c:v>6</c:v>
                </c:pt>
                <c:pt idx="3893">
                  <c:v>6</c:v>
                </c:pt>
                <c:pt idx="3894">
                  <c:v>6</c:v>
                </c:pt>
                <c:pt idx="3895">
                  <c:v>6</c:v>
                </c:pt>
                <c:pt idx="3896">
                  <c:v>6</c:v>
                </c:pt>
                <c:pt idx="3897">
                  <c:v>6</c:v>
                </c:pt>
                <c:pt idx="3898">
                  <c:v>6</c:v>
                </c:pt>
                <c:pt idx="3899">
                  <c:v>6</c:v>
                </c:pt>
                <c:pt idx="3900">
                  <c:v>6</c:v>
                </c:pt>
                <c:pt idx="3901">
                  <c:v>6</c:v>
                </c:pt>
                <c:pt idx="3902">
                  <c:v>6</c:v>
                </c:pt>
                <c:pt idx="3903">
                  <c:v>6</c:v>
                </c:pt>
                <c:pt idx="3904">
                  <c:v>6</c:v>
                </c:pt>
                <c:pt idx="3905">
                  <c:v>6</c:v>
                </c:pt>
                <c:pt idx="3906">
                  <c:v>6</c:v>
                </c:pt>
                <c:pt idx="3907">
                  <c:v>6</c:v>
                </c:pt>
                <c:pt idx="3908">
                  <c:v>6</c:v>
                </c:pt>
                <c:pt idx="3909">
                  <c:v>6</c:v>
                </c:pt>
                <c:pt idx="3910">
                  <c:v>6</c:v>
                </c:pt>
                <c:pt idx="3911">
                  <c:v>6</c:v>
                </c:pt>
                <c:pt idx="3912">
                  <c:v>7.0000000000000009</c:v>
                </c:pt>
                <c:pt idx="3913">
                  <c:v>6</c:v>
                </c:pt>
                <c:pt idx="3914">
                  <c:v>6</c:v>
                </c:pt>
                <c:pt idx="3915">
                  <c:v>6</c:v>
                </c:pt>
                <c:pt idx="3916">
                  <c:v>6</c:v>
                </c:pt>
                <c:pt idx="3917">
                  <c:v>6</c:v>
                </c:pt>
                <c:pt idx="3918">
                  <c:v>6</c:v>
                </c:pt>
                <c:pt idx="3919">
                  <c:v>6</c:v>
                </c:pt>
                <c:pt idx="3920">
                  <c:v>6</c:v>
                </c:pt>
                <c:pt idx="3921">
                  <c:v>6</c:v>
                </c:pt>
                <c:pt idx="3922">
                  <c:v>6</c:v>
                </c:pt>
                <c:pt idx="3923">
                  <c:v>6</c:v>
                </c:pt>
                <c:pt idx="3924">
                  <c:v>6</c:v>
                </c:pt>
                <c:pt idx="3925">
                  <c:v>6</c:v>
                </c:pt>
                <c:pt idx="3926">
                  <c:v>6</c:v>
                </c:pt>
                <c:pt idx="3927">
                  <c:v>6</c:v>
                </c:pt>
                <c:pt idx="3928">
                  <c:v>7.0000000000000009</c:v>
                </c:pt>
                <c:pt idx="3929">
                  <c:v>7.0000000000000009</c:v>
                </c:pt>
                <c:pt idx="3930">
                  <c:v>7.0000000000000009</c:v>
                </c:pt>
                <c:pt idx="3931">
                  <c:v>6</c:v>
                </c:pt>
                <c:pt idx="3932">
                  <c:v>7.0000000000000009</c:v>
                </c:pt>
                <c:pt idx="3933">
                  <c:v>6</c:v>
                </c:pt>
                <c:pt idx="3934">
                  <c:v>7.0000000000000009</c:v>
                </c:pt>
                <c:pt idx="3935">
                  <c:v>6</c:v>
                </c:pt>
                <c:pt idx="3936">
                  <c:v>6</c:v>
                </c:pt>
                <c:pt idx="3937">
                  <c:v>6</c:v>
                </c:pt>
                <c:pt idx="3938">
                  <c:v>6</c:v>
                </c:pt>
                <c:pt idx="3939">
                  <c:v>6</c:v>
                </c:pt>
                <c:pt idx="3940">
                  <c:v>6</c:v>
                </c:pt>
                <c:pt idx="3941">
                  <c:v>6</c:v>
                </c:pt>
                <c:pt idx="3942">
                  <c:v>6</c:v>
                </c:pt>
                <c:pt idx="3943">
                  <c:v>6</c:v>
                </c:pt>
                <c:pt idx="3944">
                  <c:v>6</c:v>
                </c:pt>
                <c:pt idx="3945">
                  <c:v>7.0000000000000009</c:v>
                </c:pt>
                <c:pt idx="3946">
                  <c:v>7.0000000000000009</c:v>
                </c:pt>
                <c:pt idx="3947">
                  <c:v>7.0000000000000009</c:v>
                </c:pt>
                <c:pt idx="3948">
                  <c:v>6</c:v>
                </c:pt>
                <c:pt idx="3949">
                  <c:v>7.0000000000000009</c:v>
                </c:pt>
                <c:pt idx="3950">
                  <c:v>7.0000000000000009</c:v>
                </c:pt>
                <c:pt idx="3951">
                  <c:v>7.0000000000000009</c:v>
                </c:pt>
                <c:pt idx="3952">
                  <c:v>7.0000000000000009</c:v>
                </c:pt>
                <c:pt idx="3953">
                  <c:v>7.0000000000000009</c:v>
                </c:pt>
                <c:pt idx="3954">
                  <c:v>6</c:v>
                </c:pt>
                <c:pt idx="3955">
                  <c:v>6</c:v>
                </c:pt>
                <c:pt idx="3956">
                  <c:v>7.0000000000000009</c:v>
                </c:pt>
                <c:pt idx="3957">
                  <c:v>6</c:v>
                </c:pt>
                <c:pt idx="3958">
                  <c:v>6</c:v>
                </c:pt>
                <c:pt idx="3959">
                  <c:v>7.0000000000000009</c:v>
                </c:pt>
                <c:pt idx="3960">
                  <c:v>7.0000000000000009</c:v>
                </c:pt>
                <c:pt idx="3961">
                  <c:v>7.0000000000000009</c:v>
                </c:pt>
                <c:pt idx="3962">
                  <c:v>7.9999999999999982</c:v>
                </c:pt>
                <c:pt idx="3963">
                  <c:v>7.0000000000000009</c:v>
                </c:pt>
                <c:pt idx="3964">
                  <c:v>7.0000000000000009</c:v>
                </c:pt>
                <c:pt idx="3965">
                  <c:v>7.0000000000000009</c:v>
                </c:pt>
                <c:pt idx="3966">
                  <c:v>7.0000000000000009</c:v>
                </c:pt>
                <c:pt idx="3967">
                  <c:v>7.0000000000000009</c:v>
                </c:pt>
                <c:pt idx="3968">
                  <c:v>7.9999999999999982</c:v>
                </c:pt>
                <c:pt idx="3969">
                  <c:v>7.9999999999999982</c:v>
                </c:pt>
                <c:pt idx="3970">
                  <c:v>7.0000000000000009</c:v>
                </c:pt>
                <c:pt idx="3971">
                  <c:v>7.9999999999999982</c:v>
                </c:pt>
                <c:pt idx="3972">
                  <c:v>7.0000000000000009</c:v>
                </c:pt>
                <c:pt idx="3973">
                  <c:v>7.0000000000000009</c:v>
                </c:pt>
                <c:pt idx="3974">
                  <c:v>7.0000000000000009</c:v>
                </c:pt>
                <c:pt idx="3975">
                  <c:v>7.0000000000000009</c:v>
                </c:pt>
                <c:pt idx="3976">
                  <c:v>7.0000000000000009</c:v>
                </c:pt>
                <c:pt idx="3977">
                  <c:v>7.0000000000000009</c:v>
                </c:pt>
                <c:pt idx="3978">
                  <c:v>7.0000000000000009</c:v>
                </c:pt>
                <c:pt idx="3979">
                  <c:v>7.0000000000000009</c:v>
                </c:pt>
                <c:pt idx="3980">
                  <c:v>7.0000000000000009</c:v>
                </c:pt>
                <c:pt idx="3981">
                  <c:v>7.0000000000000009</c:v>
                </c:pt>
                <c:pt idx="3982">
                  <c:v>7.0000000000000009</c:v>
                </c:pt>
                <c:pt idx="3983">
                  <c:v>6</c:v>
                </c:pt>
                <c:pt idx="3984">
                  <c:v>7.0000000000000009</c:v>
                </c:pt>
                <c:pt idx="3985">
                  <c:v>6</c:v>
                </c:pt>
                <c:pt idx="3986">
                  <c:v>6</c:v>
                </c:pt>
                <c:pt idx="3987">
                  <c:v>7.0000000000000009</c:v>
                </c:pt>
                <c:pt idx="3988">
                  <c:v>7.0000000000000009</c:v>
                </c:pt>
                <c:pt idx="3989">
                  <c:v>7.0000000000000009</c:v>
                </c:pt>
                <c:pt idx="3990">
                  <c:v>7.0000000000000009</c:v>
                </c:pt>
                <c:pt idx="3991">
                  <c:v>7.0000000000000009</c:v>
                </c:pt>
                <c:pt idx="3992">
                  <c:v>7.0000000000000009</c:v>
                </c:pt>
                <c:pt idx="3993">
                  <c:v>7.0000000000000009</c:v>
                </c:pt>
                <c:pt idx="3994">
                  <c:v>7.0000000000000009</c:v>
                </c:pt>
                <c:pt idx="3995">
                  <c:v>6</c:v>
                </c:pt>
                <c:pt idx="3996">
                  <c:v>7.0000000000000009</c:v>
                </c:pt>
                <c:pt idx="3997">
                  <c:v>6</c:v>
                </c:pt>
                <c:pt idx="3998">
                  <c:v>7.0000000000000009</c:v>
                </c:pt>
                <c:pt idx="3999">
                  <c:v>6</c:v>
                </c:pt>
                <c:pt idx="4000">
                  <c:v>7.0000000000000009</c:v>
                </c:pt>
                <c:pt idx="4001">
                  <c:v>7.0000000000000009</c:v>
                </c:pt>
                <c:pt idx="4002">
                  <c:v>7.0000000000000009</c:v>
                </c:pt>
                <c:pt idx="4003">
                  <c:v>7.0000000000000009</c:v>
                </c:pt>
                <c:pt idx="4004">
                  <c:v>6</c:v>
                </c:pt>
                <c:pt idx="4005">
                  <c:v>7.0000000000000009</c:v>
                </c:pt>
                <c:pt idx="4006">
                  <c:v>7.0000000000000009</c:v>
                </c:pt>
                <c:pt idx="4007">
                  <c:v>7.9999999999999982</c:v>
                </c:pt>
                <c:pt idx="4008">
                  <c:v>7.0000000000000009</c:v>
                </c:pt>
                <c:pt idx="4009">
                  <c:v>7.0000000000000009</c:v>
                </c:pt>
                <c:pt idx="4010">
                  <c:v>7.0000000000000009</c:v>
                </c:pt>
                <c:pt idx="4011">
                  <c:v>7.0000000000000009</c:v>
                </c:pt>
                <c:pt idx="4012">
                  <c:v>7.9999999999999982</c:v>
                </c:pt>
                <c:pt idx="4013">
                  <c:v>7.0000000000000009</c:v>
                </c:pt>
                <c:pt idx="4014">
                  <c:v>7.9999999999999982</c:v>
                </c:pt>
                <c:pt idx="4015">
                  <c:v>7.0000000000000009</c:v>
                </c:pt>
                <c:pt idx="4016">
                  <c:v>7.0000000000000009</c:v>
                </c:pt>
                <c:pt idx="4017">
                  <c:v>7.0000000000000009</c:v>
                </c:pt>
                <c:pt idx="4018">
                  <c:v>7.0000000000000009</c:v>
                </c:pt>
                <c:pt idx="4019">
                  <c:v>7.0000000000000009</c:v>
                </c:pt>
                <c:pt idx="4020">
                  <c:v>7.9999999999999982</c:v>
                </c:pt>
                <c:pt idx="4021">
                  <c:v>7.0000000000000009</c:v>
                </c:pt>
                <c:pt idx="4022">
                  <c:v>7.9999999999999982</c:v>
                </c:pt>
                <c:pt idx="4023">
                  <c:v>7.0000000000000009</c:v>
                </c:pt>
                <c:pt idx="4024">
                  <c:v>7.0000000000000009</c:v>
                </c:pt>
                <c:pt idx="4025">
                  <c:v>7.0000000000000009</c:v>
                </c:pt>
                <c:pt idx="4026">
                  <c:v>7.9999999999999982</c:v>
                </c:pt>
                <c:pt idx="4027">
                  <c:v>7.0000000000000009</c:v>
                </c:pt>
                <c:pt idx="4028">
                  <c:v>7.9999999999999982</c:v>
                </c:pt>
                <c:pt idx="4029">
                  <c:v>7.9999999999999982</c:v>
                </c:pt>
                <c:pt idx="4030">
                  <c:v>7.9999999999999982</c:v>
                </c:pt>
                <c:pt idx="4031">
                  <c:v>7.9999999999999982</c:v>
                </c:pt>
                <c:pt idx="4032">
                  <c:v>7.9999999999999982</c:v>
                </c:pt>
                <c:pt idx="4033">
                  <c:v>7.9999999999999982</c:v>
                </c:pt>
                <c:pt idx="4034">
                  <c:v>7.9999999999999982</c:v>
                </c:pt>
                <c:pt idx="4035">
                  <c:v>7.9999999999999982</c:v>
                </c:pt>
                <c:pt idx="4036">
                  <c:v>7.9999999999999982</c:v>
                </c:pt>
                <c:pt idx="4037">
                  <c:v>9</c:v>
                </c:pt>
                <c:pt idx="4038">
                  <c:v>9</c:v>
                </c:pt>
                <c:pt idx="4039">
                  <c:v>9</c:v>
                </c:pt>
                <c:pt idx="4040">
                  <c:v>9</c:v>
                </c:pt>
                <c:pt idx="4041">
                  <c:v>9</c:v>
                </c:pt>
                <c:pt idx="4042">
                  <c:v>9</c:v>
                </c:pt>
                <c:pt idx="4043">
                  <c:v>9</c:v>
                </c:pt>
                <c:pt idx="4044">
                  <c:v>7.9999999999999982</c:v>
                </c:pt>
                <c:pt idx="4045">
                  <c:v>7.9999999999999982</c:v>
                </c:pt>
                <c:pt idx="4046">
                  <c:v>7.9999999999999982</c:v>
                </c:pt>
                <c:pt idx="4047">
                  <c:v>7.9999999999999982</c:v>
                </c:pt>
                <c:pt idx="4048">
                  <c:v>7.9999999999999982</c:v>
                </c:pt>
                <c:pt idx="4049">
                  <c:v>9</c:v>
                </c:pt>
                <c:pt idx="4050">
                  <c:v>7.9999999999999982</c:v>
                </c:pt>
                <c:pt idx="4051">
                  <c:v>7.9999999999999982</c:v>
                </c:pt>
                <c:pt idx="4052">
                  <c:v>9</c:v>
                </c:pt>
                <c:pt idx="4053">
                  <c:v>7.9999999999999982</c:v>
                </c:pt>
                <c:pt idx="4054">
                  <c:v>9</c:v>
                </c:pt>
                <c:pt idx="4055">
                  <c:v>10</c:v>
                </c:pt>
                <c:pt idx="4056">
                  <c:v>9</c:v>
                </c:pt>
                <c:pt idx="4057">
                  <c:v>7.9999999999999982</c:v>
                </c:pt>
                <c:pt idx="4058">
                  <c:v>7.9999999999999982</c:v>
                </c:pt>
                <c:pt idx="4059">
                  <c:v>7.0000000000000009</c:v>
                </c:pt>
                <c:pt idx="4060">
                  <c:v>7.9999999999999982</c:v>
                </c:pt>
                <c:pt idx="4061">
                  <c:v>7.9999999999999982</c:v>
                </c:pt>
                <c:pt idx="4062">
                  <c:v>9</c:v>
                </c:pt>
                <c:pt idx="4063">
                  <c:v>7.9999999999999982</c:v>
                </c:pt>
                <c:pt idx="4064">
                  <c:v>7.9999999999999982</c:v>
                </c:pt>
                <c:pt idx="4065">
                  <c:v>7.9999999999999982</c:v>
                </c:pt>
                <c:pt idx="4066">
                  <c:v>7.9999999999999982</c:v>
                </c:pt>
                <c:pt idx="4067">
                  <c:v>7.9999999999999982</c:v>
                </c:pt>
                <c:pt idx="4068">
                  <c:v>7.9999999999999982</c:v>
                </c:pt>
                <c:pt idx="4069">
                  <c:v>7.9999999999999982</c:v>
                </c:pt>
                <c:pt idx="4070">
                  <c:v>7.9999999999999982</c:v>
                </c:pt>
                <c:pt idx="4071">
                  <c:v>7.9999999999999982</c:v>
                </c:pt>
                <c:pt idx="4072">
                  <c:v>7.9999999999999982</c:v>
                </c:pt>
                <c:pt idx="4073">
                  <c:v>7.9999999999999982</c:v>
                </c:pt>
                <c:pt idx="4074">
                  <c:v>7.9999999999999982</c:v>
                </c:pt>
                <c:pt idx="4075">
                  <c:v>7.9999999999999982</c:v>
                </c:pt>
                <c:pt idx="4076">
                  <c:v>9</c:v>
                </c:pt>
                <c:pt idx="4077">
                  <c:v>7.9999999999999982</c:v>
                </c:pt>
                <c:pt idx="4078">
                  <c:v>9</c:v>
                </c:pt>
                <c:pt idx="4079">
                  <c:v>9</c:v>
                </c:pt>
                <c:pt idx="4080">
                  <c:v>9</c:v>
                </c:pt>
                <c:pt idx="4081">
                  <c:v>9</c:v>
                </c:pt>
                <c:pt idx="4082">
                  <c:v>7.9999999999999982</c:v>
                </c:pt>
                <c:pt idx="4083">
                  <c:v>9</c:v>
                </c:pt>
                <c:pt idx="4084">
                  <c:v>9</c:v>
                </c:pt>
                <c:pt idx="4085">
                  <c:v>10</c:v>
                </c:pt>
                <c:pt idx="4086">
                  <c:v>9</c:v>
                </c:pt>
                <c:pt idx="4087">
                  <c:v>9</c:v>
                </c:pt>
                <c:pt idx="4088">
                  <c:v>7.9999999999999982</c:v>
                </c:pt>
                <c:pt idx="4089">
                  <c:v>9</c:v>
                </c:pt>
                <c:pt idx="4090">
                  <c:v>9</c:v>
                </c:pt>
                <c:pt idx="4091">
                  <c:v>7.9999999999999982</c:v>
                </c:pt>
                <c:pt idx="4092">
                  <c:v>9</c:v>
                </c:pt>
                <c:pt idx="4093">
                  <c:v>9</c:v>
                </c:pt>
                <c:pt idx="4094">
                  <c:v>7.9999999999999982</c:v>
                </c:pt>
                <c:pt idx="4095">
                  <c:v>7.9999999999999982</c:v>
                </c:pt>
                <c:pt idx="4096">
                  <c:v>9</c:v>
                </c:pt>
                <c:pt idx="4097">
                  <c:v>9</c:v>
                </c:pt>
                <c:pt idx="4098">
                  <c:v>9</c:v>
                </c:pt>
                <c:pt idx="4099">
                  <c:v>7.9999999999999982</c:v>
                </c:pt>
                <c:pt idx="4100">
                  <c:v>7.9999999999999982</c:v>
                </c:pt>
                <c:pt idx="4101">
                  <c:v>7.9999999999999982</c:v>
                </c:pt>
                <c:pt idx="4102">
                  <c:v>7.9999999999999982</c:v>
                </c:pt>
                <c:pt idx="4103">
                  <c:v>7.9999999999999982</c:v>
                </c:pt>
                <c:pt idx="4104">
                  <c:v>9</c:v>
                </c:pt>
                <c:pt idx="4105">
                  <c:v>9</c:v>
                </c:pt>
                <c:pt idx="4106">
                  <c:v>7.9999999999999982</c:v>
                </c:pt>
                <c:pt idx="4107">
                  <c:v>7.9999999999999982</c:v>
                </c:pt>
                <c:pt idx="4108">
                  <c:v>7.9999999999999982</c:v>
                </c:pt>
                <c:pt idx="4109">
                  <c:v>9</c:v>
                </c:pt>
                <c:pt idx="4110">
                  <c:v>7.9999999999999982</c:v>
                </c:pt>
                <c:pt idx="4111">
                  <c:v>7.9999999999999982</c:v>
                </c:pt>
                <c:pt idx="4112">
                  <c:v>7.9999999999999982</c:v>
                </c:pt>
                <c:pt idx="4113">
                  <c:v>7.9999999999999982</c:v>
                </c:pt>
                <c:pt idx="4114">
                  <c:v>7.9999999999999982</c:v>
                </c:pt>
                <c:pt idx="4115">
                  <c:v>7.9999999999999982</c:v>
                </c:pt>
                <c:pt idx="4116">
                  <c:v>7.9999999999999982</c:v>
                </c:pt>
                <c:pt idx="4117">
                  <c:v>9</c:v>
                </c:pt>
                <c:pt idx="4118">
                  <c:v>9</c:v>
                </c:pt>
                <c:pt idx="4119">
                  <c:v>9</c:v>
                </c:pt>
                <c:pt idx="4120">
                  <c:v>7.9999999999999982</c:v>
                </c:pt>
                <c:pt idx="4121">
                  <c:v>9</c:v>
                </c:pt>
                <c:pt idx="4122">
                  <c:v>7.9999999999999982</c:v>
                </c:pt>
                <c:pt idx="4123">
                  <c:v>9</c:v>
                </c:pt>
                <c:pt idx="4124">
                  <c:v>7.9999999999999982</c:v>
                </c:pt>
                <c:pt idx="4125">
                  <c:v>7.9999999999999982</c:v>
                </c:pt>
                <c:pt idx="4126">
                  <c:v>9</c:v>
                </c:pt>
                <c:pt idx="4127">
                  <c:v>9</c:v>
                </c:pt>
                <c:pt idx="4128">
                  <c:v>9</c:v>
                </c:pt>
                <c:pt idx="4129">
                  <c:v>9</c:v>
                </c:pt>
                <c:pt idx="4130">
                  <c:v>9</c:v>
                </c:pt>
                <c:pt idx="4131">
                  <c:v>9</c:v>
                </c:pt>
                <c:pt idx="4132">
                  <c:v>9</c:v>
                </c:pt>
                <c:pt idx="4133">
                  <c:v>9</c:v>
                </c:pt>
                <c:pt idx="4134">
                  <c:v>9</c:v>
                </c:pt>
                <c:pt idx="4135">
                  <c:v>9</c:v>
                </c:pt>
                <c:pt idx="4136">
                  <c:v>9</c:v>
                </c:pt>
                <c:pt idx="4137">
                  <c:v>9</c:v>
                </c:pt>
                <c:pt idx="4138">
                  <c:v>9</c:v>
                </c:pt>
                <c:pt idx="4139">
                  <c:v>9</c:v>
                </c:pt>
                <c:pt idx="4140">
                  <c:v>9</c:v>
                </c:pt>
                <c:pt idx="4141">
                  <c:v>10</c:v>
                </c:pt>
                <c:pt idx="4142">
                  <c:v>10</c:v>
                </c:pt>
                <c:pt idx="4143">
                  <c:v>10</c:v>
                </c:pt>
                <c:pt idx="4144">
                  <c:v>10</c:v>
                </c:pt>
                <c:pt idx="4145">
                  <c:v>10</c:v>
                </c:pt>
                <c:pt idx="4146">
                  <c:v>10</c:v>
                </c:pt>
                <c:pt idx="4147">
                  <c:v>11.000000000000002</c:v>
                </c:pt>
                <c:pt idx="4148">
                  <c:v>10</c:v>
                </c:pt>
                <c:pt idx="4149">
                  <c:v>10</c:v>
                </c:pt>
                <c:pt idx="4150">
                  <c:v>10</c:v>
                </c:pt>
                <c:pt idx="4151">
                  <c:v>10</c:v>
                </c:pt>
                <c:pt idx="4152">
                  <c:v>10</c:v>
                </c:pt>
                <c:pt idx="4153">
                  <c:v>10</c:v>
                </c:pt>
                <c:pt idx="4154">
                  <c:v>11.000000000000002</c:v>
                </c:pt>
                <c:pt idx="4155">
                  <c:v>10</c:v>
                </c:pt>
                <c:pt idx="4156">
                  <c:v>11.000000000000002</c:v>
                </c:pt>
                <c:pt idx="4157">
                  <c:v>10</c:v>
                </c:pt>
                <c:pt idx="4158">
                  <c:v>10</c:v>
                </c:pt>
                <c:pt idx="4159">
                  <c:v>10</c:v>
                </c:pt>
                <c:pt idx="4160">
                  <c:v>11.000000000000002</c:v>
                </c:pt>
                <c:pt idx="4161">
                  <c:v>10</c:v>
                </c:pt>
                <c:pt idx="4162">
                  <c:v>10</c:v>
                </c:pt>
                <c:pt idx="4163">
                  <c:v>10</c:v>
                </c:pt>
                <c:pt idx="4164">
                  <c:v>10</c:v>
                </c:pt>
                <c:pt idx="4165">
                  <c:v>11.000000000000002</c:v>
                </c:pt>
                <c:pt idx="4166">
                  <c:v>10</c:v>
                </c:pt>
                <c:pt idx="4167">
                  <c:v>11.000000000000002</c:v>
                </c:pt>
                <c:pt idx="4168">
                  <c:v>10</c:v>
                </c:pt>
                <c:pt idx="4169">
                  <c:v>10</c:v>
                </c:pt>
                <c:pt idx="4170">
                  <c:v>11.000000000000002</c:v>
                </c:pt>
                <c:pt idx="4171">
                  <c:v>11.000000000000002</c:v>
                </c:pt>
                <c:pt idx="4172">
                  <c:v>11.000000000000002</c:v>
                </c:pt>
                <c:pt idx="4173">
                  <c:v>10</c:v>
                </c:pt>
                <c:pt idx="4174">
                  <c:v>10</c:v>
                </c:pt>
                <c:pt idx="4175">
                  <c:v>10</c:v>
                </c:pt>
                <c:pt idx="4176">
                  <c:v>11.000000000000002</c:v>
                </c:pt>
                <c:pt idx="4177">
                  <c:v>11.000000000000002</c:v>
                </c:pt>
                <c:pt idx="4178">
                  <c:v>10</c:v>
                </c:pt>
                <c:pt idx="4179">
                  <c:v>11.000000000000002</c:v>
                </c:pt>
                <c:pt idx="4180">
                  <c:v>11.000000000000002</c:v>
                </c:pt>
                <c:pt idx="4181">
                  <c:v>11.000000000000002</c:v>
                </c:pt>
                <c:pt idx="4182">
                  <c:v>10</c:v>
                </c:pt>
                <c:pt idx="4183">
                  <c:v>11.000000000000002</c:v>
                </c:pt>
                <c:pt idx="4184">
                  <c:v>10</c:v>
                </c:pt>
                <c:pt idx="4185">
                  <c:v>11.000000000000002</c:v>
                </c:pt>
                <c:pt idx="4186">
                  <c:v>10</c:v>
                </c:pt>
                <c:pt idx="4187">
                  <c:v>10</c:v>
                </c:pt>
                <c:pt idx="4188">
                  <c:v>10</c:v>
                </c:pt>
                <c:pt idx="4189">
                  <c:v>10</c:v>
                </c:pt>
                <c:pt idx="4190">
                  <c:v>10</c:v>
                </c:pt>
                <c:pt idx="4191">
                  <c:v>11.000000000000002</c:v>
                </c:pt>
                <c:pt idx="4192">
                  <c:v>10</c:v>
                </c:pt>
                <c:pt idx="4193">
                  <c:v>11.000000000000002</c:v>
                </c:pt>
                <c:pt idx="4194">
                  <c:v>10</c:v>
                </c:pt>
                <c:pt idx="4195">
                  <c:v>10</c:v>
                </c:pt>
                <c:pt idx="4196">
                  <c:v>10</c:v>
                </c:pt>
                <c:pt idx="4197">
                  <c:v>10</c:v>
                </c:pt>
                <c:pt idx="4198">
                  <c:v>10</c:v>
                </c:pt>
                <c:pt idx="4199">
                  <c:v>10</c:v>
                </c:pt>
                <c:pt idx="4200">
                  <c:v>9</c:v>
                </c:pt>
                <c:pt idx="4201">
                  <c:v>9</c:v>
                </c:pt>
                <c:pt idx="4202">
                  <c:v>9</c:v>
                </c:pt>
                <c:pt idx="4203">
                  <c:v>9</c:v>
                </c:pt>
                <c:pt idx="4204">
                  <c:v>9</c:v>
                </c:pt>
                <c:pt idx="4205">
                  <c:v>9</c:v>
                </c:pt>
                <c:pt idx="4206">
                  <c:v>9</c:v>
                </c:pt>
                <c:pt idx="4207">
                  <c:v>9</c:v>
                </c:pt>
                <c:pt idx="4208">
                  <c:v>7.9999999999999982</c:v>
                </c:pt>
                <c:pt idx="4209">
                  <c:v>7.9999999999999982</c:v>
                </c:pt>
                <c:pt idx="4210">
                  <c:v>7.9999999999999982</c:v>
                </c:pt>
                <c:pt idx="4211">
                  <c:v>9</c:v>
                </c:pt>
                <c:pt idx="4212">
                  <c:v>9</c:v>
                </c:pt>
                <c:pt idx="4213">
                  <c:v>7.9999999999999982</c:v>
                </c:pt>
                <c:pt idx="4214">
                  <c:v>7.9999999999999982</c:v>
                </c:pt>
                <c:pt idx="4215">
                  <c:v>7.9999999999999982</c:v>
                </c:pt>
                <c:pt idx="4216">
                  <c:v>7.9999999999999982</c:v>
                </c:pt>
                <c:pt idx="4217">
                  <c:v>7.9999999999999982</c:v>
                </c:pt>
                <c:pt idx="4218">
                  <c:v>9</c:v>
                </c:pt>
                <c:pt idx="4219">
                  <c:v>7.9999999999999982</c:v>
                </c:pt>
                <c:pt idx="4220">
                  <c:v>7.9999999999999982</c:v>
                </c:pt>
                <c:pt idx="4221">
                  <c:v>7.9999999999999982</c:v>
                </c:pt>
                <c:pt idx="4222">
                  <c:v>7.9999999999999982</c:v>
                </c:pt>
                <c:pt idx="4223">
                  <c:v>7.0000000000000009</c:v>
                </c:pt>
                <c:pt idx="4224">
                  <c:v>7.9999999999999982</c:v>
                </c:pt>
                <c:pt idx="4225">
                  <c:v>7.9999999999999982</c:v>
                </c:pt>
                <c:pt idx="4226">
                  <c:v>7.0000000000000009</c:v>
                </c:pt>
                <c:pt idx="4227">
                  <c:v>7.9999999999999982</c:v>
                </c:pt>
                <c:pt idx="4228">
                  <c:v>7.9999999999999982</c:v>
                </c:pt>
                <c:pt idx="4229">
                  <c:v>7.9999999999999982</c:v>
                </c:pt>
                <c:pt idx="4230">
                  <c:v>7.9999999999999982</c:v>
                </c:pt>
                <c:pt idx="4231">
                  <c:v>7.9999999999999982</c:v>
                </c:pt>
                <c:pt idx="4232">
                  <c:v>7.9999999999999982</c:v>
                </c:pt>
                <c:pt idx="4233">
                  <c:v>7.9999999999999982</c:v>
                </c:pt>
                <c:pt idx="4234">
                  <c:v>7.9999999999999982</c:v>
                </c:pt>
                <c:pt idx="4235">
                  <c:v>7.0000000000000009</c:v>
                </c:pt>
                <c:pt idx="4236">
                  <c:v>7.9999999999999982</c:v>
                </c:pt>
                <c:pt idx="4237">
                  <c:v>7.9999999999999982</c:v>
                </c:pt>
                <c:pt idx="4238">
                  <c:v>7.9999999999999982</c:v>
                </c:pt>
                <c:pt idx="4239">
                  <c:v>7.0000000000000009</c:v>
                </c:pt>
                <c:pt idx="4240">
                  <c:v>7.0000000000000009</c:v>
                </c:pt>
                <c:pt idx="4241">
                  <c:v>7.9999999999999982</c:v>
                </c:pt>
                <c:pt idx="4242">
                  <c:v>7.9999999999999982</c:v>
                </c:pt>
                <c:pt idx="4243">
                  <c:v>7.9999999999999982</c:v>
                </c:pt>
                <c:pt idx="4244">
                  <c:v>7.9999999999999982</c:v>
                </c:pt>
                <c:pt idx="4245">
                  <c:v>7.9999999999999982</c:v>
                </c:pt>
                <c:pt idx="4246">
                  <c:v>7.9999999999999982</c:v>
                </c:pt>
                <c:pt idx="4247">
                  <c:v>7.9999999999999982</c:v>
                </c:pt>
                <c:pt idx="4248">
                  <c:v>7.9999999999999982</c:v>
                </c:pt>
                <c:pt idx="4249">
                  <c:v>7.9999999999999982</c:v>
                </c:pt>
                <c:pt idx="4250">
                  <c:v>7.9999999999999982</c:v>
                </c:pt>
                <c:pt idx="4251">
                  <c:v>7.9999999999999982</c:v>
                </c:pt>
                <c:pt idx="4252">
                  <c:v>7.9999999999999982</c:v>
                </c:pt>
                <c:pt idx="4253">
                  <c:v>7.9999999999999982</c:v>
                </c:pt>
                <c:pt idx="4254">
                  <c:v>7.9999999999999982</c:v>
                </c:pt>
                <c:pt idx="4255">
                  <c:v>7.9999999999999982</c:v>
                </c:pt>
                <c:pt idx="4256">
                  <c:v>7.9999999999999982</c:v>
                </c:pt>
                <c:pt idx="4257">
                  <c:v>7.9999999999999982</c:v>
                </c:pt>
                <c:pt idx="4258">
                  <c:v>7.9999999999999982</c:v>
                </c:pt>
                <c:pt idx="4259">
                  <c:v>9</c:v>
                </c:pt>
                <c:pt idx="4260">
                  <c:v>9</c:v>
                </c:pt>
                <c:pt idx="4261">
                  <c:v>9</c:v>
                </c:pt>
                <c:pt idx="4262">
                  <c:v>9</c:v>
                </c:pt>
                <c:pt idx="4263">
                  <c:v>9</c:v>
                </c:pt>
                <c:pt idx="4264">
                  <c:v>9</c:v>
                </c:pt>
                <c:pt idx="4265">
                  <c:v>9</c:v>
                </c:pt>
                <c:pt idx="4266">
                  <c:v>9</c:v>
                </c:pt>
                <c:pt idx="4267">
                  <c:v>11.000000000000002</c:v>
                </c:pt>
                <c:pt idx="4268">
                  <c:v>9</c:v>
                </c:pt>
                <c:pt idx="4269">
                  <c:v>9</c:v>
                </c:pt>
                <c:pt idx="4270">
                  <c:v>10</c:v>
                </c:pt>
                <c:pt idx="4271">
                  <c:v>10</c:v>
                </c:pt>
                <c:pt idx="4272">
                  <c:v>10</c:v>
                </c:pt>
                <c:pt idx="4273">
                  <c:v>10</c:v>
                </c:pt>
                <c:pt idx="4274">
                  <c:v>10</c:v>
                </c:pt>
                <c:pt idx="4275">
                  <c:v>10</c:v>
                </c:pt>
                <c:pt idx="4276">
                  <c:v>10</c:v>
                </c:pt>
                <c:pt idx="4277">
                  <c:v>10</c:v>
                </c:pt>
                <c:pt idx="4278">
                  <c:v>10</c:v>
                </c:pt>
                <c:pt idx="4279">
                  <c:v>10</c:v>
                </c:pt>
                <c:pt idx="4280">
                  <c:v>11.000000000000002</c:v>
                </c:pt>
                <c:pt idx="4281">
                  <c:v>10</c:v>
                </c:pt>
                <c:pt idx="4282">
                  <c:v>10</c:v>
                </c:pt>
                <c:pt idx="4283">
                  <c:v>10</c:v>
                </c:pt>
                <c:pt idx="4284">
                  <c:v>10</c:v>
                </c:pt>
                <c:pt idx="4285">
                  <c:v>10</c:v>
                </c:pt>
                <c:pt idx="4286">
                  <c:v>10</c:v>
                </c:pt>
                <c:pt idx="4287">
                  <c:v>10</c:v>
                </c:pt>
                <c:pt idx="4288">
                  <c:v>10</c:v>
                </c:pt>
                <c:pt idx="4289">
                  <c:v>10</c:v>
                </c:pt>
                <c:pt idx="4290">
                  <c:v>10</c:v>
                </c:pt>
                <c:pt idx="4291">
                  <c:v>11.000000000000002</c:v>
                </c:pt>
                <c:pt idx="4292">
                  <c:v>10</c:v>
                </c:pt>
                <c:pt idx="4293">
                  <c:v>10</c:v>
                </c:pt>
                <c:pt idx="4294">
                  <c:v>9</c:v>
                </c:pt>
                <c:pt idx="4295">
                  <c:v>9</c:v>
                </c:pt>
                <c:pt idx="4296">
                  <c:v>10</c:v>
                </c:pt>
                <c:pt idx="4297">
                  <c:v>10</c:v>
                </c:pt>
                <c:pt idx="4298">
                  <c:v>10</c:v>
                </c:pt>
                <c:pt idx="4299">
                  <c:v>10</c:v>
                </c:pt>
                <c:pt idx="4300">
                  <c:v>10</c:v>
                </c:pt>
                <c:pt idx="4301">
                  <c:v>10</c:v>
                </c:pt>
                <c:pt idx="4302">
                  <c:v>10</c:v>
                </c:pt>
                <c:pt idx="4303">
                  <c:v>10</c:v>
                </c:pt>
                <c:pt idx="4304">
                  <c:v>9</c:v>
                </c:pt>
                <c:pt idx="4305">
                  <c:v>9</c:v>
                </c:pt>
                <c:pt idx="4306">
                  <c:v>9</c:v>
                </c:pt>
                <c:pt idx="4307">
                  <c:v>10</c:v>
                </c:pt>
                <c:pt idx="4308">
                  <c:v>9</c:v>
                </c:pt>
                <c:pt idx="4309">
                  <c:v>10</c:v>
                </c:pt>
                <c:pt idx="4310">
                  <c:v>10</c:v>
                </c:pt>
                <c:pt idx="4311">
                  <c:v>10</c:v>
                </c:pt>
                <c:pt idx="4312">
                  <c:v>10</c:v>
                </c:pt>
                <c:pt idx="4313">
                  <c:v>10</c:v>
                </c:pt>
                <c:pt idx="4314">
                  <c:v>10</c:v>
                </c:pt>
                <c:pt idx="4315">
                  <c:v>10</c:v>
                </c:pt>
                <c:pt idx="4316">
                  <c:v>11.000000000000002</c:v>
                </c:pt>
                <c:pt idx="4317">
                  <c:v>10</c:v>
                </c:pt>
                <c:pt idx="4318">
                  <c:v>11.000000000000002</c:v>
                </c:pt>
                <c:pt idx="4319">
                  <c:v>10</c:v>
                </c:pt>
                <c:pt idx="4320">
                  <c:v>10</c:v>
                </c:pt>
                <c:pt idx="4321">
                  <c:v>10</c:v>
                </c:pt>
                <c:pt idx="4322">
                  <c:v>11.000000000000002</c:v>
                </c:pt>
                <c:pt idx="4323">
                  <c:v>11.000000000000002</c:v>
                </c:pt>
                <c:pt idx="4324">
                  <c:v>10</c:v>
                </c:pt>
                <c:pt idx="4325">
                  <c:v>10</c:v>
                </c:pt>
                <c:pt idx="4326">
                  <c:v>10</c:v>
                </c:pt>
                <c:pt idx="4327">
                  <c:v>11.000000000000002</c:v>
                </c:pt>
                <c:pt idx="4328">
                  <c:v>10</c:v>
                </c:pt>
                <c:pt idx="4329">
                  <c:v>11.000000000000002</c:v>
                </c:pt>
                <c:pt idx="4330">
                  <c:v>10</c:v>
                </c:pt>
                <c:pt idx="4331">
                  <c:v>10</c:v>
                </c:pt>
                <c:pt idx="4332">
                  <c:v>11.000000000000002</c:v>
                </c:pt>
                <c:pt idx="4333">
                  <c:v>11.000000000000002</c:v>
                </c:pt>
                <c:pt idx="4334">
                  <c:v>11.000000000000002</c:v>
                </c:pt>
                <c:pt idx="4335">
                  <c:v>11.000000000000002</c:v>
                </c:pt>
                <c:pt idx="4336">
                  <c:v>10</c:v>
                </c:pt>
                <c:pt idx="4337">
                  <c:v>11.000000000000002</c:v>
                </c:pt>
                <c:pt idx="4338">
                  <c:v>10</c:v>
                </c:pt>
                <c:pt idx="4339">
                  <c:v>11.000000000000002</c:v>
                </c:pt>
                <c:pt idx="4340">
                  <c:v>11.000000000000002</c:v>
                </c:pt>
                <c:pt idx="4341">
                  <c:v>10</c:v>
                </c:pt>
                <c:pt idx="4342">
                  <c:v>11.000000000000002</c:v>
                </c:pt>
                <c:pt idx="4343">
                  <c:v>11.000000000000002</c:v>
                </c:pt>
                <c:pt idx="4344">
                  <c:v>11.000000000000002</c:v>
                </c:pt>
                <c:pt idx="4345">
                  <c:v>11.000000000000002</c:v>
                </c:pt>
                <c:pt idx="4346">
                  <c:v>11.999999999999998</c:v>
                </c:pt>
                <c:pt idx="4347">
                  <c:v>11.000000000000002</c:v>
                </c:pt>
                <c:pt idx="4348">
                  <c:v>11.000000000000002</c:v>
                </c:pt>
                <c:pt idx="4349">
                  <c:v>11.000000000000002</c:v>
                </c:pt>
                <c:pt idx="4350">
                  <c:v>11.000000000000002</c:v>
                </c:pt>
                <c:pt idx="4351">
                  <c:v>11.999999999999998</c:v>
                </c:pt>
                <c:pt idx="4352">
                  <c:v>11.999999999999998</c:v>
                </c:pt>
                <c:pt idx="4353">
                  <c:v>11.999999999999998</c:v>
                </c:pt>
                <c:pt idx="4354">
                  <c:v>11.999999999999998</c:v>
                </c:pt>
                <c:pt idx="4355">
                  <c:v>11.000000000000002</c:v>
                </c:pt>
                <c:pt idx="4356">
                  <c:v>11.999999999999998</c:v>
                </c:pt>
                <c:pt idx="4357">
                  <c:v>11.999999999999998</c:v>
                </c:pt>
                <c:pt idx="4358">
                  <c:v>11.999999999999998</c:v>
                </c:pt>
                <c:pt idx="4359">
                  <c:v>13</c:v>
                </c:pt>
                <c:pt idx="4360">
                  <c:v>14</c:v>
                </c:pt>
                <c:pt idx="4361">
                  <c:v>14</c:v>
                </c:pt>
                <c:pt idx="4362">
                  <c:v>17</c:v>
                </c:pt>
                <c:pt idx="4363">
                  <c:v>17</c:v>
                </c:pt>
                <c:pt idx="4364">
                  <c:v>16</c:v>
                </c:pt>
                <c:pt idx="4365">
                  <c:v>15.000000000000002</c:v>
                </c:pt>
                <c:pt idx="4366">
                  <c:v>16</c:v>
                </c:pt>
                <c:pt idx="4367">
                  <c:v>19.000000000000004</c:v>
                </c:pt>
                <c:pt idx="4368">
                  <c:v>18.000000000000004</c:v>
                </c:pt>
                <c:pt idx="4369">
                  <c:v>11.999999999999998</c:v>
                </c:pt>
                <c:pt idx="4370">
                  <c:v>11.999999999999998</c:v>
                </c:pt>
                <c:pt idx="4371">
                  <c:v>11.999999999999998</c:v>
                </c:pt>
                <c:pt idx="4372">
                  <c:v>14</c:v>
                </c:pt>
                <c:pt idx="4373">
                  <c:v>14</c:v>
                </c:pt>
                <c:pt idx="4374">
                  <c:v>11.999999999999998</c:v>
                </c:pt>
                <c:pt idx="4375">
                  <c:v>13</c:v>
                </c:pt>
                <c:pt idx="4376">
                  <c:v>13</c:v>
                </c:pt>
                <c:pt idx="4377">
                  <c:v>11.999999999999998</c:v>
                </c:pt>
                <c:pt idx="4378">
                  <c:v>11.999999999999998</c:v>
                </c:pt>
                <c:pt idx="4379">
                  <c:v>13</c:v>
                </c:pt>
                <c:pt idx="4380">
                  <c:v>13</c:v>
                </c:pt>
                <c:pt idx="4381">
                  <c:v>14</c:v>
                </c:pt>
                <c:pt idx="4382">
                  <c:v>14</c:v>
                </c:pt>
                <c:pt idx="4383">
                  <c:v>17</c:v>
                </c:pt>
                <c:pt idx="4384">
                  <c:v>17</c:v>
                </c:pt>
                <c:pt idx="4385">
                  <c:v>16</c:v>
                </c:pt>
                <c:pt idx="4386">
                  <c:v>14</c:v>
                </c:pt>
                <c:pt idx="4387">
                  <c:v>14</c:v>
                </c:pt>
                <c:pt idx="4388">
                  <c:v>14</c:v>
                </c:pt>
                <c:pt idx="4389">
                  <c:v>13</c:v>
                </c:pt>
                <c:pt idx="4390">
                  <c:v>14</c:v>
                </c:pt>
                <c:pt idx="4391">
                  <c:v>14</c:v>
                </c:pt>
                <c:pt idx="4392">
                  <c:v>14</c:v>
                </c:pt>
                <c:pt idx="4393">
                  <c:v>14</c:v>
                </c:pt>
                <c:pt idx="4394">
                  <c:v>14</c:v>
                </c:pt>
                <c:pt idx="4395">
                  <c:v>14</c:v>
                </c:pt>
                <c:pt idx="4396">
                  <c:v>14</c:v>
                </c:pt>
                <c:pt idx="4397">
                  <c:v>14</c:v>
                </c:pt>
                <c:pt idx="4398">
                  <c:v>14</c:v>
                </c:pt>
                <c:pt idx="4399">
                  <c:v>14</c:v>
                </c:pt>
                <c:pt idx="4400">
                  <c:v>16</c:v>
                </c:pt>
                <c:pt idx="4401">
                  <c:v>14</c:v>
                </c:pt>
                <c:pt idx="4402">
                  <c:v>14</c:v>
                </c:pt>
                <c:pt idx="4403">
                  <c:v>13</c:v>
                </c:pt>
                <c:pt idx="4404">
                  <c:v>13</c:v>
                </c:pt>
                <c:pt idx="4405">
                  <c:v>13</c:v>
                </c:pt>
                <c:pt idx="4406">
                  <c:v>11.999999999999998</c:v>
                </c:pt>
                <c:pt idx="4407">
                  <c:v>13</c:v>
                </c:pt>
                <c:pt idx="4408">
                  <c:v>13</c:v>
                </c:pt>
                <c:pt idx="4409">
                  <c:v>13</c:v>
                </c:pt>
                <c:pt idx="4410">
                  <c:v>13</c:v>
                </c:pt>
                <c:pt idx="4411">
                  <c:v>13</c:v>
                </c:pt>
                <c:pt idx="4412">
                  <c:v>13</c:v>
                </c:pt>
                <c:pt idx="4413">
                  <c:v>11.999999999999998</c:v>
                </c:pt>
                <c:pt idx="4414">
                  <c:v>13</c:v>
                </c:pt>
                <c:pt idx="4415">
                  <c:v>13</c:v>
                </c:pt>
                <c:pt idx="4416">
                  <c:v>11.999999999999998</c:v>
                </c:pt>
                <c:pt idx="4417">
                  <c:v>11.999999999999998</c:v>
                </c:pt>
                <c:pt idx="4418">
                  <c:v>11.999999999999998</c:v>
                </c:pt>
                <c:pt idx="4419">
                  <c:v>13</c:v>
                </c:pt>
                <c:pt idx="4420">
                  <c:v>11.999999999999998</c:v>
                </c:pt>
                <c:pt idx="4421">
                  <c:v>11.999999999999998</c:v>
                </c:pt>
                <c:pt idx="4422">
                  <c:v>11.999999999999998</c:v>
                </c:pt>
                <c:pt idx="4423">
                  <c:v>13</c:v>
                </c:pt>
                <c:pt idx="4424">
                  <c:v>11.999999999999998</c:v>
                </c:pt>
                <c:pt idx="4425">
                  <c:v>13</c:v>
                </c:pt>
                <c:pt idx="4426">
                  <c:v>13</c:v>
                </c:pt>
                <c:pt idx="4427">
                  <c:v>13</c:v>
                </c:pt>
                <c:pt idx="4428">
                  <c:v>13</c:v>
                </c:pt>
                <c:pt idx="4429">
                  <c:v>13</c:v>
                </c:pt>
                <c:pt idx="4430">
                  <c:v>13</c:v>
                </c:pt>
                <c:pt idx="4431">
                  <c:v>13</c:v>
                </c:pt>
                <c:pt idx="4432">
                  <c:v>13</c:v>
                </c:pt>
                <c:pt idx="4433">
                  <c:v>11.999999999999998</c:v>
                </c:pt>
                <c:pt idx="4434">
                  <c:v>11.999999999999998</c:v>
                </c:pt>
                <c:pt idx="4435">
                  <c:v>11.999999999999998</c:v>
                </c:pt>
                <c:pt idx="4436">
                  <c:v>11.999999999999998</c:v>
                </c:pt>
                <c:pt idx="4437">
                  <c:v>13</c:v>
                </c:pt>
                <c:pt idx="4438">
                  <c:v>14</c:v>
                </c:pt>
                <c:pt idx="4439">
                  <c:v>11.999999999999998</c:v>
                </c:pt>
                <c:pt idx="4440">
                  <c:v>13</c:v>
                </c:pt>
                <c:pt idx="4441">
                  <c:v>13</c:v>
                </c:pt>
                <c:pt idx="4442">
                  <c:v>11.999999999999998</c:v>
                </c:pt>
                <c:pt idx="4443">
                  <c:v>11.999999999999998</c:v>
                </c:pt>
                <c:pt idx="4444">
                  <c:v>13</c:v>
                </c:pt>
                <c:pt idx="4445">
                  <c:v>11.999999999999998</c:v>
                </c:pt>
                <c:pt idx="4446">
                  <c:v>11.999999999999998</c:v>
                </c:pt>
                <c:pt idx="4447">
                  <c:v>11.999999999999998</c:v>
                </c:pt>
                <c:pt idx="4448">
                  <c:v>13</c:v>
                </c:pt>
                <c:pt idx="4449">
                  <c:v>11.999999999999998</c:v>
                </c:pt>
                <c:pt idx="4450">
                  <c:v>11.999999999999998</c:v>
                </c:pt>
                <c:pt idx="4451">
                  <c:v>13</c:v>
                </c:pt>
                <c:pt idx="4452">
                  <c:v>13</c:v>
                </c:pt>
                <c:pt idx="4453">
                  <c:v>11.999999999999998</c:v>
                </c:pt>
                <c:pt idx="4454">
                  <c:v>13</c:v>
                </c:pt>
                <c:pt idx="4455">
                  <c:v>13</c:v>
                </c:pt>
                <c:pt idx="4456">
                  <c:v>13</c:v>
                </c:pt>
                <c:pt idx="4457">
                  <c:v>13</c:v>
                </c:pt>
                <c:pt idx="4458">
                  <c:v>13</c:v>
                </c:pt>
                <c:pt idx="4459">
                  <c:v>13</c:v>
                </c:pt>
                <c:pt idx="4460">
                  <c:v>13</c:v>
                </c:pt>
                <c:pt idx="4461">
                  <c:v>13</c:v>
                </c:pt>
                <c:pt idx="4462">
                  <c:v>13</c:v>
                </c:pt>
                <c:pt idx="4463">
                  <c:v>13</c:v>
                </c:pt>
                <c:pt idx="4464">
                  <c:v>13</c:v>
                </c:pt>
                <c:pt idx="4465">
                  <c:v>13</c:v>
                </c:pt>
                <c:pt idx="4466">
                  <c:v>13</c:v>
                </c:pt>
                <c:pt idx="4467">
                  <c:v>13</c:v>
                </c:pt>
                <c:pt idx="4468">
                  <c:v>13</c:v>
                </c:pt>
                <c:pt idx="4469">
                  <c:v>14</c:v>
                </c:pt>
                <c:pt idx="4470">
                  <c:v>13</c:v>
                </c:pt>
                <c:pt idx="4471">
                  <c:v>13</c:v>
                </c:pt>
                <c:pt idx="4472">
                  <c:v>13</c:v>
                </c:pt>
                <c:pt idx="4473">
                  <c:v>13</c:v>
                </c:pt>
                <c:pt idx="4474">
                  <c:v>13</c:v>
                </c:pt>
                <c:pt idx="4475">
                  <c:v>13</c:v>
                </c:pt>
                <c:pt idx="4476">
                  <c:v>13</c:v>
                </c:pt>
                <c:pt idx="4477">
                  <c:v>13</c:v>
                </c:pt>
                <c:pt idx="4478">
                  <c:v>13</c:v>
                </c:pt>
                <c:pt idx="4479">
                  <c:v>13</c:v>
                </c:pt>
                <c:pt idx="4480">
                  <c:v>13</c:v>
                </c:pt>
                <c:pt idx="4481">
                  <c:v>13</c:v>
                </c:pt>
                <c:pt idx="4482">
                  <c:v>13</c:v>
                </c:pt>
                <c:pt idx="4483">
                  <c:v>13</c:v>
                </c:pt>
                <c:pt idx="4484">
                  <c:v>13</c:v>
                </c:pt>
                <c:pt idx="4485">
                  <c:v>13</c:v>
                </c:pt>
                <c:pt idx="4486">
                  <c:v>13</c:v>
                </c:pt>
                <c:pt idx="4487">
                  <c:v>14</c:v>
                </c:pt>
                <c:pt idx="4488">
                  <c:v>14</c:v>
                </c:pt>
                <c:pt idx="4489">
                  <c:v>14</c:v>
                </c:pt>
                <c:pt idx="4490">
                  <c:v>13</c:v>
                </c:pt>
                <c:pt idx="4491">
                  <c:v>13</c:v>
                </c:pt>
                <c:pt idx="4492">
                  <c:v>14</c:v>
                </c:pt>
                <c:pt idx="4493">
                  <c:v>14</c:v>
                </c:pt>
                <c:pt idx="4494">
                  <c:v>13</c:v>
                </c:pt>
                <c:pt idx="4495">
                  <c:v>14</c:v>
                </c:pt>
                <c:pt idx="4496">
                  <c:v>14</c:v>
                </c:pt>
                <c:pt idx="4497">
                  <c:v>14</c:v>
                </c:pt>
                <c:pt idx="4498">
                  <c:v>14</c:v>
                </c:pt>
                <c:pt idx="4499">
                  <c:v>13</c:v>
                </c:pt>
                <c:pt idx="4500">
                  <c:v>14</c:v>
                </c:pt>
                <c:pt idx="4501">
                  <c:v>14</c:v>
                </c:pt>
                <c:pt idx="4502">
                  <c:v>14</c:v>
                </c:pt>
                <c:pt idx="4503">
                  <c:v>14</c:v>
                </c:pt>
                <c:pt idx="4504">
                  <c:v>14</c:v>
                </c:pt>
                <c:pt idx="4505">
                  <c:v>14</c:v>
                </c:pt>
                <c:pt idx="4506">
                  <c:v>14</c:v>
                </c:pt>
                <c:pt idx="4507">
                  <c:v>14</c:v>
                </c:pt>
                <c:pt idx="4508">
                  <c:v>14</c:v>
                </c:pt>
                <c:pt idx="4509">
                  <c:v>14</c:v>
                </c:pt>
                <c:pt idx="4510">
                  <c:v>14</c:v>
                </c:pt>
                <c:pt idx="4511">
                  <c:v>14</c:v>
                </c:pt>
                <c:pt idx="4512">
                  <c:v>14</c:v>
                </c:pt>
                <c:pt idx="4513">
                  <c:v>14</c:v>
                </c:pt>
                <c:pt idx="4514">
                  <c:v>14</c:v>
                </c:pt>
                <c:pt idx="4515">
                  <c:v>14</c:v>
                </c:pt>
                <c:pt idx="4516">
                  <c:v>14</c:v>
                </c:pt>
                <c:pt idx="4517">
                  <c:v>14</c:v>
                </c:pt>
                <c:pt idx="4518">
                  <c:v>14</c:v>
                </c:pt>
                <c:pt idx="4519">
                  <c:v>14</c:v>
                </c:pt>
                <c:pt idx="4520">
                  <c:v>14</c:v>
                </c:pt>
                <c:pt idx="4521">
                  <c:v>14</c:v>
                </c:pt>
                <c:pt idx="4522">
                  <c:v>14</c:v>
                </c:pt>
                <c:pt idx="4523">
                  <c:v>14</c:v>
                </c:pt>
                <c:pt idx="4524">
                  <c:v>14</c:v>
                </c:pt>
                <c:pt idx="4525">
                  <c:v>14</c:v>
                </c:pt>
                <c:pt idx="4526">
                  <c:v>14</c:v>
                </c:pt>
                <c:pt idx="4527">
                  <c:v>14</c:v>
                </c:pt>
                <c:pt idx="4528">
                  <c:v>14</c:v>
                </c:pt>
                <c:pt idx="4529">
                  <c:v>15.000000000000002</c:v>
                </c:pt>
                <c:pt idx="4530">
                  <c:v>15.000000000000002</c:v>
                </c:pt>
                <c:pt idx="4531">
                  <c:v>15.000000000000002</c:v>
                </c:pt>
                <c:pt idx="4532">
                  <c:v>15.000000000000002</c:v>
                </c:pt>
                <c:pt idx="4533">
                  <c:v>15.000000000000002</c:v>
                </c:pt>
                <c:pt idx="4534">
                  <c:v>14</c:v>
                </c:pt>
                <c:pt idx="4535">
                  <c:v>15.000000000000002</c:v>
                </c:pt>
                <c:pt idx="4536">
                  <c:v>15.000000000000002</c:v>
                </c:pt>
                <c:pt idx="4537">
                  <c:v>15.000000000000002</c:v>
                </c:pt>
                <c:pt idx="4538">
                  <c:v>15.000000000000002</c:v>
                </c:pt>
                <c:pt idx="4539">
                  <c:v>15.000000000000002</c:v>
                </c:pt>
                <c:pt idx="4540">
                  <c:v>15.000000000000002</c:v>
                </c:pt>
                <c:pt idx="4541">
                  <c:v>15.000000000000002</c:v>
                </c:pt>
                <c:pt idx="4542">
                  <c:v>15.000000000000002</c:v>
                </c:pt>
                <c:pt idx="4543">
                  <c:v>15.000000000000002</c:v>
                </c:pt>
                <c:pt idx="4544">
                  <c:v>15.000000000000002</c:v>
                </c:pt>
                <c:pt idx="4545">
                  <c:v>15.000000000000002</c:v>
                </c:pt>
                <c:pt idx="4546">
                  <c:v>14</c:v>
                </c:pt>
                <c:pt idx="4547">
                  <c:v>14</c:v>
                </c:pt>
                <c:pt idx="4548">
                  <c:v>15.000000000000002</c:v>
                </c:pt>
                <c:pt idx="4549">
                  <c:v>15.000000000000002</c:v>
                </c:pt>
                <c:pt idx="4550">
                  <c:v>15.000000000000002</c:v>
                </c:pt>
                <c:pt idx="4551">
                  <c:v>15.000000000000002</c:v>
                </c:pt>
                <c:pt idx="4552">
                  <c:v>15.000000000000002</c:v>
                </c:pt>
                <c:pt idx="4553">
                  <c:v>15.000000000000002</c:v>
                </c:pt>
                <c:pt idx="4554">
                  <c:v>15.000000000000002</c:v>
                </c:pt>
                <c:pt idx="4555">
                  <c:v>15.000000000000002</c:v>
                </c:pt>
                <c:pt idx="4556">
                  <c:v>14</c:v>
                </c:pt>
                <c:pt idx="4557">
                  <c:v>15.000000000000002</c:v>
                </c:pt>
                <c:pt idx="4558">
                  <c:v>15.000000000000002</c:v>
                </c:pt>
                <c:pt idx="4559">
                  <c:v>15.000000000000002</c:v>
                </c:pt>
                <c:pt idx="4560">
                  <c:v>15.000000000000002</c:v>
                </c:pt>
                <c:pt idx="4561">
                  <c:v>15.000000000000002</c:v>
                </c:pt>
                <c:pt idx="4562">
                  <c:v>14</c:v>
                </c:pt>
                <c:pt idx="4563">
                  <c:v>14</c:v>
                </c:pt>
                <c:pt idx="4564">
                  <c:v>15.000000000000002</c:v>
                </c:pt>
                <c:pt idx="4565">
                  <c:v>15.000000000000002</c:v>
                </c:pt>
                <c:pt idx="4566">
                  <c:v>15.000000000000002</c:v>
                </c:pt>
                <c:pt idx="4567">
                  <c:v>15.000000000000002</c:v>
                </c:pt>
                <c:pt idx="4568">
                  <c:v>17</c:v>
                </c:pt>
                <c:pt idx="4569">
                  <c:v>15.000000000000002</c:v>
                </c:pt>
                <c:pt idx="4570">
                  <c:v>15.000000000000002</c:v>
                </c:pt>
                <c:pt idx="4571">
                  <c:v>15.000000000000002</c:v>
                </c:pt>
                <c:pt idx="4572">
                  <c:v>15.000000000000002</c:v>
                </c:pt>
                <c:pt idx="4573">
                  <c:v>16</c:v>
                </c:pt>
                <c:pt idx="4574">
                  <c:v>15.000000000000002</c:v>
                </c:pt>
                <c:pt idx="4575">
                  <c:v>15.000000000000002</c:v>
                </c:pt>
                <c:pt idx="4576">
                  <c:v>15.000000000000002</c:v>
                </c:pt>
                <c:pt idx="4577">
                  <c:v>15.000000000000002</c:v>
                </c:pt>
                <c:pt idx="4578">
                  <c:v>15.000000000000002</c:v>
                </c:pt>
                <c:pt idx="4579">
                  <c:v>15.000000000000002</c:v>
                </c:pt>
                <c:pt idx="4580">
                  <c:v>15.000000000000002</c:v>
                </c:pt>
                <c:pt idx="4581">
                  <c:v>15.000000000000002</c:v>
                </c:pt>
                <c:pt idx="4582">
                  <c:v>15.000000000000002</c:v>
                </c:pt>
                <c:pt idx="4583">
                  <c:v>15.000000000000002</c:v>
                </c:pt>
                <c:pt idx="4584">
                  <c:v>15.000000000000002</c:v>
                </c:pt>
                <c:pt idx="4585">
                  <c:v>16</c:v>
                </c:pt>
                <c:pt idx="4586">
                  <c:v>15.000000000000002</c:v>
                </c:pt>
                <c:pt idx="4587">
                  <c:v>15.000000000000002</c:v>
                </c:pt>
                <c:pt idx="4588">
                  <c:v>15.000000000000002</c:v>
                </c:pt>
                <c:pt idx="4589">
                  <c:v>15.000000000000002</c:v>
                </c:pt>
                <c:pt idx="4590">
                  <c:v>15.000000000000002</c:v>
                </c:pt>
                <c:pt idx="4591">
                  <c:v>15.000000000000002</c:v>
                </c:pt>
                <c:pt idx="4592">
                  <c:v>15.000000000000002</c:v>
                </c:pt>
                <c:pt idx="4593">
                  <c:v>15.000000000000002</c:v>
                </c:pt>
                <c:pt idx="4594">
                  <c:v>14</c:v>
                </c:pt>
                <c:pt idx="4595">
                  <c:v>14</c:v>
                </c:pt>
                <c:pt idx="4596">
                  <c:v>14</c:v>
                </c:pt>
                <c:pt idx="4597">
                  <c:v>14</c:v>
                </c:pt>
                <c:pt idx="4598">
                  <c:v>14</c:v>
                </c:pt>
                <c:pt idx="4599">
                  <c:v>15.000000000000002</c:v>
                </c:pt>
                <c:pt idx="4600">
                  <c:v>15.000000000000002</c:v>
                </c:pt>
                <c:pt idx="4601">
                  <c:v>14</c:v>
                </c:pt>
                <c:pt idx="4602">
                  <c:v>14</c:v>
                </c:pt>
                <c:pt idx="4603">
                  <c:v>14</c:v>
                </c:pt>
                <c:pt idx="4604">
                  <c:v>14</c:v>
                </c:pt>
                <c:pt idx="4605">
                  <c:v>14</c:v>
                </c:pt>
                <c:pt idx="4606">
                  <c:v>13</c:v>
                </c:pt>
                <c:pt idx="4607">
                  <c:v>13</c:v>
                </c:pt>
                <c:pt idx="4608">
                  <c:v>14</c:v>
                </c:pt>
                <c:pt idx="4609">
                  <c:v>13</c:v>
                </c:pt>
                <c:pt idx="4610">
                  <c:v>13</c:v>
                </c:pt>
                <c:pt idx="4611">
                  <c:v>13</c:v>
                </c:pt>
                <c:pt idx="4612">
                  <c:v>14</c:v>
                </c:pt>
                <c:pt idx="4613">
                  <c:v>13</c:v>
                </c:pt>
                <c:pt idx="4614">
                  <c:v>13</c:v>
                </c:pt>
                <c:pt idx="4615">
                  <c:v>13</c:v>
                </c:pt>
                <c:pt idx="4616">
                  <c:v>13</c:v>
                </c:pt>
                <c:pt idx="4617">
                  <c:v>13</c:v>
                </c:pt>
                <c:pt idx="4618">
                  <c:v>13</c:v>
                </c:pt>
                <c:pt idx="4619">
                  <c:v>13</c:v>
                </c:pt>
                <c:pt idx="4620">
                  <c:v>13</c:v>
                </c:pt>
                <c:pt idx="4621">
                  <c:v>13</c:v>
                </c:pt>
                <c:pt idx="4622">
                  <c:v>13</c:v>
                </c:pt>
                <c:pt idx="4623">
                  <c:v>13</c:v>
                </c:pt>
                <c:pt idx="4624">
                  <c:v>13</c:v>
                </c:pt>
                <c:pt idx="4625">
                  <c:v>13</c:v>
                </c:pt>
                <c:pt idx="4626">
                  <c:v>13</c:v>
                </c:pt>
                <c:pt idx="4627">
                  <c:v>13</c:v>
                </c:pt>
                <c:pt idx="4628">
                  <c:v>13</c:v>
                </c:pt>
                <c:pt idx="4629">
                  <c:v>7.9999999999999982</c:v>
                </c:pt>
                <c:pt idx="4630">
                  <c:v>0</c:v>
                </c:pt>
                <c:pt idx="4631">
                  <c:v>0</c:v>
                </c:pt>
                <c:pt idx="4632">
                  <c:v>2</c:v>
                </c:pt>
                <c:pt idx="4633">
                  <c:v>14</c:v>
                </c:pt>
                <c:pt idx="4634">
                  <c:v>14</c:v>
                </c:pt>
                <c:pt idx="4635">
                  <c:v>14</c:v>
                </c:pt>
                <c:pt idx="4636">
                  <c:v>13</c:v>
                </c:pt>
                <c:pt idx="4637">
                  <c:v>13</c:v>
                </c:pt>
                <c:pt idx="4638">
                  <c:v>13</c:v>
                </c:pt>
                <c:pt idx="4639">
                  <c:v>13</c:v>
                </c:pt>
                <c:pt idx="4640">
                  <c:v>13</c:v>
                </c:pt>
                <c:pt idx="4641">
                  <c:v>13</c:v>
                </c:pt>
                <c:pt idx="4642">
                  <c:v>14</c:v>
                </c:pt>
                <c:pt idx="4643">
                  <c:v>13</c:v>
                </c:pt>
                <c:pt idx="4644">
                  <c:v>13</c:v>
                </c:pt>
                <c:pt idx="4645">
                  <c:v>13</c:v>
                </c:pt>
                <c:pt idx="4646">
                  <c:v>13</c:v>
                </c:pt>
                <c:pt idx="4647">
                  <c:v>13</c:v>
                </c:pt>
                <c:pt idx="4648">
                  <c:v>13</c:v>
                </c:pt>
                <c:pt idx="4649">
                  <c:v>13</c:v>
                </c:pt>
                <c:pt idx="4650">
                  <c:v>13</c:v>
                </c:pt>
                <c:pt idx="4651">
                  <c:v>13</c:v>
                </c:pt>
                <c:pt idx="4652">
                  <c:v>13</c:v>
                </c:pt>
                <c:pt idx="4653">
                  <c:v>13</c:v>
                </c:pt>
                <c:pt idx="4654">
                  <c:v>13</c:v>
                </c:pt>
                <c:pt idx="4655">
                  <c:v>13</c:v>
                </c:pt>
                <c:pt idx="4656">
                  <c:v>13</c:v>
                </c:pt>
                <c:pt idx="4657">
                  <c:v>14</c:v>
                </c:pt>
                <c:pt idx="4658">
                  <c:v>13</c:v>
                </c:pt>
                <c:pt idx="4659">
                  <c:v>13</c:v>
                </c:pt>
                <c:pt idx="4660">
                  <c:v>13</c:v>
                </c:pt>
                <c:pt idx="4661">
                  <c:v>13</c:v>
                </c:pt>
                <c:pt idx="4662">
                  <c:v>13</c:v>
                </c:pt>
                <c:pt idx="4663">
                  <c:v>13</c:v>
                </c:pt>
                <c:pt idx="4664">
                  <c:v>13</c:v>
                </c:pt>
                <c:pt idx="4665">
                  <c:v>13</c:v>
                </c:pt>
                <c:pt idx="4666">
                  <c:v>13</c:v>
                </c:pt>
                <c:pt idx="4667">
                  <c:v>13</c:v>
                </c:pt>
                <c:pt idx="4668">
                  <c:v>13</c:v>
                </c:pt>
                <c:pt idx="4669">
                  <c:v>13</c:v>
                </c:pt>
                <c:pt idx="4670">
                  <c:v>13</c:v>
                </c:pt>
                <c:pt idx="4671">
                  <c:v>13</c:v>
                </c:pt>
                <c:pt idx="4672">
                  <c:v>13</c:v>
                </c:pt>
                <c:pt idx="4673">
                  <c:v>14</c:v>
                </c:pt>
                <c:pt idx="4674">
                  <c:v>13</c:v>
                </c:pt>
                <c:pt idx="4675">
                  <c:v>13</c:v>
                </c:pt>
                <c:pt idx="4676">
                  <c:v>14</c:v>
                </c:pt>
                <c:pt idx="4677">
                  <c:v>13</c:v>
                </c:pt>
                <c:pt idx="4678">
                  <c:v>13</c:v>
                </c:pt>
                <c:pt idx="4679">
                  <c:v>14</c:v>
                </c:pt>
                <c:pt idx="4680">
                  <c:v>13</c:v>
                </c:pt>
                <c:pt idx="4681">
                  <c:v>13</c:v>
                </c:pt>
                <c:pt idx="4682">
                  <c:v>14</c:v>
                </c:pt>
                <c:pt idx="4683">
                  <c:v>14</c:v>
                </c:pt>
                <c:pt idx="4684">
                  <c:v>13</c:v>
                </c:pt>
                <c:pt idx="4685">
                  <c:v>13</c:v>
                </c:pt>
                <c:pt idx="4686">
                  <c:v>13</c:v>
                </c:pt>
                <c:pt idx="4687">
                  <c:v>14</c:v>
                </c:pt>
                <c:pt idx="4688">
                  <c:v>14</c:v>
                </c:pt>
                <c:pt idx="4689">
                  <c:v>14</c:v>
                </c:pt>
                <c:pt idx="4690">
                  <c:v>14</c:v>
                </c:pt>
                <c:pt idx="4691">
                  <c:v>14</c:v>
                </c:pt>
                <c:pt idx="4692">
                  <c:v>14</c:v>
                </c:pt>
                <c:pt idx="4693">
                  <c:v>14</c:v>
                </c:pt>
                <c:pt idx="4694">
                  <c:v>14</c:v>
                </c:pt>
                <c:pt idx="4695">
                  <c:v>14</c:v>
                </c:pt>
                <c:pt idx="4696">
                  <c:v>14</c:v>
                </c:pt>
                <c:pt idx="4697">
                  <c:v>14</c:v>
                </c:pt>
                <c:pt idx="4698">
                  <c:v>14</c:v>
                </c:pt>
                <c:pt idx="4699">
                  <c:v>14</c:v>
                </c:pt>
                <c:pt idx="4700">
                  <c:v>14</c:v>
                </c:pt>
                <c:pt idx="4701">
                  <c:v>14</c:v>
                </c:pt>
                <c:pt idx="4702">
                  <c:v>14</c:v>
                </c:pt>
                <c:pt idx="4703">
                  <c:v>14</c:v>
                </c:pt>
                <c:pt idx="4704">
                  <c:v>14</c:v>
                </c:pt>
                <c:pt idx="4705">
                  <c:v>14</c:v>
                </c:pt>
                <c:pt idx="4706">
                  <c:v>14</c:v>
                </c:pt>
                <c:pt idx="4707">
                  <c:v>15.000000000000002</c:v>
                </c:pt>
                <c:pt idx="4708">
                  <c:v>14</c:v>
                </c:pt>
                <c:pt idx="4709">
                  <c:v>14</c:v>
                </c:pt>
                <c:pt idx="4710">
                  <c:v>14</c:v>
                </c:pt>
                <c:pt idx="4711">
                  <c:v>14</c:v>
                </c:pt>
                <c:pt idx="4712">
                  <c:v>14</c:v>
                </c:pt>
                <c:pt idx="4713">
                  <c:v>14</c:v>
                </c:pt>
                <c:pt idx="4714">
                  <c:v>15.000000000000002</c:v>
                </c:pt>
                <c:pt idx="4715">
                  <c:v>14</c:v>
                </c:pt>
                <c:pt idx="4716">
                  <c:v>14</c:v>
                </c:pt>
                <c:pt idx="4717">
                  <c:v>14</c:v>
                </c:pt>
                <c:pt idx="4718">
                  <c:v>14</c:v>
                </c:pt>
                <c:pt idx="4719">
                  <c:v>14</c:v>
                </c:pt>
                <c:pt idx="4720">
                  <c:v>14</c:v>
                </c:pt>
                <c:pt idx="4721">
                  <c:v>14</c:v>
                </c:pt>
                <c:pt idx="4722">
                  <c:v>14</c:v>
                </c:pt>
                <c:pt idx="4723">
                  <c:v>14</c:v>
                </c:pt>
                <c:pt idx="4724">
                  <c:v>14</c:v>
                </c:pt>
                <c:pt idx="4725">
                  <c:v>14</c:v>
                </c:pt>
                <c:pt idx="4726">
                  <c:v>15.000000000000002</c:v>
                </c:pt>
                <c:pt idx="4727">
                  <c:v>14</c:v>
                </c:pt>
                <c:pt idx="4728">
                  <c:v>14</c:v>
                </c:pt>
                <c:pt idx="4729">
                  <c:v>14</c:v>
                </c:pt>
                <c:pt idx="4730">
                  <c:v>14</c:v>
                </c:pt>
                <c:pt idx="4731">
                  <c:v>14</c:v>
                </c:pt>
                <c:pt idx="4732">
                  <c:v>14</c:v>
                </c:pt>
                <c:pt idx="4733">
                  <c:v>14</c:v>
                </c:pt>
                <c:pt idx="4734">
                  <c:v>14</c:v>
                </c:pt>
                <c:pt idx="4735">
                  <c:v>14</c:v>
                </c:pt>
                <c:pt idx="4736">
                  <c:v>14</c:v>
                </c:pt>
                <c:pt idx="4737">
                  <c:v>14</c:v>
                </c:pt>
                <c:pt idx="4738">
                  <c:v>14</c:v>
                </c:pt>
                <c:pt idx="4739">
                  <c:v>14</c:v>
                </c:pt>
                <c:pt idx="4740">
                  <c:v>14</c:v>
                </c:pt>
                <c:pt idx="4741">
                  <c:v>14</c:v>
                </c:pt>
                <c:pt idx="4742">
                  <c:v>14</c:v>
                </c:pt>
                <c:pt idx="4743">
                  <c:v>14</c:v>
                </c:pt>
                <c:pt idx="4744">
                  <c:v>14</c:v>
                </c:pt>
                <c:pt idx="4745">
                  <c:v>15.000000000000002</c:v>
                </c:pt>
                <c:pt idx="4746">
                  <c:v>14</c:v>
                </c:pt>
                <c:pt idx="4747">
                  <c:v>14</c:v>
                </c:pt>
                <c:pt idx="4748">
                  <c:v>14</c:v>
                </c:pt>
                <c:pt idx="4749">
                  <c:v>14</c:v>
                </c:pt>
                <c:pt idx="4750">
                  <c:v>13</c:v>
                </c:pt>
                <c:pt idx="4751">
                  <c:v>14</c:v>
                </c:pt>
                <c:pt idx="4752">
                  <c:v>14</c:v>
                </c:pt>
                <c:pt idx="4753">
                  <c:v>14</c:v>
                </c:pt>
                <c:pt idx="4754">
                  <c:v>14</c:v>
                </c:pt>
                <c:pt idx="4755">
                  <c:v>14</c:v>
                </c:pt>
                <c:pt idx="4756">
                  <c:v>14</c:v>
                </c:pt>
                <c:pt idx="4757">
                  <c:v>14</c:v>
                </c:pt>
                <c:pt idx="4758">
                  <c:v>14</c:v>
                </c:pt>
                <c:pt idx="4759">
                  <c:v>14</c:v>
                </c:pt>
                <c:pt idx="4760">
                  <c:v>14</c:v>
                </c:pt>
                <c:pt idx="4761">
                  <c:v>14</c:v>
                </c:pt>
                <c:pt idx="4762">
                  <c:v>14</c:v>
                </c:pt>
                <c:pt idx="4763">
                  <c:v>14</c:v>
                </c:pt>
                <c:pt idx="4764">
                  <c:v>14</c:v>
                </c:pt>
                <c:pt idx="4765">
                  <c:v>14</c:v>
                </c:pt>
                <c:pt idx="4766">
                  <c:v>14</c:v>
                </c:pt>
                <c:pt idx="4767">
                  <c:v>14</c:v>
                </c:pt>
                <c:pt idx="4768">
                  <c:v>14</c:v>
                </c:pt>
                <c:pt idx="4769">
                  <c:v>14</c:v>
                </c:pt>
                <c:pt idx="4770">
                  <c:v>14</c:v>
                </c:pt>
                <c:pt idx="4771">
                  <c:v>14</c:v>
                </c:pt>
                <c:pt idx="4772">
                  <c:v>14</c:v>
                </c:pt>
                <c:pt idx="4773">
                  <c:v>14</c:v>
                </c:pt>
                <c:pt idx="4774">
                  <c:v>14</c:v>
                </c:pt>
                <c:pt idx="4775">
                  <c:v>14</c:v>
                </c:pt>
                <c:pt idx="4776">
                  <c:v>14</c:v>
                </c:pt>
                <c:pt idx="4777">
                  <c:v>15.000000000000002</c:v>
                </c:pt>
                <c:pt idx="4778">
                  <c:v>14</c:v>
                </c:pt>
                <c:pt idx="4779">
                  <c:v>14</c:v>
                </c:pt>
                <c:pt idx="4780">
                  <c:v>14</c:v>
                </c:pt>
                <c:pt idx="4781">
                  <c:v>14</c:v>
                </c:pt>
                <c:pt idx="4782">
                  <c:v>15.000000000000002</c:v>
                </c:pt>
                <c:pt idx="4783">
                  <c:v>14</c:v>
                </c:pt>
                <c:pt idx="4784">
                  <c:v>14</c:v>
                </c:pt>
                <c:pt idx="4785">
                  <c:v>14</c:v>
                </c:pt>
                <c:pt idx="4786">
                  <c:v>14</c:v>
                </c:pt>
                <c:pt idx="4787">
                  <c:v>14</c:v>
                </c:pt>
                <c:pt idx="4788">
                  <c:v>14</c:v>
                </c:pt>
                <c:pt idx="4789">
                  <c:v>14</c:v>
                </c:pt>
                <c:pt idx="4790">
                  <c:v>14</c:v>
                </c:pt>
                <c:pt idx="4791">
                  <c:v>14</c:v>
                </c:pt>
                <c:pt idx="4792">
                  <c:v>14</c:v>
                </c:pt>
                <c:pt idx="4793">
                  <c:v>14</c:v>
                </c:pt>
                <c:pt idx="4794">
                  <c:v>14</c:v>
                </c:pt>
                <c:pt idx="4795">
                  <c:v>15.000000000000002</c:v>
                </c:pt>
                <c:pt idx="4796">
                  <c:v>15.000000000000002</c:v>
                </c:pt>
                <c:pt idx="4797">
                  <c:v>14</c:v>
                </c:pt>
                <c:pt idx="4798">
                  <c:v>14</c:v>
                </c:pt>
                <c:pt idx="4799">
                  <c:v>14</c:v>
                </c:pt>
                <c:pt idx="4800">
                  <c:v>15.000000000000002</c:v>
                </c:pt>
                <c:pt idx="4801">
                  <c:v>15.000000000000002</c:v>
                </c:pt>
                <c:pt idx="4802">
                  <c:v>14</c:v>
                </c:pt>
                <c:pt idx="4803">
                  <c:v>14</c:v>
                </c:pt>
                <c:pt idx="4804">
                  <c:v>14</c:v>
                </c:pt>
                <c:pt idx="4805">
                  <c:v>14</c:v>
                </c:pt>
                <c:pt idx="4806">
                  <c:v>14</c:v>
                </c:pt>
                <c:pt idx="4807">
                  <c:v>15.000000000000002</c:v>
                </c:pt>
                <c:pt idx="4808">
                  <c:v>15.000000000000002</c:v>
                </c:pt>
                <c:pt idx="4809">
                  <c:v>15.000000000000002</c:v>
                </c:pt>
                <c:pt idx="4810">
                  <c:v>15.000000000000002</c:v>
                </c:pt>
                <c:pt idx="4811">
                  <c:v>15.000000000000002</c:v>
                </c:pt>
                <c:pt idx="4812">
                  <c:v>15.000000000000002</c:v>
                </c:pt>
                <c:pt idx="4813">
                  <c:v>15.000000000000002</c:v>
                </c:pt>
                <c:pt idx="4814">
                  <c:v>15.000000000000002</c:v>
                </c:pt>
                <c:pt idx="4815">
                  <c:v>15.000000000000002</c:v>
                </c:pt>
                <c:pt idx="4816">
                  <c:v>14</c:v>
                </c:pt>
                <c:pt idx="4817">
                  <c:v>15.000000000000002</c:v>
                </c:pt>
                <c:pt idx="4818">
                  <c:v>14</c:v>
                </c:pt>
                <c:pt idx="4819">
                  <c:v>15.000000000000002</c:v>
                </c:pt>
                <c:pt idx="4820">
                  <c:v>15.000000000000002</c:v>
                </c:pt>
                <c:pt idx="4821">
                  <c:v>15.000000000000002</c:v>
                </c:pt>
                <c:pt idx="4822">
                  <c:v>16</c:v>
                </c:pt>
                <c:pt idx="4823">
                  <c:v>16</c:v>
                </c:pt>
                <c:pt idx="4824">
                  <c:v>16</c:v>
                </c:pt>
                <c:pt idx="4825">
                  <c:v>15.000000000000002</c:v>
                </c:pt>
                <c:pt idx="4826">
                  <c:v>15.000000000000002</c:v>
                </c:pt>
                <c:pt idx="4827">
                  <c:v>15.000000000000002</c:v>
                </c:pt>
                <c:pt idx="4828">
                  <c:v>15.000000000000002</c:v>
                </c:pt>
                <c:pt idx="4829">
                  <c:v>15.000000000000002</c:v>
                </c:pt>
                <c:pt idx="4830">
                  <c:v>15.000000000000002</c:v>
                </c:pt>
                <c:pt idx="4831">
                  <c:v>16</c:v>
                </c:pt>
                <c:pt idx="4832">
                  <c:v>15.000000000000002</c:v>
                </c:pt>
                <c:pt idx="4833">
                  <c:v>16</c:v>
                </c:pt>
                <c:pt idx="4834">
                  <c:v>16</c:v>
                </c:pt>
                <c:pt idx="4835">
                  <c:v>15.000000000000002</c:v>
                </c:pt>
                <c:pt idx="4836">
                  <c:v>15.000000000000002</c:v>
                </c:pt>
                <c:pt idx="4837">
                  <c:v>16</c:v>
                </c:pt>
                <c:pt idx="4838">
                  <c:v>16</c:v>
                </c:pt>
                <c:pt idx="4839">
                  <c:v>15.000000000000002</c:v>
                </c:pt>
                <c:pt idx="4840">
                  <c:v>16</c:v>
                </c:pt>
                <c:pt idx="4841">
                  <c:v>16</c:v>
                </c:pt>
                <c:pt idx="4842">
                  <c:v>15.000000000000002</c:v>
                </c:pt>
                <c:pt idx="4843">
                  <c:v>16</c:v>
                </c:pt>
                <c:pt idx="4844">
                  <c:v>16</c:v>
                </c:pt>
                <c:pt idx="4845">
                  <c:v>16</c:v>
                </c:pt>
                <c:pt idx="4846">
                  <c:v>16</c:v>
                </c:pt>
                <c:pt idx="4847">
                  <c:v>16</c:v>
                </c:pt>
                <c:pt idx="4848">
                  <c:v>16</c:v>
                </c:pt>
                <c:pt idx="4849">
                  <c:v>16</c:v>
                </c:pt>
                <c:pt idx="4850">
                  <c:v>16</c:v>
                </c:pt>
                <c:pt idx="4851">
                  <c:v>17</c:v>
                </c:pt>
                <c:pt idx="4852">
                  <c:v>16</c:v>
                </c:pt>
                <c:pt idx="4853">
                  <c:v>16</c:v>
                </c:pt>
                <c:pt idx="4854">
                  <c:v>16</c:v>
                </c:pt>
                <c:pt idx="4855">
                  <c:v>16</c:v>
                </c:pt>
                <c:pt idx="4856">
                  <c:v>16</c:v>
                </c:pt>
                <c:pt idx="4857">
                  <c:v>15.000000000000002</c:v>
                </c:pt>
                <c:pt idx="4858">
                  <c:v>15.000000000000002</c:v>
                </c:pt>
                <c:pt idx="4859">
                  <c:v>16</c:v>
                </c:pt>
                <c:pt idx="4860">
                  <c:v>16</c:v>
                </c:pt>
                <c:pt idx="4861">
                  <c:v>16</c:v>
                </c:pt>
                <c:pt idx="4862">
                  <c:v>16</c:v>
                </c:pt>
                <c:pt idx="4863">
                  <c:v>15.000000000000002</c:v>
                </c:pt>
                <c:pt idx="4864">
                  <c:v>16</c:v>
                </c:pt>
                <c:pt idx="4865">
                  <c:v>16</c:v>
                </c:pt>
                <c:pt idx="4866">
                  <c:v>16</c:v>
                </c:pt>
                <c:pt idx="4867">
                  <c:v>15.000000000000002</c:v>
                </c:pt>
                <c:pt idx="4868">
                  <c:v>15.000000000000002</c:v>
                </c:pt>
                <c:pt idx="4869">
                  <c:v>16</c:v>
                </c:pt>
                <c:pt idx="4870">
                  <c:v>16</c:v>
                </c:pt>
                <c:pt idx="4871">
                  <c:v>16</c:v>
                </c:pt>
                <c:pt idx="4872">
                  <c:v>16</c:v>
                </c:pt>
                <c:pt idx="4873">
                  <c:v>16</c:v>
                </c:pt>
                <c:pt idx="4874">
                  <c:v>17</c:v>
                </c:pt>
                <c:pt idx="4875">
                  <c:v>17</c:v>
                </c:pt>
                <c:pt idx="4876">
                  <c:v>16</c:v>
                </c:pt>
                <c:pt idx="4877">
                  <c:v>16</c:v>
                </c:pt>
                <c:pt idx="4878">
                  <c:v>16</c:v>
                </c:pt>
                <c:pt idx="4879">
                  <c:v>17</c:v>
                </c:pt>
                <c:pt idx="4880">
                  <c:v>17</c:v>
                </c:pt>
                <c:pt idx="4881">
                  <c:v>16</c:v>
                </c:pt>
                <c:pt idx="4882">
                  <c:v>16</c:v>
                </c:pt>
                <c:pt idx="4883">
                  <c:v>16</c:v>
                </c:pt>
                <c:pt idx="4884">
                  <c:v>17</c:v>
                </c:pt>
                <c:pt idx="4885">
                  <c:v>16</c:v>
                </c:pt>
                <c:pt idx="4886">
                  <c:v>16</c:v>
                </c:pt>
                <c:pt idx="4887">
                  <c:v>16</c:v>
                </c:pt>
                <c:pt idx="4888">
                  <c:v>16</c:v>
                </c:pt>
                <c:pt idx="4889">
                  <c:v>15.000000000000002</c:v>
                </c:pt>
                <c:pt idx="4890">
                  <c:v>16</c:v>
                </c:pt>
                <c:pt idx="4891">
                  <c:v>16</c:v>
                </c:pt>
                <c:pt idx="4892">
                  <c:v>16</c:v>
                </c:pt>
                <c:pt idx="4893">
                  <c:v>16</c:v>
                </c:pt>
                <c:pt idx="4894">
                  <c:v>16</c:v>
                </c:pt>
                <c:pt idx="4895">
                  <c:v>16</c:v>
                </c:pt>
                <c:pt idx="4896">
                  <c:v>16</c:v>
                </c:pt>
                <c:pt idx="4897">
                  <c:v>16</c:v>
                </c:pt>
                <c:pt idx="4898">
                  <c:v>16</c:v>
                </c:pt>
                <c:pt idx="4899">
                  <c:v>16</c:v>
                </c:pt>
                <c:pt idx="4900">
                  <c:v>16</c:v>
                </c:pt>
                <c:pt idx="4901">
                  <c:v>16</c:v>
                </c:pt>
                <c:pt idx="4902">
                  <c:v>17</c:v>
                </c:pt>
                <c:pt idx="4903">
                  <c:v>17</c:v>
                </c:pt>
                <c:pt idx="4904">
                  <c:v>16</c:v>
                </c:pt>
                <c:pt idx="4905">
                  <c:v>17</c:v>
                </c:pt>
                <c:pt idx="4906">
                  <c:v>16</c:v>
                </c:pt>
                <c:pt idx="4907">
                  <c:v>16</c:v>
                </c:pt>
                <c:pt idx="4908">
                  <c:v>17</c:v>
                </c:pt>
                <c:pt idx="4909">
                  <c:v>16</c:v>
                </c:pt>
                <c:pt idx="4910">
                  <c:v>16</c:v>
                </c:pt>
                <c:pt idx="4911">
                  <c:v>16</c:v>
                </c:pt>
                <c:pt idx="4912">
                  <c:v>16</c:v>
                </c:pt>
                <c:pt idx="4913">
                  <c:v>16</c:v>
                </c:pt>
                <c:pt idx="4914">
                  <c:v>16</c:v>
                </c:pt>
                <c:pt idx="4915">
                  <c:v>16</c:v>
                </c:pt>
                <c:pt idx="4916">
                  <c:v>15.000000000000002</c:v>
                </c:pt>
                <c:pt idx="4917">
                  <c:v>15.000000000000002</c:v>
                </c:pt>
                <c:pt idx="4918">
                  <c:v>16</c:v>
                </c:pt>
                <c:pt idx="4919">
                  <c:v>16</c:v>
                </c:pt>
                <c:pt idx="4920">
                  <c:v>15.000000000000002</c:v>
                </c:pt>
                <c:pt idx="4921">
                  <c:v>15.000000000000002</c:v>
                </c:pt>
                <c:pt idx="4922">
                  <c:v>14</c:v>
                </c:pt>
                <c:pt idx="4923">
                  <c:v>14</c:v>
                </c:pt>
                <c:pt idx="4924">
                  <c:v>14</c:v>
                </c:pt>
                <c:pt idx="4925">
                  <c:v>15.000000000000002</c:v>
                </c:pt>
                <c:pt idx="4926">
                  <c:v>15.000000000000002</c:v>
                </c:pt>
                <c:pt idx="4927">
                  <c:v>15.000000000000002</c:v>
                </c:pt>
                <c:pt idx="4928">
                  <c:v>16</c:v>
                </c:pt>
                <c:pt idx="4929">
                  <c:v>15.000000000000002</c:v>
                </c:pt>
                <c:pt idx="4930">
                  <c:v>15.000000000000002</c:v>
                </c:pt>
                <c:pt idx="4931">
                  <c:v>16</c:v>
                </c:pt>
                <c:pt idx="4932">
                  <c:v>16</c:v>
                </c:pt>
                <c:pt idx="4933">
                  <c:v>16</c:v>
                </c:pt>
                <c:pt idx="4934">
                  <c:v>16</c:v>
                </c:pt>
                <c:pt idx="4935">
                  <c:v>16</c:v>
                </c:pt>
                <c:pt idx="4936">
                  <c:v>15.000000000000002</c:v>
                </c:pt>
                <c:pt idx="4937">
                  <c:v>16</c:v>
                </c:pt>
                <c:pt idx="4938">
                  <c:v>15.000000000000002</c:v>
                </c:pt>
                <c:pt idx="4939">
                  <c:v>15.000000000000002</c:v>
                </c:pt>
                <c:pt idx="4940">
                  <c:v>14</c:v>
                </c:pt>
                <c:pt idx="4941">
                  <c:v>15.000000000000002</c:v>
                </c:pt>
                <c:pt idx="4942">
                  <c:v>15.000000000000002</c:v>
                </c:pt>
                <c:pt idx="4943">
                  <c:v>14</c:v>
                </c:pt>
                <c:pt idx="4944">
                  <c:v>15.000000000000002</c:v>
                </c:pt>
                <c:pt idx="4945">
                  <c:v>16</c:v>
                </c:pt>
                <c:pt idx="4946">
                  <c:v>16</c:v>
                </c:pt>
                <c:pt idx="4947">
                  <c:v>16</c:v>
                </c:pt>
                <c:pt idx="4948">
                  <c:v>16</c:v>
                </c:pt>
                <c:pt idx="4949">
                  <c:v>16</c:v>
                </c:pt>
                <c:pt idx="4950">
                  <c:v>16</c:v>
                </c:pt>
                <c:pt idx="4951">
                  <c:v>15.000000000000002</c:v>
                </c:pt>
                <c:pt idx="4952">
                  <c:v>14</c:v>
                </c:pt>
                <c:pt idx="4953">
                  <c:v>15.000000000000002</c:v>
                </c:pt>
                <c:pt idx="4954">
                  <c:v>14</c:v>
                </c:pt>
                <c:pt idx="4955">
                  <c:v>14</c:v>
                </c:pt>
                <c:pt idx="4956">
                  <c:v>14</c:v>
                </c:pt>
                <c:pt idx="4957">
                  <c:v>14</c:v>
                </c:pt>
                <c:pt idx="4958">
                  <c:v>15.000000000000002</c:v>
                </c:pt>
                <c:pt idx="4959">
                  <c:v>15.000000000000002</c:v>
                </c:pt>
                <c:pt idx="4960">
                  <c:v>15.000000000000002</c:v>
                </c:pt>
                <c:pt idx="4961">
                  <c:v>15.000000000000002</c:v>
                </c:pt>
                <c:pt idx="4962">
                  <c:v>15.000000000000002</c:v>
                </c:pt>
                <c:pt idx="4963">
                  <c:v>15.000000000000002</c:v>
                </c:pt>
                <c:pt idx="4964">
                  <c:v>14</c:v>
                </c:pt>
                <c:pt idx="4965">
                  <c:v>14</c:v>
                </c:pt>
                <c:pt idx="4966">
                  <c:v>15.000000000000002</c:v>
                </c:pt>
                <c:pt idx="4967">
                  <c:v>16</c:v>
                </c:pt>
                <c:pt idx="4968">
                  <c:v>14</c:v>
                </c:pt>
                <c:pt idx="4969">
                  <c:v>15.000000000000002</c:v>
                </c:pt>
                <c:pt idx="4970">
                  <c:v>16</c:v>
                </c:pt>
                <c:pt idx="4971">
                  <c:v>14</c:v>
                </c:pt>
                <c:pt idx="4972">
                  <c:v>13</c:v>
                </c:pt>
                <c:pt idx="4973">
                  <c:v>14</c:v>
                </c:pt>
                <c:pt idx="4974">
                  <c:v>14</c:v>
                </c:pt>
                <c:pt idx="4975">
                  <c:v>14</c:v>
                </c:pt>
                <c:pt idx="4976">
                  <c:v>14</c:v>
                </c:pt>
                <c:pt idx="4977">
                  <c:v>14</c:v>
                </c:pt>
                <c:pt idx="4978">
                  <c:v>14</c:v>
                </c:pt>
                <c:pt idx="4979">
                  <c:v>14</c:v>
                </c:pt>
                <c:pt idx="4980">
                  <c:v>13</c:v>
                </c:pt>
                <c:pt idx="4981">
                  <c:v>13</c:v>
                </c:pt>
                <c:pt idx="4982">
                  <c:v>13</c:v>
                </c:pt>
                <c:pt idx="4983">
                  <c:v>13</c:v>
                </c:pt>
                <c:pt idx="4984">
                  <c:v>13</c:v>
                </c:pt>
                <c:pt idx="4985">
                  <c:v>13</c:v>
                </c:pt>
                <c:pt idx="4986">
                  <c:v>13</c:v>
                </c:pt>
                <c:pt idx="4987">
                  <c:v>13</c:v>
                </c:pt>
                <c:pt idx="4988">
                  <c:v>13</c:v>
                </c:pt>
                <c:pt idx="4989">
                  <c:v>13</c:v>
                </c:pt>
                <c:pt idx="4990">
                  <c:v>14</c:v>
                </c:pt>
                <c:pt idx="4991">
                  <c:v>14</c:v>
                </c:pt>
                <c:pt idx="4992">
                  <c:v>14</c:v>
                </c:pt>
                <c:pt idx="4993">
                  <c:v>14</c:v>
                </c:pt>
                <c:pt idx="4994">
                  <c:v>14</c:v>
                </c:pt>
                <c:pt idx="4995">
                  <c:v>13</c:v>
                </c:pt>
                <c:pt idx="4996">
                  <c:v>13</c:v>
                </c:pt>
                <c:pt idx="4997">
                  <c:v>13</c:v>
                </c:pt>
                <c:pt idx="4998">
                  <c:v>13</c:v>
                </c:pt>
                <c:pt idx="4999">
                  <c:v>14</c:v>
                </c:pt>
                <c:pt idx="5000">
                  <c:v>13</c:v>
                </c:pt>
                <c:pt idx="5001">
                  <c:v>13</c:v>
                </c:pt>
                <c:pt idx="5002">
                  <c:v>13</c:v>
                </c:pt>
                <c:pt idx="5003">
                  <c:v>13</c:v>
                </c:pt>
                <c:pt idx="5004">
                  <c:v>13</c:v>
                </c:pt>
                <c:pt idx="5005">
                  <c:v>11.999999999999998</c:v>
                </c:pt>
                <c:pt idx="5006">
                  <c:v>11.999999999999998</c:v>
                </c:pt>
                <c:pt idx="5007">
                  <c:v>13</c:v>
                </c:pt>
                <c:pt idx="5008">
                  <c:v>13</c:v>
                </c:pt>
                <c:pt idx="5009">
                  <c:v>13</c:v>
                </c:pt>
                <c:pt idx="5010">
                  <c:v>13</c:v>
                </c:pt>
                <c:pt idx="5011">
                  <c:v>11.999999999999998</c:v>
                </c:pt>
                <c:pt idx="5012">
                  <c:v>13</c:v>
                </c:pt>
                <c:pt idx="5013">
                  <c:v>13</c:v>
                </c:pt>
                <c:pt idx="5014">
                  <c:v>13</c:v>
                </c:pt>
                <c:pt idx="5015">
                  <c:v>11.999999999999998</c:v>
                </c:pt>
                <c:pt idx="5016">
                  <c:v>11.999999999999998</c:v>
                </c:pt>
                <c:pt idx="5017">
                  <c:v>13</c:v>
                </c:pt>
                <c:pt idx="5018">
                  <c:v>13</c:v>
                </c:pt>
                <c:pt idx="5019">
                  <c:v>11.999999999999998</c:v>
                </c:pt>
                <c:pt idx="5020">
                  <c:v>13</c:v>
                </c:pt>
                <c:pt idx="5021">
                  <c:v>13</c:v>
                </c:pt>
                <c:pt idx="5022">
                  <c:v>11.999999999999998</c:v>
                </c:pt>
                <c:pt idx="5023">
                  <c:v>13</c:v>
                </c:pt>
                <c:pt idx="5024">
                  <c:v>11.999999999999998</c:v>
                </c:pt>
                <c:pt idx="5025">
                  <c:v>11.999999999999998</c:v>
                </c:pt>
                <c:pt idx="5026">
                  <c:v>11.999999999999998</c:v>
                </c:pt>
                <c:pt idx="5027">
                  <c:v>11.999999999999998</c:v>
                </c:pt>
                <c:pt idx="5028">
                  <c:v>11.999999999999998</c:v>
                </c:pt>
                <c:pt idx="5029">
                  <c:v>11.999999999999998</c:v>
                </c:pt>
                <c:pt idx="5030">
                  <c:v>11.999999999999998</c:v>
                </c:pt>
                <c:pt idx="5031">
                  <c:v>11.999999999999998</c:v>
                </c:pt>
                <c:pt idx="5032">
                  <c:v>11.999999999999998</c:v>
                </c:pt>
                <c:pt idx="5033">
                  <c:v>13</c:v>
                </c:pt>
                <c:pt idx="5034">
                  <c:v>13</c:v>
                </c:pt>
                <c:pt idx="5035">
                  <c:v>13</c:v>
                </c:pt>
                <c:pt idx="5036">
                  <c:v>13</c:v>
                </c:pt>
                <c:pt idx="5037">
                  <c:v>13</c:v>
                </c:pt>
                <c:pt idx="5038">
                  <c:v>11.999999999999998</c:v>
                </c:pt>
                <c:pt idx="5039">
                  <c:v>13</c:v>
                </c:pt>
                <c:pt idx="5040">
                  <c:v>11.999999999999998</c:v>
                </c:pt>
                <c:pt idx="5041">
                  <c:v>13</c:v>
                </c:pt>
                <c:pt idx="5042">
                  <c:v>11.999999999999998</c:v>
                </c:pt>
                <c:pt idx="5043">
                  <c:v>11.999999999999998</c:v>
                </c:pt>
                <c:pt idx="5044">
                  <c:v>11.999999999999998</c:v>
                </c:pt>
                <c:pt idx="5045">
                  <c:v>11.999999999999998</c:v>
                </c:pt>
                <c:pt idx="5046">
                  <c:v>11.999999999999998</c:v>
                </c:pt>
                <c:pt idx="5047">
                  <c:v>11.999999999999998</c:v>
                </c:pt>
                <c:pt idx="5048">
                  <c:v>13</c:v>
                </c:pt>
                <c:pt idx="5049">
                  <c:v>11.999999999999998</c:v>
                </c:pt>
                <c:pt idx="5050">
                  <c:v>11.999999999999998</c:v>
                </c:pt>
                <c:pt idx="5051">
                  <c:v>11.999999999999998</c:v>
                </c:pt>
                <c:pt idx="5052">
                  <c:v>11.999999999999998</c:v>
                </c:pt>
                <c:pt idx="5053">
                  <c:v>11.999999999999998</c:v>
                </c:pt>
                <c:pt idx="5054">
                  <c:v>11.999999999999998</c:v>
                </c:pt>
                <c:pt idx="5055">
                  <c:v>13</c:v>
                </c:pt>
                <c:pt idx="5056">
                  <c:v>11.999999999999998</c:v>
                </c:pt>
                <c:pt idx="5057">
                  <c:v>11.999999999999998</c:v>
                </c:pt>
                <c:pt idx="5058">
                  <c:v>13</c:v>
                </c:pt>
                <c:pt idx="5059">
                  <c:v>11.999999999999998</c:v>
                </c:pt>
                <c:pt idx="5060">
                  <c:v>11.999999999999998</c:v>
                </c:pt>
                <c:pt idx="5061">
                  <c:v>11.000000000000002</c:v>
                </c:pt>
                <c:pt idx="5062">
                  <c:v>11.999999999999998</c:v>
                </c:pt>
                <c:pt idx="5063">
                  <c:v>11.999999999999998</c:v>
                </c:pt>
                <c:pt idx="5064">
                  <c:v>11.999999999999998</c:v>
                </c:pt>
                <c:pt idx="5065">
                  <c:v>11.999999999999998</c:v>
                </c:pt>
                <c:pt idx="5066">
                  <c:v>11.999999999999998</c:v>
                </c:pt>
                <c:pt idx="5067">
                  <c:v>11.999999999999998</c:v>
                </c:pt>
                <c:pt idx="5068">
                  <c:v>11.999999999999998</c:v>
                </c:pt>
                <c:pt idx="5069">
                  <c:v>11.000000000000002</c:v>
                </c:pt>
                <c:pt idx="5070">
                  <c:v>11.999999999999998</c:v>
                </c:pt>
                <c:pt idx="5071">
                  <c:v>11.000000000000002</c:v>
                </c:pt>
                <c:pt idx="5072">
                  <c:v>11.000000000000002</c:v>
                </c:pt>
                <c:pt idx="5073">
                  <c:v>11.999999999999998</c:v>
                </c:pt>
                <c:pt idx="5074">
                  <c:v>11.999999999999998</c:v>
                </c:pt>
                <c:pt idx="5075">
                  <c:v>11.000000000000002</c:v>
                </c:pt>
                <c:pt idx="5076">
                  <c:v>11.000000000000002</c:v>
                </c:pt>
                <c:pt idx="5077">
                  <c:v>11.999999999999998</c:v>
                </c:pt>
                <c:pt idx="5078">
                  <c:v>11.000000000000002</c:v>
                </c:pt>
                <c:pt idx="5079">
                  <c:v>11.000000000000002</c:v>
                </c:pt>
                <c:pt idx="5080">
                  <c:v>11.999999999999998</c:v>
                </c:pt>
                <c:pt idx="5081">
                  <c:v>11.000000000000002</c:v>
                </c:pt>
                <c:pt idx="5082">
                  <c:v>11.999999999999998</c:v>
                </c:pt>
                <c:pt idx="5083">
                  <c:v>11.999999999999998</c:v>
                </c:pt>
                <c:pt idx="5084">
                  <c:v>11.000000000000002</c:v>
                </c:pt>
                <c:pt idx="5085">
                  <c:v>11.000000000000002</c:v>
                </c:pt>
                <c:pt idx="5086">
                  <c:v>11.000000000000002</c:v>
                </c:pt>
                <c:pt idx="5087">
                  <c:v>11.000000000000002</c:v>
                </c:pt>
                <c:pt idx="5088">
                  <c:v>11.000000000000002</c:v>
                </c:pt>
                <c:pt idx="5089">
                  <c:v>11.000000000000002</c:v>
                </c:pt>
                <c:pt idx="5090">
                  <c:v>11.000000000000002</c:v>
                </c:pt>
                <c:pt idx="5091">
                  <c:v>11.000000000000002</c:v>
                </c:pt>
                <c:pt idx="5092">
                  <c:v>11.999999999999998</c:v>
                </c:pt>
                <c:pt idx="5093">
                  <c:v>11.000000000000002</c:v>
                </c:pt>
                <c:pt idx="5094">
                  <c:v>11.000000000000002</c:v>
                </c:pt>
                <c:pt idx="5095">
                  <c:v>11.000000000000002</c:v>
                </c:pt>
                <c:pt idx="5096">
                  <c:v>11.000000000000002</c:v>
                </c:pt>
                <c:pt idx="5097">
                  <c:v>11.000000000000002</c:v>
                </c:pt>
                <c:pt idx="5098">
                  <c:v>11.999999999999998</c:v>
                </c:pt>
                <c:pt idx="5099">
                  <c:v>11.000000000000002</c:v>
                </c:pt>
                <c:pt idx="5100">
                  <c:v>11.000000000000002</c:v>
                </c:pt>
                <c:pt idx="5101">
                  <c:v>11.000000000000002</c:v>
                </c:pt>
                <c:pt idx="5102">
                  <c:v>11.000000000000002</c:v>
                </c:pt>
                <c:pt idx="5103">
                  <c:v>11.000000000000002</c:v>
                </c:pt>
                <c:pt idx="5104">
                  <c:v>11.000000000000002</c:v>
                </c:pt>
                <c:pt idx="5105">
                  <c:v>11.999999999999998</c:v>
                </c:pt>
                <c:pt idx="5106">
                  <c:v>11.000000000000002</c:v>
                </c:pt>
                <c:pt idx="5107">
                  <c:v>11.000000000000002</c:v>
                </c:pt>
                <c:pt idx="5108">
                  <c:v>11.000000000000002</c:v>
                </c:pt>
                <c:pt idx="5109">
                  <c:v>11.000000000000002</c:v>
                </c:pt>
                <c:pt idx="5110">
                  <c:v>11.000000000000002</c:v>
                </c:pt>
                <c:pt idx="5111">
                  <c:v>11.000000000000002</c:v>
                </c:pt>
                <c:pt idx="5112">
                  <c:v>11.000000000000002</c:v>
                </c:pt>
                <c:pt idx="5113">
                  <c:v>11.000000000000002</c:v>
                </c:pt>
                <c:pt idx="5114">
                  <c:v>11.000000000000002</c:v>
                </c:pt>
                <c:pt idx="5115">
                  <c:v>11.000000000000002</c:v>
                </c:pt>
                <c:pt idx="5116">
                  <c:v>11.000000000000002</c:v>
                </c:pt>
                <c:pt idx="5117">
                  <c:v>11.000000000000002</c:v>
                </c:pt>
                <c:pt idx="5118">
                  <c:v>11.000000000000002</c:v>
                </c:pt>
                <c:pt idx="5119">
                  <c:v>11.000000000000002</c:v>
                </c:pt>
                <c:pt idx="5120">
                  <c:v>11.000000000000002</c:v>
                </c:pt>
                <c:pt idx="5121">
                  <c:v>11.000000000000002</c:v>
                </c:pt>
                <c:pt idx="5122">
                  <c:v>11.000000000000002</c:v>
                </c:pt>
                <c:pt idx="5123">
                  <c:v>11.000000000000002</c:v>
                </c:pt>
                <c:pt idx="5124">
                  <c:v>11.000000000000002</c:v>
                </c:pt>
                <c:pt idx="5125">
                  <c:v>11.000000000000002</c:v>
                </c:pt>
                <c:pt idx="5126">
                  <c:v>11.000000000000002</c:v>
                </c:pt>
                <c:pt idx="5127">
                  <c:v>11.000000000000002</c:v>
                </c:pt>
                <c:pt idx="5128">
                  <c:v>11.000000000000002</c:v>
                </c:pt>
                <c:pt idx="5129">
                  <c:v>11.000000000000002</c:v>
                </c:pt>
                <c:pt idx="5130">
                  <c:v>11.000000000000002</c:v>
                </c:pt>
                <c:pt idx="5131">
                  <c:v>11.000000000000002</c:v>
                </c:pt>
                <c:pt idx="5132">
                  <c:v>11.000000000000002</c:v>
                </c:pt>
                <c:pt idx="5133">
                  <c:v>11.000000000000002</c:v>
                </c:pt>
                <c:pt idx="5134">
                  <c:v>11.000000000000002</c:v>
                </c:pt>
                <c:pt idx="5135">
                  <c:v>11.000000000000002</c:v>
                </c:pt>
                <c:pt idx="5136">
                  <c:v>11.000000000000002</c:v>
                </c:pt>
                <c:pt idx="5137">
                  <c:v>11.000000000000002</c:v>
                </c:pt>
                <c:pt idx="5138">
                  <c:v>11.000000000000002</c:v>
                </c:pt>
                <c:pt idx="5139">
                  <c:v>11.000000000000002</c:v>
                </c:pt>
                <c:pt idx="5140">
                  <c:v>11.000000000000002</c:v>
                </c:pt>
                <c:pt idx="5141">
                  <c:v>11.000000000000002</c:v>
                </c:pt>
                <c:pt idx="5142">
                  <c:v>11.000000000000002</c:v>
                </c:pt>
                <c:pt idx="5143">
                  <c:v>11.000000000000002</c:v>
                </c:pt>
                <c:pt idx="5144">
                  <c:v>11.000000000000002</c:v>
                </c:pt>
                <c:pt idx="5145">
                  <c:v>11.999999999999998</c:v>
                </c:pt>
                <c:pt idx="5146">
                  <c:v>11.999999999999998</c:v>
                </c:pt>
                <c:pt idx="5147">
                  <c:v>11.999999999999998</c:v>
                </c:pt>
                <c:pt idx="5148">
                  <c:v>11.000000000000002</c:v>
                </c:pt>
                <c:pt idx="5149">
                  <c:v>11.000000000000002</c:v>
                </c:pt>
                <c:pt idx="5150">
                  <c:v>11.999999999999998</c:v>
                </c:pt>
                <c:pt idx="5151">
                  <c:v>11.999999999999998</c:v>
                </c:pt>
                <c:pt idx="5152">
                  <c:v>11.000000000000002</c:v>
                </c:pt>
                <c:pt idx="5153">
                  <c:v>11.999999999999998</c:v>
                </c:pt>
                <c:pt idx="5154">
                  <c:v>11.000000000000002</c:v>
                </c:pt>
                <c:pt idx="5155">
                  <c:v>11.999999999999998</c:v>
                </c:pt>
                <c:pt idx="5156">
                  <c:v>11.999999999999998</c:v>
                </c:pt>
                <c:pt idx="5157">
                  <c:v>11.000000000000002</c:v>
                </c:pt>
                <c:pt idx="5158">
                  <c:v>11.000000000000002</c:v>
                </c:pt>
                <c:pt idx="5159">
                  <c:v>11.000000000000002</c:v>
                </c:pt>
                <c:pt idx="5160">
                  <c:v>11.000000000000002</c:v>
                </c:pt>
                <c:pt idx="5161">
                  <c:v>11.000000000000002</c:v>
                </c:pt>
                <c:pt idx="5162">
                  <c:v>11.000000000000002</c:v>
                </c:pt>
                <c:pt idx="5163">
                  <c:v>11.999999999999998</c:v>
                </c:pt>
                <c:pt idx="5164">
                  <c:v>11.999999999999998</c:v>
                </c:pt>
                <c:pt idx="5165">
                  <c:v>11.000000000000002</c:v>
                </c:pt>
                <c:pt idx="5166">
                  <c:v>11.000000000000002</c:v>
                </c:pt>
                <c:pt idx="5167">
                  <c:v>11.000000000000002</c:v>
                </c:pt>
                <c:pt idx="5168">
                  <c:v>11.999999999999998</c:v>
                </c:pt>
                <c:pt idx="5169">
                  <c:v>11.999999999999998</c:v>
                </c:pt>
                <c:pt idx="5170">
                  <c:v>11.999999999999998</c:v>
                </c:pt>
                <c:pt idx="5171">
                  <c:v>11.999999999999998</c:v>
                </c:pt>
                <c:pt idx="5172">
                  <c:v>11.000000000000002</c:v>
                </c:pt>
                <c:pt idx="5173">
                  <c:v>11.999999999999998</c:v>
                </c:pt>
                <c:pt idx="5174">
                  <c:v>11.999999999999998</c:v>
                </c:pt>
                <c:pt idx="5175">
                  <c:v>11.999999999999998</c:v>
                </c:pt>
                <c:pt idx="5176">
                  <c:v>11.999999999999998</c:v>
                </c:pt>
                <c:pt idx="5177">
                  <c:v>11.999999999999998</c:v>
                </c:pt>
                <c:pt idx="5178">
                  <c:v>11.000000000000002</c:v>
                </c:pt>
                <c:pt idx="5179">
                  <c:v>11.000000000000002</c:v>
                </c:pt>
                <c:pt idx="5180">
                  <c:v>11.000000000000002</c:v>
                </c:pt>
                <c:pt idx="5181">
                  <c:v>11.000000000000002</c:v>
                </c:pt>
                <c:pt idx="5182">
                  <c:v>11.000000000000002</c:v>
                </c:pt>
                <c:pt idx="5183">
                  <c:v>11.000000000000002</c:v>
                </c:pt>
                <c:pt idx="5184">
                  <c:v>11.999999999999998</c:v>
                </c:pt>
                <c:pt idx="5185">
                  <c:v>11.999999999999998</c:v>
                </c:pt>
                <c:pt idx="5186">
                  <c:v>11.000000000000002</c:v>
                </c:pt>
                <c:pt idx="5187">
                  <c:v>11.999999999999998</c:v>
                </c:pt>
                <c:pt idx="5188">
                  <c:v>11.000000000000002</c:v>
                </c:pt>
                <c:pt idx="5189">
                  <c:v>11.000000000000002</c:v>
                </c:pt>
                <c:pt idx="5190">
                  <c:v>11.000000000000002</c:v>
                </c:pt>
                <c:pt idx="5191">
                  <c:v>11.999999999999998</c:v>
                </c:pt>
                <c:pt idx="5192">
                  <c:v>11.000000000000002</c:v>
                </c:pt>
                <c:pt idx="5193">
                  <c:v>11.000000000000002</c:v>
                </c:pt>
                <c:pt idx="5194">
                  <c:v>11.000000000000002</c:v>
                </c:pt>
                <c:pt idx="5195">
                  <c:v>11.000000000000002</c:v>
                </c:pt>
                <c:pt idx="5196">
                  <c:v>11.000000000000002</c:v>
                </c:pt>
                <c:pt idx="5197">
                  <c:v>11.000000000000002</c:v>
                </c:pt>
                <c:pt idx="5198">
                  <c:v>11.000000000000002</c:v>
                </c:pt>
                <c:pt idx="5199">
                  <c:v>11.000000000000002</c:v>
                </c:pt>
                <c:pt idx="5200">
                  <c:v>11.000000000000002</c:v>
                </c:pt>
                <c:pt idx="5201">
                  <c:v>11.000000000000002</c:v>
                </c:pt>
                <c:pt idx="5202">
                  <c:v>11.000000000000002</c:v>
                </c:pt>
                <c:pt idx="5203">
                  <c:v>11.999999999999998</c:v>
                </c:pt>
                <c:pt idx="5204">
                  <c:v>11.000000000000002</c:v>
                </c:pt>
                <c:pt idx="5205">
                  <c:v>11.999999999999998</c:v>
                </c:pt>
                <c:pt idx="5206">
                  <c:v>11.999999999999998</c:v>
                </c:pt>
                <c:pt idx="5207">
                  <c:v>11.000000000000002</c:v>
                </c:pt>
                <c:pt idx="5208">
                  <c:v>11.000000000000002</c:v>
                </c:pt>
                <c:pt idx="5209">
                  <c:v>11.000000000000002</c:v>
                </c:pt>
                <c:pt idx="5210">
                  <c:v>11.999999999999998</c:v>
                </c:pt>
                <c:pt idx="5211">
                  <c:v>11.000000000000002</c:v>
                </c:pt>
                <c:pt idx="5212">
                  <c:v>11.000000000000002</c:v>
                </c:pt>
                <c:pt idx="5213">
                  <c:v>11.000000000000002</c:v>
                </c:pt>
                <c:pt idx="5214">
                  <c:v>11.000000000000002</c:v>
                </c:pt>
                <c:pt idx="5215">
                  <c:v>11.000000000000002</c:v>
                </c:pt>
                <c:pt idx="5216">
                  <c:v>11.000000000000002</c:v>
                </c:pt>
                <c:pt idx="5217">
                  <c:v>11.000000000000002</c:v>
                </c:pt>
                <c:pt idx="5218">
                  <c:v>11.000000000000002</c:v>
                </c:pt>
                <c:pt idx="5219">
                  <c:v>11.999999999999998</c:v>
                </c:pt>
                <c:pt idx="5220">
                  <c:v>11.000000000000002</c:v>
                </c:pt>
                <c:pt idx="5221">
                  <c:v>11.000000000000002</c:v>
                </c:pt>
                <c:pt idx="5222">
                  <c:v>11.000000000000002</c:v>
                </c:pt>
                <c:pt idx="5223">
                  <c:v>11.000000000000002</c:v>
                </c:pt>
                <c:pt idx="5224">
                  <c:v>11.000000000000002</c:v>
                </c:pt>
                <c:pt idx="5225">
                  <c:v>11.000000000000002</c:v>
                </c:pt>
                <c:pt idx="5226">
                  <c:v>11.000000000000002</c:v>
                </c:pt>
                <c:pt idx="5227">
                  <c:v>11.000000000000002</c:v>
                </c:pt>
                <c:pt idx="5228">
                  <c:v>10</c:v>
                </c:pt>
                <c:pt idx="5229">
                  <c:v>11.000000000000002</c:v>
                </c:pt>
                <c:pt idx="5230">
                  <c:v>10</c:v>
                </c:pt>
                <c:pt idx="5231">
                  <c:v>11.000000000000002</c:v>
                </c:pt>
                <c:pt idx="5232">
                  <c:v>10</c:v>
                </c:pt>
                <c:pt idx="5233">
                  <c:v>10</c:v>
                </c:pt>
                <c:pt idx="5234">
                  <c:v>10</c:v>
                </c:pt>
                <c:pt idx="5235">
                  <c:v>10</c:v>
                </c:pt>
                <c:pt idx="5236">
                  <c:v>10</c:v>
                </c:pt>
                <c:pt idx="5237">
                  <c:v>10</c:v>
                </c:pt>
                <c:pt idx="5238">
                  <c:v>10</c:v>
                </c:pt>
                <c:pt idx="5239">
                  <c:v>10</c:v>
                </c:pt>
                <c:pt idx="5240">
                  <c:v>10</c:v>
                </c:pt>
                <c:pt idx="5241">
                  <c:v>10</c:v>
                </c:pt>
                <c:pt idx="5242">
                  <c:v>10</c:v>
                </c:pt>
                <c:pt idx="5243">
                  <c:v>10</c:v>
                </c:pt>
                <c:pt idx="5244">
                  <c:v>10</c:v>
                </c:pt>
                <c:pt idx="5245">
                  <c:v>10</c:v>
                </c:pt>
                <c:pt idx="5246">
                  <c:v>11.000000000000002</c:v>
                </c:pt>
                <c:pt idx="5247">
                  <c:v>10</c:v>
                </c:pt>
                <c:pt idx="5248">
                  <c:v>10</c:v>
                </c:pt>
                <c:pt idx="5249">
                  <c:v>10</c:v>
                </c:pt>
                <c:pt idx="5250">
                  <c:v>10</c:v>
                </c:pt>
                <c:pt idx="5251">
                  <c:v>10</c:v>
                </c:pt>
                <c:pt idx="5252">
                  <c:v>10</c:v>
                </c:pt>
                <c:pt idx="5253">
                  <c:v>10</c:v>
                </c:pt>
                <c:pt idx="5254">
                  <c:v>10</c:v>
                </c:pt>
                <c:pt idx="5255">
                  <c:v>10</c:v>
                </c:pt>
                <c:pt idx="5256">
                  <c:v>10</c:v>
                </c:pt>
                <c:pt idx="5257">
                  <c:v>11.000000000000002</c:v>
                </c:pt>
                <c:pt idx="5258">
                  <c:v>11.000000000000002</c:v>
                </c:pt>
                <c:pt idx="5259">
                  <c:v>10</c:v>
                </c:pt>
                <c:pt idx="5260">
                  <c:v>10</c:v>
                </c:pt>
                <c:pt idx="5261">
                  <c:v>10</c:v>
                </c:pt>
                <c:pt idx="5262">
                  <c:v>10</c:v>
                </c:pt>
                <c:pt idx="5263">
                  <c:v>10</c:v>
                </c:pt>
                <c:pt idx="5264">
                  <c:v>10</c:v>
                </c:pt>
                <c:pt idx="5265">
                  <c:v>10</c:v>
                </c:pt>
                <c:pt idx="5266">
                  <c:v>10</c:v>
                </c:pt>
                <c:pt idx="5267">
                  <c:v>10</c:v>
                </c:pt>
                <c:pt idx="5268">
                  <c:v>10</c:v>
                </c:pt>
                <c:pt idx="5269">
                  <c:v>11.000000000000002</c:v>
                </c:pt>
                <c:pt idx="5270">
                  <c:v>10</c:v>
                </c:pt>
                <c:pt idx="5271">
                  <c:v>10</c:v>
                </c:pt>
                <c:pt idx="5272">
                  <c:v>10</c:v>
                </c:pt>
                <c:pt idx="5273">
                  <c:v>10</c:v>
                </c:pt>
                <c:pt idx="5274">
                  <c:v>10</c:v>
                </c:pt>
                <c:pt idx="5275">
                  <c:v>10</c:v>
                </c:pt>
                <c:pt idx="5276">
                  <c:v>10</c:v>
                </c:pt>
                <c:pt idx="5277">
                  <c:v>10</c:v>
                </c:pt>
                <c:pt idx="5278">
                  <c:v>10</c:v>
                </c:pt>
                <c:pt idx="5279">
                  <c:v>10</c:v>
                </c:pt>
                <c:pt idx="5280">
                  <c:v>10</c:v>
                </c:pt>
                <c:pt idx="5281">
                  <c:v>10</c:v>
                </c:pt>
                <c:pt idx="5282">
                  <c:v>10</c:v>
                </c:pt>
                <c:pt idx="5283">
                  <c:v>10</c:v>
                </c:pt>
                <c:pt idx="5284">
                  <c:v>10</c:v>
                </c:pt>
                <c:pt idx="5285">
                  <c:v>11.000000000000002</c:v>
                </c:pt>
                <c:pt idx="5286">
                  <c:v>11.000000000000002</c:v>
                </c:pt>
                <c:pt idx="5287">
                  <c:v>10</c:v>
                </c:pt>
                <c:pt idx="5288">
                  <c:v>10</c:v>
                </c:pt>
                <c:pt idx="5289">
                  <c:v>10</c:v>
                </c:pt>
                <c:pt idx="5290">
                  <c:v>11.000000000000002</c:v>
                </c:pt>
                <c:pt idx="5291">
                  <c:v>10</c:v>
                </c:pt>
                <c:pt idx="5292">
                  <c:v>10</c:v>
                </c:pt>
                <c:pt idx="5293">
                  <c:v>10</c:v>
                </c:pt>
                <c:pt idx="5294">
                  <c:v>10</c:v>
                </c:pt>
                <c:pt idx="5295">
                  <c:v>11.000000000000002</c:v>
                </c:pt>
                <c:pt idx="5296">
                  <c:v>10</c:v>
                </c:pt>
                <c:pt idx="5297">
                  <c:v>10</c:v>
                </c:pt>
                <c:pt idx="5298">
                  <c:v>10</c:v>
                </c:pt>
                <c:pt idx="5299">
                  <c:v>10</c:v>
                </c:pt>
                <c:pt idx="5300">
                  <c:v>10</c:v>
                </c:pt>
                <c:pt idx="5301">
                  <c:v>10</c:v>
                </c:pt>
                <c:pt idx="5302">
                  <c:v>10</c:v>
                </c:pt>
                <c:pt idx="5303">
                  <c:v>10</c:v>
                </c:pt>
                <c:pt idx="5304">
                  <c:v>10</c:v>
                </c:pt>
                <c:pt idx="5305">
                  <c:v>10</c:v>
                </c:pt>
                <c:pt idx="5306">
                  <c:v>10</c:v>
                </c:pt>
                <c:pt idx="5307">
                  <c:v>10</c:v>
                </c:pt>
                <c:pt idx="5308">
                  <c:v>10</c:v>
                </c:pt>
                <c:pt idx="5309">
                  <c:v>10</c:v>
                </c:pt>
                <c:pt idx="5310">
                  <c:v>10</c:v>
                </c:pt>
                <c:pt idx="5311">
                  <c:v>10</c:v>
                </c:pt>
                <c:pt idx="5312">
                  <c:v>10</c:v>
                </c:pt>
                <c:pt idx="5313">
                  <c:v>10</c:v>
                </c:pt>
                <c:pt idx="5314">
                  <c:v>10</c:v>
                </c:pt>
                <c:pt idx="5315">
                  <c:v>10</c:v>
                </c:pt>
                <c:pt idx="5316">
                  <c:v>10</c:v>
                </c:pt>
                <c:pt idx="5317">
                  <c:v>10</c:v>
                </c:pt>
                <c:pt idx="5318">
                  <c:v>10</c:v>
                </c:pt>
                <c:pt idx="5319">
                  <c:v>10</c:v>
                </c:pt>
                <c:pt idx="5320">
                  <c:v>9</c:v>
                </c:pt>
                <c:pt idx="5321">
                  <c:v>9</c:v>
                </c:pt>
                <c:pt idx="5322">
                  <c:v>10</c:v>
                </c:pt>
                <c:pt idx="5323">
                  <c:v>10</c:v>
                </c:pt>
                <c:pt idx="5324">
                  <c:v>10</c:v>
                </c:pt>
                <c:pt idx="5325">
                  <c:v>10</c:v>
                </c:pt>
                <c:pt idx="5326">
                  <c:v>9</c:v>
                </c:pt>
                <c:pt idx="5327">
                  <c:v>9</c:v>
                </c:pt>
                <c:pt idx="5328">
                  <c:v>9</c:v>
                </c:pt>
                <c:pt idx="5329">
                  <c:v>9</c:v>
                </c:pt>
                <c:pt idx="5330">
                  <c:v>9</c:v>
                </c:pt>
                <c:pt idx="5331">
                  <c:v>9</c:v>
                </c:pt>
                <c:pt idx="5332">
                  <c:v>9</c:v>
                </c:pt>
                <c:pt idx="5333">
                  <c:v>9</c:v>
                </c:pt>
                <c:pt idx="5334">
                  <c:v>9</c:v>
                </c:pt>
                <c:pt idx="5335">
                  <c:v>9</c:v>
                </c:pt>
                <c:pt idx="5336">
                  <c:v>9</c:v>
                </c:pt>
                <c:pt idx="5337">
                  <c:v>9</c:v>
                </c:pt>
                <c:pt idx="5338">
                  <c:v>9</c:v>
                </c:pt>
                <c:pt idx="5339">
                  <c:v>9</c:v>
                </c:pt>
                <c:pt idx="5340">
                  <c:v>9</c:v>
                </c:pt>
                <c:pt idx="5341">
                  <c:v>9</c:v>
                </c:pt>
                <c:pt idx="5342">
                  <c:v>9</c:v>
                </c:pt>
                <c:pt idx="5343">
                  <c:v>9</c:v>
                </c:pt>
                <c:pt idx="5344">
                  <c:v>9</c:v>
                </c:pt>
                <c:pt idx="5345">
                  <c:v>9</c:v>
                </c:pt>
                <c:pt idx="5346">
                  <c:v>9</c:v>
                </c:pt>
                <c:pt idx="5347">
                  <c:v>9</c:v>
                </c:pt>
                <c:pt idx="5348">
                  <c:v>9</c:v>
                </c:pt>
                <c:pt idx="5349">
                  <c:v>7.9999999999999982</c:v>
                </c:pt>
                <c:pt idx="5350">
                  <c:v>9</c:v>
                </c:pt>
                <c:pt idx="5351">
                  <c:v>7.9999999999999982</c:v>
                </c:pt>
                <c:pt idx="5352">
                  <c:v>7.9999999999999982</c:v>
                </c:pt>
                <c:pt idx="5353">
                  <c:v>7.9999999999999982</c:v>
                </c:pt>
                <c:pt idx="5354">
                  <c:v>7.9999999999999982</c:v>
                </c:pt>
                <c:pt idx="5355">
                  <c:v>9</c:v>
                </c:pt>
                <c:pt idx="5356">
                  <c:v>7.9999999999999982</c:v>
                </c:pt>
                <c:pt idx="5357">
                  <c:v>7.9999999999999982</c:v>
                </c:pt>
                <c:pt idx="5358">
                  <c:v>7.9999999999999982</c:v>
                </c:pt>
                <c:pt idx="5359">
                  <c:v>7.9999999999999982</c:v>
                </c:pt>
                <c:pt idx="5360">
                  <c:v>9</c:v>
                </c:pt>
                <c:pt idx="5361">
                  <c:v>7.9999999999999982</c:v>
                </c:pt>
                <c:pt idx="5362">
                  <c:v>7.9999999999999982</c:v>
                </c:pt>
                <c:pt idx="5363">
                  <c:v>7.9999999999999982</c:v>
                </c:pt>
                <c:pt idx="5364">
                  <c:v>7.9999999999999982</c:v>
                </c:pt>
                <c:pt idx="5365">
                  <c:v>7.9999999999999982</c:v>
                </c:pt>
                <c:pt idx="5366">
                  <c:v>9</c:v>
                </c:pt>
                <c:pt idx="5367">
                  <c:v>7.9999999999999982</c:v>
                </c:pt>
                <c:pt idx="5368">
                  <c:v>7.9999999999999982</c:v>
                </c:pt>
                <c:pt idx="5369">
                  <c:v>7.9999999999999982</c:v>
                </c:pt>
                <c:pt idx="5370">
                  <c:v>7.9999999999999982</c:v>
                </c:pt>
                <c:pt idx="5371">
                  <c:v>7.9999999999999982</c:v>
                </c:pt>
                <c:pt idx="5372">
                  <c:v>7.9999999999999982</c:v>
                </c:pt>
                <c:pt idx="5373">
                  <c:v>7.0000000000000009</c:v>
                </c:pt>
                <c:pt idx="5374">
                  <c:v>7.0000000000000009</c:v>
                </c:pt>
                <c:pt idx="5375">
                  <c:v>6</c:v>
                </c:pt>
                <c:pt idx="5376">
                  <c:v>6</c:v>
                </c:pt>
                <c:pt idx="5377">
                  <c:v>7.0000000000000009</c:v>
                </c:pt>
                <c:pt idx="5378">
                  <c:v>6</c:v>
                </c:pt>
                <c:pt idx="5379">
                  <c:v>4.9999999999999991</c:v>
                </c:pt>
                <c:pt idx="5380">
                  <c:v>4.9999999999999991</c:v>
                </c:pt>
                <c:pt idx="5381">
                  <c:v>4.9999999999999991</c:v>
                </c:pt>
                <c:pt idx="5382">
                  <c:v>4.9999999999999991</c:v>
                </c:pt>
                <c:pt idx="5383">
                  <c:v>4.9999999999999991</c:v>
                </c:pt>
                <c:pt idx="5384">
                  <c:v>4.9999999999999991</c:v>
                </c:pt>
                <c:pt idx="5385">
                  <c:v>4.9999999999999991</c:v>
                </c:pt>
                <c:pt idx="5386">
                  <c:v>4.9999999999999991</c:v>
                </c:pt>
                <c:pt idx="5387">
                  <c:v>4</c:v>
                </c:pt>
                <c:pt idx="5388">
                  <c:v>4</c:v>
                </c:pt>
                <c:pt idx="5389">
                  <c:v>4</c:v>
                </c:pt>
                <c:pt idx="5390">
                  <c:v>4.9999999999999991</c:v>
                </c:pt>
                <c:pt idx="5391">
                  <c:v>4</c:v>
                </c:pt>
                <c:pt idx="5392">
                  <c:v>4</c:v>
                </c:pt>
                <c:pt idx="5393">
                  <c:v>4</c:v>
                </c:pt>
                <c:pt idx="5394">
                  <c:v>4</c:v>
                </c:pt>
                <c:pt idx="5395">
                  <c:v>4</c:v>
                </c:pt>
                <c:pt idx="5396">
                  <c:v>4</c:v>
                </c:pt>
                <c:pt idx="5397">
                  <c:v>4</c:v>
                </c:pt>
                <c:pt idx="5398">
                  <c:v>4</c:v>
                </c:pt>
                <c:pt idx="5399">
                  <c:v>4</c:v>
                </c:pt>
                <c:pt idx="5400">
                  <c:v>4</c:v>
                </c:pt>
                <c:pt idx="5401">
                  <c:v>4</c:v>
                </c:pt>
                <c:pt idx="5402">
                  <c:v>4</c:v>
                </c:pt>
                <c:pt idx="5403">
                  <c:v>4</c:v>
                </c:pt>
                <c:pt idx="5404">
                  <c:v>4</c:v>
                </c:pt>
                <c:pt idx="5405">
                  <c:v>4</c:v>
                </c:pt>
                <c:pt idx="5406">
                  <c:v>4</c:v>
                </c:pt>
                <c:pt idx="5407">
                  <c:v>4</c:v>
                </c:pt>
                <c:pt idx="5408">
                  <c:v>4</c:v>
                </c:pt>
                <c:pt idx="5409">
                  <c:v>2.9999999999999991</c:v>
                </c:pt>
                <c:pt idx="5410">
                  <c:v>2.9999999999999991</c:v>
                </c:pt>
                <c:pt idx="5411">
                  <c:v>2.9999999999999991</c:v>
                </c:pt>
                <c:pt idx="5412">
                  <c:v>2.9999999999999991</c:v>
                </c:pt>
                <c:pt idx="5413">
                  <c:v>2.9999999999999991</c:v>
                </c:pt>
                <c:pt idx="5414">
                  <c:v>2.9999999999999991</c:v>
                </c:pt>
                <c:pt idx="5415">
                  <c:v>2.9999999999999991</c:v>
                </c:pt>
                <c:pt idx="5416">
                  <c:v>2.9999999999999991</c:v>
                </c:pt>
                <c:pt idx="5417">
                  <c:v>2.9999999999999991</c:v>
                </c:pt>
                <c:pt idx="5418">
                  <c:v>2.9999999999999991</c:v>
                </c:pt>
                <c:pt idx="5419">
                  <c:v>2.9999999999999991</c:v>
                </c:pt>
                <c:pt idx="5420">
                  <c:v>2.9999999999999991</c:v>
                </c:pt>
                <c:pt idx="5421">
                  <c:v>2.9999999999999991</c:v>
                </c:pt>
                <c:pt idx="5422">
                  <c:v>2.9999999999999991</c:v>
                </c:pt>
                <c:pt idx="5423">
                  <c:v>2.9999999999999991</c:v>
                </c:pt>
                <c:pt idx="5424">
                  <c:v>2.9999999999999991</c:v>
                </c:pt>
                <c:pt idx="5425">
                  <c:v>2.9999999999999991</c:v>
                </c:pt>
                <c:pt idx="5426">
                  <c:v>2.9999999999999991</c:v>
                </c:pt>
                <c:pt idx="5427">
                  <c:v>2.9999999999999991</c:v>
                </c:pt>
                <c:pt idx="5428">
                  <c:v>2.9999999999999991</c:v>
                </c:pt>
                <c:pt idx="5429">
                  <c:v>4</c:v>
                </c:pt>
                <c:pt idx="5430">
                  <c:v>2.9999999999999991</c:v>
                </c:pt>
                <c:pt idx="5431">
                  <c:v>2.9999999999999991</c:v>
                </c:pt>
                <c:pt idx="5432">
                  <c:v>2.9999999999999991</c:v>
                </c:pt>
                <c:pt idx="5433">
                  <c:v>2.9999999999999991</c:v>
                </c:pt>
                <c:pt idx="5434">
                  <c:v>2.9999999999999991</c:v>
                </c:pt>
                <c:pt idx="5435">
                  <c:v>2.9999999999999991</c:v>
                </c:pt>
                <c:pt idx="5436">
                  <c:v>2.9999999999999991</c:v>
                </c:pt>
                <c:pt idx="5437">
                  <c:v>2.9999999999999991</c:v>
                </c:pt>
                <c:pt idx="5438">
                  <c:v>2.9999999999999991</c:v>
                </c:pt>
                <c:pt idx="5439">
                  <c:v>2.9999999999999991</c:v>
                </c:pt>
                <c:pt idx="5440">
                  <c:v>2.9999999999999991</c:v>
                </c:pt>
                <c:pt idx="5441">
                  <c:v>2.9999999999999991</c:v>
                </c:pt>
                <c:pt idx="5442">
                  <c:v>2.9999999999999991</c:v>
                </c:pt>
                <c:pt idx="5443">
                  <c:v>2.9999999999999991</c:v>
                </c:pt>
                <c:pt idx="5444">
                  <c:v>2.9999999999999991</c:v>
                </c:pt>
                <c:pt idx="5445">
                  <c:v>2.9999999999999991</c:v>
                </c:pt>
                <c:pt idx="5446">
                  <c:v>2.9999999999999991</c:v>
                </c:pt>
                <c:pt idx="5447">
                  <c:v>2.9999999999999991</c:v>
                </c:pt>
                <c:pt idx="5448">
                  <c:v>2.9999999999999991</c:v>
                </c:pt>
                <c:pt idx="5449">
                  <c:v>2.9999999999999991</c:v>
                </c:pt>
                <c:pt idx="5450">
                  <c:v>2.9999999999999991</c:v>
                </c:pt>
                <c:pt idx="5451">
                  <c:v>2.9999999999999991</c:v>
                </c:pt>
                <c:pt idx="5452">
                  <c:v>2.9999999999999991</c:v>
                </c:pt>
                <c:pt idx="5453">
                  <c:v>2.9999999999999991</c:v>
                </c:pt>
                <c:pt idx="5454">
                  <c:v>2.9999999999999991</c:v>
                </c:pt>
                <c:pt idx="5455">
                  <c:v>2</c:v>
                </c:pt>
                <c:pt idx="5456">
                  <c:v>2</c:v>
                </c:pt>
                <c:pt idx="5457">
                  <c:v>2.9999999999999991</c:v>
                </c:pt>
                <c:pt idx="5458">
                  <c:v>2.9999999999999991</c:v>
                </c:pt>
                <c:pt idx="5459">
                  <c:v>2</c:v>
                </c:pt>
                <c:pt idx="5460">
                  <c:v>2</c:v>
                </c:pt>
                <c:pt idx="5461">
                  <c:v>2</c:v>
                </c:pt>
                <c:pt idx="5462">
                  <c:v>2.9999999999999991</c:v>
                </c:pt>
                <c:pt idx="5463">
                  <c:v>2</c:v>
                </c:pt>
                <c:pt idx="5464">
                  <c:v>2.9999999999999991</c:v>
                </c:pt>
                <c:pt idx="5465">
                  <c:v>2</c:v>
                </c:pt>
                <c:pt idx="5466">
                  <c:v>2</c:v>
                </c:pt>
                <c:pt idx="5467">
                  <c:v>2</c:v>
                </c:pt>
                <c:pt idx="5468">
                  <c:v>2</c:v>
                </c:pt>
                <c:pt idx="5469">
                  <c:v>2</c:v>
                </c:pt>
                <c:pt idx="5470">
                  <c:v>2</c:v>
                </c:pt>
                <c:pt idx="5471">
                  <c:v>2</c:v>
                </c:pt>
                <c:pt idx="5472">
                  <c:v>2</c:v>
                </c:pt>
                <c:pt idx="5473">
                  <c:v>2</c:v>
                </c:pt>
                <c:pt idx="5474">
                  <c:v>2</c:v>
                </c:pt>
                <c:pt idx="5475">
                  <c:v>2</c:v>
                </c:pt>
                <c:pt idx="5476">
                  <c:v>2</c:v>
                </c:pt>
                <c:pt idx="5477">
                  <c:v>2</c:v>
                </c:pt>
                <c:pt idx="5478">
                  <c:v>2</c:v>
                </c:pt>
                <c:pt idx="5479">
                  <c:v>2.9999999999999991</c:v>
                </c:pt>
                <c:pt idx="5480">
                  <c:v>2</c:v>
                </c:pt>
                <c:pt idx="5481">
                  <c:v>2</c:v>
                </c:pt>
                <c:pt idx="5482">
                  <c:v>2</c:v>
                </c:pt>
                <c:pt idx="5483">
                  <c:v>2.9999999999999991</c:v>
                </c:pt>
                <c:pt idx="5484">
                  <c:v>2</c:v>
                </c:pt>
                <c:pt idx="5485">
                  <c:v>2.9999999999999991</c:v>
                </c:pt>
                <c:pt idx="5486">
                  <c:v>2.9999999999999991</c:v>
                </c:pt>
                <c:pt idx="5487">
                  <c:v>2.9999999999999991</c:v>
                </c:pt>
                <c:pt idx="5488">
                  <c:v>2.9999999999999991</c:v>
                </c:pt>
                <c:pt idx="5489">
                  <c:v>2.9999999999999991</c:v>
                </c:pt>
                <c:pt idx="5490">
                  <c:v>2.9999999999999991</c:v>
                </c:pt>
                <c:pt idx="5491">
                  <c:v>2</c:v>
                </c:pt>
                <c:pt idx="5492">
                  <c:v>2.9999999999999991</c:v>
                </c:pt>
                <c:pt idx="5493">
                  <c:v>2.9999999999999991</c:v>
                </c:pt>
                <c:pt idx="5494">
                  <c:v>2.9999999999999991</c:v>
                </c:pt>
                <c:pt idx="5495">
                  <c:v>2.9999999999999991</c:v>
                </c:pt>
                <c:pt idx="5496">
                  <c:v>2.9999999999999991</c:v>
                </c:pt>
                <c:pt idx="5497">
                  <c:v>2.9999999999999991</c:v>
                </c:pt>
                <c:pt idx="5498">
                  <c:v>2.9999999999999991</c:v>
                </c:pt>
                <c:pt idx="5499">
                  <c:v>2.9999999999999991</c:v>
                </c:pt>
                <c:pt idx="5500">
                  <c:v>2.9999999999999991</c:v>
                </c:pt>
                <c:pt idx="5501">
                  <c:v>2.9999999999999991</c:v>
                </c:pt>
                <c:pt idx="5502">
                  <c:v>2.9999999999999991</c:v>
                </c:pt>
                <c:pt idx="5503">
                  <c:v>2.9999999999999991</c:v>
                </c:pt>
                <c:pt idx="5504">
                  <c:v>2.9999999999999991</c:v>
                </c:pt>
                <c:pt idx="5505">
                  <c:v>2.9999999999999991</c:v>
                </c:pt>
                <c:pt idx="5506">
                  <c:v>2.9999999999999991</c:v>
                </c:pt>
                <c:pt idx="5507">
                  <c:v>2.9999999999999991</c:v>
                </c:pt>
                <c:pt idx="5508">
                  <c:v>2.9999999999999991</c:v>
                </c:pt>
                <c:pt idx="5509">
                  <c:v>4</c:v>
                </c:pt>
                <c:pt idx="5510">
                  <c:v>2.9999999999999991</c:v>
                </c:pt>
                <c:pt idx="5511">
                  <c:v>2.9999999999999991</c:v>
                </c:pt>
                <c:pt idx="5512">
                  <c:v>2.9999999999999991</c:v>
                </c:pt>
                <c:pt idx="5513">
                  <c:v>2.9999999999999991</c:v>
                </c:pt>
                <c:pt idx="5514">
                  <c:v>2.9999999999999991</c:v>
                </c:pt>
                <c:pt idx="5515">
                  <c:v>2.9999999999999991</c:v>
                </c:pt>
                <c:pt idx="5516">
                  <c:v>2.9999999999999991</c:v>
                </c:pt>
                <c:pt idx="5517">
                  <c:v>2.9999999999999991</c:v>
                </c:pt>
                <c:pt idx="5518">
                  <c:v>4</c:v>
                </c:pt>
                <c:pt idx="5519">
                  <c:v>2.9999999999999991</c:v>
                </c:pt>
                <c:pt idx="5520">
                  <c:v>2.9999999999999991</c:v>
                </c:pt>
                <c:pt idx="5521">
                  <c:v>2.9999999999999991</c:v>
                </c:pt>
                <c:pt idx="5522">
                  <c:v>2.9999999999999991</c:v>
                </c:pt>
                <c:pt idx="5523">
                  <c:v>2.9999999999999991</c:v>
                </c:pt>
                <c:pt idx="5524">
                  <c:v>2.9999999999999991</c:v>
                </c:pt>
                <c:pt idx="5525">
                  <c:v>2.9999999999999991</c:v>
                </c:pt>
                <c:pt idx="5526">
                  <c:v>2.9999999999999991</c:v>
                </c:pt>
                <c:pt idx="5527">
                  <c:v>2.9999999999999991</c:v>
                </c:pt>
                <c:pt idx="5528">
                  <c:v>2.9999999999999991</c:v>
                </c:pt>
                <c:pt idx="5529">
                  <c:v>2.9999999999999991</c:v>
                </c:pt>
                <c:pt idx="5530">
                  <c:v>2.9999999999999991</c:v>
                </c:pt>
                <c:pt idx="5531">
                  <c:v>2.9999999999999991</c:v>
                </c:pt>
                <c:pt idx="5532">
                  <c:v>2.9999999999999991</c:v>
                </c:pt>
                <c:pt idx="5533">
                  <c:v>2.9999999999999991</c:v>
                </c:pt>
                <c:pt idx="5534">
                  <c:v>2.9999999999999991</c:v>
                </c:pt>
                <c:pt idx="5535">
                  <c:v>2.9999999999999991</c:v>
                </c:pt>
                <c:pt idx="5536">
                  <c:v>2.9999999999999991</c:v>
                </c:pt>
                <c:pt idx="5537">
                  <c:v>2.9999999999999991</c:v>
                </c:pt>
                <c:pt idx="5538">
                  <c:v>2.9999999999999991</c:v>
                </c:pt>
                <c:pt idx="5539">
                  <c:v>2.9999999999999991</c:v>
                </c:pt>
                <c:pt idx="5540">
                  <c:v>2.9999999999999991</c:v>
                </c:pt>
                <c:pt idx="5541">
                  <c:v>2.9999999999999991</c:v>
                </c:pt>
                <c:pt idx="5542">
                  <c:v>2.9999999999999991</c:v>
                </c:pt>
                <c:pt idx="5543">
                  <c:v>2.9999999999999991</c:v>
                </c:pt>
                <c:pt idx="5544">
                  <c:v>2.9999999999999991</c:v>
                </c:pt>
                <c:pt idx="5545">
                  <c:v>2.9999999999999991</c:v>
                </c:pt>
                <c:pt idx="5546">
                  <c:v>2.9999999999999991</c:v>
                </c:pt>
                <c:pt idx="5547">
                  <c:v>2.9999999999999991</c:v>
                </c:pt>
                <c:pt idx="5548">
                  <c:v>2</c:v>
                </c:pt>
                <c:pt idx="5549">
                  <c:v>2.9999999999999991</c:v>
                </c:pt>
                <c:pt idx="5550">
                  <c:v>2.9999999999999991</c:v>
                </c:pt>
                <c:pt idx="5551">
                  <c:v>2</c:v>
                </c:pt>
                <c:pt idx="5552">
                  <c:v>2.9999999999999991</c:v>
                </c:pt>
                <c:pt idx="5553">
                  <c:v>2.9999999999999991</c:v>
                </c:pt>
                <c:pt idx="5554">
                  <c:v>2.9999999999999991</c:v>
                </c:pt>
                <c:pt idx="5555">
                  <c:v>2</c:v>
                </c:pt>
                <c:pt idx="5556">
                  <c:v>2.9999999999999991</c:v>
                </c:pt>
                <c:pt idx="5557">
                  <c:v>2</c:v>
                </c:pt>
                <c:pt idx="5558">
                  <c:v>2.9999999999999991</c:v>
                </c:pt>
                <c:pt idx="5559">
                  <c:v>2</c:v>
                </c:pt>
                <c:pt idx="5560">
                  <c:v>2</c:v>
                </c:pt>
                <c:pt idx="5561">
                  <c:v>2</c:v>
                </c:pt>
                <c:pt idx="5562">
                  <c:v>2.9999999999999991</c:v>
                </c:pt>
                <c:pt idx="5563">
                  <c:v>2.9999999999999991</c:v>
                </c:pt>
                <c:pt idx="5564">
                  <c:v>2</c:v>
                </c:pt>
                <c:pt idx="5565">
                  <c:v>2</c:v>
                </c:pt>
                <c:pt idx="5566">
                  <c:v>2</c:v>
                </c:pt>
                <c:pt idx="5567">
                  <c:v>2</c:v>
                </c:pt>
                <c:pt idx="5568">
                  <c:v>2</c:v>
                </c:pt>
                <c:pt idx="5569">
                  <c:v>2</c:v>
                </c:pt>
                <c:pt idx="5570">
                  <c:v>2.9999999999999991</c:v>
                </c:pt>
                <c:pt idx="5571">
                  <c:v>2</c:v>
                </c:pt>
                <c:pt idx="5572">
                  <c:v>2</c:v>
                </c:pt>
                <c:pt idx="5573">
                  <c:v>2</c:v>
                </c:pt>
                <c:pt idx="5574">
                  <c:v>2</c:v>
                </c:pt>
                <c:pt idx="5575">
                  <c:v>2</c:v>
                </c:pt>
                <c:pt idx="5576">
                  <c:v>2</c:v>
                </c:pt>
                <c:pt idx="5577">
                  <c:v>2</c:v>
                </c:pt>
                <c:pt idx="5578">
                  <c:v>2</c:v>
                </c:pt>
                <c:pt idx="5579">
                  <c:v>2</c:v>
                </c:pt>
                <c:pt idx="5580">
                  <c:v>2</c:v>
                </c:pt>
                <c:pt idx="5581">
                  <c:v>2</c:v>
                </c:pt>
                <c:pt idx="5582">
                  <c:v>2</c:v>
                </c:pt>
                <c:pt idx="5583">
                  <c:v>2</c:v>
                </c:pt>
                <c:pt idx="5584">
                  <c:v>2</c:v>
                </c:pt>
                <c:pt idx="5585">
                  <c:v>2</c:v>
                </c:pt>
                <c:pt idx="5586">
                  <c:v>2</c:v>
                </c:pt>
                <c:pt idx="5587">
                  <c:v>2</c:v>
                </c:pt>
                <c:pt idx="5588">
                  <c:v>2</c:v>
                </c:pt>
                <c:pt idx="5589">
                  <c:v>2</c:v>
                </c:pt>
                <c:pt idx="5590">
                  <c:v>2</c:v>
                </c:pt>
                <c:pt idx="5591">
                  <c:v>2</c:v>
                </c:pt>
                <c:pt idx="5592">
                  <c:v>2</c:v>
                </c:pt>
                <c:pt idx="5593">
                  <c:v>2</c:v>
                </c:pt>
                <c:pt idx="5594">
                  <c:v>2</c:v>
                </c:pt>
                <c:pt idx="5595">
                  <c:v>2</c:v>
                </c:pt>
                <c:pt idx="5596">
                  <c:v>2</c:v>
                </c:pt>
                <c:pt idx="5597">
                  <c:v>2</c:v>
                </c:pt>
                <c:pt idx="5598">
                  <c:v>2</c:v>
                </c:pt>
                <c:pt idx="5599">
                  <c:v>2</c:v>
                </c:pt>
                <c:pt idx="5600">
                  <c:v>2</c:v>
                </c:pt>
                <c:pt idx="5601">
                  <c:v>2</c:v>
                </c:pt>
                <c:pt idx="5602">
                  <c:v>2</c:v>
                </c:pt>
                <c:pt idx="5603">
                  <c:v>2</c:v>
                </c:pt>
                <c:pt idx="5604">
                  <c:v>2</c:v>
                </c:pt>
                <c:pt idx="5605">
                  <c:v>2</c:v>
                </c:pt>
                <c:pt idx="5606">
                  <c:v>2</c:v>
                </c:pt>
                <c:pt idx="5607">
                  <c:v>2</c:v>
                </c:pt>
                <c:pt idx="5608">
                  <c:v>2</c:v>
                </c:pt>
                <c:pt idx="5609">
                  <c:v>2</c:v>
                </c:pt>
                <c:pt idx="5610">
                  <c:v>2</c:v>
                </c:pt>
                <c:pt idx="5611">
                  <c:v>0.99999999999999911</c:v>
                </c:pt>
                <c:pt idx="5612">
                  <c:v>2</c:v>
                </c:pt>
                <c:pt idx="5613">
                  <c:v>2</c:v>
                </c:pt>
                <c:pt idx="5614">
                  <c:v>2</c:v>
                </c:pt>
                <c:pt idx="5615">
                  <c:v>2</c:v>
                </c:pt>
                <c:pt idx="5616">
                  <c:v>0.99999999999999911</c:v>
                </c:pt>
                <c:pt idx="5617">
                  <c:v>2</c:v>
                </c:pt>
                <c:pt idx="5618">
                  <c:v>0.99999999999999911</c:v>
                </c:pt>
                <c:pt idx="5619">
                  <c:v>0.99999999999999911</c:v>
                </c:pt>
                <c:pt idx="5620">
                  <c:v>0.99999999999999911</c:v>
                </c:pt>
                <c:pt idx="5621">
                  <c:v>2</c:v>
                </c:pt>
                <c:pt idx="5622">
                  <c:v>0.99999999999999911</c:v>
                </c:pt>
                <c:pt idx="5623">
                  <c:v>2</c:v>
                </c:pt>
                <c:pt idx="5624">
                  <c:v>0.99999999999999911</c:v>
                </c:pt>
                <c:pt idx="5625">
                  <c:v>0.99999999999999911</c:v>
                </c:pt>
                <c:pt idx="5626">
                  <c:v>2</c:v>
                </c:pt>
                <c:pt idx="5627">
                  <c:v>0.99999999999999911</c:v>
                </c:pt>
                <c:pt idx="5628">
                  <c:v>0.99999999999999911</c:v>
                </c:pt>
                <c:pt idx="5629">
                  <c:v>0.99999999999999911</c:v>
                </c:pt>
                <c:pt idx="5630">
                  <c:v>0.99999999999999911</c:v>
                </c:pt>
                <c:pt idx="5631">
                  <c:v>2</c:v>
                </c:pt>
                <c:pt idx="5632">
                  <c:v>0.99999999999999911</c:v>
                </c:pt>
                <c:pt idx="5633">
                  <c:v>2</c:v>
                </c:pt>
                <c:pt idx="5634">
                  <c:v>0.99999999999999911</c:v>
                </c:pt>
                <c:pt idx="5635">
                  <c:v>0.99999999999999911</c:v>
                </c:pt>
                <c:pt idx="5636">
                  <c:v>2</c:v>
                </c:pt>
                <c:pt idx="5637">
                  <c:v>2</c:v>
                </c:pt>
                <c:pt idx="5638">
                  <c:v>2</c:v>
                </c:pt>
                <c:pt idx="5639">
                  <c:v>0.99999999999999911</c:v>
                </c:pt>
                <c:pt idx="5640">
                  <c:v>2</c:v>
                </c:pt>
                <c:pt idx="5641">
                  <c:v>0.99999999999999911</c:v>
                </c:pt>
                <c:pt idx="5642">
                  <c:v>0.99999999999999911</c:v>
                </c:pt>
                <c:pt idx="5643">
                  <c:v>2</c:v>
                </c:pt>
                <c:pt idx="5644">
                  <c:v>2</c:v>
                </c:pt>
                <c:pt idx="5645">
                  <c:v>2</c:v>
                </c:pt>
                <c:pt idx="5646">
                  <c:v>2</c:v>
                </c:pt>
                <c:pt idx="5647">
                  <c:v>2</c:v>
                </c:pt>
                <c:pt idx="5648">
                  <c:v>2</c:v>
                </c:pt>
                <c:pt idx="5649">
                  <c:v>2</c:v>
                </c:pt>
                <c:pt idx="5650">
                  <c:v>2</c:v>
                </c:pt>
                <c:pt idx="5651">
                  <c:v>2</c:v>
                </c:pt>
                <c:pt idx="5652">
                  <c:v>2</c:v>
                </c:pt>
                <c:pt idx="5653">
                  <c:v>2</c:v>
                </c:pt>
                <c:pt idx="5654">
                  <c:v>2</c:v>
                </c:pt>
                <c:pt idx="5655">
                  <c:v>2</c:v>
                </c:pt>
                <c:pt idx="5656">
                  <c:v>2</c:v>
                </c:pt>
                <c:pt idx="5657">
                  <c:v>2</c:v>
                </c:pt>
                <c:pt idx="5658">
                  <c:v>2</c:v>
                </c:pt>
                <c:pt idx="5659">
                  <c:v>2</c:v>
                </c:pt>
                <c:pt idx="5660">
                  <c:v>2</c:v>
                </c:pt>
                <c:pt idx="5661">
                  <c:v>2</c:v>
                </c:pt>
                <c:pt idx="5662">
                  <c:v>2</c:v>
                </c:pt>
                <c:pt idx="5663">
                  <c:v>2</c:v>
                </c:pt>
                <c:pt idx="5664">
                  <c:v>2</c:v>
                </c:pt>
                <c:pt idx="5665">
                  <c:v>2</c:v>
                </c:pt>
                <c:pt idx="5666">
                  <c:v>2</c:v>
                </c:pt>
                <c:pt idx="5667">
                  <c:v>2</c:v>
                </c:pt>
                <c:pt idx="5668">
                  <c:v>2</c:v>
                </c:pt>
                <c:pt idx="5669">
                  <c:v>2</c:v>
                </c:pt>
                <c:pt idx="5670">
                  <c:v>2</c:v>
                </c:pt>
                <c:pt idx="5671">
                  <c:v>2</c:v>
                </c:pt>
                <c:pt idx="5672">
                  <c:v>2</c:v>
                </c:pt>
                <c:pt idx="5673">
                  <c:v>2</c:v>
                </c:pt>
                <c:pt idx="5674">
                  <c:v>2</c:v>
                </c:pt>
                <c:pt idx="5675">
                  <c:v>2</c:v>
                </c:pt>
                <c:pt idx="5676">
                  <c:v>2</c:v>
                </c:pt>
                <c:pt idx="5677">
                  <c:v>2</c:v>
                </c:pt>
                <c:pt idx="5678">
                  <c:v>0.99999999999999911</c:v>
                </c:pt>
                <c:pt idx="5679">
                  <c:v>0.99999999999999911</c:v>
                </c:pt>
                <c:pt idx="5680">
                  <c:v>2</c:v>
                </c:pt>
                <c:pt idx="5681">
                  <c:v>0.99999999999999911</c:v>
                </c:pt>
                <c:pt idx="5682">
                  <c:v>0.99999999999999911</c:v>
                </c:pt>
                <c:pt idx="5683">
                  <c:v>2</c:v>
                </c:pt>
                <c:pt idx="5684">
                  <c:v>2</c:v>
                </c:pt>
                <c:pt idx="5685">
                  <c:v>0.99999999999999911</c:v>
                </c:pt>
                <c:pt idx="5686">
                  <c:v>0.99999999999999911</c:v>
                </c:pt>
                <c:pt idx="5687">
                  <c:v>0.99999999999999911</c:v>
                </c:pt>
                <c:pt idx="5688">
                  <c:v>0.99999999999999911</c:v>
                </c:pt>
                <c:pt idx="5689">
                  <c:v>0.99999999999999911</c:v>
                </c:pt>
                <c:pt idx="5690">
                  <c:v>0.99999999999999911</c:v>
                </c:pt>
                <c:pt idx="5691">
                  <c:v>0.99999999999999911</c:v>
                </c:pt>
                <c:pt idx="5692">
                  <c:v>0.99999999999999911</c:v>
                </c:pt>
                <c:pt idx="5693">
                  <c:v>0.99999999999999911</c:v>
                </c:pt>
                <c:pt idx="5694">
                  <c:v>0.99999999999999911</c:v>
                </c:pt>
                <c:pt idx="5695">
                  <c:v>0.99999999999999911</c:v>
                </c:pt>
                <c:pt idx="5696">
                  <c:v>0.99999999999999911</c:v>
                </c:pt>
                <c:pt idx="5697">
                  <c:v>0.99999999999999911</c:v>
                </c:pt>
                <c:pt idx="5698">
                  <c:v>0.99999999999999911</c:v>
                </c:pt>
                <c:pt idx="5699">
                  <c:v>0.99999999999999911</c:v>
                </c:pt>
                <c:pt idx="5700">
                  <c:v>0.99999999999999911</c:v>
                </c:pt>
                <c:pt idx="5701">
                  <c:v>0.99999999999999911</c:v>
                </c:pt>
                <c:pt idx="5702">
                  <c:v>0.99999999999999911</c:v>
                </c:pt>
                <c:pt idx="5703">
                  <c:v>0.99999999999999911</c:v>
                </c:pt>
                <c:pt idx="5704">
                  <c:v>0.99999999999999911</c:v>
                </c:pt>
                <c:pt idx="5705">
                  <c:v>0.99999999999999911</c:v>
                </c:pt>
                <c:pt idx="5706">
                  <c:v>0.99999999999999911</c:v>
                </c:pt>
                <c:pt idx="5707">
                  <c:v>0</c:v>
                </c:pt>
                <c:pt idx="5708">
                  <c:v>0.99999999999999911</c:v>
                </c:pt>
                <c:pt idx="5709">
                  <c:v>0.99999999999999911</c:v>
                </c:pt>
                <c:pt idx="5710">
                  <c:v>0.99999999999999911</c:v>
                </c:pt>
                <c:pt idx="5711">
                  <c:v>0.99999999999999911</c:v>
                </c:pt>
                <c:pt idx="5712">
                  <c:v>0.99999999999999911</c:v>
                </c:pt>
                <c:pt idx="5713">
                  <c:v>0.99999999999999911</c:v>
                </c:pt>
                <c:pt idx="5714">
                  <c:v>0</c:v>
                </c:pt>
                <c:pt idx="5715">
                  <c:v>0.99999999999999911</c:v>
                </c:pt>
                <c:pt idx="5716">
                  <c:v>0.99999999999999911</c:v>
                </c:pt>
                <c:pt idx="5717">
                  <c:v>0.99999999999999911</c:v>
                </c:pt>
                <c:pt idx="5718">
                  <c:v>0.99999999999999911</c:v>
                </c:pt>
                <c:pt idx="5719">
                  <c:v>0.99999999999999911</c:v>
                </c:pt>
                <c:pt idx="5720">
                  <c:v>0.99999999999999911</c:v>
                </c:pt>
                <c:pt idx="5721">
                  <c:v>0.99999999999999911</c:v>
                </c:pt>
                <c:pt idx="5722">
                  <c:v>0.99999999999999911</c:v>
                </c:pt>
                <c:pt idx="5723">
                  <c:v>0.99999999999999911</c:v>
                </c:pt>
                <c:pt idx="5724">
                  <c:v>0.99999999999999911</c:v>
                </c:pt>
                <c:pt idx="5725">
                  <c:v>0.99999999999999911</c:v>
                </c:pt>
                <c:pt idx="5726">
                  <c:v>0.99999999999999911</c:v>
                </c:pt>
                <c:pt idx="5727">
                  <c:v>0.99999999999999911</c:v>
                </c:pt>
                <c:pt idx="5728">
                  <c:v>0.99999999999999911</c:v>
                </c:pt>
                <c:pt idx="5729">
                  <c:v>0.99999999999999911</c:v>
                </c:pt>
                <c:pt idx="5730">
                  <c:v>0.99999999999999911</c:v>
                </c:pt>
                <c:pt idx="5731">
                  <c:v>0.99999999999999911</c:v>
                </c:pt>
                <c:pt idx="5732">
                  <c:v>0.99999999999999911</c:v>
                </c:pt>
                <c:pt idx="5733">
                  <c:v>0.99999999999999911</c:v>
                </c:pt>
                <c:pt idx="5734">
                  <c:v>0.99999999999999911</c:v>
                </c:pt>
                <c:pt idx="5735">
                  <c:v>0.99999999999999911</c:v>
                </c:pt>
                <c:pt idx="5736">
                  <c:v>0.99999999999999911</c:v>
                </c:pt>
                <c:pt idx="5737">
                  <c:v>2</c:v>
                </c:pt>
                <c:pt idx="5738">
                  <c:v>2</c:v>
                </c:pt>
                <c:pt idx="5739">
                  <c:v>2</c:v>
                </c:pt>
                <c:pt idx="5740">
                  <c:v>0.99999999999999911</c:v>
                </c:pt>
                <c:pt idx="5741">
                  <c:v>0.99999999999999911</c:v>
                </c:pt>
                <c:pt idx="5742">
                  <c:v>0.99999999999999911</c:v>
                </c:pt>
                <c:pt idx="5743">
                  <c:v>0.99999999999999911</c:v>
                </c:pt>
                <c:pt idx="5744">
                  <c:v>0.99999999999999911</c:v>
                </c:pt>
                <c:pt idx="5745">
                  <c:v>0.99999999999999911</c:v>
                </c:pt>
                <c:pt idx="5746">
                  <c:v>0.99999999999999911</c:v>
                </c:pt>
                <c:pt idx="5747">
                  <c:v>0.99999999999999911</c:v>
                </c:pt>
                <c:pt idx="5748">
                  <c:v>0.99999999999999911</c:v>
                </c:pt>
                <c:pt idx="5749">
                  <c:v>0.99999999999999911</c:v>
                </c:pt>
                <c:pt idx="5750">
                  <c:v>0.99999999999999911</c:v>
                </c:pt>
                <c:pt idx="5751">
                  <c:v>0.99999999999999911</c:v>
                </c:pt>
                <c:pt idx="5752">
                  <c:v>0.99999999999999911</c:v>
                </c:pt>
                <c:pt idx="5753">
                  <c:v>0.99999999999999911</c:v>
                </c:pt>
                <c:pt idx="5754">
                  <c:v>0.99999999999999911</c:v>
                </c:pt>
                <c:pt idx="5755">
                  <c:v>0</c:v>
                </c:pt>
                <c:pt idx="5756">
                  <c:v>0.99999999999999911</c:v>
                </c:pt>
                <c:pt idx="5757">
                  <c:v>0.99999999999999911</c:v>
                </c:pt>
                <c:pt idx="5758">
                  <c:v>0.99999999999999911</c:v>
                </c:pt>
                <c:pt idx="5759">
                  <c:v>0.99999999999999911</c:v>
                </c:pt>
                <c:pt idx="5760">
                  <c:v>0.99999999999999911</c:v>
                </c:pt>
                <c:pt idx="5761">
                  <c:v>0.99999999999999911</c:v>
                </c:pt>
                <c:pt idx="5762">
                  <c:v>0.99999999999999911</c:v>
                </c:pt>
                <c:pt idx="5763">
                  <c:v>0</c:v>
                </c:pt>
                <c:pt idx="5764">
                  <c:v>0.99999999999999911</c:v>
                </c:pt>
                <c:pt idx="5765">
                  <c:v>0.99999999999999911</c:v>
                </c:pt>
                <c:pt idx="5766">
                  <c:v>0.99999999999999911</c:v>
                </c:pt>
                <c:pt idx="5767">
                  <c:v>0.99999999999999911</c:v>
                </c:pt>
                <c:pt idx="5768">
                  <c:v>0</c:v>
                </c:pt>
                <c:pt idx="5769">
                  <c:v>0</c:v>
                </c:pt>
                <c:pt idx="5770">
                  <c:v>0</c:v>
                </c:pt>
                <c:pt idx="5771">
                  <c:v>0.99999999999999911</c:v>
                </c:pt>
                <c:pt idx="5772">
                  <c:v>0</c:v>
                </c:pt>
                <c:pt idx="5773">
                  <c:v>0.99999999999999911</c:v>
                </c:pt>
                <c:pt idx="5774">
                  <c:v>0</c:v>
                </c:pt>
                <c:pt idx="5775">
                  <c:v>0</c:v>
                </c:pt>
                <c:pt idx="5776">
                  <c:v>0</c:v>
                </c:pt>
                <c:pt idx="5777">
                  <c:v>0</c:v>
                </c:pt>
                <c:pt idx="5778">
                  <c:v>0</c:v>
                </c:pt>
                <c:pt idx="5779">
                  <c:v>0</c:v>
                </c:pt>
                <c:pt idx="5780">
                  <c:v>0</c:v>
                </c:pt>
                <c:pt idx="5781">
                  <c:v>0.99999999999999911</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99999999999999911</c:v>
                </c:pt>
                <c:pt idx="5850">
                  <c:v>0</c:v>
                </c:pt>
                <c:pt idx="5851">
                  <c:v>0</c:v>
                </c:pt>
                <c:pt idx="5852">
                  <c:v>0.99999999999999911</c:v>
                </c:pt>
                <c:pt idx="5853">
                  <c:v>0.99999999999999911</c:v>
                </c:pt>
                <c:pt idx="5854">
                  <c:v>0.99999999999999911</c:v>
                </c:pt>
                <c:pt idx="5855">
                  <c:v>0</c:v>
                </c:pt>
                <c:pt idx="5856">
                  <c:v>0</c:v>
                </c:pt>
                <c:pt idx="5857">
                  <c:v>0</c:v>
                </c:pt>
                <c:pt idx="5858">
                  <c:v>0.99999999999999911</c:v>
                </c:pt>
                <c:pt idx="5859">
                  <c:v>0.99999999999999911</c:v>
                </c:pt>
                <c:pt idx="5860">
                  <c:v>0.99999999999999911</c:v>
                </c:pt>
                <c:pt idx="5861">
                  <c:v>0.99999999999999911</c:v>
                </c:pt>
                <c:pt idx="5862">
                  <c:v>0.99999999999999911</c:v>
                </c:pt>
                <c:pt idx="5863">
                  <c:v>0.99999999999999911</c:v>
                </c:pt>
                <c:pt idx="5864">
                  <c:v>0.99999999999999911</c:v>
                </c:pt>
                <c:pt idx="5865">
                  <c:v>0</c:v>
                </c:pt>
                <c:pt idx="5866">
                  <c:v>0.99999999999999911</c:v>
                </c:pt>
                <c:pt idx="5867">
                  <c:v>0</c:v>
                </c:pt>
                <c:pt idx="5868">
                  <c:v>0.99999999999999911</c:v>
                </c:pt>
                <c:pt idx="5869">
                  <c:v>0.99999999999999911</c:v>
                </c:pt>
                <c:pt idx="5870">
                  <c:v>0.99999999999999911</c:v>
                </c:pt>
                <c:pt idx="5871">
                  <c:v>0.99999999999999911</c:v>
                </c:pt>
                <c:pt idx="5872">
                  <c:v>0.99999999999999911</c:v>
                </c:pt>
                <c:pt idx="5873">
                  <c:v>0.99999999999999911</c:v>
                </c:pt>
                <c:pt idx="5874">
                  <c:v>0.99999999999999911</c:v>
                </c:pt>
                <c:pt idx="5875">
                  <c:v>0.99999999999999911</c:v>
                </c:pt>
                <c:pt idx="5876">
                  <c:v>0.99999999999999911</c:v>
                </c:pt>
                <c:pt idx="5877">
                  <c:v>0.99999999999999911</c:v>
                </c:pt>
                <c:pt idx="5878">
                  <c:v>0.99999999999999911</c:v>
                </c:pt>
                <c:pt idx="5879">
                  <c:v>0.99999999999999911</c:v>
                </c:pt>
                <c:pt idx="5880">
                  <c:v>0.99999999999999911</c:v>
                </c:pt>
                <c:pt idx="5881">
                  <c:v>0.99999999999999911</c:v>
                </c:pt>
                <c:pt idx="5882">
                  <c:v>0.99999999999999911</c:v>
                </c:pt>
                <c:pt idx="5883">
                  <c:v>0.99999999999999911</c:v>
                </c:pt>
                <c:pt idx="5884">
                  <c:v>0.99999999999999911</c:v>
                </c:pt>
                <c:pt idx="5885">
                  <c:v>0.99999999999999911</c:v>
                </c:pt>
                <c:pt idx="5886">
                  <c:v>0.99999999999999911</c:v>
                </c:pt>
                <c:pt idx="5887">
                  <c:v>0.99999999999999911</c:v>
                </c:pt>
                <c:pt idx="5888">
                  <c:v>0.99999999999999911</c:v>
                </c:pt>
                <c:pt idx="5889">
                  <c:v>0.99999999999999911</c:v>
                </c:pt>
                <c:pt idx="5890">
                  <c:v>0.99999999999999911</c:v>
                </c:pt>
                <c:pt idx="5891">
                  <c:v>0.99999999999999911</c:v>
                </c:pt>
                <c:pt idx="5892">
                  <c:v>0.99999999999999911</c:v>
                </c:pt>
                <c:pt idx="5893">
                  <c:v>0.99999999999999911</c:v>
                </c:pt>
                <c:pt idx="5894">
                  <c:v>0.99999999999999911</c:v>
                </c:pt>
                <c:pt idx="5895">
                  <c:v>0.99999999999999911</c:v>
                </c:pt>
                <c:pt idx="5896">
                  <c:v>0.99999999999999911</c:v>
                </c:pt>
                <c:pt idx="5897">
                  <c:v>0.99999999999999911</c:v>
                </c:pt>
                <c:pt idx="5898">
                  <c:v>0.99999999999999911</c:v>
                </c:pt>
                <c:pt idx="5899">
                  <c:v>0.99999999999999911</c:v>
                </c:pt>
                <c:pt idx="5900">
                  <c:v>0.99999999999999911</c:v>
                </c:pt>
                <c:pt idx="5901">
                  <c:v>0.99999999999999911</c:v>
                </c:pt>
                <c:pt idx="5902">
                  <c:v>0.99999999999999911</c:v>
                </c:pt>
                <c:pt idx="5903">
                  <c:v>0.99999999999999911</c:v>
                </c:pt>
                <c:pt idx="5904">
                  <c:v>0.99999999999999911</c:v>
                </c:pt>
                <c:pt idx="5905">
                  <c:v>0</c:v>
                </c:pt>
                <c:pt idx="5906">
                  <c:v>0</c:v>
                </c:pt>
                <c:pt idx="5907">
                  <c:v>0</c:v>
                </c:pt>
                <c:pt idx="5908">
                  <c:v>0.99999999999999911</c:v>
                </c:pt>
                <c:pt idx="5909">
                  <c:v>0</c:v>
                </c:pt>
                <c:pt idx="5910">
                  <c:v>0.99999999999999911</c:v>
                </c:pt>
                <c:pt idx="5911">
                  <c:v>0</c:v>
                </c:pt>
                <c:pt idx="5912">
                  <c:v>0</c:v>
                </c:pt>
                <c:pt idx="5913">
                  <c:v>0</c:v>
                </c:pt>
                <c:pt idx="5914">
                  <c:v>0</c:v>
                </c:pt>
                <c:pt idx="5915">
                  <c:v>0</c:v>
                </c:pt>
                <c:pt idx="5916">
                  <c:v>0.99999999999999911</c:v>
                </c:pt>
                <c:pt idx="5917">
                  <c:v>0.99999999999999911</c:v>
                </c:pt>
                <c:pt idx="5918">
                  <c:v>0</c:v>
                </c:pt>
                <c:pt idx="5919">
                  <c:v>0</c:v>
                </c:pt>
                <c:pt idx="5920">
                  <c:v>0</c:v>
                </c:pt>
                <c:pt idx="5921">
                  <c:v>0.99999999999999911</c:v>
                </c:pt>
                <c:pt idx="5922">
                  <c:v>0.99999999999999911</c:v>
                </c:pt>
                <c:pt idx="5923">
                  <c:v>0.99999999999999911</c:v>
                </c:pt>
                <c:pt idx="5924">
                  <c:v>0.99999999999999911</c:v>
                </c:pt>
                <c:pt idx="5925">
                  <c:v>0.99999999999999911</c:v>
                </c:pt>
                <c:pt idx="5926">
                  <c:v>0.99999999999999911</c:v>
                </c:pt>
                <c:pt idx="5927">
                  <c:v>0.99999999999999911</c:v>
                </c:pt>
                <c:pt idx="5928">
                  <c:v>0.99999999999999911</c:v>
                </c:pt>
                <c:pt idx="5929">
                  <c:v>0.99999999999999911</c:v>
                </c:pt>
                <c:pt idx="5930">
                  <c:v>0.99999999999999911</c:v>
                </c:pt>
                <c:pt idx="5931">
                  <c:v>0.99999999999999911</c:v>
                </c:pt>
                <c:pt idx="5932">
                  <c:v>0.99999999999999911</c:v>
                </c:pt>
                <c:pt idx="5933">
                  <c:v>0.99999999999999911</c:v>
                </c:pt>
                <c:pt idx="5934">
                  <c:v>0.99999999999999911</c:v>
                </c:pt>
                <c:pt idx="5935">
                  <c:v>0.99999999999999911</c:v>
                </c:pt>
                <c:pt idx="5936">
                  <c:v>0.99999999999999911</c:v>
                </c:pt>
                <c:pt idx="5937">
                  <c:v>0.99999999999999911</c:v>
                </c:pt>
                <c:pt idx="5938">
                  <c:v>0.99999999999999911</c:v>
                </c:pt>
                <c:pt idx="5939">
                  <c:v>0.99999999999999911</c:v>
                </c:pt>
                <c:pt idx="5940">
                  <c:v>0.99999999999999911</c:v>
                </c:pt>
                <c:pt idx="5941">
                  <c:v>0.99999999999999911</c:v>
                </c:pt>
                <c:pt idx="5942">
                  <c:v>0.99999999999999911</c:v>
                </c:pt>
                <c:pt idx="5943">
                  <c:v>0.99999999999999911</c:v>
                </c:pt>
                <c:pt idx="5944">
                  <c:v>0.99999999999999911</c:v>
                </c:pt>
                <c:pt idx="5945">
                  <c:v>0.99999999999999911</c:v>
                </c:pt>
                <c:pt idx="5946">
                  <c:v>0.99999999999999911</c:v>
                </c:pt>
                <c:pt idx="5947">
                  <c:v>0.99999999999999911</c:v>
                </c:pt>
                <c:pt idx="5948">
                  <c:v>0.99999999999999911</c:v>
                </c:pt>
                <c:pt idx="5949">
                  <c:v>0.99999999999999911</c:v>
                </c:pt>
                <c:pt idx="5950">
                  <c:v>0.99999999999999911</c:v>
                </c:pt>
                <c:pt idx="5951">
                  <c:v>0.99999999999999911</c:v>
                </c:pt>
                <c:pt idx="5952">
                  <c:v>0.99999999999999911</c:v>
                </c:pt>
                <c:pt idx="5953">
                  <c:v>0.99999999999999911</c:v>
                </c:pt>
                <c:pt idx="5954">
                  <c:v>0.99999999999999911</c:v>
                </c:pt>
                <c:pt idx="5955">
                  <c:v>0.99999999999999911</c:v>
                </c:pt>
                <c:pt idx="5956">
                  <c:v>0.99999999999999911</c:v>
                </c:pt>
                <c:pt idx="5957">
                  <c:v>0.99999999999999911</c:v>
                </c:pt>
                <c:pt idx="5958">
                  <c:v>0.99999999999999911</c:v>
                </c:pt>
                <c:pt idx="5959">
                  <c:v>0.99999999999999911</c:v>
                </c:pt>
                <c:pt idx="5960">
                  <c:v>0.99999999999999911</c:v>
                </c:pt>
                <c:pt idx="5961">
                  <c:v>0.99999999999999911</c:v>
                </c:pt>
                <c:pt idx="5962">
                  <c:v>0.99999999999999911</c:v>
                </c:pt>
                <c:pt idx="5963">
                  <c:v>0.99999999999999911</c:v>
                </c:pt>
                <c:pt idx="5964">
                  <c:v>0.99999999999999911</c:v>
                </c:pt>
                <c:pt idx="5965">
                  <c:v>0.99999999999999911</c:v>
                </c:pt>
                <c:pt idx="5966">
                  <c:v>0.99999999999999911</c:v>
                </c:pt>
                <c:pt idx="5967">
                  <c:v>0.99999999999999911</c:v>
                </c:pt>
                <c:pt idx="5968">
                  <c:v>0.99999999999999911</c:v>
                </c:pt>
                <c:pt idx="5969">
                  <c:v>0.99999999999999911</c:v>
                </c:pt>
                <c:pt idx="5970">
                  <c:v>0.99999999999999911</c:v>
                </c:pt>
                <c:pt idx="5971">
                  <c:v>0.99999999999999911</c:v>
                </c:pt>
                <c:pt idx="5972">
                  <c:v>0.99999999999999911</c:v>
                </c:pt>
                <c:pt idx="5973">
                  <c:v>0.99999999999999911</c:v>
                </c:pt>
                <c:pt idx="5974">
                  <c:v>0.99999999999999911</c:v>
                </c:pt>
                <c:pt idx="5975">
                  <c:v>0.99999999999999911</c:v>
                </c:pt>
                <c:pt idx="5976">
                  <c:v>0.99999999999999911</c:v>
                </c:pt>
                <c:pt idx="5977">
                  <c:v>0.99999999999999911</c:v>
                </c:pt>
                <c:pt idx="5978">
                  <c:v>0.99999999999999911</c:v>
                </c:pt>
                <c:pt idx="5979">
                  <c:v>0.99999999999999911</c:v>
                </c:pt>
                <c:pt idx="5980">
                  <c:v>0.99999999999999911</c:v>
                </c:pt>
                <c:pt idx="5981">
                  <c:v>0.99999999999999911</c:v>
                </c:pt>
                <c:pt idx="5982">
                  <c:v>0.99999999999999911</c:v>
                </c:pt>
                <c:pt idx="5983">
                  <c:v>0.99999999999999911</c:v>
                </c:pt>
                <c:pt idx="5984">
                  <c:v>0.99999999999999911</c:v>
                </c:pt>
                <c:pt idx="5985">
                  <c:v>0.99999999999999911</c:v>
                </c:pt>
                <c:pt idx="5986">
                  <c:v>0.99999999999999911</c:v>
                </c:pt>
                <c:pt idx="5987">
                  <c:v>0.99999999999999911</c:v>
                </c:pt>
                <c:pt idx="5988">
                  <c:v>0.99999999999999911</c:v>
                </c:pt>
                <c:pt idx="5989">
                  <c:v>0.99999999999999911</c:v>
                </c:pt>
                <c:pt idx="5990">
                  <c:v>0.99999999999999911</c:v>
                </c:pt>
                <c:pt idx="5991">
                  <c:v>0.99999999999999911</c:v>
                </c:pt>
                <c:pt idx="5992">
                  <c:v>2</c:v>
                </c:pt>
                <c:pt idx="5993">
                  <c:v>2</c:v>
                </c:pt>
                <c:pt idx="5994">
                  <c:v>2</c:v>
                </c:pt>
                <c:pt idx="5995">
                  <c:v>0.99999999999999911</c:v>
                </c:pt>
                <c:pt idx="5996">
                  <c:v>0.99999999999999911</c:v>
                </c:pt>
                <c:pt idx="5997">
                  <c:v>2</c:v>
                </c:pt>
                <c:pt idx="5998">
                  <c:v>0.99999999999999911</c:v>
                </c:pt>
                <c:pt idx="5999">
                  <c:v>0.99999999999999911</c:v>
                </c:pt>
                <c:pt idx="6000">
                  <c:v>2</c:v>
                </c:pt>
                <c:pt idx="6001">
                  <c:v>2</c:v>
                </c:pt>
                <c:pt idx="6002">
                  <c:v>0.99999999999999911</c:v>
                </c:pt>
                <c:pt idx="6003">
                  <c:v>2</c:v>
                </c:pt>
                <c:pt idx="6004">
                  <c:v>0.99999999999999911</c:v>
                </c:pt>
                <c:pt idx="6005">
                  <c:v>2</c:v>
                </c:pt>
                <c:pt idx="6006">
                  <c:v>2</c:v>
                </c:pt>
                <c:pt idx="6007">
                  <c:v>0.99999999999999911</c:v>
                </c:pt>
                <c:pt idx="6008">
                  <c:v>2</c:v>
                </c:pt>
                <c:pt idx="6009">
                  <c:v>2</c:v>
                </c:pt>
                <c:pt idx="6010">
                  <c:v>0.99999999999999911</c:v>
                </c:pt>
                <c:pt idx="6011">
                  <c:v>0.99999999999999911</c:v>
                </c:pt>
                <c:pt idx="6012">
                  <c:v>0.99999999999999911</c:v>
                </c:pt>
                <c:pt idx="6013">
                  <c:v>2</c:v>
                </c:pt>
                <c:pt idx="6014">
                  <c:v>2</c:v>
                </c:pt>
                <c:pt idx="6015">
                  <c:v>2</c:v>
                </c:pt>
                <c:pt idx="6016">
                  <c:v>2</c:v>
                </c:pt>
                <c:pt idx="6017">
                  <c:v>2</c:v>
                </c:pt>
                <c:pt idx="6018">
                  <c:v>0.99999999999999911</c:v>
                </c:pt>
                <c:pt idx="6019">
                  <c:v>2</c:v>
                </c:pt>
                <c:pt idx="6020">
                  <c:v>0.99999999999999911</c:v>
                </c:pt>
                <c:pt idx="6021">
                  <c:v>0.99999999999999911</c:v>
                </c:pt>
                <c:pt idx="6022">
                  <c:v>0.99999999999999911</c:v>
                </c:pt>
                <c:pt idx="6023">
                  <c:v>2</c:v>
                </c:pt>
                <c:pt idx="6024">
                  <c:v>2</c:v>
                </c:pt>
                <c:pt idx="6025">
                  <c:v>2</c:v>
                </c:pt>
                <c:pt idx="6026">
                  <c:v>0.99999999999999911</c:v>
                </c:pt>
                <c:pt idx="6027">
                  <c:v>2</c:v>
                </c:pt>
                <c:pt idx="6028">
                  <c:v>2</c:v>
                </c:pt>
                <c:pt idx="6029">
                  <c:v>2</c:v>
                </c:pt>
                <c:pt idx="6030">
                  <c:v>2</c:v>
                </c:pt>
                <c:pt idx="6031">
                  <c:v>2</c:v>
                </c:pt>
                <c:pt idx="6032">
                  <c:v>2</c:v>
                </c:pt>
                <c:pt idx="6033">
                  <c:v>2</c:v>
                </c:pt>
                <c:pt idx="6034">
                  <c:v>2</c:v>
                </c:pt>
                <c:pt idx="6035">
                  <c:v>2</c:v>
                </c:pt>
                <c:pt idx="6036">
                  <c:v>2</c:v>
                </c:pt>
                <c:pt idx="6037">
                  <c:v>2</c:v>
                </c:pt>
                <c:pt idx="6038">
                  <c:v>2</c:v>
                </c:pt>
                <c:pt idx="6039">
                  <c:v>2</c:v>
                </c:pt>
                <c:pt idx="6040">
                  <c:v>2</c:v>
                </c:pt>
                <c:pt idx="6041">
                  <c:v>2</c:v>
                </c:pt>
                <c:pt idx="6042">
                  <c:v>2</c:v>
                </c:pt>
                <c:pt idx="6043">
                  <c:v>2</c:v>
                </c:pt>
                <c:pt idx="6044">
                  <c:v>2</c:v>
                </c:pt>
                <c:pt idx="6045">
                  <c:v>2</c:v>
                </c:pt>
                <c:pt idx="6046">
                  <c:v>2</c:v>
                </c:pt>
                <c:pt idx="6047">
                  <c:v>2</c:v>
                </c:pt>
                <c:pt idx="6048">
                  <c:v>2</c:v>
                </c:pt>
                <c:pt idx="6049">
                  <c:v>2</c:v>
                </c:pt>
                <c:pt idx="6050">
                  <c:v>2</c:v>
                </c:pt>
                <c:pt idx="6051">
                  <c:v>2</c:v>
                </c:pt>
                <c:pt idx="6052">
                  <c:v>2</c:v>
                </c:pt>
                <c:pt idx="6053">
                  <c:v>2</c:v>
                </c:pt>
                <c:pt idx="6054">
                  <c:v>2</c:v>
                </c:pt>
                <c:pt idx="6055">
                  <c:v>2</c:v>
                </c:pt>
                <c:pt idx="6056">
                  <c:v>2</c:v>
                </c:pt>
                <c:pt idx="6057">
                  <c:v>2</c:v>
                </c:pt>
                <c:pt idx="6058">
                  <c:v>2</c:v>
                </c:pt>
                <c:pt idx="6059">
                  <c:v>2</c:v>
                </c:pt>
                <c:pt idx="6060">
                  <c:v>2</c:v>
                </c:pt>
                <c:pt idx="6061">
                  <c:v>2</c:v>
                </c:pt>
                <c:pt idx="6062">
                  <c:v>2</c:v>
                </c:pt>
                <c:pt idx="6063">
                  <c:v>2</c:v>
                </c:pt>
                <c:pt idx="6064">
                  <c:v>2</c:v>
                </c:pt>
                <c:pt idx="6065">
                  <c:v>2</c:v>
                </c:pt>
                <c:pt idx="6066">
                  <c:v>2</c:v>
                </c:pt>
                <c:pt idx="6067">
                  <c:v>2</c:v>
                </c:pt>
                <c:pt idx="6068">
                  <c:v>2</c:v>
                </c:pt>
                <c:pt idx="6069">
                  <c:v>2</c:v>
                </c:pt>
                <c:pt idx="6070">
                  <c:v>2</c:v>
                </c:pt>
                <c:pt idx="6071">
                  <c:v>2</c:v>
                </c:pt>
                <c:pt idx="6072">
                  <c:v>2</c:v>
                </c:pt>
                <c:pt idx="6073">
                  <c:v>2</c:v>
                </c:pt>
                <c:pt idx="6074">
                  <c:v>2</c:v>
                </c:pt>
                <c:pt idx="6075">
                  <c:v>2</c:v>
                </c:pt>
                <c:pt idx="6076">
                  <c:v>2</c:v>
                </c:pt>
                <c:pt idx="6077">
                  <c:v>2</c:v>
                </c:pt>
                <c:pt idx="6078">
                  <c:v>2</c:v>
                </c:pt>
                <c:pt idx="6079">
                  <c:v>2</c:v>
                </c:pt>
                <c:pt idx="6080">
                  <c:v>2</c:v>
                </c:pt>
                <c:pt idx="6081">
                  <c:v>2</c:v>
                </c:pt>
                <c:pt idx="6082">
                  <c:v>2</c:v>
                </c:pt>
                <c:pt idx="6083">
                  <c:v>2</c:v>
                </c:pt>
                <c:pt idx="6084">
                  <c:v>2</c:v>
                </c:pt>
                <c:pt idx="6085">
                  <c:v>2</c:v>
                </c:pt>
                <c:pt idx="6086">
                  <c:v>2</c:v>
                </c:pt>
                <c:pt idx="6087">
                  <c:v>2</c:v>
                </c:pt>
                <c:pt idx="6088">
                  <c:v>2</c:v>
                </c:pt>
                <c:pt idx="6089">
                  <c:v>2</c:v>
                </c:pt>
                <c:pt idx="6090">
                  <c:v>2</c:v>
                </c:pt>
                <c:pt idx="6091">
                  <c:v>2</c:v>
                </c:pt>
                <c:pt idx="6092">
                  <c:v>2</c:v>
                </c:pt>
                <c:pt idx="6093">
                  <c:v>2</c:v>
                </c:pt>
                <c:pt idx="6094">
                  <c:v>2</c:v>
                </c:pt>
                <c:pt idx="6095">
                  <c:v>2</c:v>
                </c:pt>
                <c:pt idx="6096">
                  <c:v>2</c:v>
                </c:pt>
                <c:pt idx="6097">
                  <c:v>2</c:v>
                </c:pt>
                <c:pt idx="6098">
                  <c:v>2</c:v>
                </c:pt>
                <c:pt idx="6099">
                  <c:v>2</c:v>
                </c:pt>
                <c:pt idx="6100">
                  <c:v>2</c:v>
                </c:pt>
                <c:pt idx="6101">
                  <c:v>2</c:v>
                </c:pt>
                <c:pt idx="6102">
                  <c:v>2</c:v>
                </c:pt>
                <c:pt idx="6103">
                  <c:v>2</c:v>
                </c:pt>
                <c:pt idx="6104">
                  <c:v>2</c:v>
                </c:pt>
                <c:pt idx="6105">
                  <c:v>2</c:v>
                </c:pt>
                <c:pt idx="6106">
                  <c:v>2</c:v>
                </c:pt>
                <c:pt idx="6107">
                  <c:v>2</c:v>
                </c:pt>
                <c:pt idx="6108">
                  <c:v>2</c:v>
                </c:pt>
                <c:pt idx="6109">
                  <c:v>2</c:v>
                </c:pt>
                <c:pt idx="6110">
                  <c:v>2</c:v>
                </c:pt>
                <c:pt idx="6111">
                  <c:v>2</c:v>
                </c:pt>
                <c:pt idx="6112">
                  <c:v>2</c:v>
                </c:pt>
                <c:pt idx="6113">
                  <c:v>2</c:v>
                </c:pt>
                <c:pt idx="6114">
                  <c:v>2</c:v>
                </c:pt>
                <c:pt idx="6115">
                  <c:v>2</c:v>
                </c:pt>
                <c:pt idx="6116">
                  <c:v>2</c:v>
                </c:pt>
                <c:pt idx="6117">
                  <c:v>2</c:v>
                </c:pt>
                <c:pt idx="6118">
                  <c:v>2</c:v>
                </c:pt>
                <c:pt idx="6119">
                  <c:v>2</c:v>
                </c:pt>
                <c:pt idx="6120">
                  <c:v>2</c:v>
                </c:pt>
                <c:pt idx="6121">
                  <c:v>2</c:v>
                </c:pt>
                <c:pt idx="6122">
                  <c:v>2</c:v>
                </c:pt>
                <c:pt idx="6123">
                  <c:v>2</c:v>
                </c:pt>
                <c:pt idx="6124">
                  <c:v>2</c:v>
                </c:pt>
                <c:pt idx="6125">
                  <c:v>2</c:v>
                </c:pt>
                <c:pt idx="6126">
                  <c:v>2</c:v>
                </c:pt>
                <c:pt idx="6127">
                  <c:v>2</c:v>
                </c:pt>
                <c:pt idx="6128">
                  <c:v>2</c:v>
                </c:pt>
                <c:pt idx="6129">
                  <c:v>2</c:v>
                </c:pt>
                <c:pt idx="6130">
                  <c:v>2</c:v>
                </c:pt>
                <c:pt idx="6131">
                  <c:v>2</c:v>
                </c:pt>
                <c:pt idx="6132">
                  <c:v>2</c:v>
                </c:pt>
                <c:pt idx="6133">
                  <c:v>2</c:v>
                </c:pt>
                <c:pt idx="6134">
                  <c:v>2</c:v>
                </c:pt>
                <c:pt idx="6135">
                  <c:v>2</c:v>
                </c:pt>
                <c:pt idx="6136">
                  <c:v>2</c:v>
                </c:pt>
                <c:pt idx="6137">
                  <c:v>0.99999999999999911</c:v>
                </c:pt>
                <c:pt idx="6138">
                  <c:v>0.99999999999999911</c:v>
                </c:pt>
                <c:pt idx="6139">
                  <c:v>2</c:v>
                </c:pt>
                <c:pt idx="6140">
                  <c:v>2</c:v>
                </c:pt>
                <c:pt idx="6141">
                  <c:v>2</c:v>
                </c:pt>
                <c:pt idx="6142">
                  <c:v>2</c:v>
                </c:pt>
                <c:pt idx="6143">
                  <c:v>2</c:v>
                </c:pt>
                <c:pt idx="6144">
                  <c:v>2</c:v>
                </c:pt>
                <c:pt idx="6145">
                  <c:v>2</c:v>
                </c:pt>
                <c:pt idx="6146">
                  <c:v>0.99999999999999911</c:v>
                </c:pt>
                <c:pt idx="6147">
                  <c:v>0.99999999999999911</c:v>
                </c:pt>
                <c:pt idx="6148">
                  <c:v>0.99999999999999911</c:v>
                </c:pt>
                <c:pt idx="6149">
                  <c:v>2</c:v>
                </c:pt>
                <c:pt idx="6150">
                  <c:v>0.99999999999999911</c:v>
                </c:pt>
                <c:pt idx="6151">
                  <c:v>0.99999999999999911</c:v>
                </c:pt>
                <c:pt idx="6152">
                  <c:v>0.99999999999999911</c:v>
                </c:pt>
                <c:pt idx="6153">
                  <c:v>2</c:v>
                </c:pt>
                <c:pt idx="6154">
                  <c:v>2</c:v>
                </c:pt>
                <c:pt idx="6155">
                  <c:v>0.99999999999999911</c:v>
                </c:pt>
                <c:pt idx="6156">
                  <c:v>0.99999999999999911</c:v>
                </c:pt>
                <c:pt idx="6157">
                  <c:v>2</c:v>
                </c:pt>
                <c:pt idx="6158">
                  <c:v>2</c:v>
                </c:pt>
                <c:pt idx="6159">
                  <c:v>2</c:v>
                </c:pt>
                <c:pt idx="6160">
                  <c:v>0.99999999999999911</c:v>
                </c:pt>
                <c:pt idx="6161">
                  <c:v>2</c:v>
                </c:pt>
                <c:pt idx="6162">
                  <c:v>2</c:v>
                </c:pt>
                <c:pt idx="6163">
                  <c:v>2</c:v>
                </c:pt>
                <c:pt idx="6164">
                  <c:v>2</c:v>
                </c:pt>
                <c:pt idx="6165">
                  <c:v>2</c:v>
                </c:pt>
                <c:pt idx="6166">
                  <c:v>2</c:v>
                </c:pt>
                <c:pt idx="6167">
                  <c:v>2</c:v>
                </c:pt>
                <c:pt idx="6168">
                  <c:v>2</c:v>
                </c:pt>
                <c:pt idx="6169">
                  <c:v>2</c:v>
                </c:pt>
                <c:pt idx="6170">
                  <c:v>2</c:v>
                </c:pt>
                <c:pt idx="6171">
                  <c:v>2</c:v>
                </c:pt>
                <c:pt idx="6172">
                  <c:v>2</c:v>
                </c:pt>
                <c:pt idx="6173">
                  <c:v>2</c:v>
                </c:pt>
                <c:pt idx="6174">
                  <c:v>2</c:v>
                </c:pt>
                <c:pt idx="6175">
                  <c:v>2</c:v>
                </c:pt>
                <c:pt idx="6176">
                  <c:v>2</c:v>
                </c:pt>
                <c:pt idx="6177">
                  <c:v>2</c:v>
                </c:pt>
                <c:pt idx="6178">
                  <c:v>2</c:v>
                </c:pt>
                <c:pt idx="6179">
                  <c:v>2</c:v>
                </c:pt>
                <c:pt idx="6180">
                  <c:v>2</c:v>
                </c:pt>
                <c:pt idx="6181">
                  <c:v>2</c:v>
                </c:pt>
                <c:pt idx="6182">
                  <c:v>2</c:v>
                </c:pt>
                <c:pt idx="6183">
                  <c:v>2</c:v>
                </c:pt>
                <c:pt idx="6184">
                  <c:v>2</c:v>
                </c:pt>
                <c:pt idx="6185">
                  <c:v>2</c:v>
                </c:pt>
                <c:pt idx="6186">
                  <c:v>2</c:v>
                </c:pt>
                <c:pt idx="6187">
                  <c:v>2</c:v>
                </c:pt>
                <c:pt idx="6188">
                  <c:v>2</c:v>
                </c:pt>
                <c:pt idx="6189">
                  <c:v>2</c:v>
                </c:pt>
                <c:pt idx="6190">
                  <c:v>2</c:v>
                </c:pt>
                <c:pt idx="6191">
                  <c:v>2</c:v>
                </c:pt>
                <c:pt idx="6192">
                  <c:v>2</c:v>
                </c:pt>
                <c:pt idx="6193">
                  <c:v>2.9999999999999991</c:v>
                </c:pt>
                <c:pt idx="6194">
                  <c:v>2.9999999999999991</c:v>
                </c:pt>
                <c:pt idx="6195">
                  <c:v>2.9999999999999991</c:v>
                </c:pt>
                <c:pt idx="6196">
                  <c:v>2.9999999999999991</c:v>
                </c:pt>
                <c:pt idx="6197">
                  <c:v>2.9999999999999991</c:v>
                </c:pt>
                <c:pt idx="6198">
                  <c:v>2.9999999999999991</c:v>
                </c:pt>
                <c:pt idx="6199">
                  <c:v>2.9999999999999991</c:v>
                </c:pt>
                <c:pt idx="6200">
                  <c:v>2.9999999999999991</c:v>
                </c:pt>
                <c:pt idx="6201">
                  <c:v>2.9999999999999991</c:v>
                </c:pt>
                <c:pt idx="6202">
                  <c:v>2.9999999999999991</c:v>
                </c:pt>
                <c:pt idx="6203">
                  <c:v>2.9999999999999991</c:v>
                </c:pt>
                <c:pt idx="6204">
                  <c:v>2.9999999999999991</c:v>
                </c:pt>
                <c:pt idx="6205">
                  <c:v>2.9999999999999991</c:v>
                </c:pt>
                <c:pt idx="6206">
                  <c:v>2.9999999999999991</c:v>
                </c:pt>
                <c:pt idx="6207">
                  <c:v>2.9999999999999991</c:v>
                </c:pt>
                <c:pt idx="6208">
                  <c:v>2.9999999999999991</c:v>
                </c:pt>
                <c:pt idx="6209">
                  <c:v>2.9999999999999991</c:v>
                </c:pt>
                <c:pt idx="6210">
                  <c:v>2.9999999999999991</c:v>
                </c:pt>
                <c:pt idx="6211">
                  <c:v>2.9999999999999991</c:v>
                </c:pt>
                <c:pt idx="6212">
                  <c:v>2.9999999999999991</c:v>
                </c:pt>
                <c:pt idx="6213">
                  <c:v>2.9999999999999991</c:v>
                </c:pt>
                <c:pt idx="6214">
                  <c:v>4</c:v>
                </c:pt>
                <c:pt idx="6215">
                  <c:v>2.9999999999999991</c:v>
                </c:pt>
                <c:pt idx="6216">
                  <c:v>2.9999999999999991</c:v>
                </c:pt>
                <c:pt idx="6217">
                  <c:v>4</c:v>
                </c:pt>
                <c:pt idx="6218">
                  <c:v>4</c:v>
                </c:pt>
                <c:pt idx="6219">
                  <c:v>4</c:v>
                </c:pt>
                <c:pt idx="6220">
                  <c:v>4</c:v>
                </c:pt>
                <c:pt idx="6221">
                  <c:v>4</c:v>
                </c:pt>
                <c:pt idx="6222">
                  <c:v>2.9999999999999991</c:v>
                </c:pt>
                <c:pt idx="6223">
                  <c:v>4</c:v>
                </c:pt>
                <c:pt idx="6224">
                  <c:v>4</c:v>
                </c:pt>
                <c:pt idx="6225">
                  <c:v>4</c:v>
                </c:pt>
                <c:pt idx="6226">
                  <c:v>2.9999999999999991</c:v>
                </c:pt>
                <c:pt idx="6227">
                  <c:v>4</c:v>
                </c:pt>
                <c:pt idx="6228">
                  <c:v>2.9999999999999991</c:v>
                </c:pt>
                <c:pt idx="6229">
                  <c:v>2.9999999999999991</c:v>
                </c:pt>
                <c:pt idx="6230">
                  <c:v>2.9999999999999991</c:v>
                </c:pt>
                <c:pt idx="6231">
                  <c:v>4</c:v>
                </c:pt>
                <c:pt idx="6232">
                  <c:v>2.9999999999999991</c:v>
                </c:pt>
                <c:pt idx="6233">
                  <c:v>2.9999999999999991</c:v>
                </c:pt>
                <c:pt idx="6234">
                  <c:v>2.9999999999999991</c:v>
                </c:pt>
                <c:pt idx="6235">
                  <c:v>2.9999999999999991</c:v>
                </c:pt>
                <c:pt idx="6236">
                  <c:v>2.9999999999999991</c:v>
                </c:pt>
                <c:pt idx="6237">
                  <c:v>2.9999999999999991</c:v>
                </c:pt>
                <c:pt idx="6238">
                  <c:v>2.9999999999999991</c:v>
                </c:pt>
                <c:pt idx="6239">
                  <c:v>7.0000000000000009</c:v>
                </c:pt>
                <c:pt idx="6240">
                  <c:v>4</c:v>
                </c:pt>
                <c:pt idx="6241">
                  <c:v>6</c:v>
                </c:pt>
                <c:pt idx="6242">
                  <c:v>7.0000000000000009</c:v>
                </c:pt>
                <c:pt idx="6243">
                  <c:v>4.9999999999999991</c:v>
                </c:pt>
                <c:pt idx="6244">
                  <c:v>6</c:v>
                </c:pt>
                <c:pt idx="6245">
                  <c:v>4.9999999999999991</c:v>
                </c:pt>
                <c:pt idx="6246">
                  <c:v>4.9999999999999991</c:v>
                </c:pt>
                <c:pt idx="6247">
                  <c:v>4</c:v>
                </c:pt>
                <c:pt idx="6248">
                  <c:v>4</c:v>
                </c:pt>
                <c:pt idx="6249">
                  <c:v>4</c:v>
                </c:pt>
                <c:pt idx="6250">
                  <c:v>4</c:v>
                </c:pt>
                <c:pt idx="6251">
                  <c:v>4</c:v>
                </c:pt>
                <c:pt idx="6252">
                  <c:v>4</c:v>
                </c:pt>
                <c:pt idx="6253">
                  <c:v>4</c:v>
                </c:pt>
                <c:pt idx="6254">
                  <c:v>4</c:v>
                </c:pt>
                <c:pt idx="6255">
                  <c:v>4</c:v>
                </c:pt>
                <c:pt idx="6256">
                  <c:v>4</c:v>
                </c:pt>
                <c:pt idx="6257">
                  <c:v>4.9999999999999991</c:v>
                </c:pt>
                <c:pt idx="6258">
                  <c:v>4</c:v>
                </c:pt>
                <c:pt idx="6259">
                  <c:v>4.9999999999999991</c:v>
                </c:pt>
                <c:pt idx="6260">
                  <c:v>4</c:v>
                </c:pt>
                <c:pt idx="6261">
                  <c:v>4.9999999999999991</c:v>
                </c:pt>
                <c:pt idx="6262">
                  <c:v>4.9999999999999991</c:v>
                </c:pt>
                <c:pt idx="6263">
                  <c:v>4.9999999999999991</c:v>
                </c:pt>
                <c:pt idx="6264">
                  <c:v>4.9999999999999991</c:v>
                </c:pt>
                <c:pt idx="6265">
                  <c:v>4.9999999999999991</c:v>
                </c:pt>
                <c:pt idx="6266">
                  <c:v>4.9999999999999991</c:v>
                </c:pt>
                <c:pt idx="6267">
                  <c:v>4.9999999999999991</c:v>
                </c:pt>
                <c:pt idx="6268">
                  <c:v>4.9999999999999991</c:v>
                </c:pt>
                <c:pt idx="6269">
                  <c:v>4.9999999999999991</c:v>
                </c:pt>
                <c:pt idx="6270">
                  <c:v>4.9999999999999991</c:v>
                </c:pt>
                <c:pt idx="6271">
                  <c:v>4.9999999999999991</c:v>
                </c:pt>
                <c:pt idx="6272">
                  <c:v>4</c:v>
                </c:pt>
                <c:pt idx="6273">
                  <c:v>4.9999999999999991</c:v>
                </c:pt>
                <c:pt idx="6274">
                  <c:v>4.9999999999999991</c:v>
                </c:pt>
                <c:pt idx="6275">
                  <c:v>4.9999999999999991</c:v>
                </c:pt>
                <c:pt idx="6276">
                  <c:v>4.9999999999999991</c:v>
                </c:pt>
                <c:pt idx="6277">
                  <c:v>4</c:v>
                </c:pt>
                <c:pt idx="6278">
                  <c:v>4</c:v>
                </c:pt>
                <c:pt idx="6279">
                  <c:v>4</c:v>
                </c:pt>
                <c:pt idx="6280">
                  <c:v>4</c:v>
                </c:pt>
                <c:pt idx="6281">
                  <c:v>4</c:v>
                </c:pt>
                <c:pt idx="6282">
                  <c:v>4</c:v>
                </c:pt>
                <c:pt idx="6283">
                  <c:v>4</c:v>
                </c:pt>
                <c:pt idx="6284">
                  <c:v>4</c:v>
                </c:pt>
                <c:pt idx="6285">
                  <c:v>4</c:v>
                </c:pt>
                <c:pt idx="6286">
                  <c:v>4</c:v>
                </c:pt>
                <c:pt idx="6287">
                  <c:v>4</c:v>
                </c:pt>
                <c:pt idx="6288">
                  <c:v>4</c:v>
                </c:pt>
                <c:pt idx="6289">
                  <c:v>4</c:v>
                </c:pt>
                <c:pt idx="6290">
                  <c:v>4</c:v>
                </c:pt>
                <c:pt idx="6291">
                  <c:v>4</c:v>
                </c:pt>
                <c:pt idx="6292">
                  <c:v>4</c:v>
                </c:pt>
                <c:pt idx="6293">
                  <c:v>4</c:v>
                </c:pt>
                <c:pt idx="6294">
                  <c:v>4</c:v>
                </c:pt>
                <c:pt idx="6295">
                  <c:v>4</c:v>
                </c:pt>
                <c:pt idx="6296">
                  <c:v>4</c:v>
                </c:pt>
                <c:pt idx="6297">
                  <c:v>4</c:v>
                </c:pt>
                <c:pt idx="6298">
                  <c:v>4</c:v>
                </c:pt>
                <c:pt idx="6299">
                  <c:v>4</c:v>
                </c:pt>
                <c:pt idx="6300">
                  <c:v>4</c:v>
                </c:pt>
                <c:pt idx="6301">
                  <c:v>4</c:v>
                </c:pt>
                <c:pt idx="6302">
                  <c:v>4</c:v>
                </c:pt>
                <c:pt idx="6303">
                  <c:v>4</c:v>
                </c:pt>
                <c:pt idx="6304">
                  <c:v>4</c:v>
                </c:pt>
                <c:pt idx="6305">
                  <c:v>4.9999999999999991</c:v>
                </c:pt>
                <c:pt idx="6306">
                  <c:v>4</c:v>
                </c:pt>
                <c:pt idx="6307">
                  <c:v>4</c:v>
                </c:pt>
                <c:pt idx="6308">
                  <c:v>4</c:v>
                </c:pt>
                <c:pt idx="6309">
                  <c:v>4</c:v>
                </c:pt>
                <c:pt idx="6310">
                  <c:v>4</c:v>
                </c:pt>
                <c:pt idx="6311">
                  <c:v>4</c:v>
                </c:pt>
                <c:pt idx="6312">
                  <c:v>4</c:v>
                </c:pt>
                <c:pt idx="6313">
                  <c:v>4</c:v>
                </c:pt>
                <c:pt idx="6314">
                  <c:v>4</c:v>
                </c:pt>
                <c:pt idx="6315">
                  <c:v>4</c:v>
                </c:pt>
                <c:pt idx="6316">
                  <c:v>4</c:v>
                </c:pt>
                <c:pt idx="6317">
                  <c:v>4</c:v>
                </c:pt>
                <c:pt idx="6318">
                  <c:v>4</c:v>
                </c:pt>
                <c:pt idx="6319">
                  <c:v>4.9999999999999991</c:v>
                </c:pt>
                <c:pt idx="6320">
                  <c:v>4.9999999999999991</c:v>
                </c:pt>
                <c:pt idx="6321">
                  <c:v>4.9999999999999991</c:v>
                </c:pt>
                <c:pt idx="6322">
                  <c:v>4</c:v>
                </c:pt>
                <c:pt idx="6323">
                  <c:v>4.9999999999999991</c:v>
                </c:pt>
                <c:pt idx="6324">
                  <c:v>4.9999999999999991</c:v>
                </c:pt>
                <c:pt idx="6325">
                  <c:v>4.9999999999999991</c:v>
                </c:pt>
                <c:pt idx="6326">
                  <c:v>4.9999999999999991</c:v>
                </c:pt>
                <c:pt idx="6327">
                  <c:v>4.9999999999999991</c:v>
                </c:pt>
                <c:pt idx="6328">
                  <c:v>4.9999999999999991</c:v>
                </c:pt>
                <c:pt idx="6329">
                  <c:v>4.9999999999999991</c:v>
                </c:pt>
                <c:pt idx="6330">
                  <c:v>6</c:v>
                </c:pt>
                <c:pt idx="6331">
                  <c:v>4.9999999999999991</c:v>
                </c:pt>
                <c:pt idx="6332">
                  <c:v>4.9999999999999991</c:v>
                </c:pt>
                <c:pt idx="6333">
                  <c:v>6</c:v>
                </c:pt>
                <c:pt idx="6334">
                  <c:v>4.9999999999999991</c:v>
                </c:pt>
                <c:pt idx="6335">
                  <c:v>4.9999999999999991</c:v>
                </c:pt>
                <c:pt idx="6336">
                  <c:v>4.9999999999999991</c:v>
                </c:pt>
                <c:pt idx="6337">
                  <c:v>4.9999999999999991</c:v>
                </c:pt>
                <c:pt idx="6338">
                  <c:v>4.9999999999999991</c:v>
                </c:pt>
                <c:pt idx="6339">
                  <c:v>4.9999999999999991</c:v>
                </c:pt>
                <c:pt idx="6340">
                  <c:v>4.9999999999999991</c:v>
                </c:pt>
                <c:pt idx="6341">
                  <c:v>4.9999999999999991</c:v>
                </c:pt>
                <c:pt idx="6342">
                  <c:v>4.9999999999999991</c:v>
                </c:pt>
                <c:pt idx="6343">
                  <c:v>4.9999999999999991</c:v>
                </c:pt>
                <c:pt idx="6344">
                  <c:v>4.9999999999999991</c:v>
                </c:pt>
                <c:pt idx="6345">
                  <c:v>4.9999999999999991</c:v>
                </c:pt>
                <c:pt idx="6346">
                  <c:v>6</c:v>
                </c:pt>
                <c:pt idx="6347">
                  <c:v>6</c:v>
                </c:pt>
                <c:pt idx="6348">
                  <c:v>6</c:v>
                </c:pt>
                <c:pt idx="6349">
                  <c:v>6</c:v>
                </c:pt>
                <c:pt idx="6350">
                  <c:v>7.0000000000000009</c:v>
                </c:pt>
                <c:pt idx="6351">
                  <c:v>6</c:v>
                </c:pt>
                <c:pt idx="6352">
                  <c:v>6</c:v>
                </c:pt>
                <c:pt idx="6353">
                  <c:v>6</c:v>
                </c:pt>
                <c:pt idx="6354">
                  <c:v>6</c:v>
                </c:pt>
                <c:pt idx="6355">
                  <c:v>7.0000000000000009</c:v>
                </c:pt>
                <c:pt idx="6356">
                  <c:v>7.9999999999999982</c:v>
                </c:pt>
                <c:pt idx="6357">
                  <c:v>7.0000000000000009</c:v>
                </c:pt>
                <c:pt idx="6358">
                  <c:v>7.0000000000000009</c:v>
                </c:pt>
                <c:pt idx="6359">
                  <c:v>7.9999999999999982</c:v>
                </c:pt>
                <c:pt idx="6360">
                  <c:v>7.9999999999999982</c:v>
                </c:pt>
                <c:pt idx="6361">
                  <c:v>9</c:v>
                </c:pt>
                <c:pt idx="6362">
                  <c:v>7.9999999999999982</c:v>
                </c:pt>
                <c:pt idx="6363">
                  <c:v>9</c:v>
                </c:pt>
                <c:pt idx="6364">
                  <c:v>9</c:v>
                </c:pt>
                <c:pt idx="6365">
                  <c:v>7.9999999999999982</c:v>
                </c:pt>
                <c:pt idx="6366">
                  <c:v>9</c:v>
                </c:pt>
                <c:pt idx="6367">
                  <c:v>10</c:v>
                </c:pt>
                <c:pt idx="6368">
                  <c:v>9</c:v>
                </c:pt>
                <c:pt idx="6369">
                  <c:v>10</c:v>
                </c:pt>
                <c:pt idx="6370">
                  <c:v>10</c:v>
                </c:pt>
                <c:pt idx="6371">
                  <c:v>11.000000000000002</c:v>
                </c:pt>
                <c:pt idx="6372">
                  <c:v>11.000000000000002</c:v>
                </c:pt>
                <c:pt idx="6373">
                  <c:v>10</c:v>
                </c:pt>
                <c:pt idx="6374">
                  <c:v>11.000000000000002</c:v>
                </c:pt>
                <c:pt idx="6375">
                  <c:v>10</c:v>
                </c:pt>
                <c:pt idx="6376">
                  <c:v>10</c:v>
                </c:pt>
                <c:pt idx="6377">
                  <c:v>11.000000000000002</c:v>
                </c:pt>
                <c:pt idx="6378">
                  <c:v>10</c:v>
                </c:pt>
                <c:pt idx="6379">
                  <c:v>10</c:v>
                </c:pt>
                <c:pt idx="6380">
                  <c:v>10</c:v>
                </c:pt>
                <c:pt idx="6381">
                  <c:v>10</c:v>
                </c:pt>
                <c:pt idx="6382">
                  <c:v>10</c:v>
                </c:pt>
                <c:pt idx="6383">
                  <c:v>10</c:v>
                </c:pt>
                <c:pt idx="6384">
                  <c:v>10</c:v>
                </c:pt>
                <c:pt idx="6385">
                  <c:v>10</c:v>
                </c:pt>
                <c:pt idx="6386">
                  <c:v>10</c:v>
                </c:pt>
                <c:pt idx="6387">
                  <c:v>10</c:v>
                </c:pt>
                <c:pt idx="6388">
                  <c:v>10</c:v>
                </c:pt>
                <c:pt idx="6389">
                  <c:v>10</c:v>
                </c:pt>
                <c:pt idx="6390">
                  <c:v>9</c:v>
                </c:pt>
                <c:pt idx="6391">
                  <c:v>9</c:v>
                </c:pt>
                <c:pt idx="6392">
                  <c:v>9</c:v>
                </c:pt>
                <c:pt idx="6393">
                  <c:v>9</c:v>
                </c:pt>
                <c:pt idx="6394">
                  <c:v>9</c:v>
                </c:pt>
                <c:pt idx="6395">
                  <c:v>9</c:v>
                </c:pt>
                <c:pt idx="6396">
                  <c:v>9</c:v>
                </c:pt>
                <c:pt idx="6397">
                  <c:v>9</c:v>
                </c:pt>
                <c:pt idx="6398">
                  <c:v>9</c:v>
                </c:pt>
                <c:pt idx="6399">
                  <c:v>7.9999999999999982</c:v>
                </c:pt>
                <c:pt idx="6400">
                  <c:v>9</c:v>
                </c:pt>
                <c:pt idx="6401">
                  <c:v>9</c:v>
                </c:pt>
                <c:pt idx="6402">
                  <c:v>9</c:v>
                </c:pt>
                <c:pt idx="6403">
                  <c:v>7.9999999999999982</c:v>
                </c:pt>
                <c:pt idx="6404">
                  <c:v>7.9999999999999982</c:v>
                </c:pt>
                <c:pt idx="6405">
                  <c:v>7.9999999999999982</c:v>
                </c:pt>
                <c:pt idx="6406">
                  <c:v>7.9999999999999982</c:v>
                </c:pt>
                <c:pt idx="6407">
                  <c:v>7.9999999999999982</c:v>
                </c:pt>
                <c:pt idx="6408">
                  <c:v>7.9999999999999982</c:v>
                </c:pt>
                <c:pt idx="6409">
                  <c:v>9</c:v>
                </c:pt>
                <c:pt idx="6410">
                  <c:v>7.9999999999999982</c:v>
                </c:pt>
                <c:pt idx="6411">
                  <c:v>7.9999999999999982</c:v>
                </c:pt>
                <c:pt idx="6412">
                  <c:v>7.9999999999999982</c:v>
                </c:pt>
                <c:pt idx="6413">
                  <c:v>7.9999999999999982</c:v>
                </c:pt>
                <c:pt idx="6414">
                  <c:v>7.9999999999999982</c:v>
                </c:pt>
                <c:pt idx="6415">
                  <c:v>7.9999999999999982</c:v>
                </c:pt>
                <c:pt idx="6416">
                  <c:v>7.9999999999999982</c:v>
                </c:pt>
                <c:pt idx="6417">
                  <c:v>7.0000000000000009</c:v>
                </c:pt>
                <c:pt idx="6418">
                  <c:v>7.9999999999999982</c:v>
                </c:pt>
                <c:pt idx="6419">
                  <c:v>7.9999999999999982</c:v>
                </c:pt>
                <c:pt idx="6420">
                  <c:v>7.0000000000000009</c:v>
                </c:pt>
                <c:pt idx="6421">
                  <c:v>7.9999999999999982</c:v>
                </c:pt>
                <c:pt idx="6422">
                  <c:v>7.0000000000000009</c:v>
                </c:pt>
                <c:pt idx="6423">
                  <c:v>7.9999999999999982</c:v>
                </c:pt>
                <c:pt idx="6424">
                  <c:v>7.0000000000000009</c:v>
                </c:pt>
                <c:pt idx="6425">
                  <c:v>7.0000000000000009</c:v>
                </c:pt>
                <c:pt idx="6426">
                  <c:v>7.9999999999999982</c:v>
                </c:pt>
                <c:pt idx="6427">
                  <c:v>7.0000000000000009</c:v>
                </c:pt>
                <c:pt idx="6428">
                  <c:v>7.0000000000000009</c:v>
                </c:pt>
                <c:pt idx="6429">
                  <c:v>7.0000000000000009</c:v>
                </c:pt>
                <c:pt idx="6430">
                  <c:v>7.0000000000000009</c:v>
                </c:pt>
                <c:pt idx="6431">
                  <c:v>7.0000000000000009</c:v>
                </c:pt>
                <c:pt idx="6432">
                  <c:v>7.0000000000000009</c:v>
                </c:pt>
                <c:pt idx="6433">
                  <c:v>7.0000000000000009</c:v>
                </c:pt>
                <c:pt idx="6434">
                  <c:v>7.0000000000000009</c:v>
                </c:pt>
                <c:pt idx="6435">
                  <c:v>7.0000000000000009</c:v>
                </c:pt>
                <c:pt idx="6436">
                  <c:v>7.0000000000000009</c:v>
                </c:pt>
                <c:pt idx="6437">
                  <c:v>7.0000000000000009</c:v>
                </c:pt>
                <c:pt idx="6438">
                  <c:v>7.0000000000000009</c:v>
                </c:pt>
                <c:pt idx="6439">
                  <c:v>7.0000000000000009</c:v>
                </c:pt>
                <c:pt idx="6440">
                  <c:v>7.0000000000000009</c:v>
                </c:pt>
                <c:pt idx="6441">
                  <c:v>7.0000000000000009</c:v>
                </c:pt>
                <c:pt idx="6442">
                  <c:v>7.0000000000000009</c:v>
                </c:pt>
                <c:pt idx="6443">
                  <c:v>7.0000000000000009</c:v>
                </c:pt>
                <c:pt idx="6444">
                  <c:v>7.0000000000000009</c:v>
                </c:pt>
                <c:pt idx="6445">
                  <c:v>7.0000000000000009</c:v>
                </c:pt>
                <c:pt idx="6446">
                  <c:v>7.0000000000000009</c:v>
                </c:pt>
                <c:pt idx="6447">
                  <c:v>7.0000000000000009</c:v>
                </c:pt>
                <c:pt idx="6448">
                  <c:v>7.0000000000000009</c:v>
                </c:pt>
                <c:pt idx="6449">
                  <c:v>7.0000000000000009</c:v>
                </c:pt>
                <c:pt idx="6450">
                  <c:v>7.0000000000000009</c:v>
                </c:pt>
                <c:pt idx="6451">
                  <c:v>7.0000000000000009</c:v>
                </c:pt>
                <c:pt idx="6452">
                  <c:v>7.0000000000000009</c:v>
                </c:pt>
                <c:pt idx="6453">
                  <c:v>7.0000000000000009</c:v>
                </c:pt>
                <c:pt idx="6454">
                  <c:v>7.0000000000000009</c:v>
                </c:pt>
                <c:pt idx="6455">
                  <c:v>7.0000000000000009</c:v>
                </c:pt>
                <c:pt idx="6456">
                  <c:v>7.0000000000000009</c:v>
                </c:pt>
                <c:pt idx="6457">
                  <c:v>7.0000000000000009</c:v>
                </c:pt>
                <c:pt idx="6458">
                  <c:v>7.0000000000000009</c:v>
                </c:pt>
                <c:pt idx="6459">
                  <c:v>7.0000000000000009</c:v>
                </c:pt>
                <c:pt idx="6460">
                  <c:v>7.0000000000000009</c:v>
                </c:pt>
                <c:pt idx="6461">
                  <c:v>7.0000000000000009</c:v>
                </c:pt>
                <c:pt idx="6462">
                  <c:v>7.0000000000000009</c:v>
                </c:pt>
                <c:pt idx="6463">
                  <c:v>7.0000000000000009</c:v>
                </c:pt>
                <c:pt idx="6464">
                  <c:v>7.0000000000000009</c:v>
                </c:pt>
                <c:pt idx="6465">
                  <c:v>7.0000000000000009</c:v>
                </c:pt>
                <c:pt idx="6466">
                  <c:v>7.0000000000000009</c:v>
                </c:pt>
                <c:pt idx="6467">
                  <c:v>7.0000000000000009</c:v>
                </c:pt>
                <c:pt idx="6468">
                  <c:v>7.0000000000000009</c:v>
                </c:pt>
                <c:pt idx="6469">
                  <c:v>7.0000000000000009</c:v>
                </c:pt>
                <c:pt idx="6470">
                  <c:v>6</c:v>
                </c:pt>
                <c:pt idx="6471">
                  <c:v>7.0000000000000009</c:v>
                </c:pt>
                <c:pt idx="6472">
                  <c:v>7.0000000000000009</c:v>
                </c:pt>
                <c:pt idx="6473">
                  <c:v>7.0000000000000009</c:v>
                </c:pt>
                <c:pt idx="6474">
                  <c:v>7.0000000000000009</c:v>
                </c:pt>
                <c:pt idx="6475">
                  <c:v>7.0000000000000009</c:v>
                </c:pt>
                <c:pt idx="6476">
                  <c:v>7.0000000000000009</c:v>
                </c:pt>
                <c:pt idx="6477">
                  <c:v>7.0000000000000009</c:v>
                </c:pt>
                <c:pt idx="6478">
                  <c:v>7.0000000000000009</c:v>
                </c:pt>
                <c:pt idx="6479">
                  <c:v>7.0000000000000009</c:v>
                </c:pt>
                <c:pt idx="6480">
                  <c:v>7.0000000000000009</c:v>
                </c:pt>
                <c:pt idx="6481">
                  <c:v>7.0000000000000009</c:v>
                </c:pt>
                <c:pt idx="6482">
                  <c:v>7.0000000000000009</c:v>
                </c:pt>
                <c:pt idx="6483">
                  <c:v>7.0000000000000009</c:v>
                </c:pt>
                <c:pt idx="6484">
                  <c:v>7.0000000000000009</c:v>
                </c:pt>
                <c:pt idx="6485">
                  <c:v>7.0000000000000009</c:v>
                </c:pt>
                <c:pt idx="6486">
                  <c:v>7.0000000000000009</c:v>
                </c:pt>
                <c:pt idx="6487">
                  <c:v>7.0000000000000009</c:v>
                </c:pt>
                <c:pt idx="6488">
                  <c:v>7.0000000000000009</c:v>
                </c:pt>
                <c:pt idx="6489">
                  <c:v>7.0000000000000009</c:v>
                </c:pt>
                <c:pt idx="6490">
                  <c:v>7.0000000000000009</c:v>
                </c:pt>
                <c:pt idx="6491">
                  <c:v>7.0000000000000009</c:v>
                </c:pt>
                <c:pt idx="6492">
                  <c:v>7.0000000000000009</c:v>
                </c:pt>
                <c:pt idx="6493">
                  <c:v>7.0000000000000009</c:v>
                </c:pt>
                <c:pt idx="6494">
                  <c:v>7.0000000000000009</c:v>
                </c:pt>
                <c:pt idx="6495">
                  <c:v>7.0000000000000009</c:v>
                </c:pt>
                <c:pt idx="6496">
                  <c:v>7.0000000000000009</c:v>
                </c:pt>
                <c:pt idx="6497">
                  <c:v>7.0000000000000009</c:v>
                </c:pt>
                <c:pt idx="6498">
                  <c:v>7.0000000000000009</c:v>
                </c:pt>
                <c:pt idx="6499">
                  <c:v>7.0000000000000009</c:v>
                </c:pt>
                <c:pt idx="6500">
                  <c:v>7.0000000000000009</c:v>
                </c:pt>
                <c:pt idx="6501">
                  <c:v>7.0000000000000009</c:v>
                </c:pt>
                <c:pt idx="6502">
                  <c:v>7.0000000000000009</c:v>
                </c:pt>
                <c:pt idx="6503">
                  <c:v>7.0000000000000009</c:v>
                </c:pt>
                <c:pt idx="6504">
                  <c:v>7.0000000000000009</c:v>
                </c:pt>
                <c:pt idx="6505">
                  <c:v>7.0000000000000009</c:v>
                </c:pt>
                <c:pt idx="6506">
                  <c:v>7.0000000000000009</c:v>
                </c:pt>
                <c:pt idx="6507">
                  <c:v>7.0000000000000009</c:v>
                </c:pt>
                <c:pt idx="6508">
                  <c:v>7.0000000000000009</c:v>
                </c:pt>
                <c:pt idx="6509">
                  <c:v>7.0000000000000009</c:v>
                </c:pt>
                <c:pt idx="6510">
                  <c:v>7.0000000000000009</c:v>
                </c:pt>
                <c:pt idx="6511">
                  <c:v>7.0000000000000009</c:v>
                </c:pt>
                <c:pt idx="6512">
                  <c:v>7.0000000000000009</c:v>
                </c:pt>
                <c:pt idx="6513">
                  <c:v>7.0000000000000009</c:v>
                </c:pt>
                <c:pt idx="6514">
                  <c:v>7.0000000000000009</c:v>
                </c:pt>
                <c:pt idx="6515">
                  <c:v>7.0000000000000009</c:v>
                </c:pt>
                <c:pt idx="6516">
                  <c:v>7.0000000000000009</c:v>
                </c:pt>
                <c:pt idx="6517">
                  <c:v>7.9999999999999982</c:v>
                </c:pt>
                <c:pt idx="6518">
                  <c:v>7.9999999999999982</c:v>
                </c:pt>
                <c:pt idx="6519">
                  <c:v>7.9999999999999982</c:v>
                </c:pt>
                <c:pt idx="6520">
                  <c:v>7.0000000000000009</c:v>
                </c:pt>
                <c:pt idx="6521">
                  <c:v>7.0000000000000009</c:v>
                </c:pt>
                <c:pt idx="6522">
                  <c:v>7.0000000000000009</c:v>
                </c:pt>
                <c:pt idx="6523">
                  <c:v>7.9999999999999982</c:v>
                </c:pt>
                <c:pt idx="6524">
                  <c:v>7.9999999999999982</c:v>
                </c:pt>
                <c:pt idx="6525">
                  <c:v>7.0000000000000009</c:v>
                </c:pt>
                <c:pt idx="6526">
                  <c:v>7.0000000000000009</c:v>
                </c:pt>
                <c:pt idx="6527">
                  <c:v>7.0000000000000009</c:v>
                </c:pt>
                <c:pt idx="6528">
                  <c:v>7.0000000000000009</c:v>
                </c:pt>
                <c:pt idx="6529">
                  <c:v>7.0000000000000009</c:v>
                </c:pt>
                <c:pt idx="6530">
                  <c:v>7.0000000000000009</c:v>
                </c:pt>
                <c:pt idx="6531">
                  <c:v>7.0000000000000009</c:v>
                </c:pt>
                <c:pt idx="6532">
                  <c:v>7.0000000000000009</c:v>
                </c:pt>
                <c:pt idx="6533">
                  <c:v>7.0000000000000009</c:v>
                </c:pt>
                <c:pt idx="6534">
                  <c:v>7.0000000000000009</c:v>
                </c:pt>
                <c:pt idx="6535">
                  <c:v>7.0000000000000009</c:v>
                </c:pt>
                <c:pt idx="6536">
                  <c:v>7.0000000000000009</c:v>
                </c:pt>
                <c:pt idx="6537">
                  <c:v>7.0000000000000009</c:v>
                </c:pt>
                <c:pt idx="6538">
                  <c:v>7.0000000000000009</c:v>
                </c:pt>
                <c:pt idx="6539">
                  <c:v>7.0000000000000009</c:v>
                </c:pt>
                <c:pt idx="6540">
                  <c:v>7.0000000000000009</c:v>
                </c:pt>
                <c:pt idx="6541">
                  <c:v>7.0000000000000009</c:v>
                </c:pt>
                <c:pt idx="6542">
                  <c:v>7.0000000000000009</c:v>
                </c:pt>
                <c:pt idx="6543">
                  <c:v>7.0000000000000009</c:v>
                </c:pt>
                <c:pt idx="6544">
                  <c:v>7.0000000000000009</c:v>
                </c:pt>
                <c:pt idx="6545">
                  <c:v>7.0000000000000009</c:v>
                </c:pt>
                <c:pt idx="6546">
                  <c:v>6</c:v>
                </c:pt>
                <c:pt idx="6547">
                  <c:v>7.0000000000000009</c:v>
                </c:pt>
                <c:pt idx="6548">
                  <c:v>7.0000000000000009</c:v>
                </c:pt>
                <c:pt idx="6549">
                  <c:v>7.0000000000000009</c:v>
                </c:pt>
                <c:pt idx="6550">
                  <c:v>7.0000000000000009</c:v>
                </c:pt>
                <c:pt idx="6551">
                  <c:v>6</c:v>
                </c:pt>
                <c:pt idx="6552">
                  <c:v>7.0000000000000009</c:v>
                </c:pt>
                <c:pt idx="6553">
                  <c:v>7.0000000000000009</c:v>
                </c:pt>
                <c:pt idx="6554">
                  <c:v>7.0000000000000009</c:v>
                </c:pt>
                <c:pt idx="6555">
                  <c:v>6</c:v>
                </c:pt>
                <c:pt idx="6556">
                  <c:v>7.0000000000000009</c:v>
                </c:pt>
                <c:pt idx="6557">
                  <c:v>7.0000000000000009</c:v>
                </c:pt>
                <c:pt idx="6558">
                  <c:v>6</c:v>
                </c:pt>
                <c:pt idx="6559">
                  <c:v>6</c:v>
                </c:pt>
                <c:pt idx="6560">
                  <c:v>7.0000000000000009</c:v>
                </c:pt>
                <c:pt idx="6561">
                  <c:v>7.0000000000000009</c:v>
                </c:pt>
                <c:pt idx="6562">
                  <c:v>6</c:v>
                </c:pt>
                <c:pt idx="6563">
                  <c:v>6</c:v>
                </c:pt>
                <c:pt idx="6564">
                  <c:v>6</c:v>
                </c:pt>
                <c:pt idx="6565">
                  <c:v>6</c:v>
                </c:pt>
                <c:pt idx="6566">
                  <c:v>6</c:v>
                </c:pt>
                <c:pt idx="6567">
                  <c:v>6</c:v>
                </c:pt>
                <c:pt idx="6568">
                  <c:v>6</c:v>
                </c:pt>
                <c:pt idx="6569">
                  <c:v>6</c:v>
                </c:pt>
                <c:pt idx="6570">
                  <c:v>6</c:v>
                </c:pt>
                <c:pt idx="6571">
                  <c:v>6</c:v>
                </c:pt>
                <c:pt idx="6572">
                  <c:v>7.0000000000000009</c:v>
                </c:pt>
                <c:pt idx="6573">
                  <c:v>6</c:v>
                </c:pt>
                <c:pt idx="6574">
                  <c:v>6</c:v>
                </c:pt>
                <c:pt idx="6575">
                  <c:v>6</c:v>
                </c:pt>
                <c:pt idx="6576">
                  <c:v>6</c:v>
                </c:pt>
                <c:pt idx="6577">
                  <c:v>6</c:v>
                </c:pt>
                <c:pt idx="6578">
                  <c:v>6</c:v>
                </c:pt>
                <c:pt idx="6579">
                  <c:v>6</c:v>
                </c:pt>
                <c:pt idx="6580">
                  <c:v>6</c:v>
                </c:pt>
                <c:pt idx="6581">
                  <c:v>6</c:v>
                </c:pt>
                <c:pt idx="6582">
                  <c:v>6</c:v>
                </c:pt>
                <c:pt idx="6583">
                  <c:v>6</c:v>
                </c:pt>
                <c:pt idx="6584">
                  <c:v>6</c:v>
                </c:pt>
                <c:pt idx="6585">
                  <c:v>6</c:v>
                </c:pt>
                <c:pt idx="6586">
                  <c:v>6</c:v>
                </c:pt>
                <c:pt idx="6587">
                  <c:v>7.0000000000000009</c:v>
                </c:pt>
                <c:pt idx="6588">
                  <c:v>6</c:v>
                </c:pt>
                <c:pt idx="6589">
                  <c:v>6</c:v>
                </c:pt>
                <c:pt idx="6590">
                  <c:v>6</c:v>
                </c:pt>
                <c:pt idx="6591">
                  <c:v>6</c:v>
                </c:pt>
                <c:pt idx="6592">
                  <c:v>6</c:v>
                </c:pt>
                <c:pt idx="6593">
                  <c:v>6</c:v>
                </c:pt>
                <c:pt idx="6594">
                  <c:v>6</c:v>
                </c:pt>
                <c:pt idx="6595">
                  <c:v>7.0000000000000009</c:v>
                </c:pt>
                <c:pt idx="6596">
                  <c:v>6</c:v>
                </c:pt>
                <c:pt idx="6597">
                  <c:v>6</c:v>
                </c:pt>
                <c:pt idx="6598">
                  <c:v>6</c:v>
                </c:pt>
                <c:pt idx="6599">
                  <c:v>6</c:v>
                </c:pt>
                <c:pt idx="6600">
                  <c:v>6</c:v>
                </c:pt>
                <c:pt idx="6601">
                  <c:v>6</c:v>
                </c:pt>
                <c:pt idx="6602">
                  <c:v>6</c:v>
                </c:pt>
                <c:pt idx="6603">
                  <c:v>6</c:v>
                </c:pt>
                <c:pt idx="6604">
                  <c:v>6</c:v>
                </c:pt>
                <c:pt idx="6605">
                  <c:v>6</c:v>
                </c:pt>
                <c:pt idx="6606">
                  <c:v>6</c:v>
                </c:pt>
                <c:pt idx="6607">
                  <c:v>6</c:v>
                </c:pt>
                <c:pt idx="6608">
                  <c:v>6</c:v>
                </c:pt>
                <c:pt idx="6609">
                  <c:v>6</c:v>
                </c:pt>
                <c:pt idx="6610">
                  <c:v>6</c:v>
                </c:pt>
                <c:pt idx="6611">
                  <c:v>6</c:v>
                </c:pt>
                <c:pt idx="6612">
                  <c:v>6</c:v>
                </c:pt>
                <c:pt idx="6613">
                  <c:v>6</c:v>
                </c:pt>
                <c:pt idx="6614">
                  <c:v>6</c:v>
                </c:pt>
                <c:pt idx="6615">
                  <c:v>6</c:v>
                </c:pt>
                <c:pt idx="6616">
                  <c:v>6</c:v>
                </c:pt>
                <c:pt idx="6617">
                  <c:v>6</c:v>
                </c:pt>
                <c:pt idx="6618">
                  <c:v>6</c:v>
                </c:pt>
                <c:pt idx="6619">
                  <c:v>6</c:v>
                </c:pt>
                <c:pt idx="6620">
                  <c:v>6</c:v>
                </c:pt>
                <c:pt idx="6621">
                  <c:v>6</c:v>
                </c:pt>
                <c:pt idx="6622">
                  <c:v>6</c:v>
                </c:pt>
                <c:pt idx="6623">
                  <c:v>6</c:v>
                </c:pt>
                <c:pt idx="6624">
                  <c:v>6</c:v>
                </c:pt>
                <c:pt idx="6625">
                  <c:v>6</c:v>
                </c:pt>
                <c:pt idx="6626">
                  <c:v>6</c:v>
                </c:pt>
                <c:pt idx="6627">
                  <c:v>6</c:v>
                </c:pt>
                <c:pt idx="6628">
                  <c:v>6</c:v>
                </c:pt>
                <c:pt idx="6629">
                  <c:v>6</c:v>
                </c:pt>
                <c:pt idx="6630">
                  <c:v>6</c:v>
                </c:pt>
                <c:pt idx="6631">
                  <c:v>6</c:v>
                </c:pt>
                <c:pt idx="6632">
                  <c:v>6</c:v>
                </c:pt>
                <c:pt idx="6633">
                  <c:v>6</c:v>
                </c:pt>
                <c:pt idx="6634">
                  <c:v>6</c:v>
                </c:pt>
                <c:pt idx="6635">
                  <c:v>6</c:v>
                </c:pt>
                <c:pt idx="6636">
                  <c:v>6</c:v>
                </c:pt>
                <c:pt idx="6637">
                  <c:v>6</c:v>
                </c:pt>
                <c:pt idx="6638">
                  <c:v>6</c:v>
                </c:pt>
                <c:pt idx="6639">
                  <c:v>7.0000000000000009</c:v>
                </c:pt>
                <c:pt idx="6640">
                  <c:v>6</c:v>
                </c:pt>
                <c:pt idx="6641">
                  <c:v>6</c:v>
                </c:pt>
                <c:pt idx="6642">
                  <c:v>6</c:v>
                </c:pt>
                <c:pt idx="6643">
                  <c:v>6</c:v>
                </c:pt>
                <c:pt idx="6644">
                  <c:v>6</c:v>
                </c:pt>
                <c:pt idx="6645">
                  <c:v>6</c:v>
                </c:pt>
                <c:pt idx="6646">
                  <c:v>7.0000000000000009</c:v>
                </c:pt>
                <c:pt idx="6647">
                  <c:v>7.0000000000000009</c:v>
                </c:pt>
                <c:pt idx="6648">
                  <c:v>6</c:v>
                </c:pt>
                <c:pt idx="6649">
                  <c:v>7.0000000000000009</c:v>
                </c:pt>
                <c:pt idx="6650">
                  <c:v>6</c:v>
                </c:pt>
                <c:pt idx="6651">
                  <c:v>6</c:v>
                </c:pt>
                <c:pt idx="6652">
                  <c:v>6</c:v>
                </c:pt>
                <c:pt idx="6653">
                  <c:v>6</c:v>
                </c:pt>
                <c:pt idx="6654">
                  <c:v>6</c:v>
                </c:pt>
                <c:pt idx="6655">
                  <c:v>6</c:v>
                </c:pt>
                <c:pt idx="6656">
                  <c:v>6</c:v>
                </c:pt>
                <c:pt idx="6657">
                  <c:v>6</c:v>
                </c:pt>
                <c:pt idx="6658">
                  <c:v>6</c:v>
                </c:pt>
                <c:pt idx="6659">
                  <c:v>6</c:v>
                </c:pt>
                <c:pt idx="6660">
                  <c:v>6</c:v>
                </c:pt>
                <c:pt idx="6661">
                  <c:v>6</c:v>
                </c:pt>
                <c:pt idx="6662">
                  <c:v>6</c:v>
                </c:pt>
                <c:pt idx="6663">
                  <c:v>6</c:v>
                </c:pt>
                <c:pt idx="6664">
                  <c:v>6</c:v>
                </c:pt>
                <c:pt idx="6665">
                  <c:v>6</c:v>
                </c:pt>
                <c:pt idx="6666">
                  <c:v>6</c:v>
                </c:pt>
                <c:pt idx="6667">
                  <c:v>6</c:v>
                </c:pt>
                <c:pt idx="6668">
                  <c:v>6</c:v>
                </c:pt>
                <c:pt idx="6669">
                  <c:v>6</c:v>
                </c:pt>
                <c:pt idx="6670">
                  <c:v>7.0000000000000009</c:v>
                </c:pt>
                <c:pt idx="6671">
                  <c:v>6</c:v>
                </c:pt>
                <c:pt idx="6672">
                  <c:v>6</c:v>
                </c:pt>
                <c:pt idx="6673">
                  <c:v>6</c:v>
                </c:pt>
                <c:pt idx="6674">
                  <c:v>6</c:v>
                </c:pt>
                <c:pt idx="6675">
                  <c:v>6</c:v>
                </c:pt>
                <c:pt idx="6676">
                  <c:v>6</c:v>
                </c:pt>
                <c:pt idx="6677">
                  <c:v>6</c:v>
                </c:pt>
                <c:pt idx="6678">
                  <c:v>6</c:v>
                </c:pt>
                <c:pt idx="6679">
                  <c:v>6</c:v>
                </c:pt>
                <c:pt idx="6680">
                  <c:v>6</c:v>
                </c:pt>
                <c:pt idx="6681">
                  <c:v>6</c:v>
                </c:pt>
                <c:pt idx="6682">
                  <c:v>6</c:v>
                </c:pt>
                <c:pt idx="6683">
                  <c:v>6</c:v>
                </c:pt>
                <c:pt idx="6684">
                  <c:v>6</c:v>
                </c:pt>
                <c:pt idx="6685">
                  <c:v>7.0000000000000009</c:v>
                </c:pt>
                <c:pt idx="6686">
                  <c:v>6</c:v>
                </c:pt>
                <c:pt idx="6687">
                  <c:v>6</c:v>
                </c:pt>
                <c:pt idx="6688">
                  <c:v>6</c:v>
                </c:pt>
                <c:pt idx="6689">
                  <c:v>6</c:v>
                </c:pt>
                <c:pt idx="6690">
                  <c:v>6</c:v>
                </c:pt>
                <c:pt idx="6691">
                  <c:v>6</c:v>
                </c:pt>
                <c:pt idx="6692">
                  <c:v>6</c:v>
                </c:pt>
                <c:pt idx="6693">
                  <c:v>6</c:v>
                </c:pt>
                <c:pt idx="6694">
                  <c:v>7.0000000000000009</c:v>
                </c:pt>
                <c:pt idx="6695">
                  <c:v>6</c:v>
                </c:pt>
                <c:pt idx="6696">
                  <c:v>7.0000000000000009</c:v>
                </c:pt>
                <c:pt idx="6697">
                  <c:v>6</c:v>
                </c:pt>
                <c:pt idx="6698">
                  <c:v>7.0000000000000009</c:v>
                </c:pt>
                <c:pt idx="6699">
                  <c:v>6</c:v>
                </c:pt>
                <c:pt idx="6700">
                  <c:v>6</c:v>
                </c:pt>
                <c:pt idx="6701">
                  <c:v>7.0000000000000009</c:v>
                </c:pt>
                <c:pt idx="6702">
                  <c:v>6</c:v>
                </c:pt>
                <c:pt idx="6703">
                  <c:v>6</c:v>
                </c:pt>
                <c:pt idx="6704">
                  <c:v>6</c:v>
                </c:pt>
                <c:pt idx="6705">
                  <c:v>6</c:v>
                </c:pt>
                <c:pt idx="6706">
                  <c:v>6</c:v>
                </c:pt>
                <c:pt idx="6707">
                  <c:v>6</c:v>
                </c:pt>
                <c:pt idx="6708">
                  <c:v>6</c:v>
                </c:pt>
                <c:pt idx="6709">
                  <c:v>6</c:v>
                </c:pt>
                <c:pt idx="6710">
                  <c:v>6</c:v>
                </c:pt>
                <c:pt idx="6711">
                  <c:v>6</c:v>
                </c:pt>
                <c:pt idx="6712">
                  <c:v>6</c:v>
                </c:pt>
                <c:pt idx="6713">
                  <c:v>6</c:v>
                </c:pt>
                <c:pt idx="6714">
                  <c:v>6</c:v>
                </c:pt>
                <c:pt idx="6715">
                  <c:v>7.0000000000000009</c:v>
                </c:pt>
                <c:pt idx="6716">
                  <c:v>7.0000000000000009</c:v>
                </c:pt>
                <c:pt idx="6717">
                  <c:v>7.0000000000000009</c:v>
                </c:pt>
                <c:pt idx="6718">
                  <c:v>7.0000000000000009</c:v>
                </c:pt>
                <c:pt idx="6719">
                  <c:v>7.0000000000000009</c:v>
                </c:pt>
                <c:pt idx="6720">
                  <c:v>6</c:v>
                </c:pt>
                <c:pt idx="6721">
                  <c:v>6</c:v>
                </c:pt>
                <c:pt idx="6722">
                  <c:v>7.0000000000000009</c:v>
                </c:pt>
                <c:pt idx="6723">
                  <c:v>7.0000000000000009</c:v>
                </c:pt>
                <c:pt idx="6724">
                  <c:v>7.0000000000000009</c:v>
                </c:pt>
                <c:pt idx="6725">
                  <c:v>6</c:v>
                </c:pt>
                <c:pt idx="6726">
                  <c:v>6</c:v>
                </c:pt>
                <c:pt idx="6727">
                  <c:v>6</c:v>
                </c:pt>
                <c:pt idx="6728">
                  <c:v>7.0000000000000009</c:v>
                </c:pt>
                <c:pt idx="6729">
                  <c:v>7.0000000000000009</c:v>
                </c:pt>
                <c:pt idx="6730">
                  <c:v>7.0000000000000009</c:v>
                </c:pt>
                <c:pt idx="6731">
                  <c:v>7.0000000000000009</c:v>
                </c:pt>
                <c:pt idx="6732">
                  <c:v>7.0000000000000009</c:v>
                </c:pt>
                <c:pt idx="6733">
                  <c:v>7.0000000000000009</c:v>
                </c:pt>
                <c:pt idx="6734">
                  <c:v>7.0000000000000009</c:v>
                </c:pt>
                <c:pt idx="6735">
                  <c:v>7.0000000000000009</c:v>
                </c:pt>
                <c:pt idx="6736">
                  <c:v>7.0000000000000009</c:v>
                </c:pt>
                <c:pt idx="6737">
                  <c:v>7.0000000000000009</c:v>
                </c:pt>
                <c:pt idx="6738">
                  <c:v>7.9999999999999982</c:v>
                </c:pt>
                <c:pt idx="6739">
                  <c:v>7.0000000000000009</c:v>
                </c:pt>
                <c:pt idx="6740">
                  <c:v>7.0000000000000009</c:v>
                </c:pt>
                <c:pt idx="6741">
                  <c:v>7.0000000000000009</c:v>
                </c:pt>
                <c:pt idx="6742">
                  <c:v>7.0000000000000009</c:v>
                </c:pt>
                <c:pt idx="6743">
                  <c:v>7.0000000000000009</c:v>
                </c:pt>
                <c:pt idx="6744">
                  <c:v>7.0000000000000009</c:v>
                </c:pt>
                <c:pt idx="6745">
                  <c:v>7.9999999999999982</c:v>
                </c:pt>
                <c:pt idx="6746">
                  <c:v>7.0000000000000009</c:v>
                </c:pt>
                <c:pt idx="6747">
                  <c:v>7.0000000000000009</c:v>
                </c:pt>
                <c:pt idx="6748">
                  <c:v>7.0000000000000009</c:v>
                </c:pt>
                <c:pt idx="6749">
                  <c:v>7.0000000000000009</c:v>
                </c:pt>
                <c:pt idx="6750">
                  <c:v>7.0000000000000009</c:v>
                </c:pt>
                <c:pt idx="6751">
                  <c:v>7.9999999999999982</c:v>
                </c:pt>
                <c:pt idx="6752">
                  <c:v>7.9999999999999982</c:v>
                </c:pt>
                <c:pt idx="6753">
                  <c:v>7.0000000000000009</c:v>
                </c:pt>
                <c:pt idx="6754">
                  <c:v>7.9999999999999982</c:v>
                </c:pt>
                <c:pt idx="6755">
                  <c:v>7.9999999999999982</c:v>
                </c:pt>
                <c:pt idx="6756">
                  <c:v>7.9999999999999982</c:v>
                </c:pt>
                <c:pt idx="6757">
                  <c:v>7.9999999999999982</c:v>
                </c:pt>
                <c:pt idx="6758">
                  <c:v>7.9999999999999982</c:v>
                </c:pt>
                <c:pt idx="6759">
                  <c:v>7.9999999999999982</c:v>
                </c:pt>
                <c:pt idx="6760">
                  <c:v>7.9999999999999982</c:v>
                </c:pt>
                <c:pt idx="6761">
                  <c:v>7.9999999999999982</c:v>
                </c:pt>
                <c:pt idx="6762">
                  <c:v>7.0000000000000009</c:v>
                </c:pt>
                <c:pt idx="6763">
                  <c:v>7.0000000000000009</c:v>
                </c:pt>
                <c:pt idx="6764">
                  <c:v>6</c:v>
                </c:pt>
                <c:pt idx="6765">
                  <c:v>6</c:v>
                </c:pt>
                <c:pt idx="6766">
                  <c:v>7.0000000000000009</c:v>
                </c:pt>
                <c:pt idx="6767">
                  <c:v>7.0000000000000009</c:v>
                </c:pt>
                <c:pt idx="6768">
                  <c:v>7.9999999999999982</c:v>
                </c:pt>
                <c:pt idx="6769">
                  <c:v>7.0000000000000009</c:v>
                </c:pt>
                <c:pt idx="6770">
                  <c:v>7.0000000000000009</c:v>
                </c:pt>
                <c:pt idx="6771">
                  <c:v>7.0000000000000009</c:v>
                </c:pt>
                <c:pt idx="6772">
                  <c:v>7.0000000000000009</c:v>
                </c:pt>
                <c:pt idx="6773">
                  <c:v>7.0000000000000009</c:v>
                </c:pt>
                <c:pt idx="6774">
                  <c:v>7.0000000000000009</c:v>
                </c:pt>
                <c:pt idx="6775">
                  <c:v>7.0000000000000009</c:v>
                </c:pt>
                <c:pt idx="6776">
                  <c:v>7.0000000000000009</c:v>
                </c:pt>
                <c:pt idx="6777">
                  <c:v>7.0000000000000009</c:v>
                </c:pt>
                <c:pt idx="6778">
                  <c:v>7.9999999999999982</c:v>
                </c:pt>
                <c:pt idx="6779">
                  <c:v>7.0000000000000009</c:v>
                </c:pt>
                <c:pt idx="6780">
                  <c:v>7.9999999999999982</c:v>
                </c:pt>
                <c:pt idx="6781">
                  <c:v>7.0000000000000009</c:v>
                </c:pt>
                <c:pt idx="6782">
                  <c:v>7.9999999999999982</c:v>
                </c:pt>
                <c:pt idx="6783">
                  <c:v>7.0000000000000009</c:v>
                </c:pt>
                <c:pt idx="6784">
                  <c:v>7.0000000000000009</c:v>
                </c:pt>
                <c:pt idx="6785">
                  <c:v>7.0000000000000009</c:v>
                </c:pt>
                <c:pt idx="6786">
                  <c:v>7.9999999999999982</c:v>
                </c:pt>
                <c:pt idx="6787">
                  <c:v>7.0000000000000009</c:v>
                </c:pt>
                <c:pt idx="6788">
                  <c:v>7.0000000000000009</c:v>
                </c:pt>
                <c:pt idx="6789">
                  <c:v>7.9999999999999982</c:v>
                </c:pt>
                <c:pt idx="6790">
                  <c:v>7.0000000000000009</c:v>
                </c:pt>
                <c:pt idx="6791">
                  <c:v>7.0000000000000009</c:v>
                </c:pt>
                <c:pt idx="6792">
                  <c:v>7.9999999999999982</c:v>
                </c:pt>
                <c:pt idx="6793">
                  <c:v>7.9999999999999982</c:v>
                </c:pt>
                <c:pt idx="6794">
                  <c:v>7.0000000000000009</c:v>
                </c:pt>
                <c:pt idx="6795">
                  <c:v>7.0000000000000009</c:v>
                </c:pt>
                <c:pt idx="6796">
                  <c:v>7.0000000000000009</c:v>
                </c:pt>
                <c:pt idx="6797">
                  <c:v>7.9999999999999982</c:v>
                </c:pt>
                <c:pt idx="6798">
                  <c:v>7.0000000000000009</c:v>
                </c:pt>
                <c:pt idx="6799">
                  <c:v>7.9999999999999982</c:v>
                </c:pt>
                <c:pt idx="6800">
                  <c:v>7.9999999999999982</c:v>
                </c:pt>
                <c:pt idx="6801">
                  <c:v>7.0000000000000009</c:v>
                </c:pt>
                <c:pt idx="6802">
                  <c:v>7.0000000000000009</c:v>
                </c:pt>
                <c:pt idx="6803">
                  <c:v>7.0000000000000009</c:v>
                </c:pt>
                <c:pt idx="6804">
                  <c:v>7.0000000000000009</c:v>
                </c:pt>
                <c:pt idx="6805">
                  <c:v>7.9999999999999982</c:v>
                </c:pt>
                <c:pt idx="6806">
                  <c:v>7.9999999999999982</c:v>
                </c:pt>
                <c:pt idx="6807">
                  <c:v>7.9999999999999982</c:v>
                </c:pt>
                <c:pt idx="6808">
                  <c:v>7.9999999999999982</c:v>
                </c:pt>
                <c:pt idx="6809">
                  <c:v>7.9999999999999982</c:v>
                </c:pt>
                <c:pt idx="6810">
                  <c:v>7.9999999999999982</c:v>
                </c:pt>
                <c:pt idx="6811">
                  <c:v>7.9999999999999982</c:v>
                </c:pt>
                <c:pt idx="6812">
                  <c:v>7.0000000000000009</c:v>
                </c:pt>
                <c:pt idx="6813">
                  <c:v>7.9999999999999982</c:v>
                </c:pt>
                <c:pt idx="6814">
                  <c:v>7.9999999999999982</c:v>
                </c:pt>
                <c:pt idx="6815">
                  <c:v>7.0000000000000009</c:v>
                </c:pt>
                <c:pt idx="6816">
                  <c:v>7.9999999999999982</c:v>
                </c:pt>
                <c:pt idx="6817">
                  <c:v>7.9999999999999982</c:v>
                </c:pt>
                <c:pt idx="6818">
                  <c:v>7.0000000000000009</c:v>
                </c:pt>
                <c:pt idx="6819">
                  <c:v>7.9999999999999982</c:v>
                </c:pt>
                <c:pt idx="6820">
                  <c:v>7.0000000000000009</c:v>
                </c:pt>
                <c:pt idx="6821">
                  <c:v>7.0000000000000009</c:v>
                </c:pt>
                <c:pt idx="6822">
                  <c:v>7.0000000000000009</c:v>
                </c:pt>
                <c:pt idx="6823">
                  <c:v>7.0000000000000009</c:v>
                </c:pt>
                <c:pt idx="6824">
                  <c:v>7.0000000000000009</c:v>
                </c:pt>
                <c:pt idx="6825">
                  <c:v>7.0000000000000009</c:v>
                </c:pt>
                <c:pt idx="6826">
                  <c:v>7.0000000000000009</c:v>
                </c:pt>
                <c:pt idx="6827">
                  <c:v>7.0000000000000009</c:v>
                </c:pt>
                <c:pt idx="6828">
                  <c:v>6</c:v>
                </c:pt>
                <c:pt idx="6829">
                  <c:v>6</c:v>
                </c:pt>
                <c:pt idx="6830">
                  <c:v>7.0000000000000009</c:v>
                </c:pt>
                <c:pt idx="6831">
                  <c:v>7.0000000000000009</c:v>
                </c:pt>
                <c:pt idx="6832">
                  <c:v>7.0000000000000009</c:v>
                </c:pt>
                <c:pt idx="6833">
                  <c:v>7.0000000000000009</c:v>
                </c:pt>
                <c:pt idx="6834">
                  <c:v>7.0000000000000009</c:v>
                </c:pt>
                <c:pt idx="6835">
                  <c:v>7.0000000000000009</c:v>
                </c:pt>
                <c:pt idx="6836">
                  <c:v>7.0000000000000009</c:v>
                </c:pt>
                <c:pt idx="6837">
                  <c:v>7.0000000000000009</c:v>
                </c:pt>
                <c:pt idx="6838">
                  <c:v>7.9999999999999982</c:v>
                </c:pt>
                <c:pt idx="6839">
                  <c:v>7.0000000000000009</c:v>
                </c:pt>
                <c:pt idx="6840">
                  <c:v>7.9999999999999982</c:v>
                </c:pt>
                <c:pt idx="6841">
                  <c:v>7.9999999999999982</c:v>
                </c:pt>
                <c:pt idx="6842">
                  <c:v>7.0000000000000009</c:v>
                </c:pt>
                <c:pt idx="6843">
                  <c:v>7.9999999999999982</c:v>
                </c:pt>
                <c:pt idx="6844">
                  <c:v>7.9999999999999982</c:v>
                </c:pt>
                <c:pt idx="6845">
                  <c:v>7.0000000000000009</c:v>
                </c:pt>
                <c:pt idx="6846">
                  <c:v>7.9999999999999982</c:v>
                </c:pt>
                <c:pt idx="6847">
                  <c:v>7.9999999999999982</c:v>
                </c:pt>
                <c:pt idx="6848">
                  <c:v>7.9999999999999982</c:v>
                </c:pt>
                <c:pt idx="6849">
                  <c:v>7.9999999999999982</c:v>
                </c:pt>
                <c:pt idx="6850">
                  <c:v>7.9999999999999982</c:v>
                </c:pt>
                <c:pt idx="6851">
                  <c:v>7.9999999999999982</c:v>
                </c:pt>
                <c:pt idx="6852">
                  <c:v>7.9999999999999982</c:v>
                </c:pt>
                <c:pt idx="6853">
                  <c:v>7.9999999999999982</c:v>
                </c:pt>
                <c:pt idx="6854">
                  <c:v>7.9999999999999982</c:v>
                </c:pt>
                <c:pt idx="6855">
                  <c:v>7.9999999999999982</c:v>
                </c:pt>
                <c:pt idx="6856">
                  <c:v>7.9999999999999982</c:v>
                </c:pt>
                <c:pt idx="6857">
                  <c:v>7.9999999999999982</c:v>
                </c:pt>
                <c:pt idx="6858">
                  <c:v>7.9999999999999982</c:v>
                </c:pt>
                <c:pt idx="6859">
                  <c:v>7.9999999999999982</c:v>
                </c:pt>
                <c:pt idx="6860">
                  <c:v>7.9999999999999982</c:v>
                </c:pt>
                <c:pt idx="6861">
                  <c:v>7.9999999999999982</c:v>
                </c:pt>
                <c:pt idx="6862">
                  <c:v>7.9999999999999982</c:v>
                </c:pt>
                <c:pt idx="6863">
                  <c:v>9</c:v>
                </c:pt>
                <c:pt idx="6864">
                  <c:v>9</c:v>
                </c:pt>
                <c:pt idx="6865">
                  <c:v>9</c:v>
                </c:pt>
                <c:pt idx="6866">
                  <c:v>9</c:v>
                </c:pt>
                <c:pt idx="6867">
                  <c:v>9</c:v>
                </c:pt>
                <c:pt idx="6868">
                  <c:v>9</c:v>
                </c:pt>
                <c:pt idx="6869">
                  <c:v>9</c:v>
                </c:pt>
                <c:pt idx="6870">
                  <c:v>9</c:v>
                </c:pt>
                <c:pt idx="6871">
                  <c:v>9</c:v>
                </c:pt>
                <c:pt idx="6872">
                  <c:v>9</c:v>
                </c:pt>
                <c:pt idx="6873">
                  <c:v>9</c:v>
                </c:pt>
                <c:pt idx="6874">
                  <c:v>9</c:v>
                </c:pt>
                <c:pt idx="6875">
                  <c:v>9</c:v>
                </c:pt>
                <c:pt idx="6876">
                  <c:v>10</c:v>
                </c:pt>
                <c:pt idx="6877">
                  <c:v>10</c:v>
                </c:pt>
                <c:pt idx="6878">
                  <c:v>9</c:v>
                </c:pt>
                <c:pt idx="6879">
                  <c:v>10</c:v>
                </c:pt>
                <c:pt idx="6880">
                  <c:v>10</c:v>
                </c:pt>
                <c:pt idx="6881">
                  <c:v>10</c:v>
                </c:pt>
                <c:pt idx="6882">
                  <c:v>9</c:v>
                </c:pt>
                <c:pt idx="6883">
                  <c:v>9</c:v>
                </c:pt>
                <c:pt idx="6884">
                  <c:v>9</c:v>
                </c:pt>
                <c:pt idx="6885">
                  <c:v>9</c:v>
                </c:pt>
                <c:pt idx="6886">
                  <c:v>9</c:v>
                </c:pt>
                <c:pt idx="6887">
                  <c:v>9</c:v>
                </c:pt>
                <c:pt idx="6888">
                  <c:v>10</c:v>
                </c:pt>
                <c:pt idx="6889">
                  <c:v>9</c:v>
                </c:pt>
                <c:pt idx="6890">
                  <c:v>9</c:v>
                </c:pt>
                <c:pt idx="6891">
                  <c:v>9</c:v>
                </c:pt>
                <c:pt idx="6892">
                  <c:v>10</c:v>
                </c:pt>
                <c:pt idx="6893">
                  <c:v>9</c:v>
                </c:pt>
                <c:pt idx="6894">
                  <c:v>9</c:v>
                </c:pt>
                <c:pt idx="6895">
                  <c:v>10</c:v>
                </c:pt>
                <c:pt idx="6896">
                  <c:v>10</c:v>
                </c:pt>
                <c:pt idx="6897">
                  <c:v>10</c:v>
                </c:pt>
                <c:pt idx="6898">
                  <c:v>10</c:v>
                </c:pt>
                <c:pt idx="6899">
                  <c:v>10</c:v>
                </c:pt>
                <c:pt idx="6900">
                  <c:v>9</c:v>
                </c:pt>
                <c:pt idx="6901">
                  <c:v>9</c:v>
                </c:pt>
                <c:pt idx="6902">
                  <c:v>9</c:v>
                </c:pt>
                <c:pt idx="6903">
                  <c:v>9</c:v>
                </c:pt>
                <c:pt idx="6904">
                  <c:v>9</c:v>
                </c:pt>
                <c:pt idx="6905">
                  <c:v>9</c:v>
                </c:pt>
                <c:pt idx="6906">
                  <c:v>9</c:v>
                </c:pt>
                <c:pt idx="6907">
                  <c:v>9</c:v>
                </c:pt>
                <c:pt idx="6908">
                  <c:v>9</c:v>
                </c:pt>
                <c:pt idx="6909">
                  <c:v>9</c:v>
                </c:pt>
                <c:pt idx="6910">
                  <c:v>9</c:v>
                </c:pt>
                <c:pt idx="6911">
                  <c:v>9</c:v>
                </c:pt>
                <c:pt idx="6912">
                  <c:v>9</c:v>
                </c:pt>
                <c:pt idx="6913">
                  <c:v>9</c:v>
                </c:pt>
                <c:pt idx="6914">
                  <c:v>10</c:v>
                </c:pt>
                <c:pt idx="6915">
                  <c:v>9</c:v>
                </c:pt>
                <c:pt idx="6916">
                  <c:v>9</c:v>
                </c:pt>
                <c:pt idx="6917">
                  <c:v>9</c:v>
                </c:pt>
                <c:pt idx="6918">
                  <c:v>9</c:v>
                </c:pt>
                <c:pt idx="6919">
                  <c:v>9</c:v>
                </c:pt>
                <c:pt idx="6920">
                  <c:v>9</c:v>
                </c:pt>
                <c:pt idx="6921">
                  <c:v>9</c:v>
                </c:pt>
                <c:pt idx="6922">
                  <c:v>10</c:v>
                </c:pt>
                <c:pt idx="6923">
                  <c:v>10</c:v>
                </c:pt>
                <c:pt idx="6924">
                  <c:v>10</c:v>
                </c:pt>
                <c:pt idx="6925">
                  <c:v>10</c:v>
                </c:pt>
                <c:pt idx="6926">
                  <c:v>10</c:v>
                </c:pt>
                <c:pt idx="6927">
                  <c:v>10</c:v>
                </c:pt>
                <c:pt idx="6928">
                  <c:v>10</c:v>
                </c:pt>
                <c:pt idx="6929">
                  <c:v>9</c:v>
                </c:pt>
                <c:pt idx="6930">
                  <c:v>9</c:v>
                </c:pt>
                <c:pt idx="6931">
                  <c:v>10</c:v>
                </c:pt>
                <c:pt idx="6932">
                  <c:v>10</c:v>
                </c:pt>
                <c:pt idx="6933">
                  <c:v>9</c:v>
                </c:pt>
                <c:pt idx="6934">
                  <c:v>10</c:v>
                </c:pt>
                <c:pt idx="6935">
                  <c:v>10</c:v>
                </c:pt>
                <c:pt idx="6936">
                  <c:v>10</c:v>
                </c:pt>
                <c:pt idx="6937">
                  <c:v>9</c:v>
                </c:pt>
                <c:pt idx="6938">
                  <c:v>10</c:v>
                </c:pt>
                <c:pt idx="6939">
                  <c:v>10</c:v>
                </c:pt>
                <c:pt idx="6940">
                  <c:v>10</c:v>
                </c:pt>
                <c:pt idx="6941">
                  <c:v>9</c:v>
                </c:pt>
                <c:pt idx="6942">
                  <c:v>10</c:v>
                </c:pt>
                <c:pt idx="6943">
                  <c:v>10</c:v>
                </c:pt>
                <c:pt idx="6944">
                  <c:v>10</c:v>
                </c:pt>
                <c:pt idx="6945">
                  <c:v>10</c:v>
                </c:pt>
                <c:pt idx="6946">
                  <c:v>10</c:v>
                </c:pt>
                <c:pt idx="6947">
                  <c:v>10</c:v>
                </c:pt>
                <c:pt idx="6948">
                  <c:v>10</c:v>
                </c:pt>
                <c:pt idx="6949">
                  <c:v>10</c:v>
                </c:pt>
                <c:pt idx="6950">
                  <c:v>11.000000000000002</c:v>
                </c:pt>
                <c:pt idx="6951">
                  <c:v>10</c:v>
                </c:pt>
                <c:pt idx="6952">
                  <c:v>11.000000000000002</c:v>
                </c:pt>
                <c:pt idx="6953">
                  <c:v>10</c:v>
                </c:pt>
                <c:pt idx="6954">
                  <c:v>10</c:v>
                </c:pt>
                <c:pt idx="6955">
                  <c:v>11.000000000000002</c:v>
                </c:pt>
                <c:pt idx="6956">
                  <c:v>11.000000000000002</c:v>
                </c:pt>
                <c:pt idx="6957">
                  <c:v>10</c:v>
                </c:pt>
                <c:pt idx="6958">
                  <c:v>10</c:v>
                </c:pt>
                <c:pt idx="6959">
                  <c:v>10</c:v>
                </c:pt>
                <c:pt idx="6960">
                  <c:v>10</c:v>
                </c:pt>
                <c:pt idx="6961">
                  <c:v>10</c:v>
                </c:pt>
                <c:pt idx="6962">
                  <c:v>10</c:v>
                </c:pt>
                <c:pt idx="6963">
                  <c:v>11.000000000000002</c:v>
                </c:pt>
                <c:pt idx="6964">
                  <c:v>10</c:v>
                </c:pt>
                <c:pt idx="6965">
                  <c:v>11.000000000000002</c:v>
                </c:pt>
                <c:pt idx="6966">
                  <c:v>11.000000000000002</c:v>
                </c:pt>
                <c:pt idx="6967">
                  <c:v>11.000000000000002</c:v>
                </c:pt>
                <c:pt idx="6968">
                  <c:v>10</c:v>
                </c:pt>
                <c:pt idx="6969">
                  <c:v>10</c:v>
                </c:pt>
                <c:pt idx="6970">
                  <c:v>10</c:v>
                </c:pt>
                <c:pt idx="6971">
                  <c:v>10</c:v>
                </c:pt>
                <c:pt idx="6972">
                  <c:v>10</c:v>
                </c:pt>
                <c:pt idx="6973">
                  <c:v>11.000000000000002</c:v>
                </c:pt>
                <c:pt idx="6974">
                  <c:v>11.000000000000002</c:v>
                </c:pt>
                <c:pt idx="6975">
                  <c:v>11.000000000000002</c:v>
                </c:pt>
                <c:pt idx="6976">
                  <c:v>10</c:v>
                </c:pt>
                <c:pt idx="6977">
                  <c:v>11.000000000000002</c:v>
                </c:pt>
                <c:pt idx="6978">
                  <c:v>11.999999999999998</c:v>
                </c:pt>
                <c:pt idx="6979">
                  <c:v>11.000000000000002</c:v>
                </c:pt>
                <c:pt idx="6980">
                  <c:v>10</c:v>
                </c:pt>
                <c:pt idx="6981">
                  <c:v>11.000000000000002</c:v>
                </c:pt>
                <c:pt idx="6982">
                  <c:v>11.999999999999998</c:v>
                </c:pt>
                <c:pt idx="6983">
                  <c:v>11.999999999999998</c:v>
                </c:pt>
                <c:pt idx="6984">
                  <c:v>11.999999999999998</c:v>
                </c:pt>
                <c:pt idx="6985">
                  <c:v>11.999999999999998</c:v>
                </c:pt>
                <c:pt idx="6986">
                  <c:v>11.000000000000002</c:v>
                </c:pt>
                <c:pt idx="6987">
                  <c:v>11.999999999999998</c:v>
                </c:pt>
                <c:pt idx="6988">
                  <c:v>11.999999999999998</c:v>
                </c:pt>
                <c:pt idx="6989">
                  <c:v>11.999999999999998</c:v>
                </c:pt>
                <c:pt idx="6990">
                  <c:v>11.999999999999998</c:v>
                </c:pt>
                <c:pt idx="6991">
                  <c:v>11.999999999999998</c:v>
                </c:pt>
                <c:pt idx="6992">
                  <c:v>11.999999999999998</c:v>
                </c:pt>
                <c:pt idx="6993">
                  <c:v>11.999999999999998</c:v>
                </c:pt>
                <c:pt idx="6994">
                  <c:v>11.000000000000002</c:v>
                </c:pt>
                <c:pt idx="6995">
                  <c:v>11.999999999999998</c:v>
                </c:pt>
                <c:pt idx="6996">
                  <c:v>11.000000000000002</c:v>
                </c:pt>
                <c:pt idx="6997">
                  <c:v>11.999999999999998</c:v>
                </c:pt>
                <c:pt idx="6998">
                  <c:v>11.000000000000002</c:v>
                </c:pt>
                <c:pt idx="6999">
                  <c:v>11.999999999999998</c:v>
                </c:pt>
                <c:pt idx="7000">
                  <c:v>11.999999999999998</c:v>
                </c:pt>
                <c:pt idx="7001">
                  <c:v>11.999999999999998</c:v>
                </c:pt>
                <c:pt idx="7002">
                  <c:v>11.999999999999998</c:v>
                </c:pt>
                <c:pt idx="7003">
                  <c:v>11.999999999999998</c:v>
                </c:pt>
                <c:pt idx="7004">
                  <c:v>11.000000000000002</c:v>
                </c:pt>
                <c:pt idx="7005">
                  <c:v>11.000000000000002</c:v>
                </c:pt>
                <c:pt idx="7006">
                  <c:v>11.000000000000002</c:v>
                </c:pt>
                <c:pt idx="7007">
                  <c:v>11.000000000000002</c:v>
                </c:pt>
                <c:pt idx="7008">
                  <c:v>11.999999999999998</c:v>
                </c:pt>
                <c:pt idx="7009">
                  <c:v>11.999999999999998</c:v>
                </c:pt>
                <c:pt idx="7010">
                  <c:v>11.999999999999998</c:v>
                </c:pt>
                <c:pt idx="7011">
                  <c:v>11.999999999999998</c:v>
                </c:pt>
                <c:pt idx="7012">
                  <c:v>11.999999999999998</c:v>
                </c:pt>
                <c:pt idx="7013">
                  <c:v>11.000000000000002</c:v>
                </c:pt>
                <c:pt idx="7014">
                  <c:v>11.999999999999998</c:v>
                </c:pt>
                <c:pt idx="7015">
                  <c:v>11.999999999999998</c:v>
                </c:pt>
                <c:pt idx="7016">
                  <c:v>11.999999999999998</c:v>
                </c:pt>
                <c:pt idx="7017">
                  <c:v>11.999999999999998</c:v>
                </c:pt>
                <c:pt idx="7018">
                  <c:v>11.999999999999998</c:v>
                </c:pt>
                <c:pt idx="7019">
                  <c:v>11.999999999999998</c:v>
                </c:pt>
                <c:pt idx="7020">
                  <c:v>13</c:v>
                </c:pt>
                <c:pt idx="7021">
                  <c:v>13</c:v>
                </c:pt>
                <c:pt idx="7022">
                  <c:v>11.999999999999998</c:v>
                </c:pt>
                <c:pt idx="7023">
                  <c:v>13</c:v>
                </c:pt>
                <c:pt idx="7024">
                  <c:v>13</c:v>
                </c:pt>
                <c:pt idx="7025">
                  <c:v>13</c:v>
                </c:pt>
                <c:pt idx="7026">
                  <c:v>13</c:v>
                </c:pt>
                <c:pt idx="7027">
                  <c:v>13</c:v>
                </c:pt>
                <c:pt idx="7028">
                  <c:v>13</c:v>
                </c:pt>
                <c:pt idx="7029">
                  <c:v>14</c:v>
                </c:pt>
                <c:pt idx="7030">
                  <c:v>13</c:v>
                </c:pt>
                <c:pt idx="7031">
                  <c:v>13</c:v>
                </c:pt>
                <c:pt idx="7032">
                  <c:v>14</c:v>
                </c:pt>
                <c:pt idx="7033">
                  <c:v>13</c:v>
                </c:pt>
                <c:pt idx="7034">
                  <c:v>13</c:v>
                </c:pt>
                <c:pt idx="7035">
                  <c:v>13</c:v>
                </c:pt>
                <c:pt idx="7036">
                  <c:v>13</c:v>
                </c:pt>
                <c:pt idx="7037">
                  <c:v>13</c:v>
                </c:pt>
                <c:pt idx="7038">
                  <c:v>11.999999999999998</c:v>
                </c:pt>
                <c:pt idx="7039">
                  <c:v>11.999999999999998</c:v>
                </c:pt>
                <c:pt idx="7040">
                  <c:v>11.999999999999998</c:v>
                </c:pt>
                <c:pt idx="7041">
                  <c:v>11.999999999999998</c:v>
                </c:pt>
                <c:pt idx="7042">
                  <c:v>11.999999999999998</c:v>
                </c:pt>
                <c:pt idx="7043">
                  <c:v>11.999999999999998</c:v>
                </c:pt>
                <c:pt idx="7044">
                  <c:v>11.999999999999998</c:v>
                </c:pt>
                <c:pt idx="7045">
                  <c:v>11.999999999999998</c:v>
                </c:pt>
                <c:pt idx="7046">
                  <c:v>11.999999999999998</c:v>
                </c:pt>
                <c:pt idx="7047">
                  <c:v>11.999999999999998</c:v>
                </c:pt>
                <c:pt idx="7048">
                  <c:v>11.999999999999998</c:v>
                </c:pt>
                <c:pt idx="7049">
                  <c:v>11.999999999999998</c:v>
                </c:pt>
                <c:pt idx="7050">
                  <c:v>11.999999999999998</c:v>
                </c:pt>
                <c:pt idx="7051">
                  <c:v>11.000000000000002</c:v>
                </c:pt>
                <c:pt idx="7052">
                  <c:v>11.999999999999998</c:v>
                </c:pt>
                <c:pt idx="7053">
                  <c:v>11.999999999999998</c:v>
                </c:pt>
                <c:pt idx="7054">
                  <c:v>11.999999999999998</c:v>
                </c:pt>
                <c:pt idx="7055">
                  <c:v>11.000000000000002</c:v>
                </c:pt>
                <c:pt idx="7056">
                  <c:v>11.999999999999998</c:v>
                </c:pt>
                <c:pt idx="7057">
                  <c:v>11.999999999999998</c:v>
                </c:pt>
                <c:pt idx="7058">
                  <c:v>11.000000000000002</c:v>
                </c:pt>
                <c:pt idx="7059">
                  <c:v>11.000000000000002</c:v>
                </c:pt>
                <c:pt idx="7060">
                  <c:v>11.999999999999998</c:v>
                </c:pt>
                <c:pt idx="7061">
                  <c:v>11.999999999999998</c:v>
                </c:pt>
                <c:pt idx="7062">
                  <c:v>11.000000000000002</c:v>
                </c:pt>
                <c:pt idx="7063">
                  <c:v>11.000000000000002</c:v>
                </c:pt>
                <c:pt idx="7064">
                  <c:v>11.000000000000002</c:v>
                </c:pt>
                <c:pt idx="7065">
                  <c:v>11.000000000000002</c:v>
                </c:pt>
                <c:pt idx="7066">
                  <c:v>11.000000000000002</c:v>
                </c:pt>
                <c:pt idx="7067">
                  <c:v>11.000000000000002</c:v>
                </c:pt>
                <c:pt idx="7068">
                  <c:v>11.999999999999998</c:v>
                </c:pt>
                <c:pt idx="7069">
                  <c:v>11.999999999999998</c:v>
                </c:pt>
                <c:pt idx="7070">
                  <c:v>11.999999999999998</c:v>
                </c:pt>
                <c:pt idx="7071">
                  <c:v>11.000000000000002</c:v>
                </c:pt>
                <c:pt idx="7072">
                  <c:v>11.000000000000002</c:v>
                </c:pt>
                <c:pt idx="7073">
                  <c:v>11.999999999999998</c:v>
                </c:pt>
                <c:pt idx="7074">
                  <c:v>11.000000000000002</c:v>
                </c:pt>
                <c:pt idx="7075">
                  <c:v>11.999999999999998</c:v>
                </c:pt>
                <c:pt idx="7076">
                  <c:v>11.999999999999998</c:v>
                </c:pt>
                <c:pt idx="7077">
                  <c:v>11.999999999999998</c:v>
                </c:pt>
                <c:pt idx="7078">
                  <c:v>11.999999999999998</c:v>
                </c:pt>
                <c:pt idx="7079">
                  <c:v>11.999999999999998</c:v>
                </c:pt>
                <c:pt idx="7080">
                  <c:v>11.999999999999998</c:v>
                </c:pt>
                <c:pt idx="7081">
                  <c:v>11.999999999999998</c:v>
                </c:pt>
                <c:pt idx="7082">
                  <c:v>13</c:v>
                </c:pt>
                <c:pt idx="7083">
                  <c:v>13</c:v>
                </c:pt>
                <c:pt idx="7084">
                  <c:v>13</c:v>
                </c:pt>
                <c:pt idx="7085">
                  <c:v>13</c:v>
                </c:pt>
                <c:pt idx="7086">
                  <c:v>13</c:v>
                </c:pt>
                <c:pt idx="7087">
                  <c:v>13</c:v>
                </c:pt>
                <c:pt idx="7088">
                  <c:v>13</c:v>
                </c:pt>
                <c:pt idx="7089">
                  <c:v>13</c:v>
                </c:pt>
                <c:pt idx="7090">
                  <c:v>13</c:v>
                </c:pt>
                <c:pt idx="7091">
                  <c:v>11.999999999999998</c:v>
                </c:pt>
                <c:pt idx="7092">
                  <c:v>11.999999999999998</c:v>
                </c:pt>
                <c:pt idx="7093">
                  <c:v>11.999999999999998</c:v>
                </c:pt>
                <c:pt idx="7094">
                  <c:v>13</c:v>
                </c:pt>
                <c:pt idx="7095">
                  <c:v>11.999999999999998</c:v>
                </c:pt>
                <c:pt idx="7096">
                  <c:v>11.999999999999998</c:v>
                </c:pt>
                <c:pt idx="7097">
                  <c:v>11.999999999999998</c:v>
                </c:pt>
                <c:pt idx="7098">
                  <c:v>11.999999999999998</c:v>
                </c:pt>
                <c:pt idx="7099">
                  <c:v>11.000000000000002</c:v>
                </c:pt>
                <c:pt idx="7100">
                  <c:v>11.000000000000002</c:v>
                </c:pt>
                <c:pt idx="7101">
                  <c:v>11.000000000000002</c:v>
                </c:pt>
                <c:pt idx="7102">
                  <c:v>11.000000000000002</c:v>
                </c:pt>
                <c:pt idx="7103">
                  <c:v>11.000000000000002</c:v>
                </c:pt>
                <c:pt idx="7104">
                  <c:v>10</c:v>
                </c:pt>
                <c:pt idx="7105">
                  <c:v>10</c:v>
                </c:pt>
                <c:pt idx="7106">
                  <c:v>11.000000000000002</c:v>
                </c:pt>
                <c:pt idx="7107">
                  <c:v>10</c:v>
                </c:pt>
                <c:pt idx="7108">
                  <c:v>10</c:v>
                </c:pt>
                <c:pt idx="7109">
                  <c:v>10</c:v>
                </c:pt>
                <c:pt idx="7110">
                  <c:v>9</c:v>
                </c:pt>
                <c:pt idx="7111">
                  <c:v>10</c:v>
                </c:pt>
                <c:pt idx="7112">
                  <c:v>9</c:v>
                </c:pt>
                <c:pt idx="7113">
                  <c:v>9</c:v>
                </c:pt>
                <c:pt idx="7114">
                  <c:v>9</c:v>
                </c:pt>
                <c:pt idx="7115">
                  <c:v>9</c:v>
                </c:pt>
                <c:pt idx="7116">
                  <c:v>9</c:v>
                </c:pt>
                <c:pt idx="7117">
                  <c:v>9</c:v>
                </c:pt>
                <c:pt idx="7118">
                  <c:v>9</c:v>
                </c:pt>
                <c:pt idx="7119">
                  <c:v>7.9999999999999982</c:v>
                </c:pt>
                <c:pt idx="7120">
                  <c:v>7.9999999999999982</c:v>
                </c:pt>
                <c:pt idx="7121">
                  <c:v>9</c:v>
                </c:pt>
                <c:pt idx="7122">
                  <c:v>7.9999999999999982</c:v>
                </c:pt>
                <c:pt idx="7123">
                  <c:v>7.9999999999999982</c:v>
                </c:pt>
                <c:pt idx="7124">
                  <c:v>7.0000000000000009</c:v>
                </c:pt>
                <c:pt idx="7125">
                  <c:v>7.0000000000000009</c:v>
                </c:pt>
                <c:pt idx="7126">
                  <c:v>7.0000000000000009</c:v>
                </c:pt>
                <c:pt idx="7127">
                  <c:v>7.9999999999999982</c:v>
                </c:pt>
                <c:pt idx="7128">
                  <c:v>7.0000000000000009</c:v>
                </c:pt>
                <c:pt idx="7129">
                  <c:v>7.0000000000000009</c:v>
                </c:pt>
                <c:pt idx="7130">
                  <c:v>7.0000000000000009</c:v>
                </c:pt>
                <c:pt idx="7131">
                  <c:v>7.0000000000000009</c:v>
                </c:pt>
                <c:pt idx="7132">
                  <c:v>7.0000000000000009</c:v>
                </c:pt>
                <c:pt idx="7133">
                  <c:v>7.0000000000000009</c:v>
                </c:pt>
                <c:pt idx="7134">
                  <c:v>7.0000000000000009</c:v>
                </c:pt>
                <c:pt idx="7135">
                  <c:v>6</c:v>
                </c:pt>
                <c:pt idx="7136">
                  <c:v>6</c:v>
                </c:pt>
                <c:pt idx="7137">
                  <c:v>6</c:v>
                </c:pt>
                <c:pt idx="7138">
                  <c:v>6</c:v>
                </c:pt>
                <c:pt idx="7139">
                  <c:v>6</c:v>
                </c:pt>
                <c:pt idx="7140">
                  <c:v>6</c:v>
                </c:pt>
                <c:pt idx="7141">
                  <c:v>6</c:v>
                </c:pt>
                <c:pt idx="7142">
                  <c:v>7.0000000000000009</c:v>
                </c:pt>
                <c:pt idx="7143">
                  <c:v>6</c:v>
                </c:pt>
                <c:pt idx="7144">
                  <c:v>6</c:v>
                </c:pt>
                <c:pt idx="7145">
                  <c:v>6</c:v>
                </c:pt>
                <c:pt idx="7146">
                  <c:v>6</c:v>
                </c:pt>
                <c:pt idx="7147">
                  <c:v>6</c:v>
                </c:pt>
                <c:pt idx="7148">
                  <c:v>6</c:v>
                </c:pt>
                <c:pt idx="7149">
                  <c:v>4.9999999999999991</c:v>
                </c:pt>
                <c:pt idx="7150">
                  <c:v>4.9999999999999991</c:v>
                </c:pt>
                <c:pt idx="7151">
                  <c:v>4.9999999999999991</c:v>
                </c:pt>
                <c:pt idx="7152">
                  <c:v>4.9999999999999991</c:v>
                </c:pt>
                <c:pt idx="7153">
                  <c:v>4.9999999999999991</c:v>
                </c:pt>
                <c:pt idx="7154">
                  <c:v>4.9999999999999991</c:v>
                </c:pt>
                <c:pt idx="7155">
                  <c:v>4.9999999999999991</c:v>
                </c:pt>
                <c:pt idx="7156">
                  <c:v>4.9999999999999991</c:v>
                </c:pt>
                <c:pt idx="7157">
                  <c:v>4.9999999999999991</c:v>
                </c:pt>
                <c:pt idx="7158">
                  <c:v>4</c:v>
                </c:pt>
                <c:pt idx="7159">
                  <c:v>4</c:v>
                </c:pt>
                <c:pt idx="7160">
                  <c:v>4</c:v>
                </c:pt>
                <c:pt idx="7161">
                  <c:v>4</c:v>
                </c:pt>
                <c:pt idx="7162">
                  <c:v>4</c:v>
                </c:pt>
                <c:pt idx="7163">
                  <c:v>4</c:v>
                </c:pt>
                <c:pt idx="7164">
                  <c:v>4</c:v>
                </c:pt>
                <c:pt idx="7165">
                  <c:v>4</c:v>
                </c:pt>
                <c:pt idx="7166">
                  <c:v>4</c:v>
                </c:pt>
                <c:pt idx="7167">
                  <c:v>4</c:v>
                </c:pt>
                <c:pt idx="7168">
                  <c:v>4</c:v>
                </c:pt>
                <c:pt idx="7169">
                  <c:v>4</c:v>
                </c:pt>
                <c:pt idx="7170">
                  <c:v>4</c:v>
                </c:pt>
                <c:pt idx="7171">
                  <c:v>4</c:v>
                </c:pt>
                <c:pt idx="7172">
                  <c:v>4</c:v>
                </c:pt>
                <c:pt idx="7173">
                  <c:v>4</c:v>
                </c:pt>
                <c:pt idx="7174">
                  <c:v>4</c:v>
                </c:pt>
                <c:pt idx="7175">
                  <c:v>4</c:v>
                </c:pt>
                <c:pt idx="7176">
                  <c:v>4</c:v>
                </c:pt>
                <c:pt idx="7177">
                  <c:v>4</c:v>
                </c:pt>
                <c:pt idx="7178">
                  <c:v>2.9999999999999991</c:v>
                </c:pt>
                <c:pt idx="7179">
                  <c:v>2.9999999999999991</c:v>
                </c:pt>
                <c:pt idx="7180">
                  <c:v>2</c:v>
                </c:pt>
                <c:pt idx="7181">
                  <c:v>2</c:v>
                </c:pt>
                <c:pt idx="7182">
                  <c:v>2.9999999999999991</c:v>
                </c:pt>
                <c:pt idx="7183">
                  <c:v>2.9999999999999991</c:v>
                </c:pt>
                <c:pt idx="7184">
                  <c:v>2.9999999999999991</c:v>
                </c:pt>
                <c:pt idx="7185">
                  <c:v>2</c:v>
                </c:pt>
                <c:pt idx="7186">
                  <c:v>2</c:v>
                </c:pt>
                <c:pt idx="7187">
                  <c:v>2</c:v>
                </c:pt>
                <c:pt idx="7188">
                  <c:v>2</c:v>
                </c:pt>
                <c:pt idx="7189">
                  <c:v>2</c:v>
                </c:pt>
                <c:pt idx="7190">
                  <c:v>0.99999999999999911</c:v>
                </c:pt>
                <c:pt idx="7191">
                  <c:v>2</c:v>
                </c:pt>
                <c:pt idx="7192">
                  <c:v>2</c:v>
                </c:pt>
                <c:pt idx="7193">
                  <c:v>2</c:v>
                </c:pt>
                <c:pt idx="7194">
                  <c:v>2</c:v>
                </c:pt>
                <c:pt idx="7195">
                  <c:v>2</c:v>
                </c:pt>
                <c:pt idx="7196">
                  <c:v>2</c:v>
                </c:pt>
                <c:pt idx="7197">
                  <c:v>2</c:v>
                </c:pt>
                <c:pt idx="7198">
                  <c:v>0.99999999999999911</c:v>
                </c:pt>
                <c:pt idx="7199">
                  <c:v>0.99999999999999911</c:v>
                </c:pt>
                <c:pt idx="7200">
                  <c:v>2</c:v>
                </c:pt>
                <c:pt idx="7201">
                  <c:v>0.99999999999999911</c:v>
                </c:pt>
                <c:pt idx="7202">
                  <c:v>2</c:v>
                </c:pt>
                <c:pt idx="7203">
                  <c:v>0.99999999999999911</c:v>
                </c:pt>
                <c:pt idx="7204">
                  <c:v>0.99999999999999911</c:v>
                </c:pt>
                <c:pt idx="7205">
                  <c:v>0.99999999999999911</c:v>
                </c:pt>
                <c:pt idx="7206">
                  <c:v>0.99999999999999911</c:v>
                </c:pt>
                <c:pt idx="7207">
                  <c:v>0.99999999999999911</c:v>
                </c:pt>
                <c:pt idx="7208">
                  <c:v>0.99999999999999911</c:v>
                </c:pt>
                <c:pt idx="7209">
                  <c:v>0.99999999999999911</c:v>
                </c:pt>
                <c:pt idx="7210">
                  <c:v>0.99999999999999911</c:v>
                </c:pt>
                <c:pt idx="7211">
                  <c:v>0.99999999999999911</c:v>
                </c:pt>
                <c:pt idx="7212">
                  <c:v>0.99999999999999911</c:v>
                </c:pt>
                <c:pt idx="7213">
                  <c:v>0.99999999999999911</c:v>
                </c:pt>
                <c:pt idx="7214">
                  <c:v>0.99999999999999911</c:v>
                </c:pt>
                <c:pt idx="7215">
                  <c:v>0.99999999999999911</c:v>
                </c:pt>
                <c:pt idx="7216">
                  <c:v>0.99999999999999911</c:v>
                </c:pt>
                <c:pt idx="7217">
                  <c:v>0.99999999999999911</c:v>
                </c:pt>
                <c:pt idx="7218">
                  <c:v>0.99999999999999911</c:v>
                </c:pt>
                <c:pt idx="7219">
                  <c:v>0.99999999999999911</c:v>
                </c:pt>
                <c:pt idx="7220">
                  <c:v>0.99999999999999911</c:v>
                </c:pt>
                <c:pt idx="7221">
                  <c:v>0.99999999999999911</c:v>
                </c:pt>
                <c:pt idx="7222">
                  <c:v>0.99999999999999911</c:v>
                </c:pt>
                <c:pt idx="7223">
                  <c:v>0.99999999999999911</c:v>
                </c:pt>
                <c:pt idx="7224">
                  <c:v>0.99999999999999911</c:v>
                </c:pt>
                <c:pt idx="7225">
                  <c:v>0.99999999999999911</c:v>
                </c:pt>
                <c:pt idx="7226">
                  <c:v>0.99999999999999911</c:v>
                </c:pt>
                <c:pt idx="7227">
                  <c:v>0.99999999999999911</c:v>
                </c:pt>
                <c:pt idx="7228">
                  <c:v>0.99999999999999911</c:v>
                </c:pt>
                <c:pt idx="7229">
                  <c:v>0.99999999999999911</c:v>
                </c:pt>
                <c:pt idx="7230">
                  <c:v>0.99999999999999911</c:v>
                </c:pt>
                <c:pt idx="7231">
                  <c:v>0.99999999999999911</c:v>
                </c:pt>
                <c:pt idx="7232">
                  <c:v>0.99999999999999911</c:v>
                </c:pt>
                <c:pt idx="7233">
                  <c:v>0.99999999999999911</c:v>
                </c:pt>
                <c:pt idx="7234">
                  <c:v>0.99999999999999911</c:v>
                </c:pt>
                <c:pt idx="7235">
                  <c:v>0.99999999999999911</c:v>
                </c:pt>
                <c:pt idx="7236">
                  <c:v>0.99999999999999911</c:v>
                </c:pt>
                <c:pt idx="7237">
                  <c:v>0.99999999999999911</c:v>
                </c:pt>
                <c:pt idx="7238">
                  <c:v>0.99999999999999911</c:v>
                </c:pt>
                <c:pt idx="7239">
                  <c:v>0.99999999999999911</c:v>
                </c:pt>
                <c:pt idx="7240">
                  <c:v>0.99999999999999911</c:v>
                </c:pt>
                <c:pt idx="7241">
                  <c:v>0.99999999999999911</c:v>
                </c:pt>
                <c:pt idx="7242">
                  <c:v>0.99999999999999911</c:v>
                </c:pt>
                <c:pt idx="7243">
                  <c:v>0.99999999999999911</c:v>
                </c:pt>
                <c:pt idx="7244">
                  <c:v>0.99999999999999911</c:v>
                </c:pt>
                <c:pt idx="7245">
                  <c:v>0.99999999999999911</c:v>
                </c:pt>
                <c:pt idx="7246">
                  <c:v>0.99999999999999911</c:v>
                </c:pt>
                <c:pt idx="7247">
                  <c:v>0.99999999999999911</c:v>
                </c:pt>
                <c:pt idx="7248">
                  <c:v>0.99999999999999911</c:v>
                </c:pt>
                <c:pt idx="7249">
                  <c:v>0.99999999999999911</c:v>
                </c:pt>
                <c:pt idx="7250">
                  <c:v>0.99999999999999911</c:v>
                </c:pt>
                <c:pt idx="7251">
                  <c:v>0.99999999999999911</c:v>
                </c:pt>
                <c:pt idx="7252">
                  <c:v>0.99999999999999911</c:v>
                </c:pt>
                <c:pt idx="7253">
                  <c:v>0.99999999999999911</c:v>
                </c:pt>
                <c:pt idx="7254">
                  <c:v>0.99999999999999911</c:v>
                </c:pt>
                <c:pt idx="7255">
                  <c:v>0.99999999999999911</c:v>
                </c:pt>
                <c:pt idx="7256">
                  <c:v>0.99999999999999911</c:v>
                </c:pt>
                <c:pt idx="7257">
                  <c:v>0.99999999999999911</c:v>
                </c:pt>
                <c:pt idx="7258">
                  <c:v>0.99999999999999911</c:v>
                </c:pt>
                <c:pt idx="7259">
                  <c:v>0.99999999999999911</c:v>
                </c:pt>
                <c:pt idx="7260">
                  <c:v>0.99999999999999911</c:v>
                </c:pt>
                <c:pt idx="7261">
                  <c:v>0.99999999999999911</c:v>
                </c:pt>
                <c:pt idx="7262">
                  <c:v>0.99999999999999911</c:v>
                </c:pt>
                <c:pt idx="7263">
                  <c:v>0.99999999999999911</c:v>
                </c:pt>
                <c:pt idx="7264">
                  <c:v>0.99999999999999911</c:v>
                </c:pt>
                <c:pt idx="7265">
                  <c:v>0.99999999999999911</c:v>
                </c:pt>
                <c:pt idx="7266">
                  <c:v>0.99999999999999911</c:v>
                </c:pt>
                <c:pt idx="7267">
                  <c:v>2</c:v>
                </c:pt>
                <c:pt idx="7268">
                  <c:v>0.99999999999999911</c:v>
                </c:pt>
                <c:pt idx="7269">
                  <c:v>0.99999999999999911</c:v>
                </c:pt>
                <c:pt idx="7270">
                  <c:v>0.99999999999999911</c:v>
                </c:pt>
                <c:pt idx="7271">
                  <c:v>0.99999999999999911</c:v>
                </c:pt>
                <c:pt idx="7272">
                  <c:v>0.99999999999999911</c:v>
                </c:pt>
                <c:pt idx="7273">
                  <c:v>0.99999999999999911</c:v>
                </c:pt>
                <c:pt idx="7274">
                  <c:v>0.99999999999999911</c:v>
                </c:pt>
                <c:pt idx="7275">
                  <c:v>0.99999999999999911</c:v>
                </c:pt>
                <c:pt idx="7276">
                  <c:v>0.99999999999999911</c:v>
                </c:pt>
                <c:pt idx="7277">
                  <c:v>0.99999999999999911</c:v>
                </c:pt>
                <c:pt idx="7278">
                  <c:v>0.99999999999999911</c:v>
                </c:pt>
                <c:pt idx="7279">
                  <c:v>0.99999999999999911</c:v>
                </c:pt>
                <c:pt idx="7280">
                  <c:v>0.99999999999999911</c:v>
                </c:pt>
                <c:pt idx="7281">
                  <c:v>0.99999999999999911</c:v>
                </c:pt>
                <c:pt idx="7282">
                  <c:v>0.99999999999999911</c:v>
                </c:pt>
                <c:pt idx="7283">
                  <c:v>0.99999999999999911</c:v>
                </c:pt>
                <c:pt idx="7284">
                  <c:v>0.99999999999999911</c:v>
                </c:pt>
                <c:pt idx="7285">
                  <c:v>2</c:v>
                </c:pt>
                <c:pt idx="7286">
                  <c:v>2</c:v>
                </c:pt>
                <c:pt idx="7287">
                  <c:v>0.99999999999999911</c:v>
                </c:pt>
                <c:pt idx="7288">
                  <c:v>2</c:v>
                </c:pt>
                <c:pt idx="7289">
                  <c:v>0.99999999999999911</c:v>
                </c:pt>
                <c:pt idx="7290">
                  <c:v>2</c:v>
                </c:pt>
                <c:pt idx="7291">
                  <c:v>0.99999999999999911</c:v>
                </c:pt>
                <c:pt idx="7292">
                  <c:v>0.99999999999999911</c:v>
                </c:pt>
                <c:pt idx="7293">
                  <c:v>0.99999999999999911</c:v>
                </c:pt>
                <c:pt idx="7294">
                  <c:v>0.99999999999999911</c:v>
                </c:pt>
                <c:pt idx="7295">
                  <c:v>0.99999999999999911</c:v>
                </c:pt>
                <c:pt idx="7296">
                  <c:v>0.99999999999999911</c:v>
                </c:pt>
                <c:pt idx="7297">
                  <c:v>0.99999999999999911</c:v>
                </c:pt>
                <c:pt idx="7298">
                  <c:v>0.99999999999999911</c:v>
                </c:pt>
                <c:pt idx="7299">
                  <c:v>0.99999999999999911</c:v>
                </c:pt>
                <c:pt idx="7300">
                  <c:v>0.99999999999999911</c:v>
                </c:pt>
                <c:pt idx="7301">
                  <c:v>0.99999999999999911</c:v>
                </c:pt>
                <c:pt idx="7302">
                  <c:v>0.99999999999999911</c:v>
                </c:pt>
                <c:pt idx="7303">
                  <c:v>2</c:v>
                </c:pt>
                <c:pt idx="7304">
                  <c:v>2</c:v>
                </c:pt>
                <c:pt idx="7305">
                  <c:v>0.99999999999999911</c:v>
                </c:pt>
                <c:pt idx="7306">
                  <c:v>2</c:v>
                </c:pt>
                <c:pt idx="7307">
                  <c:v>0.99999999999999911</c:v>
                </c:pt>
                <c:pt idx="7308">
                  <c:v>0.99999999999999911</c:v>
                </c:pt>
                <c:pt idx="7309">
                  <c:v>0.99999999999999911</c:v>
                </c:pt>
                <c:pt idx="7310">
                  <c:v>0.99999999999999911</c:v>
                </c:pt>
                <c:pt idx="7311">
                  <c:v>0.99999999999999911</c:v>
                </c:pt>
                <c:pt idx="7312">
                  <c:v>0.99999999999999911</c:v>
                </c:pt>
                <c:pt idx="7313">
                  <c:v>0.99999999999999911</c:v>
                </c:pt>
                <c:pt idx="7314">
                  <c:v>0.99999999999999911</c:v>
                </c:pt>
                <c:pt idx="7315">
                  <c:v>0.99999999999999911</c:v>
                </c:pt>
                <c:pt idx="7316">
                  <c:v>0.99999999999999911</c:v>
                </c:pt>
                <c:pt idx="7317">
                  <c:v>0.99999999999999911</c:v>
                </c:pt>
                <c:pt idx="7318">
                  <c:v>0.99999999999999911</c:v>
                </c:pt>
                <c:pt idx="7319">
                  <c:v>0.99999999999999911</c:v>
                </c:pt>
                <c:pt idx="7320">
                  <c:v>0.99999999999999911</c:v>
                </c:pt>
                <c:pt idx="7321">
                  <c:v>0.99999999999999911</c:v>
                </c:pt>
                <c:pt idx="7322">
                  <c:v>0.99999999999999911</c:v>
                </c:pt>
                <c:pt idx="7323">
                  <c:v>0.99999999999999911</c:v>
                </c:pt>
                <c:pt idx="7324">
                  <c:v>0.99999999999999911</c:v>
                </c:pt>
                <c:pt idx="7325">
                  <c:v>0.99999999999999911</c:v>
                </c:pt>
                <c:pt idx="7326">
                  <c:v>0.99999999999999911</c:v>
                </c:pt>
                <c:pt idx="7327">
                  <c:v>0.99999999999999911</c:v>
                </c:pt>
                <c:pt idx="7328">
                  <c:v>0.99999999999999911</c:v>
                </c:pt>
                <c:pt idx="7329">
                  <c:v>0.99999999999999911</c:v>
                </c:pt>
                <c:pt idx="7330">
                  <c:v>2</c:v>
                </c:pt>
                <c:pt idx="7331">
                  <c:v>0.99999999999999911</c:v>
                </c:pt>
                <c:pt idx="7332">
                  <c:v>0.99999999999999911</c:v>
                </c:pt>
                <c:pt idx="7333">
                  <c:v>0.99999999999999911</c:v>
                </c:pt>
                <c:pt idx="7334">
                  <c:v>0.99999999999999911</c:v>
                </c:pt>
                <c:pt idx="7335">
                  <c:v>0.99999999999999911</c:v>
                </c:pt>
                <c:pt idx="7336">
                  <c:v>0.99999999999999911</c:v>
                </c:pt>
                <c:pt idx="7337">
                  <c:v>0.99999999999999911</c:v>
                </c:pt>
                <c:pt idx="7338">
                  <c:v>0.99999999999999911</c:v>
                </c:pt>
                <c:pt idx="7339">
                  <c:v>0.99999999999999911</c:v>
                </c:pt>
                <c:pt idx="7340">
                  <c:v>0.99999999999999911</c:v>
                </c:pt>
                <c:pt idx="7341">
                  <c:v>0.99999999999999911</c:v>
                </c:pt>
                <c:pt idx="7342">
                  <c:v>0.99999999999999911</c:v>
                </c:pt>
                <c:pt idx="7343">
                  <c:v>0.99999999999999911</c:v>
                </c:pt>
                <c:pt idx="7344">
                  <c:v>0.99999999999999911</c:v>
                </c:pt>
                <c:pt idx="7345">
                  <c:v>0.99999999999999911</c:v>
                </c:pt>
                <c:pt idx="7346">
                  <c:v>0.99999999999999911</c:v>
                </c:pt>
                <c:pt idx="7347">
                  <c:v>0.99999999999999911</c:v>
                </c:pt>
                <c:pt idx="7348">
                  <c:v>0.99999999999999911</c:v>
                </c:pt>
                <c:pt idx="7349">
                  <c:v>0.99999999999999911</c:v>
                </c:pt>
                <c:pt idx="7350">
                  <c:v>0.99999999999999911</c:v>
                </c:pt>
                <c:pt idx="7351">
                  <c:v>0.99999999999999911</c:v>
                </c:pt>
                <c:pt idx="7352">
                  <c:v>0.99999999999999911</c:v>
                </c:pt>
                <c:pt idx="7353">
                  <c:v>0.99999999999999911</c:v>
                </c:pt>
                <c:pt idx="7354">
                  <c:v>0.99999999999999911</c:v>
                </c:pt>
                <c:pt idx="7355">
                  <c:v>0.99999999999999911</c:v>
                </c:pt>
                <c:pt idx="7356">
                  <c:v>0.99999999999999911</c:v>
                </c:pt>
                <c:pt idx="7357">
                  <c:v>0.99999999999999911</c:v>
                </c:pt>
                <c:pt idx="7358">
                  <c:v>2</c:v>
                </c:pt>
                <c:pt idx="7359">
                  <c:v>2</c:v>
                </c:pt>
                <c:pt idx="7360">
                  <c:v>0.99999999999999911</c:v>
                </c:pt>
                <c:pt idx="7361">
                  <c:v>2</c:v>
                </c:pt>
                <c:pt idx="7362">
                  <c:v>0.99999999999999911</c:v>
                </c:pt>
                <c:pt idx="7363">
                  <c:v>0.99999999999999911</c:v>
                </c:pt>
                <c:pt idx="7364">
                  <c:v>0.99999999999999911</c:v>
                </c:pt>
                <c:pt idx="7365">
                  <c:v>0.99999999999999911</c:v>
                </c:pt>
                <c:pt idx="7366">
                  <c:v>0.99999999999999911</c:v>
                </c:pt>
                <c:pt idx="7367">
                  <c:v>0.99999999999999911</c:v>
                </c:pt>
                <c:pt idx="7368">
                  <c:v>0.99999999999999911</c:v>
                </c:pt>
                <c:pt idx="7369">
                  <c:v>0.99999999999999911</c:v>
                </c:pt>
                <c:pt idx="7370">
                  <c:v>0.99999999999999911</c:v>
                </c:pt>
                <c:pt idx="7371">
                  <c:v>0.99999999999999911</c:v>
                </c:pt>
                <c:pt idx="7372">
                  <c:v>0.99999999999999911</c:v>
                </c:pt>
                <c:pt idx="7373">
                  <c:v>0.99999999999999911</c:v>
                </c:pt>
                <c:pt idx="7374">
                  <c:v>0.99999999999999911</c:v>
                </c:pt>
                <c:pt idx="7375">
                  <c:v>0.99999999999999911</c:v>
                </c:pt>
                <c:pt idx="7376">
                  <c:v>0.99999999999999911</c:v>
                </c:pt>
                <c:pt idx="7377">
                  <c:v>0.99999999999999911</c:v>
                </c:pt>
                <c:pt idx="7378">
                  <c:v>0.99999999999999911</c:v>
                </c:pt>
                <c:pt idx="7379">
                  <c:v>0.99999999999999911</c:v>
                </c:pt>
                <c:pt idx="7380">
                  <c:v>0.99999999999999911</c:v>
                </c:pt>
                <c:pt idx="7381">
                  <c:v>0.99999999999999911</c:v>
                </c:pt>
                <c:pt idx="7382">
                  <c:v>0.99999999999999911</c:v>
                </c:pt>
                <c:pt idx="7383">
                  <c:v>0.99999999999999911</c:v>
                </c:pt>
                <c:pt idx="7384">
                  <c:v>0.99999999999999911</c:v>
                </c:pt>
                <c:pt idx="7385">
                  <c:v>0.99999999999999911</c:v>
                </c:pt>
                <c:pt idx="7386">
                  <c:v>0.99999999999999911</c:v>
                </c:pt>
                <c:pt idx="7387">
                  <c:v>0.99999999999999911</c:v>
                </c:pt>
                <c:pt idx="7388">
                  <c:v>0.99999999999999911</c:v>
                </c:pt>
                <c:pt idx="7389">
                  <c:v>0.99999999999999911</c:v>
                </c:pt>
                <c:pt idx="7390">
                  <c:v>0.99999999999999911</c:v>
                </c:pt>
                <c:pt idx="7391">
                  <c:v>0.99999999999999911</c:v>
                </c:pt>
                <c:pt idx="7392">
                  <c:v>0.99999999999999911</c:v>
                </c:pt>
                <c:pt idx="7393">
                  <c:v>0.99999999999999911</c:v>
                </c:pt>
                <c:pt idx="7394">
                  <c:v>0.99999999999999911</c:v>
                </c:pt>
                <c:pt idx="7395">
                  <c:v>0.99999999999999911</c:v>
                </c:pt>
                <c:pt idx="7396">
                  <c:v>0</c:v>
                </c:pt>
                <c:pt idx="7397">
                  <c:v>0.99999999999999911</c:v>
                </c:pt>
                <c:pt idx="7398">
                  <c:v>0.99999999999999911</c:v>
                </c:pt>
                <c:pt idx="7399">
                  <c:v>0.99999999999999911</c:v>
                </c:pt>
                <c:pt idx="7400">
                  <c:v>0.99999999999999911</c:v>
                </c:pt>
                <c:pt idx="7401">
                  <c:v>0.99999999999999911</c:v>
                </c:pt>
                <c:pt idx="7402">
                  <c:v>0.99999999999999911</c:v>
                </c:pt>
                <c:pt idx="7403">
                  <c:v>0.99999999999999911</c:v>
                </c:pt>
                <c:pt idx="7404">
                  <c:v>0.99999999999999911</c:v>
                </c:pt>
                <c:pt idx="7405">
                  <c:v>0.99999999999999911</c:v>
                </c:pt>
                <c:pt idx="7406">
                  <c:v>0.99999999999999911</c:v>
                </c:pt>
                <c:pt idx="7407">
                  <c:v>0.99999999999999911</c:v>
                </c:pt>
                <c:pt idx="7408">
                  <c:v>0.99999999999999911</c:v>
                </c:pt>
                <c:pt idx="7409">
                  <c:v>0.99999999999999911</c:v>
                </c:pt>
                <c:pt idx="7410">
                  <c:v>0.99999999999999911</c:v>
                </c:pt>
                <c:pt idx="7411">
                  <c:v>0.99999999999999911</c:v>
                </c:pt>
                <c:pt idx="7412">
                  <c:v>0.99999999999999911</c:v>
                </c:pt>
                <c:pt idx="7413">
                  <c:v>0.99999999999999911</c:v>
                </c:pt>
                <c:pt idx="7414">
                  <c:v>0.99999999999999911</c:v>
                </c:pt>
                <c:pt idx="7415">
                  <c:v>0.99999999999999911</c:v>
                </c:pt>
                <c:pt idx="7416">
                  <c:v>0.99999999999999911</c:v>
                </c:pt>
                <c:pt idx="7417">
                  <c:v>0.99999999999999911</c:v>
                </c:pt>
                <c:pt idx="7418">
                  <c:v>0.99999999999999911</c:v>
                </c:pt>
                <c:pt idx="7419">
                  <c:v>0.99999999999999911</c:v>
                </c:pt>
                <c:pt idx="7420">
                  <c:v>0.99999999999999911</c:v>
                </c:pt>
                <c:pt idx="7421">
                  <c:v>0.99999999999999911</c:v>
                </c:pt>
                <c:pt idx="7422">
                  <c:v>0.99999999999999911</c:v>
                </c:pt>
                <c:pt idx="7423">
                  <c:v>0.99999999999999911</c:v>
                </c:pt>
                <c:pt idx="7424">
                  <c:v>0.99999999999999911</c:v>
                </c:pt>
                <c:pt idx="7425">
                  <c:v>0.99999999999999911</c:v>
                </c:pt>
                <c:pt idx="7426">
                  <c:v>0.99999999999999911</c:v>
                </c:pt>
                <c:pt idx="7427">
                  <c:v>0.99999999999999911</c:v>
                </c:pt>
                <c:pt idx="7428">
                  <c:v>0.99999999999999911</c:v>
                </c:pt>
                <c:pt idx="7429">
                  <c:v>0.99999999999999911</c:v>
                </c:pt>
                <c:pt idx="7430">
                  <c:v>0.99999999999999911</c:v>
                </c:pt>
                <c:pt idx="7431">
                  <c:v>0.99999999999999911</c:v>
                </c:pt>
                <c:pt idx="7432">
                  <c:v>0.99999999999999911</c:v>
                </c:pt>
                <c:pt idx="7433">
                  <c:v>0.99999999999999911</c:v>
                </c:pt>
                <c:pt idx="7434">
                  <c:v>0.99999999999999911</c:v>
                </c:pt>
                <c:pt idx="7435">
                  <c:v>0.99999999999999911</c:v>
                </c:pt>
                <c:pt idx="7436">
                  <c:v>0.99999999999999911</c:v>
                </c:pt>
                <c:pt idx="7437">
                  <c:v>0.99999999999999911</c:v>
                </c:pt>
                <c:pt idx="7438">
                  <c:v>0.99999999999999911</c:v>
                </c:pt>
                <c:pt idx="7439">
                  <c:v>0.99999999999999911</c:v>
                </c:pt>
                <c:pt idx="7440">
                  <c:v>0.99999999999999911</c:v>
                </c:pt>
                <c:pt idx="7441">
                  <c:v>0.99999999999999911</c:v>
                </c:pt>
                <c:pt idx="7442">
                  <c:v>0.99999999999999911</c:v>
                </c:pt>
                <c:pt idx="7443">
                  <c:v>0.99999999999999911</c:v>
                </c:pt>
                <c:pt idx="7444">
                  <c:v>0.99999999999999911</c:v>
                </c:pt>
                <c:pt idx="7445">
                  <c:v>0.99999999999999911</c:v>
                </c:pt>
                <c:pt idx="7446">
                  <c:v>0.99999999999999911</c:v>
                </c:pt>
                <c:pt idx="7447">
                  <c:v>0.99999999999999911</c:v>
                </c:pt>
                <c:pt idx="7448">
                  <c:v>0.99999999999999911</c:v>
                </c:pt>
                <c:pt idx="7449">
                  <c:v>0.99999999999999911</c:v>
                </c:pt>
                <c:pt idx="7450">
                  <c:v>0</c:v>
                </c:pt>
                <c:pt idx="7451">
                  <c:v>0.99999999999999911</c:v>
                </c:pt>
                <c:pt idx="7452">
                  <c:v>0.99999999999999911</c:v>
                </c:pt>
                <c:pt idx="7453">
                  <c:v>0.99999999999999911</c:v>
                </c:pt>
                <c:pt idx="7454">
                  <c:v>0.99999999999999911</c:v>
                </c:pt>
                <c:pt idx="7455">
                  <c:v>0.99999999999999911</c:v>
                </c:pt>
                <c:pt idx="7456">
                  <c:v>0.99999999999999911</c:v>
                </c:pt>
                <c:pt idx="7457">
                  <c:v>0.99999999999999911</c:v>
                </c:pt>
                <c:pt idx="7458">
                  <c:v>0.99999999999999911</c:v>
                </c:pt>
                <c:pt idx="7459">
                  <c:v>0.99999999999999911</c:v>
                </c:pt>
                <c:pt idx="7460">
                  <c:v>0.99999999999999911</c:v>
                </c:pt>
                <c:pt idx="7461">
                  <c:v>0.99999999999999911</c:v>
                </c:pt>
                <c:pt idx="7462">
                  <c:v>0.99999999999999911</c:v>
                </c:pt>
                <c:pt idx="7463">
                  <c:v>0</c:v>
                </c:pt>
                <c:pt idx="7464">
                  <c:v>0.99999999999999911</c:v>
                </c:pt>
                <c:pt idx="7465">
                  <c:v>0.99999999999999911</c:v>
                </c:pt>
                <c:pt idx="7466">
                  <c:v>0.99999999999999911</c:v>
                </c:pt>
                <c:pt idx="7467">
                  <c:v>0.99999999999999911</c:v>
                </c:pt>
                <c:pt idx="7468">
                  <c:v>0.99999999999999911</c:v>
                </c:pt>
                <c:pt idx="7469">
                  <c:v>0.99999999999999911</c:v>
                </c:pt>
                <c:pt idx="7470">
                  <c:v>0.99999999999999911</c:v>
                </c:pt>
                <c:pt idx="7471">
                  <c:v>0.99999999999999911</c:v>
                </c:pt>
                <c:pt idx="7472">
                  <c:v>0.99999999999999911</c:v>
                </c:pt>
                <c:pt idx="7473">
                  <c:v>0.99999999999999911</c:v>
                </c:pt>
                <c:pt idx="7474">
                  <c:v>0.99999999999999911</c:v>
                </c:pt>
                <c:pt idx="7475">
                  <c:v>0.99999999999999911</c:v>
                </c:pt>
                <c:pt idx="7476">
                  <c:v>0.99999999999999911</c:v>
                </c:pt>
                <c:pt idx="7477">
                  <c:v>0.99999999999999911</c:v>
                </c:pt>
                <c:pt idx="7478">
                  <c:v>0.99999999999999911</c:v>
                </c:pt>
                <c:pt idx="7479">
                  <c:v>0.99999999999999911</c:v>
                </c:pt>
                <c:pt idx="7480">
                  <c:v>0.99999999999999911</c:v>
                </c:pt>
                <c:pt idx="7481">
                  <c:v>0.99999999999999911</c:v>
                </c:pt>
                <c:pt idx="7482">
                  <c:v>0.99999999999999911</c:v>
                </c:pt>
                <c:pt idx="7483">
                  <c:v>0.99999999999999911</c:v>
                </c:pt>
                <c:pt idx="7484">
                  <c:v>0.99999999999999911</c:v>
                </c:pt>
                <c:pt idx="7485">
                  <c:v>0.99999999999999911</c:v>
                </c:pt>
                <c:pt idx="7486">
                  <c:v>0.99999999999999911</c:v>
                </c:pt>
                <c:pt idx="7487">
                  <c:v>0.99999999999999911</c:v>
                </c:pt>
                <c:pt idx="7488">
                  <c:v>0.99999999999999911</c:v>
                </c:pt>
                <c:pt idx="7489">
                  <c:v>0.99999999999999911</c:v>
                </c:pt>
                <c:pt idx="7490">
                  <c:v>0.99999999999999911</c:v>
                </c:pt>
                <c:pt idx="7491">
                  <c:v>0.99999999999999911</c:v>
                </c:pt>
                <c:pt idx="7492">
                  <c:v>0.99999999999999911</c:v>
                </c:pt>
                <c:pt idx="7493">
                  <c:v>0.99999999999999911</c:v>
                </c:pt>
                <c:pt idx="7494">
                  <c:v>0.99999999999999911</c:v>
                </c:pt>
                <c:pt idx="7495">
                  <c:v>0.99999999999999911</c:v>
                </c:pt>
                <c:pt idx="7496">
                  <c:v>0.99999999999999911</c:v>
                </c:pt>
                <c:pt idx="7497">
                  <c:v>0.99999999999999911</c:v>
                </c:pt>
                <c:pt idx="7498">
                  <c:v>0.99999999999999911</c:v>
                </c:pt>
                <c:pt idx="7499">
                  <c:v>0.99999999999999911</c:v>
                </c:pt>
                <c:pt idx="7500">
                  <c:v>0.99999999999999911</c:v>
                </c:pt>
                <c:pt idx="7501">
                  <c:v>0.99999999999999911</c:v>
                </c:pt>
                <c:pt idx="7502">
                  <c:v>0.99999999999999911</c:v>
                </c:pt>
                <c:pt idx="7503">
                  <c:v>0.99999999999999911</c:v>
                </c:pt>
                <c:pt idx="7504">
                  <c:v>0.99999999999999911</c:v>
                </c:pt>
                <c:pt idx="7505">
                  <c:v>0.99999999999999911</c:v>
                </c:pt>
                <c:pt idx="7506">
                  <c:v>0.99999999999999911</c:v>
                </c:pt>
                <c:pt idx="7507">
                  <c:v>0.99999999999999911</c:v>
                </c:pt>
                <c:pt idx="7508">
                  <c:v>0.99999999999999911</c:v>
                </c:pt>
                <c:pt idx="7509">
                  <c:v>0.99999999999999911</c:v>
                </c:pt>
                <c:pt idx="7510">
                  <c:v>0.99999999999999911</c:v>
                </c:pt>
                <c:pt idx="7511">
                  <c:v>0.99999999999999911</c:v>
                </c:pt>
                <c:pt idx="7512">
                  <c:v>0.99999999999999911</c:v>
                </c:pt>
                <c:pt idx="7513">
                  <c:v>0.99999999999999911</c:v>
                </c:pt>
                <c:pt idx="7514">
                  <c:v>0.99999999999999911</c:v>
                </c:pt>
                <c:pt idx="7515">
                  <c:v>0.99999999999999911</c:v>
                </c:pt>
                <c:pt idx="7516">
                  <c:v>0.99999999999999911</c:v>
                </c:pt>
                <c:pt idx="7517">
                  <c:v>0.99999999999999911</c:v>
                </c:pt>
                <c:pt idx="7518">
                  <c:v>0.99999999999999911</c:v>
                </c:pt>
                <c:pt idx="7519">
                  <c:v>0.99999999999999911</c:v>
                </c:pt>
                <c:pt idx="7520">
                  <c:v>0.99999999999999911</c:v>
                </c:pt>
                <c:pt idx="7521">
                  <c:v>0.99999999999999911</c:v>
                </c:pt>
                <c:pt idx="7522">
                  <c:v>0.99999999999999911</c:v>
                </c:pt>
                <c:pt idx="7523">
                  <c:v>0.99999999999999911</c:v>
                </c:pt>
                <c:pt idx="7524">
                  <c:v>0.99999999999999911</c:v>
                </c:pt>
                <c:pt idx="7525">
                  <c:v>0.99999999999999911</c:v>
                </c:pt>
                <c:pt idx="7526">
                  <c:v>0.99999999999999911</c:v>
                </c:pt>
                <c:pt idx="7527">
                  <c:v>0.99999999999999911</c:v>
                </c:pt>
                <c:pt idx="7528">
                  <c:v>0.99999999999999911</c:v>
                </c:pt>
                <c:pt idx="7529">
                  <c:v>0.99999999999999911</c:v>
                </c:pt>
                <c:pt idx="7530">
                  <c:v>0.99999999999999911</c:v>
                </c:pt>
                <c:pt idx="7531">
                  <c:v>0.99999999999999911</c:v>
                </c:pt>
                <c:pt idx="7532">
                  <c:v>0.99999999999999911</c:v>
                </c:pt>
                <c:pt idx="7533">
                  <c:v>0.99999999999999911</c:v>
                </c:pt>
                <c:pt idx="7534">
                  <c:v>0.99999999999999911</c:v>
                </c:pt>
                <c:pt idx="7535">
                  <c:v>0.99999999999999911</c:v>
                </c:pt>
                <c:pt idx="7536">
                  <c:v>0.99999999999999911</c:v>
                </c:pt>
                <c:pt idx="7537">
                  <c:v>0.99999999999999911</c:v>
                </c:pt>
                <c:pt idx="7538">
                  <c:v>0.99999999999999911</c:v>
                </c:pt>
                <c:pt idx="7539">
                  <c:v>0.99999999999999911</c:v>
                </c:pt>
                <c:pt idx="7540">
                  <c:v>0.99999999999999911</c:v>
                </c:pt>
                <c:pt idx="7541">
                  <c:v>0.99999999999999911</c:v>
                </c:pt>
                <c:pt idx="7542">
                  <c:v>0.99999999999999911</c:v>
                </c:pt>
                <c:pt idx="7543">
                  <c:v>0.99999999999999911</c:v>
                </c:pt>
                <c:pt idx="7544">
                  <c:v>0.99999999999999911</c:v>
                </c:pt>
                <c:pt idx="7545">
                  <c:v>0.99999999999999911</c:v>
                </c:pt>
                <c:pt idx="7546">
                  <c:v>0.99999999999999911</c:v>
                </c:pt>
                <c:pt idx="7547">
                  <c:v>0.99999999999999911</c:v>
                </c:pt>
                <c:pt idx="7548">
                  <c:v>0.99999999999999911</c:v>
                </c:pt>
                <c:pt idx="7549">
                  <c:v>0.99999999999999911</c:v>
                </c:pt>
                <c:pt idx="7550">
                  <c:v>2</c:v>
                </c:pt>
                <c:pt idx="7551">
                  <c:v>2</c:v>
                </c:pt>
                <c:pt idx="7552">
                  <c:v>0.99999999999999911</c:v>
                </c:pt>
                <c:pt idx="7553">
                  <c:v>0.99999999999999911</c:v>
                </c:pt>
                <c:pt idx="7554">
                  <c:v>0.99999999999999911</c:v>
                </c:pt>
                <c:pt idx="7555">
                  <c:v>0.99999999999999911</c:v>
                </c:pt>
                <c:pt idx="7556">
                  <c:v>0.99999999999999911</c:v>
                </c:pt>
                <c:pt idx="7557">
                  <c:v>2</c:v>
                </c:pt>
                <c:pt idx="7558">
                  <c:v>2</c:v>
                </c:pt>
                <c:pt idx="7559">
                  <c:v>0.99999999999999911</c:v>
                </c:pt>
                <c:pt idx="7560">
                  <c:v>2</c:v>
                </c:pt>
                <c:pt idx="7561">
                  <c:v>2</c:v>
                </c:pt>
                <c:pt idx="7562">
                  <c:v>2</c:v>
                </c:pt>
                <c:pt idx="7563">
                  <c:v>2</c:v>
                </c:pt>
                <c:pt idx="7564">
                  <c:v>2</c:v>
                </c:pt>
                <c:pt idx="7565">
                  <c:v>2</c:v>
                </c:pt>
                <c:pt idx="7566">
                  <c:v>2</c:v>
                </c:pt>
                <c:pt idx="7567">
                  <c:v>2</c:v>
                </c:pt>
                <c:pt idx="7568">
                  <c:v>2</c:v>
                </c:pt>
                <c:pt idx="7569">
                  <c:v>2</c:v>
                </c:pt>
                <c:pt idx="7570">
                  <c:v>2</c:v>
                </c:pt>
                <c:pt idx="7571">
                  <c:v>2</c:v>
                </c:pt>
                <c:pt idx="7572">
                  <c:v>2</c:v>
                </c:pt>
                <c:pt idx="7573">
                  <c:v>2</c:v>
                </c:pt>
                <c:pt idx="7574">
                  <c:v>2</c:v>
                </c:pt>
                <c:pt idx="7575">
                  <c:v>2</c:v>
                </c:pt>
                <c:pt idx="7576">
                  <c:v>2</c:v>
                </c:pt>
                <c:pt idx="7577">
                  <c:v>2</c:v>
                </c:pt>
                <c:pt idx="7578">
                  <c:v>2</c:v>
                </c:pt>
                <c:pt idx="7579">
                  <c:v>2</c:v>
                </c:pt>
                <c:pt idx="7580">
                  <c:v>2</c:v>
                </c:pt>
                <c:pt idx="7581">
                  <c:v>2</c:v>
                </c:pt>
                <c:pt idx="7582">
                  <c:v>2</c:v>
                </c:pt>
                <c:pt idx="7583">
                  <c:v>2</c:v>
                </c:pt>
                <c:pt idx="7584">
                  <c:v>2</c:v>
                </c:pt>
                <c:pt idx="7585">
                  <c:v>2</c:v>
                </c:pt>
                <c:pt idx="7586">
                  <c:v>2</c:v>
                </c:pt>
                <c:pt idx="7587">
                  <c:v>2</c:v>
                </c:pt>
                <c:pt idx="7588">
                  <c:v>2</c:v>
                </c:pt>
                <c:pt idx="7589">
                  <c:v>2</c:v>
                </c:pt>
                <c:pt idx="7590">
                  <c:v>2</c:v>
                </c:pt>
                <c:pt idx="7591">
                  <c:v>2.9999999999999991</c:v>
                </c:pt>
                <c:pt idx="7592">
                  <c:v>2</c:v>
                </c:pt>
                <c:pt idx="7593">
                  <c:v>2.9999999999999991</c:v>
                </c:pt>
                <c:pt idx="7594">
                  <c:v>2</c:v>
                </c:pt>
                <c:pt idx="7595">
                  <c:v>2.9999999999999991</c:v>
                </c:pt>
                <c:pt idx="7596">
                  <c:v>2.9999999999999991</c:v>
                </c:pt>
                <c:pt idx="7597">
                  <c:v>2.9999999999999991</c:v>
                </c:pt>
                <c:pt idx="7598">
                  <c:v>2.9999999999999991</c:v>
                </c:pt>
                <c:pt idx="7599">
                  <c:v>2.9999999999999991</c:v>
                </c:pt>
                <c:pt idx="7600">
                  <c:v>2.9999999999999991</c:v>
                </c:pt>
                <c:pt idx="7601">
                  <c:v>2.9999999999999991</c:v>
                </c:pt>
                <c:pt idx="7602">
                  <c:v>2.9999999999999991</c:v>
                </c:pt>
                <c:pt idx="7603">
                  <c:v>2.9999999999999991</c:v>
                </c:pt>
                <c:pt idx="7604">
                  <c:v>2.9999999999999991</c:v>
                </c:pt>
                <c:pt idx="7605">
                  <c:v>2.9999999999999991</c:v>
                </c:pt>
                <c:pt idx="7606">
                  <c:v>2.9999999999999991</c:v>
                </c:pt>
                <c:pt idx="7607">
                  <c:v>2.9999999999999991</c:v>
                </c:pt>
                <c:pt idx="7608">
                  <c:v>2.9999999999999991</c:v>
                </c:pt>
                <c:pt idx="7609">
                  <c:v>2.9999999999999991</c:v>
                </c:pt>
                <c:pt idx="7610">
                  <c:v>2.9999999999999991</c:v>
                </c:pt>
                <c:pt idx="7611">
                  <c:v>2.9999999999999991</c:v>
                </c:pt>
                <c:pt idx="7612">
                  <c:v>2.9999999999999991</c:v>
                </c:pt>
                <c:pt idx="7613">
                  <c:v>2</c:v>
                </c:pt>
                <c:pt idx="7614">
                  <c:v>2</c:v>
                </c:pt>
                <c:pt idx="7615">
                  <c:v>2.9999999999999991</c:v>
                </c:pt>
                <c:pt idx="7616">
                  <c:v>2.9999999999999991</c:v>
                </c:pt>
                <c:pt idx="7617">
                  <c:v>2.9999999999999991</c:v>
                </c:pt>
                <c:pt idx="7618">
                  <c:v>2.9999999999999991</c:v>
                </c:pt>
                <c:pt idx="7619">
                  <c:v>2.9999999999999991</c:v>
                </c:pt>
                <c:pt idx="7620">
                  <c:v>2.9999999999999991</c:v>
                </c:pt>
                <c:pt idx="7621">
                  <c:v>2.9999999999999991</c:v>
                </c:pt>
                <c:pt idx="7622">
                  <c:v>2.9999999999999991</c:v>
                </c:pt>
                <c:pt idx="7623">
                  <c:v>4</c:v>
                </c:pt>
                <c:pt idx="7624">
                  <c:v>2.9999999999999991</c:v>
                </c:pt>
                <c:pt idx="7625">
                  <c:v>2.9999999999999991</c:v>
                </c:pt>
                <c:pt idx="7626">
                  <c:v>2.9999999999999991</c:v>
                </c:pt>
                <c:pt idx="7627">
                  <c:v>2.9999999999999991</c:v>
                </c:pt>
                <c:pt idx="7628">
                  <c:v>2.9999999999999991</c:v>
                </c:pt>
                <c:pt idx="7629">
                  <c:v>2.9999999999999991</c:v>
                </c:pt>
                <c:pt idx="7630">
                  <c:v>2.9999999999999991</c:v>
                </c:pt>
                <c:pt idx="7631">
                  <c:v>2.9999999999999991</c:v>
                </c:pt>
                <c:pt idx="7632">
                  <c:v>2.9999999999999991</c:v>
                </c:pt>
                <c:pt idx="7633">
                  <c:v>4</c:v>
                </c:pt>
                <c:pt idx="7634">
                  <c:v>2.9999999999999991</c:v>
                </c:pt>
                <c:pt idx="7635">
                  <c:v>2.9999999999999991</c:v>
                </c:pt>
                <c:pt idx="7636">
                  <c:v>2.9999999999999991</c:v>
                </c:pt>
                <c:pt idx="7637">
                  <c:v>4</c:v>
                </c:pt>
                <c:pt idx="7638">
                  <c:v>2.9999999999999991</c:v>
                </c:pt>
                <c:pt idx="7639">
                  <c:v>4</c:v>
                </c:pt>
                <c:pt idx="7640">
                  <c:v>2.9999999999999991</c:v>
                </c:pt>
                <c:pt idx="7641">
                  <c:v>2.9999999999999991</c:v>
                </c:pt>
                <c:pt idx="7642">
                  <c:v>2</c:v>
                </c:pt>
                <c:pt idx="7643">
                  <c:v>2</c:v>
                </c:pt>
                <c:pt idx="7644">
                  <c:v>2.9999999999999991</c:v>
                </c:pt>
                <c:pt idx="7645">
                  <c:v>2</c:v>
                </c:pt>
                <c:pt idx="7646">
                  <c:v>4</c:v>
                </c:pt>
                <c:pt idx="7647">
                  <c:v>4</c:v>
                </c:pt>
                <c:pt idx="7648">
                  <c:v>4</c:v>
                </c:pt>
                <c:pt idx="7649">
                  <c:v>4</c:v>
                </c:pt>
                <c:pt idx="7650">
                  <c:v>4</c:v>
                </c:pt>
                <c:pt idx="7651">
                  <c:v>2.9999999999999991</c:v>
                </c:pt>
                <c:pt idx="7652">
                  <c:v>2.9999999999999991</c:v>
                </c:pt>
                <c:pt idx="7653">
                  <c:v>2.9999999999999991</c:v>
                </c:pt>
                <c:pt idx="7654">
                  <c:v>4</c:v>
                </c:pt>
                <c:pt idx="7655">
                  <c:v>4</c:v>
                </c:pt>
                <c:pt idx="7656">
                  <c:v>4</c:v>
                </c:pt>
                <c:pt idx="7657">
                  <c:v>2.9999999999999991</c:v>
                </c:pt>
                <c:pt idx="7658">
                  <c:v>2.9999999999999991</c:v>
                </c:pt>
                <c:pt idx="7659">
                  <c:v>2.9999999999999991</c:v>
                </c:pt>
                <c:pt idx="7660">
                  <c:v>2.9999999999999991</c:v>
                </c:pt>
                <c:pt idx="7661">
                  <c:v>2.9999999999999991</c:v>
                </c:pt>
                <c:pt idx="7662">
                  <c:v>4</c:v>
                </c:pt>
                <c:pt idx="7663">
                  <c:v>4</c:v>
                </c:pt>
                <c:pt idx="7664">
                  <c:v>2.9999999999999991</c:v>
                </c:pt>
                <c:pt idx="7665">
                  <c:v>4</c:v>
                </c:pt>
                <c:pt idx="7666">
                  <c:v>2.9999999999999991</c:v>
                </c:pt>
                <c:pt idx="7667">
                  <c:v>2.9999999999999991</c:v>
                </c:pt>
                <c:pt idx="7668">
                  <c:v>2.9999999999999991</c:v>
                </c:pt>
                <c:pt idx="7669">
                  <c:v>2.9999999999999991</c:v>
                </c:pt>
                <c:pt idx="7670">
                  <c:v>2.9999999999999991</c:v>
                </c:pt>
                <c:pt idx="7671">
                  <c:v>2.9999999999999991</c:v>
                </c:pt>
                <c:pt idx="7672">
                  <c:v>2.9999999999999991</c:v>
                </c:pt>
                <c:pt idx="7673">
                  <c:v>2.9999999999999991</c:v>
                </c:pt>
                <c:pt idx="7674">
                  <c:v>2.9999999999999991</c:v>
                </c:pt>
                <c:pt idx="7675">
                  <c:v>2.9999999999999991</c:v>
                </c:pt>
                <c:pt idx="7676">
                  <c:v>2.9999999999999991</c:v>
                </c:pt>
                <c:pt idx="7677">
                  <c:v>2.9999999999999991</c:v>
                </c:pt>
                <c:pt idx="7678">
                  <c:v>4</c:v>
                </c:pt>
                <c:pt idx="7679">
                  <c:v>2.9999999999999991</c:v>
                </c:pt>
                <c:pt idx="7680">
                  <c:v>2.9999999999999991</c:v>
                </c:pt>
                <c:pt idx="7681">
                  <c:v>4</c:v>
                </c:pt>
                <c:pt idx="7682">
                  <c:v>2.9999999999999991</c:v>
                </c:pt>
                <c:pt idx="7683">
                  <c:v>2.9999999999999991</c:v>
                </c:pt>
                <c:pt idx="7684">
                  <c:v>2.9999999999999991</c:v>
                </c:pt>
                <c:pt idx="7685">
                  <c:v>4</c:v>
                </c:pt>
                <c:pt idx="7686">
                  <c:v>2.9999999999999991</c:v>
                </c:pt>
                <c:pt idx="7687">
                  <c:v>2.9999999999999991</c:v>
                </c:pt>
                <c:pt idx="7688">
                  <c:v>2.9999999999999991</c:v>
                </c:pt>
                <c:pt idx="7689">
                  <c:v>2.9999999999999991</c:v>
                </c:pt>
                <c:pt idx="7690">
                  <c:v>4</c:v>
                </c:pt>
                <c:pt idx="7691">
                  <c:v>2.9999999999999991</c:v>
                </c:pt>
                <c:pt idx="7692">
                  <c:v>2.9999999999999991</c:v>
                </c:pt>
                <c:pt idx="7693">
                  <c:v>2.9999999999999991</c:v>
                </c:pt>
                <c:pt idx="7694">
                  <c:v>2.9999999999999991</c:v>
                </c:pt>
                <c:pt idx="7695">
                  <c:v>2.9999999999999991</c:v>
                </c:pt>
                <c:pt idx="7696">
                  <c:v>2.9999999999999991</c:v>
                </c:pt>
                <c:pt idx="7697">
                  <c:v>2.9999999999999991</c:v>
                </c:pt>
                <c:pt idx="7698">
                  <c:v>4</c:v>
                </c:pt>
                <c:pt idx="7699">
                  <c:v>4</c:v>
                </c:pt>
                <c:pt idx="7700">
                  <c:v>2.9999999999999991</c:v>
                </c:pt>
                <c:pt idx="7701">
                  <c:v>4</c:v>
                </c:pt>
                <c:pt idx="7702">
                  <c:v>2.9999999999999991</c:v>
                </c:pt>
                <c:pt idx="7703">
                  <c:v>2.9999999999999991</c:v>
                </c:pt>
                <c:pt idx="7704">
                  <c:v>2.9999999999999991</c:v>
                </c:pt>
                <c:pt idx="7705">
                  <c:v>2.9999999999999991</c:v>
                </c:pt>
                <c:pt idx="7706">
                  <c:v>2.9999999999999991</c:v>
                </c:pt>
                <c:pt idx="7707">
                  <c:v>2.9999999999999991</c:v>
                </c:pt>
                <c:pt idx="7708">
                  <c:v>2.9999999999999991</c:v>
                </c:pt>
                <c:pt idx="7709">
                  <c:v>2.9999999999999991</c:v>
                </c:pt>
                <c:pt idx="7710">
                  <c:v>2.9999999999999991</c:v>
                </c:pt>
                <c:pt idx="7711">
                  <c:v>4</c:v>
                </c:pt>
                <c:pt idx="7712">
                  <c:v>4</c:v>
                </c:pt>
                <c:pt idx="7713">
                  <c:v>4</c:v>
                </c:pt>
                <c:pt idx="7714">
                  <c:v>2.9999999999999991</c:v>
                </c:pt>
                <c:pt idx="7715">
                  <c:v>2.9999999999999991</c:v>
                </c:pt>
                <c:pt idx="7716">
                  <c:v>2.9999999999999991</c:v>
                </c:pt>
                <c:pt idx="7717">
                  <c:v>4</c:v>
                </c:pt>
                <c:pt idx="7718">
                  <c:v>2.9999999999999991</c:v>
                </c:pt>
                <c:pt idx="7719">
                  <c:v>2.9999999999999991</c:v>
                </c:pt>
                <c:pt idx="7720">
                  <c:v>2.9999999999999991</c:v>
                </c:pt>
                <c:pt idx="7721">
                  <c:v>2.9999999999999991</c:v>
                </c:pt>
                <c:pt idx="7722">
                  <c:v>2.9999999999999991</c:v>
                </c:pt>
                <c:pt idx="7723">
                  <c:v>2.9999999999999991</c:v>
                </c:pt>
                <c:pt idx="7724">
                  <c:v>2.9999999999999991</c:v>
                </c:pt>
                <c:pt idx="7725">
                  <c:v>2</c:v>
                </c:pt>
                <c:pt idx="7726">
                  <c:v>2</c:v>
                </c:pt>
                <c:pt idx="7727">
                  <c:v>2.9999999999999991</c:v>
                </c:pt>
                <c:pt idx="7728">
                  <c:v>2.9999999999999991</c:v>
                </c:pt>
                <c:pt idx="7729">
                  <c:v>2.9999999999999991</c:v>
                </c:pt>
                <c:pt idx="7730">
                  <c:v>2.9999999999999991</c:v>
                </c:pt>
                <c:pt idx="7731">
                  <c:v>2</c:v>
                </c:pt>
                <c:pt idx="7732">
                  <c:v>2.9999999999999991</c:v>
                </c:pt>
                <c:pt idx="7733">
                  <c:v>2</c:v>
                </c:pt>
                <c:pt idx="7734">
                  <c:v>2</c:v>
                </c:pt>
                <c:pt idx="7735">
                  <c:v>2.9999999999999991</c:v>
                </c:pt>
                <c:pt idx="7736">
                  <c:v>2.9999999999999991</c:v>
                </c:pt>
                <c:pt idx="7737">
                  <c:v>2.9999999999999991</c:v>
                </c:pt>
                <c:pt idx="7738">
                  <c:v>2.9999999999999991</c:v>
                </c:pt>
                <c:pt idx="7739">
                  <c:v>4</c:v>
                </c:pt>
                <c:pt idx="7740">
                  <c:v>2.9999999999999991</c:v>
                </c:pt>
                <c:pt idx="7741">
                  <c:v>2.9999999999999991</c:v>
                </c:pt>
                <c:pt idx="7742">
                  <c:v>4</c:v>
                </c:pt>
                <c:pt idx="7743">
                  <c:v>2.9999999999999991</c:v>
                </c:pt>
                <c:pt idx="7744">
                  <c:v>4</c:v>
                </c:pt>
                <c:pt idx="7745">
                  <c:v>4.9999999999999991</c:v>
                </c:pt>
                <c:pt idx="7746">
                  <c:v>7.0000000000000009</c:v>
                </c:pt>
                <c:pt idx="7747">
                  <c:v>7.9999999999999982</c:v>
                </c:pt>
                <c:pt idx="7748">
                  <c:v>7.9999999999999982</c:v>
                </c:pt>
                <c:pt idx="7749">
                  <c:v>2.9999999999999991</c:v>
                </c:pt>
                <c:pt idx="7750">
                  <c:v>4</c:v>
                </c:pt>
                <c:pt idx="7751">
                  <c:v>4</c:v>
                </c:pt>
                <c:pt idx="7752">
                  <c:v>4</c:v>
                </c:pt>
                <c:pt idx="7753">
                  <c:v>2.9999999999999991</c:v>
                </c:pt>
                <c:pt idx="7754">
                  <c:v>2.9999999999999991</c:v>
                </c:pt>
                <c:pt idx="7755">
                  <c:v>2.9999999999999991</c:v>
                </c:pt>
                <c:pt idx="7756">
                  <c:v>2.9999999999999991</c:v>
                </c:pt>
                <c:pt idx="7757">
                  <c:v>2.9999999999999991</c:v>
                </c:pt>
                <c:pt idx="7758">
                  <c:v>2.9999999999999991</c:v>
                </c:pt>
                <c:pt idx="7759">
                  <c:v>2.9999999999999991</c:v>
                </c:pt>
                <c:pt idx="7760">
                  <c:v>2.9999999999999991</c:v>
                </c:pt>
                <c:pt idx="7761">
                  <c:v>2.9999999999999991</c:v>
                </c:pt>
                <c:pt idx="7762">
                  <c:v>2.9999999999999991</c:v>
                </c:pt>
                <c:pt idx="7763">
                  <c:v>2.9999999999999991</c:v>
                </c:pt>
                <c:pt idx="7764">
                  <c:v>2.9999999999999991</c:v>
                </c:pt>
                <c:pt idx="7765">
                  <c:v>2.9999999999999991</c:v>
                </c:pt>
                <c:pt idx="7766">
                  <c:v>2.9999999999999991</c:v>
                </c:pt>
                <c:pt idx="7767">
                  <c:v>2.9999999999999991</c:v>
                </c:pt>
                <c:pt idx="7768">
                  <c:v>2.9999999999999991</c:v>
                </c:pt>
                <c:pt idx="7769">
                  <c:v>2.9999999999999991</c:v>
                </c:pt>
                <c:pt idx="7770">
                  <c:v>2.9999999999999991</c:v>
                </c:pt>
                <c:pt idx="7771">
                  <c:v>2.9999999999999991</c:v>
                </c:pt>
                <c:pt idx="7772">
                  <c:v>2.9999999999999991</c:v>
                </c:pt>
                <c:pt idx="7773">
                  <c:v>2.9999999999999991</c:v>
                </c:pt>
                <c:pt idx="7774">
                  <c:v>2.9999999999999991</c:v>
                </c:pt>
                <c:pt idx="7775">
                  <c:v>2.9999999999999991</c:v>
                </c:pt>
                <c:pt idx="7776">
                  <c:v>2.9999999999999991</c:v>
                </c:pt>
                <c:pt idx="7777">
                  <c:v>2.9999999999999991</c:v>
                </c:pt>
                <c:pt idx="7778">
                  <c:v>2.9999999999999991</c:v>
                </c:pt>
                <c:pt idx="7779">
                  <c:v>2</c:v>
                </c:pt>
                <c:pt idx="7780">
                  <c:v>2.9999999999999991</c:v>
                </c:pt>
                <c:pt idx="7781">
                  <c:v>2.9999999999999991</c:v>
                </c:pt>
                <c:pt idx="7782">
                  <c:v>2.9999999999999991</c:v>
                </c:pt>
                <c:pt idx="7783">
                  <c:v>2.9999999999999991</c:v>
                </c:pt>
                <c:pt idx="7784">
                  <c:v>2.9999999999999991</c:v>
                </c:pt>
                <c:pt idx="7785">
                  <c:v>2.9999999999999991</c:v>
                </c:pt>
                <c:pt idx="7786">
                  <c:v>2.9999999999999991</c:v>
                </c:pt>
                <c:pt idx="7787">
                  <c:v>2.9999999999999991</c:v>
                </c:pt>
                <c:pt idx="7788">
                  <c:v>2.9999999999999991</c:v>
                </c:pt>
                <c:pt idx="7789">
                  <c:v>2.9999999999999991</c:v>
                </c:pt>
                <c:pt idx="7790">
                  <c:v>2.9999999999999991</c:v>
                </c:pt>
                <c:pt idx="7791">
                  <c:v>4</c:v>
                </c:pt>
                <c:pt idx="7792">
                  <c:v>2.9999999999999991</c:v>
                </c:pt>
                <c:pt idx="7793">
                  <c:v>2.9999999999999991</c:v>
                </c:pt>
                <c:pt idx="7794">
                  <c:v>2.9999999999999991</c:v>
                </c:pt>
                <c:pt idx="7795">
                  <c:v>2.9999999999999991</c:v>
                </c:pt>
                <c:pt idx="7796">
                  <c:v>2.9999999999999991</c:v>
                </c:pt>
                <c:pt idx="7797">
                  <c:v>2.9999999999999991</c:v>
                </c:pt>
                <c:pt idx="7798">
                  <c:v>2.9999999999999991</c:v>
                </c:pt>
                <c:pt idx="7799">
                  <c:v>2.9999999999999991</c:v>
                </c:pt>
                <c:pt idx="7800">
                  <c:v>2.9999999999999991</c:v>
                </c:pt>
                <c:pt idx="7801">
                  <c:v>2.9999999999999991</c:v>
                </c:pt>
                <c:pt idx="7802">
                  <c:v>2.9999999999999991</c:v>
                </c:pt>
                <c:pt idx="7803">
                  <c:v>2.9999999999999991</c:v>
                </c:pt>
                <c:pt idx="7804">
                  <c:v>2.9999999999999991</c:v>
                </c:pt>
                <c:pt idx="7805">
                  <c:v>2.9999999999999991</c:v>
                </c:pt>
                <c:pt idx="7806">
                  <c:v>2.9999999999999991</c:v>
                </c:pt>
                <c:pt idx="7807">
                  <c:v>2.9999999999999991</c:v>
                </c:pt>
                <c:pt idx="7808">
                  <c:v>2.9999999999999991</c:v>
                </c:pt>
                <c:pt idx="7809">
                  <c:v>2.9999999999999991</c:v>
                </c:pt>
                <c:pt idx="7810">
                  <c:v>2.9999999999999991</c:v>
                </c:pt>
                <c:pt idx="7811">
                  <c:v>2.9999999999999991</c:v>
                </c:pt>
                <c:pt idx="7812">
                  <c:v>2.9999999999999991</c:v>
                </c:pt>
                <c:pt idx="7813">
                  <c:v>2.9999999999999991</c:v>
                </c:pt>
                <c:pt idx="7814">
                  <c:v>2.9999999999999991</c:v>
                </c:pt>
                <c:pt idx="7815">
                  <c:v>2.9999999999999991</c:v>
                </c:pt>
                <c:pt idx="7816">
                  <c:v>2.9999999999999991</c:v>
                </c:pt>
                <c:pt idx="7817">
                  <c:v>4</c:v>
                </c:pt>
                <c:pt idx="7818">
                  <c:v>4</c:v>
                </c:pt>
                <c:pt idx="7819">
                  <c:v>4</c:v>
                </c:pt>
                <c:pt idx="7820">
                  <c:v>2.9999999999999991</c:v>
                </c:pt>
                <c:pt idx="7821">
                  <c:v>4</c:v>
                </c:pt>
                <c:pt idx="7822">
                  <c:v>2.9999999999999991</c:v>
                </c:pt>
                <c:pt idx="7823">
                  <c:v>2.9999999999999991</c:v>
                </c:pt>
                <c:pt idx="7824">
                  <c:v>2.9999999999999991</c:v>
                </c:pt>
                <c:pt idx="7825">
                  <c:v>4</c:v>
                </c:pt>
                <c:pt idx="7826">
                  <c:v>2.9999999999999991</c:v>
                </c:pt>
                <c:pt idx="7827">
                  <c:v>4</c:v>
                </c:pt>
                <c:pt idx="7828">
                  <c:v>2.9999999999999991</c:v>
                </c:pt>
                <c:pt idx="7829">
                  <c:v>4</c:v>
                </c:pt>
                <c:pt idx="7830">
                  <c:v>4</c:v>
                </c:pt>
                <c:pt idx="7831">
                  <c:v>4</c:v>
                </c:pt>
                <c:pt idx="7832">
                  <c:v>4</c:v>
                </c:pt>
                <c:pt idx="7833">
                  <c:v>4</c:v>
                </c:pt>
                <c:pt idx="7834">
                  <c:v>4</c:v>
                </c:pt>
                <c:pt idx="7835">
                  <c:v>4</c:v>
                </c:pt>
                <c:pt idx="7836">
                  <c:v>4</c:v>
                </c:pt>
                <c:pt idx="7837">
                  <c:v>4</c:v>
                </c:pt>
                <c:pt idx="7838">
                  <c:v>4</c:v>
                </c:pt>
                <c:pt idx="7839">
                  <c:v>4</c:v>
                </c:pt>
                <c:pt idx="7840">
                  <c:v>4</c:v>
                </c:pt>
                <c:pt idx="7841">
                  <c:v>4</c:v>
                </c:pt>
                <c:pt idx="7842">
                  <c:v>4</c:v>
                </c:pt>
                <c:pt idx="7843">
                  <c:v>4</c:v>
                </c:pt>
                <c:pt idx="7844">
                  <c:v>4</c:v>
                </c:pt>
                <c:pt idx="7845">
                  <c:v>4</c:v>
                </c:pt>
                <c:pt idx="7846">
                  <c:v>4</c:v>
                </c:pt>
                <c:pt idx="7847">
                  <c:v>4</c:v>
                </c:pt>
                <c:pt idx="7848">
                  <c:v>4</c:v>
                </c:pt>
                <c:pt idx="7849">
                  <c:v>4</c:v>
                </c:pt>
                <c:pt idx="7850">
                  <c:v>4</c:v>
                </c:pt>
                <c:pt idx="7851">
                  <c:v>4</c:v>
                </c:pt>
                <c:pt idx="7852">
                  <c:v>2.9999999999999991</c:v>
                </c:pt>
                <c:pt idx="7853">
                  <c:v>4</c:v>
                </c:pt>
                <c:pt idx="7854">
                  <c:v>4</c:v>
                </c:pt>
                <c:pt idx="7855">
                  <c:v>4</c:v>
                </c:pt>
                <c:pt idx="7856">
                  <c:v>4</c:v>
                </c:pt>
                <c:pt idx="7857">
                  <c:v>4</c:v>
                </c:pt>
                <c:pt idx="7858">
                  <c:v>4</c:v>
                </c:pt>
                <c:pt idx="7859">
                  <c:v>4</c:v>
                </c:pt>
                <c:pt idx="7860">
                  <c:v>4</c:v>
                </c:pt>
                <c:pt idx="7861">
                  <c:v>4</c:v>
                </c:pt>
                <c:pt idx="7862">
                  <c:v>4</c:v>
                </c:pt>
                <c:pt idx="7863">
                  <c:v>4</c:v>
                </c:pt>
                <c:pt idx="7864">
                  <c:v>4</c:v>
                </c:pt>
                <c:pt idx="7865">
                  <c:v>4</c:v>
                </c:pt>
                <c:pt idx="7866">
                  <c:v>4</c:v>
                </c:pt>
                <c:pt idx="7867">
                  <c:v>4</c:v>
                </c:pt>
                <c:pt idx="7868">
                  <c:v>4</c:v>
                </c:pt>
                <c:pt idx="7869">
                  <c:v>4</c:v>
                </c:pt>
                <c:pt idx="7870">
                  <c:v>4</c:v>
                </c:pt>
                <c:pt idx="7871">
                  <c:v>4</c:v>
                </c:pt>
                <c:pt idx="7872">
                  <c:v>4</c:v>
                </c:pt>
                <c:pt idx="7873">
                  <c:v>4</c:v>
                </c:pt>
                <c:pt idx="7874">
                  <c:v>4</c:v>
                </c:pt>
                <c:pt idx="7875">
                  <c:v>4</c:v>
                </c:pt>
                <c:pt idx="7876">
                  <c:v>4</c:v>
                </c:pt>
                <c:pt idx="7877">
                  <c:v>4</c:v>
                </c:pt>
                <c:pt idx="7878">
                  <c:v>4</c:v>
                </c:pt>
                <c:pt idx="7879">
                  <c:v>4</c:v>
                </c:pt>
                <c:pt idx="7880">
                  <c:v>4</c:v>
                </c:pt>
                <c:pt idx="7881">
                  <c:v>4</c:v>
                </c:pt>
                <c:pt idx="7882">
                  <c:v>4</c:v>
                </c:pt>
                <c:pt idx="7883">
                  <c:v>4</c:v>
                </c:pt>
                <c:pt idx="7884">
                  <c:v>4</c:v>
                </c:pt>
                <c:pt idx="7885">
                  <c:v>4</c:v>
                </c:pt>
                <c:pt idx="7886">
                  <c:v>4</c:v>
                </c:pt>
                <c:pt idx="7887">
                  <c:v>4</c:v>
                </c:pt>
                <c:pt idx="7888">
                  <c:v>4</c:v>
                </c:pt>
                <c:pt idx="7889">
                  <c:v>4</c:v>
                </c:pt>
                <c:pt idx="7890">
                  <c:v>4</c:v>
                </c:pt>
                <c:pt idx="7891">
                  <c:v>4</c:v>
                </c:pt>
                <c:pt idx="7892">
                  <c:v>4</c:v>
                </c:pt>
                <c:pt idx="7893">
                  <c:v>4</c:v>
                </c:pt>
                <c:pt idx="7894">
                  <c:v>4</c:v>
                </c:pt>
                <c:pt idx="7895">
                  <c:v>4</c:v>
                </c:pt>
                <c:pt idx="7896">
                  <c:v>4</c:v>
                </c:pt>
                <c:pt idx="7897">
                  <c:v>4</c:v>
                </c:pt>
                <c:pt idx="7898">
                  <c:v>4</c:v>
                </c:pt>
                <c:pt idx="7899">
                  <c:v>4</c:v>
                </c:pt>
                <c:pt idx="7900">
                  <c:v>4</c:v>
                </c:pt>
                <c:pt idx="7901">
                  <c:v>4</c:v>
                </c:pt>
                <c:pt idx="7902">
                  <c:v>2.9999999999999991</c:v>
                </c:pt>
                <c:pt idx="7903">
                  <c:v>4</c:v>
                </c:pt>
                <c:pt idx="7904">
                  <c:v>4</c:v>
                </c:pt>
                <c:pt idx="7905">
                  <c:v>4</c:v>
                </c:pt>
                <c:pt idx="7906">
                  <c:v>4</c:v>
                </c:pt>
                <c:pt idx="7907">
                  <c:v>4</c:v>
                </c:pt>
                <c:pt idx="7908">
                  <c:v>4</c:v>
                </c:pt>
                <c:pt idx="7909">
                  <c:v>4</c:v>
                </c:pt>
                <c:pt idx="7910">
                  <c:v>4</c:v>
                </c:pt>
                <c:pt idx="7911">
                  <c:v>4</c:v>
                </c:pt>
                <c:pt idx="7912">
                  <c:v>4</c:v>
                </c:pt>
                <c:pt idx="7913">
                  <c:v>4</c:v>
                </c:pt>
                <c:pt idx="7914">
                  <c:v>4</c:v>
                </c:pt>
                <c:pt idx="7915">
                  <c:v>4</c:v>
                </c:pt>
                <c:pt idx="7916">
                  <c:v>2.9999999999999991</c:v>
                </c:pt>
                <c:pt idx="7917">
                  <c:v>2.9999999999999991</c:v>
                </c:pt>
                <c:pt idx="7918">
                  <c:v>2.9999999999999991</c:v>
                </c:pt>
                <c:pt idx="7919">
                  <c:v>4</c:v>
                </c:pt>
                <c:pt idx="7920">
                  <c:v>4</c:v>
                </c:pt>
                <c:pt idx="7921">
                  <c:v>2.9999999999999991</c:v>
                </c:pt>
                <c:pt idx="7922">
                  <c:v>4</c:v>
                </c:pt>
                <c:pt idx="7923">
                  <c:v>4</c:v>
                </c:pt>
                <c:pt idx="7924">
                  <c:v>4</c:v>
                </c:pt>
                <c:pt idx="7925">
                  <c:v>4</c:v>
                </c:pt>
                <c:pt idx="7926">
                  <c:v>4</c:v>
                </c:pt>
                <c:pt idx="7927">
                  <c:v>4</c:v>
                </c:pt>
                <c:pt idx="7928">
                  <c:v>4</c:v>
                </c:pt>
                <c:pt idx="7929">
                  <c:v>4</c:v>
                </c:pt>
                <c:pt idx="7930">
                  <c:v>4</c:v>
                </c:pt>
                <c:pt idx="7931">
                  <c:v>4</c:v>
                </c:pt>
                <c:pt idx="7932">
                  <c:v>4</c:v>
                </c:pt>
                <c:pt idx="7933">
                  <c:v>4</c:v>
                </c:pt>
                <c:pt idx="7934">
                  <c:v>4</c:v>
                </c:pt>
                <c:pt idx="7935">
                  <c:v>4</c:v>
                </c:pt>
                <c:pt idx="7936">
                  <c:v>4</c:v>
                </c:pt>
                <c:pt idx="7937">
                  <c:v>4</c:v>
                </c:pt>
                <c:pt idx="7938">
                  <c:v>4</c:v>
                </c:pt>
                <c:pt idx="7939">
                  <c:v>4</c:v>
                </c:pt>
                <c:pt idx="7940">
                  <c:v>4</c:v>
                </c:pt>
                <c:pt idx="7941">
                  <c:v>4</c:v>
                </c:pt>
                <c:pt idx="7942">
                  <c:v>4.9999999999999991</c:v>
                </c:pt>
                <c:pt idx="7943">
                  <c:v>4</c:v>
                </c:pt>
                <c:pt idx="7944">
                  <c:v>4</c:v>
                </c:pt>
                <c:pt idx="7945">
                  <c:v>4.9999999999999991</c:v>
                </c:pt>
                <c:pt idx="7946">
                  <c:v>4.9999999999999991</c:v>
                </c:pt>
                <c:pt idx="7947">
                  <c:v>4.9999999999999991</c:v>
                </c:pt>
                <c:pt idx="7948">
                  <c:v>4.9999999999999991</c:v>
                </c:pt>
                <c:pt idx="7949">
                  <c:v>4.9999999999999991</c:v>
                </c:pt>
                <c:pt idx="7950">
                  <c:v>4.9999999999999991</c:v>
                </c:pt>
                <c:pt idx="7951">
                  <c:v>4.9999999999999991</c:v>
                </c:pt>
                <c:pt idx="7952">
                  <c:v>4.9999999999999991</c:v>
                </c:pt>
                <c:pt idx="7953">
                  <c:v>4.9999999999999991</c:v>
                </c:pt>
                <c:pt idx="7954">
                  <c:v>4.9999999999999991</c:v>
                </c:pt>
                <c:pt idx="7955">
                  <c:v>6</c:v>
                </c:pt>
                <c:pt idx="7956">
                  <c:v>6</c:v>
                </c:pt>
                <c:pt idx="7957">
                  <c:v>6</c:v>
                </c:pt>
                <c:pt idx="7958">
                  <c:v>6</c:v>
                </c:pt>
                <c:pt idx="7959">
                  <c:v>6</c:v>
                </c:pt>
                <c:pt idx="7960">
                  <c:v>6</c:v>
                </c:pt>
                <c:pt idx="7961">
                  <c:v>6</c:v>
                </c:pt>
                <c:pt idx="7962">
                  <c:v>6</c:v>
                </c:pt>
                <c:pt idx="7963">
                  <c:v>7.0000000000000009</c:v>
                </c:pt>
                <c:pt idx="7964">
                  <c:v>6</c:v>
                </c:pt>
                <c:pt idx="7965">
                  <c:v>6</c:v>
                </c:pt>
                <c:pt idx="7966">
                  <c:v>6</c:v>
                </c:pt>
                <c:pt idx="7967">
                  <c:v>6</c:v>
                </c:pt>
                <c:pt idx="7968">
                  <c:v>6</c:v>
                </c:pt>
                <c:pt idx="7969">
                  <c:v>6</c:v>
                </c:pt>
                <c:pt idx="7970">
                  <c:v>6</c:v>
                </c:pt>
                <c:pt idx="7971">
                  <c:v>6</c:v>
                </c:pt>
                <c:pt idx="7972">
                  <c:v>6</c:v>
                </c:pt>
                <c:pt idx="7973">
                  <c:v>6</c:v>
                </c:pt>
                <c:pt idx="7974">
                  <c:v>6</c:v>
                </c:pt>
                <c:pt idx="7975">
                  <c:v>6</c:v>
                </c:pt>
                <c:pt idx="7976">
                  <c:v>6</c:v>
                </c:pt>
                <c:pt idx="7977">
                  <c:v>7.0000000000000009</c:v>
                </c:pt>
                <c:pt idx="7978">
                  <c:v>7.0000000000000009</c:v>
                </c:pt>
                <c:pt idx="7979">
                  <c:v>6</c:v>
                </c:pt>
                <c:pt idx="7980">
                  <c:v>6</c:v>
                </c:pt>
                <c:pt idx="7981">
                  <c:v>6</c:v>
                </c:pt>
                <c:pt idx="7982">
                  <c:v>4.9999999999999991</c:v>
                </c:pt>
                <c:pt idx="7983">
                  <c:v>4.9999999999999991</c:v>
                </c:pt>
                <c:pt idx="7984">
                  <c:v>4.9999999999999991</c:v>
                </c:pt>
                <c:pt idx="7985">
                  <c:v>4.9999999999999991</c:v>
                </c:pt>
                <c:pt idx="7986">
                  <c:v>6</c:v>
                </c:pt>
                <c:pt idx="7987">
                  <c:v>4.9999999999999991</c:v>
                </c:pt>
                <c:pt idx="7988">
                  <c:v>4.9999999999999991</c:v>
                </c:pt>
                <c:pt idx="7989">
                  <c:v>4.9999999999999991</c:v>
                </c:pt>
                <c:pt idx="7990">
                  <c:v>6</c:v>
                </c:pt>
                <c:pt idx="7991">
                  <c:v>4.9999999999999991</c:v>
                </c:pt>
                <c:pt idx="7992">
                  <c:v>4.9999999999999991</c:v>
                </c:pt>
                <c:pt idx="7993">
                  <c:v>4.9999999999999991</c:v>
                </c:pt>
                <c:pt idx="7994">
                  <c:v>4.9999999999999991</c:v>
                </c:pt>
                <c:pt idx="7995">
                  <c:v>4.9999999999999991</c:v>
                </c:pt>
                <c:pt idx="7996">
                  <c:v>6</c:v>
                </c:pt>
                <c:pt idx="7997">
                  <c:v>6</c:v>
                </c:pt>
                <c:pt idx="7998">
                  <c:v>6</c:v>
                </c:pt>
                <c:pt idx="7999">
                  <c:v>6</c:v>
                </c:pt>
                <c:pt idx="8000">
                  <c:v>6</c:v>
                </c:pt>
                <c:pt idx="8001">
                  <c:v>4.9999999999999991</c:v>
                </c:pt>
                <c:pt idx="8002">
                  <c:v>6</c:v>
                </c:pt>
                <c:pt idx="8003">
                  <c:v>7.0000000000000009</c:v>
                </c:pt>
                <c:pt idx="8004">
                  <c:v>6</c:v>
                </c:pt>
                <c:pt idx="8005">
                  <c:v>6</c:v>
                </c:pt>
                <c:pt idx="8006">
                  <c:v>6</c:v>
                </c:pt>
                <c:pt idx="8007">
                  <c:v>6</c:v>
                </c:pt>
                <c:pt idx="8008">
                  <c:v>6</c:v>
                </c:pt>
                <c:pt idx="8009">
                  <c:v>6</c:v>
                </c:pt>
                <c:pt idx="8010">
                  <c:v>6</c:v>
                </c:pt>
                <c:pt idx="8011">
                  <c:v>6</c:v>
                </c:pt>
                <c:pt idx="8012">
                  <c:v>6</c:v>
                </c:pt>
                <c:pt idx="8013">
                  <c:v>6</c:v>
                </c:pt>
                <c:pt idx="8014">
                  <c:v>4.9999999999999991</c:v>
                </c:pt>
                <c:pt idx="8015">
                  <c:v>6</c:v>
                </c:pt>
                <c:pt idx="8016">
                  <c:v>6</c:v>
                </c:pt>
                <c:pt idx="8017">
                  <c:v>6</c:v>
                </c:pt>
                <c:pt idx="8018">
                  <c:v>6</c:v>
                </c:pt>
                <c:pt idx="8019">
                  <c:v>6</c:v>
                </c:pt>
                <c:pt idx="8020">
                  <c:v>6</c:v>
                </c:pt>
                <c:pt idx="8021">
                  <c:v>6</c:v>
                </c:pt>
                <c:pt idx="8022">
                  <c:v>6</c:v>
                </c:pt>
                <c:pt idx="8023">
                  <c:v>7.0000000000000009</c:v>
                </c:pt>
                <c:pt idx="8024">
                  <c:v>6</c:v>
                </c:pt>
                <c:pt idx="8025">
                  <c:v>6</c:v>
                </c:pt>
                <c:pt idx="8026">
                  <c:v>7.0000000000000009</c:v>
                </c:pt>
                <c:pt idx="8027">
                  <c:v>6</c:v>
                </c:pt>
                <c:pt idx="8028">
                  <c:v>6</c:v>
                </c:pt>
                <c:pt idx="8029">
                  <c:v>7.0000000000000009</c:v>
                </c:pt>
                <c:pt idx="8030">
                  <c:v>7.0000000000000009</c:v>
                </c:pt>
                <c:pt idx="8031">
                  <c:v>7.0000000000000009</c:v>
                </c:pt>
                <c:pt idx="8032">
                  <c:v>6</c:v>
                </c:pt>
                <c:pt idx="8033">
                  <c:v>6</c:v>
                </c:pt>
                <c:pt idx="8034">
                  <c:v>6</c:v>
                </c:pt>
                <c:pt idx="8035">
                  <c:v>6</c:v>
                </c:pt>
                <c:pt idx="8036">
                  <c:v>6</c:v>
                </c:pt>
                <c:pt idx="8037">
                  <c:v>6</c:v>
                </c:pt>
                <c:pt idx="8038">
                  <c:v>7.0000000000000009</c:v>
                </c:pt>
                <c:pt idx="8039">
                  <c:v>7.0000000000000009</c:v>
                </c:pt>
                <c:pt idx="8040">
                  <c:v>7.0000000000000009</c:v>
                </c:pt>
                <c:pt idx="8041">
                  <c:v>6</c:v>
                </c:pt>
                <c:pt idx="8042">
                  <c:v>4.9999999999999991</c:v>
                </c:pt>
                <c:pt idx="8043">
                  <c:v>6</c:v>
                </c:pt>
                <c:pt idx="8044">
                  <c:v>6</c:v>
                </c:pt>
                <c:pt idx="8045">
                  <c:v>6</c:v>
                </c:pt>
                <c:pt idx="8046">
                  <c:v>6</c:v>
                </c:pt>
                <c:pt idx="8047">
                  <c:v>7.0000000000000009</c:v>
                </c:pt>
                <c:pt idx="8048">
                  <c:v>6</c:v>
                </c:pt>
                <c:pt idx="8049">
                  <c:v>7.0000000000000009</c:v>
                </c:pt>
                <c:pt idx="8050">
                  <c:v>7.0000000000000009</c:v>
                </c:pt>
                <c:pt idx="8051">
                  <c:v>6</c:v>
                </c:pt>
                <c:pt idx="8052">
                  <c:v>7.0000000000000009</c:v>
                </c:pt>
                <c:pt idx="8053">
                  <c:v>6</c:v>
                </c:pt>
                <c:pt idx="8054">
                  <c:v>6</c:v>
                </c:pt>
                <c:pt idx="8055">
                  <c:v>6</c:v>
                </c:pt>
                <c:pt idx="8056">
                  <c:v>6</c:v>
                </c:pt>
                <c:pt idx="8057">
                  <c:v>6</c:v>
                </c:pt>
                <c:pt idx="8058">
                  <c:v>4.9999999999999991</c:v>
                </c:pt>
                <c:pt idx="8059">
                  <c:v>4.9999999999999991</c:v>
                </c:pt>
                <c:pt idx="8060">
                  <c:v>6</c:v>
                </c:pt>
                <c:pt idx="8061">
                  <c:v>6</c:v>
                </c:pt>
                <c:pt idx="8062">
                  <c:v>6</c:v>
                </c:pt>
                <c:pt idx="8063">
                  <c:v>6</c:v>
                </c:pt>
                <c:pt idx="8064">
                  <c:v>6</c:v>
                </c:pt>
                <c:pt idx="8065">
                  <c:v>6</c:v>
                </c:pt>
                <c:pt idx="8066">
                  <c:v>6</c:v>
                </c:pt>
                <c:pt idx="8067">
                  <c:v>6</c:v>
                </c:pt>
                <c:pt idx="8068">
                  <c:v>7.0000000000000009</c:v>
                </c:pt>
                <c:pt idx="8069">
                  <c:v>6</c:v>
                </c:pt>
                <c:pt idx="8070">
                  <c:v>6</c:v>
                </c:pt>
                <c:pt idx="8071">
                  <c:v>6</c:v>
                </c:pt>
                <c:pt idx="8072">
                  <c:v>6</c:v>
                </c:pt>
                <c:pt idx="8073">
                  <c:v>6</c:v>
                </c:pt>
                <c:pt idx="8074">
                  <c:v>6</c:v>
                </c:pt>
                <c:pt idx="8075">
                  <c:v>6</c:v>
                </c:pt>
                <c:pt idx="8076">
                  <c:v>6</c:v>
                </c:pt>
                <c:pt idx="8077">
                  <c:v>6</c:v>
                </c:pt>
                <c:pt idx="8078">
                  <c:v>6</c:v>
                </c:pt>
                <c:pt idx="8079">
                  <c:v>7.0000000000000009</c:v>
                </c:pt>
                <c:pt idx="8080">
                  <c:v>6</c:v>
                </c:pt>
                <c:pt idx="8081">
                  <c:v>6</c:v>
                </c:pt>
                <c:pt idx="8082">
                  <c:v>6</c:v>
                </c:pt>
                <c:pt idx="8083">
                  <c:v>6</c:v>
                </c:pt>
                <c:pt idx="8084">
                  <c:v>6</c:v>
                </c:pt>
                <c:pt idx="8085">
                  <c:v>7.0000000000000009</c:v>
                </c:pt>
                <c:pt idx="8086">
                  <c:v>6</c:v>
                </c:pt>
                <c:pt idx="8087">
                  <c:v>6</c:v>
                </c:pt>
                <c:pt idx="8088">
                  <c:v>6</c:v>
                </c:pt>
                <c:pt idx="8089">
                  <c:v>6</c:v>
                </c:pt>
                <c:pt idx="8090">
                  <c:v>7.0000000000000009</c:v>
                </c:pt>
                <c:pt idx="8091">
                  <c:v>6</c:v>
                </c:pt>
                <c:pt idx="8092">
                  <c:v>6</c:v>
                </c:pt>
                <c:pt idx="8093">
                  <c:v>6</c:v>
                </c:pt>
                <c:pt idx="8094">
                  <c:v>7.0000000000000009</c:v>
                </c:pt>
                <c:pt idx="8095">
                  <c:v>7.0000000000000009</c:v>
                </c:pt>
                <c:pt idx="8096">
                  <c:v>7.0000000000000009</c:v>
                </c:pt>
                <c:pt idx="8097">
                  <c:v>7.0000000000000009</c:v>
                </c:pt>
                <c:pt idx="8098">
                  <c:v>7.0000000000000009</c:v>
                </c:pt>
                <c:pt idx="8099">
                  <c:v>7.0000000000000009</c:v>
                </c:pt>
                <c:pt idx="8100">
                  <c:v>7.0000000000000009</c:v>
                </c:pt>
                <c:pt idx="8101">
                  <c:v>7.0000000000000009</c:v>
                </c:pt>
                <c:pt idx="8102">
                  <c:v>7.0000000000000009</c:v>
                </c:pt>
                <c:pt idx="8103">
                  <c:v>7.0000000000000009</c:v>
                </c:pt>
                <c:pt idx="8104">
                  <c:v>7.0000000000000009</c:v>
                </c:pt>
                <c:pt idx="8105">
                  <c:v>7.9999999999999982</c:v>
                </c:pt>
                <c:pt idx="8106">
                  <c:v>7.0000000000000009</c:v>
                </c:pt>
                <c:pt idx="8107">
                  <c:v>7.0000000000000009</c:v>
                </c:pt>
                <c:pt idx="8108">
                  <c:v>7.0000000000000009</c:v>
                </c:pt>
                <c:pt idx="8109">
                  <c:v>7.0000000000000009</c:v>
                </c:pt>
                <c:pt idx="8110">
                  <c:v>7.0000000000000009</c:v>
                </c:pt>
                <c:pt idx="8111">
                  <c:v>7.0000000000000009</c:v>
                </c:pt>
                <c:pt idx="8112">
                  <c:v>7.0000000000000009</c:v>
                </c:pt>
                <c:pt idx="8113">
                  <c:v>7.0000000000000009</c:v>
                </c:pt>
                <c:pt idx="8114">
                  <c:v>7.0000000000000009</c:v>
                </c:pt>
                <c:pt idx="8115">
                  <c:v>7.0000000000000009</c:v>
                </c:pt>
                <c:pt idx="8116">
                  <c:v>7.0000000000000009</c:v>
                </c:pt>
                <c:pt idx="8117">
                  <c:v>7.0000000000000009</c:v>
                </c:pt>
                <c:pt idx="8118">
                  <c:v>7.0000000000000009</c:v>
                </c:pt>
                <c:pt idx="8119">
                  <c:v>7.0000000000000009</c:v>
                </c:pt>
                <c:pt idx="8120">
                  <c:v>7.0000000000000009</c:v>
                </c:pt>
                <c:pt idx="8121">
                  <c:v>7.0000000000000009</c:v>
                </c:pt>
                <c:pt idx="8122">
                  <c:v>7.0000000000000009</c:v>
                </c:pt>
                <c:pt idx="8123">
                  <c:v>7.0000000000000009</c:v>
                </c:pt>
                <c:pt idx="8124">
                  <c:v>7.0000000000000009</c:v>
                </c:pt>
                <c:pt idx="8125">
                  <c:v>7.0000000000000009</c:v>
                </c:pt>
                <c:pt idx="8126">
                  <c:v>7.0000000000000009</c:v>
                </c:pt>
                <c:pt idx="8127">
                  <c:v>7.0000000000000009</c:v>
                </c:pt>
                <c:pt idx="8128">
                  <c:v>7.0000000000000009</c:v>
                </c:pt>
                <c:pt idx="8129">
                  <c:v>7.0000000000000009</c:v>
                </c:pt>
                <c:pt idx="8130">
                  <c:v>7.0000000000000009</c:v>
                </c:pt>
                <c:pt idx="8131">
                  <c:v>7.0000000000000009</c:v>
                </c:pt>
                <c:pt idx="8132">
                  <c:v>6</c:v>
                </c:pt>
                <c:pt idx="8133">
                  <c:v>6</c:v>
                </c:pt>
                <c:pt idx="8134">
                  <c:v>7.0000000000000009</c:v>
                </c:pt>
                <c:pt idx="8135">
                  <c:v>6</c:v>
                </c:pt>
                <c:pt idx="8136">
                  <c:v>6</c:v>
                </c:pt>
                <c:pt idx="8137">
                  <c:v>7.0000000000000009</c:v>
                </c:pt>
                <c:pt idx="8138">
                  <c:v>6</c:v>
                </c:pt>
                <c:pt idx="8139">
                  <c:v>7.0000000000000009</c:v>
                </c:pt>
                <c:pt idx="8140">
                  <c:v>7.0000000000000009</c:v>
                </c:pt>
                <c:pt idx="8141">
                  <c:v>7.0000000000000009</c:v>
                </c:pt>
                <c:pt idx="8142">
                  <c:v>7.0000000000000009</c:v>
                </c:pt>
                <c:pt idx="8143">
                  <c:v>7.0000000000000009</c:v>
                </c:pt>
                <c:pt idx="8144">
                  <c:v>6</c:v>
                </c:pt>
                <c:pt idx="8145">
                  <c:v>6</c:v>
                </c:pt>
                <c:pt idx="8146">
                  <c:v>7.0000000000000009</c:v>
                </c:pt>
                <c:pt idx="8147">
                  <c:v>6</c:v>
                </c:pt>
                <c:pt idx="8148">
                  <c:v>6</c:v>
                </c:pt>
                <c:pt idx="8149">
                  <c:v>6</c:v>
                </c:pt>
                <c:pt idx="8150">
                  <c:v>6</c:v>
                </c:pt>
                <c:pt idx="8151">
                  <c:v>6</c:v>
                </c:pt>
                <c:pt idx="8152">
                  <c:v>6</c:v>
                </c:pt>
                <c:pt idx="8153">
                  <c:v>6</c:v>
                </c:pt>
                <c:pt idx="8154">
                  <c:v>7.0000000000000009</c:v>
                </c:pt>
                <c:pt idx="8155">
                  <c:v>6</c:v>
                </c:pt>
                <c:pt idx="8156">
                  <c:v>6</c:v>
                </c:pt>
                <c:pt idx="8157">
                  <c:v>6</c:v>
                </c:pt>
                <c:pt idx="8158">
                  <c:v>6</c:v>
                </c:pt>
                <c:pt idx="8159">
                  <c:v>6</c:v>
                </c:pt>
                <c:pt idx="8160">
                  <c:v>4.9999999999999991</c:v>
                </c:pt>
                <c:pt idx="8161">
                  <c:v>6</c:v>
                </c:pt>
                <c:pt idx="8162">
                  <c:v>6</c:v>
                </c:pt>
                <c:pt idx="8163">
                  <c:v>6</c:v>
                </c:pt>
                <c:pt idx="8164">
                  <c:v>6</c:v>
                </c:pt>
                <c:pt idx="8165">
                  <c:v>6</c:v>
                </c:pt>
                <c:pt idx="8166">
                  <c:v>6</c:v>
                </c:pt>
                <c:pt idx="8167">
                  <c:v>6</c:v>
                </c:pt>
                <c:pt idx="8168">
                  <c:v>6</c:v>
                </c:pt>
                <c:pt idx="8169">
                  <c:v>6</c:v>
                </c:pt>
                <c:pt idx="8170">
                  <c:v>7.0000000000000009</c:v>
                </c:pt>
                <c:pt idx="8171">
                  <c:v>6</c:v>
                </c:pt>
                <c:pt idx="8172">
                  <c:v>6</c:v>
                </c:pt>
                <c:pt idx="8173">
                  <c:v>6</c:v>
                </c:pt>
                <c:pt idx="8174">
                  <c:v>7.0000000000000009</c:v>
                </c:pt>
                <c:pt idx="8175">
                  <c:v>6</c:v>
                </c:pt>
                <c:pt idx="8176">
                  <c:v>7.0000000000000009</c:v>
                </c:pt>
                <c:pt idx="8177">
                  <c:v>6</c:v>
                </c:pt>
                <c:pt idx="8178">
                  <c:v>6</c:v>
                </c:pt>
                <c:pt idx="8179">
                  <c:v>6</c:v>
                </c:pt>
                <c:pt idx="8180">
                  <c:v>6</c:v>
                </c:pt>
                <c:pt idx="8181">
                  <c:v>6</c:v>
                </c:pt>
                <c:pt idx="8182">
                  <c:v>6</c:v>
                </c:pt>
                <c:pt idx="8183">
                  <c:v>6</c:v>
                </c:pt>
                <c:pt idx="8184">
                  <c:v>6</c:v>
                </c:pt>
                <c:pt idx="8185">
                  <c:v>6</c:v>
                </c:pt>
                <c:pt idx="8186">
                  <c:v>6</c:v>
                </c:pt>
                <c:pt idx="8187">
                  <c:v>6</c:v>
                </c:pt>
                <c:pt idx="8188">
                  <c:v>6</c:v>
                </c:pt>
                <c:pt idx="8189">
                  <c:v>6</c:v>
                </c:pt>
                <c:pt idx="8190">
                  <c:v>6</c:v>
                </c:pt>
                <c:pt idx="8191">
                  <c:v>6</c:v>
                </c:pt>
                <c:pt idx="8192">
                  <c:v>6</c:v>
                </c:pt>
                <c:pt idx="8193">
                  <c:v>6</c:v>
                </c:pt>
                <c:pt idx="8194">
                  <c:v>6</c:v>
                </c:pt>
                <c:pt idx="8195">
                  <c:v>6</c:v>
                </c:pt>
                <c:pt idx="8196">
                  <c:v>6</c:v>
                </c:pt>
                <c:pt idx="8197">
                  <c:v>6</c:v>
                </c:pt>
                <c:pt idx="8198">
                  <c:v>6</c:v>
                </c:pt>
                <c:pt idx="8199">
                  <c:v>6</c:v>
                </c:pt>
                <c:pt idx="8200">
                  <c:v>6</c:v>
                </c:pt>
                <c:pt idx="8201">
                  <c:v>6</c:v>
                </c:pt>
                <c:pt idx="8202">
                  <c:v>6</c:v>
                </c:pt>
                <c:pt idx="8203">
                  <c:v>6</c:v>
                </c:pt>
                <c:pt idx="8204">
                  <c:v>6</c:v>
                </c:pt>
                <c:pt idx="8205">
                  <c:v>6</c:v>
                </c:pt>
                <c:pt idx="8206">
                  <c:v>4.9999999999999991</c:v>
                </c:pt>
                <c:pt idx="8207">
                  <c:v>4.9999999999999991</c:v>
                </c:pt>
                <c:pt idx="8208">
                  <c:v>6</c:v>
                </c:pt>
                <c:pt idx="8209">
                  <c:v>6</c:v>
                </c:pt>
                <c:pt idx="8210">
                  <c:v>6</c:v>
                </c:pt>
                <c:pt idx="8211">
                  <c:v>4.9999999999999991</c:v>
                </c:pt>
                <c:pt idx="8212">
                  <c:v>4.9999999999999991</c:v>
                </c:pt>
                <c:pt idx="8213">
                  <c:v>4.9999999999999991</c:v>
                </c:pt>
                <c:pt idx="8214">
                  <c:v>4.9999999999999991</c:v>
                </c:pt>
                <c:pt idx="8215">
                  <c:v>6</c:v>
                </c:pt>
                <c:pt idx="8216">
                  <c:v>6</c:v>
                </c:pt>
                <c:pt idx="8217">
                  <c:v>4.9999999999999991</c:v>
                </c:pt>
                <c:pt idx="8218">
                  <c:v>4.9999999999999991</c:v>
                </c:pt>
                <c:pt idx="8219">
                  <c:v>4.9999999999999991</c:v>
                </c:pt>
                <c:pt idx="8220">
                  <c:v>4.9999999999999991</c:v>
                </c:pt>
                <c:pt idx="8221">
                  <c:v>4.9999999999999991</c:v>
                </c:pt>
                <c:pt idx="8222">
                  <c:v>4.9999999999999991</c:v>
                </c:pt>
                <c:pt idx="8223">
                  <c:v>4.9999999999999991</c:v>
                </c:pt>
                <c:pt idx="8224">
                  <c:v>6</c:v>
                </c:pt>
                <c:pt idx="8225">
                  <c:v>6</c:v>
                </c:pt>
                <c:pt idx="8226">
                  <c:v>4.9999999999999991</c:v>
                </c:pt>
                <c:pt idx="8227">
                  <c:v>4.9999999999999991</c:v>
                </c:pt>
                <c:pt idx="8228">
                  <c:v>6</c:v>
                </c:pt>
                <c:pt idx="8229">
                  <c:v>4.9999999999999991</c:v>
                </c:pt>
                <c:pt idx="8230">
                  <c:v>4.9999999999999991</c:v>
                </c:pt>
                <c:pt idx="8231">
                  <c:v>4.9999999999999991</c:v>
                </c:pt>
                <c:pt idx="8232">
                  <c:v>4.9999999999999991</c:v>
                </c:pt>
                <c:pt idx="8233">
                  <c:v>4.9999999999999991</c:v>
                </c:pt>
                <c:pt idx="8234">
                  <c:v>4.9999999999999991</c:v>
                </c:pt>
                <c:pt idx="8235">
                  <c:v>6</c:v>
                </c:pt>
                <c:pt idx="8236">
                  <c:v>4.9999999999999991</c:v>
                </c:pt>
                <c:pt idx="8237">
                  <c:v>6</c:v>
                </c:pt>
                <c:pt idx="8238">
                  <c:v>4.9999999999999991</c:v>
                </c:pt>
                <c:pt idx="8239">
                  <c:v>6</c:v>
                </c:pt>
                <c:pt idx="8240">
                  <c:v>6</c:v>
                </c:pt>
                <c:pt idx="8241">
                  <c:v>6</c:v>
                </c:pt>
                <c:pt idx="8242">
                  <c:v>6</c:v>
                </c:pt>
                <c:pt idx="8243">
                  <c:v>6</c:v>
                </c:pt>
                <c:pt idx="8244">
                  <c:v>4.9999999999999991</c:v>
                </c:pt>
                <c:pt idx="8245">
                  <c:v>6</c:v>
                </c:pt>
                <c:pt idx="8246">
                  <c:v>6</c:v>
                </c:pt>
                <c:pt idx="8247">
                  <c:v>6</c:v>
                </c:pt>
                <c:pt idx="8248">
                  <c:v>4.9999999999999991</c:v>
                </c:pt>
                <c:pt idx="8249">
                  <c:v>4.9999999999999991</c:v>
                </c:pt>
                <c:pt idx="8250">
                  <c:v>4.9999999999999991</c:v>
                </c:pt>
                <c:pt idx="8251">
                  <c:v>4.9999999999999991</c:v>
                </c:pt>
                <c:pt idx="8252">
                  <c:v>4.9999999999999991</c:v>
                </c:pt>
                <c:pt idx="8253">
                  <c:v>4.9999999999999991</c:v>
                </c:pt>
                <c:pt idx="8254">
                  <c:v>4.9999999999999991</c:v>
                </c:pt>
                <c:pt idx="8255">
                  <c:v>4.9999999999999991</c:v>
                </c:pt>
                <c:pt idx="8256">
                  <c:v>4.9999999999999991</c:v>
                </c:pt>
                <c:pt idx="8257">
                  <c:v>4.9999999999999991</c:v>
                </c:pt>
                <c:pt idx="8258">
                  <c:v>4.9999999999999991</c:v>
                </c:pt>
                <c:pt idx="8259">
                  <c:v>4.9999999999999991</c:v>
                </c:pt>
                <c:pt idx="8260">
                  <c:v>4.9999999999999991</c:v>
                </c:pt>
                <c:pt idx="8261">
                  <c:v>4.9999999999999991</c:v>
                </c:pt>
                <c:pt idx="8262">
                  <c:v>4.9999999999999991</c:v>
                </c:pt>
                <c:pt idx="8263">
                  <c:v>4.9999999999999991</c:v>
                </c:pt>
                <c:pt idx="8264">
                  <c:v>4.9999999999999991</c:v>
                </c:pt>
                <c:pt idx="8265">
                  <c:v>4.9999999999999991</c:v>
                </c:pt>
                <c:pt idx="8266">
                  <c:v>4.9999999999999991</c:v>
                </c:pt>
                <c:pt idx="8267">
                  <c:v>4.9999999999999991</c:v>
                </c:pt>
                <c:pt idx="8268">
                  <c:v>4</c:v>
                </c:pt>
                <c:pt idx="8269">
                  <c:v>4.9999999999999991</c:v>
                </c:pt>
                <c:pt idx="8270">
                  <c:v>4.9999999999999991</c:v>
                </c:pt>
                <c:pt idx="8271">
                  <c:v>4.9999999999999991</c:v>
                </c:pt>
                <c:pt idx="8272">
                  <c:v>4.9999999999999991</c:v>
                </c:pt>
                <c:pt idx="8273">
                  <c:v>4.9999999999999991</c:v>
                </c:pt>
                <c:pt idx="8274">
                  <c:v>4.9999999999999991</c:v>
                </c:pt>
                <c:pt idx="8275">
                  <c:v>4.9999999999999991</c:v>
                </c:pt>
                <c:pt idx="8276">
                  <c:v>4.9999999999999991</c:v>
                </c:pt>
                <c:pt idx="8277">
                  <c:v>4</c:v>
                </c:pt>
                <c:pt idx="8278">
                  <c:v>4</c:v>
                </c:pt>
                <c:pt idx="8279">
                  <c:v>4.9999999999999991</c:v>
                </c:pt>
                <c:pt idx="8280">
                  <c:v>4.9999999999999991</c:v>
                </c:pt>
                <c:pt idx="8281">
                  <c:v>4</c:v>
                </c:pt>
                <c:pt idx="8282">
                  <c:v>4</c:v>
                </c:pt>
                <c:pt idx="8283">
                  <c:v>4.9999999999999991</c:v>
                </c:pt>
                <c:pt idx="8284">
                  <c:v>4</c:v>
                </c:pt>
                <c:pt idx="8285">
                  <c:v>4.9999999999999991</c:v>
                </c:pt>
                <c:pt idx="8286">
                  <c:v>4</c:v>
                </c:pt>
                <c:pt idx="8287">
                  <c:v>4.9999999999999991</c:v>
                </c:pt>
                <c:pt idx="8288">
                  <c:v>4</c:v>
                </c:pt>
                <c:pt idx="8289">
                  <c:v>4.9999999999999991</c:v>
                </c:pt>
                <c:pt idx="8290">
                  <c:v>4.9999999999999991</c:v>
                </c:pt>
                <c:pt idx="8291">
                  <c:v>4.9999999999999991</c:v>
                </c:pt>
                <c:pt idx="8292">
                  <c:v>4.9999999999999991</c:v>
                </c:pt>
                <c:pt idx="8293">
                  <c:v>4.9999999999999991</c:v>
                </c:pt>
                <c:pt idx="8294">
                  <c:v>4.9999999999999991</c:v>
                </c:pt>
                <c:pt idx="8295">
                  <c:v>4</c:v>
                </c:pt>
                <c:pt idx="8296">
                  <c:v>4.9999999999999991</c:v>
                </c:pt>
                <c:pt idx="8297">
                  <c:v>4.9999999999999991</c:v>
                </c:pt>
                <c:pt idx="8298">
                  <c:v>4.9999999999999991</c:v>
                </c:pt>
                <c:pt idx="8299">
                  <c:v>4.9999999999999991</c:v>
                </c:pt>
                <c:pt idx="8300">
                  <c:v>4.9999999999999991</c:v>
                </c:pt>
                <c:pt idx="8301">
                  <c:v>4.9999999999999991</c:v>
                </c:pt>
                <c:pt idx="8302">
                  <c:v>6</c:v>
                </c:pt>
                <c:pt idx="8303">
                  <c:v>4.9999999999999991</c:v>
                </c:pt>
                <c:pt idx="8304">
                  <c:v>4.9999999999999991</c:v>
                </c:pt>
                <c:pt idx="8305">
                  <c:v>4.9999999999999991</c:v>
                </c:pt>
                <c:pt idx="8306">
                  <c:v>4.9999999999999991</c:v>
                </c:pt>
                <c:pt idx="8307">
                  <c:v>4.9999999999999991</c:v>
                </c:pt>
                <c:pt idx="8308">
                  <c:v>4.9999999999999991</c:v>
                </c:pt>
                <c:pt idx="8309">
                  <c:v>4.9999999999999991</c:v>
                </c:pt>
                <c:pt idx="8310">
                  <c:v>4.9999999999999991</c:v>
                </c:pt>
                <c:pt idx="8311">
                  <c:v>4.9999999999999991</c:v>
                </c:pt>
                <c:pt idx="8312">
                  <c:v>4.9999999999999991</c:v>
                </c:pt>
                <c:pt idx="8313">
                  <c:v>4.9999999999999991</c:v>
                </c:pt>
                <c:pt idx="8314">
                  <c:v>4.9999999999999991</c:v>
                </c:pt>
                <c:pt idx="8315">
                  <c:v>4.9999999999999991</c:v>
                </c:pt>
                <c:pt idx="8316">
                  <c:v>4.9999999999999991</c:v>
                </c:pt>
                <c:pt idx="8317">
                  <c:v>4.9999999999999991</c:v>
                </c:pt>
                <c:pt idx="8318">
                  <c:v>4.9999999999999991</c:v>
                </c:pt>
                <c:pt idx="8319">
                  <c:v>4.9999999999999991</c:v>
                </c:pt>
                <c:pt idx="8320">
                  <c:v>6</c:v>
                </c:pt>
                <c:pt idx="8321">
                  <c:v>4.9999999999999991</c:v>
                </c:pt>
                <c:pt idx="8322">
                  <c:v>4.9999999999999991</c:v>
                </c:pt>
                <c:pt idx="8323">
                  <c:v>4.9999999999999991</c:v>
                </c:pt>
                <c:pt idx="8324">
                  <c:v>4.9999999999999991</c:v>
                </c:pt>
                <c:pt idx="8325">
                  <c:v>4.9999999999999991</c:v>
                </c:pt>
                <c:pt idx="8326">
                  <c:v>4.9999999999999991</c:v>
                </c:pt>
                <c:pt idx="8327">
                  <c:v>4.9999999999999991</c:v>
                </c:pt>
                <c:pt idx="8328">
                  <c:v>4.9999999999999991</c:v>
                </c:pt>
                <c:pt idx="8329">
                  <c:v>4.9999999999999991</c:v>
                </c:pt>
                <c:pt idx="8330">
                  <c:v>4.9999999999999991</c:v>
                </c:pt>
                <c:pt idx="8331">
                  <c:v>4</c:v>
                </c:pt>
                <c:pt idx="8332">
                  <c:v>4.9999999999999991</c:v>
                </c:pt>
                <c:pt idx="8333">
                  <c:v>4.9999999999999991</c:v>
                </c:pt>
                <c:pt idx="8334">
                  <c:v>4.9999999999999991</c:v>
                </c:pt>
                <c:pt idx="8335">
                  <c:v>4.9999999999999991</c:v>
                </c:pt>
                <c:pt idx="8336">
                  <c:v>4.9999999999999991</c:v>
                </c:pt>
                <c:pt idx="8337">
                  <c:v>4.9999999999999991</c:v>
                </c:pt>
                <c:pt idx="8338">
                  <c:v>4.9999999999999991</c:v>
                </c:pt>
                <c:pt idx="8339">
                  <c:v>4.9999999999999991</c:v>
                </c:pt>
                <c:pt idx="8340">
                  <c:v>4.9999999999999991</c:v>
                </c:pt>
                <c:pt idx="8341">
                  <c:v>4</c:v>
                </c:pt>
                <c:pt idx="8342">
                  <c:v>4</c:v>
                </c:pt>
                <c:pt idx="8343">
                  <c:v>4</c:v>
                </c:pt>
                <c:pt idx="8344">
                  <c:v>4.9999999999999991</c:v>
                </c:pt>
                <c:pt idx="8345">
                  <c:v>4.9999999999999991</c:v>
                </c:pt>
                <c:pt idx="8346">
                  <c:v>4</c:v>
                </c:pt>
                <c:pt idx="8347">
                  <c:v>4</c:v>
                </c:pt>
                <c:pt idx="8348">
                  <c:v>4</c:v>
                </c:pt>
                <c:pt idx="8349">
                  <c:v>4</c:v>
                </c:pt>
                <c:pt idx="8350">
                  <c:v>4.9999999999999991</c:v>
                </c:pt>
                <c:pt idx="8351">
                  <c:v>4.9999999999999991</c:v>
                </c:pt>
                <c:pt idx="8352">
                  <c:v>4.9999999999999991</c:v>
                </c:pt>
                <c:pt idx="8353">
                  <c:v>4.9999999999999991</c:v>
                </c:pt>
                <c:pt idx="8354">
                  <c:v>4</c:v>
                </c:pt>
                <c:pt idx="8355">
                  <c:v>4.9999999999999991</c:v>
                </c:pt>
                <c:pt idx="8356">
                  <c:v>4.9999999999999991</c:v>
                </c:pt>
                <c:pt idx="8357">
                  <c:v>4.9999999999999991</c:v>
                </c:pt>
                <c:pt idx="8358">
                  <c:v>4.9999999999999991</c:v>
                </c:pt>
                <c:pt idx="8359">
                  <c:v>4</c:v>
                </c:pt>
                <c:pt idx="8360">
                  <c:v>4</c:v>
                </c:pt>
                <c:pt idx="8361">
                  <c:v>4</c:v>
                </c:pt>
                <c:pt idx="8362">
                  <c:v>4</c:v>
                </c:pt>
                <c:pt idx="8363">
                  <c:v>4</c:v>
                </c:pt>
                <c:pt idx="8364">
                  <c:v>4.9999999999999991</c:v>
                </c:pt>
                <c:pt idx="8365">
                  <c:v>4.9999999999999991</c:v>
                </c:pt>
                <c:pt idx="8366">
                  <c:v>4.9999999999999991</c:v>
                </c:pt>
                <c:pt idx="8367">
                  <c:v>4.9999999999999991</c:v>
                </c:pt>
                <c:pt idx="8368">
                  <c:v>4.9999999999999991</c:v>
                </c:pt>
                <c:pt idx="8369">
                  <c:v>6</c:v>
                </c:pt>
                <c:pt idx="8370">
                  <c:v>4.9999999999999991</c:v>
                </c:pt>
                <c:pt idx="8371">
                  <c:v>4.9999999999999991</c:v>
                </c:pt>
                <c:pt idx="8372">
                  <c:v>4.9999999999999991</c:v>
                </c:pt>
                <c:pt idx="8373">
                  <c:v>4.9999999999999991</c:v>
                </c:pt>
                <c:pt idx="8374">
                  <c:v>6</c:v>
                </c:pt>
                <c:pt idx="8375">
                  <c:v>6</c:v>
                </c:pt>
                <c:pt idx="8376">
                  <c:v>4.9999999999999991</c:v>
                </c:pt>
                <c:pt idx="8377">
                  <c:v>6</c:v>
                </c:pt>
                <c:pt idx="8378">
                  <c:v>6</c:v>
                </c:pt>
                <c:pt idx="8379">
                  <c:v>6</c:v>
                </c:pt>
                <c:pt idx="8380">
                  <c:v>6</c:v>
                </c:pt>
                <c:pt idx="8381">
                  <c:v>6</c:v>
                </c:pt>
                <c:pt idx="8382">
                  <c:v>6</c:v>
                </c:pt>
                <c:pt idx="8383">
                  <c:v>6</c:v>
                </c:pt>
                <c:pt idx="8384">
                  <c:v>6</c:v>
                </c:pt>
                <c:pt idx="8385">
                  <c:v>6</c:v>
                </c:pt>
                <c:pt idx="8386">
                  <c:v>6</c:v>
                </c:pt>
                <c:pt idx="8387">
                  <c:v>4.9999999999999991</c:v>
                </c:pt>
                <c:pt idx="8388">
                  <c:v>4.9999999999999991</c:v>
                </c:pt>
                <c:pt idx="8389">
                  <c:v>4.9999999999999991</c:v>
                </c:pt>
                <c:pt idx="8390">
                  <c:v>4</c:v>
                </c:pt>
                <c:pt idx="8391">
                  <c:v>4</c:v>
                </c:pt>
                <c:pt idx="8392">
                  <c:v>4.9999999999999991</c:v>
                </c:pt>
                <c:pt idx="8393">
                  <c:v>4</c:v>
                </c:pt>
                <c:pt idx="8394">
                  <c:v>4.9999999999999991</c:v>
                </c:pt>
                <c:pt idx="8395">
                  <c:v>4.9999999999999991</c:v>
                </c:pt>
                <c:pt idx="8396">
                  <c:v>4.9999999999999991</c:v>
                </c:pt>
                <c:pt idx="8397">
                  <c:v>6</c:v>
                </c:pt>
                <c:pt idx="8398">
                  <c:v>4.9999999999999991</c:v>
                </c:pt>
                <c:pt idx="8399">
                  <c:v>6</c:v>
                </c:pt>
                <c:pt idx="8400">
                  <c:v>6</c:v>
                </c:pt>
                <c:pt idx="8401">
                  <c:v>6</c:v>
                </c:pt>
                <c:pt idx="8402">
                  <c:v>6</c:v>
                </c:pt>
                <c:pt idx="8403">
                  <c:v>6</c:v>
                </c:pt>
                <c:pt idx="8404">
                  <c:v>7.0000000000000009</c:v>
                </c:pt>
                <c:pt idx="8405">
                  <c:v>6</c:v>
                </c:pt>
                <c:pt idx="8406">
                  <c:v>6</c:v>
                </c:pt>
                <c:pt idx="8407">
                  <c:v>6</c:v>
                </c:pt>
                <c:pt idx="8408">
                  <c:v>7.0000000000000009</c:v>
                </c:pt>
                <c:pt idx="8409">
                  <c:v>7.0000000000000009</c:v>
                </c:pt>
                <c:pt idx="8410">
                  <c:v>6</c:v>
                </c:pt>
                <c:pt idx="8411">
                  <c:v>7.0000000000000009</c:v>
                </c:pt>
                <c:pt idx="8412">
                  <c:v>6</c:v>
                </c:pt>
                <c:pt idx="8413">
                  <c:v>6</c:v>
                </c:pt>
                <c:pt idx="8414">
                  <c:v>6</c:v>
                </c:pt>
                <c:pt idx="8415">
                  <c:v>6</c:v>
                </c:pt>
                <c:pt idx="8416">
                  <c:v>6</c:v>
                </c:pt>
                <c:pt idx="8417">
                  <c:v>6</c:v>
                </c:pt>
                <c:pt idx="8418">
                  <c:v>4.9999999999999991</c:v>
                </c:pt>
                <c:pt idx="8419">
                  <c:v>6</c:v>
                </c:pt>
                <c:pt idx="8420">
                  <c:v>4.9999999999999991</c:v>
                </c:pt>
                <c:pt idx="8421">
                  <c:v>6</c:v>
                </c:pt>
                <c:pt idx="8422">
                  <c:v>6</c:v>
                </c:pt>
                <c:pt idx="8423">
                  <c:v>6</c:v>
                </c:pt>
                <c:pt idx="8424">
                  <c:v>4.9999999999999991</c:v>
                </c:pt>
                <c:pt idx="8425">
                  <c:v>6</c:v>
                </c:pt>
                <c:pt idx="8426">
                  <c:v>4.9999999999999991</c:v>
                </c:pt>
                <c:pt idx="8427">
                  <c:v>6</c:v>
                </c:pt>
                <c:pt idx="8428">
                  <c:v>6</c:v>
                </c:pt>
                <c:pt idx="8429">
                  <c:v>7.0000000000000009</c:v>
                </c:pt>
                <c:pt idx="8430">
                  <c:v>6</c:v>
                </c:pt>
                <c:pt idx="8431">
                  <c:v>6</c:v>
                </c:pt>
                <c:pt idx="8432">
                  <c:v>6</c:v>
                </c:pt>
                <c:pt idx="8433">
                  <c:v>6</c:v>
                </c:pt>
                <c:pt idx="8434">
                  <c:v>7.0000000000000009</c:v>
                </c:pt>
                <c:pt idx="8435">
                  <c:v>7.0000000000000009</c:v>
                </c:pt>
                <c:pt idx="8436">
                  <c:v>6</c:v>
                </c:pt>
                <c:pt idx="8437">
                  <c:v>6</c:v>
                </c:pt>
                <c:pt idx="8438">
                  <c:v>6</c:v>
                </c:pt>
                <c:pt idx="8439">
                  <c:v>6</c:v>
                </c:pt>
                <c:pt idx="8440">
                  <c:v>6</c:v>
                </c:pt>
                <c:pt idx="8441">
                  <c:v>7.0000000000000009</c:v>
                </c:pt>
                <c:pt idx="8442">
                  <c:v>7.0000000000000009</c:v>
                </c:pt>
                <c:pt idx="8443">
                  <c:v>6</c:v>
                </c:pt>
                <c:pt idx="8444">
                  <c:v>6</c:v>
                </c:pt>
                <c:pt idx="8445">
                  <c:v>6</c:v>
                </c:pt>
                <c:pt idx="8446">
                  <c:v>7.0000000000000009</c:v>
                </c:pt>
                <c:pt idx="8447">
                  <c:v>6</c:v>
                </c:pt>
                <c:pt idx="8448">
                  <c:v>6</c:v>
                </c:pt>
                <c:pt idx="8449">
                  <c:v>6</c:v>
                </c:pt>
                <c:pt idx="8450">
                  <c:v>4.9999999999999991</c:v>
                </c:pt>
                <c:pt idx="8451">
                  <c:v>4.9999999999999991</c:v>
                </c:pt>
                <c:pt idx="8452">
                  <c:v>4.9999999999999991</c:v>
                </c:pt>
                <c:pt idx="8453">
                  <c:v>6</c:v>
                </c:pt>
                <c:pt idx="8454">
                  <c:v>4.9999999999999991</c:v>
                </c:pt>
                <c:pt idx="8455">
                  <c:v>6</c:v>
                </c:pt>
                <c:pt idx="8456">
                  <c:v>6</c:v>
                </c:pt>
                <c:pt idx="8457">
                  <c:v>4.9999999999999991</c:v>
                </c:pt>
                <c:pt idx="8458">
                  <c:v>6</c:v>
                </c:pt>
                <c:pt idx="8459">
                  <c:v>4.9999999999999991</c:v>
                </c:pt>
                <c:pt idx="8460">
                  <c:v>4.9999999999999991</c:v>
                </c:pt>
                <c:pt idx="8461">
                  <c:v>6</c:v>
                </c:pt>
                <c:pt idx="8462">
                  <c:v>6</c:v>
                </c:pt>
                <c:pt idx="8463">
                  <c:v>4.9999999999999991</c:v>
                </c:pt>
                <c:pt idx="8464">
                  <c:v>4.9999999999999991</c:v>
                </c:pt>
                <c:pt idx="8465">
                  <c:v>4</c:v>
                </c:pt>
                <c:pt idx="8466">
                  <c:v>4.9999999999999991</c:v>
                </c:pt>
                <c:pt idx="8467">
                  <c:v>4.9999999999999991</c:v>
                </c:pt>
                <c:pt idx="8468">
                  <c:v>6</c:v>
                </c:pt>
                <c:pt idx="8469">
                  <c:v>4.9999999999999991</c:v>
                </c:pt>
                <c:pt idx="8470">
                  <c:v>6</c:v>
                </c:pt>
                <c:pt idx="8471">
                  <c:v>4.9999999999999991</c:v>
                </c:pt>
                <c:pt idx="8472">
                  <c:v>4.9999999999999991</c:v>
                </c:pt>
                <c:pt idx="8473">
                  <c:v>6</c:v>
                </c:pt>
                <c:pt idx="8474">
                  <c:v>4.9999999999999991</c:v>
                </c:pt>
                <c:pt idx="8475">
                  <c:v>4.9999999999999991</c:v>
                </c:pt>
                <c:pt idx="8476">
                  <c:v>4.9999999999999991</c:v>
                </c:pt>
                <c:pt idx="8477">
                  <c:v>4</c:v>
                </c:pt>
                <c:pt idx="8478">
                  <c:v>4.9999999999999991</c:v>
                </c:pt>
                <c:pt idx="8479">
                  <c:v>4.9999999999999991</c:v>
                </c:pt>
                <c:pt idx="8480">
                  <c:v>4</c:v>
                </c:pt>
                <c:pt idx="8481">
                  <c:v>4</c:v>
                </c:pt>
                <c:pt idx="8482">
                  <c:v>4.9999999999999991</c:v>
                </c:pt>
                <c:pt idx="8483">
                  <c:v>4.9999999999999991</c:v>
                </c:pt>
                <c:pt idx="8484">
                  <c:v>4.9999999999999991</c:v>
                </c:pt>
                <c:pt idx="8485">
                  <c:v>4.9999999999999991</c:v>
                </c:pt>
                <c:pt idx="8486">
                  <c:v>4.9999999999999991</c:v>
                </c:pt>
                <c:pt idx="8487">
                  <c:v>6</c:v>
                </c:pt>
                <c:pt idx="8488">
                  <c:v>6</c:v>
                </c:pt>
                <c:pt idx="8489">
                  <c:v>7.0000000000000009</c:v>
                </c:pt>
                <c:pt idx="8490">
                  <c:v>6</c:v>
                </c:pt>
                <c:pt idx="8491">
                  <c:v>4.9999999999999991</c:v>
                </c:pt>
                <c:pt idx="8492">
                  <c:v>4.9999999999999991</c:v>
                </c:pt>
                <c:pt idx="8493">
                  <c:v>4.9999999999999991</c:v>
                </c:pt>
                <c:pt idx="8494">
                  <c:v>4.9999999999999991</c:v>
                </c:pt>
                <c:pt idx="8495">
                  <c:v>4.9999999999999991</c:v>
                </c:pt>
                <c:pt idx="8496">
                  <c:v>4.9999999999999991</c:v>
                </c:pt>
                <c:pt idx="8497">
                  <c:v>6</c:v>
                </c:pt>
                <c:pt idx="8498">
                  <c:v>4.9999999999999991</c:v>
                </c:pt>
                <c:pt idx="8499">
                  <c:v>6</c:v>
                </c:pt>
                <c:pt idx="8500">
                  <c:v>11.000000000000002</c:v>
                </c:pt>
                <c:pt idx="8501">
                  <c:v>11.000000000000002</c:v>
                </c:pt>
                <c:pt idx="8502">
                  <c:v>7.0000000000000009</c:v>
                </c:pt>
                <c:pt idx="8503">
                  <c:v>7.9999999999999982</c:v>
                </c:pt>
                <c:pt idx="8504">
                  <c:v>6</c:v>
                </c:pt>
                <c:pt idx="8505">
                  <c:v>6</c:v>
                </c:pt>
                <c:pt idx="8506">
                  <c:v>4.9999999999999991</c:v>
                </c:pt>
                <c:pt idx="8507">
                  <c:v>4.9999999999999991</c:v>
                </c:pt>
                <c:pt idx="8508">
                  <c:v>4.9999999999999991</c:v>
                </c:pt>
                <c:pt idx="8509">
                  <c:v>2.9999999999999991</c:v>
                </c:pt>
                <c:pt idx="8510">
                  <c:v>2</c:v>
                </c:pt>
                <c:pt idx="8511">
                  <c:v>2.9999999999999991</c:v>
                </c:pt>
                <c:pt idx="8512">
                  <c:v>2.9999999999999991</c:v>
                </c:pt>
                <c:pt idx="8513">
                  <c:v>4</c:v>
                </c:pt>
                <c:pt idx="8514">
                  <c:v>2</c:v>
                </c:pt>
                <c:pt idx="8515">
                  <c:v>2.9999999999999991</c:v>
                </c:pt>
                <c:pt idx="8516">
                  <c:v>2.9999999999999991</c:v>
                </c:pt>
                <c:pt idx="8517">
                  <c:v>2.9999999999999991</c:v>
                </c:pt>
                <c:pt idx="8518">
                  <c:v>2</c:v>
                </c:pt>
                <c:pt idx="8519">
                  <c:v>2</c:v>
                </c:pt>
                <c:pt idx="8520">
                  <c:v>0.99999999999999911</c:v>
                </c:pt>
                <c:pt idx="8521">
                  <c:v>2</c:v>
                </c:pt>
                <c:pt idx="8522">
                  <c:v>2</c:v>
                </c:pt>
                <c:pt idx="8523">
                  <c:v>2</c:v>
                </c:pt>
                <c:pt idx="8524">
                  <c:v>0.99999999999999911</c:v>
                </c:pt>
                <c:pt idx="8525">
                  <c:v>0.99999999999999911</c:v>
                </c:pt>
                <c:pt idx="8526">
                  <c:v>0.99999999999999911</c:v>
                </c:pt>
                <c:pt idx="8527">
                  <c:v>0.99999999999999911</c:v>
                </c:pt>
                <c:pt idx="8528">
                  <c:v>0.99999999999999911</c:v>
                </c:pt>
                <c:pt idx="8529">
                  <c:v>0.99999999999999911</c:v>
                </c:pt>
                <c:pt idx="8530">
                  <c:v>2</c:v>
                </c:pt>
                <c:pt idx="8531">
                  <c:v>0.99999999999999911</c:v>
                </c:pt>
                <c:pt idx="8532">
                  <c:v>2</c:v>
                </c:pt>
                <c:pt idx="8533">
                  <c:v>0.99999999999999911</c:v>
                </c:pt>
                <c:pt idx="8534">
                  <c:v>0.99999999999999911</c:v>
                </c:pt>
                <c:pt idx="8535">
                  <c:v>0.99999999999999911</c:v>
                </c:pt>
                <c:pt idx="8536">
                  <c:v>0.99999999999999911</c:v>
                </c:pt>
                <c:pt idx="8537">
                  <c:v>0.99999999999999911</c:v>
                </c:pt>
                <c:pt idx="8538">
                  <c:v>0.99999999999999911</c:v>
                </c:pt>
                <c:pt idx="8539">
                  <c:v>0.99999999999999911</c:v>
                </c:pt>
                <c:pt idx="8540">
                  <c:v>0.99999999999999911</c:v>
                </c:pt>
                <c:pt idx="8541">
                  <c:v>0.99999999999999911</c:v>
                </c:pt>
                <c:pt idx="8542">
                  <c:v>2</c:v>
                </c:pt>
                <c:pt idx="8543">
                  <c:v>0.99999999999999911</c:v>
                </c:pt>
                <c:pt idx="8544">
                  <c:v>0.99999999999999911</c:v>
                </c:pt>
                <c:pt idx="8545">
                  <c:v>0.99999999999999911</c:v>
                </c:pt>
                <c:pt idx="8546">
                  <c:v>0.99999999999999911</c:v>
                </c:pt>
                <c:pt idx="8547">
                  <c:v>0.99999999999999911</c:v>
                </c:pt>
                <c:pt idx="8548">
                  <c:v>0.99999999999999911</c:v>
                </c:pt>
                <c:pt idx="8549">
                  <c:v>0.99999999999999911</c:v>
                </c:pt>
                <c:pt idx="8550">
                  <c:v>0.99999999999999911</c:v>
                </c:pt>
                <c:pt idx="8551">
                  <c:v>2</c:v>
                </c:pt>
                <c:pt idx="8552">
                  <c:v>0.99999999999999911</c:v>
                </c:pt>
                <c:pt idx="8553">
                  <c:v>0.99999999999999911</c:v>
                </c:pt>
                <c:pt idx="8554">
                  <c:v>0.99999999999999911</c:v>
                </c:pt>
                <c:pt idx="8555">
                  <c:v>0.99999999999999911</c:v>
                </c:pt>
                <c:pt idx="8556">
                  <c:v>2</c:v>
                </c:pt>
                <c:pt idx="8557">
                  <c:v>2</c:v>
                </c:pt>
                <c:pt idx="8558">
                  <c:v>0.99999999999999911</c:v>
                </c:pt>
                <c:pt idx="8559">
                  <c:v>0.99999999999999911</c:v>
                </c:pt>
                <c:pt idx="8560">
                  <c:v>0.99999999999999911</c:v>
                </c:pt>
                <c:pt idx="8561">
                  <c:v>0.99999999999999911</c:v>
                </c:pt>
                <c:pt idx="8562">
                  <c:v>0.99999999999999911</c:v>
                </c:pt>
                <c:pt idx="8563">
                  <c:v>0.99999999999999911</c:v>
                </c:pt>
                <c:pt idx="8564">
                  <c:v>0.99999999999999911</c:v>
                </c:pt>
                <c:pt idx="8565">
                  <c:v>0.99999999999999911</c:v>
                </c:pt>
                <c:pt idx="8566">
                  <c:v>0.99999999999999911</c:v>
                </c:pt>
                <c:pt idx="8567">
                  <c:v>0.99999999999999911</c:v>
                </c:pt>
                <c:pt idx="8568">
                  <c:v>0.99999999999999911</c:v>
                </c:pt>
                <c:pt idx="8569">
                  <c:v>0.99999999999999911</c:v>
                </c:pt>
                <c:pt idx="8570">
                  <c:v>0.99999999999999911</c:v>
                </c:pt>
                <c:pt idx="8571">
                  <c:v>0.99999999999999911</c:v>
                </c:pt>
                <c:pt idx="8572">
                  <c:v>2</c:v>
                </c:pt>
                <c:pt idx="8573">
                  <c:v>2</c:v>
                </c:pt>
                <c:pt idx="8574">
                  <c:v>0.99999999999999911</c:v>
                </c:pt>
                <c:pt idx="8575">
                  <c:v>0.99999999999999911</c:v>
                </c:pt>
                <c:pt idx="8576">
                  <c:v>0.99999999999999911</c:v>
                </c:pt>
                <c:pt idx="8577">
                  <c:v>0.99999999999999911</c:v>
                </c:pt>
                <c:pt idx="8578">
                  <c:v>0.99999999999999911</c:v>
                </c:pt>
                <c:pt idx="8579">
                  <c:v>0.99999999999999911</c:v>
                </c:pt>
                <c:pt idx="8580">
                  <c:v>0.99999999999999911</c:v>
                </c:pt>
                <c:pt idx="8581">
                  <c:v>0.99999999999999911</c:v>
                </c:pt>
                <c:pt idx="8582">
                  <c:v>0.99999999999999911</c:v>
                </c:pt>
                <c:pt idx="8583">
                  <c:v>0.99999999999999911</c:v>
                </c:pt>
                <c:pt idx="8584">
                  <c:v>0.99999999999999911</c:v>
                </c:pt>
                <c:pt idx="8585">
                  <c:v>0.99999999999999911</c:v>
                </c:pt>
                <c:pt idx="8586">
                  <c:v>0.99999999999999911</c:v>
                </c:pt>
                <c:pt idx="8587">
                  <c:v>0.99999999999999911</c:v>
                </c:pt>
                <c:pt idx="8588">
                  <c:v>0.99999999999999911</c:v>
                </c:pt>
                <c:pt idx="8589">
                  <c:v>0.99999999999999911</c:v>
                </c:pt>
                <c:pt idx="8590">
                  <c:v>0.99999999999999911</c:v>
                </c:pt>
                <c:pt idx="8591">
                  <c:v>0.99999999999999911</c:v>
                </c:pt>
                <c:pt idx="8592">
                  <c:v>0.99999999999999911</c:v>
                </c:pt>
                <c:pt idx="8593">
                  <c:v>2</c:v>
                </c:pt>
                <c:pt idx="8594">
                  <c:v>0.99999999999999911</c:v>
                </c:pt>
                <c:pt idx="8595">
                  <c:v>0.99999999999999911</c:v>
                </c:pt>
                <c:pt idx="8596">
                  <c:v>0.99999999999999911</c:v>
                </c:pt>
                <c:pt idx="8597">
                  <c:v>0.99999999999999911</c:v>
                </c:pt>
                <c:pt idx="8598">
                  <c:v>0.99999999999999911</c:v>
                </c:pt>
                <c:pt idx="8599">
                  <c:v>0.99999999999999911</c:v>
                </c:pt>
                <c:pt idx="8600">
                  <c:v>2</c:v>
                </c:pt>
                <c:pt idx="8601">
                  <c:v>2</c:v>
                </c:pt>
                <c:pt idx="8602">
                  <c:v>0.99999999999999911</c:v>
                </c:pt>
                <c:pt idx="8603">
                  <c:v>2</c:v>
                </c:pt>
                <c:pt idx="8604">
                  <c:v>2</c:v>
                </c:pt>
                <c:pt idx="8605">
                  <c:v>0.99999999999999911</c:v>
                </c:pt>
                <c:pt idx="8606">
                  <c:v>0.99999999999999911</c:v>
                </c:pt>
                <c:pt idx="8607">
                  <c:v>0.99999999999999911</c:v>
                </c:pt>
                <c:pt idx="8608">
                  <c:v>0.99999999999999911</c:v>
                </c:pt>
                <c:pt idx="8609">
                  <c:v>0.99999999999999911</c:v>
                </c:pt>
                <c:pt idx="8610">
                  <c:v>0.99999999999999911</c:v>
                </c:pt>
                <c:pt idx="8611">
                  <c:v>2</c:v>
                </c:pt>
                <c:pt idx="8612">
                  <c:v>0.99999999999999911</c:v>
                </c:pt>
                <c:pt idx="8613">
                  <c:v>0.99999999999999911</c:v>
                </c:pt>
                <c:pt idx="8614">
                  <c:v>0.99999999999999911</c:v>
                </c:pt>
                <c:pt idx="8615">
                  <c:v>2.9999999999999991</c:v>
                </c:pt>
                <c:pt idx="8616">
                  <c:v>0.99999999999999911</c:v>
                </c:pt>
                <c:pt idx="8617">
                  <c:v>0.99999999999999911</c:v>
                </c:pt>
                <c:pt idx="8618">
                  <c:v>0.99999999999999911</c:v>
                </c:pt>
                <c:pt idx="8619">
                  <c:v>2</c:v>
                </c:pt>
                <c:pt idx="8620">
                  <c:v>0.99999999999999911</c:v>
                </c:pt>
                <c:pt idx="8621">
                  <c:v>2</c:v>
                </c:pt>
                <c:pt idx="8622">
                  <c:v>0.99999999999999911</c:v>
                </c:pt>
                <c:pt idx="8623">
                  <c:v>0.99999999999999911</c:v>
                </c:pt>
                <c:pt idx="8624">
                  <c:v>0.99999999999999911</c:v>
                </c:pt>
                <c:pt idx="8625">
                  <c:v>0.99999999999999911</c:v>
                </c:pt>
                <c:pt idx="8626">
                  <c:v>0.99999999999999911</c:v>
                </c:pt>
                <c:pt idx="8627">
                  <c:v>0</c:v>
                </c:pt>
                <c:pt idx="8628">
                  <c:v>0.99999999999999911</c:v>
                </c:pt>
                <c:pt idx="8629">
                  <c:v>0.99999999999999911</c:v>
                </c:pt>
                <c:pt idx="8630">
                  <c:v>0.99999999999999911</c:v>
                </c:pt>
                <c:pt idx="8631">
                  <c:v>0.99999999999999911</c:v>
                </c:pt>
                <c:pt idx="8632">
                  <c:v>0.99999999999999911</c:v>
                </c:pt>
                <c:pt idx="8633">
                  <c:v>0.99999999999999911</c:v>
                </c:pt>
                <c:pt idx="8634">
                  <c:v>0</c:v>
                </c:pt>
                <c:pt idx="8635">
                  <c:v>0.99999999999999911</c:v>
                </c:pt>
                <c:pt idx="8636">
                  <c:v>0.99999999999999911</c:v>
                </c:pt>
                <c:pt idx="8637">
                  <c:v>0.99999999999999911</c:v>
                </c:pt>
                <c:pt idx="8638">
                  <c:v>0.99999999999999911</c:v>
                </c:pt>
                <c:pt idx="8639">
                  <c:v>0.99999999999999911</c:v>
                </c:pt>
                <c:pt idx="8640">
                  <c:v>0.99999999999999911</c:v>
                </c:pt>
                <c:pt idx="8641">
                  <c:v>0.99999999999999911</c:v>
                </c:pt>
                <c:pt idx="8642">
                  <c:v>0.99999999999999911</c:v>
                </c:pt>
                <c:pt idx="8643">
                  <c:v>0.99999999999999911</c:v>
                </c:pt>
                <c:pt idx="8644">
                  <c:v>0.99999999999999911</c:v>
                </c:pt>
                <c:pt idx="8645">
                  <c:v>0.99999999999999911</c:v>
                </c:pt>
                <c:pt idx="8646">
                  <c:v>0.99999999999999911</c:v>
                </c:pt>
                <c:pt idx="8647">
                  <c:v>0.99999999999999911</c:v>
                </c:pt>
                <c:pt idx="8648">
                  <c:v>0.99999999999999911</c:v>
                </c:pt>
                <c:pt idx="8649">
                  <c:v>0.99999999999999911</c:v>
                </c:pt>
                <c:pt idx="8650">
                  <c:v>0.99999999999999911</c:v>
                </c:pt>
                <c:pt idx="8651">
                  <c:v>0.99999999999999911</c:v>
                </c:pt>
                <c:pt idx="8652">
                  <c:v>0.99999999999999911</c:v>
                </c:pt>
                <c:pt idx="8653">
                  <c:v>0.99999999999999911</c:v>
                </c:pt>
                <c:pt idx="8654">
                  <c:v>0.99999999999999911</c:v>
                </c:pt>
                <c:pt idx="8655">
                  <c:v>0.99999999999999911</c:v>
                </c:pt>
                <c:pt idx="8656">
                  <c:v>0.99999999999999911</c:v>
                </c:pt>
                <c:pt idx="8657">
                  <c:v>2</c:v>
                </c:pt>
                <c:pt idx="8658">
                  <c:v>0.99999999999999911</c:v>
                </c:pt>
                <c:pt idx="8659">
                  <c:v>0.99999999999999911</c:v>
                </c:pt>
                <c:pt idx="8660">
                  <c:v>0.99999999999999911</c:v>
                </c:pt>
                <c:pt idx="8661">
                  <c:v>0.99999999999999911</c:v>
                </c:pt>
                <c:pt idx="8662">
                  <c:v>0.99999999999999911</c:v>
                </c:pt>
                <c:pt idx="8663">
                  <c:v>0.99999999999999911</c:v>
                </c:pt>
                <c:pt idx="8664">
                  <c:v>0.99999999999999911</c:v>
                </c:pt>
                <c:pt idx="8665">
                  <c:v>0.99999999999999911</c:v>
                </c:pt>
                <c:pt idx="8666">
                  <c:v>0.99999999999999911</c:v>
                </c:pt>
                <c:pt idx="8667">
                  <c:v>0.99999999999999911</c:v>
                </c:pt>
                <c:pt idx="8668">
                  <c:v>0.99999999999999911</c:v>
                </c:pt>
                <c:pt idx="8669">
                  <c:v>0.99999999999999911</c:v>
                </c:pt>
                <c:pt idx="8670">
                  <c:v>0.99999999999999911</c:v>
                </c:pt>
                <c:pt idx="8671">
                  <c:v>0.99999999999999911</c:v>
                </c:pt>
                <c:pt idx="8672">
                  <c:v>0.99999999999999911</c:v>
                </c:pt>
                <c:pt idx="8673">
                  <c:v>0.99999999999999911</c:v>
                </c:pt>
                <c:pt idx="8674">
                  <c:v>0.99999999999999911</c:v>
                </c:pt>
                <c:pt idx="8675">
                  <c:v>0.99999999999999911</c:v>
                </c:pt>
                <c:pt idx="8676">
                  <c:v>0.99999999999999911</c:v>
                </c:pt>
                <c:pt idx="8677">
                  <c:v>0.99999999999999911</c:v>
                </c:pt>
                <c:pt idx="8678">
                  <c:v>0.99999999999999911</c:v>
                </c:pt>
                <c:pt idx="8679">
                  <c:v>0.99999999999999911</c:v>
                </c:pt>
                <c:pt idx="8680">
                  <c:v>0.99999999999999911</c:v>
                </c:pt>
                <c:pt idx="8681">
                  <c:v>0.99999999999999911</c:v>
                </c:pt>
                <c:pt idx="8682">
                  <c:v>0.99999999999999911</c:v>
                </c:pt>
                <c:pt idx="8683">
                  <c:v>0.99999999999999911</c:v>
                </c:pt>
                <c:pt idx="8684">
                  <c:v>0.99999999999999911</c:v>
                </c:pt>
                <c:pt idx="8685">
                  <c:v>0.99999999999999911</c:v>
                </c:pt>
                <c:pt idx="8686">
                  <c:v>0.99999999999999911</c:v>
                </c:pt>
                <c:pt idx="8687">
                  <c:v>0.99999999999999911</c:v>
                </c:pt>
                <c:pt idx="8688">
                  <c:v>0.99999999999999911</c:v>
                </c:pt>
                <c:pt idx="8689">
                  <c:v>0.99999999999999911</c:v>
                </c:pt>
                <c:pt idx="8690">
                  <c:v>0.99999999999999911</c:v>
                </c:pt>
                <c:pt idx="8691">
                  <c:v>0.99999999999999911</c:v>
                </c:pt>
                <c:pt idx="8692">
                  <c:v>0.99999999999999911</c:v>
                </c:pt>
                <c:pt idx="8693">
                  <c:v>0.99999999999999911</c:v>
                </c:pt>
                <c:pt idx="8694">
                  <c:v>0.99999999999999911</c:v>
                </c:pt>
                <c:pt idx="8695">
                  <c:v>0.99999999999999911</c:v>
                </c:pt>
                <c:pt idx="8696">
                  <c:v>0.99999999999999911</c:v>
                </c:pt>
                <c:pt idx="8697">
                  <c:v>0.99999999999999911</c:v>
                </c:pt>
                <c:pt idx="8698">
                  <c:v>0.99999999999999911</c:v>
                </c:pt>
                <c:pt idx="8699">
                  <c:v>0.99999999999999911</c:v>
                </c:pt>
                <c:pt idx="8700">
                  <c:v>0</c:v>
                </c:pt>
                <c:pt idx="8701">
                  <c:v>0.99999999999999911</c:v>
                </c:pt>
                <c:pt idx="8702">
                  <c:v>0.99999999999999911</c:v>
                </c:pt>
                <c:pt idx="8703">
                  <c:v>0.99999999999999911</c:v>
                </c:pt>
                <c:pt idx="8704">
                  <c:v>0.99999999999999911</c:v>
                </c:pt>
                <c:pt idx="8705">
                  <c:v>0.99999999999999911</c:v>
                </c:pt>
                <c:pt idx="8706">
                  <c:v>0.99999999999999911</c:v>
                </c:pt>
                <c:pt idx="8707">
                  <c:v>0.99999999999999911</c:v>
                </c:pt>
                <c:pt idx="8708">
                  <c:v>0.99999999999999911</c:v>
                </c:pt>
                <c:pt idx="8709">
                  <c:v>0.99999999999999911</c:v>
                </c:pt>
                <c:pt idx="8710">
                  <c:v>0</c:v>
                </c:pt>
                <c:pt idx="8711">
                  <c:v>0</c:v>
                </c:pt>
                <c:pt idx="8712">
                  <c:v>0.99999999999999911</c:v>
                </c:pt>
                <c:pt idx="8713">
                  <c:v>0</c:v>
                </c:pt>
                <c:pt idx="8714">
                  <c:v>0.99999999999999911</c:v>
                </c:pt>
                <c:pt idx="8715">
                  <c:v>2</c:v>
                </c:pt>
                <c:pt idx="8716">
                  <c:v>0</c:v>
                </c:pt>
                <c:pt idx="8717">
                  <c:v>0.99999999999999911</c:v>
                </c:pt>
                <c:pt idx="8718">
                  <c:v>0</c:v>
                </c:pt>
                <c:pt idx="8719">
                  <c:v>0</c:v>
                </c:pt>
                <c:pt idx="8720">
                  <c:v>0</c:v>
                </c:pt>
                <c:pt idx="8721">
                  <c:v>0.99999999999999911</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99999999999999911</c:v>
                </c:pt>
                <c:pt idx="8745">
                  <c:v>0</c:v>
                </c:pt>
                <c:pt idx="8746">
                  <c:v>0</c:v>
                </c:pt>
                <c:pt idx="8747">
                  <c:v>0</c:v>
                </c:pt>
                <c:pt idx="8748">
                  <c:v>0.99999999999999911</c:v>
                </c:pt>
                <c:pt idx="8749">
                  <c:v>0.99999999999999911</c:v>
                </c:pt>
                <c:pt idx="8750">
                  <c:v>0</c:v>
                </c:pt>
                <c:pt idx="8751">
                  <c:v>0.99999999999999911</c:v>
                </c:pt>
                <c:pt idx="8752">
                  <c:v>0.99999999999999911</c:v>
                </c:pt>
                <c:pt idx="8753">
                  <c:v>0.99999999999999911</c:v>
                </c:pt>
                <c:pt idx="8754">
                  <c:v>0</c:v>
                </c:pt>
                <c:pt idx="8755">
                  <c:v>0.99999999999999911</c:v>
                </c:pt>
                <c:pt idx="8756">
                  <c:v>0</c:v>
                </c:pt>
                <c:pt idx="8757">
                  <c:v>0</c:v>
                </c:pt>
                <c:pt idx="8758">
                  <c:v>0.99999999999999911</c:v>
                </c:pt>
                <c:pt idx="8759">
                  <c:v>0</c:v>
                </c:pt>
                <c:pt idx="8760">
                  <c:v>0.99999999999999911</c:v>
                </c:pt>
                <c:pt idx="8761">
                  <c:v>0.99999999999999911</c:v>
                </c:pt>
                <c:pt idx="8762">
                  <c:v>0</c:v>
                </c:pt>
                <c:pt idx="8763">
                  <c:v>0</c:v>
                </c:pt>
                <c:pt idx="8764">
                  <c:v>0</c:v>
                </c:pt>
                <c:pt idx="8765">
                  <c:v>0</c:v>
                </c:pt>
                <c:pt idx="8766">
                  <c:v>0.99999999999999911</c:v>
                </c:pt>
                <c:pt idx="8767">
                  <c:v>0</c:v>
                </c:pt>
                <c:pt idx="8768">
                  <c:v>0</c:v>
                </c:pt>
                <c:pt idx="8769">
                  <c:v>0.99999999999999911</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99999999999999911</c:v>
                </c:pt>
                <c:pt idx="8783">
                  <c:v>0.99999999999999911</c:v>
                </c:pt>
                <c:pt idx="8784">
                  <c:v>0</c:v>
                </c:pt>
                <c:pt idx="8785">
                  <c:v>0</c:v>
                </c:pt>
                <c:pt idx="8786">
                  <c:v>0</c:v>
                </c:pt>
                <c:pt idx="8787">
                  <c:v>0</c:v>
                </c:pt>
                <c:pt idx="8788">
                  <c:v>0</c:v>
                </c:pt>
                <c:pt idx="8789">
                  <c:v>0</c:v>
                </c:pt>
                <c:pt idx="8790">
                  <c:v>0.99999999999999911</c:v>
                </c:pt>
                <c:pt idx="8791">
                  <c:v>0.99999999999999911</c:v>
                </c:pt>
                <c:pt idx="8792">
                  <c:v>0</c:v>
                </c:pt>
                <c:pt idx="8793">
                  <c:v>0</c:v>
                </c:pt>
                <c:pt idx="8794">
                  <c:v>0</c:v>
                </c:pt>
                <c:pt idx="8795">
                  <c:v>0.99999999999999911</c:v>
                </c:pt>
                <c:pt idx="8796">
                  <c:v>0</c:v>
                </c:pt>
                <c:pt idx="8797">
                  <c:v>0</c:v>
                </c:pt>
                <c:pt idx="8798">
                  <c:v>0.99999999999999911</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99999999999999911</c:v>
                </c:pt>
                <c:pt idx="8823">
                  <c:v>0.99999999999999911</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99999999999999911</c:v>
                </c:pt>
                <c:pt idx="8842">
                  <c:v>0</c:v>
                </c:pt>
                <c:pt idx="8843">
                  <c:v>0</c:v>
                </c:pt>
                <c:pt idx="8844">
                  <c:v>0</c:v>
                </c:pt>
                <c:pt idx="8845">
                  <c:v>0</c:v>
                </c:pt>
                <c:pt idx="8846">
                  <c:v>0</c:v>
                </c:pt>
                <c:pt idx="8847">
                  <c:v>0</c:v>
                </c:pt>
                <c:pt idx="8848">
                  <c:v>0</c:v>
                </c:pt>
                <c:pt idx="8849">
                  <c:v>0.99999999999999911</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99999999999999911</c:v>
                </c:pt>
                <c:pt idx="8870">
                  <c:v>0</c:v>
                </c:pt>
                <c:pt idx="8871">
                  <c:v>0</c:v>
                </c:pt>
                <c:pt idx="8872">
                  <c:v>0</c:v>
                </c:pt>
                <c:pt idx="8873">
                  <c:v>0</c:v>
                </c:pt>
                <c:pt idx="8874">
                  <c:v>0.99999999999999911</c:v>
                </c:pt>
                <c:pt idx="8875">
                  <c:v>0</c:v>
                </c:pt>
                <c:pt idx="8876">
                  <c:v>0</c:v>
                </c:pt>
                <c:pt idx="8877">
                  <c:v>0</c:v>
                </c:pt>
                <c:pt idx="8878">
                  <c:v>0</c:v>
                </c:pt>
                <c:pt idx="8879">
                  <c:v>0</c:v>
                </c:pt>
                <c:pt idx="8880">
                  <c:v>0</c:v>
                </c:pt>
                <c:pt idx="8881">
                  <c:v>0</c:v>
                </c:pt>
                <c:pt idx="8882">
                  <c:v>0</c:v>
                </c:pt>
                <c:pt idx="8883">
                  <c:v>0</c:v>
                </c:pt>
                <c:pt idx="8884">
                  <c:v>0</c:v>
                </c:pt>
                <c:pt idx="8885">
                  <c:v>0.99999999999999911</c:v>
                </c:pt>
                <c:pt idx="8886">
                  <c:v>0</c:v>
                </c:pt>
                <c:pt idx="8887">
                  <c:v>0.99999999999999911</c:v>
                </c:pt>
                <c:pt idx="8888">
                  <c:v>0.99999999999999911</c:v>
                </c:pt>
                <c:pt idx="8889">
                  <c:v>0</c:v>
                </c:pt>
                <c:pt idx="8890">
                  <c:v>0</c:v>
                </c:pt>
                <c:pt idx="8891">
                  <c:v>0</c:v>
                </c:pt>
                <c:pt idx="8892">
                  <c:v>0</c:v>
                </c:pt>
                <c:pt idx="8893">
                  <c:v>0.99999999999999911</c:v>
                </c:pt>
                <c:pt idx="8894">
                  <c:v>0.99999999999999911</c:v>
                </c:pt>
                <c:pt idx="8895">
                  <c:v>0.99999999999999911</c:v>
                </c:pt>
                <c:pt idx="8896">
                  <c:v>0</c:v>
                </c:pt>
                <c:pt idx="8897">
                  <c:v>0</c:v>
                </c:pt>
                <c:pt idx="8898">
                  <c:v>0</c:v>
                </c:pt>
                <c:pt idx="8899">
                  <c:v>0</c:v>
                </c:pt>
                <c:pt idx="8900">
                  <c:v>0</c:v>
                </c:pt>
                <c:pt idx="8901">
                  <c:v>0.99999999999999911</c:v>
                </c:pt>
                <c:pt idx="8902">
                  <c:v>0</c:v>
                </c:pt>
                <c:pt idx="8903">
                  <c:v>0.99999999999999911</c:v>
                </c:pt>
                <c:pt idx="8904">
                  <c:v>0</c:v>
                </c:pt>
                <c:pt idx="8905">
                  <c:v>0</c:v>
                </c:pt>
                <c:pt idx="8906">
                  <c:v>0</c:v>
                </c:pt>
                <c:pt idx="8907">
                  <c:v>0</c:v>
                </c:pt>
                <c:pt idx="8908">
                  <c:v>0</c:v>
                </c:pt>
                <c:pt idx="8909">
                  <c:v>0</c:v>
                </c:pt>
                <c:pt idx="8910">
                  <c:v>0</c:v>
                </c:pt>
                <c:pt idx="8911">
                  <c:v>0</c:v>
                </c:pt>
                <c:pt idx="8912">
                  <c:v>0.99999999999999911</c:v>
                </c:pt>
                <c:pt idx="8913">
                  <c:v>0.99999999999999911</c:v>
                </c:pt>
                <c:pt idx="8914">
                  <c:v>0</c:v>
                </c:pt>
                <c:pt idx="8915">
                  <c:v>0</c:v>
                </c:pt>
                <c:pt idx="8916">
                  <c:v>0</c:v>
                </c:pt>
                <c:pt idx="8917">
                  <c:v>0.99999999999999911</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99999999999999911</c:v>
                </c:pt>
                <c:pt idx="8931">
                  <c:v>0.99999999999999911</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pt idx="9000">
                  <c:v>0</c:v>
                </c:pt>
                <c:pt idx="9001">
                  <c:v>0</c:v>
                </c:pt>
                <c:pt idx="9002">
                  <c:v>0</c:v>
                </c:pt>
                <c:pt idx="9003">
                  <c:v>0</c:v>
                </c:pt>
                <c:pt idx="9004">
                  <c:v>0</c:v>
                </c:pt>
                <c:pt idx="9005">
                  <c:v>-1.0000000000000009</c:v>
                </c:pt>
                <c:pt idx="9006">
                  <c:v>0</c:v>
                </c:pt>
                <c:pt idx="9007">
                  <c:v>0</c:v>
                </c:pt>
                <c:pt idx="9008">
                  <c:v>0</c:v>
                </c:pt>
                <c:pt idx="9009">
                  <c:v>0</c:v>
                </c:pt>
                <c:pt idx="9010">
                  <c:v>0</c:v>
                </c:pt>
                <c:pt idx="9011">
                  <c:v>0</c:v>
                </c:pt>
                <c:pt idx="9012">
                  <c:v>0</c:v>
                </c:pt>
                <c:pt idx="9013">
                  <c:v>0</c:v>
                </c:pt>
                <c:pt idx="9014">
                  <c:v>-1.0000000000000009</c:v>
                </c:pt>
                <c:pt idx="9015">
                  <c:v>0</c:v>
                </c:pt>
                <c:pt idx="9016">
                  <c:v>-1.0000000000000009</c:v>
                </c:pt>
                <c:pt idx="9017">
                  <c:v>0</c:v>
                </c:pt>
                <c:pt idx="9018">
                  <c:v>0</c:v>
                </c:pt>
                <c:pt idx="9019">
                  <c:v>0</c:v>
                </c:pt>
                <c:pt idx="9020">
                  <c:v>0</c:v>
                </c:pt>
                <c:pt idx="9021">
                  <c:v>-1.0000000000000009</c:v>
                </c:pt>
                <c:pt idx="9022">
                  <c:v>0</c:v>
                </c:pt>
                <c:pt idx="9023">
                  <c:v>-1.0000000000000009</c:v>
                </c:pt>
                <c:pt idx="9024">
                  <c:v>0</c:v>
                </c:pt>
                <c:pt idx="9025">
                  <c:v>-1.0000000000000009</c:v>
                </c:pt>
                <c:pt idx="9026">
                  <c:v>-1.0000000000000009</c:v>
                </c:pt>
                <c:pt idx="9027">
                  <c:v>-1.0000000000000009</c:v>
                </c:pt>
                <c:pt idx="9028">
                  <c:v>-1.0000000000000009</c:v>
                </c:pt>
                <c:pt idx="9029">
                  <c:v>0</c:v>
                </c:pt>
                <c:pt idx="9030">
                  <c:v>0</c:v>
                </c:pt>
                <c:pt idx="9031">
                  <c:v>0</c:v>
                </c:pt>
                <c:pt idx="9032">
                  <c:v>-1.0000000000000009</c:v>
                </c:pt>
                <c:pt idx="9033">
                  <c:v>-1.0000000000000009</c:v>
                </c:pt>
                <c:pt idx="9034">
                  <c:v>-1.0000000000000009</c:v>
                </c:pt>
                <c:pt idx="9035">
                  <c:v>-1.0000000000000009</c:v>
                </c:pt>
                <c:pt idx="9036">
                  <c:v>-1.0000000000000009</c:v>
                </c:pt>
                <c:pt idx="9037">
                  <c:v>-1.0000000000000009</c:v>
                </c:pt>
                <c:pt idx="9038">
                  <c:v>-1.0000000000000009</c:v>
                </c:pt>
                <c:pt idx="9039">
                  <c:v>-1.0000000000000009</c:v>
                </c:pt>
                <c:pt idx="9040">
                  <c:v>0</c:v>
                </c:pt>
                <c:pt idx="9041">
                  <c:v>-1.0000000000000009</c:v>
                </c:pt>
                <c:pt idx="9042">
                  <c:v>-1.0000000000000009</c:v>
                </c:pt>
                <c:pt idx="9043">
                  <c:v>-1.0000000000000009</c:v>
                </c:pt>
                <c:pt idx="9044">
                  <c:v>-1.0000000000000009</c:v>
                </c:pt>
                <c:pt idx="9045">
                  <c:v>-1.0000000000000009</c:v>
                </c:pt>
                <c:pt idx="9046">
                  <c:v>-1.0000000000000009</c:v>
                </c:pt>
                <c:pt idx="9047">
                  <c:v>0</c:v>
                </c:pt>
                <c:pt idx="9048">
                  <c:v>0</c:v>
                </c:pt>
                <c:pt idx="9049">
                  <c:v>-1.0000000000000009</c:v>
                </c:pt>
                <c:pt idx="9050">
                  <c:v>-1.0000000000000009</c:v>
                </c:pt>
                <c:pt idx="9051">
                  <c:v>-1.0000000000000009</c:v>
                </c:pt>
                <c:pt idx="9052">
                  <c:v>0</c:v>
                </c:pt>
                <c:pt idx="9053">
                  <c:v>0</c:v>
                </c:pt>
                <c:pt idx="9054">
                  <c:v>-1.0000000000000009</c:v>
                </c:pt>
                <c:pt idx="9055">
                  <c:v>-1.0000000000000009</c:v>
                </c:pt>
                <c:pt idx="9056">
                  <c:v>-1.0000000000000009</c:v>
                </c:pt>
                <c:pt idx="9057">
                  <c:v>-1.0000000000000009</c:v>
                </c:pt>
                <c:pt idx="9058">
                  <c:v>0</c:v>
                </c:pt>
                <c:pt idx="9059">
                  <c:v>-1.0000000000000009</c:v>
                </c:pt>
                <c:pt idx="9060">
                  <c:v>-1.0000000000000009</c:v>
                </c:pt>
                <c:pt idx="9061">
                  <c:v>0</c:v>
                </c:pt>
                <c:pt idx="9062">
                  <c:v>0</c:v>
                </c:pt>
                <c:pt idx="9063">
                  <c:v>0</c:v>
                </c:pt>
                <c:pt idx="9064">
                  <c:v>0</c:v>
                </c:pt>
                <c:pt idx="9065">
                  <c:v>0</c:v>
                </c:pt>
                <c:pt idx="9066">
                  <c:v>-1.0000000000000009</c:v>
                </c:pt>
                <c:pt idx="9067">
                  <c:v>-1.0000000000000009</c:v>
                </c:pt>
                <c:pt idx="9068">
                  <c:v>-1.0000000000000009</c:v>
                </c:pt>
                <c:pt idx="9069">
                  <c:v>-1.0000000000000009</c:v>
                </c:pt>
                <c:pt idx="9070">
                  <c:v>-1.0000000000000009</c:v>
                </c:pt>
                <c:pt idx="9071">
                  <c:v>-1.0000000000000009</c:v>
                </c:pt>
                <c:pt idx="9072">
                  <c:v>-1.0000000000000009</c:v>
                </c:pt>
                <c:pt idx="9073">
                  <c:v>0</c:v>
                </c:pt>
                <c:pt idx="9074">
                  <c:v>-1.0000000000000009</c:v>
                </c:pt>
                <c:pt idx="9075">
                  <c:v>0</c:v>
                </c:pt>
                <c:pt idx="9076">
                  <c:v>-1.0000000000000009</c:v>
                </c:pt>
                <c:pt idx="9077">
                  <c:v>-1.0000000000000009</c:v>
                </c:pt>
                <c:pt idx="9078">
                  <c:v>0</c:v>
                </c:pt>
                <c:pt idx="9079">
                  <c:v>0</c:v>
                </c:pt>
                <c:pt idx="9080">
                  <c:v>0</c:v>
                </c:pt>
                <c:pt idx="9081">
                  <c:v>0</c:v>
                </c:pt>
                <c:pt idx="9082">
                  <c:v>0</c:v>
                </c:pt>
                <c:pt idx="9083">
                  <c:v>0</c:v>
                </c:pt>
                <c:pt idx="9084">
                  <c:v>-1.0000000000000009</c:v>
                </c:pt>
                <c:pt idx="9085">
                  <c:v>0</c:v>
                </c:pt>
                <c:pt idx="9086">
                  <c:v>0</c:v>
                </c:pt>
                <c:pt idx="9087">
                  <c:v>0</c:v>
                </c:pt>
                <c:pt idx="9088">
                  <c:v>0</c:v>
                </c:pt>
                <c:pt idx="9089">
                  <c:v>0</c:v>
                </c:pt>
                <c:pt idx="9090">
                  <c:v>0</c:v>
                </c:pt>
                <c:pt idx="9091">
                  <c:v>0</c:v>
                </c:pt>
                <c:pt idx="9092">
                  <c:v>0</c:v>
                </c:pt>
                <c:pt idx="9093">
                  <c:v>0</c:v>
                </c:pt>
                <c:pt idx="9094">
                  <c:v>0</c:v>
                </c:pt>
                <c:pt idx="9095">
                  <c:v>0</c:v>
                </c:pt>
                <c:pt idx="9096">
                  <c:v>0</c:v>
                </c:pt>
                <c:pt idx="9097">
                  <c:v>0</c:v>
                </c:pt>
                <c:pt idx="9098">
                  <c:v>0</c:v>
                </c:pt>
                <c:pt idx="9099">
                  <c:v>0</c:v>
                </c:pt>
                <c:pt idx="9100">
                  <c:v>0</c:v>
                </c:pt>
                <c:pt idx="9101">
                  <c:v>0</c:v>
                </c:pt>
                <c:pt idx="9102">
                  <c:v>0</c:v>
                </c:pt>
                <c:pt idx="9103">
                  <c:v>0</c:v>
                </c:pt>
                <c:pt idx="9104">
                  <c:v>0</c:v>
                </c:pt>
                <c:pt idx="9105">
                  <c:v>0</c:v>
                </c:pt>
                <c:pt idx="9106">
                  <c:v>0</c:v>
                </c:pt>
                <c:pt idx="9107">
                  <c:v>0</c:v>
                </c:pt>
                <c:pt idx="9108">
                  <c:v>0</c:v>
                </c:pt>
                <c:pt idx="9109">
                  <c:v>0</c:v>
                </c:pt>
                <c:pt idx="9110">
                  <c:v>0</c:v>
                </c:pt>
                <c:pt idx="9111">
                  <c:v>0</c:v>
                </c:pt>
                <c:pt idx="9112">
                  <c:v>0</c:v>
                </c:pt>
                <c:pt idx="9113">
                  <c:v>0</c:v>
                </c:pt>
                <c:pt idx="9114">
                  <c:v>0</c:v>
                </c:pt>
                <c:pt idx="9115">
                  <c:v>0</c:v>
                </c:pt>
                <c:pt idx="9116">
                  <c:v>0</c:v>
                </c:pt>
                <c:pt idx="9117">
                  <c:v>0</c:v>
                </c:pt>
                <c:pt idx="9118">
                  <c:v>0</c:v>
                </c:pt>
                <c:pt idx="9119">
                  <c:v>0</c:v>
                </c:pt>
                <c:pt idx="9120">
                  <c:v>0</c:v>
                </c:pt>
                <c:pt idx="9121">
                  <c:v>0</c:v>
                </c:pt>
                <c:pt idx="9122">
                  <c:v>0</c:v>
                </c:pt>
                <c:pt idx="9123">
                  <c:v>0</c:v>
                </c:pt>
                <c:pt idx="9124">
                  <c:v>0</c:v>
                </c:pt>
                <c:pt idx="9125">
                  <c:v>0</c:v>
                </c:pt>
                <c:pt idx="9126">
                  <c:v>0</c:v>
                </c:pt>
                <c:pt idx="9127">
                  <c:v>0</c:v>
                </c:pt>
                <c:pt idx="9128">
                  <c:v>-1.0000000000000009</c:v>
                </c:pt>
                <c:pt idx="9129">
                  <c:v>-1.0000000000000009</c:v>
                </c:pt>
                <c:pt idx="9130">
                  <c:v>-1.0000000000000009</c:v>
                </c:pt>
                <c:pt idx="9131">
                  <c:v>0</c:v>
                </c:pt>
                <c:pt idx="9132">
                  <c:v>0</c:v>
                </c:pt>
                <c:pt idx="9133">
                  <c:v>0</c:v>
                </c:pt>
                <c:pt idx="9134">
                  <c:v>0</c:v>
                </c:pt>
                <c:pt idx="9135">
                  <c:v>0</c:v>
                </c:pt>
                <c:pt idx="9136">
                  <c:v>0</c:v>
                </c:pt>
                <c:pt idx="9137">
                  <c:v>0</c:v>
                </c:pt>
                <c:pt idx="9138">
                  <c:v>0</c:v>
                </c:pt>
                <c:pt idx="9139">
                  <c:v>0</c:v>
                </c:pt>
                <c:pt idx="9140">
                  <c:v>0</c:v>
                </c:pt>
                <c:pt idx="9141">
                  <c:v>0</c:v>
                </c:pt>
                <c:pt idx="9142">
                  <c:v>0</c:v>
                </c:pt>
                <c:pt idx="9143">
                  <c:v>0</c:v>
                </c:pt>
                <c:pt idx="9144">
                  <c:v>0</c:v>
                </c:pt>
                <c:pt idx="9145">
                  <c:v>0</c:v>
                </c:pt>
                <c:pt idx="9146">
                  <c:v>0</c:v>
                </c:pt>
                <c:pt idx="9147">
                  <c:v>0</c:v>
                </c:pt>
                <c:pt idx="9148">
                  <c:v>0</c:v>
                </c:pt>
                <c:pt idx="9149">
                  <c:v>0</c:v>
                </c:pt>
                <c:pt idx="9150">
                  <c:v>0</c:v>
                </c:pt>
                <c:pt idx="9151">
                  <c:v>0</c:v>
                </c:pt>
                <c:pt idx="9152">
                  <c:v>0</c:v>
                </c:pt>
                <c:pt idx="9153">
                  <c:v>0</c:v>
                </c:pt>
                <c:pt idx="9154">
                  <c:v>0</c:v>
                </c:pt>
                <c:pt idx="9155">
                  <c:v>0</c:v>
                </c:pt>
                <c:pt idx="9156">
                  <c:v>0</c:v>
                </c:pt>
                <c:pt idx="9157">
                  <c:v>0</c:v>
                </c:pt>
                <c:pt idx="9158">
                  <c:v>0</c:v>
                </c:pt>
                <c:pt idx="9159">
                  <c:v>0</c:v>
                </c:pt>
                <c:pt idx="9160">
                  <c:v>0</c:v>
                </c:pt>
                <c:pt idx="9161">
                  <c:v>0</c:v>
                </c:pt>
                <c:pt idx="9162">
                  <c:v>0</c:v>
                </c:pt>
                <c:pt idx="9163">
                  <c:v>0</c:v>
                </c:pt>
                <c:pt idx="9164">
                  <c:v>0</c:v>
                </c:pt>
                <c:pt idx="9165">
                  <c:v>0</c:v>
                </c:pt>
                <c:pt idx="9166">
                  <c:v>0</c:v>
                </c:pt>
                <c:pt idx="9167">
                  <c:v>0</c:v>
                </c:pt>
                <c:pt idx="9168">
                  <c:v>0</c:v>
                </c:pt>
                <c:pt idx="9169">
                  <c:v>0</c:v>
                </c:pt>
                <c:pt idx="9170">
                  <c:v>0</c:v>
                </c:pt>
                <c:pt idx="9171">
                  <c:v>0</c:v>
                </c:pt>
                <c:pt idx="9172">
                  <c:v>0</c:v>
                </c:pt>
                <c:pt idx="9173">
                  <c:v>0</c:v>
                </c:pt>
                <c:pt idx="9174">
                  <c:v>0</c:v>
                </c:pt>
                <c:pt idx="9175">
                  <c:v>0</c:v>
                </c:pt>
                <c:pt idx="9176">
                  <c:v>0</c:v>
                </c:pt>
                <c:pt idx="9177">
                  <c:v>0</c:v>
                </c:pt>
                <c:pt idx="9178">
                  <c:v>0</c:v>
                </c:pt>
                <c:pt idx="9179">
                  <c:v>0</c:v>
                </c:pt>
                <c:pt idx="9180">
                  <c:v>0</c:v>
                </c:pt>
                <c:pt idx="9181">
                  <c:v>0</c:v>
                </c:pt>
                <c:pt idx="9182">
                  <c:v>0</c:v>
                </c:pt>
                <c:pt idx="9183">
                  <c:v>0</c:v>
                </c:pt>
                <c:pt idx="9184">
                  <c:v>0</c:v>
                </c:pt>
                <c:pt idx="9185">
                  <c:v>0</c:v>
                </c:pt>
                <c:pt idx="9186">
                  <c:v>0</c:v>
                </c:pt>
                <c:pt idx="9187">
                  <c:v>0</c:v>
                </c:pt>
                <c:pt idx="9188">
                  <c:v>0</c:v>
                </c:pt>
                <c:pt idx="9189">
                  <c:v>0</c:v>
                </c:pt>
                <c:pt idx="9190">
                  <c:v>0</c:v>
                </c:pt>
                <c:pt idx="9191">
                  <c:v>0</c:v>
                </c:pt>
                <c:pt idx="9192">
                  <c:v>0</c:v>
                </c:pt>
                <c:pt idx="9193">
                  <c:v>0</c:v>
                </c:pt>
                <c:pt idx="9194">
                  <c:v>0</c:v>
                </c:pt>
                <c:pt idx="9195">
                  <c:v>0</c:v>
                </c:pt>
                <c:pt idx="9196">
                  <c:v>0</c:v>
                </c:pt>
                <c:pt idx="9197">
                  <c:v>0</c:v>
                </c:pt>
                <c:pt idx="9198">
                  <c:v>0</c:v>
                </c:pt>
                <c:pt idx="9199">
                  <c:v>0</c:v>
                </c:pt>
                <c:pt idx="9200">
                  <c:v>0</c:v>
                </c:pt>
                <c:pt idx="9201">
                  <c:v>0</c:v>
                </c:pt>
                <c:pt idx="9202">
                  <c:v>0</c:v>
                </c:pt>
                <c:pt idx="9203">
                  <c:v>0</c:v>
                </c:pt>
                <c:pt idx="9204">
                  <c:v>0</c:v>
                </c:pt>
                <c:pt idx="9205">
                  <c:v>0</c:v>
                </c:pt>
                <c:pt idx="9206">
                  <c:v>0</c:v>
                </c:pt>
                <c:pt idx="9207">
                  <c:v>0</c:v>
                </c:pt>
                <c:pt idx="9208">
                  <c:v>0</c:v>
                </c:pt>
                <c:pt idx="9209">
                  <c:v>0</c:v>
                </c:pt>
                <c:pt idx="9210">
                  <c:v>0</c:v>
                </c:pt>
                <c:pt idx="9211">
                  <c:v>0</c:v>
                </c:pt>
                <c:pt idx="9212">
                  <c:v>0</c:v>
                </c:pt>
                <c:pt idx="9213">
                  <c:v>0</c:v>
                </c:pt>
                <c:pt idx="9214">
                  <c:v>0</c:v>
                </c:pt>
                <c:pt idx="9215">
                  <c:v>0</c:v>
                </c:pt>
                <c:pt idx="9216">
                  <c:v>0</c:v>
                </c:pt>
                <c:pt idx="9217">
                  <c:v>0</c:v>
                </c:pt>
                <c:pt idx="9218">
                  <c:v>0</c:v>
                </c:pt>
                <c:pt idx="9219">
                  <c:v>0</c:v>
                </c:pt>
                <c:pt idx="9220">
                  <c:v>0</c:v>
                </c:pt>
                <c:pt idx="9221">
                  <c:v>0</c:v>
                </c:pt>
                <c:pt idx="9222">
                  <c:v>0</c:v>
                </c:pt>
                <c:pt idx="9223">
                  <c:v>0</c:v>
                </c:pt>
                <c:pt idx="9224">
                  <c:v>0</c:v>
                </c:pt>
                <c:pt idx="9225">
                  <c:v>0</c:v>
                </c:pt>
                <c:pt idx="9226">
                  <c:v>0</c:v>
                </c:pt>
                <c:pt idx="9227">
                  <c:v>0.99999999999999911</c:v>
                </c:pt>
                <c:pt idx="9228">
                  <c:v>0.99999999999999911</c:v>
                </c:pt>
                <c:pt idx="9229">
                  <c:v>0</c:v>
                </c:pt>
                <c:pt idx="9230">
                  <c:v>0</c:v>
                </c:pt>
                <c:pt idx="9231">
                  <c:v>0</c:v>
                </c:pt>
                <c:pt idx="9232">
                  <c:v>0</c:v>
                </c:pt>
                <c:pt idx="9233">
                  <c:v>0</c:v>
                </c:pt>
                <c:pt idx="9234">
                  <c:v>0</c:v>
                </c:pt>
                <c:pt idx="9235">
                  <c:v>0</c:v>
                </c:pt>
                <c:pt idx="9236">
                  <c:v>0</c:v>
                </c:pt>
                <c:pt idx="9237">
                  <c:v>0</c:v>
                </c:pt>
                <c:pt idx="9238">
                  <c:v>0</c:v>
                </c:pt>
                <c:pt idx="9239">
                  <c:v>0</c:v>
                </c:pt>
                <c:pt idx="9240">
                  <c:v>0</c:v>
                </c:pt>
                <c:pt idx="9241">
                  <c:v>0</c:v>
                </c:pt>
                <c:pt idx="9242">
                  <c:v>0</c:v>
                </c:pt>
                <c:pt idx="9243">
                  <c:v>0</c:v>
                </c:pt>
                <c:pt idx="9244">
                  <c:v>0</c:v>
                </c:pt>
                <c:pt idx="9245">
                  <c:v>0</c:v>
                </c:pt>
                <c:pt idx="9246">
                  <c:v>0</c:v>
                </c:pt>
                <c:pt idx="9247">
                  <c:v>0</c:v>
                </c:pt>
                <c:pt idx="9248">
                  <c:v>0</c:v>
                </c:pt>
                <c:pt idx="9249">
                  <c:v>-1.0000000000000009</c:v>
                </c:pt>
                <c:pt idx="9250">
                  <c:v>-1.0000000000000009</c:v>
                </c:pt>
                <c:pt idx="9251">
                  <c:v>0</c:v>
                </c:pt>
                <c:pt idx="9252">
                  <c:v>0</c:v>
                </c:pt>
                <c:pt idx="9253">
                  <c:v>0</c:v>
                </c:pt>
                <c:pt idx="9254">
                  <c:v>0</c:v>
                </c:pt>
                <c:pt idx="9255">
                  <c:v>0</c:v>
                </c:pt>
                <c:pt idx="9256">
                  <c:v>0</c:v>
                </c:pt>
                <c:pt idx="9257">
                  <c:v>-1.0000000000000009</c:v>
                </c:pt>
                <c:pt idx="9258">
                  <c:v>0</c:v>
                </c:pt>
                <c:pt idx="9259">
                  <c:v>0</c:v>
                </c:pt>
                <c:pt idx="9260">
                  <c:v>0</c:v>
                </c:pt>
                <c:pt idx="9261">
                  <c:v>-1.0000000000000009</c:v>
                </c:pt>
                <c:pt idx="9262">
                  <c:v>-1.0000000000000009</c:v>
                </c:pt>
                <c:pt idx="9263">
                  <c:v>-1.0000000000000009</c:v>
                </c:pt>
                <c:pt idx="9264">
                  <c:v>0</c:v>
                </c:pt>
                <c:pt idx="9265">
                  <c:v>0</c:v>
                </c:pt>
                <c:pt idx="9266">
                  <c:v>0</c:v>
                </c:pt>
                <c:pt idx="9267">
                  <c:v>0</c:v>
                </c:pt>
                <c:pt idx="9268">
                  <c:v>-1.0000000000000009</c:v>
                </c:pt>
                <c:pt idx="9269">
                  <c:v>0</c:v>
                </c:pt>
                <c:pt idx="9270">
                  <c:v>0</c:v>
                </c:pt>
                <c:pt idx="9271">
                  <c:v>-1.0000000000000009</c:v>
                </c:pt>
                <c:pt idx="9272">
                  <c:v>0</c:v>
                </c:pt>
                <c:pt idx="9273">
                  <c:v>0</c:v>
                </c:pt>
                <c:pt idx="9274">
                  <c:v>-1.0000000000000009</c:v>
                </c:pt>
                <c:pt idx="9275">
                  <c:v>-1.0000000000000009</c:v>
                </c:pt>
                <c:pt idx="9276">
                  <c:v>-1.0000000000000009</c:v>
                </c:pt>
                <c:pt idx="9277">
                  <c:v>-1.0000000000000009</c:v>
                </c:pt>
                <c:pt idx="9278">
                  <c:v>-1.0000000000000009</c:v>
                </c:pt>
                <c:pt idx="9279">
                  <c:v>-1.0000000000000009</c:v>
                </c:pt>
                <c:pt idx="9280">
                  <c:v>-1.0000000000000009</c:v>
                </c:pt>
                <c:pt idx="9281">
                  <c:v>-1.0000000000000009</c:v>
                </c:pt>
                <c:pt idx="9282">
                  <c:v>-1.0000000000000009</c:v>
                </c:pt>
                <c:pt idx="9283">
                  <c:v>-1.0000000000000009</c:v>
                </c:pt>
                <c:pt idx="9284">
                  <c:v>-1.0000000000000009</c:v>
                </c:pt>
                <c:pt idx="9285">
                  <c:v>-1.0000000000000009</c:v>
                </c:pt>
                <c:pt idx="9286">
                  <c:v>-1.0000000000000009</c:v>
                </c:pt>
                <c:pt idx="9287">
                  <c:v>-1.0000000000000009</c:v>
                </c:pt>
                <c:pt idx="9288">
                  <c:v>-1.0000000000000009</c:v>
                </c:pt>
                <c:pt idx="9289">
                  <c:v>-1.0000000000000009</c:v>
                </c:pt>
                <c:pt idx="9290">
                  <c:v>-1.0000000000000009</c:v>
                </c:pt>
                <c:pt idx="9291">
                  <c:v>-1.0000000000000009</c:v>
                </c:pt>
                <c:pt idx="9292">
                  <c:v>-1.0000000000000009</c:v>
                </c:pt>
                <c:pt idx="9293">
                  <c:v>-1.0000000000000009</c:v>
                </c:pt>
                <c:pt idx="9294">
                  <c:v>-1.0000000000000009</c:v>
                </c:pt>
                <c:pt idx="9295">
                  <c:v>-1.0000000000000009</c:v>
                </c:pt>
                <c:pt idx="9296">
                  <c:v>-1.0000000000000009</c:v>
                </c:pt>
                <c:pt idx="9297">
                  <c:v>-1.0000000000000009</c:v>
                </c:pt>
                <c:pt idx="9298">
                  <c:v>0</c:v>
                </c:pt>
                <c:pt idx="9299">
                  <c:v>-1.0000000000000009</c:v>
                </c:pt>
                <c:pt idx="9300">
                  <c:v>-1.0000000000000009</c:v>
                </c:pt>
                <c:pt idx="9301">
                  <c:v>-1.0000000000000009</c:v>
                </c:pt>
                <c:pt idx="9302">
                  <c:v>-1.0000000000000009</c:v>
                </c:pt>
                <c:pt idx="9303">
                  <c:v>-1.0000000000000009</c:v>
                </c:pt>
                <c:pt idx="9304">
                  <c:v>-1.0000000000000009</c:v>
                </c:pt>
                <c:pt idx="9305">
                  <c:v>-1.0000000000000009</c:v>
                </c:pt>
                <c:pt idx="9306">
                  <c:v>-1.0000000000000009</c:v>
                </c:pt>
                <c:pt idx="9307">
                  <c:v>-1.0000000000000009</c:v>
                </c:pt>
                <c:pt idx="9308">
                  <c:v>-1.0000000000000009</c:v>
                </c:pt>
                <c:pt idx="9309">
                  <c:v>-1.0000000000000009</c:v>
                </c:pt>
                <c:pt idx="9310">
                  <c:v>-1.0000000000000009</c:v>
                </c:pt>
                <c:pt idx="9311">
                  <c:v>-1.0000000000000009</c:v>
                </c:pt>
                <c:pt idx="9312">
                  <c:v>-1.0000000000000009</c:v>
                </c:pt>
                <c:pt idx="9313">
                  <c:v>-1.0000000000000009</c:v>
                </c:pt>
                <c:pt idx="9314">
                  <c:v>-1.0000000000000009</c:v>
                </c:pt>
                <c:pt idx="9315">
                  <c:v>-1.0000000000000009</c:v>
                </c:pt>
                <c:pt idx="9316">
                  <c:v>-1.0000000000000009</c:v>
                </c:pt>
                <c:pt idx="9317">
                  <c:v>-1.0000000000000009</c:v>
                </c:pt>
                <c:pt idx="9318">
                  <c:v>-1.0000000000000009</c:v>
                </c:pt>
                <c:pt idx="9319">
                  <c:v>-1.0000000000000009</c:v>
                </c:pt>
                <c:pt idx="9320">
                  <c:v>-1.0000000000000009</c:v>
                </c:pt>
                <c:pt idx="9321">
                  <c:v>-1.0000000000000009</c:v>
                </c:pt>
                <c:pt idx="9322">
                  <c:v>-1.0000000000000009</c:v>
                </c:pt>
                <c:pt idx="9323">
                  <c:v>-1.0000000000000009</c:v>
                </c:pt>
                <c:pt idx="9324">
                  <c:v>-1.0000000000000009</c:v>
                </c:pt>
                <c:pt idx="9325">
                  <c:v>-1.0000000000000009</c:v>
                </c:pt>
                <c:pt idx="9326">
                  <c:v>-1.0000000000000009</c:v>
                </c:pt>
                <c:pt idx="9327">
                  <c:v>-1.0000000000000009</c:v>
                </c:pt>
                <c:pt idx="9328">
                  <c:v>-1.0000000000000009</c:v>
                </c:pt>
                <c:pt idx="9329">
                  <c:v>-1.0000000000000009</c:v>
                </c:pt>
                <c:pt idx="9330">
                  <c:v>-1.0000000000000009</c:v>
                </c:pt>
                <c:pt idx="9331">
                  <c:v>-1.0000000000000009</c:v>
                </c:pt>
                <c:pt idx="9332">
                  <c:v>-1.0000000000000009</c:v>
                </c:pt>
                <c:pt idx="9333">
                  <c:v>-1.0000000000000009</c:v>
                </c:pt>
                <c:pt idx="9334">
                  <c:v>-1.0000000000000009</c:v>
                </c:pt>
                <c:pt idx="9335">
                  <c:v>-1.0000000000000009</c:v>
                </c:pt>
                <c:pt idx="9336">
                  <c:v>-1.0000000000000009</c:v>
                </c:pt>
                <c:pt idx="9337">
                  <c:v>-1.0000000000000009</c:v>
                </c:pt>
                <c:pt idx="9338">
                  <c:v>-1.0000000000000009</c:v>
                </c:pt>
                <c:pt idx="9339">
                  <c:v>-1.0000000000000009</c:v>
                </c:pt>
                <c:pt idx="9340">
                  <c:v>-1.0000000000000009</c:v>
                </c:pt>
                <c:pt idx="9341">
                  <c:v>-1.0000000000000009</c:v>
                </c:pt>
                <c:pt idx="9342">
                  <c:v>-1.0000000000000009</c:v>
                </c:pt>
                <c:pt idx="9343">
                  <c:v>-1.0000000000000009</c:v>
                </c:pt>
                <c:pt idx="9344">
                  <c:v>-1.0000000000000009</c:v>
                </c:pt>
                <c:pt idx="9345">
                  <c:v>0</c:v>
                </c:pt>
                <c:pt idx="9346">
                  <c:v>0</c:v>
                </c:pt>
                <c:pt idx="9347">
                  <c:v>-1.0000000000000009</c:v>
                </c:pt>
                <c:pt idx="9348">
                  <c:v>-1.0000000000000009</c:v>
                </c:pt>
                <c:pt idx="9349">
                  <c:v>-1.0000000000000009</c:v>
                </c:pt>
                <c:pt idx="9350">
                  <c:v>-1.0000000000000009</c:v>
                </c:pt>
                <c:pt idx="9351">
                  <c:v>-1.0000000000000009</c:v>
                </c:pt>
                <c:pt idx="9352">
                  <c:v>-1.0000000000000009</c:v>
                </c:pt>
                <c:pt idx="9353">
                  <c:v>-1.0000000000000009</c:v>
                </c:pt>
                <c:pt idx="9354">
                  <c:v>-1.0000000000000009</c:v>
                </c:pt>
                <c:pt idx="9355">
                  <c:v>-1.0000000000000009</c:v>
                </c:pt>
                <c:pt idx="9356">
                  <c:v>-1.0000000000000009</c:v>
                </c:pt>
                <c:pt idx="9357">
                  <c:v>-1.0000000000000009</c:v>
                </c:pt>
                <c:pt idx="9358">
                  <c:v>-1.0000000000000009</c:v>
                </c:pt>
                <c:pt idx="9359">
                  <c:v>-1.0000000000000009</c:v>
                </c:pt>
                <c:pt idx="9360">
                  <c:v>-1.0000000000000009</c:v>
                </c:pt>
                <c:pt idx="9361">
                  <c:v>-1.0000000000000009</c:v>
                </c:pt>
                <c:pt idx="9362">
                  <c:v>-1.0000000000000009</c:v>
                </c:pt>
                <c:pt idx="9363">
                  <c:v>0</c:v>
                </c:pt>
                <c:pt idx="9364">
                  <c:v>-1.0000000000000009</c:v>
                </c:pt>
                <c:pt idx="9365">
                  <c:v>-1.0000000000000009</c:v>
                </c:pt>
                <c:pt idx="9366">
                  <c:v>-1.0000000000000009</c:v>
                </c:pt>
                <c:pt idx="9367">
                  <c:v>-1.0000000000000009</c:v>
                </c:pt>
                <c:pt idx="9368">
                  <c:v>-1.0000000000000009</c:v>
                </c:pt>
                <c:pt idx="9369">
                  <c:v>-1.0000000000000009</c:v>
                </c:pt>
                <c:pt idx="9370">
                  <c:v>-1.0000000000000009</c:v>
                </c:pt>
                <c:pt idx="9371">
                  <c:v>-1.0000000000000009</c:v>
                </c:pt>
                <c:pt idx="9372">
                  <c:v>-1.0000000000000009</c:v>
                </c:pt>
                <c:pt idx="9373">
                  <c:v>-1.0000000000000009</c:v>
                </c:pt>
                <c:pt idx="9374">
                  <c:v>-1.0000000000000009</c:v>
                </c:pt>
                <c:pt idx="9375">
                  <c:v>-1.0000000000000009</c:v>
                </c:pt>
                <c:pt idx="9376">
                  <c:v>-1.0000000000000009</c:v>
                </c:pt>
                <c:pt idx="9377">
                  <c:v>-1.0000000000000009</c:v>
                </c:pt>
                <c:pt idx="9378">
                  <c:v>-1.0000000000000009</c:v>
                </c:pt>
                <c:pt idx="9379">
                  <c:v>0</c:v>
                </c:pt>
                <c:pt idx="9380">
                  <c:v>-1.0000000000000009</c:v>
                </c:pt>
                <c:pt idx="9381">
                  <c:v>-1.0000000000000009</c:v>
                </c:pt>
                <c:pt idx="9382">
                  <c:v>-1.0000000000000009</c:v>
                </c:pt>
                <c:pt idx="9383">
                  <c:v>-1.0000000000000009</c:v>
                </c:pt>
                <c:pt idx="9384">
                  <c:v>-1.0000000000000009</c:v>
                </c:pt>
                <c:pt idx="9385">
                  <c:v>-1.0000000000000009</c:v>
                </c:pt>
                <c:pt idx="9386">
                  <c:v>-1.0000000000000009</c:v>
                </c:pt>
                <c:pt idx="9387">
                  <c:v>-1.0000000000000009</c:v>
                </c:pt>
                <c:pt idx="9388">
                  <c:v>-1.0000000000000009</c:v>
                </c:pt>
                <c:pt idx="9389">
                  <c:v>-1.0000000000000009</c:v>
                </c:pt>
                <c:pt idx="9390">
                  <c:v>-1.0000000000000009</c:v>
                </c:pt>
                <c:pt idx="9391">
                  <c:v>-1.0000000000000009</c:v>
                </c:pt>
                <c:pt idx="9392">
                  <c:v>-1.0000000000000009</c:v>
                </c:pt>
                <c:pt idx="9393">
                  <c:v>-1.0000000000000009</c:v>
                </c:pt>
                <c:pt idx="9394">
                  <c:v>-1.0000000000000009</c:v>
                </c:pt>
                <c:pt idx="9395">
                  <c:v>-1.0000000000000009</c:v>
                </c:pt>
                <c:pt idx="9396">
                  <c:v>-1.0000000000000009</c:v>
                </c:pt>
                <c:pt idx="9397">
                  <c:v>-1.0000000000000009</c:v>
                </c:pt>
                <c:pt idx="9398">
                  <c:v>-1.0000000000000009</c:v>
                </c:pt>
                <c:pt idx="9399">
                  <c:v>-1.0000000000000009</c:v>
                </c:pt>
                <c:pt idx="9400">
                  <c:v>-1.0000000000000009</c:v>
                </c:pt>
                <c:pt idx="9401">
                  <c:v>-1.0000000000000009</c:v>
                </c:pt>
                <c:pt idx="9402">
                  <c:v>-1.0000000000000009</c:v>
                </c:pt>
                <c:pt idx="9403">
                  <c:v>-1.0000000000000009</c:v>
                </c:pt>
                <c:pt idx="9404">
                  <c:v>-1.0000000000000009</c:v>
                </c:pt>
                <c:pt idx="9405">
                  <c:v>-1.0000000000000009</c:v>
                </c:pt>
                <c:pt idx="9406">
                  <c:v>-1.0000000000000009</c:v>
                </c:pt>
                <c:pt idx="9407">
                  <c:v>-1.0000000000000009</c:v>
                </c:pt>
                <c:pt idx="9408">
                  <c:v>-1.0000000000000009</c:v>
                </c:pt>
                <c:pt idx="9409">
                  <c:v>-1.0000000000000009</c:v>
                </c:pt>
                <c:pt idx="9410">
                  <c:v>-1.0000000000000009</c:v>
                </c:pt>
                <c:pt idx="9411">
                  <c:v>-1.0000000000000009</c:v>
                </c:pt>
                <c:pt idx="9412">
                  <c:v>-1.0000000000000009</c:v>
                </c:pt>
                <c:pt idx="9413">
                  <c:v>-1.0000000000000009</c:v>
                </c:pt>
                <c:pt idx="9414">
                  <c:v>-1.0000000000000009</c:v>
                </c:pt>
                <c:pt idx="9415">
                  <c:v>-1.0000000000000009</c:v>
                </c:pt>
                <c:pt idx="9416">
                  <c:v>-1.0000000000000009</c:v>
                </c:pt>
                <c:pt idx="9417">
                  <c:v>-1.0000000000000009</c:v>
                </c:pt>
                <c:pt idx="9418">
                  <c:v>-1.0000000000000009</c:v>
                </c:pt>
                <c:pt idx="9419">
                  <c:v>-1.0000000000000009</c:v>
                </c:pt>
                <c:pt idx="9420">
                  <c:v>-1.0000000000000009</c:v>
                </c:pt>
                <c:pt idx="9421">
                  <c:v>-1.0000000000000009</c:v>
                </c:pt>
                <c:pt idx="9422">
                  <c:v>-1.0000000000000009</c:v>
                </c:pt>
                <c:pt idx="9423">
                  <c:v>-1.0000000000000009</c:v>
                </c:pt>
                <c:pt idx="9424">
                  <c:v>-1.0000000000000009</c:v>
                </c:pt>
                <c:pt idx="9425">
                  <c:v>-1.0000000000000009</c:v>
                </c:pt>
                <c:pt idx="9426">
                  <c:v>-1.0000000000000009</c:v>
                </c:pt>
                <c:pt idx="9427">
                  <c:v>-1.0000000000000009</c:v>
                </c:pt>
                <c:pt idx="9428">
                  <c:v>-1.0000000000000009</c:v>
                </c:pt>
                <c:pt idx="9429">
                  <c:v>-1.0000000000000009</c:v>
                </c:pt>
                <c:pt idx="9430">
                  <c:v>-1.0000000000000009</c:v>
                </c:pt>
                <c:pt idx="9431">
                  <c:v>-1.0000000000000009</c:v>
                </c:pt>
                <c:pt idx="9432">
                  <c:v>-1.0000000000000009</c:v>
                </c:pt>
                <c:pt idx="9433">
                  <c:v>-1.0000000000000009</c:v>
                </c:pt>
                <c:pt idx="9434">
                  <c:v>-1.0000000000000009</c:v>
                </c:pt>
                <c:pt idx="9435">
                  <c:v>-1.0000000000000009</c:v>
                </c:pt>
                <c:pt idx="9436">
                  <c:v>-1.0000000000000009</c:v>
                </c:pt>
                <c:pt idx="9437">
                  <c:v>-1.0000000000000009</c:v>
                </c:pt>
                <c:pt idx="9438">
                  <c:v>-1.0000000000000009</c:v>
                </c:pt>
                <c:pt idx="9439">
                  <c:v>-1.0000000000000009</c:v>
                </c:pt>
                <c:pt idx="9440">
                  <c:v>-1.0000000000000009</c:v>
                </c:pt>
                <c:pt idx="9441">
                  <c:v>-1.0000000000000009</c:v>
                </c:pt>
                <c:pt idx="9442">
                  <c:v>-1.0000000000000009</c:v>
                </c:pt>
                <c:pt idx="9443">
                  <c:v>-1.0000000000000009</c:v>
                </c:pt>
                <c:pt idx="9444">
                  <c:v>-1.0000000000000009</c:v>
                </c:pt>
                <c:pt idx="9445">
                  <c:v>-1.0000000000000009</c:v>
                </c:pt>
                <c:pt idx="9446">
                  <c:v>-1.0000000000000009</c:v>
                </c:pt>
                <c:pt idx="9447">
                  <c:v>-1.0000000000000009</c:v>
                </c:pt>
                <c:pt idx="9448">
                  <c:v>-1.0000000000000009</c:v>
                </c:pt>
                <c:pt idx="9449">
                  <c:v>-1.0000000000000009</c:v>
                </c:pt>
                <c:pt idx="9450">
                  <c:v>-1.0000000000000009</c:v>
                </c:pt>
                <c:pt idx="9451">
                  <c:v>-1.0000000000000009</c:v>
                </c:pt>
                <c:pt idx="9452">
                  <c:v>-1.0000000000000009</c:v>
                </c:pt>
                <c:pt idx="9453">
                  <c:v>-1.0000000000000009</c:v>
                </c:pt>
                <c:pt idx="9454">
                  <c:v>-1.0000000000000009</c:v>
                </c:pt>
                <c:pt idx="9455">
                  <c:v>-1.0000000000000009</c:v>
                </c:pt>
                <c:pt idx="9456">
                  <c:v>-1.0000000000000009</c:v>
                </c:pt>
                <c:pt idx="9457">
                  <c:v>-1.0000000000000009</c:v>
                </c:pt>
                <c:pt idx="9458">
                  <c:v>-1.0000000000000009</c:v>
                </c:pt>
                <c:pt idx="9459">
                  <c:v>-1.0000000000000009</c:v>
                </c:pt>
                <c:pt idx="9460">
                  <c:v>-1.0000000000000009</c:v>
                </c:pt>
                <c:pt idx="9461">
                  <c:v>-1.0000000000000009</c:v>
                </c:pt>
                <c:pt idx="9462">
                  <c:v>-1.0000000000000009</c:v>
                </c:pt>
                <c:pt idx="9463">
                  <c:v>-1.0000000000000009</c:v>
                </c:pt>
                <c:pt idx="9464">
                  <c:v>-1.0000000000000009</c:v>
                </c:pt>
                <c:pt idx="9465">
                  <c:v>-1.0000000000000009</c:v>
                </c:pt>
                <c:pt idx="9466">
                  <c:v>-1.0000000000000009</c:v>
                </c:pt>
                <c:pt idx="9467">
                  <c:v>-1.0000000000000009</c:v>
                </c:pt>
                <c:pt idx="9468">
                  <c:v>-1.0000000000000009</c:v>
                </c:pt>
                <c:pt idx="9469">
                  <c:v>-1.0000000000000009</c:v>
                </c:pt>
                <c:pt idx="9470">
                  <c:v>-1.0000000000000009</c:v>
                </c:pt>
                <c:pt idx="9471">
                  <c:v>-1.0000000000000009</c:v>
                </c:pt>
                <c:pt idx="9472">
                  <c:v>-1.0000000000000009</c:v>
                </c:pt>
                <c:pt idx="9473">
                  <c:v>-1.0000000000000009</c:v>
                </c:pt>
                <c:pt idx="9474">
                  <c:v>-1.0000000000000009</c:v>
                </c:pt>
                <c:pt idx="9475">
                  <c:v>-1.0000000000000009</c:v>
                </c:pt>
                <c:pt idx="9476">
                  <c:v>-1.0000000000000009</c:v>
                </c:pt>
                <c:pt idx="9477">
                  <c:v>-1.0000000000000009</c:v>
                </c:pt>
                <c:pt idx="9478">
                  <c:v>0</c:v>
                </c:pt>
                <c:pt idx="9479">
                  <c:v>-1.0000000000000009</c:v>
                </c:pt>
                <c:pt idx="9480">
                  <c:v>-1.0000000000000009</c:v>
                </c:pt>
                <c:pt idx="9481">
                  <c:v>0</c:v>
                </c:pt>
                <c:pt idx="9482">
                  <c:v>-1.0000000000000009</c:v>
                </c:pt>
                <c:pt idx="9483">
                  <c:v>-1.0000000000000009</c:v>
                </c:pt>
                <c:pt idx="9484">
                  <c:v>0</c:v>
                </c:pt>
                <c:pt idx="9485">
                  <c:v>-1.0000000000000009</c:v>
                </c:pt>
                <c:pt idx="9486">
                  <c:v>-1.0000000000000009</c:v>
                </c:pt>
                <c:pt idx="9487">
                  <c:v>-1.0000000000000009</c:v>
                </c:pt>
                <c:pt idx="9488">
                  <c:v>0</c:v>
                </c:pt>
                <c:pt idx="9489">
                  <c:v>-1.0000000000000009</c:v>
                </c:pt>
                <c:pt idx="9490">
                  <c:v>-1.0000000000000009</c:v>
                </c:pt>
                <c:pt idx="9491">
                  <c:v>0</c:v>
                </c:pt>
                <c:pt idx="9492">
                  <c:v>-1.0000000000000009</c:v>
                </c:pt>
                <c:pt idx="9493">
                  <c:v>-1.0000000000000009</c:v>
                </c:pt>
                <c:pt idx="9494">
                  <c:v>-1.0000000000000009</c:v>
                </c:pt>
                <c:pt idx="9495">
                  <c:v>-1.0000000000000009</c:v>
                </c:pt>
                <c:pt idx="9496">
                  <c:v>-1.0000000000000009</c:v>
                </c:pt>
                <c:pt idx="9497">
                  <c:v>-1.0000000000000009</c:v>
                </c:pt>
                <c:pt idx="9498">
                  <c:v>-1.0000000000000009</c:v>
                </c:pt>
                <c:pt idx="9499">
                  <c:v>-1.0000000000000009</c:v>
                </c:pt>
                <c:pt idx="9500">
                  <c:v>-1.0000000000000009</c:v>
                </c:pt>
                <c:pt idx="9501">
                  <c:v>-1.0000000000000009</c:v>
                </c:pt>
                <c:pt idx="9502">
                  <c:v>-1.0000000000000009</c:v>
                </c:pt>
                <c:pt idx="9503">
                  <c:v>-1.0000000000000009</c:v>
                </c:pt>
                <c:pt idx="9504">
                  <c:v>-1.0000000000000009</c:v>
                </c:pt>
                <c:pt idx="9505">
                  <c:v>0</c:v>
                </c:pt>
                <c:pt idx="9506">
                  <c:v>-1.0000000000000009</c:v>
                </c:pt>
                <c:pt idx="9507">
                  <c:v>-1.0000000000000009</c:v>
                </c:pt>
                <c:pt idx="9508">
                  <c:v>-1.0000000000000009</c:v>
                </c:pt>
                <c:pt idx="9509">
                  <c:v>-1.0000000000000009</c:v>
                </c:pt>
                <c:pt idx="9510">
                  <c:v>-1.0000000000000009</c:v>
                </c:pt>
                <c:pt idx="9511">
                  <c:v>-1.0000000000000009</c:v>
                </c:pt>
                <c:pt idx="9512">
                  <c:v>-1.0000000000000009</c:v>
                </c:pt>
                <c:pt idx="9513">
                  <c:v>-1.0000000000000009</c:v>
                </c:pt>
                <c:pt idx="9514">
                  <c:v>-1.0000000000000009</c:v>
                </c:pt>
                <c:pt idx="9515">
                  <c:v>-1.0000000000000009</c:v>
                </c:pt>
                <c:pt idx="9516">
                  <c:v>-1.0000000000000009</c:v>
                </c:pt>
                <c:pt idx="9517">
                  <c:v>-1.0000000000000009</c:v>
                </c:pt>
                <c:pt idx="9518">
                  <c:v>-1.0000000000000009</c:v>
                </c:pt>
                <c:pt idx="9519">
                  <c:v>-1.0000000000000009</c:v>
                </c:pt>
                <c:pt idx="9520">
                  <c:v>-1.0000000000000009</c:v>
                </c:pt>
                <c:pt idx="9521">
                  <c:v>-1.0000000000000009</c:v>
                </c:pt>
                <c:pt idx="9522">
                  <c:v>-1.0000000000000009</c:v>
                </c:pt>
                <c:pt idx="9523">
                  <c:v>-1.0000000000000009</c:v>
                </c:pt>
                <c:pt idx="9524">
                  <c:v>-1.0000000000000009</c:v>
                </c:pt>
                <c:pt idx="9525">
                  <c:v>-1.0000000000000009</c:v>
                </c:pt>
                <c:pt idx="9526">
                  <c:v>-1.0000000000000009</c:v>
                </c:pt>
                <c:pt idx="9527">
                  <c:v>-1.0000000000000009</c:v>
                </c:pt>
                <c:pt idx="9528">
                  <c:v>-1.0000000000000009</c:v>
                </c:pt>
                <c:pt idx="9529">
                  <c:v>-1.0000000000000009</c:v>
                </c:pt>
                <c:pt idx="9530">
                  <c:v>-1.0000000000000009</c:v>
                </c:pt>
                <c:pt idx="9531">
                  <c:v>-1.0000000000000009</c:v>
                </c:pt>
                <c:pt idx="9532">
                  <c:v>-1.0000000000000009</c:v>
                </c:pt>
                <c:pt idx="9533">
                  <c:v>-1.0000000000000009</c:v>
                </c:pt>
                <c:pt idx="9534">
                  <c:v>-1.0000000000000009</c:v>
                </c:pt>
                <c:pt idx="9535">
                  <c:v>-1.0000000000000009</c:v>
                </c:pt>
                <c:pt idx="9536">
                  <c:v>-1.0000000000000009</c:v>
                </c:pt>
                <c:pt idx="9537">
                  <c:v>-1.0000000000000009</c:v>
                </c:pt>
                <c:pt idx="9538">
                  <c:v>0</c:v>
                </c:pt>
                <c:pt idx="9539">
                  <c:v>0</c:v>
                </c:pt>
                <c:pt idx="9540">
                  <c:v>0</c:v>
                </c:pt>
                <c:pt idx="9541">
                  <c:v>-1.0000000000000009</c:v>
                </c:pt>
                <c:pt idx="9542">
                  <c:v>0</c:v>
                </c:pt>
                <c:pt idx="9543">
                  <c:v>0</c:v>
                </c:pt>
                <c:pt idx="9544">
                  <c:v>0</c:v>
                </c:pt>
                <c:pt idx="9545">
                  <c:v>-1.0000000000000009</c:v>
                </c:pt>
                <c:pt idx="9546">
                  <c:v>-1.0000000000000009</c:v>
                </c:pt>
                <c:pt idx="9547">
                  <c:v>0</c:v>
                </c:pt>
                <c:pt idx="9548">
                  <c:v>-1.0000000000000009</c:v>
                </c:pt>
                <c:pt idx="9549">
                  <c:v>-1.0000000000000009</c:v>
                </c:pt>
                <c:pt idx="9550">
                  <c:v>-1.0000000000000009</c:v>
                </c:pt>
                <c:pt idx="9551">
                  <c:v>-1.0000000000000009</c:v>
                </c:pt>
                <c:pt idx="9552">
                  <c:v>-1.0000000000000009</c:v>
                </c:pt>
                <c:pt idx="9553">
                  <c:v>-1.0000000000000009</c:v>
                </c:pt>
                <c:pt idx="9554">
                  <c:v>-1.0000000000000009</c:v>
                </c:pt>
                <c:pt idx="9555">
                  <c:v>-1.0000000000000009</c:v>
                </c:pt>
                <c:pt idx="9556">
                  <c:v>-1.0000000000000009</c:v>
                </c:pt>
                <c:pt idx="9557">
                  <c:v>-1.0000000000000009</c:v>
                </c:pt>
                <c:pt idx="9558">
                  <c:v>-1.0000000000000009</c:v>
                </c:pt>
                <c:pt idx="9559">
                  <c:v>-1.0000000000000009</c:v>
                </c:pt>
                <c:pt idx="9560">
                  <c:v>-1.0000000000000009</c:v>
                </c:pt>
                <c:pt idx="9561">
                  <c:v>-1.0000000000000009</c:v>
                </c:pt>
                <c:pt idx="9562">
                  <c:v>-1.0000000000000009</c:v>
                </c:pt>
                <c:pt idx="9563">
                  <c:v>-1.0000000000000009</c:v>
                </c:pt>
                <c:pt idx="9564">
                  <c:v>-1.0000000000000009</c:v>
                </c:pt>
                <c:pt idx="9565">
                  <c:v>-1.0000000000000009</c:v>
                </c:pt>
                <c:pt idx="9566">
                  <c:v>-1.0000000000000009</c:v>
                </c:pt>
                <c:pt idx="9567">
                  <c:v>-1.0000000000000009</c:v>
                </c:pt>
                <c:pt idx="9568">
                  <c:v>-1.0000000000000009</c:v>
                </c:pt>
                <c:pt idx="9569">
                  <c:v>-1.0000000000000009</c:v>
                </c:pt>
                <c:pt idx="9570">
                  <c:v>-1.0000000000000009</c:v>
                </c:pt>
                <c:pt idx="9571">
                  <c:v>-1.0000000000000009</c:v>
                </c:pt>
                <c:pt idx="9572">
                  <c:v>0</c:v>
                </c:pt>
                <c:pt idx="9573">
                  <c:v>-1.0000000000000009</c:v>
                </c:pt>
                <c:pt idx="9574">
                  <c:v>-1.0000000000000009</c:v>
                </c:pt>
                <c:pt idx="9575">
                  <c:v>-1.0000000000000009</c:v>
                </c:pt>
                <c:pt idx="9576">
                  <c:v>-1.0000000000000009</c:v>
                </c:pt>
                <c:pt idx="9577">
                  <c:v>-1.0000000000000009</c:v>
                </c:pt>
                <c:pt idx="9578">
                  <c:v>-1.0000000000000009</c:v>
                </c:pt>
                <c:pt idx="9579">
                  <c:v>-1.0000000000000009</c:v>
                </c:pt>
                <c:pt idx="9580">
                  <c:v>-1.0000000000000009</c:v>
                </c:pt>
                <c:pt idx="9581">
                  <c:v>-1.0000000000000009</c:v>
                </c:pt>
                <c:pt idx="9582">
                  <c:v>-1.0000000000000009</c:v>
                </c:pt>
                <c:pt idx="9583">
                  <c:v>-1.0000000000000009</c:v>
                </c:pt>
                <c:pt idx="9584">
                  <c:v>-1.0000000000000009</c:v>
                </c:pt>
                <c:pt idx="9585">
                  <c:v>-1.0000000000000009</c:v>
                </c:pt>
                <c:pt idx="9586">
                  <c:v>-1.0000000000000009</c:v>
                </c:pt>
                <c:pt idx="9587">
                  <c:v>-1.0000000000000009</c:v>
                </c:pt>
                <c:pt idx="9588">
                  <c:v>-1.0000000000000009</c:v>
                </c:pt>
                <c:pt idx="9589">
                  <c:v>-1.0000000000000009</c:v>
                </c:pt>
                <c:pt idx="9590">
                  <c:v>-1.0000000000000009</c:v>
                </c:pt>
                <c:pt idx="9591">
                  <c:v>-1.0000000000000009</c:v>
                </c:pt>
                <c:pt idx="9592">
                  <c:v>-1.0000000000000009</c:v>
                </c:pt>
                <c:pt idx="9593">
                  <c:v>-1.0000000000000009</c:v>
                </c:pt>
                <c:pt idx="9594">
                  <c:v>-1.0000000000000009</c:v>
                </c:pt>
                <c:pt idx="9595">
                  <c:v>-1.0000000000000009</c:v>
                </c:pt>
                <c:pt idx="9596">
                  <c:v>-1.0000000000000009</c:v>
                </c:pt>
                <c:pt idx="9597">
                  <c:v>-1.0000000000000009</c:v>
                </c:pt>
                <c:pt idx="9598">
                  <c:v>-1.0000000000000009</c:v>
                </c:pt>
                <c:pt idx="9599">
                  <c:v>-1.0000000000000009</c:v>
                </c:pt>
                <c:pt idx="9600">
                  <c:v>-1.0000000000000009</c:v>
                </c:pt>
                <c:pt idx="9601">
                  <c:v>-1.0000000000000009</c:v>
                </c:pt>
                <c:pt idx="9602">
                  <c:v>-1.0000000000000009</c:v>
                </c:pt>
                <c:pt idx="9603">
                  <c:v>-1.0000000000000009</c:v>
                </c:pt>
                <c:pt idx="9604">
                  <c:v>-1.0000000000000009</c:v>
                </c:pt>
                <c:pt idx="9605">
                  <c:v>-1.0000000000000009</c:v>
                </c:pt>
                <c:pt idx="9606">
                  <c:v>-1.0000000000000009</c:v>
                </c:pt>
                <c:pt idx="9607">
                  <c:v>-1.0000000000000009</c:v>
                </c:pt>
                <c:pt idx="9608">
                  <c:v>-1.0000000000000009</c:v>
                </c:pt>
                <c:pt idx="9609">
                  <c:v>-1.0000000000000009</c:v>
                </c:pt>
                <c:pt idx="9610">
                  <c:v>-1.0000000000000009</c:v>
                </c:pt>
                <c:pt idx="9611">
                  <c:v>-1.0000000000000009</c:v>
                </c:pt>
                <c:pt idx="9612">
                  <c:v>-1.0000000000000009</c:v>
                </c:pt>
                <c:pt idx="9613">
                  <c:v>-1.0000000000000009</c:v>
                </c:pt>
                <c:pt idx="9614">
                  <c:v>-1.0000000000000009</c:v>
                </c:pt>
                <c:pt idx="9615">
                  <c:v>-1.0000000000000009</c:v>
                </c:pt>
                <c:pt idx="9616">
                  <c:v>-1.0000000000000009</c:v>
                </c:pt>
                <c:pt idx="9617">
                  <c:v>-1.0000000000000009</c:v>
                </c:pt>
                <c:pt idx="9618">
                  <c:v>-1.0000000000000009</c:v>
                </c:pt>
                <c:pt idx="9619">
                  <c:v>0</c:v>
                </c:pt>
                <c:pt idx="9620">
                  <c:v>-1.0000000000000009</c:v>
                </c:pt>
                <c:pt idx="9621">
                  <c:v>-1.0000000000000009</c:v>
                </c:pt>
                <c:pt idx="9622">
                  <c:v>-1.0000000000000009</c:v>
                </c:pt>
                <c:pt idx="9623">
                  <c:v>-1.0000000000000009</c:v>
                </c:pt>
                <c:pt idx="9624">
                  <c:v>-1.0000000000000009</c:v>
                </c:pt>
                <c:pt idx="9625">
                  <c:v>-1.0000000000000009</c:v>
                </c:pt>
                <c:pt idx="9626">
                  <c:v>-1.0000000000000009</c:v>
                </c:pt>
                <c:pt idx="9627">
                  <c:v>-1.0000000000000009</c:v>
                </c:pt>
                <c:pt idx="9628">
                  <c:v>-1.0000000000000009</c:v>
                </c:pt>
                <c:pt idx="9629">
                  <c:v>-1.0000000000000009</c:v>
                </c:pt>
                <c:pt idx="9630">
                  <c:v>-1.0000000000000009</c:v>
                </c:pt>
                <c:pt idx="9631">
                  <c:v>-1.0000000000000009</c:v>
                </c:pt>
                <c:pt idx="9632">
                  <c:v>-1.0000000000000009</c:v>
                </c:pt>
                <c:pt idx="9633">
                  <c:v>-1.0000000000000009</c:v>
                </c:pt>
                <c:pt idx="9634">
                  <c:v>-1.0000000000000009</c:v>
                </c:pt>
                <c:pt idx="9635">
                  <c:v>-1.0000000000000009</c:v>
                </c:pt>
                <c:pt idx="9636">
                  <c:v>-1.0000000000000009</c:v>
                </c:pt>
                <c:pt idx="9637">
                  <c:v>-1.0000000000000009</c:v>
                </c:pt>
                <c:pt idx="9638">
                  <c:v>0</c:v>
                </c:pt>
                <c:pt idx="9639">
                  <c:v>-1.0000000000000009</c:v>
                </c:pt>
                <c:pt idx="9640">
                  <c:v>-1.0000000000000009</c:v>
                </c:pt>
                <c:pt idx="9641">
                  <c:v>-1.0000000000000009</c:v>
                </c:pt>
                <c:pt idx="9642">
                  <c:v>-1.0000000000000009</c:v>
                </c:pt>
                <c:pt idx="9643">
                  <c:v>-1.0000000000000009</c:v>
                </c:pt>
                <c:pt idx="9644">
                  <c:v>-1.0000000000000009</c:v>
                </c:pt>
                <c:pt idx="9645">
                  <c:v>-1.0000000000000009</c:v>
                </c:pt>
                <c:pt idx="9646">
                  <c:v>-1.0000000000000009</c:v>
                </c:pt>
                <c:pt idx="9647">
                  <c:v>-1.0000000000000009</c:v>
                </c:pt>
                <c:pt idx="9648">
                  <c:v>-1.0000000000000009</c:v>
                </c:pt>
                <c:pt idx="9649">
                  <c:v>-1.0000000000000009</c:v>
                </c:pt>
                <c:pt idx="9650">
                  <c:v>-1.0000000000000009</c:v>
                </c:pt>
                <c:pt idx="9651">
                  <c:v>-1.0000000000000009</c:v>
                </c:pt>
                <c:pt idx="9652">
                  <c:v>-1.0000000000000009</c:v>
                </c:pt>
                <c:pt idx="9653">
                  <c:v>-1.0000000000000009</c:v>
                </c:pt>
                <c:pt idx="9654">
                  <c:v>-1.0000000000000009</c:v>
                </c:pt>
                <c:pt idx="9655">
                  <c:v>-1.0000000000000009</c:v>
                </c:pt>
                <c:pt idx="9656">
                  <c:v>-1.0000000000000009</c:v>
                </c:pt>
                <c:pt idx="9657">
                  <c:v>-1.0000000000000009</c:v>
                </c:pt>
                <c:pt idx="9658">
                  <c:v>-1.0000000000000009</c:v>
                </c:pt>
                <c:pt idx="9659">
                  <c:v>-1.0000000000000009</c:v>
                </c:pt>
                <c:pt idx="9660">
                  <c:v>-1.0000000000000009</c:v>
                </c:pt>
                <c:pt idx="9661">
                  <c:v>-1.0000000000000009</c:v>
                </c:pt>
                <c:pt idx="9662">
                  <c:v>-1.0000000000000009</c:v>
                </c:pt>
                <c:pt idx="9663">
                  <c:v>-1.0000000000000009</c:v>
                </c:pt>
                <c:pt idx="9664">
                  <c:v>-1.0000000000000009</c:v>
                </c:pt>
                <c:pt idx="9665">
                  <c:v>-1.0000000000000009</c:v>
                </c:pt>
                <c:pt idx="9666">
                  <c:v>-1.0000000000000009</c:v>
                </c:pt>
                <c:pt idx="9667">
                  <c:v>-1.0000000000000009</c:v>
                </c:pt>
                <c:pt idx="9668">
                  <c:v>-1.0000000000000009</c:v>
                </c:pt>
                <c:pt idx="9669">
                  <c:v>-1.0000000000000009</c:v>
                </c:pt>
                <c:pt idx="9670">
                  <c:v>-1.0000000000000009</c:v>
                </c:pt>
                <c:pt idx="9671">
                  <c:v>-1.0000000000000009</c:v>
                </c:pt>
                <c:pt idx="9672">
                  <c:v>-1.0000000000000009</c:v>
                </c:pt>
                <c:pt idx="9673">
                  <c:v>-1.0000000000000009</c:v>
                </c:pt>
                <c:pt idx="9674">
                  <c:v>-1.0000000000000009</c:v>
                </c:pt>
                <c:pt idx="9675">
                  <c:v>-1.0000000000000009</c:v>
                </c:pt>
                <c:pt idx="9676">
                  <c:v>-1.0000000000000009</c:v>
                </c:pt>
                <c:pt idx="9677">
                  <c:v>-1.0000000000000009</c:v>
                </c:pt>
                <c:pt idx="9678">
                  <c:v>-1.0000000000000009</c:v>
                </c:pt>
                <c:pt idx="9679">
                  <c:v>-1.0000000000000009</c:v>
                </c:pt>
                <c:pt idx="9680">
                  <c:v>-1.0000000000000009</c:v>
                </c:pt>
                <c:pt idx="9681">
                  <c:v>-1.0000000000000009</c:v>
                </c:pt>
                <c:pt idx="9682">
                  <c:v>-1.0000000000000009</c:v>
                </c:pt>
                <c:pt idx="9683">
                  <c:v>-1.0000000000000009</c:v>
                </c:pt>
                <c:pt idx="9684">
                  <c:v>-1.0000000000000009</c:v>
                </c:pt>
                <c:pt idx="9685">
                  <c:v>-1.0000000000000009</c:v>
                </c:pt>
                <c:pt idx="9686">
                  <c:v>-1.0000000000000009</c:v>
                </c:pt>
                <c:pt idx="9687">
                  <c:v>-1.0000000000000009</c:v>
                </c:pt>
                <c:pt idx="9688">
                  <c:v>-1.0000000000000009</c:v>
                </c:pt>
                <c:pt idx="9689">
                  <c:v>-1.0000000000000009</c:v>
                </c:pt>
                <c:pt idx="9690">
                  <c:v>-1.0000000000000009</c:v>
                </c:pt>
                <c:pt idx="9691">
                  <c:v>-1.0000000000000009</c:v>
                </c:pt>
                <c:pt idx="9692">
                  <c:v>-1.0000000000000009</c:v>
                </c:pt>
                <c:pt idx="9693">
                  <c:v>-1.0000000000000009</c:v>
                </c:pt>
                <c:pt idx="9694">
                  <c:v>-1.0000000000000009</c:v>
                </c:pt>
                <c:pt idx="9695">
                  <c:v>-1.0000000000000009</c:v>
                </c:pt>
                <c:pt idx="9696">
                  <c:v>-1.0000000000000009</c:v>
                </c:pt>
                <c:pt idx="9697">
                  <c:v>-1.0000000000000009</c:v>
                </c:pt>
                <c:pt idx="9698">
                  <c:v>-1.0000000000000009</c:v>
                </c:pt>
                <c:pt idx="9699">
                  <c:v>-1.0000000000000009</c:v>
                </c:pt>
                <c:pt idx="9700">
                  <c:v>-1.0000000000000009</c:v>
                </c:pt>
                <c:pt idx="9701">
                  <c:v>-1.0000000000000009</c:v>
                </c:pt>
                <c:pt idx="9702">
                  <c:v>-1.0000000000000009</c:v>
                </c:pt>
                <c:pt idx="9703">
                  <c:v>-1.0000000000000009</c:v>
                </c:pt>
                <c:pt idx="9704">
                  <c:v>-1.0000000000000009</c:v>
                </c:pt>
                <c:pt idx="9705">
                  <c:v>-1.0000000000000009</c:v>
                </c:pt>
                <c:pt idx="9706">
                  <c:v>-1.0000000000000009</c:v>
                </c:pt>
                <c:pt idx="9707">
                  <c:v>-1.0000000000000009</c:v>
                </c:pt>
                <c:pt idx="9708">
                  <c:v>-1.0000000000000009</c:v>
                </c:pt>
                <c:pt idx="9709">
                  <c:v>-1.0000000000000009</c:v>
                </c:pt>
                <c:pt idx="9710">
                  <c:v>-1.0000000000000009</c:v>
                </c:pt>
                <c:pt idx="9711">
                  <c:v>-1.0000000000000009</c:v>
                </c:pt>
                <c:pt idx="9712">
                  <c:v>-1.0000000000000009</c:v>
                </c:pt>
                <c:pt idx="9713">
                  <c:v>-1.0000000000000009</c:v>
                </c:pt>
                <c:pt idx="9714">
                  <c:v>-1.0000000000000009</c:v>
                </c:pt>
                <c:pt idx="9715">
                  <c:v>-1.0000000000000009</c:v>
                </c:pt>
                <c:pt idx="9716">
                  <c:v>-1.0000000000000009</c:v>
                </c:pt>
                <c:pt idx="9717">
                  <c:v>-1.0000000000000009</c:v>
                </c:pt>
                <c:pt idx="9718">
                  <c:v>-1.0000000000000009</c:v>
                </c:pt>
                <c:pt idx="9719">
                  <c:v>-1.0000000000000009</c:v>
                </c:pt>
                <c:pt idx="9720">
                  <c:v>-1.0000000000000009</c:v>
                </c:pt>
                <c:pt idx="9721">
                  <c:v>-1.0000000000000009</c:v>
                </c:pt>
                <c:pt idx="9722">
                  <c:v>-1.0000000000000009</c:v>
                </c:pt>
                <c:pt idx="9723">
                  <c:v>-1.0000000000000009</c:v>
                </c:pt>
                <c:pt idx="9724">
                  <c:v>-1.0000000000000009</c:v>
                </c:pt>
                <c:pt idx="9725">
                  <c:v>-1.0000000000000009</c:v>
                </c:pt>
                <c:pt idx="9726">
                  <c:v>-1.0000000000000009</c:v>
                </c:pt>
                <c:pt idx="9727">
                  <c:v>-1.0000000000000009</c:v>
                </c:pt>
                <c:pt idx="9728">
                  <c:v>-1.0000000000000009</c:v>
                </c:pt>
                <c:pt idx="9729">
                  <c:v>-1.0000000000000009</c:v>
                </c:pt>
                <c:pt idx="9730">
                  <c:v>-1.0000000000000009</c:v>
                </c:pt>
                <c:pt idx="9731">
                  <c:v>-1.0000000000000009</c:v>
                </c:pt>
                <c:pt idx="9732">
                  <c:v>-1.0000000000000009</c:v>
                </c:pt>
                <c:pt idx="9733">
                  <c:v>-1.0000000000000009</c:v>
                </c:pt>
                <c:pt idx="9734">
                  <c:v>-1.0000000000000009</c:v>
                </c:pt>
                <c:pt idx="9735">
                  <c:v>-1.0000000000000009</c:v>
                </c:pt>
                <c:pt idx="9736">
                  <c:v>-1.0000000000000009</c:v>
                </c:pt>
                <c:pt idx="9737">
                  <c:v>-1.0000000000000009</c:v>
                </c:pt>
                <c:pt idx="9738">
                  <c:v>-1.0000000000000009</c:v>
                </c:pt>
                <c:pt idx="9739">
                  <c:v>-1.0000000000000009</c:v>
                </c:pt>
                <c:pt idx="9740">
                  <c:v>-1.0000000000000009</c:v>
                </c:pt>
                <c:pt idx="9741">
                  <c:v>-1.0000000000000009</c:v>
                </c:pt>
                <c:pt idx="9742">
                  <c:v>-1.0000000000000009</c:v>
                </c:pt>
                <c:pt idx="9743">
                  <c:v>-1.0000000000000009</c:v>
                </c:pt>
                <c:pt idx="9744">
                  <c:v>-1.0000000000000009</c:v>
                </c:pt>
                <c:pt idx="9745">
                  <c:v>-1.0000000000000009</c:v>
                </c:pt>
                <c:pt idx="9746">
                  <c:v>-1.0000000000000009</c:v>
                </c:pt>
                <c:pt idx="9747">
                  <c:v>-1.0000000000000009</c:v>
                </c:pt>
                <c:pt idx="9748">
                  <c:v>-1.0000000000000009</c:v>
                </c:pt>
                <c:pt idx="9749">
                  <c:v>-1.0000000000000009</c:v>
                </c:pt>
                <c:pt idx="9750">
                  <c:v>-1.0000000000000009</c:v>
                </c:pt>
                <c:pt idx="9751">
                  <c:v>-1.0000000000000009</c:v>
                </c:pt>
                <c:pt idx="9752">
                  <c:v>-1.0000000000000009</c:v>
                </c:pt>
                <c:pt idx="9753">
                  <c:v>0</c:v>
                </c:pt>
                <c:pt idx="9754">
                  <c:v>0</c:v>
                </c:pt>
                <c:pt idx="9755">
                  <c:v>-1.0000000000000009</c:v>
                </c:pt>
                <c:pt idx="9756">
                  <c:v>0</c:v>
                </c:pt>
                <c:pt idx="9757">
                  <c:v>-1.0000000000000009</c:v>
                </c:pt>
                <c:pt idx="9758">
                  <c:v>0</c:v>
                </c:pt>
                <c:pt idx="9759">
                  <c:v>-1.0000000000000009</c:v>
                </c:pt>
                <c:pt idx="9760">
                  <c:v>-1.0000000000000009</c:v>
                </c:pt>
                <c:pt idx="9761">
                  <c:v>-1.0000000000000009</c:v>
                </c:pt>
                <c:pt idx="9762">
                  <c:v>-1.0000000000000009</c:v>
                </c:pt>
                <c:pt idx="9763">
                  <c:v>-1.0000000000000009</c:v>
                </c:pt>
                <c:pt idx="9764">
                  <c:v>-1.0000000000000009</c:v>
                </c:pt>
                <c:pt idx="9765">
                  <c:v>-1.0000000000000009</c:v>
                </c:pt>
                <c:pt idx="9766">
                  <c:v>-1.0000000000000009</c:v>
                </c:pt>
                <c:pt idx="9767">
                  <c:v>-1.0000000000000009</c:v>
                </c:pt>
                <c:pt idx="9768">
                  <c:v>-1.0000000000000009</c:v>
                </c:pt>
                <c:pt idx="9769">
                  <c:v>-1.0000000000000009</c:v>
                </c:pt>
                <c:pt idx="9770">
                  <c:v>-1.0000000000000009</c:v>
                </c:pt>
                <c:pt idx="9771">
                  <c:v>-1.0000000000000009</c:v>
                </c:pt>
                <c:pt idx="9772">
                  <c:v>-1.0000000000000009</c:v>
                </c:pt>
                <c:pt idx="9773">
                  <c:v>-1.0000000000000009</c:v>
                </c:pt>
                <c:pt idx="9774">
                  <c:v>-1.0000000000000009</c:v>
                </c:pt>
                <c:pt idx="9775">
                  <c:v>-1.0000000000000009</c:v>
                </c:pt>
                <c:pt idx="9776">
                  <c:v>-1.0000000000000009</c:v>
                </c:pt>
                <c:pt idx="9777">
                  <c:v>-1.0000000000000009</c:v>
                </c:pt>
                <c:pt idx="9778">
                  <c:v>-1.0000000000000009</c:v>
                </c:pt>
                <c:pt idx="9779">
                  <c:v>-1.0000000000000009</c:v>
                </c:pt>
                <c:pt idx="9780">
                  <c:v>-1.0000000000000009</c:v>
                </c:pt>
                <c:pt idx="9781">
                  <c:v>-1.0000000000000009</c:v>
                </c:pt>
                <c:pt idx="9782">
                  <c:v>-1.0000000000000009</c:v>
                </c:pt>
                <c:pt idx="9783">
                  <c:v>-1.0000000000000009</c:v>
                </c:pt>
                <c:pt idx="9784">
                  <c:v>-1.0000000000000009</c:v>
                </c:pt>
                <c:pt idx="9785">
                  <c:v>-1.0000000000000009</c:v>
                </c:pt>
                <c:pt idx="9786">
                  <c:v>-1.0000000000000009</c:v>
                </c:pt>
                <c:pt idx="9787">
                  <c:v>-1.0000000000000009</c:v>
                </c:pt>
                <c:pt idx="9788">
                  <c:v>-1.0000000000000009</c:v>
                </c:pt>
                <c:pt idx="9789">
                  <c:v>-1.0000000000000009</c:v>
                </c:pt>
                <c:pt idx="9790">
                  <c:v>-1.0000000000000009</c:v>
                </c:pt>
                <c:pt idx="9791">
                  <c:v>-1.0000000000000009</c:v>
                </c:pt>
                <c:pt idx="9792">
                  <c:v>-1.0000000000000009</c:v>
                </c:pt>
                <c:pt idx="9793">
                  <c:v>-1.0000000000000009</c:v>
                </c:pt>
                <c:pt idx="9794">
                  <c:v>-1.0000000000000009</c:v>
                </c:pt>
                <c:pt idx="9795">
                  <c:v>-1.0000000000000009</c:v>
                </c:pt>
                <c:pt idx="9796">
                  <c:v>-1.0000000000000009</c:v>
                </c:pt>
                <c:pt idx="9797">
                  <c:v>-1.0000000000000009</c:v>
                </c:pt>
                <c:pt idx="9798">
                  <c:v>-1.0000000000000009</c:v>
                </c:pt>
                <c:pt idx="9799">
                  <c:v>-1.0000000000000009</c:v>
                </c:pt>
                <c:pt idx="9800">
                  <c:v>-1.0000000000000009</c:v>
                </c:pt>
                <c:pt idx="9801">
                  <c:v>-1.0000000000000009</c:v>
                </c:pt>
                <c:pt idx="9802">
                  <c:v>-1.0000000000000009</c:v>
                </c:pt>
                <c:pt idx="9803">
                  <c:v>-1.0000000000000009</c:v>
                </c:pt>
                <c:pt idx="9804">
                  <c:v>-1.0000000000000009</c:v>
                </c:pt>
                <c:pt idx="9805">
                  <c:v>-1.0000000000000009</c:v>
                </c:pt>
                <c:pt idx="9806">
                  <c:v>-1.0000000000000009</c:v>
                </c:pt>
                <c:pt idx="9807">
                  <c:v>-1.0000000000000009</c:v>
                </c:pt>
                <c:pt idx="9808">
                  <c:v>-1.0000000000000009</c:v>
                </c:pt>
                <c:pt idx="9809">
                  <c:v>-1.0000000000000009</c:v>
                </c:pt>
                <c:pt idx="9810">
                  <c:v>-1.0000000000000009</c:v>
                </c:pt>
                <c:pt idx="9811">
                  <c:v>-1.0000000000000009</c:v>
                </c:pt>
                <c:pt idx="9812">
                  <c:v>-1.0000000000000009</c:v>
                </c:pt>
                <c:pt idx="9813">
                  <c:v>-1.0000000000000009</c:v>
                </c:pt>
                <c:pt idx="9814">
                  <c:v>-1.0000000000000009</c:v>
                </c:pt>
                <c:pt idx="9815">
                  <c:v>-1.0000000000000009</c:v>
                </c:pt>
                <c:pt idx="9816">
                  <c:v>-1.0000000000000009</c:v>
                </c:pt>
                <c:pt idx="9817">
                  <c:v>-1.0000000000000009</c:v>
                </c:pt>
                <c:pt idx="9818">
                  <c:v>-1.0000000000000009</c:v>
                </c:pt>
                <c:pt idx="9819">
                  <c:v>-1.0000000000000009</c:v>
                </c:pt>
                <c:pt idx="9820">
                  <c:v>-1.0000000000000009</c:v>
                </c:pt>
                <c:pt idx="9821">
                  <c:v>-1.0000000000000009</c:v>
                </c:pt>
                <c:pt idx="9822">
                  <c:v>-1.0000000000000009</c:v>
                </c:pt>
                <c:pt idx="9823">
                  <c:v>-1.0000000000000009</c:v>
                </c:pt>
                <c:pt idx="9824">
                  <c:v>-1.0000000000000009</c:v>
                </c:pt>
                <c:pt idx="9825">
                  <c:v>-1.0000000000000009</c:v>
                </c:pt>
                <c:pt idx="9826">
                  <c:v>-1.0000000000000009</c:v>
                </c:pt>
                <c:pt idx="9827">
                  <c:v>-1.0000000000000009</c:v>
                </c:pt>
                <c:pt idx="9828">
                  <c:v>-1.0000000000000009</c:v>
                </c:pt>
                <c:pt idx="9829">
                  <c:v>-1.0000000000000009</c:v>
                </c:pt>
                <c:pt idx="9830">
                  <c:v>-1.0000000000000009</c:v>
                </c:pt>
                <c:pt idx="9831">
                  <c:v>-1.0000000000000009</c:v>
                </c:pt>
                <c:pt idx="9832">
                  <c:v>-1.0000000000000009</c:v>
                </c:pt>
                <c:pt idx="9833">
                  <c:v>-1.0000000000000009</c:v>
                </c:pt>
                <c:pt idx="9834">
                  <c:v>-1.0000000000000009</c:v>
                </c:pt>
                <c:pt idx="9835">
                  <c:v>-1.0000000000000009</c:v>
                </c:pt>
                <c:pt idx="9836">
                  <c:v>-1.0000000000000009</c:v>
                </c:pt>
                <c:pt idx="9837">
                  <c:v>-1.0000000000000009</c:v>
                </c:pt>
                <c:pt idx="9838">
                  <c:v>-1.0000000000000009</c:v>
                </c:pt>
                <c:pt idx="9839">
                  <c:v>-1.0000000000000009</c:v>
                </c:pt>
                <c:pt idx="9840">
                  <c:v>-1.0000000000000009</c:v>
                </c:pt>
                <c:pt idx="9841">
                  <c:v>-1.0000000000000009</c:v>
                </c:pt>
                <c:pt idx="9842">
                  <c:v>-1.0000000000000009</c:v>
                </c:pt>
                <c:pt idx="9843">
                  <c:v>-1.0000000000000009</c:v>
                </c:pt>
                <c:pt idx="9844">
                  <c:v>-1.0000000000000009</c:v>
                </c:pt>
                <c:pt idx="9845">
                  <c:v>-1.0000000000000009</c:v>
                </c:pt>
                <c:pt idx="9846">
                  <c:v>-1.0000000000000009</c:v>
                </c:pt>
                <c:pt idx="9847">
                  <c:v>-1.0000000000000009</c:v>
                </c:pt>
                <c:pt idx="9848">
                  <c:v>-1.0000000000000009</c:v>
                </c:pt>
                <c:pt idx="9849">
                  <c:v>-1.0000000000000009</c:v>
                </c:pt>
                <c:pt idx="9850">
                  <c:v>-1.0000000000000009</c:v>
                </c:pt>
                <c:pt idx="9851">
                  <c:v>-1.0000000000000009</c:v>
                </c:pt>
                <c:pt idx="9852">
                  <c:v>-1.0000000000000009</c:v>
                </c:pt>
                <c:pt idx="9853">
                  <c:v>-1.0000000000000009</c:v>
                </c:pt>
                <c:pt idx="9854">
                  <c:v>-1.0000000000000009</c:v>
                </c:pt>
                <c:pt idx="9855">
                  <c:v>-1.0000000000000009</c:v>
                </c:pt>
                <c:pt idx="9856">
                  <c:v>-1.0000000000000009</c:v>
                </c:pt>
                <c:pt idx="9857">
                  <c:v>-1.0000000000000009</c:v>
                </c:pt>
                <c:pt idx="9858">
                  <c:v>-1.0000000000000009</c:v>
                </c:pt>
                <c:pt idx="9859">
                  <c:v>-1.0000000000000009</c:v>
                </c:pt>
                <c:pt idx="9860">
                  <c:v>-1.0000000000000009</c:v>
                </c:pt>
                <c:pt idx="9861">
                  <c:v>-1.0000000000000009</c:v>
                </c:pt>
                <c:pt idx="9862">
                  <c:v>-1.0000000000000009</c:v>
                </c:pt>
                <c:pt idx="9863">
                  <c:v>-1.0000000000000009</c:v>
                </c:pt>
                <c:pt idx="9864">
                  <c:v>-1.0000000000000009</c:v>
                </c:pt>
                <c:pt idx="9865">
                  <c:v>-1.0000000000000009</c:v>
                </c:pt>
                <c:pt idx="9866">
                  <c:v>-1.0000000000000009</c:v>
                </c:pt>
                <c:pt idx="9867">
                  <c:v>-1.0000000000000009</c:v>
                </c:pt>
                <c:pt idx="9868">
                  <c:v>-1.0000000000000009</c:v>
                </c:pt>
                <c:pt idx="9869">
                  <c:v>-1.0000000000000009</c:v>
                </c:pt>
                <c:pt idx="9870">
                  <c:v>-1.0000000000000009</c:v>
                </c:pt>
                <c:pt idx="9871">
                  <c:v>-1.0000000000000009</c:v>
                </c:pt>
                <c:pt idx="9872">
                  <c:v>-1.0000000000000009</c:v>
                </c:pt>
                <c:pt idx="9873">
                  <c:v>-1.0000000000000009</c:v>
                </c:pt>
                <c:pt idx="9874">
                  <c:v>-1.0000000000000009</c:v>
                </c:pt>
                <c:pt idx="9875">
                  <c:v>-1.0000000000000009</c:v>
                </c:pt>
                <c:pt idx="9876">
                  <c:v>-1.0000000000000009</c:v>
                </c:pt>
                <c:pt idx="9877">
                  <c:v>-1.0000000000000009</c:v>
                </c:pt>
                <c:pt idx="9878">
                  <c:v>-1.0000000000000009</c:v>
                </c:pt>
                <c:pt idx="9879">
                  <c:v>-1.0000000000000009</c:v>
                </c:pt>
                <c:pt idx="9880">
                  <c:v>-1.0000000000000009</c:v>
                </c:pt>
                <c:pt idx="9881">
                  <c:v>-1.0000000000000009</c:v>
                </c:pt>
                <c:pt idx="9882">
                  <c:v>-1.0000000000000009</c:v>
                </c:pt>
                <c:pt idx="9883">
                  <c:v>-1.0000000000000009</c:v>
                </c:pt>
                <c:pt idx="9884">
                  <c:v>-1.0000000000000009</c:v>
                </c:pt>
                <c:pt idx="9885">
                  <c:v>-1.0000000000000009</c:v>
                </c:pt>
                <c:pt idx="9886">
                  <c:v>-1.0000000000000009</c:v>
                </c:pt>
                <c:pt idx="9887">
                  <c:v>-1.0000000000000009</c:v>
                </c:pt>
                <c:pt idx="9888">
                  <c:v>-1.0000000000000009</c:v>
                </c:pt>
                <c:pt idx="9889">
                  <c:v>-1.0000000000000009</c:v>
                </c:pt>
                <c:pt idx="9890">
                  <c:v>-1.0000000000000009</c:v>
                </c:pt>
                <c:pt idx="9891">
                  <c:v>-1.0000000000000009</c:v>
                </c:pt>
                <c:pt idx="9892">
                  <c:v>-1.0000000000000009</c:v>
                </c:pt>
                <c:pt idx="9893">
                  <c:v>-1.0000000000000009</c:v>
                </c:pt>
                <c:pt idx="9894">
                  <c:v>-1.0000000000000009</c:v>
                </c:pt>
                <c:pt idx="9895">
                  <c:v>-1.0000000000000009</c:v>
                </c:pt>
                <c:pt idx="9896">
                  <c:v>-1.0000000000000009</c:v>
                </c:pt>
                <c:pt idx="9897">
                  <c:v>-1.0000000000000009</c:v>
                </c:pt>
                <c:pt idx="9898">
                  <c:v>-1.0000000000000009</c:v>
                </c:pt>
                <c:pt idx="9899">
                  <c:v>-2</c:v>
                </c:pt>
                <c:pt idx="9900">
                  <c:v>-1.0000000000000009</c:v>
                </c:pt>
                <c:pt idx="9901">
                  <c:v>-2</c:v>
                </c:pt>
                <c:pt idx="9902">
                  <c:v>-1.0000000000000009</c:v>
                </c:pt>
                <c:pt idx="9903">
                  <c:v>-2</c:v>
                </c:pt>
                <c:pt idx="9904">
                  <c:v>-1.0000000000000009</c:v>
                </c:pt>
                <c:pt idx="9905">
                  <c:v>-1.0000000000000009</c:v>
                </c:pt>
                <c:pt idx="9906">
                  <c:v>-1.0000000000000009</c:v>
                </c:pt>
                <c:pt idx="9907">
                  <c:v>-1.0000000000000009</c:v>
                </c:pt>
                <c:pt idx="9908">
                  <c:v>-1.0000000000000009</c:v>
                </c:pt>
                <c:pt idx="9909">
                  <c:v>-1.0000000000000009</c:v>
                </c:pt>
                <c:pt idx="9910">
                  <c:v>-2</c:v>
                </c:pt>
                <c:pt idx="9911">
                  <c:v>-1.0000000000000009</c:v>
                </c:pt>
                <c:pt idx="9912">
                  <c:v>-2</c:v>
                </c:pt>
                <c:pt idx="9913">
                  <c:v>-1.0000000000000009</c:v>
                </c:pt>
                <c:pt idx="9914">
                  <c:v>-1.0000000000000009</c:v>
                </c:pt>
                <c:pt idx="9915">
                  <c:v>-2</c:v>
                </c:pt>
                <c:pt idx="9916">
                  <c:v>-1.0000000000000009</c:v>
                </c:pt>
                <c:pt idx="9917">
                  <c:v>-2</c:v>
                </c:pt>
                <c:pt idx="9918">
                  <c:v>-2</c:v>
                </c:pt>
                <c:pt idx="9919">
                  <c:v>-1.0000000000000009</c:v>
                </c:pt>
                <c:pt idx="9920">
                  <c:v>-1.0000000000000009</c:v>
                </c:pt>
                <c:pt idx="9921">
                  <c:v>-1.0000000000000009</c:v>
                </c:pt>
                <c:pt idx="9922">
                  <c:v>-1.0000000000000009</c:v>
                </c:pt>
                <c:pt idx="9923">
                  <c:v>-1.0000000000000009</c:v>
                </c:pt>
                <c:pt idx="9924">
                  <c:v>-1.0000000000000009</c:v>
                </c:pt>
                <c:pt idx="9925">
                  <c:v>0</c:v>
                </c:pt>
                <c:pt idx="9926">
                  <c:v>-1.0000000000000009</c:v>
                </c:pt>
                <c:pt idx="9927">
                  <c:v>-1.0000000000000009</c:v>
                </c:pt>
                <c:pt idx="9928">
                  <c:v>-1.0000000000000009</c:v>
                </c:pt>
                <c:pt idx="9929">
                  <c:v>-1.0000000000000009</c:v>
                </c:pt>
                <c:pt idx="9930">
                  <c:v>-1.0000000000000009</c:v>
                </c:pt>
                <c:pt idx="9931">
                  <c:v>-1.0000000000000009</c:v>
                </c:pt>
                <c:pt idx="9932">
                  <c:v>-1.0000000000000009</c:v>
                </c:pt>
                <c:pt idx="9933">
                  <c:v>-1.0000000000000009</c:v>
                </c:pt>
                <c:pt idx="9934">
                  <c:v>0</c:v>
                </c:pt>
                <c:pt idx="9935">
                  <c:v>-1.0000000000000009</c:v>
                </c:pt>
                <c:pt idx="9936">
                  <c:v>-1.0000000000000009</c:v>
                </c:pt>
                <c:pt idx="9937">
                  <c:v>0</c:v>
                </c:pt>
                <c:pt idx="9938">
                  <c:v>0</c:v>
                </c:pt>
                <c:pt idx="9939">
                  <c:v>0</c:v>
                </c:pt>
                <c:pt idx="9940">
                  <c:v>0</c:v>
                </c:pt>
                <c:pt idx="9941">
                  <c:v>0</c:v>
                </c:pt>
                <c:pt idx="9942">
                  <c:v>-1.0000000000000009</c:v>
                </c:pt>
                <c:pt idx="9943">
                  <c:v>0</c:v>
                </c:pt>
                <c:pt idx="9944">
                  <c:v>-1.0000000000000009</c:v>
                </c:pt>
                <c:pt idx="9945">
                  <c:v>-1.0000000000000009</c:v>
                </c:pt>
                <c:pt idx="9946">
                  <c:v>-1.0000000000000009</c:v>
                </c:pt>
                <c:pt idx="9947">
                  <c:v>-1.0000000000000009</c:v>
                </c:pt>
                <c:pt idx="9948">
                  <c:v>-1.0000000000000009</c:v>
                </c:pt>
                <c:pt idx="9949">
                  <c:v>-1.0000000000000009</c:v>
                </c:pt>
                <c:pt idx="9950">
                  <c:v>-1.0000000000000009</c:v>
                </c:pt>
                <c:pt idx="9951">
                  <c:v>-1.0000000000000009</c:v>
                </c:pt>
                <c:pt idx="9952">
                  <c:v>-1.0000000000000009</c:v>
                </c:pt>
                <c:pt idx="9953">
                  <c:v>-1.0000000000000009</c:v>
                </c:pt>
                <c:pt idx="9954">
                  <c:v>-1.0000000000000009</c:v>
                </c:pt>
                <c:pt idx="9955">
                  <c:v>-1.0000000000000009</c:v>
                </c:pt>
                <c:pt idx="9956">
                  <c:v>-1.0000000000000009</c:v>
                </c:pt>
                <c:pt idx="9957">
                  <c:v>-1.0000000000000009</c:v>
                </c:pt>
                <c:pt idx="9958">
                  <c:v>-1.0000000000000009</c:v>
                </c:pt>
                <c:pt idx="9959">
                  <c:v>-1.0000000000000009</c:v>
                </c:pt>
                <c:pt idx="9960">
                  <c:v>-1.0000000000000009</c:v>
                </c:pt>
                <c:pt idx="9961">
                  <c:v>-1.0000000000000009</c:v>
                </c:pt>
                <c:pt idx="9962">
                  <c:v>-1.0000000000000009</c:v>
                </c:pt>
                <c:pt idx="9963">
                  <c:v>-1.0000000000000009</c:v>
                </c:pt>
                <c:pt idx="9964">
                  <c:v>-1.0000000000000009</c:v>
                </c:pt>
                <c:pt idx="9965">
                  <c:v>-1.0000000000000009</c:v>
                </c:pt>
                <c:pt idx="9966">
                  <c:v>-1.0000000000000009</c:v>
                </c:pt>
                <c:pt idx="9967">
                  <c:v>-1.0000000000000009</c:v>
                </c:pt>
                <c:pt idx="9968">
                  <c:v>-1.0000000000000009</c:v>
                </c:pt>
                <c:pt idx="9969">
                  <c:v>-1.0000000000000009</c:v>
                </c:pt>
                <c:pt idx="9970">
                  <c:v>-1.0000000000000009</c:v>
                </c:pt>
                <c:pt idx="9971">
                  <c:v>-1.0000000000000009</c:v>
                </c:pt>
                <c:pt idx="9972">
                  <c:v>-1.0000000000000009</c:v>
                </c:pt>
                <c:pt idx="9973">
                  <c:v>-1.0000000000000009</c:v>
                </c:pt>
                <c:pt idx="9974">
                  <c:v>-1.0000000000000009</c:v>
                </c:pt>
                <c:pt idx="9975">
                  <c:v>-1.0000000000000009</c:v>
                </c:pt>
                <c:pt idx="9976">
                  <c:v>-1.0000000000000009</c:v>
                </c:pt>
                <c:pt idx="9977">
                  <c:v>-1.0000000000000009</c:v>
                </c:pt>
                <c:pt idx="9978">
                  <c:v>-1.0000000000000009</c:v>
                </c:pt>
                <c:pt idx="9979">
                  <c:v>-1.0000000000000009</c:v>
                </c:pt>
                <c:pt idx="9980">
                  <c:v>-1.0000000000000009</c:v>
                </c:pt>
                <c:pt idx="9981">
                  <c:v>-1.0000000000000009</c:v>
                </c:pt>
                <c:pt idx="9982">
                  <c:v>-1.0000000000000009</c:v>
                </c:pt>
                <c:pt idx="9983">
                  <c:v>-1.0000000000000009</c:v>
                </c:pt>
                <c:pt idx="9984">
                  <c:v>-1.0000000000000009</c:v>
                </c:pt>
                <c:pt idx="9985">
                  <c:v>-1.0000000000000009</c:v>
                </c:pt>
                <c:pt idx="9986">
                  <c:v>-1.0000000000000009</c:v>
                </c:pt>
                <c:pt idx="9987">
                  <c:v>-1.0000000000000009</c:v>
                </c:pt>
                <c:pt idx="9988">
                  <c:v>-1.0000000000000009</c:v>
                </c:pt>
                <c:pt idx="9989">
                  <c:v>-2</c:v>
                </c:pt>
                <c:pt idx="9990">
                  <c:v>-2</c:v>
                </c:pt>
                <c:pt idx="9991">
                  <c:v>-2</c:v>
                </c:pt>
                <c:pt idx="9992">
                  <c:v>-1.0000000000000009</c:v>
                </c:pt>
                <c:pt idx="9993">
                  <c:v>-1.0000000000000009</c:v>
                </c:pt>
                <c:pt idx="9994">
                  <c:v>-2</c:v>
                </c:pt>
                <c:pt idx="9995">
                  <c:v>-2</c:v>
                </c:pt>
                <c:pt idx="9996">
                  <c:v>-2</c:v>
                </c:pt>
                <c:pt idx="9997">
                  <c:v>-2</c:v>
                </c:pt>
                <c:pt idx="9998">
                  <c:v>-2</c:v>
                </c:pt>
                <c:pt idx="9999">
                  <c:v>-2</c:v>
                </c:pt>
                <c:pt idx="10000">
                  <c:v>-2</c:v>
                </c:pt>
                <c:pt idx="10001">
                  <c:v>-1.0000000000000009</c:v>
                </c:pt>
                <c:pt idx="10002">
                  <c:v>-2</c:v>
                </c:pt>
                <c:pt idx="10003">
                  <c:v>-2</c:v>
                </c:pt>
                <c:pt idx="10004">
                  <c:v>-1.0000000000000009</c:v>
                </c:pt>
                <c:pt idx="10005">
                  <c:v>-2</c:v>
                </c:pt>
                <c:pt idx="10006">
                  <c:v>-2</c:v>
                </c:pt>
                <c:pt idx="10007">
                  <c:v>-2</c:v>
                </c:pt>
                <c:pt idx="10008">
                  <c:v>-2</c:v>
                </c:pt>
                <c:pt idx="10009">
                  <c:v>-1.0000000000000009</c:v>
                </c:pt>
                <c:pt idx="10010">
                  <c:v>-1.0000000000000009</c:v>
                </c:pt>
                <c:pt idx="10011">
                  <c:v>-1.0000000000000009</c:v>
                </c:pt>
                <c:pt idx="10012">
                  <c:v>-2</c:v>
                </c:pt>
                <c:pt idx="10013">
                  <c:v>-1.0000000000000009</c:v>
                </c:pt>
                <c:pt idx="10014">
                  <c:v>-1.0000000000000009</c:v>
                </c:pt>
                <c:pt idx="10015">
                  <c:v>-2</c:v>
                </c:pt>
                <c:pt idx="10016">
                  <c:v>-1.0000000000000009</c:v>
                </c:pt>
                <c:pt idx="10017">
                  <c:v>-1.0000000000000009</c:v>
                </c:pt>
                <c:pt idx="10018">
                  <c:v>-1.0000000000000009</c:v>
                </c:pt>
                <c:pt idx="10019">
                  <c:v>-1.0000000000000009</c:v>
                </c:pt>
                <c:pt idx="10020">
                  <c:v>-1.0000000000000009</c:v>
                </c:pt>
                <c:pt idx="10021">
                  <c:v>-1.0000000000000009</c:v>
                </c:pt>
                <c:pt idx="10022">
                  <c:v>-1.0000000000000009</c:v>
                </c:pt>
                <c:pt idx="10023">
                  <c:v>-1.0000000000000009</c:v>
                </c:pt>
                <c:pt idx="10024">
                  <c:v>-1.0000000000000009</c:v>
                </c:pt>
                <c:pt idx="10025">
                  <c:v>-1.0000000000000009</c:v>
                </c:pt>
                <c:pt idx="10026">
                  <c:v>-1.0000000000000009</c:v>
                </c:pt>
                <c:pt idx="10027">
                  <c:v>-1.0000000000000009</c:v>
                </c:pt>
                <c:pt idx="10028">
                  <c:v>-1.0000000000000009</c:v>
                </c:pt>
                <c:pt idx="10029">
                  <c:v>-2</c:v>
                </c:pt>
                <c:pt idx="10030">
                  <c:v>-1.0000000000000009</c:v>
                </c:pt>
                <c:pt idx="10031">
                  <c:v>-1.0000000000000009</c:v>
                </c:pt>
                <c:pt idx="10032">
                  <c:v>-1.0000000000000009</c:v>
                </c:pt>
                <c:pt idx="10033">
                  <c:v>-1.0000000000000009</c:v>
                </c:pt>
                <c:pt idx="10034">
                  <c:v>-1.0000000000000009</c:v>
                </c:pt>
                <c:pt idx="10035">
                  <c:v>-1.0000000000000009</c:v>
                </c:pt>
                <c:pt idx="10036">
                  <c:v>-1.0000000000000009</c:v>
                </c:pt>
                <c:pt idx="10037">
                  <c:v>-1.0000000000000009</c:v>
                </c:pt>
                <c:pt idx="10038">
                  <c:v>-1.0000000000000009</c:v>
                </c:pt>
                <c:pt idx="10039">
                  <c:v>-1.0000000000000009</c:v>
                </c:pt>
                <c:pt idx="10040">
                  <c:v>-1.0000000000000009</c:v>
                </c:pt>
                <c:pt idx="10041">
                  <c:v>0</c:v>
                </c:pt>
                <c:pt idx="10042">
                  <c:v>-1.0000000000000009</c:v>
                </c:pt>
                <c:pt idx="10043">
                  <c:v>0</c:v>
                </c:pt>
                <c:pt idx="10044">
                  <c:v>0</c:v>
                </c:pt>
                <c:pt idx="10045">
                  <c:v>0.99999999999999911</c:v>
                </c:pt>
                <c:pt idx="10046">
                  <c:v>0.99999999999999911</c:v>
                </c:pt>
                <c:pt idx="10047">
                  <c:v>0</c:v>
                </c:pt>
                <c:pt idx="10048">
                  <c:v>0</c:v>
                </c:pt>
                <c:pt idx="10049">
                  <c:v>0</c:v>
                </c:pt>
                <c:pt idx="10050">
                  <c:v>0</c:v>
                </c:pt>
                <c:pt idx="10051">
                  <c:v>0</c:v>
                </c:pt>
                <c:pt idx="10052">
                  <c:v>0</c:v>
                </c:pt>
                <c:pt idx="10053">
                  <c:v>0</c:v>
                </c:pt>
                <c:pt idx="10054">
                  <c:v>0</c:v>
                </c:pt>
                <c:pt idx="10055">
                  <c:v>0</c:v>
                </c:pt>
                <c:pt idx="10056">
                  <c:v>0.99999999999999911</c:v>
                </c:pt>
                <c:pt idx="10057">
                  <c:v>0.99999999999999911</c:v>
                </c:pt>
                <c:pt idx="10058">
                  <c:v>2</c:v>
                </c:pt>
                <c:pt idx="10059">
                  <c:v>2</c:v>
                </c:pt>
                <c:pt idx="10060">
                  <c:v>2</c:v>
                </c:pt>
                <c:pt idx="10061">
                  <c:v>2</c:v>
                </c:pt>
                <c:pt idx="10062">
                  <c:v>2</c:v>
                </c:pt>
                <c:pt idx="10063">
                  <c:v>0.99999999999999911</c:v>
                </c:pt>
                <c:pt idx="10064">
                  <c:v>0</c:v>
                </c:pt>
                <c:pt idx="10065">
                  <c:v>0.99999999999999911</c:v>
                </c:pt>
                <c:pt idx="10066">
                  <c:v>0.99999999999999911</c:v>
                </c:pt>
                <c:pt idx="10067">
                  <c:v>0.99999999999999911</c:v>
                </c:pt>
                <c:pt idx="10068">
                  <c:v>0.99999999999999911</c:v>
                </c:pt>
                <c:pt idx="10069">
                  <c:v>0.99999999999999911</c:v>
                </c:pt>
                <c:pt idx="10070">
                  <c:v>0.99999999999999911</c:v>
                </c:pt>
                <c:pt idx="10071">
                  <c:v>0.99999999999999911</c:v>
                </c:pt>
                <c:pt idx="10072">
                  <c:v>0.99999999999999911</c:v>
                </c:pt>
                <c:pt idx="10073">
                  <c:v>0.99999999999999911</c:v>
                </c:pt>
                <c:pt idx="10074">
                  <c:v>0.99999999999999911</c:v>
                </c:pt>
                <c:pt idx="10075">
                  <c:v>0.99999999999999911</c:v>
                </c:pt>
                <c:pt idx="10076">
                  <c:v>0.99999999999999911</c:v>
                </c:pt>
                <c:pt idx="10077">
                  <c:v>0</c:v>
                </c:pt>
                <c:pt idx="10078">
                  <c:v>0</c:v>
                </c:pt>
                <c:pt idx="10079">
                  <c:v>0</c:v>
                </c:pt>
                <c:pt idx="10080">
                  <c:v>0</c:v>
                </c:pt>
                <c:pt idx="10081">
                  <c:v>0.99999999999999911</c:v>
                </c:pt>
                <c:pt idx="10082">
                  <c:v>0.99999999999999911</c:v>
                </c:pt>
                <c:pt idx="10083">
                  <c:v>0.99999999999999911</c:v>
                </c:pt>
                <c:pt idx="10084">
                  <c:v>0.99999999999999911</c:v>
                </c:pt>
                <c:pt idx="10085">
                  <c:v>2</c:v>
                </c:pt>
                <c:pt idx="10086">
                  <c:v>0.99999999999999911</c:v>
                </c:pt>
                <c:pt idx="10087">
                  <c:v>0</c:v>
                </c:pt>
                <c:pt idx="10088">
                  <c:v>0.99999999999999911</c:v>
                </c:pt>
                <c:pt idx="10089">
                  <c:v>0</c:v>
                </c:pt>
                <c:pt idx="10090">
                  <c:v>0</c:v>
                </c:pt>
                <c:pt idx="10091">
                  <c:v>0</c:v>
                </c:pt>
                <c:pt idx="10092">
                  <c:v>0</c:v>
                </c:pt>
                <c:pt idx="10093">
                  <c:v>0</c:v>
                </c:pt>
                <c:pt idx="10094">
                  <c:v>0.99999999999999911</c:v>
                </c:pt>
                <c:pt idx="10095">
                  <c:v>0.99999999999999911</c:v>
                </c:pt>
                <c:pt idx="10096">
                  <c:v>0.99999999999999911</c:v>
                </c:pt>
                <c:pt idx="10097">
                  <c:v>2</c:v>
                </c:pt>
                <c:pt idx="10098">
                  <c:v>2</c:v>
                </c:pt>
                <c:pt idx="10099">
                  <c:v>2</c:v>
                </c:pt>
                <c:pt idx="10100">
                  <c:v>0.99999999999999911</c:v>
                </c:pt>
                <c:pt idx="10101">
                  <c:v>2</c:v>
                </c:pt>
                <c:pt idx="10102">
                  <c:v>2</c:v>
                </c:pt>
                <c:pt idx="10103">
                  <c:v>2</c:v>
                </c:pt>
                <c:pt idx="10104">
                  <c:v>2</c:v>
                </c:pt>
                <c:pt idx="10105">
                  <c:v>2</c:v>
                </c:pt>
                <c:pt idx="10106">
                  <c:v>0</c:v>
                </c:pt>
                <c:pt idx="10107">
                  <c:v>0.99999999999999911</c:v>
                </c:pt>
                <c:pt idx="10108">
                  <c:v>2</c:v>
                </c:pt>
                <c:pt idx="10109">
                  <c:v>2</c:v>
                </c:pt>
                <c:pt idx="10110">
                  <c:v>2</c:v>
                </c:pt>
                <c:pt idx="10111">
                  <c:v>2.9999999999999991</c:v>
                </c:pt>
                <c:pt idx="10112">
                  <c:v>2</c:v>
                </c:pt>
                <c:pt idx="10113">
                  <c:v>2.9999999999999991</c:v>
                </c:pt>
                <c:pt idx="10114">
                  <c:v>2</c:v>
                </c:pt>
                <c:pt idx="10115">
                  <c:v>2</c:v>
                </c:pt>
                <c:pt idx="10116">
                  <c:v>2</c:v>
                </c:pt>
                <c:pt idx="10117">
                  <c:v>2</c:v>
                </c:pt>
                <c:pt idx="10118">
                  <c:v>2</c:v>
                </c:pt>
                <c:pt idx="10119">
                  <c:v>2.9999999999999991</c:v>
                </c:pt>
                <c:pt idx="10120">
                  <c:v>2.9999999999999991</c:v>
                </c:pt>
                <c:pt idx="10121">
                  <c:v>2.9999999999999991</c:v>
                </c:pt>
                <c:pt idx="10122">
                  <c:v>2.9999999999999991</c:v>
                </c:pt>
                <c:pt idx="10123">
                  <c:v>2</c:v>
                </c:pt>
                <c:pt idx="10124">
                  <c:v>2</c:v>
                </c:pt>
                <c:pt idx="10125">
                  <c:v>2</c:v>
                </c:pt>
                <c:pt idx="10126">
                  <c:v>2</c:v>
                </c:pt>
                <c:pt idx="10127">
                  <c:v>2</c:v>
                </c:pt>
                <c:pt idx="10128">
                  <c:v>2</c:v>
                </c:pt>
                <c:pt idx="10129">
                  <c:v>2</c:v>
                </c:pt>
                <c:pt idx="10130">
                  <c:v>2</c:v>
                </c:pt>
                <c:pt idx="10131">
                  <c:v>2</c:v>
                </c:pt>
                <c:pt idx="10132">
                  <c:v>0.99999999999999911</c:v>
                </c:pt>
                <c:pt idx="10133">
                  <c:v>2</c:v>
                </c:pt>
                <c:pt idx="10134">
                  <c:v>2</c:v>
                </c:pt>
                <c:pt idx="10135">
                  <c:v>2</c:v>
                </c:pt>
                <c:pt idx="10136">
                  <c:v>2</c:v>
                </c:pt>
                <c:pt idx="10137">
                  <c:v>0.99999999999999911</c:v>
                </c:pt>
                <c:pt idx="10138">
                  <c:v>0.99999999999999911</c:v>
                </c:pt>
                <c:pt idx="10139">
                  <c:v>0.99999999999999911</c:v>
                </c:pt>
                <c:pt idx="10140">
                  <c:v>0.99999999999999911</c:v>
                </c:pt>
                <c:pt idx="10141">
                  <c:v>2</c:v>
                </c:pt>
                <c:pt idx="10142">
                  <c:v>2</c:v>
                </c:pt>
                <c:pt idx="10143">
                  <c:v>2</c:v>
                </c:pt>
                <c:pt idx="10144">
                  <c:v>2</c:v>
                </c:pt>
                <c:pt idx="10145">
                  <c:v>2</c:v>
                </c:pt>
                <c:pt idx="10146">
                  <c:v>2</c:v>
                </c:pt>
                <c:pt idx="10147">
                  <c:v>2</c:v>
                </c:pt>
                <c:pt idx="10148">
                  <c:v>2</c:v>
                </c:pt>
                <c:pt idx="10149">
                  <c:v>2.9999999999999991</c:v>
                </c:pt>
                <c:pt idx="10150">
                  <c:v>2.9999999999999991</c:v>
                </c:pt>
                <c:pt idx="10151">
                  <c:v>2.9999999999999991</c:v>
                </c:pt>
                <c:pt idx="10152">
                  <c:v>2</c:v>
                </c:pt>
                <c:pt idx="10153">
                  <c:v>2</c:v>
                </c:pt>
                <c:pt idx="10154">
                  <c:v>2</c:v>
                </c:pt>
                <c:pt idx="10155">
                  <c:v>2</c:v>
                </c:pt>
                <c:pt idx="10156">
                  <c:v>2.9999999999999991</c:v>
                </c:pt>
                <c:pt idx="10157">
                  <c:v>4</c:v>
                </c:pt>
                <c:pt idx="10158">
                  <c:v>4</c:v>
                </c:pt>
                <c:pt idx="10159">
                  <c:v>4</c:v>
                </c:pt>
                <c:pt idx="10160">
                  <c:v>4.9999999999999991</c:v>
                </c:pt>
                <c:pt idx="10161">
                  <c:v>4</c:v>
                </c:pt>
                <c:pt idx="10162">
                  <c:v>4</c:v>
                </c:pt>
                <c:pt idx="10163">
                  <c:v>2.9999999999999991</c:v>
                </c:pt>
                <c:pt idx="10164">
                  <c:v>2</c:v>
                </c:pt>
                <c:pt idx="10165">
                  <c:v>2</c:v>
                </c:pt>
                <c:pt idx="10166">
                  <c:v>2</c:v>
                </c:pt>
                <c:pt idx="10167">
                  <c:v>4</c:v>
                </c:pt>
                <c:pt idx="10168">
                  <c:v>2.9999999999999991</c:v>
                </c:pt>
                <c:pt idx="10169">
                  <c:v>2</c:v>
                </c:pt>
                <c:pt idx="10170">
                  <c:v>0.99999999999999911</c:v>
                </c:pt>
                <c:pt idx="10171">
                  <c:v>0.99999999999999911</c:v>
                </c:pt>
                <c:pt idx="10172">
                  <c:v>0.99999999999999911</c:v>
                </c:pt>
                <c:pt idx="10173">
                  <c:v>0.99999999999999911</c:v>
                </c:pt>
                <c:pt idx="10174">
                  <c:v>0.99999999999999911</c:v>
                </c:pt>
                <c:pt idx="10175">
                  <c:v>0.99999999999999911</c:v>
                </c:pt>
                <c:pt idx="10176">
                  <c:v>0</c:v>
                </c:pt>
                <c:pt idx="10177">
                  <c:v>0.99999999999999911</c:v>
                </c:pt>
                <c:pt idx="10178">
                  <c:v>0.99999999999999911</c:v>
                </c:pt>
                <c:pt idx="10179">
                  <c:v>0.99999999999999911</c:v>
                </c:pt>
                <c:pt idx="10180">
                  <c:v>0.99999999999999911</c:v>
                </c:pt>
                <c:pt idx="10181">
                  <c:v>0</c:v>
                </c:pt>
                <c:pt idx="10182">
                  <c:v>0.99999999999999911</c:v>
                </c:pt>
                <c:pt idx="10183">
                  <c:v>0</c:v>
                </c:pt>
                <c:pt idx="10184">
                  <c:v>0.99999999999999911</c:v>
                </c:pt>
                <c:pt idx="10185">
                  <c:v>0</c:v>
                </c:pt>
                <c:pt idx="10186">
                  <c:v>0.99999999999999911</c:v>
                </c:pt>
                <c:pt idx="10187">
                  <c:v>0.99999999999999911</c:v>
                </c:pt>
                <c:pt idx="10188">
                  <c:v>2</c:v>
                </c:pt>
                <c:pt idx="10189">
                  <c:v>2</c:v>
                </c:pt>
                <c:pt idx="10190">
                  <c:v>2</c:v>
                </c:pt>
                <c:pt idx="10191">
                  <c:v>0.99999999999999911</c:v>
                </c:pt>
                <c:pt idx="10192">
                  <c:v>0</c:v>
                </c:pt>
                <c:pt idx="10193">
                  <c:v>0.99999999999999911</c:v>
                </c:pt>
                <c:pt idx="10194">
                  <c:v>0</c:v>
                </c:pt>
                <c:pt idx="10195">
                  <c:v>0</c:v>
                </c:pt>
                <c:pt idx="10196">
                  <c:v>0</c:v>
                </c:pt>
                <c:pt idx="10197">
                  <c:v>0</c:v>
                </c:pt>
                <c:pt idx="10198">
                  <c:v>-1.0000000000000009</c:v>
                </c:pt>
                <c:pt idx="10199">
                  <c:v>-1.0000000000000009</c:v>
                </c:pt>
                <c:pt idx="10200">
                  <c:v>-1.0000000000000009</c:v>
                </c:pt>
                <c:pt idx="10201">
                  <c:v>-1.0000000000000009</c:v>
                </c:pt>
                <c:pt idx="10202">
                  <c:v>-1.0000000000000009</c:v>
                </c:pt>
                <c:pt idx="10203">
                  <c:v>-1.0000000000000009</c:v>
                </c:pt>
                <c:pt idx="10204">
                  <c:v>-1.0000000000000009</c:v>
                </c:pt>
                <c:pt idx="10205">
                  <c:v>-1.0000000000000009</c:v>
                </c:pt>
                <c:pt idx="10206">
                  <c:v>-1.0000000000000009</c:v>
                </c:pt>
                <c:pt idx="10207">
                  <c:v>-1.0000000000000009</c:v>
                </c:pt>
                <c:pt idx="10208">
                  <c:v>-1.0000000000000009</c:v>
                </c:pt>
                <c:pt idx="10209">
                  <c:v>-1.0000000000000009</c:v>
                </c:pt>
                <c:pt idx="10210">
                  <c:v>-1.0000000000000009</c:v>
                </c:pt>
                <c:pt idx="10211">
                  <c:v>-1.0000000000000009</c:v>
                </c:pt>
                <c:pt idx="10212">
                  <c:v>-1.0000000000000009</c:v>
                </c:pt>
                <c:pt idx="10213">
                  <c:v>-1.0000000000000009</c:v>
                </c:pt>
                <c:pt idx="10214">
                  <c:v>-1.0000000000000009</c:v>
                </c:pt>
                <c:pt idx="10215">
                  <c:v>-1.0000000000000009</c:v>
                </c:pt>
                <c:pt idx="10216">
                  <c:v>-1.0000000000000009</c:v>
                </c:pt>
                <c:pt idx="10217">
                  <c:v>-1.0000000000000009</c:v>
                </c:pt>
                <c:pt idx="10218">
                  <c:v>-1.0000000000000009</c:v>
                </c:pt>
                <c:pt idx="10219">
                  <c:v>-1.0000000000000009</c:v>
                </c:pt>
                <c:pt idx="10220">
                  <c:v>-1.0000000000000009</c:v>
                </c:pt>
                <c:pt idx="10221">
                  <c:v>-1.0000000000000009</c:v>
                </c:pt>
                <c:pt idx="10222">
                  <c:v>-1.0000000000000009</c:v>
                </c:pt>
                <c:pt idx="10223">
                  <c:v>-1.0000000000000009</c:v>
                </c:pt>
                <c:pt idx="10224">
                  <c:v>-1.0000000000000009</c:v>
                </c:pt>
                <c:pt idx="10225">
                  <c:v>-1.0000000000000009</c:v>
                </c:pt>
                <c:pt idx="10226">
                  <c:v>-1.0000000000000009</c:v>
                </c:pt>
                <c:pt idx="10227">
                  <c:v>-1.0000000000000009</c:v>
                </c:pt>
                <c:pt idx="10228">
                  <c:v>-1.0000000000000009</c:v>
                </c:pt>
                <c:pt idx="10229">
                  <c:v>-1.0000000000000009</c:v>
                </c:pt>
                <c:pt idx="10230">
                  <c:v>-1.0000000000000009</c:v>
                </c:pt>
                <c:pt idx="10231">
                  <c:v>0</c:v>
                </c:pt>
                <c:pt idx="10232">
                  <c:v>-1.0000000000000009</c:v>
                </c:pt>
                <c:pt idx="10233">
                  <c:v>0</c:v>
                </c:pt>
                <c:pt idx="10234">
                  <c:v>-1.0000000000000009</c:v>
                </c:pt>
                <c:pt idx="10235">
                  <c:v>-1.0000000000000009</c:v>
                </c:pt>
                <c:pt idx="10236">
                  <c:v>-1.0000000000000009</c:v>
                </c:pt>
                <c:pt idx="10237">
                  <c:v>0</c:v>
                </c:pt>
                <c:pt idx="10238">
                  <c:v>0</c:v>
                </c:pt>
                <c:pt idx="10239">
                  <c:v>0</c:v>
                </c:pt>
                <c:pt idx="10240">
                  <c:v>-1.0000000000000009</c:v>
                </c:pt>
                <c:pt idx="10241">
                  <c:v>0</c:v>
                </c:pt>
                <c:pt idx="10242">
                  <c:v>0</c:v>
                </c:pt>
                <c:pt idx="10243">
                  <c:v>0</c:v>
                </c:pt>
                <c:pt idx="10244">
                  <c:v>0</c:v>
                </c:pt>
                <c:pt idx="10245">
                  <c:v>0</c:v>
                </c:pt>
                <c:pt idx="10246">
                  <c:v>-1.0000000000000009</c:v>
                </c:pt>
                <c:pt idx="10247">
                  <c:v>-1.0000000000000009</c:v>
                </c:pt>
                <c:pt idx="10248">
                  <c:v>-1.0000000000000009</c:v>
                </c:pt>
                <c:pt idx="10249">
                  <c:v>-1.0000000000000009</c:v>
                </c:pt>
                <c:pt idx="10250">
                  <c:v>0</c:v>
                </c:pt>
                <c:pt idx="10251">
                  <c:v>0</c:v>
                </c:pt>
                <c:pt idx="10252">
                  <c:v>0</c:v>
                </c:pt>
                <c:pt idx="10253">
                  <c:v>0</c:v>
                </c:pt>
                <c:pt idx="10254">
                  <c:v>0</c:v>
                </c:pt>
                <c:pt idx="10255">
                  <c:v>0</c:v>
                </c:pt>
                <c:pt idx="10256">
                  <c:v>0</c:v>
                </c:pt>
                <c:pt idx="10257">
                  <c:v>0</c:v>
                </c:pt>
                <c:pt idx="10258">
                  <c:v>0</c:v>
                </c:pt>
                <c:pt idx="10259">
                  <c:v>0</c:v>
                </c:pt>
                <c:pt idx="10260">
                  <c:v>0</c:v>
                </c:pt>
                <c:pt idx="10261">
                  <c:v>-1.0000000000000009</c:v>
                </c:pt>
                <c:pt idx="10262">
                  <c:v>-1.0000000000000009</c:v>
                </c:pt>
                <c:pt idx="10263">
                  <c:v>0</c:v>
                </c:pt>
                <c:pt idx="10264">
                  <c:v>-1.0000000000000009</c:v>
                </c:pt>
                <c:pt idx="10265">
                  <c:v>-1.0000000000000009</c:v>
                </c:pt>
                <c:pt idx="10266">
                  <c:v>0</c:v>
                </c:pt>
                <c:pt idx="10267">
                  <c:v>0.99999999999999911</c:v>
                </c:pt>
                <c:pt idx="10268">
                  <c:v>0</c:v>
                </c:pt>
                <c:pt idx="10269">
                  <c:v>0</c:v>
                </c:pt>
                <c:pt idx="10270">
                  <c:v>0.99999999999999911</c:v>
                </c:pt>
                <c:pt idx="10271">
                  <c:v>0</c:v>
                </c:pt>
                <c:pt idx="10272">
                  <c:v>0</c:v>
                </c:pt>
                <c:pt idx="10273">
                  <c:v>0.99999999999999911</c:v>
                </c:pt>
                <c:pt idx="10274">
                  <c:v>0</c:v>
                </c:pt>
                <c:pt idx="10275">
                  <c:v>0</c:v>
                </c:pt>
                <c:pt idx="10276">
                  <c:v>0</c:v>
                </c:pt>
                <c:pt idx="10277">
                  <c:v>0</c:v>
                </c:pt>
                <c:pt idx="10278">
                  <c:v>0</c:v>
                </c:pt>
                <c:pt idx="10279">
                  <c:v>0</c:v>
                </c:pt>
                <c:pt idx="10280">
                  <c:v>-1.0000000000000009</c:v>
                </c:pt>
                <c:pt idx="10281">
                  <c:v>0</c:v>
                </c:pt>
                <c:pt idx="10282">
                  <c:v>0</c:v>
                </c:pt>
                <c:pt idx="10283">
                  <c:v>0</c:v>
                </c:pt>
                <c:pt idx="10284">
                  <c:v>0</c:v>
                </c:pt>
                <c:pt idx="10285">
                  <c:v>0</c:v>
                </c:pt>
                <c:pt idx="10286">
                  <c:v>0</c:v>
                </c:pt>
                <c:pt idx="10287">
                  <c:v>0</c:v>
                </c:pt>
                <c:pt idx="10288">
                  <c:v>0</c:v>
                </c:pt>
                <c:pt idx="10289">
                  <c:v>0</c:v>
                </c:pt>
                <c:pt idx="10290">
                  <c:v>0</c:v>
                </c:pt>
                <c:pt idx="10291">
                  <c:v>0</c:v>
                </c:pt>
                <c:pt idx="10292">
                  <c:v>0</c:v>
                </c:pt>
                <c:pt idx="10293">
                  <c:v>0</c:v>
                </c:pt>
                <c:pt idx="10294">
                  <c:v>0</c:v>
                </c:pt>
                <c:pt idx="10295">
                  <c:v>0</c:v>
                </c:pt>
                <c:pt idx="10296">
                  <c:v>0</c:v>
                </c:pt>
                <c:pt idx="10297">
                  <c:v>0</c:v>
                </c:pt>
                <c:pt idx="10298">
                  <c:v>0</c:v>
                </c:pt>
                <c:pt idx="10299">
                  <c:v>0</c:v>
                </c:pt>
                <c:pt idx="10300">
                  <c:v>0</c:v>
                </c:pt>
                <c:pt idx="10301">
                  <c:v>0</c:v>
                </c:pt>
                <c:pt idx="10302">
                  <c:v>0</c:v>
                </c:pt>
                <c:pt idx="10303">
                  <c:v>0</c:v>
                </c:pt>
                <c:pt idx="10304">
                  <c:v>0</c:v>
                </c:pt>
                <c:pt idx="10305">
                  <c:v>0.99999999999999911</c:v>
                </c:pt>
                <c:pt idx="10306">
                  <c:v>0.99999999999999911</c:v>
                </c:pt>
                <c:pt idx="10307">
                  <c:v>0</c:v>
                </c:pt>
                <c:pt idx="10308">
                  <c:v>0</c:v>
                </c:pt>
                <c:pt idx="10309">
                  <c:v>0</c:v>
                </c:pt>
                <c:pt idx="10310">
                  <c:v>0</c:v>
                </c:pt>
                <c:pt idx="10311">
                  <c:v>0</c:v>
                </c:pt>
                <c:pt idx="10312">
                  <c:v>0</c:v>
                </c:pt>
                <c:pt idx="10313">
                  <c:v>0</c:v>
                </c:pt>
                <c:pt idx="10314">
                  <c:v>0</c:v>
                </c:pt>
                <c:pt idx="10315">
                  <c:v>0</c:v>
                </c:pt>
                <c:pt idx="10316">
                  <c:v>0</c:v>
                </c:pt>
                <c:pt idx="10317">
                  <c:v>0</c:v>
                </c:pt>
                <c:pt idx="10318">
                  <c:v>0</c:v>
                </c:pt>
                <c:pt idx="10319">
                  <c:v>0</c:v>
                </c:pt>
                <c:pt idx="10320">
                  <c:v>0</c:v>
                </c:pt>
                <c:pt idx="10321">
                  <c:v>0</c:v>
                </c:pt>
                <c:pt idx="10322">
                  <c:v>0</c:v>
                </c:pt>
                <c:pt idx="10323">
                  <c:v>0</c:v>
                </c:pt>
                <c:pt idx="10324">
                  <c:v>0.99999999999999911</c:v>
                </c:pt>
                <c:pt idx="10325">
                  <c:v>0</c:v>
                </c:pt>
                <c:pt idx="10326">
                  <c:v>0</c:v>
                </c:pt>
                <c:pt idx="10327">
                  <c:v>0</c:v>
                </c:pt>
                <c:pt idx="10328">
                  <c:v>0</c:v>
                </c:pt>
                <c:pt idx="10329">
                  <c:v>0.99999999999999911</c:v>
                </c:pt>
                <c:pt idx="10330">
                  <c:v>0</c:v>
                </c:pt>
                <c:pt idx="10331">
                  <c:v>0</c:v>
                </c:pt>
                <c:pt idx="10332">
                  <c:v>0</c:v>
                </c:pt>
                <c:pt idx="10333">
                  <c:v>0</c:v>
                </c:pt>
                <c:pt idx="10334">
                  <c:v>0</c:v>
                </c:pt>
                <c:pt idx="10335">
                  <c:v>0.99999999999999911</c:v>
                </c:pt>
                <c:pt idx="10336">
                  <c:v>0</c:v>
                </c:pt>
                <c:pt idx="10337">
                  <c:v>-1.0000000000000009</c:v>
                </c:pt>
                <c:pt idx="10338">
                  <c:v>0.99999999999999911</c:v>
                </c:pt>
                <c:pt idx="10339">
                  <c:v>0.99999999999999911</c:v>
                </c:pt>
                <c:pt idx="10340">
                  <c:v>0.99999999999999911</c:v>
                </c:pt>
                <c:pt idx="10341">
                  <c:v>0.99999999999999911</c:v>
                </c:pt>
                <c:pt idx="10342">
                  <c:v>0</c:v>
                </c:pt>
                <c:pt idx="10343">
                  <c:v>0.99999999999999911</c:v>
                </c:pt>
                <c:pt idx="10344">
                  <c:v>0.99999999999999911</c:v>
                </c:pt>
                <c:pt idx="10345">
                  <c:v>0</c:v>
                </c:pt>
                <c:pt idx="10346">
                  <c:v>0</c:v>
                </c:pt>
                <c:pt idx="10347">
                  <c:v>0.99999999999999911</c:v>
                </c:pt>
                <c:pt idx="10348">
                  <c:v>0.99999999999999911</c:v>
                </c:pt>
                <c:pt idx="10349">
                  <c:v>0.99999999999999911</c:v>
                </c:pt>
                <c:pt idx="10350">
                  <c:v>0.99999999999999911</c:v>
                </c:pt>
                <c:pt idx="10351">
                  <c:v>0.99999999999999911</c:v>
                </c:pt>
                <c:pt idx="10352">
                  <c:v>0.99999999999999911</c:v>
                </c:pt>
                <c:pt idx="10353">
                  <c:v>0.99999999999999911</c:v>
                </c:pt>
                <c:pt idx="10354">
                  <c:v>0.99999999999999911</c:v>
                </c:pt>
                <c:pt idx="10355">
                  <c:v>0.99999999999999911</c:v>
                </c:pt>
                <c:pt idx="10356">
                  <c:v>0.99999999999999911</c:v>
                </c:pt>
                <c:pt idx="10357">
                  <c:v>0</c:v>
                </c:pt>
                <c:pt idx="10358">
                  <c:v>0.99999999999999911</c:v>
                </c:pt>
                <c:pt idx="10359">
                  <c:v>0.99999999999999911</c:v>
                </c:pt>
                <c:pt idx="10360">
                  <c:v>0.99999999999999911</c:v>
                </c:pt>
                <c:pt idx="10361">
                  <c:v>0.99999999999999911</c:v>
                </c:pt>
                <c:pt idx="10362">
                  <c:v>0.99999999999999911</c:v>
                </c:pt>
                <c:pt idx="10363">
                  <c:v>0.99999999999999911</c:v>
                </c:pt>
                <c:pt idx="10364">
                  <c:v>0.99999999999999911</c:v>
                </c:pt>
                <c:pt idx="10365">
                  <c:v>0.99999999999999911</c:v>
                </c:pt>
                <c:pt idx="10366">
                  <c:v>0.99999999999999911</c:v>
                </c:pt>
                <c:pt idx="10367">
                  <c:v>0.99999999999999911</c:v>
                </c:pt>
                <c:pt idx="10368">
                  <c:v>0.99999999999999911</c:v>
                </c:pt>
                <c:pt idx="10369">
                  <c:v>0.99999999999999911</c:v>
                </c:pt>
                <c:pt idx="10370">
                  <c:v>0.99999999999999911</c:v>
                </c:pt>
                <c:pt idx="10371">
                  <c:v>0</c:v>
                </c:pt>
                <c:pt idx="10372">
                  <c:v>0.99999999999999911</c:v>
                </c:pt>
                <c:pt idx="10373">
                  <c:v>0.99999999999999911</c:v>
                </c:pt>
                <c:pt idx="10374">
                  <c:v>0.99999999999999911</c:v>
                </c:pt>
                <c:pt idx="10375">
                  <c:v>0.99999999999999911</c:v>
                </c:pt>
                <c:pt idx="10376">
                  <c:v>2</c:v>
                </c:pt>
                <c:pt idx="10377">
                  <c:v>0.99999999999999911</c:v>
                </c:pt>
                <c:pt idx="10378">
                  <c:v>2</c:v>
                </c:pt>
                <c:pt idx="10379">
                  <c:v>0.99999999999999911</c:v>
                </c:pt>
                <c:pt idx="10380">
                  <c:v>2</c:v>
                </c:pt>
                <c:pt idx="10381">
                  <c:v>2</c:v>
                </c:pt>
                <c:pt idx="10382">
                  <c:v>0.99999999999999911</c:v>
                </c:pt>
                <c:pt idx="10383">
                  <c:v>0.99999999999999911</c:v>
                </c:pt>
                <c:pt idx="10384">
                  <c:v>2</c:v>
                </c:pt>
                <c:pt idx="10385">
                  <c:v>2</c:v>
                </c:pt>
                <c:pt idx="10386">
                  <c:v>0.99999999999999911</c:v>
                </c:pt>
                <c:pt idx="10387">
                  <c:v>2</c:v>
                </c:pt>
                <c:pt idx="10388">
                  <c:v>0.99999999999999911</c:v>
                </c:pt>
                <c:pt idx="10389">
                  <c:v>0.99999999999999911</c:v>
                </c:pt>
                <c:pt idx="10390">
                  <c:v>2</c:v>
                </c:pt>
                <c:pt idx="10391">
                  <c:v>2</c:v>
                </c:pt>
                <c:pt idx="10392">
                  <c:v>2</c:v>
                </c:pt>
                <c:pt idx="10393">
                  <c:v>2</c:v>
                </c:pt>
                <c:pt idx="10394">
                  <c:v>2</c:v>
                </c:pt>
                <c:pt idx="10395">
                  <c:v>2</c:v>
                </c:pt>
                <c:pt idx="10396">
                  <c:v>2</c:v>
                </c:pt>
                <c:pt idx="10397">
                  <c:v>0.99999999999999911</c:v>
                </c:pt>
                <c:pt idx="10398">
                  <c:v>0.99999999999999911</c:v>
                </c:pt>
                <c:pt idx="10399">
                  <c:v>0.99999999999999911</c:v>
                </c:pt>
                <c:pt idx="10400">
                  <c:v>2</c:v>
                </c:pt>
                <c:pt idx="10401">
                  <c:v>2</c:v>
                </c:pt>
                <c:pt idx="10402">
                  <c:v>2</c:v>
                </c:pt>
                <c:pt idx="10403">
                  <c:v>0.99999999999999911</c:v>
                </c:pt>
                <c:pt idx="10404">
                  <c:v>0.99999999999999911</c:v>
                </c:pt>
                <c:pt idx="10405">
                  <c:v>0.99999999999999911</c:v>
                </c:pt>
                <c:pt idx="10406">
                  <c:v>0.99999999999999911</c:v>
                </c:pt>
                <c:pt idx="10407">
                  <c:v>0.99999999999999911</c:v>
                </c:pt>
                <c:pt idx="10408">
                  <c:v>2</c:v>
                </c:pt>
                <c:pt idx="10409">
                  <c:v>0.99999999999999911</c:v>
                </c:pt>
                <c:pt idx="10410">
                  <c:v>0.99999999999999911</c:v>
                </c:pt>
                <c:pt idx="10411">
                  <c:v>0.99999999999999911</c:v>
                </c:pt>
                <c:pt idx="10412">
                  <c:v>0.99999999999999911</c:v>
                </c:pt>
                <c:pt idx="10413">
                  <c:v>2</c:v>
                </c:pt>
                <c:pt idx="10414">
                  <c:v>2</c:v>
                </c:pt>
                <c:pt idx="10415">
                  <c:v>0.99999999999999911</c:v>
                </c:pt>
                <c:pt idx="10416">
                  <c:v>0.99999999999999911</c:v>
                </c:pt>
                <c:pt idx="10417">
                  <c:v>0.99999999999999911</c:v>
                </c:pt>
                <c:pt idx="10418">
                  <c:v>0.99999999999999911</c:v>
                </c:pt>
                <c:pt idx="10419">
                  <c:v>0.99999999999999911</c:v>
                </c:pt>
                <c:pt idx="10420">
                  <c:v>0.99999999999999911</c:v>
                </c:pt>
                <c:pt idx="10421">
                  <c:v>0.99999999999999911</c:v>
                </c:pt>
                <c:pt idx="10422">
                  <c:v>0.99999999999999911</c:v>
                </c:pt>
                <c:pt idx="10423">
                  <c:v>0.99999999999999911</c:v>
                </c:pt>
                <c:pt idx="10424">
                  <c:v>0.99999999999999911</c:v>
                </c:pt>
                <c:pt idx="10425">
                  <c:v>0.99999999999999911</c:v>
                </c:pt>
                <c:pt idx="10426">
                  <c:v>2</c:v>
                </c:pt>
                <c:pt idx="10427">
                  <c:v>2</c:v>
                </c:pt>
                <c:pt idx="10428">
                  <c:v>2</c:v>
                </c:pt>
                <c:pt idx="10429">
                  <c:v>2</c:v>
                </c:pt>
                <c:pt idx="10430">
                  <c:v>2</c:v>
                </c:pt>
                <c:pt idx="10431">
                  <c:v>0.99999999999999911</c:v>
                </c:pt>
                <c:pt idx="10432">
                  <c:v>0.99999999999999911</c:v>
                </c:pt>
                <c:pt idx="10433">
                  <c:v>2</c:v>
                </c:pt>
                <c:pt idx="10434">
                  <c:v>0.99999999999999911</c:v>
                </c:pt>
                <c:pt idx="10435">
                  <c:v>0.99999999999999911</c:v>
                </c:pt>
                <c:pt idx="10436">
                  <c:v>2</c:v>
                </c:pt>
                <c:pt idx="10437">
                  <c:v>0.99999999999999911</c:v>
                </c:pt>
                <c:pt idx="10438">
                  <c:v>0.99999999999999911</c:v>
                </c:pt>
                <c:pt idx="10439">
                  <c:v>0.99999999999999911</c:v>
                </c:pt>
                <c:pt idx="10440">
                  <c:v>0.99999999999999911</c:v>
                </c:pt>
                <c:pt idx="10441">
                  <c:v>0.99999999999999911</c:v>
                </c:pt>
                <c:pt idx="10442">
                  <c:v>0.99999999999999911</c:v>
                </c:pt>
                <c:pt idx="10443">
                  <c:v>0.99999999999999911</c:v>
                </c:pt>
                <c:pt idx="10444">
                  <c:v>0.99999999999999911</c:v>
                </c:pt>
                <c:pt idx="10445">
                  <c:v>2</c:v>
                </c:pt>
                <c:pt idx="10446">
                  <c:v>0.99999999999999911</c:v>
                </c:pt>
                <c:pt idx="10447">
                  <c:v>2</c:v>
                </c:pt>
                <c:pt idx="10448">
                  <c:v>0.99999999999999911</c:v>
                </c:pt>
                <c:pt idx="10449">
                  <c:v>2</c:v>
                </c:pt>
                <c:pt idx="10450">
                  <c:v>2</c:v>
                </c:pt>
                <c:pt idx="10451">
                  <c:v>2</c:v>
                </c:pt>
                <c:pt idx="10452">
                  <c:v>2</c:v>
                </c:pt>
                <c:pt idx="10453">
                  <c:v>2</c:v>
                </c:pt>
                <c:pt idx="10454">
                  <c:v>2</c:v>
                </c:pt>
                <c:pt idx="10455">
                  <c:v>0.99999999999999911</c:v>
                </c:pt>
                <c:pt idx="10456">
                  <c:v>2</c:v>
                </c:pt>
                <c:pt idx="10457">
                  <c:v>2</c:v>
                </c:pt>
                <c:pt idx="10458">
                  <c:v>2</c:v>
                </c:pt>
                <c:pt idx="10459">
                  <c:v>2</c:v>
                </c:pt>
                <c:pt idx="10460">
                  <c:v>2</c:v>
                </c:pt>
                <c:pt idx="10461">
                  <c:v>2</c:v>
                </c:pt>
                <c:pt idx="10462">
                  <c:v>2</c:v>
                </c:pt>
                <c:pt idx="10463">
                  <c:v>2</c:v>
                </c:pt>
                <c:pt idx="10464">
                  <c:v>2</c:v>
                </c:pt>
                <c:pt idx="10465">
                  <c:v>2</c:v>
                </c:pt>
                <c:pt idx="10466">
                  <c:v>2</c:v>
                </c:pt>
                <c:pt idx="10467">
                  <c:v>2.9999999999999991</c:v>
                </c:pt>
                <c:pt idx="10468">
                  <c:v>2</c:v>
                </c:pt>
                <c:pt idx="10469">
                  <c:v>2</c:v>
                </c:pt>
                <c:pt idx="10470">
                  <c:v>2</c:v>
                </c:pt>
                <c:pt idx="10471">
                  <c:v>2</c:v>
                </c:pt>
                <c:pt idx="10472">
                  <c:v>2</c:v>
                </c:pt>
                <c:pt idx="10473">
                  <c:v>2</c:v>
                </c:pt>
                <c:pt idx="10474">
                  <c:v>2.9999999999999991</c:v>
                </c:pt>
                <c:pt idx="10475">
                  <c:v>2</c:v>
                </c:pt>
                <c:pt idx="10476">
                  <c:v>2.9999999999999991</c:v>
                </c:pt>
                <c:pt idx="10477">
                  <c:v>2</c:v>
                </c:pt>
                <c:pt idx="10478">
                  <c:v>2</c:v>
                </c:pt>
                <c:pt idx="10479">
                  <c:v>2</c:v>
                </c:pt>
                <c:pt idx="10480">
                  <c:v>0.99999999999999911</c:v>
                </c:pt>
                <c:pt idx="10481">
                  <c:v>2</c:v>
                </c:pt>
                <c:pt idx="10482">
                  <c:v>2</c:v>
                </c:pt>
                <c:pt idx="10483">
                  <c:v>2</c:v>
                </c:pt>
                <c:pt idx="10484">
                  <c:v>2</c:v>
                </c:pt>
                <c:pt idx="10485">
                  <c:v>2</c:v>
                </c:pt>
                <c:pt idx="10486">
                  <c:v>0.99999999999999911</c:v>
                </c:pt>
                <c:pt idx="10487">
                  <c:v>0.99999999999999911</c:v>
                </c:pt>
                <c:pt idx="10488">
                  <c:v>0.99999999999999911</c:v>
                </c:pt>
                <c:pt idx="10489">
                  <c:v>0.99999999999999911</c:v>
                </c:pt>
                <c:pt idx="10490">
                  <c:v>2</c:v>
                </c:pt>
                <c:pt idx="10491">
                  <c:v>2</c:v>
                </c:pt>
                <c:pt idx="10492">
                  <c:v>2</c:v>
                </c:pt>
                <c:pt idx="10493">
                  <c:v>2</c:v>
                </c:pt>
                <c:pt idx="10494">
                  <c:v>2</c:v>
                </c:pt>
                <c:pt idx="10495">
                  <c:v>2</c:v>
                </c:pt>
                <c:pt idx="10496">
                  <c:v>2</c:v>
                </c:pt>
                <c:pt idx="10497">
                  <c:v>2</c:v>
                </c:pt>
                <c:pt idx="10498">
                  <c:v>2</c:v>
                </c:pt>
                <c:pt idx="10499">
                  <c:v>2</c:v>
                </c:pt>
                <c:pt idx="10500">
                  <c:v>2</c:v>
                </c:pt>
                <c:pt idx="10501">
                  <c:v>2</c:v>
                </c:pt>
                <c:pt idx="10502">
                  <c:v>2</c:v>
                </c:pt>
                <c:pt idx="10503">
                  <c:v>2</c:v>
                </c:pt>
                <c:pt idx="10504">
                  <c:v>2</c:v>
                </c:pt>
                <c:pt idx="10505">
                  <c:v>2.9999999999999991</c:v>
                </c:pt>
                <c:pt idx="10506">
                  <c:v>2</c:v>
                </c:pt>
                <c:pt idx="10507">
                  <c:v>2.9999999999999991</c:v>
                </c:pt>
                <c:pt idx="10508">
                  <c:v>2.9999999999999991</c:v>
                </c:pt>
                <c:pt idx="10509">
                  <c:v>2</c:v>
                </c:pt>
                <c:pt idx="10510">
                  <c:v>2</c:v>
                </c:pt>
                <c:pt idx="10511">
                  <c:v>2</c:v>
                </c:pt>
                <c:pt idx="10512">
                  <c:v>2</c:v>
                </c:pt>
                <c:pt idx="10513">
                  <c:v>2</c:v>
                </c:pt>
                <c:pt idx="10514">
                  <c:v>2</c:v>
                </c:pt>
                <c:pt idx="10515">
                  <c:v>2</c:v>
                </c:pt>
                <c:pt idx="10516">
                  <c:v>2</c:v>
                </c:pt>
                <c:pt idx="10517">
                  <c:v>2</c:v>
                </c:pt>
                <c:pt idx="10518">
                  <c:v>2</c:v>
                </c:pt>
                <c:pt idx="10519">
                  <c:v>2</c:v>
                </c:pt>
                <c:pt idx="10520">
                  <c:v>2</c:v>
                </c:pt>
                <c:pt idx="10521">
                  <c:v>2</c:v>
                </c:pt>
                <c:pt idx="10522">
                  <c:v>2</c:v>
                </c:pt>
                <c:pt idx="10523">
                  <c:v>2</c:v>
                </c:pt>
                <c:pt idx="10524">
                  <c:v>2</c:v>
                </c:pt>
                <c:pt idx="10525">
                  <c:v>2.9999999999999991</c:v>
                </c:pt>
                <c:pt idx="10526">
                  <c:v>2</c:v>
                </c:pt>
                <c:pt idx="10527">
                  <c:v>2</c:v>
                </c:pt>
                <c:pt idx="10528">
                  <c:v>2</c:v>
                </c:pt>
                <c:pt idx="10529">
                  <c:v>2.9999999999999991</c:v>
                </c:pt>
                <c:pt idx="10530">
                  <c:v>2.9999999999999991</c:v>
                </c:pt>
                <c:pt idx="10531">
                  <c:v>2.9999999999999991</c:v>
                </c:pt>
                <c:pt idx="10532">
                  <c:v>2.9999999999999991</c:v>
                </c:pt>
                <c:pt idx="10533">
                  <c:v>2.9999999999999991</c:v>
                </c:pt>
                <c:pt idx="10534">
                  <c:v>2.9999999999999991</c:v>
                </c:pt>
                <c:pt idx="10535">
                  <c:v>2.9999999999999991</c:v>
                </c:pt>
                <c:pt idx="10536">
                  <c:v>2</c:v>
                </c:pt>
                <c:pt idx="10537">
                  <c:v>2.9999999999999991</c:v>
                </c:pt>
                <c:pt idx="10538">
                  <c:v>2.9999999999999991</c:v>
                </c:pt>
                <c:pt idx="10539">
                  <c:v>4</c:v>
                </c:pt>
                <c:pt idx="10540">
                  <c:v>2.9999999999999991</c:v>
                </c:pt>
                <c:pt idx="10541">
                  <c:v>2.9999999999999991</c:v>
                </c:pt>
                <c:pt idx="10542">
                  <c:v>2.9999999999999991</c:v>
                </c:pt>
                <c:pt idx="10543">
                  <c:v>2.9999999999999991</c:v>
                </c:pt>
                <c:pt idx="10544">
                  <c:v>2.9999999999999991</c:v>
                </c:pt>
                <c:pt idx="10545">
                  <c:v>2.9999999999999991</c:v>
                </c:pt>
                <c:pt idx="10546">
                  <c:v>2.9999999999999991</c:v>
                </c:pt>
                <c:pt idx="10547">
                  <c:v>2.9999999999999991</c:v>
                </c:pt>
                <c:pt idx="10548">
                  <c:v>2</c:v>
                </c:pt>
                <c:pt idx="10549">
                  <c:v>2</c:v>
                </c:pt>
                <c:pt idx="10550">
                  <c:v>2.9999999999999991</c:v>
                </c:pt>
                <c:pt idx="10551">
                  <c:v>2.9999999999999991</c:v>
                </c:pt>
                <c:pt idx="10552">
                  <c:v>2.9999999999999991</c:v>
                </c:pt>
                <c:pt idx="10553">
                  <c:v>2.9999999999999991</c:v>
                </c:pt>
                <c:pt idx="10554">
                  <c:v>2.9999999999999991</c:v>
                </c:pt>
                <c:pt idx="10555">
                  <c:v>2.9999999999999991</c:v>
                </c:pt>
                <c:pt idx="10556">
                  <c:v>2.9999999999999991</c:v>
                </c:pt>
                <c:pt idx="10557">
                  <c:v>4</c:v>
                </c:pt>
                <c:pt idx="10558">
                  <c:v>4</c:v>
                </c:pt>
                <c:pt idx="10559">
                  <c:v>2.9999999999999991</c:v>
                </c:pt>
                <c:pt idx="10560">
                  <c:v>4</c:v>
                </c:pt>
                <c:pt idx="10561">
                  <c:v>4</c:v>
                </c:pt>
                <c:pt idx="10562">
                  <c:v>4</c:v>
                </c:pt>
                <c:pt idx="10563">
                  <c:v>4</c:v>
                </c:pt>
                <c:pt idx="10564">
                  <c:v>4</c:v>
                </c:pt>
                <c:pt idx="10565">
                  <c:v>4.9999999999999991</c:v>
                </c:pt>
                <c:pt idx="10566">
                  <c:v>4</c:v>
                </c:pt>
                <c:pt idx="10567">
                  <c:v>4</c:v>
                </c:pt>
                <c:pt idx="10568">
                  <c:v>4.9999999999999991</c:v>
                </c:pt>
                <c:pt idx="10569">
                  <c:v>4</c:v>
                </c:pt>
                <c:pt idx="10570">
                  <c:v>4</c:v>
                </c:pt>
                <c:pt idx="10571">
                  <c:v>4</c:v>
                </c:pt>
                <c:pt idx="10572">
                  <c:v>2.9999999999999991</c:v>
                </c:pt>
                <c:pt idx="10573">
                  <c:v>2.9999999999999991</c:v>
                </c:pt>
                <c:pt idx="10574">
                  <c:v>4</c:v>
                </c:pt>
                <c:pt idx="10575">
                  <c:v>4</c:v>
                </c:pt>
                <c:pt idx="10576">
                  <c:v>4</c:v>
                </c:pt>
                <c:pt idx="10577">
                  <c:v>4</c:v>
                </c:pt>
                <c:pt idx="10578">
                  <c:v>4</c:v>
                </c:pt>
                <c:pt idx="10579">
                  <c:v>4</c:v>
                </c:pt>
                <c:pt idx="10580">
                  <c:v>4.9999999999999991</c:v>
                </c:pt>
                <c:pt idx="10581">
                  <c:v>4</c:v>
                </c:pt>
                <c:pt idx="10582">
                  <c:v>2.9999999999999991</c:v>
                </c:pt>
                <c:pt idx="10583">
                  <c:v>4</c:v>
                </c:pt>
                <c:pt idx="10584">
                  <c:v>4</c:v>
                </c:pt>
                <c:pt idx="10585">
                  <c:v>4</c:v>
                </c:pt>
                <c:pt idx="10586">
                  <c:v>4</c:v>
                </c:pt>
                <c:pt idx="10587">
                  <c:v>4</c:v>
                </c:pt>
                <c:pt idx="10588">
                  <c:v>2</c:v>
                </c:pt>
                <c:pt idx="10589">
                  <c:v>2.9999999999999991</c:v>
                </c:pt>
                <c:pt idx="10590">
                  <c:v>2.9999999999999991</c:v>
                </c:pt>
                <c:pt idx="10591">
                  <c:v>2.9999999999999991</c:v>
                </c:pt>
                <c:pt idx="10592">
                  <c:v>4</c:v>
                </c:pt>
                <c:pt idx="10593">
                  <c:v>2</c:v>
                </c:pt>
                <c:pt idx="10594">
                  <c:v>2</c:v>
                </c:pt>
                <c:pt idx="10595">
                  <c:v>2</c:v>
                </c:pt>
                <c:pt idx="10596">
                  <c:v>2</c:v>
                </c:pt>
                <c:pt idx="10597">
                  <c:v>2</c:v>
                </c:pt>
                <c:pt idx="10598">
                  <c:v>2</c:v>
                </c:pt>
                <c:pt idx="10599">
                  <c:v>2.9999999999999991</c:v>
                </c:pt>
                <c:pt idx="10600">
                  <c:v>2.9999999999999991</c:v>
                </c:pt>
                <c:pt idx="10601">
                  <c:v>2.9999999999999991</c:v>
                </c:pt>
                <c:pt idx="10602">
                  <c:v>2.9999999999999991</c:v>
                </c:pt>
                <c:pt idx="10603">
                  <c:v>2.9999999999999991</c:v>
                </c:pt>
                <c:pt idx="10604">
                  <c:v>2.9999999999999991</c:v>
                </c:pt>
                <c:pt idx="10605">
                  <c:v>4</c:v>
                </c:pt>
                <c:pt idx="10606">
                  <c:v>2</c:v>
                </c:pt>
                <c:pt idx="10607">
                  <c:v>2</c:v>
                </c:pt>
                <c:pt idx="10608">
                  <c:v>2</c:v>
                </c:pt>
                <c:pt idx="10609">
                  <c:v>2</c:v>
                </c:pt>
                <c:pt idx="10610">
                  <c:v>2</c:v>
                </c:pt>
                <c:pt idx="10611">
                  <c:v>0.99999999999999911</c:v>
                </c:pt>
                <c:pt idx="10612">
                  <c:v>0.99999999999999911</c:v>
                </c:pt>
                <c:pt idx="10613">
                  <c:v>0.99999999999999911</c:v>
                </c:pt>
                <c:pt idx="10614">
                  <c:v>0.99999999999999911</c:v>
                </c:pt>
                <c:pt idx="10615">
                  <c:v>2</c:v>
                </c:pt>
                <c:pt idx="10616">
                  <c:v>0.99999999999999911</c:v>
                </c:pt>
                <c:pt idx="10617">
                  <c:v>0.99999999999999911</c:v>
                </c:pt>
                <c:pt idx="10618">
                  <c:v>0.99999999999999911</c:v>
                </c:pt>
                <c:pt idx="10619">
                  <c:v>0.99999999999999911</c:v>
                </c:pt>
                <c:pt idx="10620">
                  <c:v>0.99999999999999911</c:v>
                </c:pt>
                <c:pt idx="10621">
                  <c:v>2</c:v>
                </c:pt>
                <c:pt idx="10622">
                  <c:v>2</c:v>
                </c:pt>
                <c:pt idx="10623">
                  <c:v>2</c:v>
                </c:pt>
                <c:pt idx="10624">
                  <c:v>0.99999999999999911</c:v>
                </c:pt>
                <c:pt idx="10625">
                  <c:v>0.99999999999999911</c:v>
                </c:pt>
                <c:pt idx="10626">
                  <c:v>0.99999999999999911</c:v>
                </c:pt>
                <c:pt idx="10627">
                  <c:v>2</c:v>
                </c:pt>
                <c:pt idx="10628">
                  <c:v>0.99999999999999911</c:v>
                </c:pt>
                <c:pt idx="10629">
                  <c:v>2</c:v>
                </c:pt>
                <c:pt idx="10630">
                  <c:v>0.99999999999999911</c:v>
                </c:pt>
                <c:pt idx="10631">
                  <c:v>0.99999999999999911</c:v>
                </c:pt>
                <c:pt idx="10632">
                  <c:v>0.99999999999999911</c:v>
                </c:pt>
                <c:pt idx="10633">
                  <c:v>0.99999999999999911</c:v>
                </c:pt>
                <c:pt idx="10634">
                  <c:v>0.99999999999999911</c:v>
                </c:pt>
                <c:pt idx="10635">
                  <c:v>0.99999999999999911</c:v>
                </c:pt>
                <c:pt idx="10636">
                  <c:v>2</c:v>
                </c:pt>
                <c:pt idx="10637">
                  <c:v>2</c:v>
                </c:pt>
                <c:pt idx="10638">
                  <c:v>2</c:v>
                </c:pt>
                <c:pt idx="10639">
                  <c:v>2</c:v>
                </c:pt>
                <c:pt idx="10640">
                  <c:v>2</c:v>
                </c:pt>
                <c:pt idx="10641">
                  <c:v>2</c:v>
                </c:pt>
                <c:pt idx="10642">
                  <c:v>0.99999999999999911</c:v>
                </c:pt>
                <c:pt idx="10643">
                  <c:v>2</c:v>
                </c:pt>
                <c:pt idx="10644">
                  <c:v>0.99999999999999911</c:v>
                </c:pt>
                <c:pt idx="10645">
                  <c:v>0.99999999999999911</c:v>
                </c:pt>
                <c:pt idx="10646">
                  <c:v>0.99999999999999911</c:v>
                </c:pt>
                <c:pt idx="10647">
                  <c:v>2</c:v>
                </c:pt>
                <c:pt idx="10648">
                  <c:v>0.99999999999999911</c:v>
                </c:pt>
                <c:pt idx="10649">
                  <c:v>2</c:v>
                </c:pt>
                <c:pt idx="10650">
                  <c:v>0.99999999999999911</c:v>
                </c:pt>
                <c:pt idx="10651">
                  <c:v>2</c:v>
                </c:pt>
                <c:pt idx="10652">
                  <c:v>0.99999999999999911</c:v>
                </c:pt>
                <c:pt idx="10653">
                  <c:v>2</c:v>
                </c:pt>
                <c:pt idx="10654">
                  <c:v>0.99999999999999911</c:v>
                </c:pt>
                <c:pt idx="10655">
                  <c:v>0.99999999999999911</c:v>
                </c:pt>
                <c:pt idx="10656">
                  <c:v>0.99999999999999911</c:v>
                </c:pt>
                <c:pt idx="10657">
                  <c:v>0.99999999999999911</c:v>
                </c:pt>
                <c:pt idx="10658">
                  <c:v>0.99999999999999911</c:v>
                </c:pt>
                <c:pt idx="10659">
                  <c:v>2</c:v>
                </c:pt>
                <c:pt idx="10660">
                  <c:v>0.99999999999999911</c:v>
                </c:pt>
                <c:pt idx="10661">
                  <c:v>0.99999999999999911</c:v>
                </c:pt>
                <c:pt idx="10662">
                  <c:v>0.99999999999999911</c:v>
                </c:pt>
                <c:pt idx="10663">
                  <c:v>0.99999999999999911</c:v>
                </c:pt>
                <c:pt idx="10664">
                  <c:v>0.99999999999999911</c:v>
                </c:pt>
                <c:pt idx="10665">
                  <c:v>0</c:v>
                </c:pt>
                <c:pt idx="10666">
                  <c:v>0.99999999999999911</c:v>
                </c:pt>
                <c:pt idx="10667">
                  <c:v>0.99999999999999911</c:v>
                </c:pt>
                <c:pt idx="10668">
                  <c:v>0</c:v>
                </c:pt>
                <c:pt idx="10669">
                  <c:v>0.99999999999999911</c:v>
                </c:pt>
                <c:pt idx="10670">
                  <c:v>0.99999999999999911</c:v>
                </c:pt>
                <c:pt idx="10671">
                  <c:v>0</c:v>
                </c:pt>
                <c:pt idx="10672">
                  <c:v>0</c:v>
                </c:pt>
                <c:pt idx="10673">
                  <c:v>0</c:v>
                </c:pt>
                <c:pt idx="10674">
                  <c:v>0</c:v>
                </c:pt>
                <c:pt idx="10675">
                  <c:v>0.99999999999999911</c:v>
                </c:pt>
                <c:pt idx="10676">
                  <c:v>0</c:v>
                </c:pt>
                <c:pt idx="10677">
                  <c:v>0</c:v>
                </c:pt>
                <c:pt idx="10678">
                  <c:v>0.99999999999999911</c:v>
                </c:pt>
                <c:pt idx="10679">
                  <c:v>0.99999999999999911</c:v>
                </c:pt>
                <c:pt idx="10680">
                  <c:v>0</c:v>
                </c:pt>
                <c:pt idx="10681">
                  <c:v>0</c:v>
                </c:pt>
                <c:pt idx="10682">
                  <c:v>0</c:v>
                </c:pt>
                <c:pt idx="10683">
                  <c:v>0</c:v>
                </c:pt>
                <c:pt idx="10684">
                  <c:v>0</c:v>
                </c:pt>
                <c:pt idx="10685">
                  <c:v>0</c:v>
                </c:pt>
                <c:pt idx="10686">
                  <c:v>0</c:v>
                </c:pt>
                <c:pt idx="10687">
                  <c:v>0</c:v>
                </c:pt>
                <c:pt idx="10688">
                  <c:v>0</c:v>
                </c:pt>
                <c:pt idx="10689">
                  <c:v>0</c:v>
                </c:pt>
                <c:pt idx="10690">
                  <c:v>0</c:v>
                </c:pt>
                <c:pt idx="10691">
                  <c:v>0</c:v>
                </c:pt>
                <c:pt idx="10692">
                  <c:v>0</c:v>
                </c:pt>
                <c:pt idx="10693">
                  <c:v>0</c:v>
                </c:pt>
                <c:pt idx="10694">
                  <c:v>0</c:v>
                </c:pt>
                <c:pt idx="10695">
                  <c:v>0</c:v>
                </c:pt>
                <c:pt idx="10696">
                  <c:v>0</c:v>
                </c:pt>
                <c:pt idx="10697">
                  <c:v>0</c:v>
                </c:pt>
                <c:pt idx="10698">
                  <c:v>0</c:v>
                </c:pt>
                <c:pt idx="10699">
                  <c:v>0</c:v>
                </c:pt>
                <c:pt idx="10700">
                  <c:v>0</c:v>
                </c:pt>
                <c:pt idx="10701">
                  <c:v>0</c:v>
                </c:pt>
                <c:pt idx="10702">
                  <c:v>0</c:v>
                </c:pt>
                <c:pt idx="10703">
                  <c:v>0</c:v>
                </c:pt>
                <c:pt idx="10704">
                  <c:v>0</c:v>
                </c:pt>
                <c:pt idx="10705">
                  <c:v>0</c:v>
                </c:pt>
                <c:pt idx="10706">
                  <c:v>0</c:v>
                </c:pt>
                <c:pt idx="10707">
                  <c:v>0</c:v>
                </c:pt>
                <c:pt idx="10708">
                  <c:v>0</c:v>
                </c:pt>
                <c:pt idx="10709">
                  <c:v>0</c:v>
                </c:pt>
                <c:pt idx="10710">
                  <c:v>0</c:v>
                </c:pt>
                <c:pt idx="10711">
                  <c:v>0</c:v>
                </c:pt>
                <c:pt idx="10712">
                  <c:v>0.99999999999999911</c:v>
                </c:pt>
                <c:pt idx="10713">
                  <c:v>0</c:v>
                </c:pt>
                <c:pt idx="10714">
                  <c:v>0</c:v>
                </c:pt>
                <c:pt idx="10715">
                  <c:v>0</c:v>
                </c:pt>
                <c:pt idx="10716">
                  <c:v>0</c:v>
                </c:pt>
                <c:pt idx="10717">
                  <c:v>0</c:v>
                </c:pt>
                <c:pt idx="10718">
                  <c:v>0</c:v>
                </c:pt>
                <c:pt idx="10719">
                  <c:v>0</c:v>
                </c:pt>
                <c:pt idx="10720">
                  <c:v>0</c:v>
                </c:pt>
                <c:pt idx="10721">
                  <c:v>0</c:v>
                </c:pt>
                <c:pt idx="10722">
                  <c:v>0</c:v>
                </c:pt>
                <c:pt idx="10723">
                  <c:v>0</c:v>
                </c:pt>
                <c:pt idx="10724">
                  <c:v>0</c:v>
                </c:pt>
                <c:pt idx="10725">
                  <c:v>0</c:v>
                </c:pt>
                <c:pt idx="10726">
                  <c:v>0</c:v>
                </c:pt>
                <c:pt idx="10727">
                  <c:v>0</c:v>
                </c:pt>
                <c:pt idx="10728">
                  <c:v>0.99999999999999911</c:v>
                </c:pt>
                <c:pt idx="10729">
                  <c:v>0.99999999999999911</c:v>
                </c:pt>
                <c:pt idx="10730">
                  <c:v>0.99999999999999911</c:v>
                </c:pt>
                <c:pt idx="10731">
                  <c:v>0.99999999999999911</c:v>
                </c:pt>
                <c:pt idx="10732">
                  <c:v>0.99999999999999911</c:v>
                </c:pt>
                <c:pt idx="10733">
                  <c:v>0.99999999999999911</c:v>
                </c:pt>
                <c:pt idx="10734">
                  <c:v>0</c:v>
                </c:pt>
                <c:pt idx="10735">
                  <c:v>0</c:v>
                </c:pt>
                <c:pt idx="10736">
                  <c:v>0.99999999999999911</c:v>
                </c:pt>
                <c:pt idx="10737">
                  <c:v>0.99999999999999911</c:v>
                </c:pt>
                <c:pt idx="10738">
                  <c:v>0</c:v>
                </c:pt>
                <c:pt idx="10739">
                  <c:v>0.99999999999999911</c:v>
                </c:pt>
                <c:pt idx="10740">
                  <c:v>0.99999999999999911</c:v>
                </c:pt>
                <c:pt idx="10741">
                  <c:v>0.99999999999999911</c:v>
                </c:pt>
                <c:pt idx="10742">
                  <c:v>0.99999999999999911</c:v>
                </c:pt>
                <c:pt idx="10743">
                  <c:v>0.99999999999999911</c:v>
                </c:pt>
                <c:pt idx="10744">
                  <c:v>0.99999999999999911</c:v>
                </c:pt>
                <c:pt idx="10745">
                  <c:v>0.99999999999999911</c:v>
                </c:pt>
                <c:pt idx="10746">
                  <c:v>0.99999999999999911</c:v>
                </c:pt>
                <c:pt idx="10747">
                  <c:v>0.99999999999999911</c:v>
                </c:pt>
                <c:pt idx="10748">
                  <c:v>0.99999999999999911</c:v>
                </c:pt>
                <c:pt idx="10749">
                  <c:v>0.99999999999999911</c:v>
                </c:pt>
                <c:pt idx="10750">
                  <c:v>0.99999999999999911</c:v>
                </c:pt>
                <c:pt idx="10751">
                  <c:v>0.99999999999999911</c:v>
                </c:pt>
                <c:pt idx="10752">
                  <c:v>0.99999999999999911</c:v>
                </c:pt>
                <c:pt idx="10753">
                  <c:v>0.99999999999999911</c:v>
                </c:pt>
                <c:pt idx="10754">
                  <c:v>0.99999999999999911</c:v>
                </c:pt>
                <c:pt idx="10755">
                  <c:v>0.99999999999999911</c:v>
                </c:pt>
                <c:pt idx="10756">
                  <c:v>0.99999999999999911</c:v>
                </c:pt>
                <c:pt idx="10757">
                  <c:v>0.99999999999999911</c:v>
                </c:pt>
                <c:pt idx="10758">
                  <c:v>0.99999999999999911</c:v>
                </c:pt>
                <c:pt idx="10759">
                  <c:v>0.99999999999999911</c:v>
                </c:pt>
                <c:pt idx="10760">
                  <c:v>0.99999999999999911</c:v>
                </c:pt>
                <c:pt idx="10761">
                  <c:v>0</c:v>
                </c:pt>
                <c:pt idx="10762">
                  <c:v>0</c:v>
                </c:pt>
                <c:pt idx="10763">
                  <c:v>0.99999999999999911</c:v>
                </c:pt>
                <c:pt idx="10764">
                  <c:v>0.99999999999999911</c:v>
                </c:pt>
                <c:pt idx="10765">
                  <c:v>0.99999999999999911</c:v>
                </c:pt>
                <c:pt idx="10766">
                  <c:v>0.99999999999999911</c:v>
                </c:pt>
                <c:pt idx="10767">
                  <c:v>0.99999999999999911</c:v>
                </c:pt>
                <c:pt idx="10768">
                  <c:v>0.99999999999999911</c:v>
                </c:pt>
                <c:pt idx="10769">
                  <c:v>0.99999999999999911</c:v>
                </c:pt>
                <c:pt idx="10770">
                  <c:v>0.99999999999999911</c:v>
                </c:pt>
                <c:pt idx="10771">
                  <c:v>0.99999999999999911</c:v>
                </c:pt>
                <c:pt idx="10772">
                  <c:v>0.99999999999999911</c:v>
                </c:pt>
                <c:pt idx="10773">
                  <c:v>0</c:v>
                </c:pt>
                <c:pt idx="10774">
                  <c:v>0.99999999999999911</c:v>
                </c:pt>
                <c:pt idx="10775">
                  <c:v>0.99999999999999911</c:v>
                </c:pt>
                <c:pt idx="10776">
                  <c:v>0.99999999999999911</c:v>
                </c:pt>
                <c:pt idx="10777">
                  <c:v>0</c:v>
                </c:pt>
                <c:pt idx="10778">
                  <c:v>0.99999999999999911</c:v>
                </c:pt>
                <c:pt idx="10779">
                  <c:v>0.99999999999999911</c:v>
                </c:pt>
                <c:pt idx="10780">
                  <c:v>0.99999999999999911</c:v>
                </c:pt>
                <c:pt idx="10781">
                  <c:v>0.99999999999999911</c:v>
                </c:pt>
                <c:pt idx="10782">
                  <c:v>0.99999999999999911</c:v>
                </c:pt>
                <c:pt idx="10783">
                  <c:v>0.99999999999999911</c:v>
                </c:pt>
                <c:pt idx="10784">
                  <c:v>0.99999999999999911</c:v>
                </c:pt>
                <c:pt idx="10785">
                  <c:v>0.99999999999999911</c:v>
                </c:pt>
                <c:pt idx="10786">
                  <c:v>0.99999999999999911</c:v>
                </c:pt>
                <c:pt idx="10787">
                  <c:v>0.99999999999999911</c:v>
                </c:pt>
                <c:pt idx="10788">
                  <c:v>0.99999999999999911</c:v>
                </c:pt>
                <c:pt idx="10789">
                  <c:v>0.99999999999999911</c:v>
                </c:pt>
                <c:pt idx="10790">
                  <c:v>0.99999999999999911</c:v>
                </c:pt>
                <c:pt idx="10791">
                  <c:v>0.99999999999999911</c:v>
                </c:pt>
                <c:pt idx="10792">
                  <c:v>0.99999999999999911</c:v>
                </c:pt>
                <c:pt idx="10793">
                  <c:v>0.99999999999999911</c:v>
                </c:pt>
                <c:pt idx="10794">
                  <c:v>0.99999999999999911</c:v>
                </c:pt>
                <c:pt idx="10795">
                  <c:v>2</c:v>
                </c:pt>
                <c:pt idx="10796">
                  <c:v>0.99999999999999911</c:v>
                </c:pt>
                <c:pt idx="10797">
                  <c:v>0.99999999999999911</c:v>
                </c:pt>
                <c:pt idx="10798">
                  <c:v>0.99999999999999911</c:v>
                </c:pt>
                <c:pt idx="10799">
                  <c:v>0.99999999999999911</c:v>
                </c:pt>
                <c:pt idx="10800">
                  <c:v>0.99999999999999911</c:v>
                </c:pt>
                <c:pt idx="10801">
                  <c:v>0.99999999999999911</c:v>
                </c:pt>
                <c:pt idx="10802">
                  <c:v>0.99999999999999911</c:v>
                </c:pt>
                <c:pt idx="10803">
                  <c:v>0.99999999999999911</c:v>
                </c:pt>
                <c:pt idx="10804">
                  <c:v>0.99999999999999911</c:v>
                </c:pt>
                <c:pt idx="10805">
                  <c:v>0.99999999999999911</c:v>
                </c:pt>
                <c:pt idx="10806">
                  <c:v>0.99999999999999911</c:v>
                </c:pt>
                <c:pt idx="10807">
                  <c:v>0.99999999999999911</c:v>
                </c:pt>
                <c:pt idx="10808">
                  <c:v>0.99999999999999911</c:v>
                </c:pt>
                <c:pt idx="10809">
                  <c:v>0.99999999999999911</c:v>
                </c:pt>
                <c:pt idx="10810">
                  <c:v>0.99999999999999911</c:v>
                </c:pt>
                <c:pt idx="10811">
                  <c:v>0.99999999999999911</c:v>
                </c:pt>
                <c:pt idx="10812">
                  <c:v>0.99999999999999911</c:v>
                </c:pt>
                <c:pt idx="10813">
                  <c:v>0.99999999999999911</c:v>
                </c:pt>
                <c:pt idx="10814">
                  <c:v>0.99999999999999911</c:v>
                </c:pt>
                <c:pt idx="10815">
                  <c:v>0.99999999999999911</c:v>
                </c:pt>
                <c:pt idx="10816">
                  <c:v>0.99999999999999911</c:v>
                </c:pt>
                <c:pt idx="10817">
                  <c:v>0.99999999999999911</c:v>
                </c:pt>
                <c:pt idx="10818">
                  <c:v>0.99999999999999911</c:v>
                </c:pt>
                <c:pt idx="10819">
                  <c:v>0.99999999999999911</c:v>
                </c:pt>
                <c:pt idx="10820">
                  <c:v>0.99999999999999911</c:v>
                </c:pt>
                <c:pt idx="10821">
                  <c:v>0.99999999999999911</c:v>
                </c:pt>
                <c:pt idx="10822">
                  <c:v>0.99999999999999911</c:v>
                </c:pt>
                <c:pt idx="10823">
                  <c:v>2</c:v>
                </c:pt>
                <c:pt idx="10824">
                  <c:v>0.99999999999999911</c:v>
                </c:pt>
                <c:pt idx="10825">
                  <c:v>0.99999999999999911</c:v>
                </c:pt>
                <c:pt idx="10826">
                  <c:v>0.99999999999999911</c:v>
                </c:pt>
                <c:pt idx="10827">
                  <c:v>0.99999999999999911</c:v>
                </c:pt>
                <c:pt idx="10828">
                  <c:v>0.99999999999999911</c:v>
                </c:pt>
                <c:pt idx="10829">
                  <c:v>0.99999999999999911</c:v>
                </c:pt>
                <c:pt idx="10830">
                  <c:v>0.99999999999999911</c:v>
                </c:pt>
                <c:pt idx="10831">
                  <c:v>0.99999999999999911</c:v>
                </c:pt>
                <c:pt idx="10832">
                  <c:v>2</c:v>
                </c:pt>
                <c:pt idx="10833">
                  <c:v>0.99999999999999911</c:v>
                </c:pt>
                <c:pt idx="10834">
                  <c:v>0.99999999999999911</c:v>
                </c:pt>
                <c:pt idx="10835">
                  <c:v>0.99999999999999911</c:v>
                </c:pt>
                <c:pt idx="10836">
                  <c:v>0.99999999999999911</c:v>
                </c:pt>
                <c:pt idx="10837">
                  <c:v>0.99999999999999911</c:v>
                </c:pt>
                <c:pt idx="10838">
                  <c:v>0.99999999999999911</c:v>
                </c:pt>
                <c:pt idx="10839">
                  <c:v>0.99999999999999911</c:v>
                </c:pt>
                <c:pt idx="10840">
                  <c:v>2</c:v>
                </c:pt>
                <c:pt idx="10841">
                  <c:v>0.99999999999999911</c:v>
                </c:pt>
                <c:pt idx="10842">
                  <c:v>0.99999999999999911</c:v>
                </c:pt>
                <c:pt idx="10843">
                  <c:v>0.99999999999999911</c:v>
                </c:pt>
                <c:pt idx="10844">
                  <c:v>0.99999999999999911</c:v>
                </c:pt>
                <c:pt idx="10845">
                  <c:v>0.99999999999999911</c:v>
                </c:pt>
                <c:pt idx="10846">
                  <c:v>0.99999999999999911</c:v>
                </c:pt>
                <c:pt idx="10847">
                  <c:v>0.99999999999999911</c:v>
                </c:pt>
                <c:pt idx="10848">
                  <c:v>2</c:v>
                </c:pt>
                <c:pt idx="10849">
                  <c:v>0.99999999999999911</c:v>
                </c:pt>
                <c:pt idx="10850">
                  <c:v>0.99999999999999911</c:v>
                </c:pt>
                <c:pt idx="10851">
                  <c:v>0.99999999999999911</c:v>
                </c:pt>
                <c:pt idx="10852">
                  <c:v>0.99999999999999911</c:v>
                </c:pt>
                <c:pt idx="10853">
                  <c:v>0.99999999999999911</c:v>
                </c:pt>
                <c:pt idx="10854">
                  <c:v>0.99999999999999911</c:v>
                </c:pt>
                <c:pt idx="10855">
                  <c:v>0.99999999999999911</c:v>
                </c:pt>
                <c:pt idx="10856">
                  <c:v>0.99999999999999911</c:v>
                </c:pt>
                <c:pt idx="10857">
                  <c:v>0.99999999999999911</c:v>
                </c:pt>
                <c:pt idx="10858">
                  <c:v>0.99999999999999911</c:v>
                </c:pt>
                <c:pt idx="10859">
                  <c:v>0.99999999999999911</c:v>
                </c:pt>
                <c:pt idx="10860">
                  <c:v>0.99999999999999911</c:v>
                </c:pt>
                <c:pt idx="10861">
                  <c:v>0.99999999999999911</c:v>
                </c:pt>
                <c:pt idx="10862">
                  <c:v>0.99999999999999911</c:v>
                </c:pt>
                <c:pt idx="10863">
                  <c:v>0.99999999999999911</c:v>
                </c:pt>
                <c:pt idx="10864">
                  <c:v>0.99999999999999911</c:v>
                </c:pt>
                <c:pt idx="10865">
                  <c:v>0.99999999999999911</c:v>
                </c:pt>
                <c:pt idx="10866">
                  <c:v>0.99999999999999911</c:v>
                </c:pt>
                <c:pt idx="10867">
                  <c:v>2</c:v>
                </c:pt>
                <c:pt idx="10868">
                  <c:v>0.99999999999999911</c:v>
                </c:pt>
                <c:pt idx="10869">
                  <c:v>0.99999999999999911</c:v>
                </c:pt>
                <c:pt idx="10870">
                  <c:v>0.99999999999999911</c:v>
                </c:pt>
                <c:pt idx="10871">
                  <c:v>0.99999999999999911</c:v>
                </c:pt>
                <c:pt idx="10872">
                  <c:v>0.99999999999999911</c:v>
                </c:pt>
                <c:pt idx="10873">
                  <c:v>0.99999999999999911</c:v>
                </c:pt>
                <c:pt idx="10874">
                  <c:v>0.99999999999999911</c:v>
                </c:pt>
                <c:pt idx="10875">
                  <c:v>0.99999999999999911</c:v>
                </c:pt>
                <c:pt idx="10876">
                  <c:v>0.99999999999999911</c:v>
                </c:pt>
                <c:pt idx="10877">
                  <c:v>0.99999999999999911</c:v>
                </c:pt>
                <c:pt idx="10878">
                  <c:v>0.99999999999999911</c:v>
                </c:pt>
                <c:pt idx="10879">
                  <c:v>2</c:v>
                </c:pt>
                <c:pt idx="10880">
                  <c:v>2</c:v>
                </c:pt>
                <c:pt idx="10881">
                  <c:v>0.99999999999999911</c:v>
                </c:pt>
                <c:pt idx="10882">
                  <c:v>0.99999999999999911</c:v>
                </c:pt>
                <c:pt idx="10883">
                  <c:v>0.99999999999999911</c:v>
                </c:pt>
                <c:pt idx="10884">
                  <c:v>0.99999999999999911</c:v>
                </c:pt>
                <c:pt idx="10885">
                  <c:v>0.99999999999999911</c:v>
                </c:pt>
                <c:pt idx="10886">
                  <c:v>0.99999999999999911</c:v>
                </c:pt>
                <c:pt idx="10887">
                  <c:v>0.99999999999999911</c:v>
                </c:pt>
                <c:pt idx="10888">
                  <c:v>0.99999999999999911</c:v>
                </c:pt>
                <c:pt idx="10889">
                  <c:v>0.99999999999999911</c:v>
                </c:pt>
                <c:pt idx="10890">
                  <c:v>0.99999999999999911</c:v>
                </c:pt>
                <c:pt idx="10891">
                  <c:v>0.99999999999999911</c:v>
                </c:pt>
                <c:pt idx="10892">
                  <c:v>0.99999999999999911</c:v>
                </c:pt>
                <c:pt idx="10893">
                  <c:v>0.99999999999999911</c:v>
                </c:pt>
                <c:pt idx="10894">
                  <c:v>0.99999999999999911</c:v>
                </c:pt>
                <c:pt idx="10895">
                  <c:v>0.99999999999999911</c:v>
                </c:pt>
                <c:pt idx="10896">
                  <c:v>0.99999999999999911</c:v>
                </c:pt>
                <c:pt idx="10897">
                  <c:v>0.99999999999999911</c:v>
                </c:pt>
                <c:pt idx="10898">
                  <c:v>0.99999999999999911</c:v>
                </c:pt>
                <c:pt idx="10899">
                  <c:v>0.99999999999999911</c:v>
                </c:pt>
                <c:pt idx="10900">
                  <c:v>0.99999999999999911</c:v>
                </c:pt>
                <c:pt idx="10901">
                  <c:v>0.99999999999999911</c:v>
                </c:pt>
                <c:pt idx="10902">
                  <c:v>0.99999999999999911</c:v>
                </c:pt>
                <c:pt idx="10903">
                  <c:v>0.99999999999999911</c:v>
                </c:pt>
                <c:pt idx="10904">
                  <c:v>0.99999999999999911</c:v>
                </c:pt>
                <c:pt idx="10905">
                  <c:v>0.99999999999999911</c:v>
                </c:pt>
                <c:pt idx="10906">
                  <c:v>0.99999999999999911</c:v>
                </c:pt>
                <c:pt idx="10907">
                  <c:v>0.99999999999999911</c:v>
                </c:pt>
                <c:pt idx="10908">
                  <c:v>0.99999999999999911</c:v>
                </c:pt>
                <c:pt idx="10909">
                  <c:v>0.99999999999999911</c:v>
                </c:pt>
                <c:pt idx="10910">
                  <c:v>0.99999999999999911</c:v>
                </c:pt>
                <c:pt idx="10911">
                  <c:v>0.99999999999999911</c:v>
                </c:pt>
                <c:pt idx="10912">
                  <c:v>0.99999999999999911</c:v>
                </c:pt>
                <c:pt idx="10913">
                  <c:v>0.99999999999999911</c:v>
                </c:pt>
                <c:pt idx="10914">
                  <c:v>0.99999999999999911</c:v>
                </c:pt>
                <c:pt idx="10915">
                  <c:v>0.99999999999999911</c:v>
                </c:pt>
                <c:pt idx="10916">
                  <c:v>0.99999999999999911</c:v>
                </c:pt>
                <c:pt idx="10917">
                  <c:v>0.99999999999999911</c:v>
                </c:pt>
                <c:pt idx="10918">
                  <c:v>0.99999999999999911</c:v>
                </c:pt>
                <c:pt idx="10919">
                  <c:v>0.99999999999999911</c:v>
                </c:pt>
                <c:pt idx="10920">
                  <c:v>2</c:v>
                </c:pt>
                <c:pt idx="10921">
                  <c:v>0.99999999999999911</c:v>
                </c:pt>
                <c:pt idx="10922">
                  <c:v>0.99999999999999911</c:v>
                </c:pt>
                <c:pt idx="10923">
                  <c:v>0.99999999999999911</c:v>
                </c:pt>
                <c:pt idx="10924">
                  <c:v>0.99999999999999911</c:v>
                </c:pt>
                <c:pt idx="10925">
                  <c:v>0.99999999999999911</c:v>
                </c:pt>
                <c:pt idx="10926">
                  <c:v>0.99999999999999911</c:v>
                </c:pt>
                <c:pt idx="10927">
                  <c:v>2</c:v>
                </c:pt>
                <c:pt idx="10928">
                  <c:v>2</c:v>
                </c:pt>
                <c:pt idx="10929">
                  <c:v>0.99999999999999911</c:v>
                </c:pt>
                <c:pt idx="10930">
                  <c:v>0.99999999999999911</c:v>
                </c:pt>
                <c:pt idx="10931">
                  <c:v>0.99999999999999911</c:v>
                </c:pt>
                <c:pt idx="10932">
                  <c:v>0.99999999999999911</c:v>
                </c:pt>
                <c:pt idx="10933">
                  <c:v>2</c:v>
                </c:pt>
                <c:pt idx="10934">
                  <c:v>0.99999999999999911</c:v>
                </c:pt>
                <c:pt idx="10935">
                  <c:v>0.99999999999999911</c:v>
                </c:pt>
                <c:pt idx="10936">
                  <c:v>0.99999999999999911</c:v>
                </c:pt>
                <c:pt idx="10937">
                  <c:v>2</c:v>
                </c:pt>
                <c:pt idx="10938">
                  <c:v>0.99999999999999911</c:v>
                </c:pt>
                <c:pt idx="10939">
                  <c:v>2</c:v>
                </c:pt>
                <c:pt idx="10940">
                  <c:v>0.99999999999999911</c:v>
                </c:pt>
                <c:pt idx="10941">
                  <c:v>2</c:v>
                </c:pt>
                <c:pt idx="10942">
                  <c:v>0.99999999999999911</c:v>
                </c:pt>
                <c:pt idx="10943">
                  <c:v>0.99999999999999911</c:v>
                </c:pt>
                <c:pt idx="10944">
                  <c:v>0.99999999999999911</c:v>
                </c:pt>
                <c:pt idx="10945">
                  <c:v>2</c:v>
                </c:pt>
                <c:pt idx="10946">
                  <c:v>0.99999999999999911</c:v>
                </c:pt>
                <c:pt idx="10947">
                  <c:v>0.99999999999999911</c:v>
                </c:pt>
                <c:pt idx="10948">
                  <c:v>0.99999999999999911</c:v>
                </c:pt>
                <c:pt idx="10949">
                  <c:v>2</c:v>
                </c:pt>
                <c:pt idx="10950">
                  <c:v>0.99999999999999911</c:v>
                </c:pt>
                <c:pt idx="10951">
                  <c:v>0.99999999999999911</c:v>
                </c:pt>
                <c:pt idx="10952">
                  <c:v>0.99999999999999911</c:v>
                </c:pt>
                <c:pt idx="10953">
                  <c:v>0.99999999999999911</c:v>
                </c:pt>
                <c:pt idx="10954">
                  <c:v>0.99999999999999911</c:v>
                </c:pt>
                <c:pt idx="10955">
                  <c:v>0.99999999999999911</c:v>
                </c:pt>
                <c:pt idx="10956">
                  <c:v>2</c:v>
                </c:pt>
                <c:pt idx="10957">
                  <c:v>0.99999999999999911</c:v>
                </c:pt>
                <c:pt idx="10958">
                  <c:v>2</c:v>
                </c:pt>
                <c:pt idx="10959">
                  <c:v>0.99999999999999911</c:v>
                </c:pt>
                <c:pt idx="10960">
                  <c:v>2</c:v>
                </c:pt>
                <c:pt idx="10961">
                  <c:v>2</c:v>
                </c:pt>
                <c:pt idx="10962">
                  <c:v>0.99999999999999911</c:v>
                </c:pt>
                <c:pt idx="10963">
                  <c:v>0.99999999999999911</c:v>
                </c:pt>
                <c:pt idx="10964">
                  <c:v>0.99999999999999911</c:v>
                </c:pt>
                <c:pt idx="10965">
                  <c:v>2</c:v>
                </c:pt>
                <c:pt idx="10966">
                  <c:v>2</c:v>
                </c:pt>
                <c:pt idx="10967">
                  <c:v>2</c:v>
                </c:pt>
                <c:pt idx="10968">
                  <c:v>0.99999999999999911</c:v>
                </c:pt>
                <c:pt idx="10969">
                  <c:v>0.99999999999999911</c:v>
                </c:pt>
                <c:pt idx="10970">
                  <c:v>0.99999999999999911</c:v>
                </c:pt>
                <c:pt idx="10971">
                  <c:v>2</c:v>
                </c:pt>
                <c:pt idx="10972">
                  <c:v>0.99999999999999911</c:v>
                </c:pt>
                <c:pt idx="10973">
                  <c:v>0.99999999999999911</c:v>
                </c:pt>
                <c:pt idx="10974">
                  <c:v>0.99999999999999911</c:v>
                </c:pt>
                <c:pt idx="10975">
                  <c:v>0.99999999999999911</c:v>
                </c:pt>
                <c:pt idx="10976">
                  <c:v>0.99999999999999911</c:v>
                </c:pt>
                <c:pt idx="10977">
                  <c:v>0.99999999999999911</c:v>
                </c:pt>
                <c:pt idx="10978">
                  <c:v>0.99999999999999911</c:v>
                </c:pt>
                <c:pt idx="10979">
                  <c:v>0.99999999999999911</c:v>
                </c:pt>
                <c:pt idx="10980">
                  <c:v>2</c:v>
                </c:pt>
                <c:pt idx="10981">
                  <c:v>0.99999999999999911</c:v>
                </c:pt>
                <c:pt idx="10982">
                  <c:v>0.99999999999999911</c:v>
                </c:pt>
                <c:pt idx="10983">
                  <c:v>2</c:v>
                </c:pt>
                <c:pt idx="10984">
                  <c:v>2</c:v>
                </c:pt>
                <c:pt idx="10985">
                  <c:v>0.99999999999999911</c:v>
                </c:pt>
                <c:pt idx="10986">
                  <c:v>0.99999999999999911</c:v>
                </c:pt>
                <c:pt idx="10987">
                  <c:v>0.99999999999999911</c:v>
                </c:pt>
                <c:pt idx="10988">
                  <c:v>0.99999999999999911</c:v>
                </c:pt>
                <c:pt idx="10989">
                  <c:v>0.99999999999999911</c:v>
                </c:pt>
                <c:pt idx="10990">
                  <c:v>2</c:v>
                </c:pt>
                <c:pt idx="10991">
                  <c:v>2</c:v>
                </c:pt>
                <c:pt idx="10992">
                  <c:v>2</c:v>
                </c:pt>
                <c:pt idx="10993">
                  <c:v>2</c:v>
                </c:pt>
                <c:pt idx="10994">
                  <c:v>2</c:v>
                </c:pt>
                <c:pt idx="10995">
                  <c:v>2</c:v>
                </c:pt>
                <c:pt idx="10996">
                  <c:v>0.99999999999999911</c:v>
                </c:pt>
                <c:pt idx="10997">
                  <c:v>0.99999999999999911</c:v>
                </c:pt>
                <c:pt idx="10998">
                  <c:v>2</c:v>
                </c:pt>
                <c:pt idx="10999">
                  <c:v>2</c:v>
                </c:pt>
                <c:pt idx="11000">
                  <c:v>0.99999999999999911</c:v>
                </c:pt>
                <c:pt idx="11001">
                  <c:v>0.99999999999999911</c:v>
                </c:pt>
                <c:pt idx="11002">
                  <c:v>0.99999999999999911</c:v>
                </c:pt>
                <c:pt idx="11003">
                  <c:v>2</c:v>
                </c:pt>
                <c:pt idx="11004">
                  <c:v>2</c:v>
                </c:pt>
                <c:pt idx="11005">
                  <c:v>0.99999999999999911</c:v>
                </c:pt>
                <c:pt idx="11006">
                  <c:v>0.99999999999999911</c:v>
                </c:pt>
                <c:pt idx="11007">
                  <c:v>2</c:v>
                </c:pt>
                <c:pt idx="11008">
                  <c:v>2</c:v>
                </c:pt>
                <c:pt idx="11009">
                  <c:v>2</c:v>
                </c:pt>
                <c:pt idx="11010">
                  <c:v>0.99999999999999911</c:v>
                </c:pt>
                <c:pt idx="11011">
                  <c:v>2</c:v>
                </c:pt>
                <c:pt idx="11012">
                  <c:v>0.99999999999999911</c:v>
                </c:pt>
                <c:pt idx="11013">
                  <c:v>0.99999999999999911</c:v>
                </c:pt>
                <c:pt idx="11014">
                  <c:v>0.99999999999999911</c:v>
                </c:pt>
                <c:pt idx="11015">
                  <c:v>0.99999999999999911</c:v>
                </c:pt>
                <c:pt idx="11016">
                  <c:v>0.99999999999999911</c:v>
                </c:pt>
                <c:pt idx="11017">
                  <c:v>0.99999999999999911</c:v>
                </c:pt>
                <c:pt idx="11018">
                  <c:v>2</c:v>
                </c:pt>
                <c:pt idx="11019">
                  <c:v>0.99999999999999911</c:v>
                </c:pt>
                <c:pt idx="11020">
                  <c:v>2</c:v>
                </c:pt>
                <c:pt idx="11021">
                  <c:v>0.99999999999999911</c:v>
                </c:pt>
                <c:pt idx="11022">
                  <c:v>2</c:v>
                </c:pt>
                <c:pt idx="11023">
                  <c:v>0.99999999999999911</c:v>
                </c:pt>
                <c:pt idx="11024">
                  <c:v>0.99999999999999911</c:v>
                </c:pt>
                <c:pt idx="11025">
                  <c:v>0.99999999999999911</c:v>
                </c:pt>
                <c:pt idx="11026">
                  <c:v>0.99999999999999911</c:v>
                </c:pt>
                <c:pt idx="11027">
                  <c:v>0.99999999999999911</c:v>
                </c:pt>
                <c:pt idx="11028">
                  <c:v>0.99999999999999911</c:v>
                </c:pt>
                <c:pt idx="11029">
                  <c:v>2</c:v>
                </c:pt>
                <c:pt idx="11030">
                  <c:v>0.99999999999999911</c:v>
                </c:pt>
                <c:pt idx="11031">
                  <c:v>2</c:v>
                </c:pt>
                <c:pt idx="11032">
                  <c:v>0.99999999999999911</c:v>
                </c:pt>
                <c:pt idx="11033">
                  <c:v>0.99999999999999911</c:v>
                </c:pt>
                <c:pt idx="11034">
                  <c:v>0.99999999999999911</c:v>
                </c:pt>
                <c:pt idx="11035">
                  <c:v>2</c:v>
                </c:pt>
                <c:pt idx="11036">
                  <c:v>2</c:v>
                </c:pt>
                <c:pt idx="11037">
                  <c:v>0.99999999999999911</c:v>
                </c:pt>
                <c:pt idx="11038">
                  <c:v>0.99999999999999911</c:v>
                </c:pt>
                <c:pt idx="11039">
                  <c:v>0.99999999999999911</c:v>
                </c:pt>
                <c:pt idx="11040">
                  <c:v>0.99999999999999911</c:v>
                </c:pt>
                <c:pt idx="11041">
                  <c:v>0.99999999999999911</c:v>
                </c:pt>
                <c:pt idx="11042">
                  <c:v>0.99999999999999911</c:v>
                </c:pt>
                <c:pt idx="11043">
                  <c:v>2</c:v>
                </c:pt>
                <c:pt idx="11044">
                  <c:v>2</c:v>
                </c:pt>
                <c:pt idx="11045">
                  <c:v>0.99999999999999911</c:v>
                </c:pt>
                <c:pt idx="11046">
                  <c:v>0.99999999999999911</c:v>
                </c:pt>
                <c:pt idx="11047">
                  <c:v>0.99999999999999911</c:v>
                </c:pt>
                <c:pt idx="11048">
                  <c:v>2</c:v>
                </c:pt>
                <c:pt idx="11049">
                  <c:v>0.99999999999999911</c:v>
                </c:pt>
                <c:pt idx="11050">
                  <c:v>0.99999999999999911</c:v>
                </c:pt>
                <c:pt idx="11051">
                  <c:v>2</c:v>
                </c:pt>
                <c:pt idx="11052">
                  <c:v>0.99999999999999911</c:v>
                </c:pt>
                <c:pt idx="11053">
                  <c:v>2</c:v>
                </c:pt>
                <c:pt idx="11054">
                  <c:v>2</c:v>
                </c:pt>
                <c:pt idx="11055">
                  <c:v>0.99999999999999911</c:v>
                </c:pt>
                <c:pt idx="11056">
                  <c:v>2</c:v>
                </c:pt>
                <c:pt idx="11057">
                  <c:v>2</c:v>
                </c:pt>
                <c:pt idx="11058">
                  <c:v>0.99999999999999911</c:v>
                </c:pt>
                <c:pt idx="11059">
                  <c:v>2</c:v>
                </c:pt>
                <c:pt idx="11060">
                  <c:v>0.99999999999999911</c:v>
                </c:pt>
                <c:pt idx="11061">
                  <c:v>0.99999999999999911</c:v>
                </c:pt>
                <c:pt idx="11062">
                  <c:v>2</c:v>
                </c:pt>
                <c:pt idx="11063">
                  <c:v>2</c:v>
                </c:pt>
                <c:pt idx="11064">
                  <c:v>2</c:v>
                </c:pt>
                <c:pt idx="11065">
                  <c:v>2</c:v>
                </c:pt>
                <c:pt idx="11066">
                  <c:v>2</c:v>
                </c:pt>
                <c:pt idx="11067">
                  <c:v>0.99999999999999911</c:v>
                </c:pt>
                <c:pt idx="11068">
                  <c:v>2</c:v>
                </c:pt>
                <c:pt idx="11069">
                  <c:v>2</c:v>
                </c:pt>
                <c:pt idx="11070">
                  <c:v>2</c:v>
                </c:pt>
                <c:pt idx="11071">
                  <c:v>2</c:v>
                </c:pt>
                <c:pt idx="11072">
                  <c:v>2</c:v>
                </c:pt>
                <c:pt idx="11073">
                  <c:v>0.99999999999999911</c:v>
                </c:pt>
                <c:pt idx="11074">
                  <c:v>2</c:v>
                </c:pt>
                <c:pt idx="11075">
                  <c:v>2</c:v>
                </c:pt>
                <c:pt idx="11076">
                  <c:v>2</c:v>
                </c:pt>
                <c:pt idx="11077">
                  <c:v>2</c:v>
                </c:pt>
                <c:pt idx="11078">
                  <c:v>0.99999999999999911</c:v>
                </c:pt>
                <c:pt idx="11079">
                  <c:v>2</c:v>
                </c:pt>
                <c:pt idx="11080">
                  <c:v>2</c:v>
                </c:pt>
                <c:pt idx="11081">
                  <c:v>2</c:v>
                </c:pt>
                <c:pt idx="11082">
                  <c:v>2</c:v>
                </c:pt>
                <c:pt idx="11083">
                  <c:v>2</c:v>
                </c:pt>
                <c:pt idx="11084">
                  <c:v>2</c:v>
                </c:pt>
                <c:pt idx="11085">
                  <c:v>2</c:v>
                </c:pt>
                <c:pt idx="11086">
                  <c:v>2</c:v>
                </c:pt>
                <c:pt idx="11087">
                  <c:v>2</c:v>
                </c:pt>
                <c:pt idx="11088">
                  <c:v>2</c:v>
                </c:pt>
                <c:pt idx="11089">
                  <c:v>2</c:v>
                </c:pt>
                <c:pt idx="11090">
                  <c:v>2</c:v>
                </c:pt>
                <c:pt idx="11091">
                  <c:v>2</c:v>
                </c:pt>
                <c:pt idx="11092">
                  <c:v>2</c:v>
                </c:pt>
                <c:pt idx="11093">
                  <c:v>2</c:v>
                </c:pt>
                <c:pt idx="11094">
                  <c:v>2</c:v>
                </c:pt>
                <c:pt idx="11095">
                  <c:v>2</c:v>
                </c:pt>
                <c:pt idx="11096">
                  <c:v>2</c:v>
                </c:pt>
                <c:pt idx="11097">
                  <c:v>0.99999999999999911</c:v>
                </c:pt>
                <c:pt idx="11098">
                  <c:v>2</c:v>
                </c:pt>
                <c:pt idx="11099">
                  <c:v>0.99999999999999911</c:v>
                </c:pt>
                <c:pt idx="11100">
                  <c:v>0.99999999999999911</c:v>
                </c:pt>
                <c:pt idx="11101">
                  <c:v>2</c:v>
                </c:pt>
                <c:pt idx="11102">
                  <c:v>2</c:v>
                </c:pt>
                <c:pt idx="11103">
                  <c:v>2</c:v>
                </c:pt>
                <c:pt idx="11104">
                  <c:v>2</c:v>
                </c:pt>
                <c:pt idx="11105">
                  <c:v>0.99999999999999911</c:v>
                </c:pt>
                <c:pt idx="11106">
                  <c:v>0.99999999999999911</c:v>
                </c:pt>
                <c:pt idx="11107">
                  <c:v>0.99999999999999911</c:v>
                </c:pt>
                <c:pt idx="11108">
                  <c:v>2</c:v>
                </c:pt>
                <c:pt idx="11109">
                  <c:v>2</c:v>
                </c:pt>
                <c:pt idx="11110">
                  <c:v>2</c:v>
                </c:pt>
                <c:pt idx="11111">
                  <c:v>2</c:v>
                </c:pt>
                <c:pt idx="11112">
                  <c:v>2</c:v>
                </c:pt>
                <c:pt idx="11113">
                  <c:v>2</c:v>
                </c:pt>
                <c:pt idx="11114">
                  <c:v>2</c:v>
                </c:pt>
                <c:pt idx="11115">
                  <c:v>2</c:v>
                </c:pt>
                <c:pt idx="11116">
                  <c:v>2</c:v>
                </c:pt>
                <c:pt idx="11117">
                  <c:v>2</c:v>
                </c:pt>
                <c:pt idx="11118">
                  <c:v>2</c:v>
                </c:pt>
                <c:pt idx="11119">
                  <c:v>2</c:v>
                </c:pt>
                <c:pt idx="11120">
                  <c:v>2</c:v>
                </c:pt>
                <c:pt idx="11121">
                  <c:v>2</c:v>
                </c:pt>
                <c:pt idx="11122">
                  <c:v>2</c:v>
                </c:pt>
                <c:pt idx="11123">
                  <c:v>2</c:v>
                </c:pt>
                <c:pt idx="11124">
                  <c:v>2</c:v>
                </c:pt>
                <c:pt idx="11125">
                  <c:v>2</c:v>
                </c:pt>
                <c:pt idx="11126">
                  <c:v>0.99999999999999911</c:v>
                </c:pt>
                <c:pt idx="11127">
                  <c:v>0.99999999999999911</c:v>
                </c:pt>
                <c:pt idx="11128">
                  <c:v>0.99999999999999911</c:v>
                </c:pt>
                <c:pt idx="11129">
                  <c:v>0.99999999999999911</c:v>
                </c:pt>
                <c:pt idx="11130">
                  <c:v>2</c:v>
                </c:pt>
                <c:pt idx="11131">
                  <c:v>2</c:v>
                </c:pt>
                <c:pt idx="11132">
                  <c:v>0.99999999999999911</c:v>
                </c:pt>
                <c:pt idx="11133">
                  <c:v>2</c:v>
                </c:pt>
                <c:pt idx="11134">
                  <c:v>0.99999999999999911</c:v>
                </c:pt>
                <c:pt idx="11135">
                  <c:v>2</c:v>
                </c:pt>
                <c:pt idx="11136">
                  <c:v>2</c:v>
                </c:pt>
                <c:pt idx="11137">
                  <c:v>2</c:v>
                </c:pt>
                <c:pt idx="11138">
                  <c:v>2</c:v>
                </c:pt>
                <c:pt idx="11139">
                  <c:v>2</c:v>
                </c:pt>
                <c:pt idx="11140">
                  <c:v>2</c:v>
                </c:pt>
                <c:pt idx="11141">
                  <c:v>0.99999999999999911</c:v>
                </c:pt>
                <c:pt idx="11142">
                  <c:v>2</c:v>
                </c:pt>
                <c:pt idx="11143">
                  <c:v>0.99999999999999911</c:v>
                </c:pt>
                <c:pt idx="11144">
                  <c:v>0.99999999999999911</c:v>
                </c:pt>
                <c:pt idx="11145">
                  <c:v>2</c:v>
                </c:pt>
                <c:pt idx="11146">
                  <c:v>2</c:v>
                </c:pt>
                <c:pt idx="11147">
                  <c:v>2</c:v>
                </c:pt>
                <c:pt idx="11148">
                  <c:v>2</c:v>
                </c:pt>
                <c:pt idx="11149">
                  <c:v>2</c:v>
                </c:pt>
                <c:pt idx="11150">
                  <c:v>2</c:v>
                </c:pt>
                <c:pt idx="11151">
                  <c:v>0.99999999999999911</c:v>
                </c:pt>
                <c:pt idx="11152">
                  <c:v>2</c:v>
                </c:pt>
                <c:pt idx="11153">
                  <c:v>2</c:v>
                </c:pt>
                <c:pt idx="11154">
                  <c:v>2</c:v>
                </c:pt>
                <c:pt idx="11155">
                  <c:v>2</c:v>
                </c:pt>
                <c:pt idx="11156">
                  <c:v>2</c:v>
                </c:pt>
                <c:pt idx="11157">
                  <c:v>2</c:v>
                </c:pt>
                <c:pt idx="11158">
                  <c:v>2</c:v>
                </c:pt>
                <c:pt idx="11159">
                  <c:v>2</c:v>
                </c:pt>
                <c:pt idx="11160">
                  <c:v>2</c:v>
                </c:pt>
                <c:pt idx="11161">
                  <c:v>2</c:v>
                </c:pt>
                <c:pt idx="11162">
                  <c:v>2</c:v>
                </c:pt>
                <c:pt idx="11163">
                  <c:v>2.9999999999999991</c:v>
                </c:pt>
                <c:pt idx="11164">
                  <c:v>2</c:v>
                </c:pt>
                <c:pt idx="11165">
                  <c:v>2</c:v>
                </c:pt>
                <c:pt idx="11166">
                  <c:v>2</c:v>
                </c:pt>
                <c:pt idx="11167">
                  <c:v>2</c:v>
                </c:pt>
                <c:pt idx="11168">
                  <c:v>2</c:v>
                </c:pt>
                <c:pt idx="11169">
                  <c:v>0.99999999999999911</c:v>
                </c:pt>
                <c:pt idx="11170">
                  <c:v>0.99999999999999911</c:v>
                </c:pt>
                <c:pt idx="11171">
                  <c:v>0.99999999999999911</c:v>
                </c:pt>
                <c:pt idx="11172">
                  <c:v>0.99999999999999911</c:v>
                </c:pt>
                <c:pt idx="11173">
                  <c:v>0.99999999999999911</c:v>
                </c:pt>
                <c:pt idx="11174">
                  <c:v>0.99999999999999911</c:v>
                </c:pt>
                <c:pt idx="11175">
                  <c:v>0.99999999999999911</c:v>
                </c:pt>
                <c:pt idx="11176">
                  <c:v>0.99999999999999911</c:v>
                </c:pt>
                <c:pt idx="11177">
                  <c:v>0</c:v>
                </c:pt>
                <c:pt idx="11178">
                  <c:v>0.99999999999999911</c:v>
                </c:pt>
                <c:pt idx="11179">
                  <c:v>0.99999999999999911</c:v>
                </c:pt>
                <c:pt idx="11180">
                  <c:v>0</c:v>
                </c:pt>
                <c:pt idx="11181">
                  <c:v>0</c:v>
                </c:pt>
                <c:pt idx="11182">
                  <c:v>0.99999999999999911</c:v>
                </c:pt>
                <c:pt idx="11183">
                  <c:v>0.99999999999999911</c:v>
                </c:pt>
                <c:pt idx="11184">
                  <c:v>0.99999999999999911</c:v>
                </c:pt>
                <c:pt idx="11185">
                  <c:v>0.99999999999999911</c:v>
                </c:pt>
                <c:pt idx="11186">
                  <c:v>0.99999999999999911</c:v>
                </c:pt>
                <c:pt idx="11187">
                  <c:v>0.99999999999999911</c:v>
                </c:pt>
                <c:pt idx="11188">
                  <c:v>0.99999999999999911</c:v>
                </c:pt>
                <c:pt idx="11189">
                  <c:v>0.99999999999999911</c:v>
                </c:pt>
                <c:pt idx="11190">
                  <c:v>0.99999999999999911</c:v>
                </c:pt>
                <c:pt idx="11191">
                  <c:v>0.99999999999999911</c:v>
                </c:pt>
                <c:pt idx="11192">
                  <c:v>0.99999999999999911</c:v>
                </c:pt>
                <c:pt idx="11193">
                  <c:v>0.99999999999999911</c:v>
                </c:pt>
                <c:pt idx="11194">
                  <c:v>0</c:v>
                </c:pt>
                <c:pt idx="11195">
                  <c:v>0.99999999999999911</c:v>
                </c:pt>
                <c:pt idx="11196">
                  <c:v>0.99999999999999911</c:v>
                </c:pt>
                <c:pt idx="11197">
                  <c:v>0.99999999999999911</c:v>
                </c:pt>
                <c:pt idx="11198">
                  <c:v>0.99999999999999911</c:v>
                </c:pt>
                <c:pt idx="11199">
                  <c:v>0.99999999999999911</c:v>
                </c:pt>
                <c:pt idx="11200">
                  <c:v>0.99999999999999911</c:v>
                </c:pt>
                <c:pt idx="11201">
                  <c:v>0.99999999999999911</c:v>
                </c:pt>
                <c:pt idx="11202">
                  <c:v>0.99999999999999911</c:v>
                </c:pt>
                <c:pt idx="11203">
                  <c:v>0.99999999999999911</c:v>
                </c:pt>
                <c:pt idx="11204">
                  <c:v>0.99999999999999911</c:v>
                </c:pt>
                <c:pt idx="11205">
                  <c:v>0.99999999999999911</c:v>
                </c:pt>
                <c:pt idx="11206">
                  <c:v>0.99999999999999911</c:v>
                </c:pt>
                <c:pt idx="11207">
                  <c:v>0.99999999999999911</c:v>
                </c:pt>
                <c:pt idx="11208">
                  <c:v>0.99999999999999911</c:v>
                </c:pt>
                <c:pt idx="11209">
                  <c:v>0.99999999999999911</c:v>
                </c:pt>
                <c:pt idx="11210">
                  <c:v>0.99999999999999911</c:v>
                </c:pt>
                <c:pt idx="11211">
                  <c:v>0.99999999999999911</c:v>
                </c:pt>
                <c:pt idx="11212">
                  <c:v>0</c:v>
                </c:pt>
                <c:pt idx="11213">
                  <c:v>0</c:v>
                </c:pt>
                <c:pt idx="11214">
                  <c:v>0</c:v>
                </c:pt>
                <c:pt idx="11215">
                  <c:v>0</c:v>
                </c:pt>
                <c:pt idx="11216">
                  <c:v>0</c:v>
                </c:pt>
                <c:pt idx="11217">
                  <c:v>0.99999999999999911</c:v>
                </c:pt>
                <c:pt idx="11218">
                  <c:v>0</c:v>
                </c:pt>
                <c:pt idx="11219">
                  <c:v>0</c:v>
                </c:pt>
                <c:pt idx="11220">
                  <c:v>0</c:v>
                </c:pt>
                <c:pt idx="11221">
                  <c:v>0</c:v>
                </c:pt>
                <c:pt idx="11222">
                  <c:v>0</c:v>
                </c:pt>
                <c:pt idx="11223">
                  <c:v>0</c:v>
                </c:pt>
                <c:pt idx="11224">
                  <c:v>0</c:v>
                </c:pt>
                <c:pt idx="11225">
                  <c:v>0</c:v>
                </c:pt>
                <c:pt idx="11226">
                  <c:v>0</c:v>
                </c:pt>
                <c:pt idx="11227">
                  <c:v>0</c:v>
                </c:pt>
                <c:pt idx="11228">
                  <c:v>0</c:v>
                </c:pt>
                <c:pt idx="11229">
                  <c:v>0</c:v>
                </c:pt>
                <c:pt idx="11230">
                  <c:v>0</c:v>
                </c:pt>
                <c:pt idx="11231">
                  <c:v>0</c:v>
                </c:pt>
                <c:pt idx="11232">
                  <c:v>0</c:v>
                </c:pt>
                <c:pt idx="11233">
                  <c:v>0</c:v>
                </c:pt>
                <c:pt idx="11234">
                  <c:v>0</c:v>
                </c:pt>
                <c:pt idx="11235">
                  <c:v>0</c:v>
                </c:pt>
                <c:pt idx="11236">
                  <c:v>0</c:v>
                </c:pt>
                <c:pt idx="11237">
                  <c:v>0</c:v>
                </c:pt>
                <c:pt idx="11238">
                  <c:v>0</c:v>
                </c:pt>
                <c:pt idx="11239">
                  <c:v>0</c:v>
                </c:pt>
                <c:pt idx="11240">
                  <c:v>0</c:v>
                </c:pt>
                <c:pt idx="11241">
                  <c:v>0</c:v>
                </c:pt>
                <c:pt idx="11242">
                  <c:v>0</c:v>
                </c:pt>
                <c:pt idx="11243">
                  <c:v>0</c:v>
                </c:pt>
                <c:pt idx="11244">
                  <c:v>0.99999999999999911</c:v>
                </c:pt>
                <c:pt idx="11245">
                  <c:v>0.99999999999999911</c:v>
                </c:pt>
                <c:pt idx="11246">
                  <c:v>0</c:v>
                </c:pt>
                <c:pt idx="11247">
                  <c:v>0</c:v>
                </c:pt>
                <c:pt idx="11248">
                  <c:v>0</c:v>
                </c:pt>
                <c:pt idx="11249">
                  <c:v>0</c:v>
                </c:pt>
                <c:pt idx="11250">
                  <c:v>0</c:v>
                </c:pt>
                <c:pt idx="11251">
                  <c:v>0</c:v>
                </c:pt>
                <c:pt idx="11252">
                  <c:v>0</c:v>
                </c:pt>
                <c:pt idx="11253">
                  <c:v>0</c:v>
                </c:pt>
                <c:pt idx="11254">
                  <c:v>0</c:v>
                </c:pt>
                <c:pt idx="11255">
                  <c:v>0</c:v>
                </c:pt>
                <c:pt idx="11256">
                  <c:v>0.99999999999999911</c:v>
                </c:pt>
                <c:pt idx="11257">
                  <c:v>0.99999999999999911</c:v>
                </c:pt>
                <c:pt idx="11258">
                  <c:v>0.99999999999999911</c:v>
                </c:pt>
                <c:pt idx="11259">
                  <c:v>0</c:v>
                </c:pt>
                <c:pt idx="11260">
                  <c:v>0.99999999999999911</c:v>
                </c:pt>
                <c:pt idx="11261">
                  <c:v>0.99999999999999911</c:v>
                </c:pt>
                <c:pt idx="11262">
                  <c:v>0.99999999999999911</c:v>
                </c:pt>
                <c:pt idx="11263">
                  <c:v>0.99999999999999911</c:v>
                </c:pt>
                <c:pt idx="11264">
                  <c:v>0.99999999999999911</c:v>
                </c:pt>
                <c:pt idx="11265">
                  <c:v>0.99999999999999911</c:v>
                </c:pt>
                <c:pt idx="11266">
                  <c:v>0.99999999999999911</c:v>
                </c:pt>
                <c:pt idx="11267">
                  <c:v>0.99999999999999911</c:v>
                </c:pt>
                <c:pt idx="11268">
                  <c:v>0.99999999999999911</c:v>
                </c:pt>
                <c:pt idx="11269">
                  <c:v>0.99999999999999911</c:v>
                </c:pt>
                <c:pt idx="11270">
                  <c:v>2</c:v>
                </c:pt>
                <c:pt idx="11271">
                  <c:v>0.99999999999999911</c:v>
                </c:pt>
                <c:pt idx="11272">
                  <c:v>0.99999999999999911</c:v>
                </c:pt>
                <c:pt idx="11273">
                  <c:v>0.99999999999999911</c:v>
                </c:pt>
                <c:pt idx="11274">
                  <c:v>0.99999999999999911</c:v>
                </c:pt>
                <c:pt idx="11275">
                  <c:v>0.99999999999999911</c:v>
                </c:pt>
                <c:pt idx="11276">
                  <c:v>0.99999999999999911</c:v>
                </c:pt>
                <c:pt idx="11277">
                  <c:v>0.99999999999999911</c:v>
                </c:pt>
                <c:pt idx="11278">
                  <c:v>0.99999999999999911</c:v>
                </c:pt>
                <c:pt idx="11279">
                  <c:v>0.99999999999999911</c:v>
                </c:pt>
                <c:pt idx="11280">
                  <c:v>0.99999999999999911</c:v>
                </c:pt>
                <c:pt idx="11281">
                  <c:v>0.99999999999999911</c:v>
                </c:pt>
                <c:pt idx="11282">
                  <c:v>0.99999999999999911</c:v>
                </c:pt>
                <c:pt idx="11283">
                  <c:v>0.99999999999999911</c:v>
                </c:pt>
                <c:pt idx="11284">
                  <c:v>0.99999999999999911</c:v>
                </c:pt>
                <c:pt idx="11285">
                  <c:v>0.99999999999999911</c:v>
                </c:pt>
                <c:pt idx="11286">
                  <c:v>0.99999999999999911</c:v>
                </c:pt>
                <c:pt idx="11287">
                  <c:v>0.99999999999999911</c:v>
                </c:pt>
                <c:pt idx="11288">
                  <c:v>0.99999999999999911</c:v>
                </c:pt>
                <c:pt idx="11289">
                  <c:v>0.99999999999999911</c:v>
                </c:pt>
                <c:pt idx="11290">
                  <c:v>0.99999999999999911</c:v>
                </c:pt>
                <c:pt idx="11291">
                  <c:v>0.99999999999999911</c:v>
                </c:pt>
                <c:pt idx="11292">
                  <c:v>0.99999999999999911</c:v>
                </c:pt>
                <c:pt idx="11293">
                  <c:v>0.99999999999999911</c:v>
                </c:pt>
                <c:pt idx="11294">
                  <c:v>0.99999999999999911</c:v>
                </c:pt>
                <c:pt idx="11295">
                  <c:v>0.99999999999999911</c:v>
                </c:pt>
                <c:pt idx="11296">
                  <c:v>0.99999999999999911</c:v>
                </c:pt>
                <c:pt idx="11297">
                  <c:v>0.99999999999999911</c:v>
                </c:pt>
                <c:pt idx="11298">
                  <c:v>0.99999999999999911</c:v>
                </c:pt>
                <c:pt idx="11299">
                  <c:v>0.99999999999999911</c:v>
                </c:pt>
                <c:pt idx="11300">
                  <c:v>2</c:v>
                </c:pt>
                <c:pt idx="11301">
                  <c:v>0.99999999999999911</c:v>
                </c:pt>
                <c:pt idx="11302">
                  <c:v>2</c:v>
                </c:pt>
                <c:pt idx="11303">
                  <c:v>2</c:v>
                </c:pt>
                <c:pt idx="11304">
                  <c:v>0.99999999999999911</c:v>
                </c:pt>
                <c:pt idx="11305">
                  <c:v>0.99999999999999911</c:v>
                </c:pt>
                <c:pt idx="11306">
                  <c:v>2</c:v>
                </c:pt>
                <c:pt idx="11307">
                  <c:v>2</c:v>
                </c:pt>
                <c:pt idx="11308">
                  <c:v>0.99999999999999911</c:v>
                </c:pt>
                <c:pt idx="11309">
                  <c:v>2.9999999999999991</c:v>
                </c:pt>
                <c:pt idx="11310">
                  <c:v>2</c:v>
                </c:pt>
                <c:pt idx="11311">
                  <c:v>2</c:v>
                </c:pt>
                <c:pt idx="11312">
                  <c:v>2</c:v>
                </c:pt>
                <c:pt idx="11313">
                  <c:v>2</c:v>
                </c:pt>
                <c:pt idx="11314">
                  <c:v>0.99999999999999911</c:v>
                </c:pt>
                <c:pt idx="11315">
                  <c:v>2</c:v>
                </c:pt>
                <c:pt idx="11316">
                  <c:v>2</c:v>
                </c:pt>
                <c:pt idx="11317">
                  <c:v>2</c:v>
                </c:pt>
                <c:pt idx="11318">
                  <c:v>2</c:v>
                </c:pt>
                <c:pt idx="11319">
                  <c:v>2</c:v>
                </c:pt>
                <c:pt idx="11320">
                  <c:v>2</c:v>
                </c:pt>
                <c:pt idx="11321">
                  <c:v>2</c:v>
                </c:pt>
                <c:pt idx="11322">
                  <c:v>2</c:v>
                </c:pt>
                <c:pt idx="11323">
                  <c:v>2</c:v>
                </c:pt>
                <c:pt idx="11324">
                  <c:v>2</c:v>
                </c:pt>
                <c:pt idx="11325">
                  <c:v>2</c:v>
                </c:pt>
                <c:pt idx="11326">
                  <c:v>2</c:v>
                </c:pt>
                <c:pt idx="11327">
                  <c:v>2</c:v>
                </c:pt>
                <c:pt idx="11328">
                  <c:v>2</c:v>
                </c:pt>
                <c:pt idx="11329">
                  <c:v>2</c:v>
                </c:pt>
                <c:pt idx="11330">
                  <c:v>2</c:v>
                </c:pt>
                <c:pt idx="11331">
                  <c:v>2</c:v>
                </c:pt>
                <c:pt idx="11332">
                  <c:v>2</c:v>
                </c:pt>
                <c:pt idx="11333">
                  <c:v>2</c:v>
                </c:pt>
                <c:pt idx="11334">
                  <c:v>2</c:v>
                </c:pt>
                <c:pt idx="11335">
                  <c:v>2</c:v>
                </c:pt>
                <c:pt idx="11336">
                  <c:v>2</c:v>
                </c:pt>
                <c:pt idx="11337">
                  <c:v>2</c:v>
                </c:pt>
                <c:pt idx="11338">
                  <c:v>2</c:v>
                </c:pt>
                <c:pt idx="11339">
                  <c:v>2</c:v>
                </c:pt>
                <c:pt idx="11340">
                  <c:v>2</c:v>
                </c:pt>
                <c:pt idx="11341">
                  <c:v>2</c:v>
                </c:pt>
                <c:pt idx="11342">
                  <c:v>2</c:v>
                </c:pt>
                <c:pt idx="11343">
                  <c:v>2</c:v>
                </c:pt>
                <c:pt idx="11344">
                  <c:v>2</c:v>
                </c:pt>
                <c:pt idx="11345">
                  <c:v>2</c:v>
                </c:pt>
                <c:pt idx="11346">
                  <c:v>2</c:v>
                </c:pt>
                <c:pt idx="11347">
                  <c:v>2.9999999999999991</c:v>
                </c:pt>
                <c:pt idx="11348">
                  <c:v>2</c:v>
                </c:pt>
                <c:pt idx="11349">
                  <c:v>2</c:v>
                </c:pt>
                <c:pt idx="11350">
                  <c:v>2</c:v>
                </c:pt>
                <c:pt idx="11351">
                  <c:v>2</c:v>
                </c:pt>
                <c:pt idx="11352">
                  <c:v>2</c:v>
                </c:pt>
                <c:pt idx="11353">
                  <c:v>2</c:v>
                </c:pt>
                <c:pt idx="11354">
                  <c:v>2</c:v>
                </c:pt>
                <c:pt idx="11355">
                  <c:v>2.9999999999999991</c:v>
                </c:pt>
                <c:pt idx="11356">
                  <c:v>2.9999999999999991</c:v>
                </c:pt>
                <c:pt idx="11357">
                  <c:v>4</c:v>
                </c:pt>
                <c:pt idx="11358">
                  <c:v>4</c:v>
                </c:pt>
                <c:pt idx="11359">
                  <c:v>2.9999999999999991</c:v>
                </c:pt>
                <c:pt idx="11360">
                  <c:v>2.9999999999999991</c:v>
                </c:pt>
                <c:pt idx="11361">
                  <c:v>2</c:v>
                </c:pt>
                <c:pt idx="11362">
                  <c:v>2</c:v>
                </c:pt>
                <c:pt idx="11363">
                  <c:v>2.9999999999999991</c:v>
                </c:pt>
                <c:pt idx="11364">
                  <c:v>2</c:v>
                </c:pt>
                <c:pt idx="11365">
                  <c:v>2</c:v>
                </c:pt>
                <c:pt idx="11366">
                  <c:v>2</c:v>
                </c:pt>
                <c:pt idx="11367">
                  <c:v>2</c:v>
                </c:pt>
                <c:pt idx="11368">
                  <c:v>2</c:v>
                </c:pt>
                <c:pt idx="11369">
                  <c:v>2</c:v>
                </c:pt>
                <c:pt idx="11370">
                  <c:v>2</c:v>
                </c:pt>
                <c:pt idx="11371">
                  <c:v>0.99999999999999911</c:v>
                </c:pt>
                <c:pt idx="11372">
                  <c:v>2</c:v>
                </c:pt>
                <c:pt idx="11373">
                  <c:v>2</c:v>
                </c:pt>
                <c:pt idx="11374">
                  <c:v>2</c:v>
                </c:pt>
                <c:pt idx="11375">
                  <c:v>2</c:v>
                </c:pt>
                <c:pt idx="11376">
                  <c:v>0.99999999999999911</c:v>
                </c:pt>
                <c:pt idx="11377">
                  <c:v>0.99999999999999911</c:v>
                </c:pt>
                <c:pt idx="11378">
                  <c:v>2</c:v>
                </c:pt>
                <c:pt idx="11379">
                  <c:v>0.99999999999999911</c:v>
                </c:pt>
                <c:pt idx="11380">
                  <c:v>2</c:v>
                </c:pt>
                <c:pt idx="11381">
                  <c:v>0.99999999999999911</c:v>
                </c:pt>
                <c:pt idx="11382">
                  <c:v>2</c:v>
                </c:pt>
                <c:pt idx="11383">
                  <c:v>2</c:v>
                </c:pt>
                <c:pt idx="11384">
                  <c:v>2</c:v>
                </c:pt>
                <c:pt idx="11385">
                  <c:v>2</c:v>
                </c:pt>
                <c:pt idx="11386">
                  <c:v>0.99999999999999911</c:v>
                </c:pt>
                <c:pt idx="11387">
                  <c:v>2</c:v>
                </c:pt>
                <c:pt idx="11388">
                  <c:v>2</c:v>
                </c:pt>
                <c:pt idx="11389">
                  <c:v>2</c:v>
                </c:pt>
                <c:pt idx="11390">
                  <c:v>0.99999999999999911</c:v>
                </c:pt>
                <c:pt idx="11391">
                  <c:v>2</c:v>
                </c:pt>
                <c:pt idx="11392">
                  <c:v>2.9999999999999991</c:v>
                </c:pt>
                <c:pt idx="11393">
                  <c:v>2</c:v>
                </c:pt>
                <c:pt idx="11394">
                  <c:v>2</c:v>
                </c:pt>
                <c:pt idx="11395">
                  <c:v>2</c:v>
                </c:pt>
                <c:pt idx="11396">
                  <c:v>2</c:v>
                </c:pt>
                <c:pt idx="11397">
                  <c:v>0.99999999999999911</c:v>
                </c:pt>
                <c:pt idx="11398">
                  <c:v>0.99999999999999911</c:v>
                </c:pt>
                <c:pt idx="11399">
                  <c:v>0.99999999999999911</c:v>
                </c:pt>
                <c:pt idx="11400">
                  <c:v>2</c:v>
                </c:pt>
                <c:pt idx="11401">
                  <c:v>2</c:v>
                </c:pt>
                <c:pt idx="11402">
                  <c:v>2</c:v>
                </c:pt>
                <c:pt idx="11403">
                  <c:v>2</c:v>
                </c:pt>
                <c:pt idx="11404">
                  <c:v>2</c:v>
                </c:pt>
                <c:pt idx="11405">
                  <c:v>2</c:v>
                </c:pt>
                <c:pt idx="11406">
                  <c:v>2</c:v>
                </c:pt>
                <c:pt idx="11407">
                  <c:v>2</c:v>
                </c:pt>
                <c:pt idx="11408">
                  <c:v>2</c:v>
                </c:pt>
                <c:pt idx="11409">
                  <c:v>2</c:v>
                </c:pt>
                <c:pt idx="11410">
                  <c:v>2</c:v>
                </c:pt>
                <c:pt idx="11411">
                  <c:v>2</c:v>
                </c:pt>
                <c:pt idx="11412">
                  <c:v>2</c:v>
                </c:pt>
                <c:pt idx="11413">
                  <c:v>2</c:v>
                </c:pt>
                <c:pt idx="11414">
                  <c:v>2</c:v>
                </c:pt>
                <c:pt idx="11415">
                  <c:v>2</c:v>
                </c:pt>
                <c:pt idx="11416">
                  <c:v>2</c:v>
                </c:pt>
                <c:pt idx="11417">
                  <c:v>2</c:v>
                </c:pt>
                <c:pt idx="11418">
                  <c:v>2</c:v>
                </c:pt>
                <c:pt idx="11419">
                  <c:v>2</c:v>
                </c:pt>
                <c:pt idx="11420">
                  <c:v>2</c:v>
                </c:pt>
                <c:pt idx="11421">
                  <c:v>2</c:v>
                </c:pt>
                <c:pt idx="11422">
                  <c:v>2</c:v>
                </c:pt>
                <c:pt idx="11423">
                  <c:v>2</c:v>
                </c:pt>
                <c:pt idx="11424">
                  <c:v>2</c:v>
                </c:pt>
                <c:pt idx="11425">
                  <c:v>2</c:v>
                </c:pt>
                <c:pt idx="11426">
                  <c:v>2</c:v>
                </c:pt>
                <c:pt idx="11427">
                  <c:v>2</c:v>
                </c:pt>
                <c:pt idx="11428">
                  <c:v>2</c:v>
                </c:pt>
                <c:pt idx="11429">
                  <c:v>0.99999999999999911</c:v>
                </c:pt>
                <c:pt idx="11430">
                  <c:v>2</c:v>
                </c:pt>
                <c:pt idx="11431">
                  <c:v>0.99999999999999911</c:v>
                </c:pt>
                <c:pt idx="11432">
                  <c:v>0.99999999999999911</c:v>
                </c:pt>
                <c:pt idx="11433">
                  <c:v>2</c:v>
                </c:pt>
                <c:pt idx="11434">
                  <c:v>0.99999999999999911</c:v>
                </c:pt>
                <c:pt idx="11435">
                  <c:v>2</c:v>
                </c:pt>
                <c:pt idx="11436">
                  <c:v>2</c:v>
                </c:pt>
                <c:pt idx="11437">
                  <c:v>0.99999999999999911</c:v>
                </c:pt>
                <c:pt idx="11438">
                  <c:v>2</c:v>
                </c:pt>
                <c:pt idx="11439">
                  <c:v>0.99999999999999911</c:v>
                </c:pt>
                <c:pt idx="11440">
                  <c:v>0.99999999999999911</c:v>
                </c:pt>
                <c:pt idx="11441">
                  <c:v>2</c:v>
                </c:pt>
                <c:pt idx="11442">
                  <c:v>0.99999999999999911</c:v>
                </c:pt>
                <c:pt idx="11443">
                  <c:v>2</c:v>
                </c:pt>
                <c:pt idx="11444">
                  <c:v>2</c:v>
                </c:pt>
                <c:pt idx="11445">
                  <c:v>0.99999999999999911</c:v>
                </c:pt>
                <c:pt idx="11446">
                  <c:v>2</c:v>
                </c:pt>
                <c:pt idx="11447">
                  <c:v>0.99999999999999911</c:v>
                </c:pt>
                <c:pt idx="11448">
                  <c:v>0.99999999999999911</c:v>
                </c:pt>
                <c:pt idx="11449">
                  <c:v>2</c:v>
                </c:pt>
                <c:pt idx="11450">
                  <c:v>2</c:v>
                </c:pt>
                <c:pt idx="11451">
                  <c:v>0.99999999999999911</c:v>
                </c:pt>
                <c:pt idx="11452">
                  <c:v>0.99999999999999911</c:v>
                </c:pt>
                <c:pt idx="11453">
                  <c:v>2</c:v>
                </c:pt>
                <c:pt idx="11454">
                  <c:v>2</c:v>
                </c:pt>
                <c:pt idx="11455">
                  <c:v>6</c:v>
                </c:pt>
                <c:pt idx="11456">
                  <c:v>4.9999999999999991</c:v>
                </c:pt>
                <c:pt idx="11457">
                  <c:v>2.9999999999999991</c:v>
                </c:pt>
                <c:pt idx="11458">
                  <c:v>2.9999999999999991</c:v>
                </c:pt>
                <c:pt idx="11459">
                  <c:v>2.9999999999999991</c:v>
                </c:pt>
                <c:pt idx="11460">
                  <c:v>2.9999999999999991</c:v>
                </c:pt>
                <c:pt idx="11461">
                  <c:v>2.9999999999999991</c:v>
                </c:pt>
                <c:pt idx="11462">
                  <c:v>4</c:v>
                </c:pt>
                <c:pt idx="11463">
                  <c:v>2.9999999999999991</c:v>
                </c:pt>
                <c:pt idx="11464">
                  <c:v>2.9999999999999991</c:v>
                </c:pt>
                <c:pt idx="11465">
                  <c:v>2.9999999999999991</c:v>
                </c:pt>
                <c:pt idx="11466">
                  <c:v>2.9999999999999991</c:v>
                </c:pt>
                <c:pt idx="11467">
                  <c:v>2.9999999999999991</c:v>
                </c:pt>
                <c:pt idx="11468">
                  <c:v>2</c:v>
                </c:pt>
                <c:pt idx="11469">
                  <c:v>2</c:v>
                </c:pt>
                <c:pt idx="11470">
                  <c:v>2</c:v>
                </c:pt>
                <c:pt idx="11471">
                  <c:v>2</c:v>
                </c:pt>
                <c:pt idx="11472">
                  <c:v>2</c:v>
                </c:pt>
                <c:pt idx="11473">
                  <c:v>2</c:v>
                </c:pt>
                <c:pt idx="11474">
                  <c:v>0.99999999999999911</c:v>
                </c:pt>
                <c:pt idx="11475">
                  <c:v>2</c:v>
                </c:pt>
                <c:pt idx="11476">
                  <c:v>2.9999999999999991</c:v>
                </c:pt>
                <c:pt idx="11477">
                  <c:v>2</c:v>
                </c:pt>
                <c:pt idx="11478">
                  <c:v>2</c:v>
                </c:pt>
                <c:pt idx="11479">
                  <c:v>2</c:v>
                </c:pt>
                <c:pt idx="11480">
                  <c:v>2</c:v>
                </c:pt>
                <c:pt idx="11481">
                  <c:v>0.99999999999999911</c:v>
                </c:pt>
                <c:pt idx="11482">
                  <c:v>2</c:v>
                </c:pt>
                <c:pt idx="11483">
                  <c:v>2</c:v>
                </c:pt>
                <c:pt idx="11484">
                  <c:v>2</c:v>
                </c:pt>
                <c:pt idx="11485">
                  <c:v>2</c:v>
                </c:pt>
                <c:pt idx="11486">
                  <c:v>2</c:v>
                </c:pt>
                <c:pt idx="11487">
                  <c:v>2</c:v>
                </c:pt>
                <c:pt idx="11488">
                  <c:v>2</c:v>
                </c:pt>
                <c:pt idx="11489">
                  <c:v>2</c:v>
                </c:pt>
                <c:pt idx="11490">
                  <c:v>2</c:v>
                </c:pt>
                <c:pt idx="11491">
                  <c:v>2</c:v>
                </c:pt>
                <c:pt idx="11492">
                  <c:v>2</c:v>
                </c:pt>
                <c:pt idx="11493">
                  <c:v>0.99999999999999911</c:v>
                </c:pt>
                <c:pt idx="11494">
                  <c:v>2</c:v>
                </c:pt>
                <c:pt idx="11495">
                  <c:v>2</c:v>
                </c:pt>
                <c:pt idx="11496">
                  <c:v>2</c:v>
                </c:pt>
                <c:pt idx="11497">
                  <c:v>2</c:v>
                </c:pt>
                <c:pt idx="11498">
                  <c:v>2</c:v>
                </c:pt>
                <c:pt idx="11499">
                  <c:v>2</c:v>
                </c:pt>
                <c:pt idx="11500">
                  <c:v>2</c:v>
                </c:pt>
                <c:pt idx="11501">
                  <c:v>4</c:v>
                </c:pt>
                <c:pt idx="11502">
                  <c:v>2</c:v>
                </c:pt>
                <c:pt idx="11503">
                  <c:v>2.9999999999999991</c:v>
                </c:pt>
                <c:pt idx="11504">
                  <c:v>2</c:v>
                </c:pt>
                <c:pt idx="11505">
                  <c:v>0.99999999999999911</c:v>
                </c:pt>
                <c:pt idx="11506">
                  <c:v>2</c:v>
                </c:pt>
                <c:pt idx="11507">
                  <c:v>0.99999999999999911</c:v>
                </c:pt>
                <c:pt idx="11508">
                  <c:v>2</c:v>
                </c:pt>
                <c:pt idx="11509">
                  <c:v>2</c:v>
                </c:pt>
                <c:pt idx="11510">
                  <c:v>2</c:v>
                </c:pt>
                <c:pt idx="11511">
                  <c:v>2</c:v>
                </c:pt>
                <c:pt idx="11512">
                  <c:v>0.99999999999999911</c:v>
                </c:pt>
                <c:pt idx="11513">
                  <c:v>2</c:v>
                </c:pt>
                <c:pt idx="11514">
                  <c:v>2</c:v>
                </c:pt>
                <c:pt idx="11515">
                  <c:v>2.9999999999999991</c:v>
                </c:pt>
                <c:pt idx="11516">
                  <c:v>2</c:v>
                </c:pt>
                <c:pt idx="11517">
                  <c:v>0.99999999999999911</c:v>
                </c:pt>
                <c:pt idx="11518">
                  <c:v>2</c:v>
                </c:pt>
                <c:pt idx="11519">
                  <c:v>2</c:v>
                </c:pt>
                <c:pt idx="11520">
                  <c:v>2</c:v>
                </c:pt>
                <c:pt idx="11521">
                  <c:v>2</c:v>
                </c:pt>
                <c:pt idx="11522">
                  <c:v>0.99999999999999911</c:v>
                </c:pt>
                <c:pt idx="11523">
                  <c:v>0.99999999999999911</c:v>
                </c:pt>
                <c:pt idx="11524">
                  <c:v>2</c:v>
                </c:pt>
                <c:pt idx="11525">
                  <c:v>2</c:v>
                </c:pt>
                <c:pt idx="11526">
                  <c:v>2</c:v>
                </c:pt>
                <c:pt idx="11527">
                  <c:v>0.99999999999999911</c:v>
                </c:pt>
                <c:pt idx="11528">
                  <c:v>2</c:v>
                </c:pt>
                <c:pt idx="11529">
                  <c:v>0.99999999999999911</c:v>
                </c:pt>
                <c:pt idx="11530">
                  <c:v>0.99999999999999911</c:v>
                </c:pt>
                <c:pt idx="11531">
                  <c:v>0.99999999999999911</c:v>
                </c:pt>
                <c:pt idx="11532">
                  <c:v>2</c:v>
                </c:pt>
                <c:pt idx="11533">
                  <c:v>2</c:v>
                </c:pt>
                <c:pt idx="11534">
                  <c:v>4</c:v>
                </c:pt>
                <c:pt idx="11535">
                  <c:v>4</c:v>
                </c:pt>
                <c:pt idx="11536">
                  <c:v>0.99999999999999911</c:v>
                </c:pt>
                <c:pt idx="11537">
                  <c:v>2</c:v>
                </c:pt>
                <c:pt idx="11538">
                  <c:v>2</c:v>
                </c:pt>
                <c:pt idx="11539">
                  <c:v>2</c:v>
                </c:pt>
                <c:pt idx="11540">
                  <c:v>2</c:v>
                </c:pt>
                <c:pt idx="11541">
                  <c:v>2</c:v>
                </c:pt>
                <c:pt idx="11542">
                  <c:v>2</c:v>
                </c:pt>
                <c:pt idx="11543">
                  <c:v>2</c:v>
                </c:pt>
                <c:pt idx="11544">
                  <c:v>2</c:v>
                </c:pt>
                <c:pt idx="11545">
                  <c:v>2</c:v>
                </c:pt>
                <c:pt idx="11546">
                  <c:v>2</c:v>
                </c:pt>
                <c:pt idx="11547">
                  <c:v>2</c:v>
                </c:pt>
                <c:pt idx="11548">
                  <c:v>2</c:v>
                </c:pt>
                <c:pt idx="11549">
                  <c:v>2</c:v>
                </c:pt>
                <c:pt idx="11550">
                  <c:v>2</c:v>
                </c:pt>
                <c:pt idx="11551">
                  <c:v>2</c:v>
                </c:pt>
                <c:pt idx="11552">
                  <c:v>2</c:v>
                </c:pt>
                <c:pt idx="11553">
                  <c:v>0.99999999999999911</c:v>
                </c:pt>
                <c:pt idx="11554">
                  <c:v>2</c:v>
                </c:pt>
                <c:pt idx="11555">
                  <c:v>2</c:v>
                </c:pt>
                <c:pt idx="11556">
                  <c:v>2</c:v>
                </c:pt>
                <c:pt idx="11557">
                  <c:v>2</c:v>
                </c:pt>
                <c:pt idx="11558">
                  <c:v>2.9999999999999991</c:v>
                </c:pt>
                <c:pt idx="11559">
                  <c:v>2</c:v>
                </c:pt>
                <c:pt idx="11560">
                  <c:v>0.99999999999999911</c:v>
                </c:pt>
                <c:pt idx="11561">
                  <c:v>0.99999999999999911</c:v>
                </c:pt>
                <c:pt idx="11562">
                  <c:v>0.99999999999999911</c:v>
                </c:pt>
                <c:pt idx="11563">
                  <c:v>2</c:v>
                </c:pt>
                <c:pt idx="11564">
                  <c:v>2</c:v>
                </c:pt>
                <c:pt idx="11565">
                  <c:v>0.99999999999999911</c:v>
                </c:pt>
                <c:pt idx="11566">
                  <c:v>0.99999999999999911</c:v>
                </c:pt>
                <c:pt idx="11567">
                  <c:v>0.99999999999999911</c:v>
                </c:pt>
                <c:pt idx="11568">
                  <c:v>2</c:v>
                </c:pt>
                <c:pt idx="11569">
                  <c:v>2</c:v>
                </c:pt>
                <c:pt idx="11570">
                  <c:v>0.99999999999999911</c:v>
                </c:pt>
                <c:pt idx="11571">
                  <c:v>0.99999999999999911</c:v>
                </c:pt>
                <c:pt idx="11572">
                  <c:v>0.99999999999999911</c:v>
                </c:pt>
                <c:pt idx="11573">
                  <c:v>0.99999999999999911</c:v>
                </c:pt>
                <c:pt idx="11574">
                  <c:v>0.99999999999999911</c:v>
                </c:pt>
                <c:pt idx="11575">
                  <c:v>0.99999999999999911</c:v>
                </c:pt>
                <c:pt idx="11576">
                  <c:v>2.9999999999999991</c:v>
                </c:pt>
                <c:pt idx="11577">
                  <c:v>0.99999999999999911</c:v>
                </c:pt>
                <c:pt idx="11578">
                  <c:v>0.99999999999999911</c:v>
                </c:pt>
                <c:pt idx="11579">
                  <c:v>0.99999999999999911</c:v>
                </c:pt>
                <c:pt idx="11580">
                  <c:v>2</c:v>
                </c:pt>
                <c:pt idx="11581">
                  <c:v>2</c:v>
                </c:pt>
                <c:pt idx="11582">
                  <c:v>0.99999999999999911</c:v>
                </c:pt>
                <c:pt idx="11583">
                  <c:v>2</c:v>
                </c:pt>
                <c:pt idx="11584">
                  <c:v>0.99999999999999911</c:v>
                </c:pt>
                <c:pt idx="11585">
                  <c:v>2</c:v>
                </c:pt>
                <c:pt idx="11586">
                  <c:v>2</c:v>
                </c:pt>
                <c:pt idx="11587">
                  <c:v>2</c:v>
                </c:pt>
                <c:pt idx="11588">
                  <c:v>2</c:v>
                </c:pt>
                <c:pt idx="11589">
                  <c:v>0.99999999999999911</c:v>
                </c:pt>
                <c:pt idx="11590">
                  <c:v>2</c:v>
                </c:pt>
                <c:pt idx="11591">
                  <c:v>2</c:v>
                </c:pt>
                <c:pt idx="11592">
                  <c:v>2</c:v>
                </c:pt>
                <c:pt idx="11593">
                  <c:v>2</c:v>
                </c:pt>
                <c:pt idx="11594">
                  <c:v>2.9999999999999991</c:v>
                </c:pt>
                <c:pt idx="11595">
                  <c:v>2</c:v>
                </c:pt>
                <c:pt idx="11596">
                  <c:v>2</c:v>
                </c:pt>
                <c:pt idx="11597">
                  <c:v>0.99999999999999911</c:v>
                </c:pt>
                <c:pt idx="11598">
                  <c:v>0.99999999999999911</c:v>
                </c:pt>
                <c:pt idx="11599">
                  <c:v>0.99999999999999911</c:v>
                </c:pt>
                <c:pt idx="11600">
                  <c:v>2.9999999999999991</c:v>
                </c:pt>
                <c:pt idx="11601">
                  <c:v>2</c:v>
                </c:pt>
                <c:pt idx="11602">
                  <c:v>2</c:v>
                </c:pt>
                <c:pt idx="11603">
                  <c:v>2</c:v>
                </c:pt>
                <c:pt idx="11604">
                  <c:v>2</c:v>
                </c:pt>
                <c:pt idx="11605">
                  <c:v>2</c:v>
                </c:pt>
                <c:pt idx="11606">
                  <c:v>0.99999999999999911</c:v>
                </c:pt>
                <c:pt idx="11607">
                  <c:v>2</c:v>
                </c:pt>
                <c:pt idx="11608">
                  <c:v>2</c:v>
                </c:pt>
                <c:pt idx="11609">
                  <c:v>2</c:v>
                </c:pt>
                <c:pt idx="11610">
                  <c:v>2</c:v>
                </c:pt>
                <c:pt idx="11611">
                  <c:v>0.99999999999999911</c:v>
                </c:pt>
                <c:pt idx="11612">
                  <c:v>2</c:v>
                </c:pt>
                <c:pt idx="11613">
                  <c:v>2</c:v>
                </c:pt>
                <c:pt idx="11614">
                  <c:v>0.99999999999999911</c:v>
                </c:pt>
                <c:pt idx="11615">
                  <c:v>0.99999999999999911</c:v>
                </c:pt>
                <c:pt idx="11616">
                  <c:v>0.99999999999999911</c:v>
                </c:pt>
                <c:pt idx="11617">
                  <c:v>0.99999999999999911</c:v>
                </c:pt>
                <c:pt idx="11618">
                  <c:v>2</c:v>
                </c:pt>
                <c:pt idx="11619">
                  <c:v>2</c:v>
                </c:pt>
                <c:pt idx="11620">
                  <c:v>2</c:v>
                </c:pt>
                <c:pt idx="11621">
                  <c:v>0.99999999999999911</c:v>
                </c:pt>
                <c:pt idx="11622">
                  <c:v>2</c:v>
                </c:pt>
                <c:pt idx="11623">
                  <c:v>2</c:v>
                </c:pt>
                <c:pt idx="11624">
                  <c:v>2</c:v>
                </c:pt>
                <c:pt idx="11625">
                  <c:v>2</c:v>
                </c:pt>
                <c:pt idx="11626">
                  <c:v>2</c:v>
                </c:pt>
                <c:pt idx="11627">
                  <c:v>0.99999999999999911</c:v>
                </c:pt>
                <c:pt idx="11628">
                  <c:v>2</c:v>
                </c:pt>
                <c:pt idx="11629">
                  <c:v>2</c:v>
                </c:pt>
                <c:pt idx="11630">
                  <c:v>2</c:v>
                </c:pt>
                <c:pt idx="11631">
                  <c:v>2</c:v>
                </c:pt>
                <c:pt idx="11632">
                  <c:v>0.99999999999999911</c:v>
                </c:pt>
                <c:pt idx="11633">
                  <c:v>2</c:v>
                </c:pt>
                <c:pt idx="11634">
                  <c:v>2.9999999999999991</c:v>
                </c:pt>
                <c:pt idx="11635">
                  <c:v>2</c:v>
                </c:pt>
                <c:pt idx="11636">
                  <c:v>2</c:v>
                </c:pt>
                <c:pt idx="11637">
                  <c:v>2</c:v>
                </c:pt>
                <c:pt idx="11638">
                  <c:v>0.99999999999999911</c:v>
                </c:pt>
                <c:pt idx="11639">
                  <c:v>2</c:v>
                </c:pt>
                <c:pt idx="11640">
                  <c:v>2.9999999999999991</c:v>
                </c:pt>
                <c:pt idx="11641">
                  <c:v>2.9999999999999991</c:v>
                </c:pt>
                <c:pt idx="11642">
                  <c:v>2</c:v>
                </c:pt>
                <c:pt idx="11643">
                  <c:v>0.99999999999999911</c:v>
                </c:pt>
                <c:pt idx="11644">
                  <c:v>2</c:v>
                </c:pt>
                <c:pt idx="11645">
                  <c:v>0.99999999999999911</c:v>
                </c:pt>
                <c:pt idx="11646">
                  <c:v>0.99999999999999911</c:v>
                </c:pt>
                <c:pt idx="11647">
                  <c:v>0.99999999999999911</c:v>
                </c:pt>
                <c:pt idx="11648">
                  <c:v>0.99999999999999911</c:v>
                </c:pt>
                <c:pt idx="11649">
                  <c:v>0.99999999999999911</c:v>
                </c:pt>
                <c:pt idx="11650">
                  <c:v>0.99999999999999911</c:v>
                </c:pt>
                <c:pt idx="11651">
                  <c:v>2.9999999999999991</c:v>
                </c:pt>
                <c:pt idx="11652">
                  <c:v>2</c:v>
                </c:pt>
                <c:pt idx="11653">
                  <c:v>2</c:v>
                </c:pt>
                <c:pt idx="11654">
                  <c:v>2.9999999999999991</c:v>
                </c:pt>
                <c:pt idx="11655">
                  <c:v>2</c:v>
                </c:pt>
                <c:pt idx="11656">
                  <c:v>2</c:v>
                </c:pt>
                <c:pt idx="11657">
                  <c:v>0.99999999999999911</c:v>
                </c:pt>
                <c:pt idx="11658">
                  <c:v>2</c:v>
                </c:pt>
                <c:pt idx="11659">
                  <c:v>2</c:v>
                </c:pt>
                <c:pt idx="11660">
                  <c:v>2</c:v>
                </c:pt>
                <c:pt idx="11661">
                  <c:v>2</c:v>
                </c:pt>
                <c:pt idx="11662">
                  <c:v>0.99999999999999911</c:v>
                </c:pt>
                <c:pt idx="11663">
                  <c:v>2.9999999999999991</c:v>
                </c:pt>
                <c:pt idx="11664">
                  <c:v>0.99999999999999911</c:v>
                </c:pt>
                <c:pt idx="11665">
                  <c:v>2</c:v>
                </c:pt>
                <c:pt idx="11666">
                  <c:v>2</c:v>
                </c:pt>
                <c:pt idx="11667">
                  <c:v>2</c:v>
                </c:pt>
                <c:pt idx="11668">
                  <c:v>2</c:v>
                </c:pt>
                <c:pt idx="11669">
                  <c:v>2</c:v>
                </c:pt>
                <c:pt idx="11670">
                  <c:v>2</c:v>
                </c:pt>
                <c:pt idx="11671">
                  <c:v>0.99999999999999911</c:v>
                </c:pt>
                <c:pt idx="11672">
                  <c:v>2</c:v>
                </c:pt>
                <c:pt idx="11673">
                  <c:v>2.9999999999999991</c:v>
                </c:pt>
                <c:pt idx="11674">
                  <c:v>0.99999999999999911</c:v>
                </c:pt>
                <c:pt idx="11675">
                  <c:v>0.99999999999999911</c:v>
                </c:pt>
                <c:pt idx="11676">
                  <c:v>0.99999999999999911</c:v>
                </c:pt>
                <c:pt idx="11677">
                  <c:v>0.99999999999999911</c:v>
                </c:pt>
                <c:pt idx="11678">
                  <c:v>0.99999999999999911</c:v>
                </c:pt>
                <c:pt idx="11679">
                  <c:v>0.99999999999999911</c:v>
                </c:pt>
                <c:pt idx="11680">
                  <c:v>0.99999999999999911</c:v>
                </c:pt>
                <c:pt idx="11681">
                  <c:v>0.99999999999999911</c:v>
                </c:pt>
                <c:pt idx="11682">
                  <c:v>0.99999999999999911</c:v>
                </c:pt>
                <c:pt idx="11683">
                  <c:v>2</c:v>
                </c:pt>
                <c:pt idx="11684">
                  <c:v>0.99999999999999911</c:v>
                </c:pt>
                <c:pt idx="11685">
                  <c:v>0.99999999999999911</c:v>
                </c:pt>
                <c:pt idx="11686">
                  <c:v>0.99999999999999911</c:v>
                </c:pt>
                <c:pt idx="11687">
                  <c:v>0.99999999999999911</c:v>
                </c:pt>
                <c:pt idx="11688">
                  <c:v>0.99999999999999911</c:v>
                </c:pt>
                <c:pt idx="11689">
                  <c:v>2</c:v>
                </c:pt>
                <c:pt idx="11690">
                  <c:v>0.99999999999999911</c:v>
                </c:pt>
                <c:pt idx="11691">
                  <c:v>0.99999999999999911</c:v>
                </c:pt>
                <c:pt idx="11692">
                  <c:v>0.99999999999999911</c:v>
                </c:pt>
                <c:pt idx="11693">
                  <c:v>0.99999999999999911</c:v>
                </c:pt>
                <c:pt idx="11694">
                  <c:v>0.99999999999999911</c:v>
                </c:pt>
                <c:pt idx="11695">
                  <c:v>2.9999999999999991</c:v>
                </c:pt>
                <c:pt idx="11696">
                  <c:v>2</c:v>
                </c:pt>
                <c:pt idx="11697">
                  <c:v>2</c:v>
                </c:pt>
                <c:pt idx="11698">
                  <c:v>2</c:v>
                </c:pt>
                <c:pt idx="11699">
                  <c:v>0.99999999999999911</c:v>
                </c:pt>
                <c:pt idx="11700">
                  <c:v>2</c:v>
                </c:pt>
                <c:pt idx="11701">
                  <c:v>0.99999999999999911</c:v>
                </c:pt>
                <c:pt idx="11702">
                  <c:v>0.99999999999999911</c:v>
                </c:pt>
                <c:pt idx="11703">
                  <c:v>2</c:v>
                </c:pt>
                <c:pt idx="11704">
                  <c:v>2.9999999999999991</c:v>
                </c:pt>
                <c:pt idx="11705">
                  <c:v>2</c:v>
                </c:pt>
                <c:pt idx="11706">
                  <c:v>0.99999999999999911</c:v>
                </c:pt>
                <c:pt idx="11707">
                  <c:v>0.99999999999999911</c:v>
                </c:pt>
                <c:pt idx="11708">
                  <c:v>2</c:v>
                </c:pt>
                <c:pt idx="11709">
                  <c:v>2</c:v>
                </c:pt>
                <c:pt idx="11710">
                  <c:v>2</c:v>
                </c:pt>
                <c:pt idx="11711">
                  <c:v>2</c:v>
                </c:pt>
                <c:pt idx="11712">
                  <c:v>0.99999999999999911</c:v>
                </c:pt>
                <c:pt idx="11713">
                  <c:v>0.99999999999999911</c:v>
                </c:pt>
                <c:pt idx="11714">
                  <c:v>2</c:v>
                </c:pt>
                <c:pt idx="11715">
                  <c:v>2.9999999999999991</c:v>
                </c:pt>
                <c:pt idx="11716">
                  <c:v>2</c:v>
                </c:pt>
                <c:pt idx="11717">
                  <c:v>2</c:v>
                </c:pt>
                <c:pt idx="11718">
                  <c:v>2.9999999999999991</c:v>
                </c:pt>
                <c:pt idx="11719">
                  <c:v>2</c:v>
                </c:pt>
                <c:pt idx="11720">
                  <c:v>2</c:v>
                </c:pt>
                <c:pt idx="11721">
                  <c:v>2</c:v>
                </c:pt>
                <c:pt idx="11722">
                  <c:v>4</c:v>
                </c:pt>
                <c:pt idx="11723">
                  <c:v>2</c:v>
                </c:pt>
                <c:pt idx="11724">
                  <c:v>2</c:v>
                </c:pt>
                <c:pt idx="11725">
                  <c:v>0.99999999999999911</c:v>
                </c:pt>
                <c:pt idx="11726">
                  <c:v>0.99999999999999911</c:v>
                </c:pt>
                <c:pt idx="11727">
                  <c:v>0.99999999999999911</c:v>
                </c:pt>
                <c:pt idx="11728">
                  <c:v>0.99999999999999911</c:v>
                </c:pt>
                <c:pt idx="11729">
                  <c:v>2</c:v>
                </c:pt>
                <c:pt idx="11730">
                  <c:v>0.99999999999999911</c:v>
                </c:pt>
                <c:pt idx="11731">
                  <c:v>2</c:v>
                </c:pt>
                <c:pt idx="11732">
                  <c:v>0.99999999999999911</c:v>
                </c:pt>
                <c:pt idx="11733">
                  <c:v>2</c:v>
                </c:pt>
                <c:pt idx="11734">
                  <c:v>2</c:v>
                </c:pt>
                <c:pt idx="11735">
                  <c:v>0.99999999999999911</c:v>
                </c:pt>
                <c:pt idx="11736">
                  <c:v>2</c:v>
                </c:pt>
                <c:pt idx="11737">
                  <c:v>2</c:v>
                </c:pt>
                <c:pt idx="11738">
                  <c:v>0.99999999999999911</c:v>
                </c:pt>
                <c:pt idx="11739">
                  <c:v>2</c:v>
                </c:pt>
                <c:pt idx="11740">
                  <c:v>2</c:v>
                </c:pt>
                <c:pt idx="11741">
                  <c:v>2</c:v>
                </c:pt>
                <c:pt idx="11742">
                  <c:v>2</c:v>
                </c:pt>
                <c:pt idx="11743">
                  <c:v>2</c:v>
                </c:pt>
                <c:pt idx="11744">
                  <c:v>2</c:v>
                </c:pt>
                <c:pt idx="11745">
                  <c:v>0.99999999999999911</c:v>
                </c:pt>
                <c:pt idx="11746">
                  <c:v>2</c:v>
                </c:pt>
                <c:pt idx="11747">
                  <c:v>2</c:v>
                </c:pt>
                <c:pt idx="11748">
                  <c:v>2</c:v>
                </c:pt>
                <c:pt idx="11749">
                  <c:v>2</c:v>
                </c:pt>
                <c:pt idx="11750">
                  <c:v>2</c:v>
                </c:pt>
                <c:pt idx="11751">
                  <c:v>2.9999999999999991</c:v>
                </c:pt>
                <c:pt idx="11752">
                  <c:v>2</c:v>
                </c:pt>
                <c:pt idx="11753">
                  <c:v>2</c:v>
                </c:pt>
                <c:pt idx="11754">
                  <c:v>2</c:v>
                </c:pt>
                <c:pt idx="11755">
                  <c:v>2</c:v>
                </c:pt>
                <c:pt idx="11756">
                  <c:v>2</c:v>
                </c:pt>
                <c:pt idx="11757">
                  <c:v>2.9999999999999991</c:v>
                </c:pt>
                <c:pt idx="11758">
                  <c:v>2</c:v>
                </c:pt>
                <c:pt idx="11759">
                  <c:v>2</c:v>
                </c:pt>
                <c:pt idx="11760">
                  <c:v>2</c:v>
                </c:pt>
                <c:pt idx="11761">
                  <c:v>2</c:v>
                </c:pt>
                <c:pt idx="11762">
                  <c:v>2</c:v>
                </c:pt>
                <c:pt idx="11763">
                  <c:v>2</c:v>
                </c:pt>
                <c:pt idx="11764">
                  <c:v>2</c:v>
                </c:pt>
                <c:pt idx="11765">
                  <c:v>2</c:v>
                </c:pt>
                <c:pt idx="11766">
                  <c:v>0.99999999999999911</c:v>
                </c:pt>
                <c:pt idx="11767">
                  <c:v>0.99999999999999911</c:v>
                </c:pt>
                <c:pt idx="11768">
                  <c:v>2</c:v>
                </c:pt>
                <c:pt idx="11769">
                  <c:v>2</c:v>
                </c:pt>
                <c:pt idx="11770">
                  <c:v>2</c:v>
                </c:pt>
                <c:pt idx="11771">
                  <c:v>2</c:v>
                </c:pt>
                <c:pt idx="11772">
                  <c:v>2</c:v>
                </c:pt>
                <c:pt idx="11773">
                  <c:v>2</c:v>
                </c:pt>
                <c:pt idx="11774">
                  <c:v>2</c:v>
                </c:pt>
                <c:pt idx="11775">
                  <c:v>2</c:v>
                </c:pt>
                <c:pt idx="11776">
                  <c:v>0.99999999999999911</c:v>
                </c:pt>
                <c:pt idx="11777">
                  <c:v>2</c:v>
                </c:pt>
                <c:pt idx="11778">
                  <c:v>2</c:v>
                </c:pt>
                <c:pt idx="11779">
                  <c:v>2.9999999999999991</c:v>
                </c:pt>
                <c:pt idx="11780">
                  <c:v>2</c:v>
                </c:pt>
                <c:pt idx="11781">
                  <c:v>2.9999999999999991</c:v>
                </c:pt>
                <c:pt idx="11782">
                  <c:v>2.9999999999999991</c:v>
                </c:pt>
                <c:pt idx="11783">
                  <c:v>2</c:v>
                </c:pt>
                <c:pt idx="11784">
                  <c:v>2</c:v>
                </c:pt>
                <c:pt idx="11785">
                  <c:v>2</c:v>
                </c:pt>
                <c:pt idx="11786">
                  <c:v>2</c:v>
                </c:pt>
                <c:pt idx="11787">
                  <c:v>2</c:v>
                </c:pt>
                <c:pt idx="11788">
                  <c:v>2</c:v>
                </c:pt>
                <c:pt idx="11789">
                  <c:v>2</c:v>
                </c:pt>
                <c:pt idx="11790">
                  <c:v>2</c:v>
                </c:pt>
                <c:pt idx="11791">
                  <c:v>0.99999999999999911</c:v>
                </c:pt>
                <c:pt idx="11792">
                  <c:v>0.99999999999999911</c:v>
                </c:pt>
                <c:pt idx="11793">
                  <c:v>2</c:v>
                </c:pt>
                <c:pt idx="11794">
                  <c:v>2</c:v>
                </c:pt>
                <c:pt idx="11795">
                  <c:v>2</c:v>
                </c:pt>
                <c:pt idx="11796">
                  <c:v>2.9999999999999991</c:v>
                </c:pt>
                <c:pt idx="11797">
                  <c:v>2</c:v>
                </c:pt>
                <c:pt idx="11798">
                  <c:v>2.9999999999999991</c:v>
                </c:pt>
                <c:pt idx="11799">
                  <c:v>2</c:v>
                </c:pt>
                <c:pt idx="11800">
                  <c:v>2</c:v>
                </c:pt>
                <c:pt idx="11801">
                  <c:v>2</c:v>
                </c:pt>
                <c:pt idx="11802">
                  <c:v>2</c:v>
                </c:pt>
                <c:pt idx="11803">
                  <c:v>2</c:v>
                </c:pt>
                <c:pt idx="11804">
                  <c:v>2.9999999999999991</c:v>
                </c:pt>
                <c:pt idx="11805">
                  <c:v>2</c:v>
                </c:pt>
                <c:pt idx="11806">
                  <c:v>2</c:v>
                </c:pt>
                <c:pt idx="11807">
                  <c:v>2.9999999999999991</c:v>
                </c:pt>
                <c:pt idx="11808">
                  <c:v>2.9999999999999991</c:v>
                </c:pt>
                <c:pt idx="11809">
                  <c:v>2.9999999999999991</c:v>
                </c:pt>
                <c:pt idx="11810">
                  <c:v>2.9999999999999991</c:v>
                </c:pt>
                <c:pt idx="11811">
                  <c:v>2.9999999999999991</c:v>
                </c:pt>
                <c:pt idx="11812">
                  <c:v>2</c:v>
                </c:pt>
                <c:pt idx="11813">
                  <c:v>2</c:v>
                </c:pt>
                <c:pt idx="11814">
                  <c:v>2</c:v>
                </c:pt>
                <c:pt idx="11815">
                  <c:v>2.9999999999999991</c:v>
                </c:pt>
                <c:pt idx="11816">
                  <c:v>2</c:v>
                </c:pt>
                <c:pt idx="11817">
                  <c:v>2</c:v>
                </c:pt>
                <c:pt idx="11818">
                  <c:v>2</c:v>
                </c:pt>
                <c:pt idx="11819">
                  <c:v>2</c:v>
                </c:pt>
                <c:pt idx="11820">
                  <c:v>2</c:v>
                </c:pt>
                <c:pt idx="11821">
                  <c:v>2</c:v>
                </c:pt>
                <c:pt idx="11822">
                  <c:v>2</c:v>
                </c:pt>
                <c:pt idx="11823">
                  <c:v>2</c:v>
                </c:pt>
                <c:pt idx="11824">
                  <c:v>2</c:v>
                </c:pt>
                <c:pt idx="11825">
                  <c:v>2</c:v>
                </c:pt>
                <c:pt idx="11826">
                  <c:v>2</c:v>
                </c:pt>
                <c:pt idx="11827">
                  <c:v>0.99999999999999911</c:v>
                </c:pt>
                <c:pt idx="11828">
                  <c:v>2</c:v>
                </c:pt>
                <c:pt idx="11829">
                  <c:v>2</c:v>
                </c:pt>
                <c:pt idx="11830">
                  <c:v>2</c:v>
                </c:pt>
                <c:pt idx="11831">
                  <c:v>2</c:v>
                </c:pt>
                <c:pt idx="11832">
                  <c:v>2</c:v>
                </c:pt>
                <c:pt idx="11833">
                  <c:v>6</c:v>
                </c:pt>
                <c:pt idx="11834">
                  <c:v>2.9999999999999991</c:v>
                </c:pt>
                <c:pt idx="11835">
                  <c:v>2</c:v>
                </c:pt>
                <c:pt idx="11836">
                  <c:v>2</c:v>
                </c:pt>
                <c:pt idx="11837">
                  <c:v>2</c:v>
                </c:pt>
                <c:pt idx="11838">
                  <c:v>2.9999999999999991</c:v>
                </c:pt>
                <c:pt idx="11839">
                  <c:v>2.9999999999999991</c:v>
                </c:pt>
                <c:pt idx="11840">
                  <c:v>2.9999999999999991</c:v>
                </c:pt>
                <c:pt idx="11841">
                  <c:v>2.9999999999999991</c:v>
                </c:pt>
                <c:pt idx="11842">
                  <c:v>2</c:v>
                </c:pt>
                <c:pt idx="11843">
                  <c:v>2</c:v>
                </c:pt>
                <c:pt idx="11844">
                  <c:v>2</c:v>
                </c:pt>
                <c:pt idx="11845">
                  <c:v>2</c:v>
                </c:pt>
                <c:pt idx="11846">
                  <c:v>2.9999999999999991</c:v>
                </c:pt>
                <c:pt idx="11847">
                  <c:v>2</c:v>
                </c:pt>
                <c:pt idx="11848">
                  <c:v>4</c:v>
                </c:pt>
                <c:pt idx="11849">
                  <c:v>2.9999999999999991</c:v>
                </c:pt>
                <c:pt idx="11850">
                  <c:v>2</c:v>
                </c:pt>
                <c:pt idx="11851">
                  <c:v>2.9999999999999991</c:v>
                </c:pt>
                <c:pt idx="11852">
                  <c:v>2</c:v>
                </c:pt>
                <c:pt idx="11853">
                  <c:v>2</c:v>
                </c:pt>
                <c:pt idx="11854">
                  <c:v>2</c:v>
                </c:pt>
                <c:pt idx="11855">
                  <c:v>2.9999999999999991</c:v>
                </c:pt>
                <c:pt idx="11856">
                  <c:v>2.9999999999999991</c:v>
                </c:pt>
                <c:pt idx="11857">
                  <c:v>2.9999999999999991</c:v>
                </c:pt>
                <c:pt idx="11858">
                  <c:v>2.9999999999999991</c:v>
                </c:pt>
                <c:pt idx="11859">
                  <c:v>2</c:v>
                </c:pt>
                <c:pt idx="11860">
                  <c:v>2</c:v>
                </c:pt>
                <c:pt idx="11861">
                  <c:v>2</c:v>
                </c:pt>
                <c:pt idx="11862">
                  <c:v>2</c:v>
                </c:pt>
                <c:pt idx="11863">
                  <c:v>2.9999999999999991</c:v>
                </c:pt>
                <c:pt idx="11864">
                  <c:v>2</c:v>
                </c:pt>
                <c:pt idx="11865">
                  <c:v>2</c:v>
                </c:pt>
                <c:pt idx="11866">
                  <c:v>2</c:v>
                </c:pt>
                <c:pt idx="11867">
                  <c:v>2</c:v>
                </c:pt>
                <c:pt idx="11868">
                  <c:v>2</c:v>
                </c:pt>
                <c:pt idx="11869">
                  <c:v>2</c:v>
                </c:pt>
                <c:pt idx="11870">
                  <c:v>2</c:v>
                </c:pt>
                <c:pt idx="11871">
                  <c:v>0.99999999999999911</c:v>
                </c:pt>
                <c:pt idx="11872">
                  <c:v>2.9999999999999991</c:v>
                </c:pt>
                <c:pt idx="11873">
                  <c:v>2</c:v>
                </c:pt>
                <c:pt idx="11874">
                  <c:v>2</c:v>
                </c:pt>
                <c:pt idx="11875">
                  <c:v>2</c:v>
                </c:pt>
                <c:pt idx="11876">
                  <c:v>2</c:v>
                </c:pt>
                <c:pt idx="11877">
                  <c:v>0.99999999999999911</c:v>
                </c:pt>
                <c:pt idx="11878">
                  <c:v>2</c:v>
                </c:pt>
                <c:pt idx="11879">
                  <c:v>2</c:v>
                </c:pt>
                <c:pt idx="11880">
                  <c:v>2</c:v>
                </c:pt>
                <c:pt idx="11881">
                  <c:v>2</c:v>
                </c:pt>
                <c:pt idx="11882">
                  <c:v>2</c:v>
                </c:pt>
                <c:pt idx="11883">
                  <c:v>2</c:v>
                </c:pt>
                <c:pt idx="11884">
                  <c:v>2</c:v>
                </c:pt>
                <c:pt idx="11885">
                  <c:v>2.9999999999999991</c:v>
                </c:pt>
                <c:pt idx="11886">
                  <c:v>2.9999999999999991</c:v>
                </c:pt>
                <c:pt idx="11887">
                  <c:v>2</c:v>
                </c:pt>
                <c:pt idx="11888">
                  <c:v>2</c:v>
                </c:pt>
                <c:pt idx="11889">
                  <c:v>2</c:v>
                </c:pt>
                <c:pt idx="11890">
                  <c:v>2</c:v>
                </c:pt>
                <c:pt idx="11891">
                  <c:v>2</c:v>
                </c:pt>
                <c:pt idx="11892">
                  <c:v>2</c:v>
                </c:pt>
                <c:pt idx="11893">
                  <c:v>2</c:v>
                </c:pt>
                <c:pt idx="11894">
                  <c:v>2</c:v>
                </c:pt>
                <c:pt idx="11895">
                  <c:v>2</c:v>
                </c:pt>
                <c:pt idx="11896">
                  <c:v>2</c:v>
                </c:pt>
                <c:pt idx="11897">
                  <c:v>0.99999999999999911</c:v>
                </c:pt>
                <c:pt idx="11898">
                  <c:v>2</c:v>
                </c:pt>
                <c:pt idx="11899">
                  <c:v>2</c:v>
                </c:pt>
                <c:pt idx="11900">
                  <c:v>2</c:v>
                </c:pt>
                <c:pt idx="11901">
                  <c:v>2</c:v>
                </c:pt>
                <c:pt idx="11902">
                  <c:v>2</c:v>
                </c:pt>
                <c:pt idx="11903">
                  <c:v>2</c:v>
                </c:pt>
                <c:pt idx="11904">
                  <c:v>2</c:v>
                </c:pt>
                <c:pt idx="11905">
                  <c:v>2</c:v>
                </c:pt>
                <c:pt idx="11906">
                  <c:v>2</c:v>
                </c:pt>
                <c:pt idx="11907">
                  <c:v>2</c:v>
                </c:pt>
                <c:pt idx="11908">
                  <c:v>0.99999999999999911</c:v>
                </c:pt>
                <c:pt idx="11909">
                  <c:v>0.99999999999999911</c:v>
                </c:pt>
                <c:pt idx="11910">
                  <c:v>0.99999999999999911</c:v>
                </c:pt>
                <c:pt idx="11911">
                  <c:v>2</c:v>
                </c:pt>
                <c:pt idx="11912">
                  <c:v>2</c:v>
                </c:pt>
                <c:pt idx="11913">
                  <c:v>2</c:v>
                </c:pt>
                <c:pt idx="11914">
                  <c:v>2</c:v>
                </c:pt>
                <c:pt idx="11915">
                  <c:v>2</c:v>
                </c:pt>
                <c:pt idx="11916">
                  <c:v>2</c:v>
                </c:pt>
                <c:pt idx="11917">
                  <c:v>0.99999999999999911</c:v>
                </c:pt>
                <c:pt idx="11918">
                  <c:v>2</c:v>
                </c:pt>
                <c:pt idx="11919">
                  <c:v>2</c:v>
                </c:pt>
                <c:pt idx="11920">
                  <c:v>2</c:v>
                </c:pt>
                <c:pt idx="11921">
                  <c:v>2</c:v>
                </c:pt>
                <c:pt idx="11922">
                  <c:v>2</c:v>
                </c:pt>
                <c:pt idx="11923">
                  <c:v>2</c:v>
                </c:pt>
                <c:pt idx="11924">
                  <c:v>2</c:v>
                </c:pt>
                <c:pt idx="11925">
                  <c:v>2</c:v>
                </c:pt>
                <c:pt idx="11926">
                  <c:v>2</c:v>
                </c:pt>
                <c:pt idx="11927">
                  <c:v>2</c:v>
                </c:pt>
                <c:pt idx="11928">
                  <c:v>2</c:v>
                </c:pt>
                <c:pt idx="11929">
                  <c:v>2</c:v>
                </c:pt>
                <c:pt idx="11930">
                  <c:v>2</c:v>
                </c:pt>
                <c:pt idx="11931">
                  <c:v>2</c:v>
                </c:pt>
                <c:pt idx="11932">
                  <c:v>2</c:v>
                </c:pt>
                <c:pt idx="11933">
                  <c:v>2</c:v>
                </c:pt>
                <c:pt idx="11934">
                  <c:v>2</c:v>
                </c:pt>
                <c:pt idx="11935">
                  <c:v>2</c:v>
                </c:pt>
                <c:pt idx="11936">
                  <c:v>2</c:v>
                </c:pt>
                <c:pt idx="11937">
                  <c:v>2</c:v>
                </c:pt>
                <c:pt idx="11938">
                  <c:v>2</c:v>
                </c:pt>
                <c:pt idx="11939">
                  <c:v>2</c:v>
                </c:pt>
                <c:pt idx="11940">
                  <c:v>2</c:v>
                </c:pt>
                <c:pt idx="11941">
                  <c:v>2.9999999999999991</c:v>
                </c:pt>
                <c:pt idx="11942">
                  <c:v>2</c:v>
                </c:pt>
                <c:pt idx="11943">
                  <c:v>2</c:v>
                </c:pt>
                <c:pt idx="11944">
                  <c:v>2.9999999999999991</c:v>
                </c:pt>
                <c:pt idx="11945">
                  <c:v>2</c:v>
                </c:pt>
                <c:pt idx="11946">
                  <c:v>2</c:v>
                </c:pt>
                <c:pt idx="11947">
                  <c:v>2</c:v>
                </c:pt>
                <c:pt idx="11948">
                  <c:v>2</c:v>
                </c:pt>
                <c:pt idx="11949">
                  <c:v>2</c:v>
                </c:pt>
                <c:pt idx="11950">
                  <c:v>2</c:v>
                </c:pt>
                <c:pt idx="11951">
                  <c:v>2</c:v>
                </c:pt>
                <c:pt idx="11952">
                  <c:v>2</c:v>
                </c:pt>
                <c:pt idx="11953">
                  <c:v>2</c:v>
                </c:pt>
                <c:pt idx="11954">
                  <c:v>2</c:v>
                </c:pt>
                <c:pt idx="11955">
                  <c:v>2</c:v>
                </c:pt>
                <c:pt idx="11956">
                  <c:v>2.9999999999999991</c:v>
                </c:pt>
                <c:pt idx="11957">
                  <c:v>2.9999999999999991</c:v>
                </c:pt>
                <c:pt idx="11958">
                  <c:v>2</c:v>
                </c:pt>
                <c:pt idx="11959">
                  <c:v>2</c:v>
                </c:pt>
                <c:pt idx="11960">
                  <c:v>2</c:v>
                </c:pt>
                <c:pt idx="11961">
                  <c:v>2</c:v>
                </c:pt>
                <c:pt idx="11962">
                  <c:v>2</c:v>
                </c:pt>
                <c:pt idx="11963">
                  <c:v>2</c:v>
                </c:pt>
                <c:pt idx="11964">
                  <c:v>2</c:v>
                </c:pt>
                <c:pt idx="11965">
                  <c:v>2</c:v>
                </c:pt>
                <c:pt idx="11966">
                  <c:v>2</c:v>
                </c:pt>
                <c:pt idx="11967">
                  <c:v>2.9999999999999991</c:v>
                </c:pt>
                <c:pt idx="11968">
                  <c:v>4</c:v>
                </c:pt>
                <c:pt idx="11969">
                  <c:v>4.9999999999999991</c:v>
                </c:pt>
                <c:pt idx="11970">
                  <c:v>4</c:v>
                </c:pt>
                <c:pt idx="11971">
                  <c:v>4</c:v>
                </c:pt>
                <c:pt idx="11972">
                  <c:v>2</c:v>
                </c:pt>
                <c:pt idx="11973">
                  <c:v>2</c:v>
                </c:pt>
                <c:pt idx="11974">
                  <c:v>2</c:v>
                </c:pt>
                <c:pt idx="11975">
                  <c:v>2.9999999999999991</c:v>
                </c:pt>
                <c:pt idx="11976">
                  <c:v>2.9999999999999991</c:v>
                </c:pt>
                <c:pt idx="11977">
                  <c:v>2.9999999999999991</c:v>
                </c:pt>
                <c:pt idx="11978">
                  <c:v>2.9999999999999991</c:v>
                </c:pt>
                <c:pt idx="11979">
                  <c:v>2.9999999999999991</c:v>
                </c:pt>
                <c:pt idx="11980">
                  <c:v>2.9999999999999991</c:v>
                </c:pt>
                <c:pt idx="11981">
                  <c:v>4</c:v>
                </c:pt>
                <c:pt idx="11982">
                  <c:v>10</c:v>
                </c:pt>
                <c:pt idx="11983">
                  <c:v>9</c:v>
                </c:pt>
                <c:pt idx="11984">
                  <c:v>7.0000000000000009</c:v>
                </c:pt>
                <c:pt idx="11985">
                  <c:v>7.9999999999999982</c:v>
                </c:pt>
                <c:pt idx="11986">
                  <c:v>7.9999999999999982</c:v>
                </c:pt>
                <c:pt idx="11987">
                  <c:v>6</c:v>
                </c:pt>
                <c:pt idx="11988">
                  <c:v>2</c:v>
                </c:pt>
                <c:pt idx="11989">
                  <c:v>4</c:v>
                </c:pt>
                <c:pt idx="11990">
                  <c:v>4</c:v>
                </c:pt>
                <c:pt idx="11991">
                  <c:v>2.9999999999999991</c:v>
                </c:pt>
                <c:pt idx="11992">
                  <c:v>4</c:v>
                </c:pt>
                <c:pt idx="11993">
                  <c:v>2.9999999999999991</c:v>
                </c:pt>
                <c:pt idx="11994">
                  <c:v>2</c:v>
                </c:pt>
                <c:pt idx="11995">
                  <c:v>2</c:v>
                </c:pt>
                <c:pt idx="11996">
                  <c:v>2</c:v>
                </c:pt>
                <c:pt idx="11997">
                  <c:v>2</c:v>
                </c:pt>
                <c:pt idx="11998">
                  <c:v>2</c:v>
                </c:pt>
                <c:pt idx="11999">
                  <c:v>2</c:v>
                </c:pt>
                <c:pt idx="12000">
                  <c:v>2</c:v>
                </c:pt>
                <c:pt idx="12001">
                  <c:v>2.9999999999999991</c:v>
                </c:pt>
                <c:pt idx="12002">
                  <c:v>2</c:v>
                </c:pt>
                <c:pt idx="12003">
                  <c:v>2</c:v>
                </c:pt>
                <c:pt idx="12004">
                  <c:v>2.9999999999999991</c:v>
                </c:pt>
                <c:pt idx="12005">
                  <c:v>2.9999999999999991</c:v>
                </c:pt>
                <c:pt idx="12006">
                  <c:v>2.9999999999999991</c:v>
                </c:pt>
                <c:pt idx="12007">
                  <c:v>2.9999999999999991</c:v>
                </c:pt>
                <c:pt idx="12008">
                  <c:v>4</c:v>
                </c:pt>
                <c:pt idx="12009">
                  <c:v>4</c:v>
                </c:pt>
                <c:pt idx="12010">
                  <c:v>2.9999999999999991</c:v>
                </c:pt>
                <c:pt idx="12011">
                  <c:v>4.9999999999999991</c:v>
                </c:pt>
                <c:pt idx="12012">
                  <c:v>4.9999999999999991</c:v>
                </c:pt>
                <c:pt idx="12013">
                  <c:v>4</c:v>
                </c:pt>
                <c:pt idx="12014">
                  <c:v>4.9999999999999991</c:v>
                </c:pt>
                <c:pt idx="12015">
                  <c:v>2.9999999999999991</c:v>
                </c:pt>
                <c:pt idx="12016">
                  <c:v>2.9999999999999991</c:v>
                </c:pt>
                <c:pt idx="12017">
                  <c:v>2.9999999999999991</c:v>
                </c:pt>
                <c:pt idx="12018">
                  <c:v>4</c:v>
                </c:pt>
                <c:pt idx="12019">
                  <c:v>4</c:v>
                </c:pt>
                <c:pt idx="12020">
                  <c:v>4.9999999999999991</c:v>
                </c:pt>
                <c:pt idx="12021">
                  <c:v>4.9999999999999991</c:v>
                </c:pt>
                <c:pt idx="12022">
                  <c:v>2</c:v>
                </c:pt>
                <c:pt idx="12023">
                  <c:v>2</c:v>
                </c:pt>
                <c:pt idx="12024">
                  <c:v>2</c:v>
                </c:pt>
                <c:pt idx="12025">
                  <c:v>2.9999999999999991</c:v>
                </c:pt>
                <c:pt idx="12026">
                  <c:v>2.9999999999999991</c:v>
                </c:pt>
                <c:pt idx="12027">
                  <c:v>4</c:v>
                </c:pt>
                <c:pt idx="12028">
                  <c:v>4.9999999999999991</c:v>
                </c:pt>
                <c:pt idx="12029">
                  <c:v>4</c:v>
                </c:pt>
                <c:pt idx="12030">
                  <c:v>2.9999999999999991</c:v>
                </c:pt>
                <c:pt idx="12031">
                  <c:v>2.9999999999999991</c:v>
                </c:pt>
                <c:pt idx="12032">
                  <c:v>2.9999999999999991</c:v>
                </c:pt>
                <c:pt idx="12033">
                  <c:v>2.9999999999999991</c:v>
                </c:pt>
                <c:pt idx="12034">
                  <c:v>2.9999999999999991</c:v>
                </c:pt>
                <c:pt idx="12035">
                  <c:v>4</c:v>
                </c:pt>
                <c:pt idx="12036">
                  <c:v>2.9999999999999991</c:v>
                </c:pt>
                <c:pt idx="12037">
                  <c:v>2.9999999999999991</c:v>
                </c:pt>
                <c:pt idx="12038">
                  <c:v>2.9999999999999991</c:v>
                </c:pt>
                <c:pt idx="12039">
                  <c:v>2.9999999999999991</c:v>
                </c:pt>
                <c:pt idx="12040">
                  <c:v>2.9999999999999991</c:v>
                </c:pt>
                <c:pt idx="12041">
                  <c:v>2.9999999999999991</c:v>
                </c:pt>
                <c:pt idx="12042">
                  <c:v>2.9999999999999991</c:v>
                </c:pt>
                <c:pt idx="12043">
                  <c:v>4</c:v>
                </c:pt>
                <c:pt idx="12044">
                  <c:v>2.9999999999999991</c:v>
                </c:pt>
                <c:pt idx="12045">
                  <c:v>2.9999999999999991</c:v>
                </c:pt>
                <c:pt idx="12046">
                  <c:v>2.9999999999999991</c:v>
                </c:pt>
                <c:pt idx="12047">
                  <c:v>4</c:v>
                </c:pt>
                <c:pt idx="12048">
                  <c:v>2.9999999999999991</c:v>
                </c:pt>
                <c:pt idx="12049">
                  <c:v>2.9999999999999991</c:v>
                </c:pt>
                <c:pt idx="12050">
                  <c:v>2.9999999999999991</c:v>
                </c:pt>
                <c:pt idx="12051">
                  <c:v>2.9999999999999991</c:v>
                </c:pt>
                <c:pt idx="12052">
                  <c:v>2.9999999999999991</c:v>
                </c:pt>
                <c:pt idx="12053">
                  <c:v>2.9999999999999991</c:v>
                </c:pt>
                <c:pt idx="12054">
                  <c:v>2.9999999999999991</c:v>
                </c:pt>
                <c:pt idx="12055">
                  <c:v>2.9999999999999991</c:v>
                </c:pt>
                <c:pt idx="12056">
                  <c:v>2.9999999999999991</c:v>
                </c:pt>
                <c:pt idx="12057">
                  <c:v>4</c:v>
                </c:pt>
                <c:pt idx="12058">
                  <c:v>2.9999999999999991</c:v>
                </c:pt>
                <c:pt idx="12059">
                  <c:v>2.9999999999999991</c:v>
                </c:pt>
                <c:pt idx="12060">
                  <c:v>2.9999999999999991</c:v>
                </c:pt>
                <c:pt idx="12061">
                  <c:v>4</c:v>
                </c:pt>
                <c:pt idx="12062">
                  <c:v>4</c:v>
                </c:pt>
                <c:pt idx="12063">
                  <c:v>2.9999999999999991</c:v>
                </c:pt>
                <c:pt idx="12064">
                  <c:v>2.9999999999999991</c:v>
                </c:pt>
                <c:pt idx="12065">
                  <c:v>4</c:v>
                </c:pt>
                <c:pt idx="12066">
                  <c:v>2.9999999999999991</c:v>
                </c:pt>
                <c:pt idx="12067">
                  <c:v>2.9999999999999991</c:v>
                </c:pt>
                <c:pt idx="12068">
                  <c:v>4</c:v>
                </c:pt>
                <c:pt idx="12069">
                  <c:v>2.9999999999999991</c:v>
                </c:pt>
                <c:pt idx="12070">
                  <c:v>2.9999999999999991</c:v>
                </c:pt>
                <c:pt idx="12071">
                  <c:v>2.9999999999999991</c:v>
                </c:pt>
                <c:pt idx="12072">
                  <c:v>2.9999999999999991</c:v>
                </c:pt>
                <c:pt idx="12073">
                  <c:v>2.9999999999999991</c:v>
                </c:pt>
                <c:pt idx="12074">
                  <c:v>2.9999999999999991</c:v>
                </c:pt>
                <c:pt idx="12075">
                  <c:v>2.9999999999999991</c:v>
                </c:pt>
                <c:pt idx="12076">
                  <c:v>2.9999999999999991</c:v>
                </c:pt>
                <c:pt idx="12077">
                  <c:v>2.9999999999999991</c:v>
                </c:pt>
                <c:pt idx="12078">
                  <c:v>2.9999999999999991</c:v>
                </c:pt>
                <c:pt idx="12079">
                  <c:v>2.9999999999999991</c:v>
                </c:pt>
                <c:pt idx="12080">
                  <c:v>2</c:v>
                </c:pt>
                <c:pt idx="12081">
                  <c:v>2.9999999999999991</c:v>
                </c:pt>
                <c:pt idx="12082">
                  <c:v>2.9999999999999991</c:v>
                </c:pt>
                <c:pt idx="12083">
                  <c:v>2.9999999999999991</c:v>
                </c:pt>
                <c:pt idx="12084">
                  <c:v>2.9999999999999991</c:v>
                </c:pt>
                <c:pt idx="12085">
                  <c:v>2.9999999999999991</c:v>
                </c:pt>
                <c:pt idx="12086">
                  <c:v>2.9999999999999991</c:v>
                </c:pt>
                <c:pt idx="12087">
                  <c:v>2.9999999999999991</c:v>
                </c:pt>
                <c:pt idx="12088">
                  <c:v>2</c:v>
                </c:pt>
                <c:pt idx="12089">
                  <c:v>2.9999999999999991</c:v>
                </c:pt>
                <c:pt idx="12090">
                  <c:v>2.9999999999999991</c:v>
                </c:pt>
                <c:pt idx="12091">
                  <c:v>2.9999999999999991</c:v>
                </c:pt>
                <c:pt idx="12092">
                  <c:v>2.9999999999999991</c:v>
                </c:pt>
                <c:pt idx="12093">
                  <c:v>2.9999999999999991</c:v>
                </c:pt>
                <c:pt idx="12094">
                  <c:v>2.9999999999999991</c:v>
                </c:pt>
                <c:pt idx="12095">
                  <c:v>2.9999999999999991</c:v>
                </c:pt>
                <c:pt idx="12096">
                  <c:v>2.9999999999999991</c:v>
                </c:pt>
                <c:pt idx="12097">
                  <c:v>2.9999999999999991</c:v>
                </c:pt>
                <c:pt idx="12098">
                  <c:v>2.9999999999999991</c:v>
                </c:pt>
                <c:pt idx="12099">
                  <c:v>2.9999999999999991</c:v>
                </c:pt>
                <c:pt idx="12100">
                  <c:v>2.9999999999999991</c:v>
                </c:pt>
                <c:pt idx="12101">
                  <c:v>2.9999999999999991</c:v>
                </c:pt>
                <c:pt idx="12102">
                  <c:v>2</c:v>
                </c:pt>
                <c:pt idx="12103">
                  <c:v>2.9999999999999991</c:v>
                </c:pt>
                <c:pt idx="12104">
                  <c:v>2.9999999999999991</c:v>
                </c:pt>
                <c:pt idx="12105">
                  <c:v>2</c:v>
                </c:pt>
                <c:pt idx="12106">
                  <c:v>2</c:v>
                </c:pt>
                <c:pt idx="12107">
                  <c:v>2.9999999999999991</c:v>
                </c:pt>
                <c:pt idx="12108">
                  <c:v>2</c:v>
                </c:pt>
                <c:pt idx="12109">
                  <c:v>0.99999999999999911</c:v>
                </c:pt>
                <c:pt idx="12110">
                  <c:v>0.99999999999999911</c:v>
                </c:pt>
                <c:pt idx="12111">
                  <c:v>0.99999999999999911</c:v>
                </c:pt>
                <c:pt idx="12112">
                  <c:v>0.99999999999999911</c:v>
                </c:pt>
                <c:pt idx="12113">
                  <c:v>0.99999999999999911</c:v>
                </c:pt>
                <c:pt idx="12114">
                  <c:v>0.99999999999999911</c:v>
                </c:pt>
                <c:pt idx="12115">
                  <c:v>0.99999999999999911</c:v>
                </c:pt>
                <c:pt idx="12116">
                  <c:v>0.99999999999999911</c:v>
                </c:pt>
                <c:pt idx="12117">
                  <c:v>0.99999999999999911</c:v>
                </c:pt>
                <c:pt idx="12118">
                  <c:v>0.99999999999999911</c:v>
                </c:pt>
                <c:pt idx="12119">
                  <c:v>0.99999999999999911</c:v>
                </c:pt>
                <c:pt idx="12120">
                  <c:v>0.99999999999999911</c:v>
                </c:pt>
                <c:pt idx="12121">
                  <c:v>0.99999999999999911</c:v>
                </c:pt>
                <c:pt idx="12122">
                  <c:v>0.99999999999999911</c:v>
                </c:pt>
                <c:pt idx="12123">
                  <c:v>0.99999999999999911</c:v>
                </c:pt>
                <c:pt idx="12124">
                  <c:v>0</c:v>
                </c:pt>
                <c:pt idx="12125">
                  <c:v>0.99999999999999911</c:v>
                </c:pt>
                <c:pt idx="12126">
                  <c:v>0.99999999999999911</c:v>
                </c:pt>
                <c:pt idx="12127">
                  <c:v>0</c:v>
                </c:pt>
                <c:pt idx="12128">
                  <c:v>0.99999999999999911</c:v>
                </c:pt>
                <c:pt idx="12129">
                  <c:v>0</c:v>
                </c:pt>
                <c:pt idx="12130">
                  <c:v>0.99999999999999911</c:v>
                </c:pt>
                <c:pt idx="12131">
                  <c:v>0</c:v>
                </c:pt>
                <c:pt idx="12132">
                  <c:v>0</c:v>
                </c:pt>
                <c:pt idx="12133">
                  <c:v>0.99999999999999911</c:v>
                </c:pt>
                <c:pt idx="12134">
                  <c:v>0.99999999999999911</c:v>
                </c:pt>
                <c:pt idx="12135">
                  <c:v>0.99999999999999911</c:v>
                </c:pt>
                <c:pt idx="12136">
                  <c:v>0</c:v>
                </c:pt>
                <c:pt idx="12137">
                  <c:v>0.99999999999999911</c:v>
                </c:pt>
                <c:pt idx="12138">
                  <c:v>0</c:v>
                </c:pt>
                <c:pt idx="12139">
                  <c:v>0</c:v>
                </c:pt>
                <c:pt idx="12140">
                  <c:v>0.99999999999999911</c:v>
                </c:pt>
                <c:pt idx="12141">
                  <c:v>0</c:v>
                </c:pt>
                <c:pt idx="12142">
                  <c:v>0</c:v>
                </c:pt>
                <c:pt idx="12143">
                  <c:v>0</c:v>
                </c:pt>
                <c:pt idx="12144">
                  <c:v>0.99999999999999911</c:v>
                </c:pt>
                <c:pt idx="12145">
                  <c:v>0.99999999999999911</c:v>
                </c:pt>
                <c:pt idx="12146">
                  <c:v>0</c:v>
                </c:pt>
                <c:pt idx="12147">
                  <c:v>0</c:v>
                </c:pt>
                <c:pt idx="12148">
                  <c:v>0</c:v>
                </c:pt>
                <c:pt idx="12149">
                  <c:v>0</c:v>
                </c:pt>
                <c:pt idx="12150">
                  <c:v>0</c:v>
                </c:pt>
                <c:pt idx="12151">
                  <c:v>0</c:v>
                </c:pt>
                <c:pt idx="12152">
                  <c:v>0</c:v>
                </c:pt>
                <c:pt idx="12153">
                  <c:v>0</c:v>
                </c:pt>
                <c:pt idx="12154">
                  <c:v>0</c:v>
                </c:pt>
                <c:pt idx="12155">
                  <c:v>0</c:v>
                </c:pt>
                <c:pt idx="12156">
                  <c:v>0.99999999999999911</c:v>
                </c:pt>
                <c:pt idx="12157">
                  <c:v>0</c:v>
                </c:pt>
                <c:pt idx="12158">
                  <c:v>0</c:v>
                </c:pt>
                <c:pt idx="12159">
                  <c:v>0.99999999999999911</c:v>
                </c:pt>
                <c:pt idx="12160">
                  <c:v>0</c:v>
                </c:pt>
                <c:pt idx="12161">
                  <c:v>0</c:v>
                </c:pt>
                <c:pt idx="12162">
                  <c:v>0</c:v>
                </c:pt>
                <c:pt idx="12163">
                  <c:v>0</c:v>
                </c:pt>
                <c:pt idx="12164">
                  <c:v>0</c:v>
                </c:pt>
                <c:pt idx="12165">
                  <c:v>0</c:v>
                </c:pt>
                <c:pt idx="12166">
                  <c:v>0</c:v>
                </c:pt>
                <c:pt idx="12167">
                  <c:v>0</c:v>
                </c:pt>
                <c:pt idx="12168">
                  <c:v>0</c:v>
                </c:pt>
                <c:pt idx="12169">
                  <c:v>0</c:v>
                </c:pt>
                <c:pt idx="12170">
                  <c:v>0</c:v>
                </c:pt>
                <c:pt idx="12171">
                  <c:v>0.99999999999999911</c:v>
                </c:pt>
                <c:pt idx="12172">
                  <c:v>0</c:v>
                </c:pt>
                <c:pt idx="12173">
                  <c:v>0</c:v>
                </c:pt>
                <c:pt idx="12174">
                  <c:v>0.99999999999999911</c:v>
                </c:pt>
                <c:pt idx="12175">
                  <c:v>0</c:v>
                </c:pt>
                <c:pt idx="12176">
                  <c:v>0.99999999999999911</c:v>
                </c:pt>
                <c:pt idx="12177">
                  <c:v>0</c:v>
                </c:pt>
                <c:pt idx="12178">
                  <c:v>0</c:v>
                </c:pt>
                <c:pt idx="12179">
                  <c:v>0</c:v>
                </c:pt>
                <c:pt idx="12180">
                  <c:v>0</c:v>
                </c:pt>
                <c:pt idx="12181">
                  <c:v>0</c:v>
                </c:pt>
                <c:pt idx="12182">
                  <c:v>0</c:v>
                </c:pt>
                <c:pt idx="12183">
                  <c:v>0.99999999999999911</c:v>
                </c:pt>
                <c:pt idx="12184">
                  <c:v>0</c:v>
                </c:pt>
                <c:pt idx="12185">
                  <c:v>0</c:v>
                </c:pt>
                <c:pt idx="12186">
                  <c:v>0</c:v>
                </c:pt>
                <c:pt idx="12187">
                  <c:v>0</c:v>
                </c:pt>
                <c:pt idx="12188">
                  <c:v>0.99999999999999911</c:v>
                </c:pt>
                <c:pt idx="12189">
                  <c:v>0</c:v>
                </c:pt>
                <c:pt idx="12190">
                  <c:v>0</c:v>
                </c:pt>
                <c:pt idx="12191">
                  <c:v>0.99999999999999911</c:v>
                </c:pt>
                <c:pt idx="12192">
                  <c:v>0</c:v>
                </c:pt>
                <c:pt idx="12193">
                  <c:v>0.99999999999999911</c:v>
                </c:pt>
                <c:pt idx="12194">
                  <c:v>0</c:v>
                </c:pt>
                <c:pt idx="12195">
                  <c:v>0.99999999999999911</c:v>
                </c:pt>
                <c:pt idx="12196">
                  <c:v>0</c:v>
                </c:pt>
                <c:pt idx="12197">
                  <c:v>0.99999999999999911</c:v>
                </c:pt>
                <c:pt idx="12198">
                  <c:v>0.99999999999999911</c:v>
                </c:pt>
                <c:pt idx="12199">
                  <c:v>0</c:v>
                </c:pt>
                <c:pt idx="12200">
                  <c:v>0</c:v>
                </c:pt>
                <c:pt idx="12201">
                  <c:v>0</c:v>
                </c:pt>
                <c:pt idx="12202">
                  <c:v>0.99999999999999911</c:v>
                </c:pt>
                <c:pt idx="12203">
                  <c:v>0.99999999999999911</c:v>
                </c:pt>
                <c:pt idx="12204">
                  <c:v>0.99999999999999911</c:v>
                </c:pt>
                <c:pt idx="12205">
                  <c:v>0.99999999999999911</c:v>
                </c:pt>
                <c:pt idx="12206">
                  <c:v>2</c:v>
                </c:pt>
                <c:pt idx="12207">
                  <c:v>2.9999999999999991</c:v>
                </c:pt>
                <c:pt idx="12208">
                  <c:v>0.99999999999999911</c:v>
                </c:pt>
                <c:pt idx="12209">
                  <c:v>0.99999999999999911</c:v>
                </c:pt>
                <c:pt idx="12210">
                  <c:v>0.99999999999999911</c:v>
                </c:pt>
                <c:pt idx="12211">
                  <c:v>0.99999999999999911</c:v>
                </c:pt>
                <c:pt idx="12212">
                  <c:v>0.99999999999999911</c:v>
                </c:pt>
                <c:pt idx="12213">
                  <c:v>0.99999999999999911</c:v>
                </c:pt>
                <c:pt idx="12214">
                  <c:v>0.99999999999999911</c:v>
                </c:pt>
                <c:pt idx="12215">
                  <c:v>0.99999999999999911</c:v>
                </c:pt>
                <c:pt idx="12216">
                  <c:v>0</c:v>
                </c:pt>
                <c:pt idx="12217">
                  <c:v>0.99999999999999911</c:v>
                </c:pt>
                <c:pt idx="12218">
                  <c:v>0.99999999999999911</c:v>
                </c:pt>
                <c:pt idx="12219">
                  <c:v>0.99999999999999911</c:v>
                </c:pt>
                <c:pt idx="12220">
                  <c:v>0.99999999999999911</c:v>
                </c:pt>
                <c:pt idx="12221">
                  <c:v>0.99999999999999911</c:v>
                </c:pt>
                <c:pt idx="12222">
                  <c:v>2</c:v>
                </c:pt>
                <c:pt idx="12223">
                  <c:v>0.99999999999999911</c:v>
                </c:pt>
                <c:pt idx="12224">
                  <c:v>0.99999999999999911</c:v>
                </c:pt>
                <c:pt idx="12225">
                  <c:v>2</c:v>
                </c:pt>
                <c:pt idx="12226">
                  <c:v>0.99999999999999911</c:v>
                </c:pt>
                <c:pt idx="12227">
                  <c:v>0.99999999999999911</c:v>
                </c:pt>
                <c:pt idx="12228">
                  <c:v>0.99999999999999911</c:v>
                </c:pt>
                <c:pt idx="12229">
                  <c:v>0.99999999999999911</c:v>
                </c:pt>
                <c:pt idx="12230">
                  <c:v>0.99999999999999911</c:v>
                </c:pt>
                <c:pt idx="12231">
                  <c:v>0.99999999999999911</c:v>
                </c:pt>
                <c:pt idx="12232">
                  <c:v>0.99999999999999911</c:v>
                </c:pt>
                <c:pt idx="12233">
                  <c:v>0.99999999999999911</c:v>
                </c:pt>
                <c:pt idx="12234">
                  <c:v>0.99999999999999911</c:v>
                </c:pt>
                <c:pt idx="12235">
                  <c:v>2</c:v>
                </c:pt>
                <c:pt idx="12236">
                  <c:v>2.9999999999999991</c:v>
                </c:pt>
                <c:pt idx="12237">
                  <c:v>2</c:v>
                </c:pt>
                <c:pt idx="12238">
                  <c:v>2.9999999999999991</c:v>
                </c:pt>
                <c:pt idx="12239">
                  <c:v>0.99999999999999911</c:v>
                </c:pt>
                <c:pt idx="12240">
                  <c:v>2</c:v>
                </c:pt>
                <c:pt idx="12241">
                  <c:v>2</c:v>
                </c:pt>
                <c:pt idx="12242">
                  <c:v>2.9999999999999991</c:v>
                </c:pt>
                <c:pt idx="12243">
                  <c:v>7.9999999999999982</c:v>
                </c:pt>
                <c:pt idx="12244">
                  <c:v>7.9999999999999982</c:v>
                </c:pt>
                <c:pt idx="12245">
                  <c:v>6</c:v>
                </c:pt>
                <c:pt idx="12246">
                  <c:v>4</c:v>
                </c:pt>
                <c:pt idx="12247">
                  <c:v>0.99999999999999911</c:v>
                </c:pt>
                <c:pt idx="12248">
                  <c:v>0.99999999999999911</c:v>
                </c:pt>
                <c:pt idx="12249">
                  <c:v>0.99999999999999911</c:v>
                </c:pt>
                <c:pt idx="12250">
                  <c:v>2</c:v>
                </c:pt>
                <c:pt idx="12251">
                  <c:v>0.99999999999999911</c:v>
                </c:pt>
                <c:pt idx="12252">
                  <c:v>0.99999999999999911</c:v>
                </c:pt>
                <c:pt idx="12253">
                  <c:v>0.99999999999999911</c:v>
                </c:pt>
                <c:pt idx="12254">
                  <c:v>0.99999999999999911</c:v>
                </c:pt>
                <c:pt idx="12255">
                  <c:v>2</c:v>
                </c:pt>
                <c:pt idx="12256">
                  <c:v>2.9999999999999991</c:v>
                </c:pt>
                <c:pt idx="12257">
                  <c:v>2.9999999999999991</c:v>
                </c:pt>
                <c:pt idx="12258">
                  <c:v>4</c:v>
                </c:pt>
                <c:pt idx="12259">
                  <c:v>2.9999999999999991</c:v>
                </c:pt>
                <c:pt idx="12260">
                  <c:v>4</c:v>
                </c:pt>
                <c:pt idx="12261">
                  <c:v>7.9999999999999982</c:v>
                </c:pt>
                <c:pt idx="12262">
                  <c:v>4.9999999999999991</c:v>
                </c:pt>
                <c:pt idx="12263">
                  <c:v>4</c:v>
                </c:pt>
                <c:pt idx="12264">
                  <c:v>2.9999999999999991</c:v>
                </c:pt>
                <c:pt idx="12265">
                  <c:v>2.9999999999999991</c:v>
                </c:pt>
                <c:pt idx="12266">
                  <c:v>2</c:v>
                </c:pt>
                <c:pt idx="12267">
                  <c:v>2</c:v>
                </c:pt>
                <c:pt idx="12268">
                  <c:v>0.99999999999999911</c:v>
                </c:pt>
                <c:pt idx="12269">
                  <c:v>0.99999999999999911</c:v>
                </c:pt>
                <c:pt idx="12270">
                  <c:v>0.99999999999999911</c:v>
                </c:pt>
                <c:pt idx="12271">
                  <c:v>2</c:v>
                </c:pt>
                <c:pt idx="12272">
                  <c:v>2</c:v>
                </c:pt>
                <c:pt idx="12273">
                  <c:v>7.0000000000000009</c:v>
                </c:pt>
                <c:pt idx="12274">
                  <c:v>9</c:v>
                </c:pt>
                <c:pt idx="12275">
                  <c:v>6</c:v>
                </c:pt>
                <c:pt idx="12276">
                  <c:v>4</c:v>
                </c:pt>
                <c:pt idx="12277">
                  <c:v>2.9999999999999991</c:v>
                </c:pt>
                <c:pt idx="12278">
                  <c:v>2.9999999999999991</c:v>
                </c:pt>
                <c:pt idx="12279">
                  <c:v>4</c:v>
                </c:pt>
                <c:pt idx="12280">
                  <c:v>2.9999999999999991</c:v>
                </c:pt>
                <c:pt idx="12281">
                  <c:v>2</c:v>
                </c:pt>
                <c:pt idx="12282">
                  <c:v>0.99999999999999911</c:v>
                </c:pt>
                <c:pt idx="12283">
                  <c:v>2</c:v>
                </c:pt>
                <c:pt idx="12284">
                  <c:v>2</c:v>
                </c:pt>
                <c:pt idx="12285">
                  <c:v>0.99999999999999911</c:v>
                </c:pt>
                <c:pt idx="12286">
                  <c:v>0.99999999999999911</c:v>
                </c:pt>
                <c:pt idx="12287">
                  <c:v>0.99999999999999911</c:v>
                </c:pt>
                <c:pt idx="12288">
                  <c:v>0.99999999999999911</c:v>
                </c:pt>
                <c:pt idx="12289">
                  <c:v>0.99999999999999911</c:v>
                </c:pt>
                <c:pt idx="12290">
                  <c:v>0.99999999999999911</c:v>
                </c:pt>
                <c:pt idx="12291">
                  <c:v>0.99999999999999911</c:v>
                </c:pt>
                <c:pt idx="12292">
                  <c:v>0.99999999999999911</c:v>
                </c:pt>
                <c:pt idx="12293">
                  <c:v>2</c:v>
                </c:pt>
                <c:pt idx="12294">
                  <c:v>0.99999999999999911</c:v>
                </c:pt>
                <c:pt idx="12295">
                  <c:v>0.99999999999999911</c:v>
                </c:pt>
                <c:pt idx="12296">
                  <c:v>2</c:v>
                </c:pt>
                <c:pt idx="12297">
                  <c:v>0.99999999999999911</c:v>
                </c:pt>
                <c:pt idx="12298">
                  <c:v>0.99999999999999911</c:v>
                </c:pt>
                <c:pt idx="12299">
                  <c:v>0.99999999999999911</c:v>
                </c:pt>
                <c:pt idx="12300">
                  <c:v>0.99999999999999911</c:v>
                </c:pt>
                <c:pt idx="12301">
                  <c:v>2</c:v>
                </c:pt>
                <c:pt idx="12302">
                  <c:v>2</c:v>
                </c:pt>
                <c:pt idx="12303">
                  <c:v>2</c:v>
                </c:pt>
                <c:pt idx="12304">
                  <c:v>2</c:v>
                </c:pt>
                <c:pt idx="12305">
                  <c:v>2</c:v>
                </c:pt>
                <c:pt idx="12306">
                  <c:v>2</c:v>
                </c:pt>
                <c:pt idx="12307">
                  <c:v>2</c:v>
                </c:pt>
                <c:pt idx="12308">
                  <c:v>2</c:v>
                </c:pt>
                <c:pt idx="12309">
                  <c:v>2</c:v>
                </c:pt>
                <c:pt idx="12310">
                  <c:v>2</c:v>
                </c:pt>
                <c:pt idx="12311">
                  <c:v>2</c:v>
                </c:pt>
                <c:pt idx="12312">
                  <c:v>2</c:v>
                </c:pt>
                <c:pt idx="12313">
                  <c:v>2</c:v>
                </c:pt>
                <c:pt idx="12314">
                  <c:v>0.99999999999999911</c:v>
                </c:pt>
                <c:pt idx="12315">
                  <c:v>0.99999999999999911</c:v>
                </c:pt>
                <c:pt idx="12316">
                  <c:v>0.99999999999999911</c:v>
                </c:pt>
                <c:pt idx="12317">
                  <c:v>2</c:v>
                </c:pt>
                <c:pt idx="12318">
                  <c:v>0.99999999999999911</c:v>
                </c:pt>
                <c:pt idx="12319">
                  <c:v>2</c:v>
                </c:pt>
                <c:pt idx="12320">
                  <c:v>4</c:v>
                </c:pt>
                <c:pt idx="12321">
                  <c:v>4</c:v>
                </c:pt>
                <c:pt idx="12322">
                  <c:v>2.9999999999999991</c:v>
                </c:pt>
                <c:pt idx="12323">
                  <c:v>2</c:v>
                </c:pt>
                <c:pt idx="12324">
                  <c:v>2.9999999999999991</c:v>
                </c:pt>
                <c:pt idx="12325">
                  <c:v>2.9999999999999991</c:v>
                </c:pt>
                <c:pt idx="12326">
                  <c:v>2</c:v>
                </c:pt>
                <c:pt idx="12327">
                  <c:v>2</c:v>
                </c:pt>
                <c:pt idx="12328">
                  <c:v>2</c:v>
                </c:pt>
                <c:pt idx="12329">
                  <c:v>2</c:v>
                </c:pt>
                <c:pt idx="12330">
                  <c:v>0.99999999999999911</c:v>
                </c:pt>
                <c:pt idx="12331">
                  <c:v>0.99999999999999911</c:v>
                </c:pt>
                <c:pt idx="12332">
                  <c:v>2</c:v>
                </c:pt>
                <c:pt idx="12333">
                  <c:v>0.99999999999999911</c:v>
                </c:pt>
                <c:pt idx="12334">
                  <c:v>0.99999999999999911</c:v>
                </c:pt>
                <c:pt idx="12335">
                  <c:v>0.99999999999999911</c:v>
                </c:pt>
                <c:pt idx="12336">
                  <c:v>2</c:v>
                </c:pt>
                <c:pt idx="12337">
                  <c:v>0.99999999999999911</c:v>
                </c:pt>
                <c:pt idx="12338">
                  <c:v>0.99999999999999911</c:v>
                </c:pt>
                <c:pt idx="12339">
                  <c:v>0.99999999999999911</c:v>
                </c:pt>
                <c:pt idx="12340">
                  <c:v>2</c:v>
                </c:pt>
                <c:pt idx="12341">
                  <c:v>0.99999999999999911</c:v>
                </c:pt>
                <c:pt idx="12342">
                  <c:v>2</c:v>
                </c:pt>
                <c:pt idx="12343">
                  <c:v>2</c:v>
                </c:pt>
                <c:pt idx="12344">
                  <c:v>2</c:v>
                </c:pt>
                <c:pt idx="12345">
                  <c:v>2</c:v>
                </c:pt>
                <c:pt idx="12346">
                  <c:v>2</c:v>
                </c:pt>
                <c:pt idx="12347">
                  <c:v>2</c:v>
                </c:pt>
                <c:pt idx="12348">
                  <c:v>2</c:v>
                </c:pt>
                <c:pt idx="12349">
                  <c:v>2</c:v>
                </c:pt>
                <c:pt idx="12350">
                  <c:v>0.99999999999999911</c:v>
                </c:pt>
                <c:pt idx="12351">
                  <c:v>2</c:v>
                </c:pt>
                <c:pt idx="12352">
                  <c:v>0.99999999999999911</c:v>
                </c:pt>
                <c:pt idx="12353">
                  <c:v>0.99999999999999911</c:v>
                </c:pt>
                <c:pt idx="12354">
                  <c:v>2</c:v>
                </c:pt>
                <c:pt idx="12355">
                  <c:v>2</c:v>
                </c:pt>
                <c:pt idx="12356">
                  <c:v>0.99999999999999911</c:v>
                </c:pt>
                <c:pt idx="12357">
                  <c:v>0.99999999999999911</c:v>
                </c:pt>
                <c:pt idx="12358">
                  <c:v>0.99999999999999911</c:v>
                </c:pt>
                <c:pt idx="12359">
                  <c:v>2</c:v>
                </c:pt>
                <c:pt idx="12360">
                  <c:v>0.99999999999999911</c:v>
                </c:pt>
                <c:pt idx="12361">
                  <c:v>0.99999999999999911</c:v>
                </c:pt>
                <c:pt idx="12362">
                  <c:v>2</c:v>
                </c:pt>
                <c:pt idx="12363">
                  <c:v>2</c:v>
                </c:pt>
                <c:pt idx="12364">
                  <c:v>0.99999999999999911</c:v>
                </c:pt>
                <c:pt idx="12365">
                  <c:v>2</c:v>
                </c:pt>
                <c:pt idx="12366">
                  <c:v>2</c:v>
                </c:pt>
                <c:pt idx="12367">
                  <c:v>0.99999999999999911</c:v>
                </c:pt>
                <c:pt idx="12368">
                  <c:v>2</c:v>
                </c:pt>
                <c:pt idx="12369">
                  <c:v>2</c:v>
                </c:pt>
                <c:pt idx="12370">
                  <c:v>2</c:v>
                </c:pt>
                <c:pt idx="12371">
                  <c:v>2</c:v>
                </c:pt>
                <c:pt idx="12372">
                  <c:v>0.99999999999999911</c:v>
                </c:pt>
                <c:pt idx="12373">
                  <c:v>2</c:v>
                </c:pt>
                <c:pt idx="12374">
                  <c:v>0.99999999999999911</c:v>
                </c:pt>
                <c:pt idx="12375">
                  <c:v>0.99999999999999911</c:v>
                </c:pt>
                <c:pt idx="12376">
                  <c:v>0.99999999999999911</c:v>
                </c:pt>
                <c:pt idx="12377">
                  <c:v>2</c:v>
                </c:pt>
                <c:pt idx="12378">
                  <c:v>0.99999999999999911</c:v>
                </c:pt>
                <c:pt idx="12379">
                  <c:v>2</c:v>
                </c:pt>
                <c:pt idx="12380">
                  <c:v>2</c:v>
                </c:pt>
                <c:pt idx="12381">
                  <c:v>0.99999999999999911</c:v>
                </c:pt>
                <c:pt idx="12382">
                  <c:v>0.99999999999999911</c:v>
                </c:pt>
                <c:pt idx="12383">
                  <c:v>2</c:v>
                </c:pt>
                <c:pt idx="12384">
                  <c:v>2</c:v>
                </c:pt>
                <c:pt idx="12385">
                  <c:v>2</c:v>
                </c:pt>
                <c:pt idx="12386">
                  <c:v>0.99999999999999911</c:v>
                </c:pt>
                <c:pt idx="12387">
                  <c:v>2</c:v>
                </c:pt>
                <c:pt idx="12388">
                  <c:v>0.99999999999999911</c:v>
                </c:pt>
                <c:pt idx="12389">
                  <c:v>0.99999999999999911</c:v>
                </c:pt>
                <c:pt idx="12390">
                  <c:v>0.99999999999999911</c:v>
                </c:pt>
                <c:pt idx="12391">
                  <c:v>0.99999999999999911</c:v>
                </c:pt>
                <c:pt idx="12392">
                  <c:v>0.99999999999999911</c:v>
                </c:pt>
                <c:pt idx="12393">
                  <c:v>2</c:v>
                </c:pt>
                <c:pt idx="12394">
                  <c:v>0.99999999999999911</c:v>
                </c:pt>
                <c:pt idx="12395">
                  <c:v>0.99999999999999911</c:v>
                </c:pt>
                <c:pt idx="12396">
                  <c:v>2</c:v>
                </c:pt>
                <c:pt idx="12397">
                  <c:v>0.99999999999999911</c:v>
                </c:pt>
                <c:pt idx="12398">
                  <c:v>2</c:v>
                </c:pt>
                <c:pt idx="12399">
                  <c:v>2</c:v>
                </c:pt>
                <c:pt idx="12400">
                  <c:v>2</c:v>
                </c:pt>
                <c:pt idx="12401">
                  <c:v>0.99999999999999911</c:v>
                </c:pt>
                <c:pt idx="12402">
                  <c:v>2</c:v>
                </c:pt>
                <c:pt idx="12403">
                  <c:v>0.99999999999999911</c:v>
                </c:pt>
                <c:pt idx="12404">
                  <c:v>2</c:v>
                </c:pt>
                <c:pt idx="12405">
                  <c:v>0.99999999999999911</c:v>
                </c:pt>
                <c:pt idx="12406">
                  <c:v>0.99999999999999911</c:v>
                </c:pt>
                <c:pt idx="12407">
                  <c:v>0.99999999999999911</c:v>
                </c:pt>
                <c:pt idx="12408">
                  <c:v>2</c:v>
                </c:pt>
                <c:pt idx="12409">
                  <c:v>2</c:v>
                </c:pt>
                <c:pt idx="12410">
                  <c:v>0.99999999999999911</c:v>
                </c:pt>
                <c:pt idx="12411">
                  <c:v>2</c:v>
                </c:pt>
                <c:pt idx="12412">
                  <c:v>0.99999999999999911</c:v>
                </c:pt>
                <c:pt idx="12413">
                  <c:v>0.99999999999999911</c:v>
                </c:pt>
                <c:pt idx="12414">
                  <c:v>2</c:v>
                </c:pt>
                <c:pt idx="12415">
                  <c:v>2</c:v>
                </c:pt>
                <c:pt idx="12416">
                  <c:v>0.99999999999999911</c:v>
                </c:pt>
                <c:pt idx="12417">
                  <c:v>0.99999999999999911</c:v>
                </c:pt>
                <c:pt idx="12418">
                  <c:v>0.99999999999999911</c:v>
                </c:pt>
                <c:pt idx="12419">
                  <c:v>0.99999999999999911</c:v>
                </c:pt>
                <c:pt idx="12420">
                  <c:v>0.99999999999999911</c:v>
                </c:pt>
                <c:pt idx="12421">
                  <c:v>0.99999999999999911</c:v>
                </c:pt>
                <c:pt idx="12422">
                  <c:v>0.99999999999999911</c:v>
                </c:pt>
                <c:pt idx="12423">
                  <c:v>0.99999999999999911</c:v>
                </c:pt>
                <c:pt idx="12424">
                  <c:v>0.99999999999999911</c:v>
                </c:pt>
                <c:pt idx="12425">
                  <c:v>0.99999999999999911</c:v>
                </c:pt>
                <c:pt idx="12426">
                  <c:v>2</c:v>
                </c:pt>
                <c:pt idx="12427">
                  <c:v>2</c:v>
                </c:pt>
                <c:pt idx="12428">
                  <c:v>0.99999999999999911</c:v>
                </c:pt>
                <c:pt idx="12429">
                  <c:v>2.9999999999999991</c:v>
                </c:pt>
                <c:pt idx="12430">
                  <c:v>7.9999999999999982</c:v>
                </c:pt>
                <c:pt idx="12431">
                  <c:v>7.9999999999999982</c:v>
                </c:pt>
                <c:pt idx="12432">
                  <c:v>6</c:v>
                </c:pt>
                <c:pt idx="12433">
                  <c:v>4</c:v>
                </c:pt>
                <c:pt idx="12434">
                  <c:v>4</c:v>
                </c:pt>
                <c:pt idx="12435">
                  <c:v>4</c:v>
                </c:pt>
                <c:pt idx="12436">
                  <c:v>2</c:v>
                </c:pt>
                <c:pt idx="12437">
                  <c:v>2.9999999999999991</c:v>
                </c:pt>
                <c:pt idx="12438">
                  <c:v>2.9999999999999991</c:v>
                </c:pt>
                <c:pt idx="12439">
                  <c:v>2.9999999999999991</c:v>
                </c:pt>
                <c:pt idx="12440">
                  <c:v>2</c:v>
                </c:pt>
                <c:pt idx="12441">
                  <c:v>2</c:v>
                </c:pt>
                <c:pt idx="12442">
                  <c:v>2</c:v>
                </c:pt>
                <c:pt idx="12443">
                  <c:v>0.99999999999999911</c:v>
                </c:pt>
                <c:pt idx="12444">
                  <c:v>2</c:v>
                </c:pt>
                <c:pt idx="12445">
                  <c:v>0.99999999999999911</c:v>
                </c:pt>
                <c:pt idx="12446">
                  <c:v>2</c:v>
                </c:pt>
                <c:pt idx="12447">
                  <c:v>2</c:v>
                </c:pt>
                <c:pt idx="12448">
                  <c:v>0.99999999999999911</c:v>
                </c:pt>
                <c:pt idx="12449">
                  <c:v>0.99999999999999911</c:v>
                </c:pt>
                <c:pt idx="12450">
                  <c:v>0.99999999999999911</c:v>
                </c:pt>
                <c:pt idx="12451">
                  <c:v>2</c:v>
                </c:pt>
                <c:pt idx="12452">
                  <c:v>2</c:v>
                </c:pt>
                <c:pt idx="12453">
                  <c:v>0.99999999999999911</c:v>
                </c:pt>
                <c:pt idx="12454">
                  <c:v>0.99999999999999911</c:v>
                </c:pt>
                <c:pt idx="12455">
                  <c:v>0.99999999999999911</c:v>
                </c:pt>
                <c:pt idx="12456">
                  <c:v>0.99999999999999911</c:v>
                </c:pt>
                <c:pt idx="12457">
                  <c:v>2</c:v>
                </c:pt>
                <c:pt idx="12458">
                  <c:v>2</c:v>
                </c:pt>
                <c:pt idx="12459">
                  <c:v>2</c:v>
                </c:pt>
                <c:pt idx="12460">
                  <c:v>2</c:v>
                </c:pt>
                <c:pt idx="12461">
                  <c:v>2</c:v>
                </c:pt>
                <c:pt idx="12462">
                  <c:v>2</c:v>
                </c:pt>
                <c:pt idx="12463">
                  <c:v>2</c:v>
                </c:pt>
                <c:pt idx="12464">
                  <c:v>2</c:v>
                </c:pt>
                <c:pt idx="12465">
                  <c:v>2</c:v>
                </c:pt>
                <c:pt idx="12466">
                  <c:v>2</c:v>
                </c:pt>
                <c:pt idx="12467">
                  <c:v>2</c:v>
                </c:pt>
                <c:pt idx="12468">
                  <c:v>2</c:v>
                </c:pt>
                <c:pt idx="12469">
                  <c:v>2</c:v>
                </c:pt>
                <c:pt idx="12470">
                  <c:v>2</c:v>
                </c:pt>
                <c:pt idx="12471">
                  <c:v>2</c:v>
                </c:pt>
                <c:pt idx="12472">
                  <c:v>2</c:v>
                </c:pt>
                <c:pt idx="12473">
                  <c:v>2</c:v>
                </c:pt>
                <c:pt idx="12474">
                  <c:v>2</c:v>
                </c:pt>
                <c:pt idx="12475">
                  <c:v>2</c:v>
                </c:pt>
                <c:pt idx="12476">
                  <c:v>2</c:v>
                </c:pt>
                <c:pt idx="12477">
                  <c:v>2</c:v>
                </c:pt>
                <c:pt idx="12478">
                  <c:v>2</c:v>
                </c:pt>
                <c:pt idx="12479">
                  <c:v>2</c:v>
                </c:pt>
                <c:pt idx="12480">
                  <c:v>2</c:v>
                </c:pt>
                <c:pt idx="12481">
                  <c:v>2</c:v>
                </c:pt>
                <c:pt idx="12482">
                  <c:v>2</c:v>
                </c:pt>
                <c:pt idx="12483">
                  <c:v>2</c:v>
                </c:pt>
                <c:pt idx="12484">
                  <c:v>2</c:v>
                </c:pt>
                <c:pt idx="12485">
                  <c:v>2</c:v>
                </c:pt>
                <c:pt idx="12486">
                  <c:v>2</c:v>
                </c:pt>
                <c:pt idx="12487">
                  <c:v>2</c:v>
                </c:pt>
                <c:pt idx="12488">
                  <c:v>0.99999999999999911</c:v>
                </c:pt>
                <c:pt idx="12489">
                  <c:v>2</c:v>
                </c:pt>
                <c:pt idx="12490">
                  <c:v>2</c:v>
                </c:pt>
                <c:pt idx="12491">
                  <c:v>0.99999999999999911</c:v>
                </c:pt>
                <c:pt idx="12492">
                  <c:v>2</c:v>
                </c:pt>
                <c:pt idx="12493">
                  <c:v>2</c:v>
                </c:pt>
                <c:pt idx="12494">
                  <c:v>2</c:v>
                </c:pt>
                <c:pt idx="12495">
                  <c:v>2</c:v>
                </c:pt>
                <c:pt idx="12496">
                  <c:v>0.99999999999999911</c:v>
                </c:pt>
                <c:pt idx="12497">
                  <c:v>0.99999999999999911</c:v>
                </c:pt>
                <c:pt idx="12498">
                  <c:v>2</c:v>
                </c:pt>
                <c:pt idx="12499">
                  <c:v>2</c:v>
                </c:pt>
                <c:pt idx="12500">
                  <c:v>0.99999999999999911</c:v>
                </c:pt>
                <c:pt idx="12501">
                  <c:v>2</c:v>
                </c:pt>
                <c:pt idx="12502">
                  <c:v>2</c:v>
                </c:pt>
                <c:pt idx="12503">
                  <c:v>2</c:v>
                </c:pt>
                <c:pt idx="12504">
                  <c:v>2</c:v>
                </c:pt>
                <c:pt idx="12505">
                  <c:v>2</c:v>
                </c:pt>
                <c:pt idx="12506">
                  <c:v>2</c:v>
                </c:pt>
                <c:pt idx="12507">
                  <c:v>0.99999999999999911</c:v>
                </c:pt>
                <c:pt idx="12508">
                  <c:v>2</c:v>
                </c:pt>
                <c:pt idx="12509">
                  <c:v>2</c:v>
                </c:pt>
                <c:pt idx="12510">
                  <c:v>2</c:v>
                </c:pt>
                <c:pt idx="12511">
                  <c:v>2</c:v>
                </c:pt>
                <c:pt idx="12512">
                  <c:v>2</c:v>
                </c:pt>
                <c:pt idx="12513">
                  <c:v>2</c:v>
                </c:pt>
                <c:pt idx="12514">
                  <c:v>2</c:v>
                </c:pt>
                <c:pt idx="12515">
                  <c:v>2</c:v>
                </c:pt>
                <c:pt idx="12516">
                  <c:v>2</c:v>
                </c:pt>
                <c:pt idx="12517">
                  <c:v>2</c:v>
                </c:pt>
                <c:pt idx="12518">
                  <c:v>0.99999999999999911</c:v>
                </c:pt>
                <c:pt idx="12519">
                  <c:v>2</c:v>
                </c:pt>
                <c:pt idx="12520">
                  <c:v>0.99999999999999911</c:v>
                </c:pt>
                <c:pt idx="12521">
                  <c:v>2</c:v>
                </c:pt>
                <c:pt idx="12522">
                  <c:v>2</c:v>
                </c:pt>
                <c:pt idx="12523">
                  <c:v>2</c:v>
                </c:pt>
                <c:pt idx="12524">
                  <c:v>2</c:v>
                </c:pt>
                <c:pt idx="12525">
                  <c:v>2</c:v>
                </c:pt>
                <c:pt idx="12526">
                  <c:v>2</c:v>
                </c:pt>
                <c:pt idx="12527">
                  <c:v>2</c:v>
                </c:pt>
                <c:pt idx="12528">
                  <c:v>2</c:v>
                </c:pt>
                <c:pt idx="12529">
                  <c:v>2</c:v>
                </c:pt>
                <c:pt idx="12530">
                  <c:v>2</c:v>
                </c:pt>
                <c:pt idx="12531">
                  <c:v>2</c:v>
                </c:pt>
                <c:pt idx="12532">
                  <c:v>2</c:v>
                </c:pt>
                <c:pt idx="12533">
                  <c:v>2</c:v>
                </c:pt>
                <c:pt idx="12534">
                  <c:v>2</c:v>
                </c:pt>
                <c:pt idx="12535">
                  <c:v>2</c:v>
                </c:pt>
                <c:pt idx="12536">
                  <c:v>2</c:v>
                </c:pt>
                <c:pt idx="12537">
                  <c:v>2</c:v>
                </c:pt>
                <c:pt idx="12538">
                  <c:v>2</c:v>
                </c:pt>
                <c:pt idx="12539">
                  <c:v>2</c:v>
                </c:pt>
                <c:pt idx="12540">
                  <c:v>2</c:v>
                </c:pt>
                <c:pt idx="12541">
                  <c:v>2</c:v>
                </c:pt>
                <c:pt idx="12542">
                  <c:v>2</c:v>
                </c:pt>
                <c:pt idx="12543">
                  <c:v>2</c:v>
                </c:pt>
                <c:pt idx="12544">
                  <c:v>2</c:v>
                </c:pt>
                <c:pt idx="12545">
                  <c:v>2</c:v>
                </c:pt>
                <c:pt idx="12546">
                  <c:v>2</c:v>
                </c:pt>
                <c:pt idx="12547">
                  <c:v>2</c:v>
                </c:pt>
                <c:pt idx="12548">
                  <c:v>2</c:v>
                </c:pt>
                <c:pt idx="12549">
                  <c:v>2</c:v>
                </c:pt>
                <c:pt idx="12550">
                  <c:v>2</c:v>
                </c:pt>
                <c:pt idx="12551">
                  <c:v>2</c:v>
                </c:pt>
                <c:pt idx="12552">
                  <c:v>2</c:v>
                </c:pt>
                <c:pt idx="12553">
                  <c:v>2</c:v>
                </c:pt>
                <c:pt idx="12554">
                  <c:v>2</c:v>
                </c:pt>
                <c:pt idx="12555">
                  <c:v>2</c:v>
                </c:pt>
                <c:pt idx="12556">
                  <c:v>0.99999999999999911</c:v>
                </c:pt>
                <c:pt idx="12557">
                  <c:v>2</c:v>
                </c:pt>
                <c:pt idx="12558">
                  <c:v>2</c:v>
                </c:pt>
                <c:pt idx="12559">
                  <c:v>2</c:v>
                </c:pt>
                <c:pt idx="12560">
                  <c:v>2</c:v>
                </c:pt>
                <c:pt idx="12561">
                  <c:v>2</c:v>
                </c:pt>
                <c:pt idx="12562">
                  <c:v>2</c:v>
                </c:pt>
                <c:pt idx="12563">
                  <c:v>2</c:v>
                </c:pt>
                <c:pt idx="12564">
                  <c:v>2</c:v>
                </c:pt>
                <c:pt idx="12565">
                  <c:v>2</c:v>
                </c:pt>
                <c:pt idx="12566">
                  <c:v>2</c:v>
                </c:pt>
                <c:pt idx="12567">
                  <c:v>2</c:v>
                </c:pt>
                <c:pt idx="12568">
                  <c:v>2</c:v>
                </c:pt>
                <c:pt idx="12569">
                  <c:v>2</c:v>
                </c:pt>
                <c:pt idx="12570">
                  <c:v>2</c:v>
                </c:pt>
                <c:pt idx="12571">
                  <c:v>2</c:v>
                </c:pt>
                <c:pt idx="12572">
                  <c:v>2</c:v>
                </c:pt>
                <c:pt idx="12573">
                  <c:v>2</c:v>
                </c:pt>
                <c:pt idx="12574">
                  <c:v>2</c:v>
                </c:pt>
                <c:pt idx="12575">
                  <c:v>2</c:v>
                </c:pt>
                <c:pt idx="12576">
                  <c:v>2</c:v>
                </c:pt>
                <c:pt idx="12577">
                  <c:v>2</c:v>
                </c:pt>
                <c:pt idx="12578">
                  <c:v>2</c:v>
                </c:pt>
                <c:pt idx="12579">
                  <c:v>2</c:v>
                </c:pt>
                <c:pt idx="12580">
                  <c:v>2</c:v>
                </c:pt>
                <c:pt idx="12581">
                  <c:v>2</c:v>
                </c:pt>
                <c:pt idx="12582">
                  <c:v>2</c:v>
                </c:pt>
                <c:pt idx="12583">
                  <c:v>2</c:v>
                </c:pt>
                <c:pt idx="12584">
                  <c:v>2</c:v>
                </c:pt>
                <c:pt idx="12585">
                  <c:v>2</c:v>
                </c:pt>
                <c:pt idx="12586">
                  <c:v>2</c:v>
                </c:pt>
                <c:pt idx="12587">
                  <c:v>2</c:v>
                </c:pt>
                <c:pt idx="12588">
                  <c:v>2</c:v>
                </c:pt>
                <c:pt idx="12589">
                  <c:v>2</c:v>
                </c:pt>
                <c:pt idx="12590">
                  <c:v>2</c:v>
                </c:pt>
                <c:pt idx="12591">
                  <c:v>2</c:v>
                </c:pt>
                <c:pt idx="12592">
                  <c:v>2</c:v>
                </c:pt>
                <c:pt idx="12593">
                  <c:v>2</c:v>
                </c:pt>
                <c:pt idx="12594">
                  <c:v>2</c:v>
                </c:pt>
                <c:pt idx="12595">
                  <c:v>2</c:v>
                </c:pt>
                <c:pt idx="12596">
                  <c:v>2</c:v>
                </c:pt>
                <c:pt idx="12597">
                  <c:v>2.9999999999999991</c:v>
                </c:pt>
                <c:pt idx="12598">
                  <c:v>2</c:v>
                </c:pt>
                <c:pt idx="12599">
                  <c:v>2</c:v>
                </c:pt>
                <c:pt idx="12600">
                  <c:v>2</c:v>
                </c:pt>
                <c:pt idx="12601">
                  <c:v>2</c:v>
                </c:pt>
                <c:pt idx="12602">
                  <c:v>2</c:v>
                </c:pt>
                <c:pt idx="12603">
                  <c:v>2</c:v>
                </c:pt>
                <c:pt idx="12604">
                  <c:v>2</c:v>
                </c:pt>
                <c:pt idx="12605">
                  <c:v>2</c:v>
                </c:pt>
                <c:pt idx="12606">
                  <c:v>2</c:v>
                </c:pt>
                <c:pt idx="12607">
                  <c:v>2</c:v>
                </c:pt>
                <c:pt idx="12608">
                  <c:v>2</c:v>
                </c:pt>
                <c:pt idx="12609">
                  <c:v>2</c:v>
                </c:pt>
                <c:pt idx="12610">
                  <c:v>2</c:v>
                </c:pt>
                <c:pt idx="12611">
                  <c:v>2</c:v>
                </c:pt>
                <c:pt idx="12612">
                  <c:v>2</c:v>
                </c:pt>
                <c:pt idx="12613">
                  <c:v>2</c:v>
                </c:pt>
                <c:pt idx="12614">
                  <c:v>2</c:v>
                </c:pt>
                <c:pt idx="12615">
                  <c:v>2</c:v>
                </c:pt>
                <c:pt idx="12616">
                  <c:v>2</c:v>
                </c:pt>
                <c:pt idx="12617">
                  <c:v>2</c:v>
                </c:pt>
                <c:pt idx="12618">
                  <c:v>2</c:v>
                </c:pt>
                <c:pt idx="12619">
                  <c:v>2</c:v>
                </c:pt>
                <c:pt idx="12620">
                  <c:v>2</c:v>
                </c:pt>
                <c:pt idx="12621">
                  <c:v>2</c:v>
                </c:pt>
                <c:pt idx="12622">
                  <c:v>2</c:v>
                </c:pt>
                <c:pt idx="12623">
                  <c:v>2</c:v>
                </c:pt>
                <c:pt idx="12624">
                  <c:v>0.99999999999999911</c:v>
                </c:pt>
                <c:pt idx="12625">
                  <c:v>2</c:v>
                </c:pt>
                <c:pt idx="12626">
                  <c:v>2</c:v>
                </c:pt>
                <c:pt idx="12627">
                  <c:v>2</c:v>
                </c:pt>
                <c:pt idx="12628">
                  <c:v>0.99999999999999911</c:v>
                </c:pt>
                <c:pt idx="12629">
                  <c:v>2</c:v>
                </c:pt>
                <c:pt idx="12630">
                  <c:v>2</c:v>
                </c:pt>
                <c:pt idx="12631">
                  <c:v>2</c:v>
                </c:pt>
                <c:pt idx="12632">
                  <c:v>2</c:v>
                </c:pt>
                <c:pt idx="12633">
                  <c:v>2</c:v>
                </c:pt>
                <c:pt idx="12634">
                  <c:v>2</c:v>
                </c:pt>
                <c:pt idx="12635">
                  <c:v>2</c:v>
                </c:pt>
                <c:pt idx="12636">
                  <c:v>2</c:v>
                </c:pt>
                <c:pt idx="12637">
                  <c:v>2</c:v>
                </c:pt>
                <c:pt idx="12638">
                  <c:v>2</c:v>
                </c:pt>
                <c:pt idx="12639">
                  <c:v>2</c:v>
                </c:pt>
                <c:pt idx="12640">
                  <c:v>2</c:v>
                </c:pt>
                <c:pt idx="12641">
                  <c:v>2</c:v>
                </c:pt>
                <c:pt idx="12642">
                  <c:v>2</c:v>
                </c:pt>
                <c:pt idx="12643">
                  <c:v>2</c:v>
                </c:pt>
                <c:pt idx="12644">
                  <c:v>2</c:v>
                </c:pt>
                <c:pt idx="12645">
                  <c:v>2</c:v>
                </c:pt>
                <c:pt idx="12646">
                  <c:v>2</c:v>
                </c:pt>
                <c:pt idx="12647">
                  <c:v>2.9999999999999991</c:v>
                </c:pt>
                <c:pt idx="12648">
                  <c:v>4.9999999999999991</c:v>
                </c:pt>
                <c:pt idx="12649">
                  <c:v>2.9999999999999991</c:v>
                </c:pt>
                <c:pt idx="12650">
                  <c:v>2.9999999999999991</c:v>
                </c:pt>
                <c:pt idx="12651">
                  <c:v>4</c:v>
                </c:pt>
                <c:pt idx="12652">
                  <c:v>2.9999999999999991</c:v>
                </c:pt>
                <c:pt idx="12653">
                  <c:v>2.9999999999999991</c:v>
                </c:pt>
                <c:pt idx="12654">
                  <c:v>2</c:v>
                </c:pt>
                <c:pt idx="12655">
                  <c:v>2</c:v>
                </c:pt>
                <c:pt idx="12656">
                  <c:v>2</c:v>
                </c:pt>
                <c:pt idx="12657">
                  <c:v>2</c:v>
                </c:pt>
                <c:pt idx="12658">
                  <c:v>2</c:v>
                </c:pt>
                <c:pt idx="12659">
                  <c:v>2</c:v>
                </c:pt>
                <c:pt idx="12660">
                  <c:v>2</c:v>
                </c:pt>
                <c:pt idx="12661">
                  <c:v>2</c:v>
                </c:pt>
                <c:pt idx="12662">
                  <c:v>2</c:v>
                </c:pt>
                <c:pt idx="12663">
                  <c:v>2</c:v>
                </c:pt>
                <c:pt idx="12664">
                  <c:v>2</c:v>
                </c:pt>
                <c:pt idx="12665">
                  <c:v>2</c:v>
                </c:pt>
                <c:pt idx="12666">
                  <c:v>2</c:v>
                </c:pt>
                <c:pt idx="12667">
                  <c:v>2</c:v>
                </c:pt>
                <c:pt idx="12668">
                  <c:v>2</c:v>
                </c:pt>
                <c:pt idx="12669">
                  <c:v>2</c:v>
                </c:pt>
                <c:pt idx="12670">
                  <c:v>2</c:v>
                </c:pt>
                <c:pt idx="12671">
                  <c:v>2</c:v>
                </c:pt>
                <c:pt idx="12672">
                  <c:v>2</c:v>
                </c:pt>
                <c:pt idx="12673">
                  <c:v>2</c:v>
                </c:pt>
                <c:pt idx="12674">
                  <c:v>2</c:v>
                </c:pt>
                <c:pt idx="12675">
                  <c:v>2</c:v>
                </c:pt>
                <c:pt idx="12676">
                  <c:v>2</c:v>
                </c:pt>
                <c:pt idx="12677">
                  <c:v>2</c:v>
                </c:pt>
                <c:pt idx="12678">
                  <c:v>2</c:v>
                </c:pt>
                <c:pt idx="12679">
                  <c:v>2.9999999999999991</c:v>
                </c:pt>
                <c:pt idx="12680">
                  <c:v>2</c:v>
                </c:pt>
                <c:pt idx="12681">
                  <c:v>2</c:v>
                </c:pt>
                <c:pt idx="12682">
                  <c:v>2</c:v>
                </c:pt>
                <c:pt idx="12683">
                  <c:v>2</c:v>
                </c:pt>
                <c:pt idx="12684">
                  <c:v>2.9999999999999991</c:v>
                </c:pt>
                <c:pt idx="12685">
                  <c:v>2.9999999999999991</c:v>
                </c:pt>
                <c:pt idx="12686">
                  <c:v>2</c:v>
                </c:pt>
                <c:pt idx="12687">
                  <c:v>2</c:v>
                </c:pt>
                <c:pt idx="12688">
                  <c:v>2</c:v>
                </c:pt>
                <c:pt idx="12689">
                  <c:v>2.9999999999999991</c:v>
                </c:pt>
                <c:pt idx="12690">
                  <c:v>2.9999999999999991</c:v>
                </c:pt>
                <c:pt idx="12691">
                  <c:v>2</c:v>
                </c:pt>
                <c:pt idx="12692">
                  <c:v>2</c:v>
                </c:pt>
                <c:pt idx="12693">
                  <c:v>2</c:v>
                </c:pt>
                <c:pt idx="12694">
                  <c:v>2</c:v>
                </c:pt>
                <c:pt idx="12695">
                  <c:v>2</c:v>
                </c:pt>
                <c:pt idx="12696">
                  <c:v>2.9999999999999991</c:v>
                </c:pt>
                <c:pt idx="12697">
                  <c:v>2</c:v>
                </c:pt>
                <c:pt idx="12698">
                  <c:v>2.9999999999999991</c:v>
                </c:pt>
                <c:pt idx="12699">
                  <c:v>2.9999999999999991</c:v>
                </c:pt>
                <c:pt idx="12700">
                  <c:v>2</c:v>
                </c:pt>
                <c:pt idx="12701">
                  <c:v>2.9999999999999991</c:v>
                </c:pt>
                <c:pt idx="12702">
                  <c:v>2</c:v>
                </c:pt>
                <c:pt idx="12703">
                  <c:v>2.9999999999999991</c:v>
                </c:pt>
                <c:pt idx="12704">
                  <c:v>2.9999999999999991</c:v>
                </c:pt>
                <c:pt idx="12705">
                  <c:v>2.9999999999999991</c:v>
                </c:pt>
                <c:pt idx="12706">
                  <c:v>4</c:v>
                </c:pt>
                <c:pt idx="12707">
                  <c:v>2</c:v>
                </c:pt>
                <c:pt idx="12708">
                  <c:v>2</c:v>
                </c:pt>
                <c:pt idx="12709">
                  <c:v>2</c:v>
                </c:pt>
                <c:pt idx="12710">
                  <c:v>2.9999999999999991</c:v>
                </c:pt>
                <c:pt idx="12711">
                  <c:v>2</c:v>
                </c:pt>
                <c:pt idx="12712">
                  <c:v>2</c:v>
                </c:pt>
                <c:pt idx="12713">
                  <c:v>4</c:v>
                </c:pt>
                <c:pt idx="12714">
                  <c:v>2.9999999999999991</c:v>
                </c:pt>
                <c:pt idx="12715">
                  <c:v>2.9999999999999991</c:v>
                </c:pt>
                <c:pt idx="12716">
                  <c:v>2.9999999999999991</c:v>
                </c:pt>
                <c:pt idx="12717">
                  <c:v>2.9999999999999991</c:v>
                </c:pt>
                <c:pt idx="12718">
                  <c:v>2.9999999999999991</c:v>
                </c:pt>
                <c:pt idx="12719">
                  <c:v>2.9999999999999991</c:v>
                </c:pt>
                <c:pt idx="12720">
                  <c:v>2.9999999999999991</c:v>
                </c:pt>
                <c:pt idx="12721">
                  <c:v>2.9999999999999991</c:v>
                </c:pt>
                <c:pt idx="12722">
                  <c:v>2</c:v>
                </c:pt>
                <c:pt idx="12723">
                  <c:v>2.9999999999999991</c:v>
                </c:pt>
                <c:pt idx="12724">
                  <c:v>2.9999999999999991</c:v>
                </c:pt>
                <c:pt idx="12725">
                  <c:v>2.9999999999999991</c:v>
                </c:pt>
                <c:pt idx="12726">
                  <c:v>2</c:v>
                </c:pt>
                <c:pt idx="12727">
                  <c:v>2.9999999999999991</c:v>
                </c:pt>
                <c:pt idx="12728">
                  <c:v>2.9999999999999991</c:v>
                </c:pt>
                <c:pt idx="12729">
                  <c:v>2</c:v>
                </c:pt>
                <c:pt idx="12730">
                  <c:v>2.9999999999999991</c:v>
                </c:pt>
                <c:pt idx="12731">
                  <c:v>2.9999999999999991</c:v>
                </c:pt>
                <c:pt idx="12732">
                  <c:v>2</c:v>
                </c:pt>
                <c:pt idx="12733">
                  <c:v>2</c:v>
                </c:pt>
                <c:pt idx="12734">
                  <c:v>2</c:v>
                </c:pt>
                <c:pt idx="12735">
                  <c:v>2</c:v>
                </c:pt>
                <c:pt idx="12736">
                  <c:v>2.9999999999999991</c:v>
                </c:pt>
                <c:pt idx="12737">
                  <c:v>2.9999999999999991</c:v>
                </c:pt>
                <c:pt idx="12738">
                  <c:v>2.9999999999999991</c:v>
                </c:pt>
                <c:pt idx="12739">
                  <c:v>2.9999999999999991</c:v>
                </c:pt>
                <c:pt idx="12740">
                  <c:v>2.9999999999999991</c:v>
                </c:pt>
                <c:pt idx="12741">
                  <c:v>2.9999999999999991</c:v>
                </c:pt>
                <c:pt idx="12742">
                  <c:v>2.9999999999999991</c:v>
                </c:pt>
                <c:pt idx="12743">
                  <c:v>2.9999999999999991</c:v>
                </c:pt>
                <c:pt idx="12744">
                  <c:v>4</c:v>
                </c:pt>
                <c:pt idx="12745">
                  <c:v>2.9999999999999991</c:v>
                </c:pt>
                <c:pt idx="12746">
                  <c:v>4</c:v>
                </c:pt>
                <c:pt idx="12747">
                  <c:v>4</c:v>
                </c:pt>
                <c:pt idx="12748">
                  <c:v>4</c:v>
                </c:pt>
                <c:pt idx="12749">
                  <c:v>2.9999999999999991</c:v>
                </c:pt>
                <c:pt idx="12750">
                  <c:v>2.9999999999999991</c:v>
                </c:pt>
                <c:pt idx="12751">
                  <c:v>2.9999999999999991</c:v>
                </c:pt>
                <c:pt idx="12752">
                  <c:v>2.9999999999999991</c:v>
                </c:pt>
                <c:pt idx="12753">
                  <c:v>2.9999999999999991</c:v>
                </c:pt>
                <c:pt idx="12754">
                  <c:v>2.9999999999999991</c:v>
                </c:pt>
                <c:pt idx="12755">
                  <c:v>2.9999999999999991</c:v>
                </c:pt>
                <c:pt idx="12756">
                  <c:v>4</c:v>
                </c:pt>
                <c:pt idx="12757">
                  <c:v>2.9999999999999991</c:v>
                </c:pt>
                <c:pt idx="12758">
                  <c:v>2.9999999999999991</c:v>
                </c:pt>
                <c:pt idx="12759">
                  <c:v>4</c:v>
                </c:pt>
                <c:pt idx="12760">
                  <c:v>4</c:v>
                </c:pt>
                <c:pt idx="12761">
                  <c:v>4</c:v>
                </c:pt>
                <c:pt idx="12762">
                  <c:v>4</c:v>
                </c:pt>
                <c:pt idx="12763">
                  <c:v>2.9999999999999991</c:v>
                </c:pt>
                <c:pt idx="12764">
                  <c:v>4</c:v>
                </c:pt>
                <c:pt idx="12765">
                  <c:v>4</c:v>
                </c:pt>
                <c:pt idx="12766">
                  <c:v>4</c:v>
                </c:pt>
                <c:pt idx="12767">
                  <c:v>4</c:v>
                </c:pt>
                <c:pt idx="12768">
                  <c:v>4</c:v>
                </c:pt>
                <c:pt idx="12769">
                  <c:v>2.9999999999999991</c:v>
                </c:pt>
                <c:pt idx="12770">
                  <c:v>4</c:v>
                </c:pt>
                <c:pt idx="12771">
                  <c:v>4</c:v>
                </c:pt>
                <c:pt idx="12772">
                  <c:v>4</c:v>
                </c:pt>
                <c:pt idx="12773">
                  <c:v>4</c:v>
                </c:pt>
                <c:pt idx="12774">
                  <c:v>2.9999999999999991</c:v>
                </c:pt>
                <c:pt idx="12775">
                  <c:v>4</c:v>
                </c:pt>
                <c:pt idx="12776">
                  <c:v>2.9999999999999991</c:v>
                </c:pt>
                <c:pt idx="12777">
                  <c:v>4</c:v>
                </c:pt>
                <c:pt idx="12778">
                  <c:v>4</c:v>
                </c:pt>
                <c:pt idx="12779">
                  <c:v>4.9999999999999991</c:v>
                </c:pt>
                <c:pt idx="12780">
                  <c:v>4</c:v>
                </c:pt>
                <c:pt idx="12781">
                  <c:v>4</c:v>
                </c:pt>
                <c:pt idx="12782">
                  <c:v>4</c:v>
                </c:pt>
                <c:pt idx="12783">
                  <c:v>4.9999999999999991</c:v>
                </c:pt>
                <c:pt idx="12784">
                  <c:v>4</c:v>
                </c:pt>
                <c:pt idx="12785">
                  <c:v>4</c:v>
                </c:pt>
                <c:pt idx="12786">
                  <c:v>4</c:v>
                </c:pt>
                <c:pt idx="12787">
                  <c:v>4</c:v>
                </c:pt>
                <c:pt idx="12788">
                  <c:v>4</c:v>
                </c:pt>
                <c:pt idx="12789">
                  <c:v>2.9999999999999991</c:v>
                </c:pt>
                <c:pt idx="12790">
                  <c:v>2.9999999999999991</c:v>
                </c:pt>
                <c:pt idx="12791">
                  <c:v>4</c:v>
                </c:pt>
                <c:pt idx="12792">
                  <c:v>2.9999999999999991</c:v>
                </c:pt>
                <c:pt idx="12793">
                  <c:v>4</c:v>
                </c:pt>
                <c:pt idx="12794">
                  <c:v>4</c:v>
                </c:pt>
                <c:pt idx="12795">
                  <c:v>4</c:v>
                </c:pt>
                <c:pt idx="12796">
                  <c:v>2.9999999999999991</c:v>
                </c:pt>
                <c:pt idx="12797">
                  <c:v>2.9999999999999991</c:v>
                </c:pt>
                <c:pt idx="12798">
                  <c:v>4</c:v>
                </c:pt>
                <c:pt idx="12799">
                  <c:v>2.9999999999999991</c:v>
                </c:pt>
                <c:pt idx="12800">
                  <c:v>2.9999999999999991</c:v>
                </c:pt>
                <c:pt idx="12801">
                  <c:v>2.9999999999999991</c:v>
                </c:pt>
                <c:pt idx="12802">
                  <c:v>4.9999999999999991</c:v>
                </c:pt>
                <c:pt idx="12803">
                  <c:v>6</c:v>
                </c:pt>
                <c:pt idx="12804">
                  <c:v>7.0000000000000009</c:v>
                </c:pt>
                <c:pt idx="12805">
                  <c:v>4.9999999999999991</c:v>
                </c:pt>
                <c:pt idx="12806">
                  <c:v>4</c:v>
                </c:pt>
                <c:pt idx="12807">
                  <c:v>4.9999999999999991</c:v>
                </c:pt>
                <c:pt idx="12808">
                  <c:v>4.9999999999999991</c:v>
                </c:pt>
                <c:pt idx="12809">
                  <c:v>6</c:v>
                </c:pt>
                <c:pt idx="12810">
                  <c:v>2.9999999999999991</c:v>
                </c:pt>
                <c:pt idx="12811">
                  <c:v>4.9999999999999991</c:v>
                </c:pt>
                <c:pt idx="12812">
                  <c:v>4</c:v>
                </c:pt>
                <c:pt idx="12813">
                  <c:v>4</c:v>
                </c:pt>
                <c:pt idx="12814">
                  <c:v>2.9999999999999991</c:v>
                </c:pt>
                <c:pt idx="12815">
                  <c:v>2.9999999999999991</c:v>
                </c:pt>
                <c:pt idx="12816">
                  <c:v>2.9999999999999991</c:v>
                </c:pt>
                <c:pt idx="12817">
                  <c:v>4</c:v>
                </c:pt>
                <c:pt idx="12818">
                  <c:v>4</c:v>
                </c:pt>
                <c:pt idx="12819">
                  <c:v>4</c:v>
                </c:pt>
                <c:pt idx="12820">
                  <c:v>2.9999999999999991</c:v>
                </c:pt>
                <c:pt idx="12821">
                  <c:v>2.9999999999999991</c:v>
                </c:pt>
                <c:pt idx="12822">
                  <c:v>2.9999999999999991</c:v>
                </c:pt>
                <c:pt idx="12823">
                  <c:v>2.9999999999999991</c:v>
                </c:pt>
                <c:pt idx="12824">
                  <c:v>4</c:v>
                </c:pt>
                <c:pt idx="12825">
                  <c:v>2.9999999999999991</c:v>
                </c:pt>
                <c:pt idx="12826">
                  <c:v>2.9999999999999991</c:v>
                </c:pt>
                <c:pt idx="12827">
                  <c:v>2.9999999999999991</c:v>
                </c:pt>
                <c:pt idx="12828">
                  <c:v>2.9999999999999991</c:v>
                </c:pt>
                <c:pt idx="12829">
                  <c:v>2.9999999999999991</c:v>
                </c:pt>
                <c:pt idx="12830">
                  <c:v>4</c:v>
                </c:pt>
                <c:pt idx="12831">
                  <c:v>4</c:v>
                </c:pt>
                <c:pt idx="12832">
                  <c:v>4</c:v>
                </c:pt>
                <c:pt idx="12833">
                  <c:v>2.9999999999999991</c:v>
                </c:pt>
                <c:pt idx="12834">
                  <c:v>4</c:v>
                </c:pt>
                <c:pt idx="12835">
                  <c:v>4</c:v>
                </c:pt>
                <c:pt idx="12836">
                  <c:v>4.9999999999999991</c:v>
                </c:pt>
                <c:pt idx="12837">
                  <c:v>4</c:v>
                </c:pt>
                <c:pt idx="12838">
                  <c:v>4</c:v>
                </c:pt>
                <c:pt idx="12839">
                  <c:v>4</c:v>
                </c:pt>
                <c:pt idx="12840">
                  <c:v>4</c:v>
                </c:pt>
                <c:pt idx="12841">
                  <c:v>2.9999999999999991</c:v>
                </c:pt>
                <c:pt idx="12842">
                  <c:v>2.9999999999999991</c:v>
                </c:pt>
                <c:pt idx="12843">
                  <c:v>2.9999999999999991</c:v>
                </c:pt>
                <c:pt idx="12844">
                  <c:v>2.9999999999999991</c:v>
                </c:pt>
                <c:pt idx="12845">
                  <c:v>2.9999999999999991</c:v>
                </c:pt>
                <c:pt idx="12846">
                  <c:v>2.9999999999999991</c:v>
                </c:pt>
                <c:pt idx="12847">
                  <c:v>2.9999999999999991</c:v>
                </c:pt>
                <c:pt idx="12848">
                  <c:v>2.9999999999999991</c:v>
                </c:pt>
                <c:pt idx="12849">
                  <c:v>4</c:v>
                </c:pt>
                <c:pt idx="12850">
                  <c:v>2.9999999999999991</c:v>
                </c:pt>
                <c:pt idx="12851">
                  <c:v>2.9999999999999991</c:v>
                </c:pt>
                <c:pt idx="12852">
                  <c:v>4</c:v>
                </c:pt>
                <c:pt idx="12853">
                  <c:v>4</c:v>
                </c:pt>
                <c:pt idx="12854">
                  <c:v>4</c:v>
                </c:pt>
                <c:pt idx="12855">
                  <c:v>4</c:v>
                </c:pt>
                <c:pt idx="12856">
                  <c:v>2.9999999999999991</c:v>
                </c:pt>
                <c:pt idx="12857">
                  <c:v>2.9999999999999991</c:v>
                </c:pt>
                <c:pt idx="12858">
                  <c:v>2.9999999999999991</c:v>
                </c:pt>
                <c:pt idx="12859">
                  <c:v>4</c:v>
                </c:pt>
                <c:pt idx="12860">
                  <c:v>4</c:v>
                </c:pt>
                <c:pt idx="12861">
                  <c:v>2.9999999999999991</c:v>
                </c:pt>
                <c:pt idx="12862">
                  <c:v>2.9999999999999991</c:v>
                </c:pt>
                <c:pt idx="12863">
                  <c:v>4</c:v>
                </c:pt>
                <c:pt idx="12864">
                  <c:v>2.9999999999999991</c:v>
                </c:pt>
                <c:pt idx="12865">
                  <c:v>2.9999999999999991</c:v>
                </c:pt>
                <c:pt idx="12866">
                  <c:v>2.9999999999999991</c:v>
                </c:pt>
                <c:pt idx="12867">
                  <c:v>2.9999999999999991</c:v>
                </c:pt>
                <c:pt idx="12868">
                  <c:v>2.9999999999999991</c:v>
                </c:pt>
                <c:pt idx="12869">
                  <c:v>2.9999999999999991</c:v>
                </c:pt>
                <c:pt idx="12870">
                  <c:v>4</c:v>
                </c:pt>
                <c:pt idx="12871">
                  <c:v>6</c:v>
                </c:pt>
                <c:pt idx="12872">
                  <c:v>4</c:v>
                </c:pt>
                <c:pt idx="12873">
                  <c:v>4</c:v>
                </c:pt>
                <c:pt idx="12874">
                  <c:v>4</c:v>
                </c:pt>
                <c:pt idx="12875">
                  <c:v>4</c:v>
                </c:pt>
                <c:pt idx="12876">
                  <c:v>2.9999999999999991</c:v>
                </c:pt>
                <c:pt idx="12877">
                  <c:v>2.9999999999999991</c:v>
                </c:pt>
                <c:pt idx="12878">
                  <c:v>2.9999999999999991</c:v>
                </c:pt>
                <c:pt idx="12879">
                  <c:v>2.9999999999999991</c:v>
                </c:pt>
                <c:pt idx="12880">
                  <c:v>2.9999999999999991</c:v>
                </c:pt>
                <c:pt idx="12881">
                  <c:v>2.9999999999999991</c:v>
                </c:pt>
                <c:pt idx="12882">
                  <c:v>2.9999999999999991</c:v>
                </c:pt>
                <c:pt idx="12883">
                  <c:v>4</c:v>
                </c:pt>
                <c:pt idx="12884">
                  <c:v>2.9999999999999991</c:v>
                </c:pt>
                <c:pt idx="12885">
                  <c:v>2.9999999999999991</c:v>
                </c:pt>
                <c:pt idx="12886">
                  <c:v>2.9999999999999991</c:v>
                </c:pt>
                <c:pt idx="12887">
                  <c:v>2.9999999999999991</c:v>
                </c:pt>
                <c:pt idx="12888">
                  <c:v>4</c:v>
                </c:pt>
                <c:pt idx="12889">
                  <c:v>4.9999999999999991</c:v>
                </c:pt>
                <c:pt idx="12890">
                  <c:v>2.9999999999999991</c:v>
                </c:pt>
                <c:pt idx="12891">
                  <c:v>2.9999999999999991</c:v>
                </c:pt>
                <c:pt idx="12892">
                  <c:v>2.9999999999999991</c:v>
                </c:pt>
                <c:pt idx="12893">
                  <c:v>4</c:v>
                </c:pt>
                <c:pt idx="12894">
                  <c:v>4</c:v>
                </c:pt>
                <c:pt idx="12895">
                  <c:v>4</c:v>
                </c:pt>
                <c:pt idx="12896">
                  <c:v>2.9999999999999991</c:v>
                </c:pt>
                <c:pt idx="12897">
                  <c:v>2.9999999999999991</c:v>
                </c:pt>
                <c:pt idx="12898">
                  <c:v>2.9999999999999991</c:v>
                </c:pt>
                <c:pt idx="12899">
                  <c:v>2.9999999999999991</c:v>
                </c:pt>
                <c:pt idx="12900">
                  <c:v>4</c:v>
                </c:pt>
                <c:pt idx="12901">
                  <c:v>4</c:v>
                </c:pt>
                <c:pt idx="12902">
                  <c:v>2.9999999999999991</c:v>
                </c:pt>
                <c:pt idx="12903">
                  <c:v>4</c:v>
                </c:pt>
                <c:pt idx="12904">
                  <c:v>4</c:v>
                </c:pt>
                <c:pt idx="12905">
                  <c:v>2.9999999999999991</c:v>
                </c:pt>
                <c:pt idx="12906">
                  <c:v>4</c:v>
                </c:pt>
                <c:pt idx="12907">
                  <c:v>4</c:v>
                </c:pt>
                <c:pt idx="12908">
                  <c:v>2.9999999999999991</c:v>
                </c:pt>
                <c:pt idx="12909">
                  <c:v>4</c:v>
                </c:pt>
                <c:pt idx="12910">
                  <c:v>2.9999999999999991</c:v>
                </c:pt>
                <c:pt idx="12911">
                  <c:v>4</c:v>
                </c:pt>
                <c:pt idx="12912">
                  <c:v>4</c:v>
                </c:pt>
                <c:pt idx="12913">
                  <c:v>2.9999999999999991</c:v>
                </c:pt>
                <c:pt idx="12914">
                  <c:v>2.9999999999999991</c:v>
                </c:pt>
                <c:pt idx="12915">
                  <c:v>2.9999999999999991</c:v>
                </c:pt>
                <c:pt idx="12916">
                  <c:v>2.9999999999999991</c:v>
                </c:pt>
                <c:pt idx="12917">
                  <c:v>2.9999999999999991</c:v>
                </c:pt>
                <c:pt idx="12918">
                  <c:v>2.9999999999999991</c:v>
                </c:pt>
                <c:pt idx="12919">
                  <c:v>2.9999999999999991</c:v>
                </c:pt>
                <c:pt idx="12920">
                  <c:v>2.9999999999999991</c:v>
                </c:pt>
                <c:pt idx="12921">
                  <c:v>2.9999999999999991</c:v>
                </c:pt>
                <c:pt idx="12922">
                  <c:v>2.9999999999999991</c:v>
                </c:pt>
                <c:pt idx="12923">
                  <c:v>2.9999999999999991</c:v>
                </c:pt>
                <c:pt idx="12924">
                  <c:v>2.9999999999999991</c:v>
                </c:pt>
                <c:pt idx="12925">
                  <c:v>2.9999999999999991</c:v>
                </c:pt>
                <c:pt idx="12926">
                  <c:v>2.9999999999999991</c:v>
                </c:pt>
                <c:pt idx="12927">
                  <c:v>4</c:v>
                </c:pt>
                <c:pt idx="12928">
                  <c:v>2.9999999999999991</c:v>
                </c:pt>
                <c:pt idx="12929">
                  <c:v>2.9999999999999991</c:v>
                </c:pt>
                <c:pt idx="12930">
                  <c:v>4</c:v>
                </c:pt>
                <c:pt idx="12931">
                  <c:v>4</c:v>
                </c:pt>
                <c:pt idx="12932">
                  <c:v>2.9999999999999991</c:v>
                </c:pt>
                <c:pt idx="12933">
                  <c:v>2.9999999999999991</c:v>
                </c:pt>
                <c:pt idx="12934">
                  <c:v>2.9999999999999991</c:v>
                </c:pt>
                <c:pt idx="12935">
                  <c:v>2.9999999999999991</c:v>
                </c:pt>
                <c:pt idx="12936">
                  <c:v>2.9999999999999991</c:v>
                </c:pt>
                <c:pt idx="12937">
                  <c:v>4</c:v>
                </c:pt>
                <c:pt idx="12938">
                  <c:v>4</c:v>
                </c:pt>
                <c:pt idx="12939">
                  <c:v>2.9999999999999991</c:v>
                </c:pt>
                <c:pt idx="12940">
                  <c:v>2.9999999999999991</c:v>
                </c:pt>
                <c:pt idx="12941">
                  <c:v>4</c:v>
                </c:pt>
                <c:pt idx="12942">
                  <c:v>2.9999999999999991</c:v>
                </c:pt>
                <c:pt idx="12943">
                  <c:v>4</c:v>
                </c:pt>
                <c:pt idx="12944">
                  <c:v>4</c:v>
                </c:pt>
                <c:pt idx="12945">
                  <c:v>2.9999999999999991</c:v>
                </c:pt>
                <c:pt idx="12946">
                  <c:v>2.9999999999999991</c:v>
                </c:pt>
                <c:pt idx="12947">
                  <c:v>4</c:v>
                </c:pt>
                <c:pt idx="12948">
                  <c:v>4</c:v>
                </c:pt>
                <c:pt idx="12949">
                  <c:v>4</c:v>
                </c:pt>
                <c:pt idx="12950">
                  <c:v>2.9999999999999991</c:v>
                </c:pt>
                <c:pt idx="12951">
                  <c:v>2.9999999999999991</c:v>
                </c:pt>
                <c:pt idx="12952">
                  <c:v>4</c:v>
                </c:pt>
                <c:pt idx="12953">
                  <c:v>2.9999999999999991</c:v>
                </c:pt>
                <c:pt idx="12954">
                  <c:v>2.9999999999999991</c:v>
                </c:pt>
                <c:pt idx="12955">
                  <c:v>4</c:v>
                </c:pt>
                <c:pt idx="12956">
                  <c:v>4</c:v>
                </c:pt>
                <c:pt idx="12957">
                  <c:v>4</c:v>
                </c:pt>
                <c:pt idx="12958">
                  <c:v>2.9999999999999991</c:v>
                </c:pt>
                <c:pt idx="12959">
                  <c:v>2.9999999999999991</c:v>
                </c:pt>
                <c:pt idx="12960">
                  <c:v>2.9999999999999991</c:v>
                </c:pt>
                <c:pt idx="12961">
                  <c:v>2.9999999999999991</c:v>
                </c:pt>
                <c:pt idx="12962">
                  <c:v>2.9999999999999991</c:v>
                </c:pt>
                <c:pt idx="12963">
                  <c:v>2.9999999999999991</c:v>
                </c:pt>
                <c:pt idx="12964">
                  <c:v>2</c:v>
                </c:pt>
                <c:pt idx="12965">
                  <c:v>2.9999999999999991</c:v>
                </c:pt>
                <c:pt idx="12966">
                  <c:v>2.9999999999999991</c:v>
                </c:pt>
                <c:pt idx="12967">
                  <c:v>4</c:v>
                </c:pt>
                <c:pt idx="12968">
                  <c:v>4</c:v>
                </c:pt>
                <c:pt idx="12969">
                  <c:v>6</c:v>
                </c:pt>
                <c:pt idx="12970">
                  <c:v>2.9999999999999991</c:v>
                </c:pt>
                <c:pt idx="12971">
                  <c:v>2.9999999999999991</c:v>
                </c:pt>
                <c:pt idx="12972">
                  <c:v>4</c:v>
                </c:pt>
                <c:pt idx="12973">
                  <c:v>2.9999999999999991</c:v>
                </c:pt>
                <c:pt idx="12974">
                  <c:v>2</c:v>
                </c:pt>
                <c:pt idx="12975">
                  <c:v>2</c:v>
                </c:pt>
                <c:pt idx="12976">
                  <c:v>2.9999999999999991</c:v>
                </c:pt>
                <c:pt idx="12977">
                  <c:v>2.9999999999999991</c:v>
                </c:pt>
                <c:pt idx="12978">
                  <c:v>2.9999999999999991</c:v>
                </c:pt>
                <c:pt idx="12979">
                  <c:v>2.9999999999999991</c:v>
                </c:pt>
                <c:pt idx="12980">
                  <c:v>2.9999999999999991</c:v>
                </c:pt>
                <c:pt idx="12981">
                  <c:v>11.000000000000002</c:v>
                </c:pt>
                <c:pt idx="12982">
                  <c:v>4</c:v>
                </c:pt>
                <c:pt idx="12983">
                  <c:v>2</c:v>
                </c:pt>
                <c:pt idx="12984">
                  <c:v>2.9999999999999991</c:v>
                </c:pt>
                <c:pt idx="12985">
                  <c:v>2.9999999999999991</c:v>
                </c:pt>
                <c:pt idx="12986">
                  <c:v>2</c:v>
                </c:pt>
                <c:pt idx="12987">
                  <c:v>2</c:v>
                </c:pt>
                <c:pt idx="12988">
                  <c:v>2</c:v>
                </c:pt>
                <c:pt idx="12989">
                  <c:v>2</c:v>
                </c:pt>
                <c:pt idx="12990">
                  <c:v>4</c:v>
                </c:pt>
                <c:pt idx="12991">
                  <c:v>4.9999999999999991</c:v>
                </c:pt>
                <c:pt idx="12992">
                  <c:v>2.9999999999999991</c:v>
                </c:pt>
                <c:pt idx="12993">
                  <c:v>2</c:v>
                </c:pt>
                <c:pt idx="12994">
                  <c:v>2</c:v>
                </c:pt>
                <c:pt idx="12995">
                  <c:v>2</c:v>
                </c:pt>
                <c:pt idx="12996">
                  <c:v>2</c:v>
                </c:pt>
                <c:pt idx="12997">
                  <c:v>2.9999999999999991</c:v>
                </c:pt>
                <c:pt idx="12998">
                  <c:v>2</c:v>
                </c:pt>
                <c:pt idx="12999">
                  <c:v>2.9999999999999991</c:v>
                </c:pt>
                <c:pt idx="13000">
                  <c:v>2</c:v>
                </c:pt>
                <c:pt idx="13001">
                  <c:v>2.9999999999999991</c:v>
                </c:pt>
                <c:pt idx="13002">
                  <c:v>2</c:v>
                </c:pt>
                <c:pt idx="13003">
                  <c:v>2</c:v>
                </c:pt>
                <c:pt idx="13004">
                  <c:v>2</c:v>
                </c:pt>
                <c:pt idx="13005">
                  <c:v>2</c:v>
                </c:pt>
                <c:pt idx="13006">
                  <c:v>2</c:v>
                </c:pt>
                <c:pt idx="13007">
                  <c:v>2</c:v>
                </c:pt>
                <c:pt idx="13008">
                  <c:v>2</c:v>
                </c:pt>
                <c:pt idx="13009">
                  <c:v>2</c:v>
                </c:pt>
                <c:pt idx="13010">
                  <c:v>2.9999999999999991</c:v>
                </c:pt>
                <c:pt idx="13011">
                  <c:v>2</c:v>
                </c:pt>
                <c:pt idx="13012">
                  <c:v>2</c:v>
                </c:pt>
                <c:pt idx="13013">
                  <c:v>2.9999999999999991</c:v>
                </c:pt>
                <c:pt idx="13014">
                  <c:v>2.9999999999999991</c:v>
                </c:pt>
                <c:pt idx="13015">
                  <c:v>2.9999999999999991</c:v>
                </c:pt>
                <c:pt idx="13016">
                  <c:v>2.9999999999999991</c:v>
                </c:pt>
                <c:pt idx="13017">
                  <c:v>2.9999999999999991</c:v>
                </c:pt>
                <c:pt idx="13018">
                  <c:v>2</c:v>
                </c:pt>
                <c:pt idx="13019">
                  <c:v>2</c:v>
                </c:pt>
                <c:pt idx="13020">
                  <c:v>2</c:v>
                </c:pt>
                <c:pt idx="13021">
                  <c:v>2</c:v>
                </c:pt>
                <c:pt idx="13022">
                  <c:v>0.99999999999999911</c:v>
                </c:pt>
                <c:pt idx="13023">
                  <c:v>0.99999999999999911</c:v>
                </c:pt>
                <c:pt idx="13024">
                  <c:v>2</c:v>
                </c:pt>
                <c:pt idx="13025">
                  <c:v>2</c:v>
                </c:pt>
                <c:pt idx="13026">
                  <c:v>0.99999999999999911</c:v>
                </c:pt>
                <c:pt idx="13027">
                  <c:v>0.99999999999999911</c:v>
                </c:pt>
                <c:pt idx="13028">
                  <c:v>0.99999999999999911</c:v>
                </c:pt>
                <c:pt idx="13029">
                  <c:v>0.99999999999999911</c:v>
                </c:pt>
                <c:pt idx="13030">
                  <c:v>0.99999999999999911</c:v>
                </c:pt>
                <c:pt idx="13031">
                  <c:v>0.99999999999999911</c:v>
                </c:pt>
                <c:pt idx="13032">
                  <c:v>0.99999999999999911</c:v>
                </c:pt>
                <c:pt idx="13033">
                  <c:v>0.99999999999999911</c:v>
                </c:pt>
                <c:pt idx="13034">
                  <c:v>0.99999999999999911</c:v>
                </c:pt>
                <c:pt idx="13035">
                  <c:v>0.99999999999999911</c:v>
                </c:pt>
                <c:pt idx="13036">
                  <c:v>0.99999999999999911</c:v>
                </c:pt>
                <c:pt idx="13037">
                  <c:v>0.99999999999999911</c:v>
                </c:pt>
                <c:pt idx="13038">
                  <c:v>0.99999999999999911</c:v>
                </c:pt>
                <c:pt idx="13039">
                  <c:v>0.99999999999999911</c:v>
                </c:pt>
                <c:pt idx="13040">
                  <c:v>0.99999999999999911</c:v>
                </c:pt>
                <c:pt idx="13041">
                  <c:v>0.99999999999999911</c:v>
                </c:pt>
                <c:pt idx="13042">
                  <c:v>0.99999999999999911</c:v>
                </c:pt>
                <c:pt idx="13043">
                  <c:v>0.99999999999999911</c:v>
                </c:pt>
                <c:pt idx="13044">
                  <c:v>0.99999999999999911</c:v>
                </c:pt>
                <c:pt idx="13045">
                  <c:v>0.99999999999999911</c:v>
                </c:pt>
                <c:pt idx="13046">
                  <c:v>2</c:v>
                </c:pt>
                <c:pt idx="13047">
                  <c:v>2</c:v>
                </c:pt>
                <c:pt idx="13048">
                  <c:v>0.99999999999999911</c:v>
                </c:pt>
                <c:pt idx="13049">
                  <c:v>2</c:v>
                </c:pt>
                <c:pt idx="13050">
                  <c:v>0.99999999999999911</c:v>
                </c:pt>
                <c:pt idx="13051">
                  <c:v>0.99999999999999911</c:v>
                </c:pt>
                <c:pt idx="13052">
                  <c:v>2</c:v>
                </c:pt>
                <c:pt idx="13053">
                  <c:v>2</c:v>
                </c:pt>
                <c:pt idx="13054">
                  <c:v>2</c:v>
                </c:pt>
                <c:pt idx="13055">
                  <c:v>2</c:v>
                </c:pt>
                <c:pt idx="13056">
                  <c:v>4</c:v>
                </c:pt>
                <c:pt idx="13057">
                  <c:v>4.9999999999999991</c:v>
                </c:pt>
                <c:pt idx="13058">
                  <c:v>4</c:v>
                </c:pt>
                <c:pt idx="13059">
                  <c:v>2</c:v>
                </c:pt>
                <c:pt idx="13060">
                  <c:v>0.99999999999999911</c:v>
                </c:pt>
                <c:pt idx="13061">
                  <c:v>0.99999999999999911</c:v>
                </c:pt>
                <c:pt idx="13062">
                  <c:v>0.99999999999999911</c:v>
                </c:pt>
                <c:pt idx="13063">
                  <c:v>0.99999999999999911</c:v>
                </c:pt>
                <c:pt idx="13064">
                  <c:v>0.99999999999999911</c:v>
                </c:pt>
                <c:pt idx="13065">
                  <c:v>0.99999999999999911</c:v>
                </c:pt>
                <c:pt idx="13066">
                  <c:v>0.99999999999999911</c:v>
                </c:pt>
                <c:pt idx="13067">
                  <c:v>2</c:v>
                </c:pt>
                <c:pt idx="13068">
                  <c:v>0.99999999999999911</c:v>
                </c:pt>
                <c:pt idx="13069">
                  <c:v>0.99999999999999911</c:v>
                </c:pt>
                <c:pt idx="13070">
                  <c:v>0.99999999999999911</c:v>
                </c:pt>
                <c:pt idx="13071">
                  <c:v>2</c:v>
                </c:pt>
                <c:pt idx="13072">
                  <c:v>2</c:v>
                </c:pt>
                <c:pt idx="13073">
                  <c:v>2</c:v>
                </c:pt>
                <c:pt idx="13074">
                  <c:v>0.99999999999999911</c:v>
                </c:pt>
                <c:pt idx="13075">
                  <c:v>0.99999999999999911</c:v>
                </c:pt>
                <c:pt idx="13076">
                  <c:v>0.99999999999999911</c:v>
                </c:pt>
                <c:pt idx="13077">
                  <c:v>0.99999999999999911</c:v>
                </c:pt>
                <c:pt idx="13078">
                  <c:v>0.99999999999999911</c:v>
                </c:pt>
                <c:pt idx="13079">
                  <c:v>0.99999999999999911</c:v>
                </c:pt>
                <c:pt idx="13080">
                  <c:v>0.99999999999999911</c:v>
                </c:pt>
                <c:pt idx="13081">
                  <c:v>0.99999999999999911</c:v>
                </c:pt>
                <c:pt idx="13082">
                  <c:v>0.99999999999999911</c:v>
                </c:pt>
                <c:pt idx="13083">
                  <c:v>0.99999999999999911</c:v>
                </c:pt>
                <c:pt idx="13084">
                  <c:v>0.99999999999999911</c:v>
                </c:pt>
                <c:pt idx="13085">
                  <c:v>0.99999999999999911</c:v>
                </c:pt>
                <c:pt idx="13086">
                  <c:v>0.99999999999999911</c:v>
                </c:pt>
                <c:pt idx="13087">
                  <c:v>0.99999999999999911</c:v>
                </c:pt>
                <c:pt idx="13088">
                  <c:v>0.99999999999999911</c:v>
                </c:pt>
                <c:pt idx="13089">
                  <c:v>0.99999999999999911</c:v>
                </c:pt>
                <c:pt idx="13090">
                  <c:v>0.99999999999999911</c:v>
                </c:pt>
                <c:pt idx="13091">
                  <c:v>0.99999999999999911</c:v>
                </c:pt>
                <c:pt idx="13092">
                  <c:v>0.99999999999999911</c:v>
                </c:pt>
                <c:pt idx="13093">
                  <c:v>0.99999999999999911</c:v>
                </c:pt>
                <c:pt idx="13094">
                  <c:v>0.99999999999999911</c:v>
                </c:pt>
                <c:pt idx="13095">
                  <c:v>0.99999999999999911</c:v>
                </c:pt>
                <c:pt idx="13096">
                  <c:v>0.99999999999999911</c:v>
                </c:pt>
                <c:pt idx="13097">
                  <c:v>0.99999999999999911</c:v>
                </c:pt>
                <c:pt idx="13098">
                  <c:v>0</c:v>
                </c:pt>
                <c:pt idx="13099">
                  <c:v>0.99999999999999911</c:v>
                </c:pt>
                <c:pt idx="13100">
                  <c:v>0.99999999999999911</c:v>
                </c:pt>
                <c:pt idx="13101">
                  <c:v>0</c:v>
                </c:pt>
                <c:pt idx="13102">
                  <c:v>0</c:v>
                </c:pt>
                <c:pt idx="13103">
                  <c:v>0</c:v>
                </c:pt>
                <c:pt idx="13104">
                  <c:v>0</c:v>
                </c:pt>
                <c:pt idx="13105">
                  <c:v>0</c:v>
                </c:pt>
                <c:pt idx="13106">
                  <c:v>0</c:v>
                </c:pt>
                <c:pt idx="13107">
                  <c:v>0</c:v>
                </c:pt>
                <c:pt idx="13108">
                  <c:v>0</c:v>
                </c:pt>
                <c:pt idx="13109">
                  <c:v>0</c:v>
                </c:pt>
                <c:pt idx="13110">
                  <c:v>0</c:v>
                </c:pt>
                <c:pt idx="13111">
                  <c:v>0.99999999999999911</c:v>
                </c:pt>
                <c:pt idx="13112">
                  <c:v>0.99999999999999911</c:v>
                </c:pt>
                <c:pt idx="13113">
                  <c:v>0</c:v>
                </c:pt>
                <c:pt idx="13114">
                  <c:v>0</c:v>
                </c:pt>
                <c:pt idx="13115">
                  <c:v>0</c:v>
                </c:pt>
                <c:pt idx="13116">
                  <c:v>0</c:v>
                </c:pt>
                <c:pt idx="13117">
                  <c:v>0</c:v>
                </c:pt>
                <c:pt idx="13118">
                  <c:v>0</c:v>
                </c:pt>
                <c:pt idx="13119">
                  <c:v>0</c:v>
                </c:pt>
                <c:pt idx="13120">
                  <c:v>0.99999999999999911</c:v>
                </c:pt>
                <c:pt idx="13121">
                  <c:v>0.99999999999999911</c:v>
                </c:pt>
                <c:pt idx="13122">
                  <c:v>0.99999999999999911</c:v>
                </c:pt>
                <c:pt idx="13123">
                  <c:v>0.99999999999999911</c:v>
                </c:pt>
                <c:pt idx="13124">
                  <c:v>0.99999999999999911</c:v>
                </c:pt>
                <c:pt idx="13125">
                  <c:v>0.99999999999999911</c:v>
                </c:pt>
                <c:pt idx="13126">
                  <c:v>0.99999999999999911</c:v>
                </c:pt>
                <c:pt idx="13127">
                  <c:v>0.99999999999999911</c:v>
                </c:pt>
                <c:pt idx="13128">
                  <c:v>0.99999999999999911</c:v>
                </c:pt>
                <c:pt idx="13129">
                  <c:v>0.99999999999999911</c:v>
                </c:pt>
                <c:pt idx="13130">
                  <c:v>0.99999999999999911</c:v>
                </c:pt>
                <c:pt idx="13131">
                  <c:v>0.99999999999999911</c:v>
                </c:pt>
                <c:pt idx="13132">
                  <c:v>0.99999999999999911</c:v>
                </c:pt>
                <c:pt idx="13133">
                  <c:v>0.99999999999999911</c:v>
                </c:pt>
                <c:pt idx="13134">
                  <c:v>0.99999999999999911</c:v>
                </c:pt>
                <c:pt idx="13135">
                  <c:v>0.99999999999999911</c:v>
                </c:pt>
                <c:pt idx="13136">
                  <c:v>0.99999999999999911</c:v>
                </c:pt>
                <c:pt idx="13137">
                  <c:v>0.99999999999999911</c:v>
                </c:pt>
                <c:pt idx="13138">
                  <c:v>0.99999999999999911</c:v>
                </c:pt>
                <c:pt idx="13139">
                  <c:v>0.99999999999999911</c:v>
                </c:pt>
                <c:pt idx="13140">
                  <c:v>0.99999999999999911</c:v>
                </c:pt>
                <c:pt idx="13141">
                  <c:v>0.99999999999999911</c:v>
                </c:pt>
                <c:pt idx="13142">
                  <c:v>0.99999999999999911</c:v>
                </c:pt>
                <c:pt idx="13143">
                  <c:v>0.99999999999999911</c:v>
                </c:pt>
                <c:pt idx="13144">
                  <c:v>0.99999999999999911</c:v>
                </c:pt>
                <c:pt idx="13145">
                  <c:v>0.99999999999999911</c:v>
                </c:pt>
                <c:pt idx="13146">
                  <c:v>0.99999999999999911</c:v>
                </c:pt>
                <c:pt idx="13147">
                  <c:v>0.99999999999999911</c:v>
                </c:pt>
                <c:pt idx="13148">
                  <c:v>0.99999999999999911</c:v>
                </c:pt>
                <c:pt idx="13149">
                  <c:v>0.99999999999999911</c:v>
                </c:pt>
                <c:pt idx="13150">
                  <c:v>0.99999999999999911</c:v>
                </c:pt>
                <c:pt idx="13151">
                  <c:v>0.99999999999999911</c:v>
                </c:pt>
                <c:pt idx="13152">
                  <c:v>0.99999999999999911</c:v>
                </c:pt>
                <c:pt idx="13153">
                  <c:v>0.99999999999999911</c:v>
                </c:pt>
                <c:pt idx="13154">
                  <c:v>0.99999999999999911</c:v>
                </c:pt>
                <c:pt idx="13155">
                  <c:v>0.99999999999999911</c:v>
                </c:pt>
                <c:pt idx="13156">
                  <c:v>0.99999999999999911</c:v>
                </c:pt>
                <c:pt idx="13157">
                  <c:v>0.99999999999999911</c:v>
                </c:pt>
                <c:pt idx="13158">
                  <c:v>0.99999999999999911</c:v>
                </c:pt>
                <c:pt idx="13159">
                  <c:v>0.99999999999999911</c:v>
                </c:pt>
                <c:pt idx="13160">
                  <c:v>0.99999999999999911</c:v>
                </c:pt>
                <c:pt idx="13161">
                  <c:v>0.99999999999999911</c:v>
                </c:pt>
                <c:pt idx="13162">
                  <c:v>0.99999999999999911</c:v>
                </c:pt>
                <c:pt idx="13163">
                  <c:v>0.99999999999999911</c:v>
                </c:pt>
                <c:pt idx="13164">
                  <c:v>0.99999999999999911</c:v>
                </c:pt>
                <c:pt idx="13165">
                  <c:v>0.99999999999999911</c:v>
                </c:pt>
                <c:pt idx="13166">
                  <c:v>2.9999999999999991</c:v>
                </c:pt>
                <c:pt idx="13167">
                  <c:v>0.99999999999999911</c:v>
                </c:pt>
                <c:pt idx="13168">
                  <c:v>0.99999999999999911</c:v>
                </c:pt>
                <c:pt idx="13169">
                  <c:v>2</c:v>
                </c:pt>
                <c:pt idx="13170">
                  <c:v>0.99999999999999911</c:v>
                </c:pt>
                <c:pt idx="13171">
                  <c:v>2</c:v>
                </c:pt>
                <c:pt idx="13172">
                  <c:v>4.9999999999999991</c:v>
                </c:pt>
                <c:pt idx="13173">
                  <c:v>2</c:v>
                </c:pt>
                <c:pt idx="13174">
                  <c:v>0.99999999999999911</c:v>
                </c:pt>
                <c:pt idx="13175">
                  <c:v>2</c:v>
                </c:pt>
                <c:pt idx="13176">
                  <c:v>0.99999999999999911</c:v>
                </c:pt>
                <c:pt idx="13177">
                  <c:v>0.99999999999999911</c:v>
                </c:pt>
                <c:pt idx="13178">
                  <c:v>2</c:v>
                </c:pt>
                <c:pt idx="13179">
                  <c:v>4.9999999999999991</c:v>
                </c:pt>
                <c:pt idx="13180">
                  <c:v>4</c:v>
                </c:pt>
                <c:pt idx="13181">
                  <c:v>2.9999999999999991</c:v>
                </c:pt>
                <c:pt idx="13182">
                  <c:v>0.99999999999999911</c:v>
                </c:pt>
                <c:pt idx="13183">
                  <c:v>2.9999999999999991</c:v>
                </c:pt>
                <c:pt idx="13184">
                  <c:v>2</c:v>
                </c:pt>
                <c:pt idx="13185">
                  <c:v>2</c:v>
                </c:pt>
                <c:pt idx="13186">
                  <c:v>4.9999999999999991</c:v>
                </c:pt>
                <c:pt idx="13187">
                  <c:v>2.9999999999999991</c:v>
                </c:pt>
                <c:pt idx="13188">
                  <c:v>2.9999999999999991</c:v>
                </c:pt>
                <c:pt idx="13189">
                  <c:v>2.9999999999999991</c:v>
                </c:pt>
                <c:pt idx="13190">
                  <c:v>2.9999999999999991</c:v>
                </c:pt>
                <c:pt idx="13191">
                  <c:v>2</c:v>
                </c:pt>
                <c:pt idx="13192">
                  <c:v>2</c:v>
                </c:pt>
                <c:pt idx="13193">
                  <c:v>0.99999999999999911</c:v>
                </c:pt>
                <c:pt idx="13194">
                  <c:v>0.99999999999999911</c:v>
                </c:pt>
                <c:pt idx="13195">
                  <c:v>0.99999999999999911</c:v>
                </c:pt>
                <c:pt idx="13196">
                  <c:v>0.99999999999999911</c:v>
                </c:pt>
                <c:pt idx="13197">
                  <c:v>2</c:v>
                </c:pt>
                <c:pt idx="13198">
                  <c:v>2</c:v>
                </c:pt>
                <c:pt idx="13199">
                  <c:v>2</c:v>
                </c:pt>
                <c:pt idx="13200">
                  <c:v>0.99999999999999911</c:v>
                </c:pt>
                <c:pt idx="13201">
                  <c:v>0.99999999999999911</c:v>
                </c:pt>
                <c:pt idx="13202">
                  <c:v>0.99999999999999911</c:v>
                </c:pt>
                <c:pt idx="13203">
                  <c:v>0.99999999999999911</c:v>
                </c:pt>
                <c:pt idx="13204">
                  <c:v>2.9999999999999991</c:v>
                </c:pt>
                <c:pt idx="13205">
                  <c:v>2</c:v>
                </c:pt>
                <c:pt idx="13206">
                  <c:v>0.99999999999999911</c:v>
                </c:pt>
                <c:pt idx="13207">
                  <c:v>0.99999999999999911</c:v>
                </c:pt>
                <c:pt idx="13208">
                  <c:v>2</c:v>
                </c:pt>
                <c:pt idx="13209">
                  <c:v>2</c:v>
                </c:pt>
                <c:pt idx="13210">
                  <c:v>0.99999999999999911</c:v>
                </c:pt>
                <c:pt idx="13211">
                  <c:v>0.99999999999999911</c:v>
                </c:pt>
                <c:pt idx="13212">
                  <c:v>0.99999999999999911</c:v>
                </c:pt>
                <c:pt idx="13213">
                  <c:v>0.99999999999999911</c:v>
                </c:pt>
                <c:pt idx="13214">
                  <c:v>2</c:v>
                </c:pt>
                <c:pt idx="13215">
                  <c:v>0.99999999999999911</c:v>
                </c:pt>
                <c:pt idx="13216">
                  <c:v>2</c:v>
                </c:pt>
                <c:pt idx="13217">
                  <c:v>0.99999999999999911</c:v>
                </c:pt>
                <c:pt idx="13218">
                  <c:v>0.99999999999999911</c:v>
                </c:pt>
                <c:pt idx="13219">
                  <c:v>0.99999999999999911</c:v>
                </c:pt>
                <c:pt idx="13220">
                  <c:v>0.99999999999999911</c:v>
                </c:pt>
                <c:pt idx="13221">
                  <c:v>0.99999999999999911</c:v>
                </c:pt>
                <c:pt idx="13222">
                  <c:v>0.99999999999999911</c:v>
                </c:pt>
                <c:pt idx="13223">
                  <c:v>2</c:v>
                </c:pt>
                <c:pt idx="13224">
                  <c:v>2</c:v>
                </c:pt>
                <c:pt idx="13225">
                  <c:v>2</c:v>
                </c:pt>
                <c:pt idx="13226">
                  <c:v>0.99999999999999911</c:v>
                </c:pt>
                <c:pt idx="13227">
                  <c:v>0.99999999999999911</c:v>
                </c:pt>
                <c:pt idx="13228">
                  <c:v>0.99999999999999911</c:v>
                </c:pt>
                <c:pt idx="13229">
                  <c:v>0.99999999999999911</c:v>
                </c:pt>
                <c:pt idx="13230">
                  <c:v>0.99999999999999911</c:v>
                </c:pt>
                <c:pt idx="13231">
                  <c:v>0.99999999999999911</c:v>
                </c:pt>
                <c:pt idx="13232">
                  <c:v>2</c:v>
                </c:pt>
                <c:pt idx="13233">
                  <c:v>0.99999999999999911</c:v>
                </c:pt>
                <c:pt idx="13234">
                  <c:v>0.99999999999999911</c:v>
                </c:pt>
                <c:pt idx="13235">
                  <c:v>0.99999999999999911</c:v>
                </c:pt>
                <c:pt idx="13236">
                  <c:v>0.99999999999999911</c:v>
                </c:pt>
                <c:pt idx="13237">
                  <c:v>0.99999999999999911</c:v>
                </c:pt>
                <c:pt idx="13238">
                  <c:v>0.99999999999999911</c:v>
                </c:pt>
                <c:pt idx="13239">
                  <c:v>0.99999999999999911</c:v>
                </c:pt>
                <c:pt idx="13240">
                  <c:v>0.99999999999999911</c:v>
                </c:pt>
                <c:pt idx="13241">
                  <c:v>2</c:v>
                </c:pt>
                <c:pt idx="13242">
                  <c:v>2</c:v>
                </c:pt>
                <c:pt idx="13243">
                  <c:v>2</c:v>
                </c:pt>
                <c:pt idx="13244">
                  <c:v>2</c:v>
                </c:pt>
                <c:pt idx="13245">
                  <c:v>2</c:v>
                </c:pt>
                <c:pt idx="13246">
                  <c:v>0.99999999999999911</c:v>
                </c:pt>
                <c:pt idx="13247">
                  <c:v>0.99999999999999911</c:v>
                </c:pt>
                <c:pt idx="13248">
                  <c:v>2</c:v>
                </c:pt>
                <c:pt idx="13249">
                  <c:v>0.99999999999999911</c:v>
                </c:pt>
                <c:pt idx="13250">
                  <c:v>0.99999999999999911</c:v>
                </c:pt>
                <c:pt idx="13251">
                  <c:v>2</c:v>
                </c:pt>
                <c:pt idx="13252">
                  <c:v>2</c:v>
                </c:pt>
                <c:pt idx="13253">
                  <c:v>2</c:v>
                </c:pt>
                <c:pt idx="13254">
                  <c:v>2.9999999999999991</c:v>
                </c:pt>
                <c:pt idx="13255">
                  <c:v>2.9999999999999991</c:v>
                </c:pt>
                <c:pt idx="13256">
                  <c:v>2</c:v>
                </c:pt>
                <c:pt idx="13257">
                  <c:v>2</c:v>
                </c:pt>
                <c:pt idx="13258">
                  <c:v>2</c:v>
                </c:pt>
                <c:pt idx="13259">
                  <c:v>2</c:v>
                </c:pt>
                <c:pt idx="13260">
                  <c:v>0.99999999999999911</c:v>
                </c:pt>
                <c:pt idx="13261">
                  <c:v>2</c:v>
                </c:pt>
                <c:pt idx="13262">
                  <c:v>2</c:v>
                </c:pt>
                <c:pt idx="13263">
                  <c:v>2</c:v>
                </c:pt>
                <c:pt idx="13264">
                  <c:v>2</c:v>
                </c:pt>
                <c:pt idx="13265">
                  <c:v>2</c:v>
                </c:pt>
                <c:pt idx="13266">
                  <c:v>2</c:v>
                </c:pt>
                <c:pt idx="13267">
                  <c:v>2</c:v>
                </c:pt>
                <c:pt idx="13268">
                  <c:v>0.99999999999999911</c:v>
                </c:pt>
                <c:pt idx="13269">
                  <c:v>2</c:v>
                </c:pt>
                <c:pt idx="13270">
                  <c:v>0.99999999999999911</c:v>
                </c:pt>
                <c:pt idx="13271">
                  <c:v>0.99999999999999911</c:v>
                </c:pt>
                <c:pt idx="13272">
                  <c:v>2</c:v>
                </c:pt>
                <c:pt idx="13273">
                  <c:v>2</c:v>
                </c:pt>
                <c:pt idx="13274">
                  <c:v>2</c:v>
                </c:pt>
                <c:pt idx="13275">
                  <c:v>0.99999999999999911</c:v>
                </c:pt>
                <c:pt idx="13276">
                  <c:v>0.99999999999999911</c:v>
                </c:pt>
                <c:pt idx="13277">
                  <c:v>0.99999999999999911</c:v>
                </c:pt>
                <c:pt idx="13278">
                  <c:v>0.99999999999999911</c:v>
                </c:pt>
                <c:pt idx="13279">
                  <c:v>2</c:v>
                </c:pt>
                <c:pt idx="13280">
                  <c:v>2</c:v>
                </c:pt>
                <c:pt idx="13281">
                  <c:v>2</c:v>
                </c:pt>
                <c:pt idx="13282">
                  <c:v>2</c:v>
                </c:pt>
                <c:pt idx="13283">
                  <c:v>2</c:v>
                </c:pt>
                <c:pt idx="13284">
                  <c:v>2</c:v>
                </c:pt>
                <c:pt idx="13285">
                  <c:v>0.99999999999999911</c:v>
                </c:pt>
                <c:pt idx="13286">
                  <c:v>0.99999999999999911</c:v>
                </c:pt>
                <c:pt idx="13287">
                  <c:v>0.99999999999999911</c:v>
                </c:pt>
                <c:pt idx="13288">
                  <c:v>0.99999999999999911</c:v>
                </c:pt>
                <c:pt idx="13289">
                  <c:v>2</c:v>
                </c:pt>
                <c:pt idx="13290">
                  <c:v>2</c:v>
                </c:pt>
                <c:pt idx="13291">
                  <c:v>0.99999999999999911</c:v>
                </c:pt>
                <c:pt idx="13292">
                  <c:v>2</c:v>
                </c:pt>
                <c:pt idx="13293">
                  <c:v>2</c:v>
                </c:pt>
                <c:pt idx="13294">
                  <c:v>2</c:v>
                </c:pt>
                <c:pt idx="13295">
                  <c:v>2</c:v>
                </c:pt>
                <c:pt idx="13296">
                  <c:v>2</c:v>
                </c:pt>
                <c:pt idx="13297">
                  <c:v>2.9999999999999991</c:v>
                </c:pt>
                <c:pt idx="13298">
                  <c:v>2</c:v>
                </c:pt>
                <c:pt idx="13299">
                  <c:v>2.9999999999999991</c:v>
                </c:pt>
                <c:pt idx="13300">
                  <c:v>2</c:v>
                </c:pt>
                <c:pt idx="13301">
                  <c:v>2</c:v>
                </c:pt>
                <c:pt idx="13302">
                  <c:v>2</c:v>
                </c:pt>
                <c:pt idx="13303">
                  <c:v>2</c:v>
                </c:pt>
                <c:pt idx="13304">
                  <c:v>0.99999999999999911</c:v>
                </c:pt>
                <c:pt idx="13305">
                  <c:v>0.99999999999999911</c:v>
                </c:pt>
                <c:pt idx="13306">
                  <c:v>2</c:v>
                </c:pt>
                <c:pt idx="13307">
                  <c:v>2</c:v>
                </c:pt>
                <c:pt idx="13308">
                  <c:v>2</c:v>
                </c:pt>
                <c:pt idx="13309">
                  <c:v>2</c:v>
                </c:pt>
                <c:pt idx="13310">
                  <c:v>0.99999999999999911</c:v>
                </c:pt>
                <c:pt idx="13311">
                  <c:v>2</c:v>
                </c:pt>
                <c:pt idx="13312">
                  <c:v>2.9999999999999991</c:v>
                </c:pt>
                <c:pt idx="13313">
                  <c:v>2</c:v>
                </c:pt>
                <c:pt idx="13314">
                  <c:v>2</c:v>
                </c:pt>
                <c:pt idx="13315">
                  <c:v>2</c:v>
                </c:pt>
                <c:pt idx="13316">
                  <c:v>2</c:v>
                </c:pt>
                <c:pt idx="13317">
                  <c:v>2</c:v>
                </c:pt>
                <c:pt idx="13318">
                  <c:v>0.99999999999999911</c:v>
                </c:pt>
                <c:pt idx="13319">
                  <c:v>0.99999999999999911</c:v>
                </c:pt>
                <c:pt idx="13320">
                  <c:v>2.9999999999999991</c:v>
                </c:pt>
                <c:pt idx="13321">
                  <c:v>2.9999999999999991</c:v>
                </c:pt>
                <c:pt idx="13322">
                  <c:v>4</c:v>
                </c:pt>
                <c:pt idx="13323">
                  <c:v>2.9999999999999991</c:v>
                </c:pt>
                <c:pt idx="13324">
                  <c:v>2</c:v>
                </c:pt>
                <c:pt idx="13325">
                  <c:v>4.9999999999999991</c:v>
                </c:pt>
                <c:pt idx="13326">
                  <c:v>4</c:v>
                </c:pt>
                <c:pt idx="13327">
                  <c:v>2</c:v>
                </c:pt>
                <c:pt idx="13328">
                  <c:v>2</c:v>
                </c:pt>
                <c:pt idx="13329">
                  <c:v>0.99999999999999911</c:v>
                </c:pt>
                <c:pt idx="13330">
                  <c:v>0.99999999999999911</c:v>
                </c:pt>
                <c:pt idx="13331">
                  <c:v>0.99999999999999911</c:v>
                </c:pt>
                <c:pt idx="13332">
                  <c:v>0.99999999999999911</c:v>
                </c:pt>
                <c:pt idx="13333">
                  <c:v>0.99999999999999911</c:v>
                </c:pt>
                <c:pt idx="13334">
                  <c:v>0.99999999999999911</c:v>
                </c:pt>
                <c:pt idx="13335">
                  <c:v>2</c:v>
                </c:pt>
                <c:pt idx="13336">
                  <c:v>2.9999999999999991</c:v>
                </c:pt>
                <c:pt idx="13337">
                  <c:v>2.9999999999999991</c:v>
                </c:pt>
                <c:pt idx="13338">
                  <c:v>2.9999999999999991</c:v>
                </c:pt>
                <c:pt idx="13339">
                  <c:v>2.9999999999999991</c:v>
                </c:pt>
                <c:pt idx="13340">
                  <c:v>2.9999999999999991</c:v>
                </c:pt>
                <c:pt idx="13341">
                  <c:v>2</c:v>
                </c:pt>
                <c:pt idx="13342">
                  <c:v>2</c:v>
                </c:pt>
                <c:pt idx="13343">
                  <c:v>2</c:v>
                </c:pt>
                <c:pt idx="13344">
                  <c:v>2</c:v>
                </c:pt>
                <c:pt idx="13345">
                  <c:v>0.99999999999999911</c:v>
                </c:pt>
                <c:pt idx="13346">
                  <c:v>0.99999999999999911</c:v>
                </c:pt>
                <c:pt idx="13347">
                  <c:v>2</c:v>
                </c:pt>
                <c:pt idx="13348">
                  <c:v>2</c:v>
                </c:pt>
                <c:pt idx="13349">
                  <c:v>0.99999999999999911</c:v>
                </c:pt>
                <c:pt idx="13350">
                  <c:v>2</c:v>
                </c:pt>
                <c:pt idx="13351">
                  <c:v>2</c:v>
                </c:pt>
                <c:pt idx="13352">
                  <c:v>2</c:v>
                </c:pt>
                <c:pt idx="13353">
                  <c:v>0.99999999999999911</c:v>
                </c:pt>
                <c:pt idx="13354">
                  <c:v>0.99999999999999911</c:v>
                </c:pt>
                <c:pt idx="13355">
                  <c:v>2</c:v>
                </c:pt>
                <c:pt idx="13356">
                  <c:v>2</c:v>
                </c:pt>
                <c:pt idx="13357">
                  <c:v>2</c:v>
                </c:pt>
                <c:pt idx="13358">
                  <c:v>2</c:v>
                </c:pt>
                <c:pt idx="13359">
                  <c:v>2</c:v>
                </c:pt>
                <c:pt idx="13360">
                  <c:v>2</c:v>
                </c:pt>
                <c:pt idx="13361">
                  <c:v>2</c:v>
                </c:pt>
                <c:pt idx="13362">
                  <c:v>2.9999999999999991</c:v>
                </c:pt>
                <c:pt idx="13363">
                  <c:v>2</c:v>
                </c:pt>
                <c:pt idx="13364">
                  <c:v>2.9999999999999991</c:v>
                </c:pt>
                <c:pt idx="13365">
                  <c:v>2</c:v>
                </c:pt>
                <c:pt idx="13366">
                  <c:v>2</c:v>
                </c:pt>
                <c:pt idx="13367">
                  <c:v>2.9999999999999991</c:v>
                </c:pt>
                <c:pt idx="13368">
                  <c:v>4.9999999999999991</c:v>
                </c:pt>
                <c:pt idx="13369">
                  <c:v>4</c:v>
                </c:pt>
                <c:pt idx="13370">
                  <c:v>4</c:v>
                </c:pt>
                <c:pt idx="13371">
                  <c:v>4.9999999999999991</c:v>
                </c:pt>
                <c:pt idx="13372">
                  <c:v>4.9999999999999991</c:v>
                </c:pt>
                <c:pt idx="13373">
                  <c:v>4</c:v>
                </c:pt>
                <c:pt idx="13374">
                  <c:v>4</c:v>
                </c:pt>
                <c:pt idx="13375">
                  <c:v>4</c:v>
                </c:pt>
                <c:pt idx="13376">
                  <c:v>2.9999999999999991</c:v>
                </c:pt>
                <c:pt idx="13377">
                  <c:v>2.9999999999999991</c:v>
                </c:pt>
                <c:pt idx="13378">
                  <c:v>2.9999999999999991</c:v>
                </c:pt>
                <c:pt idx="13379">
                  <c:v>2</c:v>
                </c:pt>
                <c:pt idx="13380">
                  <c:v>2</c:v>
                </c:pt>
                <c:pt idx="13381">
                  <c:v>2</c:v>
                </c:pt>
                <c:pt idx="13382">
                  <c:v>2.9999999999999991</c:v>
                </c:pt>
                <c:pt idx="13383">
                  <c:v>2</c:v>
                </c:pt>
                <c:pt idx="13384">
                  <c:v>2.9999999999999991</c:v>
                </c:pt>
                <c:pt idx="13385">
                  <c:v>2.9999999999999991</c:v>
                </c:pt>
                <c:pt idx="13386">
                  <c:v>2</c:v>
                </c:pt>
                <c:pt idx="13387">
                  <c:v>2</c:v>
                </c:pt>
                <c:pt idx="13388">
                  <c:v>2</c:v>
                </c:pt>
                <c:pt idx="13389">
                  <c:v>2</c:v>
                </c:pt>
                <c:pt idx="13390">
                  <c:v>0.99999999999999911</c:v>
                </c:pt>
                <c:pt idx="13391">
                  <c:v>2.9999999999999991</c:v>
                </c:pt>
                <c:pt idx="13392">
                  <c:v>4.9999999999999991</c:v>
                </c:pt>
                <c:pt idx="13393">
                  <c:v>2.9999999999999991</c:v>
                </c:pt>
                <c:pt idx="13394">
                  <c:v>4</c:v>
                </c:pt>
                <c:pt idx="13395">
                  <c:v>4</c:v>
                </c:pt>
                <c:pt idx="13396">
                  <c:v>6</c:v>
                </c:pt>
                <c:pt idx="13397">
                  <c:v>7.0000000000000009</c:v>
                </c:pt>
                <c:pt idx="13398">
                  <c:v>6</c:v>
                </c:pt>
                <c:pt idx="13399">
                  <c:v>6</c:v>
                </c:pt>
                <c:pt idx="13400">
                  <c:v>6</c:v>
                </c:pt>
                <c:pt idx="13401">
                  <c:v>4</c:v>
                </c:pt>
                <c:pt idx="13402">
                  <c:v>4.9999999999999991</c:v>
                </c:pt>
                <c:pt idx="13403">
                  <c:v>4</c:v>
                </c:pt>
                <c:pt idx="13404">
                  <c:v>4.9999999999999991</c:v>
                </c:pt>
                <c:pt idx="13405">
                  <c:v>6</c:v>
                </c:pt>
                <c:pt idx="13406">
                  <c:v>10</c:v>
                </c:pt>
                <c:pt idx="13407">
                  <c:v>10</c:v>
                </c:pt>
                <c:pt idx="13408">
                  <c:v>9</c:v>
                </c:pt>
                <c:pt idx="13409">
                  <c:v>9</c:v>
                </c:pt>
                <c:pt idx="13410">
                  <c:v>9</c:v>
                </c:pt>
                <c:pt idx="13411">
                  <c:v>9</c:v>
                </c:pt>
                <c:pt idx="13412">
                  <c:v>10</c:v>
                </c:pt>
                <c:pt idx="13413">
                  <c:v>9</c:v>
                </c:pt>
                <c:pt idx="13414">
                  <c:v>9</c:v>
                </c:pt>
                <c:pt idx="13415">
                  <c:v>9</c:v>
                </c:pt>
                <c:pt idx="13416">
                  <c:v>9</c:v>
                </c:pt>
                <c:pt idx="13417">
                  <c:v>7.9999999999999982</c:v>
                </c:pt>
                <c:pt idx="13418">
                  <c:v>6</c:v>
                </c:pt>
                <c:pt idx="13419">
                  <c:v>9</c:v>
                </c:pt>
                <c:pt idx="13420">
                  <c:v>9</c:v>
                </c:pt>
                <c:pt idx="13421">
                  <c:v>10</c:v>
                </c:pt>
                <c:pt idx="13422">
                  <c:v>11.999999999999998</c:v>
                </c:pt>
                <c:pt idx="13423">
                  <c:v>11.000000000000002</c:v>
                </c:pt>
                <c:pt idx="13424">
                  <c:v>13</c:v>
                </c:pt>
                <c:pt idx="13425">
                  <c:v>15.000000000000002</c:v>
                </c:pt>
                <c:pt idx="13426">
                  <c:v>11.999999999999998</c:v>
                </c:pt>
                <c:pt idx="13427">
                  <c:v>9</c:v>
                </c:pt>
                <c:pt idx="13428">
                  <c:v>6</c:v>
                </c:pt>
                <c:pt idx="13429">
                  <c:v>4.9999999999999991</c:v>
                </c:pt>
                <c:pt idx="13430">
                  <c:v>4</c:v>
                </c:pt>
                <c:pt idx="13431">
                  <c:v>4</c:v>
                </c:pt>
                <c:pt idx="13432">
                  <c:v>7.0000000000000009</c:v>
                </c:pt>
                <c:pt idx="13433">
                  <c:v>4.9999999999999991</c:v>
                </c:pt>
                <c:pt idx="13434">
                  <c:v>4.9999999999999991</c:v>
                </c:pt>
                <c:pt idx="13435">
                  <c:v>4</c:v>
                </c:pt>
                <c:pt idx="13436">
                  <c:v>4</c:v>
                </c:pt>
                <c:pt idx="13437">
                  <c:v>4</c:v>
                </c:pt>
                <c:pt idx="13438">
                  <c:v>4</c:v>
                </c:pt>
                <c:pt idx="13439">
                  <c:v>2.9999999999999991</c:v>
                </c:pt>
                <c:pt idx="13440">
                  <c:v>2.9999999999999991</c:v>
                </c:pt>
                <c:pt idx="13441">
                  <c:v>2</c:v>
                </c:pt>
                <c:pt idx="13442">
                  <c:v>2.9999999999999991</c:v>
                </c:pt>
                <c:pt idx="13443">
                  <c:v>2</c:v>
                </c:pt>
                <c:pt idx="13444">
                  <c:v>2</c:v>
                </c:pt>
                <c:pt idx="13445">
                  <c:v>2</c:v>
                </c:pt>
                <c:pt idx="13446">
                  <c:v>2</c:v>
                </c:pt>
                <c:pt idx="13447">
                  <c:v>2</c:v>
                </c:pt>
                <c:pt idx="13448">
                  <c:v>2</c:v>
                </c:pt>
                <c:pt idx="13449">
                  <c:v>2</c:v>
                </c:pt>
                <c:pt idx="13450">
                  <c:v>2</c:v>
                </c:pt>
                <c:pt idx="13451">
                  <c:v>2</c:v>
                </c:pt>
                <c:pt idx="13452">
                  <c:v>2</c:v>
                </c:pt>
                <c:pt idx="13453">
                  <c:v>2</c:v>
                </c:pt>
                <c:pt idx="13454">
                  <c:v>2</c:v>
                </c:pt>
                <c:pt idx="13455">
                  <c:v>2</c:v>
                </c:pt>
                <c:pt idx="13456">
                  <c:v>0.99999999999999911</c:v>
                </c:pt>
                <c:pt idx="13457">
                  <c:v>0.99999999999999911</c:v>
                </c:pt>
                <c:pt idx="13458">
                  <c:v>0.99999999999999911</c:v>
                </c:pt>
                <c:pt idx="13459">
                  <c:v>0.99999999999999911</c:v>
                </c:pt>
                <c:pt idx="13460">
                  <c:v>0.99999999999999911</c:v>
                </c:pt>
                <c:pt idx="13461">
                  <c:v>0.99999999999999911</c:v>
                </c:pt>
                <c:pt idx="13462">
                  <c:v>0.99999999999999911</c:v>
                </c:pt>
                <c:pt idx="13463">
                  <c:v>0.99999999999999911</c:v>
                </c:pt>
                <c:pt idx="13464">
                  <c:v>0.99999999999999911</c:v>
                </c:pt>
                <c:pt idx="13465">
                  <c:v>0.99999999999999911</c:v>
                </c:pt>
                <c:pt idx="13466">
                  <c:v>0.99999999999999911</c:v>
                </c:pt>
                <c:pt idx="13467">
                  <c:v>2</c:v>
                </c:pt>
                <c:pt idx="13468">
                  <c:v>0.99999999999999911</c:v>
                </c:pt>
                <c:pt idx="13469">
                  <c:v>0.99999999999999911</c:v>
                </c:pt>
                <c:pt idx="13470">
                  <c:v>2</c:v>
                </c:pt>
                <c:pt idx="13471">
                  <c:v>0.99999999999999911</c:v>
                </c:pt>
                <c:pt idx="13472">
                  <c:v>2</c:v>
                </c:pt>
                <c:pt idx="13473">
                  <c:v>2</c:v>
                </c:pt>
                <c:pt idx="13474">
                  <c:v>0.99999999999999911</c:v>
                </c:pt>
                <c:pt idx="13475">
                  <c:v>2</c:v>
                </c:pt>
                <c:pt idx="13476">
                  <c:v>2</c:v>
                </c:pt>
                <c:pt idx="13477">
                  <c:v>0.99999999999999911</c:v>
                </c:pt>
                <c:pt idx="13478">
                  <c:v>2</c:v>
                </c:pt>
                <c:pt idx="13479">
                  <c:v>2</c:v>
                </c:pt>
                <c:pt idx="13480">
                  <c:v>2</c:v>
                </c:pt>
                <c:pt idx="13481">
                  <c:v>2</c:v>
                </c:pt>
                <c:pt idx="13482">
                  <c:v>2</c:v>
                </c:pt>
                <c:pt idx="13483">
                  <c:v>2</c:v>
                </c:pt>
                <c:pt idx="13484">
                  <c:v>2</c:v>
                </c:pt>
                <c:pt idx="13485">
                  <c:v>2</c:v>
                </c:pt>
                <c:pt idx="13486">
                  <c:v>2</c:v>
                </c:pt>
                <c:pt idx="13487">
                  <c:v>2</c:v>
                </c:pt>
                <c:pt idx="13488">
                  <c:v>2</c:v>
                </c:pt>
                <c:pt idx="13489">
                  <c:v>0.99999999999999911</c:v>
                </c:pt>
                <c:pt idx="13490">
                  <c:v>2</c:v>
                </c:pt>
                <c:pt idx="13491">
                  <c:v>2</c:v>
                </c:pt>
                <c:pt idx="13492">
                  <c:v>2</c:v>
                </c:pt>
                <c:pt idx="13493">
                  <c:v>2</c:v>
                </c:pt>
                <c:pt idx="13494">
                  <c:v>2</c:v>
                </c:pt>
                <c:pt idx="13495">
                  <c:v>2</c:v>
                </c:pt>
                <c:pt idx="13496">
                  <c:v>2</c:v>
                </c:pt>
                <c:pt idx="13497">
                  <c:v>2</c:v>
                </c:pt>
                <c:pt idx="13498">
                  <c:v>2</c:v>
                </c:pt>
                <c:pt idx="13499">
                  <c:v>2</c:v>
                </c:pt>
                <c:pt idx="13500">
                  <c:v>2</c:v>
                </c:pt>
                <c:pt idx="13501">
                  <c:v>2</c:v>
                </c:pt>
                <c:pt idx="13502">
                  <c:v>2</c:v>
                </c:pt>
                <c:pt idx="13503">
                  <c:v>2</c:v>
                </c:pt>
                <c:pt idx="13504">
                  <c:v>2</c:v>
                </c:pt>
                <c:pt idx="13505">
                  <c:v>2</c:v>
                </c:pt>
                <c:pt idx="13506">
                  <c:v>2</c:v>
                </c:pt>
                <c:pt idx="13507">
                  <c:v>2</c:v>
                </c:pt>
                <c:pt idx="13508">
                  <c:v>2</c:v>
                </c:pt>
                <c:pt idx="13509">
                  <c:v>2</c:v>
                </c:pt>
                <c:pt idx="13510">
                  <c:v>2</c:v>
                </c:pt>
                <c:pt idx="13511">
                  <c:v>2</c:v>
                </c:pt>
                <c:pt idx="13512">
                  <c:v>2</c:v>
                </c:pt>
                <c:pt idx="13513">
                  <c:v>2</c:v>
                </c:pt>
                <c:pt idx="13514">
                  <c:v>2</c:v>
                </c:pt>
                <c:pt idx="13515">
                  <c:v>2</c:v>
                </c:pt>
                <c:pt idx="13516">
                  <c:v>2</c:v>
                </c:pt>
                <c:pt idx="13517">
                  <c:v>2</c:v>
                </c:pt>
                <c:pt idx="13518">
                  <c:v>2</c:v>
                </c:pt>
                <c:pt idx="13519">
                  <c:v>2</c:v>
                </c:pt>
                <c:pt idx="13520">
                  <c:v>2</c:v>
                </c:pt>
                <c:pt idx="13521">
                  <c:v>2</c:v>
                </c:pt>
                <c:pt idx="13522">
                  <c:v>2</c:v>
                </c:pt>
                <c:pt idx="13523">
                  <c:v>2</c:v>
                </c:pt>
                <c:pt idx="13524">
                  <c:v>2</c:v>
                </c:pt>
                <c:pt idx="13525">
                  <c:v>2</c:v>
                </c:pt>
                <c:pt idx="13526">
                  <c:v>2</c:v>
                </c:pt>
                <c:pt idx="13527">
                  <c:v>2</c:v>
                </c:pt>
                <c:pt idx="13528">
                  <c:v>2</c:v>
                </c:pt>
                <c:pt idx="13529">
                  <c:v>2</c:v>
                </c:pt>
                <c:pt idx="13530">
                  <c:v>2</c:v>
                </c:pt>
                <c:pt idx="13531">
                  <c:v>2</c:v>
                </c:pt>
                <c:pt idx="13532">
                  <c:v>2</c:v>
                </c:pt>
                <c:pt idx="13533">
                  <c:v>2</c:v>
                </c:pt>
                <c:pt idx="13534">
                  <c:v>2</c:v>
                </c:pt>
                <c:pt idx="13535">
                  <c:v>2</c:v>
                </c:pt>
                <c:pt idx="13536">
                  <c:v>2</c:v>
                </c:pt>
                <c:pt idx="13537">
                  <c:v>2</c:v>
                </c:pt>
                <c:pt idx="13538">
                  <c:v>2</c:v>
                </c:pt>
                <c:pt idx="13539">
                  <c:v>2</c:v>
                </c:pt>
                <c:pt idx="13540">
                  <c:v>2</c:v>
                </c:pt>
                <c:pt idx="13541">
                  <c:v>2</c:v>
                </c:pt>
                <c:pt idx="13542">
                  <c:v>2</c:v>
                </c:pt>
                <c:pt idx="13543">
                  <c:v>2</c:v>
                </c:pt>
                <c:pt idx="13544">
                  <c:v>2</c:v>
                </c:pt>
                <c:pt idx="13545">
                  <c:v>2</c:v>
                </c:pt>
                <c:pt idx="13546">
                  <c:v>2</c:v>
                </c:pt>
                <c:pt idx="13547">
                  <c:v>2</c:v>
                </c:pt>
                <c:pt idx="13548">
                  <c:v>2</c:v>
                </c:pt>
                <c:pt idx="13549">
                  <c:v>2</c:v>
                </c:pt>
                <c:pt idx="13550">
                  <c:v>2</c:v>
                </c:pt>
                <c:pt idx="13551">
                  <c:v>2</c:v>
                </c:pt>
                <c:pt idx="13552">
                  <c:v>2</c:v>
                </c:pt>
                <c:pt idx="13553">
                  <c:v>2</c:v>
                </c:pt>
                <c:pt idx="13554">
                  <c:v>2.9999999999999991</c:v>
                </c:pt>
                <c:pt idx="13555">
                  <c:v>4</c:v>
                </c:pt>
                <c:pt idx="13556">
                  <c:v>4</c:v>
                </c:pt>
                <c:pt idx="13557">
                  <c:v>4</c:v>
                </c:pt>
                <c:pt idx="13558">
                  <c:v>4</c:v>
                </c:pt>
                <c:pt idx="13559">
                  <c:v>4.9999999999999991</c:v>
                </c:pt>
                <c:pt idx="13560">
                  <c:v>4</c:v>
                </c:pt>
                <c:pt idx="13561">
                  <c:v>4</c:v>
                </c:pt>
                <c:pt idx="13562">
                  <c:v>4</c:v>
                </c:pt>
                <c:pt idx="13563">
                  <c:v>4</c:v>
                </c:pt>
                <c:pt idx="13564">
                  <c:v>2.9999999999999991</c:v>
                </c:pt>
                <c:pt idx="13565">
                  <c:v>2.9999999999999991</c:v>
                </c:pt>
                <c:pt idx="13566">
                  <c:v>2.9999999999999991</c:v>
                </c:pt>
                <c:pt idx="13567">
                  <c:v>4</c:v>
                </c:pt>
                <c:pt idx="13568">
                  <c:v>2.9999999999999991</c:v>
                </c:pt>
                <c:pt idx="13569">
                  <c:v>2.9999999999999991</c:v>
                </c:pt>
                <c:pt idx="13570">
                  <c:v>2.9999999999999991</c:v>
                </c:pt>
                <c:pt idx="13571">
                  <c:v>2.9999999999999991</c:v>
                </c:pt>
                <c:pt idx="13572">
                  <c:v>2.9999999999999991</c:v>
                </c:pt>
                <c:pt idx="13573">
                  <c:v>2.9999999999999991</c:v>
                </c:pt>
                <c:pt idx="13574">
                  <c:v>2.9999999999999991</c:v>
                </c:pt>
                <c:pt idx="13575">
                  <c:v>2.9999999999999991</c:v>
                </c:pt>
                <c:pt idx="13576">
                  <c:v>2.9999999999999991</c:v>
                </c:pt>
                <c:pt idx="13577">
                  <c:v>4</c:v>
                </c:pt>
                <c:pt idx="13578">
                  <c:v>2.9999999999999991</c:v>
                </c:pt>
                <c:pt idx="13579">
                  <c:v>2.9999999999999991</c:v>
                </c:pt>
                <c:pt idx="13580">
                  <c:v>4</c:v>
                </c:pt>
                <c:pt idx="13581">
                  <c:v>2.9999999999999991</c:v>
                </c:pt>
                <c:pt idx="13582">
                  <c:v>2.9999999999999991</c:v>
                </c:pt>
                <c:pt idx="13583">
                  <c:v>2.9999999999999991</c:v>
                </c:pt>
                <c:pt idx="13584">
                  <c:v>2.9999999999999991</c:v>
                </c:pt>
                <c:pt idx="13585">
                  <c:v>2.9999999999999991</c:v>
                </c:pt>
                <c:pt idx="13586">
                  <c:v>2.9999999999999991</c:v>
                </c:pt>
                <c:pt idx="13587">
                  <c:v>2</c:v>
                </c:pt>
                <c:pt idx="13588">
                  <c:v>2.9999999999999991</c:v>
                </c:pt>
                <c:pt idx="13589">
                  <c:v>2.9999999999999991</c:v>
                </c:pt>
                <c:pt idx="13590">
                  <c:v>2</c:v>
                </c:pt>
                <c:pt idx="13591">
                  <c:v>2.9999999999999991</c:v>
                </c:pt>
                <c:pt idx="13592">
                  <c:v>2.9999999999999991</c:v>
                </c:pt>
                <c:pt idx="13593">
                  <c:v>2.9999999999999991</c:v>
                </c:pt>
                <c:pt idx="13594">
                  <c:v>2.9999999999999991</c:v>
                </c:pt>
                <c:pt idx="13595">
                  <c:v>2.9999999999999991</c:v>
                </c:pt>
                <c:pt idx="13596">
                  <c:v>2</c:v>
                </c:pt>
                <c:pt idx="13597">
                  <c:v>2.9999999999999991</c:v>
                </c:pt>
                <c:pt idx="13598">
                  <c:v>2</c:v>
                </c:pt>
                <c:pt idx="13599">
                  <c:v>2.9999999999999991</c:v>
                </c:pt>
                <c:pt idx="13600">
                  <c:v>2.9999999999999991</c:v>
                </c:pt>
                <c:pt idx="13601">
                  <c:v>2.9999999999999991</c:v>
                </c:pt>
                <c:pt idx="13602">
                  <c:v>2.9999999999999991</c:v>
                </c:pt>
                <c:pt idx="13603">
                  <c:v>2.9999999999999991</c:v>
                </c:pt>
                <c:pt idx="13604">
                  <c:v>2.9999999999999991</c:v>
                </c:pt>
                <c:pt idx="13605">
                  <c:v>2</c:v>
                </c:pt>
                <c:pt idx="13606">
                  <c:v>2</c:v>
                </c:pt>
                <c:pt idx="13607">
                  <c:v>2.9999999999999991</c:v>
                </c:pt>
                <c:pt idx="13608">
                  <c:v>2.9999999999999991</c:v>
                </c:pt>
                <c:pt idx="13609">
                  <c:v>2</c:v>
                </c:pt>
                <c:pt idx="13610">
                  <c:v>2.9999999999999991</c:v>
                </c:pt>
                <c:pt idx="13611">
                  <c:v>2.9999999999999991</c:v>
                </c:pt>
                <c:pt idx="13612">
                  <c:v>2.9999999999999991</c:v>
                </c:pt>
                <c:pt idx="13613">
                  <c:v>2.9999999999999991</c:v>
                </c:pt>
                <c:pt idx="13614">
                  <c:v>2.9999999999999991</c:v>
                </c:pt>
                <c:pt idx="13615">
                  <c:v>2.9999999999999991</c:v>
                </c:pt>
                <c:pt idx="13616">
                  <c:v>2.9999999999999991</c:v>
                </c:pt>
                <c:pt idx="13617">
                  <c:v>2.9999999999999991</c:v>
                </c:pt>
                <c:pt idx="13618">
                  <c:v>2.9999999999999991</c:v>
                </c:pt>
                <c:pt idx="13619">
                  <c:v>2.9999999999999991</c:v>
                </c:pt>
                <c:pt idx="13620">
                  <c:v>2</c:v>
                </c:pt>
                <c:pt idx="13621">
                  <c:v>2.9999999999999991</c:v>
                </c:pt>
                <c:pt idx="13622">
                  <c:v>2</c:v>
                </c:pt>
                <c:pt idx="13623">
                  <c:v>2</c:v>
                </c:pt>
                <c:pt idx="13624">
                  <c:v>2.9999999999999991</c:v>
                </c:pt>
                <c:pt idx="13625">
                  <c:v>2.9999999999999991</c:v>
                </c:pt>
                <c:pt idx="13626">
                  <c:v>2</c:v>
                </c:pt>
                <c:pt idx="13627">
                  <c:v>2.9999999999999991</c:v>
                </c:pt>
                <c:pt idx="13628">
                  <c:v>2.9999999999999991</c:v>
                </c:pt>
                <c:pt idx="13629">
                  <c:v>2</c:v>
                </c:pt>
                <c:pt idx="13630">
                  <c:v>2</c:v>
                </c:pt>
                <c:pt idx="13631">
                  <c:v>2</c:v>
                </c:pt>
                <c:pt idx="13632">
                  <c:v>2.9999999999999991</c:v>
                </c:pt>
                <c:pt idx="13633">
                  <c:v>2.9999999999999991</c:v>
                </c:pt>
                <c:pt idx="13634">
                  <c:v>2</c:v>
                </c:pt>
                <c:pt idx="13635">
                  <c:v>2.9999999999999991</c:v>
                </c:pt>
                <c:pt idx="13636">
                  <c:v>2.9999999999999991</c:v>
                </c:pt>
                <c:pt idx="13637">
                  <c:v>2.9999999999999991</c:v>
                </c:pt>
                <c:pt idx="13638">
                  <c:v>2.9999999999999991</c:v>
                </c:pt>
                <c:pt idx="13639">
                  <c:v>2.9999999999999991</c:v>
                </c:pt>
                <c:pt idx="13640">
                  <c:v>4</c:v>
                </c:pt>
                <c:pt idx="13641">
                  <c:v>2.9999999999999991</c:v>
                </c:pt>
                <c:pt idx="13642">
                  <c:v>2.9999999999999991</c:v>
                </c:pt>
                <c:pt idx="13643">
                  <c:v>4</c:v>
                </c:pt>
                <c:pt idx="13644">
                  <c:v>2.9999999999999991</c:v>
                </c:pt>
                <c:pt idx="13645">
                  <c:v>2.9999999999999991</c:v>
                </c:pt>
                <c:pt idx="13646">
                  <c:v>4</c:v>
                </c:pt>
                <c:pt idx="13647">
                  <c:v>4</c:v>
                </c:pt>
                <c:pt idx="13648">
                  <c:v>4</c:v>
                </c:pt>
                <c:pt idx="13649">
                  <c:v>2.9999999999999991</c:v>
                </c:pt>
                <c:pt idx="13650">
                  <c:v>4</c:v>
                </c:pt>
                <c:pt idx="13651">
                  <c:v>4</c:v>
                </c:pt>
                <c:pt idx="13652">
                  <c:v>4</c:v>
                </c:pt>
                <c:pt idx="13653">
                  <c:v>4</c:v>
                </c:pt>
                <c:pt idx="13654">
                  <c:v>4</c:v>
                </c:pt>
                <c:pt idx="13655">
                  <c:v>4</c:v>
                </c:pt>
                <c:pt idx="13656">
                  <c:v>2.9999999999999991</c:v>
                </c:pt>
                <c:pt idx="13657">
                  <c:v>2.9999999999999991</c:v>
                </c:pt>
                <c:pt idx="13658">
                  <c:v>2.9999999999999991</c:v>
                </c:pt>
                <c:pt idx="13659">
                  <c:v>2.9999999999999991</c:v>
                </c:pt>
                <c:pt idx="13660">
                  <c:v>2.9999999999999991</c:v>
                </c:pt>
                <c:pt idx="13661">
                  <c:v>2.9999999999999991</c:v>
                </c:pt>
                <c:pt idx="13662">
                  <c:v>2.9999999999999991</c:v>
                </c:pt>
                <c:pt idx="13663">
                  <c:v>2.9999999999999991</c:v>
                </c:pt>
                <c:pt idx="13664">
                  <c:v>2.9999999999999991</c:v>
                </c:pt>
                <c:pt idx="13665">
                  <c:v>2.9999999999999991</c:v>
                </c:pt>
                <c:pt idx="13666">
                  <c:v>2.9999999999999991</c:v>
                </c:pt>
                <c:pt idx="13667">
                  <c:v>2.9999999999999991</c:v>
                </c:pt>
                <c:pt idx="13668">
                  <c:v>2.9999999999999991</c:v>
                </c:pt>
                <c:pt idx="13669">
                  <c:v>2.9999999999999991</c:v>
                </c:pt>
                <c:pt idx="13670">
                  <c:v>2.9999999999999991</c:v>
                </c:pt>
                <c:pt idx="13671">
                  <c:v>2.9999999999999991</c:v>
                </c:pt>
                <c:pt idx="13672">
                  <c:v>2.9999999999999991</c:v>
                </c:pt>
                <c:pt idx="13673">
                  <c:v>2.9999999999999991</c:v>
                </c:pt>
                <c:pt idx="13674">
                  <c:v>2.9999999999999991</c:v>
                </c:pt>
                <c:pt idx="13675">
                  <c:v>2.9999999999999991</c:v>
                </c:pt>
                <c:pt idx="13676">
                  <c:v>2.9999999999999991</c:v>
                </c:pt>
                <c:pt idx="13677">
                  <c:v>2.9999999999999991</c:v>
                </c:pt>
                <c:pt idx="13678">
                  <c:v>2.9999999999999991</c:v>
                </c:pt>
                <c:pt idx="13679">
                  <c:v>2.9999999999999991</c:v>
                </c:pt>
                <c:pt idx="13680">
                  <c:v>2.9999999999999991</c:v>
                </c:pt>
                <c:pt idx="13681">
                  <c:v>2.9999999999999991</c:v>
                </c:pt>
                <c:pt idx="13682">
                  <c:v>2.9999999999999991</c:v>
                </c:pt>
                <c:pt idx="13683">
                  <c:v>2.9999999999999991</c:v>
                </c:pt>
                <c:pt idx="13684">
                  <c:v>2.9999999999999991</c:v>
                </c:pt>
                <c:pt idx="13685">
                  <c:v>2.9999999999999991</c:v>
                </c:pt>
                <c:pt idx="13686">
                  <c:v>2.9999999999999991</c:v>
                </c:pt>
                <c:pt idx="13687">
                  <c:v>2.9999999999999991</c:v>
                </c:pt>
                <c:pt idx="13688">
                  <c:v>2.9999999999999991</c:v>
                </c:pt>
                <c:pt idx="13689">
                  <c:v>2.9999999999999991</c:v>
                </c:pt>
                <c:pt idx="13690">
                  <c:v>2.9999999999999991</c:v>
                </c:pt>
                <c:pt idx="13691">
                  <c:v>2.9999999999999991</c:v>
                </c:pt>
                <c:pt idx="13692">
                  <c:v>2.9999999999999991</c:v>
                </c:pt>
                <c:pt idx="13693">
                  <c:v>2.9999999999999991</c:v>
                </c:pt>
                <c:pt idx="13694">
                  <c:v>2.9999999999999991</c:v>
                </c:pt>
                <c:pt idx="13695">
                  <c:v>2.9999999999999991</c:v>
                </c:pt>
                <c:pt idx="13696">
                  <c:v>2.9999999999999991</c:v>
                </c:pt>
                <c:pt idx="13697">
                  <c:v>2.9999999999999991</c:v>
                </c:pt>
                <c:pt idx="13698">
                  <c:v>2.9999999999999991</c:v>
                </c:pt>
                <c:pt idx="13699">
                  <c:v>2.9999999999999991</c:v>
                </c:pt>
                <c:pt idx="13700">
                  <c:v>2.9999999999999991</c:v>
                </c:pt>
                <c:pt idx="13701">
                  <c:v>2.9999999999999991</c:v>
                </c:pt>
                <c:pt idx="13702">
                  <c:v>2.9999999999999991</c:v>
                </c:pt>
                <c:pt idx="13703">
                  <c:v>2.9999999999999991</c:v>
                </c:pt>
                <c:pt idx="13704">
                  <c:v>2.9999999999999991</c:v>
                </c:pt>
                <c:pt idx="13705">
                  <c:v>2.9999999999999991</c:v>
                </c:pt>
                <c:pt idx="13706">
                  <c:v>2.9999999999999991</c:v>
                </c:pt>
                <c:pt idx="13707">
                  <c:v>2.9999999999999991</c:v>
                </c:pt>
                <c:pt idx="13708">
                  <c:v>2.9999999999999991</c:v>
                </c:pt>
                <c:pt idx="13709">
                  <c:v>2.9999999999999991</c:v>
                </c:pt>
                <c:pt idx="13710">
                  <c:v>2.9999999999999991</c:v>
                </c:pt>
                <c:pt idx="13711">
                  <c:v>2.9999999999999991</c:v>
                </c:pt>
                <c:pt idx="13712">
                  <c:v>2.9999999999999991</c:v>
                </c:pt>
                <c:pt idx="13713">
                  <c:v>2.9999999999999991</c:v>
                </c:pt>
                <c:pt idx="13714">
                  <c:v>2.9999999999999991</c:v>
                </c:pt>
                <c:pt idx="13715">
                  <c:v>2.9999999999999991</c:v>
                </c:pt>
                <c:pt idx="13716">
                  <c:v>2.9999999999999991</c:v>
                </c:pt>
                <c:pt idx="13717">
                  <c:v>2.9999999999999991</c:v>
                </c:pt>
                <c:pt idx="13718">
                  <c:v>2.9999999999999991</c:v>
                </c:pt>
                <c:pt idx="13719">
                  <c:v>2.9999999999999991</c:v>
                </c:pt>
                <c:pt idx="13720">
                  <c:v>2.9999999999999991</c:v>
                </c:pt>
                <c:pt idx="13721">
                  <c:v>2.9999999999999991</c:v>
                </c:pt>
                <c:pt idx="13722">
                  <c:v>2.9999999999999991</c:v>
                </c:pt>
                <c:pt idx="13723">
                  <c:v>2.9999999999999991</c:v>
                </c:pt>
                <c:pt idx="13724">
                  <c:v>2.9999999999999991</c:v>
                </c:pt>
                <c:pt idx="13725">
                  <c:v>2.9999999999999991</c:v>
                </c:pt>
                <c:pt idx="13726">
                  <c:v>2.9999999999999991</c:v>
                </c:pt>
                <c:pt idx="13727">
                  <c:v>2.9999999999999991</c:v>
                </c:pt>
                <c:pt idx="13728">
                  <c:v>2.9999999999999991</c:v>
                </c:pt>
                <c:pt idx="13729">
                  <c:v>2.9999999999999991</c:v>
                </c:pt>
                <c:pt idx="13730">
                  <c:v>2.9999999999999991</c:v>
                </c:pt>
                <c:pt idx="13731">
                  <c:v>2.9999999999999991</c:v>
                </c:pt>
                <c:pt idx="13732">
                  <c:v>2.9999999999999991</c:v>
                </c:pt>
                <c:pt idx="13733">
                  <c:v>2.9999999999999991</c:v>
                </c:pt>
                <c:pt idx="13734">
                  <c:v>2.9999999999999991</c:v>
                </c:pt>
                <c:pt idx="13735">
                  <c:v>2.9999999999999991</c:v>
                </c:pt>
                <c:pt idx="13736">
                  <c:v>2.9999999999999991</c:v>
                </c:pt>
                <c:pt idx="13737">
                  <c:v>2.9999999999999991</c:v>
                </c:pt>
                <c:pt idx="13738">
                  <c:v>2.9999999999999991</c:v>
                </c:pt>
                <c:pt idx="13739">
                  <c:v>2.9999999999999991</c:v>
                </c:pt>
                <c:pt idx="13740">
                  <c:v>2.9999999999999991</c:v>
                </c:pt>
                <c:pt idx="13741">
                  <c:v>2.9999999999999991</c:v>
                </c:pt>
                <c:pt idx="13742">
                  <c:v>2.9999999999999991</c:v>
                </c:pt>
                <c:pt idx="13743">
                  <c:v>2.9999999999999991</c:v>
                </c:pt>
                <c:pt idx="13744">
                  <c:v>2.9999999999999991</c:v>
                </c:pt>
                <c:pt idx="13745">
                  <c:v>2.9999999999999991</c:v>
                </c:pt>
                <c:pt idx="13746">
                  <c:v>2.9999999999999991</c:v>
                </c:pt>
                <c:pt idx="13747">
                  <c:v>4</c:v>
                </c:pt>
                <c:pt idx="13748">
                  <c:v>4</c:v>
                </c:pt>
                <c:pt idx="13749">
                  <c:v>4</c:v>
                </c:pt>
                <c:pt idx="13750">
                  <c:v>2.9999999999999991</c:v>
                </c:pt>
                <c:pt idx="13751">
                  <c:v>2.9999999999999991</c:v>
                </c:pt>
                <c:pt idx="13752">
                  <c:v>4</c:v>
                </c:pt>
                <c:pt idx="13753">
                  <c:v>2.9999999999999991</c:v>
                </c:pt>
                <c:pt idx="13754">
                  <c:v>2.9999999999999991</c:v>
                </c:pt>
                <c:pt idx="13755">
                  <c:v>4</c:v>
                </c:pt>
                <c:pt idx="13756">
                  <c:v>2.9999999999999991</c:v>
                </c:pt>
                <c:pt idx="13757">
                  <c:v>2.9999999999999991</c:v>
                </c:pt>
                <c:pt idx="13758">
                  <c:v>2.9999999999999991</c:v>
                </c:pt>
                <c:pt idx="13759">
                  <c:v>2.9999999999999991</c:v>
                </c:pt>
                <c:pt idx="13760">
                  <c:v>2.9999999999999991</c:v>
                </c:pt>
                <c:pt idx="13761">
                  <c:v>2.9999999999999991</c:v>
                </c:pt>
                <c:pt idx="13762">
                  <c:v>2.9999999999999991</c:v>
                </c:pt>
                <c:pt idx="13763">
                  <c:v>2.9999999999999991</c:v>
                </c:pt>
                <c:pt idx="13764">
                  <c:v>2.9999999999999991</c:v>
                </c:pt>
                <c:pt idx="13765">
                  <c:v>2.9999999999999991</c:v>
                </c:pt>
                <c:pt idx="13766">
                  <c:v>2.9999999999999991</c:v>
                </c:pt>
                <c:pt idx="13767">
                  <c:v>2.9999999999999991</c:v>
                </c:pt>
                <c:pt idx="13768">
                  <c:v>2.9999999999999991</c:v>
                </c:pt>
                <c:pt idx="13769">
                  <c:v>2.9999999999999991</c:v>
                </c:pt>
                <c:pt idx="13770">
                  <c:v>2.9999999999999991</c:v>
                </c:pt>
                <c:pt idx="13771">
                  <c:v>2.9999999999999991</c:v>
                </c:pt>
                <c:pt idx="13772">
                  <c:v>2.9999999999999991</c:v>
                </c:pt>
                <c:pt idx="13773">
                  <c:v>2.9999999999999991</c:v>
                </c:pt>
                <c:pt idx="13774">
                  <c:v>2.9999999999999991</c:v>
                </c:pt>
                <c:pt idx="13775">
                  <c:v>2.9999999999999991</c:v>
                </c:pt>
                <c:pt idx="13776">
                  <c:v>2.9999999999999991</c:v>
                </c:pt>
                <c:pt idx="13777">
                  <c:v>2.9999999999999991</c:v>
                </c:pt>
                <c:pt idx="13778">
                  <c:v>2.9999999999999991</c:v>
                </c:pt>
                <c:pt idx="13779">
                  <c:v>2.9999999999999991</c:v>
                </c:pt>
                <c:pt idx="13780">
                  <c:v>2.9999999999999991</c:v>
                </c:pt>
                <c:pt idx="13781">
                  <c:v>2.9999999999999991</c:v>
                </c:pt>
                <c:pt idx="13782">
                  <c:v>2.9999999999999991</c:v>
                </c:pt>
                <c:pt idx="13783">
                  <c:v>2.9999999999999991</c:v>
                </c:pt>
                <c:pt idx="13784">
                  <c:v>2.9999999999999991</c:v>
                </c:pt>
                <c:pt idx="13785">
                  <c:v>2.9999999999999991</c:v>
                </c:pt>
                <c:pt idx="13786">
                  <c:v>4</c:v>
                </c:pt>
                <c:pt idx="13787">
                  <c:v>6</c:v>
                </c:pt>
                <c:pt idx="13788">
                  <c:v>6</c:v>
                </c:pt>
                <c:pt idx="13789">
                  <c:v>6</c:v>
                </c:pt>
                <c:pt idx="13790">
                  <c:v>4</c:v>
                </c:pt>
                <c:pt idx="13791">
                  <c:v>2.9999999999999991</c:v>
                </c:pt>
                <c:pt idx="13792">
                  <c:v>4</c:v>
                </c:pt>
                <c:pt idx="13793">
                  <c:v>2.9999999999999991</c:v>
                </c:pt>
                <c:pt idx="13794">
                  <c:v>2.9999999999999991</c:v>
                </c:pt>
                <c:pt idx="13795">
                  <c:v>2.9999999999999991</c:v>
                </c:pt>
                <c:pt idx="13796">
                  <c:v>2.9999999999999991</c:v>
                </c:pt>
                <c:pt idx="13797">
                  <c:v>2.9999999999999991</c:v>
                </c:pt>
                <c:pt idx="13798">
                  <c:v>2.9999999999999991</c:v>
                </c:pt>
                <c:pt idx="13799">
                  <c:v>2.9999999999999991</c:v>
                </c:pt>
                <c:pt idx="13800">
                  <c:v>2.9999999999999991</c:v>
                </c:pt>
                <c:pt idx="13801">
                  <c:v>2.9999999999999991</c:v>
                </c:pt>
                <c:pt idx="13802">
                  <c:v>2.9999999999999991</c:v>
                </c:pt>
                <c:pt idx="13803">
                  <c:v>2.9999999999999991</c:v>
                </c:pt>
                <c:pt idx="13804">
                  <c:v>2.9999999999999991</c:v>
                </c:pt>
                <c:pt idx="13805">
                  <c:v>2.9999999999999991</c:v>
                </c:pt>
                <c:pt idx="13806">
                  <c:v>2.9999999999999991</c:v>
                </c:pt>
                <c:pt idx="13807">
                  <c:v>2.9999999999999991</c:v>
                </c:pt>
                <c:pt idx="13808">
                  <c:v>2.9999999999999991</c:v>
                </c:pt>
                <c:pt idx="13809">
                  <c:v>2.9999999999999991</c:v>
                </c:pt>
                <c:pt idx="13810">
                  <c:v>2.9999999999999991</c:v>
                </c:pt>
                <c:pt idx="13811">
                  <c:v>2.9999999999999991</c:v>
                </c:pt>
                <c:pt idx="13812">
                  <c:v>2.9999999999999991</c:v>
                </c:pt>
                <c:pt idx="13813">
                  <c:v>2.9999999999999991</c:v>
                </c:pt>
                <c:pt idx="13814">
                  <c:v>2.9999999999999991</c:v>
                </c:pt>
                <c:pt idx="13815">
                  <c:v>2.9999999999999991</c:v>
                </c:pt>
                <c:pt idx="13816">
                  <c:v>2.9999999999999991</c:v>
                </c:pt>
                <c:pt idx="13817">
                  <c:v>2.9999999999999991</c:v>
                </c:pt>
                <c:pt idx="13818">
                  <c:v>2.9999999999999991</c:v>
                </c:pt>
                <c:pt idx="13819">
                  <c:v>2.9999999999999991</c:v>
                </c:pt>
                <c:pt idx="13820">
                  <c:v>2.9999999999999991</c:v>
                </c:pt>
                <c:pt idx="13821">
                  <c:v>2.9999999999999991</c:v>
                </c:pt>
                <c:pt idx="13822">
                  <c:v>2.9999999999999991</c:v>
                </c:pt>
                <c:pt idx="13823">
                  <c:v>2.9999999999999991</c:v>
                </c:pt>
                <c:pt idx="13824">
                  <c:v>2.9999999999999991</c:v>
                </c:pt>
                <c:pt idx="13825">
                  <c:v>2.9999999999999991</c:v>
                </c:pt>
                <c:pt idx="13826">
                  <c:v>2.9999999999999991</c:v>
                </c:pt>
                <c:pt idx="13827">
                  <c:v>2.9999999999999991</c:v>
                </c:pt>
                <c:pt idx="13828">
                  <c:v>2.9999999999999991</c:v>
                </c:pt>
                <c:pt idx="13829">
                  <c:v>2.9999999999999991</c:v>
                </c:pt>
                <c:pt idx="13830">
                  <c:v>2.9999999999999991</c:v>
                </c:pt>
                <c:pt idx="13831">
                  <c:v>2.9999999999999991</c:v>
                </c:pt>
                <c:pt idx="13832">
                  <c:v>2.9999999999999991</c:v>
                </c:pt>
                <c:pt idx="13833">
                  <c:v>2.9999999999999991</c:v>
                </c:pt>
                <c:pt idx="13834">
                  <c:v>2.9999999999999991</c:v>
                </c:pt>
                <c:pt idx="13835">
                  <c:v>2.9999999999999991</c:v>
                </c:pt>
                <c:pt idx="13836">
                  <c:v>2.9999999999999991</c:v>
                </c:pt>
                <c:pt idx="13837">
                  <c:v>2.9999999999999991</c:v>
                </c:pt>
                <c:pt idx="13838">
                  <c:v>2.9999999999999991</c:v>
                </c:pt>
                <c:pt idx="13839">
                  <c:v>2.9999999999999991</c:v>
                </c:pt>
                <c:pt idx="13840">
                  <c:v>2.9999999999999991</c:v>
                </c:pt>
                <c:pt idx="13841">
                  <c:v>2.9999999999999991</c:v>
                </c:pt>
                <c:pt idx="13842">
                  <c:v>2.9999999999999991</c:v>
                </c:pt>
                <c:pt idx="13843">
                  <c:v>2.9999999999999991</c:v>
                </c:pt>
                <c:pt idx="13844">
                  <c:v>2.9999999999999991</c:v>
                </c:pt>
                <c:pt idx="13845">
                  <c:v>2.9999999999999991</c:v>
                </c:pt>
                <c:pt idx="13846">
                  <c:v>2.9999999999999991</c:v>
                </c:pt>
                <c:pt idx="13847">
                  <c:v>2.9999999999999991</c:v>
                </c:pt>
                <c:pt idx="13848">
                  <c:v>2.9999999999999991</c:v>
                </c:pt>
                <c:pt idx="13849">
                  <c:v>2.9999999999999991</c:v>
                </c:pt>
                <c:pt idx="13850">
                  <c:v>2.9999999999999991</c:v>
                </c:pt>
                <c:pt idx="13851">
                  <c:v>2.9999999999999991</c:v>
                </c:pt>
                <c:pt idx="13852">
                  <c:v>2.9999999999999991</c:v>
                </c:pt>
                <c:pt idx="13853">
                  <c:v>2.9999999999999991</c:v>
                </c:pt>
                <c:pt idx="13854">
                  <c:v>2.9999999999999991</c:v>
                </c:pt>
                <c:pt idx="13855">
                  <c:v>2.9999999999999991</c:v>
                </c:pt>
                <c:pt idx="13856">
                  <c:v>2.9999999999999991</c:v>
                </c:pt>
                <c:pt idx="13857">
                  <c:v>2.9999999999999991</c:v>
                </c:pt>
                <c:pt idx="13858">
                  <c:v>2.9999999999999991</c:v>
                </c:pt>
                <c:pt idx="13859">
                  <c:v>2.9999999999999991</c:v>
                </c:pt>
                <c:pt idx="13860">
                  <c:v>2.9999999999999991</c:v>
                </c:pt>
                <c:pt idx="13861">
                  <c:v>2.9999999999999991</c:v>
                </c:pt>
                <c:pt idx="13862">
                  <c:v>2.9999999999999991</c:v>
                </c:pt>
                <c:pt idx="13863">
                  <c:v>2.9999999999999991</c:v>
                </c:pt>
                <c:pt idx="13864">
                  <c:v>2.9999999999999991</c:v>
                </c:pt>
                <c:pt idx="13865">
                  <c:v>2.9999999999999991</c:v>
                </c:pt>
                <c:pt idx="13866">
                  <c:v>2.9999999999999991</c:v>
                </c:pt>
                <c:pt idx="13867">
                  <c:v>2.9999999999999991</c:v>
                </c:pt>
                <c:pt idx="13868">
                  <c:v>2.9999999999999991</c:v>
                </c:pt>
                <c:pt idx="13869">
                  <c:v>2.9999999999999991</c:v>
                </c:pt>
                <c:pt idx="13870">
                  <c:v>2.9999999999999991</c:v>
                </c:pt>
                <c:pt idx="13871">
                  <c:v>2.9999999999999991</c:v>
                </c:pt>
                <c:pt idx="13872">
                  <c:v>2.9999999999999991</c:v>
                </c:pt>
                <c:pt idx="13873">
                  <c:v>2.9999999999999991</c:v>
                </c:pt>
                <c:pt idx="13874">
                  <c:v>2.9999999999999991</c:v>
                </c:pt>
                <c:pt idx="13875">
                  <c:v>2.9999999999999991</c:v>
                </c:pt>
                <c:pt idx="13876">
                  <c:v>2.9999999999999991</c:v>
                </c:pt>
                <c:pt idx="13877">
                  <c:v>2.9999999999999991</c:v>
                </c:pt>
                <c:pt idx="13878">
                  <c:v>2.9999999999999991</c:v>
                </c:pt>
                <c:pt idx="13879">
                  <c:v>2.9999999999999991</c:v>
                </c:pt>
                <c:pt idx="13880">
                  <c:v>2.9999999999999991</c:v>
                </c:pt>
                <c:pt idx="13881">
                  <c:v>2.9999999999999991</c:v>
                </c:pt>
                <c:pt idx="13882">
                  <c:v>2.9999999999999991</c:v>
                </c:pt>
                <c:pt idx="13883">
                  <c:v>2.9999999999999991</c:v>
                </c:pt>
                <c:pt idx="13884">
                  <c:v>2.9999999999999991</c:v>
                </c:pt>
                <c:pt idx="13885">
                  <c:v>2.9999999999999991</c:v>
                </c:pt>
                <c:pt idx="13886">
                  <c:v>2.9999999999999991</c:v>
                </c:pt>
                <c:pt idx="13887">
                  <c:v>2.9999999999999991</c:v>
                </c:pt>
                <c:pt idx="13888">
                  <c:v>2.9999999999999991</c:v>
                </c:pt>
                <c:pt idx="13889">
                  <c:v>2.9999999999999991</c:v>
                </c:pt>
                <c:pt idx="13890">
                  <c:v>2.9999999999999991</c:v>
                </c:pt>
                <c:pt idx="13891">
                  <c:v>2.9999999999999991</c:v>
                </c:pt>
                <c:pt idx="13892">
                  <c:v>2.9999999999999991</c:v>
                </c:pt>
                <c:pt idx="13893">
                  <c:v>2.9999999999999991</c:v>
                </c:pt>
                <c:pt idx="13894">
                  <c:v>2.9999999999999991</c:v>
                </c:pt>
                <c:pt idx="13895">
                  <c:v>2.9999999999999991</c:v>
                </c:pt>
                <c:pt idx="13896">
                  <c:v>2.9999999999999991</c:v>
                </c:pt>
                <c:pt idx="13897">
                  <c:v>2.9999999999999991</c:v>
                </c:pt>
                <c:pt idx="13898">
                  <c:v>2.9999999999999991</c:v>
                </c:pt>
                <c:pt idx="13899">
                  <c:v>2.9999999999999991</c:v>
                </c:pt>
                <c:pt idx="13900">
                  <c:v>2.9999999999999991</c:v>
                </c:pt>
                <c:pt idx="13901">
                  <c:v>2.9999999999999991</c:v>
                </c:pt>
                <c:pt idx="13902">
                  <c:v>2.9999999999999991</c:v>
                </c:pt>
                <c:pt idx="13903">
                  <c:v>2.9999999999999991</c:v>
                </c:pt>
                <c:pt idx="13904">
                  <c:v>2.9999999999999991</c:v>
                </c:pt>
                <c:pt idx="13905">
                  <c:v>2.9999999999999991</c:v>
                </c:pt>
                <c:pt idx="13906">
                  <c:v>2.9999999999999991</c:v>
                </c:pt>
                <c:pt idx="13907">
                  <c:v>2.9999999999999991</c:v>
                </c:pt>
                <c:pt idx="13908">
                  <c:v>2.9999999999999991</c:v>
                </c:pt>
                <c:pt idx="13909">
                  <c:v>2.9999999999999991</c:v>
                </c:pt>
                <c:pt idx="13910">
                  <c:v>4</c:v>
                </c:pt>
                <c:pt idx="13911">
                  <c:v>17</c:v>
                </c:pt>
                <c:pt idx="13912">
                  <c:v>16</c:v>
                </c:pt>
                <c:pt idx="13913">
                  <c:v>11.999999999999998</c:v>
                </c:pt>
                <c:pt idx="13914">
                  <c:v>6</c:v>
                </c:pt>
                <c:pt idx="13915">
                  <c:v>4</c:v>
                </c:pt>
                <c:pt idx="13916">
                  <c:v>4</c:v>
                </c:pt>
                <c:pt idx="13917">
                  <c:v>4</c:v>
                </c:pt>
                <c:pt idx="13918">
                  <c:v>7.0000000000000009</c:v>
                </c:pt>
                <c:pt idx="13919">
                  <c:v>7.0000000000000009</c:v>
                </c:pt>
                <c:pt idx="13920">
                  <c:v>4.9999999999999991</c:v>
                </c:pt>
                <c:pt idx="13921">
                  <c:v>4.9999999999999991</c:v>
                </c:pt>
                <c:pt idx="13922">
                  <c:v>4</c:v>
                </c:pt>
                <c:pt idx="13923">
                  <c:v>4</c:v>
                </c:pt>
                <c:pt idx="13924">
                  <c:v>4</c:v>
                </c:pt>
                <c:pt idx="13925">
                  <c:v>4.9999999999999991</c:v>
                </c:pt>
                <c:pt idx="13926">
                  <c:v>4</c:v>
                </c:pt>
                <c:pt idx="13927">
                  <c:v>4</c:v>
                </c:pt>
                <c:pt idx="13928">
                  <c:v>4</c:v>
                </c:pt>
                <c:pt idx="13929">
                  <c:v>4</c:v>
                </c:pt>
                <c:pt idx="13930">
                  <c:v>4</c:v>
                </c:pt>
                <c:pt idx="13931">
                  <c:v>4</c:v>
                </c:pt>
                <c:pt idx="13932">
                  <c:v>4</c:v>
                </c:pt>
                <c:pt idx="13933">
                  <c:v>2.9999999999999991</c:v>
                </c:pt>
                <c:pt idx="13934">
                  <c:v>2.9999999999999991</c:v>
                </c:pt>
                <c:pt idx="13935">
                  <c:v>4</c:v>
                </c:pt>
                <c:pt idx="13936">
                  <c:v>2.9999999999999991</c:v>
                </c:pt>
                <c:pt idx="13937">
                  <c:v>2.9999999999999991</c:v>
                </c:pt>
                <c:pt idx="13938">
                  <c:v>2.9999999999999991</c:v>
                </c:pt>
                <c:pt idx="13939">
                  <c:v>2.9999999999999991</c:v>
                </c:pt>
                <c:pt idx="13940">
                  <c:v>2.9999999999999991</c:v>
                </c:pt>
                <c:pt idx="13941">
                  <c:v>2.9999999999999991</c:v>
                </c:pt>
                <c:pt idx="13942">
                  <c:v>2.9999999999999991</c:v>
                </c:pt>
                <c:pt idx="13943">
                  <c:v>2.9999999999999991</c:v>
                </c:pt>
                <c:pt idx="13944">
                  <c:v>4</c:v>
                </c:pt>
                <c:pt idx="13945">
                  <c:v>4</c:v>
                </c:pt>
                <c:pt idx="13946">
                  <c:v>4</c:v>
                </c:pt>
                <c:pt idx="13947">
                  <c:v>2.9999999999999991</c:v>
                </c:pt>
                <c:pt idx="13948">
                  <c:v>2.9999999999999991</c:v>
                </c:pt>
                <c:pt idx="13949">
                  <c:v>2.9999999999999991</c:v>
                </c:pt>
                <c:pt idx="13950">
                  <c:v>4</c:v>
                </c:pt>
                <c:pt idx="13951">
                  <c:v>4</c:v>
                </c:pt>
                <c:pt idx="13952">
                  <c:v>4</c:v>
                </c:pt>
                <c:pt idx="13953">
                  <c:v>2.9999999999999991</c:v>
                </c:pt>
                <c:pt idx="13954">
                  <c:v>4</c:v>
                </c:pt>
                <c:pt idx="13955">
                  <c:v>2.9999999999999991</c:v>
                </c:pt>
                <c:pt idx="13956">
                  <c:v>4</c:v>
                </c:pt>
                <c:pt idx="13957">
                  <c:v>4</c:v>
                </c:pt>
                <c:pt idx="13958">
                  <c:v>2.9999999999999991</c:v>
                </c:pt>
                <c:pt idx="13959">
                  <c:v>2.9999999999999991</c:v>
                </c:pt>
                <c:pt idx="13960">
                  <c:v>2.9999999999999991</c:v>
                </c:pt>
                <c:pt idx="13961">
                  <c:v>2.9999999999999991</c:v>
                </c:pt>
                <c:pt idx="13962">
                  <c:v>4</c:v>
                </c:pt>
                <c:pt idx="13963">
                  <c:v>2.9999999999999991</c:v>
                </c:pt>
                <c:pt idx="13964">
                  <c:v>2.9999999999999991</c:v>
                </c:pt>
                <c:pt idx="13965">
                  <c:v>2.9999999999999991</c:v>
                </c:pt>
                <c:pt idx="13966">
                  <c:v>4</c:v>
                </c:pt>
                <c:pt idx="13967">
                  <c:v>4</c:v>
                </c:pt>
                <c:pt idx="13968">
                  <c:v>4</c:v>
                </c:pt>
                <c:pt idx="13969">
                  <c:v>4</c:v>
                </c:pt>
                <c:pt idx="13970">
                  <c:v>4</c:v>
                </c:pt>
                <c:pt idx="13971">
                  <c:v>4</c:v>
                </c:pt>
                <c:pt idx="13972">
                  <c:v>4</c:v>
                </c:pt>
                <c:pt idx="13973">
                  <c:v>4</c:v>
                </c:pt>
                <c:pt idx="13974">
                  <c:v>4</c:v>
                </c:pt>
                <c:pt idx="13975">
                  <c:v>4</c:v>
                </c:pt>
                <c:pt idx="13976">
                  <c:v>4</c:v>
                </c:pt>
                <c:pt idx="13977">
                  <c:v>4</c:v>
                </c:pt>
                <c:pt idx="13978">
                  <c:v>4</c:v>
                </c:pt>
                <c:pt idx="13979">
                  <c:v>4</c:v>
                </c:pt>
                <c:pt idx="13980">
                  <c:v>4</c:v>
                </c:pt>
                <c:pt idx="13981">
                  <c:v>4</c:v>
                </c:pt>
                <c:pt idx="13982">
                  <c:v>4</c:v>
                </c:pt>
                <c:pt idx="13983">
                  <c:v>4</c:v>
                </c:pt>
                <c:pt idx="13984">
                  <c:v>4</c:v>
                </c:pt>
                <c:pt idx="13985">
                  <c:v>4</c:v>
                </c:pt>
                <c:pt idx="13986">
                  <c:v>4.9999999999999991</c:v>
                </c:pt>
                <c:pt idx="13987">
                  <c:v>4</c:v>
                </c:pt>
                <c:pt idx="13988">
                  <c:v>4.9999999999999991</c:v>
                </c:pt>
                <c:pt idx="13989">
                  <c:v>4.9999999999999991</c:v>
                </c:pt>
                <c:pt idx="13990">
                  <c:v>4</c:v>
                </c:pt>
                <c:pt idx="13991">
                  <c:v>4.9999999999999991</c:v>
                </c:pt>
                <c:pt idx="13992">
                  <c:v>4.9999999999999991</c:v>
                </c:pt>
                <c:pt idx="13993">
                  <c:v>4.9999999999999991</c:v>
                </c:pt>
                <c:pt idx="13994">
                  <c:v>4.9999999999999991</c:v>
                </c:pt>
                <c:pt idx="13995">
                  <c:v>4.9999999999999991</c:v>
                </c:pt>
                <c:pt idx="13996">
                  <c:v>4.9999999999999991</c:v>
                </c:pt>
                <c:pt idx="13997">
                  <c:v>4.9999999999999991</c:v>
                </c:pt>
                <c:pt idx="13998">
                  <c:v>4.9999999999999991</c:v>
                </c:pt>
                <c:pt idx="13999">
                  <c:v>4.9999999999999991</c:v>
                </c:pt>
                <c:pt idx="14000">
                  <c:v>4.9999999999999991</c:v>
                </c:pt>
                <c:pt idx="14001">
                  <c:v>4.9999999999999991</c:v>
                </c:pt>
                <c:pt idx="14002">
                  <c:v>4.9999999999999991</c:v>
                </c:pt>
                <c:pt idx="14003">
                  <c:v>4.9999999999999991</c:v>
                </c:pt>
                <c:pt idx="14004">
                  <c:v>4.9999999999999991</c:v>
                </c:pt>
                <c:pt idx="14005">
                  <c:v>4.9999999999999991</c:v>
                </c:pt>
                <c:pt idx="14006">
                  <c:v>4.9999999999999991</c:v>
                </c:pt>
                <c:pt idx="14007">
                  <c:v>4.9999999999999991</c:v>
                </c:pt>
                <c:pt idx="14008">
                  <c:v>4.9999999999999991</c:v>
                </c:pt>
                <c:pt idx="14009">
                  <c:v>4.9999999999999991</c:v>
                </c:pt>
                <c:pt idx="14010">
                  <c:v>4.9999999999999991</c:v>
                </c:pt>
                <c:pt idx="14011">
                  <c:v>4.9999999999999991</c:v>
                </c:pt>
                <c:pt idx="14012">
                  <c:v>4.9999999999999991</c:v>
                </c:pt>
                <c:pt idx="14013">
                  <c:v>4.9999999999999991</c:v>
                </c:pt>
                <c:pt idx="14014">
                  <c:v>4.9999999999999991</c:v>
                </c:pt>
                <c:pt idx="14015">
                  <c:v>4.9999999999999991</c:v>
                </c:pt>
                <c:pt idx="14016">
                  <c:v>4.9999999999999991</c:v>
                </c:pt>
                <c:pt idx="14017">
                  <c:v>4.9999999999999991</c:v>
                </c:pt>
                <c:pt idx="14018">
                  <c:v>4.9999999999999991</c:v>
                </c:pt>
                <c:pt idx="14019">
                  <c:v>4.9999999999999991</c:v>
                </c:pt>
                <c:pt idx="14020">
                  <c:v>4.9999999999999991</c:v>
                </c:pt>
                <c:pt idx="14021">
                  <c:v>4.9999999999999991</c:v>
                </c:pt>
                <c:pt idx="14022">
                  <c:v>4.9999999999999991</c:v>
                </c:pt>
                <c:pt idx="14023">
                  <c:v>4.9999999999999991</c:v>
                </c:pt>
                <c:pt idx="14024">
                  <c:v>6</c:v>
                </c:pt>
                <c:pt idx="14025">
                  <c:v>4.9999999999999991</c:v>
                </c:pt>
                <c:pt idx="14026">
                  <c:v>6</c:v>
                </c:pt>
                <c:pt idx="14027">
                  <c:v>4.9999999999999991</c:v>
                </c:pt>
                <c:pt idx="14028">
                  <c:v>6</c:v>
                </c:pt>
                <c:pt idx="14029">
                  <c:v>6</c:v>
                </c:pt>
                <c:pt idx="14030">
                  <c:v>6</c:v>
                </c:pt>
                <c:pt idx="14031">
                  <c:v>4.9999999999999991</c:v>
                </c:pt>
                <c:pt idx="14032">
                  <c:v>6</c:v>
                </c:pt>
                <c:pt idx="14033">
                  <c:v>4.9999999999999991</c:v>
                </c:pt>
                <c:pt idx="14034">
                  <c:v>6</c:v>
                </c:pt>
                <c:pt idx="14035">
                  <c:v>4.9999999999999991</c:v>
                </c:pt>
                <c:pt idx="14036">
                  <c:v>4.9999999999999991</c:v>
                </c:pt>
                <c:pt idx="14037">
                  <c:v>4.9999999999999991</c:v>
                </c:pt>
                <c:pt idx="14038">
                  <c:v>6</c:v>
                </c:pt>
                <c:pt idx="14039">
                  <c:v>6</c:v>
                </c:pt>
                <c:pt idx="14040">
                  <c:v>6</c:v>
                </c:pt>
                <c:pt idx="14041">
                  <c:v>6</c:v>
                </c:pt>
                <c:pt idx="14042">
                  <c:v>6</c:v>
                </c:pt>
                <c:pt idx="14043">
                  <c:v>6</c:v>
                </c:pt>
                <c:pt idx="14044">
                  <c:v>6</c:v>
                </c:pt>
                <c:pt idx="14045">
                  <c:v>6</c:v>
                </c:pt>
                <c:pt idx="14046">
                  <c:v>4.9999999999999991</c:v>
                </c:pt>
                <c:pt idx="14047">
                  <c:v>6</c:v>
                </c:pt>
                <c:pt idx="14048">
                  <c:v>6</c:v>
                </c:pt>
                <c:pt idx="14049">
                  <c:v>6</c:v>
                </c:pt>
                <c:pt idx="14050">
                  <c:v>4.9999999999999991</c:v>
                </c:pt>
                <c:pt idx="14051">
                  <c:v>6</c:v>
                </c:pt>
                <c:pt idx="14052">
                  <c:v>6</c:v>
                </c:pt>
                <c:pt idx="14053">
                  <c:v>6</c:v>
                </c:pt>
                <c:pt idx="14054">
                  <c:v>6</c:v>
                </c:pt>
                <c:pt idx="14055">
                  <c:v>6</c:v>
                </c:pt>
                <c:pt idx="14056">
                  <c:v>6</c:v>
                </c:pt>
                <c:pt idx="14057">
                  <c:v>4.9999999999999991</c:v>
                </c:pt>
                <c:pt idx="14058">
                  <c:v>4.9999999999999991</c:v>
                </c:pt>
                <c:pt idx="14059">
                  <c:v>6</c:v>
                </c:pt>
                <c:pt idx="14060">
                  <c:v>6</c:v>
                </c:pt>
                <c:pt idx="14061">
                  <c:v>6</c:v>
                </c:pt>
                <c:pt idx="14062">
                  <c:v>6</c:v>
                </c:pt>
                <c:pt idx="14063">
                  <c:v>4.9999999999999991</c:v>
                </c:pt>
                <c:pt idx="14064">
                  <c:v>6</c:v>
                </c:pt>
                <c:pt idx="14065">
                  <c:v>4.9999999999999991</c:v>
                </c:pt>
                <c:pt idx="14066">
                  <c:v>6</c:v>
                </c:pt>
                <c:pt idx="14067">
                  <c:v>6</c:v>
                </c:pt>
                <c:pt idx="14068">
                  <c:v>4.9999999999999991</c:v>
                </c:pt>
                <c:pt idx="14069">
                  <c:v>4.9999999999999991</c:v>
                </c:pt>
                <c:pt idx="14070">
                  <c:v>6</c:v>
                </c:pt>
                <c:pt idx="14071">
                  <c:v>4.9999999999999991</c:v>
                </c:pt>
                <c:pt idx="14072">
                  <c:v>4.9999999999999991</c:v>
                </c:pt>
                <c:pt idx="14073">
                  <c:v>4.9999999999999991</c:v>
                </c:pt>
                <c:pt idx="14074">
                  <c:v>6</c:v>
                </c:pt>
                <c:pt idx="14075">
                  <c:v>6</c:v>
                </c:pt>
                <c:pt idx="14076">
                  <c:v>4.9999999999999991</c:v>
                </c:pt>
                <c:pt idx="14077">
                  <c:v>6</c:v>
                </c:pt>
                <c:pt idx="14078">
                  <c:v>4.9999999999999991</c:v>
                </c:pt>
                <c:pt idx="14079">
                  <c:v>6</c:v>
                </c:pt>
                <c:pt idx="14080">
                  <c:v>4.9999999999999991</c:v>
                </c:pt>
                <c:pt idx="14081">
                  <c:v>6</c:v>
                </c:pt>
                <c:pt idx="14082">
                  <c:v>6</c:v>
                </c:pt>
                <c:pt idx="14083">
                  <c:v>4.9999999999999991</c:v>
                </c:pt>
                <c:pt idx="14084">
                  <c:v>4.9999999999999991</c:v>
                </c:pt>
                <c:pt idx="14085">
                  <c:v>6</c:v>
                </c:pt>
                <c:pt idx="14086">
                  <c:v>4.9999999999999991</c:v>
                </c:pt>
                <c:pt idx="14087">
                  <c:v>4.9999999999999991</c:v>
                </c:pt>
                <c:pt idx="14088">
                  <c:v>4.9999999999999991</c:v>
                </c:pt>
                <c:pt idx="14089">
                  <c:v>6</c:v>
                </c:pt>
                <c:pt idx="14090">
                  <c:v>4.9999999999999991</c:v>
                </c:pt>
                <c:pt idx="14091">
                  <c:v>4.9999999999999991</c:v>
                </c:pt>
                <c:pt idx="14092">
                  <c:v>4.9999999999999991</c:v>
                </c:pt>
                <c:pt idx="14093">
                  <c:v>4.9999999999999991</c:v>
                </c:pt>
                <c:pt idx="14094">
                  <c:v>4.9999999999999991</c:v>
                </c:pt>
                <c:pt idx="14095">
                  <c:v>4.9999999999999991</c:v>
                </c:pt>
                <c:pt idx="14096">
                  <c:v>6</c:v>
                </c:pt>
                <c:pt idx="14097">
                  <c:v>6</c:v>
                </c:pt>
                <c:pt idx="14098">
                  <c:v>4.9999999999999991</c:v>
                </c:pt>
                <c:pt idx="14099">
                  <c:v>4.9999999999999991</c:v>
                </c:pt>
                <c:pt idx="14100">
                  <c:v>4.9999999999999991</c:v>
                </c:pt>
                <c:pt idx="14101">
                  <c:v>4.9999999999999991</c:v>
                </c:pt>
                <c:pt idx="14102">
                  <c:v>6</c:v>
                </c:pt>
                <c:pt idx="14103">
                  <c:v>6</c:v>
                </c:pt>
                <c:pt idx="14104">
                  <c:v>6</c:v>
                </c:pt>
                <c:pt idx="14105">
                  <c:v>4.9999999999999991</c:v>
                </c:pt>
                <c:pt idx="14106">
                  <c:v>4.9999999999999991</c:v>
                </c:pt>
                <c:pt idx="14107">
                  <c:v>6</c:v>
                </c:pt>
                <c:pt idx="14108">
                  <c:v>4.9999999999999991</c:v>
                </c:pt>
                <c:pt idx="14109">
                  <c:v>6</c:v>
                </c:pt>
                <c:pt idx="14110">
                  <c:v>6</c:v>
                </c:pt>
                <c:pt idx="14111">
                  <c:v>6</c:v>
                </c:pt>
                <c:pt idx="14112">
                  <c:v>6</c:v>
                </c:pt>
                <c:pt idx="14113">
                  <c:v>4.9999999999999991</c:v>
                </c:pt>
                <c:pt idx="14114">
                  <c:v>4.9999999999999991</c:v>
                </c:pt>
                <c:pt idx="14115">
                  <c:v>4.9999999999999991</c:v>
                </c:pt>
                <c:pt idx="14116">
                  <c:v>4.9999999999999991</c:v>
                </c:pt>
                <c:pt idx="14117">
                  <c:v>4.9999999999999991</c:v>
                </c:pt>
                <c:pt idx="14118">
                  <c:v>6</c:v>
                </c:pt>
                <c:pt idx="14119">
                  <c:v>4.9999999999999991</c:v>
                </c:pt>
                <c:pt idx="14120">
                  <c:v>4.9999999999999991</c:v>
                </c:pt>
                <c:pt idx="14121">
                  <c:v>4.9999999999999991</c:v>
                </c:pt>
                <c:pt idx="14122">
                  <c:v>4.9999999999999991</c:v>
                </c:pt>
                <c:pt idx="14123">
                  <c:v>4.9999999999999991</c:v>
                </c:pt>
                <c:pt idx="14124">
                  <c:v>4.9999999999999991</c:v>
                </c:pt>
                <c:pt idx="14125">
                  <c:v>4.9999999999999991</c:v>
                </c:pt>
                <c:pt idx="14126">
                  <c:v>4.9999999999999991</c:v>
                </c:pt>
                <c:pt idx="14127">
                  <c:v>4.9999999999999991</c:v>
                </c:pt>
                <c:pt idx="14128">
                  <c:v>4.9999999999999991</c:v>
                </c:pt>
                <c:pt idx="14129">
                  <c:v>4.9999999999999991</c:v>
                </c:pt>
                <c:pt idx="14130">
                  <c:v>4.9999999999999991</c:v>
                </c:pt>
                <c:pt idx="14131">
                  <c:v>6</c:v>
                </c:pt>
                <c:pt idx="14132">
                  <c:v>4.9999999999999991</c:v>
                </c:pt>
                <c:pt idx="14133">
                  <c:v>4.9999999999999991</c:v>
                </c:pt>
                <c:pt idx="14134">
                  <c:v>4.9999999999999991</c:v>
                </c:pt>
                <c:pt idx="14135">
                  <c:v>4.9999999999999991</c:v>
                </c:pt>
                <c:pt idx="14136">
                  <c:v>4.9999999999999991</c:v>
                </c:pt>
                <c:pt idx="14137">
                  <c:v>4.9999999999999991</c:v>
                </c:pt>
                <c:pt idx="14138">
                  <c:v>4.9999999999999991</c:v>
                </c:pt>
                <c:pt idx="14139">
                  <c:v>6</c:v>
                </c:pt>
                <c:pt idx="14140">
                  <c:v>4.9999999999999991</c:v>
                </c:pt>
                <c:pt idx="14141">
                  <c:v>4.9999999999999991</c:v>
                </c:pt>
                <c:pt idx="14142">
                  <c:v>4.9999999999999991</c:v>
                </c:pt>
                <c:pt idx="14143">
                  <c:v>6</c:v>
                </c:pt>
                <c:pt idx="14144">
                  <c:v>4.9999999999999991</c:v>
                </c:pt>
                <c:pt idx="14145">
                  <c:v>6</c:v>
                </c:pt>
                <c:pt idx="14146">
                  <c:v>6</c:v>
                </c:pt>
                <c:pt idx="14147">
                  <c:v>4.9999999999999991</c:v>
                </c:pt>
                <c:pt idx="14148">
                  <c:v>4.9999999999999991</c:v>
                </c:pt>
                <c:pt idx="14149">
                  <c:v>6</c:v>
                </c:pt>
                <c:pt idx="14150">
                  <c:v>4.9999999999999991</c:v>
                </c:pt>
                <c:pt idx="14151">
                  <c:v>4.9999999999999991</c:v>
                </c:pt>
                <c:pt idx="14152">
                  <c:v>4.9999999999999991</c:v>
                </c:pt>
                <c:pt idx="14153">
                  <c:v>6</c:v>
                </c:pt>
                <c:pt idx="14154">
                  <c:v>6</c:v>
                </c:pt>
                <c:pt idx="14155">
                  <c:v>6</c:v>
                </c:pt>
                <c:pt idx="14156">
                  <c:v>6</c:v>
                </c:pt>
                <c:pt idx="14157">
                  <c:v>6</c:v>
                </c:pt>
                <c:pt idx="14158">
                  <c:v>6</c:v>
                </c:pt>
                <c:pt idx="14159">
                  <c:v>6</c:v>
                </c:pt>
                <c:pt idx="14160">
                  <c:v>6</c:v>
                </c:pt>
                <c:pt idx="14161">
                  <c:v>6</c:v>
                </c:pt>
                <c:pt idx="14162">
                  <c:v>6</c:v>
                </c:pt>
                <c:pt idx="14163">
                  <c:v>6</c:v>
                </c:pt>
                <c:pt idx="14164">
                  <c:v>4.9999999999999991</c:v>
                </c:pt>
                <c:pt idx="14165">
                  <c:v>6</c:v>
                </c:pt>
                <c:pt idx="14166">
                  <c:v>6</c:v>
                </c:pt>
                <c:pt idx="14167">
                  <c:v>6</c:v>
                </c:pt>
                <c:pt idx="14168">
                  <c:v>6</c:v>
                </c:pt>
                <c:pt idx="14169">
                  <c:v>6</c:v>
                </c:pt>
                <c:pt idx="14170">
                  <c:v>6</c:v>
                </c:pt>
                <c:pt idx="14171">
                  <c:v>6</c:v>
                </c:pt>
                <c:pt idx="14172">
                  <c:v>4.9999999999999991</c:v>
                </c:pt>
                <c:pt idx="14173">
                  <c:v>6</c:v>
                </c:pt>
                <c:pt idx="14174">
                  <c:v>6</c:v>
                </c:pt>
                <c:pt idx="14175">
                  <c:v>6</c:v>
                </c:pt>
                <c:pt idx="14176">
                  <c:v>6</c:v>
                </c:pt>
                <c:pt idx="14177">
                  <c:v>6</c:v>
                </c:pt>
                <c:pt idx="14178">
                  <c:v>6</c:v>
                </c:pt>
                <c:pt idx="14179">
                  <c:v>6</c:v>
                </c:pt>
                <c:pt idx="14180">
                  <c:v>6</c:v>
                </c:pt>
                <c:pt idx="14181">
                  <c:v>6</c:v>
                </c:pt>
                <c:pt idx="14182">
                  <c:v>6</c:v>
                </c:pt>
                <c:pt idx="14183">
                  <c:v>6</c:v>
                </c:pt>
                <c:pt idx="14184">
                  <c:v>6</c:v>
                </c:pt>
                <c:pt idx="14185">
                  <c:v>6</c:v>
                </c:pt>
                <c:pt idx="14186">
                  <c:v>6</c:v>
                </c:pt>
                <c:pt idx="14187">
                  <c:v>6</c:v>
                </c:pt>
                <c:pt idx="14188">
                  <c:v>6</c:v>
                </c:pt>
                <c:pt idx="14189">
                  <c:v>7.0000000000000009</c:v>
                </c:pt>
                <c:pt idx="14190">
                  <c:v>6</c:v>
                </c:pt>
                <c:pt idx="14191">
                  <c:v>7.0000000000000009</c:v>
                </c:pt>
                <c:pt idx="14192">
                  <c:v>7.0000000000000009</c:v>
                </c:pt>
                <c:pt idx="14193">
                  <c:v>6</c:v>
                </c:pt>
                <c:pt idx="14194">
                  <c:v>6</c:v>
                </c:pt>
                <c:pt idx="14195">
                  <c:v>6</c:v>
                </c:pt>
                <c:pt idx="14196">
                  <c:v>6</c:v>
                </c:pt>
                <c:pt idx="14197">
                  <c:v>6</c:v>
                </c:pt>
                <c:pt idx="14198">
                  <c:v>6</c:v>
                </c:pt>
                <c:pt idx="14199">
                  <c:v>6</c:v>
                </c:pt>
                <c:pt idx="14200">
                  <c:v>6</c:v>
                </c:pt>
                <c:pt idx="14201">
                  <c:v>6</c:v>
                </c:pt>
                <c:pt idx="14202">
                  <c:v>6</c:v>
                </c:pt>
                <c:pt idx="14203">
                  <c:v>6</c:v>
                </c:pt>
                <c:pt idx="14204">
                  <c:v>6</c:v>
                </c:pt>
                <c:pt idx="14205">
                  <c:v>6</c:v>
                </c:pt>
                <c:pt idx="14206">
                  <c:v>6</c:v>
                </c:pt>
                <c:pt idx="14207">
                  <c:v>6</c:v>
                </c:pt>
                <c:pt idx="14208">
                  <c:v>6</c:v>
                </c:pt>
                <c:pt idx="14209">
                  <c:v>6</c:v>
                </c:pt>
                <c:pt idx="14210">
                  <c:v>6</c:v>
                </c:pt>
                <c:pt idx="14211">
                  <c:v>6</c:v>
                </c:pt>
                <c:pt idx="14212">
                  <c:v>6</c:v>
                </c:pt>
                <c:pt idx="14213">
                  <c:v>6</c:v>
                </c:pt>
                <c:pt idx="14214">
                  <c:v>6</c:v>
                </c:pt>
                <c:pt idx="14215">
                  <c:v>6</c:v>
                </c:pt>
                <c:pt idx="14216">
                  <c:v>6</c:v>
                </c:pt>
                <c:pt idx="14217">
                  <c:v>6</c:v>
                </c:pt>
                <c:pt idx="14218">
                  <c:v>6</c:v>
                </c:pt>
                <c:pt idx="14219">
                  <c:v>6</c:v>
                </c:pt>
                <c:pt idx="14220">
                  <c:v>6</c:v>
                </c:pt>
                <c:pt idx="14221">
                  <c:v>6</c:v>
                </c:pt>
                <c:pt idx="14222">
                  <c:v>7.0000000000000009</c:v>
                </c:pt>
                <c:pt idx="14223">
                  <c:v>7.0000000000000009</c:v>
                </c:pt>
                <c:pt idx="14224">
                  <c:v>6</c:v>
                </c:pt>
                <c:pt idx="14225">
                  <c:v>7.0000000000000009</c:v>
                </c:pt>
                <c:pt idx="14226">
                  <c:v>6</c:v>
                </c:pt>
                <c:pt idx="14227">
                  <c:v>6</c:v>
                </c:pt>
                <c:pt idx="14228">
                  <c:v>7.0000000000000009</c:v>
                </c:pt>
                <c:pt idx="14229">
                  <c:v>7.0000000000000009</c:v>
                </c:pt>
                <c:pt idx="14230">
                  <c:v>7.0000000000000009</c:v>
                </c:pt>
                <c:pt idx="14231">
                  <c:v>7.0000000000000009</c:v>
                </c:pt>
                <c:pt idx="14232">
                  <c:v>7.0000000000000009</c:v>
                </c:pt>
                <c:pt idx="14233">
                  <c:v>6</c:v>
                </c:pt>
                <c:pt idx="14234">
                  <c:v>6</c:v>
                </c:pt>
                <c:pt idx="14235">
                  <c:v>6</c:v>
                </c:pt>
                <c:pt idx="14236">
                  <c:v>6</c:v>
                </c:pt>
                <c:pt idx="14237">
                  <c:v>6</c:v>
                </c:pt>
                <c:pt idx="14238">
                  <c:v>7.0000000000000009</c:v>
                </c:pt>
                <c:pt idx="14239">
                  <c:v>7.0000000000000009</c:v>
                </c:pt>
                <c:pt idx="14240">
                  <c:v>7.0000000000000009</c:v>
                </c:pt>
                <c:pt idx="14241">
                  <c:v>7.0000000000000009</c:v>
                </c:pt>
                <c:pt idx="14242">
                  <c:v>7.0000000000000009</c:v>
                </c:pt>
                <c:pt idx="14243">
                  <c:v>7.0000000000000009</c:v>
                </c:pt>
                <c:pt idx="14244">
                  <c:v>7.0000000000000009</c:v>
                </c:pt>
                <c:pt idx="14245">
                  <c:v>7.0000000000000009</c:v>
                </c:pt>
                <c:pt idx="14246">
                  <c:v>7.0000000000000009</c:v>
                </c:pt>
                <c:pt idx="14247">
                  <c:v>7.0000000000000009</c:v>
                </c:pt>
                <c:pt idx="14248">
                  <c:v>7.0000000000000009</c:v>
                </c:pt>
                <c:pt idx="14249">
                  <c:v>7.0000000000000009</c:v>
                </c:pt>
                <c:pt idx="14250">
                  <c:v>7.0000000000000009</c:v>
                </c:pt>
                <c:pt idx="14251">
                  <c:v>7.0000000000000009</c:v>
                </c:pt>
                <c:pt idx="14252">
                  <c:v>7.0000000000000009</c:v>
                </c:pt>
                <c:pt idx="14253">
                  <c:v>7.0000000000000009</c:v>
                </c:pt>
                <c:pt idx="14254">
                  <c:v>7.0000000000000009</c:v>
                </c:pt>
                <c:pt idx="14255">
                  <c:v>7.0000000000000009</c:v>
                </c:pt>
                <c:pt idx="14256">
                  <c:v>7.0000000000000009</c:v>
                </c:pt>
                <c:pt idx="14257">
                  <c:v>7.0000000000000009</c:v>
                </c:pt>
                <c:pt idx="14258">
                  <c:v>7.0000000000000009</c:v>
                </c:pt>
                <c:pt idx="14259">
                  <c:v>7.0000000000000009</c:v>
                </c:pt>
                <c:pt idx="14260">
                  <c:v>7.0000000000000009</c:v>
                </c:pt>
                <c:pt idx="14261">
                  <c:v>7.0000000000000009</c:v>
                </c:pt>
                <c:pt idx="14262">
                  <c:v>7.9999999999999982</c:v>
                </c:pt>
                <c:pt idx="14263">
                  <c:v>7.9999999999999982</c:v>
                </c:pt>
                <c:pt idx="14264">
                  <c:v>7.9999999999999982</c:v>
                </c:pt>
                <c:pt idx="14265">
                  <c:v>7.0000000000000009</c:v>
                </c:pt>
                <c:pt idx="14266">
                  <c:v>7.0000000000000009</c:v>
                </c:pt>
                <c:pt idx="14267">
                  <c:v>7.0000000000000009</c:v>
                </c:pt>
                <c:pt idx="14268">
                  <c:v>7.9999999999999982</c:v>
                </c:pt>
                <c:pt idx="14269">
                  <c:v>7.9999999999999982</c:v>
                </c:pt>
                <c:pt idx="14270">
                  <c:v>7.0000000000000009</c:v>
                </c:pt>
                <c:pt idx="14271">
                  <c:v>7.0000000000000009</c:v>
                </c:pt>
                <c:pt idx="14272">
                  <c:v>7.0000000000000009</c:v>
                </c:pt>
                <c:pt idx="14273">
                  <c:v>7.0000000000000009</c:v>
                </c:pt>
                <c:pt idx="14274">
                  <c:v>7.0000000000000009</c:v>
                </c:pt>
                <c:pt idx="14275">
                  <c:v>7.0000000000000009</c:v>
                </c:pt>
                <c:pt idx="14276">
                  <c:v>7.9999999999999982</c:v>
                </c:pt>
                <c:pt idx="14277">
                  <c:v>7.9999999999999982</c:v>
                </c:pt>
                <c:pt idx="14278">
                  <c:v>7.0000000000000009</c:v>
                </c:pt>
                <c:pt idx="14279">
                  <c:v>7.0000000000000009</c:v>
                </c:pt>
                <c:pt idx="14280">
                  <c:v>7.0000000000000009</c:v>
                </c:pt>
                <c:pt idx="14281">
                  <c:v>7.0000000000000009</c:v>
                </c:pt>
                <c:pt idx="14282">
                  <c:v>7.0000000000000009</c:v>
                </c:pt>
                <c:pt idx="14283">
                  <c:v>6</c:v>
                </c:pt>
                <c:pt idx="14284">
                  <c:v>6</c:v>
                </c:pt>
                <c:pt idx="14285">
                  <c:v>7.0000000000000009</c:v>
                </c:pt>
                <c:pt idx="14286">
                  <c:v>7.0000000000000009</c:v>
                </c:pt>
                <c:pt idx="14287">
                  <c:v>6</c:v>
                </c:pt>
                <c:pt idx="14288">
                  <c:v>6</c:v>
                </c:pt>
                <c:pt idx="14289">
                  <c:v>6</c:v>
                </c:pt>
                <c:pt idx="14290">
                  <c:v>6</c:v>
                </c:pt>
                <c:pt idx="14291">
                  <c:v>6</c:v>
                </c:pt>
                <c:pt idx="14292">
                  <c:v>6</c:v>
                </c:pt>
                <c:pt idx="14293">
                  <c:v>4.9999999999999991</c:v>
                </c:pt>
                <c:pt idx="14294">
                  <c:v>6</c:v>
                </c:pt>
                <c:pt idx="14295">
                  <c:v>6</c:v>
                </c:pt>
                <c:pt idx="14296">
                  <c:v>4.9999999999999991</c:v>
                </c:pt>
                <c:pt idx="14297">
                  <c:v>4.9999999999999991</c:v>
                </c:pt>
                <c:pt idx="14298">
                  <c:v>4.9999999999999991</c:v>
                </c:pt>
                <c:pt idx="14299">
                  <c:v>6</c:v>
                </c:pt>
                <c:pt idx="14300">
                  <c:v>4.9999999999999991</c:v>
                </c:pt>
                <c:pt idx="14301">
                  <c:v>4.9999999999999991</c:v>
                </c:pt>
                <c:pt idx="14302">
                  <c:v>4.9999999999999991</c:v>
                </c:pt>
                <c:pt idx="14303">
                  <c:v>4.9999999999999991</c:v>
                </c:pt>
                <c:pt idx="14304">
                  <c:v>4.9999999999999991</c:v>
                </c:pt>
                <c:pt idx="14305">
                  <c:v>6</c:v>
                </c:pt>
                <c:pt idx="14306">
                  <c:v>6</c:v>
                </c:pt>
                <c:pt idx="14307">
                  <c:v>6</c:v>
                </c:pt>
                <c:pt idx="14308">
                  <c:v>6</c:v>
                </c:pt>
                <c:pt idx="14309">
                  <c:v>4.9999999999999991</c:v>
                </c:pt>
                <c:pt idx="14310">
                  <c:v>4.9999999999999991</c:v>
                </c:pt>
                <c:pt idx="14311">
                  <c:v>4.9999999999999991</c:v>
                </c:pt>
                <c:pt idx="14312">
                  <c:v>6</c:v>
                </c:pt>
                <c:pt idx="14313">
                  <c:v>7.0000000000000009</c:v>
                </c:pt>
                <c:pt idx="14314">
                  <c:v>4.9999999999999991</c:v>
                </c:pt>
                <c:pt idx="14315">
                  <c:v>4.9999999999999991</c:v>
                </c:pt>
                <c:pt idx="14316">
                  <c:v>4.9999999999999991</c:v>
                </c:pt>
                <c:pt idx="14317">
                  <c:v>4.9999999999999991</c:v>
                </c:pt>
                <c:pt idx="14318">
                  <c:v>4.9999999999999991</c:v>
                </c:pt>
                <c:pt idx="14319">
                  <c:v>6</c:v>
                </c:pt>
                <c:pt idx="14320">
                  <c:v>4.9999999999999991</c:v>
                </c:pt>
                <c:pt idx="14321">
                  <c:v>6</c:v>
                </c:pt>
                <c:pt idx="14322">
                  <c:v>4.9999999999999991</c:v>
                </c:pt>
                <c:pt idx="14323">
                  <c:v>4.9999999999999991</c:v>
                </c:pt>
                <c:pt idx="14324">
                  <c:v>4.9999999999999991</c:v>
                </c:pt>
                <c:pt idx="14325">
                  <c:v>6</c:v>
                </c:pt>
                <c:pt idx="14326">
                  <c:v>4.9999999999999991</c:v>
                </c:pt>
                <c:pt idx="14327">
                  <c:v>4.9999999999999991</c:v>
                </c:pt>
                <c:pt idx="14328">
                  <c:v>4.9999999999999991</c:v>
                </c:pt>
                <c:pt idx="14329">
                  <c:v>4.9999999999999991</c:v>
                </c:pt>
                <c:pt idx="14330">
                  <c:v>6</c:v>
                </c:pt>
                <c:pt idx="14331">
                  <c:v>4.9999999999999991</c:v>
                </c:pt>
                <c:pt idx="14332">
                  <c:v>4.9999999999999991</c:v>
                </c:pt>
                <c:pt idx="14333">
                  <c:v>4.9999999999999991</c:v>
                </c:pt>
                <c:pt idx="14334">
                  <c:v>4.9999999999999991</c:v>
                </c:pt>
                <c:pt idx="14335">
                  <c:v>4.9999999999999991</c:v>
                </c:pt>
                <c:pt idx="14336">
                  <c:v>4.9999999999999991</c:v>
                </c:pt>
                <c:pt idx="14337">
                  <c:v>4.9999999999999991</c:v>
                </c:pt>
                <c:pt idx="14338">
                  <c:v>4.9999999999999991</c:v>
                </c:pt>
                <c:pt idx="14339">
                  <c:v>4.9999999999999991</c:v>
                </c:pt>
                <c:pt idx="14340">
                  <c:v>4.9999999999999991</c:v>
                </c:pt>
                <c:pt idx="14341">
                  <c:v>4.9999999999999991</c:v>
                </c:pt>
                <c:pt idx="14342">
                  <c:v>4.9999999999999991</c:v>
                </c:pt>
                <c:pt idx="14343">
                  <c:v>4.9999999999999991</c:v>
                </c:pt>
                <c:pt idx="14344">
                  <c:v>4.9999999999999991</c:v>
                </c:pt>
                <c:pt idx="14345">
                  <c:v>4.9999999999999991</c:v>
                </c:pt>
                <c:pt idx="14346">
                  <c:v>4.9999999999999991</c:v>
                </c:pt>
                <c:pt idx="14347">
                  <c:v>4.9999999999999991</c:v>
                </c:pt>
                <c:pt idx="14348">
                  <c:v>4.9999999999999991</c:v>
                </c:pt>
                <c:pt idx="14349">
                  <c:v>6</c:v>
                </c:pt>
                <c:pt idx="14350">
                  <c:v>4.9999999999999991</c:v>
                </c:pt>
                <c:pt idx="14351">
                  <c:v>6</c:v>
                </c:pt>
                <c:pt idx="14352">
                  <c:v>4.9999999999999991</c:v>
                </c:pt>
                <c:pt idx="14353">
                  <c:v>4.9999999999999991</c:v>
                </c:pt>
                <c:pt idx="14354">
                  <c:v>4.9999999999999991</c:v>
                </c:pt>
                <c:pt idx="14355">
                  <c:v>4</c:v>
                </c:pt>
                <c:pt idx="14356">
                  <c:v>4</c:v>
                </c:pt>
                <c:pt idx="14357">
                  <c:v>2.9999999999999991</c:v>
                </c:pt>
                <c:pt idx="14358">
                  <c:v>2.9999999999999991</c:v>
                </c:pt>
                <c:pt idx="14359">
                  <c:v>4</c:v>
                </c:pt>
                <c:pt idx="14360">
                  <c:v>4</c:v>
                </c:pt>
                <c:pt idx="14361">
                  <c:v>4</c:v>
                </c:pt>
                <c:pt idx="14362">
                  <c:v>4</c:v>
                </c:pt>
                <c:pt idx="14363">
                  <c:v>4</c:v>
                </c:pt>
                <c:pt idx="14364">
                  <c:v>4</c:v>
                </c:pt>
                <c:pt idx="14365">
                  <c:v>2.9999999999999991</c:v>
                </c:pt>
                <c:pt idx="14366">
                  <c:v>2.9999999999999991</c:v>
                </c:pt>
                <c:pt idx="14367">
                  <c:v>2.9999999999999991</c:v>
                </c:pt>
                <c:pt idx="14368">
                  <c:v>2.9999999999999991</c:v>
                </c:pt>
                <c:pt idx="14369">
                  <c:v>2.9999999999999991</c:v>
                </c:pt>
                <c:pt idx="14370">
                  <c:v>2.9999999999999991</c:v>
                </c:pt>
                <c:pt idx="14371">
                  <c:v>2.9999999999999991</c:v>
                </c:pt>
                <c:pt idx="14372">
                  <c:v>2.9999999999999991</c:v>
                </c:pt>
                <c:pt idx="14373">
                  <c:v>2.9999999999999991</c:v>
                </c:pt>
                <c:pt idx="14374">
                  <c:v>2.9999999999999991</c:v>
                </c:pt>
                <c:pt idx="14375">
                  <c:v>2.9999999999999991</c:v>
                </c:pt>
                <c:pt idx="14376">
                  <c:v>2.9999999999999991</c:v>
                </c:pt>
                <c:pt idx="14377">
                  <c:v>2.9999999999999991</c:v>
                </c:pt>
                <c:pt idx="14378">
                  <c:v>2.9999999999999991</c:v>
                </c:pt>
                <c:pt idx="14379">
                  <c:v>2.9999999999999991</c:v>
                </c:pt>
                <c:pt idx="14380">
                  <c:v>2.9999999999999991</c:v>
                </c:pt>
                <c:pt idx="14381">
                  <c:v>2.9999999999999991</c:v>
                </c:pt>
                <c:pt idx="14382">
                  <c:v>2.9999999999999991</c:v>
                </c:pt>
                <c:pt idx="14383">
                  <c:v>2.9999999999999991</c:v>
                </c:pt>
                <c:pt idx="14384">
                  <c:v>4</c:v>
                </c:pt>
                <c:pt idx="14385">
                  <c:v>2.9999999999999991</c:v>
                </c:pt>
                <c:pt idx="14386">
                  <c:v>2.9999999999999991</c:v>
                </c:pt>
                <c:pt idx="14387">
                  <c:v>2.9999999999999991</c:v>
                </c:pt>
                <c:pt idx="14388">
                  <c:v>2.9999999999999991</c:v>
                </c:pt>
                <c:pt idx="14389">
                  <c:v>2.9999999999999991</c:v>
                </c:pt>
                <c:pt idx="14390">
                  <c:v>2.9999999999999991</c:v>
                </c:pt>
                <c:pt idx="14391">
                  <c:v>2.9999999999999991</c:v>
                </c:pt>
                <c:pt idx="14392">
                  <c:v>2.9999999999999991</c:v>
                </c:pt>
                <c:pt idx="14393">
                  <c:v>2.9999999999999991</c:v>
                </c:pt>
                <c:pt idx="14394">
                  <c:v>2.9999999999999991</c:v>
                </c:pt>
                <c:pt idx="14395">
                  <c:v>2.9999999999999991</c:v>
                </c:pt>
                <c:pt idx="14396">
                  <c:v>2.9999999999999991</c:v>
                </c:pt>
                <c:pt idx="14397">
                  <c:v>2.9999999999999991</c:v>
                </c:pt>
                <c:pt idx="14398">
                  <c:v>2.9999999999999991</c:v>
                </c:pt>
                <c:pt idx="14399">
                  <c:v>2.9999999999999991</c:v>
                </c:pt>
                <c:pt idx="14400">
                  <c:v>2.9999999999999991</c:v>
                </c:pt>
                <c:pt idx="14401">
                  <c:v>2.9999999999999991</c:v>
                </c:pt>
                <c:pt idx="14402">
                  <c:v>2.9999999999999991</c:v>
                </c:pt>
                <c:pt idx="14403">
                  <c:v>2.9999999999999991</c:v>
                </c:pt>
                <c:pt idx="14404">
                  <c:v>2.9999999999999991</c:v>
                </c:pt>
                <c:pt idx="14405">
                  <c:v>2.9999999999999991</c:v>
                </c:pt>
                <c:pt idx="14406">
                  <c:v>2.9999999999999991</c:v>
                </c:pt>
                <c:pt idx="14407">
                  <c:v>2.9999999999999991</c:v>
                </c:pt>
                <c:pt idx="14408">
                  <c:v>2.9999999999999991</c:v>
                </c:pt>
                <c:pt idx="14409">
                  <c:v>2.9999999999999991</c:v>
                </c:pt>
                <c:pt idx="14410">
                  <c:v>2.9999999999999991</c:v>
                </c:pt>
                <c:pt idx="14411">
                  <c:v>2.9999999999999991</c:v>
                </c:pt>
                <c:pt idx="14412">
                  <c:v>2.9999999999999991</c:v>
                </c:pt>
                <c:pt idx="14413">
                  <c:v>2.9999999999999991</c:v>
                </c:pt>
                <c:pt idx="14414">
                  <c:v>2</c:v>
                </c:pt>
                <c:pt idx="14415">
                  <c:v>2.9999999999999991</c:v>
                </c:pt>
                <c:pt idx="14416">
                  <c:v>17</c:v>
                </c:pt>
                <c:pt idx="14417">
                  <c:v>2.9999999999999991</c:v>
                </c:pt>
                <c:pt idx="14418">
                  <c:v>4</c:v>
                </c:pt>
                <c:pt idx="14419">
                  <c:v>11.999999999999998</c:v>
                </c:pt>
                <c:pt idx="14420">
                  <c:v>2</c:v>
                </c:pt>
                <c:pt idx="14421">
                  <c:v>2.9999999999999991</c:v>
                </c:pt>
                <c:pt idx="14422">
                  <c:v>2.9999999999999991</c:v>
                </c:pt>
                <c:pt idx="14423">
                  <c:v>2.9999999999999991</c:v>
                </c:pt>
                <c:pt idx="14424">
                  <c:v>2</c:v>
                </c:pt>
                <c:pt idx="14425">
                  <c:v>2.9999999999999991</c:v>
                </c:pt>
                <c:pt idx="14426">
                  <c:v>2</c:v>
                </c:pt>
                <c:pt idx="14427">
                  <c:v>2.9999999999999991</c:v>
                </c:pt>
                <c:pt idx="14428">
                  <c:v>4.9999999999999991</c:v>
                </c:pt>
                <c:pt idx="14429">
                  <c:v>2.9999999999999991</c:v>
                </c:pt>
                <c:pt idx="14430">
                  <c:v>2</c:v>
                </c:pt>
                <c:pt idx="14431">
                  <c:v>2.9999999999999991</c:v>
                </c:pt>
                <c:pt idx="14432">
                  <c:v>2</c:v>
                </c:pt>
                <c:pt idx="14433">
                  <c:v>2</c:v>
                </c:pt>
                <c:pt idx="14434">
                  <c:v>2</c:v>
                </c:pt>
                <c:pt idx="14435">
                  <c:v>2</c:v>
                </c:pt>
                <c:pt idx="14436">
                  <c:v>2.9999999999999991</c:v>
                </c:pt>
                <c:pt idx="14437">
                  <c:v>2</c:v>
                </c:pt>
                <c:pt idx="14438">
                  <c:v>2.9999999999999991</c:v>
                </c:pt>
                <c:pt idx="14439">
                  <c:v>2</c:v>
                </c:pt>
                <c:pt idx="14440">
                  <c:v>2.9999999999999991</c:v>
                </c:pt>
                <c:pt idx="14441">
                  <c:v>2.9999999999999991</c:v>
                </c:pt>
                <c:pt idx="14442">
                  <c:v>2</c:v>
                </c:pt>
                <c:pt idx="14443">
                  <c:v>4.9999999999999991</c:v>
                </c:pt>
                <c:pt idx="14444">
                  <c:v>16</c:v>
                </c:pt>
                <c:pt idx="14445">
                  <c:v>7.9999999999999982</c:v>
                </c:pt>
                <c:pt idx="14446">
                  <c:v>2</c:v>
                </c:pt>
                <c:pt idx="14447">
                  <c:v>2</c:v>
                </c:pt>
                <c:pt idx="14448">
                  <c:v>2</c:v>
                </c:pt>
                <c:pt idx="14449">
                  <c:v>2</c:v>
                </c:pt>
                <c:pt idx="14450">
                  <c:v>0.99999999999999911</c:v>
                </c:pt>
                <c:pt idx="14451">
                  <c:v>2</c:v>
                </c:pt>
                <c:pt idx="14452">
                  <c:v>2</c:v>
                </c:pt>
                <c:pt idx="14453">
                  <c:v>0.99999999999999911</c:v>
                </c:pt>
                <c:pt idx="14454">
                  <c:v>0.99999999999999911</c:v>
                </c:pt>
                <c:pt idx="14455">
                  <c:v>0.99999999999999911</c:v>
                </c:pt>
                <c:pt idx="14456">
                  <c:v>2.9999999999999991</c:v>
                </c:pt>
                <c:pt idx="14457">
                  <c:v>2.9999999999999991</c:v>
                </c:pt>
                <c:pt idx="14458">
                  <c:v>2</c:v>
                </c:pt>
                <c:pt idx="14459">
                  <c:v>2</c:v>
                </c:pt>
                <c:pt idx="14460">
                  <c:v>2</c:v>
                </c:pt>
                <c:pt idx="14461">
                  <c:v>2</c:v>
                </c:pt>
                <c:pt idx="14462">
                  <c:v>2.9999999999999991</c:v>
                </c:pt>
                <c:pt idx="14463">
                  <c:v>2</c:v>
                </c:pt>
                <c:pt idx="14464">
                  <c:v>2</c:v>
                </c:pt>
                <c:pt idx="14465">
                  <c:v>2</c:v>
                </c:pt>
                <c:pt idx="14466">
                  <c:v>2</c:v>
                </c:pt>
                <c:pt idx="14467">
                  <c:v>2</c:v>
                </c:pt>
                <c:pt idx="14468">
                  <c:v>0.99999999999999911</c:v>
                </c:pt>
                <c:pt idx="14469">
                  <c:v>2</c:v>
                </c:pt>
                <c:pt idx="14470">
                  <c:v>0.99999999999999911</c:v>
                </c:pt>
                <c:pt idx="14471">
                  <c:v>0.99999999999999911</c:v>
                </c:pt>
                <c:pt idx="14472">
                  <c:v>0.99999999999999911</c:v>
                </c:pt>
                <c:pt idx="14473">
                  <c:v>0.99999999999999911</c:v>
                </c:pt>
                <c:pt idx="14474">
                  <c:v>0.99999999999999911</c:v>
                </c:pt>
                <c:pt idx="14475">
                  <c:v>0.99999999999999911</c:v>
                </c:pt>
                <c:pt idx="14476">
                  <c:v>0.99999999999999911</c:v>
                </c:pt>
                <c:pt idx="14477">
                  <c:v>0.99999999999999911</c:v>
                </c:pt>
                <c:pt idx="14478">
                  <c:v>0.99999999999999911</c:v>
                </c:pt>
                <c:pt idx="14479">
                  <c:v>0.99999999999999911</c:v>
                </c:pt>
                <c:pt idx="14480">
                  <c:v>0.99999999999999911</c:v>
                </c:pt>
                <c:pt idx="14481">
                  <c:v>0.99999999999999911</c:v>
                </c:pt>
                <c:pt idx="14482">
                  <c:v>0.99999999999999911</c:v>
                </c:pt>
                <c:pt idx="14483">
                  <c:v>0.99999999999999911</c:v>
                </c:pt>
                <c:pt idx="14484">
                  <c:v>0.99999999999999911</c:v>
                </c:pt>
                <c:pt idx="14485">
                  <c:v>0.99999999999999911</c:v>
                </c:pt>
                <c:pt idx="14486">
                  <c:v>0.99999999999999911</c:v>
                </c:pt>
                <c:pt idx="14487">
                  <c:v>0</c:v>
                </c:pt>
                <c:pt idx="14488">
                  <c:v>0.99999999999999911</c:v>
                </c:pt>
                <c:pt idx="14489">
                  <c:v>0.99999999999999911</c:v>
                </c:pt>
                <c:pt idx="14490">
                  <c:v>2</c:v>
                </c:pt>
                <c:pt idx="14491">
                  <c:v>2</c:v>
                </c:pt>
                <c:pt idx="14492">
                  <c:v>0.99999999999999911</c:v>
                </c:pt>
                <c:pt idx="14493">
                  <c:v>0.99999999999999911</c:v>
                </c:pt>
                <c:pt idx="14494">
                  <c:v>0</c:v>
                </c:pt>
                <c:pt idx="14495">
                  <c:v>0</c:v>
                </c:pt>
                <c:pt idx="14496">
                  <c:v>0</c:v>
                </c:pt>
                <c:pt idx="14497">
                  <c:v>0</c:v>
                </c:pt>
                <c:pt idx="14498">
                  <c:v>0</c:v>
                </c:pt>
                <c:pt idx="14499">
                  <c:v>0</c:v>
                </c:pt>
                <c:pt idx="14500">
                  <c:v>0.99999999999999911</c:v>
                </c:pt>
                <c:pt idx="14501">
                  <c:v>0</c:v>
                </c:pt>
                <c:pt idx="14502">
                  <c:v>0</c:v>
                </c:pt>
                <c:pt idx="14503">
                  <c:v>0.99999999999999911</c:v>
                </c:pt>
                <c:pt idx="14504">
                  <c:v>0</c:v>
                </c:pt>
                <c:pt idx="14505">
                  <c:v>0.99999999999999911</c:v>
                </c:pt>
                <c:pt idx="14506">
                  <c:v>0.99999999999999911</c:v>
                </c:pt>
                <c:pt idx="14507">
                  <c:v>0</c:v>
                </c:pt>
                <c:pt idx="14508">
                  <c:v>0.99999999999999911</c:v>
                </c:pt>
                <c:pt idx="14509">
                  <c:v>0</c:v>
                </c:pt>
                <c:pt idx="14510">
                  <c:v>0</c:v>
                </c:pt>
                <c:pt idx="14511">
                  <c:v>0</c:v>
                </c:pt>
                <c:pt idx="14512">
                  <c:v>0</c:v>
                </c:pt>
                <c:pt idx="14513">
                  <c:v>0</c:v>
                </c:pt>
                <c:pt idx="14514">
                  <c:v>0</c:v>
                </c:pt>
                <c:pt idx="14515">
                  <c:v>0.99999999999999911</c:v>
                </c:pt>
                <c:pt idx="14516">
                  <c:v>0.99999999999999911</c:v>
                </c:pt>
                <c:pt idx="14517">
                  <c:v>0.99999999999999911</c:v>
                </c:pt>
                <c:pt idx="14518">
                  <c:v>0.99999999999999911</c:v>
                </c:pt>
                <c:pt idx="14519">
                  <c:v>0</c:v>
                </c:pt>
                <c:pt idx="14520">
                  <c:v>0.99999999999999911</c:v>
                </c:pt>
                <c:pt idx="14521">
                  <c:v>0</c:v>
                </c:pt>
                <c:pt idx="14522">
                  <c:v>0</c:v>
                </c:pt>
                <c:pt idx="14523">
                  <c:v>0</c:v>
                </c:pt>
                <c:pt idx="14524">
                  <c:v>0.99999999999999911</c:v>
                </c:pt>
                <c:pt idx="14525">
                  <c:v>0</c:v>
                </c:pt>
                <c:pt idx="14526">
                  <c:v>0</c:v>
                </c:pt>
                <c:pt idx="14527">
                  <c:v>0</c:v>
                </c:pt>
                <c:pt idx="14528">
                  <c:v>0</c:v>
                </c:pt>
                <c:pt idx="14529">
                  <c:v>0</c:v>
                </c:pt>
                <c:pt idx="14530">
                  <c:v>0</c:v>
                </c:pt>
                <c:pt idx="14531">
                  <c:v>0</c:v>
                </c:pt>
                <c:pt idx="14532">
                  <c:v>0</c:v>
                </c:pt>
                <c:pt idx="14533">
                  <c:v>0</c:v>
                </c:pt>
                <c:pt idx="14534">
                  <c:v>0</c:v>
                </c:pt>
                <c:pt idx="14535">
                  <c:v>0</c:v>
                </c:pt>
                <c:pt idx="14536">
                  <c:v>0</c:v>
                </c:pt>
                <c:pt idx="14537">
                  <c:v>0</c:v>
                </c:pt>
                <c:pt idx="14538">
                  <c:v>0</c:v>
                </c:pt>
                <c:pt idx="14539">
                  <c:v>0</c:v>
                </c:pt>
                <c:pt idx="14540">
                  <c:v>0</c:v>
                </c:pt>
                <c:pt idx="14541">
                  <c:v>0</c:v>
                </c:pt>
                <c:pt idx="14542">
                  <c:v>0.99999999999999911</c:v>
                </c:pt>
                <c:pt idx="14543">
                  <c:v>0.99999999999999911</c:v>
                </c:pt>
                <c:pt idx="14544">
                  <c:v>0.99999999999999911</c:v>
                </c:pt>
                <c:pt idx="14545">
                  <c:v>0.99999999999999911</c:v>
                </c:pt>
                <c:pt idx="14546">
                  <c:v>0.99999999999999911</c:v>
                </c:pt>
                <c:pt idx="14547">
                  <c:v>0.99999999999999911</c:v>
                </c:pt>
                <c:pt idx="14548">
                  <c:v>0</c:v>
                </c:pt>
                <c:pt idx="14549">
                  <c:v>0</c:v>
                </c:pt>
                <c:pt idx="14550">
                  <c:v>0</c:v>
                </c:pt>
                <c:pt idx="14551">
                  <c:v>0</c:v>
                </c:pt>
                <c:pt idx="14552">
                  <c:v>0</c:v>
                </c:pt>
                <c:pt idx="14553">
                  <c:v>0</c:v>
                </c:pt>
                <c:pt idx="14554">
                  <c:v>0</c:v>
                </c:pt>
                <c:pt idx="14555">
                  <c:v>0</c:v>
                </c:pt>
                <c:pt idx="14556">
                  <c:v>0</c:v>
                </c:pt>
                <c:pt idx="14557">
                  <c:v>0</c:v>
                </c:pt>
                <c:pt idx="14558">
                  <c:v>0</c:v>
                </c:pt>
                <c:pt idx="14559">
                  <c:v>0</c:v>
                </c:pt>
                <c:pt idx="14560">
                  <c:v>0</c:v>
                </c:pt>
                <c:pt idx="14561">
                  <c:v>0</c:v>
                </c:pt>
                <c:pt idx="14562">
                  <c:v>0</c:v>
                </c:pt>
                <c:pt idx="14563">
                  <c:v>0.99999999999999911</c:v>
                </c:pt>
                <c:pt idx="14564">
                  <c:v>0.99999999999999911</c:v>
                </c:pt>
                <c:pt idx="14565">
                  <c:v>0</c:v>
                </c:pt>
                <c:pt idx="14566">
                  <c:v>0</c:v>
                </c:pt>
                <c:pt idx="14567">
                  <c:v>0</c:v>
                </c:pt>
                <c:pt idx="14568">
                  <c:v>0</c:v>
                </c:pt>
                <c:pt idx="14569">
                  <c:v>0.99999999999999911</c:v>
                </c:pt>
                <c:pt idx="14570">
                  <c:v>0</c:v>
                </c:pt>
                <c:pt idx="14571">
                  <c:v>0</c:v>
                </c:pt>
                <c:pt idx="14572">
                  <c:v>0.99999999999999911</c:v>
                </c:pt>
                <c:pt idx="14573">
                  <c:v>0</c:v>
                </c:pt>
                <c:pt idx="14574">
                  <c:v>0.99999999999999911</c:v>
                </c:pt>
                <c:pt idx="14575">
                  <c:v>0.99999999999999911</c:v>
                </c:pt>
                <c:pt idx="14576">
                  <c:v>0</c:v>
                </c:pt>
                <c:pt idx="14577">
                  <c:v>0.99999999999999911</c:v>
                </c:pt>
                <c:pt idx="14578">
                  <c:v>0.99999999999999911</c:v>
                </c:pt>
                <c:pt idx="14579">
                  <c:v>0.99999999999999911</c:v>
                </c:pt>
                <c:pt idx="14580">
                  <c:v>0</c:v>
                </c:pt>
                <c:pt idx="14581">
                  <c:v>0</c:v>
                </c:pt>
                <c:pt idx="14582">
                  <c:v>0</c:v>
                </c:pt>
                <c:pt idx="14583">
                  <c:v>0</c:v>
                </c:pt>
                <c:pt idx="14584">
                  <c:v>0.99999999999999911</c:v>
                </c:pt>
                <c:pt idx="14585">
                  <c:v>0</c:v>
                </c:pt>
                <c:pt idx="14586">
                  <c:v>0.99999999999999911</c:v>
                </c:pt>
                <c:pt idx="14587">
                  <c:v>0.99999999999999911</c:v>
                </c:pt>
                <c:pt idx="14588">
                  <c:v>0.99999999999999911</c:v>
                </c:pt>
                <c:pt idx="14589">
                  <c:v>0.99999999999999911</c:v>
                </c:pt>
                <c:pt idx="14590">
                  <c:v>0.99999999999999911</c:v>
                </c:pt>
                <c:pt idx="14591">
                  <c:v>0.99999999999999911</c:v>
                </c:pt>
                <c:pt idx="14592">
                  <c:v>0</c:v>
                </c:pt>
                <c:pt idx="14593">
                  <c:v>0</c:v>
                </c:pt>
                <c:pt idx="14594">
                  <c:v>0</c:v>
                </c:pt>
                <c:pt idx="14595">
                  <c:v>0</c:v>
                </c:pt>
                <c:pt idx="14596">
                  <c:v>0.99999999999999911</c:v>
                </c:pt>
                <c:pt idx="14597">
                  <c:v>2</c:v>
                </c:pt>
                <c:pt idx="14598">
                  <c:v>2</c:v>
                </c:pt>
                <c:pt idx="14599">
                  <c:v>0.99999999999999911</c:v>
                </c:pt>
                <c:pt idx="14600">
                  <c:v>0.99999999999999911</c:v>
                </c:pt>
                <c:pt idx="14601">
                  <c:v>0</c:v>
                </c:pt>
                <c:pt idx="14602">
                  <c:v>0</c:v>
                </c:pt>
                <c:pt idx="14603">
                  <c:v>0</c:v>
                </c:pt>
                <c:pt idx="14604">
                  <c:v>0</c:v>
                </c:pt>
                <c:pt idx="14605">
                  <c:v>0.99999999999999911</c:v>
                </c:pt>
                <c:pt idx="14606">
                  <c:v>0</c:v>
                </c:pt>
                <c:pt idx="14607">
                  <c:v>0.99999999999999911</c:v>
                </c:pt>
                <c:pt idx="14608">
                  <c:v>0.99999999999999911</c:v>
                </c:pt>
                <c:pt idx="14609">
                  <c:v>0.99999999999999911</c:v>
                </c:pt>
                <c:pt idx="14610">
                  <c:v>0.99999999999999911</c:v>
                </c:pt>
                <c:pt idx="14611">
                  <c:v>0.99999999999999911</c:v>
                </c:pt>
                <c:pt idx="14612">
                  <c:v>2</c:v>
                </c:pt>
                <c:pt idx="14613">
                  <c:v>0.99999999999999911</c:v>
                </c:pt>
                <c:pt idx="14614">
                  <c:v>0.99999999999999911</c:v>
                </c:pt>
                <c:pt idx="14615">
                  <c:v>2</c:v>
                </c:pt>
                <c:pt idx="14616">
                  <c:v>0.99999999999999911</c:v>
                </c:pt>
                <c:pt idx="14617">
                  <c:v>0.99999999999999911</c:v>
                </c:pt>
                <c:pt idx="14618">
                  <c:v>0.99999999999999911</c:v>
                </c:pt>
                <c:pt idx="14619">
                  <c:v>0.99999999999999911</c:v>
                </c:pt>
                <c:pt idx="14620">
                  <c:v>2</c:v>
                </c:pt>
                <c:pt idx="14621">
                  <c:v>0.99999999999999911</c:v>
                </c:pt>
                <c:pt idx="14622">
                  <c:v>0.99999999999999911</c:v>
                </c:pt>
                <c:pt idx="14623">
                  <c:v>0.99999999999999911</c:v>
                </c:pt>
                <c:pt idx="14624">
                  <c:v>0.99999999999999911</c:v>
                </c:pt>
                <c:pt idx="14625">
                  <c:v>0.99999999999999911</c:v>
                </c:pt>
                <c:pt idx="14626">
                  <c:v>0.99999999999999911</c:v>
                </c:pt>
                <c:pt idx="14627">
                  <c:v>0</c:v>
                </c:pt>
                <c:pt idx="14628">
                  <c:v>0</c:v>
                </c:pt>
                <c:pt idx="14629">
                  <c:v>0.99999999999999911</c:v>
                </c:pt>
                <c:pt idx="14630">
                  <c:v>0</c:v>
                </c:pt>
                <c:pt idx="14631">
                  <c:v>0</c:v>
                </c:pt>
                <c:pt idx="14632">
                  <c:v>0.99999999999999911</c:v>
                </c:pt>
                <c:pt idx="14633">
                  <c:v>0.99999999999999911</c:v>
                </c:pt>
                <c:pt idx="14634">
                  <c:v>0.99999999999999911</c:v>
                </c:pt>
                <c:pt idx="14635">
                  <c:v>0.99999999999999911</c:v>
                </c:pt>
                <c:pt idx="14636">
                  <c:v>0.99999999999999911</c:v>
                </c:pt>
                <c:pt idx="14637">
                  <c:v>0.99999999999999911</c:v>
                </c:pt>
                <c:pt idx="14638">
                  <c:v>0.99999999999999911</c:v>
                </c:pt>
                <c:pt idx="14639">
                  <c:v>0.99999999999999911</c:v>
                </c:pt>
                <c:pt idx="14640">
                  <c:v>0.99999999999999911</c:v>
                </c:pt>
                <c:pt idx="14641">
                  <c:v>0.99999999999999911</c:v>
                </c:pt>
                <c:pt idx="14642">
                  <c:v>0.99999999999999911</c:v>
                </c:pt>
                <c:pt idx="14643">
                  <c:v>0.99999999999999911</c:v>
                </c:pt>
                <c:pt idx="14644">
                  <c:v>0.99999999999999911</c:v>
                </c:pt>
                <c:pt idx="14645">
                  <c:v>0</c:v>
                </c:pt>
                <c:pt idx="14646">
                  <c:v>0.99999999999999911</c:v>
                </c:pt>
                <c:pt idx="14647">
                  <c:v>0.99999999999999911</c:v>
                </c:pt>
                <c:pt idx="14648">
                  <c:v>0.99999999999999911</c:v>
                </c:pt>
                <c:pt idx="14649">
                  <c:v>0.99999999999999911</c:v>
                </c:pt>
                <c:pt idx="14650">
                  <c:v>0.99999999999999911</c:v>
                </c:pt>
                <c:pt idx="14651">
                  <c:v>0.99999999999999911</c:v>
                </c:pt>
                <c:pt idx="14652">
                  <c:v>0.99999999999999911</c:v>
                </c:pt>
                <c:pt idx="14653">
                  <c:v>0.99999999999999911</c:v>
                </c:pt>
                <c:pt idx="14654">
                  <c:v>0.99999999999999911</c:v>
                </c:pt>
                <c:pt idx="14655">
                  <c:v>0.99999999999999911</c:v>
                </c:pt>
                <c:pt idx="14656">
                  <c:v>0.99999999999999911</c:v>
                </c:pt>
                <c:pt idx="14657">
                  <c:v>0.99999999999999911</c:v>
                </c:pt>
                <c:pt idx="14658">
                  <c:v>0.99999999999999911</c:v>
                </c:pt>
                <c:pt idx="14659">
                  <c:v>0.99999999999999911</c:v>
                </c:pt>
                <c:pt idx="14660">
                  <c:v>0.99999999999999911</c:v>
                </c:pt>
                <c:pt idx="14661">
                  <c:v>0.99999999999999911</c:v>
                </c:pt>
                <c:pt idx="14662">
                  <c:v>0.99999999999999911</c:v>
                </c:pt>
                <c:pt idx="14663">
                  <c:v>2</c:v>
                </c:pt>
                <c:pt idx="14664">
                  <c:v>2</c:v>
                </c:pt>
                <c:pt idx="14665">
                  <c:v>2</c:v>
                </c:pt>
                <c:pt idx="14666">
                  <c:v>2</c:v>
                </c:pt>
                <c:pt idx="14667">
                  <c:v>0.99999999999999911</c:v>
                </c:pt>
                <c:pt idx="14668">
                  <c:v>2</c:v>
                </c:pt>
                <c:pt idx="14669">
                  <c:v>0.99999999999999911</c:v>
                </c:pt>
                <c:pt idx="14670">
                  <c:v>0.99999999999999911</c:v>
                </c:pt>
                <c:pt idx="14671">
                  <c:v>0.99999999999999911</c:v>
                </c:pt>
                <c:pt idx="14672">
                  <c:v>0.99999999999999911</c:v>
                </c:pt>
                <c:pt idx="14673">
                  <c:v>2</c:v>
                </c:pt>
                <c:pt idx="14674">
                  <c:v>2</c:v>
                </c:pt>
                <c:pt idx="14675">
                  <c:v>0.99999999999999911</c:v>
                </c:pt>
                <c:pt idx="14676">
                  <c:v>0.99999999999999911</c:v>
                </c:pt>
                <c:pt idx="14677">
                  <c:v>0.99999999999999911</c:v>
                </c:pt>
                <c:pt idx="14678">
                  <c:v>0.99999999999999911</c:v>
                </c:pt>
                <c:pt idx="14679">
                  <c:v>0.99999999999999911</c:v>
                </c:pt>
                <c:pt idx="14680">
                  <c:v>0.99999999999999911</c:v>
                </c:pt>
                <c:pt idx="14681">
                  <c:v>0.99999999999999911</c:v>
                </c:pt>
                <c:pt idx="14682">
                  <c:v>0.99999999999999911</c:v>
                </c:pt>
                <c:pt idx="14683">
                  <c:v>0.99999999999999911</c:v>
                </c:pt>
                <c:pt idx="14684">
                  <c:v>0.99999999999999911</c:v>
                </c:pt>
                <c:pt idx="14685">
                  <c:v>0.99999999999999911</c:v>
                </c:pt>
                <c:pt idx="14686">
                  <c:v>0.99999999999999911</c:v>
                </c:pt>
                <c:pt idx="14687">
                  <c:v>0.99999999999999911</c:v>
                </c:pt>
                <c:pt idx="14688">
                  <c:v>0.99999999999999911</c:v>
                </c:pt>
                <c:pt idx="14689">
                  <c:v>0.99999999999999911</c:v>
                </c:pt>
                <c:pt idx="14690">
                  <c:v>0.99999999999999911</c:v>
                </c:pt>
                <c:pt idx="14691">
                  <c:v>2</c:v>
                </c:pt>
                <c:pt idx="14692">
                  <c:v>4.9999999999999991</c:v>
                </c:pt>
                <c:pt idx="14693">
                  <c:v>2.9999999999999991</c:v>
                </c:pt>
                <c:pt idx="14694">
                  <c:v>4</c:v>
                </c:pt>
                <c:pt idx="14695">
                  <c:v>4</c:v>
                </c:pt>
                <c:pt idx="14696">
                  <c:v>4.9999999999999991</c:v>
                </c:pt>
                <c:pt idx="14697">
                  <c:v>2.9999999999999991</c:v>
                </c:pt>
                <c:pt idx="14698">
                  <c:v>2</c:v>
                </c:pt>
                <c:pt idx="14699">
                  <c:v>2</c:v>
                </c:pt>
                <c:pt idx="14700">
                  <c:v>0.99999999999999911</c:v>
                </c:pt>
                <c:pt idx="14701">
                  <c:v>0.99999999999999911</c:v>
                </c:pt>
                <c:pt idx="14702">
                  <c:v>2</c:v>
                </c:pt>
                <c:pt idx="14703">
                  <c:v>2</c:v>
                </c:pt>
                <c:pt idx="14704">
                  <c:v>2</c:v>
                </c:pt>
                <c:pt idx="14705">
                  <c:v>2</c:v>
                </c:pt>
                <c:pt idx="14706">
                  <c:v>2.9999999999999991</c:v>
                </c:pt>
                <c:pt idx="14707">
                  <c:v>7.0000000000000009</c:v>
                </c:pt>
                <c:pt idx="14708">
                  <c:v>4.9999999999999991</c:v>
                </c:pt>
                <c:pt idx="14709">
                  <c:v>4.9999999999999991</c:v>
                </c:pt>
                <c:pt idx="14710">
                  <c:v>4.9999999999999991</c:v>
                </c:pt>
                <c:pt idx="14711">
                  <c:v>2</c:v>
                </c:pt>
                <c:pt idx="14712">
                  <c:v>2.9999999999999991</c:v>
                </c:pt>
                <c:pt idx="14713">
                  <c:v>2</c:v>
                </c:pt>
                <c:pt idx="14714">
                  <c:v>2</c:v>
                </c:pt>
                <c:pt idx="14715">
                  <c:v>2</c:v>
                </c:pt>
                <c:pt idx="14716">
                  <c:v>2</c:v>
                </c:pt>
                <c:pt idx="14717">
                  <c:v>2</c:v>
                </c:pt>
                <c:pt idx="14718">
                  <c:v>2.9999999999999991</c:v>
                </c:pt>
                <c:pt idx="14719">
                  <c:v>2</c:v>
                </c:pt>
                <c:pt idx="14720">
                  <c:v>2</c:v>
                </c:pt>
                <c:pt idx="14721">
                  <c:v>0.99999999999999911</c:v>
                </c:pt>
                <c:pt idx="14722">
                  <c:v>2</c:v>
                </c:pt>
                <c:pt idx="14723">
                  <c:v>0.99999999999999911</c:v>
                </c:pt>
                <c:pt idx="14724">
                  <c:v>0.99999999999999911</c:v>
                </c:pt>
                <c:pt idx="14725">
                  <c:v>0.99999999999999911</c:v>
                </c:pt>
                <c:pt idx="14726">
                  <c:v>0.99999999999999911</c:v>
                </c:pt>
                <c:pt idx="14727">
                  <c:v>0.99999999999999911</c:v>
                </c:pt>
                <c:pt idx="14728">
                  <c:v>0.99999999999999911</c:v>
                </c:pt>
                <c:pt idx="14729">
                  <c:v>0.99999999999999911</c:v>
                </c:pt>
                <c:pt idx="14730">
                  <c:v>0.99999999999999911</c:v>
                </c:pt>
                <c:pt idx="14731">
                  <c:v>0.99999999999999911</c:v>
                </c:pt>
                <c:pt idx="14732">
                  <c:v>0.99999999999999911</c:v>
                </c:pt>
                <c:pt idx="14733">
                  <c:v>0.99999999999999911</c:v>
                </c:pt>
                <c:pt idx="14734">
                  <c:v>0.99999999999999911</c:v>
                </c:pt>
                <c:pt idx="14735">
                  <c:v>0.99999999999999911</c:v>
                </c:pt>
                <c:pt idx="14736">
                  <c:v>0.99999999999999911</c:v>
                </c:pt>
                <c:pt idx="14737">
                  <c:v>0.99999999999999911</c:v>
                </c:pt>
                <c:pt idx="14738">
                  <c:v>0.99999999999999911</c:v>
                </c:pt>
                <c:pt idx="14739">
                  <c:v>0.99999999999999911</c:v>
                </c:pt>
                <c:pt idx="14740">
                  <c:v>0.99999999999999911</c:v>
                </c:pt>
                <c:pt idx="14741">
                  <c:v>0.99999999999999911</c:v>
                </c:pt>
                <c:pt idx="14742">
                  <c:v>0.99999999999999911</c:v>
                </c:pt>
                <c:pt idx="14743">
                  <c:v>0.99999999999999911</c:v>
                </c:pt>
                <c:pt idx="14744">
                  <c:v>0.99999999999999911</c:v>
                </c:pt>
                <c:pt idx="14745">
                  <c:v>0.99999999999999911</c:v>
                </c:pt>
                <c:pt idx="14746">
                  <c:v>0.99999999999999911</c:v>
                </c:pt>
                <c:pt idx="14747">
                  <c:v>0.99999999999999911</c:v>
                </c:pt>
                <c:pt idx="14748">
                  <c:v>0.99999999999999911</c:v>
                </c:pt>
                <c:pt idx="14749">
                  <c:v>0.99999999999999911</c:v>
                </c:pt>
                <c:pt idx="14750">
                  <c:v>0.99999999999999911</c:v>
                </c:pt>
                <c:pt idx="14751">
                  <c:v>0.99999999999999911</c:v>
                </c:pt>
                <c:pt idx="14752">
                  <c:v>0.99999999999999911</c:v>
                </c:pt>
                <c:pt idx="14753">
                  <c:v>0.99999999999999911</c:v>
                </c:pt>
                <c:pt idx="14754">
                  <c:v>0.99999999999999911</c:v>
                </c:pt>
                <c:pt idx="14755">
                  <c:v>0.99999999999999911</c:v>
                </c:pt>
                <c:pt idx="14756">
                  <c:v>2</c:v>
                </c:pt>
                <c:pt idx="14757">
                  <c:v>0.99999999999999911</c:v>
                </c:pt>
                <c:pt idx="14758">
                  <c:v>2</c:v>
                </c:pt>
                <c:pt idx="14759">
                  <c:v>0.99999999999999911</c:v>
                </c:pt>
                <c:pt idx="14760">
                  <c:v>2</c:v>
                </c:pt>
                <c:pt idx="14761">
                  <c:v>0.99999999999999911</c:v>
                </c:pt>
                <c:pt idx="14762">
                  <c:v>0.99999999999999911</c:v>
                </c:pt>
                <c:pt idx="14763">
                  <c:v>0.99999999999999911</c:v>
                </c:pt>
                <c:pt idx="14764">
                  <c:v>2.9999999999999991</c:v>
                </c:pt>
                <c:pt idx="14765">
                  <c:v>2.9999999999999991</c:v>
                </c:pt>
                <c:pt idx="14766">
                  <c:v>2.9999999999999991</c:v>
                </c:pt>
                <c:pt idx="14767">
                  <c:v>4.9999999999999991</c:v>
                </c:pt>
                <c:pt idx="14768">
                  <c:v>4</c:v>
                </c:pt>
                <c:pt idx="14769">
                  <c:v>2.9999999999999991</c:v>
                </c:pt>
                <c:pt idx="14770">
                  <c:v>2.9999999999999991</c:v>
                </c:pt>
                <c:pt idx="14771">
                  <c:v>2</c:v>
                </c:pt>
                <c:pt idx="14772">
                  <c:v>2</c:v>
                </c:pt>
                <c:pt idx="14773">
                  <c:v>2</c:v>
                </c:pt>
                <c:pt idx="14774">
                  <c:v>0.99999999999999911</c:v>
                </c:pt>
                <c:pt idx="14775">
                  <c:v>2</c:v>
                </c:pt>
                <c:pt idx="14776">
                  <c:v>2</c:v>
                </c:pt>
                <c:pt idx="14777">
                  <c:v>0.99999999999999911</c:v>
                </c:pt>
                <c:pt idx="14778">
                  <c:v>2</c:v>
                </c:pt>
                <c:pt idx="14779">
                  <c:v>2</c:v>
                </c:pt>
                <c:pt idx="14780">
                  <c:v>2.9999999999999991</c:v>
                </c:pt>
                <c:pt idx="14781">
                  <c:v>4.9999999999999991</c:v>
                </c:pt>
                <c:pt idx="14782">
                  <c:v>4</c:v>
                </c:pt>
                <c:pt idx="14783">
                  <c:v>2.9999999999999991</c:v>
                </c:pt>
                <c:pt idx="14784">
                  <c:v>2.9999999999999991</c:v>
                </c:pt>
                <c:pt idx="14785">
                  <c:v>2</c:v>
                </c:pt>
                <c:pt idx="14786">
                  <c:v>2</c:v>
                </c:pt>
                <c:pt idx="14787">
                  <c:v>2</c:v>
                </c:pt>
                <c:pt idx="14788">
                  <c:v>2</c:v>
                </c:pt>
                <c:pt idx="14789">
                  <c:v>0.99999999999999911</c:v>
                </c:pt>
                <c:pt idx="14790">
                  <c:v>2</c:v>
                </c:pt>
                <c:pt idx="14791">
                  <c:v>2.9999999999999991</c:v>
                </c:pt>
                <c:pt idx="14792">
                  <c:v>9</c:v>
                </c:pt>
                <c:pt idx="14793">
                  <c:v>15.000000000000002</c:v>
                </c:pt>
                <c:pt idx="14794">
                  <c:v>7.9999999999999982</c:v>
                </c:pt>
                <c:pt idx="14795">
                  <c:v>9</c:v>
                </c:pt>
                <c:pt idx="14796">
                  <c:v>11.000000000000002</c:v>
                </c:pt>
                <c:pt idx="14797">
                  <c:v>11.999999999999998</c:v>
                </c:pt>
                <c:pt idx="14798">
                  <c:v>11.000000000000002</c:v>
                </c:pt>
                <c:pt idx="14799">
                  <c:v>10</c:v>
                </c:pt>
                <c:pt idx="14800">
                  <c:v>10</c:v>
                </c:pt>
                <c:pt idx="14801">
                  <c:v>10</c:v>
                </c:pt>
                <c:pt idx="14802">
                  <c:v>10</c:v>
                </c:pt>
                <c:pt idx="14803">
                  <c:v>9</c:v>
                </c:pt>
                <c:pt idx="14804">
                  <c:v>7.0000000000000009</c:v>
                </c:pt>
                <c:pt idx="14805">
                  <c:v>6</c:v>
                </c:pt>
                <c:pt idx="14806">
                  <c:v>7.9999999999999982</c:v>
                </c:pt>
                <c:pt idx="14807">
                  <c:v>7.0000000000000009</c:v>
                </c:pt>
                <c:pt idx="14808">
                  <c:v>11.999999999999998</c:v>
                </c:pt>
                <c:pt idx="14809">
                  <c:v>20.999999999999996</c:v>
                </c:pt>
                <c:pt idx="14810">
                  <c:v>17</c:v>
                </c:pt>
                <c:pt idx="14811">
                  <c:v>15.000000000000002</c:v>
                </c:pt>
                <c:pt idx="14812">
                  <c:v>13</c:v>
                </c:pt>
                <c:pt idx="14813">
                  <c:v>6</c:v>
                </c:pt>
                <c:pt idx="14814">
                  <c:v>6</c:v>
                </c:pt>
                <c:pt idx="14815">
                  <c:v>6</c:v>
                </c:pt>
                <c:pt idx="14816">
                  <c:v>9</c:v>
                </c:pt>
                <c:pt idx="14817">
                  <c:v>10</c:v>
                </c:pt>
                <c:pt idx="14818">
                  <c:v>10</c:v>
                </c:pt>
                <c:pt idx="14819">
                  <c:v>7.0000000000000009</c:v>
                </c:pt>
                <c:pt idx="14820">
                  <c:v>7.9999999999999982</c:v>
                </c:pt>
                <c:pt idx="14821">
                  <c:v>7.0000000000000009</c:v>
                </c:pt>
                <c:pt idx="14822">
                  <c:v>6</c:v>
                </c:pt>
                <c:pt idx="14823">
                  <c:v>2.9999999999999991</c:v>
                </c:pt>
                <c:pt idx="14824">
                  <c:v>2.9999999999999991</c:v>
                </c:pt>
                <c:pt idx="14825">
                  <c:v>4</c:v>
                </c:pt>
                <c:pt idx="14826">
                  <c:v>4</c:v>
                </c:pt>
                <c:pt idx="14827">
                  <c:v>2.9999999999999991</c:v>
                </c:pt>
                <c:pt idx="14828">
                  <c:v>4</c:v>
                </c:pt>
                <c:pt idx="14829">
                  <c:v>4</c:v>
                </c:pt>
                <c:pt idx="14830">
                  <c:v>4</c:v>
                </c:pt>
                <c:pt idx="14831">
                  <c:v>7.0000000000000009</c:v>
                </c:pt>
                <c:pt idx="14832">
                  <c:v>13</c:v>
                </c:pt>
                <c:pt idx="14833">
                  <c:v>14</c:v>
                </c:pt>
                <c:pt idx="14834">
                  <c:v>18.000000000000004</c:v>
                </c:pt>
                <c:pt idx="14835">
                  <c:v>13</c:v>
                </c:pt>
                <c:pt idx="14836">
                  <c:v>13</c:v>
                </c:pt>
                <c:pt idx="14837">
                  <c:v>11.999999999999998</c:v>
                </c:pt>
                <c:pt idx="14838">
                  <c:v>11.999999999999998</c:v>
                </c:pt>
                <c:pt idx="14839">
                  <c:v>10</c:v>
                </c:pt>
                <c:pt idx="14840">
                  <c:v>6</c:v>
                </c:pt>
                <c:pt idx="14841">
                  <c:v>4</c:v>
                </c:pt>
                <c:pt idx="14842">
                  <c:v>4</c:v>
                </c:pt>
                <c:pt idx="14843">
                  <c:v>4</c:v>
                </c:pt>
                <c:pt idx="14844">
                  <c:v>2.9999999999999991</c:v>
                </c:pt>
                <c:pt idx="14845">
                  <c:v>2.9999999999999991</c:v>
                </c:pt>
                <c:pt idx="14846">
                  <c:v>2.9999999999999991</c:v>
                </c:pt>
                <c:pt idx="14847">
                  <c:v>2.9999999999999991</c:v>
                </c:pt>
                <c:pt idx="14848">
                  <c:v>4</c:v>
                </c:pt>
                <c:pt idx="14849">
                  <c:v>4</c:v>
                </c:pt>
                <c:pt idx="14850">
                  <c:v>2.9999999999999991</c:v>
                </c:pt>
                <c:pt idx="14851">
                  <c:v>2.9999999999999991</c:v>
                </c:pt>
                <c:pt idx="14852">
                  <c:v>2.9999999999999991</c:v>
                </c:pt>
                <c:pt idx="14853">
                  <c:v>2.9999999999999991</c:v>
                </c:pt>
                <c:pt idx="14854">
                  <c:v>4</c:v>
                </c:pt>
                <c:pt idx="14855">
                  <c:v>7.9999999999999982</c:v>
                </c:pt>
                <c:pt idx="14856">
                  <c:v>10</c:v>
                </c:pt>
                <c:pt idx="14857">
                  <c:v>7.9999999999999982</c:v>
                </c:pt>
                <c:pt idx="14858">
                  <c:v>10</c:v>
                </c:pt>
                <c:pt idx="14859">
                  <c:v>9</c:v>
                </c:pt>
                <c:pt idx="14860">
                  <c:v>9</c:v>
                </c:pt>
                <c:pt idx="14861">
                  <c:v>10</c:v>
                </c:pt>
                <c:pt idx="14862">
                  <c:v>9</c:v>
                </c:pt>
                <c:pt idx="14863">
                  <c:v>10</c:v>
                </c:pt>
                <c:pt idx="14864">
                  <c:v>7.9999999999999982</c:v>
                </c:pt>
                <c:pt idx="14865">
                  <c:v>7.0000000000000009</c:v>
                </c:pt>
                <c:pt idx="14866">
                  <c:v>4</c:v>
                </c:pt>
                <c:pt idx="14867">
                  <c:v>4</c:v>
                </c:pt>
                <c:pt idx="14868">
                  <c:v>4</c:v>
                </c:pt>
                <c:pt idx="14869">
                  <c:v>4.9999999999999991</c:v>
                </c:pt>
                <c:pt idx="14870">
                  <c:v>4</c:v>
                </c:pt>
                <c:pt idx="14871">
                  <c:v>4</c:v>
                </c:pt>
                <c:pt idx="14872">
                  <c:v>4</c:v>
                </c:pt>
                <c:pt idx="14873">
                  <c:v>4</c:v>
                </c:pt>
                <c:pt idx="14874">
                  <c:v>4.9999999999999991</c:v>
                </c:pt>
                <c:pt idx="14875">
                  <c:v>4.9999999999999991</c:v>
                </c:pt>
                <c:pt idx="14876">
                  <c:v>4</c:v>
                </c:pt>
                <c:pt idx="14877">
                  <c:v>4</c:v>
                </c:pt>
                <c:pt idx="14878">
                  <c:v>4</c:v>
                </c:pt>
                <c:pt idx="14879">
                  <c:v>2.9999999999999991</c:v>
                </c:pt>
                <c:pt idx="14880">
                  <c:v>2.9999999999999991</c:v>
                </c:pt>
                <c:pt idx="14881">
                  <c:v>2.9999999999999991</c:v>
                </c:pt>
                <c:pt idx="14882">
                  <c:v>2</c:v>
                </c:pt>
                <c:pt idx="14883">
                  <c:v>2.9999999999999991</c:v>
                </c:pt>
                <c:pt idx="14884">
                  <c:v>2.9999999999999991</c:v>
                </c:pt>
                <c:pt idx="14885">
                  <c:v>2</c:v>
                </c:pt>
                <c:pt idx="14886">
                  <c:v>2</c:v>
                </c:pt>
                <c:pt idx="14887">
                  <c:v>2</c:v>
                </c:pt>
                <c:pt idx="14888">
                  <c:v>2</c:v>
                </c:pt>
                <c:pt idx="14889">
                  <c:v>2</c:v>
                </c:pt>
                <c:pt idx="14890">
                  <c:v>2</c:v>
                </c:pt>
                <c:pt idx="14891">
                  <c:v>2</c:v>
                </c:pt>
                <c:pt idx="14892">
                  <c:v>2</c:v>
                </c:pt>
                <c:pt idx="14893">
                  <c:v>2</c:v>
                </c:pt>
                <c:pt idx="14894">
                  <c:v>2</c:v>
                </c:pt>
                <c:pt idx="14895">
                  <c:v>2</c:v>
                </c:pt>
                <c:pt idx="14896">
                  <c:v>2</c:v>
                </c:pt>
                <c:pt idx="14897">
                  <c:v>2</c:v>
                </c:pt>
                <c:pt idx="14898">
                  <c:v>4</c:v>
                </c:pt>
                <c:pt idx="14899">
                  <c:v>4.9999999999999991</c:v>
                </c:pt>
                <c:pt idx="14900">
                  <c:v>2.9999999999999991</c:v>
                </c:pt>
                <c:pt idx="14901">
                  <c:v>2.9999999999999991</c:v>
                </c:pt>
                <c:pt idx="14902">
                  <c:v>4</c:v>
                </c:pt>
                <c:pt idx="14903">
                  <c:v>4</c:v>
                </c:pt>
                <c:pt idx="14904">
                  <c:v>4</c:v>
                </c:pt>
                <c:pt idx="14905">
                  <c:v>7.0000000000000009</c:v>
                </c:pt>
                <c:pt idx="14906">
                  <c:v>4</c:v>
                </c:pt>
                <c:pt idx="14907">
                  <c:v>4</c:v>
                </c:pt>
                <c:pt idx="14908">
                  <c:v>2.9999999999999991</c:v>
                </c:pt>
                <c:pt idx="14909">
                  <c:v>2.9999999999999991</c:v>
                </c:pt>
                <c:pt idx="14910">
                  <c:v>4</c:v>
                </c:pt>
                <c:pt idx="14911">
                  <c:v>4</c:v>
                </c:pt>
                <c:pt idx="14912">
                  <c:v>4</c:v>
                </c:pt>
                <c:pt idx="14913">
                  <c:v>2.9999999999999991</c:v>
                </c:pt>
                <c:pt idx="14914">
                  <c:v>2</c:v>
                </c:pt>
                <c:pt idx="14915">
                  <c:v>2</c:v>
                </c:pt>
                <c:pt idx="14916">
                  <c:v>2.9999999999999991</c:v>
                </c:pt>
                <c:pt idx="14917">
                  <c:v>2</c:v>
                </c:pt>
                <c:pt idx="14918">
                  <c:v>2</c:v>
                </c:pt>
                <c:pt idx="14919">
                  <c:v>2</c:v>
                </c:pt>
                <c:pt idx="14920">
                  <c:v>2</c:v>
                </c:pt>
                <c:pt idx="14921">
                  <c:v>2</c:v>
                </c:pt>
                <c:pt idx="14922">
                  <c:v>2</c:v>
                </c:pt>
                <c:pt idx="14923">
                  <c:v>2</c:v>
                </c:pt>
                <c:pt idx="14924">
                  <c:v>2</c:v>
                </c:pt>
                <c:pt idx="14925">
                  <c:v>2</c:v>
                </c:pt>
                <c:pt idx="14926">
                  <c:v>2</c:v>
                </c:pt>
                <c:pt idx="14927">
                  <c:v>2.9999999999999991</c:v>
                </c:pt>
                <c:pt idx="14928">
                  <c:v>2</c:v>
                </c:pt>
                <c:pt idx="14929">
                  <c:v>2</c:v>
                </c:pt>
                <c:pt idx="14930">
                  <c:v>2</c:v>
                </c:pt>
                <c:pt idx="14931">
                  <c:v>2</c:v>
                </c:pt>
                <c:pt idx="14932">
                  <c:v>2.9999999999999991</c:v>
                </c:pt>
                <c:pt idx="14933">
                  <c:v>2.9999999999999991</c:v>
                </c:pt>
                <c:pt idx="14934">
                  <c:v>2.9999999999999991</c:v>
                </c:pt>
                <c:pt idx="14935">
                  <c:v>4</c:v>
                </c:pt>
                <c:pt idx="14936">
                  <c:v>2.9999999999999991</c:v>
                </c:pt>
                <c:pt idx="14937">
                  <c:v>2.9999999999999991</c:v>
                </c:pt>
                <c:pt idx="14938">
                  <c:v>2.9999999999999991</c:v>
                </c:pt>
                <c:pt idx="14939">
                  <c:v>2</c:v>
                </c:pt>
                <c:pt idx="14940">
                  <c:v>2.9999999999999991</c:v>
                </c:pt>
                <c:pt idx="14941">
                  <c:v>2</c:v>
                </c:pt>
                <c:pt idx="14942">
                  <c:v>2.9999999999999991</c:v>
                </c:pt>
                <c:pt idx="14943">
                  <c:v>2.9999999999999991</c:v>
                </c:pt>
                <c:pt idx="14944">
                  <c:v>2.9999999999999991</c:v>
                </c:pt>
                <c:pt idx="14945">
                  <c:v>2.9999999999999991</c:v>
                </c:pt>
                <c:pt idx="14946">
                  <c:v>2.9999999999999991</c:v>
                </c:pt>
                <c:pt idx="14947">
                  <c:v>2.9999999999999991</c:v>
                </c:pt>
                <c:pt idx="14948">
                  <c:v>2.9999999999999991</c:v>
                </c:pt>
                <c:pt idx="14949">
                  <c:v>4</c:v>
                </c:pt>
                <c:pt idx="14950">
                  <c:v>4</c:v>
                </c:pt>
                <c:pt idx="14951">
                  <c:v>4</c:v>
                </c:pt>
                <c:pt idx="14952">
                  <c:v>4</c:v>
                </c:pt>
                <c:pt idx="14953">
                  <c:v>4</c:v>
                </c:pt>
                <c:pt idx="14954">
                  <c:v>2.9999999999999991</c:v>
                </c:pt>
                <c:pt idx="14955">
                  <c:v>2.9999999999999991</c:v>
                </c:pt>
                <c:pt idx="14956">
                  <c:v>4</c:v>
                </c:pt>
                <c:pt idx="14957">
                  <c:v>4</c:v>
                </c:pt>
                <c:pt idx="14958">
                  <c:v>2.9999999999999991</c:v>
                </c:pt>
                <c:pt idx="14959">
                  <c:v>4</c:v>
                </c:pt>
                <c:pt idx="14960">
                  <c:v>4</c:v>
                </c:pt>
                <c:pt idx="14961">
                  <c:v>4</c:v>
                </c:pt>
                <c:pt idx="14962">
                  <c:v>2.9999999999999991</c:v>
                </c:pt>
                <c:pt idx="14963">
                  <c:v>4</c:v>
                </c:pt>
                <c:pt idx="14964">
                  <c:v>4.9999999999999991</c:v>
                </c:pt>
                <c:pt idx="14965">
                  <c:v>6</c:v>
                </c:pt>
                <c:pt idx="14966">
                  <c:v>11.000000000000002</c:v>
                </c:pt>
                <c:pt idx="14967">
                  <c:v>7.9999999999999982</c:v>
                </c:pt>
                <c:pt idx="14968">
                  <c:v>4</c:v>
                </c:pt>
                <c:pt idx="14969">
                  <c:v>4</c:v>
                </c:pt>
                <c:pt idx="14970">
                  <c:v>4.9999999999999991</c:v>
                </c:pt>
                <c:pt idx="14971">
                  <c:v>4.9999999999999991</c:v>
                </c:pt>
                <c:pt idx="14972">
                  <c:v>6</c:v>
                </c:pt>
                <c:pt idx="14973">
                  <c:v>20.999999999999996</c:v>
                </c:pt>
                <c:pt idx="14974">
                  <c:v>19.999999999999996</c:v>
                </c:pt>
                <c:pt idx="14975">
                  <c:v>22</c:v>
                </c:pt>
                <c:pt idx="14976">
                  <c:v>17</c:v>
                </c:pt>
                <c:pt idx="14977">
                  <c:v>16</c:v>
                </c:pt>
                <c:pt idx="14978">
                  <c:v>13</c:v>
                </c:pt>
                <c:pt idx="14979">
                  <c:v>11.000000000000002</c:v>
                </c:pt>
                <c:pt idx="14980">
                  <c:v>9</c:v>
                </c:pt>
                <c:pt idx="14981">
                  <c:v>11.000000000000002</c:v>
                </c:pt>
                <c:pt idx="14982">
                  <c:v>11.999999999999998</c:v>
                </c:pt>
                <c:pt idx="14983">
                  <c:v>9</c:v>
                </c:pt>
                <c:pt idx="14984">
                  <c:v>7.9999999999999982</c:v>
                </c:pt>
                <c:pt idx="14985">
                  <c:v>9</c:v>
                </c:pt>
                <c:pt idx="14986">
                  <c:v>9</c:v>
                </c:pt>
                <c:pt idx="14987">
                  <c:v>7.9999999999999982</c:v>
                </c:pt>
                <c:pt idx="14988">
                  <c:v>7.9999999999999982</c:v>
                </c:pt>
                <c:pt idx="14989">
                  <c:v>7.0000000000000009</c:v>
                </c:pt>
                <c:pt idx="14990">
                  <c:v>6</c:v>
                </c:pt>
                <c:pt idx="14991">
                  <c:v>4.9999999999999991</c:v>
                </c:pt>
                <c:pt idx="14992">
                  <c:v>6</c:v>
                </c:pt>
                <c:pt idx="14993">
                  <c:v>6</c:v>
                </c:pt>
                <c:pt idx="14994">
                  <c:v>6</c:v>
                </c:pt>
                <c:pt idx="14995">
                  <c:v>6</c:v>
                </c:pt>
                <c:pt idx="14996">
                  <c:v>6</c:v>
                </c:pt>
                <c:pt idx="14997">
                  <c:v>4.9999999999999991</c:v>
                </c:pt>
                <c:pt idx="14998">
                  <c:v>4</c:v>
                </c:pt>
                <c:pt idx="14999">
                  <c:v>4</c:v>
                </c:pt>
                <c:pt idx="15000">
                  <c:v>4</c:v>
                </c:pt>
                <c:pt idx="15001">
                  <c:v>4.9999999999999991</c:v>
                </c:pt>
                <c:pt idx="15002">
                  <c:v>6</c:v>
                </c:pt>
                <c:pt idx="15003">
                  <c:v>6</c:v>
                </c:pt>
                <c:pt idx="15004">
                  <c:v>6</c:v>
                </c:pt>
                <c:pt idx="15005">
                  <c:v>6</c:v>
                </c:pt>
                <c:pt idx="15006">
                  <c:v>6</c:v>
                </c:pt>
                <c:pt idx="15007">
                  <c:v>6</c:v>
                </c:pt>
                <c:pt idx="15008">
                  <c:v>6</c:v>
                </c:pt>
                <c:pt idx="15009">
                  <c:v>6</c:v>
                </c:pt>
                <c:pt idx="15010">
                  <c:v>4.9999999999999991</c:v>
                </c:pt>
                <c:pt idx="15011">
                  <c:v>4.9999999999999991</c:v>
                </c:pt>
                <c:pt idx="15012">
                  <c:v>6</c:v>
                </c:pt>
                <c:pt idx="15013">
                  <c:v>6</c:v>
                </c:pt>
                <c:pt idx="15014">
                  <c:v>7.0000000000000009</c:v>
                </c:pt>
                <c:pt idx="15015">
                  <c:v>7.0000000000000009</c:v>
                </c:pt>
                <c:pt idx="15016">
                  <c:v>7.9999999999999982</c:v>
                </c:pt>
                <c:pt idx="15017">
                  <c:v>7.9999999999999982</c:v>
                </c:pt>
                <c:pt idx="15018">
                  <c:v>7.9999999999999982</c:v>
                </c:pt>
                <c:pt idx="15019">
                  <c:v>7.9999999999999982</c:v>
                </c:pt>
                <c:pt idx="15020">
                  <c:v>7.9999999999999982</c:v>
                </c:pt>
                <c:pt idx="15021">
                  <c:v>7.9999999999999982</c:v>
                </c:pt>
                <c:pt idx="15022">
                  <c:v>7.9999999999999982</c:v>
                </c:pt>
                <c:pt idx="15023">
                  <c:v>9</c:v>
                </c:pt>
                <c:pt idx="15024">
                  <c:v>7.9999999999999982</c:v>
                </c:pt>
                <c:pt idx="15025">
                  <c:v>9</c:v>
                </c:pt>
                <c:pt idx="15026">
                  <c:v>9</c:v>
                </c:pt>
                <c:pt idx="15027">
                  <c:v>9</c:v>
                </c:pt>
                <c:pt idx="15028">
                  <c:v>7.9999999999999982</c:v>
                </c:pt>
                <c:pt idx="15029">
                  <c:v>9</c:v>
                </c:pt>
                <c:pt idx="15030">
                  <c:v>9</c:v>
                </c:pt>
                <c:pt idx="15031">
                  <c:v>9</c:v>
                </c:pt>
                <c:pt idx="15032">
                  <c:v>7.9999999999999982</c:v>
                </c:pt>
                <c:pt idx="15033">
                  <c:v>7.9999999999999982</c:v>
                </c:pt>
                <c:pt idx="15034">
                  <c:v>7.9999999999999982</c:v>
                </c:pt>
                <c:pt idx="15035">
                  <c:v>7.9999999999999982</c:v>
                </c:pt>
                <c:pt idx="15036">
                  <c:v>7.9999999999999982</c:v>
                </c:pt>
                <c:pt idx="15037">
                  <c:v>7.9999999999999982</c:v>
                </c:pt>
                <c:pt idx="15038">
                  <c:v>7.9999999999999982</c:v>
                </c:pt>
                <c:pt idx="15039">
                  <c:v>9</c:v>
                </c:pt>
                <c:pt idx="15040">
                  <c:v>7.9999999999999982</c:v>
                </c:pt>
                <c:pt idx="15041">
                  <c:v>7.0000000000000009</c:v>
                </c:pt>
                <c:pt idx="15042">
                  <c:v>7.0000000000000009</c:v>
                </c:pt>
                <c:pt idx="15043">
                  <c:v>7.0000000000000009</c:v>
                </c:pt>
                <c:pt idx="15044">
                  <c:v>7.0000000000000009</c:v>
                </c:pt>
                <c:pt idx="15045">
                  <c:v>6</c:v>
                </c:pt>
                <c:pt idx="15046">
                  <c:v>6</c:v>
                </c:pt>
                <c:pt idx="15047">
                  <c:v>7.0000000000000009</c:v>
                </c:pt>
                <c:pt idx="15048">
                  <c:v>7.0000000000000009</c:v>
                </c:pt>
                <c:pt idx="15049">
                  <c:v>7.0000000000000009</c:v>
                </c:pt>
                <c:pt idx="15050">
                  <c:v>7.9999999999999982</c:v>
                </c:pt>
                <c:pt idx="15051">
                  <c:v>7.9999999999999982</c:v>
                </c:pt>
                <c:pt idx="15052">
                  <c:v>7.9999999999999982</c:v>
                </c:pt>
                <c:pt idx="15053">
                  <c:v>9</c:v>
                </c:pt>
                <c:pt idx="15054">
                  <c:v>9</c:v>
                </c:pt>
                <c:pt idx="15055">
                  <c:v>9</c:v>
                </c:pt>
                <c:pt idx="15056">
                  <c:v>7.9999999999999982</c:v>
                </c:pt>
                <c:pt idx="15057">
                  <c:v>9</c:v>
                </c:pt>
                <c:pt idx="15058">
                  <c:v>9</c:v>
                </c:pt>
                <c:pt idx="15059">
                  <c:v>9</c:v>
                </c:pt>
                <c:pt idx="15060">
                  <c:v>10</c:v>
                </c:pt>
                <c:pt idx="15061">
                  <c:v>9</c:v>
                </c:pt>
                <c:pt idx="15062">
                  <c:v>9</c:v>
                </c:pt>
                <c:pt idx="15063">
                  <c:v>9</c:v>
                </c:pt>
                <c:pt idx="15064">
                  <c:v>9</c:v>
                </c:pt>
                <c:pt idx="15065">
                  <c:v>9</c:v>
                </c:pt>
                <c:pt idx="15066">
                  <c:v>7.9999999999999982</c:v>
                </c:pt>
                <c:pt idx="15067">
                  <c:v>7.9999999999999982</c:v>
                </c:pt>
                <c:pt idx="15068">
                  <c:v>7.9999999999999982</c:v>
                </c:pt>
                <c:pt idx="15069">
                  <c:v>7.9999999999999982</c:v>
                </c:pt>
                <c:pt idx="15070">
                  <c:v>9</c:v>
                </c:pt>
                <c:pt idx="15071">
                  <c:v>7.9999999999999982</c:v>
                </c:pt>
                <c:pt idx="15072">
                  <c:v>7.9999999999999982</c:v>
                </c:pt>
                <c:pt idx="15073">
                  <c:v>7.9999999999999982</c:v>
                </c:pt>
                <c:pt idx="15074">
                  <c:v>7.9999999999999982</c:v>
                </c:pt>
                <c:pt idx="15075">
                  <c:v>9</c:v>
                </c:pt>
                <c:pt idx="15076">
                  <c:v>10</c:v>
                </c:pt>
                <c:pt idx="15077">
                  <c:v>9</c:v>
                </c:pt>
                <c:pt idx="15078">
                  <c:v>9</c:v>
                </c:pt>
                <c:pt idx="15079">
                  <c:v>9</c:v>
                </c:pt>
                <c:pt idx="15080">
                  <c:v>9</c:v>
                </c:pt>
                <c:pt idx="15081">
                  <c:v>9</c:v>
                </c:pt>
                <c:pt idx="15082">
                  <c:v>9</c:v>
                </c:pt>
                <c:pt idx="15083">
                  <c:v>7.9999999999999982</c:v>
                </c:pt>
                <c:pt idx="15084">
                  <c:v>9</c:v>
                </c:pt>
                <c:pt idx="15085">
                  <c:v>9</c:v>
                </c:pt>
                <c:pt idx="15086">
                  <c:v>9</c:v>
                </c:pt>
                <c:pt idx="15087">
                  <c:v>7.9999999999999982</c:v>
                </c:pt>
                <c:pt idx="15088">
                  <c:v>7.9999999999999982</c:v>
                </c:pt>
                <c:pt idx="15089">
                  <c:v>7.9999999999999982</c:v>
                </c:pt>
                <c:pt idx="15090">
                  <c:v>7.0000000000000009</c:v>
                </c:pt>
                <c:pt idx="15091">
                  <c:v>7.9999999999999982</c:v>
                </c:pt>
                <c:pt idx="15092">
                  <c:v>9</c:v>
                </c:pt>
                <c:pt idx="15093">
                  <c:v>10</c:v>
                </c:pt>
                <c:pt idx="15094">
                  <c:v>9</c:v>
                </c:pt>
                <c:pt idx="15095">
                  <c:v>9</c:v>
                </c:pt>
                <c:pt idx="15096">
                  <c:v>9</c:v>
                </c:pt>
                <c:pt idx="15097">
                  <c:v>10</c:v>
                </c:pt>
                <c:pt idx="15098">
                  <c:v>10</c:v>
                </c:pt>
                <c:pt idx="15099">
                  <c:v>9</c:v>
                </c:pt>
                <c:pt idx="15100">
                  <c:v>9</c:v>
                </c:pt>
                <c:pt idx="15101">
                  <c:v>9</c:v>
                </c:pt>
                <c:pt idx="15102">
                  <c:v>9</c:v>
                </c:pt>
                <c:pt idx="15103">
                  <c:v>9</c:v>
                </c:pt>
                <c:pt idx="15104">
                  <c:v>10</c:v>
                </c:pt>
                <c:pt idx="15105">
                  <c:v>10</c:v>
                </c:pt>
                <c:pt idx="15106">
                  <c:v>10</c:v>
                </c:pt>
                <c:pt idx="15107">
                  <c:v>10</c:v>
                </c:pt>
                <c:pt idx="15108">
                  <c:v>11.000000000000002</c:v>
                </c:pt>
                <c:pt idx="15109">
                  <c:v>10</c:v>
                </c:pt>
                <c:pt idx="15110">
                  <c:v>10</c:v>
                </c:pt>
                <c:pt idx="15111">
                  <c:v>11.000000000000002</c:v>
                </c:pt>
                <c:pt idx="15112">
                  <c:v>11.000000000000002</c:v>
                </c:pt>
                <c:pt idx="15113">
                  <c:v>10</c:v>
                </c:pt>
                <c:pt idx="15114">
                  <c:v>10</c:v>
                </c:pt>
                <c:pt idx="15115">
                  <c:v>10</c:v>
                </c:pt>
                <c:pt idx="15116">
                  <c:v>10</c:v>
                </c:pt>
                <c:pt idx="15117">
                  <c:v>10</c:v>
                </c:pt>
                <c:pt idx="15118">
                  <c:v>9</c:v>
                </c:pt>
                <c:pt idx="15119">
                  <c:v>10</c:v>
                </c:pt>
                <c:pt idx="15120">
                  <c:v>10</c:v>
                </c:pt>
                <c:pt idx="15121">
                  <c:v>10</c:v>
                </c:pt>
                <c:pt idx="15122">
                  <c:v>10</c:v>
                </c:pt>
                <c:pt idx="15123">
                  <c:v>11.000000000000002</c:v>
                </c:pt>
                <c:pt idx="15124">
                  <c:v>11.000000000000002</c:v>
                </c:pt>
                <c:pt idx="15125">
                  <c:v>11.999999999999998</c:v>
                </c:pt>
                <c:pt idx="15126">
                  <c:v>10</c:v>
                </c:pt>
                <c:pt idx="15127">
                  <c:v>10</c:v>
                </c:pt>
                <c:pt idx="15128">
                  <c:v>10</c:v>
                </c:pt>
                <c:pt idx="15129">
                  <c:v>10</c:v>
                </c:pt>
                <c:pt idx="15130">
                  <c:v>10</c:v>
                </c:pt>
                <c:pt idx="15131">
                  <c:v>9</c:v>
                </c:pt>
                <c:pt idx="15132">
                  <c:v>9</c:v>
                </c:pt>
                <c:pt idx="15133">
                  <c:v>9</c:v>
                </c:pt>
                <c:pt idx="15134">
                  <c:v>9</c:v>
                </c:pt>
                <c:pt idx="15135">
                  <c:v>9</c:v>
                </c:pt>
                <c:pt idx="15136">
                  <c:v>9</c:v>
                </c:pt>
                <c:pt idx="15137">
                  <c:v>9</c:v>
                </c:pt>
                <c:pt idx="15138">
                  <c:v>7.9999999999999982</c:v>
                </c:pt>
                <c:pt idx="15139">
                  <c:v>9</c:v>
                </c:pt>
                <c:pt idx="15140">
                  <c:v>9</c:v>
                </c:pt>
                <c:pt idx="15141">
                  <c:v>9</c:v>
                </c:pt>
                <c:pt idx="15142">
                  <c:v>9</c:v>
                </c:pt>
                <c:pt idx="15143">
                  <c:v>9</c:v>
                </c:pt>
                <c:pt idx="15144">
                  <c:v>10</c:v>
                </c:pt>
                <c:pt idx="15145">
                  <c:v>9</c:v>
                </c:pt>
                <c:pt idx="15146">
                  <c:v>7.9999999999999982</c:v>
                </c:pt>
                <c:pt idx="15147">
                  <c:v>7.9999999999999982</c:v>
                </c:pt>
                <c:pt idx="15148">
                  <c:v>7.9999999999999982</c:v>
                </c:pt>
                <c:pt idx="15149">
                  <c:v>7.9999999999999982</c:v>
                </c:pt>
                <c:pt idx="15150">
                  <c:v>7.9999999999999982</c:v>
                </c:pt>
                <c:pt idx="15151">
                  <c:v>7.9999999999999982</c:v>
                </c:pt>
                <c:pt idx="15152">
                  <c:v>9</c:v>
                </c:pt>
                <c:pt idx="15153">
                  <c:v>9</c:v>
                </c:pt>
                <c:pt idx="15154">
                  <c:v>9</c:v>
                </c:pt>
                <c:pt idx="15155">
                  <c:v>9</c:v>
                </c:pt>
                <c:pt idx="15156">
                  <c:v>7.9999999999999982</c:v>
                </c:pt>
                <c:pt idx="15157">
                  <c:v>9</c:v>
                </c:pt>
                <c:pt idx="15158">
                  <c:v>10</c:v>
                </c:pt>
                <c:pt idx="15159">
                  <c:v>9</c:v>
                </c:pt>
                <c:pt idx="15160">
                  <c:v>9</c:v>
                </c:pt>
                <c:pt idx="15161">
                  <c:v>9</c:v>
                </c:pt>
                <c:pt idx="15162">
                  <c:v>9</c:v>
                </c:pt>
                <c:pt idx="15163">
                  <c:v>9</c:v>
                </c:pt>
                <c:pt idx="15164">
                  <c:v>9</c:v>
                </c:pt>
                <c:pt idx="15165">
                  <c:v>9</c:v>
                </c:pt>
                <c:pt idx="15166">
                  <c:v>9</c:v>
                </c:pt>
                <c:pt idx="15167">
                  <c:v>7.9999999999999982</c:v>
                </c:pt>
                <c:pt idx="15168">
                  <c:v>7.9999999999999982</c:v>
                </c:pt>
                <c:pt idx="15169">
                  <c:v>7.9999999999999982</c:v>
                </c:pt>
                <c:pt idx="15170">
                  <c:v>7.9999999999999982</c:v>
                </c:pt>
                <c:pt idx="15171">
                  <c:v>7.9999999999999982</c:v>
                </c:pt>
                <c:pt idx="15172">
                  <c:v>7.9999999999999982</c:v>
                </c:pt>
                <c:pt idx="15173">
                  <c:v>7.9999999999999982</c:v>
                </c:pt>
                <c:pt idx="15174">
                  <c:v>7.9999999999999982</c:v>
                </c:pt>
                <c:pt idx="15175">
                  <c:v>7.9999999999999982</c:v>
                </c:pt>
                <c:pt idx="15176">
                  <c:v>7.9999999999999982</c:v>
                </c:pt>
                <c:pt idx="15177">
                  <c:v>9</c:v>
                </c:pt>
                <c:pt idx="15178">
                  <c:v>7.9999999999999982</c:v>
                </c:pt>
                <c:pt idx="15179">
                  <c:v>9</c:v>
                </c:pt>
                <c:pt idx="15180">
                  <c:v>7.9999999999999982</c:v>
                </c:pt>
                <c:pt idx="15181">
                  <c:v>7.9999999999999982</c:v>
                </c:pt>
                <c:pt idx="15182">
                  <c:v>7.9999999999999982</c:v>
                </c:pt>
                <c:pt idx="15183">
                  <c:v>7.9999999999999982</c:v>
                </c:pt>
                <c:pt idx="15184">
                  <c:v>7.0000000000000009</c:v>
                </c:pt>
                <c:pt idx="15185">
                  <c:v>7.0000000000000009</c:v>
                </c:pt>
                <c:pt idx="15186">
                  <c:v>7.0000000000000009</c:v>
                </c:pt>
                <c:pt idx="15187">
                  <c:v>7.0000000000000009</c:v>
                </c:pt>
                <c:pt idx="15188">
                  <c:v>7.0000000000000009</c:v>
                </c:pt>
                <c:pt idx="15189">
                  <c:v>7.0000000000000009</c:v>
                </c:pt>
                <c:pt idx="15190">
                  <c:v>7.9999999999999982</c:v>
                </c:pt>
                <c:pt idx="15191">
                  <c:v>7.9999999999999982</c:v>
                </c:pt>
                <c:pt idx="15192">
                  <c:v>7.9999999999999982</c:v>
                </c:pt>
                <c:pt idx="15193">
                  <c:v>7.9999999999999982</c:v>
                </c:pt>
                <c:pt idx="15194">
                  <c:v>7.0000000000000009</c:v>
                </c:pt>
                <c:pt idx="15195">
                  <c:v>7.9999999999999982</c:v>
                </c:pt>
                <c:pt idx="15196">
                  <c:v>7.9999999999999982</c:v>
                </c:pt>
                <c:pt idx="15197">
                  <c:v>7.9999999999999982</c:v>
                </c:pt>
                <c:pt idx="15198">
                  <c:v>7.9999999999999982</c:v>
                </c:pt>
                <c:pt idx="15199">
                  <c:v>7.9999999999999982</c:v>
                </c:pt>
                <c:pt idx="15200">
                  <c:v>7.9999999999999982</c:v>
                </c:pt>
                <c:pt idx="15201">
                  <c:v>7.0000000000000009</c:v>
                </c:pt>
                <c:pt idx="15202">
                  <c:v>7.9999999999999982</c:v>
                </c:pt>
                <c:pt idx="15203">
                  <c:v>7.0000000000000009</c:v>
                </c:pt>
                <c:pt idx="15204">
                  <c:v>7.9999999999999982</c:v>
                </c:pt>
                <c:pt idx="15205">
                  <c:v>7.9999999999999982</c:v>
                </c:pt>
                <c:pt idx="15206">
                  <c:v>7.0000000000000009</c:v>
                </c:pt>
                <c:pt idx="15207">
                  <c:v>7.0000000000000009</c:v>
                </c:pt>
                <c:pt idx="15208">
                  <c:v>7.9999999999999982</c:v>
                </c:pt>
                <c:pt idx="15209">
                  <c:v>7.0000000000000009</c:v>
                </c:pt>
                <c:pt idx="15210">
                  <c:v>4.9999999999999991</c:v>
                </c:pt>
                <c:pt idx="15211">
                  <c:v>2.9999999999999991</c:v>
                </c:pt>
                <c:pt idx="15212">
                  <c:v>2.9999999999999991</c:v>
                </c:pt>
                <c:pt idx="15213">
                  <c:v>2</c:v>
                </c:pt>
                <c:pt idx="15214">
                  <c:v>2</c:v>
                </c:pt>
                <c:pt idx="15215">
                  <c:v>2</c:v>
                </c:pt>
                <c:pt idx="15216">
                  <c:v>2</c:v>
                </c:pt>
                <c:pt idx="15217">
                  <c:v>2</c:v>
                </c:pt>
                <c:pt idx="15218">
                  <c:v>2</c:v>
                </c:pt>
                <c:pt idx="15219">
                  <c:v>2</c:v>
                </c:pt>
                <c:pt idx="15220">
                  <c:v>2</c:v>
                </c:pt>
                <c:pt idx="15221">
                  <c:v>2</c:v>
                </c:pt>
                <c:pt idx="15222">
                  <c:v>2</c:v>
                </c:pt>
                <c:pt idx="15223">
                  <c:v>2</c:v>
                </c:pt>
                <c:pt idx="15224">
                  <c:v>2</c:v>
                </c:pt>
                <c:pt idx="15225">
                  <c:v>2</c:v>
                </c:pt>
                <c:pt idx="15226">
                  <c:v>2</c:v>
                </c:pt>
                <c:pt idx="15227">
                  <c:v>2</c:v>
                </c:pt>
                <c:pt idx="15228">
                  <c:v>2</c:v>
                </c:pt>
                <c:pt idx="15229">
                  <c:v>2</c:v>
                </c:pt>
                <c:pt idx="15230">
                  <c:v>2</c:v>
                </c:pt>
                <c:pt idx="15231">
                  <c:v>2</c:v>
                </c:pt>
                <c:pt idx="15232">
                  <c:v>2</c:v>
                </c:pt>
                <c:pt idx="15233">
                  <c:v>2</c:v>
                </c:pt>
                <c:pt idx="15234">
                  <c:v>2</c:v>
                </c:pt>
                <c:pt idx="15235">
                  <c:v>2</c:v>
                </c:pt>
                <c:pt idx="15236">
                  <c:v>2</c:v>
                </c:pt>
                <c:pt idx="15237">
                  <c:v>2</c:v>
                </c:pt>
                <c:pt idx="15238">
                  <c:v>2</c:v>
                </c:pt>
                <c:pt idx="15239">
                  <c:v>2</c:v>
                </c:pt>
                <c:pt idx="15240">
                  <c:v>2</c:v>
                </c:pt>
                <c:pt idx="15241">
                  <c:v>2</c:v>
                </c:pt>
                <c:pt idx="15242">
                  <c:v>2</c:v>
                </c:pt>
                <c:pt idx="15243">
                  <c:v>2</c:v>
                </c:pt>
                <c:pt idx="15244">
                  <c:v>2</c:v>
                </c:pt>
                <c:pt idx="15245">
                  <c:v>2</c:v>
                </c:pt>
                <c:pt idx="15246">
                  <c:v>2</c:v>
                </c:pt>
                <c:pt idx="15247">
                  <c:v>2</c:v>
                </c:pt>
                <c:pt idx="15248">
                  <c:v>2</c:v>
                </c:pt>
                <c:pt idx="15249">
                  <c:v>2</c:v>
                </c:pt>
                <c:pt idx="15250">
                  <c:v>2</c:v>
                </c:pt>
                <c:pt idx="15251">
                  <c:v>2</c:v>
                </c:pt>
                <c:pt idx="15252">
                  <c:v>2</c:v>
                </c:pt>
                <c:pt idx="15253">
                  <c:v>2</c:v>
                </c:pt>
                <c:pt idx="15254">
                  <c:v>2</c:v>
                </c:pt>
                <c:pt idx="15255">
                  <c:v>2</c:v>
                </c:pt>
                <c:pt idx="15256">
                  <c:v>0.99999999999999911</c:v>
                </c:pt>
                <c:pt idx="15257">
                  <c:v>0.99999999999999911</c:v>
                </c:pt>
                <c:pt idx="15258">
                  <c:v>0.99999999999999911</c:v>
                </c:pt>
                <c:pt idx="15259">
                  <c:v>0.99999999999999911</c:v>
                </c:pt>
                <c:pt idx="15260">
                  <c:v>0.99999999999999911</c:v>
                </c:pt>
                <c:pt idx="15261">
                  <c:v>2</c:v>
                </c:pt>
                <c:pt idx="15262">
                  <c:v>0.99999999999999911</c:v>
                </c:pt>
                <c:pt idx="15263">
                  <c:v>0.99999999999999911</c:v>
                </c:pt>
                <c:pt idx="15264">
                  <c:v>0.99999999999999911</c:v>
                </c:pt>
                <c:pt idx="15265">
                  <c:v>0.99999999999999911</c:v>
                </c:pt>
                <c:pt idx="15266">
                  <c:v>0.99999999999999911</c:v>
                </c:pt>
                <c:pt idx="15267">
                  <c:v>0.99999999999999911</c:v>
                </c:pt>
                <c:pt idx="15268">
                  <c:v>0.99999999999999911</c:v>
                </c:pt>
                <c:pt idx="15269">
                  <c:v>0.99999999999999911</c:v>
                </c:pt>
                <c:pt idx="15270">
                  <c:v>0.99999999999999911</c:v>
                </c:pt>
                <c:pt idx="15271">
                  <c:v>0.99999999999999911</c:v>
                </c:pt>
                <c:pt idx="15272">
                  <c:v>0.99999999999999911</c:v>
                </c:pt>
                <c:pt idx="15273">
                  <c:v>0.99999999999999911</c:v>
                </c:pt>
                <c:pt idx="15274">
                  <c:v>0.99999999999999911</c:v>
                </c:pt>
                <c:pt idx="15275">
                  <c:v>0.99999999999999911</c:v>
                </c:pt>
                <c:pt idx="15276">
                  <c:v>0.99999999999999911</c:v>
                </c:pt>
                <c:pt idx="15277">
                  <c:v>0.99999999999999911</c:v>
                </c:pt>
                <c:pt idx="15278">
                  <c:v>0.99999999999999911</c:v>
                </c:pt>
                <c:pt idx="15279">
                  <c:v>0.99999999999999911</c:v>
                </c:pt>
                <c:pt idx="15280">
                  <c:v>0.99999999999999911</c:v>
                </c:pt>
                <c:pt idx="15281">
                  <c:v>0.99999999999999911</c:v>
                </c:pt>
                <c:pt idx="15282">
                  <c:v>0.99999999999999911</c:v>
                </c:pt>
                <c:pt idx="15283">
                  <c:v>0.99999999999999911</c:v>
                </c:pt>
                <c:pt idx="15284">
                  <c:v>0.99999999999999911</c:v>
                </c:pt>
                <c:pt idx="15285">
                  <c:v>0.99999999999999911</c:v>
                </c:pt>
                <c:pt idx="15286">
                  <c:v>0.99999999999999911</c:v>
                </c:pt>
                <c:pt idx="15287">
                  <c:v>0.99999999999999911</c:v>
                </c:pt>
                <c:pt idx="15288">
                  <c:v>0.99999999999999911</c:v>
                </c:pt>
                <c:pt idx="15289">
                  <c:v>2</c:v>
                </c:pt>
                <c:pt idx="15290">
                  <c:v>0.99999999999999911</c:v>
                </c:pt>
                <c:pt idx="15291">
                  <c:v>0.99999999999999911</c:v>
                </c:pt>
                <c:pt idx="15292">
                  <c:v>0.99999999999999911</c:v>
                </c:pt>
                <c:pt idx="15293">
                  <c:v>0.99999999999999911</c:v>
                </c:pt>
                <c:pt idx="15294">
                  <c:v>0.99999999999999911</c:v>
                </c:pt>
                <c:pt idx="15295">
                  <c:v>0.99999999999999911</c:v>
                </c:pt>
                <c:pt idx="15296">
                  <c:v>0.99999999999999911</c:v>
                </c:pt>
                <c:pt idx="15297">
                  <c:v>0.99999999999999911</c:v>
                </c:pt>
                <c:pt idx="15298">
                  <c:v>0.99999999999999911</c:v>
                </c:pt>
                <c:pt idx="15299">
                  <c:v>0.99999999999999911</c:v>
                </c:pt>
                <c:pt idx="15300">
                  <c:v>0.99999999999999911</c:v>
                </c:pt>
                <c:pt idx="15301">
                  <c:v>0.99999999999999911</c:v>
                </c:pt>
                <c:pt idx="15302">
                  <c:v>0.99999999999999911</c:v>
                </c:pt>
                <c:pt idx="15303">
                  <c:v>0.99999999999999911</c:v>
                </c:pt>
                <c:pt idx="15304">
                  <c:v>0.99999999999999911</c:v>
                </c:pt>
                <c:pt idx="15305">
                  <c:v>0.99999999999999911</c:v>
                </c:pt>
                <c:pt idx="15306">
                  <c:v>0</c:v>
                </c:pt>
                <c:pt idx="15307">
                  <c:v>0</c:v>
                </c:pt>
                <c:pt idx="15308">
                  <c:v>0</c:v>
                </c:pt>
                <c:pt idx="15309">
                  <c:v>0.99999999999999911</c:v>
                </c:pt>
                <c:pt idx="15310">
                  <c:v>0.99999999999999911</c:v>
                </c:pt>
                <c:pt idx="15311">
                  <c:v>0.99999999999999911</c:v>
                </c:pt>
                <c:pt idx="15312">
                  <c:v>0.99999999999999911</c:v>
                </c:pt>
                <c:pt idx="15313">
                  <c:v>0.99999999999999911</c:v>
                </c:pt>
                <c:pt idx="15314">
                  <c:v>0</c:v>
                </c:pt>
                <c:pt idx="15315">
                  <c:v>0.99999999999999911</c:v>
                </c:pt>
                <c:pt idx="15316">
                  <c:v>0.99999999999999911</c:v>
                </c:pt>
                <c:pt idx="15317">
                  <c:v>0.99999999999999911</c:v>
                </c:pt>
                <c:pt idx="15318">
                  <c:v>0</c:v>
                </c:pt>
                <c:pt idx="15319">
                  <c:v>0</c:v>
                </c:pt>
                <c:pt idx="15320">
                  <c:v>0</c:v>
                </c:pt>
                <c:pt idx="15321">
                  <c:v>0.99999999999999911</c:v>
                </c:pt>
                <c:pt idx="15322">
                  <c:v>0</c:v>
                </c:pt>
                <c:pt idx="15323">
                  <c:v>0.99999999999999911</c:v>
                </c:pt>
                <c:pt idx="15324">
                  <c:v>0.99999999999999911</c:v>
                </c:pt>
                <c:pt idx="15325">
                  <c:v>0.99999999999999911</c:v>
                </c:pt>
                <c:pt idx="15326">
                  <c:v>0</c:v>
                </c:pt>
                <c:pt idx="15327">
                  <c:v>0</c:v>
                </c:pt>
                <c:pt idx="15328">
                  <c:v>0</c:v>
                </c:pt>
                <c:pt idx="15329">
                  <c:v>0</c:v>
                </c:pt>
                <c:pt idx="15330">
                  <c:v>0</c:v>
                </c:pt>
                <c:pt idx="15331">
                  <c:v>0</c:v>
                </c:pt>
                <c:pt idx="15332">
                  <c:v>0.99999999999999911</c:v>
                </c:pt>
                <c:pt idx="15333">
                  <c:v>0</c:v>
                </c:pt>
                <c:pt idx="15334">
                  <c:v>0.99999999999999911</c:v>
                </c:pt>
                <c:pt idx="15335">
                  <c:v>0</c:v>
                </c:pt>
                <c:pt idx="15336">
                  <c:v>0</c:v>
                </c:pt>
                <c:pt idx="15337">
                  <c:v>0.99999999999999911</c:v>
                </c:pt>
                <c:pt idx="15338">
                  <c:v>0</c:v>
                </c:pt>
                <c:pt idx="15339">
                  <c:v>0.99999999999999911</c:v>
                </c:pt>
                <c:pt idx="15340">
                  <c:v>0</c:v>
                </c:pt>
                <c:pt idx="15341">
                  <c:v>0.99999999999999911</c:v>
                </c:pt>
                <c:pt idx="15342">
                  <c:v>0.99999999999999911</c:v>
                </c:pt>
                <c:pt idx="15343">
                  <c:v>0</c:v>
                </c:pt>
                <c:pt idx="15344">
                  <c:v>0</c:v>
                </c:pt>
                <c:pt idx="15345">
                  <c:v>0.99999999999999911</c:v>
                </c:pt>
                <c:pt idx="15346">
                  <c:v>0</c:v>
                </c:pt>
                <c:pt idx="15347">
                  <c:v>0.99999999999999911</c:v>
                </c:pt>
                <c:pt idx="15348">
                  <c:v>0</c:v>
                </c:pt>
                <c:pt idx="15349">
                  <c:v>0</c:v>
                </c:pt>
                <c:pt idx="15350">
                  <c:v>0</c:v>
                </c:pt>
                <c:pt idx="15351">
                  <c:v>0.99999999999999911</c:v>
                </c:pt>
                <c:pt idx="15352">
                  <c:v>0</c:v>
                </c:pt>
                <c:pt idx="15353">
                  <c:v>0.99999999999999911</c:v>
                </c:pt>
                <c:pt idx="15354">
                  <c:v>0.99999999999999911</c:v>
                </c:pt>
                <c:pt idx="15355">
                  <c:v>0.99999999999999911</c:v>
                </c:pt>
                <c:pt idx="15356">
                  <c:v>0</c:v>
                </c:pt>
                <c:pt idx="15357">
                  <c:v>0.99999999999999911</c:v>
                </c:pt>
                <c:pt idx="15358">
                  <c:v>0</c:v>
                </c:pt>
                <c:pt idx="15359">
                  <c:v>0</c:v>
                </c:pt>
                <c:pt idx="15360">
                  <c:v>0</c:v>
                </c:pt>
                <c:pt idx="15361">
                  <c:v>0</c:v>
                </c:pt>
                <c:pt idx="15362">
                  <c:v>0</c:v>
                </c:pt>
                <c:pt idx="15363">
                  <c:v>0</c:v>
                </c:pt>
                <c:pt idx="15364">
                  <c:v>0.99999999999999911</c:v>
                </c:pt>
                <c:pt idx="15365">
                  <c:v>0</c:v>
                </c:pt>
                <c:pt idx="15366">
                  <c:v>0</c:v>
                </c:pt>
                <c:pt idx="15367">
                  <c:v>0</c:v>
                </c:pt>
                <c:pt idx="15368">
                  <c:v>0</c:v>
                </c:pt>
                <c:pt idx="15369">
                  <c:v>0</c:v>
                </c:pt>
                <c:pt idx="15370">
                  <c:v>0</c:v>
                </c:pt>
                <c:pt idx="15371">
                  <c:v>0</c:v>
                </c:pt>
                <c:pt idx="15372">
                  <c:v>0.99999999999999911</c:v>
                </c:pt>
                <c:pt idx="15373">
                  <c:v>0.99999999999999911</c:v>
                </c:pt>
                <c:pt idx="15374">
                  <c:v>0.99999999999999911</c:v>
                </c:pt>
                <c:pt idx="15375">
                  <c:v>0.99999999999999911</c:v>
                </c:pt>
                <c:pt idx="15376">
                  <c:v>0</c:v>
                </c:pt>
                <c:pt idx="15377">
                  <c:v>0.99999999999999911</c:v>
                </c:pt>
                <c:pt idx="15378">
                  <c:v>0.99999999999999911</c:v>
                </c:pt>
                <c:pt idx="15379">
                  <c:v>0</c:v>
                </c:pt>
                <c:pt idx="15380">
                  <c:v>0</c:v>
                </c:pt>
                <c:pt idx="15381">
                  <c:v>0</c:v>
                </c:pt>
                <c:pt idx="15382">
                  <c:v>0.99999999999999911</c:v>
                </c:pt>
                <c:pt idx="15383">
                  <c:v>0</c:v>
                </c:pt>
                <c:pt idx="15384">
                  <c:v>0</c:v>
                </c:pt>
                <c:pt idx="15385">
                  <c:v>0.99999999999999911</c:v>
                </c:pt>
                <c:pt idx="15386">
                  <c:v>0</c:v>
                </c:pt>
                <c:pt idx="15387">
                  <c:v>0</c:v>
                </c:pt>
                <c:pt idx="15388">
                  <c:v>0.99999999999999911</c:v>
                </c:pt>
                <c:pt idx="15389">
                  <c:v>0.99999999999999911</c:v>
                </c:pt>
                <c:pt idx="15390">
                  <c:v>0</c:v>
                </c:pt>
                <c:pt idx="15391">
                  <c:v>0.99999999999999911</c:v>
                </c:pt>
                <c:pt idx="15392">
                  <c:v>0</c:v>
                </c:pt>
                <c:pt idx="15393">
                  <c:v>0</c:v>
                </c:pt>
                <c:pt idx="15394">
                  <c:v>0.99999999999999911</c:v>
                </c:pt>
                <c:pt idx="15395">
                  <c:v>0</c:v>
                </c:pt>
                <c:pt idx="15396">
                  <c:v>0</c:v>
                </c:pt>
                <c:pt idx="15397">
                  <c:v>0.99999999999999911</c:v>
                </c:pt>
                <c:pt idx="15398">
                  <c:v>0.99999999999999911</c:v>
                </c:pt>
                <c:pt idx="15399">
                  <c:v>0</c:v>
                </c:pt>
                <c:pt idx="15400">
                  <c:v>0.99999999999999911</c:v>
                </c:pt>
                <c:pt idx="15401">
                  <c:v>0.99999999999999911</c:v>
                </c:pt>
                <c:pt idx="15402">
                  <c:v>0.99999999999999911</c:v>
                </c:pt>
                <c:pt idx="15403">
                  <c:v>0.99999999999999911</c:v>
                </c:pt>
                <c:pt idx="15404">
                  <c:v>0.99999999999999911</c:v>
                </c:pt>
                <c:pt idx="15405">
                  <c:v>0.99999999999999911</c:v>
                </c:pt>
                <c:pt idx="15406">
                  <c:v>0.99999999999999911</c:v>
                </c:pt>
                <c:pt idx="15407">
                  <c:v>0</c:v>
                </c:pt>
                <c:pt idx="15408">
                  <c:v>0</c:v>
                </c:pt>
                <c:pt idx="15409">
                  <c:v>0.99999999999999911</c:v>
                </c:pt>
                <c:pt idx="15410">
                  <c:v>0</c:v>
                </c:pt>
                <c:pt idx="15411">
                  <c:v>0.99999999999999911</c:v>
                </c:pt>
                <c:pt idx="15412">
                  <c:v>0</c:v>
                </c:pt>
                <c:pt idx="15413">
                  <c:v>0</c:v>
                </c:pt>
                <c:pt idx="15414">
                  <c:v>0</c:v>
                </c:pt>
                <c:pt idx="15415">
                  <c:v>0</c:v>
                </c:pt>
                <c:pt idx="15416">
                  <c:v>0.99999999999999911</c:v>
                </c:pt>
                <c:pt idx="15417">
                  <c:v>0</c:v>
                </c:pt>
                <c:pt idx="15418">
                  <c:v>0.99999999999999911</c:v>
                </c:pt>
                <c:pt idx="15419">
                  <c:v>0.99999999999999911</c:v>
                </c:pt>
                <c:pt idx="15420">
                  <c:v>0.99999999999999911</c:v>
                </c:pt>
                <c:pt idx="15421">
                  <c:v>0</c:v>
                </c:pt>
                <c:pt idx="15422">
                  <c:v>0.99999999999999911</c:v>
                </c:pt>
                <c:pt idx="15423">
                  <c:v>0</c:v>
                </c:pt>
                <c:pt idx="15424">
                  <c:v>0.99999999999999911</c:v>
                </c:pt>
                <c:pt idx="15425">
                  <c:v>0.99999999999999911</c:v>
                </c:pt>
                <c:pt idx="15426">
                  <c:v>0.99999999999999911</c:v>
                </c:pt>
                <c:pt idx="15427">
                  <c:v>0.99999999999999911</c:v>
                </c:pt>
                <c:pt idx="15428">
                  <c:v>0</c:v>
                </c:pt>
                <c:pt idx="15429">
                  <c:v>0.99999999999999911</c:v>
                </c:pt>
                <c:pt idx="15430">
                  <c:v>0</c:v>
                </c:pt>
                <c:pt idx="15431">
                  <c:v>0.99999999999999911</c:v>
                </c:pt>
                <c:pt idx="15432">
                  <c:v>0.99999999999999911</c:v>
                </c:pt>
                <c:pt idx="15433">
                  <c:v>0.99999999999999911</c:v>
                </c:pt>
                <c:pt idx="15434">
                  <c:v>0.99999999999999911</c:v>
                </c:pt>
                <c:pt idx="15435">
                  <c:v>0.99999999999999911</c:v>
                </c:pt>
                <c:pt idx="15436">
                  <c:v>0.99999999999999911</c:v>
                </c:pt>
                <c:pt idx="15437">
                  <c:v>0.99999999999999911</c:v>
                </c:pt>
                <c:pt idx="15438">
                  <c:v>0.99999999999999911</c:v>
                </c:pt>
                <c:pt idx="15439">
                  <c:v>0.99999999999999911</c:v>
                </c:pt>
                <c:pt idx="15440">
                  <c:v>0.99999999999999911</c:v>
                </c:pt>
                <c:pt idx="15441">
                  <c:v>0.99999999999999911</c:v>
                </c:pt>
                <c:pt idx="15442">
                  <c:v>0.99999999999999911</c:v>
                </c:pt>
                <c:pt idx="15443">
                  <c:v>0.99999999999999911</c:v>
                </c:pt>
                <c:pt idx="15444">
                  <c:v>0.99999999999999911</c:v>
                </c:pt>
                <c:pt idx="15445">
                  <c:v>0.99999999999999911</c:v>
                </c:pt>
                <c:pt idx="15446">
                  <c:v>0.99999999999999911</c:v>
                </c:pt>
                <c:pt idx="15447">
                  <c:v>0.99999999999999911</c:v>
                </c:pt>
                <c:pt idx="15448">
                  <c:v>0.99999999999999911</c:v>
                </c:pt>
                <c:pt idx="15449">
                  <c:v>0.99999999999999911</c:v>
                </c:pt>
                <c:pt idx="15450">
                  <c:v>0.99999999999999911</c:v>
                </c:pt>
                <c:pt idx="15451">
                  <c:v>0.99999999999999911</c:v>
                </c:pt>
                <c:pt idx="15452">
                  <c:v>0.99999999999999911</c:v>
                </c:pt>
                <c:pt idx="15453">
                  <c:v>0.99999999999999911</c:v>
                </c:pt>
                <c:pt idx="15454">
                  <c:v>0.99999999999999911</c:v>
                </c:pt>
                <c:pt idx="15455">
                  <c:v>0.99999999999999911</c:v>
                </c:pt>
                <c:pt idx="15456">
                  <c:v>0.99999999999999911</c:v>
                </c:pt>
                <c:pt idx="15457">
                  <c:v>0.99999999999999911</c:v>
                </c:pt>
                <c:pt idx="15458">
                  <c:v>0.99999999999999911</c:v>
                </c:pt>
                <c:pt idx="15459">
                  <c:v>0.99999999999999911</c:v>
                </c:pt>
                <c:pt idx="15460">
                  <c:v>0.99999999999999911</c:v>
                </c:pt>
                <c:pt idx="15461">
                  <c:v>0.99999999999999911</c:v>
                </c:pt>
                <c:pt idx="15462">
                  <c:v>0.99999999999999911</c:v>
                </c:pt>
                <c:pt idx="15463">
                  <c:v>0.99999999999999911</c:v>
                </c:pt>
                <c:pt idx="15464">
                  <c:v>0.99999999999999911</c:v>
                </c:pt>
                <c:pt idx="15465">
                  <c:v>0.99999999999999911</c:v>
                </c:pt>
                <c:pt idx="15466">
                  <c:v>0.99999999999999911</c:v>
                </c:pt>
                <c:pt idx="15467">
                  <c:v>0.99999999999999911</c:v>
                </c:pt>
                <c:pt idx="15468">
                  <c:v>0.99999999999999911</c:v>
                </c:pt>
                <c:pt idx="15469">
                  <c:v>0.99999999999999911</c:v>
                </c:pt>
                <c:pt idx="15470">
                  <c:v>0.99999999999999911</c:v>
                </c:pt>
                <c:pt idx="15471">
                  <c:v>0.99999999999999911</c:v>
                </c:pt>
                <c:pt idx="15472">
                  <c:v>0.99999999999999911</c:v>
                </c:pt>
                <c:pt idx="15473">
                  <c:v>0.99999999999999911</c:v>
                </c:pt>
                <c:pt idx="15474">
                  <c:v>0.99999999999999911</c:v>
                </c:pt>
                <c:pt idx="15475">
                  <c:v>0.99999999999999911</c:v>
                </c:pt>
                <c:pt idx="15476">
                  <c:v>0.99999999999999911</c:v>
                </c:pt>
                <c:pt idx="15477">
                  <c:v>0.99999999999999911</c:v>
                </c:pt>
                <c:pt idx="15478">
                  <c:v>0.99999999999999911</c:v>
                </c:pt>
                <c:pt idx="15479">
                  <c:v>0.99999999999999911</c:v>
                </c:pt>
                <c:pt idx="15480">
                  <c:v>0.99999999999999911</c:v>
                </c:pt>
                <c:pt idx="15481">
                  <c:v>0.99999999999999911</c:v>
                </c:pt>
                <c:pt idx="15482">
                  <c:v>0.99999999999999911</c:v>
                </c:pt>
                <c:pt idx="15483">
                  <c:v>0.99999999999999911</c:v>
                </c:pt>
                <c:pt idx="15484">
                  <c:v>0.99999999999999911</c:v>
                </c:pt>
                <c:pt idx="15485">
                  <c:v>0.99999999999999911</c:v>
                </c:pt>
                <c:pt idx="15486">
                  <c:v>0.99999999999999911</c:v>
                </c:pt>
                <c:pt idx="15487">
                  <c:v>0.99999999999999911</c:v>
                </c:pt>
                <c:pt idx="15488">
                  <c:v>0.99999999999999911</c:v>
                </c:pt>
                <c:pt idx="15489">
                  <c:v>0.99999999999999911</c:v>
                </c:pt>
                <c:pt idx="15490">
                  <c:v>0.99999999999999911</c:v>
                </c:pt>
                <c:pt idx="15491">
                  <c:v>0.99999999999999911</c:v>
                </c:pt>
                <c:pt idx="15492">
                  <c:v>0.99999999999999911</c:v>
                </c:pt>
                <c:pt idx="15493">
                  <c:v>0.99999999999999911</c:v>
                </c:pt>
                <c:pt idx="15494">
                  <c:v>0.99999999999999911</c:v>
                </c:pt>
                <c:pt idx="15495">
                  <c:v>0.99999999999999911</c:v>
                </c:pt>
                <c:pt idx="15496">
                  <c:v>0.99999999999999911</c:v>
                </c:pt>
                <c:pt idx="15497">
                  <c:v>0.99999999999999911</c:v>
                </c:pt>
                <c:pt idx="15498">
                  <c:v>0.99999999999999911</c:v>
                </c:pt>
                <c:pt idx="15499">
                  <c:v>0.99999999999999911</c:v>
                </c:pt>
                <c:pt idx="15500">
                  <c:v>0.99999999999999911</c:v>
                </c:pt>
                <c:pt idx="15501">
                  <c:v>0.99999999999999911</c:v>
                </c:pt>
                <c:pt idx="15502">
                  <c:v>0.99999999999999911</c:v>
                </c:pt>
                <c:pt idx="15503">
                  <c:v>0.99999999999999911</c:v>
                </c:pt>
                <c:pt idx="15504">
                  <c:v>0.99999999999999911</c:v>
                </c:pt>
                <c:pt idx="15505">
                  <c:v>0.99999999999999911</c:v>
                </c:pt>
                <c:pt idx="15506">
                  <c:v>0.99999999999999911</c:v>
                </c:pt>
                <c:pt idx="15507">
                  <c:v>0.99999999999999911</c:v>
                </c:pt>
                <c:pt idx="15508">
                  <c:v>0.99999999999999911</c:v>
                </c:pt>
                <c:pt idx="15509">
                  <c:v>0.99999999999999911</c:v>
                </c:pt>
                <c:pt idx="15510">
                  <c:v>0.99999999999999911</c:v>
                </c:pt>
                <c:pt idx="15511">
                  <c:v>0.99999999999999911</c:v>
                </c:pt>
                <c:pt idx="15512">
                  <c:v>0.99999999999999911</c:v>
                </c:pt>
                <c:pt idx="15513">
                  <c:v>0.99999999999999911</c:v>
                </c:pt>
                <c:pt idx="15514">
                  <c:v>0.99999999999999911</c:v>
                </c:pt>
                <c:pt idx="15515">
                  <c:v>0.99999999999999911</c:v>
                </c:pt>
                <c:pt idx="15516">
                  <c:v>0.99999999999999911</c:v>
                </c:pt>
                <c:pt idx="15517">
                  <c:v>0.99999999999999911</c:v>
                </c:pt>
                <c:pt idx="15518">
                  <c:v>0.99999999999999911</c:v>
                </c:pt>
                <c:pt idx="15519">
                  <c:v>0.99999999999999911</c:v>
                </c:pt>
                <c:pt idx="15520">
                  <c:v>0.99999999999999911</c:v>
                </c:pt>
                <c:pt idx="15521">
                  <c:v>0.99999999999999911</c:v>
                </c:pt>
                <c:pt idx="15522">
                  <c:v>0.99999999999999911</c:v>
                </c:pt>
                <c:pt idx="15523">
                  <c:v>0.99999999999999911</c:v>
                </c:pt>
                <c:pt idx="15524">
                  <c:v>0.99999999999999911</c:v>
                </c:pt>
                <c:pt idx="15525">
                  <c:v>0.99999999999999911</c:v>
                </c:pt>
                <c:pt idx="15526">
                  <c:v>0.99999999999999911</c:v>
                </c:pt>
                <c:pt idx="15527">
                  <c:v>0.99999999999999911</c:v>
                </c:pt>
                <c:pt idx="15528">
                  <c:v>0.99999999999999911</c:v>
                </c:pt>
                <c:pt idx="15529">
                  <c:v>0.99999999999999911</c:v>
                </c:pt>
                <c:pt idx="15530">
                  <c:v>0.99999999999999911</c:v>
                </c:pt>
                <c:pt idx="15531">
                  <c:v>0.99999999999999911</c:v>
                </c:pt>
                <c:pt idx="15532">
                  <c:v>0.99999999999999911</c:v>
                </c:pt>
                <c:pt idx="15533">
                  <c:v>0.99999999999999911</c:v>
                </c:pt>
                <c:pt idx="15534">
                  <c:v>0.99999999999999911</c:v>
                </c:pt>
                <c:pt idx="15535">
                  <c:v>0.99999999999999911</c:v>
                </c:pt>
                <c:pt idx="15536">
                  <c:v>0.99999999999999911</c:v>
                </c:pt>
                <c:pt idx="15537">
                  <c:v>0.99999999999999911</c:v>
                </c:pt>
                <c:pt idx="15538">
                  <c:v>0.99999999999999911</c:v>
                </c:pt>
                <c:pt idx="15539">
                  <c:v>0.99999999999999911</c:v>
                </c:pt>
                <c:pt idx="15540">
                  <c:v>0.99999999999999911</c:v>
                </c:pt>
                <c:pt idx="15541">
                  <c:v>0.99999999999999911</c:v>
                </c:pt>
                <c:pt idx="15542">
                  <c:v>0.99999999999999911</c:v>
                </c:pt>
                <c:pt idx="15543">
                  <c:v>0.99999999999999911</c:v>
                </c:pt>
                <c:pt idx="15544">
                  <c:v>0.99999999999999911</c:v>
                </c:pt>
                <c:pt idx="15545">
                  <c:v>0.99999999999999911</c:v>
                </c:pt>
                <c:pt idx="15546">
                  <c:v>0.99999999999999911</c:v>
                </c:pt>
                <c:pt idx="15547">
                  <c:v>0.99999999999999911</c:v>
                </c:pt>
                <c:pt idx="15548">
                  <c:v>0.99999999999999911</c:v>
                </c:pt>
                <c:pt idx="15549">
                  <c:v>0.99999999999999911</c:v>
                </c:pt>
                <c:pt idx="15550">
                  <c:v>0.99999999999999911</c:v>
                </c:pt>
                <c:pt idx="15551">
                  <c:v>0.99999999999999911</c:v>
                </c:pt>
                <c:pt idx="15552">
                  <c:v>0.99999999999999911</c:v>
                </c:pt>
                <c:pt idx="15553">
                  <c:v>0.99999999999999911</c:v>
                </c:pt>
                <c:pt idx="15554">
                  <c:v>0.99999999999999911</c:v>
                </c:pt>
                <c:pt idx="15555">
                  <c:v>0.99999999999999911</c:v>
                </c:pt>
                <c:pt idx="15556">
                  <c:v>0.99999999999999911</c:v>
                </c:pt>
                <c:pt idx="15557">
                  <c:v>0.99999999999999911</c:v>
                </c:pt>
                <c:pt idx="15558">
                  <c:v>0.99999999999999911</c:v>
                </c:pt>
                <c:pt idx="15559">
                  <c:v>0.99999999999999911</c:v>
                </c:pt>
                <c:pt idx="15560">
                  <c:v>0.99999999999999911</c:v>
                </c:pt>
                <c:pt idx="15561">
                  <c:v>0.99999999999999911</c:v>
                </c:pt>
                <c:pt idx="15562">
                  <c:v>0.99999999999999911</c:v>
                </c:pt>
                <c:pt idx="15563">
                  <c:v>0.99999999999999911</c:v>
                </c:pt>
                <c:pt idx="15564">
                  <c:v>0.99999999999999911</c:v>
                </c:pt>
                <c:pt idx="15565">
                  <c:v>0.99999999999999911</c:v>
                </c:pt>
                <c:pt idx="15566">
                  <c:v>0.99999999999999911</c:v>
                </c:pt>
                <c:pt idx="15567">
                  <c:v>0.99999999999999911</c:v>
                </c:pt>
                <c:pt idx="15568">
                  <c:v>0.99999999999999911</c:v>
                </c:pt>
                <c:pt idx="15569">
                  <c:v>0.99999999999999911</c:v>
                </c:pt>
                <c:pt idx="15570">
                  <c:v>0.99999999999999911</c:v>
                </c:pt>
                <c:pt idx="15571">
                  <c:v>0.99999999999999911</c:v>
                </c:pt>
                <c:pt idx="15572">
                  <c:v>0.99999999999999911</c:v>
                </c:pt>
                <c:pt idx="15573">
                  <c:v>0.99999999999999911</c:v>
                </c:pt>
                <c:pt idx="15574">
                  <c:v>0.99999999999999911</c:v>
                </c:pt>
                <c:pt idx="15575">
                  <c:v>0.99999999999999911</c:v>
                </c:pt>
                <c:pt idx="15576">
                  <c:v>0.99999999999999911</c:v>
                </c:pt>
                <c:pt idx="15577">
                  <c:v>0.99999999999999911</c:v>
                </c:pt>
                <c:pt idx="15578">
                  <c:v>0.99999999999999911</c:v>
                </c:pt>
                <c:pt idx="15579">
                  <c:v>0.99999999999999911</c:v>
                </c:pt>
                <c:pt idx="15580">
                  <c:v>0.99999999999999911</c:v>
                </c:pt>
                <c:pt idx="15581">
                  <c:v>0.99999999999999911</c:v>
                </c:pt>
                <c:pt idx="15582">
                  <c:v>0.99999999999999911</c:v>
                </c:pt>
                <c:pt idx="15583">
                  <c:v>0.99999999999999911</c:v>
                </c:pt>
                <c:pt idx="15584">
                  <c:v>0.99999999999999911</c:v>
                </c:pt>
                <c:pt idx="15585">
                  <c:v>0.99999999999999911</c:v>
                </c:pt>
                <c:pt idx="15586">
                  <c:v>0.99999999999999911</c:v>
                </c:pt>
                <c:pt idx="15587">
                  <c:v>2</c:v>
                </c:pt>
                <c:pt idx="15588">
                  <c:v>0.99999999999999911</c:v>
                </c:pt>
                <c:pt idx="15589">
                  <c:v>2</c:v>
                </c:pt>
                <c:pt idx="15590">
                  <c:v>2</c:v>
                </c:pt>
                <c:pt idx="15591">
                  <c:v>2</c:v>
                </c:pt>
                <c:pt idx="15592">
                  <c:v>0.99999999999999911</c:v>
                </c:pt>
                <c:pt idx="15593">
                  <c:v>0.99999999999999911</c:v>
                </c:pt>
                <c:pt idx="15594">
                  <c:v>0.99999999999999911</c:v>
                </c:pt>
                <c:pt idx="15595">
                  <c:v>2</c:v>
                </c:pt>
                <c:pt idx="15596">
                  <c:v>0.99999999999999911</c:v>
                </c:pt>
                <c:pt idx="15597">
                  <c:v>0.99999999999999911</c:v>
                </c:pt>
                <c:pt idx="15598">
                  <c:v>0.99999999999999911</c:v>
                </c:pt>
                <c:pt idx="15599">
                  <c:v>2</c:v>
                </c:pt>
                <c:pt idx="15600">
                  <c:v>2</c:v>
                </c:pt>
                <c:pt idx="15601">
                  <c:v>2</c:v>
                </c:pt>
                <c:pt idx="15602">
                  <c:v>2</c:v>
                </c:pt>
                <c:pt idx="15603">
                  <c:v>2</c:v>
                </c:pt>
                <c:pt idx="15604">
                  <c:v>2</c:v>
                </c:pt>
                <c:pt idx="15605">
                  <c:v>0.99999999999999911</c:v>
                </c:pt>
                <c:pt idx="15606">
                  <c:v>2</c:v>
                </c:pt>
                <c:pt idx="15607">
                  <c:v>2</c:v>
                </c:pt>
                <c:pt idx="15608">
                  <c:v>2</c:v>
                </c:pt>
                <c:pt idx="15609">
                  <c:v>2</c:v>
                </c:pt>
                <c:pt idx="15610">
                  <c:v>2</c:v>
                </c:pt>
                <c:pt idx="15611">
                  <c:v>2</c:v>
                </c:pt>
                <c:pt idx="15612">
                  <c:v>2</c:v>
                </c:pt>
                <c:pt idx="15613">
                  <c:v>2</c:v>
                </c:pt>
                <c:pt idx="15614">
                  <c:v>2</c:v>
                </c:pt>
                <c:pt idx="15615">
                  <c:v>2</c:v>
                </c:pt>
                <c:pt idx="15616">
                  <c:v>2</c:v>
                </c:pt>
                <c:pt idx="15617">
                  <c:v>2</c:v>
                </c:pt>
                <c:pt idx="15618">
                  <c:v>2</c:v>
                </c:pt>
                <c:pt idx="15619">
                  <c:v>2</c:v>
                </c:pt>
                <c:pt idx="15620">
                  <c:v>2</c:v>
                </c:pt>
                <c:pt idx="15621">
                  <c:v>2</c:v>
                </c:pt>
                <c:pt idx="15622">
                  <c:v>2</c:v>
                </c:pt>
                <c:pt idx="15623">
                  <c:v>2</c:v>
                </c:pt>
                <c:pt idx="15624">
                  <c:v>2</c:v>
                </c:pt>
                <c:pt idx="15625">
                  <c:v>2</c:v>
                </c:pt>
                <c:pt idx="15626">
                  <c:v>2</c:v>
                </c:pt>
                <c:pt idx="15627">
                  <c:v>2</c:v>
                </c:pt>
                <c:pt idx="15628">
                  <c:v>2</c:v>
                </c:pt>
                <c:pt idx="15629">
                  <c:v>2</c:v>
                </c:pt>
                <c:pt idx="15630">
                  <c:v>2</c:v>
                </c:pt>
                <c:pt idx="15631">
                  <c:v>2</c:v>
                </c:pt>
                <c:pt idx="15632">
                  <c:v>2</c:v>
                </c:pt>
                <c:pt idx="15633">
                  <c:v>2</c:v>
                </c:pt>
                <c:pt idx="15634">
                  <c:v>2</c:v>
                </c:pt>
                <c:pt idx="15635">
                  <c:v>2</c:v>
                </c:pt>
                <c:pt idx="15636">
                  <c:v>2</c:v>
                </c:pt>
                <c:pt idx="15637">
                  <c:v>2</c:v>
                </c:pt>
                <c:pt idx="15638">
                  <c:v>2</c:v>
                </c:pt>
                <c:pt idx="15639">
                  <c:v>2</c:v>
                </c:pt>
                <c:pt idx="15640">
                  <c:v>2</c:v>
                </c:pt>
                <c:pt idx="15641">
                  <c:v>2</c:v>
                </c:pt>
                <c:pt idx="15642">
                  <c:v>2</c:v>
                </c:pt>
                <c:pt idx="15643">
                  <c:v>2.9999999999999991</c:v>
                </c:pt>
                <c:pt idx="15644">
                  <c:v>2.9999999999999991</c:v>
                </c:pt>
                <c:pt idx="15645">
                  <c:v>2</c:v>
                </c:pt>
                <c:pt idx="15646">
                  <c:v>2</c:v>
                </c:pt>
                <c:pt idx="15647">
                  <c:v>2</c:v>
                </c:pt>
                <c:pt idx="15648">
                  <c:v>2.9999999999999991</c:v>
                </c:pt>
                <c:pt idx="15649">
                  <c:v>2.9999999999999991</c:v>
                </c:pt>
                <c:pt idx="15650">
                  <c:v>2</c:v>
                </c:pt>
                <c:pt idx="15651">
                  <c:v>2</c:v>
                </c:pt>
                <c:pt idx="15652">
                  <c:v>2</c:v>
                </c:pt>
                <c:pt idx="15653">
                  <c:v>2</c:v>
                </c:pt>
                <c:pt idx="15654">
                  <c:v>2</c:v>
                </c:pt>
                <c:pt idx="15655">
                  <c:v>2</c:v>
                </c:pt>
                <c:pt idx="15656">
                  <c:v>2</c:v>
                </c:pt>
                <c:pt idx="15657">
                  <c:v>2</c:v>
                </c:pt>
                <c:pt idx="15658">
                  <c:v>2</c:v>
                </c:pt>
                <c:pt idx="15659">
                  <c:v>2</c:v>
                </c:pt>
                <c:pt idx="15660">
                  <c:v>2</c:v>
                </c:pt>
                <c:pt idx="15661">
                  <c:v>2</c:v>
                </c:pt>
                <c:pt idx="15662">
                  <c:v>2.9999999999999991</c:v>
                </c:pt>
                <c:pt idx="15663">
                  <c:v>2.9999999999999991</c:v>
                </c:pt>
                <c:pt idx="15664">
                  <c:v>2</c:v>
                </c:pt>
                <c:pt idx="15665">
                  <c:v>2</c:v>
                </c:pt>
                <c:pt idx="15666">
                  <c:v>2</c:v>
                </c:pt>
                <c:pt idx="15667">
                  <c:v>2.9999999999999991</c:v>
                </c:pt>
                <c:pt idx="15668">
                  <c:v>2.9999999999999991</c:v>
                </c:pt>
                <c:pt idx="15669">
                  <c:v>2.9999999999999991</c:v>
                </c:pt>
                <c:pt idx="15670">
                  <c:v>2.9999999999999991</c:v>
                </c:pt>
                <c:pt idx="15671">
                  <c:v>2.9999999999999991</c:v>
                </c:pt>
                <c:pt idx="15672">
                  <c:v>2</c:v>
                </c:pt>
                <c:pt idx="15673">
                  <c:v>2</c:v>
                </c:pt>
                <c:pt idx="15674">
                  <c:v>2</c:v>
                </c:pt>
                <c:pt idx="15675">
                  <c:v>2</c:v>
                </c:pt>
                <c:pt idx="15676">
                  <c:v>2</c:v>
                </c:pt>
                <c:pt idx="15677">
                  <c:v>2</c:v>
                </c:pt>
                <c:pt idx="15678">
                  <c:v>2</c:v>
                </c:pt>
                <c:pt idx="15679">
                  <c:v>2</c:v>
                </c:pt>
                <c:pt idx="15680">
                  <c:v>2</c:v>
                </c:pt>
                <c:pt idx="15681">
                  <c:v>2</c:v>
                </c:pt>
                <c:pt idx="15682">
                  <c:v>2</c:v>
                </c:pt>
                <c:pt idx="15683">
                  <c:v>2</c:v>
                </c:pt>
                <c:pt idx="15684">
                  <c:v>2</c:v>
                </c:pt>
                <c:pt idx="15685">
                  <c:v>2</c:v>
                </c:pt>
                <c:pt idx="15686">
                  <c:v>2</c:v>
                </c:pt>
                <c:pt idx="15687">
                  <c:v>2.9999999999999991</c:v>
                </c:pt>
                <c:pt idx="15688">
                  <c:v>2.9999999999999991</c:v>
                </c:pt>
                <c:pt idx="15689">
                  <c:v>2.9999999999999991</c:v>
                </c:pt>
                <c:pt idx="15690">
                  <c:v>2</c:v>
                </c:pt>
                <c:pt idx="15691">
                  <c:v>2</c:v>
                </c:pt>
                <c:pt idx="15692">
                  <c:v>2</c:v>
                </c:pt>
                <c:pt idx="15693">
                  <c:v>2</c:v>
                </c:pt>
                <c:pt idx="15694">
                  <c:v>2.9999999999999991</c:v>
                </c:pt>
                <c:pt idx="15695">
                  <c:v>2</c:v>
                </c:pt>
                <c:pt idx="15696">
                  <c:v>2</c:v>
                </c:pt>
                <c:pt idx="15697">
                  <c:v>2</c:v>
                </c:pt>
                <c:pt idx="15698">
                  <c:v>2</c:v>
                </c:pt>
                <c:pt idx="15699">
                  <c:v>2</c:v>
                </c:pt>
                <c:pt idx="15700">
                  <c:v>2</c:v>
                </c:pt>
                <c:pt idx="15701">
                  <c:v>2</c:v>
                </c:pt>
                <c:pt idx="15702">
                  <c:v>2</c:v>
                </c:pt>
                <c:pt idx="15703">
                  <c:v>2</c:v>
                </c:pt>
                <c:pt idx="15704">
                  <c:v>2</c:v>
                </c:pt>
                <c:pt idx="15705">
                  <c:v>2</c:v>
                </c:pt>
                <c:pt idx="15706">
                  <c:v>2</c:v>
                </c:pt>
                <c:pt idx="15707">
                  <c:v>2</c:v>
                </c:pt>
                <c:pt idx="15708">
                  <c:v>2</c:v>
                </c:pt>
                <c:pt idx="15709">
                  <c:v>2</c:v>
                </c:pt>
                <c:pt idx="15710">
                  <c:v>2</c:v>
                </c:pt>
                <c:pt idx="15711">
                  <c:v>2</c:v>
                </c:pt>
                <c:pt idx="15712">
                  <c:v>2</c:v>
                </c:pt>
                <c:pt idx="15713">
                  <c:v>2</c:v>
                </c:pt>
                <c:pt idx="15714">
                  <c:v>2</c:v>
                </c:pt>
                <c:pt idx="15715">
                  <c:v>2</c:v>
                </c:pt>
                <c:pt idx="15716">
                  <c:v>2</c:v>
                </c:pt>
                <c:pt idx="15717">
                  <c:v>2</c:v>
                </c:pt>
                <c:pt idx="15718">
                  <c:v>2</c:v>
                </c:pt>
                <c:pt idx="15719">
                  <c:v>2</c:v>
                </c:pt>
                <c:pt idx="15720">
                  <c:v>2</c:v>
                </c:pt>
                <c:pt idx="15721">
                  <c:v>2</c:v>
                </c:pt>
                <c:pt idx="15722">
                  <c:v>2</c:v>
                </c:pt>
                <c:pt idx="15723">
                  <c:v>2.9999999999999991</c:v>
                </c:pt>
                <c:pt idx="15724">
                  <c:v>2</c:v>
                </c:pt>
                <c:pt idx="15725">
                  <c:v>2</c:v>
                </c:pt>
                <c:pt idx="15726">
                  <c:v>2</c:v>
                </c:pt>
                <c:pt idx="15727">
                  <c:v>2</c:v>
                </c:pt>
                <c:pt idx="15728">
                  <c:v>2</c:v>
                </c:pt>
                <c:pt idx="15729">
                  <c:v>2</c:v>
                </c:pt>
                <c:pt idx="15730">
                  <c:v>2</c:v>
                </c:pt>
                <c:pt idx="15731">
                  <c:v>2</c:v>
                </c:pt>
                <c:pt idx="15732">
                  <c:v>2</c:v>
                </c:pt>
                <c:pt idx="15733">
                  <c:v>2</c:v>
                </c:pt>
                <c:pt idx="15734">
                  <c:v>2</c:v>
                </c:pt>
                <c:pt idx="15735">
                  <c:v>2</c:v>
                </c:pt>
                <c:pt idx="15736">
                  <c:v>2</c:v>
                </c:pt>
                <c:pt idx="15737">
                  <c:v>2</c:v>
                </c:pt>
                <c:pt idx="15738">
                  <c:v>2</c:v>
                </c:pt>
                <c:pt idx="15739">
                  <c:v>2</c:v>
                </c:pt>
                <c:pt idx="15740">
                  <c:v>2</c:v>
                </c:pt>
                <c:pt idx="15741">
                  <c:v>2</c:v>
                </c:pt>
                <c:pt idx="15742">
                  <c:v>2</c:v>
                </c:pt>
                <c:pt idx="15743">
                  <c:v>2</c:v>
                </c:pt>
                <c:pt idx="15744">
                  <c:v>2</c:v>
                </c:pt>
                <c:pt idx="15745">
                  <c:v>2</c:v>
                </c:pt>
                <c:pt idx="15746">
                  <c:v>2</c:v>
                </c:pt>
                <c:pt idx="15747">
                  <c:v>2</c:v>
                </c:pt>
                <c:pt idx="15748">
                  <c:v>2</c:v>
                </c:pt>
                <c:pt idx="15749">
                  <c:v>2</c:v>
                </c:pt>
                <c:pt idx="15750">
                  <c:v>2</c:v>
                </c:pt>
                <c:pt idx="15751">
                  <c:v>2</c:v>
                </c:pt>
                <c:pt idx="15752">
                  <c:v>2</c:v>
                </c:pt>
                <c:pt idx="15753">
                  <c:v>2</c:v>
                </c:pt>
                <c:pt idx="15754">
                  <c:v>2</c:v>
                </c:pt>
                <c:pt idx="15755">
                  <c:v>2</c:v>
                </c:pt>
                <c:pt idx="15756">
                  <c:v>2</c:v>
                </c:pt>
                <c:pt idx="15757">
                  <c:v>2</c:v>
                </c:pt>
                <c:pt idx="15758">
                  <c:v>2</c:v>
                </c:pt>
                <c:pt idx="15759">
                  <c:v>2</c:v>
                </c:pt>
                <c:pt idx="15760">
                  <c:v>2</c:v>
                </c:pt>
                <c:pt idx="15761">
                  <c:v>2</c:v>
                </c:pt>
                <c:pt idx="15762">
                  <c:v>2</c:v>
                </c:pt>
                <c:pt idx="15763">
                  <c:v>2</c:v>
                </c:pt>
                <c:pt idx="15764">
                  <c:v>2</c:v>
                </c:pt>
                <c:pt idx="15765">
                  <c:v>2</c:v>
                </c:pt>
                <c:pt idx="15766">
                  <c:v>2</c:v>
                </c:pt>
                <c:pt idx="15767">
                  <c:v>2</c:v>
                </c:pt>
                <c:pt idx="15768">
                  <c:v>2</c:v>
                </c:pt>
                <c:pt idx="15769">
                  <c:v>2</c:v>
                </c:pt>
                <c:pt idx="15770">
                  <c:v>2</c:v>
                </c:pt>
                <c:pt idx="15771">
                  <c:v>2</c:v>
                </c:pt>
                <c:pt idx="15772">
                  <c:v>2</c:v>
                </c:pt>
                <c:pt idx="15773">
                  <c:v>2</c:v>
                </c:pt>
                <c:pt idx="15774">
                  <c:v>2</c:v>
                </c:pt>
                <c:pt idx="15775">
                  <c:v>2</c:v>
                </c:pt>
                <c:pt idx="15776">
                  <c:v>2</c:v>
                </c:pt>
                <c:pt idx="15777">
                  <c:v>2</c:v>
                </c:pt>
                <c:pt idx="15778">
                  <c:v>2</c:v>
                </c:pt>
                <c:pt idx="15779">
                  <c:v>2</c:v>
                </c:pt>
                <c:pt idx="15780">
                  <c:v>2</c:v>
                </c:pt>
                <c:pt idx="15781">
                  <c:v>2</c:v>
                </c:pt>
                <c:pt idx="15782">
                  <c:v>2</c:v>
                </c:pt>
                <c:pt idx="15783">
                  <c:v>2</c:v>
                </c:pt>
                <c:pt idx="15784">
                  <c:v>2</c:v>
                </c:pt>
                <c:pt idx="15785">
                  <c:v>2</c:v>
                </c:pt>
                <c:pt idx="15786">
                  <c:v>2</c:v>
                </c:pt>
                <c:pt idx="15787">
                  <c:v>2</c:v>
                </c:pt>
                <c:pt idx="15788">
                  <c:v>2</c:v>
                </c:pt>
                <c:pt idx="15789">
                  <c:v>2</c:v>
                </c:pt>
                <c:pt idx="15790">
                  <c:v>2</c:v>
                </c:pt>
                <c:pt idx="15791">
                  <c:v>2</c:v>
                </c:pt>
                <c:pt idx="15792">
                  <c:v>2</c:v>
                </c:pt>
                <c:pt idx="15793">
                  <c:v>2</c:v>
                </c:pt>
                <c:pt idx="15794">
                  <c:v>2</c:v>
                </c:pt>
                <c:pt idx="15795">
                  <c:v>2</c:v>
                </c:pt>
                <c:pt idx="15796">
                  <c:v>2</c:v>
                </c:pt>
                <c:pt idx="15797">
                  <c:v>2</c:v>
                </c:pt>
                <c:pt idx="15798">
                  <c:v>2</c:v>
                </c:pt>
                <c:pt idx="15799">
                  <c:v>2</c:v>
                </c:pt>
                <c:pt idx="15800">
                  <c:v>2</c:v>
                </c:pt>
                <c:pt idx="15801">
                  <c:v>2</c:v>
                </c:pt>
                <c:pt idx="15802">
                  <c:v>2</c:v>
                </c:pt>
                <c:pt idx="15803">
                  <c:v>2</c:v>
                </c:pt>
                <c:pt idx="15804">
                  <c:v>2</c:v>
                </c:pt>
                <c:pt idx="15805">
                  <c:v>2</c:v>
                </c:pt>
                <c:pt idx="15806">
                  <c:v>2</c:v>
                </c:pt>
                <c:pt idx="15807">
                  <c:v>2</c:v>
                </c:pt>
                <c:pt idx="15808">
                  <c:v>2</c:v>
                </c:pt>
                <c:pt idx="15809">
                  <c:v>2</c:v>
                </c:pt>
                <c:pt idx="15810">
                  <c:v>2</c:v>
                </c:pt>
                <c:pt idx="15811">
                  <c:v>2</c:v>
                </c:pt>
                <c:pt idx="15812">
                  <c:v>2</c:v>
                </c:pt>
                <c:pt idx="15813">
                  <c:v>2</c:v>
                </c:pt>
                <c:pt idx="15814">
                  <c:v>2</c:v>
                </c:pt>
                <c:pt idx="15815">
                  <c:v>2</c:v>
                </c:pt>
                <c:pt idx="15816">
                  <c:v>2</c:v>
                </c:pt>
                <c:pt idx="15817">
                  <c:v>2</c:v>
                </c:pt>
                <c:pt idx="15818">
                  <c:v>2</c:v>
                </c:pt>
                <c:pt idx="15819">
                  <c:v>2</c:v>
                </c:pt>
                <c:pt idx="15820">
                  <c:v>2</c:v>
                </c:pt>
                <c:pt idx="15821">
                  <c:v>2</c:v>
                </c:pt>
                <c:pt idx="15822">
                  <c:v>2</c:v>
                </c:pt>
                <c:pt idx="15823">
                  <c:v>2</c:v>
                </c:pt>
                <c:pt idx="15824">
                  <c:v>2</c:v>
                </c:pt>
                <c:pt idx="15825">
                  <c:v>2</c:v>
                </c:pt>
                <c:pt idx="15826">
                  <c:v>2</c:v>
                </c:pt>
                <c:pt idx="15827">
                  <c:v>2</c:v>
                </c:pt>
                <c:pt idx="15828">
                  <c:v>2</c:v>
                </c:pt>
                <c:pt idx="15829">
                  <c:v>2</c:v>
                </c:pt>
                <c:pt idx="15830">
                  <c:v>2</c:v>
                </c:pt>
                <c:pt idx="15831">
                  <c:v>2</c:v>
                </c:pt>
                <c:pt idx="15832">
                  <c:v>2</c:v>
                </c:pt>
                <c:pt idx="15833">
                  <c:v>2</c:v>
                </c:pt>
                <c:pt idx="15834">
                  <c:v>2</c:v>
                </c:pt>
                <c:pt idx="15835">
                  <c:v>2</c:v>
                </c:pt>
                <c:pt idx="15836">
                  <c:v>2</c:v>
                </c:pt>
                <c:pt idx="15837">
                  <c:v>2</c:v>
                </c:pt>
                <c:pt idx="15838">
                  <c:v>2</c:v>
                </c:pt>
                <c:pt idx="15839">
                  <c:v>2</c:v>
                </c:pt>
                <c:pt idx="15840">
                  <c:v>2</c:v>
                </c:pt>
                <c:pt idx="15841">
                  <c:v>2</c:v>
                </c:pt>
                <c:pt idx="15842">
                  <c:v>2</c:v>
                </c:pt>
                <c:pt idx="15843">
                  <c:v>2</c:v>
                </c:pt>
                <c:pt idx="15844">
                  <c:v>2</c:v>
                </c:pt>
                <c:pt idx="15845">
                  <c:v>2</c:v>
                </c:pt>
                <c:pt idx="15846">
                  <c:v>2</c:v>
                </c:pt>
                <c:pt idx="15847">
                  <c:v>2</c:v>
                </c:pt>
                <c:pt idx="15848">
                  <c:v>2</c:v>
                </c:pt>
                <c:pt idx="15849">
                  <c:v>2</c:v>
                </c:pt>
                <c:pt idx="15850">
                  <c:v>2</c:v>
                </c:pt>
                <c:pt idx="15851">
                  <c:v>2</c:v>
                </c:pt>
                <c:pt idx="15852">
                  <c:v>2</c:v>
                </c:pt>
                <c:pt idx="15853">
                  <c:v>2</c:v>
                </c:pt>
                <c:pt idx="15854">
                  <c:v>2</c:v>
                </c:pt>
                <c:pt idx="15855">
                  <c:v>2</c:v>
                </c:pt>
                <c:pt idx="15856">
                  <c:v>2</c:v>
                </c:pt>
                <c:pt idx="15857">
                  <c:v>2</c:v>
                </c:pt>
                <c:pt idx="15858">
                  <c:v>2</c:v>
                </c:pt>
                <c:pt idx="15859">
                  <c:v>2</c:v>
                </c:pt>
                <c:pt idx="15860">
                  <c:v>2</c:v>
                </c:pt>
                <c:pt idx="15861">
                  <c:v>2</c:v>
                </c:pt>
                <c:pt idx="15862">
                  <c:v>2</c:v>
                </c:pt>
                <c:pt idx="15863">
                  <c:v>2</c:v>
                </c:pt>
                <c:pt idx="15864">
                  <c:v>2.9999999999999991</c:v>
                </c:pt>
                <c:pt idx="15865">
                  <c:v>2</c:v>
                </c:pt>
                <c:pt idx="15866">
                  <c:v>2.9999999999999991</c:v>
                </c:pt>
                <c:pt idx="15867">
                  <c:v>2</c:v>
                </c:pt>
                <c:pt idx="15868">
                  <c:v>2</c:v>
                </c:pt>
                <c:pt idx="15869">
                  <c:v>2</c:v>
                </c:pt>
                <c:pt idx="15870">
                  <c:v>2</c:v>
                </c:pt>
                <c:pt idx="15871">
                  <c:v>2</c:v>
                </c:pt>
                <c:pt idx="15872">
                  <c:v>2</c:v>
                </c:pt>
                <c:pt idx="15873">
                  <c:v>2</c:v>
                </c:pt>
                <c:pt idx="15874">
                  <c:v>2</c:v>
                </c:pt>
                <c:pt idx="15875">
                  <c:v>2</c:v>
                </c:pt>
                <c:pt idx="15876">
                  <c:v>2.9999999999999991</c:v>
                </c:pt>
                <c:pt idx="15877">
                  <c:v>2</c:v>
                </c:pt>
                <c:pt idx="15878">
                  <c:v>2</c:v>
                </c:pt>
                <c:pt idx="15879">
                  <c:v>2</c:v>
                </c:pt>
                <c:pt idx="15880">
                  <c:v>2</c:v>
                </c:pt>
                <c:pt idx="15881">
                  <c:v>2</c:v>
                </c:pt>
                <c:pt idx="15882">
                  <c:v>2</c:v>
                </c:pt>
                <c:pt idx="15883">
                  <c:v>2</c:v>
                </c:pt>
                <c:pt idx="15884">
                  <c:v>2</c:v>
                </c:pt>
                <c:pt idx="15885">
                  <c:v>2</c:v>
                </c:pt>
                <c:pt idx="15886">
                  <c:v>2</c:v>
                </c:pt>
                <c:pt idx="15887">
                  <c:v>2</c:v>
                </c:pt>
                <c:pt idx="15888">
                  <c:v>2</c:v>
                </c:pt>
                <c:pt idx="15889">
                  <c:v>2</c:v>
                </c:pt>
                <c:pt idx="15890">
                  <c:v>2</c:v>
                </c:pt>
                <c:pt idx="15891">
                  <c:v>2</c:v>
                </c:pt>
                <c:pt idx="15892">
                  <c:v>2</c:v>
                </c:pt>
                <c:pt idx="15893">
                  <c:v>2</c:v>
                </c:pt>
                <c:pt idx="15894">
                  <c:v>2</c:v>
                </c:pt>
                <c:pt idx="15895">
                  <c:v>0.99999999999999911</c:v>
                </c:pt>
                <c:pt idx="15896">
                  <c:v>0.99999999999999911</c:v>
                </c:pt>
                <c:pt idx="15897">
                  <c:v>0.99999999999999911</c:v>
                </c:pt>
                <c:pt idx="15898">
                  <c:v>0.99999999999999911</c:v>
                </c:pt>
                <c:pt idx="15899">
                  <c:v>2</c:v>
                </c:pt>
                <c:pt idx="15900">
                  <c:v>2</c:v>
                </c:pt>
                <c:pt idx="15901">
                  <c:v>2</c:v>
                </c:pt>
                <c:pt idx="15902">
                  <c:v>2</c:v>
                </c:pt>
                <c:pt idx="15903">
                  <c:v>2</c:v>
                </c:pt>
                <c:pt idx="15904">
                  <c:v>2</c:v>
                </c:pt>
                <c:pt idx="15905">
                  <c:v>2</c:v>
                </c:pt>
                <c:pt idx="15906">
                  <c:v>0.99999999999999911</c:v>
                </c:pt>
                <c:pt idx="15907">
                  <c:v>0.99999999999999911</c:v>
                </c:pt>
                <c:pt idx="15908">
                  <c:v>2</c:v>
                </c:pt>
                <c:pt idx="15909">
                  <c:v>2</c:v>
                </c:pt>
                <c:pt idx="15910">
                  <c:v>2</c:v>
                </c:pt>
                <c:pt idx="15911">
                  <c:v>2</c:v>
                </c:pt>
                <c:pt idx="15912">
                  <c:v>0.99999999999999911</c:v>
                </c:pt>
                <c:pt idx="15913">
                  <c:v>0.99999999999999911</c:v>
                </c:pt>
                <c:pt idx="15914">
                  <c:v>0.99999999999999911</c:v>
                </c:pt>
                <c:pt idx="15915">
                  <c:v>2</c:v>
                </c:pt>
                <c:pt idx="15916">
                  <c:v>2</c:v>
                </c:pt>
                <c:pt idx="15917">
                  <c:v>2</c:v>
                </c:pt>
                <c:pt idx="15918">
                  <c:v>0.99999999999999911</c:v>
                </c:pt>
                <c:pt idx="15919">
                  <c:v>0.99999999999999911</c:v>
                </c:pt>
                <c:pt idx="15920">
                  <c:v>0.99999999999999911</c:v>
                </c:pt>
                <c:pt idx="15921">
                  <c:v>0.99999999999999911</c:v>
                </c:pt>
                <c:pt idx="15922">
                  <c:v>0.99999999999999911</c:v>
                </c:pt>
                <c:pt idx="15923">
                  <c:v>2</c:v>
                </c:pt>
                <c:pt idx="15924">
                  <c:v>0.99999999999999911</c:v>
                </c:pt>
                <c:pt idx="15925">
                  <c:v>0.99999999999999911</c:v>
                </c:pt>
                <c:pt idx="15926">
                  <c:v>2</c:v>
                </c:pt>
                <c:pt idx="15927">
                  <c:v>0.99999999999999911</c:v>
                </c:pt>
                <c:pt idx="15928">
                  <c:v>0.99999999999999911</c:v>
                </c:pt>
                <c:pt idx="15929">
                  <c:v>0.99999999999999911</c:v>
                </c:pt>
                <c:pt idx="15930">
                  <c:v>0.99999999999999911</c:v>
                </c:pt>
                <c:pt idx="15931">
                  <c:v>2</c:v>
                </c:pt>
                <c:pt idx="15932">
                  <c:v>0.99999999999999911</c:v>
                </c:pt>
                <c:pt idx="15933">
                  <c:v>0.99999999999999911</c:v>
                </c:pt>
                <c:pt idx="15934">
                  <c:v>0.99999999999999911</c:v>
                </c:pt>
                <c:pt idx="15935">
                  <c:v>0.99999999999999911</c:v>
                </c:pt>
                <c:pt idx="15936">
                  <c:v>2</c:v>
                </c:pt>
                <c:pt idx="15937">
                  <c:v>2</c:v>
                </c:pt>
                <c:pt idx="15938">
                  <c:v>0.99999999999999911</c:v>
                </c:pt>
                <c:pt idx="15939">
                  <c:v>0.99999999999999911</c:v>
                </c:pt>
                <c:pt idx="15940">
                  <c:v>0.99999999999999911</c:v>
                </c:pt>
                <c:pt idx="15941">
                  <c:v>2</c:v>
                </c:pt>
                <c:pt idx="15942">
                  <c:v>0.99999999999999911</c:v>
                </c:pt>
                <c:pt idx="15943">
                  <c:v>0.99999999999999911</c:v>
                </c:pt>
                <c:pt idx="15944">
                  <c:v>0.99999999999999911</c:v>
                </c:pt>
                <c:pt idx="15945">
                  <c:v>0.99999999999999911</c:v>
                </c:pt>
                <c:pt idx="15946">
                  <c:v>2</c:v>
                </c:pt>
                <c:pt idx="15947">
                  <c:v>0.99999999999999911</c:v>
                </c:pt>
                <c:pt idx="15948">
                  <c:v>0.99999999999999911</c:v>
                </c:pt>
                <c:pt idx="15949">
                  <c:v>0.99999999999999911</c:v>
                </c:pt>
                <c:pt idx="15950">
                  <c:v>0.99999999999999911</c:v>
                </c:pt>
                <c:pt idx="15951">
                  <c:v>0.99999999999999911</c:v>
                </c:pt>
                <c:pt idx="15952">
                  <c:v>0.99999999999999911</c:v>
                </c:pt>
                <c:pt idx="15953">
                  <c:v>0.99999999999999911</c:v>
                </c:pt>
                <c:pt idx="15954">
                  <c:v>0.99999999999999911</c:v>
                </c:pt>
                <c:pt idx="15955">
                  <c:v>0.99999999999999911</c:v>
                </c:pt>
                <c:pt idx="15956">
                  <c:v>0.99999999999999911</c:v>
                </c:pt>
                <c:pt idx="15957">
                  <c:v>0.99999999999999911</c:v>
                </c:pt>
                <c:pt idx="15958">
                  <c:v>0.99999999999999911</c:v>
                </c:pt>
                <c:pt idx="15959">
                  <c:v>0.99999999999999911</c:v>
                </c:pt>
                <c:pt idx="15960">
                  <c:v>0.99999999999999911</c:v>
                </c:pt>
                <c:pt idx="15961">
                  <c:v>0.99999999999999911</c:v>
                </c:pt>
                <c:pt idx="15962">
                  <c:v>0.99999999999999911</c:v>
                </c:pt>
                <c:pt idx="15963">
                  <c:v>0.99999999999999911</c:v>
                </c:pt>
                <c:pt idx="15964">
                  <c:v>0.99999999999999911</c:v>
                </c:pt>
                <c:pt idx="15965">
                  <c:v>0.99999999999999911</c:v>
                </c:pt>
                <c:pt idx="15966">
                  <c:v>0.99999999999999911</c:v>
                </c:pt>
                <c:pt idx="15967">
                  <c:v>0.99999999999999911</c:v>
                </c:pt>
                <c:pt idx="15968">
                  <c:v>0.99999999999999911</c:v>
                </c:pt>
                <c:pt idx="15969">
                  <c:v>0.99999999999999911</c:v>
                </c:pt>
                <c:pt idx="15970">
                  <c:v>0.99999999999999911</c:v>
                </c:pt>
                <c:pt idx="15971">
                  <c:v>0.99999999999999911</c:v>
                </c:pt>
                <c:pt idx="15972">
                  <c:v>2</c:v>
                </c:pt>
                <c:pt idx="15973">
                  <c:v>0.99999999999999911</c:v>
                </c:pt>
                <c:pt idx="15974">
                  <c:v>0.99999999999999911</c:v>
                </c:pt>
                <c:pt idx="15975">
                  <c:v>0.99999999999999911</c:v>
                </c:pt>
                <c:pt idx="15976">
                  <c:v>0.99999999999999911</c:v>
                </c:pt>
                <c:pt idx="15977">
                  <c:v>0.99999999999999911</c:v>
                </c:pt>
                <c:pt idx="15978">
                  <c:v>0.99999999999999911</c:v>
                </c:pt>
                <c:pt idx="15979">
                  <c:v>0.99999999999999911</c:v>
                </c:pt>
                <c:pt idx="15980">
                  <c:v>0.99999999999999911</c:v>
                </c:pt>
                <c:pt idx="15981">
                  <c:v>2</c:v>
                </c:pt>
                <c:pt idx="15982">
                  <c:v>0.99999999999999911</c:v>
                </c:pt>
                <c:pt idx="15983">
                  <c:v>0.99999999999999911</c:v>
                </c:pt>
                <c:pt idx="15984">
                  <c:v>0.99999999999999911</c:v>
                </c:pt>
                <c:pt idx="15985">
                  <c:v>0.99999999999999911</c:v>
                </c:pt>
                <c:pt idx="15986">
                  <c:v>0.99999999999999911</c:v>
                </c:pt>
                <c:pt idx="15987">
                  <c:v>0.99999999999999911</c:v>
                </c:pt>
                <c:pt idx="15988">
                  <c:v>0.99999999999999911</c:v>
                </c:pt>
                <c:pt idx="15989">
                  <c:v>0.99999999999999911</c:v>
                </c:pt>
                <c:pt idx="15990">
                  <c:v>0.99999999999999911</c:v>
                </c:pt>
                <c:pt idx="15991">
                  <c:v>0.99999999999999911</c:v>
                </c:pt>
                <c:pt idx="15992">
                  <c:v>0.99999999999999911</c:v>
                </c:pt>
                <c:pt idx="15993">
                  <c:v>0.99999999999999911</c:v>
                </c:pt>
                <c:pt idx="15994">
                  <c:v>0.99999999999999911</c:v>
                </c:pt>
                <c:pt idx="15995">
                  <c:v>0.99999999999999911</c:v>
                </c:pt>
                <c:pt idx="15996">
                  <c:v>0.99999999999999911</c:v>
                </c:pt>
                <c:pt idx="15997">
                  <c:v>0.99999999999999911</c:v>
                </c:pt>
                <c:pt idx="15998">
                  <c:v>0.99999999999999911</c:v>
                </c:pt>
                <c:pt idx="15999">
                  <c:v>0.99999999999999911</c:v>
                </c:pt>
                <c:pt idx="16000">
                  <c:v>0.99999999999999911</c:v>
                </c:pt>
                <c:pt idx="16001">
                  <c:v>0.99999999999999911</c:v>
                </c:pt>
                <c:pt idx="16002">
                  <c:v>0.99999999999999911</c:v>
                </c:pt>
                <c:pt idx="16003">
                  <c:v>0.99999999999999911</c:v>
                </c:pt>
                <c:pt idx="16004">
                  <c:v>0.99999999999999911</c:v>
                </c:pt>
                <c:pt idx="16005">
                  <c:v>2.9999999999999991</c:v>
                </c:pt>
                <c:pt idx="16006">
                  <c:v>2</c:v>
                </c:pt>
                <c:pt idx="16007">
                  <c:v>4.9999999999999991</c:v>
                </c:pt>
                <c:pt idx="16008">
                  <c:v>4</c:v>
                </c:pt>
                <c:pt idx="16009">
                  <c:v>2.9999999999999991</c:v>
                </c:pt>
                <c:pt idx="16010">
                  <c:v>0.99999999999999911</c:v>
                </c:pt>
                <c:pt idx="16011">
                  <c:v>2.9999999999999991</c:v>
                </c:pt>
                <c:pt idx="16012">
                  <c:v>2.9999999999999991</c:v>
                </c:pt>
                <c:pt idx="16013">
                  <c:v>2</c:v>
                </c:pt>
                <c:pt idx="16014">
                  <c:v>4</c:v>
                </c:pt>
                <c:pt idx="16015">
                  <c:v>2.9999999999999991</c:v>
                </c:pt>
                <c:pt idx="16016">
                  <c:v>2</c:v>
                </c:pt>
                <c:pt idx="16017">
                  <c:v>2</c:v>
                </c:pt>
                <c:pt idx="16018">
                  <c:v>0.99999999999999911</c:v>
                </c:pt>
                <c:pt idx="16019">
                  <c:v>0.99999999999999911</c:v>
                </c:pt>
                <c:pt idx="16020">
                  <c:v>0.99999999999999911</c:v>
                </c:pt>
                <c:pt idx="16021">
                  <c:v>0.99999999999999911</c:v>
                </c:pt>
                <c:pt idx="16022">
                  <c:v>0.99999999999999911</c:v>
                </c:pt>
                <c:pt idx="16023">
                  <c:v>0.99999999999999911</c:v>
                </c:pt>
                <c:pt idx="16024">
                  <c:v>0.99999999999999911</c:v>
                </c:pt>
                <c:pt idx="16025">
                  <c:v>0.99999999999999911</c:v>
                </c:pt>
                <c:pt idx="16026">
                  <c:v>0.99999999999999911</c:v>
                </c:pt>
                <c:pt idx="16027">
                  <c:v>0.99999999999999911</c:v>
                </c:pt>
                <c:pt idx="16028">
                  <c:v>0.99999999999999911</c:v>
                </c:pt>
                <c:pt idx="16029">
                  <c:v>0.99999999999999911</c:v>
                </c:pt>
                <c:pt idx="16030">
                  <c:v>0.99999999999999911</c:v>
                </c:pt>
                <c:pt idx="16031">
                  <c:v>0.99999999999999911</c:v>
                </c:pt>
                <c:pt idx="16032">
                  <c:v>0.99999999999999911</c:v>
                </c:pt>
                <c:pt idx="16033">
                  <c:v>0.99999999999999911</c:v>
                </c:pt>
                <c:pt idx="16034">
                  <c:v>0.99999999999999911</c:v>
                </c:pt>
                <c:pt idx="16035">
                  <c:v>2</c:v>
                </c:pt>
                <c:pt idx="16036">
                  <c:v>0.99999999999999911</c:v>
                </c:pt>
                <c:pt idx="16037">
                  <c:v>0.99999999999999911</c:v>
                </c:pt>
                <c:pt idx="16038">
                  <c:v>0.99999999999999911</c:v>
                </c:pt>
                <c:pt idx="16039">
                  <c:v>0.99999999999999911</c:v>
                </c:pt>
                <c:pt idx="16040">
                  <c:v>0.99999999999999911</c:v>
                </c:pt>
                <c:pt idx="16041">
                  <c:v>0.99999999999999911</c:v>
                </c:pt>
                <c:pt idx="16042">
                  <c:v>0.99999999999999911</c:v>
                </c:pt>
                <c:pt idx="16043">
                  <c:v>0.99999999999999911</c:v>
                </c:pt>
                <c:pt idx="16044">
                  <c:v>0.99999999999999911</c:v>
                </c:pt>
                <c:pt idx="16045">
                  <c:v>0.99999999999999911</c:v>
                </c:pt>
                <c:pt idx="16046">
                  <c:v>0.99999999999999911</c:v>
                </c:pt>
                <c:pt idx="16047">
                  <c:v>0.99999999999999911</c:v>
                </c:pt>
                <c:pt idx="16048">
                  <c:v>0.99999999999999911</c:v>
                </c:pt>
                <c:pt idx="16049">
                  <c:v>0.99999999999999911</c:v>
                </c:pt>
                <c:pt idx="16050">
                  <c:v>0.99999999999999911</c:v>
                </c:pt>
                <c:pt idx="16051">
                  <c:v>0.99999999999999911</c:v>
                </c:pt>
                <c:pt idx="16052">
                  <c:v>0.99999999999999911</c:v>
                </c:pt>
                <c:pt idx="16053">
                  <c:v>0.99999999999999911</c:v>
                </c:pt>
                <c:pt idx="16054">
                  <c:v>0.99999999999999911</c:v>
                </c:pt>
                <c:pt idx="16055">
                  <c:v>0.99999999999999911</c:v>
                </c:pt>
                <c:pt idx="16056">
                  <c:v>0.99999999999999911</c:v>
                </c:pt>
                <c:pt idx="16057">
                  <c:v>0.99999999999999911</c:v>
                </c:pt>
                <c:pt idx="16058">
                  <c:v>0.99999999999999911</c:v>
                </c:pt>
                <c:pt idx="16059">
                  <c:v>0.99999999999999911</c:v>
                </c:pt>
                <c:pt idx="16060">
                  <c:v>0.99999999999999911</c:v>
                </c:pt>
                <c:pt idx="16061">
                  <c:v>0.99999999999999911</c:v>
                </c:pt>
                <c:pt idx="16062">
                  <c:v>0.99999999999999911</c:v>
                </c:pt>
                <c:pt idx="16063">
                  <c:v>0.99999999999999911</c:v>
                </c:pt>
                <c:pt idx="16064">
                  <c:v>0.99999999999999911</c:v>
                </c:pt>
                <c:pt idx="16065">
                  <c:v>0.99999999999999911</c:v>
                </c:pt>
                <c:pt idx="16066">
                  <c:v>0.99999999999999911</c:v>
                </c:pt>
                <c:pt idx="16067">
                  <c:v>0.99999999999999911</c:v>
                </c:pt>
                <c:pt idx="16068">
                  <c:v>0.99999999999999911</c:v>
                </c:pt>
                <c:pt idx="16069">
                  <c:v>0.99999999999999911</c:v>
                </c:pt>
                <c:pt idx="16070">
                  <c:v>0.99999999999999911</c:v>
                </c:pt>
                <c:pt idx="16071">
                  <c:v>0.99999999999999911</c:v>
                </c:pt>
                <c:pt idx="16072">
                  <c:v>0.99999999999999911</c:v>
                </c:pt>
                <c:pt idx="16073">
                  <c:v>0.99999999999999911</c:v>
                </c:pt>
                <c:pt idx="16074">
                  <c:v>0.99999999999999911</c:v>
                </c:pt>
                <c:pt idx="16075">
                  <c:v>0.99999999999999911</c:v>
                </c:pt>
                <c:pt idx="16076">
                  <c:v>0.99999999999999911</c:v>
                </c:pt>
                <c:pt idx="16077">
                  <c:v>0.99999999999999911</c:v>
                </c:pt>
                <c:pt idx="16078">
                  <c:v>0.99999999999999911</c:v>
                </c:pt>
                <c:pt idx="16079">
                  <c:v>0.99999999999999911</c:v>
                </c:pt>
                <c:pt idx="16080">
                  <c:v>0.99999999999999911</c:v>
                </c:pt>
                <c:pt idx="16081">
                  <c:v>0.99999999999999911</c:v>
                </c:pt>
                <c:pt idx="16082">
                  <c:v>0.99999999999999911</c:v>
                </c:pt>
                <c:pt idx="16083">
                  <c:v>0.99999999999999911</c:v>
                </c:pt>
                <c:pt idx="16084">
                  <c:v>0.99999999999999911</c:v>
                </c:pt>
                <c:pt idx="16085">
                  <c:v>0.99999999999999911</c:v>
                </c:pt>
                <c:pt idx="16086">
                  <c:v>0.99999999999999911</c:v>
                </c:pt>
                <c:pt idx="16087">
                  <c:v>0.99999999999999911</c:v>
                </c:pt>
                <c:pt idx="16088">
                  <c:v>0.99999999999999911</c:v>
                </c:pt>
                <c:pt idx="16089">
                  <c:v>0.99999999999999911</c:v>
                </c:pt>
                <c:pt idx="16090">
                  <c:v>2</c:v>
                </c:pt>
                <c:pt idx="16091">
                  <c:v>0.99999999999999911</c:v>
                </c:pt>
                <c:pt idx="16092">
                  <c:v>0.99999999999999911</c:v>
                </c:pt>
                <c:pt idx="16093">
                  <c:v>0.99999999999999911</c:v>
                </c:pt>
                <c:pt idx="16094">
                  <c:v>0.99999999999999911</c:v>
                </c:pt>
                <c:pt idx="16095">
                  <c:v>0.99999999999999911</c:v>
                </c:pt>
                <c:pt idx="16096">
                  <c:v>0.99999999999999911</c:v>
                </c:pt>
                <c:pt idx="16097">
                  <c:v>0.99999999999999911</c:v>
                </c:pt>
                <c:pt idx="16098">
                  <c:v>0.99999999999999911</c:v>
                </c:pt>
                <c:pt idx="16099">
                  <c:v>0.99999999999999911</c:v>
                </c:pt>
                <c:pt idx="16100">
                  <c:v>0.99999999999999911</c:v>
                </c:pt>
                <c:pt idx="16101">
                  <c:v>0.99999999999999911</c:v>
                </c:pt>
                <c:pt idx="16102">
                  <c:v>0.99999999999999911</c:v>
                </c:pt>
                <c:pt idx="16103">
                  <c:v>0.99999999999999911</c:v>
                </c:pt>
                <c:pt idx="16104">
                  <c:v>0.99999999999999911</c:v>
                </c:pt>
                <c:pt idx="16105">
                  <c:v>0.99999999999999911</c:v>
                </c:pt>
                <c:pt idx="16106">
                  <c:v>2</c:v>
                </c:pt>
                <c:pt idx="16107">
                  <c:v>0.99999999999999911</c:v>
                </c:pt>
                <c:pt idx="16108">
                  <c:v>0.99999999999999911</c:v>
                </c:pt>
                <c:pt idx="16109">
                  <c:v>0.99999999999999911</c:v>
                </c:pt>
                <c:pt idx="16110">
                  <c:v>0.99999999999999911</c:v>
                </c:pt>
                <c:pt idx="16111">
                  <c:v>0.99999999999999911</c:v>
                </c:pt>
                <c:pt idx="16112">
                  <c:v>0.99999999999999911</c:v>
                </c:pt>
                <c:pt idx="16113">
                  <c:v>0.99999999999999911</c:v>
                </c:pt>
                <c:pt idx="16114">
                  <c:v>0.99999999999999911</c:v>
                </c:pt>
                <c:pt idx="16115">
                  <c:v>0.99999999999999911</c:v>
                </c:pt>
                <c:pt idx="16116">
                  <c:v>2</c:v>
                </c:pt>
                <c:pt idx="16117">
                  <c:v>2</c:v>
                </c:pt>
                <c:pt idx="16118">
                  <c:v>2</c:v>
                </c:pt>
                <c:pt idx="16119">
                  <c:v>0.99999999999999911</c:v>
                </c:pt>
                <c:pt idx="16120">
                  <c:v>0.99999999999999911</c:v>
                </c:pt>
                <c:pt idx="16121">
                  <c:v>2.9999999999999991</c:v>
                </c:pt>
                <c:pt idx="16122">
                  <c:v>2</c:v>
                </c:pt>
                <c:pt idx="16123">
                  <c:v>2</c:v>
                </c:pt>
                <c:pt idx="16124">
                  <c:v>2</c:v>
                </c:pt>
                <c:pt idx="16125">
                  <c:v>0.99999999999999911</c:v>
                </c:pt>
                <c:pt idx="16126">
                  <c:v>0.99999999999999911</c:v>
                </c:pt>
                <c:pt idx="16127">
                  <c:v>2</c:v>
                </c:pt>
                <c:pt idx="16128">
                  <c:v>2</c:v>
                </c:pt>
                <c:pt idx="16129">
                  <c:v>2</c:v>
                </c:pt>
                <c:pt idx="16130">
                  <c:v>0.99999999999999911</c:v>
                </c:pt>
                <c:pt idx="16131">
                  <c:v>0.99999999999999911</c:v>
                </c:pt>
                <c:pt idx="16132">
                  <c:v>0.99999999999999911</c:v>
                </c:pt>
                <c:pt idx="16133">
                  <c:v>0.99999999999999911</c:v>
                </c:pt>
                <c:pt idx="16134">
                  <c:v>2</c:v>
                </c:pt>
                <c:pt idx="16135">
                  <c:v>2</c:v>
                </c:pt>
                <c:pt idx="16136">
                  <c:v>2</c:v>
                </c:pt>
                <c:pt idx="16137">
                  <c:v>2</c:v>
                </c:pt>
                <c:pt idx="16138">
                  <c:v>2</c:v>
                </c:pt>
                <c:pt idx="16139">
                  <c:v>2</c:v>
                </c:pt>
                <c:pt idx="16140">
                  <c:v>2</c:v>
                </c:pt>
                <c:pt idx="16141">
                  <c:v>0.99999999999999911</c:v>
                </c:pt>
                <c:pt idx="16142">
                  <c:v>2</c:v>
                </c:pt>
                <c:pt idx="16143">
                  <c:v>2</c:v>
                </c:pt>
                <c:pt idx="16144">
                  <c:v>0.99999999999999911</c:v>
                </c:pt>
                <c:pt idx="16145">
                  <c:v>0.99999999999999911</c:v>
                </c:pt>
                <c:pt idx="16146">
                  <c:v>2</c:v>
                </c:pt>
                <c:pt idx="16147">
                  <c:v>0.99999999999999911</c:v>
                </c:pt>
                <c:pt idx="16148">
                  <c:v>0.99999999999999911</c:v>
                </c:pt>
                <c:pt idx="16149">
                  <c:v>0.99999999999999911</c:v>
                </c:pt>
                <c:pt idx="16150">
                  <c:v>0.99999999999999911</c:v>
                </c:pt>
                <c:pt idx="16151">
                  <c:v>0.99999999999999911</c:v>
                </c:pt>
                <c:pt idx="16152">
                  <c:v>2</c:v>
                </c:pt>
                <c:pt idx="16153">
                  <c:v>0.99999999999999911</c:v>
                </c:pt>
                <c:pt idx="16154">
                  <c:v>0.99999999999999911</c:v>
                </c:pt>
                <c:pt idx="16155">
                  <c:v>0.99999999999999911</c:v>
                </c:pt>
                <c:pt idx="16156">
                  <c:v>0.99999999999999911</c:v>
                </c:pt>
                <c:pt idx="16157">
                  <c:v>0.99999999999999911</c:v>
                </c:pt>
                <c:pt idx="16158">
                  <c:v>2</c:v>
                </c:pt>
                <c:pt idx="16159">
                  <c:v>0.99999999999999911</c:v>
                </c:pt>
                <c:pt idx="16160">
                  <c:v>0.99999999999999911</c:v>
                </c:pt>
                <c:pt idx="16161">
                  <c:v>0.99999999999999911</c:v>
                </c:pt>
                <c:pt idx="16162">
                  <c:v>0.99999999999999911</c:v>
                </c:pt>
                <c:pt idx="16163">
                  <c:v>0.99999999999999911</c:v>
                </c:pt>
                <c:pt idx="16164">
                  <c:v>0.99999999999999911</c:v>
                </c:pt>
                <c:pt idx="16165">
                  <c:v>0.99999999999999911</c:v>
                </c:pt>
                <c:pt idx="16166">
                  <c:v>0.99999999999999911</c:v>
                </c:pt>
                <c:pt idx="16167">
                  <c:v>2</c:v>
                </c:pt>
                <c:pt idx="16168">
                  <c:v>2</c:v>
                </c:pt>
                <c:pt idx="16169">
                  <c:v>2</c:v>
                </c:pt>
                <c:pt idx="16170">
                  <c:v>0.99999999999999911</c:v>
                </c:pt>
                <c:pt idx="16171">
                  <c:v>0.99999999999999911</c:v>
                </c:pt>
                <c:pt idx="16172">
                  <c:v>0.99999999999999911</c:v>
                </c:pt>
                <c:pt idx="16173">
                  <c:v>0.99999999999999911</c:v>
                </c:pt>
                <c:pt idx="16174">
                  <c:v>0.99999999999999911</c:v>
                </c:pt>
                <c:pt idx="16175">
                  <c:v>0.99999999999999911</c:v>
                </c:pt>
                <c:pt idx="16176">
                  <c:v>0.99999999999999911</c:v>
                </c:pt>
                <c:pt idx="16177">
                  <c:v>0.99999999999999911</c:v>
                </c:pt>
                <c:pt idx="16178">
                  <c:v>0.99999999999999911</c:v>
                </c:pt>
                <c:pt idx="16179">
                  <c:v>0.99999999999999911</c:v>
                </c:pt>
                <c:pt idx="16180">
                  <c:v>0.99999999999999911</c:v>
                </c:pt>
                <c:pt idx="16181">
                  <c:v>0.99999999999999911</c:v>
                </c:pt>
                <c:pt idx="16182">
                  <c:v>0.99999999999999911</c:v>
                </c:pt>
                <c:pt idx="16183">
                  <c:v>0</c:v>
                </c:pt>
                <c:pt idx="16184">
                  <c:v>0.99999999999999911</c:v>
                </c:pt>
                <c:pt idx="16185">
                  <c:v>0.99999999999999911</c:v>
                </c:pt>
                <c:pt idx="16186">
                  <c:v>0.99999999999999911</c:v>
                </c:pt>
                <c:pt idx="16187">
                  <c:v>0.99999999999999911</c:v>
                </c:pt>
                <c:pt idx="16188">
                  <c:v>0.99999999999999911</c:v>
                </c:pt>
                <c:pt idx="16189">
                  <c:v>0.99999999999999911</c:v>
                </c:pt>
                <c:pt idx="16190">
                  <c:v>0.99999999999999911</c:v>
                </c:pt>
                <c:pt idx="16191">
                  <c:v>0.99999999999999911</c:v>
                </c:pt>
                <c:pt idx="16192">
                  <c:v>0.99999999999999911</c:v>
                </c:pt>
                <c:pt idx="16193">
                  <c:v>2</c:v>
                </c:pt>
                <c:pt idx="16194">
                  <c:v>2</c:v>
                </c:pt>
                <c:pt idx="16195">
                  <c:v>0.99999999999999911</c:v>
                </c:pt>
                <c:pt idx="16196">
                  <c:v>0.99999999999999911</c:v>
                </c:pt>
                <c:pt idx="16197">
                  <c:v>0.99999999999999911</c:v>
                </c:pt>
                <c:pt idx="16198">
                  <c:v>0.99999999999999911</c:v>
                </c:pt>
                <c:pt idx="16199">
                  <c:v>0.99999999999999911</c:v>
                </c:pt>
                <c:pt idx="16200">
                  <c:v>0.99999999999999911</c:v>
                </c:pt>
                <c:pt idx="16201">
                  <c:v>0.99999999999999911</c:v>
                </c:pt>
                <c:pt idx="16202">
                  <c:v>0.99999999999999911</c:v>
                </c:pt>
                <c:pt idx="16203">
                  <c:v>0.99999999999999911</c:v>
                </c:pt>
                <c:pt idx="16204">
                  <c:v>0.99999999999999911</c:v>
                </c:pt>
                <c:pt idx="16205">
                  <c:v>0.99999999999999911</c:v>
                </c:pt>
                <c:pt idx="16206">
                  <c:v>0.99999999999999911</c:v>
                </c:pt>
                <c:pt idx="16207">
                  <c:v>0.99999999999999911</c:v>
                </c:pt>
                <c:pt idx="16208">
                  <c:v>0.99999999999999911</c:v>
                </c:pt>
                <c:pt idx="16209">
                  <c:v>0.99999999999999911</c:v>
                </c:pt>
                <c:pt idx="16210">
                  <c:v>0.99999999999999911</c:v>
                </c:pt>
                <c:pt idx="16211">
                  <c:v>2</c:v>
                </c:pt>
                <c:pt idx="16212">
                  <c:v>2.9999999999999991</c:v>
                </c:pt>
                <c:pt idx="16213">
                  <c:v>2</c:v>
                </c:pt>
                <c:pt idx="16214">
                  <c:v>2</c:v>
                </c:pt>
                <c:pt idx="16215">
                  <c:v>2</c:v>
                </c:pt>
                <c:pt idx="16216">
                  <c:v>2</c:v>
                </c:pt>
                <c:pt idx="16217">
                  <c:v>4</c:v>
                </c:pt>
                <c:pt idx="16218">
                  <c:v>4.9999999999999991</c:v>
                </c:pt>
                <c:pt idx="16219">
                  <c:v>6</c:v>
                </c:pt>
                <c:pt idx="16220">
                  <c:v>4</c:v>
                </c:pt>
                <c:pt idx="16221">
                  <c:v>4.9999999999999991</c:v>
                </c:pt>
                <c:pt idx="16222">
                  <c:v>6</c:v>
                </c:pt>
                <c:pt idx="16223">
                  <c:v>4.9999999999999991</c:v>
                </c:pt>
                <c:pt idx="16224">
                  <c:v>6</c:v>
                </c:pt>
                <c:pt idx="16225">
                  <c:v>4.9999999999999991</c:v>
                </c:pt>
                <c:pt idx="16226">
                  <c:v>7.0000000000000009</c:v>
                </c:pt>
                <c:pt idx="16227">
                  <c:v>9</c:v>
                </c:pt>
                <c:pt idx="16228">
                  <c:v>7.9999999999999982</c:v>
                </c:pt>
                <c:pt idx="16229">
                  <c:v>7.0000000000000009</c:v>
                </c:pt>
                <c:pt idx="16230">
                  <c:v>6</c:v>
                </c:pt>
                <c:pt idx="16231">
                  <c:v>2.9999999999999991</c:v>
                </c:pt>
                <c:pt idx="16232">
                  <c:v>2</c:v>
                </c:pt>
                <c:pt idx="16233">
                  <c:v>2.9999999999999991</c:v>
                </c:pt>
                <c:pt idx="16234">
                  <c:v>2.9999999999999991</c:v>
                </c:pt>
                <c:pt idx="16235">
                  <c:v>2</c:v>
                </c:pt>
                <c:pt idx="16236">
                  <c:v>2</c:v>
                </c:pt>
                <c:pt idx="16237">
                  <c:v>2</c:v>
                </c:pt>
                <c:pt idx="16238">
                  <c:v>2.9999999999999991</c:v>
                </c:pt>
                <c:pt idx="16239">
                  <c:v>4</c:v>
                </c:pt>
                <c:pt idx="16240">
                  <c:v>4</c:v>
                </c:pt>
                <c:pt idx="16241">
                  <c:v>4.9999999999999991</c:v>
                </c:pt>
                <c:pt idx="16242">
                  <c:v>4</c:v>
                </c:pt>
                <c:pt idx="16243">
                  <c:v>2</c:v>
                </c:pt>
                <c:pt idx="16244">
                  <c:v>2</c:v>
                </c:pt>
                <c:pt idx="16245">
                  <c:v>0.99999999999999911</c:v>
                </c:pt>
                <c:pt idx="16246">
                  <c:v>2</c:v>
                </c:pt>
                <c:pt idx="16247">
                  <c:v>2.9999999999999991</c:v>
                </c:pt>
                <c:pt idx="16248">
                  <c:v>4</c:v>
                </c:pt>
                <c:pt idx="16249">
                  <c:v>4.9999999999999991</c:v>
                </c:pt>
                <c:pt idx="16250">
                  <c:v>4.9999999999999991</c:v>
                </c:pt>
                <c:pt idx="16251">
                  <c:v>4</c:v>
                </c:pt>
                <c:pt idx="16252">
                  <c:v>4</c:v>
                </c:pt>
                <c:pt idx="16253">
                  <c:v>2.9999999999999991</c:v>
                </c:pt>
                <c:pt idx="16254">
                  <c:v>2</c:v>
                </c:pt>
                <c:pt idx="16255">
                  <c:v>2</c:v>
                </c:pt>
                <c:pt idx="16256">
                  <c:v>2</c:v>
                </c:pt>
                <c:pt idx="16257">
                  <c:v>2</c:v>
                </c:pt>
                <c:pt idx="16258">
                  <c:v>2</c:v>
                </c:pt>
                <c:pt idx="16259">
                  <c:v>2</c:v>
                </c:pt>
                <c:pt idx="16260">
                  <c:v>2.9999999999999991</c:v>
                </c:pt>
                <c:pt idx="16261">
                  <c:v>2.9999999999999991</c:v>
                </c:pt>
                <c:pt idx="16262">
                  <c:v>2.9999999999999991</c:v>
                </c:pt>
                <c:pt idx="16263">
                  <c:v>2.9999999999999991</c:v>
                </c:pt>
                <c:pt idx="16264">
                  <c:v>6</c:v>
                </c:pt>
                <c:pt idx="16265">
                  <c:v>7.9999999999999982</c:v>
                </c:pt>
                <c:pt idx="16266">
                  <c:v>7.0000000000000009</c:v>
                </c:pt>
                <c:pt idx="16267">
                  <c:v>4.9999999999999991</c:v>
                </c:pt>
                <c:pt idx="16268">
                  <c:v>4</c:v>
                </c:pt>
                <c:pt idx="16269">
                  <c:v>2</c:v>
                </c:pt>
                <c:pt idx="16270">
                  <c:v>2</c:v>
                </c:pt>
                <c:pt idx="16271">
                  <c:v>2</c:v>
                </c:pt>
                <c:pt idx="16272">
                  <c:v>2.9999999999999991</c:v>
                </c:pt>
                <c:pt idx="16273">
                  <c:v>2.9999999999999991</c:v>
                </c:pt>
                <c:pt idx="16274">
                  <c:v>2</c:v>
                </c:pt>
                <c:pt idx="16275">
                  <c:v>2</c:v>
                </c:pt>
                <c:pt idx="16276">
                  <c:v>2</c:v>
                </c:pt>
                <c:pt idx="16277">
                  <c:v>2</c:v>
                </c:pt>
                <c:pt idx="16278">
                  <c:v>2</c:v>
                </c:pt>
                <c:pt idx="16279">
                  <c:v>2.9999999999999991</c:v>
                </c:pt>
                <c:pt idx="16280">
                  <c:v>2</c:v>
                </c:pt>
                <c:pt idx="16281">
                  <c:v>2</c:v>
                </c:pt>
                <c:pt idx="16282">
                  <c:v>2</c:v>
                </c:pt>
                <c:pt idx="16283">
                  <c:v>2</c:v>
                </c:pt>
                <c:pt idx="16284">
                  <c:v>2</c:v>
                </c:pt>
                <c:pt idx="16285">
                  <c:v>2.9999999999999991</c:v>
                </c:pt>
                <c:pt idx="16286">
                  <c:v>2</c:v>
                </c:pt>
                <c:pt idx="16287">
                  <c:v>2</c:v>
                </c:pt>
                <c:pt idx="16288">
                  <c:v>2</c:v>
                </c:pt>
                <c:pt idx="16289">
                  <c:v>2</c:v>
                </c:pt>
                <c:pt idx="16290">
                  <c:v>2</c:v>
                </c:pt>
                <c:pt idx="16291">
                  <c:v>2</c:v>
                </c:pt>
                <c:pt idx="16292">
                  <c:v>2</c:v>
                </c:pt>
                <c:pt idx="16293">
                  <c:v>2</c:v>
                </c:pt>
                <c:pt idx="16294">
                  <c:v>2</c:v>
                </c:pt>
                <c:pt idx="16295">
                  <c:v>2</c:v>
                </c:pt>
                <c:pt idx="16296">
                  <c:v>2</c:v>
                </c:pt>
                <c:pt idx="16297">
                  <c:v>2</c:v>
                </c:pt>
                <c:pt idx="16298">
                  <c:v>2</c:v>
                </c:pt>
                <c:pt idx="16299">
                  <c:v>2</c:v>
                </c:pt>
                <c:pt idx="16300">
                  <c:v>2</c:v>
                </c:pt>
                <c:pt idx="16301">
                  <c:v>2</c:v>
                </c:pt>
                <c:pt idx="16302">
                  <c:v>2</c:v>
                </c:pt>
                <c:pt idx="16303">
                  <c:v>2</c:v>
                </c:pt>
                <c:pt idx="16304">
                  <c:v>2</c:v>
                </c:pt>
                <c:pt idx="16305">
                  <c:v>2</c:v>
                </c:pt>
                <c:pt idx="16306">
                  <c:v>2</c:v>
                </c:pt>
                <c:pt idx="16307">
                  <c:v>2</c:v>
                </c:pt>
                <c:pt idx="16308">
                  <c:v>2</c:v>
                </c:pt>
                <c:pt idx="16309">
                  <c:v>2</c:v>
                </c:pt>
                <c:pt idx="16310">
                  <c:v>2.9999999999999991</c:v>
                </c:pt>
                <c:pt idx="16311">
                  <c:v>2</c:v>
                </c:pt>
                <c:pt idx="16312">
                  <c:v>2.9999999999999991</c:v>
                </c:pt>
                <c:pt idx="16313">
                  <c:v>2.9999999999999991</c:v>
                </c:pt>
                <c:pt idx="16314">
                  <c:v>2.9999999999999991</c:v>
                </c:pt>
                <c:pt idx="16315">
                  <c:v>4</c:v>
                </c:pt>
                <c:pt idx="16316">
                  <c:v>2</c:v>
                </c:pt>
                <c:pt idx="16317">
                  <c:v>2.9999999999999991</c:v>
                </c:pt>
                <c:pt idx="16318">
                  <c:v>2</c:v>
                </c:pt>
                <c:pt idx="16319">
                  <c:v>2.9999999999999991</c:v>
                </c:pt>
                <c:pt idx="16320">
                  <c:v>2.9999999999999991</c:v>
                </c:pt>
                <c:pt idx="16321">
                  <c:v>4</c:v>
                </c:pt>
                <c:pt idx="16322">
                  <c:v>2.9999999999999991</c:v>
                </c:pt>
                <c:pt idx="16323">
                  <c:v>2.9999999999999991</c:v>
                </c:pt>
                <c:pt idx="16324">
                  <c:v>2.9999999999999991</c:v>
                </c:pt>
                <c:pt idx="16325">
                  <c:v>2</c:v>
                </c:pt>
                <c:pt idx="16326">
                  <c:v>2.9999999999999991</c:v>
                </c:pt>
                <c:pt idx="16327">
                  <c:v>2</c:v>
                </c:pt>
                <c:pt idx="16328">
                  <c:v>2</c:v>
                </c:pt>
                <c:pt idx="16329">
                  <c:v>2</c:v>
                </c:pt>
                <c:pt idx="16330">
                  <c:v>2</c:v>
                </c:pt>
                <c:pt idx="16331">
                  <c:v>2.9999999999999991</c:v>
                </c:pt>
                <c:pt idx="16332">
                  <c:v>2</c:v>
                </c:pt>
                <c:pt idx="16333">
                  <c:v>2</c:v>
                </c:pt>
                <c:pt idx="16334">
                  <c:v>2.9999999999999991</c:v>
                </c:pt>
                <c:pt idx="16335">
                  <c:v>2</c:v>
                </c:pt>
                <c:pt idx="16336">
                  <c:v>2</c:v>
                </c:pt>
                <c:pt idx="16337">
                  <c:v>2</c:v>
                </c:pt>
                <c:pt idx="16338">
                  <c:v>2.9999999999999991</c:v>
                </c:pt>
                <c:pt idx="16339">
                  <c:v>2</c:v>
                </c:pt>
                <c:pt idx="16340">
                  <c:v>2</c:v>
                </c:pt>
                <c:pt idx="16341">
                  <c:v>2</c:v>
                </c:pt>
                <c:pt idx="16342">
                  <c:v>2</c:v>
                </c:pt>
                <c:pt idx="16343">
                  <c:v>2</c:v>
                </c:pt>
                <c:pt idx="16344">
                  <c:v>2</c:v>
                </c:pt>
                <c:pt idx="16345">
                  <c:v>2</c:v>
                </c:pt>
                <c:pt idx="16346">
                  <c:v>2</c:v>
                </c:pt>
                <c:pt idx="16347">
                  <c:v>2</c:v>
                </c:pt>
                <c:pt idx="16348">
                  <c:v>2.9999999999999991</c:v>
                </c:pt>
                <c:pt idx="16349">
                  <c:v>2</c:v>
                </c:pt>
                <c:pt idx="16350">
                  <c:v>2</c:v>
                </c:pt>
                <c:pt idx="16351">
                  <c:v>2.9999999999999991</c:v>
                </c:pt>
                <c:pt idx="16352">
                  <c:v>2.9999999999999991</c:v>
                </c:pt>
                <c:pt idx="16353">
                  <c:v>2.9999999999999991</c:v>
                </c:pt>
                <c:pt idx="16354">
                  <c:v>2.9999999999999991</c:v>
                </c:pt>
                <c:pt idx="16355">
                  <c:v>2</c:v>
                </c:pt>
                <c:pt idx="16356">
                  <c:v>2.9999999999999991</c:v>
                </c:pt>
                <c:pt idx="16357">
                  <c:v>2.9999999999999991</c:v>
                </c:pt>
                <c:pt idx="16358">
                  <c:v>2.9999999999999991</c:v>
                </c:pt>
                <c:pt idx="16359">
                  <c:v>2</c:v>
                </c:pt>
                <c:pt idx="16360">
                  <c:v>2</c:v>
                </c:pt>
                <c:pt idx="16361">
                  <c:v>2</c:v>
                </c:pt>
                <c:pt idx="16362">
                  <c:v>2</c:v>
                </c:pt>
                <c:pt idx="16363">
                  <c:v>2</c:v>
                </c:pt>
                <c:pt idx="16364">
                  <c:v>2</c:v>
                </c:pt>
                <c:pt idx="16365">
                  <c:v>2</c:v>
                </c:pt>
                <c:pt idx="16366">
                  <c:v>2</c:v>
                </c:pt>
                <c:pt idx="16367">
                  <c:v>2</c:v>
                </c:pt>
                <c:pt idx="16368">
                  <c:v>2</c:v>
                </c:pt>
                <c:pt idx="16369">
                  <c:v>2</c:v>
                </c:pt>
                <c:pt idx="16370">
                  <c:v>2</c:v>
                </c:pt>
                <c:pt idx="16371">
                  <c:v>2.9999999999999991</c:v>
                </c:pt>
                <c:pt idx="16372">
                  <c:v>2.9999999999999991</c:v>
                </c:pt>
                <c:pt idx="16373">
                  <c:v>2</c:v>
                </c:pt>
                <c:pt idx="16374">
                  <c:v>2</c:v>
                </c:pt>
                <c:pt idx="16375">
                  <c:v>2</c:v>
                </c:pt>
                <c:pt idx="16376">
                  <c:v>2</c:v>
                </c:pt>
                <c:pt idx="16377">
                  <c:v>2</c:v>
                </c:pt>
                <c:pt idx="16378">
                  <c:v>2</c:v>
                </c:pt>
                <c:pt idx="16379">
                  <c:v>2</c:v>
                </c:pt>
                <c:pt idx="16380">
                  <c:v>2</c:v>
                </c:pt>
                <c:pt idx="16381">
                  <c:v>2</c:v>
                </c:pt>
                <c:pt idx="16382">
                  <c:v>2</c:v>
                </c:pt>
                <c:pt idx="16383">
                  <c:v>2</c:v>
                </c:pt>
                <c:pt idx="16384">
                  <c:v>2</c:v>
                </c:pt>
                <c:pt idx="16385">
                  <c:v>2</c:v>
                </c:pt>
                <c:pt idx="16386">
                  <c:v>2</c:v>
                </c:pt>
                <c:pt idx="16387">
                  <c:v>2</c:v>
                </c:pt>
                <c:pt idx="16388">
                  <c:v>2</c:v>
                </c:pt>
                <c:pt idx="16389">
                  <c:v>2</c:v>
                </c:pt>
                <c:pt idx="16390">
                  <c:v>2</c:v>
                </c:pt>
                <c:pt idx="16391">
                  <c:v>2</c:v>
                </c:pt>
                <c:pt idx="16392">
                  <c:v>2</c:v>
                </c:pt>
                <c:pt idx="16393">
                  <c:v>2</c:v>
                </c:pt>
                <c:pt idx="16394">
                  <c:v>2</c:v>
                </c:pt>
                <c:pt idx="16395">
                  <c:v>2</c:v>
                </c:pt>
                <c:pt idx="16396">
                  <c:v>2</c:v>
                </c:pt>
                <c:pt idx="16397">
                  <c:v>2</c:v>
                </c:pt>
                <c:pt idx="16398">
                  <c:v>2</c:v>
                </c:pt>
                <c:pt idx="16399">
                  <c:v>2</c:v>
                </c:pt>
                <c:pt idx="16400">
                  <c:v>2</c:v>
                </c:pt>
                <c:pt idx="16401">
                  <c:v>2</c:v>
                </c:pt>
                <c:pt idx="16402">
                  <c:v>2</c:v>
                </c:pt>
                <c:pt idx="16403">
                  <c:v>2</c:v>
                </c:pt>
                <c:pt idx="16404">
                  <c:v>2</c:v>
                </c:pt>
                <c:pt idx="16405">
                  <c:v>2</c:v>
                </c:pt>
                <c:pt idx="16406">
                  <c:v>2</c:v>
                </c:pt>
                <c:pt idx="16407">
                  <c:v>2</c:v>
                </c:pt>
                <c:pt idx="16408">
                  <c:v>2</c:v>
                </c:pt>
                <c:pt idx="16409">
                  <c:v>2</c:v>
                </c:pt>
                <c:pt idx="16410">
                  <c:v>2</c:v>
                </c:pt>
                <c:pt idx="16411">
                  <c:v>2</c:v>
                </c:pt>
                <c:pt idx="16412">
                  <c:v>2</c:v>
                </c:pt>
                <c:pt idx="16413">
                  <c:v>2</c:v>
                </c:pt>
                <c:pt idx="16414">
                  <c:v>2</c:v>
                </c:pt>
                <c:pt idx="16415">
                  <c:v>2</c:v>
                </c:pt>
                <c:pt idx="16416">
                  <c:v>2</c:v>
                </c:pt>
                <c:pt idx="16417">
                  <c:v>2</c:v>
                </c:pt>
                <c:pt idx="16418">
                  <c:v>2</c:v>
                </c:pt>
                <c:pt idx="16419">
                  <c:v>2</c:v>
                </c:pt>
                <c:pt idx="16420">
                  <c:v>2</c:v>
                </c:pt>
                <c:pt idx="16421">
                  <c:v>2</c:v>
                </c:pt>
                <c:pt idx="16422">
                  <c:v>2</c:v>
                </c:pt>
                <c:pt idx="16423">
                  <c:v>2</c:v>
                </c:pt>
                <c:pt idx="16424">
                  <c:v>2</c:v>
                </c:pt>
                <c:pt idx="16425">
                  <c:v>2</c:v>
                </c:pt>
                <c:pt idx="16426">
                  <c:v>2</c:v>
                </c:pt>
                <c:pt idx="16427">
                  <c:v>2</c:v>
                </c:pt>
                <c:pt idx="16428">
                  <c:v>2</c:v>
                </c:pt>
                <c:pt idx="16429">
                  <c:v>2</c:v>
                </c:pt>
                <c:pt idx="16430">
                  <c:v>2</c:v>
                </c:pt>
                <c:pt idx="16431">
                  <c:v>2</c:v>
                </c:pt>
                <c:pt idx="16432">
                  <c:v>2</c:v>
                </c:pt>
                <c:pt idx="16433">
                  <c:v>2</c:v>
                </c:pt>
                <c:pt idx="16434">
                  <c:v>2</c:v>
                </c:pt>
                <c:pt idx="16435">
                  <c:v>2</c:v>
                </c:pt>
                <c:pt idx="16436">
                  <c:v>2</c:v>
                </c:pt>
                <c:pt idx="16437">
                  <c:v>2</c:v>
                </c:pt>
                <c:pt idx="16438">
                  <c:v>2</c:v>
                </c:pt>
                <c:pt idx="16439">
                  <c:v>2</c:v>
                </c:pt>
                <c:pt idx="16440">
                  <c:v>2</c:v>
                </c:pt>
                <c:pt idx="16441">
                  <c:v>2</c:v>
                </c:pt>
                <c:pt idx="16442">
                  <c:v>2</c:v>
                </c:pt>
                <c:pt idx="16443">
                  <c:v>2</c:v>
                </c:pt>
                <c:pt idx="16444">
                  <c:v>2</c:v>
                </c:pt>
                <c:pt idx="16445">
                  <c:v>2</c:v>
                </c:pt>
                <c:pt idx="16446">
                  <c:v>2</c:v>
                </c:pt>
                <c:pt idx="16447">
                  <c:v>2</c:v>
                </c:pt>
                <c:pt idx="16448">
                  <c:v>2</c:v>
                </c:pt>
                <c:pt idx="16449">
                  <c:v>2</c:v>
                </c:pt>
                <c:pt idx="16450">
                  <c:v>2</c:v>
                </c:pt>
                <c:pt idx="16451">
                  <c:v>2</c:v>
                </c:pt>
                <c:pt idx="16452">
                  <c:v>2</c:v>
                </c:pt>
                <c:pt idx="16453">
                  <c:v>2</c:v>
                </c:pt>
                <c:pt idx="16454">
                  <c:v>2</c:v>
                </c:pt>
                <c:pt idx="16455">
                  <c:v>2</c:v>
                </c:pt>
                <c:pt idx="16456">
                  <c:v>2</c:v>
                </c:pt>
                <c:pt idx="16457">
                  <c:v>2</c:v>
                </c:pt>
                <c:pt idx="16458">
                  <c:v>2</c:v>
                </c:pt>
                <c:pt idx="16459">
                  <c:v>2</c:v>
                </c:pt>
                <c:pt idx="16460">
                  <c:v>2</c:v>
                </c:pt>
                <c:pt idx="16461">
                  <c:v>2</c:v>
                </c:pt>
                <c:pt idx="16462">
                  <c:v>2</c:v>
                </c:pt>
                <c:pt idx="16463">
                  <c:v>2</c:v>
                </c:pt>
                <c:pt idx="16464">
                  <c:v>2</c:v>
                </c:pt>
                <c:pt idx="16465">
                  <c:v>2</c:v>
                </c:pt>
                <c:pt idx="16466">
                  <c:v>2</c:v>
                </c:pt>
                <c:pt idx="16467">
                  <c:v>2</c:v>
                </c:pt>
                <c:pt idx="16468">
                  <c:v>2</c:v>
                </c:pt>
                <c:pt idx="16469">
                  <c:v>2</c:v>
                </c:pt>
                <c:pt idx="16470">
                  <c:v>2</c:v>
                </c:pt>
                <c:pt idx="16471">
                  <c:v>2</c:v>
                </c:pt>
                <c:pt idx="16472">
                  <c:v>2</c:v>
                </c:pt>
                <c:pt idx="16473">
                  <c:v>2</c:v>
                </c:pt>
                <c:pt idx="16474">
                  <c:v>2</c:v>
                </c:pt>
                <c:pt idx="16475">
                  <c:v>2</c:v>
                </c:pt>
                <c:pt idx="16476">
                  <c:v>2</c:v>
                </c:pt>
                <c:pt idx="16477">
                  <c:v>2</c:v>
                </c:pt>
                <c:pt idx="16478">
                  <c:v>2</c:v>
                </c:pt>
                <c:pt idx="16479">
                  <c:v>2</c:v>
                </c:pt>
                <c:pt idx="16480">
                  <c:v>2</c:v>
                </c:pt>
                <c:pt idx="16481">
                  <c:v>2</c:v>
                </c:pt>
                <c:pt idx="16482">
                  <c:v>2</c:v>
                </c:pt>
                <c:pt idx="16483">
                  <c:v>2</c:v>
                </c:pt>
                <c:pt idx="16484">
                  <c:v>2</c:v>
                </c:pt>
                <c:pt idx="16485">
                  <c:v>2</c:v>
                </c:pt>
                <c:pt idx="16486">
                  <c:v>2</c:v>
                </c:pt>
                <c:pt idx="16487">
                  <c:v>2</c:v>
                </c:pt>
                <c:pt idx="16488">
                  <c:v>2.9999999999999991</c:v>
                </c:pt>
                <c:pt idx="16489">
                  <c:v>2</c:v>
                </c:pt>
                <c:pt idx="16490">
                  <c:v>2</c:v>
                </c:pt>
                <c:pt idx="16491">
                  <c:v>2</c:v>
                </c:pt>
                <c:pt idx="16492">
                  <c:v>2</c:v>
                </c:pt>
                <c:pt idx="16493">
                  <c:v>2</c:v>
                </c:pt>
                <c:pt idx="16494">
                  <c:v>2.9999999999999991</c:v>
                </c:pt>
                <c:pt idx="16495">
                  <c:v>2</c:v>
                </c:pt>
                <c:pt idx="16496">
                  <c:v>2</c:v>
                </c:pt>
                <c:pt idx="16497">
                  <c:v>2</c:v>
                </c:pt>
                <c:pt idx="16498">
                  <c:v>2</c:v>
                </c:pt>
                <c:pt idx="16499">
                  <c:v>2</c:v>
                </c:pt>
                <c:pt idx="16500">
                  <c:v>2</c:v>
                </c:pt>
                <c:pt idx="16501">
                  <c:v>2</c:v>
                </c:pt>
                <c:pt idx="16502">
                  <c:v>2</c:v>
                </c:pt>
                <c:pt idx="16503">
                  <c:v>2.9999999999999991</c:v>
                </c:pt>
                <c:pt idx="16504">
                  <c:v>2.9999999999999991</c:v>
                </c:pt>
                <c:pt idx="16505">
                  <c:v>2.9999999999999991</c:v>
                </c:pt>
                <c:pt idx="16506">
                  <c:v>2</c:v>
                </c:pt>
                <c:pt idx="16507">
                  <c:v>2.9999999999999991</c:v>
                </c:pt>
                <c:pt idx="16508">
                  <c:v>2.9999999999999991</c:v>
                </c:pt>
                <c:pt idx="16509">
                  <c:v>2.9999999999999991</c:v>
                </c:pt>
                <c:pt idx="16510">
                  <c:v>2</c:v>
                </c:pt>
                <c:pt idx="16511">
                  <c:v>2.9999999999999991</c:v>
                </c:pt>
                <c:pt idx="16512">
                  <c:v>2.9999999999999991</c:v>
                </c:pt>
                <c:pt idx="16513">
                  <c:v>2</c:v>
                </c:pt>
                <c:pt idx="16514">
                  <c:v>2.9999999999999991</c:v>
                </c:pt>
                <c:pt idx="16515">
                  <c:v>2.9999999999999991</c:v>
                </c:pt>
                <c:pt idx="16516">
                  <c:v>2</c:v>
                </c:pt>
                <c:pt idx="16517">
                  <c:v>2</c:v>
                </c:pt>
                <c:pt idx="16518">
                  <c:v>2.9999999999999991</c:v>
                </c:pt>
                <c:pt idx="16519">
                  <c:v>2</c:v>
                </c:pt>
                <c:pt idx="16520">
                  <c:v>2.9999999999999991</c:v>
                </c:pt>
                <c:pt idx="16521">
                  <c:v>2.9999999999999991</c:v>
                </c:pt>
                <c:pt idx="16522">
                  <c:v>2.9999999999999991</c:v>
                </c:pt>
                <c:pt idx="16523">
                  <c:v>2</c:v>
                </c:pt>
                <c:pt idx="16524">
                  <c:v>2.9999999999999991</c:v>
                </c:pt>
                <c:pt idx="16525">
                  <c:v>2.9999999999999991</c:v>
                </c:pt>
                <c:pt idx="16526">
                  <c:v>2.9999999999999991</c:v>
                </c:pt>
                <c:pt idx="16527">
                  <c:v>2.9999999999999991</c:v>
                </c:pt>
                <c:pt idx="16528">
                  <c:v>2</c:v>
                </c:pt>
                <c:pt idx="16529">
                  <c:v>2.9999999999999991</c:v>
                </c:pt>
                <c:pt idx="16530">
                  <c:v>2.9999999999999991</c:v>
                </c:pt>
                <c:pt idx="16531">
                  <c:v>2.9999999999999991</c:v>
                </c:pt>
                <c:pt idx="16532">
                  <c:v>2.9999999999999991</c:v>
                </c:pt>
                <c:pt idx="16533">
                  <c:v>2.9999999999999991</c:v>
                </c:pt>
                <c:pt idx="16534">
                  <c:v>2.9999999999999991</c:v>
                </c:pt>
                <c:pt idx="16535">
                  <c:v>2.9999999999999991</c:v>
                </c:pt>
                <c:pt idx="16536">
                  <c:v>2.9999999999999991</c:v>
                </c:pt>
                <c:pt idx="16537">
                  <c:v>2.9999999999999991</c:v>
                </c:pt>
                <c:pt idx="16538">
                  <c:v>2.9999999999999991</c:v>
                </c:pt>
                <c:pt idx="16539">
                  <c:v>2.9999999999999991</c:v>
                </c:pt>
                <c:pt idx="16540">
                  <c:v>2.9999999999999991</c:v>
                </c:pt>
                <c:pt idx="16541">
                  <c:v>2.9999999999999991</c:v>
                </c:pt>
                <c:pt idx="16542">
                  <c:v>2.9999999999999991</c:v>
                </c:pt>
                <c:pt idx="16543">
                  <c:v>2.9999999999999991</c:v>
                </c:pt>
                <c:pt idx="16544">
                  <c:v>2.9999999999999991</c:v>
                </c:pt>
                <c:pt idx="16545">
                  <c:v>2.9999999999999991</c:v>
                </c:pt>
                <c:pt idx="16546">
                  <c:v>2.9999999999999991</c:v>
                </c:pt>
                <c:pt idx="16547">
                  <c:v>2.9999999999999991</c:v>
                </c:pt>
                <c:pt idx="16548">
                  <c:v>2.9999999999999991</c:v>
                </c:pt>
                <c:pt idx="16549">
                  <c:v>2.9999999999999991</c:v>
                </c:pt>
                <c:pt idx="16550">
                  <c:v>2.9999999999999991</c:v>
                </c:pt>
                <c:pt idx="16551">
                  <c:v>2.9999999999999991</c:v>
                </c:pt>
                <c:pt idx="16552">
                  <c:v>2.9999999999999991</c:v>
                </c:pt>
                <c:pt idx="16553">
                  <c:v>2.9999999999999991</c:v>
                </c:pt>
                <c:pt idx="16554">
                  <c:v>2.9999999999999991</c:v>
                </c:pt>
                <c:pt idx="16555">
                  <c:v>2.9999999999999991</c:v>
                </c:pt>
                <c:pt idx="16556">
                  <c:v>2.9999999999999991</c:v>
                </c:pt>
                <c:pt idx="16557">
                  <c:v>2.9999999999999991</c:v>
                </c:pt>
                <c:pt idx="16558">
                  <c:v>2.9999999999999991</c:v>
                </c:pt>
                <c:pt idx="16559">
                  <c:v>2.9999999999999991</c:v>
                </c:pt>
                <c:pt idx="16560">
                  <c:v>2.9999999999999991</c:v>
                </c:pt>
                <c:pt idx="16561">
                  <c:v>2.9999999999999991</c:v>
                </c:pt>
                <c:pt idx="16562">
                  <c:v>4</c:v>
                </c:pt>
                <c:pt idx="16563">
                  <c:v>4</c:v>
                </c:pt>
                <c:pt idx="16564">
                  <c:v>2.9999999999999991</c:v>
                </c:pt>
                <c:pt idx="16565">
                  <c:v>2.9999999999999991</c:v>
                </c:pt>
                <c:pt idx="16566">
                  <c:v>2.9999999999999991</c:v>
                </c:pt>
                <c:pt idx="16567">
                  <c:v>2.9999999999999991</c:v>
                </c:pt>
                <c:pt idx="16568">
                  <c:v>2.9999999999999991</c:v>
                </c:pt>
                <c:pt idx="16569">
                  <c:v>2.9999999999999991</c:v>
                </c:pt>
                <c:pt idx="16570">
                  <c:v>2.9999999999999991</c:v>
                </c:pt>
                <c:pt idx="16571">
                  <c:v>2.9999999999999991</c:v>
                </c:pt>
                <c:pt idx="16572">
                  <c:v>2.9999999999999991</c:v>
                </c:pt>
                <c:pt idx="16573">
                  <c:v>2.9999999999999991</c:v>
                </c:pt>
                <c:pt idx="16574">
                  <c:v>2.9999999999999991</c:v>
                </c:pt>
                <c:pt idx="16575">
                  <c:v>2.9999999999999991</c:v>
                </c:pt>
                <c:pt idx="16576">
                  <c:v>2.9999999999999991</c:v>
                </c:pt>
                <c:pt idx="16577">
                  <c:v>2.9999999999999991</c:v>
                </c:pt>
                <c:pt idx="16578">
                  <c:v>2.9999999999999991</c:v>
                </c:pt>
                <c:pt idx="16579">
                  <c:v>2.9999999999999991</c:v>
                </c:pt>
                <c:pt idx="16580">
                  <c:v>4</c:v>
                </c:pt>
                <c:pt idx="16581">
                  <c:v>2.9999999999999991</c:v>
                </c:pt>
                <c:pt idx="16582">
                  <c:v>2.9999999999999991</c:v>
                </c:pt>
                <c:pt idx="16583">
                  <c:v>2.9999999999999991</c:v>
                </c:pt>
                <c:pt idx="16584">
                  <c:v>4</c:v>
                </c:pt>
                <c:pt idx="16585">
                  <c:v>2.9999999999999991</c:v>
                </c:pt>
                <c:pt idx="16586">
                  <c:v>2.9999999999999991</c:v>
                </c:pt>
                <c:pt idx="16587">
                  <c:v>2.9999999999999991</c:v>
                </c:pt>
                <c:pt idx="16588">
                  <c:v>2.9999999999999991</c:v>
                </c:pt>
                <c:pt idx="16589">
                  <c:v>2.9999999999999991</c:v>
                </c:pt>
                <c:pt idx="16590">
                  <c:v>2.9999999999999991</c:v>
                </c:pt>
                <c:pt idx="16591">
                  <c:v>2.9999999999999991</c:v>
                </c:pt>
                <c:pt idx="16592">
                  <c:v>2.9999999999999991</c:v>
                </c:pt>
                <c:pt idx="16593">
                  <c:v>2.9999999999999991</c:v>
                </c:pt>
                <c:pt idx="16594">
                  <c:v>2.9999999999999991</c:v>
                </c:pt>
                <c:pt idx="16595">
                  <c:v>2.9999999999999991</c:v>
                </c:pt>
                <c:pt idx="16596">
                  <c:v>2.9999999999999991</c:v>
                </c:pt>
                <c:pt idx="16597">
                  <c:v>2.9999999999999991</c:v>
                </c:pt>
                <c:pt idx="16598">
                  <c:v>2.9999999999999991</c:v>
                </c:pt>
                <c:pt idx="16599">
                  <c:v>2.9999999999999991</c:v>
                </c:pt>
                <c:pt idx="16600">
                  <c:v>2.9999999999999991</c:v>
                </c:pt>
                <c:pt idx="16601">
                  <c:v>2.9999999999999991</c:v>
                </c:pt>
                <c:pt idx="16602">
                  <c:v>2.9999999999999991</c:v>
                </c:pt>
                <c:pt idx="16603">
                  <c:v>2.9999999999999991</c:v>
                </c:pt>
                <c:pt idx="16604">
                  <c:v>2.9999999999999991</c:v>
                </c:pt>
                <c:pt idx="16605">
                  <c:v>2.9999999999999991</c:v>
                </c:pt>
                <c:pt idx="16606">
                  <c:v>2.9999999999999991</c:v>
                </c:pt>
                <c:pt idx="16607">
                  <c:v>2.9999999999999991</c:v>
                </c:pt>
                <c:pt idx="16608">
                  <c:v>2.9999999999999991</c:v>
                </c:pt>
                <c:pt idx="16609">
                  <c:v>2.9999999999999991</c:v>
                </c:pt>
                <c:pt idx="16610">
                  <c:v>2.9999999999999991</c:v>
                </c:pt>
                <c:pt idx="16611">
                  <c:v>2.9999999999999991</c:v>
                </c:pt>
                <c:pt idx="16612">
                  <c:v>2.9999999999999991</c:v>
                </c:pt>
                <c:pt idx="16613">
                  <c:v>2.9999999999999991</c:v>
                </c:pt>
                <c:pt idx="16614">
                  <c:v>2.9999999999999991</c:v>
                </c:pt>
                <c:pt idx="16615">
                  <c:v>4</c:v>
                </c:pt>
                <c:pt idx="16616">
                  <c:v>2.9999999999999991</c:v>
                </c:pt>
                <c:pt idx="16617">
                  <c:v>4</c:v>
                </c:pt>
                <c:pt idx="16618">
                  <c:v>4</c:v>
                </c:pt>
                <c:pt idx="16619">
                  <c:v>4</c:v>
                </c:pt>
                <c:pt idx="16620">
                  <c:v>4</c:v>
                </c:pt>
                <c:pt idx="16621">
                  <c:v>4</c:v>
                </c:pt>
                <c:pt idx="16622">
                  <c:v>4</c:v>
                </c:pt>
                <c:pt idx="16623">
                  <c:v>2.9999999999999991</c:v>
                </c:pt>
                <c:pt idx="16624">
                  <c:v>4</c:v>
                </c:pt>
                <c:pt idx="16625">
                  <c:v>4</c:v>
                </c:pt>
                <c:pt idx="16626">
                  <c:v>4</c:v>
                </c:pt>
                <c:pt idx="16627">
                  <c:v>4</c:v>
                </c:pt>
                <c:pt idx="16628">
                  <c:v>4</c:v>
                </c:pt>
                <c:pt idx="16629">
                  <c:v>4</c:v>
                </c:pt>
                <c:pt idx="16630">
                  <c:v>4</c:v>
                </c:pt>
                <c:pt idx="16631">
                  <c:v>4</c:v>
                </c:pt>
                <c:pt idx="16632">
                  <c:v>4</c:v>
                </c:pt>
                <c:pt idx="16633">
                  <c:v>4</c:v>
                </c:pt>
                <c:pt idx="16634">
                  <c:v>4</c:v>
                </c:pt>
                <c:pt idx="16635">
                  <c:v>4.9999999999999991</c:v>
                </c:pt>
                <c:pt idx="16636">
                  <c:v>4</c:v>
                </c:pt>
                <c:pt idx="16637">
                  <c:v>4</c:v>
                </c:pt>
                <c:pt idx="16638">
                  <c:v>4</c:v>
                </c:pt>
                <c:pt idx="16639">
                  <c:v>4</c:v>
                </c:pt>
                <c:pt idx="16640">
                  <c:v>4</c:v>
                </c:pt>
                <c:pt idx="16641">
                  <c:v>4</c:v>
                </c:pt>
                <c:pt idx="16642">
                  <c:v>4</c:v>
                </c:pt>
                <c:pt idx="16643">
                  <c:v>4</c:v>
                </c:pt>
                <c:pt idx="16644">
                  <c:v>4</c:v>
                </c:pt>
                <c:pt idx="16645">
                  <c:v>4</c:v>
                </c:pt>
                <c:pt idx="16646">
                  <c:v>4</c:v>
                </c:pt>
                <c:pt idx="16647">
                  <c:v>4</c:v>
                </c:pt>
                <c:pt idx="16648">
                  <c:v>4</c:v>
                </c:pt>
                <c:pt idx="16649">
                  <c:v>4</c:v>
                </c:pt>
                <c:pt idx="16650">
                  <c:v>4</c:v>
                </c:pt>
                <c:pt idx="16651">
                  <c:v>4</c:v>
                </c:pt>
                <c:pt idx="16652">
                  <c:v>4</c:v>
                </c:pt>
                <c:pt idx="16653">
                  <c:v>4</c:v>
                </c:pt>
                <c:pt idx="16654">
                  <c:v>4</c:v>
                </c:pt>
                <c:pt idx="16655">
                  <c:v>4</c:v>
                </c:pt>
                <c:pt idx="16656">
                  <c:v>4</c:v>
                </c:pt>
                <c:pt idx="16657">
                  <c:v>4</c:v>
                </c:pt>
                <c:pt idx="16658">
                  <c:v>4</c:v>
                </c:pt>
                <c:pt idx="16659">
                  <c:v>4</c:v>
                </c:pt>
                <c:pt idx="16660">
                  <c:v>4</c:v>
                </c:pt>
                <c:pt idx="16661">
                  <c:v>4</c:v>
                </c:pt>
                <c:pt idx="16662">
                  <c:v>4</c:v>
                </c:pt>
                <c:pt idx="16663">
                  <c:v>4</c:v>
                </c:pt>
                <c:pt idx="16664">
                  <c:v>4</c:v>
                </c:pt>
                <c:pt idx="16665">
                  <c:v>4</c:v>
                </c:pt>
                <c:pt idx="16666">
                  <c:v>4</c:v>
                </c:pt>
                <c:pt idx="16667">
                  <c:v>4</c:v>
                </c:pt>
                <c:pt idx="16668">
                  <c:v>4</c:v>
                </c:pt>
                <c:pt idx="16669">
                  <c:v>4</c:v>
                </c:pt>
                <c:pt idx="16670">
                  <c:v>4</c:v>
                </c:pt>
                <c:pt idx="16671">
                  <c:v>4</c:v>
                </c:pt>
                <c:pt idx="16672">
                  <c:v>4</c:v>
                </c:pt>
                <c:pt idx="16673">
                  <c:v>4</c:v>
                </c:pt>
                <c:pt idx="16674">
                  <c:v>4</c:v>
                </c:pt>
                <c:pt idx="16675">
                  <c:v>4</c:v>
                </c:pt>
                <c:pt idx="16676">
                  <c:v>4</c:v>
                </c:pt>
                <c:pt idx="16677">
                  <c:v>4</c:v>
                </c:pt>
                <c:pt idx="16678">
                  <c:v>4</c:v>
                </c:pt>
                <c:pt idx="16679">
                  <c:v>4</c:v>
                </c:pt>
                <c:pt idx="16680">
                  <c:v>4</c:v>
                </c:pt>
                <c:pt idx="16681">
                  <c:v>4</c:v>
                </c:pt>
                <c:pt idx="16682">
                  <c:v>4</c:v>
                </c:pt>
                <c:pt idx="16683">
                  <c:v>4</c:v>
                </c:pt>
                <c:pt idx="16684">
                  <c:v>4</c:v>
                </c:pt>
                <c:pt idx="16685">
                  <c:v>4</c:v>
                </c:pt>
                <c:pt idx="16686">
                  <c:v>4</c:v>
                </c:pt>
                <c:pt idx="16687">
                  <c:v>4</c:v>
                </c:pt>
                <c:pt idx="16688">
                  <c:v>4</c:v>
                </c:pt>
                <c:pt idx="16689">
                  <c:v>4</c:v>
                </c:pt>
                <c:pt idx="16690">
                  <c:v>4</c:v>
                </c:pt>
                <c:pt idx="16691">
                  <c:v>4</c:v>
                </c:pt>
                <c:pt idx="16692">
                  <c:v>4</c:v>
                </c:pt>
                <c:pt idx="16693">
                  <c:v>4</c:v>
                </c:pt>
                <c:pt idx="16694">
                  <c:v>4</c:v>
                </c:pt>
                <c:pt idx="16695">
                  <c:v>4</c:v>
                </c:pt>
                <c:pt idx="16696">
                  <c:v>4</c:v>
                </c:pt>
                <c:pt idx="16697">
                  <c:v>4</c:v>
                </c:pt>
                <c:pt idx="16698">
                  <c:v>4</c:v>
                </c:pt>
                <c:pt idx="16699">
                  <c:v>4</c:v>
                </c:pt>
                <c:pt idx="16700">
                  <c:v>4</c:v>
                </c:pt>
                <c:pt idx="16701">
                  <c:v>4</c:v>
                </c:pt>
                <c:pt idx="16702">
                  <c:v>4</c:v>
                </c:pt>
                <c:pt idx="16703">
                  <c:v>4.9999999999999991</c:v>
                </c:pt>
                <c:pt idx="16704">
                  <c:v>4.9999999999999991</c:v>
                </c:pt>
                <c:pt idx="16705">
                  <c:v>4</c:v>
                </c:pt>
                <c:pt idx="16706">
                  <c:v>4</c:v>
                </c:pt>
                <c:pt idx="16707">
                  <c:v>4</c:v>
                </c:pt>
                <c:pt idx="16708">
                  <c:v>4.9999999999999991</c:v>
                </c:pt>
                <c:pt idx="16709">
                  <c:v>4</c:v>
                </c:pt>
                <c:pt idx="16710">
                  <c:v>4</c:v>
                </c:pt>
                <c:pt idx="16711">
                  <c:v>4.9999999999999991</c:v>
                </c:pt>
                <c:pt idx="16712">
                  <c:v>4.9999999999999991</c:v>
                </c:pt>
                <c:pt idx="16713">
                  <c:v>4</c:v>
                </c:pt>
                <c:pt idx="16714">
                  <c:v>4</c:v>
                </c:pt>
                <c:pt idx="16715">
                  <c:v>4</c:v>
                </c:pt>
                <c:pt idx="16716">
                  <c:v>4</c:v>
                </c:pt>
                <c:pt idx="16717">
                  <c:v>4</c:v>
                </c:pt>
                <c:pt idx="16718">
                  <c:v>4</c:v>
                </c:pt>
                <c:pt idx="16719">
                  <c:v>4</c:v>
                </c:pt>
                <c:pt idx="16720">
                  <c:v>4</c:v>
                </c:pt>
                <c:pt idx="16721">
                  <c:v>4</c:v>
                </c:pt>
                <c:pt idx="16722">
                  <c:v>4</c:v>
                </c:pt>
                <c:pt idx="16723">
                  <c:v>4</c:v>
                </c:pt>
                <c:pt idx="16724">
                  <c:v>4</c:v>
                </c:pt>
                <c:pt idx="16725">
                  <c:v>4</c:v>
                </c:pt>
                <c:pt idx="16726">
                  <c:v>4</c:v>
                </c:pt>
                <c:pt idx="16727">
                  <c:v>4</c:v>
                </c:pt>
                <c:pt idx="16728">
                  <c:v>4</c:v>
                </c:pt>
                <c:pt idx="16729">
                  <c:v>4</c:v>
                </c:pt>
                <c:pt idx="16730">
                  <c:v>4</c:v>
                </c:pt>
                <c:pt idx="16731">
                  <c:v>4</c:v>
                </c:pt>
                <c:pt idx="16732">
                  <c:v>4</c:v>
                </c:pt>
                <c:pt idx="16733">
                  <c:v>4</c:v>
                </c:pt>
                <c:pt idx="16734">
                  <c:v>4.9999999999999991</c:v>
                </c:pt>
                <c:pt idx="16735">
                  <c:v>4.9999999999999991</c:v>
                </c:pt>
                <c:pt idx="16736">
                  <c:v>4.9999999999999991</c:v>
                </c:pt>
                <c:pt idx="16737">
                  <c:v>6</c:v>
                </c:pt>
                <c:pt idx="16738">
                  <c:v>4.9999999999999991</c:v>
                </c:pt>
                <c:pt idx="16739">
                  <c:v>4.9999999999999991</c:v>
                </c:pt>
                <c:pt idx="16740">
                  <c:v>4.9999999999999991</c:v>
                </c:pt>
                <c:pt idx="16741">
                  <c:v>4.9999999999999991</c:v>
                </c:pt>
                <c:pt idx="16742">
                  <c:v>4.9999999999999991</c:v>
                </c:pt>
                <c:pt idx="16743">
                  <c:v>4</c:v>
                </c:pt>
                <c:pt idx="16744">
                  <c:v>4</c:v>
                </c:pt>
                <c:pt idx="16745">
                  <c:v>4.9999999999999991</c:v>
                </c:pt>
                <c:pt idx="16746">
                  <c:v>4.9999999999999991</c:v>
                </c:pt>
                <c:pt idx="16747">
                  <c:v>4.9999999999999991</c:v>
                </c:pt>
                <c:pt idx="16748">
                  <c:v>4</c:v>
                </c:pt>
                <c:pt idx="16749">
                  <c:v>4</c:v>
                </c:pt>
                <c:pt idx="16750">
                  <c:v>4</c:v>
                </c:pt>
                <c:pt idx="16751">
                  <c:v>4.9999999999999991</c:v>
                </c:pt>
                <c:pt idx="16752">
                  <c:v>4.9999999999999991</c:v>
                </c:pt>
                <c:pt idx="16753">
                  <c:v>4</c:v>
                </c:pt>
                <c:pt idx="16754">
                  <c:v>4.9999999999999991</c:v>
                </c:pt>
                <c:pt idx="16755">
                  <c:v>4</c:v>
                </c:pt>
                <c:pt idx="16756">
                  <c:v>4</c:v>
                </c:pt>
                <c:pt idx="16757">
                  <c:v>4</c:v>
                </c:pt>
                <c:pt idx="16758">
                  <c:v>4</c:v>
                </c:pt>
                <c:pt idx="16759">
                  <c:v>4</c:v>
                </c:pt>
                <c:pt idx="16760">
                  <c:v>4</c:v>
                </c:pt>
                <c:pt idx="16761">
                  <c:v>4</c:v>
                </c:pt>
                <c:pt idx="16762">
                  <c:v>2.9999999999999991</c:v>
                </c:pt>
                <c:pt idx="16763">
                  <c:v>4</c:v>
                </c:pt>
                <c:pt idx="16764">
                  <c:v>2.9999999999999991</c:v>
                </c:pt>
                <c:pt idx="16765">
                  <c:v>4</c:v>
                </c:pt>
                <c:pt idx="16766">
                  <c:v>2.9999999999999991</c:v>
                </c:pt>
                <c:pt idx="16767">
                  <c:v>4</c:v>
                </c:pt>
                <c:pt idx="16768">
                  <c:v>4.9999999999999991</c:v>
                </c:pt>
                <c:pt idx="16769">
                  <c:v>4.9999999999999991</c:v>
                </c:pt>
                <c:pt idx="16770">
                  <c:v>4.9999999999999991</c:v>
                </c:pt>
                <c:pt idx="16771">
                  <c:v>4.9999999999999991</c:v>
                </c:pt>
                <c:pt idx="16772">
                  <c:v>4.9999999999999991</c:v>
                </c:pt>
                <c:pt idx="16773">
                  <c:v>4.9999999999999991</c:v>
                </c:pt>
                <c:pt idx="16774">
                  <c:v>4.9999999999999991</c:v>
                </c:pt>
                <c:pt idx="16775">
                  <c:v>4.9999999999999991</c:v>
                </c:pt>
                <c:pt idx="16776">
                  <c:v>4.9999999999999991</c:v>
                </c:pt>
                <c:pt idx="16777">
                  <c:v>4.9999999999999991</c:v>
                </c:pt>
                <c:pt idx="16778">
                  <c:v>4.9999999999999991</c:v>
                </c:pt>
                <c:pt idx="16779">
                  <c:v>4.9999999999999991</c:v>
                </c:pt>
                <c:pt idx="16780">
                  <c:v>4</c:v>
                </c:pt>
                <c:pt idx="16781">
                  <c:v>4</c:v>
                </c:pt>
                <c:pt idx="16782">
                  <c:v>4.9999999999999991</c:v>
                </c:pt>
                <c:pt idx="16783">
                  <c:v>4.9999999999999991</c:v>
                </c:pt>
                <c:pt idx="16784">
                  <c:v>4</c:v>
                </c:pt>
                <c:pt idx="16785">
                  <c:v>4.9999999999999991</c:v>
                </c:pt>
                <c:pt idx="16786">
                  <c:v>4</c:v>
                </c:pt>
                <c:pt idx="16787">
                  <c:v>4</c:v>
                </c:pt>
                <c:pt idx="16788">
                  <c:v>4</c:v>
                </c:pt>
                <c:pt idx="16789">
                  <c:v>4</c:v>
                </c:pt>
                <c:pt idx="16790">
                  <c:v>4</c:v>
                </c:pt>
                <c:pt idx="16791">
                  <c:v>4</c:v>
                </c:pt>
                <c:pt idx="16792">
                  <c:v>2.9999999999999991</c:v>
                </c:pt>
                <c:pt idx="16793">
                  <c:v>4</c:v>
                </c:pt>
                <c:pt idx="16794">
                  <c:v>2.9999999999999991</c:v>
                </c:pt>
                <c:pt idx="16795">
                  <c:v>2.9999999999999991</c:v>
                </c:pt>
                <c:pt idx="16796">
                  <c:v>4</c:v>
                </c:pt>
                <c:pt idx="16797">
                  <c:v>4</c:v>
                </c:pt>
                <c:pt idx="16798">
                  <c:v>4</c:v>
                </c:pt>
                <c:pt idx="16799">
                  <c:v>2.9999999999999991</c:v>
                </c:pt>
                <c:pt idx="16800">
                  <c:v>4</c:v>
                </c:pt>
                <c:pt idx="16801">
                  <c:v>4.9999999999999991</c:v>
                </c:pt>
                <c:pt idx="16802">
                  <c:v>4</c:v>
                </c:pt>
                <c:pt idx="16803">
                  <c:v>4</c:v>
                </c:pt>
                <c:pt idx="16804">
                  <c:v>4.9999999999999991</c:v>
                </c:pt>
                <c:pt idx="16805">
                  <c:v>4.9999999999999991</c:v>
                </c:pt>
                <c:pt idx="16806">
                  <c:v>4</c:v>
                </c:pt>
                <c:pt idx="16807">
                  <c:v>4</c:v>
                </c:pt>
                <c:pt idx="16808">
                  <c:v>4.9999999999999991</c:v>
                </c:pt>
                <c:pt idx="16809">
                  <c:v>4</c:v>
                </c:pt>
                <c:pt idx="16810">
                  <c:v>4</c:v>
                </c:pt>
                <c:pt idx="16811">
                  <c:v>4</c:v>
                </c:pt>
                <c:pt idx="16812">
                  <c:v>4</c:v>
                </c:pt>
                <c:pt idx="16813">
                  <c:v>4.9999999999999991</c:v>
                </c:pt>
                <c:pt idx="16814">
                  <c:v>4</c:v>
                </c:pt>
                <c:pt idx="16815">
                  <c:v>4</c:v>
                </c:pt>
                <c:pt idx="16816">
                  <c:v>4</c:v>
                </c:pt>
                <c:pt idx="16817">
                  <c:v>4.9999999999999991</c:v>
                </c:pt>
                <c:pt idx="16818">
                  <c:v>4.9999999999999991</c:v>
                </c:pt>
                <c:pt idx="16819">
                  <c:v>4.9999999999999991</c:v>
                </c:pt>
                <c:pt idx="16820">
                  <c:v>4</c:v>
                </c:pt>
                <c:pt idx="16821">
                  <c:v>4</c:v>
                </c:pt>
                <c:pt idx="16822">
                  <c:v>4</c:v>
                </c:pt>
                <c:pt idx="16823">
                  <c:v>4</c:v>
                </c:pt>
                <c:pt idx="16824">
                  <c:v>4</c:v>
                </c:pt>
                <c:pt idx="16825">
                  <c:v>4.9999999999999991</c:v>
                </c:pt>
                <c:pt idx="16826">
                  <c:v>4</c:v>
                </c:pt>
                <c:pt idx="16827">
                  <c:v>4</c:v>
                </c:pt>
                <c:pt idx="16828">
                  <c:v>4</c:v>
                </c:pt>
                <c:pt idx="16829">
                  <c:v>4</c:v>
                </c:pt>
                <c:pt idx="16830">
                  <c:v>4</c:v>
                </c:pt>
                <c:pt idx="16831">
                  <c:v>4</c:v>
                </c:pt>
                <c:pt idx="16832">
                  <c:v>4</c:v>
                </c:pt>
                <c:pt idx="16833">
                  <c:v>4</c:v>
                </c:pt>
                <c:pt idx="16834">
                  <c:v>4</c:v>
                </c:pt>
                <c:pt idx="16835">
                  <c:v>4</c:v>
                </c:pt>
                <c:pt idx="16836">
                  <c:v>4</c:v>
                </c:pt>
                <c:pt idx="16837">
                  <c:v>4</c:v>
                </c:pt>
                <c:pt idx="16838">
                  <c:v>4</c:v>
                </c:pt>
                <c:pt idx="16839">
                  <c:v>4</c:v>
                </c:pt>
                <c:pt idx="16840">
                  <c:v>4</c:v>
                </c:pt>
                <c:pt idx="16841">
                  <c:v>4</c:v>
                </c:pt>
                <c:pt idx="16842">
                  <c:v>4</c:v>
                </c:pt>
                <c:pt idx="16843">
                  <c:v>4</c:v>
                </c:pt>
                <c:pt idx="16844">
                  <c:v>4</c:v>
                </c:pt>
                <c:pt idx="16845">
                  <c:v>4</c:v>
                </c:pt>
                <c:pt idx="16846">
                  <c:v>4</c:v>
                </c:pt>
                <c:pt idx="16847">
                  <c:v>4</c:v>
                </c:pt>
                <c:pt idx="16848">
                  <c:v>4</c:v>
                </c:pt>
                <c:pt idx="16849">
                  <c:v>4</c:v>
                </c:pt>
                <c:pt idx="16850">
                  <c:v>4</c:v>
                </c:pt>
                <c:pt idx="16851">
                  <c:v>4</c:v>
                </c:pt>
                <c:pt idx="16852">
                  <c:v>4</c:v>
                </c:pt>
                <c:pt idx="16853">
                  <c:v>4</c:v>
                </c:pt>
                <c:pt idx="16854">
                  <c:v>4</c:v>
                </c:pt>
                <c:pt idx="16855">
                  <c:v>4</c:v>
                </c:pt>
                <c:pt idx="16856">
                  <c:v>4</c:v>
                </c:pt>
                <c:pt idx="16857">
                  <c:v>4</c:v>
                </c:pt>
                <c:pt idx="16858">
                  <c:v>4</c:v>
                </c:pt>
                <c:pt idx="16859">
                  <c:v>4</c:v>
                </c:pt>
                <c:pt idx="16860">
                  <c:v>4</c:v>
                </c:pt>
                <c:pt idx="16861">
                  <c:v>4</c:v>
                </c:pt>
                <c:pt idx="16862">
                  <c:v>4</c:v>
                </c:pt>
                <c:pt idx="16863">
                  <c:v>4.9999999999999991</c:v>
                </c:pt>
                <c:pt idx="16864">
                  <c:v>4</c:v>
                </c:pt>
                <c:pt idx="16865">
                  <c:v>4.9999999999999991</c:v>
                </c:pt>
                <c:pt idx="16866">
                  <c:v>4.9999999999999991</c:v>
                </c:pt>
                <c:pt idx="16867">
                  <c:v>4</c:v>
                </c:pt>
                <c:pt idx="16868">
                  <c:v>4</c:v>
                </c:pt>
                <c:pt idx="16869">
                  <c:v>4</c:v>
                </c:pt>
                <c:pt idx="16870">
                  <c:v>4</c:v>
                </c:pt>
                <c:pt idx="16871">
                  <c:v>4.9999999999999991</c:v>
                </c:pt>
                <c:pt idx="16872">
                  <c:v>4</c:v>
                </c:pt>
                <c:pt idx="16873">
                  <c:v>4</c:v>
                </c:pt>
                <c:pt idx="16874">
                  <c:v>4</c:v>
                </c:pt>
                <c:pt idx="16875">
                  <c:v>4</c:v>
                </c:pt>
                <c:pt idx="16876">
                  <c:v>4</c:v>
                </c:pt>
                <c:pt idx="16877">
                  <c:v>4</c:v>
                </c:pt>
                <c:pt idx="16878">
                  <c:v>4</c:v>
                </c:pt>
                <c:pt idx="16879">
                  <c:v>2.9999999999999991</c:v>
                </c:pt>
                <c:pt idx="16880">
                  <c:v>4</c:v>
                </c:pt>
                <c:pt idx="16881">
                  <c:v>4.9999999999999991</c:v>
                </c:pt>
                <c:pt idx="16882">
                  <c:v>4</c:v>
                </c:pt>
                <c:pt idx="16883">
                  <c:v>4.9999999999999991</c:v>
                </c:pt>
                <c:pt idx="16884">
                  <c:v>4.9999999999999991</c:v>
                </c:pt>
                <c:pt idx="16885">
                  <c:v>4.9999999999999991</c:v>
                </c:pt>
                <c:pt idx="16886">
                  <c:v>4</c:v>
                </c:pt>
                <c:pt idx="16887">
                  <c:v>4</c:v>
                </c:pt>
                <c:pt idx="16888">
                  <c:v>4</c:v>
                </c:pt>
                <c:pt idx="16889">
                  <c:v>4.9999999999999991</c:v>
                </c:pt>
                <c:pt idx="16890">
                  <c:v>4.9999999999999991</c:v>
                </c:pt>
                <c:pt idx="16891">
                  <c:v>4.9999999999999991</c:v>
                </c:pt>
                <c:pt idx="16892">
                  <c:v>4.9999999999999991</c:v>
                </c:pt>
                <c:pt idx="16893">
                  <c:v>4.9999999999999991</c:v>
                </c:pt>
                <c:pt idx="16894">
                  <c:v>4.9999999999999991</c:v>
                </c:pt>
                <c:pt idx="16895">
                  <c:v>4.9999999999999991</c:v>
                </c:pt>
                <c:pt idx="16896">
                  <c:v>4.9999999999999991</c:v>
                </c:pt>
                <c:pt idx="16897">
                  <c:v>4.9999999999999991</c:v>
                </c:pt>
                <c:pt idx="16898">
                  <c:v>4.9999999999999991</c:v>
                </c:pt>
                <c:pt idx="16899">
                  <c:v>4.9999999999999991</c:v>
                </c:pt>
                <c:pt idx="16900">
                  <c:v>4</c:v>
                </c:pt>
                <c:pt idx="16901">
                  <c:v>4</c:v>
                </c:pt>
                <c:pt idx="16902">
                  <c:v>4</c:v>
                </c:pt>
                <c:pt idx="16903">
                  <c:v>4</c:v>
                </c:pt>
                <c:pt idx="16904">
                  <c:v>4</c:v>
                </c:pt>
                <c:pt idx="16905">
                  <c:v>4</c:v>
                </c:pt>
                <c:pt idx="16906">
                  <c:v>4</c:v>
                </c:pt>
                <c:pt idx="16907">
                  <c:v>4.9999999999999991</c:v>
                </c:pt>
                <c:pt idx="16908">
                  <c:v>4</c:v>
                </c:pt>
                <c:pt idx="16909">
                  <c:v>4</c:v>
                </c:pt>
                <c:pt idx="16910">
                  <c:v>4</c:v>
                </c:pt>
                <c:pt idx="16911">
                  <c:v>4</c:v>
                </c:pt>
                <c:pt idx="16912">
                  <c:v>4</c:v>
                </c:pt>
                <c:pt idx="16913">
                  <c:v>4.9999999999999991</c:v>
                </c:pt>
                <c:pt idx="16914">
                  <c:v>4</c:v>
                </c:pt>
                <c:pt idx="16915">
                  <c:v>4</c:v>
                </c:pt>
                <c:pt idx="16916">
                  <c:v>4</c:v>
                </c:pt>
                <c:pt idx="16917">
                  <c:v>4.9999999999999991</c:v>
                </c:pt>
                <c:pt idx="16918">
                  <c:v>4</c:v>
                </c:pt>
                <c:pt idx="16919">
                  <c:v>4</c:v>
                </c:pt>
                <c:pt idx="16920">
                  <c:v>4</c:v>
                </c:pt>
                <c:pt idx="16921">
                  <c:v>4</c:v>
                </c:pt>
                <c:pt idx="16922">
                  <c:v>4</c:v>
                </c:pt>
                <c:pt idx="16923">
                  <c:v>4.9999999999999991</c:v>
                </c:pt>
                <c:pt idx="16924">
                  <c:v>4.9999999999999991</c:v>
                </c:pt>
                <c:pt idx="16925">
                  <c:v>4.9999999999999991</c:v>
                </c:pt>
                <c:pt idx="16926">
                  <c:v>4.9999999999999991</c:v>
                </c:pt>
                <c:pt idx="16927">
                  <c:v>4.9999999999999991</c:v>
                </c:pt>
                <c:pt idx="16928">
                  <c:v>4</c:v>
                </c:pt>
                <c:pt idx="16929">
                  <c:v>4.9999999999999991</c:v>
                </c:pt>
                <c:pt idx="16930">
                  <c:v>4</c:v>
                </c:pt>
                <c:pt idx="16931">
                  <c:v>4.9999999999999991</c:v>
                </c:pt>
                <c:pt idx="16932">
                  <c:v>4.9999999999999991</c:v>
                </c:pt>
                <c:pt idx="16933">
                  <c:v>4.9999999999999991</c:v>
                </c:pt>
                <c:pt idx="16934">
                  <c:v>4.9999999999999991</c:v>
                </c:pt>
                <c:pt idx="16935">
                  <c:v>4.9999999999999991</c:v>
                </c:pt>
                <c:pt idx="16936">
                  <c:v>4.9999999999999991</c:v>
                </c:pt>
                <c:pt idx="16937">
                  <c:v>4.9999999999999991</c:v>
                </c:pt>
                <c:pt idx="16938">
                  <c:v>4.9999999999999991</c:v>
                </c:pt>
                <c:pt idx="16939">
                  <c:v>4.9999999999999991</c:v>
                </c:pt>
                <c:pt idx="16940">
                  <c:v>4.9999999999999991</c:v>
                </c:pt>
                <c:pt idx="16941">
                  <c:v>4</c:v>
                </c:pt>
                <c:pt idx="16942">
                  <c:v>4</c:v>
                </c:pt>
                <c:pt idx="16943">
                  <c:v>2.9999999999999991</c:v>
                </c:pt>
                <c:pt idx="16944">
                  <c:v>4</c:v>
                </c:pt>
                <c:pt idx="16945">
                  <c:v>4</c:v>
                </c:pt>
                <c:pt idx="16946">
                  <c:v>4</c:v>
                </c:pt>
                <c:pt idx="16947">
                  <c:v>4</c:v>
                </c:pt>
                <c:pt idx="16948">
                  <c:v>4</c:v>
                </c:pt>
                <c:pt idx="16949">
                  <c:v>4</c:v>
                </c:pt>
                <c:pt idx="16950">
                  <c:v>4</c:v>
                </c:pt>
                <c:pt idx="16951">
                  <c:v>4</c:v>
                </c:pt>
                <c:pt idx="16952">
                  <c:v>4</c:v>
                </c:pt>
                <c:pt idx="16953">
                  <c:v>4</c:v>
                </c:pt>
                <c:pt idx="16954">
                  <c:v>4</c:v>
                </c:pt>
                <c:pt idx="16955">
                  <c:v>4</c:v>
                </c:pt>
                <c:pt idx="16956">
                  <c:v>4</c:v>
                </c:pt>
                <c:pt idx="16957">
                  <c:v>4</c:v>
                </c:pt>
                <c:pt idx="16958">
                  <c:v>4</c:v>
                </c:pt>
                <c:pt idx="16959">
                  <c:v>4.9999999999999991</c:v>
                </c:pt>
                <c:pt idx="16960">
                  <c:v>4</c:v>
                </c:pt>
                <c:pt idx="16961">
                  <c:v>4</c:v>
                </c:pt>
                <c:pt idx="16962">
                  <c:v>4</c:v>
                </c:pt>
                <c:pt idx="16963">
                  <c:v>4</c:v>
                </c:pt>
                <c:pt idx="16964">
                  <c:v>4.9999999999999991</c:v>
                </c:pt>
                <c:pt idx="16965">
                  <c:v>4.9999999999999991</c:v>
                </c:pt>
                <c:pt idx="16966">
                  <c:v>4.9999999999999991</c:v>
                </c:pt>
                <c:pt idx="16967">
                  <c:v>4.9999999999999991</c:v>
                </c:pt>
                <c:pt idx="16968">
                  <c:v>4.9999999999999991</c:v>
                </c:pt>
                <c:pt idx="16969">
                  <c:v>4</c:v>
                </c:pt>
                <c:pt idx="16970">
                  <c:v>4</c:v>
                </c:pt>
                <c:pt idx="16971">
                  <c:v>4</c:v>
                </c:pt>
                <c:pt idx="16972">
                  <c:v>4.9999999999999991</c:v>
                </c:pt>
                <c:pt idx="16973">
                  <c:v>4</c:v>
                </c:pt>
                <c:pt idx="16974">
                  <c:v>4.9999999999999991</c:v>
                </c:pt>
                <c:pt idx="16975">
                  <c:v>4</c:v>
                </c:pt>
                <c:pt idx="16976">
                  <c:v>4</c:v>
                </c:pt>
                <c:pt idx="16977">
                  <c:v>4</c:v>
                </c:pt>
                <c:pt idx="16978">
                  <c:v>4</c:v>
                </c:pt>
                <c:pt idx="16979">
                  <c:v>4.9999999999999991</c:v>
                </c:pt>
                <c:pt idx="16980">
                  <c:v>4.9999999999999991</c:v>
                </c:pt>
                <c:pt idx="16981">
                  <c:v>4.9999999999999991</c:v>
                </c:pt>
                <c:pt idx="16982">
                  <c:v>4.9999999999999991</c:v>
                </c:pt>
                <c:pt idx="16983">
                  <c:v>4.9999999999999991</c:v>
                </c:pt>
                <c:pt idx="16984">
                  <c:v>4.9999999999999991</c:v>
                </c:pt>
                <c:pt idx="16985">
                  <c:v>4.9999999999999991</c:v>
                </c:pt>
                <c:pt idx="16986">
                  <c:v>4.9999999999999991</c:v>
                </c:pt>
                <c:pt idx="16987">
                  <c:v>4.9999999999999991</c:v>
                </c:pt>
                <c:pt idx="16988">
                  <c:v>4.9999999999999991</c:v>
                </c:pt>
                <c:pt idx="16989">
                  <c:v>6</c:v>
                </c:pt>
                <c:pt idx="16990">
                  <c:v>4.9999999999999991</c:v>
                </c:pt>
                <c:pt idx="16991">
                  <c:v>4.9999999999999991</c:v>
                </c:pt>
                <c:pt idx="16992">
                  <c:v>4.9999999999999991</c:v>
                </c:pt>
                <c:pt idx="16993">
                  <c:v>6</c:v>
                </c:pt>
                <c:pt idx="16994">
                  <c:v>6</c:v>
                </c:pt>
                <c:pt idx="16995">
                  <c:v>4.9999999999999991</c:v>
                </c:pt>
                <c:pt idx="16996">
                  <c:v>4.9999999999999991</c:v>
                </c:pt>
                <c:pt idx="16997">
                  <c:v>4.9999999999999991</c:v>
                </c:pt>
                <c:pt idx="16998">
                  <c:v>4.9999999999999991</c:v>
                </c:pt>
                <c:pt idx="16999">
                  <c:v>4</c:v>
                </c:pt>
                <c:pt idx="17000">
                  <c:v>4</c:v>
                </c:pt>
                <c:pt idx="17001">
                  <c:v>4</c:v>
                </c:pt>
                <c:pt idx="17002">
                  <c:v>4</c:v>
                </c:pt>
                <c:pt idx="17003">
                  <c:v>4</c:v>
                </c:pt>
                <c:pt idx="17004">
                  <c:v>4</c:v>
                </c:pt>
                <c:pt idx="17005">
                  <c:v>4</c:v>
                </c:pt>
                <c:pt idx="17006">
                  <c:v>4</c:v>
                </c:pt>
                <c:pt idx="17007">
                  <c:v>4</c:v>
                </c:pt>
                <c:pt idx="17008">
                  <c:v>4</c:v>
                </c:pt>
                <c:pt idx="17009">
                  <c:v>4</c:v>
                </c:pt>
                <c:pt idx="17010">
                  <c:v>4.9999999999999991</c:v>
                </c:pt>
                <c:pt idx="17011">
                  <c:v>4.9999999999999991</c:v>
                </c:pt>
                <c:pt idx="17012">
                  <c:v>4.9999999999999991</c:v>
                </c:pt>
                <c:pt idx="17013">
                  <c:v>4.9999999999999991</c:v>
                </c:pt>
                <c:pt idx="17014">
                  <c:v>4</c:v>
                </c:pt>
                <c:pt idx="17015">
                  <c:v>4</c:v>
                </c:pt>
                <c:pt idx="17016">
                  <c:v>4</c:v>
                </c:pt>
                <c:pt idx="17017">
                  <c:v>4</c:v>
                </c:pt>
                <c:pt idx="17018">
                  <c:v>4.9999999999999991</c:v>
                </c:pt>
                <c:pt idx="17019">
                  <c:v>4</c:v>
                </c:pt>
                <c:pt idx="17020">
                  <c:v>4.9999999999999991</c:v>
                </c:pt>
                <c:pt idx="17021">
                  <c:v>4</c:v>
                </c:pt>
                <c:pt idx="17022">
                  <c:v>4</c:v>
                </c:pt>
                <c:pt idx="17023">
                  <c:v>4</c:v>
                </c:pt>
                <c:pt idx="17024">
                  <c:v>4</c:v>
                </c:pt>
                <c:pt idx="17025">
                  <c:v>4</c:v>
                </c:pt>
                <c:pt idx="17026">
                  <c:v>4</c:v>
                </c:pt>
                <c:pt idx="17027">
                  <c:v>2.9999999999999991</c:v>
                </c:pt>
                <c:pt idx="17028">
                  <c:v>2.9999999999999991</c:v>
                </c:pt>
                <c:pt idx="17029">
                  <c:v>2.9999999999999991</c:v>
                </c:pt>
                <c:pt idx="17030">
                  <c:v>2.9999999999999991</c:v>
                </c:pt>
                <c:pt idx="17031">
                  <c:v>2.9999999999999991</c:v>
                </c:pt>
                <c:pt idx="17032">
                  <c:v>2.9999999999999991</c:v>
                </c:pt>
                <c:pt idx="17033">
                  <c:v>4</c:v>
                </c:pt>
                <c:pt idx="17034">
                  <c:v>2.9999999999999991</c:v>
                </c:pt>
                <c:pt idx="17035">
                  <c:v>2.9999999999999991</c:v>
                </c:pt>
                <c:pt idx="17036">
                  <c:v>2.9999999999999991</c:v>
                </c:pt>
                <c:pt idx="17037">
                  <c:v>2.9999999999999991</c:v>
                </c:pt>
                <c:pt idx="17038">
                  <c:v>2.9999999999999991</c:v>
                </c:pt>
                <c:pt idx="17039">
                  <c:v>2.9999999999999991</c:v>
                </c:pt>
                <c:pt idx="17040">
                  <c:v>2.9999999999999991</c:v>
                </c:pt>
                <c:pt idx="17041">
                  <c:v>4</c:v>
                </c:pt>
                <c:pt idx="17042">
                  <c:v>4</c:v>
                </c:pt>
                <c:pt idx="17043">
                  <c:v>2.9999999999999991</c:v>
                </c:pt>
                <c:pt idx="17044">
                  <c:v>4</c:v>
                </c:pt>
                <c:pt idx="17045">
                  <c:v>4</c:v>
                </c:pt>
                <c:pt idx="17046">
                  <c:v>4</c:v>
                </c:pt>
                <c:pt idx="17047">
                  <c:v>2.9999999999999991</c:v>
                </c:pt>
                <c:pt idx="17048">
                  <c:v>2.9999999999999991</c:v>
                </c:pt>
                <c:pt idx="17049">
                  <c:v>2.9999999999999991</c:v>
                </c:pt>
                <c:pt idx="17050">
                  <c:v>2.9999999999999991</c:v>
                </c:pt>
                <c:pt idx="17051">
                  <c:v>2.9999999999999991</c:v>
                </c:pt>
                <c:pt idx="17052">
                  <c:v>4</c:v>
                </c:pt>
                <c:pt idx="17053">
                  <c:v>4</c:v>
                </c:pt>
                <c:pt idx="17054">
                  <c:v>4</c:v>
                </c:pt>
                <c:pt idx="17055">
                  <c:v>4</c:v>
                </c:pt>
                <c:pt idx="17056">
                  <c:v>4</c:v>
                </c:pt>
                <c:pt idx="17057">
                  <c:v>4</c:v>
                </c:pt>
                <c:pt idx="17058">
                  <c:v>4</c:v>
                </c:pt>
                <c:pt idx="17059">
                  <c:v>4</c:v>
                </c:pt>
                <c:pt idx="17060">
                  <c:v>4.9999999999999991</c:v>
                </c:pt>
                <c:pt idx="17061">
                  <c:v>4.9999999999999991</c:v>
                </c:pt>
                <c:pt idx="17062">
                  <c:v>4</c:v>
                </c:pt>
                <c:pt idx="17063">
                  <c:v>4.9999999999999991</c:v>
                </c:pt>
                <c:pt idx="17064">
                  <c:v>4.9999999999999991</c:v>
                </c:pt>
                <c:pt idx="17065">
                  <c:v>4.9999999999999991</c:v>
                </c:pt>
                <c:pt idx="17066">
                  <c:v>4.9999999999999991</c:v>
                </c:pt>
                <c:pt idx="17067">
                  <c:v>4</c:v>
                </c:pt>
                <c:pt idx="17068">
                  <c:v>4</c:v>
                </c:pt>
                <c:pt idx="17069">
                  <c:v>4</c:v>
                </c:pt>
                <c:pt idx="17070">
                  <c:v>4</c:v>
                </c:pt>
                <c:pt idx="17071">
                  <c:v>4</c:v>
                </c:pt>
                <c:pt idx="17072">
                  <c:v>4</c:v>
                </c:pt>
                <c:pt idx="17073">
                  <c:v>4</c:v>
                </c:pt>
                <c:pt idx="17074">
                  <c:v>4</c:v>
                </c:pt>
                <c:pt idx="17075">
                  <c:v>4</c:v>
                </c:pt>
                <c:pt idx="17076">
                  <c:v>4</c:v>
                </c:pt>
                <c:pt idx="17077">
                  <c:v>4</c:v>
                </c:pt>
                <c:pt idx="17078">
                  <c:v>4</c:v>
                </c:pt>
                <c:pt idx="17079">
                  <c:v>4</c:v>
                </c:pt>
                <c:pt idx="17080">
                  <c:v>4</c:v>
                </c:pt>
                <c:pt idx="17081">
                  <c:v>4</c:v>
                </c:pt>
                <c:pt idx="17082">
                  <c:v>4.9999999999999991</c:v>
                </c:pt>
                <c:pt idx="17083">
                  <c:v>4.9999999999999991</c:v>
                </c:pt>
                <c:pt idx="17084">
                  <c:v>4</c:v>
                </c:pt>
                <c:pt idx="17085">
                  <c:v>4.9999999999999991</c:v>
                </c:pt>
                <c:pt idx="17086">
                  <c:v>4</c:v>
                </c:pt>
                <c:pt idx="17087">
                  <c:v>4</c:v>
                </c:pt>
                <c:pt idx="17088">
                  <c:v>4.9999999999999991</c:v>
                </c:pt>
                <c:pt idx="17089">
                  <c:v>4.9999999999999991</c:v>
                </c:pt>
                <c:pt idx="17090">
                  <c:v>4</c:v>
                </c:pt>
                <c:pt idx="17091">
                  <c:v>4</c:v>
                </c:pt>
                <c:pt idx="17092">
                  <c:v>4.9999999999999991</c:v>
                </c:pt>
                <c:pt idx="17093">
                  <c:v>4.9999999999999991</c:v>
                </c:pt>
                <c:pt idx="17094">
                  <c:v>4</c:v>
                </c:pt>
                <c:pt idx="17095">
                  <c:v>4</c:v>
                </c:pt>
                <c:pt idx="17096">
                  <c:v>4</c:v>
                </c:pt>
                <c:pt idx="17097">
                  <c:v>4</c:v>
                </c:pt>
                <c:pt idx="17098">
                  <c:v>4</c:v>
                </c:pt>
                <c:pt idx="17099">
                  <c:v>4</c:v>
                </c:pt>
                <c:pt idx="17100">
                  <c:v>4</c:v>
                </c:pt>
                <c:pt idx="17101">
                  <c:v>4.9999999999999991</c:v>
                </c:pt>
                <c:pt idx="17102">
                  <c:v>4</c:v>
                </c:pt>
                <c:pt idx="17103">
                  <c:v>4</c:v>
                </c:pt>
                <c:pt idx="17104">
                  <c:v>4</c:v>
                </c:pt>
                <c:pt idx="17105">
                  <c:v>4</c:v>
                </c:pt>
                <c:pt idx="17106">
                  <c:v>4</c:v>
                </c:pt>
                <c:pt idx="17107">
                  <c:v>4</c:v>
                </c:pt>
                <c:pt idx="17108">
                  <c:v>4.9999999999999991</c:v>
                </c:pt>
                <c:pt idx="17109">
                  <c:v>4.9999999999999991</c:v>
                </c:pt>
                <c:pt idx="17110">
                  <c:v>4.9999999999999991</c:v>
                </c:pt>
                <c:pt idx="17111">
                  <c:v>4.9999999999999991</c:v>
                </c:pt>
                <c:pt idx="17112">
                  <c:v>4.9999999999999991</c:v>
                </c:pt>
                <c:pt idx="17113">
                  <c:v>4.9999999999999991</c:v>
                </c:pt>
                <c:pt idx="17114">
                  <c:v>4.9999999999999991</c:v>
                </c:pt>
                <c:pt idx="17115">
                  <c:v>4.9999999999999991</c:v>
                </c:pt>
                <c:pt idx="17116">
                  <c:v>4</c:v>
                </c:pt>
                <c:pt idx="17117">
                  <c:v>4.9999999999999991</c:v>
                </c:pt>
                <c:pt idx="17118">
                  <c:v>4.9999999999999991</c:v>
                </c:pt>
                <c:pt idx="17119">
                  <c:v>4.9999999999999991</c:v>
                </c:pt>
                <c:pt idx="17120">
                  <c:v>4.9999999999999991</c:v>
                </c:pt>
                <c:pt idx="17121">
                  <c:v>4.9999999999999991</c:v>
                </c:pt>
                <c:pt idx="17122">
                  <c:v>4.9999999999999991</c:v>
                </c:pt>
                <c:pt idx="17123">
                  <c:v>4.9999999999999991</c:v>
                </c:pt>
                <c:pt idx="17124">
                  <c:v>4.9999999999999991</c:v>
                </c:pt>
                <c:pt idx="17125">
                  <c:v>4.9999999999999991</c:v>
                </c:pt>
                <c:pt idx="17126">
                  <c:v>6</c:v>
                </c:pt>
                <c:pt idx="17127">
                  <c:v>6</c:v>
                </c:pt>
                <c:pt idx="17128">
                  <c:v>7.0000000000000009</c:v>
                </c:pt>
                <c:pt idx="17129">
                  <c:v>7.9999999999999982</c:v>
                </c:pt>
                <c:pt idx="17130">
                  <c:v>7.0000000000000009</c:v>
                </c:pt>
                <c:pt idx="17131">
                  <c:v>6</c:v>
                </c:pt>
                <c:pt idx="17132">
                  <c:v>4.9999999999999991</c:v>
                </c:pt>
                <c:pt idx="17133">
                  <c:v>6</c:v>
                </c:pt>
                <c:pt idx="17134">
                  <c:v>6</c:v>
                </c:pt>
                <c:pt idx="17135">
                  <c:v>6</c:v>
                </c:pt>
                <c:pt idx="17136">
                  <c:v>6</c:v>
                </c:pt>
                <c:pt idx="17137">
                  <c:v>4.9999999999999991</c:v>
                </c:pt>
                <c:pt idx="17138">
                  <c:v>4.9999999999999991</c:v>
                </c:pt>
                <c:pt idx="17139">
                  <c:v>4.9999999999999991</c:v>
                </c:pt>
                <c:pt idx="17140">
                  <c:v>4.9999999999999991</c:v>
                </c:pt>
                <c:pt idx="17141">
                  <c:v>4.9999999999999991</c:v>
                </c:pt>
                <c:pt idx="17142">
                  <c:v>4.9999999999999991</c:v>
                </c:pt>
                <c:pt idx="17143">
                  <c:v>6</c:v>
                </c:pt>
                <c:pt idx="17144">
                  <c:v>4.9999999999999991</c:v>
                </c:pt>
                <c:pt idx="17145">
                  <c:v>6</c:v>
                </c:pt>
                <c:pt idx="17146">
                  <c:v>6</c:v>
                </c:pt>
                <c:pt idx="17147">
                  <c:v>4.9999999999999991</c:v>
                </c:pt>
                <c:pt idx="17148">
                  <c:v>6</c:v>
                </c:pt>
                <c:pt idx="17149">
                  <c:v>6</c:v>
                </c:pt>
                <c:pt idx="17150">
                  <c:v>4.9999999999999991</c:v>
                </c:pt>
                <c:pt idx="17151">
                  <c:v>4.9999999999999991</c:v>
                </c:pt>
                <c:pt idx="17152">
                  <c:v>6</c:v>
                </c:pt>
                <c:pt idx="17153">
                  <c:v>6</c:v>
                </c:pt>
                <c:pt idx="17154">
                  <c:v>6</c:v>
                </c:pt>
                <c:pt idx="17155">
                  <c:v>6</c:v>
                </c:pt>
                <c:pt idx="17156">
                  <c:v>6</c:v>
                </c:pt>
                <c:pt idx="17157">
                  <c:v>6</c:v>
                </c:pt>
                <c:pt idx="17158">
                  <c:v>6</c:v>
                </c:pt>
                <c:pt idx="17159">
                  <c:v>6</c:v>
                </c:pt>
                <c:pt idx="17160">
                  <c:v>6</c:v>
                </c:pt>
                <c:pt idx="17161">
                  <c:v>6</c:v>
                </c:pt>
                <c:pt idx="17162">
                  <c:v>6</c:v>
                </c:pt>
                <c:pt idx="17163">
                  <c:v>7.0000000000000009</c:v>
                </c:pt>
                <c:pt idx="17164">
                  <c:v>7.0000000000000009</c:v>
                </c:pt>
                <c:pt idx="17165">
                  <c:v>6</c:v>
                </c:pt>
                <c:pt idx="17166">
                  <c:v>6</c:v>
                </c:pt>
                <c:pt idx="17167">
                  <c:v>6</c:v>
                </c:pt>
                <c:pt idx="17168">
                  <c:v>6</c:v>
                </c:pt>
                <c:pt idx="17169">
                  <c:v>6</c:v>
                </c:pt>
                <c:pt idx="17170">
                  <c:v>6</c:v>
                </c:pt>
                <c:pt idx="17171">
                  <c:v>6</c:v>
                </c:pt>
                <c:pt idx="17172">
                  <c:v>6</c:v>
                </c:pt>
                <c:pt idx="17173">
                  <c:v>6</c:v>
                </c:pt>
                <c:pt idx="17174">
                  <c:v>6</c:v>
                </c:pt>
                <c:pt idx="17175">
                  <c:v>6</c:v>
                </c:pt>
                <c:pt idx="17176">
                  <c:v>6</c:v>
                </c:pt>
                <c:pt idx="17177">
                  <c:v>6</c:v>
                </c:pt>
                <c:pt idx="17178">
                  <c:v>6</c:v>
                </c:pt>
                <c:pt idx="17179">
                  <c:v>6</c:v>
                </c:pt>
                <c:pt idx="17180">
                  <c:v>7.0000000000000009</c:v>
                </c:pt>
                <c:pt idx="17181">
                  <c:v>7.0000000000000009</c:v>
                </c:pt>
                <c:pt idx="17182">
                  <c:v>7.0000000000000009</c:v>
                </c:pt>
                <c:pt idx="17183">
                  <c:v>7.0000000000000009</c:v>
                </c:pt>
                <c:pt idx="17184">
                  <c:v>7.0000000000000009</c:v>
                </c:pt>
                <c:pt idx="17185">
                  <c:v>7.0000000000000009</c:v>
                </c:pt>
                <c:pt idx="17186">
                  <c:v>7.0000000000000009</c:v>
                </c:pt>
                <c:pt idx="17187">
                  <c:v>7.0000000000000009</c:v>
                </c:pt>
                <c:pt idx="17188">
                  <c:v>7.0000000000000009</c:v>
                </c:pt>
                <c:pt idx="17189">
                  <c:v>7.0000000000000009</c:v>
                </c:pt>
                <c:pt idx="17190">
                  <c:v>7.0000000000000009</c:v>
                </c:pt>
                <c:pt idx="17191">
                  <c:v>7.0000000000000009</c:v>
                </c:pt>
                <c:pt idx="17192">
                  <c:v>7.9999999999999982</c:v>
                </c:pt>
                <c:pt idx="17193">
                  <c:v>7.0000000000000009</c:v>
                </c:pt>
                <c:pt idx="17194">
                  <c:v>7.9999999999999982</c:v>
                </c:pt>
                <c:pt idx="17195">
                  <c:v>7.0000000000000009</c:v>
                </c:pt>
                <c:pt idx="17196">
                  <c:v>7.9999999999999982</c:v>
                </c:pt>
                <c:pt idx="17197">
                  <c:v>7.9999999999999982</c:v>
                </c:pt>
                <c:pt idx="17198">
                  <c:v>7.9999999999999982</c:v>
                </c:pt>
                <c:pt idx="17199">
                  <c:v>9</c:v>
                </c:pt>
                <c:pt idx="17200">
                  <c:v>9</c:v>
                </c:pt>
                <c:pt idx="17201">
                  <c:v>9</c:v>
                </c:pt>
                <c:pt idx="17202">
                  <c:v>10</c:v>
                </c:pt>
                <c:pt idx="17203">
                  <c:v>10</c:v>
                </c:pt>
                <c:pt idx="17204">
                  <c:v>11.000000000000002</c:v>
                </c:pt>
                <c:pt idx="17205">
                  <c:v>11.000000000000002</c:v>
                </c:pt>
                <c:pt idx="17206">
                  <c:v>11.000000000000002</c:v>
                </c:pt>
                <c:pt idx="17207">
                  <c:v>10</c:v>
                </c:pt>
                <c:pt idx="17208">
                  <c:v>10</c:v>
                </c:pt>
                <c:pt idx="17209">
                  <c:v>11.000000000000002</c:v>
                </c:pt>
                <c:pt idx="17210">
                  <c:v>10</c:v>
                </c:pt>
                <c:pt idx="17211">
                  <c:v>11.000000000000002</c:v>
                </c:pt>
                <c:pt idx="17212">
                  <c:v>11.000000000000002</c:v>
                </c:pt>
                <c:pt idx="17213">
                  <c:v>11.000000000000002</c:v>
                </c:pt>
                <c:pt idx="17214">
                  <c:v>10</c:v>
                </c:pt>
                <c:pt idx="17215">
                  <c:v>11.000000000000002</c:v>
                </c:pt>
                <c:pt idx="17216">
                  <c:v>11.000000000000002</c:v>
                </c:pt>
                <c:pt idx="17217">
                  <c:v>11.000000000000002</c:v>
                </c:pt>
                <c:pt idx="17218">
                  <c:v>11.000000000000002</c:v>
                </c:pt>
                <c:pt idx="17219">
                  <c:v>10</c:v>
                </c:pt>
                <c:pt idx="17220">
                  <c:v>10</c:v>
                </c:pt>
                <c:pt idx="17221">
                  <c:v>11.000000000000002</c:v>
                </c:pt>
                <c:pt idx="17222">
                  <c:v>10</c:v>
                </c:pt>
                <c:pt idx="17223">
                  <c:v>11.000000000000002</c:v>
                </c:pt>
                <c:pt idx="17224">
                  <c:v>11.000000000000002</c:v>
                </c:pt>
                <c:pt idx="17225">
                  <c:v>11.000000000000002</c:v>
                </c:pt>
                <c:pt idx="17226">
                  <c:v>11.000000000000002</c:v>
                </c:pt>
                <c:pt idx="17227">
                  <c:v>11.000000000000002</c:v>
                </c:pt>
                <c:pt idx="17228">
                  <c:v>11.000000000000002</c:v>
                </c:pt>
                <c:pt idx="17229">
                  <c:v>11.000000000000002</c:v>
                </c:pt>
                <c:pt idx="17230">
                  <c:v>11.000000000000002</c:v>
                </c:pt>
                <c:pt idx="17231">
                  <c:v>11.000000000000002</c:v>
                </c:pt>
                <c:pt idx="17232">
                  <c:v>11.999999999999998</c:v>
                </c:pt>
                <c:pt idx="17233">
                  <c:v>11.000000000000002</c:v>
                </c:pt>
                <c:pt idx="17234">
                  <c:v>11.999999999999998</c:v>
                </c:pt>
                <c:pt idx="17235">
                  <c:v>11.999999999999998</c:v>
                </c:pt>
                <c:pt idx="17236">
                  <c:v>11.999999999999998</c:v>
                </c:pt>
                <c:pt idx="17237">
                  <c:v>11.000000000000002</c:v>
                </c:pt>
                <c:pt idx="17238">
                  <c:v>11.000000000000002</c:v>
                </c:pt>
                <c:pt idx="17239">
                  <c:v>11.000000000000002</c:v>
                </c:pt>
                <c:pt idx="17240">
                  <c:v>11.999999999999998</c:v>
                </c:pt>
                <c:pt idx="17241">
                  <c:v>11.999999999999998</c:v>
                </c:pt>
                <c:pt idx="17242">
                  <c:v>11.999999999999998</c:v>
                </c:pt>
                <c:pt idx="17243">
                  <c:v>11.999999999999998</c:v>
                </c:pt>
                <c:pt idx="17244">
                  <c:v>11.000000000000002</c:v>
                </c:pt>
                <c:pt idx="17245">
                  <c:v>11.000000000000002</c:v>
                </c:pt>
                <c:pt idx="17246">
                  <c:v>11.000000000000002</c:v>
                </c:pt>
                <c:pt idx="17247">
                  <c:v>11.000000000000002</c:v>
                </c:pt>
                <c:pt idx="17248">
                  <c:v>11.000000000000002</c:v>
                </c:pt>
                <c:pt idx="17249">
                  <c:v>11.999999999999998</c:v>
                </c:pt>
                <c:pt idx="17250">
                  <c:v>11.000000000000002</c:v>
                </c:pt>
                <c:pt idx="17251">
                  <c:v>11.999999999999998</c:v>
                </c:pt>
                <c:pt idx="17252">
                  <c:v>11.000000000000002</c:v>
                </c:pt>
                <c:pt idx="17253">
                  <c:v>11.000000000000002</c:v>
                </c:pt>
                <c:pt idx="17254">
                  <c:v>11.000000000000002</c:v>
                </c:pt>
                <c:pt idx="17255">
                  <c:v>11.000000000000002</c:v>
                </c:pt>
                <c:pt idx="17256">
                  <c:v>11.000000000000002</c:v>
                </c:pt>
                <c:pt idx="17257">
                  <c:v>11.000000000000002</c:v>
                </c:pt>
                <c:pt idx="17258">
                  <c:v>11.000000000000002</c:v>
                </c:pt>
                <c:pt idx="17259">
                  <c:v>11.999999999999998</c:v>
                </c:pt>
                <c:pt idx="17260">
                  <c:v>11.000000000000002</c:v>
                </c:pt>
                <c:pt idx="17261">
                  <c:v>11.999999999999998</c:v>
                </c:pt>
                <c:pt idx="17262">
                  <c:v>11.000000000000002</c:v>
                </c:pt>
                <c:pt idx="17263">
                  <c:v>11.000000000000002</c:v>
                </c:pt>
                <c:pt idx="17264">
                  <c:v>13</c:v>
                </c:pt>
                <c:pt idx="17265">
                  <c:v>11.000000000000002</c:v>
                </c:pt>
                <c:pt idx="17266">
                  <c:v>11.999999999999998</c:v>
                </c:pt>
                <c:pt idx="17267">
                  <c:v>11.000000000000002</c:v>
                </c:pt>
                <c:pt idx="17268">
                  <c:v>13</c:v>
                </c:pt>
                <c:pt idx="17269">
                  <c:v>15.000000000000002</c:v>
                </c:pt>
                <c:pt idx="17270">
                  <c:v>15.000000000000002</c:v>
                </c:pt>
                <c:pt idx="17271">
                  <c:v>14</c:v>
                </c:pt>
                <c:pt idx="17272">
                  <c:v>15.000000000000002</c:v>
                </c:pt>
                <c:pt idx="17273">
                  <c:v>14</c:v>
                </c:pt>
                <c:pt idx="17274">
                  <c:v>14</c:v>
                </c:pt>
                <c:pt idx="17275">
                  <c:v>14</c:v>
                </c:pt>
                <c:pt idx="17276">
                  <c:v>13</c:v>
                </c:pt>
                <c:pt idx="17277">
                  <c:v>13</c:v>
                </c:pt>
                <c:pt idx="17278">
                  <c:v>13</c:v>
                </c:pt>
                <c:pt idx="17279">
                  <c:v>13</c:v>
                </c:pt>
                <c:pt idx="17280">
                  <c:v>11.999999999999998</c:v>
                </c:pt>
                <c:pt idx="17281">
                  <c:v>11.999999999999998</c:v>
                </c:pt>
                <c:pt idx="17282">
                  <c:v>11.999999999999998</c:v>
                </c:pt>
                <c:pt idx="17283">
                  <c:v>11.999999999999998</c:v>
                </c:pt>
                <c:pt idx="17284">
                  <c:v>13</c:v>
                </c:pt>
                <c:pt idx="17285">
                  <c:v>13</c:v>
                </c:pt>
                <c:pt idx="17286">
                  <c:v>11.999999999999998</c:v>
                </c:pt>
                <c:pt idx="17287">
                  <c:v>11.999999999999998</c:v>
                </c:pt>
                <c:pt idx="17288">
                  <c:v>11.000000000000002</c:v>
                </c:pt>
                <c:pt idx="17289">
                  <c:v>9</c:v>
                </c:pt>
                <c:pt idx="17290">
                  <c:v>9</c:v>
                </c:pt>
                <c:pt idx="17291">
                  <c:v>10</c:v>
                </c:pt>
                <c:pt idx="17292">
                  <c:v>11.000000000000002</c:v>
                </c:pt>
                <c:pt idx="17293">
                  <c:v>11.000000000000002</c:v>
                </c:pt>
                <c:pt idx="17294">
                  <c:v>11.000000000000002</c:v>
                </c:pt>
                <c:pt idx="17295">
                  <c:v>9</c:v>
                </c:pt>
                <c:pt idx="17296">
                  <c:v>10</c:v>
                </c:pt>
                <c:pt idx="17297">
                  <c:v>7.9999999999999982</c:v>
                </c:pt>
                <c:pt idx="17298">
                  <c:v>9</c:v>
                </c:pt>
                <c:pt idx="17299">
                  <c:v>9</c:v>
                </c:pt>
                <c:pt idx="17300">
                  <c:v>9</c:v>
                </c:pt>
                <c:pt idx="17301">
                  <c:v>7.9999999999999982</c:v>
                </c:pt>
                <c:pt idx="17302">
                  <c:v>7.9999999999999982</c:v>
                </c:pt>
                <c:pt idx="17303">
                  <c:v>7.9999999999999982</c:v>
                </c:pt>
                <c:pt idx="17304">
                  <c:v>7.9999999999999982</c:v>
                </c:pt>
                <c:pt idx="17305">
                  <c:v>9</c:v>
                </c:pt>
                <c:pt idx="17306">
                  <c:v>7.9999999999999982</c:v>
                </c:pt>
                <c:pt idx="17307">
                  <c:v>7.9999999999999982</c:v>
                </c:pt>
                <c:pt idx="17308">
                  <c:v>7.9999999999999982</c:v>
                </c:pt>
                <c:pt idx="17309">
                  <c:v>7.0000000000000009</c:v>
                </c:pt>
                <c:pt idx="17310">
                  <c:v>7.0000000000000009</c:v>
                </c:pt>
                <c:pt idx="17311">
                  <c:v>7.9999999999999982</c:v>
                </c:pt>
                <c:pt idx="17312">
                  <c:v>7.9999999999999982</c:v>
                </c:pt>
                <c:pt idx="17313">
                  <c:v>7.9999999999999982</c:v>
                </c:pt>
                <c:pt idx="17314">
                  <c:v>9</c:v>
                </c:pt>
                <c:pt idx="17315">
                  <c:v>9</c:v>
                </c:pt>
                <c:pt idx="17316">
                  <c:v>9</c:v>
                </c:pt>
                <c:pt idx="17317">
                  <c:v>7.9999999999999982</c:v>
                </c:pt>
                <c:pt idx="17318">
                  <c:v>7.0000000000000009</c:v>
                </c:pt>
                <c:pt idx="17319">
                  <c:v>6</c:v>
                </c:pt>
                <c:pt idx="17320">
                  <c:v>4.9999999999999991</c:v>
                </c:pt>
                <c:pt idx="17321">
                  <c:v>4.9999999999999991</c:v>
                </c:pt>
                <c:pt idx="17322">
                  <c:v>4.9999999999999991</c:v>
                </c:pt>
                <c:pt idx="17323">
                  <c:v>4.9999999999999991</c:v>
                </c:pt>
                <c:pt idx="17324">
                  <c:v>4.9999999999999991</c:v>
                </c:pt>
                <c:pt idx="17325">
                  <c:v>4</c:v>
                </c:pt>
                <c:pt idx="17326">
                  <c:v>4.9999999999999991</c:v>
                </c:pt>
                <c:pt idx="17327">
                  <c:v>4.9999999999999991</c:v>
                </c:pt>
                <c:pt idx="17328">
                  <c:v>4</c:v>
                </c:pt>
                <c:pt idx="17329">
                  <c:v>4</c:v>
                </c:pt>
                <c:pt idx="17330">
                  <c:v>4</c:v>
                </c:pt>
                <c:pt idx="17331">
                  <c:v>4.9999999999999991</c:v>
                </c:pt>
                <c:pt idx="17332">
                  <c:v>4.9999999999999991</c:v>
                </c:pt>
                <c:pt idx="17333">
                  <c:v>4.9999999999999991</c:v>
                </c:pt>
                <c:pt idx="17334">
                  <c:v>4.9999999999999991</c:v>
                </c:pt>
                <c:pt idx="17335">
                  <c:v>4.9999999999999991</c:v>
                </c:pt>
                <c:pt idx="17336">
                  <c:v>4.9999999999999991</c:v>
                </c:pt>
                <c:pt idx="17337">
                  <c:v>4.9999999999999991</c:v>
                </c:pt>
                <c:pt idx="17338">
                  <c:v>4.9999999999999991</c:v>
                </c:pt>
                <c:pt idx="17339">
                  <c:v>4.9999999999999991</c:v>
                </c:pt>
                <c:pt idx="17340">
                  <c:v>4</c:v>
                </c:pt>
                <c:pt idx="17341">
                  <c:v>4.9999999999999991</c:v>
                </c:pt>
                <c:pt idx="17342">
                  <c:v>4.9999999999999991</c:v>
                </c:pt>
                <c:pt idx="17343">
                  <c:v>4.9999999999999991</c:v>
                </c:pt>
                <c:pt idx="17344">
                  <c:v>6</c:v>
                </c:pt>
                <c:pt idx="17345">
                  <c:v>6</c:v>
                </c:pt>
                <c:pt idx="17346">
                  <c:v>4.9999999999999991</c:v>
                </c:pt>
                <c:pt idx="17347">
                  <c:v>4.9999999999999991</c:v>
                </c:pt>
                <c:pt idx="17348">
                  <c:v>6</c:v>
                </c:pt>
                <c:pt idx="17349">
                  <c:v>4.9999999999999991</c:v>
                </c:pt>
                <c:pt idx="17350">
                  <c:v>4.9999999999999991</c:v>
                </c:pt>
                <c:pt idx="17351">
                  <c:v>4.9999999999999991</c:v>
                </c:pt>
                <c:pt idx="17352">
                  <c:v>4.9999999999999991</c:v>
                </c:pt>
                <c:pt idx="17353">
                  <c:v>4.9999999999999991</c:v>
                </c:pt>
                <c:pt idx="17354">
                  <c:v>6</c:v>
                </c:pt>
                <c:pt idx="17355">
                  <c:v>4.9999999999999991</c:v>
                </c:pt>
                <c:pt idx="17356">
                  <c:v>4.9999999999999991</c:v>
                </c:pt>
                <c:pt idx="17357">
                  <c:v>4.9999999999999991</c:v>
                </c:pt>
                <c:pt idx="17358">
                  <c:v>4.9999999999999991</c:v>
                </c:pt>
                <c:pt idx="17359">
                  <c:v>4.9999999999999991</c:v>
                </c:pt>
                <c:pt idx="17360">
                  <c:v>4</c:v>
                </c:pt>
                <c:pt idx="17361">
                  <c:v>4.9999999999999991</c:v>
                </c:pt>
                <c:pt idx="17362">
                  <c:v>4.9999999999999991</c:v>
                </c:pt>
                <c:pt idx="17363">
                  <c:v>4</c:v>
                </c:pt>
                <c:pt idx="17364">
                  <c:v>4.9999999999999991</c:v>
                </c:pt>
                <c:pt idx="17365">
                  <c:v>4</c:v>
                </c:pt>
                <c:pt idx="17366">
                  <c:v>4</c:v>
                </c:pt>
                <c:pt idx="17367">
                  <c:v>4</c:v>
                </c:pt>
                <c:pt idx="17368">
                  <c:v>4.9999999999999991</c:v>
                </c:pt>
                <c:pt idx="17369">
                  <c:v>4</c:v>
                </c:pt>
                <c:pt idx="17370">
                  <c:v>4</c:v>
                </c:pt>
                <c:pt idx="17371">
                  <c:v>4</c:v>
                </c:pt>
                <c:pt idx="17372">
                  <c:v>4</c:v>
                </c:pt>
                <c:pt idx="17373">
                  <c:v>4</c:v>
                </c:pt>
                <c:pt idx="17374">
                  <c:v>4</c:v>
                </c:pt>
                <c:pt idx="17375">
                  <c:v>4</c:v>
                </c:pt>
                <c:pt idx="17376">
                  <c:v>4</c:v>
                </c:pt>
                <c:pt idx="17377">
                  <c:v>4</c:v>
                </c:pt>
                <c:pt idx="17378">
                  <c:v>4</c:v>
                </c:pt>
                <c:pt idx="17379">
                  <c:v>2.9999999999999991</c:v>
                </c:pt>
                <c:pt idx="17380">
                  <c:v>4</c:v>
                </c:pt>
                <c:pt idx="17381">
                  <c:v>2.9999999999999991</c:v>
                </c:pt>
                <c:pt idx="17382">
                  <c:v>2.9999999999999991</c:v>
                </c:pt>
                <c:pt idx="17383">
                  <c:v>2.9999999999999991</c:v>
                </c:pt>
                <c:pt idx="17384">
                  <c:v>2.9999999999999991</c:v>
                </c:pt>
                <c:pt idx="17385">
                  <c:v>2.9999999999999991</c:v>
                </c:pt>
                <c:pt idx="17386">
                  <c:v>2.9999999999999991</c:v>
                </c:pt>
                <c:pt idx="17387">
                  <c:v>2.9999999999999991</c:v>
                </c:pt>
                <c:pt idx="17388">
                  <c:v>2.9999999999999991</c:v>
                </c:pt>
                <c:pt idx="17389">
                  <c:v>2.9999999999999991</c:v>
                </c:pt>
                <c:pt idx="17390">
                  <c:v>2.9999999999999991</c:v>
                </c:pt>
                <c:pt idx="17391">
                  <c:v>2.9999999999999991</c:v>
                </c:pt>
                <c:pt idx="17392">
                  <c:v>2.9999999999999991</c:v>
                </c:pt>
                <c:pt idx="17393">
                  <c:v>2.9999999999999991</c:v>
                </c:pt>
                <c:pt idx="17394">
                  <c:v>4</c:v>
                </c:pt>
                <c:pt idx="17395">
                  <c:v>2.9999999999999991</c:v>
                </c:pt>
                <c:pt idx="17396">
                  <c:v>2.9999999999999991</c:v>
                </c:pt>
                <c:pt idx="17397">
                  <c:v>2.9999999999999991</c:v>
                </c:pt>
                <c:pt idx="17398">
                  <c:v>2.9999999999999991</c:v>
                </c:pt>
                <c:pt idx="17399">
                  <c:v>2.9999999999999991</c:v>
                </c:pt>
                <c:pt idx="17400">
                  <c:v>2.9999999999999991</c:v>
                </c:pt>
                <c:pt idx="17401">
                  <c:v>2</c:v>
                </c:pt>
                <c:pt idx="17402">
                  <c:v>2.9999999999999991</c:v>
                </c:pt>
                <c:pt idx="17403">
                  <c:v>2.9999999999999991</c:v>
                </c:pt>
                <c:pt idx="17404">
                  <c:v>2</c:v>
                </c:pt>
                <c:pt idx="17405">
                  <c:v>2.9999999999999991</c:v>
                </c:pt>
                <c:pt idx="17406">
                  <c:v>2.9999999999999991</c:v>
                </c:pt>
                <c:pt idx="17407">
                  <c:v>2.9999999999999991</c:v>
                </c:pt>
                <c:pt idx="17408">
                  <c:v>2.9999999999999991</c:v>
                </c:pt>
                <c:pt idx="17409">
                  <c:v>2.9999999999999991</c:v>
                </c:pt>
                <c:pt idx="17410">
                  <c:v>2.9999999999999991</c:v>
                </c:pt>
                <c:pt idx="17411">
                  <c:v>2.9999999999999991</c:v>
                </c:pt>
                <c:pt idx="17412">
                  <c:v>2.9999999999999991</c:v>
                </c:pt>
                <c:pt idx="17413">
                  <c:v>2.9999999999999991</c:v>
                </c:pt>
                <c:pt idx="17414">
                  <c:v>2.9999999999999991</c:v>
                </c:pt>
                <c:pt idx="17415">
                  <c:v>2.9999999999999991</c:v>
                </c:pt>
                <c:pt idx="17416">
                  <c:v>2.9999999999999991</c:v>
                </c:pt>
                <c:pt idx="17417">
                  <c:v>2.9999999999999991</c:v>
                </c:pt>
                <c:pt idx="17418">
                  <c:v>2.9999999999999991</c:v>
                </c:pt>
                <c:pt idx="17419">
                  <c:v>2.9999999999999991</c:v>
                </c:pt>
                <c:pt idx="17420">
                  <c:v>2.9999999999999991</c:v>
                </c:pt>
                <c:pt idx="17421">
                  <c:v>2.9999999999999991</c:v>
                </c:pt>
                <c:pt idx="17422">
                  <c:v>2.9999999999999991</c:v>
                </c:pt>
                <c:pt idx="17423">
                  <c:v>2.9999999999999991</c:v>
                </c:pt>
                <c:pt idx="17424">
                  <c:v>2.9999999999999991</c:v>
                </c:pt>
                <c:pt idx="17425">
                  <c:v>2.9999999999999991</c:v>
                </c:pt>
                <c:pt idx="17426">
                  <c:v>2.9999999999999991</c:v>
                </c:pt>
                <c:pt idx="17427">
                  <c:v>2.9999999999999991</c:v>
                </c:pt>
                <c:pt idx="17428">
                  <c:v>2.9999999999999991</c:v>
                </c:pt>
                <c:pt idx="17429">
                  <c:v>2.9999999999999991</c:v>
                </c:pt>
                <c:pt idx="17430">
                  <c:v>2.9999999999999991</c:v>
                </c:pt>
                <c:pt idx="17431">
                  <c:v>2.9999999999999991</c:v>
                </c:pt>
                <c:pt idx="17432">
                  <c:v>2.9999999999999991</c:v>
                </c:pt>
                <c:pt idx="17433">
                  <c:v>2.9999999999999991</c:v>
                </c:pt>
                <c:pt idx="17434">
                  <c:v>2.9999999999999991</c:v>
                </c:pt>
                <c:pt idx="17435">
                  <c:v>4</c:v>
                </c:pt>
                <c:pt idx="17436">
                  <c:v>2.9999999999999991</c:v>
                </c:pt>
                <c:pt idx="17437">
                  <c:v>2.9999999999999991</c:v>
                </c:pt>
                <c:pt idx="17438">
                  <c:v>2.9999999999999991</c:v>
                </c:pt>
                <c:pt idx="17439">
                  <c:v>2.9999999999999991</c:v>
                </c:pt>
                <c:pt idx="17440">
                  <c:v>2.9999999999999991</c:v>
                </c:pt>
                <c:pt idx="17441">
                  <c:v>2.9999999999999991</c:v>
                </c:pt>
                <c:pt idx="17442">
                  <c:v>2.9999999999999991</c:v>
                </c:pt>
                <c:pt idx="17443">
                  <c:v>2</c:v>
                </c:pt>
                <c:pt idx="17444">
                  <c:v>2.9999999999999991</c:v>
                </c:pt>
                <c:pt idx="17445">
                  <c:v>2</c:v>
                </c:pt>
                <c:pt idx="17446">
                  <c:v>2.9999999999999991</c:v>
                </c:pt>
                <c:pt idx="17447">
                  <c:v>2</c:v>
                </c:pt>
                <c:pt idx="17448">
                  <c:v>2</c:v>
                </c:pt>
                <c:pt idx="17449">
                  <c:v>2</c:v>
                </c:pt>
                <c:pt idx="17450">
                  <c:v>2.9999999999999991</c:v>
                </c:pt>
                <c:pt idx="17451">
                  <c:v>2</c:v>
                </c:pt>
                <c:pt idx="17452">
                  <c:v>2.9999999999999991</c:v>
                </c:pt>
                <c:pt idx="17453">
                  <c:v>2.9999999999999991</c:v>
                </c:pt>
                <c:pt idx="17454">
                  <c:v>2.9999999999999991</c:v>
                </c:pt>
                <c:pt idx="17455">
                  <c:v>2.9999999999999991</c:v>
                </c:pt>
                <c:pt idx="17456">
                  <c:v>2.9999999999999991</c:v>
                </c:pt>
                <c:pt idx="17457">
                  <c:v>2.9999999999999991</c:v>
                </c:pt>
                <c:pt idx="17458">
                  <c:v>2</c:v>
                </c:pt>
                <c:pt idx="17459">
                  <c:v>2</c:v>
                </c:pt>
                <c:pt idx="17460">
                  <c:v>2.9999999999999991</c:v>
                </c:pt>
                <c:pt idx="17461">
                  <c:v>2</c:v>
                </c:pt>
                <c:pt idx="17462">
                  <c:v>2.9999999999999991</c:v>
                </c:pt>
                <c:pt idx="17463">
                  <c:v>2</c:v>
                </c:pt>
                <c:pt idx="17464">
                  <c:v>2</c:v>
                </c:pt>
                <c:pt idx="17465">
                  <c:v>2</c:v>
                </c:pt>
                <c:pt idx="17466">
                  <c:v>2</c:v>
                </c:pt>
                <c:pt idx="17467">
                  <c:v>2</c:v>
                </c:pt>
                <c:pt idx="17468">
                  <c:v>2</c:v>
                </c:pt>
                <c:pt idx="17469">
                  <c:v>2</c:v>
                </c:pt>
                <c:pt idx="17470">
                  <c:v>2.9999999999999991</c:v>
                </c:pt>
                <c:pt idx="17471">
                  <c:v>2</c:v>
                </c:pt>
                <c:pt idx="17472">
                  <c:v>2</c:v>
                </c:pt>
                <c:pt idx="17473">
                  <c:v>2</c:v>
                </c:pt>
                <c:pt idx="17474">
                  <c:v>2</c:v>
                </c:pt>
                <c:pt idx="17475">
                  <c:v>2</c:v>
                </c:pt>
                <c:pt idx="17476">
                  <c:v>2</c:v>
                </c:pt>
                <c:pt idx="17477">
                  <c:v>2</c:v>
                </c:pt>
                <c:pt idx="17478">
                  <c:v>2</c:v>
                </c:pt>
                <c:pt idx="17479">
                  <c:v>0.99999999999999911</c:v>
                </c:pt>
                <c:pt idx="17480">
                  <c:v>0.99999999999999911</c:v>
                </c:pt>
                <c:pt idx="17481">
                  <c:v>2</c:v>
                </c:pt>
                <c:pt idx="17482">
                  <c:v>2</c:v>
                </c:pt>
                <c:pt idx="17483">
                  <c:v>0.99999999999999911</c:v>
                </c:pt>
                <c:pt idx="17484">
                  <c:v>2</c:v>
                </c:pt>
                <c:pt idx="17485">
                  <c:v>2</c:v>
                </c:pt>
                <c:pt idx="17486">
                  <c:v>2</c:v>
                </c:pt>
                <c:pt idx="17487">
                  <c:v>2</c:v>
                </c:pt>
                <c:pt idx="17488">
                  <c:v>2.9999999999999991</c:v>
                </c:pt>
                <c:pt idx="17489">
                  <c:v>2</c:v>
                </c:pt>
                <c:pt idx="17490">
                  <c:v>2</c:v>
                </c:pt>
                <c:pt idx="17491">
                  <c:v>2</c:v>
                </c:pt>
                <c:pt idx="17492">
                  <c:v>2</c:v>
                </c:pt>
                <c:pt idx="17493">
                  <c:v>2</c:v>
                </c:pt>
                <c:pt idx="17494">
                  <c:v>2</c:v>
                </c:pt>
                <c:pt idx="17495">
                  <c:v>2</c:v>
                </c:pt>
                <c:pt idx="17496">
                  <c:v>2</c:v>
                </c:pt>
                <c:pt idx="17497">
                  <c:v>2</c:v>
                </c:pt>
                <c:pt idx="17498">
                  <c:v>2</c:v>
                </c:pt>
                <c:pt idx="17499">
                  <c:v>2</c:v>
                </c:pt>
                <c:pt idx="17500">
                  <c:v>2</c:v>
                </c:pt>
                <c:pt idx="17501">
                  <c:v>2.9999999999999991</c:v>
                </c:pt>
                <c:pt idx="17502">
                  <c:v>2</c:v>
                </c:pt>
                <c:pt idx="17503">
                  <c:v>2</c:v>
                </c:pt>
                <c:pt idx="17504">
                  <c:v>2</c:v>
                </c:pt>
                <c:pt idx="17505">
                  <c:v>2</c:v>
                </c:pt>
                <c:pt idx="17506">
                  <c:v>2</c:v>
                </c:pt>
                <c:pt idx="17507">
                  <c:v>2</c:v>
                </c:pt>
                <c:pt idx="17508">
                  <c:v>2</c:v>
                </c:pt>
                <c:pt idx="17509">
                  <c:v>2</c:v>
                </c:pt>
                <c:pt idx="17510">
                  <c:v>2</c:v>
                </c:pt>
                <c:pt idx="17511">
                  <c:v>2</c:v>
                </c:pt>
                <c:pt idx="17512">
                  <c:v>2</c:v>
                </c:pt>
                <c:pt idx="17513">
                  <c:v>2</c:v>
                </c:pt>
                <c:pt idx="17514">
                  <c:v>2</c:v>
                </c:pt>
                <c:pt idx="17515">
                  <c:v>2</c:v>
                </c:pt>
                <c:pt idx="17516">
                  <c:v>2</c:v>
                </c:pt>
                <c:pt idx="17517">
                  <c:v>2</c:v>
                </c:pt>
                <c:pt idx="17518">
                  <c:v>2</c:v>
                </c:pt>
                <c:pt idx="17519">
                  <c:v>2</c:v>
                </c:pt>
                <c:pt idx="17520">
                  <c:v>2</c:v>
                </c:pt>
                <c:pt idx="17521">
                  <c:v>2</c:v>
                </c:pt>
                <c:pt idx="17522">
                  <c:v>2</c:v>
                </c:pt>
                <c:pt idx="17523">
                  <c:v>2.9999999999999991</c:v>
                </c:pt>
                <c:pt idx="17524">
                  <c:v>2</c:v>
                </c:pt>
                <c:pt idx="17525">
                  <c:v>2.9999999999999991</c:v>
                </c:pt>
                <c:pt idx="17526">
                  <c:v>2.9999999999999991</c:v>
                </c:pt>
                <c:pt idx="17527">
                  <c:v>2</c:v>
                </c:pt>
                <c:pt idx="17528">
                  <c:v>2.9999999999999991</c:v>
                </c:pt>
                <c:pt idx="17529">
                  <c:v>2</c:v>
                </c:pt>
                <c:pt idx="17530">
                  <c:v>2</c:v>
                </c:pt>
                <c:pt idx="17531">
                  <c:v>2</c:v>
                </c:pt>
                <c:pt idx="17532">
                  <c:v>2</c:v>
                </c:pt>
                <c:pt idx="17533">
                  <c:v>2</c:v>
                </c:pt>
                <c:pt idx="17534">
                  <c:v>2</c:v>
                </c:pt>
                <c:pt idx="17535">
                  <c:v>2</c:v>
                </c:pt>
                <c:pt idx="17536">
                  <c:v>2</c:v>
                </c:pt>
                <c:pt idx="17537">
                  <c:v>2</c:v>
                </c:pt>
                <c:pt idx="17538">
                  <c:v>2</c:v>
                </c:pt>
                <c:pt idx="17539">
                  <c:v>2</c:v>
                </c:pt>
                <c:pt idx="17540">
                  <c:v>2</c:v>
                </c:pt>
                <c:pt idx="17541">
                  <c:v>2</c:v>
                </c:pt>
                <c:pt idx="17542">
                  <c:v>2</c:v>
                </c:pt>
                <c:pt idx="17543">
                  <c:v>2</c:v>
                </c:pt>
                <c:pt idx="17544">
                  <c:v>2</c:v>
                </c:pt>
                <c:pt idx="17545">
                  <c:v>2</c:v>
                </c:pt>
                <c:pt idx="17546">
                  <c:v>2</c:v>
                </c:pt>
                <c:pt idx="17547">
                  <c:v>2</c:v>
                </c:pt>
                <c:pt idx="17548">
                  <c:v>2</c:v>
                </c:pt>
                <c:pt idx="17549">
                  <c:v>2</c:v>
                </c:pt>
                <c:pt idx="17550">
                  <c:v>2</c:v>
                </c:pt>
                <c:pt idx="17551">
                  <c:v>2</c:v>
                </c:pt>
                <c:pt idx="17552">
                  <c:v>2</c:v>
                </c:pt>
                <c:pt idx="17553">
                  <c:v>2</c:v>
                </c:pt>
                <c:pt idx="17554">
                  <c:v>2</c:v>
                </c:pt>
                <c:pt idx="17555">
                  <c:v>2</c:v>
                </c:pt>
                <c:pt idx="17556">
                  <c:v>2</c:v>
                </c:pt>
                <c:pt idx="17557">
                  <c:v>2</c:v>
                </c:pt>
                <c:pt idx="17558">
                  <c:v>2</c:v>
                </c:pt>
                <c:pt idx="17559">
                  <c:v>2</c:v>
                </c:pt>
                <c:pt idx="17560">
                  <c:v>2</c:v>
                </c:pt>
                <c:pt idx="17561">
                  <c:v>2</c:v>
                </c:pt>
                <c:pt idx="17562">
                  <c:v>2</c:v>
                </c:pt>
                <c:pt idx="17563">
                  <c:v>2</c:v>
                </c:pt>
                <c:pt idx="17564">
                  <c:v>2</c:v>
                </c:pt>
                <c:pt idx="17565">
                  <c:v>2</c:v>
                </c:pt>
                <c:pt idx="17566">
                  <c:v>2</c:v>
                </c:pt>
                <c:pt idx="17567">
                  <c:v>2</c:v>
                </c:pt>
                <c:pt idx="17568">
                  <c:v>2</c:v>
                </c:pt>
                <c:pt idx="17569">
                  <c:v>2</c:v>
                </c:pt>
                <c:pt idx="17570">
                  <c:v>2</c:v>
                </c:pt>
                <c:pt idx="17571">
                  <c:v>2</c:v>
                </c:pt>
                <c:pt idx="17572">
                  <c:v>2.9999999999999991</c:v>
                </c:pt>
                <c:pt idx="17573">
                  <c:v>2</c:v>
                </c:pt>
                <c:pt idx="17574">
                  <c:v>2</c:v>
                </c:pt>
                <c:pt idx="17575">
                  <c:v>2</c:v>
                </c:pt>
                <c:pt idx="17576">
                  <c:v>2</c:v>
                </c:pt>
                <c:pt idx="17577">
                  <c:v>2</c:v>
                </c:pt>
                <c:pt idx="17578">
                  <c:v>2</c:v>
                </c:pt>
                <c:pt idx="17579">
                  <c:v>2.9999999999999991</c:v>
                </c:pt>
                <c:pt idx="17580">
                  <c:v>2</c:v>
                </c:pt>
                <c:pt idx="17581">
                  <c:v>2</c:v>
                </c:pt>
                <c:pt idx="17582">
                  <c:v>2</c:v>
                </c:pt>
                <c:pt idx="17583">
                  <c:v>2</c:v>
                </c:pt>
                <c:pt idx="17584">
                  <c:v>2</c:v>
                </c:pt>
                <c:pt idx="17585">
                  <c:v>2</c:v>
                </c:pt>
                <c:pt idx="17586">
                  <c:v>2.9999999999999991</c:v>
                </c:pt>
                <c:pt idx="17587">
                  <c:v>2</c:v>
                </c:pt>
                <c:pt idx="17588">
                  <c:v>2.9999999999999991</c:v>
                </c:pt>
                <c:pt idx="17589">
                  <c:v>2.9999999999999991</c:v>
                </c:pt>
                <c:pt idx="17590">
                  <c:v>2.9999999999999991</c:v>
                </c:pt>
                <c:pt idx="17591">
                  <c:v>2.9999999999999991</c:v>
                </c:pt>
                <c:pt idx="17592">
                  <c:v>2.9999999999999991</c:v>
                </c:pt>
                <c:pt idx="17593">
                  <c:v>2.9999999999999991</c:v>
                </c:pt>
                <c:pt idx="17594">
                  <c:v>2</c:v>
                </c:pt>
                <c:pt idx="17595">
                  <c:v>2.9999999999999991</c:v>
                </c:pt>
                <c:pt idx="17596">
                  <c:v>2.9999999999999991</c:v>
                </c:pt>
                <c:pt idx="17597">
                  <c:v>2</c:v>
                </c:pt>
                <c:pt idx="17598">
                  <c:v>2.9999999999999991</c:v>
                </c:pt>
                <c:pt idx="17599">
                  <c:v>2.9999999999999991</c:v>
                </c:pt>
                <c:pt idx="17600">
                  <c:v>2.9999999999999991</c:v>
                </c:pt>
                <c:pt idx="17601">
                  <c:v>2.9999999999999991</c:v>
                </c:pt>
                <c:pt idx="17602">
                  <c:v>2.9999999999999991</c:v>
                </c:pt>
                <c:pt idx="17603">
                  <c:v>2.9999999999999991</c:v>
                </c:pt>
                <c:pt idx="17604">
                  <c:v>2.9999999999999991</c:v>
                </c:pt>
                <c:pt idx="17605">
                  <c:v>2.9999999999999991</c:v>
                </c:pt>
                <c:pt idx="17606">
                  <c:v>2.9999999999999991</c:v>
                </c:pt>
                <c:pt idx="17607">
                  <c:v>2</c:v>
                </c:pt>
                <c:pt idx="17608">
                  <c:v>2.9999999999999991</c:v>
                </c:pt>
                <c:pt idx="17609">
                  <c:v>2.9999999999999991</c:v>
                </c:pt>
                <c:pt idx="17610">
                  <c:v>2.9999999999999991</c:v>
                </c:pt>
                <c:pt idx="17611">
                  <c:v>2.9999999999999991</c:v>
                </c:pt>
                <c:pt idx="17612">
                  <c:v>2.9999999999999991</c:v>
                </c:pt>
                <c:pt idx="17613">
                  <c:v>4</c:v>
                </c:pt>
                <c:pt idx="17614">
                  <c:v>2.9999999999999991</c:v>
                </c:pt>
                <c:pt idx="17615">
                  <c:v>2.9999999999999991</c:v>
                </c:pt>
                <c:pt idx="17616">
                  <c:v>2.9999999999999991</c:v>
                </c:pt>
                <c:pt idx="17617">
                  <c:v>2.9999999999999991</c:v>
                </c:pt>
                <c:pt idx="17618">
                  <c:v>2.9999999999999991</c:v>
                </c:pt>
                <c:pt idx="17619">
                  <c:v>2.9999999999999991</c:v>
                </c:pt>
                <c:pt idx="17620">
                  <c:v>2.9999999999999991</c:v>
                </c:pt>
                <c:pt idx="17621">
                  <c:v>2.9999999999999991</c:v>
                </c:pt>
                <c:pt idx="17622">
                  <c:v>2.9999999999999991</c:v>
                </c:pt>
                <c:pt idx="17623">
                  <c:v>2.9999999999999991</c:v>
                </c:pt>
                <c:pt idx="17624">
                  <c:v>2.9999999999999991</c:v>
                </c:pt>
                <c:pt idx="17625">
                  <c:v>2.9999999999999991</c:v>
                </c:pt>
                <c:pt idx="17626">
                  <c:v>2.9999999999999991</c:v>
                </c:pt>
                <c:pt idx="17627">
                  <c:v>2</c:v>
                </c:pt>
                <c:pt idx="17628">
                  <c:v>2.9999999999999991</c:v>
                </c:pt>
                <c:pt idx="17629">
                  <c:v>2.9999999999999991</c:v>
                </c:pt>
                <c:pt idx="17630">
                  <c:v>2.9999999999999991</c:v>
                </c:pt>
                <c:pt idx="17631">
                  <c:v>2.9999999999999991</c:v>
                </c:pt>
                <c:pt idx="17632">
                  <c:v>2.9999999999999991</c:v>
                </c:pt>
                <c:pt idx="17633">
                  <c:v>2.9999999999999991</c:v>
                </c:pt>
                <c:pt idx="17634">
                  <c:v>2.9999999999999991</c:v>
                </c:pt>
                <c:pt idx="17635">
                  <c:v>2.9999999999999991</c:v>
                </c:pt>
                <c:pt idx="17636">
                  <c:v>2.9999999999999991</c:v>
                </c:pt>
                <c:pt idx="17637">
                  <c:v>2.9999999999999991</c:v>
                </c:pt>
                <c:pt idx="17638">
                  <c:v>2.9999999999999991</c:v>
                </c:pt>
                <c:pt idx="17639">
                  <c:v>2.9999999999999991</c:v>
                </c:pt>
                <c:pt idx="17640">
                  <c:v>2.9999999999999991</c:v>
                </c:pt>
                <c:pt idx="17641">
                  <c:v>2.9999999999999991</c:v>
                </c:pt>
                <c:pt idx="17642">
                  <c:v>2.9999999999999991</c:v>
                </c:pt>
                <c:pt idx="17643">
                  <c:v>2.9999999999999991</c:v>
                </c:pt>
                <c:pt idx="17644">
                  <c:v>2.9999999999999991</c:v>
                </c:pt>
                <c:pt idx="17645">
                  <c:v>4</c:v>
                </c:pt>
                <c:pt idx="17646">
                  <c:v>4</c:v>
                </c:pt>
                <c:pt idx="17647">
                  <c:v>2.9999999999999991</c:v>
                </c:pt>
                <c:pt idx="17648">
                  <c:v>2.9999999999999991</c:v>
                </c:pt>
                <c:pt idx="17649">
                  <c:v>2.9999999999999991</c:v>
                </c:pt>
                <c:pt idx="17650">
                  <c:v>2.9999999999999991</c:v>
                </c:pt>
                <c:pt idx="17651">
                  <c:v>2.9999999999999991</c:v>
                </c:pt>
                <c:pt idx="17652">
                  <c:v>2.9999999999999991</c:v>
                </c:pt>
                <c:pt idx="17653">
                  <c:v>4</c:v>
                </c:pt>
                <c:pt idx="17654">
                  <c:v>2.9999999999999991</c:v>
                </c:pt>
                <c:pt idx="17655">
                  <c:v>4</c:v>
                </c:pt>
                <c:pt idx="17656">
                  <c:v>2.9999999999999991</c:v>
                </c:pt>
                <c:pt idx="17657">
                  <c:v>2.9999999999999991</c:v>
                </c:pt>
                <c:pt idx="17658">
                  <c:v>2.9999999999999991</c:v>
                </c:pt>
                <c:pt idx="17659">
                  <c:v>2.9999999999999991</c:v>
                </c:pt>
                <c:pt idx="17660">
                  <c:v>2.9999999999999991</c:v>
                </c:pt>
                <c:pt idx="17661">
                  <c:v>2.9999999999999991</c:v>
                </c:pt>
                <c:pt idx="17662">
                  <c:v>2.9999999999999991</c:v>
                </c:pt>
                <c:pt idx="17663">
                  <c:v>2.9999999999999991</c:v>
                </c:pt>
                <c:pt idx="17664">
                  <c:v>2.9999999999999991</c:v>
                </c:pt>
                <c:pt idx="17665">
                  <c:v>4</c:v>
                </c:pt>
                <c:pt idx="17666">
                  <c:v>4.9999999999999991</c:v>
                </c:pt>
                <c:pt idx="17667">
                  <c:v>6</c:v>
                </c:pt>
                <c:pt idx="17668">
                  <c:v>7.0000000000000009</c:v>
                </c:pt>
                <c:pt idx="17669">
                  <c:v>11.000000000000002</c:v>
                </c:pt>
                <c:pt idx="17670">
                  <c:v>10</c:v>
                </c:pt>
                <c:pt idx="17671">
                  <c:v>10</c:v>
                </c:pt>
                <c:pt idx="17672">
                  <c:v>10</c:v>
                </c:pt>
                <c:pt idx="17673">
                  <c:v>15.000000000000002</c:v>
                </c:pt>
                <c:pt idx="17674">
                  <c:v>15.000000000000002</c:v>
                </c:pt>
                <c:pt idx="17675">
                  <c:v>11.999999999999998</c:v>
                </c:pt>
                <c:pt idx="17676">
                  <c:v>9</c:v>
                </c:pt>
                <c:pt idx="17677">
                  <c:v>10</c:v>
                </c:pt>
                <c:pt idx="17678">
                  <c:v>7.0000000000000009</c:v>
                </c:pt>
                <c:pt idx="17679">
                  <c:v>4.9999999999999991</c:v>
                </c:pt>
                <c:pt idx="17680">
                  <c:v>4.9999999999999991</c:v>
                </c:pt>
                <c:pt idx="17681">
                  <c:v>6</c:v>
                </c:pt>
                <c:pt idx="17682">
                  <c:v>11.000000000000002</c:v>
                </c:pt>
                <c:pt idx="17683">
                  <c:v>13</c:v>
                </c:pt>
                <c:pt idx="17684">
                  <c:v>15.000000000000002</c:v>
                </c:pt>
                <c:pt idx="17685">
                  <c:v>19.000000000000004</c:v>
                </c:pt>
                <c:pt idx="17686">
                  <c:v>28.999999999999996</c:v>
                </c:pt>
                <c:pt idx="17687">
                  <c:v>26.999999999999996</c:v>
                </c:pt>
                <c:pt idx="17688">
                  <c:v>25.999999999999996</c:v>
                </c:pt>
                <c:pt idx="17689">
                  <c:v>25</c:v>
                </c:pt>
                <c:pt idx="17690">
                  <c:v>23</c:v>
                </c:pt>
                <c:pt idx="17691">
                  <c:v>19.000000000000004</c:v>
                </c:pt>
                <c:pt idx="17692">
                  <c:v>16</c:v>
                </c:pt>
                <c:pt idx="17693">
                  <c:v>14</c:v>
                </c:pt>
                <c:pt idx="17694">
                  <c:v>16</c:v>
                </c:pt>
                <c:pt idx="17695">
                  <c:v>14</c:v>
                </c:pt>
                <c:pt idx="17696">
                  <c:v>11.999999999999998</c:v>
                </c:pt>
                <c:pt idx="17697">
                  <c:v>11.000000000000002</c:v>
                </c:pt>
                <c:pt idx="17698">
                  <c:v>13</c:v>
                </c:pt>
                <c:pt idx="17699">
                  <c:v>7.9999999999999982</c:v>
                </c:pt>
                <c:pt idx="17700">
                  <c:v>9</c:v>
                </c:pt>
                <c:pt idx="17701">
                  <c:v>10</c:v>
                </c:pt>
                <c:pt idx="17702">
                  <c:v>14</c:v>
                </c:pt>
                <c:pt idx="17703">
                  <c:v>13</c:v>
                </c:pt>
                <c:pt idx="17704">
                  <c:v>16</c:v>
                </c:pt>
                <c:pt idx="17705">
                  <c:v>18.000000000000004</c:v>
                </c:pt>
                <c:pt idx="17706">
                  <c:v>19.999999999999996</c:v>
                </c:pt>
                <c:pt idx="17707">
                  <c:v>17</c:v>
                </c:pt>
                <c:pt idx="17708">
                  <c:v>16</c:v>
                </c:pt>
                <c:pt idx="17709">
                  <c:v>16</c:v>
                </c:pt>
                <c:pt idx="17710">
                  <c:v>16</c:v>
                </c:pt>
                <c:pt idx="17711">
                  <c:v>11.999999999999998</c:v>
                </c:pt>
                <c:pt idx="17712">
                  <c:v>13</c:v>
                </c:pt>
                <c:pt idx="17713">
                  <c:v>11.999999999999998</c:v>
                </c:pt>
                <c:pt idx="17714">
                  <c:v>11.000000000000002</c:v>
                </c:pt>
                <c:pt idx="17715">
                  <c:v>7.0000000000000009</c:v>
                </c:pt>
                <c:pt idx="17716">
                  <c:v>7.9999999999999982</c:v>
                </c:pt>
                <c:pt idx="17717">
                  <c:v>11.000000000000002</c:v>
                </c:pt>
                <c:pt idx="17718">
                  <c:v>10</c:v>
                </c:pt>
                <c:pt idx="17719">
                  <c:v>11.999999999999998</c:v>
                </c:pt>
                <c:pt idx="17720">
                  <c:v>27.999999999999996</c:v>
                </c:pt>
                <c:pt idx="17721">
                  <c:v>33.999999999999993</c:v>
                </c:pt>
                <c:pt idx="17722">
                  <c:v>38</c:v>
                </c:pt>
                <c:pt idx="17723">
                  <c:v>38</c:v>
                </c:pt>
                <c:pt idx="17724">
                  <c:v>25.999999999999996</c:v>
                </c:pt>
                <c:pt idx="17725">
                  <c:v>16</c:v>
                </c:pt>
                <c:pt idx="17726">
                  <c:v>14</c:v>
                </c:pt>
                <c:pt idx="17727">
                  <c:v>10</c:v>
                </c:pt>
                <c:pt idx="17728">
                  <c:v>7.9999999999999982</c:v>
                </c:pt>
                <c:pt idx="17729">
                  <c:v>7.9999999999999982</c:v>
                </c:pt>
                <c:pt idx="17730">
                  <c:v>7.9999999999999982</c:v>
                </c:pt>
                <c:pt idx="17731">
                  <c:v>7.9999999999999982</c:v>
                </c:pt>
                <c:pt idx="17732">
                  <c:v>7.9999999999999982</c:v>
                </c:pt>
                <c:pt idx="17733">
                  <c:v>11.999999999999998</c:v>
                </c:pt>
                <c:pt idx="17734">
                  <c:v>11.000000000000002</c:v>
                </c:pt>
                <c:pt idx="17735">
                  <c:v>7.9999999999999982</c:v>
                </c:pt>
                <c:pt idx="17736">
                  <c:v>7.9999999999999982</c:v>
                </c:pt>
                <c:pt idx="17737">
                  <c:v>9</c:v>
                </c:pt>
                <c:pt idx="17738">
                  <c:v>7.9999999999999982</c:v>
                </c:pt>
                <c:pt idx="17739">
                  <c:v>7.9999999999999982</c:v>
                </c:pt>
                <c:pt idx="17740">
                  <c:v>9</c:v>
                </c:pt>
                <c:pt idx="17741">
                  <c:v>9</c:v>
                </c:pt>
                <c:pt idx="17742">
                  <c:v>9</c:v>
                </c:pt>
                <c:pt idx="17743">
                  <c:v>9</c:v>
                </c:pt>
                <c:pt idx="17744">
                  <c:v>7.9999999999999982</c:v>
                </c:pt>
                <c:pt idx="17745">
                  <c:v>10</c:v>
                </c:pt>
                <c:pt idx="17746">
                  <c:v>13</c:v>
                </c:pt>
                <c:pt idx="17747">
                  <c:v>15.000000000000002</c:v>
                </c:pt>
                <c:pt idx="17748">
                  <c:v>13</c:v>
                </c:pt>
                <c:pt idx="17749">
                  <c:v>11.999999999999998</c:v>
                </c:pt>
                <c:pt idx="17750">
                  <c:v>11.000000000000002</c:v>
                </c:pt>
                <c:pt idx="17751">
                  <c:v>11.999999999999998</c:v>
                </c:pt>
                <c:pt idx="17752">
                  <c:v>11.999999999999998</c:v>
                </c:pt>
                <c:pt idx="17753">
                  <c:v>9</c:v>
                </c:pt>
                <c:pt idx="17754">
                  <c:v>7.9999999999999982</c:v>
                </c:pt>
                <c:pt idx="17755">
                  <c:v>7.9999999999999982</c:v>
                </c:pt>
                <c:pt idx="17756">
                  <c:v>7.9999999999999982</c:v>
                </c:pt>
                <c:pt idx="17757">
                  <c:v>10</c:v>
                </c:pt>
                <c:pt idx="17758">
                  <c:v>7.9999999999999982</c:v>
                </c:pt>
                <c:pt idx="17759">
                  <c:v>7.9999999999999982</c:v>
                </c:pt>
                <c:pt idx="17760">
                  <c:v>7.9999999999999982</c:v>
                </c:pt>
                <c:pt idx="17761">
                  <c:v>7.9999999999999982</c:v>
                </c:pt>
                <c:pt idx="17762">
                  <c:v>9</c:v>
                </c:pt>
                <c:pt idx="17763">
                  <c:v>9</c:v>
                </c:pt>
                <c:pt idx="17764">
                  <c:v>11.000000000000002</c:v>
                </c:pt>
                <c:pt idx="17765">
                  <c:v>9</c:v>
                </c:pt>
                <c:pt idx="17766">
                  <c:v>9</c:v>
                </c:pt>
                <c:pt idx="17767">
                  <c:v>9</c:v>
                </c:pt>
                <c:pt idx="17768">
                  <c:v>9</c:v>
                </c:pt>
                <c:pt idx="17769">
                  <c:v>9</c:v>
                </c:pt>
                <c:pt idx="17770">
                  <c:v>9</c:v>
                </c:pt>
                <c:pt idx="17771">
                  <c:v>10</c:v>
                </c:pt>
                <c:pt idx="17772">
                  <c:v>7.9999999999999982</c:v>
                </c:pt>
                <c:pt idx="17773">
                  <c:v>7.9999999999999982</c:v>
                </c:pt>
                <c:pt idx="17774">
                  <c:v>7.9999999999999982</c:v>
                </c:pt>
                <c:pt idx="17775">
                  <c:v>9</c:v>
                </c:pt>
                <c:pt idx="17776">
                  <c:v>7.9999999999999982</c:v>
                </c:pt>
                <c:pt idx="17777">
                  <c:v>9</c:v>
                </c:pt>
                <c:pt idx="17778">
                  <c:v>9</c:v>
                </c:pt>
                <c:pt idx="17779">
                  <c:v>10</c:v>
                </c:pt>
                <c:pt idx="17780">
                  <c:v>7.9999999999999982</c:v>
                </c:pt>
                <c:pt idx="17781">
                  <c:v>10</c:v>
                </c:pt>
                <c:pt idx="17782">
                  <c:v>7.9999999999999982</c:v>
                </c:pt>
                <c:pt idx="17783">
                  <c:v>9</c:v>
                </c:pt>
                <c:pt idx="17784">
                  <c:v>9</c:v>
                </c:pt>
                <c:pt idx="17785">
                  <c:v>9</c:v>
                </c:pt>
                <c:pt idx="17786">
                  <c:v>7.9999999999999982</c:v>
                </c:pt>
                <c:pt idx="17787">
                  <c:v>10</c:v>
                </c:pt>
                <c:pt idx="17788">
                  <c:v>10</c:v>
                </c:pt>
                <c:pt idx="17789">
                  <c:v>9</c:v>
                </c:pt>
                <c:pt idx="17790">
                  <c:v>9</c:v>
                </c:pt>
                <c:pt idx="17791">
                  <c:v>7.9999999999999982</c:v>
                </c:pt>
                <c:pt idx="17792">
                  <c:v>7.9999999999999982</c:v>
                </c:pt>
                <c:pt idx="17793">
                  <c:v>7.9999999999999982</c:v>
                </c:pt>
                <c:pt idx="17794">
                  <c:v>9</c:v>
                </c:pt>
                <c:pt idx="17795">
                  <c:v>7.9999999999999982</c:v>
                </c:pt>
                <c:pt idx="17796">
                  <c:v>7.9999999999999982</c:v>
                </c:pt>
                <c:pt idx="17797">
                  <c:v>7.0000000000000009</c:v>
                </c:pt>
                <c:pt idx="17798">
                  <c:v>7.0000000000000009</c:v>
                </c:pt>
                <c:pt idx="17799">
                  <c:v>6</c:v>
                </c:pt>
                <c:pt idx="17800">
                  <c:v>7.0000000000000009</c:v>
                </c:pt>
                <c:pt idx="17801">
                  <c:v>7.0000000000000009</c:v>
                </c:pt>
                <c:pt idx="17802">
                  <c:v>7.9999999999999982</c:v>
                </c:pt>
                <c:pt idx="17803">
                  <c:v>7.9999999999999982</c:v>
                </c:pt>
                <c:pt idx="17804">
                  <c:v>6</c:v>
                </c:pt>
                <c:pt idx="17805">
                  <c:v>7.0000000000000009</c:v>
                </c:pt>
                <c:pt idx="17806">
                  <c:v>7.0000000000000009</c:v>
                </c:pt>
                <c:pt idx="17807">
                  <c:v>7.0000000000000009</c:v>
                </c:pt>
                <c:pt idx="17808">
                  <c:v>7.0000000000000009</c:v>
                </c:pt>
                <c:pt idx="17809">
                  <c:v>7.9999999999999982</c:v>
                </c:pt>
                <c:pt idx="17810">
                  <c:v>9</c:v>
                </c:pt>
                <c:pt idx="17811">
                  <c:v>9</c:v>
                </c:pt>
                <c:pt idx="17812">
                  <c:v>10</c:v>
                </c:pt>
                <c:pt idx="17813">
                  <c:v>7.0000000000000009</c:v>
                </c:pt>
                <c:pt idx="17814">
                  <c:v>7.0000000000000009</c:v>
                </c:pt>
                <c:pt idx="17815">
                  <c:v>7.0000000000000009</c:v>
                </c:pt>
                <c:pt idx="17816">
                  <c:v>7.0000000000000009</c:v>
                </c:pt>
                <c:pt idx="17817">
                  <c:v>7.0000000000000009</c:v>
                </c:pt>
                <c:pt idx="17818">
                  <c:v>7.9999999999999982</c:v>
                </c:pt>
                <c:pt idx="17819">
                  <c:v>6</c:v>
                </c:pt>
                <c:pt idx="17820">
                  <c:v>7.0000000000000009</c:v>
                </c:pt>
                <c:pt idx="17821">
                  <c:v>6</c:v>
                </c:pt>
                <c:pt idx="17822">
                  <c:v>6</c:v>
                </c:pt>
                <c:pt idx="17823">
                  <c:v>6</c:v>
                </c:pt>
                <c:pt idx="17824">
                  <c:v>6</c:v>
                </c:pt>
                <c:pt idx="17825">
                  <c:v>7.0000000000000009</c:v>
                </c:pt>
                <c:pt idx="17826">
                  <c:v>9</c:v>
                </c:pt>
                <c:pt idx="17827">
                  <c:v>7.0000000000000009</c:v>
                </c:pt>
                <c:pt idx="17828">
                  <c:v>6</c:v>
                </c:pt>
                <c:pt idx="17829">
                  <c:v>7.0000000000000009</c:v>
                </c:pt>
                <c:pt idx="17830">
                  <c:v>7.0000000000000009</c:v>
                </c:pt>
                <c:pt idx="17831">
                  <c:v>6</c:v>
                </c:pt>
                <c:pt idx="17832">
                  <c:v>6</c:v>
                </c:pt>
                <c:pt idx="17833">
                  <c:v>6</c:v>
                </c:pt>
                <c:pt idx="17834">
                  <c:v>6</c:v>
                </c:pt>
                <c:pt idx="17835">
                  <c:v>7.0000000000000009</c:v>
                </c:pt>
                <c:pt idx="17836">
                  <c:v>6</c:v>
                </c:pt>
                <c:pt idx="17837">
                  <c:v>6</c:v>
                </c:pt>
                <c:pt idx="17838">
                  <c:v>6</c:v>
                </c:pt>
                <c:pt idx="17839">
                  <c:v>6</c:v>
                </c:pt>
                <c:pt idx="17840">
                  <c:v>6</c:v>
                </c:pt>
                <c:pt idx="17841">
                  <c:v>6</c:v>
                </c:pt>
                <c:pt idx="17842">
                  <c:v>6</c:v>
                </c:pt>
                <c:pt idx="17843">
                  <c:v>6</c:v>
                </c:pt>
                <c:pt idx="17844">
                  <c:v>6</c:v>
                </c:pt>
                <c:pt idx="17845">
                  <c:v>6</c:v>
                </c:pt>
                <c:pt idx="17846">
                  <c:v>6</c:v>
                </c:pt>
                <c:pt idx="17847">
                  <c:v>4.9999999999999991</c:v>
                </c:pt>
                <c:pt idx="17848">
                  <c:v>6</c:v>
                </c:pt>
                <c:pt idx="17849">
                  <c:v>7.0000000000000009</c:v>
                </c:pt>
                <c:pt idx="17850">
                  <c:v>6</c:v>
                </c:pt>
                <c:pt idx="17851">
                  <c:v>7.0000000000000009</c:v>
                </c:pt>
                <c:pt idx="17852">
                  <c:v>7.0000000000000009</c:v>
                </c:pt>
                <c:pt idx="17853">
                  <c:v>7.0000000000000009</c:v>
                </c:pt>
                <c:pt idx="17854">
                  <c:v>7.0000000000000009</c:v>
                </c:pt>
                <c:pt idx="17855">
                  <c:v>6</c:v>
                </c:pt>
                <c:pt idx="17856">
                  <c:v>6</c:v>
                </c:pt>
                <c:pt idx="17857">
                  <c:v>7.0000000000000009</c:v>
                </c:pt>
                <c:pt idx="17858">
                  <c:v>6</c:v>
                </c:pt>
                <c:pt idx="17859">
                  <c:v>6</c:v>
                </c:pt>
                <c:pt idx="17860">
                  <c:v>7.0000000000000009</c:v>
                </c:pt>
                <c:pt idx="17861">
                  <c:v>6</c:v>
                </c:pt>
                <c:pt idx="17862">
                  <c:v>7.9999999999999982</c:v>
                </c:pt>
                <c:pt idx="17863">
                  <c:v>7.0000000000000009</c:v>
                </c:pt>
                <c:pt idx="17864">
                  <c:v>7.0000000000000009</c:v>
                </c:pt>
                <c:pt idx="17865">
                  <c:v>7.0000000000000009</c:v>
                </c:pt>
                <c:pt idx="17866">
                  <c:v>6</c:v>
                </c:pt>
                <c:pt idx="17867">
                  <c:v>6</c:v>
                </c:pt>
                <c:pt idx="17868">
                  <c:v>6</c:v>
                </c:pt>
                <c:pt idx="17869">
                  <c:v>6</c:v>
                </c:pt>
                <c:pt idx="17870">
                  <c:v>6</c:v>
                </c:pt>
                <c:pt idx="17871">
                  <c:v>6</c:v>
                </c:pt>
                <c:pt idx="17872">
                  <c:v>6</c:v>
                </c:pt>
                <c:pt idx="17873">
                  <c:v>6</c:v>
                </c:pt>
                <c:pt idx="17874">
                  <c:v>6</c:v>
                </c:pt>
                <c:pt idx="17875">
                  <c:v>6</c:v>
                </c:pt>
                <c:pt idx="17876">
                  <c:v>6</c:v>
                </c:pt>
                <c:pt idx="17877">
                  <c:v>6</c:v>
                </c:pt>
                <c:pt idx="17878">
                  <c:v>6</c:v>
                </c:pt>
                <c:pt idx="17879">
                  <c:v>7.0000000000000009</c:v>
                </c:pt>
                <c:pt idx="17880">
                  <c:v>6</c:v>
                </c:pt>
                <c:pt idx="17881">
                  <c:v>6</c:v>
                </c:pt>
                <c:pt idx="17882">
                  <c:v>6</c:v>
                </c:pt>
                <c:pt idx="17883">
                  <c:v>6</c:v>
                </c:pt>
                <c:pt idx="17884">
                  <c:v>6</c:v>
                </c:pt>
                <c:pt idx="17885">
                  <c:v>6</c:v>
                </c:pt>
                <c:pt idx="17886">
                  <c:v>4.9999999999999991</c:v>
                </c:pt>
                <c:pt idx="17887">
                  <c:v>6</c:v>
                </c:pt>
                <c:pt idx="17888">
                  <c:v>6</c:v>
                </c:pt>
                <c:pt idx="17889">
                  <c:v>6</c:v>
                </c:pt>
                <c:pt idx="17890">
                  <c:v>6</c:v>
                </c:pt>
                <c:pt idx="17891">
                  <c:v>6</c:v>
                </c:pt>
                <c:pt idx="17892">
                  <c:v>6</c:v>
                </c:pt>
                <c:pt idx="17893">
                  <c:v>6</c:v>
                </c:pt>
                <c:pt idx="17894">
                  <c:v>4.9999999999999991</c:v>
                </c:pt>
                <c:pt idx="17895">
                  <c:v>6</c:v>
                </c:pt>
                <c:pt idx="17896">
                  <c:v>6</c:v>
                </c:pt>
                <c:pt idx="17897">
                  <c:v>6</c:v>
                </c:pt>
                <c:pt idx="17898">
                  <c:v>6</c:v>
                </c:pt>
                <c:pt idx="17899">
                  <c:v>6</c:v>
                </c:pt>
                <c:pt idx="17900">
                  <c:v>4.9999999999999991</c:v>
                </c:pt>
                <c:pt idx="17901">
                  <c:v>4.9999999999999991</c:v>
                </c:pt>
                <c:pt idx="17902">
                  <c:v>4.9999999999999991</c:v>
                </c:pt>
                <c:pt idx="17903">
                  <c:v>6</c:v>
                </c:pt>
                <c:pt idx="17904">
                  <c:v>6</c:v>
                </c:pt>
                <c:pt idx="17905">
                  <c:v>6</c:v>
                </c:pt>
                <c:pt idx="17906">
                  <c:v>6</c:v>
                </c:pt>
                <c:pt idx="17907">
                  <c:v>6</c:v>
                </c:pt>
                <c:pt idx="17908">
                  <c:v>6</c:v>
                </c:pt>
                <c:pt idx="17909">
                  <c:v>6</c:v>
                </c:pt>
                <c:pt idx="17910">
                  <c:v>6</c:v>
                </c:pt>
                <c:pt idx="17911">
                  <c:v>6</c:v>
                </c:pt>
                <c:pt idx="17912">
                  <c:v>6</c:v>
                </c:pt>
                <c:pt idx="17913">
                  <c:v>6</c:v>
                </c:pt>
                <c:pt idx="17914">
                  <c:v>6</c:v>
                </c:pt>
                <c:pt idx="17915">
                  <c:v>6</c:v>
                </c:pt>
                <c:pt idx="17916">
                  <c:v>6</c:v>
                </c:pt>
                <c:pt idx="17917">
                  <c:v>6</c:v>
                </c:pt>
                <c:pt idx="17918">
                  <c:v>6</c:v>
                </c:pt>
                <c:pt idx="17919">
                  <c:v>6</c:v>
                </c:pt>
                <c:pt idx="17920">
                  <c:v>6</c:v>
                </c:pt>
                <c:pt idx="17921">
                  <c:v>6</c:v>
                </c:pt>
                <c:pt idx="17922">
                  <c:v>6</c:v>
                </c:pt>
                <c:pt idx="17923">
                  <c:v>6</c:v>
                </c:pt>
                <c:pt idx="17924">
                  <c:v>6</c:v>
                </c:pt>
                <c:pt idx="17925">
                  <c:v>6</c:v>
                </c:pt>
                <c:pt idx="17926">
                  <c:v>7.0000000000000009</c:v>
                </c:pt>
                <c:pt idx="17927">
                  <c:v>6</c:v>
                </c:pt>
                <c:pt idx="17928">
                  <c:v>6</c:v>
                </c:pt>
                <c:pt idx="17929">
                  <c:v>6</c:v>
                </c:pt>
                <c:pt idx="17930">
                  <c:v>6</c:v>
                </c:pt>
                <c:pt idx="17931">
                  <c:v>6</c:v>
                </c:pt>
                <c:pt idx="17932">
                  <c:v>6</c:v>
                </c:pt>
                <c:pt idx="17933">
                  <c:v>6</c:v>
                </c:pt>
                <c:pt idx="17934">
                  <c:v>6</c:v>
                </c:pt>
                <c:pt idx="17935">
                  <c:v>6</c:v>
                </c:pt>
                <c:pt idx="17936">
                  <c:v>6</c:v>
                </c:pt>
                <c:pt idx="17937">
                  <c:v>6</c:v>
                </c:pt>
                <c:pt idx="17938">
                  <c:v>6</c:v>
                </c:pt>
                <c:pt idx="17939">
                  <c:v>7.0000000000000009</c:v>
                </c:pt>
                <c:pt idx="17940">
                  <c:v>6</c:v>
                </c:pt>
                <c:pt idx="17941">
                  <c:v>7.0000000000000009</c:v>
                </c:pt>
                <c:pt idx="17942">
                  <c:v>7.0000000000000009</c:v>
                </c:pt>
                <c:pt idx="17943">
                  <c:v>7.0000000000000009</c:v>
                </c:pt>
                <c:pt idx="17944">
                  <c:v>7.9999999999999982</c:v>
                </c:pt>
                <c:pt idx="17945">
                  <c:v>7.9999999999999982</c:v>
                </c:pt>
                <c:pt idx="17946">
                  <c:v>7.9999999999999982</c:v>
                </c:pt>
                <c:pt idx="17947">
                  <c:v>7.0000000000000009</c:v>
                </c:pt>
                <c:pt idx="17948">
                  <c:v>7.0000000000000009</c:v>
                </c:pt>
                <c:pt idx="17949">
                  <c:v>7.0000000000000009</c:v>
                </c:pt>
                <c:pt idx="17950">
                  <c:v>7.0000000000000009</c:v>
                </c:pt>
                <c:pt idx="17951">
                  <c:v>7.9999999999999982</c:v>
                </c:pt>
                <c:pt idx="17952">
                  <c:v>7.9999999999999982</c:v>
                </c:pt>
                <c:pt idx="17953">
                  <c:v>9</c:v>
                </c:pt>
                <c:pt idx="17954">
                  <c:v>7.9999999999999982</c:v>
                </c:pt>
                <c:pt idx="17955">
                  <c:v>7.9999999999999982</c:v>
                </c:pt>
                <c:pt idx="17956">
                  <c:v>7.9999999999999982</c:v>
                </c:pt>
                <c:pt idx="17957">
                  <c:v>7.0000000000000009</c:v>
                </c:pt>
                <c:pt idx="17958">
                  <c:v>7.9999999999999982</c:v>
                </c:pt>
                <c:pt idx="17959">
                  <c:v>7.9999999999999982</c:v>
                </c:pt>
                <c:pt idx="17960">
                  <c:v>7.9999999999999982</c:v>
                </c:pt>
                <c:pt idx="17961">
                  <c:v>7.9999999999999982</c:v>
                </c:pt>
                <c:pt idx="17962">
                  <c:v>7.9999999999999982</c:v>
                </c:pt>
                <c:pt idx="17963">
                  <c:v>7.9999999999999982</c:v>
                </c:pt>
                <c:pt idx="17964">
                  <c:v>9</c:v>
                </c:pt>
                <c:pt idx="17965">
                  <c:v>7.9999999999999982</c:v>
                </c:pt>
                <c:pt idx="17966">
                  <c:v>9</c:v>
                </c:pt>
                <c:pt idx="17967">
                  <c:v>9</c:v>
                </c:pt>
                <c:pt idx="17968">
                  <c:v>7.9999999999999982</c:v>
                </c:pt>
                <c:pt idx="17969">
                  <c:v>7.9999999999999982</c:v>
                </c:pt>
                <c:pt idx="17970">
                  <c:v>7.9999999999999982</c:v>
                </c:pt>
                <c:pt idx="17971">
                  <c:v>9</c:v>
                </c:pt>
                <c:pt idx="17972">
                  <c:v>7.9999999999999982</c:v>
                </c:pt>
                <c:pt idx="17973">
                  <c:v>7.9999999999999982</c:v>
                </c:pt>
                <c:pt idx="17974">
                  <c:v>9</c:v>
                </c:pt>
                <c:pt idx="17975">
                  <c:v>7.9999999999999982</c:v>
                </c:pt>
                <c:pt idx="17976">
                  <c:v>9</c:v>
                </c:pt>
                <c:pt idx="17977">
                  <c:v>7.9999999999999982</c:v>
                </c:pt>
                <c:pt idx="17978">
                  <c:v>9</c:v>
                </c:pt>
                <c:pt idx="17979">
                  <c:v>9</c:v>
                </c:pt>
                <c:pt idx="17980">
                  <c:v>9</c:v>
                </c:pt>
                <c:pt idx="17981">
                  <c:v>9</c:v>
                </c:pt>
                <c:pt idx="17982">
                  <c:v>9</c:v>
                </c:pt>
                <c:pt idx="17983">
                  <c:v>9</c:v>
                </c:pt>
                <c:pt idx="17984">
                  <c:v>9</c:v>
                </c:pt>
                <c:pt idx="17985">
                  <c:v>9</c:v>
                </c:pt>
                <c:pt idx="17986">
                  <c:v>9</c:v>
                </c:pt>
                <c:pt idx="17987">
                  <c:v>10</c:v>
                </c:pt>
                <c:pt idx="17988">
                  <c:v>9</c:v>
                </c:pt>
                <c:pt idx="17989">
                  <c:v>9</c:v>
                </c:pt>
                <c:pt idx="17990">
                  <c:v>9</c:v>
                </c:pt>
                <c:pt idx="17991">
                  <c:v>9</c:v>
                </c:pt>
                <c:pt idx="17992">
                  <c:v>9</c:v>
                </c:pt>
                <c:pt idx="17993">
                  <c:v>7.9999999999999982</c:v>
                </c:pt>
                <c:pt idx="17994">
                  <c:v>9</c:v>
                </c:pt>
                <c:pt idx="17995">
                  <c:v>9</c:v>
                </c:pt>
                <c:pt idx="17996">
                  <c:v>9</c:v>
                </c:pt>
                <c:pt idx="17997">
                  <c:v>9</c:v>
                </c:pt>
                <c:pt idx="17998">
                  <c:v>7.9999999999999982</c:v>
                </c:pt>
                <c:pt idx="17999">
                  <c:v>9</c:v>
                </c:pt>
                <c:pt idx="18000">
                  <c:v>9</c:v>
                </c:pt>
                <c:pt idx="18001">
                  <c:v>9</c:v>
                </c:pt>
                <c:pt idx="18002">
                  <c:v>9</c:v>
                </c:pt>
                <c:pt idx="18003">
                  <c:v>9</c:v>
                </c:pt>
                <c:pt idx="18004">
                  <c:v>9</c:v>
                </c:pt>
                <c:pt idx="18005">
                  <c:v>9</c:v>
                </c:pt>
                <c:pt idx="18006">
                  <c:v>9</c:v>
                </c:pt>
                <c:pt idx="18007">
                  <c:v>9</c:v>
                </c:pt>
                <c:pt idx="18008">
                  <c:v>9</c:v>
                </c:pt>
                <c:pt idx="18009">
                  <c:v>10</c:v>
                </c:pt>
                <c:pt idx="18010">
                  <c:v>9</c:v>
                </c:pt>
                <c:pt idx="18011">
                  <c:v>9</c:v>
                </c:pt>
                <c:pt idx="18012">
                  <c:v>9</c:v>
                </c:pt>
                <c:pt idx="18013">
                  <c:v>9</c:v>
                </c:pt>
                <c:pt idx="18014">
                  <c:v>9</c:v>
                </c:pt>
                <c:pt idx="18015">
                  <c:v>9</c:v>
                </c:pt>
                <c:pt idx="18016">
                  <c:v>7.9999999999999982</c:v>
                </c:pt>
                <c:pt idx="18017">
                  <c:v>9</c:v>
                </c:pt>
                <c:pt idx="18018">
                  <c:v>9</c:v>
                </c:pt>
                <c:pt idx="18019">
                  <c:v>9</c:v>
                </c:pt>
                <c:pt idx="18020">
                  <c:v>9</c:v>
                </c:pt>
                <c:pt idx="18021">
                  <c:v>9</c:v>
                </c:pt>
                <c:pt idx="18022">
                  <c:v>9</c:v>
                </c:pt>
                <c:pt idx="18023">
                  <c:v>9</c:v>
                </c:pt>
                <c:pt idx="18024">
                  <c:v>9</c:v>
                </c:pt>
                <c:pt idx="18025">
                  <c:v>9</c:v>
                </c:pt>
                <c:pt idx="18026">
                  <c:v>9</c:v>
                </c:pt>
                <c:pt idx="18027">
                  <c:v>9</c:v>
                </c:pt>
                <c:pt idx="18028">
                  <c:v>9</c:v>
                </c:pt>
                <c:pt idx="18029">
                  <c:v>10</c:v>
                </c:pt>
                <c:pt idx="18030">
                  <c:v>10</c:v>
                </c:pt>
                <c:pt idx="18031">
                  <c:v>9</c:v>
                </c:pt>
                <c:pt idx="18032">
                  <c:v>10</c:v>
                </c:pt>
                <c:pt idx="18033">
                  <c:v>10</c:v>
                </c:pt>
                <c:pt idx="18034">
                  <c:v>10</c:v>
                </c:pt>
                <c:pt idx="18035">
                  <c:v>9</c:v>
                </c:pt>
                <c:pt idx="18036">
                  <c:v>10</c:v>
                </c:pt>
                <c:pt idx="18037">
                  <c:v>10</c:v>
                </c:pt>
                <c:pt idx="18038">
                  <c:v>9</c:v>
                </c:pt>
                <c:pt idx="18039">
                  <c:v>10</c:v>
                </c:pt>
                <c:pt idx="18040">
                  <c:v>10</c:v>
                </c:pt>
                <c:pt idx="18041">
                  <c:v>9</c:v>
                </c:pt>
                <c:pt idx="18042">
                  <c:v>9</c:v>
                </c:pt>
                <c:pt idx="18043">
                  <c:v>9</c:v>
                </c:pt>
                <c:pt idx="18044">
                  <c:v>10</c:v>
                </c:pt>
                <c:pt idx="18045">
                  <c:v>9</c:v>
                </c:pt>
                <c:pt idx="18046">
                  <c:v>9</c:v>
                </c:pt>
                <c:pt idx="18047">
                  <c:v>9</c:v>
                </c:pt>
                <c:pt idx="18048">
                  <c:v>9</c:v>
                </c:pt>
                <c:pt idx="18049">
                  <c:v>9</c:v>
                </c:pt>
                <c:pt idx="18050">
                  <c:v>9</c:v>
                </c:pt>
                <c:pt idx="18051">
                  <c:v>9</c:v>
                </c:pt>
                <c:pt idx="18052">
                  <c:v>9</c:v>
                </c:pt>
                <c:pt idx="18053">
                  <c:v>7.9999999999999982</c:v>
                </c:pt>
                <c:pt idx="18054">
                  <c:v>9</c:v>
                </c:pt>
                <c:pt idx="18055">
                  <c:v>9</c:v>
                </c:pt>
                <c:pt idx="18056">
                  <c:v>9</c:v>
                </c:pt>
                <c:pt idx="18057">
                  <c:v>9</c:v>
                </c:pt>
                <c:pt idx="18058">
                  <c:v>9</c:v>
                </c:pt>
                <c:pt idx="18059">
                  <c:v>9</c:v>
                </c:pt>
                <c:pt idx="18060">
                  <c:v>9</c:v>
                </c:pt>
                <c:pt idx="18061">
                  <c:v>9</c:v>
                </c:pt>
                <c:pt idx="18062">
                  <c:v>9</c:v>
                </c:pt>
                <c:pt idx="18063">
                  <c:v>9</c:v>
                </c:pt>
                <c:pt idx="18064">
                  <c:v>9</c:v>
                </c:pt>
                <c:pt idx="18065">
                  <c:v>9</c:v>
                </c:pt>
                <c:pt idx="18066">
                  <c:v>9</c:v>
                </c:pt>
                <c:pt idx="18067">
                  <c:v>9</c:v>
                </c:pt>
                <c:pt idx="18068">
                  <c:v>9</c:v>
                </c:pt>
                <c:pt idx="18069">
                  <c:v>10</c:v>
                </c:pt>
                <c:pt idx="18070">
                  <c:v>9</c:v>
                </c:pt>
                <c:pt idx="18071">
                  <c:v>9</c:v>
                </c:pt>
                <c:pt idx="18072">
                  <c:v>9</c:v>
                </c:pt>
                <c:pt idx="18073">
                  <c:v>10</c:v>
                </c:pt>
                <c:pt idx="18074">
                  <c:v>9</c:v>
                </c:pt>
                <c:pt idx="18075">
                  <c:v>9</c:v>
                </c:pt>
                <c:pt idx="18076">
                  <c:v>9</c:v>
                </c:pt>
                <c:pt idx="18077">
                  <c:v>9</c:v>
                </c:pt>
                <c:pt idx="18078">
                  <c:v>9</c:v>
                </c:pt>
                <c:pt idx="18079">
                  <c:v>9</c:v>
                </c:pt>
                <c:pt idx="18080">
                  <c:v>9</c:v>
                </c:pt>
                <c:pt idx="18081">
                  <c:v>9</c:v>
                </c:pt>
                <c:pt idx="18082">
                  <c:v>7.9999999999999982</c:v>
                </c:pt>
                <c:pt idx="18083">
                  <c:v>7.9999999999999982</c:v>
                </c:pt>
                <c:pt idx="18084">
                  <c:v>7.9999999999999982</c:v>
                </c:pt>
                <c:pt idx="18085">
                  <c:v>7.9999999999999982</c:v>
                </c:pt>
                <c:pt idx="18086">
                  <c:v>9</c:v>
                </c:pt>
                <c:pt idx="18087">
                  <c:v>7.9999999999999982</c:v>
                </c:pt>
                <c:pt idx="18088">
                  <c:v>7.9999999999999982</c:v>
                </c:pt>
                <c:pt idx="18089">
                  <c:v>7.9999999999999982</c:v>
                </c:pt>
                <c:pt idx="18090">
                  <c:v>7.9999999999999982</c:v>
                </c:pt>
                <c:pt idx="18091">
                  <c:v>7.9999999999999982</c:v>
                </c:pt>
                <c:pt idx="18092">
                  <c:v>9</c:v>
                </c:pt>
                <c:pt idx="18093">
                  <c:v>9</c:v>
                </c:pt>
                <c:pt idx="18094">
                  <c:v>9</c:v>
                </c:pt>
                <c:pt idx="18095">
                  <c:v>7.9999999999999982</c:v>
                </c:pt>
                <c:pt idx="18096">
                  <c:v>7.9999999999999982</c:v>
                </c:pt>
                <c:pt idx="18097">
                  <c:v>7.9999999999999982</c:v>
                </c:pt>
                <c:pt idx="18098">
                  <c:v>7.9999999999999982</c:v>
                </c:pt>
                <c:pt idx="18099">
                  <c:v>7.9999999999999982</c:v>
                </c:pt>
                <c:pt idx="18100">
                  <c:v>7.9999999999999982</c:v>
                </c:pt>
                <c:pt idx="18101">
                  <c:v>9</c:v>
                </c:pt>
                <c:pt idx="18102">
                  <c:v>7.9999999999999982</c:v>
                </c:pt>
                <c:pt idx="18103">
                  <c:v>7.9999999999999982</c:v>
                </c:pt>
                <c:pt idx="18104">
                  <c:v>7.9999999999999982</c:v>
                </c:pt>
                <c:pt idx="18105">
                  <c:v>7.0000000000000009</c:v>
                </c:pt>
                <c:pt idx="18106">
                  <c:v>7.0000000000000009</c:v>
                </c:pt>
                <c:pt idx="18107">
                  <c:v>7.0000000000000009</c:v>
                </c:pt>
                <c:pt idx="18108">
                  <c:v>7.9999999999999982</c:v>
                </c:pt>
                <c:pt idx="18109">
                  <c:v>9</c:v>
                </c:pt>
                <c:pt idx="18110">
                  <c:v>7.9999999999999982</c:v>
                </c:pt>
                <c:pt idx="18111">
                  <c:v>7.9999999999999982</c:v>
                </c:pt>
                <c:pt idx="18112">
                  <c:v>7.9999999999999982</c:v>
                </c:pt>
                <c:pt idx="18113">
                  <c:v>7.9999999999999982</c:v>
                </c:pt>
                <c:pt idx="18114">
                  <c:v>7.9999999999999982</c:v>
                </c:pt>
                <c:pt idx="18115">
                  <c:v>7.9999999999999982</c:v>
                </c:pt>
                <c:pt idx="18116">
                  <c:v>7.9999999999999982</c:v>
                </c:pt>
                <c:pt idx="18117">
                  <c:v>7.9999999999999982</c:v>
                </c:pt>
                <c:pt idx="18118">
                  <c:v>7.9999999999999982</c:v>
                </c:pt>
                <c:pt idx="18119">
                  <c:v>7.9999999999999982</c:v>
                </c:pt>
                <c:pt idx="18120">
                  <c:v>7.9999999999999982</c:v>
                </c:pt>
                <c:pt idx="18121">
                  <c:v>7.9999999999999982</c:v>
                </c:pt>
                <c:pt idx="18122">
                  <c:v>7.9999999999999982</c:v>
                </c:pt>
                <c:pt idx="18123">
                  <c:v>7.9999999999999982</c:v>
                </c:pt>
                <c:pt idx="18124">
                  <c:v>7.9999999999999982</c:v>
                </c:pt>
                <c:pt idx="18125">
                  <c:v>7.9999999999999982</c:v>
                </c:pt>
                <c:pt idx="18126">
                  <c:v>7.9999999999999982</c:v>
                </c:pt>
                <c:pt idx="18127">
                  <c:v>7.9999999999999982</c:v>
                </c:pt>
                <c:pt idx="18128">
                  <c:v>7.9999999999999982</c:v>
                </c:pt>
                <c:pt idx="18129">
                  <c:v>7.9999999999999982</c:v>
                </c:pt>
                <c:pt idx="18130">
                  <c:v>7.0000000000000009</c:v>
                </c:pt>
                <c:pt idx="18131">
                  <c:v>7.9999999999999982</c:v>
                </c:pt>
                <c:pt idx="18132">
                  <c:v>9</c:v>
                </c:pt>
                <c:pt idx="18133">
                  <c:v>7.9999999999999982</c:v>
                </c:pt>
                <c:pt idx="18134">
                  <c:v>7.9999999999999982</c:v>
                </c:pt>
                <c:pt idx="18135">
                  <c:v>7.0000000000000009</c:v>
                </c:pt>
                <c:pt idx="18136">
                  <c:v>7.9999999999999982</c:v>
                </c:pt>
                <c:pt idx="18137">
                  <c:v>7.9999999999999982</c:v>
                </c:pt>
                <c:pt idx="18138">
                  <c:v>7.0000000000000009</c:v>
                </c:pt>
                <c:pt idx="18139">
                  <c:v>7.9999999999999982</c:v>
                </c:pt>
                <c:pt idx="18140">
                  <c:v>7.9999999999999982</c:v>
                </c:pt>
                <c:pt idx="18141">
                  <c:v>7.9999999999999982</c:v>
                </c:pt>
                <c:pt idx="18142">
                  <c:v>7.0000000000000009</c:v>
                </c:pt>
                <c:pt idx="18143">
                  <c:v>7.0000000000000009</c:v>
                </c:pt>
                <c:pt idx="18144">
                  <c:v>7.0000000000000009</c:v>
                </c:pt>
                <c:pt idx="18145">
                  <c:v>7.0000000000000009</c:v>
                </c:pt>
                <c:pt idx="18146">
                  <c:v>7.9999999999999982</c:v>
                </c:pt>
                <c:pt idx="18147">
                  <c:v>7.9999999999999982</c:v>
                </c:pt>
                <c:pt idx="18148">
                  <c:v>7.9999999999999982</c:v>
                </c:pt>
                <c:pt idx="18149">
                  <c:v>7.9999999999999982</c:v>
                </c:pt>
                <c:pt idx="18150">
                  <c:v>7.9999999999999982</c:v>
                </c:pt>
                <c:pt idx="18151">
                  <c:v>7.9999999999999982</c:v>
                </c:pt>
                <c:pt idx="18152">
                  <c:v>7.0000000000000009</c:v>
                </c:pt>
                <c:pt idx="18153">
                  <c:v>7.9999999999999982</c:v>
                </c:pt>
                <c:pt idx="18154">
                  <c:v>7.0000000000000009</c:v>
                </c:pt>
                <c:pt idx="18155">
                  <c:v>7.0000000000000009</c:v>
                </c:pt>
                <c:pt idx="18156">
                  <c:v>7.0000000000000009</c:v>
                </c:pt>
                <c:pt idx="18157">
                  <c:v>7.0000000000000009</c:v>
                </c:pt>
                <c:pt idx="18158">
                  <c:v>7.0000000000000009</c:v>
                </c:pt>
                <c:pt idx="18159">
                  <c:v>7.0000000000000009</c:v>
                </c:pt>
                <c:pt idx="18160">
                  <c:v>7.0000000000000009</c:v>
                </c:pt>
                <c:pt idx="18161">
                  <c:v>7.0000000000000009</c:v>
                </c:pt>
                <c:pt idx="18162">
                  <c:v>7.0000000000000009</c:v>
                </c:pt>
                <c:pt idx="18163">
                  <c:v>7.0000000000000009</c:v>
                </c:pt>
                <c:pt idx="18164">
                  <c:v>7.0000000000000009</c:v>
                </c:pt>
                <c:pt idx="18165">
                  <c:v>7.0000000000000009</c:v>
                </c:pt>
                <c:pt idx="18166">
                  <c:v>7.0000000000000009</c:v>
                </c:pt>
                <c:pt idx="18167">
                  <c:v>7.0000000000000009</c:v>
                </c:pt>
                <c:pt idx="18168">
                  <c:v>7.0000000000000009</c:v>
                </c:pt>
                <c:pt idx="18169">
                  <c:v>7.0000000000000009</c:v>
                </c:pt>
                <c:pt idx="18170">
                  <c:v>7.9999999999999982</c:v>
                </c:pt>
                <c:pt idx="18171">
                  <c:v>7.0000000000000009</c:v>
                </c:pt>
                <c:pt idx="18172">
                  <c:v>7.0000000000000009</c:v>
                </c:pt>
                <c:pt idx="18173">
                  <c:v>7.0000000000000009</c:v>
                </c:pt>
                <c:pt idx="18174">
                  <c:v>7.0000000000000009</c:v>
                </c:pt>
                <c:pt idx="18175">
                  <c:v>7.0000000000000009</c:v>
                </c:pt>
                <c:pt idx="18176">
                  <c:v>7.0000000000000009</c:v>
                </c:pt>
                <c:pt idx="18177">
                  <c:v>7.9999999999999982</c:v>
                </c:pt>
                <c:pt idx="18178">
                  <c:v>7.0000000000000009</c:v>
                </c:pt>
                <c:pt idx="18179">
                  <c:v>7.0000000000000009</c:v>
                </c:pt>
                <c:pt idx="18180">
                  <c:v>7.0000000000000009</c:v>
                </c:pt>
                <c:pt idx="18181">
                  <c:v>7.0000000000000009</c:v>
                </c:pt>
                <c:pt idx="18182">
                  <c:v>7.0000000000000009</c:v>
                </c:pt>
                <c:pt idx="18183">
                  <c:v>7.0000000000000009</c:v>
                </c:pt>
                <c:pt idx="18184">
                  <c:v>7.0000000000000009</c:v>
                </c:pt>
                <c:pt idx="18185">
                  <c:v>7.0000000000000009</c:v>
                </c:pt>
                <c:pt idx="18186">
                  <c:v>7.0000000000000009</c:v>
                </c:pt>
                <c:pt idx="18187">
                  <c:v>7.0000000000000009</c:v>
                </c:pt>
                <c:pt idx="18188">
                  <c:v>7.0000000000000009</c:v>
                </c:pt>
                <c:pt idx="18189">
                  <c:v>7.0000000000000009</c:v>
                </c:pt>
                <c:pt idx="18190">
                  <c:v>7.0000000000000009</c:v>
                </c:pt>
                <c:pt idx="18191">
                  <c:v>7.0000000000000009</c:v>
                </c:pt>
                <c:pt idx="18192">
                  <c:v>7.0000000000000009</c:v>
                </c:pt>
                <c:pt idx="18193">
                  <c:v>7.0000000000000009</c:v>
                </c:pt>
                <c:pt idx="18194">
                  <c:v>7.0000000000000009</c:v>
                </c:pt>
                <c:pt idx="18195">
                  <c:v>7.0000000000000009</c:v>
                </c:pt>
                <c:pt idx="18196">
                  <c:v>7.0000000000000009</c:v>
                </c:pt>
                <c:pt idx="18197">
                  <c:v>7.0000000000000009</c:v>
                </c:pt>
                <c:pt idx="18198">
                  <c:v>7.0000000000000009</c:v>
                </c:pt>
                <c:pt idx="18199">
                  <c:v>7.9999999999999982</c:v>
                </c:pt>
                <c:pt idx="18200">
                  <c:v>9</c:v>
                </c:pt>
                <c:pt idx="18201">
                  <c:v>7.9999999999999982</c:v>
                </c:pt>
                <c:pt idx="18202">
                  <c:v>7.9999999999999982</c:v>
                </c:pt>
                <c:pt idx="18203">
                  <c:v>7.0000000000000009</c:v>
                </c:pt>
                <c:pt idx="18204">
                  <c:v>7.0000000000000009</c:v>
                </c:pt>
                <c:pt idx="18205">
                  <c:v>7.9999999999999982</c:v>
                </c:pt>
                <c:pt idx="18206">
                  <c:v>7.0000000000000009</c:v>
                </c:pt>
                <c:pt idx="18207">
                  <c:v>7.9999999999999982</c:v>
                </c:pt>
                <c:pt idx="18208">
                  <c:v>7.9999999999999982</c:v>
                </c:pt>
                <c:pt idx="18209">
                  <c:v>7.0000000000000009</c:v>
                </c:pt>
                <c:pt idx="18210">
                  <c:v>7.9999999999999982</c:v>
                </c:pt>
                <c:pt idx="18211">
                  <c:v>7.0000000000000009</c:v>
                </c:pt>
                <c:pt idx="18212">
                  <c:v>7.9999999999999982</c:v>
                </c:pt>
                <c:pt idx="18213">
                  <c:v>7.9999999999999982</c:v>
                </c:pt>
                <c:pt idx="18214">
                  <c:v>7.9999999999999982</c:v>
                </c:pt>
                <c:pt idx="18215">
                  <c:v>7.9999999999999982</c:v>
                </c:pt>
                <c:pt idx="18216">
                  <c:v>7.9999999999999982</c:v>
                </c:pt>
                <c:pt idx="18217">
                  <c:v>7.9999999999999982</c:v>
                </c:pt>
                <c:pt idx="18218">
                  <c:v>7.0000000000000009</c:v>
                </c:pt>
                <c:pt idx="18219">
                  <c:v>7.0000000000000009</c:v>
                </c:pt>
                <c:pt idx="18220">
                  <c:v>7.0000000000000009</c:v>
                </c:pt>
                <c:pt idx="18221">
                  <c:v>7.0000000000000009</c:v>
                </c:pt>
                <c:pt idx="18222">
                  <c:v>7.0000000000000009</c:v>
                </c:pt>
                <c:pt idx="18223">
                  <c:v>7.0000000000000009</c:v>
                </c:pt>
                <c:pt idx="18224">
                  <c:v>7.0000000000000009</c:v>
                </c:pt>
                <c:pt idx="18225">
                  <c:v>7.0000000000000009</c:v>
                </c:pt>
                <c:pt idx="18226">
                  <c:v>7.0000000000000009</c:v>
                </c:pt>
                <c:pt idx="18227">
                  <c:v>7.0000000000000009</c:v>
                </c:pt>
                <c:pt idx="18228">
                  <c:v>7.9999999999999982</c:v>
                </c:pt>
                <c:pt idx="18229">
                  <c:v>7.0000000000000009</c:v>
                </c:pt>
                <c:pt idx="18230">
                  <c:v>7.0000000000000009</c:v>
                </c:pt>
                <c:pt idx="18231">
                  <c:v>7.0000000000000009</c:v>
                </c:pt>
                <c:pt idx="18232">
                  <c:v>7.0000000000000009</c:v>
                </c:pt>
                <c:pt idx="18233">
                  <c:v>7.0000000000000009</c:v>
                </c:pt>
                <c:pt idx="18234">
                  <c:v>7.0000000000000009</c:v>
                </c:pt>
                <c:pt idx="18235">
                  <c:v>7.0000000000000009</c:v>
                </c:pt>
                <c:pt idx="18236">
                  <c:v>7.9999999999999982</c:v>
                </c:pt>
                <c:pt idx="18237">
                  <c:v>7.0000000000000009</c:v>
                </c:pt>
                <c:pt idx="18238">
                  <c:v>7.0000000000000009</c:v>
                </c:pt>
                <c:pt idx="18239">
                  <c:v>7.0000000000000009</c:v>
                </c:pt>
                <c:pt idx="18240">
                  <c:v>7.0000000000000009</c:v>
                </c:pt>
                <c:pt idx="18241">
                  <c:v>7.0000000000000009</c:v>
                </c:pt>
                <c:pt idx="18242">
                  <c:v>7.0000000000000009</c:v>
                </c:pt>
                <c:pt idx="18243">
                  <c:v>7.0000000000000009</c:v>
                </c:pt>
                <c:pt idx="18244">
                  <c:v>7.0000000000000009</c:v>
                </c:pt>
                <c:pt idx="18245">
                  <c:v>7.0000000000000009</c:v>
                </c:pt>
                <c:pt idx="18246">
                  <c:v>7.0000000000000009</c:v>
                </c:pt>
                <c:pt idx="18247">
                  <c:v>7.0000000000000009</c:v>
                </c:pt>
                <c:pt idx="18248">
                  <c:v>6</c:v>
                </c:pt>
                <c:pt idx="18249">
                  <c:v>6</c:v>
                </c:pt>
                <c:pt idx="18250">
                  <c:v>7.0000000000000009</c:v>
                </c:pt>
                <c:pt idx="18251">
                  <c:v>7.0000000000000009</c:v>
                </c:pt>
                <c:pt idx="18252">
                  <c:v>7.0000000000000009</c:v>
                </c:pt>
                <c:pt idx="18253">
                  <c:v>7.0000000000000009</c:v>
                </c:pt>
                <c:pt idx="18254">
                  <c:v>6</c:v>
                </c:pt>
                <c:pt idx="18255">
                  <c:v>7.0000000000000009</c:v>
                </c:pt>
                <c:pt idx="18256">
                  <c:v>7.0000000000000009</c:v>
                </c:pt>
                <c:pt idx="18257">
                  <c:v>7.0000000000000009</c:v>
                </c:pt>
                <c:pt idx="18258">
                  <c:v>7.0000000000000009</c:v>
                </c:pt>
                <c:pt idx="18259">
                  <c:v>7.0000000000000009</c:v>
                </c:pt>
                <c:pt idx="18260">
                  <c:v>7.0000000000000009</c:v>
                </c:pt>
                <c:pt idx="18261">
                  <c:v>7.0000000000000009</c:v>
                </c:pt>
                <c:pt idx="18262">
                  <c:v>7.0000000000000009</c:v>
                </c:pt>
                <c:pt idx="18263">
                  <c:v>7.0000000000000009</c:v>
                </c:pt>
                <c:pt idx="18264">
                  <c:v>7.0000000000000009</c:v>
                </c:pt>
                <c:pt idx="18265">
                  <c:v>7.0000000000000009</c:v>
                </c:pt>
                <c:pt idx="18266">
                  <c:v>7.0000000000000009</c:v>
                </c:pt>
                <c:pt idx="18267">
                  <c:v>7.0000000000000009</c:v>
                </c:pt>
                <c:pt idx="18268">
                  <c:v>7.0000000000000009</c:v>
                </c:pt>
                <c:pt idx="18269">
                  <c:v>7.0000000000000009</c:v>
                </c:pt>
                <c:pt idx="18270">
                  <c:v>7.0000000000000009</c:v>
                </c:pt>
                <c:pt idx="18271">
                  <c:v>6</c:v>
                </c:pt>
                <c:pt idx="18272">
                  <c:v>6</c:v>
                </c:pt>
                <c:pt idx="18273">
                  <c:v>7.0000000000000009</c:v>
                </c:pt>
                <c:pt idx="18274">
                  <c:v>7.0000000000000009</c:v>
                </c:pt>
                <c:pt idx="18275">
                  <c:v>7.0000000000000009</c:v>
                </c:pt>
                <c:pt idx="18276">
                  <c:v>7.0000000000000009</c:v>
                </c:pt>
                <c:pt idx="18277">
                  <c:v>7.0000000000000009</c:v>
                </c:pt>
                <c:pt idx="18278">
                  <c:v>7.0000000000000009</c:v>
                </c:pt>
                <c:pt idx="18279">
                  <c:v>7.0000000000000009</c:v>
                </c:pt>
                <c:pt idx="18280">
                  <c:v>7.0000000000000009</c:v>
                </c:pt>
                <c:pt idx="18281">
                  <c:v>7.0000000000000009</c:v>
                </c:pt>
                <c:pt idx="18282">
                  <c:v>7.0000000000000009</c:v>
                </c:pt>
                <c:pt idx="18283">
                  <c:v>7.0000000000000009</c:v>
                </c:pt>
                <c:pt idx="18284">
                  <c:v>7.0000000000000009</c:v>
                </c:pt>
                <c:pt idx="18285">
                  <c:v>7.0000000000000009</c:v>
                </c:pt>
                <c:pt idx="18286">
                  <c:v>7.0000000000000009</c:v>
                </c:pt>
                <c:pt idx="18287">
                  <c:v>7.0000000000000009</c:v>
                </c:pt>
                <c:pt idx="18288">
                  <c:v>7.0000000000000009</c:v>
                </c:pt>
                <c:pt idx="18289">
                  <c:v>7.0000000000000009</c:v>
                </c:pt>
                <c:pt idx="18290">
                  <c:v>7.0000000000000009</c:v>
                </c:pt>
                <c:pt idx="18291">
                  <c:v>7.0000000000000009</c:v>
                </c:pt>
                <c:pt idx="18292">
                  <c:v>7.0000000000000009</c:v>
                </c:pt>
                <c:pt idx="18293">
                  <c:v>7.0000000000000009</c:v>
                </c:pt>
                <c:pt idx="18294">
                  <c:v>7.0000000000000009</c:v>
                </c:pt>
                <c:pt idx="18295">
                  <c:v>7.0000000000000009</c:v>
                </c:pt>
                <c:pt idx="18296">
                  <c:v>7.0000000000000009</c:v>
                </c:pt>
                <c:pt idx="18297">
                  <c:v>7.0000000000000009</c:v>
                </c:pt>
                <c:pt idx="18298">
                  <c:v>7.0000000000000009</c:v>
                </c:pt>
                <c:pt idx="18299">
                  <c:v>7.0000000000000009</c:v>
                </c:pt>
                <c:pt idx="18300">
                  <c:v>7.0000000000000009</c:v>
                </c:pt>
                <c:pt idx="18301">
                  <c:v>7.0000000000000009</c:v>
                </c:pt>
                <c:pt idx="18302">
                  <c:v>7.0000000000000009</c:v>
                </c:pt>
                <c:pt idx="18303">
                  <c:v>7.0000000000000009</c:v>
                </c:pt>
                <c:pt idx="18304">
                  <c:v>7.0000000000000009</c:v>
                </c:pt>
                <c:pt idx="18305">
                  <c:v>6</c:v>
                </c:pt>
                <c:pt idx="18306">
                  <c:v>7.0000000000000009</c:v>
                </c:pt>
                <c:pt idx="18307">
                  <c:v>7.0000000000000009</c:v>
                </c:pt>
                <c:pt idx="18308">
                  <c:v>6</c:v>
                </c:pt>
                <c:pt idx="18309">
                  <c:v>6</c:v>
                </c:pt>
                <c:pt idx="18310">
                  <c:v>6</c:v>
                </c:pt>
                <c:pt idx="18311">
                  <c:v>7.0000000000000009</c:v>
                </c:pt>
                <c:pt idx="18312">
                  <c:v>6</c:v>
                </c:pt>
                <c:pt idx="18313">
                  <c:v>6</c:v>
                </c:pt>
                <c:pt idx="18314">
                  <c:v>6</c:v>
                </c:pt>
                <c:pt idx="18315">
                  <c:v>7.0000000000000009</c:v>
                </c:pt>
                <c:pt idx="18316">
                  <c:v>7.0000000000000009</c:v>
                </c:pt>
                <c:pt idx="18317">
                  <c:v>7.0000000000000009</c:v>
                </c:pt>
                <c:pt idx="18318">
                  <c:v>6</c:v>
                </c:pt>
                <c:pt idx="18319">
                  <c:v>6</c:v>
                </c:pt>
                <c:pt idx="18320">
                  <c:v>6</c:v>
                </c:pt>
                <c:pt idx="18321">
                  <c:v>6</c:v>
                </c:pt>
                <c:pt idx="18322">
                  <c:v>7.0000000000000009</c:v>
                </c:pt>
                <c:pt idx="18323">
                  <c:v>6</c:v>
                </c:pt>
                <c:pt idx="18324">
                  <c:v>6</c:v>
                </c:pt>
                <c:pt idx="18325">
                  <c:v>6</c:v>
                </c:pt>
                <c:pt idx="18326">
                  <c:v>7.0000000000000009</c:v>
                </c:pt>
                <c:pt idx="18327">
                  <c:v>7.0000000000000009</c:v>
                </c:pt>
                <c:pt idx="18328">
                  <c:v>7.0000000000000009</c:v>
                </c:pt>
                <c:pt idx="18329">
                  <c:v>7.0000000000000009</c:v>
                </c:pt>
                <c:pt idx="18330">
                  <c:v>6</c:v>
                </c:pt>
                <c:pt idx="18331">
                  <c:v>6</c:v>
                </c:pt>
                <c:pt idx="18332">
                  <c:v>6</c:v>
                </c:pt>
                <c:pt idx="18333">
                  <c:v>6</c:v>
                </c:pt>
                <c:pt idx="18334">
                  <c:v>6</c:v>
                </c:pt>
                <c:pt idx="18335">
                  <c:v>6</c:v>
                </c:pt>
                <c:pt idx="18336">
                  <c:v>6</c:v>
                </c:pt>
                <c:pt idx="18337">
                  <c:v>6</c:v>
                </c:pt>
                <c:pt idx="18338">
                  <c:v>6</c:v>
                </c:pt>
                <c:pt idx="18339">
                  <c:v>6</c:v>
                </c:pt>
                <c:pt idx="18340">
                  <c:v>6</c:v>
                </c:pt>
                <c:pt idx="18341">
                  <c:v>6</c:v>
                </c:pt>
                <c:pt idx="18342">
                  <c:v>6</c:v>
                </c:pt>
                <c:pt idx="18343">
                  <c:v>6</c:v>
                </c:pt>
                <c:pt idx="18344">
                  <c:v>6</c:v>
                </c:pt>
                <c:pt idx="18345">
                  <c:v>6</c:v>
                </c:pt>
                <c:pt idx="18346">
                  <c:v>6</c:v>
                </c:pt>
                <c:pt idx="18347">
                  <c:v>6</c:v>
                </c:pt>
                <c:pt idx="18348">
                  <c:v>6</c:v>
                </c:pt>
                <c:pt idx="18349">
                  <c:v>6</c:v>
                </c:pt>
                <c:pt idx="18350">
                  <c:v>6</c:v>
                </c:pt>
                <c:pt idx="18351">
                  <c:v>6</c:v>
                </c:pt>
                <c:pt idx="18352">
                  <c:v>7.0000000000000009</c:v>
                </c:pt>
                <c:pt idx="18353">
                  <c:v>7.0000000000000009</c:v>
                </c:pt>
                <c:pt idx="18354">
                  <c:v>6</c:v>
                </c:pt>
                <c:pt idx="18355">
                  <c:v>6</c:v>
                </c:pt>
                <c:pt idx="18356">
                  <c:v>6</c:v>
                </c:pt>
                <c:pt idx="18357">
                  <c:v>6</c:v>
                </c:pt>
                <c:pt idx="18358">
                  <c:v>6</c:v>
                </c:pt>
                <c:pt idx="18359">
                  <c:v>7.0000000000000009</c:v>
                </c:pt>
                <c:pt idx="18360">
                  <c:v>6</c:v>
                </c:pt>
                <c:pt idx="18361">
                  <c:v>6</c:v>
                </c:pt>
                <c:pt idx="18362">
                  <c:v>6</c:v>
                </c:pt>
                <c:pt idx="18363">
                  <c:v>4.9999999999999991</c:v>
                </c:pt>
                <c:pt idx="18364">
                  <c:v>6</c:v>
                </c:pt>
                <c:pt idx="18365">
                  <c:v>6</c:v>
                </c:pt>
                <c:pt idx="18366">
                  <c:v>6</c:v>
                </c:pt>
                <c:pt idx="18367">
                  <c:v>4.9999999999999991</c:v>
                </c:pt>
                <c:pt idx="18368">
                  <c:v>6</c:v>
                </c:pt>
                <c:pt idx="18369">
                  <c:v>4.9999999999999991</c:v>
                </c:pt>
                <c:pt idx="18370">
                  <c:v>6</c:v>
                </c:pt>
                <c:pt idx="18371">
                  <c:v>6</c:v>
                </c:pt>
                <c:pt idx="18372">
                  <c:v>6</c:v>
                </c:pt>
                <c:pt idx="18373">
                  <c:v>6</c:v>
                </c:pt>
                <c:pt idx="18374">
                  <c:v>6</c:v>
                </c:pt>
                <c:pt idx="18375">
                  <c:v>6</c:v>
                </c:pt>
                <c:pt idx="18376">
                  <c:v>4.9999999999999991</c:v>
                </c:pt>
                <c:pt idx="18377">
                  <c:v>4.9999999999999991</c:v>
                </c:pt>
                <c:pt idx="18378">
                  <c:v>6</c:v>
                </c:pt>
                <c:pt idx="18379">
                  <c:v>6</c:v>
                </c:pt>
                <c:pt idx="18380">
                  <c:v>6</c:v>
                </c:pt>
                <c:pt idx="18381">
                  <c:v>4.9999999999999991</c:v>
                </c:pt>
                <c:pt idx="18382">
                  <c:v>6</c:v>
                </c:pt>
                <c:pt idx="18383">
                  <c:v>6</c:v>
                </c:pt>
                <c:pt idx="18384">
                  <c:v>6</c:v>
                </c:pt>
                <c:pt idx="18385">
                  <c:v>6</c:v>
                </c:pt>
                <c:pt idx="18386">
                  <c:v>6</c:v>
                </c:pt>
                <c:pt idx="18387">
                  <c:v>6</c:v>
                </c:pt>
                <c:pt idx="18388">
                  <c:v>6</c:v>
                </c:pt>
                <c:pt idx="18389">
                  <c:v>7.0000000000000009</c:v>
                </c:pt>
                <c:pt idx="18390">
                  <c:v>6</c:v>
                </c:pt>
                <c:pt idx="18391">
                  <c:v>6</c:v>
                </c:pt>
                <c:pt idx="18392">
                  <c:v>6</c:v>
                </c:pt>
                <c:pt idx="18393">
                  <c:v>6</c:v>
                </c:pt>
                <c:pt idx="18394">
                  <c:v>7.0000000000000009</c:v>
                </c:pt>
                <c:pt idx="18395">
                  <c:v>6</c:v>
                </c:pt>
                <c:pt idx="18396">
                  <c:v>7.0000000000000009</c:v>
                </c:pt>
                <c:pt idx="18397">
                  <c:v>7.0000000000000009</c:v>
                </c:pt>
                <c:pt idx="18398">
                  <c:v>6</c:v>
                </c:pt>
                <c:pt idx="18399">
                  <c:v>7.0000000000000009</c:v>
                </c:pt>
                <c:pt idx="18400">
                  <c:v>6</c:v>
                </c:pt>
                <c:pt idx="18401">
                  <c:v>6</c:v>
                </c:pt>
                <c:pt idx="18402">
                  <c:v>6</c:v>
                </c:pt>
                <c:pt idx="18403">
                  <c:v>6</c:v>
                </c:pt>
                <c:pt idx="18404">
                  <c:v>6</c:v>
                </c:pt>
                <c:pt idx="18405">
                  <c:v>6</c:v>
                </c:pt>
                <c:pt idx="18406">
                  <c:v>6</c:v>
                </c:pt>
                <c:pt idx="18407">
                  <c:v>6</c:v>
                </c:pt>
                <c:pt idx="18408">
                  <c:v>7.0000000000000009</c:v>
                </c:pt>
                <c:pt idx="18409">
                  <c:v>7.0000000000000009</c:v>
                </c:pt>
                <c:pt idx="18410">
                  <c:v>6</c:v>
                </c:pt>
                <c:pt idx="18411">
                  <c:v>4.9999999999999991</c:v>
                </c:pt>
                <c:pt idx="18412">
                  <c:v>6</c:v>
                </c:pt>
                <c:pt idx="18413">
                  <c:v>6</c:v>
                </c:pt>
                <c:pt idx="18414">
                  <c:v>6</c:v>
                </c:pt>
                <c:pt idx="18415">
                  <c:v>6</c:v>
                </c:pt>
                <c:pt idx="18416">
                  <c:v>6</c:v>
                </c:pt>
                <c:pt idx="18417">
                  <c:v>6</c:v>
                </c:pt>
                <c:pt idx="18418">
                  <c:v>6</c:v>
                </c:pt>
                <c:pt idx="18419">
                  <c:v>6</c:v>
                </c:pt>
                <c:pt idx="18420">
                  <c:v>6</c:v>
                </c:pt>
                <c:pt idx="18421">
                  <c:v>6</c:v>
                </c:pt>
                <c:pt idx="18422">
                  <c:v>6</c:v>
                </c:pt>
                <c:pt idx="18423">
                  <c:v>6</c:v>
                </c:pt>
                <c:pt idx="18424">
                  <c:v>7.0000000000000009</c:v>
                </c:pt>
                <c:pt idx="18425">
                  <c:v>6</c:v>
                </c:pt>
                <c:pt idx="18426">
                  <c:v>6</c:v>
                </c:pt>
                <c:pt idx="18427">
                  <c:v>6</c:v>
                </c:pt>
                <c:pt idx="18428">
                  <c:v>6</c:v>
                </c:pt>
                <c:pt idx="18429">
                  <c:v>6</c:v>
                </c:pt>
                <c:pt idx="18430">
                  <c:v>6</c:v>
                </c:pt>
                <c:pt idx="18431">
                  <c:v>6</c:v>
                </c:pt>
                <c:pt idx="18432">
                  <c:v>7.0000000000000009</c:v>
                </c:pt>
                <c:pt idx="18433">
                  <c:v>6</c:v>
                </c:pt>
                <c:pt idx="18434">
                  <c:v>6</c:v>
                </c:pt>
                <c:pt idx="18435">
                  <c:v>6</c:v>
                </c:pt>
                <c:pt idx="18436">
                  <c:v>6</c:v>
                </c:pt>
                <c:pt idx="18437">
                  <c:v>6</c:v>
                </c:pt>
                <c:pt idx="18438">
                  <c:v>6</c:v>
                </c:pt>
                <c:pt idx="18439">
                  <c:v>7.0000000000000009</c:v>
                </c:pt>
                <c:pt idx="18440">
                  <c:v>6</c:v>
                </c:pt>
                <c:pt idx="18441">
                  <c:v>6</c:v>
                </c:pt>
                <c:pt idx="18442">
                  <c:v>6</c:v>
                </c:pt>
                <c:pt idx="18443">
                  <c:v>6</c:v>
                </c:pt>
                <c:pt idx="18444">
                  <c:v>6</c:v>
                </c:pt>
                <c:pt idx="18445">
                  <c:v>6</c:v>
                </c:pt>
                <c:pt idx="18446">
                  <c:v>6</c:v>
                </c:pt>
                <c:pt idx="18447">
                  <c:v>6</c:v>
                </c:pt>
                <c:pt idx="18448">
                  <c:v>6</c:v>
                </c:pt>
                <c:pt idx="18449">
                  <c:v>6</c:v>
                </c:pt>
                <c:pt idx="18450">
                  <c:v>6</c:v>
                </c:pt>
                <c:pt idx="18451">
                  <c:v>6</c:v>
                </c:pt>
                <c:pt idx="18452">
                  <c:v>6</c:v>
                </c:pt>
                <c:pt idx="18453">
                  <c:v>6</c:v>
                </c:pt>
                <c:pt idx="18454">
                  <c:v>6</c:v>
                </c:pt>
                <c:pt idx="18455">
                  <c:v>6</c:v>
                </c:pt>
                <c:pt idx="18456">
                  <c:v>6</c:v>
                </c:pt>
                <c:pt idx="18457">
                  <c:v>6</c:v>
                </c:pt>
                <c:pt idx="18458">
                  <c:v>6</c:v>
                </c:pt>
                <c:pt idx="18459">
                  <c:v>7.0000000000000009</c:v>
                </c:pt>
                <c:pt idx="18460">
                  <c:v>7.0000000000000009</c:v>
                </c:pt>
                <c:pt idx="18461">
                  <c:v>6</c:v>
                </c:pt>
                <c:pt idx="18462">
                  <c:v>7.0000000000000009</c:v>
                </c:pt>
                <c:pt idx="18463">
                  <c:v>6</c:v>
                </c:pt>
                <c:pt idx="18464">
                  <c:v>6</c:v>
                </c:pt>
                <c:pt idx="18465">
                  <c:v>7.0000000000000009</c:v>
                </c:pt>
                <c:pt idx="18466">
                  <c:v>6</c:v>
                </c:pt>
                <c:pt idx="18467">
                  <c:v>7.0000000000000009</c:v>
                </c:pt>
                <c:pt idx="18468">
                  <c:v>7.0000000000000009</c:v>
                </c:pt>
                <c:pt idx="18469">
                  <c:v>7.0000000000000009</c:v>
                </c:pt>
                <c:pt idx="18470">
                  <c:v>6</c:v>
                </c:pt>
                <c:pt idx="18471">
                  <c:v>7.0000000000000009</c:v>
                </c:pt>
                <c:pt idx="18472">
                  <c:v>7.0000000000000009</c:v>
                </c:pt>
                <c:pt idx="18473">
                  <c:v>7.0000000000000009</c:v>
                </c:pt>
                <c:pt idx="18474">
                  <c:v>6</c:v>
                </c:pt>
                <c:pt idx="18475">
                  <c:v>7.0000000000000009</c:v>
                </c:pt>
                <c:pt idx="18476">
                  <c:v>6</c:v>
                </c:pt>
                <c:pt idx="18477">
                  <c:v>6</c:v>
                </c:pt>
                <c:pt idx="18478">
                  <c:v>6</c:v>
                </c:pt>
                <c:pt idx="18479">
                  <c:v>6</c:v>
                </c:pt>
                <c:pt idx="18480">
                  <c:v>6</c:v>
                </c:pt>
                <c:pt idx="18481">
                  <c:v>6</c:v>
                </c:pt>
                <c:pt idx="18482">
                  <c:v>6</c:v>
                </c:pt>
                <c:pt idx="18483">
                  <c:v>6</c:v>
                </c:pt>
                <c:pt idx="18484">
                  <c:v>6</c:v>
                </c:pt>
                <c:pt idx="18485">
                  <c:v>6</c:v>
                </c:pt>
                <c:pt idx="18486">
                  <c:v>6</c:v>
                </c:pt>
                <c:pt idx="18487">
                  <c:v>6</c:v>
                </c:pt>
                <c:pt idx="18488">
                  <c:v>6</c:v>
                </c:pt>
                <c:pt idx="18489">
                  <c:v>6</c:v>
                </c:pt>
                <c:pt idx="18490">
                  <c:v>6</c:v>
                </c:pt>
                <c:pt idx="18491">
                  <c:v>7.0000000000000009</c:v>
                </c:pt>
                <c:pt idx="18492">
                  <c:v>6</c:v>
                </c:pt>
                <c:pt idx="18493">
                  <c:v>6</c:v>
                </c:pt>
                <c:pt idx="18494">
                  <c:v>6</c:v>
                </c:pt>
                <c:pt idx="18495">
                  <c:v>6</c:v>
                </c:pt>
                <c:pt idx="18496">
                  <c:v>4.9999999999999991</c:v>
                </c:pt>
                <c:pt idx="18497">
                  <c:v>4.9999999999999991</c:v>
                </c:pt>
                <c:pt idx="18498">
                  <c:v>6</c:v>
                </c:pt>
                <c:pt idx="18499">
                  <c:v>6</c:v>
                </c:pt>
                <c:pt idx="18500">
                  <c:v>6</c:v>
                </c:pt>
                <c:pt idx="18501">
                  <c:v>6</c:v>
                </c:pt>
                <c:pt idx="18502">
                  <c:v>7.0000000000000009</c:v>
                </c:pt>
                <c:pt idx="18503">
                  <c:v>7.9999999999999982</c:v>
                </c:pt>
                <c:pt idx="18504">
                  <c:v>6</c:v>
                </c:pt>
                <c:pt idx="18505">
                  <c:v>6</c:v>
                </c:pt>
                <c:pt idx="18506">
                  <c:v>6</c:v>
                </c:pt>
                <c:pt idx="18507">
                  <c:v>7.0000000000000009</c:v>
                </c:pt>
                <c:pt idx="18508">
                  <c:v>6</c:v>
                </c:pt>
                <c:pt idx="18509">
                  <c:v>6</c:v>
                </c:pt>
                <c:pt idx="18510">
                  <c:v>6</c:v>
                </c:pt>
                <c:pt idx="18511">
                  <c:v>6</c:v>
                </c:pt>
                <c:pt idx="18512">
                  <c:v>6</c:v>
                </c:pt>
                <c:pt idx="18513">
                  <c:v>6</c:v>
                </c:pt>
                <c:pt idx="18514">
                  <c:v>6</c:v>
                </c:pt>
                <c:pt idx="18515">
                  <c:v>6</c:v>
                </c:pt>
                <c:pt idx="18516">
                  <c:v>7.0000000000000009</c:v>
                </c:pt>
                <c:pt idx="18517">
                  <c:v>7.9999999999999982</c:v>
                </c:pt>
                <c:pt idx="18518">
                  <c:v>7.0000000000000009</c:v>
                </c:pt>
                <c:pt idx="18519">
                  <c:v>7.0000000000000009</c:v>
                </c:pt>
                <c:pt idx="18520">
                  <c:v>7.9999999999999982</c:v>
                </c:pt>
                <c:pt idx="18521">
                  <c:v>7.9999999999999982</c:v>
                </c:pt>
                <c:pt idx="18522">
                  <c:v>7.0000000000000009</c:v>
                </c:pt>
                <c:pt idx="18523">
                  <c:v>9</c:v>
                </c:pt>
                <c:pt idx="18524">
                  <c:v>7.9999999999999982</c:v>
                </c:pt>
                <c:pt idx="18525">
                  <c:v>7.9999999999999982</c:v>
                </c:pt>
                <c:pt idx="18526">
                  <c:v>7.9999999999999982</c:v>
                </c:pt>
                <c:pt idx="18527">
                  <c:v>11.000000000000002</c:v>
                </c:pt>
                <c:pt idx="18528">
                  <c:v>11.000000000000002</c:v>
                </c:pt>
                <c:pt idx="18529">
                  <c:v>11.000000000000002</c:v>
                </c:pt>
                <c:pt idx="18530">
                  <c:v>11.999999999999998</c:v>
                </c:pt>
                <c:pt idx="18531">
                  <c:v>15.000000000000002</c:v>
                </c:pt>
                <c:pt idx="18532">
                  <c:v>11.000000000000002</c:v>
                </c:pt>
                <c:pt idx="18533">
                  <c:v>9</c:v>
                </c:pt>
                <c:pt idx="18534">
                  <c:v>7.9999999999999982</c:v>
                </c:pt>
                <c:pt idx="18535">
                  <c:v>7.9999999999999982</c:v>
                </c:pt>
                <c:pt idx="18536">
                  <c:v>7.0000000000000009</c:v>
                </c:pt>
                <c:pt idx="18537">
                  <c:v>7.0000000000000009</c:v>
                </c:pt>
                <c:pt idx="18538">
                  <c:v>7.9999999999999982</c:v>
                </c:pt>
                <c:pt idx="18539">
                  <c:v>7.9999999999999982</c:v>
                </c:pt>
                <c:pt idx="18540">
                  <c:v>7.0000000000000009</c:v>
                </c:pt>
                <c:pt idx="18541">
                  <c:v>7.9999999999999982</c:v>
                </c:pt>
                <c:pt idx="18542">
                  <c:v>7.9999999999999982</c:v>
                </c:pt>
                <c:pt idx="18543">
                  <c:v>7.9999999999999982</c:v>
                </c:pt>
                <c:pt idx="18544">
                  <c:v>7.9999999999999982</c:v>
                </c:pt>
                <c:pt idx="18545">
                  <c:v>11.000000000000002</c:v>
                </c:pt>
                <c:pt idx="18546">
                  <c:v>7.9999999999999982</c:v>
                </c:pt>
                <c:pt idx="18547">
                  <c:v>10</c:v>
                </c:pt>
                <c:pt idx="18548">
                  <c:v>11.999999999999998</c:v>
                </c:pt>
                <c:pt idx="18549">
                  <c:v>7.9999999999999982</c:v>
                </c:pt>
                <c:pt idx="18550">
                  <c:v>7.9999999999999982</c:v>
                </c:pt>
                <c:pt idx="18551">
                  <c:v>7.0000000000000009</c:v>
                </c:pt>
                <c:pt idx="18552">
                  <c:v>7.0000000000000009</c:v>
                </c:pt>
                <c:pt idx="18553">
                  <c:v>7.0000000000000009</c:v>
                </c:pt>
                <c:pt idx="18554">
                  <c:v>7.0000000000000009</c:v>
                </c:pt>
                <c:pt idx="18555">
                  <c:v>7.0000000000000009</c:v>
                </c:pt>
                <c:pt idx="18556">
                  <c:v>7.0000000000000009</c:v>
                </c:pt>
                <c:pt idx="18557">
                  <c:v>7.0000000000000009</c:v>
                </c:pt>
                <c:pt idx="18558">
                  <c:v>7.9999999999999982</c:v>
                </c:pt>
                <c:pt idx="18559">
                  <c:v>7.0000000000000009</c:v>
                </c:pt>
                <c:pt idx="18560">
                  <c:v>7.9999999999999982</c:v>
                </c:pt>
                <c:pt idx="18561">
                  <c:v>7.0000000000000009</c:v>
                </c:pt>
                <c:pt idx="18562">
                  <c:v>7.0000000000000009</c:v>
                </c:pt>
                <c:pt idx="18563">
                  <c:v>7.0000000000000009</c:v>
                </c:pt>
                <c:pt idx="18564">
                  <c:v>7.0000000000000009</c:v>
                </c:pt>
                <c:pt idx="18565">
                  <c:v>7.0000000000000009</c:v>
                </c:pt>
                <c:pt idx="18566">
                  <c:v>7.0000000000000009</c:v>
                </c:pt>
                <c:pt idx="18567">
                  <c:v>7.0000000000000009</c:v>
                </c:pt>
                <c:pt idx="18568">
                  <c:v>7.0000000000000009</c:v>
                </c:pt>
                <c:pt idx="18569">
                  <c:v>7.0000000000000009</c:v>
                </c:pt>
                <c:pt idx="18570">
                  <c:v>7.0000000000000009</c:v>
                </c:pt>
                <c:pt idx="18571">
                  <c:v>7.9999999999999982</c:v>
                </c:pt>
                <c:pt idx="18572">
                  <c:v>7.9999999999999982</c:v>
                </c:pt>
                <c:pt idx="18573">
                  <c:v>7.9999999999999982</c:v>
                </c:pt>
                <c:pt idx="18574">
                  <c:v>7.9999999999999982</c:v>
                </c:pt>
                <c:pt idx="18575">
                  <c:v>7.9999999999999982</c:v>
                </c:pt>
                <c:pt idx="18576">
                  <c:v>9</c:v>
                </c:pt>
                <c:pt idx="18577">
                  <c:v>7.9999999999999982</c:v>
                </c:pt>
                <c:pt idx="18578">
                  <c:v>7.9999999999999982</c:v>
                </c:pt>
                <c:pt idx="18579">
                  <c:v>7.9999999999999982</c:v>
                </c:pt>
                <c:pt idx="18580">
                  <c:v>9</c:v>
                </c:pt>
                <c:pt idx="18581">
                  <c:v>9</c:v>
                </c:pt>
                <c:pt idx="18582">
                  <c:v>9</c:v>
                </c:pt>
                <c:pt idx="18583">
                  <c:v>9</c:v>
                </c:pt>
                <c:pt idx="18584">
                  <c:v>9</c:v>
                </c:pt>
                <c:pt idx="18585">
                  <c:v>9</c:v>
                </c:pt>
                <c:pt idx="18586">
                  <c:v>9</c:v>
                </c:pt>
                <c:pt idx="18587">
                  <c:v>10</c:v>
                </c:pt>
                <c:pt idx="18588">
                  <c:v>9</c:v>
                </c:pt>
                <c:pt idx="18589">
                  <c:v>9</c:v>
                </c:pt>
                <c:pt idx="18590">
                  <c:v>9</c:v>
                </c:pt>
                <c:pt idx="18591">
                  <c:v>9</c:v>
                </c:pt>
                <c:pt idx="18592">
                  <c:v>7.9999999999999982</c:v>
                </c:pt>
                <c:pt idx="18593">
                  <c:v>7.9999999999999982</c:v>
                </c:pt>
                <c:pt idx="18594">
                  <c:v>7.9999999999999982</c:v>
                </c:pt>
                <c:pt idx="18595">
                  <c:v>7.9999999999999982</c:v>
                </c:pt>
                <c:pt idx="18596">
                  <c:v>9</c:v>
                </c:pt>
                <c:pt idx="18597">
                  <c:v>9</c:v>
                </c:pt>
                <c:pt idx="18598">
                  <c:v>9</c:v>
                </c:pt>
                <c:pt idx="18599">
                  <c:v>9</c:v>
                </c:pt>
                <c:pt idx="18600">
                  <c:v>9</c:v>
                </c:pt>
                <c:pt idx="18601">
                  <c:v>9</c:v>
                </c:pt>
                <c:pt idx="18602">
                  <c:v>9</c:v>
                </c:pt>
                <c:pt idx="18603">
                  <c:v>9</c:v>
                </c:pt>
                <c:pt idx="18604">
                  <c:v>9</c:v>
                </c:pt>
                <c:pt idx="18605">
                  <c:v>10</c:v>
                </c:pt>
                <c:pt idx="18606">
                  <c:v>10</c:v>
                </c:pt>
                <c:pt idx="18607">
                  <c:v>10</c:v>
                </c:pt>
                <c:pt idx="18608">
                  <c:v>9</c:v>
                </c:pt>
                <c:pt idx="18609">
                  <c:v>7.9999999999999982</c:v>
                </c:pt>
                <c:pt idx="18610">
                  <c:v>7.9999999999999982</c:v>
                </c:pt>
                <c:pt idx="18611">
                  <c:v>7.9999999999999982</c:v>
                </c:pt>
                <c:pt idx="18612">
                  <c:v>7.9999999999999982</c:v>
                </c:pt>
                <c:pt idx="18613">
                  <c:v>7.9999999999999982</c:v>
                </c:pt>
                <c:pt idx="18614">
                  <c:v>7.9999999999999982</c:v>
                </c:pt>
                <c:pt idx="18615">
                  <c:v>9</c:v>
                </c:pt>
                <c:pt idx="18616">
                  <c:v>9</c:v>
                </c:pt>
                <c:pt idx="18617">
                  <c:v>9</c:v>
                </c:pt>
                <c:pt idx="18618">
                  <c:v>9</c:v>
                </c:pt>
                <c:pt idx="18619">
                  <c:v>9</c:v>
                </c:pt>
                <c:pt idx="18620">
                  <c:v>9</c:v>
                </c:pt>
                <c:pt idx="18621">
                  <c:v>10</c:v>
                </c:pt>
                <c:pt idx="18622">
                  <c:v>9</c:v>
                </c:pt>
                <c:pt idx="18623">
                  <c:v>9</c:v>
                </c:pt>
                <c:pt idx="18624">
                  <c:v>9</c:v>
                </c:pt>
                <c:pt idx="18625">
                  <c:v>9</c:v>
                </c:pt>
                <c:pt idx="18626">
                  <c:v>10</c:v>
                </c:pt>
                <c:pt idx="18627">
                  <c:v>9</c:v>
                </c:pt>
                <c:pt idx="18628">
                  <c:v>10</c:v>
                </c:pt>
                <c:pt idx="18629">
                  <c:v>10</c:v>
                </c:pt>
                <c:pt idx="18630">
                  <c:v>10</c:v>
                </c:pt>
                <c:pt idx="18631">
                  <c:v>10</c:v>
                </c:pt>
                <c:pt idx="18632">
                  <c:v>11.000000000000002</c:v>
                </c:pt>
                <c:pt idx="18633">
                  <c:v>11.000000000000002</c:v>
                </c:pt>
                <c:pt idx="18634">
                  <c:v>11.000000000000002</c:v>
                </c:pt>
                <c:pt idx="18635">
                  <c:v>11.000000000000002</c:v>
                </c:pt>
                <c:pt idx="18636">
                  <c:v>11.000000000000002</c:v>
                </c:pt>
                <c:pt idx="18637">
                  <c:v>10</c:v>
                </c:pt>
                <c:pt idx="18638">
                  <c:v>10</c:v>
                </c:pt>
                <c:pt idx="18639">
                  <c:v>9</c:v>
                </c:pt>
                <c:pt idx="18640">
                  <c:v>9</c:v>
                </c:pt>
                <c:pt idx="18641">
                  <c:v>9</c:v>
                </c:pt>
                <c:pt idx="18642">
                  <c:v>7.9999999999999982</c:v>
                </c:pt>
                <c:pt idx="18643">
                  <c:v>7.9999999999999982</c:v>
                </c:pt>
                <c:pt idx="18644">
                  <c:v>7.9999999999999982</c:v>
                </c:pt>
                <c:pt idx="18645">
                  <c:v>7.9999999999999982</c:v>
                </c:pt>
                <c:pt idx="18646">
                  <c:v>7.9999999999999982</c:v>
                </c:pt>
                <c:pt idx="18647">
                  <c:v>7.9999999999999982</c:v>
                </c:pt>
                <c:pt idx="18648">
                  <c:v>7.9999999999999982</c:v>
                </c:pt>
                <c:pt idx="18649">
                  <c:v>7.9999999999999982</c:v>
                </c:pt>
                <c:pt idx="18650">
                  <c:v>7.9999999999999982</c:v>
                </c:pt>
                <c:pt idx="18651">
                  <c:v>7.9999999999999982</c:v>
                </c:pt>
                <c:pt idx="18652">
                  <c:v>7.9999999999999982</c:v>
                </c:pt>
                <c:pt idx="18653">
                  <c:v>7.9999999999999982</c:v>
                </c:pt>
                <c:pt idx="18654">
                  <c:v>7.9999999999999982</c:v>
                </c:pt>
                <c:pt idx="18655">
                  <c:v>7.9999999999999982</c:v>
                </c:pt>
                <c:pt idx="18656">
                  <c:v>7.9999999999999982</c:v>
                </c:pt>
                <c:pt idx="18657">
                  <c:v>9</c:v>
                </c:pt>
                <c:pt idx="18658">
                  <c:v>9</c:v>
                </c:pt>
                <c:pt idx="18659">
                  <c:v>9</c:v>
                </c:pt>
                <c:pt idx="18660">
                  <c:v>10</c:v>
                </c:pt>
                <c:pt idx="18661">
                  <c:v>9</c:v>
                </c:pt>
                <c:pt idx="18662">
                  <c:v>9</c:v>
                </c:pt>
                <c:pt idx="18663">
                  <c:v>10</c:v>
                </c:pt>
                <c:pt idx="18664">
                  <c:v>9</c:v>
                </c:pt>
                <c:pt idx="18665">
                  <c:v>9</c:v>
                </c:pt>
                <c:pt idx="18666">
                  <c:v>9</c:v>
                </c:pt>
                <c:pt idx="18667">
                  <c:v>7.9999999999999982</c:v>
                </c:pt>
                <c:pt idx="18668">
                  <c:v>9</c:v>
                </c:pt>
                <c:pt idx="18669">
                  <c:v>9</c:v>
                </c:pt>
                <c:pt idx="18670">
                  <c:v>9</c:v>
                </c:pt>
                <c:pt idx="18671">
                  <c:v>10</c:v>
                </c:pt>
                <c:pt idx="18672">
                  <c:v>11.000000000000002</c:v>
                </c:pt>
                <c:pt idx="18673">
                  <c:v>10</c:v>
                </c:pt>
                <c:pt idx="18674">
                  <c:v>11.000000000000002</c:v>
                </c:pt>
                <c:pt idx="18675">
                  <c:v>11.000000000000002</c:v>
                </c:pt>
                <c:pt idx="18676">
                  <c:v>11.000000000000002</c:v>
                </c:pt>
                <c:pt idx="18677">
                  <c:v>10</c:v>
                </c:pt>
                <c:pt idx="18678">
                  <c:v>10</c:v>
                </c:pt>
                <c:pt idx="18679">
                  <c:v>11.000000000000002</c:v>
                </c:pt>
                <c:pt idx="18680">
                  <c:v>10</c:v>
                </c:pt>
                <c:pt idx="18681">
                  <c:v>10</c:v>
                </c:pt>
                <c:pt idx="18682">
                  <c:v>11.000000000000002</c:v>
                </c:pt>
                <c:pt idx="18683">
                  <c:v>11.000000000000002</c:v>
                </c:pt>
                <c:pt idx="18684">
                  <c:v>11.000000000000002</c:v>
                </c:pt>
                <c:pt idx="18685">
                  <c:v>11.000000000000002</c:v>
                </c:pt>
                <c:pt idx="18686">
                  <c:v>11.000000000000002</c:v>
                </c:pt>
                <c:pt idx="18687">
                  <c:v>11.000000000000002</c:v>
                </c:pt>
                <c:pt idx="18688">
                  <c:v>11.000000000000002</c:v>
                </c:pt>
                <c:pt idx="18689">
                  <c:v>11.000000000000002</c:v>
                </c:pt>
                <c:pt idx="18690">
                  <c:v>11.999999999999998</c:v>
                </c:pt>
                <c:pt idx="18691">
                  <c:v>11.999999999999998</c:v>
                </c:pt>
                <c:pt idx="18692">
                  <c:v>11.000000000000002</c:v>
                </c:pt>
                <c:pt idx="18693">
                  <c:v>10</c:v>
                </c:pt>
                <c:pt idx="18694">
                  <c:v>11.000000000000002</c:v>
                </c:pt>
                <c:pt idx="18695">
                  <c:v>11.000000000000002</c:v>
                </c:pt>
                <c:pt idx="18696">
                  <c:v>11.000000000000002</c:v>
                </c:pt>
                <c:pt idx="18697">
                  <c:v>11.000000000000002</c:v>
                </c:pt>
                <c:pt idx="18698">
                  <c:v>11.000000000000002</c:v>
                </c:pt>
                <c:pt idx="18699">
                  <c:v>11.000000000000002</c:v>
                </c:pt>
                <c:pt idx="18700">
                  <c:v>10</c:v>
                </c:pt>
                <c:pt idx="18701">
                  <c:v>10</c:v>
                </c:pt>
                <c:pt idx="18702">
                  <c:v>11.000000000000002</c:v>
                </c:pt>
                <c:pt idx="18703">
                  <c:v>10</c:v>
                </c:pt>
                <c:pt idx="18704">
                  <c:v>9</c:v>
                </c:pt>
                <c:pt idx="18705">
                  <c:v>10</c:v>
                </c:pt>
                <c:pt idx="18706">
                  <c:v>10</c:v>
                </c:pt>
                <c:pt idx="18707">
                  <c:v>10</c:v>
                </c:pt>
                <c:pt idx="18708">
                  <c:v>10</c:v>
                </c:pt>
                <c:pt idx="18709">
                  <c:v>9</c:v>
                </c:pt>
                <c:pt idx="18710">
                  <c:v>9</c:v>
                </c:pt>
                <c:pt idx="18711">
                  <c:v>10</c:v>
                </c:pt>
                <c:pt idx="18712">
                  <c:v>10</c:v>
                </c:pt>
                <c:pt idx="18713">
                  <c:v>9</c:v>
                </c:pt>
                <c:pt idx="18714">
                  <c:v>9</c:v>
                </c:pt>
                <c:pt idx="18715">
                  <c:v>9</c:v>
                </c:pt>
                <c:pt idx="18716">
                  <c:v>10</c:v>
                </c:pt>
                <c:pt idx="18717">
                  <c:v>9</c:v>
                </c:pt>
                <c:pt idx="18718">
                  <c:v>10</c:v>
                </c:pt>
                <c:pt idx="18719">
                  <c:v>9</c:v>
                </c:pt>
                <c:pt idx="18720">
                  <c:v>9</c:v>
                </c:pt>
                <c:pt idx="18721">
                  <c:v>9</c:v>
                </c:pt>
                <c:pt idx="18722">
                  <c:v>9</c:v>
                </c:pt>
                <c:pt idx="18723">
                  <c:v>9</c:v>
                </c:pt>
                <c:pt idx="18724">
                  <c:v>7.9999999999999982</c:v>
                </c:pt>
                <c:pt idx="18725">
                  <c:v>9</c:v>
                </c:pt>
                <c:pt idx="18726">
                  <c:v>9</c:v>
                </c:pt>
                <c:pt idx="18727">
                  <c:v>9</c:v>
                </c:pt>
                <c:pt idx="18728">
                  <c:v>9</c:v>
                </c:pt>
                <c:pt idx="18729">
                  <c:v>7.9999999999999982</c:v>
                </c:pt>
                <c:pt idx="18730">
                  <c:v>9</c:v>
                </c:pt>
                <c:pt idx="18731">
                  <c:v>7.9999999999999982</c:v>
                </c:pt>
                <c:pt idx="18732">
                  <c:v>9</c:v>
                </c:pt>
                <c:pt idx="18733">
                  <c:v>7.9999999999999982</c:v>
                </c:pt>
                <c:pt idx="18734">
                  <c:v>7.9999999999999982</c:v>
                </c:pt>
                <c:pt idx="18735">
                  <c:v>9</c:v>
                </c:pt>
                <c:pt idx="18736">
                  <c:v>7.9999999999999982</c:v>
                </c:pt>
                <c:pt idx="18737">
                  <c:v>7.0000000000000009</c:v>
                </c:pt>
                <c:pt idx="18738">
                  <c:v>7.9999999999999982</c:v>
                </c:pt>
                <c:pt idx="18739">
                  <c:v>7.9999999999999982</c:v>
                </c:pt>
                <c:pt idx="18740">
                  <c:v>7.0000000000000009</c:v>
                </c:pt>
                <c:pt idx="18741">
                  <c:v>7.9999999999999982</c:v>
                </c:pt>
                <c:pt idx="18742">
                  <c:v>9</c:v>
                </c:pt>
                <c:pt idx="18743">
                  <c:v>7.9999999999999982</c:v>
                </c:pt>
                <c:pt idx="18744">
                  <c:v>7.9999999999999982</c:v>
                </c:pt>
                <c:pt idx="18745">
                  <c:v>7.9999999999999982</c:v>
                </c:pt>
                <c:pt idx="18746">
                  <c:v>7.9999999999999982</c:v>
                </c:pt>
                <c:pt idx="18747">
                  <c:v>7.0000000000000009</c:v>
                </c:pt>
                <c:pt idx="18748">
                  <c:v>7.9999999999999982</c:v>
                </c:pt>
                <c:pt idx="18749">
                  <c:v>7.9999999999999982</c:v>
                </c:pt>
                <c:pt idx="18750">
                  <c:v>7.0000000000000009</c:v>
                </c:pt>
                <c:pt idx="18751">
                  <c:v>7.0000000000000009</c:v>
                </c:pt>
                <c:pt idx="18752">
                  <c:v>7.9999999999999982</c:v>
                </c:pt>
                <c:pt idx="18753">
                  <c:v>7.0000000000000009</c:v>
                </c:pt>
                <c:pt idx="18754">
                  <c:v>7.0000000000000009</c:v>
                </c:pt>
                <c:pt idx="18755">
                  <c:v>7.0000000000000009</c:v>
                </c:pt>
                <c:pt idx="18756">
                  <c:v>7.9999999999999982</c:v>
                </c:pt>
                <c:pt idx="18757">
                  <c:v>7.9999999999999982</c:v>
                </c:pt>
                <c:pt idx="18758">
                  <c:v>7.9999999999999982</c:v>
                </c:pt>
                <c:pt idx="18759">
                  <c:v>7.9999999999999982</c:v>
                </c:pt>
                <c:pt idx="18760">
                  <c:v>7.9999999999999982</c:v>
                </c:pt>
                <c:pt idx="18761">
                  <c:v>9</c:v>
                </c:pt>
                <c:pt idx="18762">
                  <c:v>7.9999999999999982</c:v>
                </c:pt>
                <c:pt idx="18763">
                  <c:v>7.9999999999999982</c:v>
                </c:pt>
                <c:pt idx="18764">
                  <c:v>7.0000000000000009</c:v>
                </c:pt>
                <c:pt idx="18765">
                  <c:v>7.9999999999999982</c:v>
                </c:pt>
                <c:pt idx="18766">
                  <c:v>7.9999999999999982</c:v>
                </c:pt>
                <c:pt idx="18767">
                  <c:v>7.9999999999999982</c:v>
                </c:pt>
                <c:pt idx="18768">
                  <c:v>9</c:v>
                </c:pt>
                <c:pt idx="18769">
                  <c:v>7.9999999999999982</c:v>
                </c:pt>
                <c:pt idx="18770">
                  <c:v>7.0000000000000009</c:v>
                </c:pt>
                <c:pt idx="18771">
                  <c:v>7.0000000000000009</c:v>
                </c:pt>
                <c:pt idx="18772">
                  <c:v>7.0000000000000009</c:v>
                </c:pt>
                <c:pt idx="18773">
                  <c:v>4.9999999999999991</c:v>
                </c:pt>
                <c:pt idx="18774">
                  <c:v>6</c:v>
                </c:pt>
                <c:pt idx="18775">
                  <c:v>6</c:v>
                </c:pt>
                <c:pt idx="18776">
                  <c:v>6</c:v>
                </c:pt>
                <c:pt idx="18777">
                  <c:v>6</c:v>
                </c:pt>
                <c:pt idx="18778">
                  <c:v>6</c:v>
                </c:pt>
                <c:pt idx="18779">
                  <c:v>6</c:v>
                </c:pt>
                <c:pt idx="18780">
                  <c:v>6</c:v>
                </c:pt>
                <c:pt idx="18781">
                  <c:v>6</c:v>
                </c:pt>
                <c:pt idx="18782">
                  <c:v>4.9999999999999991</c:v>
                </c:pt>
                <c:pt idx="18783">
                  <c:v>6</c:v>
                </c:pt>
                <c:pt idx="18784">
                  <c:v>7.0000000000000009</c:v>
                </c:pt>
                <c:pt idx="18785">
                  <c:v>7.0000000000000009</c:v>
                </c:pt>
                <c:pt idx="18786">
                  <c:v>7.9999999999999982</c:v>
                </c:pt>
                <c:pt idx="18787">
                  <c:v>7.0000000000000009</c:v>
                </c:pt>
                <c:pt idx="18788">
                  <c:v>7.9999999999999982</c:v>
                </c:pt>
                <c:pt idx="18789">
                  <c:v>7.9999999999999982</c:v>
                </c:pt>
                <c:pt idx="18790">
                  <c:v>7.9999999999999982</c:v>
                </c:pt>
                <c:pt idx="18791">
                  <c:v>9</c:v>
                </c:pt>
                <c:pt idx="18792">
                  <c:v>9</c:v>
                </c:pt>
                <c:pt idx="18793">
                  <c:v>7.9999999999999982</c:v>
                </c:pt>
                <c:pt idx="18794">
                  <c:v>7.9999999999999982</c:v>
                </c:pt>
                <c:pt idx="18795">
                  <c:v>9</c:v>
                </c:pt>
                <c:pt idx="18796">
                  <c:v>7.9999999999999982</c:v>
                </c:pt>
                <c:pt idx="18797">
                  <c:v>7.9999999999999982</c:v>
                </c:pt>
                <c:pt idx="18798">
                  <c:v>7.9999999999999982</c:v>
                </c:pt>
                <c:pt idx="18799">
                  <c:v>7.9999999999999982</c:v>
                </c:pt>
                <c:pt idx="18800">
                  <c:v>7.0000000000000009</c:v>
                </c:pt>
                <c:pt idx="18801">
                  <c:v>7.9999999999999982</c:v>
                </c:pt>
                <c:pt idx="18802">
                  <c:v>7.9999999999999982</c:v>
                </c:pt>
                <c:pt idx="18803">
                  <c:v>7.0000000000000009</c:v>
                </c:pt>
                <c:pt idx="18804">
                  <c:v>7.0000000000000009</c:v>
                </c:pt>
                <c:pt idx="18805">
                  <c:v>6</c:v>
                </c:pt>
                <c:pt idx="18806">
                  <c:v>7.0000000000000009</c:v>
                </c:pt>
                <c:pt idx="18807">
                  <c:v>7.0000000000000009</c:v>
                </c:pt>
                <c:pt idx="18808">
                  <c:v>7.0000000000000009</c:v>
                </c:pt>
                <c:pt idx="18809">
                  <c:v>6</c:v>
                </c:pt>
                <c:pt idx="18810">
                  <c:v>6</c:v>
                </c:pt>
                <c:pt idx="18811">
                  <c:v>7.0000000000000009</c:v>
                </c:pt>
                <c:pt idx="18812">
                  <c:v>7.0000000000000009</c:v>
                </c:pt>
                <c:pt idx="18813">
                  <c:v>6</c:v>
                </c:pt>
                <c:pt idx="18814">
                  <c:v>6</c:v>
                </c:pt>
                <c:pt idx="18815">
                  <c:v>6</c:v>
                </c:pt>
                <c:pt idx="18816">
                  <c:v>20.999999999999996</c:v>
                </c:pt>
                <c:pt idx="18817">
                  <c:v>6</c:v>
                </c:pt>
                <c:pt idx="18818">
                  <c:v>6</c:v>
                </c:pt>
                <c:pt idx="18819">
                  <c:v>6</c:v>
                </c:pt>
                <c:pt idx="18820">
                  <c:v>6</c:v>
                </c:pt>
                <c:pt idx="18821">
                  <c:v>6</c:v>
                </c:pt>
                <c:pt idx="18822">
                  <c:v>6</c:v>
                </c:pt>
                <c:pt idx="18823">
                  <c:v>6</c:v>
                </c:pt>
                <c:pt idx="18824">
                  <c:v>6</c:v>
                </c:pt>
                <c:pt idx="18825">
                  <c:v>6</c:v>
                </c:pt>
                <c:pt idx="18826">
                  <c:v>4.9999999999999991</c:v>
                </c:pt>
                <c:pt idx="18827">
                  <c:v>6</c:v>
                </c:pt>
                <c:pt idx="18828">
                  <c:v>6</c:v>
                </c:pt>
                <c:pt idx="18829">
                  <c:v>4.9999999999999991</c:v>
                </c:pt>
                <c:pt idx="18830">
                  <c:v>4.9999999999999991</c:v>
                </c:pt>
                <c:pt idx="18831">
                  <c:v>4.9999999999999991</c:v>
                </c:pt>
                <c:pt idx="18832">
                  <c:v>4.9999999999999991</c:v>
                </c:pt>
                <c:pt idx="18833">
                  <c:v>4.9999999999999991</c:v>
                </c:pt>
                <c:pt idx="18834">
                  <c:v>4.9999999999999991</c:v>
                </c:pt>
                <c:pt idx="18835">
                  <c:v>4.9999999999999991</c:v>
                </c:pt>
                <c:pt idx="18836">
                  <c:v>4.9999999999999991</c:v>
                </c:pt>
                <c:pt idx="18837">
                  <c:v>4.9999999999999991</c:v>
                </c:pt>
                <c:pt idx="18838">
                  <c:v>4.9999999999999991</c:v>
                </c:pt>
                <c:pt idx="18839">
                  <c:v>4.9999999999999991</c:v>
                </c:pt>
                <c:pt idx="18840">
                  <c:v>4.9999999999999991</c:v>
                </c:pt>
                <c:pt idx="18841">
                  <c:v>4.9999999999999991</c:v>
                </c:pt>
                <c:pt idx="18842">
                  <c:v>4</c:v>
                </c:pt>
                <c:pt idx="18843">
                  <c:v>4.9999999999999991</c:v>
                </c:pt>
                <c:pt idx="18844">
                  <c:v>4</c:v>
                </c:pt>
                <c:pt idx="18845">
                  <c:v>4</c:v>
                </c:pt>
                <c:pt idx="18846">
                  <c:v>4</c:v>
                </c:pt>
                <c:pt idx="18847">
                  <c:v>4</c:v>
                </c:pt>
                <c:pt idx="18848">
                  <c:v>4</c:v>
                </c:pt>
                <c:pt idx="18849">
                  <c:v>4</c:v>
                </c:pt>
                <c:pt idx="18850">
                  <c:v>4.9999999999999991</c:v>
                </c:pt>
                <c:pt idx="18851">
                  <c:v>4</c:v>
                </c:pt>
                <c:pt idx="18852">
                  <c:v>4</c:v>
                </c:pt>
                <c:pt idx="18853">
                  <c:v>4.9999999999999991</c:v>
                </c:pt>
                <c:pt idx="18854">
                  <c:v>4.9999999999999991</c:v>
                </c:pt>
                <c:pt idx="18855">
                  <c:v>4.9999999999999991</c:v>
                </c:pt>
                <c:pt idx="18856">
                  <c:v>4</c:v>
                </c:pt>
                <c:pt idx="18857">
                  <c:v>4</c:v>
                </c:pt>
                <c:pt idx="18858">
                  <c:v>4</c:v>
                </c:pt>
                <c:pt idx="18859">
                  <c:v>4</c:v>
                </c:pt>
                <c:pt idx="18860">
                  <c:v>4</c:v>
                </c:pt>
                <c:pt idx="18861">
                  <c:v>4</c:v>
                </c:pt>
                <c:pt idx="18862">
                  <c:v>4</c:v>
                </c:pt>
                <c:pt idx="18863">
                  <c:v>4</c:v>
                </c:pt>
                <c:pt idx="18864">
                  <c:v>4</c:v>
                </c:pt>
                <c:pt idx="18865">
                  <c:v>4.9999999999999991</c:v>
                </c:pt>
                <c:pt idx="18866">
                  <c:v>4</c:v>
                </c:pt>
                <c:pt idx="18867">
                  <c:v>4</c:v>
                </c:pt>
                <c:pt idx="18868">
                  <c:v>4</c:v>
                </c:pt>
                <c:pt idx="18869">
                  <c:v>4</c:v>
                </c:pt>
                <c:pt idx="18870">
                  <c:v>4</c:v>
                </c:pt>
                <c:pt idx="18871">
                  <c:v>4</c:v>
                </c:pt>
                <c:pt idx="18872">
                  <c:v>4</c:v>
                </c:pt>
                <c:pt idx="18873">
                  <c:v>4</c:v>
                </c:pt>
                <c:pt idx="18874">
                  <c:v>4</c:v>
                </c:pt>
                <c:pt idx="18875">
                  <c:v>4</c:v>
                </c:pt>
                <c:pt idx="18876">
                  <c:v>4</c:v>
                </c:pt>
                <c:pt idx="18877">
                  <c:v>4</c:v>
                </c:pt>
                <c:pt idx="18878">
                  <c:v>4</c:v>
                </c:pt>
                <c:pt idx="18879">
                  <c:v>4</c:v>
                </c:pt>
                <c:pt idx="18880">
                  <c:v>4.9999999999999991</c:v>
                </c:pt>
                <c:pt idx="18881">
                  <c:v>4.9999999999999991</c:v>
                </c:pt>
                <c:pt idx="18882">
                  <c:v>4.9999999999999991</c:v>
                </c:pt>
                <c:pt idx="18883">
                  <c:v>4.9999999999999991</c:v>
                </c:pt>
                <c:pt idx="18884">
                  <c:v>4</c:v>
                </c:pt>
                <c:pt idx="18885">
                  <c:v>4</c:v>
                </c:pt>
                <c:pt idx="18886">
                  <c:v>4</c:v>
                </c:pt>
                <c:pt idx="18887">
                  <c:v>4</c:v>
                </c:pt>
                <c:pt idx="18888">
                  <c:v>4</c:v>
                </c:pt>
                <c:pt idx="18889">
                  <c:v>4</c:v>
                </c:pt>
                <c:pt idx="18890">
                  <c:v>4</c:v>
                </c:pt>
                <c:pt idx="18891">
                  <c:v>4</c:v>
                </c:pt>
                <c:pt idx="18892">
                  <c:v>4</c:v>
                </c:pt>
                <c:pt idx="18893">
                  <c:v>2.9999999999999991</c:v>
                </c:pt>
                <c:pt idx="18894">
                  <c:v>4</c:v>
                </c:pt>
                <c:pt idx="18895">
                  <c:v>4</c:v>
                </c:pt>
                <c:pt idx="18896">
                  <c:v>2.9999999999999991</c:v>
                </c:pt>
                <c:pt idx="18897">
                  <c:v>4</c:v>
                </c:pt>
                <c:pt idx="18898">
                  <c:v>2.9999999999999991</c:v>
                </c:pt>
                <c:pt idx="18899">
                  <c:v>2.9999999999999991</c:v>
                </c:pt>
                <c:pt idx="18900">
                  <c:v>2.9999999999999991</c:v>
                </c:pt>
                <c:pt idx="18901">
                  <c:v>4</c:v>
                </c:pt>
                <c:pt idx="18902">
                  <c:v>2.9999999999999991</c:v>
                </c:pt>
                <c:pt idx="18903">
                  <c:v>4</c:v>
                </c:pt>
                <c:pt idx="18904">
                  <c:v>2.9999999999999991</c:v>
                </c:pt>
                <c:pt idx="18905">
                  <c:v>2.9999999999999991</c:v>
                </c:pt>
                <c:pt idx="18906">
                  <c:v>2.9999999999999991</c:v>
                </c:pt>
                <c:pt idx="18907">
                  <c:v>2.9999999999999991</c:v>
                </c:pt>
                <c:pt idx="18908">
                  <c:v>4</c:v>
                </c:pt>
                <c:pt idx="18909">
                  <c:v>4</c:v>
                </c:pt>
                <c:pt idx="18910">
                  <c:v>4</c:v>
                </c:pt>
                <c:pt idx="18911">
                  <c:v>4</c:v>
                </c:pt>
                <c:pt idx="18912">
                  <c:v>4</c:v>
                </c:pt>
                <c:pt idx="18913">
                  <c:v>2.9999999999999991</c:v>
                </c:pt>
                <c:pt idx="18914">
                  <c:v>4</c:v>
                </c:pt>
                <c:pt idx="18915">
                  <c:v>4</c:v>
                </c:pt>
                <c:pt idx="18916">
                  <c:v>4</c:v>
                </c:pt>
                <c:pt idx="18917">
                  <c:v>4</c:v>
                </c:pt>
                <c:pt idx="18918">
                  <c:v>4</c:v>
                </c:pt>
                <c:pt idx="18919">
                  <c:v>2.9999999999999991</c:v>
                </c:pt>
                <c:pt idx="18920">
                  <c:v>2.9999999999999991</c:v>
                </c:pt>
                <c:pt idx="18921">
                  <c:v>2.9999999999999991</c:v>
                </c:pt>
                <c:pt idx="18922">
                  <c:v>2.9999999999999991</c:v>
                </c:pt>
                <c:pt idx="18923">
                  <c:v>2.9999999999999991</c:v>
                </c:pt>
                <c:pt idx="18924">
                  <c:v>2.9999999999999991</c:v>
                </c:pt>
                <c:pt idx="18925">
                  <c:v>2.9999999999999991</c:v>
                </c:pt>
                <c:pt idx="18926">
                  <c:v>2.9999999999999991</c:v>
                </c:pt>
                <c:pt idx="18927">
                  <c:v>4</c:v>
                </c:pt>
                <c:pt idx="18928">
                  <c:v>2.9999999999999991</c:v>
                </c:pt>
                <c:pt idx="18929">
                  <c:v>2.9999999999999991</c:v>
                </c:pt>
                <c:pt idx="18930">
                  <c:v>4</c:v>
                </c:pt>
                <c:pt idx="18931">
                  <c:v>2.9999999999999991</c:v>
                </c:pt>
                <c:pt idx="18932">
                  <c:v>2.9999999999999991</c:v>
                </c:pt>
                <c:pt idx="18933">
                  <c:v>2.9999999999999991</c:v>
                </c:pt>
                <c:pt idx="18934">
                  <c:v>2.9999999999999991</c:v>
                </c:pt>
                <c:pt idx="18935">
                  <c:v>2.9999999999999991</c:v>
                </c:pt>
                <c:pt idx="18936">
                  <c:v>2.9999999999999991</c:v>
                </c:pt>
                <c:pt idx="18937">
                  <c:v>2.9999999999999991</c:v>
                </c:pt>
                <c:pt idx="18938">
                  <c:v>2.9999999999999991</c:v>
                </c:pt>
                <c:pt idx="18939">
                  <c:v>2.9999999999999991</c:v>
                </c:pt>
                <c:pt idx="18940">
                  <c:v>2.9999999999999991</c:v>
                </c:pt>
                <c:pt idx="18941">
                  <c:v>2.9999999999999991</c:v>
                </c:pt>
                <c:pt idx="18942">
                  <c:v>2.9999999999999991</c:v>
                </c:pt>
                <c:pt idx="18943">
                  <c:v>2.9999999999999991</c:v>
                </c:pt>
                <c:pt idx="18944">
                  <c:v>2.9999999999999991</c:v>
                </c:pt>
                <c:pt idx="18945">
                  <c:v>2.9999999999999991</c:v>
                </c:pt>
                <c:pt idx="18946">
                  <c:v>2.9999999999999991</c:v>
                </c:pt>
                <c:pt idx="18947">
                  <c:v>2.9999999999999991</c:v>
                </c:pt>
                <c:pt idx="18948">
                  <c:v>2.9999999999999991</c:v>
                </c:pt>
                <c:pt idx="18949">
                  <c:v>2.9999999999999991</c:v>
                </c:pt>
                <c:pt idx="18950">
                  <c:v>2.9999999999999991</c:v>
                </c:pt>
                <c:pt idx="18951">
                  <c:v>2.9999999999999991</c:v>
                </c:pt>
                <c:pt idx="18952">
                  <c:v>2.9999999999999991</c:v>
                </c:pt>
                <c:pt idx="18953">
                  <c:v>2.9999999999999991</c:v>
                </c:pt>
                <c:pt idx="18954">
                  <c:v>2.9999999999999991</c:v>
                </c:pt>
                <c:pt idx="18955">
                  <c:v>2.9999999999999991</c:v>
                </c:pt>
                <c:pt idx="18956">
                  <c:v>2.9999999999999991</c:v>
                </c:pt>
                <c:pt idx="18957">
                  <c:v>2.9999999999999991</c:v>
                </c:pt>
                <c:pt idx="18958">
                  <c:v>2.9999999999999991</c:v>
                </c:pt>
                <c:pt idx="18959">
                  <c:v>2.9999999999999991</c:v>
                </c:pt>
                <c:pt idx="18960">
                  <c:v>2.9999999999999991</c:v>
                </c:pt>
                <c:pt idx="18961">
                  <c:v>2</c:v>
                </c:pt>
                <c:pt idx="18962">
                  <c:v>2.9999999999999991</c:v>
                </c:pt>
                <c:pt idx="18963">
                  <c:v>2.9999999999999991</c:v>
                </c:pt>
                <c:pt idx="18964">
                  <c:v>2</c:v>
                </c:pt>
                <c:pt idx="18965">
                  <c:v>2</c:v>
                </c:pt>
                <c:pt idx="18966">
                  <c:v>2</c:v>
                </c:pt>
                <c:pt idx="18967">
                  <c:v>2.9999999999999991</c:v>
                </c:pt>
                <c:pt idx="18968">
                  <c:v>2.9999999999999991</c:v>
                </c:pt>
                <c:pt idx="18969">
                  <c:v>2</c:v>
                </c:pt>
                <c:pt idx="18970">
                  <c:v>2</c:v>
                </c:pt>
                <c:pt idx="18971">
                  <c:v>2</c:v>
                </c:pt>
                <c:pt idx="18972">
                  <c:v>2</c:v>
                </c:pt>
                <c:pt idx="18973">
                  <c:v>2</c:v>
                </c:pt>
                <c:pt idx="18974">
                  <c:v>2</c:v>
                </c:pt>
                <c:pt idx="18975">
                  <c:v>2</c:v>
                </c:pt>
                <c:pt idx="18976">
                  <c:v>2</c:v>
                </c:pt>
                <c:pt idx="18977">
                  <c:v>2</c:v>
                </c:pt>
                <c:pt idx="18978">
                  <c:v>2</c:v>
                </c:pt>
                <c:pt idx="18979">
                  <c:v>2</c:v>
                </c:pt>
                <c:pt idx="18980">
                  <c:v>2</c:v>
                </c:pt>
                <c:pt idx="18981">
                  <c:v>2</c:v>
                </c:pt>
                <c:pt idx="18982">
                  <c:v>2</c:v>
                </c:pt>
                <c:pt idx="18983">
                  <c:v>2</c:v>
                </c:pt>
                <c:pt idx="18984">
                  <c:v>2</c:v>
                </c:pt>
                <c:pt idx="18985">
                  <c:v>2</c:v>
                </c:pt>
                <c:pt idx="18986">
                  <c:v>2</c:v>
                </c:pt>
                <c:pt idx="18987">
                  <c:v>2</c:v>
                </c:pt>
                <c:pt idx="18988">
                  <c:v>2.9999999999999991</c:v>
                </c:pt>
                <c:pt idx="18989">
                  <c:v>2</c:v>
                </c:pt>
                <c:pt idx="18990">
                  <c:v>2</c:v>
                </c:pt>
                <c:pt idx="18991">
                  <c:v>2</c:v>
                </c:pt>
                <c:pt idx="18992">
                  <c:v>2</c:v>
                </c:pt>
                <c:pt idx="18993">
                  <c:v>2</c:v>
                </c:pt>
                <c:pt idx="18994">
                  <c:v>2</c:v>
                </c:pt>
                <c:pt idx="18995">
                  <c:v>2</c:v>
                </c:pt>
                <c:pt idx="18996">
                  <c:v>2</c:v>
                </c:pt>
                <c:pt idx="18997">
                  <c:v>2</c:v>
                </c:pt>
                <c:pt idx="18998">
                  <c:v>2</c:v>
                </c:pt>
                <c:pt idx="18999">
                  <c:v>2</c:v>
                </c:pt>
                <c:pt idx="19000">
                  <c:v>2</c:v>
                </c:pt>
                <c:pt idx="19001">
                  <c:v>2</c:v>
                </c:pt>
                <c:pt idx="19002">
                  <c:v>2</c:v>
                </c:pt>
                <c:pt idx="19003">
                  <c:v>2</c:v>
                </c:pt>
                <c:pt idx="19004">
                  <c:v>2</c:v>
                </c:pt>
                <c:pt idx="19005">
                  <c:v>2</c:v>
                </c:pt>
                <c:pt idx="19006">
                  <c:v>2</c:v>
                </c:pt>
                <c:pt idx="19007">
                  <c:v>2</c:v>
                </c:pt>
                <c:pt idx="19008">
                  <c:v>2</c:v>
                </c:pt>
                <c:pt idx="19009">
                  <c:v>2</c:v>
                </c:pt>
                <c:pt idx="19010">
                  <c:v>2.9999999999999991</c:v>
                </c:pt>
                <c:pt idx="19011">
                  <c:v>4.9999999999999991</c:v>
                </c:pt>
                <c:pt idx="19012">
                  <c:v>6</c:v>
                </c:pt>
                <c:pt idx="19013">
                  <c:v>4</c:v>
                </c:pt>
                <c:pt idx="19014">
                  <c:v>4</c:v>
                </c:pt>
                <c:pt idx="19015">
                  <c:v>2.9999999999999991</c:v>
                </c:pt>
                <c:pt idx="19016">
                  <c:v>2.9999999999999991</c:v>
                </c:pt>
                <c:pt idx="19017">
                  <c:v>2.9999999999999991</c:v>
                </c:pt>
                <c:pt idx="19018">
                  <c:v>2.9999999999999991</c:v>
                </c:pt>
                <c:pt idx="19019">
                  <c:v>2.9999999999999991</c:v>
                </c:pt>
                <c:pt idx="19020">
                  <c:v>2.9999999999999991</c:v>
                </c:pt>
                <c:pt idx="19021">
                  <c:v>2.9999999999999991</c:v>
                </c:pt>
                <c:pt idx="19022">
                  <c:v>4.9999999999999991</c:v>
                </c:pt>
                <c:pt idx="19023">
                  <c:v>4</c:v>
                </c:pt>
                <c:pt idx="19024">
                  <c:v>4.9999999999999991</c:v>
                </c:pt>
                <c:pt idx="19025">
                  <c:v>4</c:v>
                </c:pt>
                <c:pt idx="19026">
                  <c:v>2.9999999999999991</c:v>
                </c:pt>
                <c:pt idx="19027">
                  <c:v>2.9999999999999991</c:v>
                </c:pt>
                <c:pt idx="19028">
                  <c:v>2.9999999999999991</c:v>
                </c:pt>
                <c:pt idx="19029">
                  <c:v>2.9999999999999991</c:v>
                </c:pt>
                <c:pt idx="19030">
                  <c:v>2.9999999999999991</c:v>
                </c:pt>
                <c:pt idx="19031">
                  <c:v>2.9999999999999991</c:v>
                </c:pt>
                <c:pt idx="19032">
                  <c:v>4.9999999999999991</c:v>
                </c:pt>
                <c:pt idx="19033">
                  <c:v>6</c:v>
                </c:pt>
                <c:pt idx="19034">
                  <c:v>7.0000000000000009</c:v>
                </c:pt>
                <c:pt idx="19035">
                  <c:v>6</c:v>
                </c:pt>
                <c:pt idx="19036">
                  <c:v>4</c:v>
                </c:pt>
                <c:pt idx="19037">
                  <c:v>6</c:v>
                </c:pt>
                <c:pt idx="19038">
                  <c:v>4</c:v>
                </c:pt>
                <c:pt idx="19039">
                  <c:v>4</c:v>
                </c:pt>
                <c:pt idx="19040">
                  <c:v>4.9999999999999991</c:v>
                </c:pt>
                <c:pt idx="19041">
                  <c:v>4</c:v>
                </c:pt>
                <c:pt idx="19042">
                  <c:v>4</c:v>
                </c:pt>
                <c:pt idx="19043">
                  <c:v>4</c:v>
                </c:pt>
                <c:pt idx="19044">
                  <c:v>4</c:v>
                </c:pt>
                <c:pt idx="19045">
                  <c:v>2.9999999999999991</c:v>
                </c:pt>
                <c:pt idx="19046">
                  <c:v>2.9999999999999991</c:v>
                </c:pt>
                <c:pt idx="19047">
                  <c:v>2.9999999999999991</c:v>
                </c:pt>
                <c:pt idx="19048">
                  <c:v>2.9999999999999991</c:v>
                </c:pt>
                <c:pt idx="19049">
                  <c:v>2.9999999999999991</c:v>
                </c:pt>
                <c:pt idx="19050">
                  <c:v>2.9999999999999991</c:v>
                </c:pt>
                <c:pt idx="19051">
                  <c:v>2.9999999999999991</c:v>
                </c:pt>
                <c:pt idx="19052">
                  <c:v>2.9999999999999991</c:v>
                </c:pt>
                <c:pt idx="19053">
                  <c:v>4</c:v>
                </c:pt>
                <c:pt idx="19054">
                  <c:v>4</c:v>
                </c:pt>
                <c:pt idx="19055">
                  <c:v>4.9999999999999991</c:v>
                </c:pt>
                <c:pt idx="19056">
                  <c:v>4.9999999999999991</c:v>
                </c:pt>
                <c:pt idx="19057">
                  <c:v>4</c:v>
                </c:pt>
                <c:pt idx="19058">
                  <c:v>4</c:v>
                </c:pt>
                <c:pt idx="19059">
                  <c:v>4</c:v>
                </c:pt>
                <c:pt idx="19060">
                  <c:v>4</c:v>
                </c:pt>
                <c:pt idx="19061">
                  <c:v>2.9999999999999991</c:v>
                </c:pt>
                <c:pt idx="19062">
                  <c:v>2.9999999999999991</c:v>
                </c:pt>
                <c:pt idx="19063">
                  <c:v>2.9999999999999991</c:v>
                </c:pt>
                <c:pt idx="19064">
                  <c:v>2.9999999999999991</c:v>
                </c:pt>
                <c:pt idx="19065">
                  <c:v>2.9999999999999991</c:v>
                </c:pt>
                <c:pt idx="19066">
                  <c:v>2.9999999999999991</c:v>
                </c:pt>
                <c:pt idx="19067">
                  <c:v>2.9999999999999991</c:v>
                </c:pt>
                <c:pt idx="19068">
                  <c:v>2.9999999999999991</c:v>
                </c:pt>
                <c:pt idx="19069">
                  <c:v>2.9999999999999991</c:v>
                </c:pt>
                <c:pt idx="19070">
                  <c:v>2.9999999999999991</c:v>
                </c:pt>
                <c:pt idx="19071">
                  <c:v>2.9999999999999991</c:v>
                </c:pt>
                <c:pt idx="19072">
                  <c:v>2.9999999999999991</c:v>
                </c:pt>
                <c:pt idx="19073">
                  <c:v>2.9999999999999991</c:v>
                </c:pt>
                <c:pt idx="19074">
                  <c:v>4</c:v>
                </c:pt>
                <c:pt idx="19075">
                  <c:v>4</c:v>
                </c:pt>
                <c:pt idx="19076">
                  <c:v>4.9999999999999991</c:v>
                </c:pt>
                <c:pt idx="19077">
                  <c:v>4.9999999999999991</c:v>
                </c:pt>
                <c:pt idx="19078">
                  <c:v>6</c:v>
                </c:pt>
                <c:pt idx="19079">
                  <c:v>4.9999999999999991</c:v>
                </c:pt>
                <c:pt idx="19080">
                  <c:v>6</c:v>
                </c:pt>
                <c:pt idx="19081">
                  <c:v>6</c:v>
                </c:pt>
                <c:pt idx="19082">
                  <c:v>6</c:v>
                </c:pt>
                <c:pt idx="19083">
                  <c:v>4.9999999999999991</c:v>
                </c:pt>
                <c:pt idx="19084">
                  <c:v>4.9999999999999991</c:v>
                </c:pt>
                <c:pt idx="19085">
                  <c:v>4.9999999999999991</c:v>
                </c:pt>
                <c:pt idx="19086">
                  <c:v>4.9999999999999991</c:v>
                </c:pt>
                <c:pt idx="19087">
                  <c:v>4.9999999999999991</c:v>
                </c:pt>
                <c:pt idx="19088">
                  <c:v>4</c:v>
                </c:pt>
                <c:pt idx="19089">
                  <c:v>4.9999999999999991</c:v>
                </c:pt>
                <c:pt idx="19090">
                  <c:v>4.9999999999999991</c:v>
                </c:pt>
                <c:pt idx="19091">
                  <c:v>4.9999999999999991</c:v>
                </c:pt>
                <c:pt idx="19092">
                  <c:v>4.9999999999999991</c:v>
                </c:pt>
                <c:pt idx="19093">
                  <c:v>4.9999999999999991</c:v>
                </c:pt>
                <c:pt idx="19094">
                  <c:v>4.9999999999999991</c:v>
                </c:pt>
                <c:pt idx="19095">
                  <c:v>4.9999999999999991</c:v>
                </c:pt>
                <c:pt idx="19096">
                  <c:v>6</c:v>
                </c:pt>
                <c:pt idx="19097">
                  <c:v>6</c:v>
                </c:pt>
                <c:pt idx="19098">
                  <c:v>6</c:v>
                </c:pt>
                <c:pt idx="19099">
                  <c:v>4.9999999999999991</c:v>
                </c:pt>
                <c:pt idx="19100">
                  <c:v>4.9999999999999991</c:v>
                </c:pt>
                <c:pt idx="19101">
                  <c:v>6</c:v>
                </c:pt>
                <c:pt idx="19102">
                  <c:v>6</c:v>
                </c:pt>
                <c:pt idx="19103">
                  <c:v>4.9999999999999991</c:v>
                </c:pt>
                <c:pt idx="19104">
                  <c:v>6</c:v>
                </c:pt>
                <c:pt idx="19105">
                  <c:v>6</c:v>
                </c:pt>
                <c:pt idx="19106">
                  <c:v>6</c:v>
                </c:pt>
                <c:pt idx="19107">
                  <c:v>11.999999999999998</c:v>
                </c:pt>
                <c:pt idx="19108">
                  <c:v>19.000000000000004</c:v>
                </c:pt>
                <c:pt idx="19109">
                  <c:v>18.000000000000004</c:v>
                </c:pt>
                <c:pt idx="19110">
                  <c:v>20.999999999999996</c:v>
                </c:pt>
                <c:pt idx="19111">
                  <c:v>19.999999999999996</c:v>
                </c:pt>
                <c:pt idx="19112">
                  <c:v>23</c:v>
                </c:pt>
                <c:pt idx="19113">
                  <c:v>19.000000000000004</c:v>
                </c:pt>
                <c:pt idx="19114">
                  <c:v>20.999999999999996</c:v>
                </c:pt>
                <c:pt idx="19115">
                  <c:v>31</c:v>
                </c:pt>
                <c:pt idx="19116">
                  <c:v>28.999999999999996</c:v>
                </c:pt>
                <c:pt idx="19117">
                  <c:v>30</c:v>
                </c:pt>
                <c:pt idx="19118">
                  <c:v>26.999999999999996</c:v>
                </c:pt>
                <c:pt idx="19119">
                  <c:v>22</c:v>
                </c:pt>
                <c:pt idx="19120">
                  <c:v>18.000000000000004</c:v>
                </c:pt>
                <c:pt idx="19121">
                  <c:v>24</c:v>
                </c:pt>
                <c:pt idx="19122">
                  <c:v>22</c:v>
                </c:pt>
                <c:pt idx="19123">
                  <c:v>22</c:v>
                </c:pt>
                <c:pt idx="19124">
                  <c:v>19.999999999999996</c:v>
                </c:pt>
                <c:pt idx="19125">
                  <c:v>16</c:v>
                </c:pt>
                <c:pt idx="19126">
                  <c:v>16</c:v>
                </c:pt>
                <c:pt idx="19127">
                  <c:v>18.000000000000004</c:v>
                </c:pt>
                <c:pt idx="19128">
                  <c:v>30</c:v>
                </c:pt>
                <c:pt idx="19129">
                  <c:v>31</c:v>
                </c:pt>
                <c:pt idx="19130">
                  <c:v>23</c:v>
                </c:pt>
                <c:pt idx="19131">
                  <c:v>20.999999999999996</c:v>
                </c:pt>
                <c:pt idx="19132">
                  <c:v>19.000000000000004</c:v>
                </c:pt>
                <c:pt idx="19133">
                  <c:v>14</c:v>
                </c:pt>
                <c:pt idx="19134">
                  <c:v>14</c:v>
                </c:pt>
                <c:pt idx="19135">
                  <c:v>13</c:v>
                </c:pt>
                <c:pt idx="19136">
                  <c:v>9</c:v>
                </c:pt>
                <c:pt idx="19137">
                  <c:v>11.999999999999998</c:v>
                </c:pt>
                <c:pt idx="19138">
                  <c:v>16</c:v>
                </c:pt>
                <c:pt idx="19139">
                  <c:v>16</c:v>
                </c:pt>
                <c:pt idx="19140">
                  <c:v>19.000000000000004</c:v>
                </c:pt>
                <c:pt idx="19141">
                  <c:v>22</c:v>
                </c:pt>
                <c:pt idx="19142">
                  <c:v>31</c:v>
                </c:pt>
                <c:pt idx="19143">
                  <c:v>31</c:v>
                </c:pt>
                <c:pt idx="19144">
                  <c:v>28.999999999999996</c:v>
                </c:pt>
                <c:pt idx="19145">
                  <c:v>30</c:v>
                </c:pt>
                <c:pt idx="19146">
                  <c:v>25.999999999999996</c:v>
                </c:pt>
                <c:pt idx="19147">
                  <c:v>22</c:v>
                </c:pt>
                <c:pt idx="19148">
                  <c:v>20.999999999999996</c:v>
                </c:pt>
                <c:pt idx="19149">
                  <c:v>19.999999999999996</c:v>
                </c:pt>
                <c:pt idx="19150">
                  <c:v>25</c:v>
                </c:pt>
                <c:pt idx="19151">
                  <c:v>30</c:v>
                </c:pt>
                <c:pt idx="19152">
                  <c:v>34.999999999999993</c:v>
                </c:pt>
                <c:pt idx="19153">
                  <c:v>33.999999999999993</c:v>
                </c:pt>
                <c:pt idx="19154">
                  <c:v>28.999999999999996</c:v>
                </c:pt>
                <c:pt idx="19155">
                  <c:v>31</c:v>
                </c:pt>
                <c:pt idx="19156">
                  <c:v>32</c:v>
                </c:pt>
                <c:pt idx="19157">
                  <c:v>32.999999999999993</c:v>
                </c:pt>
                <c:pt idx="19158">
                  <c:v>27.999999999999996</c:v>
                </c:pt>
                <c:pt idx="19159">
                  <c:v>32</c:v>
                </c:pt>
                <c:pt idx="19160">
                  <c:v>33.999999999999993</c:v>
                </c:pt>
                <c:pt idx="19161">
                  <c:v>32</c:v>
                </c:pt>
                <c:pt idx="19162">
                  <c:v>27.999999999999996</c:v>
                </c:pt>
                <c:pt idx="19163">
                  <c:v>28.999999999999996</c:v>
                </c:pt>
                <c:pt idx="19164">
                  <c:v>25</c:v>
                </c:pt>
                <c:pt idx="19165">
                  <c:v>18.000000000000004</c:v>
                </c:pt>
                <c:pt idx="19166">
                  <c:v>17</c:v>
                </c:pt>
                <c:pt idx="19167">
                  <c:v>15.000000000000002</c:v>
                </c:pt>
                <c:pt idx="19168">
                  <c:v>11.000000000000002</c:v>
                </c:pt>
                <c:pt idx="19169">
                  <c:v>10</c:v>
                </c:pt>
                <c:pt idx="19170">
                  <c:v>10</c:v>
                </c:pt>
                <c:pt idx="19171">
                  <c:v>11.999999999999998</c:v>
                </c:pt>
                <c:pt idx="19172">
                  <c:v>24</c:v>
                </c:pt>
                <c:pt idx="19173">
                  <c:v>32</c:v>
                </c:pt>
                <c:pt idx="19174">
                  <c:v>32</c:v>
                </c:pt>
                <c:pt idx="19175">
                  <c:v>30</c:v>
                </c:pt>
                <c:pt idx="19176">
                  <c:v>25.999999999999996</c:v>
                </c:pt>
                <c:pt idx="19177">
                  <c:v>27.999999999999996</c:v>
                </c:pt>
                <c:pt idx="19178">
                  <c:v>19.000000000000004</c:v>
                </c:pt>
                <c:pt idx="19179">
                  <c:v>17</c:v>
                </c:pt>
                <c:pt idx="19180">
                  <c:v>17</c:v>
                </c:pt>
                <c:pt idx="19181">
                  <c:v>11.999999999999998</c:v>
                </c:pt>
                <c:pt idx="19182">
                  <c:v>11.999999999999998</c:v>
                </c:pt>
                <c:pt idx="19183">
                  <c:v>16</c:v>
                </c:pt>
                <c:pt idx="19184">
                  <c:v>27.999999999999996</c:v>
                </c:pt>
                <c:pt idx="19185">
                  <c:v>31</c:v>
                </c:pt>
                <c:pt idx="19186">
                  <c:v>20.999999999999996</c:v>
                </c:pt>
                <c:pt idx="19187">
                  <c:v>14</c:v>
                </c:pt>
                <c:pt idx="19188">
                  <c:v>19.000000000000004</c:v>
                </c:pt>
                <c:pt idx="19189">
                  <c:v>16</c:v>
                </c:pt>
                <c:pt idx="19190">
                  <c:v>22</c:v>
                </c:pt>
                <c:pt idx="19191">
                  <c:v>25.999999999999996</c:v>
                </c:pt>
                <c:pt idx="19192">
                  <c:v>27.999999999999996</c:v>
                </c:pt>
                <c:pt idx="19193">
                  <c:v>31</c:v>
                </c:pt>
                <c:pt idx="19194">
                  <c:v>27.999999999999996</c:v>
                </c:pt>
                <c:pt idx="19195">
                  <c:v>15.000000000000002</c:v>
                </c:pt>
                <c:pt idx="19196">
                  <c:v>19.999999999999996</c:v>
                </c:pt>
                <c:pt idx="19197">
                  <c:v>24</c:v>
                </c:pt>
                <c:pt idx="19198">
                  <c:v>23</c:v>
                </c:pt>
                <c:pt idx="19199">
                  <c:v>22</c:v>
                </c:pt>
                <c:pt idx="19200">
                  <c:v>19.000000000000004</c:v>
                </c:pt>
                <c:pt idx="19201">
                  <c:v>22</c:v>
                </c:pt>
                <c:pt idx="19202">
                  <c:v>23</c:v>
                </c:pt>
                <c:pt idx="19203">
                  <c:v>11.000000000000002</c:v>
                </c:pt>
                <c:pt idx="19204">
                  <c:v>7.9999999999999982</c:v>
                </c:pt>
                <c:pt idx="19205">
                  <c:v>7.9999999999999982</c:v>
                </c:pt>
                <c:pt idx="19206">
                  <c:v>7.9999999999999982</c:v>
                </c:pt>
                <c:pt idx="19207">
                  <c:v>7.0000000000000009</c:v>
                </c:pt>
                <c:pt idx="19208">
                  <c:v>7.0000000000000009</c:v>
                </c:pt>
                <c:pt idx="19209">
                  <c:v>7.0000000000000009</c:v>
                </c:pt>
                <c:pt idx="19210">
                  <c:v>11.999999999999998</c:v>
                </c:pt>
                <c:pt idx="19211">
                  <c:v>11.000000000000002</c:v>
                </c:pt>
                <c:pt idx="19212">
                  <c:v>7.0000000000000009</c:v>
                </c:pt>
                <c:pt idx="19213">
                  <c:v>7.0000000000000009</c:v>
                </c:pt>
                <c:pt idx="19214">
                  <c:v>9</c:v>
                </c:pt>
                <c:pt idx="19215">
                  <c:v>19.999999999999996</c:v>
                </c:pt>
                <c:pt idx="19216">
                  <c:v>23</c:v>
                </c:pt>
                <c:pt idx="19217">
                  <c:v>23</c:v>
                </c:pt>
                <c:pt idx="19218">
                  <c:v>19.999999999999996</c:v>
                </c:pt>
                <c:pt idx="19219">
                  <c:v>11.000000000000002</c:v>
                </c:pt>
                <c:pt idx="19220">
                  <c:v>7.9999999999999982</c:v>
                </c:pt>
                <c:pt idx="19221">
                  <c:v>7.9999999999999982</c:v>
                </c:pt>
                <c:pt idx="19222">
                  <c:v>7.0000000000000009</c:v>
                </c:pt>
                <c:pt idx="19223">
                  <c:v>7.0000000000000009</c:v>
                </c:pt>
                <c:pt idx="19224">
                  <c:v>9</c:v>
                </c:pt>
                <c:pt idx="19225">
                  <c:v>14</c:v>
                </c:pt>
                <c:pt idx="19226">
                  <c:v>18.000000000000004</c:v>
                </c:pt>
                <c:pt idx="19227">
                  <c:v>19.000000000000004</c:v>
                </c:pt>
                <c:pt idx="19228">
                  <c:v>20.999999999999996</c:v>
                </c:pt>
                <c:pt idx="19229">
                  <c:v>18.000000000000004</c:v>
                </c:pt>
                <c:pt idx="19230">
                  <c:v>16</c:v>
                </c:pt>
                <c:pt idx="19231">
                  <c:v>11.000000000000002</c:v>
                </c:pt>
                <c:pt idx="19232">
                  <c:v>11.999999999999998</c:v>
                </c:pt>
                <c:pt idx="19233">
                  <c:v>9</c:v>
                </c:pt>
                <c:pt idx="19234">
                  <c:v>9</c:v>
                </c:pt>
                <c:pt idx="19235">
                  <c:v>14</c:v>
                </c:pt>
                <c:pt idx="19236">
                  <c:v>13</c:v>
                </c:pt>
                <c:pt idx="19237">
                  <c:v>11.000000000000002</c:v>
                </c:pt>
                <c:pt idx="19238">
                  <c:v>11.000000000000002</c:v>
                </c:pt>
                <c:pt idx="19239">
                  <c:v>7.0000000000000009</c:v>
                </c:pt>
                <c:pt idx="19240">
                  <c:v>7.9999999999999982</c:v>
                </c:pt>
                <c:pt idx="19241">
                  <c:v>7.9999999999999982</c:v>
                </c:pt>
                <c:pt idx="19242">
                  <c:v>7.0000000000000009</c:v>
                </c:pt>
                <c:pt idx="19243">
                  <c:v>7.9999999999999982</c:v>
                </c:pt>
                <c:pt idx="19244">
                  <c:v>7.9999999999999982</c:v>
                </c:pt>
                <c:pt idx="19245">
                  <c:v>7.0000000000000009</c:v>
                </c:pt>
                <c:pt idx="19246">
                  <c:v>7.0000000000000009</c:v>
                </c:pt>
                <c:pt idx="19247">
                  <c:v>7.9999999999999982</c:v>
                </c:pt>
                <c:pt idx="19248">
                  <c:v>9</c:v>
                </c:pt>
                <c:pt idx="19249">
                  <c:v>11.999999999999998</c:v>
                </c:pt>
                <c:pt idx="19250">
                  <c:v>10</c:v>
                </c:pt>
                <c:pt idx="19251">
                  <c:v>14</c:v>
                </c:pt>
                <c:pt idx="19252">
                  <c:v>11.000000000000002</c:v>
                </c:pt>
                <c:pt idx="19253">
                  <c:v>7.9999999999999982</c:v>
                </c:pt>
                <c:pt idx="19254">
                  <c:v>11.999999999999998</c:v>
                </c:pt>
                <c:pt idx="19255">
                  <c:v>11.999999999999998</c:v>
                </c:pt>
                <c:pt idx="19256">
                  <c:v>10</c:v>
                </c:pt>
                <c:pt idx="19257">
                  <c:v>9</c:v>
                </c:pt>
                <c:pt idx="19258">
                  <c:v>10</c:v>
                </c:pt>
                <c:pt idx="19259">
                  <c:v>7.0000000000000009</c:v>
                </c:pt>
                <c:pt idx="19260">
                  <c:v>7.0000000000000009</c:v>
                </c:pt>
                <c:pt idx="19261">
                  <c:v>7.0000000000000009</c:v>
                </c:pt>
                <c:pt idx="19262">
                  <c:v>7.0000000000000009</c:v>
                </c:pt>
                <c:pt idx="19263">
                  <c:v>7.9999999999999982</c:v>
                </c:pt>
                <c:pt idx="19264">
                  <c:v>11.000000000000002</c:v>
                </c:pt>
                <c:pt idx="19265">
                  <c:v>10</c:v>
                </c:pt>
                <c:pt idx="19266">
                  <c:v>9</c:v>
                </c:pt>
                <c:pt idx="19267">
                  <c:v>7.9999999999999982</c:v>
                </c:pt>
                <c:pt idx="19268">
                  <c:v>11.000000000000002</c:v>
                </c:pt>
                <c:pt idx="19269">
                  <c:v>11.000000000000002</c:v>
                </c:pt>
                <c:pt idx="19270">
                  <c:v>11.000000000000002</c:v>
                </c:pt>
                <c:pt idx="19271">
                  <c:v>7.9999999999999982</c:v>
                </c:pt>
                <c:pt idx="19272">
                  <c:v>9</c:v>
                </c:pt>
                <c:pt idx="19273">
                  <c:v>7.0000000000000009</c:v>
                </c:pt>
                <c:pt idx="19274">
                  <c:v>7.0000000000000009</c:v>
                </c:pt>
                <c:pt idx="19275">
                  <c:v>7.0000000000000009</c:v>
                </c:pt>
                <c:pt idx="19276">
                  <c:v>7.0000000000000009</c:v>
                </c:pt>
                <c:pt idx="19277">
                  <c:v>7.0000000000000009</c:v>
                </c:pt>
                <c:pt idx="19278">
                  <c:v>7.0000000000000009</c:v>
                </c:pt>
                <c:pt idx="19279">
                  <c:v>6</c:v>
                </c:pt>
                <c:pt idx="19280">
                  <c:v>7.0000000000000009</c:v>
                </c:pt>
                <c:pt idx="19281">
                  <c:v>7.0000000000000009</c:v>
                </c:pt>
                <c:pt idx="19282">
                  <c:v>7.0000000000000009</c:v>
                </c:pt>
                <c:pt idx="19283">
                  <c:v>7.0000000000000009</c:v>
                </c:pt>
                <c:pt idx="19284">
                  <c:v>7.0000000000000009</c:v>
                </c:pt>
                <c:pt idx="19285">
                  <c:v>7.0000000000000009</c:v>
                </c:pt>
                <c:pt idx="19286">
                  <c:v>7.0000000000000009</c:v>
                </c:pt>
                <c:pt idx="19287">
                  <c:v>6</c:v>
                </c:pt>
                <c:pt idx="19288">
                  <c:v>6</c:v>
                </c:pt>
                <c:pt idx="19289">
                  <c:v>7.0000000000000009</c:v>
                </c:pt>
                <c:pt idx="19290">
                  <c:v>7.0000000000000009</c:v>
                </c:pt>
                <c:pt idx="19291">
                  <c:v>7.0000000000000009</c:v>
                </c:pt>
                <c:pt idx="19292">
                  <c:v>7.0000000000000009</c:v>
                </c:pt>
                <c:pt idx="19293">
                  <c:v>6</c:v>
                </c:pt>
                <c:pt idx="19294">
                  <c:v>6</c:v>
                </c:pt>
                <c:pt idx="19295">
                  <c:v>7.0000000000000009</c:v>
                </c:pt>
                <c:pt idx="19296">
                  <c:v>7.0000000000000009</c:v>
                </c:pt>
                <c:pt idx="19297">
                  <c:v>7.0000000000000009</c:v>
                </c:pt>
                <c:pt idx="19298">
                  <c:v>7.0000000000000009</c:v>
                </c:pt>
                <c:pt idx="19299">
                  <c:v>7.0000000000000009</c:v>
                </c:pt>
                <c:pt idx="19300">
                  <c:v>7.0000000000000009</c:v>
                </c:pt>
                <c:pt idx="19301">
                  <c:v>7.9999999999999982</c:v>
                </c:pt>
                <c:pt idx="19302">
                  <c:v>11.000000000000002</c:v>
                </c:pt>
                <c:pt idx="19303">
                  <c:v>14</c:v>
                </c:pt>
                <c:pt idx="19304">
                  <c:v>14</c:v>
                </c:pt>
                <c:pt idx="19305">
                  <c:v>9</c:v>
                </c:pt>
                <c:pt idx="19306">
                  <c:v>7.0000000000000009</c:v>
                </c:pt>
                <c:pt idx="19307">
                  <c:v>7.9999999999999982</c:v>
                </c:pt>
                <c:pt idx="19308">
                  <c:v>7.0000000000000009</c:v>
                </c:pt>
                <c:pt idx="19309">
                  <c:v>7.0000000000000009</c:v>
                </c:pt>
                <c:pt idx="19310">
                  <c:v>7.9999999999999982</c:v>
                </c:pt>
                <c:pt idx="19311">
                  <c:v>9</c:v>
                </c:pt>
                <c:pt idx="19312">
                  <c:v>7.9999999999999982</c:v>
                </c:pt>
                <c:pt idx="19313">
                  <c:v>7.0000000000000009</c:v>
                </c:pt>
                <c:pt idx="19314">
                  <c:v>7.0000000000000009</c:v>
                </c:pt>
                <c:pt idx="19315">
                  <c:v>7.0000000000000009</c:v>
                </c:pt>
                <c:pt idx="19316">
                  <c:v>7.0000000000000009</c:v>
                </c:pt>
                <c:pt idx="19317">
                  <c:v>7.0000000000000009</c:v>
                </c:pt>
                <c:pt idx="19318">
                  <c:v>7.0000000000000009</c:v>
                </c:pt>
                <c:pt idx="19319">
                  <c:v>7.0000000000000009</c:v>
                </c:pt>
                <c:pt idx="19320">
                  <c:v>7.0000000000000009</c:v>
                </c:pt>
                <c:pt idx="19321">
                  <c:v>7.9999999999999982</c:v>
                </c:pt>
                <c:pt idx="19322">
                  <c:v>7.0000000000000009</c:v>
                </c:pt>
                <c:pt idx="19323">
                  <c:v>7.0000000000000009</c:v>
                </c:pt>
                <c:pt idx="19324">
                  <c:v>7.9999999999999982</c:v>
                </c:pt>
                <c:pt idx="19325">
                  <c:v>7.0000000000000009</c:v>
                </c:pt>
                <c:pt idx="19326">
                  <c:v>7.0000000000000009</c:v>
                </c:pt>
                <c:pt idx="19327">
                  <c:v>7.0000000000000009</c:v>
                </c:pt>
                <c:pt idx="19328">
                  <c:v>6</c:v>
                </c:pt>
                <c:pt idx="19329">
                  <c:v>7.0000000000000009</c:v>
                </c:pt>
                <c:pt idx="19330">
                  <c:v>7.9999999999999982</c:v>
                </c:pt>
                <c:pt idx="19331">
                  <c:v>10</c:v>
                </c:pt>
                <c:pt idx="19332">
                  <c:v>9</c:v>
                </c:pt>
                <c:pt idx="19333">
                  <c:v>10</c:v>
                </c:pt>
                <c:pt idx="19334">
                  <c:v>11.000000000000002</c:v>
                </c:pt>
                <c:pt idx="19335">
                  <c:v>7.9999999999999982</c:v>
                </c:pt>
                <c:pt idx="19336">
                  <c:v>7.9999999999999982</c:v>
                </c:pt>
                <c:pt idx="19337">
                  <c:v>7.9999999999999982</c:v>
                </c:pt>
                <c:pt idx="19338">
                  <c:v>7.9999999999999982</c:v>
                </c:pt>
                <c:pt idx="19339">
                  <c:v>7.9999999999999982</c:v>
                </c:pt>
                <c:pt idx="19340">
                  <c:v>7.9999999999999982</c:v>
                </c:pt>
                <c:pt idx="19341">
                  <c:v>7.9999999999999982</c:v>
                </c:pt>
                <c:pt idx="19342">
                  <c:v>9</c:v>
                </c:pt>
                <c:pt idx="19343">
                  <c:v>7.0000000000000009</c:v>
                </c:pt>
                <c:pt idx="19344">
                  <c:v>7.0000000000000009</c:v>
                </c:pt>
                <c:pt idx="19345">
                  <c:v>7.9999999999999982</c:v>
                </c:pt>
                <c:pt idx="19346">
                  <c:v>7.0000000000000009</c:v>
                </c:pt>
                <c:pt idx="19347">
                  <c:v>7.9999999999999982</c:v>
                </c:pt>
                <c:pt idx="19348">
                  <c:v>7.9999999999999982</c:v>
                </c:pt>
                <c:pt idx="19349">
                  <c:v>7.9999999999999982</c:v>
                </c:pt>
                <c:pt idx="19350">
                  <c:v>7.9999999999999982</c:v>
                </c:pt>
                <c:pt idx="19351">
                  <c:v>9</c:v>
                </c:pt>
                <c:pt idx="19352">
                  <c:v>10</c:v>
                </c:pt>
                <c:pt idx="19353">
                  <c:v>10</c:v>
                </c:pt>
                <c:pt idx="19354">
                  <c:v>11.000000000000002</c:v>
                </c:pt>
                <c:pt idx="19355">
                  <c:v>10</c:v>
                </c:pt>
                <c:pt idx="19356">
                  <c:v>10</c:v>
                </c:pt>
                <c:pt idx="19357">
                  <c:v>10</c:v>
                </c:pt>
                <c:pt idx="19358">
                  <c:v>10</c:v>
                </c:pt>
                <c:pt idx="19359">
                  <c:v>10</c:v>
                </c:pt>
                <c:pt idx="19360">
                  <c:v>9</c:v>
                </c:pt>
                <c:pt idx="19361">
                  <c:v>9</c:v>
                </c:pt>
                <c:pt idx="19362">
                  <c:v>10</c:v>
                </c:pt>
                <c:pt idx="19363">
                  <c:v>9</c:v>
                </c:pt>
                <c:pt idx="19364">
                  <c:v>9</c:v>
                </c:pt>
                <c:pt idx="19365">
                  <c:v>10</c:v>
                </c:pt>
                <c:pt idx="19366">
                  <c:v>9</c:v>
                </c:pt>
                <c:pt idx="19367">
                  <c:v>9</c:v>
                </c:pt>
                <c:pt idx="19368">
                  <c:v>9</c:v>
                </c:pt>
                <c:pt idx="19369">
                  <c:v>9</c:v>
                </c:pt>
                <c:pt idx="19370">
                  <c:v>9</c:v>
                </c:pt>
                <c:pt idx="19371">
                  <c:v>9</c:v>
                </c:pt>
                <c:pt idx="19372">
                  <c:v>7.9999999999999982</c:v>
                </c:pt>
                <c:pt idx="19373">
                  <c:v>9</c:v>
                </c:pt>
                <c:pt idx="19374">
                  <c:v>9</c:v>
                </c:pt>
                <c:pt idx="19375">
                  <c:v>9</c:v>
                </c:pt>
                <c:pt idx="19376">
                  <c:v>7.9999999999999982</c:v>
                </c:pt>
                <c:pt idx="19377">
                  <c:v>7.9999999999999982</c:v>
                </c:pt>
                <c:pt idx="19378">
                  <c:v>7.9999999999999982</c:v>
                </c:pt>
                <c:pt idx="19379">
                  <c:v>7.9999999999999982</c:v>
                </c:pt>
                <c:pt idx="19380">
                  <c:v>9</c:v>
                </c:pt>
                <c:pt idx="19381">
                  <c:v>7.9999999999999982</c:v>
                </c:pt>
                <c:pt idx="19382">
                  <c:v>9</c:v>
                </c:pt>
                <c:pt idx="19383">
                  <c:v>7.9999999999999982</c:v>
                </c:pt>
                <c:pt idx="19384">
                  <c:v>7.9999999999999982</c:v>
                </c:pt>
                <c:pt idx="19385">
                  <c:v>7.9999999999999982</c:v>
                </c:pt>
                <c:pt idx="19386">
                  <c:v>9</c:v>
                </c:pt>
                <c:pt idx="19387">
                  <c:v>7.9999999999999982</c:v>
                </c:pt>
                <c:pt idx="19388">
                  <c:v>9</c:v>
                </c:pt>
                <c:pt idx="19389">
                  <c:v>9</c:v>
                </c:pt>
                <c:pt idx="19390">
                  <c:v>7.9999999999999982</c:v>
                </c:pt>
                <c:pt idx="19391">
                  <c:v>7.9999999999999982</c:v>
                </c:pt>
                <c:pt idx="19392">
                  <c:v>7.9999999999999982</c:v>
                </c:pt>
                <c:pt idx="19393">
                  <c:v>9</c:v>
                </c:pt>
                <c:pt idx="19394">
                  <c:v>9</c:v>
                </c:pt>
                <c:pt idx="19395">
                  <c:v>10</c:v>
                </c:pt>
                <c:pt idx="19396">
                  <c:v>9</c:v>
                </c:pt>
                <c:pt idx="19397">
                  <c:v>10</c:v>
                </c:pt>
                <c:pt idx="19398">
                  <c:v>9</c:v>
                </c:pt>
                <c:pt idx="19399">
                  <c:v>9</c:v>
                </c:pt>
                <c:pt idx="19400">
                  <c:v>9</c:v>
                </c:pt>
                <c:pt idx="19401">
                  <c:v>10</c:v>
                </c:pt>
                <c:pt idx="19402">
                  <c:v>10</c:v>
                </c:pt>
                <c:pt idx="19403">
                  <c:v>10</c:v>
                </c:pt>
                <c:pt idx="19404">
                  <c:v>9</c:v>
                </c:pt>
                <c:pt idx="19405">
                  <c:v>9</c:v>
                </c:pt>
                <c:pt idx="19406">
                  <c:v>9</c:v>
                </c:pt>
                <c:pt idx="19407">
                  <c:v>9</c:v>
                </c:pt>
                <c:pt idx="19408">
                  <c:v>9</c:v>
                </c:pt>
                <c:pt idx="19409">
                  <c:v>9</c:v>
                </c:pt>
                <c:pt idx="19410">
                  <c:v>9</c:v>
                </c:pt>
                <c:pt idx="19411">
                  <c:v>9</c:v>
                </c:pt>
                <c:pt idx="19412">
                  <c:v>9</c:v>
                </c:pt>
                <c:pt idx="19413">
                  <c:v>9</c:v>
                </c:pt>
                <c:pt idx="19414">
                  <c:v>10</c:v>
                </c:pt>
                <c:pt idx="19415">
                  <c:v>7.9999999999999982</c:v>
                </c:pt>
                <c:pt idx="19416">
                  <c:v>9</c:v>
                </c:pt>
                <c:pt idx="19417">
                  <c:v>9</c:v>
                </c:pt>
                <c:pt idx="19418">
                  <c:v>9</c:v>
                </c:pt>
                <c:pt idx="19419">
                  <c:v>9</c:v>
                </c:pt>
                <c:pt idx="19420">
                  <c:v>9</c:v>
                </c:pt>
                <c:pt idx="19421">
                  <c:v>7.9999999999999982</c:v>
                </c:pt>
                <c:pt idx="19422">
                  <c:v>10</c:v>
                </c:pt>
                <c:pt idx="19423">
                  <c:v>9</c:v>
                </c:pt>
                <c:pt idx="19424">
                  <c:v>9</c:v>
                </c:pt>
                <c:pt idx="19425">
                  <c:v>9</c:v>
                </c:pt>
                <c:pt idx="19426">
                  <c:v>9</c:v>
                </c:pt>
                <c:pt idx="19427">
                  <c:v>9</c:v>
                </c:pt>
                <c:pt idx="19428">
                  <c:v>9</c:v>
                </c:pt>
                <c:pt idx="19429">
                  <c:v>10</c:v>
                </c:pt>
                <c:pt idx="19430">
                  <c:v>7.9999999999999982</c:v>
                </c:pt>
                <c:pt idx="19431">
                  <c:v>9</c:v>
                </c:pt>
                <c:pt idx="19432">
                  <c:v>7.9999999999999982</c:v>
                </c:pt>
                <c:pt idx="19433">
                  <c:v>9</c:v>
                </c:pt>
                <c:pt idx="19434">
                  <c:v>9</c:v>
                </c:pt>
                <c:pt idx="19435">
                  <c:v>9</c:v>
                </c:pt>
                <c:pt idx="19436">
                  <c:v>9</c:v>
                </c:pt>
                <c:pt idx="19437">
                  <c:v>10</c:v>
                </c:pt>
                <c:pt idx="19438">
                  <c:v>9</c:v>
                </c:pt>
                <c:pt idx="19439">
                  <c:v>9</c:v>
                </c:pt>
                <c:pt idx="19440">
                  <c:v>9</c:v>
                </c:pt>
                <c:pt idx="19441">
                  <c:v>9</c:v>
                </c:pt>
                <c:pt idx="19442">
                  <c:v>7.9999999999999982</c:v>
                </c:pt>
                <c:pt idx="19443">
                  <c:v>9</c:v>
                </c:pt>
                <c:pt idx="19444">
                  <c:v>9</c:v>
                </c:pt>
                <c:pt idx="19445">
                  <c:v>10</c:v>
                </c:pt>
                <c:pt idx="19446">
                  <c:v>9</c:v>
                </c:pt>
                <c:pt idx="19447">
                  <c:v>9</c:v>
                </c:pt>
                <c:pt idx="19448">
                  <c:v>7.9999999999999982</c:v>
                </c:pt>
                <c:pt idx="19449">
                  <c:v>9</c:v>
                </c:pt>
                <c:pt idx="19450">
                  <c:v>9</c:v>
                </c:pt>
                <c:pt idx="19451">
                  <c:v>7.9999999999999982</c:v>
                </c:pt>
                <c:pt idx="19452">
                  <c:v>7.9999999999999982</c:v>
                </c:pt>
                <c:pt idx="19453">
                  <c:v>7.9999999999999982</c:v>
                </c:pt>
                <c:pt idx="19454">
                  <c:v>10</c:v>
                </c:pt>
                <c:pt idx="19455">
                  <c:v>7.9999999999999982</c:v>
                </c:pt>
                <c:pt idx="19456">
                  <c:v>7.9999999999999982</c:v>
                </c:pt>
                <c:pt idx="19457">
                  <c:v>7.9999999999999982</c:v>
                </c:pt>
                <c:pt idx="19458">
                  <c:v>9</c:v>
                </c:pt>
                <c:pt idx="19459">
                  <c:v>9</c:v>
                </c:pt>
                <c:pt idx="19460">
                  <c:v>7.9999999999999982</c:v>
                </c:pt>
                <c:pt idx="19461">
                  <c:v>7.9999999999999982</c:v>
                </c:pt>
                <c:pt idx="19462">
                  <c:v>7.9999999999999982</c:v>
                </c:pt>
                <c:pt idx="19463">
                  <c:v>7.9999999999999982</c:v>
                </c:pt>
                <c:pt idx="19464">
                  <c:v>9</c:v>
                </c:pt>
                <c:pt idx="19465">
                  <c:v>7.9999999999999982</c:v>
                </c:pt>
                <c:pt idx="19466">
                  <c:v>9</c:v>
                </c:pt>
                <c:pt idx="19467">
                  <c:v>9</c:v>
                </c:pt>
                <c:pt idx="19468">
                  <c:v>9</c:v>
                </c:pt>
                <c:pt idx="19469">
                  <c:v>7.9999999999999982</c:v>
                </c:pt>
                <c:pt idx="19470">
                  <c:v>9</c:v>
                </c:pt>
                <c:pt idx="19471">
                  <c:v>9</c:v>
                </c:pt>
                <c:pt idx="19472">
                  <c:v>9</c:v>
                </c:pt>
                <c:pt idx="19473">
                  <c:v>7.9999999999999982</c:v>
                </c:pt>
                <c:pt idx="19474">
                  <c:v>7.9999999999999982</c:v>
                </c:pt>
                <c:pt idx="19475">
                  <c:v>7.9999999999999982</c:v>
                </c:pt>
                <c:pt idx="19476">
                  <c:v>9</c:v>
                </c:pt>
                <c:pt idx="19477">
                  <c:v>9</c:v>
                </c:pt>
                <c:pt idx="19478">
                  <c:v>7.9999999999999982</c:v>
                </c:pt>
                <c:pt idx="19479">
                  <c:v>7.9999999999999982</c:v>
                </c:pt>
                <c:pt idx="19480">
                  <c:v>9</c:v>
                </c:pt>
                <c:pt idx="19481">
                  <c:v>9</c:v>
                </c:pt>
                <c:pt idx="19482">
                  <c:v>9</c:v>
                </c:pt>
                <c:pt idx="19483">
                  <c:v>9</c:v>
                </c:pt>
                <c:pt idx="19484">
                  <c:v>9</c:v>
                </c:pt>
                <c:pt idx="19485">
                  <c:v>9</c:v>
                </c:pt>
                <c:pt idx="19486">
                  <c:v>9</c:v>
                </c:pt>
                <c:pt idx="19487">
                  <c:v>9</c:v>
                </c:pt>
                <c:pt idx="19488">
                  <c:v>9</c:v>
                </c:pt>
                <c:pt idx="19489">
                  <c:v>9</c:v>
                </c:pt>
                <c:pt idx="19490">
                  <c:v>9</c:v>
                </c:pt>
                <c:pt idx="19491">
                  <c:v>9</c:v>
                </c:pt>
                <c:pt idx="19492">
                  <c:v>9</c:v>
                </c:pt>
                <c:pt idx="19493">
                  <c:v>9</c:v>
                </c:pt>
                <c:pt idx="19494">
                  <c:v>9</c:v>
                </c:pt>
                <c:pt idx="19495">
                  <c:v>9</c:v>
                </c:pt>
                <c:pt idx="19496">
                  <c:v>10</c:v>
                </c:pt>
                <c:pt idx="19497">
                  <c:v>10</c:v>
                </c:pt>
                <c:pt idx="19498">
                  <c:v>9</c:v>
                </c:pt>
                <c:pt idx="19499">
                  <c:v>9</c:v>
                </c:pt>
                <c:pt idx="19500">
                  <c:v>9</c:v>
                </c:pt>
                <c:pt idx="19501">
                  <c:v>10</c:v>
                </c:pt>
                <c:pt idx="19502">
                  <c:v>10</c:v>
                </c:pt>
                <c:pt idx="19503">
                  <c:v>9</c:v>
                </c:pt>
                <c:pt idx="19504">
                  <c:v>10</c:v>
                </c:pt>
                <c:pt idx="19505">
                  <c:v>9</c:v>
                </c:pt>
                <c:pt idx="19506">
                  <c:v>7.9999999999999982</c:v>
                </c:pt>
                <c:pt idx="19507">
                  <c:v>9</c:v>
                </c:pt>
                <c:pt idx="19508">
                  <c:v>9</c:v>
                </c:pt>
                <c:pt idx="19509">
                  <c:v>9</c:v>
                </c:pt>
                <c:pt idx="19510">
                  <c:v>9</c:v>
                </c:pt>
                <c:pt idx="19511">
                  <c:v>10</c:v>
                </c:pt>
                <c:pt idx="19512">
                  <c:v>9</c:v>
                </c:pt>
                <c:pt idx="19513">
                  <c:v>9</c:v>
                </c:pt>
                <c:pt idx="19514">
                  <c:v>9</c:v>
                </c:pt>
                <c:pt idx="19515">
                  <c:v>10</c:v>
                </c:pt>
                <c:pt idx="19516">
                  <c:v>7.9999999999999982</c:v>
                </c:pt>
                <c:pt idx="19517">
                  <c:v>9</c:v>
                </c:pt>
                <c:pt idx="19518">
                  <c:v>9</c:v>
                </c:pt>
                <c:pt idx="19519">
                  <c:v>10</c:v>
                </c:pt>
                <c:pt idx="19520">
                  <c:v>7.9999999999999982</c:v>
                </c:pt>
                <c:pt idx="19521">
                  <c:v>9</c:v>
                </c:pt>
                <c:pt idx="19522">
                  <c:v>7.9999999999999982</c:v>
                </c:pt>
                <c:pt idx="19523">
                  <c:v>9</c:v>
                </c:pt>
                <c:pt idx="19524">
                  <c:v>7.9999999999999982</c:v>
                </c:pt>
                <c:pt idx="19525">
                  <c:v>9</c:v>
                </c:pt>
                <c:pt idx="19526">
                  <c:v>9</c:v>
                </c:pt>
                <c:pt idx="19527">
                  <c:v>7.9999999999999982</c:v>
                </c:pt>
                <c:pt idx="19528">
                  <c:v>7.9999999999999982</c:v>
                </c:pt>
                <c:pt idx="19529">
                  <c:v>7.9999999999999982</c:v>
                </c:pt>
                <c:pt idx="19530">
                  <c:v>7.9999999999999982</c:v>
                </c:pt>
                <c:pt idx="19531">
                  <c:v>9</c:v>
                </c:pt>
                <c:pt idx="19532">
                  <c:v>9</c:v>
                </c:pt>
                <c:pt idx="19533">
                  <c:v>7.9999999999999982</c:v>
                </c:pt>
                <c:pt idx="19534">
                  <c:v>7.9999999999999982</c:v>
                </c:pt>
                <c:pt idx="19535">
                  <c:v>9</c:v>
                </c:pt>
                <c:pt idx="19536">
                  <c:v>7.9999999999999982</c:v>
                </c:pt>
                <c:pt idx="19537">
                  <c:v>7.9999999999999982</c:v>
                </c:pt>
                <c:pt idx="19538">
                  <c:v>7.9999999999999982</c:v>
                </c:pt>
                <c:pt idx="19539">
                  <c:v>7.9999999999999982</c:v>
                </c:pt>
                <c:pt idx="19540">
                  <c:v>7.9999999999999982</c:v>
                </c:pt>
                <c:pt idx="19541">
                  <c:v>9</c:v>
                </c:pt>
                <c:pt idx="19542">
                  <c:v>7.9999999999999982</c:v>
                </c:pt>
                <c:pt idx="19543">
                  <c:v>7.9999999999999982</c:v>
                </c:pt>
                <c:pt idx="19544">
                  <c:v>9</c:v>
                </c:pt>
                <c:pt idx="19545">
                  <c:v>7.9999999999999982</c:v>
                </c:pt>
                <c:pt idx="19546">
                  <c:v>7.9999999999999982</c:v>
                </c:pt>
                <c:pt idx="19547">
                  <c:v>7.9999999999999982</c:v>
                </c:pt>
                <c:pt idx="19548">
                  <c:v>7.9999999999999982</c:v>
                </c:pt>
                <c:pt idx="19549">
                  <c:v>7.9999999999999982</c:v>
                </c:pt>
                <c:pt idx="19550">
                  <c:v>7.9999999999999982</c:v>
                </c:pt>
                <c:pt idx="19551">
                  <c:v>7.9999999999999982</c:v>
                </c:pt>
                <c:pt idx="19552">
                  <c:v>7.9999999999999982</c:v>
                </c:pt>
                <c:pt idx="19553">
                  <c:v>7.9999999999999982</c:v>
                </c:pt>
                <c:pt idx="19554">
                  <c:v>7.9999999999999982</c:v>
                </c:pt>
                <c:pt idx="19555">
                  <c:v>7.9999999999999982</c:v>
                </c:pt>
                <c:pt idx="19556">
                  <c:v>7.9999999999999982</c:v>
                </c:pt>
                <c:pt idx="19557">
                  <c:v>7.9999999999999982</c:v>
                </c:pt>
                <c:pt idx="19558">
                  <c:v>7.9999999999999982</c:v>
                </c:pt>
                <c:pt idx="19559">
                  <c:v>7.9999999999999982</c:v>
                </c:pt>
                <c:pt idx="19560">
                  <c:v>7.9999999999999982</c:v>
                </c:pt>
                <c:pt idx="19561">
                  <c:v>7.0000000000000009</c:v>
                </c:pt>
                <c:pt idx="19562">
                  <c:v>7.9999999999999982</c:v>
                </c:pt>
                <c:pt idx="19563">
                  <c:v>7.9999999999999982</c:v>
                </c:pt>
                <c:pt idx="19564">
                  <c:v>7.9999999999999982</c:v>
                </c:pt>
                <c:pt idx="19565">
                  <c:v>7.9999999999999982</c:v>
                </c:pt>
                <c:pt idx="19566">
                  <c:v>7.9999999999999982</c:v>
                </c:pt>
                <c:pt idx="19567">
                  <c:v>7.9999999999999982</c:v>
                </c:pt>
                <c:pt idx="19568">
                  <c:v>7.9999999999999982</c:v>
                </c:pt>
                <c:pt idx="19569">
                  <c:v>7.9999999999999982</c:v>
                </c:pt>
                <c:pt idx="19570">
                  <c:v>9</c:v>
                </c:pt>
                <c:pt idx="19571">
                  <c:v>7.9999999999999982</c:v>
                </c:pt>
                <c:pt idx="19572">
                  <c:v>7.9999999999999982</c:v>
                </c:pt>
                <c:pt idx="19573">
                  <c:v>9</c:v>
                </c:pt>
                <c:pt idx="19574">
                  <c:v>9</c:v>
                </c:pt>
                <c:pt idx="19575">
                  <c:v>9</c:v>
                </c:pt>
                <c:pt idx="19576">
                  <c:v>7.9999999999999982</c:v>
                </c:pt>
                <c:pt idx="19577">
                  <c:v>7.9999999999999982</c:v>
                </c:pt>
                <c:pt idx="19578">
                  <c:v>7.9999999999999982</c:v>
                </c:pt>
                <c:pt idx="19579">
                  <c:v>7.9999999999999982</c:v>
                </c:pt>
                <c:pt idx="19580">
                  <c:v>7.9999999999999982</c:v>
                </c:pt>
                <c:pt idx="19581">
                  <c:v>7.9999999999999982</c:v>
                </c:pt>
                <c:pt idx="19582">
                  <c:v>7.9999999999999982</c:v>
                </c:pt>
                <c:pt idx="19583">
                  <c:v>9</c:v>
                </c:pt>
                <c:pt idx="19584">
                  <c:v>9</c:v>
                </c:pt>
                <c:pt idx="19585">
                  <c:v>7.9999999999999982</c:v>
                </c:pt>
                <c:pt idx="19586">
                  <c:v>9</c:v>
                </c:pt>
                <c:pt idx="19587">
                  <c:v>9</c:v>
                </c:pt>
                <c:pt idx="19588">
                  <c:v>7.9999999999999982</c:v>
                </c:pt>
                <c:pt idx="19589">
                  <c:v>7.9999999999999982</c:v>
                </c:pt>
                <c:pt idx="19590">
                  <c:v>7.9999999999999982</c:v>
                </c:pt>
                <c:pt idx="19591">
                  <c:v>7.9999999999999982</c:v>
                </c:pt>
                <c:pt idx="19592">
                  <c:v>7.9999999999999982</c:v>
                </c:pt>
                <c:pt idx="19593">
                  <c:v>9</c:v>
                </c:pt>
                <c:pt idx="19594">
                  <c:v>7.9999999999999982</c:v>
                </c:pt>
                <c:pt idx="19595">
                  <c:v>7.9999999999999982</c:v>
                </c:pt>
                <c:pt idx="19596">
                  <c:v>7.9999999999999982</c:v>
                </c:pt>
                <c:pt idx="19597">
                  <c:v>7.9999999999999982</c:v>
                </c:pt>
                <c:pt idx="19598">
                  <c:v>9</c:v>
                </c:pt>
                <c:pt idx="19599">
                  <c:v>7.9999999999999982</c:v>
                </c:pt>
                <c:pt idx="19600">
                  <c:v>7.9999999999999982</c:v>
                </c:pt>
                <c:pt idx="19601">
                  <c:v>7.9999999999999982</c:v>
                </c:pt>
                <c:pt idx="19602">
                  <c:v>7.9999999999999982</c:v>
                </c:pt>
                <c:pt idx="19603">
                  <c:v>7.9999999999999982</c:v>
                </c:pt>
                <c:pt idx="19604">
                  <c:v>9</c:v>
                </c:pt>
                <c:pt idx="19605">
                  <c:v>7.9999999999999982</c:v>
                </c:pt>
                <c:pt idx="19606">
                  <c:v>7.9999999999999982</c:v>
                </c:pt>
                <c:pt idx="19607">
                  <c:v>7.9999999999999982</c:v>
                </c:pt>
                <c:pt idx="19608">
                  <c:v>7.9999999999999982</c:v>
                </c:pt>
                <c:pt idx="19609">
                  <c:v>7.9999999999999982</c:v>
                </c:pt>
                <c:pt idx="19610">
                  <c:v>7.9999999999999982</c:v>
                </c:pt>
                <c:pt idx="19611">
                  <c:v>7.9999999999999982</c:v>
                </c:pt>
                <c:pt idx="19612">
                  <c:v>7.9999999999999982</c:v>
                </c:pt>
                <c:pt idx="19613">
                  <c:v>7.0000000000000009</c:v>
                </c:pt>
                <c:pt idx="19614">
                  <c:v>7.9999999999999982</c:v>
                </c:pt>
                <c:pt idx="19615">
                  <c:v>7.9999999999999982</c:v>
                </c:pt>
                <c:pt idx="19616">
                  <c:v>7.9999999999999982</c:v>
                </c:pt>
                <c:pt idx="19617">
                  <c:v>7.9999999999999982</c:v>
                </c:pt>
                <c:pt idx="19618">
                  <c:v>7.9999999999999982</c:v>
                </c:pt>
                <c:pt idx="19619">
                  <c:v>7.9999999999999982</c:v>
                </c:pt>
                <c:pt idx="19620">
                  <c:v>7.9999999999999982</c:v>
                </c:pt>
                <c:pt idx="19621">
                  <c:v>7.9999999999999982</c:v>
                </c:pt>
                <c:pt idx="19622">
                  <c:v>7.9999999999999982</c:v>
                </c:pt>
                <c:pt idx="19623">
                  <c:v>7.9999999999999982</c:v>
                </c:pt>
                <c:pt idx="19624">
                  <c:v>9</c:v>
                </c:pt>
                <c:pt idx="19625">
                  <c:v>7.9999999999999982</c:v>
                </c:pt>
                <c:pt idx="19626">
                  <c:v>7.9999999999999982</c:v>
                </c:pt>
                <c:pt idx="19627">
                  <c:v>9</c:v>
                </c:pt>
                <c:pt idx="19628">
                  <c:v>9</c:v>
                </c:pt>
                <c:pt idx="19629">
                  <c:v>9</c:v>
                </c:pt>
                <c:pt idx="19630">
                  <c:v>9</c:v>
                </c:pt>
                <c:pt idx="19631">
                  <c:v>7.9999999999999982</c:v>
                </c:pt>
                <c:pt idx="19632">
                  <c:v>9</c:v>
                </c:pt>
                <c:pt idx="19633">
                  <c:v>7.9999999999999982</c:v>
                </c:pt>
                <c:pt idx="19634">
                  <c:v>9</c:v>
                </c:pt>
                <c:pt idx="19635">
                  <c:v>7.9999999999999982</c:v>
                </c:pt>
                <c:pt idx="19636">
                  <c:v>7.9999999999999982</c:v>
                </c:pt>
                <c:pt idx="19637">
                  <c:v>7.9999999999999982</c:v>
                </c:pt>
                <c:pt idx="19638">
                  <c:v>7.9999999999999982</c:v>
                </c:pt>
                <c:pt idx="19639">
                  <c:v>7.9999999999999982</c:v>
                </c:pt>
                <c:pt idx="19640">
                  <c:v>7.9999999999999982</c:v>
                </c:pt>
                <c:pt idx="19641">
                  <c:v>10</c:v>
                </c:pt>
                <c:pt idx="19642">
                  <c:v>7.9999999999999982</c:v>
                </c:pt>
                <c:pt idx="19643">
                  <c:v>9</c:v>
                </c:pt>
                <c:pt idx="19644">
                  <c:v>9</c:v>
                </c:pt>
                <c:pt idx="19645">
                  <c:v>9</c:v>
                </c:pt>
                <c:pt idx="19646">
                  <c:v>9</c:v>
                </c:pt>
                <c:pt idx="19647">
                  <c:v>9</c:v>
                </c:pt>
                <c:pt idx="19648">
                  <c:v>10</c:v>
                </c:pt>
                <c:pt idx="19649">
                  <c:v>9</c:v>
                </c:pt>
                <c:pt idx="19650">
                  <c:v>9</c:v>
                </c:pt>
                <c:pt idx="19651">
                  <c:v>9</c:v>
                </c:pt>
                <c:pt idx="19652">
                  <c:v>9</c:v>
                </c:pt>
                <c:pt idx="19653">
                  <c:v>7.9999999999999982</c:v>
                </c:pt>
                <c:pt idx="19654">
                  <c:v>7.9999999999999982</c:v>
                </c:pt>
                <c:pt idx="19655">
                  <c:v>7.9999999999999982</c:v>
                </c:pt>
                <c:pt idx="19656">
                  <c:v>9</c:v>
                </c:pt>
                <c:pt idx="19657">
                  <c:v>9</c:v>
                </c:pt>
                <c:pt idx="19658">
                  <c:v>7.9999999999999982</c:v>
                </c:pt>
                <c:pt idx="19659">
                  <c:v>7.9999999999999982</c:v>
                </c:pt>
                <c:pt idx="19660">
                  <c:v>7.9999999999999982</c:v>
                </c:pt>
                <c:pt idx="19661">
                  <c:v>7.9999999999999982</c:v>
                </c:pt>
                <c:pt idx="19662">
                  <c:v>9</c:v>
                </c:pt>
                <c:pt idx="19663">
                  <c:v>7.9999999999999982</c:v>
                </c:pt>
                <c:pt idx="19664">
                  <c:v>9</c:v>
                </c:pt>
                <c:pt idx="19665">
                  <c:v>9</c:v>
                </c:pt>
                <c:pt idx="19666">
                  <c:v>9</c:v>
                </c:pt>
                <c:pt idx="19667">
                  <c:v>9</c:v>
                </c:pt>
                <c:pt idx="19668">
                  <c:v>9</c:v>
                </c:pt>
                <c:pt idx="19669">
                  <c:v>10</c:v>
                </c:pt>
                <c:pt idx="19670">
                  <c:v>9</c:v>
                </c:pt>
                <c:pt idx="19671">
                  <c:v>10</c:v>
                </c:pt>
                <c:pt idx="19672">
                  <c:v>10</c:v>
                </c:pt>
                <c:pt idx="19673">
                  <c:v>10</c:v>
                </c:pt>
                <c:pt idx="19674">
                  <c:v>10</c:v>
                </c:pt>
                <c:pt idx="19675">
                  <c:v>10</c:v>
                </c:pt>
                <c:pt idx="19676">
                  <c:v>10</c:v>
                </c:pt>
                <c:pt idx="19677">
                  <c:v>10</c:v>
                </c:pt>
                <c:pt idx="19678">
                  <c:v>10</c:v>
                </c:pt>
                <c:pt idx="19679">
                  <c:v>10</c:v>
                </c:pt>
                <c:pt idx="19680">
                  <c:v>9</c:v>
                </c:pt>
                <c:pt idx="19681">
                  <c:v>9</c:v>
                </c:pt>
                <c:pt idx="19682">
                  <c:v>9</c:v>
                </c:pt>
                <c:pt idx="19683">
                  <c:v>9</c:v>
                </c:pt>
                <c:pt idx="19684">
                  <c:v>9</c:v>
                </c:pt>
                <c:pt idx="19685">
                  <c:v>9</c:v>
                </c:pt>
                <c:pt idx="19686">
                  <c:v>10</c:v>
                </c:pt>
                <c:pt idx="19687">
                  <c:v>10</c:v>
                </c:pt>
                <c:pt idx="19688">
                  <c:v>10</c:v>
                </c:pt>
                <c:pt idx="19689">
                  <c:v>9</c:v>
                </c:pt>
                <c:pt idx="19690">
                  <c:v>10</c:v>
                </c:pt>
                <c:pt idx="19691">
                  <c:v>10</c:v>
                </c:pt>
                <c:pt idx="19692">
                  <c:v>11.000000000000002</c:v>
                </c:pt>
                <c:pt idx="19693">
                  <c:v>10</c:v>
                </c:pt>
                <c:pt idx="19694">
                  <c:v>10</c:v>
                </c:pt>
                <c:pt idx="19695">
                  <c:v>11.000000000000002</c:v>
                </c:pt>
                <c:pt idx="19696">
                  <c:v>10</c:v>
                </c:pt>
                <c:pt idx="19697">
                  <c:v>10</c:v>
                </c:pt>
                <c:pt idx="19698">
                  <c:v>10</c:v>
                </c:pt>
                <c:pt idx="19699">
                  <c:v>11.000000000000002</c:v>
                </c:pt>
                <c:pt idx="19700">
                  <c:v>10</c:v>
                </c:pt>
                <c:pt idx="19701">
                  <c:v>9</c:v>
                </c:pt>
                <c:pt idx="19702">
                  <c:v>10</c:v>
                </c:pt>
                <c:pt idx="19703">
                  <c:v>10</c:v>
                </c:pt>
                <c:pt idx="19704">
                  <c:v>11.000000000000002</c:v>
                </c:pt>
                <c:pt idx="19705">
                  <c:v>11.000000000000002</c:v>
                </c:pt>
                <c:pt idx="19706">
                  <c:v>11.000000000000002</c:v>
                </c:pt>
                <c:pt idx="19707">
                  <c:v>11.000000000000002</c:v>
                </c:pt>
                <c:pt idx="19708">
                  <c:v>11.000000000000002</c:v>
                </c:pt>
                <c:pt idx="19709">
                  <c:v>11.000000000000002</c:v>
                </c:pt>
                <c:pt idx="19710">
                  <c:v>10</c:v>
                </c:pt>
                <c:pt idx="19711">
                  <c:v>11.000000000000002</c:v>
                </c:pt>
                <c:pt idx="19712">
                  <c:v>11.000000000000002</c:v>
                </c:pt>
                <c:pt idx="19713">
                  <c:v>11.000000000000002</c:v>
                </c:pt>
                <c:pt idx="19714">
                  <c:v>10</c:v>
                </c:pt>
                <c:pt idx="19715">
                  <c:v>11.000000000000002</c:v>
                </c:pt>
                <c:pt idx="19716">
                  <c:v>10</c:v>
                </c:pt>
                <c:pt idx="19717">
                  <c:v>10</c:v>
                </c:pt>
                <c:pt idx="19718">
                  <c:v>11.000000000000002</c:v>
                </c:pt>
                <c:pt idx="19719">
                  <c:v>10</c:v>
                </c:pt>
                <c:pt idx="19720">
                  <c:v>11.000000000000002</c:v>
                </c:pt>
                <c:pt idx="19721">
                  <c:v>10</c:v>
                </c:pt>
                <c:pt idx="19722">
                  <c:v>10</c:v>
                </c:pt>
                <c:pt idx="19723">
                  <c:v>9</c:v>
                </c:pt>
                <c:pt idx="19724">
                  <c:v>10</c:v>
                </c:pt>
                <c:pt idx="19725">
                  <c:v>10</c:v>
                </c:pt>
                <c:pt idx="19726">
                  <c:v>9</c:v>
                </c:pt>
                <c:pt idx="19727">
                  <c:v>10</c:v>
                </c:pt>
                <c:pt idx="19728">
                  <c:v>9</c:v>
                </c:pt>
                <c:pt idx="19729">
                  <c:v>9</c:v>
                </c:pt>
                <c:pt idx="19730">
                  <c:v>10</c:v>
                </c:pt>
                <c:pt idx="19731">
                  <c:v>10</c:v>
                </c:pt>
                <c:pt idx="19732">
                  <c:v>10</c:v>
                </c:pt>
                <c:pt idx="19733">
                  <c:v>10</c:v>
                </c:pt>
                <c:pt idx="19734">
                  <c:v>9</c:v>
                </c:pt>
                <c:pt idx="19735">
                  <c:v>9</c:v>
                </c:pt>
                <c:pt idx="19736">
                  <c:v>10</c:v>
                </c:pt>
                <c:pt idx="19737">
                  <c:v>9</c:v>
                </c:pt>
                <c:pt idx="19738">
                  <c:v>7.9999999999999982</c:v>
                </c:pt>
                <c:pt idx="19739">
                  <c:v>9</c:v>
                </c:pt>
                <c:pt idx="19740">
                  <c:v>7.9999999999999982</c:v>
                </c:pt>
                <c:pt idx="19741">
                  <c:v>9</c:v>
                </c:pt>
                <c:pt idx="19742">
                  <c:v>9</c:v>
                </c:pt>
                <c:pt idx="19743">
                  <c:v>9</c:v>
                </c:pt>
                <c:pt idx="19744">
                  <c:v>10</c:v>
                </c:pt>
                <c:pt idx="19745">
                  <c:v>10</c:v>
                </c:pt>
                <c:pt idx="19746">
                  <c:v>10</c:v>
                </c:pt>
                <c:pt idx="19747">
                  <c:v>10</c:v>
                </c:pt>
                <c:pt idx="19748">
                  <c:v>10</c:v>
                </c:pt>
                <c:pt idx="19749">
                  <c:v>10</c:v>
                </c:pt>
                <c:pt idx="19750">
                  <c:v>9</c:v>
                </c:pt>
                <c:pt idx="19751">
                  <c:v>10</c:v>
                </c:pt>
                <c:pt idx="19752">
                  <c:v>10</c:v>
                </c:pt>
                <c:pt idx="19753">
                  <c:v>9</c:v>
                </c:pt>
                <c:pt idx="19754">
                  <c:v>9</c:v>
                </c:pt>
                <c:pt idx="19755">
                  <c:v>10</c:v>
                </c:pt>
                <c:pt idx="19756">
                  <c:v>10</c:v>
                </c:pt>
                <c:pt idx="19757">
                  <c:v>10</c:v>
                </c:pt>
                <c:pt idx="19758">
                  <c:v>10</c:v>
                </c:pt>
                <c:pt idx="19759">
                  <c:v>9</c:v>
                </c:pt>
                <c:pt idx="19760">
                  <c:v>10</c:v>
                </c:pt>
                <c:pt idx="19761">
                  <c:v>10</c:v>
                </c:pt>
                <c:pt idx="19762">
                  <c:v>10</c:v>
                </c:pt>
                <c:pt idx="19763">
                  <c:v>10</c:v>
                </c:pt>
                <c:pt idx="19764">
                  <c:v>9</c:v>
                </c:pt>
                <c:pt idx="19765">
                  <c:v>10</c:v>
                </c:pt>
                <c:pt idx="19766">
                  <c:v>9</c:v>
                </c:pt>
                <c:pt idx="19767">
                  <c:v>10</c:v>
                </c:pt>
                <c:pt idx="19768">
                  <c:v>9</c:v>
                </c:pt>
                <c:pt idx="19769">
                  <c:v>9</c:v>
                </c:pt>
                <c:pt idx="19770">
                  <c:v>9</c:v>
                </c:pt>
                <c:pt idx="19771">
                  <c:v>9</c:v>
                </c:pt>
                <c:pt idx="19772">
                  <c:v>9</c:v>
                </c:pt>
                <c:pt idx="19773">
                  <c:v>9</c:v>
                </c:pt>
                <c:pt idx="19774">
                  <c:v>9</c:v>
                </c:pt>
                <c:pt idx="19775">
                  <c:v>9</c:v>
                </c:pt>
                <c:pt idx="19776">
                  <c:v>9</c:v>
                </c:pt>
                <c:pt idx="19777">
                  <c:v>9</c:v>
                </c:pt>
                <c:pt idx="19778">
                  <c:v>9</c:v>
                </c:pt>
                <c:pt idx="19779">
                  <c:v>9</c:v>
                </c:pt>
                <c:pt idx="19780">
                  <c:v>9</c:v>
                </c:pt>
                <c:pt idx="19781">
                  <c:v>10</c:v>
                </c:pt>
                <c:pt idx="19782">
                  <c:v>9</c:v>
                </c:pt>
                <c:pt idx="19783">
                  <c:v>9</c:v>
                </c:pt>
                <c:pt idx="19784">
                  <c:v>9</c:v>
                </c:pt>
                <c:pt idx="19785">
                  <c:v>9</c:v>
                </c:pt>
                <c:pt idx="19786">
                  <c:v>9</c:v>
                </c:pt>
                <c:pt idx="19787">
                  <c:v>10</c:v>
                </c:pt>
                <c:pt idx="19788">
                  <c:v>10</c:v>
                </c:pt>
                <c:pt idx="19789">
                  <c:v>10</c:v>
                </c:pt>
                <c:pt idx="19790">
                  <c:v>9</c:v>
                </c:pt>
                <c:pt idx="19791">
                  <c:v>9</c:v>
                </c:pt>
                <c:pt idx="19792">
                  <c:v>9</c:v>
                </c:pt>
                <c:pt idx="19793">
                  <c:v>9</c:v>
                </c:pt>
                <c:pt idx="19794">
                  <c:v>9</c:v>
                </c:pt>
                <c:pt idx="19795">
                  <c:v>9</c:v>
                </c:pt>
                <c:pt idx="19796">
                  <c:v>9</c:v>
                </c:pt>
                <c:pt idx="19797">
                  <c:v>9</c:v>
                </c:pt>
                <c:pt idx="19798">
                  <c:v>9</c:v>
                </c:pt>
                <c:pt idx="19799">
                  <c:v>9</c:v>
                </c:pt>
                <c:pt idx="19800">
                  <c:v>9</c:v>
                </c:pt>
                <c:pt idx="19801">
                  <c:v>9</c:v>
                </c:pt>
                <c:pt idx="19802">
                  <c:v>9</c:v>
                </c:pt>
                <c:pt idx="19803">
                  <c:v>9</c:v>
                </c:pt>
                <c:pt idx="19804">
                  <c:v>7.9999999999999982</c:v>
                </c:pt>
                <c:pt idx="19805">
                  <c:v>9</c:v>
                </c:pt>
                <c:pt idx="19806">
                  <c:v>9</c:v>
                </c:pt>
                <c:pt idx="19807">
                  <c:v>9</c:v>
                </c:pt>
                <c:pt idx="19808">
                  <c:v>9</c:v>
                </c:pt>
                <c:pt idx="19809">
                  <c:v>9</c:v>
                </c:pt>
                <c:pt idx="19810">
                  <c:v>9</c:v>
                </c:pt>
                <c:pt idx="19811">
                  <c:v>9</c:v>
                </c:pt>
                <c:pt idx="19812">
                  <c:v>10</c:v>
                </c:pt>
                <c:pt idx="19813">
                  <c:v>10</c:v>
                </c:pt>
                <c:pt idx="19814">
                  <c:v>10</c:v>
                </c:pt>
                <c:pt idx="19815">
                  <c:v>10</c:v>
                </c:pt>
                <c:pt idx="19816">
                  <c:v>9</c:v>
                </c:pt>
                <c:pt idx="19817">
                  <c:v>10</c:v>
                </c:pt>
                <c:pt idx="19818">
                  <c:v>9</c:v>
                </c:pt>
                <c:pt idx="19819">
                  <c:v>9</c:v>
                </c:pt>
                <c:pt idx="19820">
                  <c:v>10</c:v>
                </c:pt>
                <c:pt idx="19821">
                  <c:v>10</c:v>
                </c:pt>
                <c:pt idx="19822">
                  <c:v>10</c:v>
                </c:pt>
                <c:pt idx="19823">
                  <c:v>10</c:v>
                </c:pt>
                <c:pt idx="19824">
                  <c:v>9</c:v>
                </c:pt>
                <c:pt idx="19825">
                  <c:v>9</c:v>
                </c:pt>
                <c:pt idx="19826">
                  <c:v>9</c:v>
                </c:pt>
                <c:pt idx="19827">
                  <c:v>9</c:v>
                </c:pt>
                <c:pt idx="19828">
                  <c:v>9</c:v>
                </c:pt>
                <c:pt idx="19829">
                  <c:v>7.9999999999999982</c:v>
                </c:pt>
                <c:pt idx="19830">
                  <c:v>9</c:v>
                </c:pt>
                <c:pt idx="19831">
                  <c:v>9</c:v>
                </c:pt>
                <c:pt idx="19832">
                  <c:v>10</c:v>
                </c:pt>
                <c:pt idx="19833">
                  <c:v>7.9999999999999982</c:v>
                </c:pt>
                <c:pt idx="19834">
                  <c:v>9</c:v>
                </c:pt>
                <c:pt idx="19835">
                  <c:v>10</c:v>
                </c:pt>
                <c:pt idx="19836">
                  <c:v>7.9999999999999982</c:v>
                </c:pt>
                <c:pt idx="19837">
                  <c:v>9</c:v>
                </c:pt>
                <c:pt idx="19838">
                  <c:v>9</c:v>
                </c:pt>
                <c:pt idx="19839">
                  <c:v>9</c:v>
                </c:pt>
                <c:pt idx="19840">
                  <c:v>9</c:v>
                </c:pt>
                <c:pt idx="19841">
                  <c:v>9</c:v>
                </c:pt>
                <c:pt idx="19842">
                  <c:v>7.9999999999999982</c:v>
                </c:pt>
                <c:pt idx="19843">
                  <c:v>9</c:v>
                </c:pt>
                <c:pt idx="19844">
                  <c:v>7.9999999999999982</c:v>
                </c:pt>
                <c:pt idx="19845">
                  <c:v>9</c:v>
                </c:pt>
                <c:pt idx="19846">
                  <c:v>7.9999999999999982</c:v>
                </c:pt>
                <c:pt idx="19847">
                  <c:v>7.9999999999999982</c:v>
                </c:pt>
                <c:pt idx="19848">
                  <c:v>7.9999999999999982</c:v>
                </c:pt>
                <c:pt idx="19849">
                  <c:v>7.9999999999999982</c:v>
                </c:pt>
                <c:pt idx="19850">
                  <c:v>7.9999999999999982</c:v>
                </c:pt>
                <c:pt idx="19851">
                  <c:v>7.9999999999999982</c:v>
                </c:pt>
                <c:pt idx="19852">
                  <c:v>7.9999999999999982</c:v>
                </c:pt>
                <c:pt idx="19853">
                  <c:v>7.9999999999999982</c:v>
                </c:pt>
                <c:pt idx="19854">
                  <c:v>7.9999999999999982</c:v>
                </c:pt>
                <c:pt idx="19855">
                  <c:v>9</c:v>
                </c:pt>
                <c:pt idx="19856">
                  <c:v>9</c:v>
                </c:pt>
                <c:pt idx="19857">
                  <c:v>9</c:v>
                </c:pt>
                <c:pt idx="19858">
                  <c:v>7.9999999999999982</c:v>
                </c:pt>
                <c:pt idx="19859">
                  <c:v>7.9999999999999982</c:v>
                </c:pt>
                <c:pt idx="19860">
                  <c:v>7.9999999999999982</c:v>
                </c:pt>
                <c:pt idx="19861">
                  <c:v>9</c:v>
                </c:pt>
                <c:pt idx="19862">
                  <c:v>9</c:v>
                </c:pt>
                <c:pt idx="19863">
                  <c:v>9</c:v>
                </c:pt>
                <c:pt idx="19864">
                  <c:v>9</c:v>
                </c:pt>
                <c:pt idx="19865">
                  <c:v>7.9999999999999982</c:v>
                </c:pt>
                <c:pt idx="19866">
                  <c:v>7.9999999999999982</c:v>
                </c:pt>
                <c:pt idx="19867">
                  <c:v>7.9999999999999982</c:v>
                </c:pt>
                <c:pt idx="19868">
                  <c:v>7.9999999999999982</c:v>
                </c:pt>
                <c:pt idx="19869">
                  <c:v>7.9999999999999982</c:v>
                </c:pt>
                <c:pt idx="19870">
                  <c:v>7.9999999999999982</c:v>
                </c:pt>
                <c:pt idx="19871">
                  <c:v>9</c:v>
                </c:pt>
                <c:pt idx="19872">
                  <c:v>7.9999999999999982</c:v>
                </c:pt>
                <c:pt idx="19873">
                  <c:v>7.9999999999999982</c:v>
                </c:pt>
                <c:pt idx="19874">
                  <c:v>7.9999999999999982</c:v>
                </c:pt>
                <c:pt idx="19875">
                  <c:v>9</c:v>
                </c:pt>
                <c:pt idx="19876">
                  <c:v>9</c:v>
                </c:pt>
                <c:pt idx="19877">
                  <c:v>7.9999999999999982</c:v>
                </c:pt>
                <c:pt idx="19878">
                  <c:v>9</c:v>
                </c:pt>
                <c:pt idx="19879">
                  <c:v>9</c:v>
                </c:pt>
                <c:pt idx="19880">
                  <c:v>9</c:v>
                </c:pt>
                <c:pt idx="19881">
                  <c:v>7.9999999999999982</c:v>
                </c:pt>
                <c:pt idx="19882">
                  <c:v>9</c:v>
                </c:pt>
                <c:pt idx="19883">
                  <c:v>7.9999999999999982</c:v>
                </c:pt>
                <c:pt idx="19884">
                  <c:v>7.9999999999999982</c:v>
                </c:pt>
                <c:pt idx="19885">
                  <c:v>7.9999999999999982</c:v>
                </c:pt>
                <c:pt idx="19886">
                  <c:v>7.9999999999999982</c:v>
                </c:pt>
                <c:pt idx="19887">
                  <c:v>9</c:v>
                </c:pt>
                <c:pt idx="19888">
                  <c:v>7.9999999999999982</c:v>
                </c:pt>
                <c:pt idx="19889">
                  <c:v>7.9999999999999982</c:v>
                </c:pt>
                <c:pt idx="19890">
                  <c:v>7.9999999999999982</c:v>
                </c:pt>
                <c:pt idx="19891">
                  <c:v>9</c:v>
                </c:pt>
                <c:pt idx="19892">
                  <c:v>7.9999999999999982</c:v>
                </c:pt>
                <c:pt idx="19893">
                  <c:v>7.9999999999999982</c:v>
                </c:pt>
                <c:pt idx="19894">
                  <c:v>9</c:v>
                </c:pt>
                <c:pt idx="19895">
                  <c:v>9</c:v>
                </c:pt>
                <c:pt idx="19896">
                  <c:v>7.9999999999999982</c:v>
                </c:pt>
                <c:pt idx="19897">
                  <c:v>9</c:v>
                </c:pt>
                <c:pt idx="19898">
                  <c:v>9</c:v>
                </c:pt>
                <c:pt idx="19899">
                  <c:v>7.9999999999999982</c:v>
                </c:pt>
                <c:pt idx="19900">
                  <c:v>9</c:v>
                </c:pt>
                <c:pt idx="19901">
                  <c:v>9</c:v>
                </c:pt>
                <c:pt idx="19902">
                  <c:v>9</c:v>
                </c:pt>
                <c:pt idx="19903">
                  <c:v>9</c:v>
                </c:pt>
                <c:pt idx="19904">
                  <c:v>9</c:v>
                </c:pt>
                <c:pt idx="19905">
                  <c:v>9</c:v>
                </c:pt>
                <c:pt idx="19906">
                  <c:v>9</c:v>
                </c:pt>
                <c:pt idx="19907">
                  <c:v>9</c:v>
                </c:pt>
                <c:pt idx="19908">
                  <c:v>9</c:v>
                </c:pt>
                <c:pt idx="19909">
                  <c:v>9</c:v>
                </c:pt>
                <c:pt idx="19910">
                  <c:v>9</c:v>
                </c:pt>
                <c:pt idx="19911">
                  <c:v>9</c:v>
                </c:pt>
                <c:pt idx="19912">
                  <c:v>7.9999999999999982</c:v>
                </c:pt>
                <c:pt idx="19913">
                  <c:v>7.9999999999999982</c:v>
                </c:pt>
                <c:pt idx="19914">
                  <c:v>9</c:v>
                </c:pt>
                <c:pt idx="19915">
                  <c:v>9</c:v>
                </c:pt>
                <c:pt idx="19916">
                  <c:v>7.9999999999999982</c:v>
                </c:pt>
                <c:pt idx="19917">
                  <c:v>7.9999999999999982</c:v>
                </c:pt>
                <c:pt idx="19918">
                  <c:v>7.9999999999999982</c:v>
                </c:pt>
                <c:pt idx="19919">
                  <c:v>9</c:v>
                </c:pt>
                <c:pt idx="19920">
                  <c:v>9</c:v>
                </c:pt>
                <c:pt idx="19921">
                  <c:v>9</c:v>
                </c:pt>
                <c:pt idx="19922">
                  <c:v>9</c:v>
                </c:pt>
                <c:pt idx="19923">
                  <c:v>9</c:v>
                </c:pt>
                <c:pt idx="19924">
                  <c:v>9</c:v>
                </c:pt>
                <c:pt idx="19925">
                  <c:v>9</c:v>
                </c:pt>
                <c:pt idx="19926">
                  <c:v>9</c:v>
                </c:pt>
                <c:pt idx="19927">
                  <c:v>7.9999999999999982</c:v>
                </c:pt>
                <c:pt idx="19928">
                  <c:v>9</c:v>
                </c:pt>
                <c:pt idx="19929">
                  <c:v>9</c:v>
                </c:pt>
                <c:pt idx="19930">
                  <c:v>9</c:v>
                </c:pt>
                <c:pt idx="19931">
                  <c:v>7.9999999999999982</c:v>
                </c:pt>
                <c:pt idx="19932">
                  <c:v>7.9999999999999982</c:v>
                </c:pt>
                <c:pt idx="19933">
                  <c:v>7.9999999999999982</c:v>
                </c:pt>
                <c:pt idx="19934">
                  <c:v>7.9999999999999982</c:v>
                </c:pt>
                <c:pt idx="19935">
                  <c:v>7.9999999999999982</c:v>
                </c:pt>
                <c:pt idx="19936">
                  <c:v>7.9999999999999982</c:v>
                </c:pt>
                <c:pt idx="19937">
                  <c:v>7.9999999999999982</c:v>
                </c:pt>
                <c:pt idx="19938">
                  <c:v>7.9999999999999982</c:v>
                </c:pt>
                <c:pt idx="19939">
                  <c:v>7.9999999999999982</c:v>
                </c:pt>
                <c:pt idx="19940">
                  <c:v>7.9999999999999982</c:v>
                </c:pt>
                <c:pt idx="19941">
                  <c:v>7.9999999999999982</c:v>
                </c:pt>
                <c:pt idx="19942">
                  <c:v>7.9999999999999982</c:v>
                </c:pt>
                <c:pt idx="19943">
                  <c:v>7.9999999999999982</c:v>
                </c:pt>
                <c:pt idx="19944">
                  <c:v>7.9999999999999982</c:v>
                </c:pt>
                <c:pt idx="19945">
                  <c:v>7.9999999999999982</c:v>
                </c:pt>
                <c:pt idx="19946">
                  <c:v>7.9999999999999982</c:v>
                </c:pt>
                <c:pt idx="19947">
                  <c:v>7.9999999999999982</c:v>
                </c:pt>
                <c:pt idx="19948">
                  <c:v>7.9999999999999982</c:v>
                </c:pt>
                <c:pt idx="19949">
                  <c:v>7.9999999999999982</c:v>
                </c:pt>
                <c:pt idx="19950">
                  <c:v>7.9999999999999982</c:v>
                </c:pt>
                <c:pt idx="19951">
                  <c:v>7.9999999999999982</c:v>
                </c:pt>
                <c:pt idx="19952">
                  <c:v>7.0000000000000009</c:v>
                </c:pt>
                <c:pt idx="19953">
                  <c:v>7.9999999999999982</c:v>
                </c:pt>
                <c:pt idx="19954">
                  <c:v>7.9999999999999982</c:v>
                </c:pt>
                <c:pt idx="19955">
                  <c:v>7.9999999999999982</c:v>
                </c:pt>
                <c:pt idx="19956">
                  <c:v>7.9999999999999982</c:v>
                </c:pt>
                <c:pt idx="19957">
                  <c:v>7.9999999999999982</c:v>
                </c:pt>
                <c:pt idx="19958">
                  <c:v>7.9999999999999982</c:v>
                </c:pt>
                <c:pt idx="19959">
                  <c:v>7.9999999999999982</c:v>
                </c:pt>
                <c:pt idx="19960">
                  <c:v>7.9999999999999982</c:v>
                </c:pt>
                <c:pt idx="19961">
                  <c:v>7.9999999999999982</c:v>
                </c:pt>
                <c:pt idx="19962">
                  <c:v>7.9999999999999982</c:v>
                </c:pt>
                <c:pt idx="19963">
                  <c:v>7.9999999999999982</c:v>
                </c:pt>
                <c:pt idx="19964">
                  <c:v>7.9999999999999982</c:v>
                </c:pt>
                <c:pt idx="19965">
                  <c:v>7.9999999999999982</c:v>
                </c:pt>
                <c:pt idx="19966">
                  <c:v>7.9999999999999982</c:v>
                </c:pt>
                <c:pt idx="19967">
                  <c:v>7.9999999999999982</c:v>
                </c:pt>
                <c:pt idx="19968">
                  <c:v>7.9999999999999982</c:v>
                </c:pt>
                <c:pt idx="19969">
                  <c:v>7.9999999999999982</c:v>
                </c:pt>
                <c:pt idx="19970">
                  <c:v>7.9999999999999982</c:v>
                </c:pt>
                <c:pt idx="19971">
                  <c:v>9</c:v>
                </c:pt>
                <c:pt idx="19972">
                  <c:v>7.9999999999999982</c:v>
                </c:pt>
                <c:pt idx="19973">
                  <c:v>7.9999999999999982</c:v>
                </c:pt>
                <c:pt idx="19974">
                  <c:v>7.9999999999999982</c:v>
                </c:pt>
                <c:pt idx="19975">
                  <c:v>7.9999999999999982</c:v>
                </c:pt>
                <c:pt idx="19976">
                  <c:v>7.0000000000000009</c:v>
                </c:pt>
                <c:pt idx="19977">
                  <c:v>7.9999999999999982</c:v>
                </c:pt>
                <c:pt idx="19978">
                  <c:v>7.0000000000000009</c:v>
                </c:pt>
                <c:pt idx="19979">
                  <c:v>7.9999999999999982</c:v>
                </c:pt>
                <c:pt idx="19980">
                  <c:v>9</c:v>
                </c:pt>
                <c:pt idx="19981">
                  <c:v>9</c:v>
                </c:pt>
                <c:pt idx="19982">
                  <c:v>13</c:v>
                </c:pt>
                <c:pt idx="19983">
                  <c:v>11.000000000000002</c:v>
                </c:pt>
                <c:pt idx="19984">
                  <c:v>7.9999999999999982</c:v>
                </c:pt>
                <c:pt idx="19985">
                  <c:v>7.9999999999999982</c:v>
                </c:pt>
                <c:pt idx="19986">
                  <c:v>7.9999999999999982</c:v>
                </c:pt>
                <c:pt idx="19987">
                  <c:v>7.9999999999999982</c:v>
                </c:pt>
                <c:pt idx="19988">
                  <c:v>7.9999999999999982</c:v>
                </c:pt>
                <c:pt idx="19989">
                  <c:v>7.0000000000000009</c:v>
                </c:pt>
                <c:pt idx="19990">
                  <c:v>7.0000000000000009</c:v>
                </c:pt>
                <c:pt idx="19991">
                  <c:v>7.0000000000000009</c:v>
                </c:pt>
                <c:pt idx="19992">
                  <c:v>7.9999999999999982</c:v>
                </c:pt>
                <c:pt idx="19993">
                  <c:v>7.0000000000000009</c:v>
                </c:pt>
                <c:pt idx="19994">
                  <c:v>7.0000000000000009</c:v>
                </c:pt>
                <c:pt idx="19995">
                  <c:v>7.9999999999999982</c:v>
                </c:pt>
                <c:pt idx="19996">
                  <c:v>7.9999999999999982</c:v>
                </c:pt>
                <c:pt idx="19997">
                  <c:v>7.0000000000000009</c:v>
                </c:pt>
                <c:pt idx="19998">
                  <c:v>6</c:v>
                </c:pt>
                <c:pt idx="19999">
                  <c:v>6</c:v>
                </c:pt>
                <c:pt idx="20000">
                  <c:v>6</c:v>
                </c:pt>
                <c:pt idx="20001">
                  <c:v>7.0000000000000009</c:v>
                </c:pt>
                <c:pt idx="20002">
                  <c:v>7.0000000000000009</c:v>
                </c:pt>
                <c:pt idx="20003">
                  <c:v>6</c:v>
                </c:pt>
                <c:pt idx="20004">
                  <c:v>6</c:v>
                </c:pt>
                <c:pt idx="20005">
                  <c:v>7.0000000000000009</c:v>
                </c:pt>
                <c:pt idx="20006">
                  <c:v>6</c:v>
                </c:pt>
                <c:pt idx="20007">
                  <c:v>7.0000000000000009</c:v>
                </c:pt>
                <c:pt idx="20008">
                  <c:v>7.0000000000000009</c:v>
                </c:pt>
                <c:pt idx="20009">
                  <c:v>6</c:v>
                </c:pt>
                <c:pt idx="20010">
                  <c:v>7.0000000000000009</c:v>
                </c:pt>
                <c:pt idx="20011">
                  <c:v>7.0000000000000009</c:v>
                </c:pt>
                <c:pt idx="20012">
                  <c:v>7.0000000000000009</c:v>
                </c:pt>
                <c:pt idx="20013">
                  <c:v>7.0000000000000009</c:v>
                </c:pt>
                <c:pt idx="20014">
                  <c:v>7.9999999999999982</c:v>
                </c:pt>
                <c:pt idx="20015">
                  <c:v>7.0000000000000009</c:v>
                </c:pt>
                <c:pt idx="20016">
                  <c:v>7.0000000000000009</c:v>
                </c:pt>
                <c:pt idx="20017">
                  <c:v>7.9999999999999982</c:v>
                </c:pt>
                <c:pt idx="20018">
                  <c:v>7.9999999999999982</c:v>
                </c:pt>
                <c:pt idx="20019">
                  <c:v>7.9999999999999982</c:v>
                </c:pt>
                <c:pt idx="20020">
                  <c:v>9</c:v>
                </c:pt>
                <c:pt idx="20021">
                  <c:v>7.9999999999999982</c:v>
                </c:pt>
                <c:pt idx="20022">
                  <c:v>9</c:v>
                </c:pt>
                <c:pt idx="20023">
                  <c:v>7.9999999999999982</c:v>
                </c:pt>
                <c:pt idx="20024">
                  <c:v>9</c:v>
                </c:pt>
                <c:pt idx="20025">
                  <c:v>9</c:v>
                </c:pt>
                <c:pt idx="20026">
                  <c:v>10</c:v>
                </c:pt>
                <c:pt idx="20027">
                  <c:v>9</c:v>
                </c:pt>
                <c:pt idx="20028">
                  <c:v>10</c:v>
                </c:pt>
                <c:pt idx="20029">
                  <c:v>9</c:v>
                </c:pt>
                <c:pt idx="20030">
                  <c:v>10</c:v>
                </c:pt>
                <c:pt idx="20031">
                  <c:v>10</c:v>
                </c:pt>
                <c:pt idx="20032">
                  <c:v>10</c:v>
                </c:pt>
                <c:pt idx="20033">
                  <c:v>10</c:v>
                </c:pt>
                <c:pt idx="20034">
                  <c:v>10</c:v>
                </c:pt>
                <c:pt idx="20035">
                  <c:v>10</c:v>
                </c:pt>
                <c:pt idx="20036">
                  <c:v>10</c:v>
                </c:pt>
                <c:pt idx="20037">
                  <c:v>10</c:v>
                </c:pt>
                <c:pt idx="20038">
                  <c:v>10</c:v>
                </c:pt>
                <c:pt idx="20039">
                  <c:v>10</c:v>
                </c:pt>
                <c:pt idx="20040">
                  <c:v>11.000000000000002</c:v>
                </c:pt>
                <c:pt idx="20041">
                  <c:v>11.000000000000002</c:v>
                </c:pt>
                <c:pt idx="20042">
                  <c:v>11.000000000000002</c:v>
                </c:pt>
                <c:pt idx="20043">
                  <c:v>11.000000000000002</c:v>
                </c:pt>
                <c:pt idx="20044">
                  <c:v>11.999999999999998</c:v>
                </c:pt>
                <c:pt idx="20045">
                  <c:v>10</c:v>
                </c:pt>
                <c:pt idx="20046">
                  <c:v>11.000000000000002</c:v>
                </c:pt>
                <c:pt idx="20047">
                  <c:v>11.000000000000002</c:v>
                </c:pt>
                <c:pt idx="20048">
                  <c:v>10</c:v>
                </c:pt>
                <c:pt idx="20049">
                  <c:v>11.000000000000002</c:v>
                </c:pt>
                <c:pt idx="20050">
                  <c:v>11.000000000000002</c:v>
                </c:pt>
                <c:pt idx="20051">
                  <c:v>11.000000000000002</c:v>
                </c:pt>
                <c:pt idx="20052">
                  <c:v>11.000000000000002</c:v>
                </c:pt>
                <c:pt idx="20053">
                  <c:v>11.000000000000002</c:v>
                </c:pt>
                <c:pt idx="20054">
                  <c:v>11.000000000000002</c:v>
                </c:pt>
                <c:pt idx="20055">
                  <c:v>11.999999999999998</c:v>
                </c:pt>
                <c:pt idx="20056">
                  <c:v>11.000000000000002</c:v>
                </c:pt>
                <c:pt idx="20057">
                  <c:v>11.999999999999998</c:v>
                </c:pt>
                <c:pt idx="20058">
                  <c:v>11.000000000000002</c:v>
                </c:pt>
                <c:pt idx="20059">
                  <c:v>11.000000000000002</c:v>
                </c:pt>
                <c:pt idx="20060">
                  <c:v>11.000000000000002</c:v>
                </c:pt>
                <c:pt idx="20061">
                  <c:v>11.999999999999998</c:v>
                </c:pt>
                <c:pt idx="20062">
                  <c:v>11.000000000000002</c:v>
                </c:pt>
                <c:pt idx="20063">
                  <c:v>11.000000000000002</c:v>
                </c:pt>
                <c:pt idx="20064">
                  <c:v>11.000000000000002</c:v>
                </c:pt>
                <c:pt idx="20065">
                  <c:v>11.000000000000002</c:v>
                </c:pt>
                <c:pt idx="20066">
                  <c:v>11.999999999999998</c:v>
                </c:pt>
                <c:pt idx="20067">
                  <c:v>11.999999999999998</c:v>
                </c:pt>
                <c:pt idx="20068">
                  <c:v>11.999999999999998</c:v>
                </c:pt>
                <c:pt idx="20069">
                  <c:v>11.000000000000002</c:v>
                </c:pt>
                <c:pt idx="20070">
                  <c:v>11.000000000000002</c:v>
                </c:pt>
                <c:pt idx="20071">
                  <c:v>11.000000000000002</c:v>
                </c:pt>
                <c:pt idx="20072">
                  <c:v>11.999999999999998</c:v>
                </c:pt>
                <c:pt idx="20073">
                  <c:v>13</c:v>
                </c:pt>
                <c:pt idx="20074">
                  <c:v>11.000000000000002</c:v>
                </c:pt>
                <c:pt idx="20075">
                  <c:v>11.999999999999998</c:v>
                </c:pt>
                <c:pt idx="20076">
                  <c:v>13</c:v>
                </c:pt>
                <c:pt idx="20077">
                  <c:v>15.000000000000002</c:v>
                </c:pt>
                <c:pt idx="20078">
                  <c:v>11.999999999999998</c:v>
                </c:pt>
                <c:pt idx="20079">
                  <c:v>13</c:v>
                </c:pt>
                <c:pt idx="20080">
                  <c:v>14</c:v>
                </c:pt>
                <c:pt idx="20081">
                  <c:v>14</c:v>
                </c:pt>
                <c:pt idx="20082">
                  <c:v>13</c:v>
                </c:pt>
                <c:pt idx="20083">
                  <c:v>15.000000000000002</c:v>
                </c:pt>
                <c:pt idx="20084">
                  <c:v>13</c:v>
                </c:pt>
                <c:pt idx="20085">
                  <c:v>15.000000000000002</c:v>
                </c:pt>
                <c:pt idx="20086">
                  <c:v>17</c:v>
                </c:pt>
                <c:pt idx="20087">
                  <c:v>13</c:v>
                </c:pt>
                <c:pt idx="20088">
                  <c:v>15.000000000000002</c:v>
                </c:pt>
                <c:pt idx="20089">
                  <c:v>14</c:v>
                </c:pt>
                <c:pt idx="20090">
                  <c:v>16</c:v>
                </c:pt>
                <c:pt idx="20091">
                  <c:v>16</c:v>
                </c:pt>
                <c:pt idx="20092">
                  <c:v>15.000000000000002</c:v>
                </c:pt>
                <c:pt idx="20093">
                  <c:v>16</c:v>
                </c:pt>
                <c:pt idx="20094">
                  <c:v>14</c:v>
                </c:pt>
                <c:pt idx="20095">
                  <c:v>14</c:v>
                </c:pt>
                <c:pt idx="20096">
                  <c:v>15.000000000000002</c:v>
                </c:pt>
                <c:pt idx="20097">
                  <c:v>14</c:v>
                </c:pt>
                <c:pt idx="20098">
                  <c:v>13</c:v>
                </c:pt>
                <c:pt idx="20099">
                  <c:v>15.000000000000002</c:v>
                </c:pt>
                <c:pt idx="20100">
                  <c:v>14</c:v>
                </c:pt>
                <c:pt idx="20101">
                  <c:v>13</c:v>
                </c:pt>
                <c:pt idx="20102">
                  <c:v>13</c:v>
                </c:pt>
                <c:pt idx="20103">
                  <c:v>13</c:v>
                </c:pt>
                <c:pt idx="20104">
                  <c:v>13</c:v>
                </c:pt>
                <c:pt idx="20105">
                  <c:v>11.999999999999998</c:v>
                </c:pt>
                <c:pt idx="20106">
                  <c:v>11.999999999999998</c:v>
                </c:pt>
                <c:pt idx="20107">
                  <c:v>11.999999999999998</c:v>
                </c:pt>
                <c:pt idx="20108">
                  <c:v>13</c:v>
                </c:pt>
                <c:pt idx="20109">
                  <c:v>11.999999999999998</c:v>
                </c:pt>
                <c:pt idx="20110">
                  <c:v>11.999999999999998</c:v>
                </c:pt>
                <c:pt idx="20111">
                  <c:v>13</c:v>
                </c:pt>
                <c:pt idx="20112">
                  <c:v>11.999999999999998</c:v>
                </c:pt>
                <c:pt idx="20113">
                  <c:v>11.000000000000002</c:v>
                </c:pt>
                <c:pt idx="20114">
                  <c:v>11.000000000000002</c:v>
                </c:pt>
                <c:pt idx="20115">
                  <c:v>11.999999999999998</c:v>
                </c:pt>
                <c:pt idx="20116">
                  <c:v>11.999999999999998</c:v>
                </c:pt>
                <c:pt idx="20117">
                  <c:v>11.000000000000002</c:v>
                </c:pt>
                <c:pt idx="20118">
                  <c:v>11.000000000000002</c:v>
                </c:pt>
                <c:pt idx="20119">
                  <c:v>10</c:v>
                </c:pt>
                <c:pt idx="20120">
                  <c:v>10</c:v>
                </c:pt>
                <c:pt idx="20121">
                  <c:v>10</c:v>
                </c:pt>
                <c:pt idx="20122">
                  <c:v>11.000000000000002</c:v>
                </c:pt>
                <c:pt idx="20123">
                  <c:v>11.000000000000002</c:v>
                </c:pt>
                <c:pt idx="20124">
                  <c:v>10</c:v>
                </c:pt>
                <c:pt idx="20125">
                  <c:v>11.000000000000002</c:v>
                </c:pt>
                <c:pt idx="20126">
                  <c:v>11.000000000000002</c:v>
                </c:pt>
                <c:pt idx="20127">
                  <c:v>10</c:v>
                </c:pt>
                <c:pt idx="20128">
                  <c:v>10</c:v>
                </c:pt>
                <c:pt idx="20129">
                  <c:v>11.000000000000002</c:v>
                </c:pt>
                <c:pt idx="20130">
                  <c:v>11.000000000000002</c:v>
                </c:pt>
                <c:pt idx="20131">
                  <c:v>9</c:v>
                </c:pt>
                <c:pt idx="20132">
                  <c:v>10</c:v>
                </c:pt>
                <c:pt idx="20133">
                  <c:v>11.000000000000002</c:v>
                </c:pt>
                <c:pt idx="20134">
                  <c:v>10</c:v>
                </c:pt>
                <c:pt idx="20135">
                  <c:v>10</c:v>
                </c:pt>
                <c:pt idx="20136">
                  <c:v>11.000000000000002</c:v>
                </c:pt>
                <c:pt idx="20137">
                  <c:v>10</c:v>
                </c:pt>
                <c:pt idx="20138">
                  <c:v>10</c:v>
                </c:pt>
                <c:pt idx="20139">
                  <c:v>11.000000000000002</c:v>
                </c:pt>
                <c:pt idx="20140">
                  <c:v>10</c:v>
                </c:pt>
                <c:pt idx="20141">
                  <c:v>10</c:v>
                </c:pt>
                <c:pt idx="20142">
                  <c:v>10</c:v>
                </c:pt>
                <c:pt idx="20143">
                  <c:v>9</c:v>
                </c:pt>
                <c:pt idx="20144">
                  <c:v>9</c:v>
                </c:pt>
                <c:pt idx="20145">
                  <c:v>9</c:v>
                </c:pt>
                <c:pt idx="20146">
                  <c:v>7.0000000000000009</c:v>
                </c:pt>
                <c:pt idx="20147">
                  <c:v>7.9999999999999982</c:v>
                </c:pt>
                <c:pt idx="20148">
                  <c:v>7.0000000000000009</c:v>
                </c:pt>
                <c:pt idx="20149">
                  <c:v>7.0000000000000009</c:v>
                </c:pt>
                <c:pt idx="20150">
                  <c:v>7.0000000000000009</c:v>
                </c:pt>
                <c:pt idx="20151">
                  <c:v>6</c:v>
                </c:pt>
                <c:pt idx="20152">
                  <c:v>7.0000000000000009</c:v>
                </c:pt>
                <c:pt idx="20153">
                  <c:v>6</c:v>
                </c:pt>
                <c:pt idx="20154">
                  <c:v>4.9999999999999991</c:v>
                </c:pt>
                <c:pt idx="20155">
                  <c:v>4.9999999999999991</c:v>
                </c:pt>
                <c:pt idx="20156">
                  <c:v>4.9999999999999991</c:v>
                </c:pt>
                <c:pt idx="20157">
                  <c:v>6</c:v>
                </c:pt>
                <c:pt idx="20158">
                  <c:v>4.9999999999999991</c:v>
                </c:pt>
                <c:pt idx="20159">
                  <c:v>4.9999999999999991</c:v>
                </c:pt>
                <c:pt idx="20160">
                  <c:v>4.9999999999999991</c:v>
                </c:pt>
                <c:pt idx="20161">
                  <c:v>4</c:v>
                </c:pt>
                <c:pt idx="20162">
                  <c:v>4.9999999999999991</c:v>
                </c:pt>
                <c:pt idx="20163">
                  <c:v>4.9999999999999991</c:v>
                </c:pt>
                <c:pt idx="20164">
                  <c:v>4.9999999999999991</c:v>
                </c:pt>
                <c:pt idx="20165">
                  <c:v>4</c:v>
                </c:pt>
                <c:pt idx="20166">
                  <c:v>4</c:v>
                </c:pt>
                <c:pt idx="20167">
                  <c:v>4.9999999999999991</c:v>
                </c:pt>
                <c:pt idx="20168">
                  <c:v>4.9999999999999991</c:v>
                </c:pt>
                <c:pt idx="20169">
                  <c:v>13</c:v>
                </c:pt>
                <c:pt idx="20170">
                  <c:v>4</c:v>
                </c:pt>
                <c:pt idx="20171">
                  <c:v>6</c:v>
                </c:pt>
                <c:pt idx="20172">
                  <c:v>6</c:v>
                </c:pt>
                <c:pt idx="20173">
                  <c:v>6</c:v>
                </c:pt>
                <c:pt idx="20174">
                  <c:v>6</c:v>
                </c:pt>
                <c:pt idx="20175">
                  <c:v>7.0000000000000009</c:v>
                </c:pt>
                <c:pt idx="20176">
                  <c:v>7.9999999999999982</c:v>
                </c:pt>
                <c:pt idx="20177">
                  <c:v>9</c:v>
                </c:pt>
                <c:pt idx="20178">
                  <c:v>9</c:v>
                </c:pt>
                <c:pt idx="20179">
                  <c:v>9</c:v>
                </c:pt>
                <c:pt idx="20180">
                  <c:v>7.9999999999999982</c:v>
                </c:pt>
                <c:pt idx="20181">
                  <c:v>7.9999999999999982</c:v>
                </c:pt>
                <c:pt idx="20182">
                  <c:v>9</c:v>
                </c:pt>
                <c:pt idx="20183">
                  <c:v>7.9999999999999982</c:v>
                </c:pt>
                <c:pt idx="20184">
                  <c:v>7.0000000000000009</c:v>
                </c:pt>
                <c:pt idx="20185">
                  <c:v>7.0000000000000009</c:v>
                </c:pt>
                <c:pt idx="20186">
                  <c:v>4.9999999999999991</c:v>
                </c:pt>
                <c:pt idx="20187">
                  <c:v>4.9999999999999991</c:v>
                </c:pt>
                <c:pt idx="20188">
                  <c:v>2.9999999999999991</c:v>
                </c:pt>
                <c:pt idx="20189">
                  <c:v>2.9999999999999991</c:v>
                </c:pt>
                <c:pt idx="20190">
                  <c:v>0.99999999999999911</c:v>
                </c:pt>
                <c:pt idx="20191">
                  <c:v>2</c:v>
                </c:pt>
                <c:pt idx="20192">
                  <c:v>0.99999999999999911</c:v>
                </c:pt>
                <c:pt idx="20193">
                  <c:v>0.99999999999999911</c:v>
                </c:pt>
                <c:pt idx="20194">
                  <c:v>0.99999999999999911</c:v>
                </c:pt>
                <c:pt idx="20195">
                  <c:v>0.99999999999999911</c:v>
                </c:pt>
                <c:pt idx="20196">
                  <c:v>0.99999999999999911</c:v>
                </c:pt>
                <c:pt idx="20197">
                  <c:v>0.99999999999999911</c:v>
                </c:pt>
                <c:pt idx="20198">
                  <c:v>2</c:v>
                </c:pt>
                <c:pt idx="20199">
                  <c:v>0.99999999999999911</c:v>
                </c:pt>
                <c:pt idx="20200">
                  <c:v>0.99999999999999911</c:v>
                </c:pt>
                <c:pt idx="20201">
                  <c:v>0.99999999999999911</c:v>
                </c:pt>
                <c:pt idx="20202">
                  <c:v>0.99999999999999911</c:v>
                </c:pt>
                <c:pt idx="20203">
                  <c:v>0.99999999999999911</c:v>
                </c:pt>
                <c:pt idx="20204">
                  <c:v>0.99999999999999911</c:v>
                </c:pt>
                <c:pt idx="20205">
                  <c:v>0.99999999999999911</c:v>
                </c:pt>
                <c:pt idx="20206">
                  <c:v>0</c:v>
                </c:pt>
                <c:pt idx="20207">
                  <c:v>0</c:v>
                </c:pt>
                <c:pt idx="20208">
                  <c:v>0.99999999999999911</c:v>
                </c:pt>
                <c:pt idx="20209">
                  <c:v>0</c:v>
                </c:pt>
                <c:pt idx="20210">
                  <c:v>0</c:v>
                </c:pt>
                <c:pt idx="20211">
                  <c:v>0</c:v>
                </c:pt>
                <c:pt idx="20212">
                  <c:v>0.99999999999999911</c:v>
                </c:pt>
                <c:pt idx="20213">
                  <c:v>0.99999999999999911</c:v>
                </c:pt>
                <c:pt idx="20214">
                  <c:v>0.99999999999999911</c:v>
                </c:pt>
                <c:pt idx="20215">
                  <c:v>2</c:v>
                </c:pt>
                <c:pt idx="20216">
                  <c:v>0.99999999999999911</c:v>
                </c:pt>
                <c:pt idx="20217">
                  <c:v>0.99999999999999911</c:v>
                </c:pt>
                <c:pt idx="20218">
                  <c:v>0.99999999999999911</c:v>
                </c:pt>
                <c:pt idx="20219">
                  <c:v>0.99999999999999911</c:v>
                </c:pt>
                <c:pt idx="20220">
                  <c:v>0.99999999999999911</c:v>
                </c:pt>
                <c:pt idx="20221">
                  <c:v>0.99999999999999911</c:v>
                </c:pt>
                <c:pt idx="20222">
                  <c:v>0.99999999999999911</c:v>
                </c:pt>
                <c:pt idx="20223">
                  <c:v>0</c:v>
                </c:pt>
                <c:pt idx="20224">
                  <c:v>0.99999999999999911</c:v>
                </c:pt>
                <c:pt idx="20225">
                  <c:v>0.99999999999999911</c:v>
                </c:pt>
                <c:pt idx="20226">
                  <c:v>0.99999999999999911</c:v>
                </c:pt>
                <c:pt idx="20227">
                  <c:v>0.99999999999999911</c:v>
                </c:pt>
                <c:pt idx="20228">
                  <c:v>0.99999999999999911</c:v>
                </c:pt>
                <c:pt idx="20229">
                  <c:v>0.99999999999999911</c:v>
                </c:pt>
                <c:pt idx="20230">
                  <c:v>0.99999999999999911</c:v>
                </c:pt>
                <c:pt idx="20231">
                  <c:v>0.99999999999999911</c:v>
                </c:pt>
                <c:pt idx="20232">
                  <c:v>0.99999999999999911</c:v>
                </c:pt>
                <c:pt idx="20233">
                  <c:v>0.99999999999999911</c:v>
                </c:pt>
                <c:pt idx="20234">
                  <c:v>0.99999999999999911</c:v>
                </c:pt>
                <c:pt idx="20235">
                  <c:v>0.99999999999999911</c:v>
                </c:pt>
                <c:pt idx="20236">
                  <c:v>0.99999999999999911</c:v>
                </c:pt>
                <c:pt idx="20237">
                  <c:v>0</c:v>
                </c:pt>
                <c:pt idx="20238">
                  <c:v>0</c:v>
                </c:pt>
                <c:pt idx="20239">
                  <c:v>0</c:v>
                </c:pt>
                <c:pt idx="20240">
                  <c:v>0</c:v>
                </c:pt>
                <c:pt idx="20241">
                  <c:v>0</c:v>
                </c:pt>
                <c:pt idx="20242">
                  <c:v>0</c:v>
                </c:pt>
                <c:pt idx="20243">
                  <c:v>0</c:v>
                </c:pt>
                <c:pt idx="20244">
                  <c:v>0</c:v>
                </c:pt>
                <c:pt idx="20245">
                  <c:v>0</c:v>
                </c:pt>
                <c:pt idx="20246">
                  <c:v>0</c:v>
                </c:pt>
                <c:pt idx="20247">
                  <c:v>0.99999999999999911</c:v>
                </c:pt>
                <c:pt idx="20248">
                  <c:v>0</c:v>
                </c:pt>
                <c:pt idx="20249">
                  <c:v>0</c:v>
                </c:pt>
                <c:pt idx="20250">
                  <c:v>0</c:v>
                </c:pt>
                <c:pt idx="20251">
                  <c:v>0</c:v>
                </c:pt>
                <c:pt idx="20252">
                  <c:v>0</c:v>
                </c:pt>
                <c:pt idx="20253">
                  <c:v>0.99999999999999911</c:v>
                </c:pt>
                <c:pt idx="20254">
                  <c:v>0</c:v>
                </c:pt>
                <c:pt idx="20255">
                  <c:v>0</c:v>
                </c:pt>
                <c:pt idx="20256">
                  <c:v>0.99999999999999911</c:v>
                </c:pt>
                <c:pt idx="20257">
                  <c:v>0</c:v>
                </c:pt>
                <c:pt idx="20258">
                  <c:v>0</c:v>
                </c:pt>
                <c:pt idx="20259">
                  <c:v>0.99999999999999911</c:v>
                </c:pt>
                <c:pt idx="20260">
                  <c:v>0</c:v>
                </c:pt>
                <c:pt idx="20261">
                  <c:v>0</c:v>
                </c:pt>
                <c:pt idx="20262">
                  <c:v>0</c:v>
                </c:pt>
                <c:pt idx="20263">
                  <c:v>0</c:v>
                </c:pt>
                <c:pt idx="20264">
                  <c:v>0</c:v>
                </c:pt>
                <c:pt idx="20265">
                  <c:v>0</c:v>
                </c:pt>
                <c:pt idx="20266">
                  <c:v>0.99999999999999911</c:v>
                </c:pt>
                <c:pt idx="20267">
                  <c:v>0</c:v>
                </c:pt>
                <c:pt idx="20268">
                  <c:v>0</c:v>
                </c:pt>
                <c:pt idx="20269">
                  <c:v>0.99999999999999911</c:v>
                </c:pt>
                <c:pt idx="20270">
                  <c:v>0.99999999999999911</c:v>
                </c:pt>
                <c:pt idx="20271">
                  <c:v>0</c:v>
                </c:pt>
                <c:pt idx="20272">
                  <c:v>0</c:v>
                </c:pt>
                <c:pt idx="20273">
                  <c:v>0</c:v>
                </c:pt>
                <c:pt idx="20274">
                  <c:v>0.99999999999999911</c:v>
                </c:pt>
                <c:pt idx="20275">
                  <c:v>0</c:v>
                </c:pt>
                <c:pt idx="20276">
                  <c:v>0</c:v>
                </c:pt>
                <c:pt idx="20277">
                  <c:v>0</c:v>
                </c:pt>
                <c:pt idx="20278">
                  <c:v>0.99999999999999911</c:v>
                </c:pt>
                <c:pt idx="20279">
                  <c:v>0</c:v>
                </c:pt>
                <c:pt idx="20280">
                  <c:v>0.99999999999999911</c:v>
                </c:pt>
                <c:pt idx="20281">
                  <c:v>0.99999999999999911</c:v>
                </c:pt>
                <c:pt idx="20282">
                  <c:v>0.99999999999999911</c:v>
                </c:pt>
                <c:pt idx="20283">
                  <c:v>0.99999999999999911</c:v>
                </c:pt>
                <c:pt idx="20284">
                  <c:v>0.99999999999999911</c:v>
                </c:pt>
                <c:pt idx="20285">
                  <c:v>0</c:v>
                </c:pt>
                <c:pt idx="20286">
                  <c:v>0</c:v>
                </c:pt>
                <c:pt idx="20287">
                  <c:v>0</c:v>
                </c:pt>
                <c:pt idx="20288">
                  <c:v>0</c:v>
                </c:pt>
                <c:pt idx="20289">
                  <c:v>-1.0000000000000009</c:v>
                </c:pt>
                <c:pt idx="20290">
                  <c:v>0</c:v>
                </c:pt>
                <c:pt idx="20291">
                  <c:v>-1.0000000000000009</c:v>
                </c:pt>
                <c:pt idx="20292">
                  <c:v>-1.0000000000000009</c:v>
                </c:pt>
                <c:pt idx="20293">
                  <c:v>-1.0000000000000009</c:v>
                </c:pt>
                <c:pt idx="20294">
                  <c:v>-1.0000000000000009</c:v>
                </c:pt>
                <c:pt idx="20295">
                  <c:v>-1.0000000000000009</c:v>
                </c:pt>
                <c:pt idx="20296">
                  <c:v>0</c:v>
                </c:pt>
                <c:pt idx="20297">
                  <c:v>0</c:v>
                </c:pt>
                <c:pt idx="20298">
                  <c:v>0</c:v>
                </c:pt>
                <c:pt idx="20299">
                  <c:v>0.99999999999999911</c:v>
                </c:pt>
                <c:pt idx="20300">
                  <c:v>0</c:v>
                </c:pt>
                <c:pt idx="20301">
                  <c:v>0</c:v>
                </c:pt>
                <c:pt idx="20302">
                  <c:v>-1.0000000000000009</c:v>
                </c:pt>
                <c:pt idx="20303">
                  <c:v>-1.0000000000000009</c:v>
                </c:pt>
                <c:pt idx="20304">
                  <c:v>-1.0000000000000009</c:v>
                </c:pt>
                <c:pt idx="20305">
                  <c:v>-1.0000000000000009</c:v>
                </c:pt>
                <c:pt idx="20306">
                  <c:v>-1.0000000000000009</c:v>
                </c:pt>
                <c:pt idx="20307">
                  <c:v>0</c:v>
                </c:pt>
                <c:pt idx="20308">
                  <c:v>0</c:v>
                </c:pt>
                <c:pt idx="20309">
                  <c:v>0</c:v>
                </c:pt>
                <c:pt idx="20310">
                  <c:v>-1.0000000000000009</c:v>
                </c:pt>
                <c:pt idx="20311">
                  <c:v>-1.0000000000000009</c:v>
                </c:pt>
                <c:pt idx="20312">
                  <c:v>-1.0000000000000009</c:v>
                </c:pt>
                <c:pt idx="20313">
                  <c:v>-1.0000000000000009</c:v>
                </c:pt>
                <c:pt idx="20314">
                  <c:v>-1.0000000000000009</c:v>
                </c:pt>
                <c:pt idx="20315">
                  <c:v>0</c:v>
                </c:pt>
                <c:pt idx="20316">
                  <c:v>0</c:v>
                </c:pt>
                <c:pt idx="20317">
                  <c:v>-1.0000000000000009</c:v>
                </c:pt>
                <c:pt idx="20318">
                  <c:v>-1.0000000000000009</c:v>
                </c:pt>
                <c:pt idx="20319">
                  <c:v>0</c:v>
                </c:pt>
                <c:pt idx="20320">
                  <c:v>0.99999999999999911</c:v>
                </c:pt>
                <c:pt idx="20321">
                  <c:v>0</c:v>
                </c:pt>
                <c:pt idx="20322">
                  <c:v>0</c:v>
                </c:pt>
                <c:pt idx="20323">
                  <c:v>-1.0000000000000009</c:v>
                </c:pt>
                <c:pt idx="20324">
                  <c:v>-1.0000000000000009</c:v>
                </c:pt>
                <c:pt idx="20325">
                  <c:v>-1.0000000000000009</c:v>
                </c:pt>
                <c:pt idx="20326">
                  <c:v>-1.0000000000000009</c:v>
                </c:pt>
                <c:pt idx="20327">
                  <c:v>-1.0000000000000009</c:v>
                </c:pt>
                <c:pt idx="20328">
                  <c:v>-1.0000000000000009</c:v>
                </c:pt>
                <c:pt idx="20329">
                  <c:v>-1.0000000000000009</c:v>
                </c:pt>
                <c:pt idx="20330">
                  <c:v>0</c:v>
                </c:pt>
                <c:pt idx="20331">
                  <c:v>0</c:v>
                </c:pt>
                <c:pt idx="20332">
                  <c:v>0</c:v>
                </c:pt>
                <c:pt idx="20333">
                  <c:v>-1.0000000000000009</c:v>
                </c:pt>
                <c:pt idx="20334">
                  <c:v>-1.0000000000000009</c:v>
                </c:pt>
                <c:pt idx="20335">
                  <c:v>-1.0000000000000009</c:v>
                </c:pt>
                <c:pt idx="20336">
                  <c:v>-1.0000000000000009</c:v>
                </c:pt>
                <c:pt idx="20337">
                  <c:v>-1.0000000000000009</c:v>
                </c:pt>
                <c:pt idx="20338">
                  <c:v>0</c:v>
                </c:pt>
                <c:pt idx="20339">
                  <c:v>-1.0000000000000009</c:v>
                </c:pt>
                <c:pt idx="20340">
                  <c:v>-1.0000000000000009</c:v>
                </c:pt>
                <c:pt idx="20341">
                  <c:v>0</c:v>
                </c:pt>
                <c:pt idx="20342">
                  <c:v>-1.0000000000000009</c:v>
                </c:pt>
                <c:pt idx="20343">
                  <c:v>-1.0000000000000009</c:v>
                </c:pt>
                <c:pt idx="20344">
                  <c:v>-1.0000000000000009</c:v>
                </c:pt>
                <c:pt idx="20345">
                  <c:v>-1.0000000000000009</c:v>
                </c:pt>
                <c:pt idx="20346">
                  <c:v>0</c:v>
                </c:pt>
                <c:pt idx="20347">
                  <c:v>0</c:v>
                </c:pt>
                <c:pt idx="20348">
                  <c:v>-1.0000000000000009</c:v>
                </c:pt>
                <c:pt idx="20349">
                  <c:v>-1.0000000000000009</c:v>
                </c:pt>
                <c:pt idx="20350">
                  <c:v>-1.0000000000000009</c:v>
                </c:pt>
                <c:pt idx="20351">
                  <c:v>-1.0000000000000009</c:v>
                </c:pt>
                <c:pt idx="20352">
                  <c:v>-1.0000000000000009</c:v>
                </c:pt>
                <c:pt idx="20353">
                  <c:v>2</c:v>
                </c:pt>
                <c:pt idx="20354">
                  <c:v>2.9999999999999991</c:v>
                </c:pt>
                <c:pt idx="20355">
                  <c:v>2</c:v>
                </c:pt>
                <c:pt idx="20356">
                  <c:v>0.99999999999999911</c:v>
                </c:pt>
                <c:pt idx="20357">
                  <c:v>0</c:v>
                </c:pt>
                <c:pt idx="20358">
                  <c:v>-1.0000000000000009</c:v>
                </c:pt>
                <c:pt idx="20359">
                  <c:v>0</c:v>
                </c:pt>
                <c:pt idx="20360">
                  <c:v>0</c:v>
                </c:pt>
                <c:pt idx="20361">
                  <c:v>0</c:v>
                </c:pt>
                <c:pt idx="20362">
                  <c:v>0</c:v>
                </c:pt>
                <c:pt idx="20363">
                  <c:v>-1.0000000000000009</c:v>
                </c:pt>
                <c:pt idx="20364">
                  <c:v>-1.0000000000000009</c:v>
                </c:pt>
                <c:pt idx="20365">
                  <c:v>-1.0000000000000009</c:v>
                </c:pt>
                <c:pt idx="20366">
                  <c:v>0</c:v>
                </c:pt>
                <c:pt idx="20367">
                  <c:v>0.99999999999999911</c:v>
                </c:pt>
                <c:pt idx="20368">
                  <c:v>0</c:v>
                </c:pt>
                <c:pt idx="20369">
                  <c:v>0</c:v>
                </c:pt>
                <c:pt idx="20370">
                  <c:v>0</c:v>
                </c:pt>
                <c:pt idx="20371">
                  <c:v>-1.0000000000000009</c:v>
                </c:pt>
                <c:pt idx="20372">
                  <c:v>-1.0000000000000009</c:v>
                </c:pt>
                <c:pt idx="20373">
                  <c:v>-1.0000000000000009</c:v>
                </c:pt>
                <c:pt idx="20374">
                  <c:v>0</c:v>
                </c:pt>
                <c:pt idx="20375">
                  <c:v>0.99999999999999911</c:v>
                </c:pt>
                <c:pt idx="20376">
                  <c:v>0.99999999999999911</c:v>
                </c:pt>
                <c:pt idx="20377">
                  <c:v>0.99999999999999911</c:v>
                </c:pt>
                <c:pt idx="20378">
                  <c:v>2</c:v>
                </c:pt>
                <c:pt idx="20379">
                  <c:v>0.99999999999999911</c:v>
                </c:pt>
                <c:pt idx="20380">
                  <c:v>0.99999999999999911</c:v>
                </c:pt>
                <c:pt idx="20381">
                  <c:v>0</c:v>
                </c:pt>
                <c:pt idx="20382">
                  <c:v>0</c:v>
                </c:pt>
                <c:pt idx="20383">
                  <c:v>-1.0000000000000009</c:v>
                </c:pt>
                <c:pt idx="20384">
                  <c:v>0</c:v>
                </c:pt>
                <c:pt idx="20385">
                  <c:v>-1.0000000000000009</c:v>
                </c:pt>
                <c:pt idx="20386">
                  <c:v>0</c:v>
                </c:pt>
                <c:pt idx="20387">
                  <c:v>0</c:v>
                </c:pt>
                <c:pt idx="20388">
                  <c:v>0</c:v>
                </c:pt>
                <c:pt idx="20389">
                  <c:v>0</c:v>
                </c:pt>
                <c:pt idx="20390">
                  <c:v>0</c:v>
                </c:pt>
                <c:pt idx="20391">
                  <c:v>0</c:v>
                </c:pt>
                <c:pt idx="20392">
                  <c:v>0</c:v>
                </c:pt>
                <c:pt idx="20393">
                  <c:v>0</c:v>
                </c:pt>
                <c:pt idx="20394">
                  <c:v>0</c:v>
                </c:pt>
                <c:pt idx="20395">
                  <c:v>0.99999999999999911</c:v>
                </c:pt>
                <c:pt idx="20396">
                  <c:v>0.99999999999999911</c:v>
                </c:pt>
                <c:pt idx="20397">
                  <c:v>0</c:v>
                </c:pt>
                <c:pt idx="20398">
                  <c:v>0</c:v>
                </c:pt>
                <c:pt idx="20399">
                  <c:v>0</c:v>
                </c:pt>
                <c:pt idx="20400">
                  <c:v>0</c:v>
                </c:pt>
                <c:pt idx="20401">
                  <c:v>0</c:v>
                </c:pt>
                <c:pt idx="20402">
                  <c:v>0</c:v>
                </c:pt>
                <c:pt idx="20403">
                  <c:v>0</c:v>
                </c:pt>
                <c:pt idx="20404">
                  <c:v>0</c:v>
                </c:pt>
                <c:pt idx="20405">
                  <c:v>0.99999999999999911</c:v>
                </c:pt>
                <c:pt idx="20406">
                  <c:v>0</c:v>
                </c:pt>
                <c:pt idx="20407">
                  <c:v>0</c:v>
                </c:pt>
                <c:pt idx="20408">
                  <c:v>0</c:v>
                </c:pt>
                <c:pt idx="20409">
                  <c:v>-1.0000000000000009</c:v>
                </c:pt>
                <c:pt idx="20410">
                  <c:v>0</c:v>
                </c:pt>
                <c:pt idx="20411">
                  <c:v>-1.0000000000000009</c:v>
                </c:pt>
                <c:pt idx="20412">
                  <c:v>-1.0000000000000009</c:v>
                </c:pt>
                <c:pt idx="20413">
                  <c:v>0</c:v>
                </c:pt>
                <c:pt idx="20414">
                  <c:v>-1.0000000000000009</c:v>
                </c:pt>
                <c:pt idx="20415">
                  <c:v>-1.0000000000000009</c:v>
                </c:pt>
                <c:pt idx="20416">
                  <c:v>0</c:v>
                </c:pt>
                <c:pt idx="20417">
                  <c:v>0</c:v>
                </c:pt>
                <c:pt idx="20418">
                  <c:v>0</c:v>
                </c:pt>
                <c:pt idx="20419">
                  <c:v>0</c:v>
                </c:pt>
                <c:pt idx="20420">
                  <c:v>0</c:v>
                </c:pt>
                <c:pt idx="20421">
                  <c:v>0</c:v>
                </c:pt>
                <c:pt idx="20422">
                  <c:v>0</c:v>
                </c:pt>
                <c:pt idx="20423">
                  <c:v>-1.0000000000000009</c:v>
                </c:pt>
                <c:pt idx="20424">
                  <c:v>2</c:v>
                </c:pt>
                <c:pt idx="20425">
                  <c:v>2</c:v>
                </c:pt>
                <c:pt idx="20426">
                  <c:v>0.99999999999999911</c:v>
                </c:pt>
                <c:pt idx="20427">
                  <c:v>0.99999999999999911</c:v>
                </c:pt>
                <c:pt idx="20428">
                  <c:v>0</c:v>
                </c:pt>
                <c:pt idx="20429">
                  <c:v>0</c:v>
                </c:pt>
                <c:pt idx="20430">
                  <c:v>0</c:v>
                </c:pt>
                <c:pt idx="20431">
                  <c:v>2</c:v>
                </c:pt>
                <c:pt idx="20432">
                  <c:v>0.99999999999999911</c:v>
                </c:pt>
                <c:pt idx="20433">
                  <c:v>0</c:v>
                </c:pt>
                <c:pt idx="20434">
                  <c:v>0</c:v>
                </c:pt>
                <c:pt idx="20435">
                  <c:v>0.99999999999999911</c:v>
                </c:pt>
                <c:pt idx="20436">
                  <c:v>0.99999999999999911</c:v>
                </c:pt>
                <c:pt idx="20437">
                  <c:v>0</c:v>
                </c:pt>
                <c:pt idx="20438">
                  <c:v>0</c:v>
                </c:pt>
                <c:pt idx="20439">
                  <c:v>0</c:v>
                </c:pt>
                <c:pt idx="20440">
                  <c:v>0</c:v>
                </c:pt>
                <c:pt idx="20441">
                  <c:v>0</c:v>
                </c:pt>
                <c:pt idx="20442">
                  <c:v>0</c:v>
                </c:pt>
                <c:pt idx="20443">
                  <c:v>0</c:v>
                </c:pt>
                <c:pt idx="20444">
                  <c:v>0.99999999999999911</c:v>
                </c:pt>
                <c:pt idx="20445">
                  <c:v>0</c:v>
                </c:pt>
                <c:pt idx="20446">
                  <c:v>0</c:v>
                </c:pt>
                <c:pt idx="20447">
                  <c:v>0</c:v>
                </c:pt>
                <c:pt idx="20448">
                  <c:v>0</c:v>
                </c:pt>
                <c:pt idx="20449">
                  <c:v>0</c:v>
                </c:pt>
                <c:pt idx="20450">
                  <c:v>0</c:v>
                </c:pt>
                <c:pt idx="20451">
                  <c:v>0</c:v>
                </c:pt>
                <c:pt idx="20452">
                  <c:v>0</c:v>
                </c:pt>
                <c:pt idx="20453">
                  <c:v>0.99999999999999911</c:v>
                </c:pt>
                <c:pt idx="20454">
                  <c:v>0</c:v>
                </c:pt>
                <c:pt idx="20455">
                  <c:v>0</c:v>
                </c:pt>
                <c:pt idx="20456">
                  <c:v>0</c:v>
                </c:pt>
                <c:pt idx="20457">
                  <c:v>0</c:v>
                </c:pt>
                <c:pt idx="20458">
                  <c:v>0</c:v>
                </c:pt>
                <c:pt idx="20459">
                  <c:v>0.99999999999999911</c:v>
                </c:pt>
                <c:pt idx="20460">
                  <c:v>0.99999999999999911</c:v>
                </c:pt>
                <c:pt idx="20461">
                  <c:v>0</c:v>
                </c:pt>
                <c:pt idx="20462">
                  <c:v>0</c:v>
                </c:pt>
                <c:pt idx="20463">
                  <c:v>0</c:v>
                </c:pt>
                <c:pt idx="20464">
                  <c:v>0.99999999999999911</c:v>
                </c:pt>
                <c:pt idx="20465">
                  <c:v>0</c:v>
                </c:pt>
                <c:pt idx="20466">
                  <c:v>0</c:v>
                </c:pt>
                <c:pt idx="20467">
                  <c:v>0</c:v>
                </c:pt>
                <c:pt idx="20468">
                  <c:v>0</c:v>
                </c:pt>
                <c:pt idx="20469">
                  <c:v>0</c:v>
                </c:pt>
                <c:pt idx="20470">
                  <c:v>0</c:v>
                </c:pt>
                <c:pt idx="20471">
                  <c:v>0</c:v>
                </c:pt>
                <c:pt idx="20472">
                  <c:v>0</c:v>
                </c:pt>
                <c:pt idx="20473">
                  <c:v>0</c:v>
                </c:pt>
                <c:pt idx="20474">
                  <c:v>0</c:v>
                </c:pt>
                <c:pt idx="20475">
                  <c:v>0</c:v>
                </c:pt>
                <c:pt idx="20476">
                  <c:v>0</c:v>
                </c:pt>
                <c:pt idx="20477">
                  <c:v>0</c:v>
                </c:pt>
                <c:pt idx="20478">
                  <c:v>0</c:v>
                </c:pt>
                <c:pt idx="20479">
                  <c:v>0</c:v>
                </c:pt>
                <c:pt idx="20480">
                  <c:v>0</c:v>
                </c:pt>
                <c:pt idx="20481">
                  <c:v>0</c:v>
                </c:pt>
                <c:pt idx="20482">
                  <c:v>0</c:v>
                </c:pt>
                <c:pt idx="20483">
                  <c:v>0</c:v>
                </c:pt>
                <c:pt idx="20484">
                  <c:v>0</c:v>
                </c:pt>
                <c:pt idx="20485">
                  <c:v>0.99999999999999911</c:v>
                </c:pt>
                <c:pt idx="20486">
                  <c:v>0</c:v>
                </c:pt>
                <c:pt idx="20487">
                  <c:v>0</c:v>
                </c:pt>
                <c:pt idx="20488">
                  <c:v>0</c:v>
                </c:pt>
                <c:pt idx="20489">
                  <c:v>0.99999999999999911</c:v>
                </c:pt>
                <c:pt idx="20490">
                  <c:v>0</c:v>
                </c:pt>
                <c:pt idx="20491">
                  <c:v>0</c:v>
                </c:pt>
                <c:pt idx="20492">
                  <c:v>0</c:v>
                </c:pt>
                <c:pt idx="20493">
                  <c:v>0</c:v>
                </c:pt>
                <c:pt idx="20494">
                  <c:v>0</c:v>
                </c:pt>
                <c:pt idx="20495">
                  <c:v>0.99999999999999911</c:v>
                </c:pt>
                <c:pt idx="20496">
                  <c:v>0</c:v>
                </c:pt>
                <c:pt idx="20497">
                  <c:v>0.99999999999999911</c:v>
                </c:pt>
                <c:pt idx="20498">
                  <c:v>0</c:v>
                </c:pt>
                <c:pt idx="20499">
                  <c:v>0.99999999999999911</c:v>
                </c:pt>
                <c:pt idx="20500">
                  <c:v>0.99999999999999911</c:v>
                </c:pt>
                <c:pt idx="20501">
                  <c:v>0.99999999999999911</c:v>
                </c:pt>
                <c:pt idx="20502">
                  <c:v>2</c:v>
                </c:pt>
                <c:pt idx="20503">
                  <c:v>0.99999999999999911</c:v>
                </c:pt>
                <c:pt idx="20504">
                  <c:v>2</c:v>
                </c:pt>
                <c:pt idx="20505">
                  <c:v>0.99999999999999911</c:v>
                </c:pt>
                <c:pt idx="20506">
                  <c:v>0.99999999999999911</c:v>
                </c:pt>
                <c:pt idx="20507">
                  <c:v>2</c:v>
                </c:pt>
                <c:pt idx="20508">
                  <c:v>0.99999999999999911</c:v>
                </c:pt>
                <c:pt idx="20509">
                  <c:v>0.99999999999999911</c:v>
                </c:pt>
                <c:pt idx="20510">
                  <c:v>2</c:v>
                </c:pt>
                <c:pt idx="20511">
                  <c:v>2</c:v>
                </c:pt>
                <c:pt idx="20512">
                  <c:v>2</c:v>
                </c:pt>
                <c:pt idx="20513">
                  <c:v>4</c:v>
                </c:pt>
                <c:pt idx="20514">
                  <c:v>4</c:v>
                </c:pt>
                <c:pt idx="20515">
                  <c:v>2</c:v>
                </c:pt>
                <c:pt idx="20516">
                  <c:v>2</c:v>
                </c:pt>
                <c:pt idx="20517">
                  <c:v>0.99999999999999911</c:v>
                </c:pt>
                <c:pt idx="20518">
                  <c:v>0.99999999999999911</c:v>
                </c:pt>
                <c:pt idx="20519">
                  <c:v>0.99999999999999911</c:v>
                </c:pt>
                <c:pt idx="20520">
                  <c:v>0.99999999999999911</c:v>
                </c:pt>
                <c:pt idx="20521">
                  <c:v>0.99999999999999911</c:v>
                </c:pt>
                <c:pt idx="20522">
                  <c:v>0.99999999999999911</c:v>
                </c:pt>
                <c:pt idx="20523">
                  <c:v>2</c:v>
                </c:pt>
                <c:pt idx="20524">
                  <c:v>0.99999999999999911</c:v>
                </c:pt>
                <c:pt idx="20525">
                  <c:v>0.99999999999999911</c:v>
                </c:pt>
                <c:pt idx="20526">
                  <c:v>2</c:v>
                </c:pt>
                <c:pt idx="20527">
                  <c:v>0.99999999999999911</c:v>
                </c:pt>
                <c:pt idx="20528">
                  <c:v>0</c:v>
                </c:pt>
                <c:pt idx="20529">
                  <c:v>2</c:v>
                </c:pt>
                <c:pt idx="20530">
                  <c:v>2</c:v>
                </c:pt>
                <c:pt idx="20531">
                  <c:v>2</c:v>
                </c:pt>
                <c:pt idx="20532">
                  <c:v>2</c:v>
                </c:pt>
                <c:pt idx="20533">
                  <c:v>0.99999999999999911</c:v>
                </c:pt>
                <c:pt idx="20534">
                  <c:v>0.99999999999999911</c:v>
                </c:pt>
                <c:pt idx="20535">
                  <c:v>2.9999999999999991</c:v>
                </c:pt>
                <c:pt idx="20536">
                  <c:v>0.99999999999999911</c:v>
                </c:pt>
                <c:pt idx="20537">
                  <c:v>2</c:v>
                </c:pt>
                <c:pt idx="20538">
                  <c:v>2</c:v>
                </c:pt>
                <c:pt idx="20539">
                  <c:v>0</c:v>
                </c:pt>
                <c:pt idx="20540">
                  <c:v>0</c:v>
                </c:pt>
                <c:pt idx="20541">
                  <c:v>0</c:v>
                </c:pt>
                <c:pt idx="20542">
                  <c:v>0</c:v>
                </c:pt>
                <c:pt idx="20543">
                  <c:v>0</c:v>
                </c:pt>
                <c:pt idx="20544">
                  <c:v>0</c:v>
                </c:pt>
                <c:pt idx="20545">
                  <c:v>0.99999999999999911</c:v>
                </c:pt>
                <c:pt idx="20546">
                  <c:v>0</c:v>
                </c:pt>
                <c:pt idx="20547">
                  <c:v>0</c:v>
                </c:pt>
                <c:pt idx="20548">
                  <c:v>0</c:v>
                </c:pt>
                <c:pt idx="20549">
                  <c:v>0</c:v>
                </c:pt>
                <c:pt idx="20550">
                  <c:v>0</c:v>
                </c:pt>
                <c:pt idx="20551">
                  <c:v>0</c:v>
                </c:pt>
                <c:pt idx="20552">
                  <c:v>0.99999999999999911</c:v>
                </c:pt>
                <c:pt idx="20553">
                  <c:v>0</c:v>
                </c:pt>
                <c:pt idx="20554">
                  <c:v>2</c:v>
                </c:pt>
                <c:pt idx="20555">
                  <c:v>0.99999999999999911</c:v>
                </c:pt>
                <c:pt idx="20556">
                  <c:v>2</c:v>
                </c:pt>
                <c:pt idx="20557">
                  <c:v>2</c:v>
                </c:pt>
                <c:pt idx="20558">
                  <c:v>0.99999999999999911</c:v>
                </c:pt>
                <c:pt idx="20559">
                  <c:v>0.99999999999999911</c:v>
                </c:pt>
                <c:pt idx="20560">
                  <c:v>0.99999999999999911</c:v>
                </c:pt>
                <c:pt idx="20561">
                  <c:v>2</c:v>
                </c:pt>
                <c:pt idx="20562">
                  <c:v>2</c:v>
                </c:pt>
                <c:pt idx="20563">
                  <c:v>2.9999999999999991</c:v>
                </c:pt>
                <c:pt idx="20564">
                  <c:v>4.9999999999999991</c:v>
                </c:pt>
                <c:pt idx="20565">
                  <c:v>2</c:v>
                </c:pt>
                <c:pt idx="20566">
                  <c:v>0.99999999999999911</c:v>
                </c:pt>
                <c:pt idx="20567">
                  <c:v>0.99999999999999911</c:v>
                </c:pt>
                <c:pt idx="20568">
                  <c:v>0.99999999999999911</c:v>
                </c:pt>
                <c:pt idx="20569">
                  <c:v>2.9999999999999991</c:v>
                </c:pt>
                <c:pt idx="20570">
                  <c:v>2.9999999999999991</c:v>
                </c:pt>
                <c:pt idx="20571">
                  <c:v>4</c:v>
                </c:pt>
                <c:pt idx="20572">
                  <c:v>6</c:v>
                </c:pt>
                <c:pt idx="20573">
                  <c:v>4</c:v>
                </c:pt>
                <c:pt idx="20574">
                  <c:v>4</c:v>
                </c:pt>
                <c:pt idx="20575">
                  <c:v>4</c:v>
                </c:pt>
                <c:pt idx="20576">
                  <c:v>2</c:v>
                </c:pt>
                <c:pt idx="20577">
                  <c:v>2.9999999999999991</c:v>
                </c:pt>
                <c:pt idx="20578">
                  <c:v>2</c:v>
                </c:pt>
                <c:pt idx="20579">
                  <c:v>0.99999999999999911</c:v>
                </c:pt>
                <c:pt idx="20580">
                  <c:v>2</c:v>
                </c:pt>
                <c:pt idx="20581">
                  <c:v>0</c:v>
                </c:pt>
                <c:pt idx="20582">
                  <c:v>0.99999999999999911</c:v>
                </c:pt>
                <c:pt idx="20583">
                  <c:v>0.99999999999999911</c:v>
                </c:pt>
                <c:pt idx="20584">
                  <c:v>0.99999999999999911</c:v>
                </c:pt>
                <c:pt idx="20585">
                  <c:v>0.99999999999999911</c:v>
                </c:pt>
                <c:pt idx="20586">
                  <c:v>0.99999999999999911</c:v>
                </c:pt>
                <c:pt idx="20587">
                  <c:v>0</c:v>
                </c:pt>
                <c:pt idx="20588">
                  <c:v>0.99999999999999911</c:v>
                </c:pt>
                <c:pt idx="20589">
                  <c:v>0</c:v>
                </c:pt>
                <c:pt idx="20590">
                  <c:v>0.99999999999999911</c:v>
                </c:pt>
                <c:pt idx="20591">
                  <c:v>0.99999999999999911</c:v>
                </c:pt>
                <c:pt idx="20592">
                  <c:v>0.99999999999999911</c:v>
                </c:pt>
                <c:pt idx="20593">
                  <c:v>0.99999999999999911</c:v>
                </c:pt>
                <c:pt idx="20594">
                  <c:v>0.99999999999999911</c:v>
                </c:pt>
                <c:pt idx="20595">
                  <c:v>0.99999999999999911</c:v>
                </c:pt>
                <c:pt idx="20596">
                  <c:v>0.99999999999999911</c:v>
                </c:pt>
                <c:pt idx="20597">
                  <c:v>0.99999999999999911</c:v>
                </c:pt>
                <c:pt idx="20598">
                  <c:v>0.99999999999999911</c:v>
                </c:pt>
                <c:pt idx="20599">
                  <c:v>0.99999999999999911</c:v>
                </c:pt>
                <c:pt idx="20600">
                  <c:v>0</c:v>
                </c:pt>
                <c:pt idx="20601">
                  <c:v>0.99999999999999911</c:v>
                </c:pt>
                <c:pt idx="20602">
                  <c:v>0.99999999999999911</c:v>
                </c:pt>
                <c:pt idx="20603">
                  <c:v>0.99999999999999911</c:v>
                </c:pt>
                <c:pt idx="20604">
                  <c:v>0.99999999999999911</c:v>
                </c:pt>
                <c:pt idx="20605">
                  <c:v>2</c:v>
                </c:pt>
                <c:pt idx="20606">
                  <c:v>2</c:v>
                </c:pt>
                <c:pt idx="20607">
                  <c:v>0.99999999999999911</c:v>
                </c:pt>
                <c:pt idx="20608">
                  <c:v>0</c:v>
                </c:pt>
                <c:pt idx="20609">
                  <c:v>0.99999999999999911</c:v>
                </c:pt>
                <c:pt idx="20610">
                  <c:v>0</c:v>
                </c:pt>
                <c:pt idx="20611">
                  <c:v>0</c:v>
                </c:pt>
                <c:pt idx="20612">
                  <c:v>0.99999999999999911</c:v>
                </c:pt>
                <c:pt idx="20613">
                  <c:v>0.99999999999999911</c:v>
                </c:pt>
                <c:pt idx="20614">
                  <c:v>0.99999999999999911</c:v>
                </c:pt>
                <c:pt idx="20615">
                  <c:v>0.99999999999999911</c:v>
                </c:pt>
                <c:pt idx="20616">
                  <c:v>0.99999999999999911</c:v>
                </c:pt>
                <c:pt idx="20617">
                  <c:v>0.99999999999999911</c:v>
                </c:pt>
                <c:pt idx="20618">
                  <c:v>0.99999999999999911</c:v>
                </c:pt>
                <c:pt idx="20619">
                  <c:v>0.99999999999999911</c:v>
                </c:pt>
                <c:pt idx="20620">
                  <c:v>0.99999999999999911</c:v>
                </c:pt>
                <c:pt idx="20621">
                  <c:v>0</c:v>
                </c:pt>
                <c:pt idx="20622">
                  <c:v>0.99999999999999911</c:v>
                </c:pt>
                <c:pt idx="20623">
                  <c:v>0.99999999999999911</c:v>
                </c:pt>
                <c:pt idx="20624">
                  <c:v>0.99999999999999911</c:v>
                </c:pt>
                <c:pt idx="20625">
                  <c:v>0.99999999999999911</c:v>
                </c:pt>
                <c:pt idx="20626">
                  <c:v>0.99999999999999911</c:v>
                </c:pt>
                <c:pt idx="20627">
                  <c:v>0.99999999999999911</c:v>
                </c:pt>
                <c:pt idx="20628">
                  <c:v>0</c:v>
                </c:pt>
                <c:pt idx="20629">
                  <c:v>0.99999999999999911</c:v>
                </c:pt>
                <c:pt idx="20630">
                  <c:v>0</c:v>
                </c:pt>
                <c:pt idx="20631">
                  <c:v>0</c:v>
                </c:pt>
                <c:pt idx="20632">
                  <c:v>0.99999999999999911</c:v>
                </c:pt>
                <c:pt idx="20633">
                  <c:v>0.99999999999999911</c:v>
                </c:pt>
                <c:pt idx="20634">
                  <c:v>0.99999999999999911</c:v>
                </c:pt>
                <c:pt idx="20635">
                  <c:v>0.99999999999999911</c:v>
                </c:pt>
                <c:pt idx="20636">
                  <c:v>0.99999999999999911</c:v>
                </c:pt>
                <c:pt idx="20637">
                  <c:v>0.99999999999999911</c:v>
                </c:pt>
                <c:pt idx="20638">
                  <c:v>0.99999999999999911</c:v>
                </c:pt>
                <c:pt idx="20639">
                  <c:v>0.99999999999999911</c:v>
                </c:pt>
                <c:pt idx="20640">
                  <c:v>0.99999999999999911</c:v>
                </c:pt>
                <c:pt idx="20641">
                  <c:v>0</c:v>
                </c:pt>
                <c:pt idx="20642">
                  <c:v>0.99999999999999911</c:v>
                </c:pt>
                <c:pt idx="20643">
                  <c:v>0.99999999999999911</c:v>
                </c:pt>
                <c:pt idx="20644">
                  <c:v>0</c:v>
                </c:pt>
                <c:pt idx="20645">
                  <c:v>0.99999999999999911</c:v>
                </c:pt>
                <c:pt idx="20646">
                  <c:v>0.99999999999999911</c:v>
                </c:pt>
                <c:pt idx="20647">
                  <c:v>0.99999999999999911</c:v>
                </c:pt>
                <c:pt idx="20648">
                  <c:v>0.99999999999999911</c:v>
                </c:pt>
                <c:pt idx="20649">
                  <c:v>0.99999999999999911</c:v>
                </c:pt>
                <c:pt idx="20650">
                  <c:v>0.99999999999999911</c:v>
                </c:pt>
                <c:pt idx="20651">
                  <c:v>0.99999999999999911</c:v>
                </c:pt>
                <c:pt idx="20652">
                  <c:v>0.99999999999999911</c:v>
                </c:pt>
                <c:pt idx="20653">
                  <c:v>0.99999999999999911</c:v>
                </c:pt>
                <c:pt idx="20654">
                  <c:v>0.99999999999999911</c:v>
                </c:pt>
                <c:pt idx="20655">
                  <c:v>2</c:v>
                </c:pt>
                <c:pt idx="20656">
                  <c:v>0.99999999999999911</c:v>
                </c:pt>
                <c:pt idx="20657">
                  <c:v>0.99999999999999911</c:v>
                </c:pt>
                <c:pt idx="20658">
                  <c:v>0.99999999999999911</c:v>
                </c:pt>
                <c:pt idx="20659">
                  <c:v>0.99999999999999911</c:v>
                </c:pt>
                <c:pt idx="20660">
                  <c:v>0.99999999999999911</c:v>
                </c:pt>
                <c:pt idx="20661">
                  <c:v>0.99999999999999911</c:v>
                </c:pt>
                <c:pt idx="20662">
                  <c:v>0</c:v>
                </c:pt>
                <c:pt idx="20663">
                  <c:v>0</c:v>
                </c:pt>
                <c:pt idx="20664">
                  <c:v>0.99999999999999911</c:v>
                </c:pt>
                <c:pt idx="20665">
                  <c:v>0.99999999999999911</c:v>
                </c:pt>
                <c:pt idx="20666">
                  <c:v>0.99999999999999911</c:v>
                </c:pt>
                <c:pt idx="20667">
                  <c:v>0.99999999999999911</c:v>
                </c:pt>
                <c:pt idx="20668">
                  <c:v>2</c:v>
                </c:pt>
                <c:pt idx="20669">
                  <c:v>2</c:v>
                </c:pt>
                <c:pt idx="20670">
                  <c:v>0.99999999999999911</c:v>
                </c:pt>
                <c:pt idx="20671">
                  <c:v>0.99999999999999911</c:v>
                </c:pt>
                <c:pt idx="20672">
                  <c:v>0.99999999999999911</c:v>
                </c:pt>
                <c:pt idx="20673">
                  <c:v>2</c:v>
                </c:pt>
                <c:pt idx="20674">
                  <c:v>2</c:v>
                </c:pt>
                <c:pt idx="20675">
                  <c:v>0.99999999999999911</c:v>
                </c:pt>
                <c:pt idx="20676">
                  <c:v>0.99999999999999911</c:v>
                </c:pt>
                <c:pt idx="20677">
                  <c:v>0.99999999999999911</c:v>
                </c:pt>
                <c:pt idx="20678">
                  <c:v>0.99999999999999911</c:v>
                </c:pt>
                <c:pt idx="20679">
                  <c:v>0.99999999999999911</c:v>
                </c:pt>
                <c:pt idx="20680">
                  <c:v>0.99999999999999911</c:v>
                </c:pt>
                <c:pt idx="20681">
                  <c:v>0.99999999999999911</c:v>
                </c:pt>
                <c:pt idx="20682">
                  <c:v>0.99999999999999911</c:v>
                </c:pt>
                <c:pt idx="20683">
                  <c:v>0</c:v>
                </c:pt>
                <c:pt idx="20684">
                  <c:v>0.99999999999999911</c:v>
                </c:pt>
                <c:pt idx="20685">
                  <c:v>0.99999999999999911</c:v>
                </c:pt>
                <c:pt idx="20686">
                  <c:v>0.99999999999999911</c:v>
                </c:pt>
                <c:pt idx="20687">
                  <c:v>0.99999999999999911</c:v>
                </c:pt>
                <c:pt idx="20688">
                  <c:v>0.99999999999999911</c:v>
                </c:pt>
                <c:pt idx="20689">
                  <c:v>0.99999999999999911</c:v>
                </c:pt>
                <c:pt idx="20690">
                  <c:v>0.99999999999999911</c:v>
                </c:pt>
                <c:pt idx="20691">
                  <c:v>0.99999999999999911</c:v>
                </c:pt>
                <c:pt idx="20692">
                  <c:v>0.99999999999999911</c:v>
                </c:pt>
                <c:pt idx="20693">
                  <c:v>0.99999999999999911</c:v>
                </c:pt>
                <c:pt idx="20694">
                  <c:v>0.99999999999999911</c:v>
                </c:pt>
                <c:pt idx="20695">
                  <c:v>0.99999999999999911</c:v>
                </c:pt>
                <c:pt idx="20696">
                  <c:v>0.99999999999999911</c:v>
                </c:pt>
                <c:pt idx="20697">
                  <c:v>0.99999999999999911</c:v>
                </c:pt>
                <c:pt idx="20698">
                  <c:v>0.99999999999999911</c:v>
                </c:pt>
                <c:pt idx="20699">
                  <c:v>0.99999999999999911</c:v>
                </c:pt>
                <c:pt idx="20700">
                  <c:v>0.99999999999999911</c:v>
                </c:pt>
                <c:pt idx="20701">
                  <c:v>0.99999999999999911</c:v>
                </c:pt>
                <c:pt idx="20702">
                  <c:v>0.99999999999999911</c:v>
                </c:pt>
                <c:pt idx="20703">
                  <c:v>0.99999999999999911</c:v>
                </c:pt>
                <c:pt idx="20704">
                  <c:v>0.99999999999999911</c:v>
                </c:pt>
                <c:pt idx="20705">
                  <c:v>0.99999999999999911</c:v>
                </c:pt>
                <c:pt idx="20706">
                  <c:v>0.99999999999999911</c:v>
                </c:pt>
                <c:pt idx="20707">
                  <c:v>2</c:v>
                </c:pt>
                <c:pt idx="20708">
                  <c:v>0.99999999999999911</c:v>
                </c:pt>
                <c:pt idx="20709">
                  <c:v>2</c:v>
                </c:pt>
                <c:pt idx="20710">
                  <c:v>2.9999999999999991</c:v>
                </c:pt>
                <c:pt idx="20711">
                  <c:v>2.9999999999999991</c:v>
                </c:pt>
                <c:pt idx="20712">
                  <c:v>4</c:v>
                </c:pt>
                <c:pt idx="20713">
                  <c:v>2.9999999999999991</c:v>
                </c:pt>
                <c:pt idx="20714">
                  <c:v>0.99999999999999911</c:v>
                </c:pt>
                <c:pt idx="20715">
                  <c:v>0.99999999999999911</c:v>
                </c:pt>
                <c:pt idx="20716">
                  <c:v>2</c:v>
                </c:pt>
                <c:pt idx="20717">
                  <c:v>0.99999999999999911</c:v>
                </c:pt>
                <c:pt idx="20718">
                  <c:v>0.99999999999999911</c:v>
                </c:pt>
                <c:pt idx="20719">
                  <c:v>0.99999999999999911</c:v>
                </c:pt>
                <c:pt idx="20720">
                  <c:v>0.99999999999999911</c:v>
                </c:pt>
                <c:pt idx="20721">
                  <c:v>2</c:v>
                </c:pt>
                <c:pt idx="20722">
                  <c:v>2.9999999999999991</c:v>
                </c:pt>
                <c:pt idx="20723">
                  <c:v>2.9999999999999991</c:v>
                </c:pt>
                <c:pt idx="20724">
                  <c:v>2</c:v>
                </c:pt>
                <c:pt idx="20725">
                  <c:v>2</c:v>
                </c:pt>
                <c:pt idx="20726">
                  <c:v>2</c:v>
                </c:pt>
                <c:pt idx="20727">
                  <c:v>2</c:v>
                </c:pt>
                <c:pt idx="20728">
                  <c:v>0.99999999999999911</c:v>
                </c:pt>
                <c:pt idx="20729">
                  <c:v>0.99999999999999911</c:v>
                </c:pt>
                <c:pt idx="20730">
                  <c:v>0.99999999999999911</c:v>
                </c:pt>
                <c:pt idx="20731">
                  <c:v>2</c:v>
                </c:pt>
                <c:pt idx="20732">
                  <c:v>0.99999999999999911</c:v>
                </c:pt>
                <c:pt idx="20733">
                  <c:v>2</c:v>
                </c:pt>
                <c:pt idx="20734">
                  <c:v>2</c:v>
                </c:pt>
                <c:pt idx="20735">
                  <c:v>2</c:v>
                </c:pt>
                <c:pt idx="20736">
                  <c:v>0.99999999999999911</c:v>
                </c:pt>
                <c:pt idx="20737">
                  <c:v>2</c:v>
                </c:pt>
                <c:pt idx="20738">
                  <c:v>4</c:v>
                </c:pt>
                <c:pt idx="20739">
                  <c:v>2</c:v>
                </c:pt>
                <c:pt idx="20740">
                  <c:v>2</c:v>
                </c:pt>
                <c:pt idx="20741">
                  <c:v>2.9999999999999991</c:v>
                </c:pt>
                <c:pt idx="20742">
                  <c:v>4</c:v>
                </c:pt>
                <c:pt idx="20743">
                  <c:v>2</c:v>
                </c:pt>
                <c:pt idx="20744">
                  <c:v>2</c:v>
                </c:pt>
                <c:pt idx="20745">
                  <c:v>2</c:v>
                </c:pt>
                <c:pt idx="20746">
                  <c:v>2</c:v>
                </c:pt>
                <c:pt idx="20747">
                  <c:v>2</c:v>
                </c:pt>
                <c:pt idx="20748">
                  <c:v>2</c:v>
                </c:pt>
                <c:pt idx="20749">
                  <c:v>2</c:v>
                </c:pt>
                <c:pt idx="20750">
                  <c:v>2</c:v>
                </c:pt>
                <c:pt idx="20751">
                  <c:v>2</c:v>
                </c:pt>
                <c:pt idx="20752">
                  <c:v>2</c:v>
                </c:pt>
                <c:pt idx="20753">
                  <c:v>2</c:v>
                </c:pt>
                <c:pt idx="20754">
                  <c:v>2</c:v>
                </c:pt>
                <c:pt idx="20755">
                  <c:v>2</c:v>
                </c:pt>
                <c:pt idx="20756">
                  <c:v>2.9999999999999991</c:v>
                </c:pt>
                <c:pt idx="20757">
                  <c:v>2</c:v>
                </c:pt>
                <c:pt idx="20758">
                  <c:v>2</c:v>
                </c:pt>
                <c:pt idx="20759">
                  <c:v>2</c:v>
                </c:pt>
                <c:pt idx="20760">
                  <c:v>2</c:v>
                </c:pt>
                <c:pt idx="20761">
                  <c:v>2</c:v>
                </c:pt>
                <c:pt idx="20762">
                  <c:v>2</c:v>
                </c:pt>
                <c:pt idx="20763">
                  <c:v>2</c:v>
                </c:pt>
                <c:pt idx="20764">
                  <c:v>2.9999999999999991</c:v>
                </c:pt>
                <c:pt idx="20765">
                  <c:v>2.9999999999999991</c:v>
                </c:pt>
                <c:pt idx="20766">
                  <c:v>2</c:v>
                </c:pt>
                <c:pt idx="20767">
                  <c:v>2.9999999999999991</c:v>
                </c:pt>
                <c:pt idx="20768">
                  <c:v>2.9999999999999991</c:v>
                </c:pt>
                <c:pt idx="20769">
                  <c:v>2.9999999999999991</c:v>
                </c:pt>
                <c:pt idx="20770">
                  <c:v>2.9999999999999991</c:v>
                </c:pt>
                <c:pt idx="20771">
                  <c:v>4</c:v>
                </c:pt>
                <c:pt idx="20772">
                  <c:v>4</c:v>
                </c:pt>
                <c:pt idx="20773">
                  <c:v>4.9999999999999991</c:v>
                </c:pt>
                <c:pt idx="20774">
                  <c:v>4</c:v>
                </c:pt>
                <c:pt idx="20775">
                  <c:v>4</c:v>
                </c:pt>
                <c:pt idx="20776">
                  <c:v>2.9999999999999991</c:v>
                </c:pt>
                <c:pt idx="20777">
                  <c:v>2.9999999999999991</c:v>
                </c:pt>
                <c:pt idx="20778">
                  <c:v>2</c:v>
                </c:pt>
                <c:pt idx="20779">
                  <c:v>2</c:v>
                </c:pt>
                <c:pt idx="20780">
                  <c:v>2</c:v>
                </c:pt>
                <c:pt idx="20781">
                  <c:v>2</c:v>
                </c:pt>
                <c:pt idx="20782">
                  <c:v>2</c:v>
                </c:pt>
                <c:pt idx="20783">
                  <c:v>4.9999999999999991</c:v>
                </c:pt>
                <c:pt idx="20784">
                  <c:v>2.9999999999999991</c:v>
                </c:pt>
                <c:pt idx="20785">
                  <c:v>2.9999999999999991</c:v>
                </c:pt>
                <c:pt idx="20786">
                  <c:v>2.9999999999999991</c:v>
                </c:pt>
                <c:pt idx="20787">
                  <c:v>2.9999999999999991</c:v>
                </c:pt>
                <c:pt idx="20788">
                  <c:v>2.9999999999999991</c:v>
                </c:pt>
                <c:pt idx="20789">
                  <c:v>2.9999999999999991</c:v>
                </c:pt>
                <c:pt idx="20790">
                  <c:v>4.9999999999999991</c:v>
                </c:pt>
                <c:pt idx="20791">
                  <c:v>2.9999999999999991</c:v>
                </c:pt>
                <c:pt idx="20792">
                  <c:v>2.9999999999999991</c:v>
                </c:pt>
                <c:pt idx="20793">
                  <c:v>2</c:v>
                </c:pt>
                <c:pt idx="20794">
                  <c:v>2.9999999999999991</c:v>
                </c:pt>
                <c:pt idx="20795">
                  <c:v>2.9999999999999991</c:v>
                </c:pt>
                <c:pt idx="20796">
                  <c:v>2</c:v>
                </c:pt>
                <c:pt idx="20797">
                  <c:v>2.9999999999999991</c:v>
                </c:pt>
                <c:pt idx="20798">
                  <c:v>2.9999999999999991</c:v>
                </c:pt>
                <c:pt idx="20799">
                  <c:v>2.9999999999999991</c:v>
                </c:pt>
                <c:pt idx="20800">
                  <c:v>2</c:v>
                </c:pt>
                <c:pt idx="20801">
                  <c:v>2</c:v>
                </c:pt>
                <c:pt idx="20802">
                  <c:v>4</c:v>
                </c:pt>
                <c:pt idx="20803">
                  <c:v>4.9999999999999991</c:v>
                </c:pt>
                <c:pt idx="20804">
                  <c:v>4</c:v>
                </c:pt>
                <c:pt idx="20805">
                  <c:v>2.9999999999999991</c:v>
                </c:pt>
                <c:pt idx="20806">
                  <c:v>2.9999999999999991</c:v>
                </c:pt>
                <c:pt idx="20807">
                  <c:v>2.9999999999999991</c:v>
                </c:pt>
                <c:pt idx="20808">
                  <c:v>2.9999999999999991</c:v>
                </c:pt>
                <c:pt idx="20809">
                  <c:v>2.9999999999999991</c:v>
                </c:pt>
                <c:pt idx="20810">
                  <c:v>2</c:v>
                </c:pt>
                <c:pt idx="20811">
                  <c:v>2.9999999999999991</c:v>
                </c:pt>
                <c:pt idx="20812">
                  <c:v>2</c:v>
                </c:pt>
                <c:pt idx="20813">
                  <c:v>2.9999999999999991</c:v>
                </c:pt>
                <c:pt idx="20814">
                  <c:v>2.9999999999999991</c:v>
                </c:pt>
                <c:pt idx="20815">
                  <c:v>2</c:v>
                </c:pt>
                <c:pt idx="20816">
                  <c:v>2</c:v>
                </c:pt>
                <c:pt idx="20817">
                  <c:v>2.9999999999999991</c:v>
                </c:pt>
                <c:pt idx="20818">
                  <c:v>2.9999999999999991</c:v>
                </c:pt>
                <c:pt idx="20819">
                  <c:v>2</c:v>
                </c:pt>
                <c:pt idx="20820">
                  <c:v>2</c:v>
                </c:pt>
                <c:pt idx="20821">
                  <c:v>2</c:v>
                </c:pt>
                <c:pt idx="20822">
                  <c:v>2</c:v>
                </c:pt>
                <c:pt idx="20823">
                  <c:v>2.9999999999999991</c:v>
                </c:pt>
                <c:pt idx="20824">
                  <c:v>2</c:v>
                </c:pt>
                <c:pt idx="20825">
                  <c:v>2</c:v>
                </c:pt>
                <c:pt idx="20826">
                  <c:v>2.9999999999999991</c:v>
                </c:pt>
                <c:pt idx="20827">
                  <c:v>2</c:v>
                </c:pt>
                <c:pt idx="20828">
                  <c:v>2</c:v>
                </c:pt>
                <c:pt idx="20829">
                  <c:v>2</c:v>
                </c:pt>
                <c:pt idx="20830">
                  <c:v>2.9999999999999991</c:v>
                </c:pt>
                <c:pt idx="20831">
                  <c:v>2.9999999999999991</c:v>
                </c:pt>
                <c:pt idx="20832">
                  <c:v>2</c:v>
                </c:pt>
                <c:pt idx="20833">
                  <c:v>2</c:v>
                </c:pt>
                <c:pt idx="20834">
                  <c:v>2</c:v>
                </c:pt>
                <c:pt idx="20835">
                  <c:v>2.9999999999999991</c:v>
                </c:pt>
                <c:pt idx="20836">
                  <c:v>2</c:v>
                </c:pt>
                <c:pt idx="20837">
                  <c:v>2</c:v>
                </c:pt>
                <c:pt idx="20838">
                  <c:v>2</c:v>
                </c:pt>
                <c:pt idx="20839">
                  <c:v>2.9999999999999991</c:v>
                </c:pt>
                <c:pt idx="20840">
                  <c:v>2</c:v>
                </c:pt>
                <c:pt idx="20841">
                  <c:v>2</c:v>
                </c:pt>
                <c:pt idx="20842">
                  <c:v>2.9999999999999991</c:v>
                </c:pt>
                <c:pt idx="20843">
                  <c:v>2</c:v>
                </c:pt>
                <c:pt idx="20844">
                  <c:v>2.9999999999999991</c:v>
                </c:pt>
                <c:pt idx="20845">
                  <c:v>2</c:v>
                </c:pt>
                <c:pt idx="20846">
                  <c:v>2.9999999999999991</c:v>
                </c:pt>
                <c:pt idx="20847">
                  <c:v>2.9999999999999991</c:v>
                </c:pt>
                <c:pt idx="20848">
                  <c:v>6</c:v>
                </c:pt>
                <c:pt idx="20849">
                  <c:v>4</c:v>
                </c:pt>
                <c:pt idx="20850">
                  <c:v>4.9999999999999991</c:v>
                </c:pt>
                <c:pt idx="20851">
                  <c:v>4</c:v>
                </c:pt>
                <c:pt idx="20852">
                  <c:v>4</c:v>
                </c:pt>
                <c:pt idx="20853">
                  <c:v>2.9999999999999991</c:v>
                </c:pt>
                <c:pt idx="20854">
                  <c:v>2</c:v>
                </c:pt>
                <c:pt idx="20855">
                  <c:v>2.9999999999999991</c:v>
                </c:pt>
                <c:pt idx="20856">
                  <c:v>6</c:v>
                </c:pt>
                <c:pt idx="20857">
                  <c:v>2</c:v>
                </c:pt>
                <c:pt idx="20858">
                  <c:v>2</c:v>
                </c:pt>
                <c:pt idx="20859">
                  <c:v>2</c:v>
                </c:pt>
                <c:pt idx="20860">
                  <c:v>2</c:v>
                </c:pt>
                <c:pt idx="20861">
                  <c:v>2</c:v>
                </c:pt>
                <c:pt idx="20862">
                  <c:v>2.9999999999999991</c:v>
                </c:pt>
                <c:pt idx="20863">
                  <c:v>2.9999999999999991</c:v>
                </c:pt>
                <c:pt idx="20864">
                  <c:v>2</c:v>
                </c:pt>
                <c:pt idx="20865">
                  <c:v>2</c:v>
                </c:pt>
                <c:pt idx="20866">
                  <c:v>2</c:v>
                </c:pt>
                <c:pt idx="20867">
                  <c:v>2</c:v>
                </c:pt>
                <c:pt idx="20868">
                  <c:v>2</c:v>
                </c:pt>
                <c:pt idx="20869">
                  <c:v>2</c:v>
                </c:pt>
                <c:pt idx="20870">
                  <c:v>2.9999999999999991</c:v>
                </c:pt>
                <c:pt idx="20871">
                  <c:v>2</c:v>
                </c:pt>
                <c:pt idx="20872">
                  <c:v>2.9999999999999991</c:v>
                </c:pt>
                <c:pt idx="20873">
                  <c:v>4</c:v>
                </c:pt>
                <c:pt idx="20874">
                  <c:v>4</c:v>
                </c:pt>
                <c:pt idx="20875">
                  <c:v>6</c:v>
                </c:pt>
                <c:pt idx="20876">
                  <c:v>4</c:v>
                </c:pt>
                <c:pt idx="20877">
                  <c:v>4.9999999999999991</c:v>
                </c:pt>
                <c:pt idx="20878">
                  <c:v>4</c:v>
                </c:pt>
                <c:pt idx="20879">
                  <c:v>2.9999999999999991</c:v>
                </c:pt>
                <c:pt idx="20880">
                  <c:v>2.9999999999999991</c:v>
                </c:pt>
                <c:pt idx="20881">
                  <c:v>2.9999999999999991</c:v>
                </c:pt>
                <c:pt idx="20882">
                  <c:v>2.9999999999999991</c:v>
                </c:pt>
                <c:pt idx="20883">
                  <c:v>2.9999999999999991</c:v>
                </c:pt>
                <c:pt idx="20884">
                  <c:v>2.9999999999999991</c:v>
                </c:pt>
                <c:pt idx="20885">
                  <c:v>4</c:v>
                </c:pt>
                <c:pt idx="20886">
                  <c:v>7.0000000000000009</c:v>
                </c:pt>
                <c:pt idx="20887">
                  <c:v>4</c:v>
                </c:pt>
                <c:pt idx="20888">
                  <c:v>2.9999999999999991</c:v>
                </c:pt>
                <c:pt idx="20889">
                  <c:v>2.9999999999999991</c:v>
                </c:pt>
                <c:pt idx="20890">
                  <c:v>2</c:v>
                </c:pt>
                <c:pt idx="20891">
                  <c:v>2.9999999999999991</c:v>
                </c:pt>
                <c:pt idx="20892">
                  <c:v>2</c:v>
                </c:pt>
                <c:pt idx="20893">
                  <c:v>2</c:v>
                </c:pt>
                <c:pt idx="20894">
                  <c:v>2.9999999999999991</c:v>
                </c:pt>
                <c:pt idx="20895">
                  <c:v>2</c:v>
                </c:pt>
                <c:pt idx="20896">
                  <c:v>2.9999999999999991</c:v>
                </c:pt>
                <c:pt idx="20897">
                  <c:v>2.9999999999999991</c:v>
                </c:pt>
                <c:pt idx="20898">
                  <c:v>2.9999999999999991</c:v>
                </c:pt>
                <c:pt idx="20899">
                  <c:v>2</c:v>
                </c:pt>
                <c:pt idx="20900">
                  <c:v>2.9999999999999991</c:v>
                </c:pt>
                <c:pt idx="20901">
                  <c:v>4</c:v>
                </c:pt>
                <c:pt idx="20902">
                  <c:v>4</c:v>
                </c:pt>
                <c:pt idx="20903">
                  <c:v>4</c:v>
                </c:pt>
                <c:pt idx="20904">
                  <c:v>2.9999999999999991</c:v>
                </c:pt>
                <c:pt idx="20905">
                  <c:v>2</c:v>
                </c:pt>
                <c:pt idx="20906">
                  <c:v>2.9999999999999991</c:v>
                </c:pt>
                <c:pt idx="20907">
                  <c:v>2.9999999999999991</c:v>
                </c:pt>
                <c:pt idx="20908">
                  <c:v>4.9999999999999991</c:v>
                </c:pt>
                <c:pt idx="20909">
                  <c:v>4</c:v>
                </c:pt>
                <c:pt idx="20910">
                  <c:v>2.9999999999999991</c:v>
                </c:pt>
                <c:pt idx="20911">
                  <c:v>4</c:v>
                </c:pt>
                <c:pt idx="20912">
                  <c:v>2</c:v>
                </c:pt>
                <c:pt idx="20913">
                  <c:v>2</c:v>
                </c:pt>
                <c:pt idx="20914">
                  <c:v>4</c:v>
                </c:pt>
                <c:pt idx="20915">
                  <c:v>2.9999999999999991</c:v>
                </c:pt>
                <c:pt idx="20916">
                  <c:v>2.9999999999999991</c:v>
                </c:pt>
                <c:pt idx="20917">
                  <c:v>2.9999999999999991</c:v>
                </c:pt>
                <c:pt idx="20918">
                  <c:v>4</c:v>
                </c:pt>
                <c:pt idx="20919">
                  <c:v>4.9999999999999991</c:v>
                </c:pt>
                <c:pt idx="20920">
                  <c:v>7.9999999999999982</c:v>
                </c:pt>
                <c:pt idx="20921">
                  <c:v>4.9999999999999991</c:v>
                </c:pt>
                <c:pt idx="20922">
                  <c:v>4.9999999999999991</c:v>
                </c:pt>
                <c:pt idx="20923">
                  <c:v>7.0000000000000009</c:v>
                </c:pt>
                <c:pt idx="20924">
                  <c:v>7.0000000000000009</c:v>
                </c:pt>
                <c:pt idx="20925">
                  <c:v>7.0000000000000009</c:v>
                </c:pt>
                <c:pt idx="20926">
                  <c:v>6</c:v>
                </c:pt>
                <c:pt idx="20927">
                  <c:v>4.9999999999999991</c:v>
                </c:pt>
                <c:pt idx="20928">
                  <c:v>6</c:v>
                </c:pt>
                <c:pt idx="20929">
                  <c:v>7.0000000000000009</c:v>
                </c:pt>
                <c:pt idx="20930">
                  <c:v>6</c:v>
                </c:pt>
                <c:pt idx="20931">
                  <c:v>7.0000000000000009</c:v>
                </c:pt>
                <c:pt idx="20932">
                  <c:v>7.0000000000000009</c:v>
                </c:pt>
                <c:pt idx="20933">
                  <c:v>6</c:v>
                </c:pt>
                <c:pt idx="20934">
                  <c:v>6</c:v>
                </c:pt>
                <c:pt idx="20935">
                  <c:v>6</c:v>
                </c:pt>
                <c:pt idx="20936">
                  <c:v>6</c:v>
                </c:pt>
                <c:pt idx="20937">
                  <c:v>4</c:v>
                </c:pt>
                <c:pt idx="20938">
                  <c:v>2.9999999999999991</c:v>
                </c:pt>
                <c:pt idx="20939">
                  <c:v>4</c:v>
                </c:pt>
                <c:pt idx="20940">
                  <c:v>4</c:v>
                </c:pt>
                <c:pt idx="20941">
                  <c:v>4</c:v>
                </c:pt>
                <c:pt idx="20942">
                  <c:v>4</c:v>
                </c:pt>
                <c:pt idx="20943">
                  <c:v>6</c:v>
                </c:pt>
                <c:pt idx="20944">
                  <c:v>4</c:v>
                </c:pt>
                <c:pt idx="20945">
                  <c:v>2</c:v>
                </c:pt>
                <c:pt idx="20946">
                  <c:v>4</c:v>
                </c:pt>
                <c:pt idx="20947">
                  <c:v>2.9999999999999991</c:v>
                </c:pt>
                <c:pt idx="20948">
                  <c:v>2.9999999999999991</c:v>
                </c:pt>
                <c:pt idx="20949">
                  <c:v>2.9999999999999991</c:v>
                </c:pt>
                <c:pt idx="20950">
                  <c:v>2.9999999999999991</c:v>
                </c:pt>
                <c:pt idx="20951">
                  <c:v>2.9999999999999991</c:v>
                </c:pt>
                <c:pt idx="20952">
                  <c:v>2.9999999999999991</c:v>
                </c:pt>
                <c:pt idx="20953">
                  <c:v>2.9999999999999991</c:v>
                </c:pt>
                <c:pt idx="20954">
                  <c:v>4</c:v>
                </c:pt>
                <c:pt idx="20955">
                  <c:v>4</c:v>
                </c:pt>
                <c:pt idx="20956">
                  <c:v>4</c:v>
                </c:pt>
                <c:pt idx="20957">
                  <c:v>4.9999999999999991</c:v>
                </c:pt>
                <c:pt idx="20958">
                  <c:v>4</c:v>
                </c:pt>
                <c:pt idx="20959">
                  <c:v>6</c:v>
                </c:pt>
                <c:pt idx="20960">
                  <c:v>6</c:v>
                </c:pt>
                <c:pt idx="20961">
                  <c:v>7.9999999999999982</c:v>
                </c:pt>
                <c:pt idx="20962">
                  <c:v>7.9999999999999982</c:v>
                </c:pt>
                <c:pt idx="20963">
                  <c:v>7.0000000000000009</c:v>
                </c:pt>
                <c:pt idx="20964">
                  <c:v>7.9999999999999982</c:v>
                </c:pt>
                <c:pt idx="20965">
                  <c:v>7.0000000000000009</c:v>
                </c:pt>
                <c:pt idx="20966">
                  <c:v>6</c:v>
                </c:pt>
                <c:pt idx="20967">
                  <c:v>4.9999999999999991</c:v>
                </c:pt>
                <c:pt idx="20968">
                  <c:v>6</c:v>
                </c:pt>
                <c:pt idx="20969">
                  <c:v>6</c:v>
                </c:pt>
                <c:pt idx="20970">
                  <c:v>6</c:v>
                </c:pt>
                <c:pt idx="20971">
                  <c:v>4</c:v>
                </c:pt>
                <c:pt idx="20972">
                  <c:v>4.9999999999999991</c:v>
                </c:pt>
                <c:pt idx="20973">
                  <c:v>4.9999999999999991</c:v>
                </c:pt>
                <c:pt idx="20974">
                  <c:v>4.9999999999999991</c:v>
                </c:pt>
                <c:pt idx="20975">
                  <c:v>9</c:v>
                </c:pt>
                <c:pt idx="20976">
                  <c:v>6</c:v>
                </c:pt>
                <c:pt idx="20977">
                  <c:v>6</c:v>
                </c:pt>
                <c:pt idx="20978">
                  <c:v>6</c:v>
                </c:pt>
                <c:pt idx="20979">
                  <c:v>4.9999999999999991</c:v>
                </c:pt>
                <c:pt idx="20980">
                  <c:v>4.9999999999999991</c:v>
                </c:pt>
                <c:pt idx="20981">
                  <c:v>6</c:v>
                </c:pt>
                <c:pt idx="20982">
                  <c:v>6</c:v>
                </c:pt>
                <c:pt idx="20983">
                  <c:v>6</c:v>
                </c:pt>
                <c:pt idx="20984">
                  <c:v>6</c:v>
                </c:pt>
                <c:pt idx="20985">
                  <c:v>4.9999999999999991</c:v>
                </c:pt>
                <c:pt idx="20986">
                  <c:v>4</c:v>
                </c:pt>
                <c:pt idx="20987">
                  <c:v>4.9999999999999991</c:v>
                </c:pt>
                <c:pt idx="20988">
                  <c:v>6</c:v>
                </c:pt>
                <c:pt idx="20989">
                  <c:v>4</c:v>
                </c:pt>
                <c:pt idx="20990">
                  <c:v>6</c:v>
                </c:pt>
                <c:pt idx="20991">
                  <c:v>4</c:v>
                </c:pt>
                <c:pt idx="20992">
                  <c:v>4</c:v>
                </c:pt>
                <c:pt idx="20993">
                  <c:v>4</c:v>
                </c:pt>
                <c:pt idx="20994">
                  <c:v>4</c:v>
                </c:pt>
                <c:pt idx="20995">
                  <c:v>4.9999999999999991</c:v>
                </c:pt>
                <c:pt idx="20996">
                  <c:v>6</c:v>
                </c:pt>
                <c:pt idx="20997">
                  <c:v>6</c:v>
                </c:pt>
                <c:pt idx="20998">
                  <c:v>9</c:v>
                </c:pt>
                <c:pt idx="20999">
                  <c:v>7.0000000000000009</c:v>
                </c:pt>
                <c:pt idx="21000">
                  <c:v>4.9999999999999991</c:v>
                </c:pt>
                <c:pt idx="21001">
                  <c:v>6</c:v>
                </c:pt>
                <c:pt idx="21002">
                  <c:v>4</c:v>
                </c:pt>
                <c:pt idx="21003">
                  <c:v>4.9999999999999991</c:v>
                </c:pt>
                <c:pt idx="21004">
                  <c:v>4.9999999999999991</c:v>
                </c:pt>
                <c:pt idx="21005">
                  <c:v>9</c:v>
                </c:pt>
                <c:pt idx="21006">
                  <c:v>6</c:v>
                </c:pt>
                <c:pt idx="21007">
                  <c:v>4</c:v>
                </c:pt>
                <c:pt idx="21008">
                  <c:v>4.9999999999999991</c:v>
                </c:pt>
                <c:pt idx="21009">
                  <c:v>4</c:v>
                </c:pt>
                <c:pt idx="21010">
                  <c:v>4.9999999999999991</c:v>
                </c:pt>
                <c:pt idx="21011">
                  <c:v>4</c:v>
                </c:pt>
                <c:pt idx="21012">
                  <c:v>4</c:v>
                </c:pt>
                <c:pt idx="21013">
                  <c:v>4</c:v>
                </c:pt>
                <c:pt idx="21014">
                  <c:v>4</c:v>
                </c:pt>
                <c:pt idx="21015">
                  <c:v>4</c:v>
                </c:pt>
                <c:pt idx="21016">
                  <c:v>4.9999999999999991</c:v>
                </c:pt>
                <c:pt idx="21017">
                  <c:v>4</c:v>
                </c:pt>
                <c:pt idx="21018">
                  <c:v>4</c:v>
                </c:pt>
                <c:pt idx="21019">
                  <c:v>4</c:v>
                </c:pt>
                <c:pt idx="21020">
                  <c:v>4.9999999999999991</c:v>
                </c:pt>
                <c:pt idx="21021">
                  <c:v>4</c:v>
                </c:pt>
                <c:pt idx="21022">
                  <c:v>4</c:v>
                </c:pt>
                <c:pt idx="21023">
                  <c:v>2.9999999999999991</c:v>
                </c:pt>
                <c:pt idx="21024">
                  <c:v>2.9999999999999991</c:v>
                </c:pt>
                <c:pt idx="21025">
                  <c:v>4</c:v>
                </c:pt>
                <c:pt idx="21026">
                  <c:v>4</c:v>
                </c:pt>
                <c:pt idx="21027">
                  <c:v>4</c:v>
                </c:pt>
                <c:pt idx="21028">
                  <c:v>2.9999999999999991</c:v>
                </c:pt>
                <c:pt idx="21029">
                  <c:v>2.9999999999999991</c:v>
                </c:pt>
                <c:pt idx="21030">
                  <c:v>4</c:v>
                </c:pt>
                <c:pt idx="21031">
                  <c:v>4</c:v>
                </c:pt>
                <c:pt idx="21032">
                  <c:v>2.9999999999999991</c:v>
                </c:pt>
                <c:pt idx="21033">
                  <c:v>2.9999999999999991</c:v>
                </c:pt>
                <c:pt idx="21034">
                  <c:v>2.9999999999999991</c:v>
                </c:pt>
                <c:pt idx="21035">
                  <c:v>2.9999999999999991</c:v>
                </c:pt>
                <c:pt idx="21036">
                  <c:v>2.9999999999999991</c:v>
                </c:pt>
                <c:pt idx="21037">
                  <c:v>2.9999999999999991</c:v>
                </c:pt>
                <c:pt idx="21038">
                  <c:v>2.9999999999999991</c:v>
                </c:pt>
                <c:pt idx="21039">
                  <c:v>2.9999999999999991</c:v>
                </c:pt>
                <c:pt idx="21040">
                  <c:v>4</c:v>
                </c:pt>
                <c:pt idx="21041">
                  <c:v>4</c:v>
                </c:pt>
                <c:pt idx="21042">
                  <c:v>4</c:v>
                </c:pt>
                <c:pt idx="21043">
                  <c:v>2.9999999999999991</c:v>
                </c:pt>
                <c:pt idx="21044">
                  <c:v>4</c:v>
                </c:pt>
                <c:pt idx="21045">
                  <c:v>4</c:v>
                </c:pt>
                <c:pt idx="21046">
                  <c:v>4.9999999999999991</c:v>
                </c:pt>
                <c:pt idx="21047">
                  <c:v>4</c:v>
                </c:pt>
                <c:pt idx="21048">
                  <c:v>6</c:v>
                </c:pt>
                <c:pt idx="21049">
                  <c:v>6</c:v>
                </c:pt>
                <c:pt idx="21050">
                  <c:v>6</c:v>
                </c:pt>
                <c:pt idx="21051">
                  <c:v>4</c:v>
                </c:pt>
                <c:pt idx="21052">
                  <c:v>4</c:v>
                </c:pt>
                <c:pt idx="21053">
                  <c:v>6</c:v>
                </c:pt>
                <c:pt idx="21054">
                  <c:v>6</c:v>
                </c:pt>
                <c:pt idx="21055">
                  <c:v>7.0000000000000009</c:v>
                </c:pt>
                <c:pt idx="21056">
                  <c:v>4.9999999999999991</c:v>
                </c:pt>
                <c:pt idx="21057">
                  <c:v>2.9999999999999991</c:v>
                </c:pt>
                <c:pt idx="21058">
                  <c:v>4.9999999999999991</c:v>
                </c:pt>
                <c:pt idx="21059">
                  <c:v>4</c:v>
                </c:pt>
                <c:pt idx="21060">
                  <c:v>4</c:v>
                </c:pt>
                <c:pt idx="21061">
                  <c:v>4.9999999999999991</c:v>
                </c:pt>
                <c:pt idx="21062">
                  <c:v>4.9999999999999991</c:v>
                </c:pt>
                <c:pt idx="21063">
                  <c:v>4</c:v>
                </c:pt>
                <c:pt idx="21064">
                  <c:v>6</c:v>
                </c:pt>
                <c:pt idx="21065">
                  <c:v>2.9999999999999991</c:v>
                </c:pt>
                <c:pt idx="21066">
                  <c:v>4.9999999999999991</c:v>
                </c:pt>
                <c:pt idx="21067">
                  <c:v>4.9999999999999991</c:v>
                </c:pt>
                <c:pt idx="21068">
                  <c:v>4</c:v>
                </c:pt>
                <c:pt idx="21069">
                  <c:v>4.9999999999999991</c:v>
                </c:pt>
                <c:pt idx="21070">
                  <c:v>4.9999999999999991</c:v>
                </c:pt>
                <c:pt idx="21071">
                  <c:v>4</c:v>
                </c:pt>
                <c:pt idx="21072">
                  <c:v>4.9999999999999991</c:v>
                </c:pt>
                <c:pt idx="21073">
                  <c:v>4</c:v>
                </c:pt>
                <c:pt idx="21074">
                  <c:v>4</c:v>
                </c:pt>
                <c:pt idx="21075">
                  <c:v>4</c:v>
                </c:pt>
                <c:pt idx="21076">
                  <c:v>2.9999999999999991</c:v>
                </c:pt>
                <c:pt idx="21077">
                  <c:v>4</c:v>
                </c:pt>
                <c:pt idx="21078">
                  <c:v>2.9999999999999991</c:v>
                </c:pt>
                <c:pt idx="21079">
                  <c:v>4</c:v>
                </c:pt>
                <c:pt idx="21080">
                  <c:v>4.9999999999999991</c:v>
                </c:pt>
                <c:pt idx="21081">
                  <c:v>4</c:v>
                </c:pt>
                <c:pt idx="21082">
                  <c:v>2.9999999999999991</c:v>
                </c:pt>
                <c:pt idx="21083">
                  <c:v>2.9999999999999991</c:v>
                </c:pt>
                <c:pt idx="21084">
                  <c:v>2.9999999999999991</c:v>
                </c:pt>
                <c:pt idx="21085">
                  <c:v>4.9999999999999991</c:v>
                </c:pt>
                <c:pt idx="21086">
                  <c:v>4</c:v>
                </c:pt>
                <c:pt idx="21087">
                  <c:v>4</c:v>
                </c:pt>
                <c:pt idx="21088">
                  <c:v>2.9999999999999991</c:v>
                </c:pt>
                <c:pt idx="21089">
                  <c:v>2.9999999999999991</c:v>
                </c:pt>
                <c:pt idx="21090">
                  <c:v>2.9999999999999991</c:v>
                </c:pt>
                <c:pt idx="21091">
                  <c:v>2</c:v>
                </c:pt>
                <c:pt idx="21092">
                  <c:v>2.9999999999999991</c:v>
                </c:pt>
                <c:pt idx="21093">
                  <c:v>2.9999999999999991</c:v>
                </c:pt>
                <c:pt idx="21094">
                  <c:v>4</c:v>
                </c:pt>
                <c:pt idx="21095">
                  <c:v>2.9999999999999991</c:v>
                </c:pt>
                <c:pt idx="21096">
                  <c:v>2.9999999999999991</c:v>
                </c:pt>
                <c:pt idx="21097">
                  <c:v>4</c:v>
                </c:pt>
                <c:pt idx="21098">
                  <c:v>4</c:v>
                </c:pt>
                <c:pt idx="21099">
                  <c:v>4</c:v>
                </c:pt>
                <c:pt idx="21100">
                  <c:v>4.9999999999999991</c:v>
                </c:pt>
                <c:pt idx="21101">
                  <c:v>4</c:v>
                </c:pt>
                <c:pt idx="21102">
                  <c:v>4.9999999999999991</c:v>
                </c:pt>
                <c:pt idx="21103">
                  <c:v>4</c:v>
                </c:pt>
                <c:pt idx="21104">
                  <c:v>4</c:v>
                </c:pt>
                <c:pt idx="21105">
                  <c:v>4</c:v>
                </c:pt>
                <c:pt idx="21106">
                  <c:v>2.9999999999999991</c:v>
                </c:pt>
                <c:pt idx="21107">
                  <c:v>2.9999999999999991</c:v>
                </c:pt>
                <c:pt idx="21108">
                  <c:v>2.9999999999999991</c:v>
                </c:pt>
                <c:pt idx="21109">
                  <c:v>2.9999999999999991</c:v>
                </c:pt>
                <c:pt idx="21110">
                  <c:v>2.9999999999999991</c:v>
                </c:pt>
                <c:pt idx="21111">
                  <c:v>4</c:v>
                </c:pt>
                <c:pt idx="21112">
                  <c:v>2.9999999999999991</c:v>
                </c:pt>
                <c:pt idx="21113">
                  <c:v>2.9999999999999991</c:v>
                </c:pt>
                <c:pt idx="21114">
                  <c:v>2.9999999999999991</c:v>
                </c:pt>
                <c:pt idx="21115">
                  <c:v>2.9999999999999991</c:v>
                </c:pt>
                <c:pt idx="21116">
                  <c:v>4</c:v>
                </c:pt>
                <c:pt idx="21117">
                  <c:v>4</c:v>
                </c:pt>
                <c:pt idx="21118">
                  <c:v>4</c:v>
                </c:pt>
                <c:pt idx="21119">
                  <c:v>7.0000000000000009</c:v>
                </c:pt>
                <c:pt idx="21120">
                  <c:v>4</c:v>
                </c:pt>
                <c:pt idx="21121">
                  <c:v>4</c:v>
                </c:pt>
                <c:pt idx="21122">
                  <c:v>2.9999999999999991</c:v>
                </c:pt>
                <c:pt idx="21123">
                  <c:v>2.9999999999999991</c:v>
                </c:pt>
                <c:pt idx="21124">
                  <c:v>2.9999999999999991</c:v>
                </c:pt>
                <c:pt idx="21125">
                  <c:v>4</c:v>
                </c:pt>
                <c:pt idx="21126">
                  <c:v>4</c:v>
                </c:pt>
                <c:pt idx="21127">
                  <c:v>4</c:v>
                </c:pt>
                <c:pt idx="21128">
                  <c:v>4</c:v>
                </c:pt>
                <c:pt idx="21129">
                  <c:v>2.9999999999999991</c:v>
                </c:pt>
                <c:pt idx="21130">
                  <c:v>6</c:v>
                </c:pt>
                <c:pt idx="21131">
                  <c:v>4.9999999999999991</c:v>
                </c:pt>
                <c:pt idx="21132">
                  <c:v>6</c:v>
                </c:pt>
                <c:pt idx="21133">
                  <c:v>2.9999999999999991</c:v>
                </c:pt>
                <c:pt idx="21134">
                  <c:v>2.9999999999999991</c:v>
                </c:pt>
                <c:pt idx="21135">
                  <c:v>2</c:v>
                </c:pt>
                <c:pt idx="21136">
                  <c:v>4</c:v>
                </c:pt>
                <c:pt idx="21137">
                  <c:v>2.9999999999999991</c:v>
                </c:pt>
                <c:pt idx="21138">
                  <c:v>2.9999999999999991</c:v>
                </c:pt>
                <c:pt idx="21139">
                  <c:v>2.9999999999999991</c:v>
                </c:pt>
                <c:pt idx="21140">
                  <c:v>2.9999999999999991</c:v>
                </c:pt>
                <c:pt idx="21141">
                  <c:v>4</c:v>
                </c:pt>
                <c:pt idx="21142">
                  <c:v>2.9999999999999991</c:v>
                </c:pt>
                <c:pt idx="21143">
                  <c:v>4.9999999999999991</c:v>
                </c:pt>
                <c:pt idx="21144">
                  <c:v>4</c:v>
                </c:pt>
                <c:pt idx="21145">
                  <c:v>4.9999999999999991</c:v>
                </c:pt>
                <c:pt idx="21146">
                  <c:v>2.9999999999999991</c:v>
                </c:pt>
                <c:pt idx="21147">
                  <c:v>2.9999999999999991</c:v>
                </c:pt>
                <c:pt idx="21148">
                  <c:v>2.9999999999999991</c:v>
                </c:pt>
                <c:pt idx="21149">
                  <c:v>4</c:v>
                </c:pt>
                <c:pt idx="21150">
                  <c:v>4</c:v>
                </c:pt>
                <c:pt idx="21151">
                  <c:v>4.9999999999999991</c:v>
                </c:pt>
                <c:pt idx="21152">
                  <c:v>4</c:v>
                </c:pt>
                <c:pt idx="21153">
                  <c:v>4.9999999999999991</c:v>
                </c:pt>
                <c:pt idx="21154">
                  <c:v>2</c:v>
                </c:pt>
                <c:pt idx="21155">
                  <c:v>2.9999999999999991</c:v>
                </c:pt>
                <c:pt idx="21156">
                  <c:v>2</c:v>
                </c:pt>
                <c:pt idx="21157">
                  <c:v>2.9999999999999991</c:v>
                </c:pt>
                <c:pt idx="21158">
                  <c:v>2.9999999999999991</c:v>
                </c:pt>
                <c:pt idx="21159">
                  <c:v>2.9999999999999991</c:v>
                </c:pt>
                <c:pt idx="21160">
                  <c:v>4.9999999999999991</c:v>
                </c:pt>
                <c:pt idx="21161">
                  <c:v>2.9999999999999991</c:v>
                </c:pt>
                <c:pt idx="21162">
                  <c:v>2.9999999999999991</c:v>
                </c:pt>
                <c:pt idx="21163">
                  <c:v>2.9999999999999991</c:v>
                </c:pt>
                <c:pt idx="21164">
                  <c:v>4</c:v>
                </c:pt>
                <c:pt idx="21165">
                  <c:v>4.9999999999999991</c:v>
                </c:pt>
                <c:pt idx="21166">
                  <c:v>2.9999999999999991</c:v>
                </c:pt>
                <c:pt idx="21167">
                  <c:v>4</c:v>
                </c:pt>
                <c:pt idx="21168">
                  <c:v>2.9999999999999991</c:v>
                </c:pt>
                <c:pt idx="21169">
                  <c:v>2.9999999999999991</c:v>
                </c:pt>
                <c:pt idx="21170">
                  <c:v>2.9999999999999991</c:v>
                </c:pt>
                <c:pt idx="21171">
                  <c:v>4</c:v>
                </c:pt>
                <c:pt idx="21172">
                  <c:v>2.9999999999999991</c:v>
                </c:pt>
                <c:pt idx="21173">
                  <c:v>4</c:v>
                </c:pt>
                <c:pt idx="21174">
                  <c:v>4</c:v>
                </c:pt>
                <c:pt idx="21175">
                  <c:v>4</c:v>
                </c:pt>
                <c:pt idx="21176">
                  <c:v>2.9999999999999991</c:v>
                </c:pt>
                <c:pt idx="21177">
                  <c:v>4</c:v>
                </c:pt>
                <c:pt idx="21178">
                  <c:v>2.9999999999999991</c:v>
                </c:pt>
                <c:pt idx="21179">
                  <c:v>2.9999999999999991</c:v>
                </c:pt>
                <c:pt idx="21180">
                  <c:v>2.9999999999999991</c:v>
                </c:pt>
                <c:pt idx="21181">
                  <c:v>2.9999999999999991</c:v>
                </c:pt>
                <c:pt idx="21182">
                  <c:v>2.9999999999999991</c:v>
                </c:pt>
                <c:pt idx="21183">
                  <c:v>2.9999999999999991</c:v>
                </c:pt>
                <c:pt idx="21184">
                  <c:v>2.9999999999999991</c:v>
                </c:pt>
                <c:pt idx="21185">
                  <c:v>2</c:v>
                </c:pt>
                <c:pt idx="21186">
                  <c:v>2</c:v>
                </c:pt>
                <c:pt idx="21187">
                  <c:v>2.9999999999999991</c:v>
                </c:pt>
                <c:pt idx="21188">
                  <c:v>2.9999999999999991</c:v>
                </c:pt>
                <c:pt idx="21189">
                  <c:v>4</c:v>
                </c:pt>
                <c:pt idx="21190">
                  <c:v>4</c:v>
                </c:pt>
                <c:pt idx="21191">
                  <c:v>2.9999999999999991</c:v>
                </c:pt>
                <c:pt idx="21192">
                  <c:v>2.9999999999999991</c:v>
                </c:pt>
                <c:pt idx="21193">
                  <c:v>2.9999999999999991</c:v>
                </c:pt>
                <c:pt idx="21194">
                  <c:v>2.9999999999999991</c:v>
                </c:pt>
                <c:pt idx="21195">
                  <c:v>4</c:v>
                </c:pt>
                <c:pt idx="21196">
                  <c:v>2.9999999999999991</c:v>
                </c:pt>
                <c:pt idx="21197">
                  <c:v>4</c:v>
                </c:pt>
                <c:pt idx="21198">
                  <c:v>2.9999999999999991</c:v>
                </c:pt>
                <c:pt idx="21199">
                  <c:v>4</c:v>
                </c:pt>
                <c:pt idx="21200">
                  <c:v>4</c:v>
                </c:pt>
                <c:pt idx="21201">
                  <c:v>6</c:v>
                </c:pt>
                <c:pt idx="21202">
                  <c:v>4.9999999999999991</c:v>
                </c:pt>
                <c:pt idx="21203">
                  <c:v>4</c:v>
                </c:pt>
                <c:pt idx="21204">
                  <c:v>2.9999999999999991</c:v>
                </c:pt>
                <c:pt idx="21205">
                  <c:v>4</c:v>
                </c:pt>
                <c:pt idx="21206">
                  <c:v>2.9999999999999991</c:v>
                </c:pt>
                <c:pt idx="21207">
                  <c:v>4</c:v>
                </c:pt>
                <c:pt idx="21208">
                  <c:v>2.9999999999999991</c:v>
                </c:pt>
                <c:pt idx="21209">
                  <c:v>2.9999999999999991</c:v>
                </c:pt>
                <c:pt idx="21210">
                  <c:v>2.9999999999999991</c:v>
                </c:pt>
                <c:pt idx="21211">
                  <c:v>2.9999999999999991</c:v>
                </c:pt>
                <c:pt idx="21212">
                  <c:v>2.9999999999999991</c:v>
                </c:pt>
                <c:pt idx="21213">
                  <c:v>2.9999999999999991</c:v>
                </c:pt>
                <c:pt idx="21214">
                  <c:v>2.9999999999999991</c:v>
                </c:pt>
                <c:pt idx="21215">
                  <c:v>2.9999999999999991</c:v>
                </c:pt>
                <c:pt idx="21216">
                  <c:v>2.9999999999999991</c:v>
                </c:pt>
                <c:pt idx="21217">
                  <c:v>2.9999999999999991</c:v>
                </c:pt>
                <c:pt idx="21218">
                  <c:v>2.9999999999999991</c:v>
                </c:pt>
                <c:pt idx="21219">
                  <c:v>2.9999999999999991</c:v>
                </c:pt>
                <c:pt idx="21220">
                  <c:v>2.9999999999999991</c:v>
                </c:pt>
                <c:pt idx="21221">
                  <c:v>4</c:v>
                </c:pt>
                <c:pt idx="21222">
                  <c:v>4</c:v>
                </c:pt>
                <c:pt idx="21223">
                  <c:v>2.9999999999999991</c:v>
                </c:pt>
                <c:pt idx="21224">
                  <c:v>2.9999999999999991</c:v>
                </c:pt>
                <c:pt idx="21225">
                  <c:v>4.9999999999999991</c:v>
                </c:pt>
                <c:pt idx="21226">
                  <c:v>4.9999999999999991</c:v>
                </c:pt>
                <c:pt idx="21227">
                  <c:v>4</c:v>
                </c:pt>
                <c:pt idx="21228">
                  <c:v>2.9999999999999991</c:v>
                </c:pt>
                <c:pt idx="21229">
                  <c:v>2.9999999999999991</c:v>
                </c:pt>
                <c:pt idx="21230">
                  <c:v>2.9999999999999991</c:v>
                </c:pt>
                <c:pt idx="21231">
                  <c:v>2.9999999999999991</c:v>
                </c:pt>
                <c:pt idx="21232">
                  <c:v>4</c:v>
                </c:pt>
                <c:pt idx="21233">
                  <c:v>6</c:v>
                </c:pt>
                <c:pt idx="21234">
                  <c:v>4</c:v>
                </c:pt>
                <c:pt idx="21235">
                  <c:v>2.9999999999999991</c:v>
                </c:pt>
                <c:pt idx="21236">
                  <c:v>4</c:v>
                </c:pt>
                <c:pt idx="21237">
                  <c:v>2.9999999999999991</c:v>
                </c:pt>
                <c:pt idx="21238">
                  <c:v>2.9999999999999991</c:v>
                </c:pt>
                <c:pt idx="21239">
                  <c:v>2.9999999999999991</c:v>
                </c:pt>
                <c:pt idx="21240">
                  <c:v>2.9999999999999991</c:v>
                </c:pt>
                <c:pt idx="21241">
                  <c:v>2.9999999999999991</c:v>
                </c:pt>
                <c:pt idx="21242">
                  <c:v>4</c:v>
                </c:pt>
                <c:pt idx="21243">
                  <c:v>2</c:v>
                </c:pt>
                <c:pt idx="21244">
                  <c:v>2.9999999999999991</c:v>
                </c:pt>
                <c:pt idx="21245">
                  <c:v>2.9999999999999991</c:v>
                </c:pt>
                <c:pt idx="21246">
                  <c:v>2.9999999999999991</c:v>
                </c:pt>
                <c:pt idx="21247">
                  <c:v>2.9999999999999991</c:v>
                </c:pt>
                <c:pt idx="21248">
                  <c:v>2.9999999999999991</c:v>
                </c:pt>
                <c:pt idx="21249">
                  <c:v>2.9999999999999991</c:v>
                </c:pt>
                <c:pt idx="21250">
                  <c:v>2.9999999999999991</c:v>
                </c:pt>
                <c:pt idx="21251">
                  <c:v>2.9999999999999991</c:v>
                </c:pt>
                <c:pt idx="21252">
                  <c:v>2</c:v>
                </c:pt>
                <c:pt idx="21253">
                  <c:v>2.9999999999999991</c:v>
                </c:pt>
                <c:pt idx="21254">
                  <c:v>2.9999999999999991</c:v>
                </c:pt>
                <c:pt idx="21255">
                  <c:v>2.9999999999999991</c:v>
                </c:pt>
                <c:pt idx="21256">
                  <c:v>4</c:v>
                </c:pt>
                <c:pt idx="21257">
                  <c:v>4.9999999999999991</c:v>
                </c:pt>
                <c:pt idx="21258">
                  <c:v>2.9999999999999991</c:v>
                </c:pt>
                <c:pt idx="21259">
                  <c:v>4</c:v>
                </c:pt>
                <c:pt idx="21260">
                  <c:v>4</c:v>
                </c:pt>
                <c:pt idx="21261">
                  <c:v>2.9999999999999991</c:v>
                </c:pt>
                <c:pt idx="21262">
                  <c:v>2.9999999999999991</c:v>
                </c:pt>
                <c:pt idx="21263">
                  <c:v>2</c:v>
                </c:pt>
                <c:pt idx="21264">
                  <c:v>4</c:v>
                </c:pt>
                <c:pt idx="21265">
                  <c:v>4</c:v>
                </c:pt>
                <c:pt idx="21266">
                  <c:v>2.9999999999999991</c:v>
                </c:pt>
                <c:pt idx="21267">
                  <c:v>4</c:v>
                </c:pt>
                <c:pt idx="21268">
                  <c:v>2.9999999999999991</c:v>
                </c:pt>
                <c:pt idx="21269">
                  <c:v>2.9999999999999991</c:v>
                </c:pt>
                <c:pt idx="21270">
                  <c:v>4</c:v>
                </c:pt>
                <c:pt idx="21271">
                  <c:v>2.9999999999999991</c:v>
                </c:pt>
                <c:pt idx="21272">
                  <c:v>2.9999999999999991</c:v>
                </c:pt>
                <c:pt idx="21273">
                  <c:v>2.9999999999999991</c:v>
                </c:pt>
                <c:pt idx="21274">
                  <c:v>2.9999999999999991</c:v>
                </c:pt>
                <c:pt idx="21275">
                  <c:v>4.9999999999999991</c:v>
                </c:pt>
                <c:pt idx="21276">
                  <c:v>6</c:v>
                </c:pt>
                <c:pt idx="21277">
                  <c:v>2.9999999999999991</c:v>
                </c:pt>
                <c:pt idx="21278">
                  <c:v>4</c:v>
                </c:pt>
                <c:pt idx="21279">
                  <c:v>2.9999999999999991</c:v>
                </c:pt>
                <c:pt idx="21280">
                  <c:v>2.9999999999999991</c:v>
                </c:pt>
                <c:pt idx="21281">
                  <c:v>2</c:v>
                </c:pt>
                <c:pt idx="21282">
                  <c:v>2.9999999999999991</c:v>
                </c:pt>
                <c:pt idx="21283">
                  <c:v>2.9999999999999991</c:v>
                </c:pt>
                <c:pt idx="21284">
                  <c:v>2.9999999999999991</c:v>
                </c:pt>
                <c:pt idx="21285">
                  <c:v>4</c:v>
                </c:pt>
                <c:pt idx="21286">
                  <c:v>4</c:v>
                </c:pt>
                <c:pt idx="21287">
                  <c:v>2.9999999999999991</c:v>
                </c:pt>
                <c:pt idx="21288">
                  <c:v>2.9999999999999991</c:v>
                </c:pt>
                <c:pt idx="21289">
                  <c:v>4</c:v>
                </c:pt>
                <c:pt idx="21290">
                  <c:v>2.9999999999999991</c:v>
                </c:pt>
                <c:pt idx="21291">
                  <c:v>4</c:v>
                </c:pt>
                <c:pt idx="21292">
                  <c:v>4.9999999999999991</c:v>
                </c:pt>
                <c:pt idx="21293">
                  <c:v>4</c:v>
                </c:pt>
                <c:pt idx="21294">
                  <c:v>4</c:v>
                </c:pt>
                <c:pt idx="21295">
                  <c:v>4</c:v>
                </c:pt>
                <c:pt idx="21296">
                  <c:v>4</c:v>
                </c:pt>
                <c:pt idx="21297">
                  <c:v>4</c:v>
                </c:pt>
                <c:pt idx="21298">
                  <c:v>4</c:v>
                </c:pt>
                <c:pt idx="21299">
                  <c:v>4</c:v>
                </c:pt>
                <c:pt idx="21300">
                  <c:v>2.9999999999999991</c:v>
                </c:pt>
                <c:pt idx="21301">
                  <c:v>4</c:v>
                </c:pt>
                <c:pt idx="21302">
                  <c:v>2.9999999999999991</c:v>
                </c:pt>
                <c:pt idx="21303">
                  <c:v>2.9999999999999991</c:v>
                </c:pt>
                <c:pt idx="21304">
                  <c:v>2.9999999999999991</c:v>
                </c:pt>
                <c:pt idx="21305">
                  <c:v>2.9999999999999991</c:v>
                </c:pt>
                <c:pt idx="21306">
                  <c:v>2.9999999999999991</c:v>
                </c:pt>
                <c:pt idx="21307">
                  <c:v>2.9999999999999991</c:v>
                </c:pt>
                <c:pt idx="21308">
                  <c:v>4</c:v>
                </c:pt>
                <c:pt idx="21309">
                  <c:v>4</c:v>
                </c:pt>
                <c:pt idx="21310">
                  <c:v>4</c:v>
                </c:pt>
                <c:pt idx="21311">
                  <c:v>2.9999999999999991</c:v>
                </c:pt>
                <c:pt idx="21312">
                  <c:v>2.9999999999999991</c:v>
                </c:pt>
                <c:pt idx="21313">
                  <c:v>2.9999999999999991</c:v>
                </c:pt>
                <c:pt idx="21314">
                  <c:v>2.9999999999999991</c:v>
                </c:pt>
                <c:pt idx="21315">
                  <c:v>2.9999999999999991</c:v>
                </c:pt>
                <c:pt idx="21316">
                  <c:v>4</c:v>
                </c:pt>
                <c:pt idx="21317">
                  <c:v>2.9999999999999991</c:v>
                </c:pt>
                <c:pt idx="21318">
                  <c:v>4</c:v>
                </c:pt>
                <c:pt idx="21319">
                  <c:v>2.9999999999999991</c:v>
                </c:pt>
                <c:pt idx="21320">
                  <c:v>4</c:v>
                </c:pt>
                <c:pt idx="21321">
                  <c:v>4</c:v>
                </c:pt>
                <c:pt idx="21322">
                  <c:v>4</c:v>
                </c:pt>
                <c:pt idx="21323">
                  <c:v>7.0000000000000009</c:v>
                </c:pt>
                <c:pt idx="21324">
                  <c:v>4</c:v>
                </c:pt>
                <c:pt idx="21325">
                  <c:v>4</c:v>
                </c:pt>
                <c:pt idx="21326">
                  <c:v>4.9999999999999991</c:v>
                </c:pt>
                <c:pt idx="21327">
                  <c:v>4</c:v>
                </c:pt>
                <c:pt idx="21328">
                  <c:v>4</c:v>
                </c:pt>
                <c:pt idx="21329">
                  <c:v>4</c:v>
                </c:pt>
                <c:pt idx="21330">
                  <c:v>2.9999999999999991</c:v>
                </c:pt>
                <c:pt idx="21331">
                  <c:v>4</c:v>
                </c:pt>
                <c:pt idx="21332">
                  <c:v>4.9999999999999991</c:v>
                </c:pt>
                <c:pt idx="21333">
                  <c:v>4.9999999999999991</c:v>
                </c:pt>
                <c:pt idx="21334">
                  <c:v>6</c:v>
                </c:pt>
                <c:pt idx="21335">
                  <c:v>4.9999999999999991</c:v>
                </c:pt>
                <c:pt idx="21336">
                  <c:v>2.9999999999999991</c:v>
                </c:pt>
                <c:pt idx="21337">
                  <c:v>2.9999999999999991</c:v>
                </c:pt>
                <c:pt idx="21338">
                  <c:v>4.9999999999999991</c:v>
                </c:pt>
                <c:pt idx="21339">
                  <c:v>4.9999999999999991</c:v>
                </c:pt>
                <c:pt idx="21340">
                  <c:v>4.9999999999999991</c:v>
                </c:pt>
                <c:pt idx="21341">
                  <c:v>4</c:v>
                </c:pt>
                <c:pt idx="21342">
                  <c:v>4</c:v>
                </c:pt>
                <c:pt idx="21343">
                  <c:v>4.9999999999999991</c:v>
                </c:pt>
                <c:pt idx="21344">
                  <c:v>6</c:v>
                </c:pt>
                <c:pt idx="21345">
                  <c:v>4.9999999999999991</c:v>
                </c:pt>
                <c:pt idx="21346">
                  <c:v>7.0000000000000009</c:v>
                </c:pt>
                <c:pt idx="21347">
                  <c:v>6</c:v>
                </c:pt>
                <c:pt idx="21348">
                  <c:v>4.9999999999999991</c:v>
                </c:pt>
                <c:pt idx="21349">
                  <c:v>4.9999999999999991</c:v>
                </c:pt>
                <c:pt idx="21350">
                  <c:v>4</c:v>
                </c:pt>
                <c:pt idx="21351">
                  <c:v>4</c:v>
                </c:pt>
                <c:pt idx="21352">
                  <c:v>4.9999999999999991</c:v>
                </c:pt>
                <c:pt idx="21353">
                  <c:v>4</c:v>
                </c:pt>
                <c:pt idx="21354">
                  <c:v>4</c:v>
                </c:pt>
                <c:pt idx="21355">
                  <c:v>6</c:v>
                </c:pt>
                <c:pt idx="21356">
                  <c:v>6</c:v>
                </c:pt>
                <c:pt idx="21357">
                  <c:v>4.9999999999999991</c:v>
                </c:pt>
                <c:pt idx="21358">
                  <c:v>4.9999999999999991</c:v>
                </c:pt>
                <c:pt idx="21359">
                  <c:v>4.9999999999999991</c:v>
                </c:pt>
                <c:pt idx="21360">
                  <c:v>4</c:v>
                </c:pt>
                <c:pt idx="21361">
                  <c:v>2.9999999999999991</c:v>
                </c:pt>
                <c:pt idx="21362">
                  <c:v>4</c:v>
                </c:pt>
                <c:pt idx="21363">
                  <c:v>4.9999999999999991</c:v>
                </c:pt>
                <c:pt idx="21364">
                  <c:v>4</c:v>
                </c:pt>
                <c:pt idx="21365">
                  <c:v>4</c:v>
                </c:pt>
                <c:pt idx="21366">
                  <c:v>4</c:v>
                </c:pt>
                <c:pt idx="21367">
                  <c:v>4</c:v>
                </c:pt>
                <c:pt idx="21368">
                  <c:v>2.9999999999999991</c:v>
                </c:pt>
                <c:pt idx="21369">
                  <c:v>4.9999999999999991</c:v>
                </c:pt>
                <c:pt idx="21370">
                  <c:v>4.9999999999999991</c:v>
                </c:pt>
                <c:pt idx="21371">
                  <c:v>4</c:v>
                </c:pt>
                <c:pt idx="21372">
                  <c:v>4</c:v>
                </c:pt>
                <c:pt idx="21373">
                  <c:v>4.9999999999999991</c:v>
                </c:pt>
                <c:pt idx="21374">
                  <c:v>4</c:v>
                </c:pt>
                <c:pt idx="21375">
                  <c:v>4</c:v>
                </c:pt>
                <c:pt idx="21376">
                  <c:v>4</c:v>
                </c:pt>
                <c:pt idx="21377">
                  <c:v>4.9999999999999991</c:v>
                </c:pt>
                <c:pt idx="21378">
                  <c:v>6</c:v>
                </c:pt>
                <c:pt idx="21379">
                  <c:v>4.9999999999999991</c:v>
                </c:pt>
                <c:pt idx="21380">
                  <c:v>4.9999999999999991</c:v>
                </c:pt>
                <c:pt idx="21381">
                  <c:v>6</c:v>
                </c:pt>
                <c:pt idx="21382">
                  <c:v>4.9999999999999991</c:v>
                </c:pt>
                <c:pt idx="21383">
                  <c:v>4</c:v>
                </c:pt>
                <c:pt idx="21384">
                  <c:v>4.9999999999999991</c:v>
                </c:pt>
                <c:pt idx="21385">
                  <c:v>4</c:v>
                </c:pt>
                <c:pt idx="21386">
                  <c:v>4</c:v>
                </c:pt>
                <c:pt idx="21387">
                  <c:v>4</c:v>
                </c:pt>
                <c:pt idx="21388">
                  <c:v>2.9999999999999991</c:v>
                </c:pt>
                <c:pt idx="21389">
                  <c:v>4</c:v>
                </c:pt>
                <c:pt idx="21390">
                  <c:v>4</c:v>
                </c:pt>
                <c:pt idx="21391">
                  <c:v>4</c:v>
                </c:pt>
                <c:pt idx="21392">
                  <c:v>2.9999999999999991</c:v>
                </c:pt>
                <c:pt idx="21393">
                  <c:v>2.9999999999999991</c:v>
                </c:pt>
                <c:pt idx="21394">
                  <c:v>4</c:v>
                </c:pt>
                <c:pt idx="21395">
                  <c:v>4</c:v>
                </c:pt>
                <c:pt idx="21396">
                  <c:v>2.9999999999999991</c:v>
                </c:pt>
                <c:pt idx="21397">
                  <c:v>4</c:v>
                </c:pt>
                <c:pt idx="21398">
                  <c:v>4.9999999999999991</c:v>
                </c:pt>
                <c:pt idx="21399">
                  <c:v>4</c:v>
                </c:pt>
                <c:pt idx="21400">
                  <c:v>4</c:v>
                </c:pt>
                <c:pt idx="21401">
                  <c:v>4.9999999999999991</c:v>
                </c:pt>
                <c:pt idx="21402">
                  <c:v>4</c:v>
                </c:pt>
                <c:pt idx="21403">
                  <c:v>7.0000000000000009</c:v>
                </c:pt>
                <c:pt idx="21404">
                  <c:v>6</c:v>
                </c:pt>
                <c:pt idx="21405">
                  <c:v>4.9999999999999991</c:v>
                </c:pt>
                <c:pt idx="21406">
                  <c:v>4.9999999999999991</c:v>
                </c:pt>
                <c:pt idx="21407">
                  <c:v>4.9999999999999991</c:v>
                </c:pt>
                <c:pt idx="21408">
                  <c:v>6</c:v>
                </c:pt>
                <c:pt idx="21409">
                  <c:v>4.9999999999999991</c:v>
                </c:pt>
                <c:pt idx="21410">
                  <c:v>6</c:v>
                </c:pt>
                <c:pt idx="21411">
                  <c:v>6</c:v>
                </c:pt>
                <c:pt idx="21412">
                  <c:v>4.9999999999999991</c:v>
                </c:pt>
                <c:pt idx="21413">
                  <c:v>4.9999999999999991</c:v>
                </c:pt>
                <c:pt idx="21414">
                  <c:v>4</c:v>
                </c:pt>
                <c:pt idx="21415">
                  <c:v>4</c:v>
                </c:pt>
                <c:pt idx="21416">
                  <c:v>4</c:v>
                </c:pt>
                <c:pt idx="21417">
                  <c:v>4</c:v>
                </c:pt>
                <c:pt idx="21418">
                  <c:v>4</c:v>
                </c:pt>
                <c:pt idx="21419">
                  <c:v>4.9999999999999991</c:v>
                </c:pt>
                <c:pt idx="21420">
                  <c:v>4.9999999999999991</c:v>
                </c:pt>
                <c:pt idx="21421">
                  <c:v>4</c:v>
                </c:pt>
                <c:pt idx="21422">
                  <c:v>2.9999999999999991</c:v>
                </c:pt>
                <c:pt idx="21423">
                  <c:v>4</c:v>
                </c:pt>
                <c:pt idx="21424">
                  <c:v>4.9999999999999991</c:v>
                </c:pt>
                <c:pt idx="21425">
                  <c:v>4.9999999999999991</c:v>
                </c:pt>
                <c:pt idx="21426">
                  <c:v>4.9999999999999991</c:v>
                </c:pt>
                <c:pt idx="21427">
                  <c:v>4.9999999999999991</c:v>
                </c:pt>
                <c:pt idx="21428">
                  <c:v>6</c:v>
                </c:pt>
                <c:pt idx="21429">
                  <c:v>4</c:v>
                </c:pt>
                <c:pt idx="21430">
                  <c:v>4.9999999999999991</c:v>
                </c:pt>
                <c:pt idx="21431">
                  <c:v>4.9999999999999991</c:v>
                </c:pt>
                <c:pt idx="21432">
                  <c:v>4.9999999999999991</c:v>
                </c:pt>
                <c:pt idx="21433">
                  <c:v>4.9999999999999991</c:v>
                </c:pt>
                <c:pt idx="21434">
                  <c:v>4.9999999999999991</c:v>
                </c:pt>
                <c:pt idx="21435">
                  <c:v>4.9999999999999991</c:v>
                </c:pt>
                <c:pt idx="21436">
                  <c:v>4.9999999999999991</c:v>
                </c:pt>
                <c:pt idx="21437">
                  <c:v>7.0000000000000009</c:v>
                </c:pt>
                <c:pt idx="21438">
                  <c:v>7.0000000000000009</c:v>
                </c:pt>
                <c:pt idx="21439">
                  <c:v>7.9999999999999982</c:v>
                </c:pt>
                <c:pt idx="21440">
                  <c:v>6</c:v>
                </c:pt>
                <c:pt idx="21441">
                  <c:v>6</c:v>
                </c:pt>
                <c:pt idx="21442">
                  <c:v>4.9999999999999991</c:v>
                </c:pt>
                <c:pt idx="21443">
                  <c:v>4.9999999999999991</c:v>
                </c:pt>
                <c:pt idx="21444">
                  <c:v>4.9999999999999991</c:v>
                </c:pt>
                <c:pt idx="21445">
                  <c:v>4.9999999999999991</c:v>
                </c:pt>
                <c:pt idx="21446">
                  <c:v>4.9999999999999991</c:v>
                </c:pt>
                <c:pt idx="21447">
                  <c:v>4</c:v>
                </c:pt>
                <c:pt idx="21448">
                  <c:v>4</c:v>
                </c:pt>
                <c:pt idx="21449">
                  <c:v>4</c:v>
                </c:pt>
                <c:pt idx="21450">
                  <c:v>4</c:v>
                </c:pt>
                <c:pt idx="21451">
                  <c:v>4</c:v>
                </c:pt>
                <c:pt idx="21452">
                  <c:v>4</c:v>
                </c:pt>
                <c:pt idx="21453">
                  <c:v>4.9999999999999991</c:v>
                </c:pt>
                <c:pt idx="21454">
                  <c:v>4.9999999999999991</c:v>
                </c:pt>
                <c:pt idx="21455">
                  <c:v>4.9999999999999991</c:v>
                </c:pt>
                <c:pt idx="21456">
                  <c:v>4.9999999999999991</c:v>
                </c:pt>
                <c:pt idx="21457">
                  <c:v>4.9999999999999991</c:v>
                </c:pt>
                <c:pt idx="21458">
                  <c:v>4.9999999999999991</c:v>
                </c:pt>
                <c:pt idx="21459">
                  <c:v>4</c:v>
                </c:pt>
                <c:pt idx="21460">
                  <c:v>4</c:v>
                </c:pt>
                <c:pt idx="21461">
                  <c:v>4</c:v>
                </c:pt>
                <c:pt idx="21462">
                  <c:v>4</c:v>
                </c:pt>
                <c:pt idx="21463">
                  <c:v>4.9999999999999991</c:v>
                </c:pt>
                <c:pt idx="21464">
                  <c:v>2.9999999999999991</c:v>
                </c:pt>
                <c:pt idx="21465">
                  <c:v>4</c:v>
                </c:pt>
                <c:pt idx="21466">
                  <c:v>4.9999999999999991</c:v>
                </c:pt>
                <c:pt idx="21467">
                  <c:v>4</c:v>
                </c:pt>
                <c:pt idx="21468">
                  <c:v>4</c:v>
                </c:pt>
                <c:pt idx="21469">
                  <c:v>4.9999999999999991</c:v>
                </c:pt>
                <c:pt idx="21470">
                  <c:v>4</c:v>
                </c:pt>
                <c:pt idx="21471">
                  <c:v>4</c:v>
                </c:pt>
                <c:pt idx="21472">
                  <c:v>4</c:v>
                </c:pt>
                <c:pt idx="21473">
                  <c:v>4</c:v>
                </c:pt>
                <c:pt idx="21474">
                  <c:v>4.9999999999999991</c:v>
                </c:pt>
                <c:pt idx="21475">
                  <c:v>7.0000000000000009</c:v>
                </c:pt>
                <c:pt idx="21476">
                  <c:v>4.9999999999999991</c:v>
                </c:pt>
                <c:pt idx="21477">
                  <c:v>4.9999999999999991</c:v>
                </c:pt>
                <c:pt idx="21478">
                  <c:v>4.9999999999999991</c:v>
                </c:pt>
                <c:pt idx="21479">
                  <c:v>6</c:v>
                </c:pt>
                <c:pt idx="21480">
                  <c:v>6</c:v>
                </c:pt>
                <c:pt idx="21481">
                  <c:v>6</c:v>
                </c:pt>
                <c:pt idx="21482">
                  <c:v>6</c:v>
                </c:pt>
                <c:pt idx="21483">
                  <c:v>4.9999999999999991</c:v>
                </c:pt>
                <c:pt idx="21484">
                  <c:v>4.9999999999999991</c:v>
                </c:pt>
                <c:pt idx="21485">
                  <c:v>6</c:v>
                </c:pt>
                <c:pt idx="21486">
                  <c:v>6</c:v>
                </c:pt>
                <c:pt idx="21487">
                  <c:v>4.9999999999999991</c:v>
                </c:pt>
                <c:pt idx="21488">
                  <c:v>6</c:v>
                </c:pt>
                <c:pt idx="21489">
                  <c:v>4.9999999999999991</c:v>
                </c:pt>
                <c:pt idx="21490">
                  <c:v>4.9999999999999991</c:v>
                </c:pt>
                <c:pt idx="21491">
                  <c:v>4</c:v>
                </c:pt>
                <c:pt idx="21492">
                  <c:v>10</c:v>
                </c:pt>
                <c:pt idx="21493">
                  <c:v>7.9999999999999982</c:v>
                </c:pt>
                <c:pt idx="21494">
                  <c:v>7.0000000000000009</c:v>
                </c:pt>
                <c:pt idx="21495">
                  <c:v>4</c:v>
                </c:pt>
                <c:pt idx="21496">
                  <c:v>4</c:v>
                </c:pt>
                <c:pt idx="21497">
                  <c:v>4.9999999999999991</c:v>
                </c:pt>
                <c:pt idx="21498">
                  <c:v>4.9999999999999991</c:v>
                </c:pt>
                <c:pt idx="21499">
                  <c:v>4.9999999999999991</c:v>
                </c:pt>
                <c:pt idx="21500">
                  <c:v>6</c:v>
                </c:pt>
                <c:pt idx="21501">
                  <c:v>4</c:v>
                </c:pt>
                <c:pt idx="21502">
                  <c:v>6</c:v>
                </c:pt>
                <c:pt idx="21503">
                  <c:v>4</c:v>
                </c:pt>
                <c:pt idx="21504">
                  <c:v>4.9999999999999991</c:v>
                </c:pt>
                <c:pt idx="21505">
                  <c:v>4</c:v>
                </c:pt>
                <c:pt idx="21506">
                  <c:v>4</c:v>
                </c:pt>
                <c:pt idx="21507">
                  <c:v>4</c:v>
                </c:pt>
                <c:pt idx="21508">
                  <c:v>6</c:v>
                </c:pt>
                <c:pt idx="21509">
                  <c:v>4</c:v>
                </c:pt>
                <c:pt idx="21510">
                  <c:v>4.9999999999999991</c:v>
                </c:pt>
                <c:pt idx="21511">
                  <c:v>4</c:v>
                </c:pt>
                <c:pt idx="21512">
                  <c:v>4.9999999999999991</c:v>
                </c:pt>
                <c:pt idx="21513">
                  <c:v>4.9999999999999991</c:v>
                </c:pt>
                <c:pt idx="21514">
                  <c:v>4</c:v>
                </c:pt>
                <c:pt idx="21515">
                  <c:v>4</c:v>
                </c:pt>
                <c:pt idx="21516">
                  <c:v>4</c:v>
                </c:pt>
                <c:pt idx="21517">
                  <c:v>4.9999999999999991</c:v>
                </c:pt>
                <c:pt idx="21518">
                  <c:v>4</c:v>
                </c:pt>
                <c:pt idx="21519">
                  <c:v>4.9999999999999991</c:v>
                </c:pt>
                <c:pt idx="21520">
                  <c:v>4</c:v>
                </c:pt>
                <c:pt idx="21521">
                  <c:v>4.9999999999999991</c:v>
                </c:pt>
                <c:pt idx="21522">
                  <c:v>4.9999999999999991</c:v>
                </c:pt>
                <c:pt idx="21523">
                  <c:v>6</c:v>
                </c:pt>
                <c:pt idx="21524">
                  <c:v>7.0000000000000009</c:v>
                </c:pt>
                <c:pt idx="21525">
                  <c:v>4.9999999999999991</c:v>
                </c:pt>
                <c:pt idx="21526">
                  <c:v>4.9999999999999991</c:v>
                </c:pt>
                <c:pt idx="21527">
                  <c:v>4.9999999999999991</c:v>
                </c:pt>
                <c:pt idx="21528">
                  <c:v>6</c:v>
                </c:pt>
                <c:pt idx="21529">
                  <c:v>4.9999999999999991</c:v>
                </c:pt>
                <c:pt idx="21530">
                  <c:v>4.9999999999999991</c:v>
                </c:pt>
                <c:pt idx="21531">
                  <c:v>4.9999999999999991</c:v>
                </c:pt>
                <c:pt idx="21532">
                  <c:v>4.9999999999999991</c:v>
                </c:pt>
                <c:pt idx="21533">
                  <c:v>6</c:v>
                </c:pt>
                <c:pt idx="21534">
                  <c:v>4.9999999999999991</c:v>
                </c:pt>
                <c:pt idx="21535">
                  <c:v>6</c:v>
                </c:pt>
                <c:pt idx="21536">
                  <c:v>6</c:v>
                </c:pt>
                <c:pt idx="21537">
                  <c:v>6</c:v>
                </c:pt>
                <c:pt idx="21538">
                  <c:v>4.9999999999999991</c:v>
                </c:pt>
                <c:pt idx="21539">
                  <c:v>4.9999999999999991</c:v>
                </c:pt>
                <c:pt idx="21540">
                  <c:v>4.9999999999999991</c:v>
                </c:pt>
                <c:pt idx="21541">
                  <c:v>4.9999999999999991</c:v>
                </c:pt>
                <c:pt idx="21542">
                  <c:v>4.9999999999999991</c:v>
                </c:pt>
                <c:pt idx="21543">
                  <c:v>4</c:v>
                </c:pt>
                <c:pt idx="21544">
                  <c:v>6</c:v>
                </c:pt>
                <c:pt idx="21545">
                  <c:v>4.9999999999999991</c:v>
                </c:pt>
                <c:pt idx="21546">
                  <c:v>4.9999999999999991</c:v>
                </c:pt>
                <c:pt idx="21547">
                  <c:v>4</c:v>
                </c:pt>
                <c:pt idx="21548">
                  <c:v>4.9999999999999991</c:v>
                </c:pt>
                <c:pt idx="21549">
                  <c:v>4.9999999999999991</c:v>
                </c:pt>
                <c:pt idx="21550">
                  <c:v>6</c:v>
                </c:pt>
                <c:pt idx="21551">
                  <c:v>10</c:v>
                </c:pt>
                <c:pt idx="21552">
                  <c:v>7.9999999999999982</c:v>
                </c:pt>
                <c:pt idx="21553">
                  <c:v>7.9999999999999982</c:v>
                </c:pt>
                <c:pt idx="21554">
                  <c:v>7.9999999999999982</c:v>
                </c:pt>
                <c:pt idx="21555">
                  <c:v>6</c:v>
                </c:pt>
                <c:pt idx="21556">
                  <c:v>4.9999999999999991</c:v>
                </c:pt>
                <c:pt idx="21557">
                  <c:v>4.9999999999999991</c:v>
                </c:pt>
                <c:pt idx="21558">
                  <c:v>4</c:v>
                </c:pt>
                <c:pt idx="21559">
                  <c:v>4.9999999999999991</c:v>
                </c:pt>
                <c:pt idx="21560">
                  <c:v>4.9999999999999991</c:v>
                </c:pt>
                <c:pt idx="21561">
                  <c:v>6</c:v>
                </c:pt>
                <c:pt idx="21562">
                  <c:v>4.9999999999999991</c:v>
                </c:pt>
                <c:pt idx="21563">
                  <c:v>4.9999999999999991</c:v>
                </c:pt>
                <c:pt idx="21564">
                  <c:v>6</c:v>
                </c:pt>
                <c:pt idx="21565">
                  <c:v>7.9999999999999982</c:v>
                </c:pt>
                <c:pt idx="21566">
                  <c:v>4.9999999999999991</c:v>
                </c:pt>
                <c:pt idx="21567">
                  <c:v>7.0000000000000009</c:v>
                </c:pt>
                <c:pt idx="21568">
                  <c:v>6</c:v>
                </c:pt>
                <c:pt idx="21569">
                  <c:v>7.9999999999999982</c:v>
                </c:pt>
                <c:pt idx="21570">
                  <c:v>7.0000000000000009</c:v>
                </c:pt>
                <c:pt idx="21571">
                  <c:v>7.0000000000000009</c:v>
                </c:pt>
                <c:pt idx="21572">
                  <c:v>6</c:v>
                </c:pt>
                <c:pt idx="21573">
                  <c:v>7.0000000000000009</c:v>
                </c:pt>
                <c:pt idx="21574">
                  <c:v>7.0000000000000009</c:v>
                </c:pt>
                <c:pt idx="21575">
                  <c:v>9</c:v>
                </c:pt>
                <c:pt idx="21576">
                  <c:v>6</c:v>
                </c:pt>
                <c:pt idx="21577">
                  <c:v>6</c:v>
                </c:pt>
                <c:pt idx="21578">
                  <c:v>4.9999999999999991</c:v>
                </c:pt>
                <c:pt idx="21579">
                  <c:v>4.9999999999999991</c:v>
                </c:pt>
                <c:pt idx="21580">
                  <c:v>4</c:v>
                </c:pt>
                <c:pt idx="21581">
                  <c:v>4</c:v>
                </c:pt>
                <c:pt idx="21582">
                  <c:v>4.9999999999999991</c:v>
                </c:pt>
                <c:pt idx="21583">
                  <c:v>2.9999999999999991</c:v>
                </c:pt>
                <c:pt idx="21584">
                  <c:v>4</c:v>
                </c:pt>
                <c:pt idx="21585">
                  <c:v>4.9999999999999991</c:v>
                </c:pt>
                <c:pt idx="21586">
                  <c:v>4</c:v>
                </c:pt>
                <c:pt idx="21587">
                  <c:v>2.9999999999999991</c:v>
                </c:pt>
                <c:pt idx="21588">
                  <c:v>2</c:v>
                </c:pt>
                <c:pt idx="21589">
                  <c:v>2.9999999999999991</c:v>
                </c:pt>
                <c:pt idx="21590">
                  <c:v>2.9999999999999991</c:v>
                </c:pt>
                <c:pt idx="21591">
                  <c:v>2.9999999999999991</c:v>
                </c:pt>
                <c:pt idx="21592">
                  <c:v>2</c:v>
                </c:pt>
                <c:pt idx="21593">
                  <c:v>2.9999999999999991</c:v>
                </c:pt>
                <c:pt idx="21594">
                  <c:v>2</c:v>
                </c:pt>
                <c:pt idx="21595">
                  <c:v>2</c:v>
                </c:pt>
                <c:pt idx="21596">
                  <c:v>2.9999999999999991</c:v>
                </c:pt>
                <c:pt idx="21597">
                  <c:v>2.9999999999999991</c:v>
                </c:pt>
                <c:pt idx="21598">
                  <c:v>2.9999999999999991</c:v>
                </c:pt>
                <c:pt idx="21599">
                  <c:v>4</c:v>
                </c:pt>
                <c:pt idx="21600">
                  <c:v>2.9999999999999991</c:v>
                </c:pt>
                <c:pt idx="21601">
                  <c:v>4</c:v>
                </c:pt>
                <c:pt idx="21602">
                  <c:v>2.9999999999999991</c:v>
                </c:pt>
                <c:pt idx="21603">
                  <c:v>2.9999999999999991</c:v>
                </c:pt>
                <c:pt idx="21604">
                  <c:v>2</c:v>
                </c:pt>
                <c:pt idx="21605">
                  <c:v>2</c:v>
                </c:pt>
                <c:pt idx="21606">
                  <c:v>2.9999999999999991</c:v>
                </c:pt>
                <c:pt idx="21607">
                  <c:v>2</c:v>
                </c:pt>
                <c:pt idx="21608">
                  <c:v>2.9999999999999991</c:v>
                </c:pt>
                <c:pt idx="21609">
                  <c:v>2.9999999999999991</c:v>
                </c:pt>
                <c:pt idx="21610">
                  <c:v>4</c:v>
                </c:pt>
                <c:pt idx="21611">
                  <c:v>2.9999999999999991</c:v>
                </c:pt>
                <c:pt idx="21612">
                  <c:v>2.9999999999999991</c:v>
                </c:pt>
                <c:pt idx="21613">
                  <c:v>2</c:v>
                </c:pt>
                <c:pt idx="21614">
                  <c:v>2</c:v>
                </c:pt>
                <c:pt idx="21615">
                  <c:v>2</c:v>
                </c:pt>
                <c:pt idx="21616">
                  <c:v>2.9999999999999991</c:v>
                </c:pt>
                <c:pt idx="21617">
                  <c:v>2.9999999999999991</c:v>
                </c:pt>
                <c:pt idx="21618">
                  <c:v>2</c:v>
                </c:pt>
                <c:pt idx="21619">
                  <c:v>2</c:v>
                </c:pt>
                <c:pt idx="21620">
                  <c:v>2</c:v>
                </c:pt>
                <c:pt idx="21621">
                  <c:v>2.9999999999999991</c:v>
                </c:pt>
                <c:pt idx="21622">
                  <c:v>2</c:v>
                </c:pt>
                <c:pt idx="21623">
                  <c:v>2</c:v>
                </c:pt>
                <c:pt idx="21624">
                  <c:v>2</c:v>
                </c:pt>
                <c:pt idx="21625">
                  <c:v>2.9999999999999991</c:v>
                </c:pt>
                <c:pt idx="21626">
                  <c:v>2</c:v>
                </c:pt>
                <c:pt idx="21627">
                  <c:v>4</c:v>
                </c:pt>
                <c:pt idx="21628">
                  <c:v>4</c:v>
                </c:pt>
                <c:pt idx="21629">
                  <c:v>2.9999999999999991</c:v>
                </c:pt>
                <c:pt idx="21630">
                  <c:v>2.9999999999999991</c:v>
                </c:pt>
                <c:pt idx="21631">
                  <c:v>2</c:v>
                </c:pt>
                <c:pt idx="21632">
                  <c:v>2</c:v>
                </c:pt>
                <c:pt idx="21633">
                  <c:v>2.9999999999999991</c:v>
                </c:pt>
                <c:pt idx="21634">
                  <c:v>2.9999999999999991</c:v>
                </c:pt>
                <c:pt idx="21635">
                  <c:v>2.9999999999999991</c:v>
                </c:pt>
                <c:pt idx="21636">
                  <c:v>2.9999999999999991</c:v>
                </c:pt>
                <c:pt idx="21637">
                  <c:v>2.9999999999999991</c:v>
                </c:pt>
                <c:pt idx="21638">
                  <c:v>2.9999999999999991</c:v>
                </c:pt>
                <c:pt idx="21639">
                  <c:v>2</c:v>
                </c:pt>
                <c:pt idx="21640">
                  <c:v>2.9999999999999991</c:v>
                </c:pt>
                <c:pt idx="21641">
                  <c:v>2.9999999999999991</c:v>
                </c:pt>
                <c:pt idx="21642">
                  <c:v>2.9999999999999991</c:v>
                </c:pt>
                <c:pt idx="21643">
                  <c:v>2.9999999999999991</c:v>
                </c:pt>
                <c:pt idx="21644">
                  <c:v>4</c:v>
                </c:pt>
                <c:pt idx="21645">
                  <c:v>2.9999999999999991</c:v>
                </c:pt>
                <c:pt idx="21646">
                  <c:v>4.9999999999999991</c:v>
                </c:pt>
                <c:pt idx="21647">
                  <c:v>6</c:v>
                </c:pt>
                <c:pt idx="21648">
                  <c:v>4</c:v>
                </c:pt>
                <c:pt idx="21649">
                  <c:v>2.9999999999999991</c:v>
                </c:pt>
                <c:pt idx="21650">
                  <c:v>2.9999999999999991</c:v>
                </c:pt>
                <c:pt idx="21651">
                  <c:v>2</c:v>
                </c:pt>
                <c:pt idx="21652">
                  <c:v>2.9999999999999991</c:v>
                </c:pt>
                <c:pt idx="21653">
                  <c:v>2.9999999999999991</c:v>
                </c:pt>
                <c:pt idx="21654">
                  <c:v>2.9999999999999991</c:v>
                </c:pt>
                <c:pt idx="21655">
                  <c:v>4</c:v>
                </c:pt>
                <c:pt idx="21656">
                  <c:v>2</c:v>
                </c:pt>
                <c:pt idx="21657">
                  <c:v>2.9999999999999991</c:v>
                </c:pt>
                <c:pt idx="21658">
                  <c:v>2.9999999999999991</c:v>
                </c:pt>
                <c:pt idx="21659">
                  <c:v>4</c:v>
                </c:pt>
                <c:pt idx="21660">
                  <c:v>4</c:v>
                </c:pt>
                <c:pt idx="21661">
                  <c:v>4.9999999999999991</c:v>
                </c:pt>
                <c:pt idx="21662">
                  <c:v>4</c:v>
                </c:pt>
                <c:pt idx="21663">
                  <c:v>2.9999999999999991</c:v>
                </c:pt>
                <c:pt idx="21664">
                  <c:v>4</c:v>
                </c:pt>
                <c:pt idx="21665">
                  <c:v>4.9999999999999991</c:v>
                </c:pt>
                <c:pt idx="21666">
                  <c:v>4.9999999999999991</c:v>
                </c:pt>
                <c:pt idx="21667">
                  <c:v>2.9999999999999991</c:v>
                </c:pt>
                <c:pt idx="21668">
                  <c:v>2.9999999999999991</c:v>
                </c:pt>
                <c:pt idx="21669">
                  <c:v>2.9999999999999991</c:v>
                </c:pt>
                <c:pt idx="21670">
                  <c:v>2</c:v>
                </c:pt>
                <c:pt idx="21671">
                  <c:v>2.9999999999999991</c:v>
                </c:pt>
                <c:pt idx="21672">
                  <c:v>4</c:v>
                </c:pt>
                <c:pt idx="21673">
                  <c:v>4</c:v>
                </c:pt>
                <c:pt idx="21674">
                  <c:v>4</c:v>
                </c:pt>
                <c:pt idx="21675">
                  <c:v>2.9999999999999991</c:v>
                </c:pt>
                <c:pt idx="21676">
                  <c:v>4</c:v>
                </c:pt>
                <c:pt idx="21677">
                  <c:v>4</c:v>
                </c:pt>
                <c:pt idx="21678">
                  <c:v>2</c:v>
                </c:pt>
                <c:pt idx="21679">
                  <c:v>2</c:v>
                </c:pt>
                <c:pt idx="21680">
                  <c:v>2</c:v>
                </c:pt>
                <c:pt idx="21681">
                  <c:v>2.9999999999999991</c:v>
                </c:pt>
              </c:numCache>
            </c:numRef>
          </c:yVal>
          <c:smooth val="0"/>
        </c:ser>
        <c:ser>
          <c:idx val="2"/>
          <c:order val="2"/>
          <c:tx>
            <c:v>WELL PAD</c:v>
          </c:tx>
          <c:spPr>
            <a:ln w="6350" cap="rnd">
              <a:solidFill>
                <a:srgbClr val="FF0000">
                  <a:alpha val="40000"/>
                </a:srgbClr>
              </a:solidFill>
              <a:round/>
            </a:ln>
            <a:effectLst/>
          </c:spPr>
          <c:marker>
            <c:symbol val="circle"/>
            <c:size val="3"/>
            <c:spPr>
              <a:solidFill>
                <a:srgbClr val="FF0000">
                  <a:alpha val="21000"/>
                </a:srgbClr>
              </a:solidFill>
              <a:ln w="9525">
                <a:noFill/>
              </a:ln>
              <a:effectLst/>
            </c:spPr>
          </c:marker>
          <c:xVal>
            <c:numRef>
              <c:f>SUNCREST1_001!$I$21:$I$5083</c:f>
              <c:numCache>
                <c:formatCode>m/d/yyyy\ h:mm</c:formatCode>
                <c:ptCount val="5063"/>
                <c:pt idx="0">
                  <c:v>42306.431481481479</c:v>
                </c:pt>
                <c:pt idx="1">
                  <c:v>42306.432870370372</c:v>
                </c:pt>
                <c:pt idx="2">
                  <c:v>42306.434259317131</c:v>
                </c:pt>
                <c:pt idx="3">
                  <c:v>42306.43564826389</c:v>
                </c:pt>
                <c:pt idx="4">
                  <c:v>42306.43703721065</c:v>
                </c:pt>
                <c:pt idx="5">
                  <c:v>42306.438426157409</c:v>
                </c:pt>
                <c:pt idx="6">
                  <c:v>42306.439815104168</c:v>
                </c:pt>
                <c:pt idx="7">
                  <c:v>42306.441204050927</c:v>
                </c:pt>
                <c:pt idx="8">
                  <c:v>42306.442592997686</c:v>
                </c:pt>
                <c:pt idx="9">
                  <c:v>42306.443981944445</c:v>
                </c:pt>
                <c:pt idx="10">
                  <c:v>42306.445370891204</c:v>
                </c:pt>
                <c:pt idx="11">
                  <c:v>42306.446759837963</c:v>
                </c:pt>
                <c:pt idx="12">
                  <c:v>42306.448148784722</c:v>
                </c:pt>
                <c:pt idx="13">
                  <c:v>42306.449537731482</c:v>
                </c:pt>
                <c:pt idx="14">
                  <c:v>42306.450926678241</c:v>
                </c:pt>
                <c:pt idx="15">
                  <c:v>42306.452315625</c:v>
                </c:pt>
                <c:pt idx="16">
                  <c:v>42306.453704571759</c:v>
                </c:pt>
                <c:pt idx="17">
                  <c:v>42306.455093518518</c:v>
                </c:pt>
                <c:pt idx="18">
                  <c:v>42306.456482465277</c:v>
                </c:pt>
                <c:pt idx="19">
                  <c:v>42306.457871412036</c:v>
                </c:pt>
                <c:pt idx="20">
                  <c:v>42306.459260358795</c:v>
                </c:pt>
                <c:pt idx="21">
                  <c:v>42306.460649305554</c:v>
                </c:pt>
                <c:pt idx="22">
                  <c:v>42306.462038252314</c:v>
                </c:pt>
                <c:pt idx="23">
                  <c:v>42306.463427199073</c:v>
                </c:pt>
                <c:pt idx="24">
                  <c:v>42306.464816145832</c:v>
                </c:pt>
                <c:pt idx="25">
                  <c:v>42306.466205092591</c:v>
                </c:pt>
                <c:pt idx="26">
                  <c:v>42306.46759403935</c:v>
                </c:pt>
                <c:pt idx="27">
                  <c:v>42306.468982986109</c:v>
                </c:pt>
                <c:pt idx="28">
                  <c:v>42306.470371932868</c:v>
                </c:pt>
                <c:pt idx="29">
                  <c:v>42306.471760879627</c:v>
                </c:pt>
                <c:pt idx="30">
                  <c:v>42306.473149826386</c:v>
                </c:pt>
                <c:pt idx="31">
                  <c:v>42306.474538773145</c:v>
                </c:pt>
                <c:pt idx="32">
                  <c:v>42306.475927719905</c:v>
                </c:pt>
                <c:pt idx="33">
                  <c:v>42306.477316666664</c:v>
                </c:pt>
                <c:pt idx="34">
                  <c:v>42306.478705613423</c:v>
                </c:pt>
                <c:pt idx="35">
                  <c:v>42306.480094560182</c:v>
                </c:pt>
                <c:pt idx="36">
                  <c:v>42306.481483506941</c:v>
                </c:pt>
                <c:pt idx="37">
                  <c:v>42306.4828724537</c:v>
                </c:pt>
                <c:pt idx="38">
                  <c:v>42306.484261400466</c:v>
                </c:pt>
                <c:pt idx="39">
                  <c:v>42306.485650347226</c:v>
                </c:pt>
                <c:pt idx="40">
                  <c:v>42306.487039293985</c:v>
                </c:pt>
                <c:pt idx="41">
                  <c:v>42306.488428240744</c:v>
                </c:pt>
                <c:pt idx="42">
                  <c:v>42306.489817187503</c:v>
                </c:pt>
                <c:pt idx="43">
                  <c:v>42306.491206134262</c:v>
                </c:pt>
                <c:pt idx="44">
                  <c:v>42306.492595081021</c:v>
                </c:pt>
                <c:pt idx="45">
                  <c:v>42306.49398402778</c:v>
                </c:pt>
                <c:pt idx="46">
                  <c:v>42306.495372974539</c:v>
                </c:pt>
                <c:pt idx="47">
                  <c:v>42306.496761921298</c:v>
                </c:pt>
                <c:pt idx="48">
                  <c:v>42306.498150868058</c:v>
                </c:pt>
                <c:pt idx="49">
                  <c:v>42306.499539814817</c:v>
                </c:pt>
                <c:pt idx="50">
                  <c:v>42306.500928761576</c:v>
                </c:pt>
                <c:pt idx="51">
                  <c:v>42306.502317708335</c:v>
                </c:pt>
                <c:pt idx="52">
                  <c:v>42306.503706655094</c:v>
                </c:pt>
                <c:pt idx="53">
                  <c:v>42306.505095601853</c:v>
                </c:pt>
                <c:pt idx="54">
                  <c:v>42306.506484548612</c:v>
                </c:pt>
                <c:pt idx="55">
                  <c:v>42306.507873495371</c:v>
                </c:pt>
                <c:pt idx="56">
                  <c:v>42306.50926244213</c:v>
                </c:pt>
                <c:pt idx="57">
                  <c:v>42306.51065138889</c:v>
                </c:pt>
                <c:pt idx="58">
                  <c:v>42306.512040335649</c:v>
                </c:pt>
                <c:pt idx="59">
                  <c:v>42306.513429282408</c:v>
                </c:pt>
                <c:pt idx="60">
                  <c:v>42306.514818229167</c:v>
                </c:pt>
                <c:pt idx="61">
                  <c:v>42306.516207175926</c:v>
                </c:pt>
                <c:pt idx="62">
                  <c:v>42306.517596122685</c:v>
                </c:pt>
                <c:pt idx="63">
                  <c:v>42306.518985069444</c:v>
                </c:pt>
                <c:pt idx="64">
                  <c:v>42306.520374016203</c:v>
                </c:pt>
                <c:pt idx="65">
                  <c:v>42306.521762962962</c:v>
                </c:pt>
                <c:pt idx="66">
                  <c:v>42306.523151909721</c:v>
                </c:pt>
                <c:pt idx="67">
                  <c:v>42306.524540856481</c:v>
                </c:pt>
                <c:pt idx="68">
                  <c:v>42306.52592980324</c:v>
                </c:pt>
                <c:pt idx="69">
                  <c:v>42306.527318749999</c:v>
                </c:pt>
                <c:pt idx="70">
                  <c:v>42306.528707696758</c:v>
                </c:pt>
                <c:pt idx="71">
                  <c:v>42306.530096643517</c:v>
                </c:pt>
                <c:pt idx="72">
                  <c:v>42306.531485590276</c:v>
                </c:pt>
                <c:pt idx="73">
                  <c:v>42306.532874537035</c:v>
                </c:pt>
                <c:pt idx="74">
                  <c:v>42306.534263483794</c:v>
                </c:pt>
                <c:pt idx="75">
                  <c:v>42306.535652430553</c:v>
                </c:pt>
                <c:pt idx="76">
                  <c:v>42306.537041377313</c:v>
                </c:pt>
                <c:pt idx="77">
                  <c:v>42306.538430324072</c:v>
                </c:pt>
                <c:pt idx="78">
                  <c:v>42306.539819270831</c:v>
                </c:pt>
                <c:pt idx="79">
                  <c:v>42306.54120821759</c:v>
                </c:pt>
                <c:pt idx="80">
                  <c:v>42306.542597164349</c:v>
                </c:pt>
                <c:pt idx="81">
                  <c:v>42306.543986111108</c:v>
                </c:pt>
                <c:pt idx="82">
                  <c:v>42306.545375057867</c:v>
                </c:pt>
                <c:pt idx="83">
                  <c:v>42306.546764004626</c:v>
                </c:pt>
                <c:pt idx="84">
                  <c:v>42306.548152951385</c:v>
                </c:pt>
                <c:pt idx="85">
                  <c:v>42306.549541898145</c:v>
                </c:pt>
                <c:pt idx="86">
                  <c:v>42306.550930844911</c:v>
                </c:pt>
                <c:pt idx="87">
                  <c:v>42306.55231979167</c:v>
                </c:pt>
                <c:pt idx="88">
                  <c:v>42306.553708738429</c:v>
                </c:pt>
                <c:pt idx="89">
                  <c:v>42306.555097685188</c:v>
                </c:pt>
                <c:pt idx="90">
                  <c:v>42306.556486631947</c:v>
                </c:pt>
                <c:pt idx="91">
                  <c:v>42306.557875578706</c:v>
                </c:pt>
                <c:pt idx="92">
                  <c:v>42306.559264525466</c:v>
                </c:pt>
                <c:pt idx="93">
                  <c:v>42306.560653472225</c:v>
                </c:pt>
                <c:pt idx="94">
                  <c:v>42306.562042418984</c:v>
                </c:pt>
                <c:pt idx="95">
                  <c:v>42306.563431365743</c:v>
                </c:pt>
                <c:pt idx="96">
                  <c:v>42306.564820312502</c:v>
                </c:pt>
                <c:pt idx="97">
                  <c:v>42306.566209259261</c:v>
                </c:pt>
                <c:pt idx="98">
                  <c:v>42306.56759820602</c:v>
                </c:pt>
                <c:pt idx="99">
                  <c:v>42306.568987152779</c:v>
                </c:pt>
                <c:pt idx="100">
                  <c:v>42306.570376099538</c:v>
                </c:pt>
                <c:pt idx="101">
                  <c:v>42306.571765046298</c:v>
                </c:pt>
                <c:pt idx="102">
                  <c:v>42306.573153993057</c:v>
                </c:pt>
                <c:pt idx="103">
                  <c:v>42306.574542939816</c:v>
                </c:pt>
                <c:pt idx="104">
                  <c:v>42306.575931886575</c:v>
                </c:pt>
                <c:pt idx="105">
                  <c:v>42306.577320833334</c:v>
                </c:pt>
                <c:pt idx="106">
                  <c:v>42306.578709780093</c:v>
                </c:pt>
                <c:pt idx="107">
                  <c:v>42306.580098726852</c:v>
                </c:pt>
                <c:pt idx="108">
                  <c:v>42306.581487673611</c:v>
                </c:pt>
                <c:pt idx="109">
                  <c:v>42306.58287662037</c:v>
                </c:pt>
                <c:pt idx="110">
                  <c:v>42306.584265567129</c:v>
                </c:pt>
                <c:pt idx="111">
                  <c:v>42306.585654513889</c:v>
                </c:pt>
                <c:pt idx="112">
                  <c:v>42306.587043460648</c:v>
                </c:pt>
                <c:pt idx="113">
                  <c:v>42306.588432407407</c:v>
                </c:pt>
                <c:pt idx="114">
                  <c:v>42306.589821354166</c:v>
                </c:pt>
                <c:pt idx="115">
                  <c:v>42306.591210300925</c:v>
                </c:pt>
                <c:pt idx="116">
                  <c:v>42306.592599247684</c:v>
                </c:pt>
                <c:pt idx="117">
                  <c:v>42306.593988194443</c:v>
                </c:pt>
                <c:pt idx="118">
                  <c:v>42306.595377141202</c:v>
                </c:pt>
                <c:pt idx="119">
                  <c:v>42306.596766087961</c:v>
                </c:pt>
                <c:pt idx="120">
                  <c:v>42306.598155034721</c:v>
                </c:pt>
                <c:pt idx="121">
                  <c:v>42306.59954398148</c:v>
                </c:pt>
                <c:pt idx="122">
                  <c:v>42306.600932928239</c:v>
                </c:pt>
                <c:pt idx="123">
                  <c:v>42306.602321874998</c:v>
                </c:pt>
                <c:pt idx="124">
                  <c:v>42306.603710821757</c:v>
                </c:pt>
                <c:pt idx="125">
                  <c:v>42306.605099768516</c:v>
                </c:pt>
                <c:pt idx="126">
                  <c:v>42306.606488715275</c:v>
                </c:pt>
                <c:pt idx="127">
                  <c:v>42306.607877662034</c:v>
                </c:pt>
                <c:pt idx="128">
                  <c:v>42306.609266608793</c:v>
                </c:pt>
                <c:pt idx="129">
                  <c:v>42306.610655555553</c:v>
                </c:pt>
                <c:pt idx="130">
                  <c:v>42306.612044502312</c:v>
                </c:pt>
                <c:pt idx="131">
                  <c:v>42306.613433449071</c:v>
                </c:pt>
                <c:pt idx="132">
                  <c:v>42306.61482239583</c:v>
                </c:pt>
                <c:pt idx="133">
                  <c:v>42306.616211342596</c:v>
                </c:pt>
                <c:pt idx="134">
                  <c:v>42306.617600289355</c:v>
                </c:pt>
                <c:pt idx="135">
                  <c:v>42306.618989236114</c:v>
                </c:pt>
                <c:pt idx="136">
                  <c:v>42306.620378182874</c:v>
                </c:pt>
                <c:pt idx="137">
                  <c:v>42306.621767129633</c:v>
                </c:pt>
                <c:pt idx="138">
                  <c:v>42306.623156076392</c:v>
                </c:pt>
                <c:pt idx="139">
                  <c:v>42306.624545023151</c:v>
                </c:pt>
                <c:pt idx="140">
                  <c:v>42306.62593396991</c:v>
                </c:pt>
                <c:pt idx="141">
                  <c:v>42306.627322916669</c:v>
                </c:pt>
                <c:pt idx="142">
                  <c:v>42306.628711863428</c:v>
                </c:pt>
                <c:pt idx="143">
                  <c:v>42306.630100810187</c:v>
                </c:pt>
                <c:pt idx="144">
                  <c:v>42306.631489756946</c:v>
                </c:pt>
                <c:pt idx="145">
                  <c:v>42306.632878703706</c:v>
                </c:pt>
                <c:pt idx="146">
                  <c:v>42306.634267650465</c:v>
                </c:pt>
                <c:pt idx="147">
                  <c:v>42306.635656597224</c:v>
                </c:pt>
                <c:pt idx="148">
                  <c:v>42306.637045543983</c:v>
                </c:pt>
                <c:pt idx="149">
                  <c:v>42306.638434490742</c:v>
                </c:pt>
                <c:pt idx="150">
                  <c:v>42306.639823437501</c:v>
                </c:pt>
                <c:pt idx="151">
                  <c:v>42306.64121238426</c:v>
                </c:pt>
                <c:pt idx="152">
                  <c:v>42306.642601331019</c:v>
                </c:pt>
                <c:pt idx="153">
                  <c:v>42306.643990277778</c:v>
                </c:pt>
                <c:pt idx="154">
                  <c:v>42306.645379224537</c:v>
                </c:pt>
                <c:pt idx="155">
                  <c:v>42306.646768171297</c:v>
                </c:pt>
                <c:pt idx="156">
                  <c:v>42306.648157118056</c:v>
                </c:pt>
                <c:pt idx="157">
                  <c:v>42306.649546064815</c:v>
                </c:pt>
                <c:pt idx="158">
                  <c:v>42306.650935011574</c:v>
                </c:pt>
                <c:pt idx="159">
                  <c:v>42306.652323958333</c:v>
                </c:pt>
                <c:pt idx="160">
                  <c:v>42306.653712905092</c:v>
                </c:pt>
                <c:pt idx="161">
                  <c:v>42306.655101851851</c:v>
                </c:pt>
                <c:pt idx="162">
                  <c:v>42306.65649079861</c:v>
                </c:pt>
                <c:pt idx="163">
                  <c:v>42306.657879745369</c:v>
                </c:pt>
                <c:pt idx="164">
                  <c:v>42306.659268692129</c:v>
                </c:pt>
                <c:pt idx="165">
                  <c:v>42306.660657638888</c:v>
                </c:pt>
                <c:pt idx="166">
                  <c:v>42306.662046585647</c:v>
                </c:pt>
                <c:pt idx="167">
                  <c:v>42306.663435532406</c:v>
                </c:pt>
                <c:pt idx="168">
                  <c:v>42306.664824479165</c:v>
                </c:pt>
                <c:pt idx="169">
                  <c:v>42306.666213425924</c:v>
                </c:pt>
                <c:pt idx="170">
                  <c:v>42306.667602372683</c:v>
                </c:pt>
                <c:pt idx="171">
                  <c:v>42306.668991319442</c:v>
                </c:pt>
                <c:pt idx="172">
                  <c:v>42306.670380266201</c:v>
                </c:pt>
                <c:pt idx="173">
                  <c:v>42306.67176921296</c:v>
                </c:pt>
                <c:pt idx="174">
                  <c:v>42306.67315815972</c:v>
                </c:pt>
                <c:pt idx="175">
                  <c:v>42306.674547106479</c:v>
                </c:pt>
                <c:pt idx="176">
                  <c:v>42306.675936053238</c:v>
                </c:pt>
                <c:pt idx="177">
                  <c:v>42306.677324999997</c:v>
                </c:pt>
                <c:pt idx="178">
                  <c:v>42306.678713946756</c:v>
                </c:pt>
                <c:pt idx="179">
                  <c:v>42306.680102893515</c:v>
                </c:pt>
                <c:pt idx="180">
                  <c:v>42306.681491840274</c:v>
                </c:pt>
                <c:pt idx="181">
                  <c:v>42306.682880787041</c:v>
                </c:pt>
                <c:pt idx="182">
                  <c:v>42306.6842697338</c:v>
                </c:pt>
                <c:pt idx="183">
                  <c:v>42306.685658680559</c:v>
                </c:pt>
                <c:pt idx="184">
                  <c:v>42306.687047627318</c:v>
                </c:pt>
                <c:pt idx="185">
                  <c:v>42306.688436574077</c:v>
                </c:pt>
                <c:pt idx="186">
                  <c:v>42306.689825520836</c:v>
                </c:pt>
                <c:pt idx="187">
                  <c:v>42306.691214467595</c:v>
                </c:pt>
                <c:pt idx="188">
                  <c:v>42306.692603414354</c:v>
                </c:pt>
                <c:pt idx="189">
                  <c:v>42306.693992361113</c:v>
                </c:pt>
                <c:pt idx="190">
                  <c:v>42306.695381307873</c:v>
                </c:pt>
                <c:pt idx="191">
                  <c:v>42306.696770254632</c:v>
                </c:pt>
                <c:pt idx="192">
                  <c:v>42306.698159201391</c:v>
                </c:pt>
                <c:pt idx="193">
                  <c:v>42306.69954814815</c:v>
                </c:pt>
                <c:pt idx="194">
                  <c:v>42306.700937094909</c:v>
                </c:pt>
                <c:pt idx="195">
                  <c:v>42306.702326041668</c:v>
                </c:pt>
                <c:pt idx="196">
                  <c:v>42306.703714988427</c:v>
                </c:pt>
                <c:pt idx="197">
                  <c:v>42306.705103935186</c:v>
                </c:pt>
                <c:pt idx="198">
                  <c:v>42306.706492881945</c:v>
                </c:pt>
                <c:pt idx="199">
                  <c:v>42306.707881828705</c:v>
                </c:pt>
                <c:pt idx="200">
                  <c:v>42306.709270775464</c:v>
                </c:pt>
                <c:pt idx="201">
                  <c:v>42306.710659722223</c:v>
                </c:pt>
                <c:pt idx="202">
                  <c:v>42306.712048668982</c:v>
                </c:pt>
                <c:pt idx="203">
                  <c:v>42306.713437615741</c:v>
                </c:pt>
                <c:pt idx="204">
                  <c:v>42306.7148265625</c:v>
                </c:pt>
                <c:pt idx="205">
                  <c:v>42306.716215509259</c:v>
                </c:pt>
                <c:pt idx="206">
                  <c:v>42306.717604456018</c:v>
                </c:pt>
                <c:pt idx="207">
                  <c:v>42306.718993402777</c:v>
                </c:pt>
                <c:pt idx="208">
                  <c:v>42306.720382349537</c:v>
                </c:pt>
                <c:pt idx="209">
                  <c:v>42306.721771296296</c:v>
                </c:pt>
                <c:pt idx="210">
                  <c:v>42306.723160243055</c:v>
                </c:pt>
                <c:pt idx="211">
                  <c:v>42306.724549189814</c:v>
                </c:pt>
                <c:pt idx="212">
                  <c:v>42306.725938136573</c:v>
                </c:pt>
                <c:pt idx="213">
                  <c:v>42306.727327083332</c:v>
                </c:pt>
                <c:pt idx="214">
                  <c:v>42306.728716030091</c:v>
                </c:pt>
                <c:pt idx="215">
                  <c:v>42306.73010497685</c:v>
                </c:pt>
                <c:pt idx="216">
                  <c:v>42306.731493923609</c:v>
                </c:pt>
                <c:pt idx="217">
                  <c:v>42306.732882870368</c:v>
                </c:pt>
                <c:pt idx="218">
                  <c:v>42306.734271817128</c:v>
                </c:pt>
                <c:pt idx="219">
                  <c:v>42306.735660763887</c:v>
                </c:pt>
                <c:pt idx="220">
                  <c:v>42306.737049710646</c:v>
                </c:pt>
                <c:pt idx="221">
                  <c:v>42306.738438657405</c:v>
                </c:pt>
                <c:pt idx="222">
                  <c:v>42306.739827604164</c:v>
                </c:pt>
                <c:pt idx="223">
                  <c:v>42306.741216550923</c:v>
                </c:pt>
                <c:pt idx="224">
                  <c:v>42306.742605497682</c:v>
                </c:pt>
                <c:pt idx="225">
                  <c:v>42306.743994444441</c:v>
                </c:pt>
                <c:pt idx="226">
                  <c:v>42306.7453833912</c:v>
                </c:pt>
                <c:pt idx="227">
                  <c:v>42306.74677233796</c:v>
                </c:pt>
                <c:pt idx="228">
                  <c:v>42306.748161284719</c:v>
                </c:pt>
                <c:pt idx="229">
                  <c:v>42306.749550231485</c:v>
                </c:pt>
                <c:pt idx="230">
                  <c:v>42306.750939178244</c:v>
                </c:pt>
                <c:pt idx="231">
                  <c:v>42306.752328125003</c:v>
                </c:pt>
                <c:pt idx="232">
                  <c:v>42306.753717071762</c:v>
                </c:pt>
                <c:pt idx="233">
                  <c:v>42306.755106018521</c:v>
                </c:pt>
                <c:pt idx="234">
                  <c:v>42306.756494965281</c:v>
                </c:pt>
                <c:pt idx="235">
                  <c:v>42306.75788391204</c:v>
                </c:pt>
                <c:pt idx="236">
                  <c:v>42306.759272858799</c:v>
                </c:pt>
                <c:pt idx="237">
                  <c:v>42306.760661805558</c:v>
                </c:pt>
                <c:pt idx="238">
                  <c:v>42306.762050752317</c:v>
                </c:pt>
                <c:pt idx="239">
                  <c:v>42306.763439699076</c:v>
                </c:pt>
                <c:pt idx="240">
                  <c:v>42306.764828645835</c:v>
                </c:pt>
                <c:pt idx="241">
                  <c:v>42306.766217592594</c:v>
                </c:pt>
                <c:pt idx="242">
                  <c:v>42306.767606539353</c:v>
                </c:pt>
                <c:pt idx="243">
                  <c:v>42306.768995486113</c:v>
                </c:pt>
                <c:pt idx="244">
                  <c:v>42306.770384432872</c:v>
                </c:pt>
                <c:pt idx="245">
                  <c:v>42306.771773379631</c:v>
                </c:pt>
                <c:pt idx="246">
                  <c:v>42306.77316232639</c:v>
                </c:pt>
                <c:pt idx="247">
                  <c:v>42306.774551273149</c:v>
                </c:pt>
                <c:pt idx="248">
                  <c:v>42306.775940219908</c:v>
                </c:pt>
                <c:pt idx="249">
                  <c:v>42306.777329166667</c:v>
                </c:pt>
                <c:pt idx="250">
                  <c:v>42306.778718113426</c:v>
                </c:pt>
                <c:pt idx="251">
                  <c:v>42306.780107060185</c:v>
                </c:pt>
                <c:pt idx="252">
                  <c:v>42306.781496006945</c:v>
                </c:pt>
                <c:pt idx="253">
                  <c:v>42306.782884953704</c:v>
                </c:pt>
                <c:pt idx="254">
                  <c:v>42306.784273900463</c:v>
                </c:pt>
                <c:pt idx="255">
                  <c:v>42306.785662847222</c:v>
                </c:pt>
                <c:pt idx="256">
                  <c:v>42306.787051793981</c:v>
                </c:pt>
                <c:pt idx="257">
                  <c:v>42306.78844074074</c:v>
                </c:pt>
                <c:pt idx="258">
                  <c:v>42306.789829687499</c:v>
                </c:pt>
                <c:pt idx="259">
                  <c:v>42306.791218634258</c:v>
                </c:pt>
                <c:pt idx="260">
                  <c:v>42306.792607581017</c:v>
                </c:pt>
                <c:pt idx="261">
                  <c:v>42306.793996527776</c:v>
                </c:pt>
                <c:pt idx="262">
                  <c:v>42306.795385474536</c:v>
                </c:pt>
                <c:pt idx="263">
                  <c:v>42306.796774421295</c:v>
                </c:pt>
                <c:pt idx="264">
                  <c:v>42306.798163368054</c:v>
                </c:pt>
                <c:pt idx="265">
                  <c:v>42306.799552314813</c:v>
                </c:pt>
                <c:pt idx="266">
                  <c:v>42306.800941261572</c:v>
                </c:pt>
                <c:pt idx="267">
                  <c:v>42306.802330208331</c:v>
                </c:pt>
                <c:pt idx="268">
                  <c:v>42306.80371915509</c:v>
                </c:pt>
                <c:pt idx="269">
                  <c:v>42306.805108101849</c:v>
                </c:pt>
                <c:pt idx="270">
                  <c:v>42306.806497048608</c:v>
                </c:pt>
                <c:pt idx="271">
                  <c:v>42306.807885995368</c:v>
                </c:pt>
                <c:pt idx="272">
                  <c:v>42306.809274942127</c:v>
                </c:pt>
                <c:pt idx="273">
                  <c:v>42306.810663888886</c:v>
                </c:pt>
                <c:pt idx="274">
                  <c:v>42306.812052835645</c:v>
                </c:pt>
                <c:pt idx="275">
                  <c:v>42306.813441782404</c:v>
                </c:pt>
                <c:pt idx="276">
                  <c:v>42306.814830729163</c:v>
                </c:pt>
                <c:pt idx="277">
                  <c:v>42306.816219675929</c:v>
                </c:pt>
                <c:pt idx="278">
                  <c:v>42306.817608622689</c:v>
                </c:pt>
                <c:pt idx="279">
                  <c:v>42306.818997569448</c:v>
                </c:pt>
                <c:pt idx="280">
                  <c:v>42306.820386516207</c:v>
                </c:pt>
                <c:pt idx="281">
                  <c:v>42306.821775462966</c:v>
                </c:pt>
                <c:pt idx="282">
                  <c:v>42306.823164409725</c:v>
                </c:pt>
                <c:pt idx="283">
                  <c:v>42306.824553356484</c:v>
                </c:pt>
                <c:pt idx="284">
                  <c:v>42306.825942303243</c:v>
                </c:pt>
                <c:pt idx="285">
                  <c:v>42306.827331250002</c:v>
                </c:pt>
                <c:pt idx="286">
                  <c:v>42306.828720196761</c:v>
                </c:pt>
                <c:pt idx="287">
                  <c:v>42306.830109143521</c:v>
                </c:pt>
                <c:pt idx="288">
                  <c:v>42306.83149809028</c:v>
                </c:pt>
                <c:pt idx="289">
                  <c:v>42306.832887037039</c:v>
                </c:pt>
                <c:pt idx="290">
                  <c:v>42306.834275983798</c:v>
                </c:pt>
                <c:pt idx="291">
                  <c:v>42306.835664930557</c:v>
                </c:pt>
                <c:pt idx="292">
                  <c:v>42306.837053877316</c:v>
                </c:pt>
                <c:pt idx="293">
                  <c:v>42306.838442824075</c:v>
                </c:pt>
                <c:pt idx="294">
                  <c:v>42306.839831770834</c:v>
                </c:pt>
                <c:pt idx="295">
                  <c:v>42306.841220717593</c:v>
                </c:pt>
                <c:pt idx="296">
                  <c:v>42306.842609664352</c:v>
                </c:pt>
                <c:pt idx="297">
                  <c:v>42306.843998611112</c:v>
                </c:pt>
                <c:pt idx="298">
                  <c:v>42306.845387557871</c:v>
                </c:pt>
                <c:pt idx="299">
                  <c:v>42306.84677650463</c:v>
                </c:pt>
                <c:pt idx="300">
                  <c:v>42306.848165451389</c:v>
                </c:pt>
                <c:pt idx="301">
                  <c:v>42306.849554398148</c:v>
                </c:pt>
                <c:pt idx="302">
                  <c:v>42306.850943344907</c:v>
                </c:pt>
                <c:pt idx="303">
                  <c:v>42306.852332291666</c:v>
                </c:pt>
                <c:pt idx="304">
                  <c:v>42306.853721238425</c:v>
                </c:pt>
                <c:pt idx="305">
                  <c:v>42306.855110185184</c:v>
                </c:pt>
                <c:pt idx="306">
                  <c:v>42306.856499131944</c:v>
                </c:pt>
                <c:pt idx="307">
                  <c:v>42306.857888078703</c:v>
                </c:pt>
                <c:pt idx="308">
                  <c:v>42306.859277025462</c:v>
                </c:pt>
                <c:pt idx="309">
                  <c:v>42306.860665972221</c:v>
                </c:pt>
                <c:pt idx="310">
                  <c:v>42306.86205491898</c:v>
                </c:pt>
                <c:pt idx="311">
                  <c:v>42306.863443865739</c:v>
                </c:pt>
                <c:pt idx="312">
                  <c:v>42306.864832812498</c:v>
                </c:pt>
                <c:pt idx="313">
                  <c:v>42306.866221759257</c:v>
                </c:pt>
                <c:pt idx="314">
                  <c:v>42306.867610706016</c:v>
                </c:pt>
                <c:pt idx="315">
                  <c:v>42306.868999652776</c:v>
                </c:pt>
                <c:pt idx="316">
                  <c:v>42306.870388599535</c:v>
                </c:pt>
                <c:pt idx="317">
                  <c:v>42306.871777546294</c:v>
                </c:pt>
                <c:pt idx="318">
                  <c:v>42306.873166493053</c:v>
                </c:pt>
                <c:pt idx="319">
                  <c:v>42306.874555439812</c:v>
                </c:pt>
                <c:pt idx="320">
                  <c:v>42306.875944386571</c:v>
                </c:pt>
                <c:pt idx="321">
                  <c:v>42306.87733333333</c:v>
                </c:pt>
                <c:pt idx="322">
                  <c:v>42306.878722280089</c:v>
                </c:pt>
                <c:pt idx="323">
                  <c:v>42306.880111226848</c:v>
                </c:pt>
                <c:pt idx="324">
                  <c:v>42306.881500173607</c:v>
                </c:pt>
                <c:pt idx="325">
                  <c:v>42306.882889120374</c:v>
                </c:pt>
                <c:pt idx="326">
                  <c:v>42306.884278067133</c:v>
                </c:pt>
                <c:pt idx="327">
                  <c:v>42306.885667013892</c:v>
                </c:pt>
                <c:pt idx="328">
                  <c:v>42306.887055960651</c:v>
                </c:pt>
                <c:pt idx="329">
                  <c:v>42306.88844490741</c:v>
                </c:pt>
                <c:pt idx="330">
                  <c:v>42306.889833854169</c:v>
                </c:pt>
                <c:pt idx="331">
                  <c:v>42306.891222800929</c:v>
                </c:pt>
                <c:pt idx="332">
                  <c:v>42306.892611747688</c:v>
                </c:pt>
                <c:pt idx="333">
                  <c:v>42306.894000694447</c:v>
                </c:pt>
                <c:pt idx="334">
                  <c:v>42306.895389641206</c:v>
                </c:pt>
                <c:pt idx="335">
                  <c:v>42306.896778587965</c:v>
                </c:pt>
                <c:pt idx="336">
                  <c:v>42306.898167534724</c:v>
                </c:pt>
                <c:pt idx="337">
                  <c:v>42306.899556481483</c:v>
                </c:pt>
                <c:pt idx="338">
                  <c:v>42306.900945428242</c:v>
                </c:pt>
                <c:pt idx="339">
                  <c:v>42306.902334375001</c:v>
                </c:pt>
                <c:pt idx="340">
                  <c:v>42306.90372332176</c:v>
                </c:pt>
                <c:pt idx="341">
                  <c:v>42306.90511226852</c:v>
                </c:pt>
                <c:pt idx="342">
                  <c:v>42306.906501215279</c:v>
                </c:pt>
                <c:pt idx="343">
                  <c:v>42306.907890162038</c:v>
                </c:pt>
                <c:pt idx="344">
                  <c:v>42306.909279108797</c:v>
                </c:pt>
                <c:pt idx="345">
                  <c:v>42306.910668055556</c:v>
                </c:pt>
                <c:pt idx="346">
                  <c:v>42306.912057002315</c:v>
                </c:pt>
                <c:pt idx="347">
                  <c:v>42306.913445949074</c:v>
                </c:pt>
                <c:pt idx="348">
                  <c:v>42306.914834895833</c:v>
                </c:pt>
                <c:pt idx="349">
                  <c:v>42306.916223842592</c:v>
                </c:pt>
                <c:pt idx="350">
                  <c:v>42306.917612789352</c:v>
                </c:pt>
                <c:pt idx="351">
                  <c:v>42306.919001736111</c:v>
                </c:pt>
                <c:pt idx="352">
                  <c:v>42306.92039068287</c:v>
                </c:pt>
                <c:pt idx="353">
                  <c:v>42306.921779629629</c:v>
                </c:pt>
                <c:pt idx="354">
                  <c:v>42306.923168576388</c:v>
                </c:pt>
                <c:pt idx="355">
                  <c:v>42306.924557523147</c:v>
                </c:pt>
                <c:pt idx="356">
                  <c:v>42306.925946469906</c:v>
                </c:pt>
                <c:pt idx="357">
                  <c:v>42306.927335416665</c:v>
                </c:pt>
                <c:pt idx="358">
                  <c:v>42306.928724363424</c:v>
                </c:pt>
                <c:pt idx="359">
                  <c:v>42306.930113310184</c:v>
                </c:pt>
                <c:pt idx="360">
                  <c:v>42306.931502256943</c:v>
                </c:pt>
                <c:pt idx="361">
                  <c:v>42306.932891203702</c:v>
                </c:pt>
                <c:pt idx="362">
                  <c:v>42306.934280150461</c:v>
                </c:pt>
                <c:pt idx="363">
                  <c:v>42306.93566909722</c:v>
                </c:pt>
                <c:pt idx="364">
                  <c:v>42306.937058043979</c:v>
                </c:pt>
                <c:pt idx="365">
                  <c:v>42306.938446990738</c:v>
                </c:pt>
                <c:pt idx="366">
                  <c:v>42306.939835937497</c:v>
                </c:pt>
                <c:pt idx="367">
                  <c:v>42306.941224884256</c:v>
                </c:pt>
                <c:pt idx="368">
                  <c:v>42306.942613831015</c:v>
                </c:pt>
                <c:pt idx="369">
                  <c:v>42306.944002777775</c:v>
                </c:pt>
                <c:pt idx="370">
                  <c:v>42306.945391724534</c:v>
                </c:pt>
                <c:pt idx="371">
                  <c:v>42306.946780671293</c:v>
                </c:pt>
                <c:pt idx="372">
                  <c:v>42306.948169618059</c:v>
                </c:pt>
                <c:pt idx="373">
                  <c:v>42306.949558564818</c:v>
                </c:pt>
                <c:pt idx="374">
                  <c:v>42306.950947511577</c:v>
                </c:pt>
                <c:pt idx="375">
                  <c:v>42306.952336458337</c:v>
                </c:pt>
                <c:pt idx="376">
                  <c:v>42306.953725405096</c:v>
                </c:pt>
                <c:pt idx="377">
                  <c:v>42306.955114351855</c:v>
                </c:pt>
                <c:pt idx="378">
                  <c:v>42306.956503298614</c:v>
                </c:pt>
                <c:pt idx="379">
                  <c:v>42306.957892245373</c:v>
                </c:pt>
                <c:pt idx="380">
                  <c:v>42306.959281192132</c:v>
                </c:pt>
                <c:pt idx="381">
                  <c:v>42306.960670138891</c:v>
                </c:pt>
                <c:pt idx="382">
                  <c:v>42306.96205908565</c:v>
                </c:pt>
                <c:pt idx="383">
                  <c:v>42306.963448032409</c:v>
                </c:pt>
                <c:pt idx="384">
                  <c:v>42306.964836979168</c:v>
                </c:pt>
                <c:pt idx="385">
                  <c:v>42306.966225925928</c:v>
                </c:pt>
                <c:pt idx="386">
                  <c:v>42306.967614872687</c:v>
                </c:pt>
                <c:pt idx="387">
                  <c:v>42306.969003819446</c:v>
                </c:pt>
                <c:pt idx="388">
                  <c:v>42306.970392766205</c:v>
                </c:pt>
                <c:pt idx="389">
                  <c:v>42306.971781712964</c:v>
                </c:pt>
                <c:pt idx="390">
                  <c:v>42306.973170659723</c:v>
                </c:pt>
                <c:pt idx="391">
                  <c:v>42306.974559606482</c:v>
                </c:pt>
                <c:pt idx="392">
                  <c:v>42306.975948553241</c:v>
                </c:pt>
                <c:pt idx="393">
                  <c:v>42306.9773375</c:v>
                </c:pt>
                <c:pt idx="394">
                  <c:v>42306.97872644676</c:v>
                </c:pt>
                <c:pt idx="395">
                  <c:v>42306.980115393519</c:v>
                </c:pt>
                <c:pt idx="396">
                  <c:v>42306.981504340278</c:v>
                </c:pt>
                <c:pt idx="397">
                  <c:v>42306.982893287037</c:v>
                </c:pt>
                <c:pt idx="398">
                  <c:v>42306.984282233796</c:v>
                </c:pt>
                <c:pt idx="399">
                  <c:v>42306.985671180555</c:v>
                </c:pt>
                <c:pt idx="400">
                  <c:v>42306.987060127314</c:v>
                </c:pt>
                <c:pt idx="401">
                  <c:v>42306.988449074073</c:v>
                </c:pt>
                <c:pt idx="402">
                  <c:v>42306.989838020832</c:v>
                </c:pt>
                <c:pt idx="403">
                  <c:v>42306.991226967592</c:v>
                </c:pt>
                <c:pt idx="404">
                  <c:v>42306.992615914351</c:v>
                </c:pt>
                <c:pt idx="405">
                  <c:v>42306.99400486111</c:v>
                </c:pt>
                <c:pt idx="406">
                  <c:v>42306.995393807869</c:v>
                </c:pt>
                <c:pt idx="407">
                  <c:v>42306.996782754628</c:v>
                </c:pt>
                <c:pt idx="408">
                  <c:v>42306.998171701387</c:v>
                </c:pt>
                <c:pt idx="409">
                  <c:v>42306.999560648146</c:v>
                </c:pt>
                <c:pt idx="410">
                  <c:v>42307.000949594905</c:v>
                </c:pt>
                <c:pt idx="411">
                  <c:v>42307.002338541664</c:v>
                </c:pt>
                <c:pt idx="412">
                  <c:v>42307.003727488423</c:v>
                </c:pt>
                <c:pt idx="413">
                  <c:v>42307.005116435183</c:v>
                </c:pt>
                <c:pt idx="414">
                  <c:v>42307.006505381942</c:v>
                </c:pt>
                <c:pt idx="415">
                  <c:v>42307.007894328701</c:v>
                </c:pt>
                <c:pt idx="416">
                  <c:v>42307.00928327546</c:v>
                </c:pt>
                <c:pt idx="417">
                  <c:v>42307.010672222219</c:v>
                </c:pt>
                <c:pt idx="418">
                  <c:v>42307.012061168978</c:v>
                </c:pt>
                <c:pt idx="419">
                  <c:v>42307.013450115737</c:v>
                </c:pt>
                <c:pt idx="420">
                  <c:v>42307.014839062504</c:v>
                </c:pt>
                <c:pt idx="421">
                  <c:v>42307.016228009263</c:v>
                </c:pt>
                <c:pt idx="422">
                  <c:v>42307.017616956022</c:v>
                </c:pt>
                <c:pt idx="423">
                  <c:v>42307.019005902781</c:v>
                </c:pt>
                <c:pt idx="424">
                  <c:v>42307.02039484954</c:v>
                </c:pt>
                <c:pt idx="425">
                  <c:v>42307.021783796299</c:v>
                </c:pt>
                <c:pt idx="426">
                  <c:v>42307.023172743058</c:v>
                </c:pt>
                <c:pt idx="427">
                  <c:v>42307.024561689817</c:v>
                </c:pt>
                <c:pt idx="428">
                  <c:v>42307.025950636576</c:v>
                </c:pt>
                <c:pt idx="429">
                  <c:v>42307.027339583336</c:v>
                </c:pt>
                <c:pt idx="430">
                  <c:v>42307.028728530095</c:v>
                </c:pt>
                <c:pt idx="431">
                  <c:v>42307.030117476854</c:v>
                </c:pt>
                <c:pt idx="432">
                  <c:v>42307.031506423613</c:v>
                </c:pt>
                <c:pt idx="433">
                  <c:v>42307.032895370372</c:v>
                </c:pt>
                <c:pt idx="434">
                  <c:v>42307.034284317131</c:v>
                </c:pt>
                <c:pt idx="435">
                  <c:v>42307.03567326389</c:v>
                </c:pt>
                <c:pt idx="436">
                  <c:v>42307.037062210649</c:v>
                </c:pt>
                <c:pt idx="437">
                  <c:v>42307.038451157408</c:v>
                </c:pt>
                <c:pt idx="438">
                  <c:v>42307.039840104168</c:v>
                </c:pt>
                <c:pt idx="439">
                  <c:v>42307.041229050927</c:v>
                </c:pt>
                <c:pt idx="440">
                  <c:v>42307.042617997686</c:v>
                </c:pt>
                <c:pt idx="441">
                  <c:v>42307.044006944445</c:v>
                </c:pt>
                <c:pt idx="442">
                  <c:v>42307.045395891204</c:v>
                </c:pt>
                <c:pt idx="443">
                  <c:v>42307.046784837963</c:v>
                </c:pt>
                <c:pt idx="444">
                  <c:v>42307.048173784722</c:v>
                </c:pt>
                <c:pt idx="445">
                  <c:v>42307.049562731481</c:v>
                </c:pt>
                <c:pt idx="446">
                  <c:v>42307.05095167824</c:v>
                </c:pt>
                <c:pt idx="447">
                  <c:v>42307.052340624999</c:v>
                </c:pt>
                <c:pt idx="448">
                  <c:v>42307.053729571759</c:v>
                </c:pt>
                <c:pt idx="449">
                  <c:v>42307.055118518518</c:v>
                </c:pt>
                <c:pt idx="450">
                  <c:v>42307.056507465277</c:v>
                </c:pt>
                <c:pt idx="451">
                  <c:v>42307.057896412036</c:v>
                </c:pt>
                <c:pt idx="452">
                  <c:v>42307.059285358795</c:v>
                </c:pt>
                <c:pt idx="453">
                  <c:v>42307.060674305554</c:v>
                </c:pt>
                <c:pt idx="454">
                  <c:v>42307.062063252313</c:v>
                </c:pt>
                <c:pt idx="455">
                  <c:v>42307.063452199072</c:v>
                </c:pt>
                <c:pt idx="456">
                  <c:v>42307.064841145831</c:v>
                </c:pt>
                <c:pt idx="457">
                  <c:v>42307.066230092591</c:v>
                </c:pt>
                <c:pt idx="458">
                  <c:v>42307.06761903935</c:v>
                </c:pt>
                <c:pt idx="459">
                  <c:v>42307.069007986109</c:v>
                </c:pt>
                <c:pt idx="460">
                  <c:v>42307.070396932868</c:v>
                </c:pt>
                <c:pt idx="461">
                  <c:v>42307.071785879627</c:v>
                </c:pt>
                <c:pt idx="462">
                  <c:v>42307.073174826386</c:v>
                </c:pt>
                <c:pt idx="463">
                  <c:v>42307.074563773145</c:v>
                </c:pt>
                <c:pt idx="464">
                  <c:v>42307.075952719904</c:v>
                </c:pt>
                <c:pt idx="465">
                  <c:v>42307.077341666663</c:v>
                </c:pt>
                <c:pt idx="466">
                  <c:v>42307.078730613423</c:v>
                </c:pt>
                <c:pt idx="467">
                  <c:v>42307.080119560182</c:v>
                </c:pt>
                <c:pt idx="468">
                  <c:v>42307.081508506948</c:v>
                </c:pt>
                <c:pt idx="469">
                  <c:v>42307.082897453707</c:v>
                </c:pt>
                <c:pt idx="470">
                  <c:v>42307.084286400466</c:v>
                </c:pt>
                <c:pt idx="471">
                  <c:v>42307.085675347225</c:v>
                </c:pt>
                <c:pt idx="472">
                  <c:v>42307.087064293984</c:v>
                </c:pt>
                <c:pt idx="473">
                  <c:v>42307.088453240744</c:v>
                </c:pt>
                <c:pt idx="474">
                  <c:v>42307.089842187503</c:v>
                </c:pt>
                <c:pt idx="475">
                  <c:v>42307.091231134262</c:v>
                </c:pt>
                <c:pt idx="476">
                  <c:v>42307.092620081021</c:v>
                </c:pt>
                <c:pt idx="477">
                  <c:v>42307.09400902778</c:v>
                </c:pt>
                <c:pt idx="478">
                  <c:v>42307.095397974539</c:v>
                </c:pt>
                <c:pt idx="479">
                  <c:v>42307.096786921298</c:v>
                </c:pt>
                <c:pt idx="480">
                  <c:v>42307.098175868057</c:v>
                </c:pt>
                <c:pt idx="481">
                  <c:v>42307.099564814816</c:v>
                </c:pt>
                <c:pt idx="482">
                  <c:v>42307.100953761576</c:v>
                </c:pt>
                <c:pt idx="483">
                  <c:v>42307.102342708335</c:v>
                </c:pt>
                <c:pt idx="484">
                  <c:v>42307.103731655094</c:v>
                </c:pt>
                <c:pt idx="485">
                  <c:v>42307.105120601853</c:v>
                </c:pt>
                <c:pt idx="486">
                  <c:v>42307.106509548612</c:v>
                </c:pt>
                <c:pt idx="487">
                  <c:v>42307.107898495371</c:v>
                </c:pt>
                <c:pt idx="488">
                  <c:v>42307.10928744213</c:v>
                </c:pt>
                <c:pt idx="489">
                  <c:v>42307.110676388889</c:v>
                </c:pt>
                <c:pt idx="490">
                  <c:v>42307.112065335648</c:v>
                </c:pt>
                <c:pt idx="491">
                  <c:v>42307.113454282407</c:v>
                </c:pt>
                <c:pt idx="492">
                  <c:v>42307.114843229167</c:v>
                </c:pt>
                <c:pt idx="493">
                  <c:v>42307.116232175926</c:v>
                </c:pt>
                <c:pt idx="494">
                  <c:v>42307.117621122685</c:v>
                </c:pt>
                <c:pt idx="495">
                  <c:v>42307.119010069444</c:v>
                </c:pt>
                <c:pt idx="496">
                  <c:v>42307.120399016203</c:v>
                </c:pt>
                <c:pt idx="497">
                  <c:v>42307.121787962962</c:v>
                </c:pt>
                <c:pt idx="498">
                  <c:v>42307.123176909721</c:v>
                </c:pt>
                <c:pt idx="499">
                  <c:v>42307.12456585648</c:v>
                </c:pt>
                <c:pt idx="500">
                  <c:v>42307.125954803239</c:v>
                </c:pt>
                <c:pt idx="501">
                  <c:v>42307.127343749999</c:v>
                </c:pt>
                <c:pt idx="502">
                  <c:v>42307.128732696758</c:v>
                </c:pt>
                <c:pt idx="503">
                  <c:v>42307.130121643517</c:v>
                </c:pt>
                <c:pt idx="504">
                  <c:v>42307.131510590276</c:v>
                </c:pt>
                <c:pt idx="505">
                  <c:v>42307.132899537035</c:v>
                </c:pt>
                <c:pt idx="506">
                  <c:v>42307.134288483794</c:v>
                </c:pt>
                <c:pt idx="507">
                  <c:v>42307.135677430553</c:v>
                </c:pt>
                <c:pt idx="508">
                  <c:v>42307.137066377312</c:v>
                </c:pt>
                <c:pt idx="509">
                  <c:v>42307.138455324071</c:v>
                </c:pt>
                <c:pt idx="510">
                  <c:v>42307.139844270831</c:v>
                </c:pt>
                <c:pt idx="511">
                  <c:v>42307.14123321759</c:v>
                </c:pt>
                <c:pt idx="512">
                  <c:v>42307.142622164349</c:v>
                </c:pt>
                <c:pt idx="513">
                  <c:v>42307.144011111108</c:v>
                </c:pt>
                <c:pt idx="514">
                  <c:v>42307.145400057867</c:v>
                </c:pt>
                <c:pt idx="515">
                  <c:v>42307.146789004626</c:v>
                </c:pt>
                <c:pt idx="516">
                  <c:v>42307.148177951392</c:v>
                </c:pt>
                <c:pt idx="517">
                  <c:v>42307.149566898152</c:v>
                </c:pt>
                <c:pt idx="518">
                  <c:v>42307.150955844911</c:v>
                </c:pt>
                <c:pt idx="519">
                  <c:v>42307.15234479167</c:v>
                </c:pt>
                <c:pt idx="520">
                  <c:v>42307.153733738429</c:v>
                </c:pt>
                <c:pt idx="521">
                  <c:v>42307.155122685188</c:v>
                </c:pt>
                <c:pt idx="522">
                  <c:v>42307.156511631947</c:v>
                </c:pt>
                <c:pt idx="523">
                  <c:v>42307.157900578706</c:v>
                </c:pt>
                <c:pt idx="524">
                  <c:v>42307.159289525465</c:v>
                </c:pt>
                <c:pt idx="525">
                  <c:v>42307.160678472224</c:v>
                </c:pt>
                <c:pt idx="526">
                  <c:v>42307.162067418983</c:v>
                </c:pt>
                <c:pt idx="527">
                  <c:v>42307.163456365743</c:v>
                </c:pt>
                <c:pt idx="528">
                  <c:v>42307.164845312502</c:v>
                </c:pt>
                <c:pt idx="529">
                  <c:v>42307.166234259261</c:v>
                </c:pt>
                <c:pt idx="530">
                  <c:v>42307.16762320602</c:v>
                </c:pt>
                <c:pt idx="531">
                  <c:v>42307.169012152779</c:v>
                </c:pt>
                <c:pt idx="532">
                  <c:v>42307.170401099538</c:v>
                </c:pt>
                <c:pt idx="533">
                  <c:v>42307.171790046297</c:v>
                </c:pt>
                <c:pt idx="534">
                  <c:v>42307.173178993056</c:v>
                </c:pt>
                <c:pt idx="535">
                  <c:v>42307.174567939815</c:v>
                </c:pt>
                <c:pt idx="536">
                  <c:v>42307.175956886575</c:v>
                </c:pt>
                <c:pt idx="537">
                  <c:v>42307.177345833334</c:v>
                </c:pt>
                <c:pt idx="538">
                  <c:v>42307.178734780093</c:v>
                </c:pt>
                <c:pt idx="539">
                  <c:v>42307.180123726852</c:v>
                </c:pt>
                <c:pt idx="540">
                  <c:v>42307.181512673611</c:v>
                </c:pt>
                <c:pt idx="541">
                  <c:v>42307.18290162037</c:v>
                </c:pt>
                <c:pt idx="542">
                  <c:v>42307.184290567129</c:v>
                </c:pt>
                <c:pt idx="543">
                  <c:v>42307.185679513888</c:v>
                </c:pt>
                <c:pt idx="544">
                  <c:v>42307.187068460647</c:v>
                </c:pt>
                <c:pt idx="545">
                  <c:v>42307.188457407407</c:v>
                </c:pt>
                <c:pt idx="546">
                  <c:v>42307.189846354166</c:v>
                </c:pt>
                <c:pt idx="547">
                  <c:v>42307.191235300925</c:v>
                </c:pt>
                <c:pt idx="548">
                  <c:v>42307.192624247684</c:v>
                </c:pt>
                <c:pt idx="549">
                  <c:v>42307.194013194443</c:v>
                </c:pt>
                <c:pt idx="550">
                  <c:v>42307.195402141202</c:v>
                </c:pt>
                <c:pt idx="551">
                  <c:v>42307.196791087961</c:v>
                </c:pt>
                <c:pt idx="552">
                  <c:v>42307.19818003472</c:v>
                </c:pt>
                <c:pt idx="553">
                  <c:v>42307.199568981479</c:v>
                </c:pt>
                <c:pt idx="554">
                  <c:v>42307.200957928238</c:v>
                </c:pt>
                <c:pt idx="555">
                  <c:v>42307.202346874998</c:v>
                </c:pt>
                <c:pt idx="556">
                  <c:v>42307.203735821757</c:v>
                </c:pt>
                <c:pt idx="557">
                  <c:v>42307.205124768516</c:v>
                </c:pt>
                <c:pt idx="558">
                  <c:v>42307.206513715275</c:v>
                </c:pt>
                <c:pt idx="559">
                  <c:v>42307.207902662034</c:v>
                </c:pt>
                <c:pt idx="560">
                  <c:v>42307.209291608793</c:v>
                </c:pt>
                <c:pt idx="561">
                  <c:v>42307.210680555552</c:v>
                </c:pt>
                <c:pt idx="562">
                  <c:v>42307.212069502311</c:v>
                </c:pt>
                <c:pt idx="563">
                  <c:v>42307.21345844907</c:v>
                </c:pt>
                <c:pt idx="564">
                  <c:v>42307.214847395837</c:v>
                </c:pt>
                <c:pt idx="565">
                  <c:v>42307.216236342596</c:v>
                </c:pt>
                <c:pt idx="566">
                  <c:v>42307.217625289355</c:v>
                </c:pt>
                <c:pt idx="567">
                  <c:v>42307.219014236114</c:v>
                </c:pt>
                <c:pt idx="568">
                  <c:v>42307.220403182873</c:v>
                </c:pt>
                <c:pt idx="569">
                  <c:v>42307.221792129632</c:v>
                </c:pt>
                <c:pt idx="570">
                  <c:v>42307.223181076391</c:v>
                </c:pt>
                <c:pt idx="571">
                  <c:v>42307.224570023151</c:v>
                </c:pt>
                <c:pt idx="572">
                  <c:v>42307.22595896991</c:v>
                </c:pt>
                <c:pt idx="573">
                  <c:v>42307.227347916669</c:v>
                </c:pt>
                <c:pt idx="574">
                  <c:v>42307.228736863428</c:v>
                </c:pt>
                <c:pt idx="575">
                  <c:v>42307.230125810187</c:v>
                </c:pt>
                <c:pt idx="576">
                  <c:v>42307.231514756946</c:v>
                </c:pt>
                <c:pt idx="577">
                  <c:v>42307.232903703705</c:v>
                </c:pt>
                <c:pt idx="578">
                  <c:v>42307.234292650464</c:v>
                </c:pt>
                <c:pt idx="579">
                  <c:v>42307.235681597223</c:v>
                </c:pt>
                <c:pt idx="580">
                  <c:v>42307.237070543983</c:v>
                </c:pt>
                <c:pt idx="581">
                  <c:v>42307.238459490742</c:v>
                </c:pt>
                <c:pt idx="582">
                  <c:v>42307.239848437501</c:v>
                </c:pt>
                <c:pt idx="583">
                  <c:v>42307.24123738426</c:v>
                </c:pt>
                <c:pt idx="584">
                  <c:v>42307.242626331019</c:v>
                </c:pt>
                <c:pt idx="585">
                  <c:v>42307.244015277778</c:v>
                </c:pt>
                <c:pt idx="586">
                  <c:v>42307.245404224537</c:v>
                </c:pt>
                <c:pt idx="587">
                  <c:v>42307.246793171296</c:v>
                </c:pt>
                <c:pt idx="588">
                  <c:v>42307.248182118055</c:v>
                </c:pt>
                <c:pt idx="589">
                  <c:v>42307.249571064815</c:v>
                </c:pt>
                <c:pt idx="590">
                  <c:v>42307.250960011574</c:v>
                </c:pt>
                <c:pt idx="591">
                  <c:v>42307.252348958333</c:v>
                </c:pt>
                <c:pt idx="592">
                  <c:v>42307.253737905092</c:v>
                </c:pt>
                <c:pt idx="593">
                  <c:v>42307.255126851851</c:v>
                </c:pt>
                <c:pt idx="594">
                  <c:v>42307.25651579861</c:v>
                </c:pt>
                <c:pt idx="595">
                  <c:v>42307.257904745369</c:v>
                </c:pt>
                <c:pt idx="596">
                  <c:v>42307.259293692128</c:v>
                </c:pt>
                <c:pt idx="597">
                  <c:v>42307.260682638887</c:v>
                </c:pt>
                <c:pt idx="598">
                  <c:v>42307.262071585646</c:v>
                </c:pt>
                <c:pt idx="599">
                  <c:v>42307.263460532406</c:v>
                </c:pt>
                <c:pt idx="600">
                  <c:v>42307.264849479165</c:v>
                </c:pt>
                <c:pt idx="601">
                  <c:v>42307.266238425924</c:v>
                </c:pt>
                <c:pt idx="602">
                  <c:v>42307.267627372683</c:v>
                </c:pt>
                <c:pt idx="603">
                  <c:v>42307.269016319442</c:v>
                </c:pt>
                <c:pt idx="604">
                  <c:v>42307.270405266201</c:v>
                </c:pt>
                <c:pt idx="605">
                  <c:v>42307.27179421296</c:v>
                </c:pt>
                <c:pt idx="606">
                  <c:v>42307.273183159719</c:v>
                </c:pt>
                <c:pt idx="607">
                  <c:v>42307.274572106478</c:v>
                </c:pt>
                <c:pt idx="608">
                  <c:v>42307.275961053238</c:v>
                </c:pt>
                <c:pt idx="609">
                  <c:v>42307.277349999997</c:v>
                </c:pt>
                <c:pt idx="610">
                  <c:v>42307.278738946756</c:v>
                </c:pt>
                <c:pt idx="611">
                  <c:v>42307.280127893522</c:v>
                </c:pt>
                <c:pt idx="612">
                  <c:v>42307.281516840281</c:v>
                </c:pt>
                <c:pt idx="613">
                  <c:v>42307.28290578704</c:v>
                </c:pt>
                <c:pt idx="614">
                  <c:v>42307.284294733799</c:v>
                </c:pt>
                <c:pt idx="615">
                  <c:v>42307.285683680559</c:v>
                </c:pt>
                <c:pt idx="616">
                  <c:v>42307.287072627318</c:v>
                </c:pt>
                <c:pt idx="617">
                  <c:v>42307.288461574077</c:v>
                </c:pt>
                <c:pt idx="618">
                  <c:v>42307.289850520836</c:v>
                </c:pt>
                <c:pt idx="619">
                  <c:v>42307.291239467595</c:v>
                </c:pt>
                <c:pt idx="620">
                  <c:v>42307.292628414354</c:v>
                </c:pt>
                <c:pt idx="621">
                  <c:v>42307.294017361113</c:v>
                </c:pt>
                <c:pt idx="622">
                  <c:v>42307.295406307872</c:v>
                </c:pt>
                <c:pt idx="623">
                  <c:v>42307.296795254631</c:v>
                </c:pt>
                <c:pt idx="624">
                  <c:v>42307.298184201391</c:v>
                </c:pt>
                <c:pt idx="625">
                  <c:v>42307.29957314815</c:v>
                </c:pt>
                <c:pt idx="626">
                  <c:v>42307.300962094909</c:v>
                </c:pt>
                <c:pt idx="627">
                  <c:v>42307.302351041668</c:v>
                </c:pt>
                <c:pt idx="628">
                  <c:v>42307.303739988427</c:v>
                </c:pt>
                <c:pt idx="629">
                  <c:v>42307.305128935186</c:v>
                </c:pt>
                <c:pt idx="630">
                  <c:v>42307.306517881945</c:v>
                </c:pt>
                <c:pt idx="631">
                  <c:v>42307.307906828704</c:v>
                </c:pt>
                <c:pt idx="632">
                  <c:v>42307.309295775463</c:v>
                </c:pt>
                <c:pt idx="633">
                  <c:v>42307.310684722223</c:v>
                </c:pt>
                <c:pt idx="634">
                  <c:v>42307.312073668982</c:v>
                </c:pt>
                <c:pt idx="635">
                  <c:v>42307.313462615741</c:v>
                </c:pt>
                <c:pt idx="636">
                  <c:v>42307.3148515625</c:v>
                </c:pt>
                <c:pt idx="637">
                  <c:v>42307.316240509259</c:v>
                </c:pt>
                <c:pt idx="638">
                  <c:v>42307.317629456018</c:v>
                </c:pt>
                <c:pt idx="639">
                  <c:v>42307.319018402777</c:v>
                </c:pt>
                <c:pt idx="640">
                  <c:v>42307.320407349536</c:v>
                </c:pt>
                <c:pt idx="641">
                  <c:v>42307.321796296295</c:v>
                </c:pt>
                <c:pt idx="642">
                  <c:v>42307.323185243054</c:v>
                </c:pt>
                <c:pt idx="643">
                  <c:v>42307.324574189814</c:v>
                </c:pt>
                <c:pt idx="644">
                  <c:v>42307.325963136573</c:v>
                </c:pt>
                <c:pt idx="645">
                  <c:v>42307.327352083332</c:v>
                </c:pt>
                <c:pt idx="646">
                  <c:v>42307.328741030091</c:v>
                </c:pt>
                <c:pt idx="647">
                  <c:v>42307.33012997685</c:v>
                </c:pt>
                <c:pt idx="648">
                  <c:v>42307.331518923609</c:v>
                </c:pt>
                <c:pt idx="649">
                  <c:v>42307.332907870368</c:v>
                </c:pt>
                <c:pt idx="650">
                  <c:v>42307.334296817127</c:v>
                </c:pt>
                <c:pt idx="651">
                  <c:v>42307.335685763886</c:v>
                </c:pt>
                <c:pt idx="652">
                  <c:v>42307.337074710646</c:v>
                </c:pt>
                <c:pt idx="653">
                  <c:v>42307.338463657405</c:v>
                </c:pt>
                <c:pt idx="654">
                  <c:v>42307.339852604164</c:v>
                </c:pt>
                <c:pt idx="655">
                  <c:v>42307.341241550923</c:v>
                </c:pt>
                <c:pt idx="656">
                  <c:v>42307.342630497682</c:v>
                </c:pt>
                <c:pt idx="657">
                  <c:v>42307.344019444441</c:v>
                </c:pt>
                <c:pt idx="658">
                  <c:v>42307.3454083912</c:v>
                </c:pt>
                <c:pt idx="659">
                  <c:v>42307.346797337967</c:v>
                </c:pt>
                <c:pt idx="660">
                  <c:v>42307.348186284726</c:v>
                </c:pt>
                <c:pt idx="661">
                  <c:v>42307.349575231485</c:v>
                </c:pt>
                <c:pt idx="662">
                  <c:v>42307.350964178244</c:v>
                </c:pt>
                <c:pt idx="663">
                  <c:v>42307.352353125003</c:v>
                </c:pt>
                <c:pt idx="664">
                  <c:v>42307.353742071762</c:v>
                </c:pt>
                <c:pt idx="665">
                  <c:v>42307.355131018521</c:v>
                </c:pt>
                <c:pt idx="666">
                  <c:v>42307.35651996528</c:v>
                </c:pt>
                <c:pt idx="667">
                  <c:v>42307.357908912039</c:v>
                </c:pt>
                <c:pt idx="668">
                  <c:v>42307.359297858799</c:v>
                </c:pt>
                <c:pt idx="669">
                  <c:v>42307.360686805558</c:v>
                </c:pt>
                <c:pt idx="670">
                  <c:v>42307.362075752317</c:v>
                </c:pt>
                <c:pt idx="671">
                  <c:v>42307.363464699076</c:v>
                </c:pt>
                <c:pt idx="672">
                  <c:v>42307.364853645835</c:v>
                </c:pt>
                <c:pt idx="673">
                  <c:v>42307.366242592594</c:v>
                </c:pt>
                <c:pt idx="674">
                  <c:v>42307.367631539353</c:v>
                </c:pt>
                <c:pt idx="675">
                  <c:v>42307.369020486112</c:v>
                </c:pt>
                <c:pt idx="676">
                  <c:v>42307.370409432871</c:v>
                </c:pt>
                <c:pt idx="677">
                  <c:v>42307.37179837963</c:v>
                </c:pt>
                <c:pt idx="678">
                  <c:v>42307.37318732639</c:v>
                </c:pt>
                <c:pt idx="679">
                  <c:v>42307.374576273149</c:v>
                </c:pt>
                <c:pt idx="680">
                  <c:v>42307.375965219908</c:v>
                </c:pt>
                <c:pt idx="681">
                  <c:v>42307.377354166667</c:v>
                </c:pt>
                <c:pt idx="682">
                  <c:v>42307.378743113426</c:v>
                </c:pt>
                <c:pt idx="683">
                  <c:v>42307.380132060185</c:v>
                </c:pt>
                <c:pt idx="684">
                  <c:v>42307.381521006944</c:v>
                </c:pt>
                <c:pt idx="685">
                  <c:v>42307.382909953703</c:v>
                </c:pt>
                <c:pt idx="686">
                  <c:v>42307.384298900462</c:v>
                </c:pt>
                <c:pt idx="687">
                  <c:v>42307.385687847222</c:v>
                </c:pt>
                <c:pt idx="688">
                  <c:v>42307.387076793981</c:v>
                </c:pt>
                <c:pt idx="689">
                  <c:v>42307.38846574074</c:v>
                </c:pt>
                <c:pt idx="690">
                  <c:v>42307.389854687499</c:v>
                </c:pt>
                <c:pt idx="691">
                  <c:v>42307.391243634258</c:v>
                </c:pt>
                <c:pt idx="692">
                  <c:v>42307.392632581017</c:v>
                </c:pt>
                <c:pt idx="693">
                  <c:v>42307.394021527776</c:v>
                </c:pt>
                <c:pt idx="694">
                  <c:v>42307.395410474535</c:v>
                </c:pt>
                <c:pt idx="695">
                  <c:v>42307.396799421294</c:v>
                </c:pt>
                <c:pt idx="696">
                  <c:v>42307.398188368054</c:v>
                </c:pt>
                <c:pt idx="697">
                  <c:v>42307.399577314813</c:v>
                </c:pt>
                <c:pt idx="698">
                  <c:v>42307.400966261572</c:v>
                </c:pt>
                <c:pt idx="699">
                  <c:v>42307.402355208331</c:v>
                </c:pt>
                <c:pt idx="700">
                  <c:v>42307.40374415509</c:v>
                </c:pt>
                <c:pt idx="701">
                  <c:v>42307.405133101849</c:v>
                </c:pt>
                <c:pt idx="702">
                  <c:v>42307.406522048608</c:v>
                </c:pt>
                <c:pt idx="703">
                  <c:v>42307.407910995367</c:v>
                </c:pt>
                <c:pt idx="704">
                  <c:v>42307.409299942126</c:v>
                </c:pt>
                <c:pt idx="705">
                  <c:v>42307.410688888885</c:v>
                </c:pt>
                <c:pt idx="706">
                  <c:v>42307.412077835645</c:v>
                </c:pt>
                <c:pt idx="707">
                  <c:v>42307.413466782411</c:v>
                </c:pt>
                <c:pt idx="708">
                  <c:v>42307.41485572917</c:v>
                </c:pt>
                <c:pt idx="709">
                  <c:v>42307.416244675929</c:v>
                </c:pt>
                <c:pt idx="710">
                  <c:v>42307.417633622688</c:v>
                </c:pt>
                <c:pt idx="711">
                  <c:v>42307.419022569447</c:v>
                </c:pt>
                <c:pt idx="712">
                  <c:v>42307.420411516207</c:v>
                </c:pt>
                <c:pt idx="713">
                  <c:v>42307.421800462966</c:v>
                </c:pt>
                <c:pt idx="714">
                  <c:v>42307.423189409725</c:v>
                </c:pt>
                <c:pt idx="715">
                  <c:v>42307.424578356484</c:v>
                </c:pt>
                <c:pt idx="716">
                  <c:v>42307.425967303243</c:v>
                </c:pt>
                <c:pt idx="717">
                  <c:v>42307.427356250002</c:v>
                </c:pt>
                <c:pt idx="718">
                  <c:v>42307.428745196761</c:v>
                </c:pt>
                <c:pt idx="719">
                  <c:v>42307.43013414352</c:v>
                </c:pt>
                <c:pt idx="720">
                  <c:v>42307.431523090279</c:v>
                </c:pt>
                <c:pt idx="721">
                  <c:v>42307.432912037038</c:v>
                </c:pt>
                <c:pt idx="722">
                  <c:v>42307.434300983798</c:v>
                </c:pt>
                <c:pt idx="723">
                  <c:v>42307.435689930557</c:v>
                </c:pt>
                <c:pt idx="724">
                  <c:v>42307.437078877316</c:v>
                </c:pt>
                <c:pt idx="725">
                  <c:v>42307.438467824075</c:v>
                </c:pt>
                <c:pt idx="726">
                  <c:v>42307.439856770834</c:v>
                </c:pt>
                <c:pt idx="727">
                  <c:v>42307.441245717593</c:v>
                </c:pt>
                <c:pt idx="728">
                  <c:v>42307.442634664352</c:v>
                </c:pt>
                <c:pt idx="729">
                  <c:v>42307.444023611111</c:v>
                </c:pt>
                <c:pt idx="730">
                  <c:v>42307.44541255787</c:v>
                </c:pt>
                <c:pt idx="731">
                  <c:v>42307.44680150463</c:v>
                </c:pt>
                <c:pt idx="732">
                  <c:v>42307.448190451389</c:v>
                </c:pt>
                <c:pt idx="733">
                  <c:v>42307.449579398148</c:v>
                </c:pt>
                <c:pt idx="734">
                  <c:v>42307.450968344907</c:v>
                </c:pt>
                <c:pt idx="735">
                  <c:v>42307.452357291666</c:v>
                </c:pt>
                <c:pt idx="736">
                  <c:v>42307.453746238425</c:v>
                </c:pt>
                <c:pt idx="737">
                  <c:v>42307.455135185184</c:v>
                </c:pt>
                <c:pt idx="738">
                  <c:v>42307.456524131943</c:v>
                </c:pt>
                <c:pt idx="739">
                  <c:v>42307.457913078702</c:v>
                </c:pt>
                <c:pt idx="740">
                  <c:v>42307.459302025462</c:v>
                </c:pt>
                <c:pt idx="741">
                  <c:v>42307.460690972221</c:v>
                </c:pt>
                <c:pt idx="742">
                  <c:v>42307.46207991898</c:v>
                </c:pt>
                <c:pt idx="743">
                  <c:v>42307.463468865739</c:v>
                </c:pt>
                <c:pt idx="744">
                  <c:v>42307.464857812498</c:v>
                </c:pt>
                <c:pt idx="745">
                  <c:v>42307.466246759257</c:v>
                </c:pt>
                <c:pt idx="746">
                  <c:v>42307.467635706016</c:v>
                </c:pt>
                <c:pt idx="747">
                  <c:v>42307.469024652775</c:v>
                </c:pt>
                <c:pt idx="748">
                  <c:v>42307.470413599534</c:v>
                </c:pt>
                <c:pt idx="749">
                  <c:v>42307.471802546293</c:v>
                </c:pt>
                <c:pt idx="750">
                  <c:v>42307.473191493053</c:v>
                </c:pt>
                <c:pt idx="751">
                  <c:v>42307.474580439812</c:v>
                </c:pt>
                <c:pt idx="752">
                  <c:v>42307.475969386571</c:v>
                </c:pt>
                <c:pt idx="753">
                  <c:v>42307.47735833333</c:v>
                </c:pt>
                <c:pt idx="754">
                  <c:v>42307.478747280089</c:v>
                </c:pt>
                <c:pt idx="755">
                  <c:v>42307.480136226855</c:v>
                </c:pt>
                <c:pt idx="756">
                  <c:v>42307.481525173615</c:v>
                </c:pt>
                <c:pt idx="757">
                  <c:v>42307.482914120374</c:v>
                </c:pt>
                <c:pt idx="758">
                  <c:v>42307.484303067133</c:v>
                </c:pt>
                <c:pt idx="759">
                  <c:v>42307.485692013892</c:v>
                </c:pt>
                <c:pt idx="760">
                  <c:v>42307.487080960651</c:v>
                </c:pt>
                <c:pt idx="761">
                  <c:v>42307.48846990741</c:v>
                </c:pt>
                <c:pt idx="762">
                  <c:v>42307.489858854169</c:v>
                </c:pt>
                <c:pt idx="763">
                  <c:v>42307.491247800928</c:v>
                </c:pt>
                <c:pt idx="764">
                  <c:v>42307.492636747687</c:v>
                </c:pt>
                <c:pt idx="765">
                  <c:v>42307.494025694446</c:v>
                </c:pt>
                <c:pt idx="766">
                  <c:v>42307.495414641206</c:v>
                </c:pt>
                <c:pt idx="767">
                  <c:v>42307.496803587965</c:v>
                </c:pt>
                <c:pt idx="768">
                  <c:v>42307.498192534724</c:v>
                </c:pt>
                <c:pt idx="769">
                  <c:v>42307.499581481483</c:v>
                </c:pt>
                <c:pt idx="770">
                  <c:v>42307.500970428242</c:v>
                </c:pt>
                <c:pt idx="771">
                  <c:v>42307.502359375001</c:v>
                </c:pt>
                <c:pt idx="772">
                  <c:v>42307.50374832176</c:v>
                </c:pt>
                <c:pt idx="773">
                  <c:v>42307.505137268519</c:v>
                </c:pt>
                <c:pt idx="774">
                  <c:v>42307.506526215278</c:v>
                </c:pt>
                <c:pt idx="775">
                  <c:v>42307.507915162038</c:v>
                </c:pt>
                <c:pt idx="776">
                  <c:v>42307.509304108797</c:v>
                </c:pt>
                <c:pt idx="777">
                  <c:v>42307.510693055556</c:v>
                </c:pt>
                <c:pt idx="778">
                  <c:v>42307.512082002315</c:v>
                </c:pt>
                <c:pt idx="779">
                  <c:v>42307.513470949074</c:v>
                </c:pt>
                <c:pt idx="780">
                  <c:v>42307.514859895833</c:v>
                </c:pt>
                <c:pt idx="781">
                  <c:v>42307.516248842592</c:v>
                </c:pt>
                <c:pt idx="782">
                  <c:v>42307.517637789351</c:v>
                </c:pt>
                <c:pt idx="783">
                  <c:v>42307.51902673611</c:v>
                </c:pt>
                <c:pt idx="784">
                  <c:v>42307.520415682869</c:v>
                </c:pt>
                <c:pt idx="785">
                  <c:v>42307.521804629629</c:v>
                </c:pt>
                <c:pt idx="786">
                  <c:v>42307.523193576388</c:v>
                </c:pt>
                <c:pt idx="787">
                  <c:v>42307.524582523147</c:v>
                </c:pt>
                <c:pt idx="788">
                  <c:v>42307.525971469906</c:v>
                </c:pt>
                <c:pt idx="789">
                  <c:v>42307.527360416665</c:v>
                </c:pt>
                <c:pt idx="790">
                  <c:v>42307.528749363424</c:v>
                </c:pt>
                <c:pt idx="791">
                  <c:v>42307.530138310183</c:v>
                </c:pt>
                <c:pt idx="792">
                  <c:v>42307.531527256942</c:v>
                </c:pt>
                <c:pt idx="793">
                  <c:v>42307.532916203701</c:v>
                </c:pt>
                <c:pt idx="794">
                  <c:v>42307.534305150461</c:v>
                </c:pt>
                <c:pt idx="795">
                  <c:v>42307.53569409722</c:v>
                </c:pt>
                <c:pt idx="796">
                  <c:v>42307.537083043979</c:v>
                </c:pt>
                <c:pt idx="797">
                  <c:v>42307.538471990738</c:v>
                </c:pt>
                <c:pt idx="798">
                  <c:v>42307.539860937497</c:v>
                </c:pt>
                <c:pt idx="799">
                  <c:v>42307.541249884256</c:v>
                </c:pt>
                <c:pt idx="800">
                  <c:v>42307.542638831015</c:v>
                </c:pt>
                <c:pt idx="801">
                  <c:v>42307.544027777774</c:v>
                </c:pt>
                <c:pt idx="802">
                  <c:v>42307.545416724533</c:v>
                </c:pt>
                <c:pt idx="803">
                  <c:v>42307.5468056713</c:v>
                </c:pt>
                <c:pt idx="804">
                  <c:v>42307.548194618059</c:v>
                </c:pt>
                <c:pt idx="805">
                  <c:v>42307.549583564818</c:v>
                </c:pt>
                <c:pt idx="806">
                  <c:v>42307.550972511577</c:v>
                </c:pt>
                <c:pt idx="807">
                  <c:v>42307.552361458336</c:v>
                </c:pt>
                <c:pt idx="808">
                  <c:v>42307.553750405095</c:v>
                </c:pt>
                <c:pt idx="809">
                  <c:v>42307.555139351854</c:v>
                </c:pt>
                <c:pt idx="810">
                  <c:v>42307.556528298614</c:v>
                </c:pt>
                <c:pt idx="811">
                  <c:v>42307.557917245373</c:v>
                </c:pt>
                <c:pt idx="812">
                  <c:v>42307.559306192132</c:v>
                </c:pt>
                <c:pt idx="813">
                  <c:v>42307.560695138891</c:v>
                </c:pt>
                <c:pt idx="814">
                  <c:v>42307.56208408565</c:v>
                </c:pt>
                <c:pt idx="815">
                  <c:v>42307.563473032409</c:v>
                </c:pt>
                <c:pt idx="816">
                  <c:v>42307.564861979168</c:v>
                </c:pt>
                <c:pt idx="817">
                  <c:v>42307.566250925927</c:v>
                </c:pt>
                <c:pt idx="818">
                  <c:v>42307.567639872686</c:v>
                </c:pt>
                <c:pt idx="819">
                  <c:v>42307.569028819446</c:v>
                </c:pt>
                <c:pt idx="820">
                  <c:v>42307.570417766205</c:v>
                </c:pt>
                <c:pt idx="821">
                  <c:v>42307.571806712964</c:v>
                </c:pt>
                <c:pt idx="822">
                  <c:v>42307.573195659723</c:v>
                </c:pt>
                <c:pt idx="823">
                  <c:v>42307.574584606482</c:v>
                </c:pt>
                <c:pt idx="824">
                  <c:v>42307.575973553241</c:v>
                </c:pt>
                <c:pt idx="825">
                  <c:v>42307.5773625</c:v>
                </c:pt>
                <c:pt idx="826">
                  <c:v>42307.578751446759</c:v>
                </c:pt>
                <c:pt idx="827">
                  <c:v>42307.580140393518</c:v>
                </c:pt>
                <c:pt idx="828">
                  <c:v>42307.581529340277</c:v>
                </c:pt>
                <c:pt idx="829">
                  <c:v>42307.582918287037</c:v>
                </c:pt>
                <c:pt idx="830">
                  <c:v>42307.584307233796</c:v>
                </c:pt>
                <c:pt idx="831">
                  <c:v>42307.585696180555</c:v>
                </c:pt>
                <c:pt idx="832">
                  <c:v>42307.587085127314</c:v>
                </c:pt>
                <c:pt idx="833">
                  <c:v>42307.588474074073</c:v>
                </c:pt>
                <c:pt idx="834">
                  <c:v>42307.589863020832</c:v>
                </c:pt>
                <c:pt idx="835">
                  <c:v>42307.591251967591</c:v>
                </c:pt>
                <c:pt idx="836">
                  <c:v>42307.59264091435</c:v>
                </c:pt>
                <c:pt idx="837">
                  <c:v>42307.594029861109</c:v>
                </c:pt>
                <c:pt idx="838">
                  <c:v>42307.595418807869</c:v>
                </c:pt>
                <c:pt idx="839">
                  <c:v>42307.596807754628</c:v>
                </c:pt>
                <c:pt idx="840">
                  <c:v>42307.598196701387</c:v>
                </c:pt>
                <c:pt idx="841">
                  <c:v>42307.599585648146</c:v>
                </c:pt>
                <c:pt idx="842">
                  <c:v>42307.600974594905</c:v>
                </c:pt>
                <c:pt idx="843">
                  <c:v>42307.602363541664</c:v>
                </c:pt>
                <c:pt idx="844">
                  <c:v>42307.603752488423</c:v>
                </c:pt>
                <c:pt idx="845">
                  <c:v>42307.605141435182</c:v>
                </c:pt>
                <c:pt idx="846">
                  <c:v>42307.606530381941</c:v>
                </c:pt>
                <c:pt idx="847">
                  <c:v>42307.607919328701</c:v>
                </c:pt>
                <c:pt idx="848">
                  <c:v>42307.60930827546</c:v>
                </c:pt>
                <c:pt idx="849">
                  <c:v>42307.610697222219</c:v>
                </c:pt>
                <c:pt idx="850">
                  <c:v>42307.612086168985</c:v>
                </c:pt>
                <c:pt idx="851">
                  <c:v>42307.613475115744</c:v>
                </c:pt>
                <c:pt idx="852">
                  <c:v>42307.614864062503</c:v>
                </c:pt>
                <c:pt idx="853">
                  <c:v>42307.616253009262</c:v>
                </c:pt>
                <c:pt idx="854">
                  <c:v>42307.617641956022</c:v>
                </c:pt>
                <c:pt idx="855">
                  <c:v>42307.619030902781</c:v>
                </c:pt>
                <c:pt idx="856">
                  <c:v>42307.62041984954</c:v>
                </c:pt>
                <c:pt idx="857">
                  <c:v>42307.621808796299</c:v>
                </c:pt>
                <c:pt idx="858">
                  <c:v>42307.623197743058</c:v>
                </c:pt>
                <c:pt idx="859">
                  <c:v>42307.624586689817</c:v>
                </c:pt>
                <c:pt idx="860">
                  <c:v>42307.625975636576</c:v>
                </c:pt>
                <c:pt idx="861">
                  <c:v>42307.627364583335</c:v>
                </c:pt>
                <c:pt idx="862">
                  <c:v>42307.628753530094</c:v>
                </c:pt>
                <c:pt idx="863">
                  <c:v>42307.630142476854</c:v>
                </c:pt>
                <c:pt idx="864">
                  <c:v>42307.631531423613</c:v>
                </c:pt>
                <c:pt idx="865">
                  <c:v>42307.632920370372</c:v>
                </c:pt>
                <c:pt idx="866">
                  <c:v>42307.634309317131</c:v>
                </c:pt>
                <c:pt idx="867">
                  <c:v>42307.63569826389</c:v>
                </c:pt>
                <c:pt idx="868">
                  <c:v>42307.637087210649</c:v>
                </c:pt>
                <c:pt idx="869">
                  <c:v>42307.638476157408</c:v>
                </c:pt>
                <c:pt idx="870">
                  <c:v>42307.639865104167</c:v>
                </c:pt>
                <c:pt idx="871">
                  <c:v>42307.641254050926</c:v>
                </c:pt>
                <c:pt idx="872">
                  <c:v>42307.642642997685</c:v>
                </c:pt>
                <c:pt idx="873">
                  <c:v>42307.644031944445</c:v>
                </c:pt>
                <c:pt idx="874">
                  <c:v>42307.645420891204</c:v>
                </c:pt>
                <c:pt idx="875">
                  <c:v>42307.646809837963</c:v>
                </c:pt>
                <c:pt idx="876">
                  <c:v>42307.648198784722</c:v>
                </c:pt>
                <c:pt idx="877">
                  <c:v>42307.649587731481</c:v>
                </c:pt>
                <c:pt idx="878">
                  <c:v>42307.65097667824</c:v>
                </c:pt>
                <c:pt idx="879">
                  <c:v>42307.652365624999</c:v>
                </c:pt>
                <c:pt idx="880">
                  <c:v>42307.653754571758</c:v>
                </c:pt>
                <c:pt idx="881">
                  <c:v>42307.655143518517</c:v>
                </c:pt>
                <c:pt idx="882">
                  <c:v>42307.656532465277</c:v>
                </c:pt>
                <c:pt idx="883">
                  <c:v>42307.657921412036</c:v>
                </c:pt>
                <c:pt idx="884">
                  <c:v>42307.659310358795</c:v>
                </c:pt>
                <c:pt idx="885">
                  <c:v>42307.660699305554</c:v>
                </c:pt>
                <c:pt idx="886">
                  <c:v>42307.662088252313</c:v>
                </c:pt>
                <c:pt idx="887">
                  <c:v>42307.663477199072</c:v>
                </c:pt>
                <c:pt idx="888">
                  <c:v>42307.664866145831</c:v>
                </c:pt>
                <c:pt idx="889">
                  <c:v>42307.66625509259</c:v>
                </c:pt>
                <c:pt idx="890">
                  <c:v>42307.667644039349</c:v>
                </c:pt>
                <c:pt idx="891">
                  <c:v>42307.669032986109</c:v>
                </c:pt>
                <c:pt idx="892">
                  <c:v>42307.670421932868</c:v>
                </c:pt>
                <c:pt idx="893">
                  <c:v>42307.671810879627</c:v>
                </c:pt>
                <c:pt idx="894">
                  <c:v>42307.673199826386</c:v>
                </c:pt>
                <c:pt idx="895">
                  <c:v>42307.674588773145</c:v>
                </c:pt>
                <c:pt idx="896">
                  <c:v>42307.675977719904</c:v>
                </c:pt>
                <c:pt idx="897">
                  <c:v>42307.677366666663</c:v>
                </c:pt>
                <c:pt idx="898">
                  <c:v>42307.67875561343</c:v>
                </c:pt>
                <c:pt idx="899">
                  <c:v>42307.680144560189</c:v>
                </c:pt>
                <c:pt idx="900">
                  <c:v>42307.681533506948</c:v>
                </c:pt>
                <c:pt idx="901">
                  <c:v>42307.682922453707</c:v>
                </c:pt>
                <c:pt idx="902">
                  <c:v>42307.684311400466</c:v>
                </c:pt>
                <c:pt idx="903">
                  <c:v>42307.685700347225</c:v>
                </c:pt>
                <c:pt idx="904">
                  <c:v>42307.687089293984</c:v>
                </c:pt>
                <c:pt idx="905">
                  <c:v>42307.688478240743</c:v>
                </c:pt>
                <c:pt idx="906">
                  <c:v>42307.689867187502</c:v>
                </c:pt>
                <c:pt idx="907">
                  <c:v>42307.691256134261</c:v>
                </c:pt>
                <c:pt idx="908">
                  <c:v>42307.692645081021</c:v>
                </c:pt>
                <c:pt idx="909">
                  <c:v>42307.69403402778</c:v>
                </c:pt>
                <c:pt idx="910">
                  <c:v>42307.695422974539</c:v>
                </c:pt>
                <c:pt idx="911">
                  <c:v>42307.696811921298</c:v>
                </c:pt>
                <c:pt idx="912">
                  <c:v>42307.698200868057</c:v>
                </c:pt>
                <c:pt idx="913">
                  <c:v>42307.699589814816</c:v>
                </c:pt>
                <c:pt idx="914">
                  <c:v>42307.700978761575</c:v>
                </c:pt>
                <c:pt idx="915">
                  <c:v>42307.702367708334</c:v>
                </c:pt>
                <c:pt idx="916">
                  <c:v>42307.703756655093</c:v>
                </c:pt>
                <c:pt idx="917">
                  <c:v>42307.705145601853</c:v>
                </c:pt>
                <c:pt idx="918">
                  <c:v>42307.706534548612</c:v>
                </c:pt>
                <c:pt idx="919">
                  <c:v>42307.707923495371</c:v>
                </c:pt>
                <c:pt idx="920">
                  <c:v>42307.70931244213</c:v>
                </c:pt>
                <c:pt idx="921">
                  <c:v>42307.710701388889</c:v>
                </c:pt>
                <c:pt idx="922">
                  <c:v>42307.712090335648</c:v>
                </c:pt>
                <c:pt idx="923">
                  <c:v>42307.713479282407</c:v>
                </c:pt>
                <c:pt idx="924">
                  <c:v>42307.714868229166</c:v>
                </c:pt>
                <c:pt idx="925">
                  <c:v>42307.716257175925</c:v>
                </c:pt>
                <c:pt idx="926">
                  <c:v>42307.717646122685</c:v>
                </c:pt>
                <c:pt idx="927">
                  <c:v>42307.719035069444</c:v>
                </c:pt>
                <c:pt idx="928">
                  <c:v>42307.720424016203</c:v>
                </c:pt>
                <c:pt idx="929">
                  <c:v>42307.721812962962</c:v>
                </c:pt>
                <c:pt idx="930">
                  <c:v>42307.723201909721</c:v>
                </c:pt>
                <c:pt idx="931">
                  <c:v>42307.72459085648</c:v>
                </c:pt>
                <c:pt idx="932">
                  <c:v>42307.725979803239</c:v>
                </c:pt>
                <c:pt idx="933">
                  <c:v>42307.727368749998</c:v>
                </c:pt>
                <c:pt idx="934">
                  <c:v>42307.728757696757</c:v>
                </c:pt>
                <c:pt idx="935">
                  <c:v>42307.730146643516</c:v>
                </c:pt>
                <c:pt idx="936">
                  <c:v>42307.731535590276</c:v>
                </c:pt>
                <c:pt idx="937">
                  <c:v>42307.732924537035</c:v>
                </c:pt>
                <c:pt idx="938">
                  <c:v>42307.734313483794</c:v>
                </c:pt>
                <c:pt idx="939">
                  <c:v>42307.735702430553</c:v>
                </c:pt>
                <c:pt idx="940">
                  <c:v>42307.737091377312</c:v>
                </c:pt>
                <c:pt idx="941">
                  <c:v>42307.738480324071</c:v>
                </c:pt>
                <c:pt idx="942">
                  <c:v>42307.73986927083</c:v>
                </c:pt>
                <c:pt idx="943">
                  <c:v>42307.741258217589</c:v>
                </c:pt>
                <c:pt idx="944">
                  <c:v>42307.742647164348</c:v>
                </c:pt>
                <c:pt idx="945">
                  <c:v>42307.744036111108</c:v>
                </c:pt>
                <c:pt idx="946">
                  <c:v>42307.745425057874</c:v>
                </c:pt>
                <c:pt idx="947">
                  <c:v>42307.746814004633</c:v>
                </c:pt>
                <c:pt idx="948">
                  <c:v>42307.748202951392</c:v>
                </c:pt>
                <c:pt idx="949">
                  <c:v>42307.749591898151</c:v>
                </c:pt>
                <c:pt idx="950">
                  <c:v>42307.75098084491</c:v>
                </c:pt>
                <c:pt idx="951">
                  <c:v>42307.752369791669</c:v>
                </c:pt>
                <c:pt idx="952">
                  <c:v>42307.753758738429</c:v>
                </c:pt>
                <c:pt idx="953">
                  <c:v>42307.755147685188</c:v>
                </c:pt>
                <c:pt idx="954">
                  <c:v>42307.756536631947</c:v>
                </c:pt>
                <c:pt idx="955">
                  <c:v>42307.757925578706</c:v>
                </c:pt>
                <c:pt idx="956">
                  <c:v>42307.759314525465</c:v>
                </c:pt>
                <c:pt idx="957">
                  <c:v>42307.760703472224</c:v>
                </c:pt>
                <c:pt idx="958">
                  <c:v>42307.762092418983</c:v>
                </c:pt>
                <c:pt idx="959">
                  <c:v>42307.763481365742</c:v>
                </c:pt>
                <c:pt idx="960">
                  <c:v>42307.764870312501</c:v>
                </c:pt>
                <c:pt idx="961">
                  <c:v>42307.766259259261</c:v>
                </c:pt>
                <c:pt idx="962">
                  <c:v>42307.76764820602</c:v>
                </c:pt>
                <c:pt idx="963">
                  <c:v>42307.769037152779</c:v>
                </c:pt>
                <c:pt idx="964">
                  <c:v>42307.770426099538</c:v>
                </c:pt>
                <c:pt idx="965">
                  <c:v>42307.771815046297</c:v>
                </c:pt>
                <c:pt idx="966">
                  <c:v>42307.773203993056</c:v>
                </c:pt>
                <c:pt idx="967">
                  <c:v>42307.774592939815</c:v>
                </c:pt>
                <c:pt idx="968">
                  <c:v>42307.775981886574</c:v>
                </c:pt>
                <c:pt idx="969">
                  <c:v>42307.777370833333</c:v>
                </c:pt>
                <c:pt idx="970">
                  <c:v>42307.778759780093</c:v>
                </c:pt>
                <c:pt idx="971">
                  <c:v>42307.780148726852</c:v>
                </c:pt>
                <c:pt idx="972">
                  <c:v>42307.781537673611</c:v>
                </c:pt>
                <c:pt idx="973">
                  <c:v>42307.78292662037</c:v>
                </c:pt>
                <c:pt idx="974">
                  <c:v>42307.784315567129</c:v>
                </c:pt>
                <c:pt idx="975">
                  <c:v>42307.785704513888</c:v>
                </c:pt>
                <c:pt idx="976">
                  <c:v>42307.787093460647</c:v>
                </c:pt>
                <c:pt idx="977">
                  <c:v>42307.788482407406</c:v>
                </c:pt>
                <c:pt idx="978">
                  <c:v>42307.789871354165</c:v>
                </c:pt>
                <c:pt idx="979">
                  <c:v>42307.791260300924</c:v>
                </c:pt>
                <c:pt idx="980">
                  <c:v>42307.792649247684</c:v>
                </c:pt>
                <c:pt idx="981">
                  <c:v>42307.794038194443</c:v>
                </c:pt>
                <c:pt idx="982">
                  <c:v>42307.795427141202</c:v>
                </c:pt>
                <c:pt idx="983">
                  <c:v>42307.796816087961</c:v>
                </c:pt>
                <c:pt idx="984">
                  <c:v>42307.79820503472</c:v>
                </c:pt>
                <c:pt idx="985">
                  <c:v>42307.799593981479</c:v>
                </c:pt>
                <c:pt idx="986">
                  <c:v>42307.800982928238</c:v>
                </c:pt>
                <c:pt idx="987">
                  <c:v>42307.802371874997</c:v>
                </c:pt>
                <c:pt idx="988">
                  <c:v>42307.803760821756</c:v>
                </c:pt>
                <c:pt idx="989">
                  <c:v>42307.805149768516</c:v>
                </c:pt>
                <c:pt idx="990">
                  <c:v>42307.806538715275</c:v>
                </c:pt>
                <c:pt idx="991">
                  <c:v>42307.807927662034</c:v>
                </c:pt>
                <c:pt idx="992">
                  <c:v>42307.809316608793</c:v>
                </c:pt>
                <c:pt idx="993">
                  <c:v>42307.810705555552</c:v>
                </c:pt>
                <c:pt idx="994">
                  <c:v>42307.812094502318</c:v>
                </c:pt>
                <c:pt idx="995">
                  <c:v>42307.813483449077</c:v>
                </c:pt>
                <c:pt idx="996">
                  <c:v>42307.814872395837</c:v>
                </c:pt>
                <c:pt idx="997">
                  <c:v>42307.816261342596</c:v>
                </c:pt>
                <c:pt idx="998">
                  <c:v>42307.817650289355</c:v>
                </c:pt>
                <c:pt idx="999">
                  <c:v>42307.819039236114</c:v>
                </c:pt>
                <c:pt idx="1000">
                  <c:v>42307.820428182873</c:v>
                </c:pt>
                <c:pt idx="1001">
                  <c:v>42307.821817129632</c:v>
                </c:pt>
                <c:pt idx="1002">
                  <c:v>42307.823206076391</c:v>
                </c:pt>
                <c:pt idx="1003">
                  <c:v>42307.82459502315</c:v>
                </c:pt>
                <c:pt idx="1004">
                  <c:v>42307.825983969909</c:v>
                </c:pt>
                <c:pt idx="1005">
                  <c:v>42307.827372916669</c:v>
                </c:pt>
                <c:pt idx="1006">
                  <c:v>42307.828761863428</c:v>
                </c:pt>
                <c:pt idx="1007">
                  <c:v>42307.830150810187</c:v>
                </c:pt>
                <c:pt idx="1008">
                  <c:v>42307.831539756946</c:v>
                </c:pt>
                <c:pt idx="1009">
                  <c:v>42307.832928703705</c:v>
                </c:pt>
                <c:pt idx="1010">
                  <c:v>42307.834317650464</c:v>
                </c:pt>
                <c:pt idx="1011">
                  <c:v>42307.835706597223</c:v>
                </c:pt>
                <c:pt idx="1012">
                  <c:v>42307.837095543982</c:v>
                </c:pt>
                <c:pt idx="1013">
                  <c:v>42307.838484490741</c:v>
                </c:pt>
                <c:pt idx="1014">
                  <c:v>42307.839873437501</c:v>
                </c:pt>
                <c:pt idx="1015">
                  <c:v>42307.84126238426</c:v>
                </c:pt>
                <c:pt idx="1016">
                  <c:v>42307.842651331019</c:v>
                </c:pt>
                <c:pt idx="1017">
                  <c:v>42307.844040277778</c:v>
                </c:pt>
                <c:pt idx="1018">
                  <c:v>42307.845429224537</c:v>
                </c:pt>
                <c:pt idx="1019">
                  <c:v>42307.846818171296</c:v>
                </c:pt>
                <c:pt idx="1020">
                  <c:v>42307.848207118055</c:v>
                </c:pt>
                <c:pt idx="1021">
                  <c:v>42307.849596064814</c:v>
                </c:pt>
                <c:pt idx="1022">
                  <c:v>42307.850985011573</c:v>
                </c:pt>
                <c:pt idx="1023">
                  <c:v>42307.852373958332</c:v>
                </c:pt>
                <c:pt idx="1024">
                  <c:v>42307.853762905092</c:v>
                </c:pt>
                <c:pt idx="1025">
                  <c:v>42307.855151851851</c:v>
                </c:pt>
                <c:pt idx="1026">
                  <c:v>42307.85654079861</c:v>
                </c:pt>
                <c:pt idx="1027">
                  <c:v>42307.857929745369</c:v>
                </c:pt>
                <c:pt idx="1028">
                  <c:v>42307.859318692128</c:v>
                </c:pt>
                <c:pt idx="1029">
                  <c:v>42307.860707638887</c:v>
                </c:pt>
                <c:pt idx="1030">
                  <c:v>42307.862096585646</c:v>
                </c:pt>
                <c:pt idx="1031">
                  <c:v>42307.863485532405</c:v>
                </c:pt>
                <c:pt idx="1032">
                  <c:v>42307.864874479164</c:v>
                </c:pt>
                <c:pt idx="1033">
                  <c:v>42307.866263425924</c:v>
                </c:pt>
                <c:pt idx="1034">
                  <c:v>42307.867652372683</c:v>
                </c:pt>
                <c:pt idx="1035">
                  <c:v>42307.869041319442</c:v>
                </c:pt>
                <c:pt idx="1036">
                  <c:v>42307.870430266201</c:v>
                </c:pt>
                <c:pt idx="1037">
                  <c:v>42307.87181921296</c:v>
                </c:pt>
                <c:pt idx="1038">
                  <c:v>42307.873208159719</c:v>
                </c:pt>
                <c:pt idx="1039">
                  <c:v>42307.874597106478</c:v>
                </c:pt>
                <c:pt idx="1040">
                  <c:v>42307.875986053237</c:v>
                </c:pt>
                <c:pt idx="1041">
                  <c:v>42307.877374999996</c:v>
                </c:pt>
                <c:pt idx="1042">
                  <c:v>42307.878763946763</c:v>
                </c:pt>
                <c:pt idx="1043">
                  <c:v>42307.880152893522</c:v>
                </c:pt>
                <c:pt idx="1044">
                  <c:v>42307.881541840281</c:v>
                </c:pt>
                <c:pt idx="1045">
                  <c:v>42307.88293078704</c:v>
                </c:pt>
                <c:pt idx="1046">
                  <c:v>42307.884319733799</c:v>
                </c:pt>
                <c:pt idx="1047">
                  <c:v>42307.885708680558</c:v>
                </c:pt>
                <c:pt idx="1048">
                  <c:v>42307.887097627317</c:v>
                </c:pt>
                <c:pt idx="1049">
                  <c:v>42307.888486574077</c:v>
                </c:pt>
                <c:pt idx="1050">
                  <c:v>42307.889875520836</c:v>
                </c:pt>
                <c:pt idx="1051">
                  <c:v>42307.891264467595</c:v>
                </c:pt>
                <c:pt idx="1052">
                  <c:v>42307.892653414354</c:v>
                </c:pt>
                <c:pt idx="1053">
                  <c:v>42307.894042361113</c:v>
                </c:pt>
                <c:pt idx="1054">
                  <c:v>42307.895431307872</c:v>
                </c:pt>
                <c:pt idx="1055">
                  <c:v>42307.896820254631</c:v>
                </c:pt>
                <c:pt idx="1056">
                  <c:v>42307.89820920139</c:v>
                </c:pt>
                <c:pt idx="1057">
                  <c:v>42307.899598148149</c:v>
                </c:pt>
                <c:pt idx="1058">
                  <c:v>42307.900987094908</c:v>
                </c:pt>
                <c:pt idx="1059">
                  <c:v>42307.902376041668</c:v>
                </c:pt>
                <c:pt idx="1060">
                  <c:v>42307.903764988427</c:v>
                </c:pt>
                <c:pt idx="1061">
                  <c:v>42307.905153935186</c:v>
                </c:pt>
                <c:pt idx="1062">
                  <c:v>42307.906542881945</c:v>
                </c:pt>
                <c:pt idx="1063">
                  <c:v>42307.907931828704</c:v>
                </c:pt>
                <c:pt idx="1064">
                  <c:v>42307.909320775463</c:v>
                </c:pt>
                <c:pt idx="1065">
                  <c:v>42307.910709722222</c:v>
                </c:pt>
                <c:pt idx="1066">
                  <c:v>42307.912098668981</c:v>
                </c:pt>
                <c:pt idx="1067">
                  <c:v>42307.91348761574</c:v>
                </c:pt>
                <c:pt idx="1068">
                  <c:v>42307.9148765625</c:v>
                </c:pt>
                <c:pt idx="1069">
                  <c:v>42307.916265509259</c:v>
                </c:pt>
                <c:pt idx="1070">
                  <c:v>42307.917654456018</c:v>
                </c:pt>
                <c:pt idx="1071">
                  <c:v>42307.919043402777</c:v>
                </c:pt>
                <c:pt idx="1072">
                  <c:v>42307.920432349536</c:v>
                </c:pt>
                <c:pt idx="1073">
                  <c:v>42307.921821296295</c:v>
                </c:pt>
                <c:pt idx="1074">
                  <c:v>42307.923210243054</c:v>
                </c:pt>
                <c:pt idx="1075">
                  <c:v>42307.924599189813</c:v>
                </c:pt>
                <c:pt idx="1076">
                  <c:v>42307.925988136572</c:v>
                </c:pt>
                <c:pt idx="1077">
                  <c:v>42307.927377083332</c:v>
                </c:pt>
                <c:pt idx="1078">
                  <c:v>42307.928766030091</c:v>
                </c:pt>
                <c:pt idx="1079">
                  <c:v>42307.93015497685</c:v>
                </c:pt>
                <c:pt idx="1080">
                  <c:v>42307.931543923609</c:v>
                </c:pt>
                <c:pt idx="1081">
                  <c:v>42307.932932870368</c:v>
                </c:pt>
                <c:pt idx="1082">
                  <c:v>42307.934321817127</c:v>
                </c:pt>
                <c:pt idx="1083">
                  <c:v>42307.935710763886</c:v>
                </c:pt>
                <c:pt idx="1084">
                  <c:v>42307.937099710645</c:v>
                </c:pt>
                <c:pt idx="1085">
                  <c:v>42307.938488657404</c:v>
                </c:pt>
                <c:pt idx="1086">
                  <c:v>42307.939877604163</c:v>
                </c:pt>
                <c:pt idx="1087">
                  <c:v>42307.941266550923</c:v>
                </c:pt>
                <c:pt idx="1088">
                  <c:v>42307.942655497682</c:v>
                </c:pt>
                <c:pt idx="1089">
                  <c:v>42307.944044444448</c:v>
                </c:pt>
                <c:pt idx="1090">
                  <c:v>42307.945433391207</c:v>
                </c:pt>
                <c:pt idx="1091">
                  <c:v>42307.946822337966</c:v>
                </c:pt>
                <c:pt idx="1092">
                  <c:v>42307.948211284725</c:v>
                </c:pt>
                <c:pt idx="1093">
                  <c:v>42307.949600231485</c:v>
                </c:pt>
                <c:pt idx="1094">
                  <c:v>42307.950989178244</c:v>
                </c:pt>
                <c:pt idx="1095">
                  <c:v>42307.952378125003</c:v>
                </c:pt>
                <c:pt idx="1096">
                  <c:v>42307.953767071762</c:v>
                </c:pt>
                <c:pt idx="1097">
                  <c:v>42307.955156018521</c:v>
                </c:pt>
                <c:pt idx="1098">
                  <c:v>42307.95654496528</c:v>
                </c:pt>
                <c:pt idx="1099">
                  <c:v>42307.957933912039</c:v>
                </c:pt>
                <c:pt idx="1100">
                  <c:v>42307.959322858798</c:v>
                </c:pt>
                <c:pt idx="1101">
                  <c:v>42307.960711805557</c:v>
                </c:pt>
                <c:pt idx="1102">
                  <c:v>42307.962100752316</c:v>
                </c:pt>
                <c:pt idx="1103">
                  <c:v>42307.963489699076</c:v>
                </c:pt>
                <c:pt idx="1104">
                  <c:v>42307.964878645835</c:v>
                </c:pt>
                <c:pt idx="1105">
                  <c:v>42307.966267592594</c:v>
                </c:pt>
                <c:pt idx="1106">
                  <c:v>42307.967656539353</c:v>
                </c:pt>
                <c:pt idx="1107">
                  <c:v>42307.969045486112</c:v>
                </c:pt>
                <c:pt idx="1108">
                  <c:v>42307.970434432871</c:v>
                </c:pt>
                <c:pt idx="1109">
                  <c:v>42307.97182337963</c:v>
                </c:pt>
                <c:pt idx="1110">
                  <c:v>42307.973212326389</c:v>
                </c:pt>
                <c:pt idx="1111">
                  <c:v>42307.974601273148</c:v>
                </c:pt>
                <c:pt idx="1112">
                  <c:v>42307.975990219908</c:v>
                </c:pt>
                <c:pt idx="1113">
                  <c:v>42307.977379166667</c:v>
                </c:pt>
                <c:pt idx="1114">
                  <c:v>42307.978768113426</c:v>
                </c:pt>
                <c:pt idx="1115">
                  <c:v>42307.980157060185</c:v>
                </c:pt>
                <c:pt idx="1116">
                  <c:v>42307.981546006944</c:v>
                </c:pt>
                <c:pt idx="1117">
                  <c:v>42307.982934953703</c:v>
                </c:pt>
                <c:pt idx="1118">
                  <c:v>42307.984323900462</c:v>
                </c:pt>
                <c:pt idx="1119">
                  <c:v>42307.985712847221</c:v>
                </c:pt>
                <c:pt idx="1120">
                  <c:v>42307.98710179398</c:v>
                </c:pt>
                <c:pt idx="1121">
                  <c:v>42307.98849074074</c:v>
                </c:pt>
                <c:pt idx="1122">
                  <c:v>42307.989879687499</c:v>
                </c:pt>
                <c:pt idx="1123">
                  <c:v>42307.991268634258</c:v>
                </c:pt>
                <c:pt idx="1124">
                  <c:v>42307.992657581017</c:v>
                </c:pt>
                <c:pt idx="1125">
                  <c:v>42307.994046527776</c:v>
                </c:pt>
                <c:pt idx="1126">
                  <c:v>42307.995435474535</c:v>
                </c:pt>
                <c:pt idx="1127">
                  <c:v>42307.996824421294</c:v>
                </c:pt>
                <c:pt idx="1128">
                  <c:v>42307.998213368053</c:v>
                </c:pt>
                <c:pt idx="1129">
                  <c:v>42307.999602314812</c:v>
                </c:pt>
                <c:pt idx="1130">
                  <c:v>42308.000991261571</c:v>
                </c:pt>
                <c:pt idx="1131">
                  <c:v>42308.002380208331</c:v>
                </c:pt>
                <c:pt idx="1132">
                  <c:v>42308.00376915509</c:v>
                </c:pt>
                <c:pt idx="1133">
                  <c:v>42308.005158101849</c:v>
                </c:pt>
                <c:pt idx="1134">
                  <c:v>42308.006547048608</c:v>
                </c:pt>
                <c:pt idx="1135">
                  <c:v>42308.007935995367</c:v>
                </c:pt>
                <c:pt idx="1136">
                  <c:v>42308.009324942126</c:v>
                </c:pt>
                <c:pt idx="1137">
                  <c:v>42308.010713888892</c:v>
                </c:pt>
                <c:pt idx="1138">
                  <c:v>42308.012102835652</c:v>
                </c:pt>
                <c:pt idx="1139">
                  <c:v>42308.013491782411</c:v>
                </c:pt>
                <c:pt idx="1140">
                  <c:v>42308.01488072917</c:v>
                </c:pt>
                <c:pt idx="1141">
                  <c:v>42308.016269675929</c:v>
                </c:pt>
                <c:pt idx="1142">
                  <c:v>42308.017658622688</c:v>
                </c:pt>
                <c:pt idx="1143">
                  <c:v>42308.019047569447</c:v>
                </c:pt>
                <c:pt idx="1144">
                  <c:v>42308.020436516206</c:v>
                </c:pt>
                <c:pt idx="1145">
                  <c:v>42308.021825462965</c:v>
                </c:pt>
                <c:pt idx="1146">
                  <c:v>42308.023214409724</c:v>
                </c:pt>
                <c:pt idx="1147">
                  <c:v>42308.024603356484</c:v>
                </c:pt>
                <c:pt idx="1148">
                  <c:v>42308.025992303243</c:v>
                </c:pt>
                <c:pt idx="1149">
                  <c:v>42308.027381250002</c:v>
                </c:pt>
                <c:pt idx="1150">
                  <c:v>42308.028770196761</c:v>
                </c:pt>
                <c:pt idx="1151">
                  <c:v>42308.03015914352</c:v>
                </c:pt>
                <c:pt idx="1152">
                  <c:v>42308.031548090279</c:v>
                </c:pt>
                <c:pt idx="1153">
                  <c:v>42308.032937037038</c:v>
                </c:pt>
                <c:pt idx="1154">
                  <c:v>42308.034325983797</c:v>
                </c:pt>
                <c:pt idx="1155">
                  <c:v>42308.035714930556</c:v>
                </c:pt>
                <c:pt idx="1156">
                  <c:v>42308.037103877316</c:v>
                </c:pt>
                <c:pt idx="1157">
                  <c:v>42308.038492824075</c:v>
                </c:pt>
                <c:pt idx="1158">
                  <c:v>42308.039881770834</c:v>
                </c:pt>
                <c:pt idx="1159">
                  <c:v>42308.041270717593</c:v>
                </c:pt>
                <c:pt idx="1160">
                  <c:v>42308.042659664352</c:v>
                </c:pt>
                <c:pt idx="1161">
                  <c:v>42308.044048611111</c:v>
                </c:pt>
                <c:pt idx="1162">
                  <c:v>42308.04543755787</c:v>
                </c:pt>
                <c:pt idx="1163">
                  <c:v>42308.046826504629</c:v>
                </c:pt>
                <c:pt idx="1164">
                  <c:v>42308.048215451388</c:v>
                </c:pt>
                <c:pt idx="1165">
                  <c:v>42308.049604398147</c:v>
                </c:pt>
                <c:pt idx="1166">
                  <c:v>42308.050993344907</c:v>
                </c:pt>
                <c:pt idx="1167">
                  <c:v>42308.052382291666</c:v>
                </c:pt>
                <c:pt idx="1168">
                  <c:v>42308.053771238425</c:v>
                </c:pt>
                <c:pt idx="1169">
                  <c:v>42308.055160185184</c:v>
                </c:pt>
                <c:pt idx="1170">
                  <c:v>42308.056549131943</c:v>
                </c:pt>
                <c:pt idx="1171">
                  <c:v>42308.057938078702</c:v>
                </c:pt>
                <c:pt idx="1172">
                  <c:v>42308.059327025461</c:v>
                </c:pt>
                <c:pt idx="1173">
                  <c:v>42308.06071597222</c:v>
                </c:pt>
                <c:pt idx="1174">
                  <c:v>42308.062104918979</c:v>
                </c:pt>
                <c:pt idx="1175">
                  <c:v>42308.063493865739</c:v>
                </c:pt>
                <c:pt idx="1176">
                  <c:v>42308.064882812498</c:v>
                </c:pt>
                <c:pt idx="1177">
                  <c:v>42308.066271759257</c:v>
                </c:pt>
                <c:pt idx="1178">
                  <c:v>42308.067660706016</c:v>
                </c:pt>
                <c:pt idx="1179">
                  <c:v>42308.069049652775</c:v>
                </c:pt>
                <c:pt idx="1180">
                  <c:v>42308.070438599534</c:v>
                </c:pt>
                <c:pt idx="1181">
                  <c:v>42308.071827546293</c:v>
                </c:pt>
                <c:pt idx="1182">
                  <c:v>42308.073216493052</c:v>
                </c:pt>
                <c:pt idx="1183">
                  <c:v>42308.074605439811</c:v>
                </c:pt>
                <c:pt idx="1184">
                  <c:v>42308.075994386571</c:v>
                </c:pt>
                <c:pt idx="1185">
                  <c:v>42308.077383333337</c:v>
                </c:pt>
                <c:pt idx="1186">
                  <c:v>42308.078772280096</c:v>
                </c:pt>
                <c:pt idx="1187">
                  <c:v>42308.080161226855</c:v>
                </c:pt>
                <c:pt idx="1188">
                  <c:v>42308.081550173614</c:v>
                </c:pt>
                <c:pt idx="1189">
                  <c:v>42308.082939120373</c:v>
                </c:pt>
                <c:pt idx="1190">
                  <c:v>42308.084328067132</c:v>
                </c:pt>
                <c:pt idx="1191">
                  <c:v>42308.085717013892</c:v>
                </c:pt>
                <c:pt idx="1192">
                  <c:v>42308.087105960651</c:v>
                </c:pt>
                <c:pt idx="1193">
                  <c:v>42308.08849490741</c:v>
                </c:pt>
                <c:pt idx="1194">
                  <c:v>42308.089883854169</c:v>
                </c:pt>
                <c:pt idx="1195">
                  <c:v>42308.091272800928</c:v>
                </c:pt>
                <c:pt idx="1196">
                  <c:v>42308.092661747687</c:v>
                </c:pt>
                <c:pt idx="1197">
                  <c:v>42308.094050694446</c:v>
                </c:pt>
                <c:pt idx="1198">
                  <c:v>42308.095439641205</c:v>
                </c:pt>
                <c:pt idx="1199">
                  <c:v>42308.096828587964</c:v>
                </c:pt>
                <c:pt idx="1200">
                  <c:v>42308.098217534724</c:v>
                </c:pt>
                <c:pt idx="1201">
                  <c:v>42308.099606481483</c:v>
                </c:pt>
                <c:pt idx="1202">
                  <c:v>42308.100995428242</c:v>
                </c:pt>
                <c:pt idx="1203">
                  <c:v>42308.102384375001</c:v>
                </c:pt>
                <c:pt idx="1204">
                  <c:v>42308.10377332176</c:v>
                </c:pt>
                <c:pt idx="1205">
                  <c:v>42308.105162268519</c:v>
                </c:pt>
                <c:pt idx="1206">
                  <c:v>42308.106551215278</c:v>
                </c:pt>
                <c:pt idx="1207">
                  <c:v>42308.107940162037</c:v>
                </c:pt>
                <c:pt idx="1208">
                  <c:v>42308.109329108796</c:v>
                </c:pt>
                <c:pt idx="1209">
                  <c:v>42308.110718055555</c:v>
                </c:pt>
                <c:pt idx="1210">
                  <c:v>42308.112107002315</c:v>
                </c:pt>
                <c:pt idx="1211">
                  <c:v>42308.113495949074</c:v>
                </c:pt>
                <c:pt idx="1212">
                  <c:v>42308.114884895833</c:v>
                </c:pt>
                <c:pt idx="1213">
                  <c:v>42308.116273842592</c:v>
                </c:pt>
                <c:pt idx="1214">
                  <c:v>42308.117662789351</c:v>
                </c:pt>
                <c:pt idx="1215">
                  <c:v>42308.11905173611</c:v>
                </c:pt>
                <c:pt idx="1216">
                  <c:v>42308.120440682869</c:v>
                </c:pt>
                <c:pt idx="1217">
                  <c:v>42308.121829629628</c:v>
                </c:pt>
                <c:pt idx="1218">
                  <c:v>42308.123218576387</c:v>
                </c:pt>
                <c:pt idx="1219">
                  <c:v>42308.124607523147</c:v>
                </c:pt>
                <c:pt idx="1220">
                  <c:v>42308.125996469906</c:v>
                </c:pt>
                <c:pt idx="1221">
                  <c:v>42308.127385416665</c:v>
                </c:pt>
                <c:pt idx="1222">
                  <c:v>42308.128774363424</c:v>
                </c:pt>
                <c:pt idx="1223">
                  <c:v>42308.130163310183</c:v>
                </c:pt>
                <c:pt idx="1224">
                  <c:v>42308.131552256942</c:v>
                </c:pt>
                <c:pt idx="1225">
                  <c:v>42308.132941203701</c:v>
                </c:pt>
                <c:pt idx="1226">
                  <c:v>42308.13433015046</c:v>
                </c:pt>
                <c:pt idx="1227">
                  <c:v>42308.135719097219</c:v>
                </c:pt>
                <c:pt idx="1228">
                  <c:v>42308.137108043979</c:v>
                </c:pt>
                <c:pt idx="1229">
                  <c:v>42308.138496990738</c:v>
                </c:pt>
                <c:pt idx="1230">
                  <c:v>42308.139885937497</c:v>
                </c:pt>
                <c:pt idx="1231">
                  <c:v>42308.141274884256</c:v>
                </c:pt>
                <c:pt idx="1232">
                  <c:v>42308.142663831015</c:v>
                </c:pt>
                <c:pt idx="1233">
                  <c:v>42308.144052777781</c:v>
                </c:pt>
                <c:pt idx="1234">
                  <c:v>42308.14544172454</c:v>
                </c:pt>
                <c:pt idx="1235">
                  <c:v>42308.1468306713</c:v>
                </c:pt>
                <c:pt idx="1236">
                  <c:v>42308.148219618059</c:v>
                </c:pt>
                <c:pt idx="1237">
                  <c:v>42308.149608564818</c:v>
                </c:pt>
                <c:pt idx="1238">
                  <c:v>42308.150997511577</c:v>
                </c:pt>
                <c:pt idx="1239">
                  <c:v>42308.152386458336</c:v>
                </c:pt>
                <c:pt idx="1240">
                  <c:v>42308.153775405095</c:v>
                </c:pt>
                <c:pt idx="1241">
                  <c:v>42308.155164351854</c:v>
                </c:pt>
                <c:pt idx="1242">
                  <c:v>42308.156553298613</c:v>
                </c:pt>
                <c:pt idx="1243">
                  <c:v>42308.157942245372</c:v>
                </c:pt>
                <c:pt idx="1244">
                  <c:v>42308.159331192132</c:v>
                </c:pt>
                <c:pt idx="1245">
                  <c:v>42308.160720138891</c:v>
                </c:pt>
                <c:pt idx="1246">
                  <c:v>42308.16210908565</c:v>
                </c:pt>
                <c:pt idx="1247">
                  <c:v>42308.163498032409</c:v>
                </c:pt>
                <c:pt idx="1248">
                  <c:v>42308.164886979168</c:v>
                </c:pt>
                <c:pt idx="1249">
                  <c:v>42308.166275925927</c:v>
                </c:pt>
                <c:pt idx="1250">
                  <c:v>42308.167664872686</c:v>
                </c:pt>
                <c:pt idx="1251">
                  <c:v>42308.169053819445</c:v>
                </c:pt>
                <c:pt idx="1252">
                  <c:v>42308.170442766204</c:v>
                </c:pt>
                <c:pt idx="1253">
                  <c:v>42308.171831712963</c:v>
                </c:pt>
                <c:pt idx="1254">
                  <c:v>42308.173220659723</c:v>
                </c:pt>
                <c:pt idx="1255">
                  <c:v>42308.174609606482</c:v>
                </c:pt>
                <c:pt idx="1256">
                  <c:v>42308.175998553241</c:v>
                </c:pt>
                <c:pt idx="1257">
                  <c:v>42308.1773875</c:v>
                </c:pt>
                <c:pt idx="1258">
                  <c:v>42308.178776446759</c:v>
                </c:pt>
                <c:pt idx="1259">
                  <c:v>42308.180165393518</c:v>
                </c:pt>
                <c:pt idx="1260">
                  <c:v>42308.181554340277</c:v>
                </c:pt>
                <c:pt idx="1261">
                  <c:v>42308.182943287036</c:v>
                </c:pt>
                <c:pt idx="1262">
                  <c:v>42308.184332233795</c:v>
                </c:pt>
                <c:pt idx="1263">
                  <c:v>42308.185721180555</c:v>
                </c:pt>
                <c:pt idx="1264">
                  <c:v>42308.187110127314</c:v>
                </c:pt>
                <c:pt idx="1265">
                  <c:v>42308.188499074073</c:v>
                </c:pt>
                <c:pt idx="1266">
                  <c:v>42308.189888020832</c:v>
                </c:pt>
                <c:pt idx="1267">
                  <c:v>42308.191276967591</c:v>
                </c:pt>
                <c:pt idx="1268">
                  <c:v>42308.19266591435</c:v>
                </c:pt>
                <c:pt idx="1269">
                  <c:v>42308.194054861109</c:v>
                </c:pt>
                <c:pt idx="1270">
                  <c:v>42308.195443807868</c:v>
                </c:pt>
                <c:pt idx="1271">
                  <c:v>42308.196832754627</c:v>
                </c:pt>
                <c:pt idx="1272">
                  <c:v>42308.198221701387</c:v>
                </c:pt>
                <c:pt idx="1273">
                  <c:v>42308.199610648146</c:v>
                </c:pt>
                <c:pt idx="1274">
                  <c:v>42308.200999594905</c:v>
                </c:pt>
                <c:pt idx="1275">
                  <c:v>42308.202388541664</c:v>
                </c:pt>
                <c:pt idx="1276">
                  <c:v>42308.203777488423</c:v>
                </c:pt>
                <c:pt idx="1277">
                  <c:v>42308.205166435182</c:v>
                </c:pt>
                <c:pt idx="1278">
                  <c:v>42308.206555381941</c:v>
                </c:pt>
                <c:pt idx="1279">
                  <c:v>42308.2079443287</c:v>
                </c:pt>
                <c:pt idx="1280">
                  <c:v>42308.209333275459</c:v>
                </c:pt>
                <c:pt idx="1281">
                  <c:v>42308.210722222226</c:v>
                </c:pt>
                <c:pt idx="1282">
                  <c:v>42308.212111168985</c:v>
                </c:pt>
                <c:pt idx="1283">
                  <c:v>42308.213500115744</c:v>
                </c:pt>
                <c:pt idx="1284">
                  <c:v>42308.214889062503</c:v>
                </c:pt>
                <c:pt idx="1285">
                  <c:v>42308.216278009262</c:v>
                </c:pt>
                <c:pt idx="1286">
                  <c:v>42308.217666956021</c:v>
                </c:pt>
                <c:pt idx="1287">
                  <c:v>42308.21905590278</c:v>
                </c:pt>
                <c:pt idx="1288">
                  <c:v>42308.220444849539</c:v>
                </c:pt>
                <c:pt idx="1289">
                  <c:v>42308.221833796299</c:v>
                </c:pt>
                <c:pt idx="1290">
                  <c:v>42308.223222743058</c:v>
                </c:pt>
                <c:pt idx="1291">
                  <c:v>42308.224611689817</c:v>
                </c:pt>
                <c:pt idx="1292">
                  <c:v>42308.226000636576</c:v>
                </c:pt>
                <c:pt idx="1293">
                  <c:v>42308.227389583335</c:v>
                </c:pt>
                <c:pt idx="1294">
                  <c:v>42308.228778530094</c:v>
                </c:pt>
                <c:pt idx="1295">
                  <c:v>42308.230167476853</c:v>
                </c:pt>
                <c:pt idx="1296">
                  <c:v>42308.231556423612</c:v>
                </c:pt>
                <c:pt idx="1297">
                  <c:v>42308.232945370371</c:v>
                </c:pt>
                <c:pt idx="1298">
                  <c:v>42308.234334317131</c:v>
                </c:pt>
                <c:pt idx="1299">
                  <c:v>42308.23572326389</c:v>
                </c:pt>
                <c:pt idx="1300">
                  <c:v>42308.237112210649</c:v>
                </c:pt>
                <c:pt idx="1301">
                  <c:v>42308.238501157408</c:v>
                </c:pt>
                <c:pt idx="1302">
                  <c:v>42308.239890104167</c:v>
                </c:pt>
                <c:pt idx="1303">
                  <c:v>42308.241279050926</c:v>
                </c:pt>
                <c:pt idx="1304">
                  <c:v>42308.242667997685</c:v>
                </c:pt>
                <c:pt idx="1305">
                  <c:v>42308.244056944444</c:v>
                </c:pt>
                <c:pt idx="1306">
                  <c:v>42308.245445891203</c:v>
                </c:pt>
                <c:pt idx="1307">
                  <c:v>42308.246834837963</c:v>
                </c:pt>
                <c:pt idx="1308">
                  <c:v>42308.248223784722</c:v>
                </c:pt>
                <c:pt idx="1309">
                  <c:v>42308.249612731481</c:v>
                </c:pt>
                <c:pt idx="1310">
                  <c:v>42308.25100167824</c:v>
                </c:pt>
                <c:pt idx="1311">
                  <c:v>42308.252390624999</c:v>
                </c:pt>
                <c:pt idx="1312">
                  <c:v>42308.253779571758</c:v>
                </c:pt>
                <c:pt idx="1313">
                  <c:v>42308.255168518517</c:v>
                </c:pt>
                <c:pt idx="1314">
                  <c:v>42308.256557465276</c:v>
                </c:pt>
                <c:pt idx="1315">
                  <c:v>42308.257946412035</c:v>
                </c:pt>
                <c:pt idx="1316">
                  <c:v>42308.259335358794</c:v>
                </c:pt>
                <c:pt idx="1317">
                  <c:v>42308.260724305554</c:v>
                </c:pt>
                <c:pt idx="1318">
                  <c:v>42308.262113252313</c:v>
                </c:pt>
                <c:pt idx="1319">
                  <c:v>42308.263502199072</c:v>
                </c:pt>
                <c:pt idx="1320">
                  <c:v>42308.264891145831</c:v>
                </c:pt>
                <c:pt idx="1321">
                  <c:v>42308.26628009259</c:v>
                </c:pt>
                <c:pt idx="1322">
                  <c:v>42308.267669039349</c:v>
                </c:pt>
                <c:pt idx="1323">
                  <c:v>42308.269057986108</c:v>
                </c:pt>
                <c:pt idx="1324">
                  <c:v>42308.270446932867</c:v>
                </c:pt>
                <c:pt idx="1325">
                  <c:v>42308.271835879626</c:v>
                </c:pt>
                <c:pt idx="1326">
                  <c:v>42308.273224826386</c:v>
                </c:pt>
                <c:pt idx="1327">
                  <c:v>42308.274613773145</c:v>
                </c:pt>
                <c:pt idx="1328">
                  <c:v>42308.276002719904</c:v>
                </c:pt>
                <c:pt idx="1329">
                  <c:v>42308.27739166667</c:v>
                </c:pt>
                <c:pt idx="1330">
                  <c:v>42308.278780613429</c:v>
                </c:pt>
                <c:pt idx="1331">
                  <c:v>42308.280169560188</c:v>
                </c:pt>
                <c:pt idx="1332">
                  <c:v>42308.281558506947</c:v>
                </c:pt>
                <c:pt idx="1333">
                  <c:v>42308.282947453707</c:v>
                </c:pt>
                <c:pt idx="1334">
                  <c:v>42308.284336400466</c:v>
                </c:pt>
                <c:pt idx="1335">
                  <c:v>42308.285725347225</c:v>
                </c:pt>
                <c:pt idx="1336">
                  <c:v>42308.287114293984</c:v>
                </c:pt>
                <c:pt idx="1337">
                  <c:v>42308.288503240743</c:v>
                </c:pt>
                <c:pt idx="1338">
                  <c:v>42308.289892187502</c:v>
                </c:pt>
                <c:pt idx="1339">
                  <c:v>42308.291281134261</c:v>
                </c:pt>
                <c:pt idx="1340">
                  <c:v>42308.29267008102</c:v>
                </c:pt>
                <c:pt idx="1341">
                  <c:v>42308.294059027779</c:v>
                </c:pt>
                <c:pt idx="1342">
                  <c:v>42308.295447974539</c:v>
                </c:pt>
                <c:pt idx="1343">
                  <c:v>42308.296836921298</c:v>
                </c:pt>
                <c:pt idx="1344">
                  <c:v>42308.298225868057</c:v>
                </c:pt>
                <c:pt idx="1345">
                  <c:v>42308.299614814816</c:v>
                </c:pt>
                <c:pt idx="1346">
                  <c:v>42308.301003761575</c:v>
                </c:pt>
                <c:pt idx="1347">
                  <c:v>42308.302392708334</c:v>
                </c:pt>
                <c:pt idx="1348">
                  <c:v>42308.303781655093</c:v>
                </c:pt>
                <c:pt idx="1349">
                  <c:v>42308.305170601852</c:v>
                </c:pt>
                <c:pt idx="1350">
                  <c:v>42308.306559548611</c:v>
                </c:pt>
                <c:pt idx="1351">
                  <c:v>42308.307948495371</c:v>
                </c:pt>
                <c:pt idx="1352">
                  <c:v>42308.30933744213</c:v>
                </c:pt>
                <c:pt idx="1353">
                  <c:v>42308.310726388889</c:v>
                </c:pt>
                <c:pt idx="1354">
                  <c:v>42308.312115335648</c:v>
                </c:pt>
                <c:pt idx="1355">
                  <c:v>42308.313504282407</c:v>
                </c:pt>
                <c:pt idx="1356">
                  <c:v>42308.314893229166</c:v>
                </c:pt>
                <c:pt idx="1357">
                  <c:v>42308.316282175925</c:v>
                </c:pt>
                <c:pt idx="1358">
                  <c:v>42308.317671122684</c:v>
                </c:pt>
                <c:pt idx="1359">
                  <c:v>42308.319060069443</c:v>
                </c:pt>
                <c:pt idx="1360">
                  <c:v>42308.320449016202</c:v>
                </c:pt>
                <c:pt idx="1361">
                  <c:v>42308.321837962962</c:v>
                </c:pt>
                <c:pt idx="1362">
                  <c:v>42308.323226909721</c:v>
                </c:pt>
                <c:pt idx="1363">
                  <c:v>42308.32461585648</c:v>
                </c:pt>
                <c:pt idx="1364">
                  <c:v>42308.326004803239</c:v>
                </c:pt>
                <c:pt idx="1365">
                  <c:v>42308.327393749998</c:v>
                </c:pt>
                <c:pt idx="1366">
                  <c:v>42308.328782696757</c:v>
                </c:pt>
                <c:pt idx="1367">
                  <c:v>42308.330171643516</c:v>
                </c:pt>
                <c:pt idx="1368">
                  <c:v>42308.331560590275</c:v>
                </c:pt>
                <c:pt idx="1369">
                  <c:v>42308.332949537034</c:v>
                </c:pt>
                <c:pt idx="1370">
                  <c:v>42308.334338483794</c:v>
                </c:pt>
                <c:pt idx="1371">
                  <c:v>42308.335727430553</c:v>
                </c:pt>
                <c:pt idx="1372">
                  <c:v>42308.337116377312</c:v>
                </c:pt>
                <c:pt idx="1373">
                  <c:v>42308.338505324071</c:v>
                </c:pt>
                <c:pt idx="1374">
                  <c:v>42308.33989427083</c:v>
                </c:pt>
                <c:pt idx="1375">
                  <c:v>42308.341283217589</c:v>
                </c:pt>
                <c:pt idx="1376">
                  <c:v>42308.342672164355</c:v>
                </c:pt>
                <c:pt idx="1377">
                  <c:v>42308.344061111115</c:v>
                </c:pt>
                <c:pt idx="1378">
                  <c:v>42308.345450057874</c:v>
                </c:pt>
                <c:pt idx="1379">
                  <c:v>42308.346839004633</c:v>
                </c:pt>
                <c:pt idx="1380">
                  <c:v>42308.348227951392</c:v>
                </c:pt>
                <c:pt idx="1381">
                  <c:v>42308.349616898151</c:v>
                </c:pt>
                <c:pt idx="1382">
                  <c:v>42308.35100584491</c:v>
                </c:pt>
                <c:pt idx="1383">
                  <c:v>42308.352394791669</c:v>
                </c:pt>
                <c:pt idx="1384">
                  <c:v>42308.353783738428</c:v>
                </c:pt>
                <c:pt idx="1385">
                  <c:v>42308.355172685187</c:v>
                </c:pt>
                <c:pt idx="1386">
                  <c:v>42308.356561631947</c:v>
                </c:pt>
                <c:pt idx="1387">
                  <c:v>42308.357950578706</c:v>
                </c:pt>
                <c:pt idx="1388">
                  <c:v>42308.359339525465</c:v>
                </c:pt>
                <c:pt idx="1389">
                  <c:v>42308.360728472224</c:v>
                </c:pt>
                <c:pt idx="1390">
                  <c:v>42308.362117418983</c:v>
                </c:pt>
                <c:pt idx="1391">
                  <c:v>42308.363506365742</c:v>
                </c:pt>
                <c:pt idx="1392">
                  <c:v>42308.364895312501</c:v>
                </c:pt>
                <c:pt idx="1393">
                  <c:v>42308.36628425926</c:v>
                </c:pt>
                <c:pt idx="1394">
                  <c:v>42308.367673206019</c:v>
                </c:pt>
                <c:pt idx="1395">
                  <c:v>42308.369062152778</c:v>
                </c:pt>
                <c:pt idx="1396">
                  <c:v>42308.370451099538</c:v>
                </c:pt>
                <c:pt idx="1397">
                  <c:v>42308.371840046297</c:v>
                </c:pt>
                <c:pt idx="1398">
                  <c:v>42308.373228993056</c:v>
                </c:pt>
                <c:pt idx="1399">
                  <c:v>42308.374617939815</c:v>
                </c:pt>
                <c:pt idx="1400">
                  <c:v>42308.376006886574</c:v>
                </c:pt>
                <c:pt idx="1401">
                  <c:v>42308.377395833333</c:v>
                </c:pt>
                <c:pt idx="1402">
                  <c:v>42308.378784780092</c:v>
                </c:pt>
                <c:pt idx="1403">
                  <c:v>42308.380173726851</c:v>
                </c:pt>
                <c:pt idx="1404">
                  <c:v>42308.38156267361</c:v>
                </c:pt>
                <c:pt idx="1405">
                  <c:v>42308.38295162037</c:v>
                </c:pt>
                <c:pt idx="1406">
                  <c:v>42308.384340567129</c:v>
                </c:pt>
                <c:pt idx="1407">
                  <c:v>42308.385729513888</c:v>
                </c:pt>
                <c:pt idx="1408">
                  <c:v>42308.387118460647</c:v>
                </c:pt>
                <c:pt idx="1409">
                  <c:v>42308.388507407406</c:v>
                </c:pt>
                <c:pt idx="1410">
                  <c:v>42308.389896354165</c:v>
                </c:pt>
                <c:pt idx="1411">
                  <c:v>42308.391285300924</c:v>
                </c:pt>
                <c:pt idx="1412">
                  <c:v>42308.392674247683</c:v>
                </c:pt>
                <c:pt idx="1413">
                  <c:v>42308.394063194442</c:v>
                </c:pt>
                <c:pt idx="1414">
                  <c:v>42308.395452141202</c:v>
                </c:pt>
                <c:pt idx="1415">
                  <c:v>42308.396841087961</c:v>
                </c:pt>
                <c:pt idx="1416">
                  <c:v>42308.39823003472</c:v>
                </c:pt>
                <c:pt idx="1417">
                  <c:v>42308.399618981479</c:v>
                </c:pt>
                <c:pt idx="1418">
                  <c:v>42308.401007928238</c:v>
                </c:pt>
                <c:pt idx="1419">
                  <c:v>42308.402396874997</c:v>
                </c:pt>
                <c:pt idx="1420">
                  <c:v>42308.403785821756</c:v>
                </c:pt>
                <c:pt idx="1421">
                  <c:v>42308.405174768515</c:v>
                </c:pt>
                <c:pt idx="1422">
                  <c:v>42308.406563715274</c:v>
                </c:pt>
                <c:pt idx="1423">
                  <c:v>42308.407952662033</c:v>
                </c:pt>
                <c:pt idx="1424">
                  <c:v>42308.4093416088</c:v>
                </c:pt>
                <c:pt idx="1425">
                  <c:v>42308.410730555559</c:v>
                </c:pt>
                <c:pt idx="1426">
                  <c:v>42308.412119502318</c:v>
                </c:pt>
                <c:pt idx="1427">
                  <c:v>42308.413508449077</c:v>
                </c:pt>
                <c:pt idx="1428">
                  <c:v>42308.414897395836</c:v>
                </c:pt>
                <c:pt idx="1429">
                  <c:v>42308.416286342595</c:v>
                </c:pt>
                <c:pt idx="1430">
                  <c:v>42308.417675289355</c:v>
                </c:pt>
                <c:pt idx="1431">
                  <c:v>42308.419064236114</c:v>
                </c:pt>
                <c:pt idx="1432">
                  <c:v>42308.420453182873</c:v>
                </c:pt>
                <c:pt idx="1433">
                  <c:v>42308.421842129632</c:v>
                </c:pt>
                <c:pt idx="1434">
                  <c:v>42308.423231076391</c:v>
                </c:pt>
                <c:pt idx="1435">
                  <c:v>42308.42462002315</c:v>
                </c:pt>
                <c:pt idx="1436">
                  <c:v>42308.426008969909</c:v>
                </c:pt>
                <c:pt idx="1437">
                  <c:v>42308.427397916668</c:v>
                </c:pt>
                <c:pt idx="1438">
                  <c:v>42308.428786863427</c:v>
                </c:pt>
                <c:pt idx="1439">
                  <c:v>42308.430175810186</c:v>
                </c:pt>
                <c:pt idx="1440">
                  <c:v>42308.431564756946</c:v>
                </c:pt>
                <c:pt idx="1441">
                  <c:v>42308.432953703705</c:v>
                </c:pt>
                <c:pt idx="1442">
                  <c:v>42308.434342650464</c:v>
                </c:pt>
                <c:pt idx="1443">
                  <c:v>42308.435731597223</c:v>
                </c:pt>
                <c:pt idx="1444">
                  <c:v>42308.437120543982</c:v>
                </c:pt>
                <c:pt idx="1445">
                  <c:v>42308.438509490741</c:v>
                </c:pt>
                <c:pt idx="1446">
                  <c:v>42308.4398984375</c:v>
                </c:pt>
                <c:pt idx="1447">
                  <c:v>42308.441287384259</c:v>
                </c:pt>
                <c:pt idx="1448">
                  <c:v>42308.442676331018</c:v>
                </c:pt>
                <c:pt idx="1449">
                  <c:v>42308.444065277778</c:v>
                </c:pt>
                <c:pt idx="1450">
                  <c:v>42308.445454224537</c:v>
                </c:pt>
                <c:pt idx="1451">
                  <c:v>42308.446843171296</c:v>
                </c:pt>
                <c:pt idx="1452">
                  <c:v>42308.448232118055</c:v>
                </c:pt>
                <c:pt idx="1453">
                  <c:v>42308.449621064814</c:v>
                </c:pt>
                <c:pt idx="1454">
                  <c:v>42308.451010011573</c:v>
                </c:pt>
                <c:pt idx="1455">
                  <c:v>42308.452398958332</c:v>
                </c:pt>
                <c:pt idx="1456">
                  <c:v>42308.453787905091</c:v>
                </c:pt>
                <c:pt idx="1457">
                  <c:v>42308.45517685185</c:v>
                </c:pt>
                <c:pt idx="1458">
                  <c:v>42308.45656579861</c:v>
                </c:pt>
                <c:pt idx="1459">
                  <c:v>42308.457954745369</c:v>
                </c:pt>
                <c:pt idx="1460">
                  <c:v>42308.459343692128</c:v>
                </c:pt>
                <c:pt idx="1461">
                  <c:v>42308.460732638887</c:v>
                </c:pt>
                <c:pt idx="1462">
                  <c:v>42308.462121585646</c:v>
                </c:pt>
                <c:pt idx="1463">
                  <c:v>42308.463510532405</c:v>
                </c:pt>
                <c:pt idx="1464">
                  <c:v>42308.464899479164</c:v>
                </c:pt>
                <c:pt idx="1465">
                  <c:v>42308.466288425923</c:v>
                </c:pt>
                <c:pt idx="1466">
                  <c:v>42308.467677372682</c:v>
                </c:pt>
                <c:pt idx="1467">
                  <c:v>42308.469066319441</c:v>
                </c:pt>
                <c:pt idx="1468">
                  <c:v>42308.470455266201</c:v>
                </c:pt>
                <c:pt idx="1469">
                  <c:v>42308.47184421296</c:v>
                </c:pt>
                <c:pt idx="1470">
                  <c:v>42308.473233159719</c:v>
                </c:pt>
                <c:pt idx="1471">
                  <c:v>42308.474622106478</c:v>
                </c:pt>
                <c:pt idx="1472">
                  <c:v>42308.476011053244</c:v>
                </c:pt>
                <c:pt idx="1473">
                  <c:v>42308.477400000003</c:v>
                </c:pt>
                <c:pt idx="1474">
                  <c:v>42308.478788946763</c:v>
                </c:pt>
                <c:pt idx="1475">
                  <c:v>42308.480177893522</c:v>
                </c:pt>
                <c:pt idx="1476">
                  <c:v>42308.481566840281</c:v>
                </c:pt>
                <c:pt idx="1477">
                  <c:v>42308.48295578704</c:v>
                </c:pt>
                <c:pt idx="1478">
                  <c:v>42308.484344733799</c:v>
                </c:pt>
                <c:pt idx="1479">
                  <c:v>42308.485733680558</c:v>
                </c:pt>
                <c:pt idx="1480">
                  <c:v>42308.487122627317</c:v>
                </c:pt>
                <c:pt idx="1481">
                  <c:v>42308.488511574076</c:v>
                </c:pt>
                <c:pt idx="1482">
                  <c:v>42308.489900520835</c:v>
                </c:pt>
                <c:pt idx="1483">
                  <c:v>42308.491289467594</c:v>
                </c:pt>
                <c:pt idx="1484">
                  <c:v>42308.492678414354</c:v>
                </c:pt>
                <c:pt idx="1485">
                  <c:v>42308.494067361113</c:v>
                </c:pt>
                <c:pt idx="1486">
                  <c:v>42308.495456307872</c:v>
                </c:pt>
                <c:pt idx="1487">
                  <c:v>42308.496845254631</c:v>
                </c:pt>
                <c:pt idx="1488">
                  <c:v>42308.49823420139</c:v>
                </c:pt>
                <c:pt idx="1489">
                  <c:v>42308.499623148149</c:v>
                </c:pt>
                <c:pt idx="1490">
                  <c:v>42308.501012094908</c:v>
                </c:pt>
                <c:pt idx="1491">
                  <c:v>42308.502401041667</c:v>
                </c:pt>
                <c:pt idx="1492">
                  <c:v>42308.503789988426</c:v>
                </c:pt>
                <c:pt idx="1493">
                  <c:v>42308.505178935186</c:v>
                </c:pt>
                <c:pt idx="1494">
                  <c:v>42308.506567881945</c:v>
                </c:pt>
                <c:pt idx="1495">
                  <c:v>42308.507956828704</c:v>
                </c:pt>
                <c:pt idx="1496">
                  <c:v>42308.509345775463</c:v>
                </c:pt>
                <c:pt idx="1497">
                  <c:v>42308.510734722222</c:v>
                </c:pt>
                <c:pt idx="1498">
                  <c:v>42308.512123668981</c:v>
                </c:pt>
                <c:pt idx="1499">
                  <c:v>42308.51351261574</c:v>
                </c:pt>
                <c:pt idx="1500">
                  <c:v>42308.514901562499</c:v>
                </c:pt>
                <c:pt idx="1501">
                  <c:v>42308.516290509258</c:v>
                </c:pt>
                <c:pt idx="1502">
                  <c:v>42308.517679456018</c:v>
                </c:pt>
                <c:pt idx="1503">
                  <c:v>42308.519068402777</c:v>
                </c:pt>
                <c:pt idx="1504">
                  <c:v>42308.520457349536</c:v>
                </c:pt>
                <c:pt idx="1505">
                  <c:v>42308.521846296295</c:v>
                </c:pt>
                <c:pt idx="1506">
                  <c:v>42308.523235243054</c:v>
                </c:pt>
                <c:pt idx="1507">
                  <c:v>42308.524624189813</c:v>
                </c:pt>
                <c:pt idx="1508">
                  <c:v>42308.526013136572</c:v>
                </c:pt>
                <c:pt idx="1509">
                  <c:v>42308.527402083331</c:v>
                </c:pt>
                <c:pt idx="1510">
                  <c:v>42308.52879103009</c:v>
                </c:pt>
                <c:pt idx="1511">
                  <c:v>42308.530179976849</c:v>
                </c:pt>
                <c:pt idx="1512">
                  <c:v>42308.531568923609</c:v>
                </c:pt>
                <c:pt idx="1513">
                  <c:v>42308.532957870368</c:v>
                </c:pt>
                <c:pt idx="1514">
                  <c:v>42308.534346817127</c:v>
                </c:pt>
                <c:pt idx="1515">
                  <c:v>42308.535735763886</c:v>
                </c:pt>
                <c:pt idx="1516">
                  <c:v>42308.537124710645</c:v>
                </c:pt>
                <c:pt idx="1517">
                  <c:v>42308.538513657404</c:v>
                </c:pt>
                <c:pt idx="1518">
                  <c:v>42308.539902604163</c:v>
                </c:pt>
                <c:pt idx="1519">
                  <c:v>42308.541291550922</c:v>
                </c:pt>
                <c:pt idx="1520">
                  <c:v>42308.542680497689</c:v>
                </c:pt>
                <c:pt idx="1521">
                  <c:v>42308.544069444448</c:v>
                </c:pt>
                <c:pt idx="1522">
                  <c:v>42308.545458391207</c:v>
                </c:pt>
                <c:pt idx="1523">
                  <c:v>42308.546847337966</c:v>
                </c:pt>
                <c:pt idx="1524">
                  <c:v>42308.548236284725</c:v>
                </c:pt>
                <c:pt idx="1525">
                  <c:v>42308.549625231484</c:v>
                </c:pt>
                <c:pt idx="1526">
                  <c:v>42308.551014178243</c:v>
                </c:pt>
                <c:pt idx="1527">
                  <c:v>42308.552403125002</c:v>
                </c:pt>
                <c:pt idx="1528">
                  <c:v>42308.553792071762</c:v>
                </c:pt>
                <c:pt idx="1529">
                  <c:v>42308.555181018521</c:v>
                </c:pt>
                <c:pt idx="1530">
                  <c:v>42308.55656996528</c:v>
                </c:pt>
                <c:pt idx="1531">
                  <c:v>42308.557958912039</c:v>
                </c:pt>
                <c:pt idx="1532">
                  <c:v>42308.559347858798</c:v>
                </c:pt>
                <c:pt idx="1533">
                  <c:v>42308.560736805557</c:v>
                </c:pt>
                <c:pt idx="1534">
                  <c:v>42308.562125752316</c:v>
                </c:pt>
                <c:pt idx="1535">
                  <c:v>42308.563514699075</c:v>
                </c:pt>
                <c:pt idx="1536">
                  <c:v>42308.564903645834</c:v>
                </c:pt>
                <c:pt idx="1537">
                  <c:v>42308.566292592594</c:v>
                </c:pt>
                <c:pt idx="1538">
                  <c:v>42308.567681539353</c:v>
                </c:pt>
                <c:pt idx="1539">
                  <c:v>42308.569070486112</c:v>
                </c:pt>
                <c:pt idx="1540">
                  <c:v>42308.570459432871</c:v>
                </c:pt>
                <c:pt idx="1541">
                  <c:v>42308.57184837963</c:v>
                </c:pt>
                <c:pt idx="1542">
                  <c:v>42308.573237326389</c:v>
                </c:pt>
                <c:pt idx="1543">
                  <c:v>42308.574626273148</c:v>
                </c:pt>
                <c:pt idx="1544">
                  <c:v>42308.576015219907</c:v>
                </c:pt>
                <c:pt idx="1545">
                  <c:v>42308.577404166666</c:v>
                </c:pt>
                <c:pt idx="1546">
                  <c:v>42308.578793113425</c:v>
                </c:pt>
                <c:pt idx="1547">
                  <c:v>42308.580182060185</c:v>
                </c:pt>
                <c:pt idx="1548">
                  <c:v>42308.581571006944</c:v>
                </c:pt>
                <c:pt idx="1549">
                  <c:v>42308.582959953703</c:v>
                </c:pt>
                <c:pt idx="1550">
                  <c:v>42308.584348900462</c:v>
                </c:pt>
                <c:pt idx="1551">
                  <c:v>42308.585737847221</c:v>
                </c:pt>
                <c:pt idx="1552">
                  <c:v>42308.58712679398</c:v>
                </c:pt>
                <c:pt idx="1553">
                  <c:v>42308.588515740739</c:v>
                </c:pt>
                <c:pt idx="1554">
                  <c:v>42308.589904687498</c:v>
                </c:pt>
                <c:pt idx="1555">
                  <c:v>42308.591293634257</c:v>
                </c:pt>
                <c:pt idx="1556">
                  <c:v>42308.592682581017</c:v>
                </c:pt>
                <c:pt idx="1557">
                  <c:v>42308.594071527776</c:v>
                </c:pt>
                <c:pt idx="1558">
                  <c:v>42308.595460474535</c:v>
                </c:pt>
                <c:pt idx="1559">
                  <c:v>42308.596849421294</c:v>
                </c:pt>
                <c:pt idx="1560">
                  <c:v>42308.598238368053</c:v>
                </c:pt>
                <c:pt idx="1561">
                  <c:v>42308.599627314812</c:v>
                </c:pt>
                <c:pt idx="1562">
                  <c:v>42308.601016261571</c:v>
                </c:pt>
                <c:pt idx="1563">
                  <c:v>42308.60240520833</c:v>
                </c:pt>
                <c:pt idx="1564">
                  <c:v>42308.603794155089</c:v>
                </c:pt>
                <c:pt idx="1565">
                  <c:v>42308.605183101849</c:v>
                </c:pt>
                <c:pt idx="1566">
                  <c:v>42308.606572048608</c:v>
                </c:pt>
                <c:pt idx="1567">
                  <c:v>42308.607960995367</c:v>
                </c:pt>
                <c:pt idx="1568">
                  <c:v>42308.609349942133</c:v>
                </c:pt>
                <c:pt idx="1569">
                  <c:v>42308.610738888892</c:v>
                </c:pt>
                <c:pt idx="1570">
                  <c:v>42308.612127835651</c:v>
                </c:pt>
                <c:pt idx="1571">
                  <c:v>42308.61351678241</c:v>
                </c:pt>
                <c:pt idx="1572">
                  <c:v>42308.61490572917</c:v>
                </c:pt>
                <c:pt idx="1573">
                  <c:v>42308.616294675929</c:v>
                </c:pt>
                <c:pt idx="1574">
                  <c:v>42308.617683622688</c:v>
                </c:pt>
                <c:pt idx="1575">
                  <c:v>42308.619072569447</c:v>
                </c:pt>
                <c:pt idx="1576">
                  <c:v>42308.620461516206</c:v>
                </c:pt>
                <c:pt idx="1577">
                  <c:v>42308.621850462965</c:v>
                </c:pt>
                <c:pt idx="1578">
                  <c:v>42308.623239409724</c:v>
                </c:pt>
                <c:pt idx="1579">
                  <c:v>42308.624628356483</c:v>
                </c:pt>
                <c:pt idx="1580">
                  <c:v>42308.626017303242</c:v>
                </c:pt>
                <c:pt idx="1581">
                  <c:v>42308.627406250002</c:v>
                </c:pt>
                <c:pt idx="1582">
                  <c:v>42308.628795196761</c:v>
                </c:pt>
                <c:pt idx="1583">
                  <c:v>42308.63018414352</c:v>
                </c:pt>
                <c:pt idx="1584">
                  <c:v>42308.631573090279</c:v>
                </c:pt>
                <c:pt idx="1585">
                  <c:v>42308.632962037038</c:v>
                </c:pt>
                <c:pt idx="1586">
                  <c:v>42308.634350983797</c:v>
                </c:pt>
                <c:pt idx="1587">
                  <c:v>42308.635739930556</c:v>
                </c:pt>
                <c:pt idx="1588">
                  <c:v>42308.637128877315</c:v>
                </c:pt>
                <c:pt idx="1589">
                  <c:v>42308.638517824074</c:v>
                </c:pt>
                <c:pt idx="1590">
                  <c:v>42308.639906770833</c:v>
                </c:pt>
                <c:pt idx="1591">
                  <c:v>42308.641295717593</c:v>
                </c:pt>
                <c:pt idx="1592">
                  <c:v>42308.642684664352</c:v>
                </c:pt>
                <c:pt idx="1593">
                  <c:v>42308.644073611111</c:v>
                </c:pt>
                <c:pt idx="1594">
                  <c:v>42308.64546255787</c:v>
                </c:pt>
                <c:pt idx="1595">
                  <c:v>42308.646851504629</c:v>
                </c:pt>
                <c:pt idx="1596">
                  <c:v>42308.648240451388</c:v>
                </c:pt>
                <c:pt idx="1597">
                  <c:v>42308.649629398147</c:v>
                </c:pt>
                <c:pt idx="1598">
                  <c:v>42308.651018344906</c:v>
                </c:pt>
                <c:pt idx="1599">
                  <c:v>42308.652407291665</c:v>
                </c:pt>
                <c:pt idx="1600">
                  <c:v>42308.653796238425</c:v>
                </c:pt>
                <c:pt idx="1601">
                  <c:v>42308.655185185184</c:v>
                </c:pt>
                <c:pt idx="1602">
                  <c:v>42308.656574131943</c:v>
                </c:pt>
                <c:pt idx="1603">
                  <c:v>42308.657963078702</c:v>
                </c:pt>
                <c:pt idx="1604">
                  <c:v>42308.659352025461</c:v>
                </c:pt>
                <c:pt idx="1605">
                  <c:v>42308.66074097222</c:v>
                </c:pt>
                <c:pt idx="1606">
                  <c:v>42308.662129918979</c:v>
                </c:pt>
                <c:pt idx="1607">
                  <c:v>42308.663518865738</c:v>
                </c:pt>
                <c:pt idx="1608">
                  <c:v>42308.664907812497</c:v>
                </c:pt>
                <c:pt idx="1609">
                  <c:v>42308.666296759257</c:v>
                </c:pt>
                <c:pt idx="1610">
                  <c:v>42308.667685706016</c:v>
                </c:pt>
                <c:pt idx="1611">
                  <c:v>42308.669074652775</c:v>
                </c:pt>
                <c:pt idx="1612">
                  <c:v>42308.670463599534</c:v>
                </c:pt>
                <c:pt idx="1613">
                  <c:v>42308.671852546293</c:v>
                </c:pt>
                <c:pt idx="1614">
                  <c:v>42308.673241493052</c:v>
                </c:pt>
                <c:pt idx="1615">
                  <c:v>42308.674630439818</c:v>
                </c:pt>
                <c:pt idx="1616">
                  <c:v>42308.676019386578</c:v>
                </c:pt>
                <c:pt idx="1617">
                  <c:v>42308.677408333337</c:v>
                </c:pt>
                <c:pt idx="1618">
                  <c:v>42308.678797280096</c:v>
                </c:pt>
                <c:pt idx="1619">
                  <c:v>42308.680186226855</c:v>
                </c:pt>
                <c:pt idx="1620">
                  <c:v>42308.681575173614</c:v>
                </c:pt>
                <c:pt idx="1621">
                  <c:v>42308.682964120373</c:v>
                </c:pt>
                <c:pt idx="1622">
                  <c:v>42308.684353067132</c:v>
                </c:pt>
                <c:pt idx="1623">
                  <c:v>42308.685742013891</c:v>
                </c:pt>
                <c:pt idx="1624">
                  <c:v>42308.68713096065</c:v>
                </c:pt>
                <c:pt idx="1625">
                  <c:v>42308.688519907409</c:v>
                </c:pt>
                <c:pt idx="1626">
                  <c:v>42308.689908854169</c:v>
                </c:pt>
                <c:pt idx="1627">
                  <c:v>42308.691297800928</c:v>
                </c:pt>
                <c:pt idx="1628">
                  <c:v>42308.692686747687</c:v>
                </c:pt>
                <c:pt idx="1629">
                  <c:v>42308.694075694446</c:v>
                </c:pt>
                <c:pt idx="1630">
                  <c:v>42308.695464641205</c:v>
                </c:pt>
                <c:pt idx="1631">
                  <c:v>42308.696853587964</c:v>
                </c:pt>
                <c:pt idx="1632">
                  <c:v>42308.698242534723</c:v>
                </c:pt>
                <c:pt idx="1633">
                  <c:v>42308.699631481482</c:v>
                </c:pt>
                <c:pt idx="1634">
                  <c:v>42308.701020428241</c:v>
                </c:pt>
                <c:pt idx="1635">
                  <c:v>42308.702409375001</c:v>
                </c:pt>
                <c:pt idx="1636">
                  <c:v>42308.70379832176</c:v>
                </c:pt>
                <c:pt idx="1637">
                  <c:v>42308.705187268519</c:v>
                </c:pt>
                <c:pt idx="1638">
                  <c:v>42308.706576215278</c:v>
                </c:pt>
                <c:pt idx="1639">
                  <c:v>42308.707965162037</c:v>
                </c:pt>
                <c:pt idx="1640">
                  <c:v>42308.709354108796</c:v>
                </c:pt>
                <c:pt idx="1641">
                  <c:v>42308.710743055555</c:v>
                </c:pt>
                <c:pt idx="1642">
                  <c:v>42308.712132002314</c:v>
                </c:pt>
                <c:pt idx="1643">
                  <c:v>42308.713520949073</c:v>
                </c:pt>
                <c:pt idx="1644">
                  <c:v>42308.714909895833</c:v>
                </c:pt>
                <c:pt idx="1645">
                  <c:v>42308.716298842592</c:v>
                </c:pt>
                <c:pt idx="1646">
                  <c:v>42308.717687789351</c:v>
                </c:pt>
                <c:pt idx="1647">
                  <c:v>42308.71907673611</c:v>
                </c:pt>
                <c:pt idx="1648">
                  <c:v>42308.720465682869</c:v>
                </c:pt>
                <c:pt idx="1649">
                  <c:v>42308.721854629628</c:v>
                </c:pt>
                <c:pt idx="1650">
                  <c:v>42308.723243576387</c:v>
                </c:pt>
                <c:pt idx="1651">
                  <c:v>42308.724632523146</c:v>
                </c:pt>
                <c:pt idx="1652">
                  <c:v>42308.726021469905</c:v>
                </c:pt>
                <c:pt idx="1653">
                  <c:v>42308.727410416664</c:v>
                </c:pt>
                <c:pt idx="1654">
                  <c:v>42308.728799363424</c:v>
                </c:pt>
                <c:pt idx="1655">
                  <c:v>42308.730188310183</c:v>
                </c:pt>
                <c:pt idx="1656">
                  <c:v>42308.731577256942</c:v>
                </c:pt>
                <c:pt idx="1657">
                  <c:v>42308.732966203701</c:v>
                </c:pt>
                <c:pt idx="1658">
                  <c:v>42308.73435515046</c:v>
                </c:pt>
                <c:pt idx="1659">
                  <c:v>42308.735744097219</c:v>
                </c:pt>
                <c:pt idx="1660">
                  <c:v>42308.737133043978</c:v>
                </c:pt>
                <c:pt idx="1661">
                  <c:v>42308.738521990737</c:v>
                </c:pt>
                <c:pt idx="1662">
                  <c:v>42308.739910937496</c:v>
                </c:pt>
                <c:pt idx="1663">
                  <c:v>42308.741299884263</c:v>
                </c:pt>
                <c:pt idx="1664">
                  <c:v>42308.742688831022</c:v>
                </c:pt>
                <c:pt idx="1665">
                  <c:v>42308.744077777781</c:v>
                </c:pt>
                <c:pt idx="1666">
                  <c:v>42308.74546672454</c:v>
                </c:pt>
                <c:pt idx="1667">
                  <c:v>42308.746855671299</c:v>
                </c:pt>
                <c:pt idx="1668">
                  <c:v>42308.748244618058</c:v>
                </c:pt>
                <c:pt idx="1669">
                  <c:v>42308.749633564817</c:v>
                </c:pt>
                <c:pt idx="1670">
                  <c:v>42308.751022511577</c:v>
                </c:pt>
                <c:pt idx="1671">
                  <c:v>42308.752411458336</c:v>
                </c:pt>
                <c:pt idx="1672">
                  <c:v>42308.753800405095</c:v>
                </c:pt>
                <c:pt idx="1673">
                  <c:v>42308.755189351854</c:v>
                </c:pt>
                <c:pt idx="1674">
                  <c:v>42308.756578298613</c:v>
                </c:pt>
                <c:pt idx="1675">
                  <c:v>42308.757967245372</c:v>
                </c:pt>
                <c:pt idx="1676">
                  <c:v>42308.759356192131</c:v>
                </c:pt>
                <c:pt idx="1677">
                  <c:v>42308.76074513889</c:v>
                </c:pt>
                <c:pt idx="1678">
                  <c:v>42308.762134085649</c:v>
                </c:pt>
                <c:pt idx="1679">
                  <c:v>42308.763523032409</c:v>
                </c:pt>
                <c:pt idx="1680">
                  <c:v>42308.764911979168</c:v>
                </c:pt>
                <c:pt idx="1681">
                  <c:v>42308.766300925927</c:v>
                </c:pt>
                <c:pt idx="1682">
                  <c:v>42308.767689872686</c:v>
                </c:pt>
                <c:pt idx="1683">
                  <c:v>42308.769078819445</c:v>
                </c:pt>
                <c:pt idx="1684">
                  <c:v>42308.770467766204</c:v>
                </c:pt>
                <c:pt idx="1685">
                  <c:v>42308.771856712963</c:v>
                </c:pt>
                <c:pt idx="1686">
                  <c:v>42308.773245659722</c:v>
                </c:pt>
                <c:pt idx="1687">
                  <c:v>42308.774634606481</c:v>
                </c:pt>
                <c:pt idx="1688">
                  <c:v>42308.776023553241</c:v>
                </c:pt>
                <c:pt idx="1689">
                  <c:v>42308.7774125</c:v>
                </c:pt>
                <c:pt idx="1690">
                  <c:v>42308.778801446759</c:v>
                </c:pt>
                <c:pt idx="1691">
                  <c:v>42308.780190393518</c:v>
                </c:pt>
                <c:pt idx="1692">
                  <c:v>42308.781579340277</c:v>
                </c:pt>
                <c:pt idx="1693">
                  <c:v>42308.782968287036</c:v>
                </c:pt>
                <c:pt idx="1694">
                  <c:v>42308.784357233795</c:v>
                </c:pt>
                <c:pt idx="1695">
                  <c:v>42308.785746180554</c:v>
                </c:pt>
                <c:pt idx="1696">
                  <c:v>42308.787135127313</c:v>
                </c:pt>
                <c:pt idx="1697">
                  <c:v>42308.788524074072</c:v>
                </c:pt>
                <c:pt idx="1698">
                  <c:v>42308.789913020832</c:v>
                </c:pt>
                <c:pt idx="1699">
                  <c:v>42308.791301967591</c:v>
                </c:pt>
                <c:pt idx="1700">
                  <c:v>42308.79269091435</c:v>
                </c:pt>
                <c:pt idx="1701">
                  <c:v>42308.794079861109</c:v>
                </c:pt>
                <c:pt idx="1702">
                  <c:v>42308.795468807868</c:v>
                </c:pt>
                <c:pt idx="1703">
                  <c:v>42308.796857754627</c:v>
                </c:pt>
                <c:pt idx="1704">
                  <c:v>42308.798246701386</c:v>
                </c:pt>
                <c:pt idx="1705">
                  <c:v>42308.799635648145</c:v>
                </c:pt>
                <c:pt idx="1706">
                  <c:v>42308.801024594904</c:v>
                </c:pt>
                <c:pt idx="1707">
                  <c:v>42308.802413541664</c:v>
                </c:pt>
                <c:pt idx="1708">
                  <c:v>42308.803802488423</c:v>
                </c:pt>
                <c:pt idx="1709">
                  <c:v>42308.805191435182</c:v>
                </c:pt>
                <c:pt idx="1710">
                  <c:v>42308.806580381941</c:v>
                </c:pt>
                <c:pt idx="1711">
                  <c:v>42308.807969328707</c:v>
                </c:pt>
                <c:pt idx="1712">
                  <c:v>42308.809358275466</c:v>
                </c:pt>
                <c:pt idx="1713">
                  <c:v>42308.810747222225</c:v>
                </c:pt>
                <c:pt idx="1714">
                  <c:v>42308.812136168985</c:v>
                </c:pt>
                <c:pt idx="1715">
                  <c:v>42308.813525115744</c:v>
                </c:pt>
                <c:pt idx="1716">
                  <c:v>42308.814914062503</c:v>
                </c:pt>
                <c:pt idx="1717">
                  <c:v>42308.816303009262</c:v>
                </c:pt>
                <c:pt idx="1718">
                  <c:v>42308.817691956021</c:v>
                </c:pt>
                <c:pt idx="1719">
                  <c:v>42308.81908090278</c:v>
                </c:pt>
                <c:pt idx="1720">
                  <c:v>42308.820469849539</c:v>
                </c:pt>
                <c:pt idx="1721">
                  <c:v>42308.821858796298</c:v>
                </c:pt>
                <c:pt idx="1722">
                  <c:v>42308.823247743057</c:v>
                </c:pt>
                <c:pt idx="1723">
                  <c:v>42308.824636689817</c:v>
                </c:pt>
                <c:pt idx="1724">
                  <c:v>42308.826025636576</c:v>
                </c:pt>
                <c:pt idx="1725">
                  <c:v>42308.827414583335</c:v>
                </c:pt>
                <c:pt idx="1726">
                  <c:v>42308.828803530094</c:v>
                </c:pt>
                <c:pt idx="1727">
                  <c:v>42308.830192476853</c:v>
                </c:pt>
                <c:pt idx="1728">
                  <c:v>42308.831581423612</c:v>
                </c:pt>
                <c:pt idx="1729">
                  <c:v>42308.832970370371</c:v>
                </c:pt>
                <c:pt idx="1730">
                  <c:v>42308.83435931713</c:v>
                </c:pt>
                <c:pt idx="1731">
                  <c:v>42308.835748263889</c:v>
                </c:pt>
                <c:pt idx="1732">
                  <c:v>42308.837137210649</c:v>
                </c:pt>
                <c:pt idx="1733">
                  <c:v>42308.838526157408</c:v>
                </c:pt>
                <c:pt idx="1734">
                  <c:v>42308.839915104167</c:v>
                </c:pt>
                <c:pt idx="1735">
                  <c:v>42308.841304050926</c:v>
                </c:pt>
                <c:pt idx="1736">
                  <c:v>42308.842692997685</c:v>
                </c:pt>
                <c:pt idx="1737">
                  <c:v>42308.844081944444</c:v>
                </c:pt>
                <c:pt idx="1738">
                  <c:v>42308.845470891203</c:v>
                </c:pt>
                <c:pt idx="1739">
                  <c:v>42308.846859837962</c:v>
                </c:pt>
                <c:pt idx="1740">
                  <c:v>42308.848248784721</c:v>
                </c:pt>
                <c:pt idx="1741">
                  <c:v>42308.84963773148</c:v>
                </c:pt>
                <c:pt idx="1742">
                  <c:v>42308.85102667824</c:v>
                </c:pt>
                <c:pt idx="1743">
                  <c:v>42308.852415624999</c:v>
                </c:pt>
                <c:pt idx="1744">
                  <c:v>42308.853804571758</c:v>
                </c:pt>
                <c:pt idx="1745">
                  <c:v>42308.855193518517</c:v>
                </c:pt>
                <c:pt idx="1746">
                  <c:v>42308.856582465276</c:v>
                </c:pt>
                <c:pt idx="1747">
                  <c:v>42308.857971412035</c:v>
                </c:pt>
                <c:pt idx="1748">
                  <c:v>42308.859360358794</c:v>
                </c:pt>
                <c:pt idx="1749">
                  <c:v>42308.860749305553</c:v>
                </c:pt>
                <c:pt idx="1750">
                  <c:v>42308.862138252312</c:v>
                </c:pt>
                <c:pt idx="1751">
                  <c:v>42308.863527199072</c:v>
                </c:pt>
                <c:pt idx="1752">
                  <c:v>42308.864916145831</c:v>
                </c:pt>
                <c:pt idx="1753">
                  <c:v>42308.86630509259</c:v>
                </c:pt>
                <c:pt idx="1754">
                  <c:v>42308.867694039349</c:v>
                </c:pt>
                <c:pt idx="1755">
                  <c:v>42308.869082986108</c:v>
                </c:pt>
                <c:pt idx="1756">
                  <c:v>42308.870471932867</c:v>
                </c:pt>
                <c:pt idx="1757">
                  <c:v>42308.871860879626</c:v>
                </c:pt>
                <c:pt idx="1758">
                  <c:v>42308.873249826385</c:v>
                </c:pt>
                <c:pt idx="1759">
                  <c:v>42308.874638773152</c:v>
                </c:pt>
                <c:pt idx="1760">
                  <c:v>42308.876027719911</c:v>
                </c:pt>
                <c:pt idx="1761">
                  <c:v>42308.87741666667</c:v>
                </c:pt>
                <c:pt idx="1762">
                  <c:v>42308.878805613429</c:v>
                </c:pt>
                <c:pt idx="1763">
                  <c:v>42308.880194560188</c:v>
                </c:pt>
                <c:pt idx="1764">
                  <c:v>42308.881583506947</c:v>
                </c:pt>
                <c:pt idx="1765">
                  <c:v>42308.882972453706</c:v>
                </c:pt>
                <c:pt idx="1766">
                  <c:v>42308.884361400465</c:v>
                </c:pt>
                <c:pt idx="1767">
                  <c:v>42308.885750347225</c:v>
                </c:pt>
                <c:pt idx="1768">
                  <c:v>42308.887139293984</c:v>
                </c:pt>
                <c:pt idx="1769">
                  <c:v>42308.888528240743</c:v>
                </c:pt>
                <c:pt idx="1770">
                  <c:v>42308.889917187502</c:v>
                </c:pt>
                <c:pt idx="1771">
                  <c:v>42308.891306134261</c:v>
                </c:pt>
                <c:pt idx="1772">
                  <c:v>42308.89269508102</c:v>
                </c:pt>
                <c:pt idx="1773">
                  <c:v>42308.894084027779</c:v>
                </c:pt>
                <c:pt idx="1774">
                  <c:v>42308.895472974538</c:v>
                </c:pt>
                <c:pt idx="1775">
                  <c:v>42308.896861921297</c:v>
                </c:pt>
                <c:pt idx="1776">
                  <c:v>42308.898250868056</c:v>
                </c:pt>
                <c:pt idx="1777">
                  <c:v>42308.899639814816</c:v>
                </c:pt>
                <c:pt idx="1778">
                  <c:v>42308.901028761575</c:v>
                </c:pt>
                <c:pt idx="1779">
                  <c:v>42308.902417708334</c:v>
                </c:pt>
                <c:pt idx="1780">
                  <c:v>42308.903806655093</c:v>
                </c:pt>
                <c:pt idx="1781">
                  <c:v>42308.905195601852</c:v>
                </c:pt>
                <c:pt idx="1782">
                  <c:v>42308.906584548611</c:v>
                </c:pt>
                <c:pt idx="1783">
                  <c:v>42308.90797349537</c:v>
                </c:pt>
                <c:pt idx="1784">
                  <c:v>42308.909362442129</c:v>
                </c:pt>
                <c:pt idx="1785">
                  <c:v>42308.910751388888</c:v>
                </c:pt>
                <c:pt idx="1786">
                  <c:v>42308.912140335648</c:v>
                </c:pt>
                <c:pt idx="1787">
                  <c:v>42308.913529282407</c:v>
                </c:pt>
                <c:pt idx="1788">
                  <c:v>42308.914918229166</c:v>
                </c:pt>
                <c:pt idx="1789">
                  <c:v>42308.916307175925</c:v>
                </c:pt>
                <c:pt idx="1790">
                  <c:v>42308.917696122684</c:v>
                </c:pt>
                <c:pt idx="1791">
                  <c:v>42308.919085069443</c:v>
                </c:pt>
                <c:pt idx="1792">
                  <c:v>42308.920474016202</c:v>
                </c:pt>
                <c:pt idx="1793">
                  <c:v>42308.921862962961</c:v>
                </c:pt>
                <c:pt idx="1794">
                  <c:v>42308.92325190972</c:v>
                </c:pt>
                <c:pt idx="1795">
                  <c:v>42308.92464085648</c:v>
                </c:pt>
                <c:pt idx="1796">
                  <c:v>42308.926029803239</c:v>
                </c:pt>
                <c:pt idx="1797">
                  <c:v>42308.927418749998</c:v>
                </c:pt>
                <c:pt idx="1798">
                  <c:v>42308.928807696757</c:v>
                </c:pt>
                <c:pt idx="1799">
                  <c:v>42308.930196643516</c:v>
                </c:pt>
                <c:pt idx="1800">
                  <c:v>42308.931585590275</c:v>
                </c:pt>
                <c:pt idx="1801">
                  <c:v>42308.932974537034</c:v>
                </c:pt>
                <c:pt idx="1802">
                  <c:v>42308.934363483793</c:v>
                </c:pt>
                <c:pt idx="1803">
                  <c:v>42308.935752430552</c:v>
                </c:pt>
                <c:pt idx="1804">
                  <c:v>42308.937141377311</c:v>
                </c:pt>
                <c:pt idx="1805">
                  <c:v>42308.938530324071</c:v>
                </c:pt>
                <c:pt idx="1806">
                  <c:v>42308.93991927083</c:v>
                </c:pt>
                <c:pt idx="1807">
                  <c:v>42308.941308217596</c:v>
                </c:pt>
                <c:pt idx="1808">
                  <c:v>42308.942697164355</c:v>
                </c:pt>
                <c:pt idx="1809">
                  <c:v>42308.944086111114</c:v>
                </c:pt>
                <c:pt idx="1810">
                  <c:v>42308.945475057873</c:v>
                </c:pt>
                <c:pt idx="1811">
                  <c:v>42308.946864004633</c:v>
                </c:pt>
                <c:pt idx="1812">
                  <c:v>42308.948252951392</c:v>
                </c:pt>
                <c:pt idx="1813">
                  <c:v>42308.949641898151</c:v>
                </c:pt>
                <c:pt idx="1814">
                  <c:v>42308.95103084491</c:v>
                </c:pt>
                <c:pt idx="1815">
                  <c:v>42308.952419791669</c:v>
                </c:pt>
                <c:pt idx="1816">
                  <c:v>42308.953808738428</c:v>
                </c:pt>
                <c:pt idx="1817">
                  <c:v>42308.955197685187</c:v>
                </c:pt>
                <c:pt idx="1818">
                  <c:v>42308.956586631946</c:v>
                </c:pt>
                <c:pt idx="1819">
                  <c:v>42308.957975578705</c:v>
                </c:pt>
                <c:pt idx="1820">
                  <c:v>42308.959364525464</c:v>
                </c:pt>
                <c:pt idx="1821">
                  <c:v>42308.960753472224</c:v>
                </c:pt>
                <c:pt idx="1822">
                  <c:v>42308.962142418983</c:v>
                </c:pt>
                <c:pt idx="1823">
                  <c:v>42308.963531365742</c:v>
                </c:pt>
                <c:pt idx="1824">
                  <c:v>42308.964920312501</c:v>
                </c:pt>
                <c:pt idx="1825">
                  <c:v>42308.96630925926</c:v>
                </c:pt>
                <c:pt idx="1826">
                  <c:v>42308.967698206019</c:v>
                </c:pt>
                <c:pt idx="1827">
                  <c:v>42308.969087152778</c:v>
                </c:pt>
                <c:pt idx="1828">
                  <c:v>42308.970476099537</c:v>
                </c:pt>
                <c:pt idx="1829">
                  <c:v>42308.971865046296</c:v>
                </c:pt>
                <c:pt idx="1830">
                  <c:v>42308.973253993056</c:v>
                </c:pt>
                <c:pt idx="1831">
                  <c:v>42308.974642939815</c:v>
                </c:pt>
                <c:pt idx="1832">
                  <c:v>42308.976031886574</c:v>
                </c:pt>
                <c:pt idx="1833">
                  <c:v>42308.977420833333</c:v>
                </c:pt>
                <c:pt idx="1834">
                  <c:v>42308.978809780092</c:v>
                </c:pt>
                <c:pt idx="1835">
                  <c:v>42308.980198726851</c:v>
                </c:pt>
                <c:pt idx="1836">
                  <c:v>42308.98158767361</c:v>
                </c:pt>
                <c:pt idx="1837">
                  <c:v>42308.982976620369</c:v>
                </c:pt>
                <c:pt idx="1838">
                  <c:v>42308.984365567128</c:v>
                </c:pt>
                <c:pt idx="1839">
                  <c:v>42308.985754513888</c:v>
                </c:pt>
                <c:pt idx="1840">
                  <c:v>42308.987143460647</c:v>
                </c:pt>
                <c:pt idx="1841">
                  <c:v>42308.988532407406</c:v>
                </c:pt>
                <c:pt idx="1842">
                  <c:v>42308.989921354165</c:v>
                </c:pt>
                <c:pt idx="1843">
                  <c:v>42308.991310300924</c:v>
                </c:pt>
                <c:pt idx="1844">
                  <c:v>42308.992699247683</c:v>
                </c:pt>
                <c:pt idx="1845">
                  <c:v>42308.994088194442</c:v>
                </c:pt>
                <c:pt idx="1846">
                  <c:v>42308.995477141201</c:v>
                </c:pt>
                <c:pt idx="1847">
                  <c:v>42308.99686608796</c:v>
                </c:pt>
                <c:pt idx="1848">
                  <c:v>42308.998255034719</c:v>
                </c:pt>
                <c:pt idx="1849">
                  <c:v>42308.999643981479</c:v>
                </c:pt>
                <c:pt idx="1850">
                  <c:v>42309.001032928238</c:v>
                </c:pt>
                <c:pt idx="1851">
                  <c:v>42309.002421874997</c:v>
                </c:pt>
                <c:pt idx="1852">
                  <c:v>42309.003810821756</c:v>
                </c:pt>
                <c:pt idx="1853">
                  <c:v>42309.005199768515</c:v>
                </c:pt>
                <c:pt idx="1854">
                  <c:v>42309.006588715281</c:v>
                </c:pt>
                <c:pt idx="1855">
                  <c:v>42309.007977662041</c:v>
                </c:pt>
                <c:pt idx="1856">
                  <c:v>42309.0093666088</c:v>
                </c:pt>
                <c:pt idx="1857">
                  <c:v>42309.010755555559</c:v>
                </c:pt>
                <c:pt idx="1858">
                  <c:v>42309.012144502318</c:v>
                </c:pt>
                <c:pt idx="1859">
                  <c:v>42309.013533449077</c:v>
                </c:pt>
                <c:pt idx="1860">
                  <c:v>42309.014922395836</c:v>
                </c:pt>
                <c:pt idx="1861">
                  <c:v>42309.016311342595</c:v>
                </c:pt>
                <c:pt idx="1862">
                  <c:v>42309.017700289354</c:v>
                </c:pt>
                <c:pt idx="1863">
                  <c:v>42309.019089236113</c:v>
                </c:pt>
                <c:pt idx="1864">
                  <c:v>42309.020478182872</c:v>
                </c:pt>
                <c:pt idx="1865">
                  <c:v>42309.021867129632</c:v>
                </c:pt>
                <c:pt idx="1866">
                  <c:v>42309.023256076391</c:v>
                </c:pt>
                <c:pt idx="1867">
                  <c:v>42309.02464502315</c:v>
                </c:pt>
                <c:pt idx="1868">
                  <c:v>42309.026033969909</c:v>
                </c:pt>
                <c:pt idx="1869">
                  <c:v>42309.027422916668</c:v>
                </c:pt>
                <c:pt idx="1870">
                  <c:v>42309.028811863427</c:v>
                </c:pt>
                <c:pt idx="1871">
                  <c:v>42309.030200810186</c:v>
                </c:pt>
                <c:pt idx="1872">
                  <c:v>42309.031589756945</c:v>
                </c:pt>
                <c:pt idx="1873">
                  <c:v>42309.032978703704</c:v>
                </c:pt>
                <c:pt idx="1874">
                  <c:v>42309.034367650464</c:v>
                </c:pt>
                <c:pt idx="1875">
                  <c:v>42309.035756597223</c:v>
                </c:pt>
                <c:pt idx="1876">
                  <c:v>42309.037145543982</c:v>
                </c:pt>
                <c:pt idx="1877">
                  <c:v>42309.038534490741</c:v>
                </c:pt>
                <c:pt idx="1878">
                  <c:v>42309.0399234375</c:v>
                </c:pt>
                <c:pt idx="1879">
                  <c:v>42309.041312384259</c:v>
                </c:pt>
                <c:pt idx="1880">
                  <c:v>42309.042701331018</c:v>
                </c:pt>
                <c:pt idx="1881">
                  <c:v>42309.044090277777</c:v>
                </c:pt>
                <c:pt idx="1882">
                  <c:v>42309.045479224536</c:v>
                </c:pt>
                <c:pt idx="1883">
                  <c:v>42309.046868171296</c:v>
                </c:pt>
                <c:pt idx="1884">
                  <c:v>42309.048257118055</c:v>
                </c:pt>
                <c:pt idx="1885">
                  <c:v>42309.049646064814</c:v>
                </c:pt>
                <c:pt idx="1886">
                  <c:v>42309.051035011573</c:v>
                </c:pt>
                <c:pt idx="1887">
                  <c:v>42309.052423958332</c:v>
                </c:pt>
                <c:pt idx="1888">
                  <c:v>42309.053812905091</c:v>
                </c:pt>
                <c:pt idx="1889">
                  <c:v>42309.05520185185</c:v>
                </c:pt>
                <c:pt idx="1890">
                  <c:v>42309.056590798609</c:v>
                </c:pt>
                <c:pt idx="1891">
                  <c:v>42309.057979745368</c:v>
                </c:pt>
                <c:pt idx="1892">
                  <c:v>42309.059368692127</c:v>
                </c:pt>
                <c:pt idx="1893">
                  <c:v>42309.060757638887</c:v>
                </c:pt>
                <c:pt idx="1894">
                  <c:v>42309.062146585646</c:v>
                </c:pt>
                <c:pt idx="1895">
                  <c:v>42309.063535532405</c:v>
                </c:pt>
                <c:pt idx="1896">
                  <c:v>42309.064924479164</c:v>
                </c:pt>
                <c:pt idx="1897">
                  <c:v>42309.066313425923</c:v>
                </c:pt>
                <c:pt idx="1898">
                  <c:v>42309.067702372682</c:v>
                </c:pt>
                <c:pt idx="1899">
                  <c:v>42309.069091319441</c:v>
                </c:pt>
                <c:pt idx="1900">
                  <c:v>42309.0704802662</c:v>
                </c:pt>
                <c:pt idx="1901">
                  <c:v>42309.071869212959</c:v>
                </c:pt>
                <c:pt idx="1902">
                  <c:v>42309.073258159726</c:v>
                </c:pt>
                <c:pt idx="1903">
                  <c:v>42309.074647106485</c:v>
                </c:pt>
                <c:pt idx="1904">
                  <c:v>42309.076036053244</c:v>
                </c:pt>
                <c:pt idx="1905">
                  <c:v>42309.077425000003</c:v>
                </c:pt>
                <c:pt idx="1906">
                  <c:v>42309.078813946762</c:v>
                </c:pt>
                <c:pt idx="1907">
                  <c:v>42309.080202893521</c:v>
                </c:pt>
                <c:pt idx="1908">
                  <c:v>42309.08159184028</c:v>
                </c:pt>
                <c:pt idx="1909">
                  <c:v>42309.08298078704</c:v>
                </c:pt>
                <c:pt idx="1910">
                  <c:v>42309.084369733799</c:v>
                </c:pt>
                <c:pt idx="1911">
                  <c:v>42309.085758680558</c:v>
                </c:pt>
                <c:pt idx="1912">
                  <c:v>42309.087147627317</c:v>
                </c:pt>
                <c:pt idx="1913">
                  <c:v>42309.088536574076</c:v>
                </c:pt>
                <c:pt idx="1914">
                  <c:v>42309.089925520835</c:v>
                </c:pt>
                <c:pt idx="1915">
                  <c:v>42309.091314467594</c:v>
                </c:pt>
                <c:pt idx="1916">
                  <c:v>42309.092703414353</c:v>
                </c:pt>
                <c:pt idx="1917">
                  <c:v>42309.094092361112</c:v>
                </c:pt>
                <c:pt idx="1918">
                  <c:v>42309.095481307872</c:v>
                </c:pt>
                <c:pt idx="1919">
                  <c:v>42309.096870254631</c:v>
                </c:pt>
                <c:pt idx="1920">
                  <c:v>42309.09825920139</c:v>
                </c:pt>
                <c:pt idx="1921">
                  <c:v>42309.099648148149</c:v>
                </c:pt>
                <c:pt idx="1922">
                  <c:v>42309.101037094908</c:v>
                </c:pt>
                <c:pt idx="1923">
                  <c:v>42309.102426041667</c:v>
                </c:pt>
                <c:pt idx="1924">
                  <c:v>42309.103814988426</c:v>
                </c:pt>
                <c:pt idx="1925">
                  <c:v>42309.105203935185</c:v>
                </c:pt>
                <c:pt idx="1926">
                  <c:v>42309.106592881944</c:v>
                </c:pt>
                <c:pt idx="1927">
                  <c:v>42309.107981828703</c:v>
                </c:pt>
                <c:pt idx="1928">
                  <c:v>42309.109370775463</c:v>
                </c:pt>
                <c:pt idx="1929">
                  <c:v>42309.110759722222</c:v>
                </c:pt>
                <c:pt idx="1930">
                  <c:v>42309.112148668981</c:v>
                </c:pt>
                <c:pt idx="1931">
                  <c:v>42309.11353761574</c:v>
                </c:pt>
                <c:pt idx="1932">
                  <c:v>42309.114926562499</c:v>
                </c:pt>
                <c:pt idx="1933">
                  <c:v>42309.116315509258</c:v>
                </c:pt>
                <c:pt idx="1934">
                  <c:v>42309.117704456017</c:v>
                </c:pt>
                <c:pt idx="1935">
                  <c:v>42309.119093402776</c:v>
                </c:pt>
                <c:pt idx="1936">
                  <c:v>42309.120482349535</c:v>
                </c:pt>
                <c:pt idx="1937">
                  <c:v>42309.121871296295</c:v>
                </c:pt>
                <c:pt idx="1938">
                  <c:v>42309.123260243054</c:v>
                </c:pt>
                <c:pt idx="1939">
                  <c:v>42309.124649189813</c:v>
                </c:pt>
                <c:pt idx="1940">
                  <c:v>42309.126038136572</c:v>
                </c:pt>
                <c:pt idx="1941">
                  <c:v>42309.127427083331</c:v>
                </c:pt>
                <c:pt idx="1942">
                  <c:v>42309.12881603009</c:v>
                </c:pt>
                <c:pt idx="1943">
                  <c:v>42309.130204976849</c:v>
                </c:pt>
                <c:pt idx="1944">
                  <c:v>42309.131593923608</c:v>
                </c:pt>
                <c:pt idx="1945">
                  <c:v>42309.132982870367</c:v>
                </c:pt>
                <c:pt idx="1946">
                  <c:v>42309.134371817127</c:v>
                </c:pt>
                <c:pt idx="1947">
                  <c:v>42309.135760763886</c:v>
                </c:pt>
                <c:pt idx="1948">
                  <c:v>42309.137149710645</c:v>
                </c:pt>
                <c:pt idx="1949">
                  <c:v>42309.138538657404</c:v>
                </c:pt>
                <c:pt idx="1950">
                  <c:v>42309.13992760417</c:v>
                </c:pt>
                <c:pt idx="1951">
                  <c:v>42309.141316550929</c:v>
                </c:pt>
                <c:pt idx="1952">
                  <c:v>42309.142705497688</c:v>
                </c:pt>
                <c:pt idx="1953">
                  <c:v>42309.144094444448</c:v>
                </c:pt>
                <c:pt idx="1954">
                  <c:v>42309.145483391207</c:v>
                </c:pt>
                <c:pt idx="1955">
                  <c:v>42309.146872337966</c:v>
                </c:pt>
                <c:pt idx="1956">
                  <c:v>42309.148261284725</c:v>
                </c:pt>
                <c:pt idx="1957">
                  <c:v>42309.149650231484</c:v>
                </c:pt>
                <c:pt idx="1958">
                  <c:v>42309.151039178243</c:v>
                </c:pt>
                <c:pt idx="1959">
                  <c:v>42309.152428125002</c:v>
                </c:pt>
                <c:pt idx="1960">
                  <c:v>42309.153817071761</c:v>
                </c:pt>
                <c:pt idx="1961">
                  <c:v>42309.15520601852</c:v>
                </c:pt>
                <c:pt idx="1962">
                  <c:v>42309.15659496528</c:v>
                </c:pt>
                <c:pt idx="1963">
                  <c:v>42309.157983912039</c:v>
                </c:pt>
                <c:pt idx="1964">
                  <c:v>42309.159372858798</c:v>
                </c:pt>
                <c:pt idx="1965">
                  <c:v>42309.160761805557</c:v>
                </c:pt>
                <c:pt idx="1966">
                  <c:v>42309.162150752316</c:v>
                </c:pt>
                <c:pt idx="1967">
                  <c:v>42309.163539699075</c:v>
                </c:pt>
                <c:pt idx="1968">
                  <c:v>42309.164928645834</c:v>
                </c:pt>
                <c:pt idx="1969">
                  <c:v>42309.166317592593</c:v>
                </c:pt>
                <c:pt idx="1970">
                  <c:v>42309.167706539352</c:v>
                </c:pt>
                <c:pt idx="1971">
                  <c:v>42309.169095486111</c:v>
                </c:pt>
                <c:pt idx="1972">
                  <c:v>42309.170484432871</c:v>
                </c:pt>
                <c:pt idx="1973">
                  <c:v>42309.17187337963</c:v>
                </c:pt>
                <c:pt idx="1974">
                  <c:v>42309.173262326389</c:v>
                </c:pt>
                <c:pt idx="1975">
                  <c:v>42309.174651273148</c:v>
                </c:pt>
                <c:pt idx="1976">
                  <c:v>42309.176040219907</c:v>
                </c:pt>
                <c:pt idx="1977">
                  <c:v>42309.177429166666</c:v>
                </c:pt>
                <c:pt idx="1978">
                  <c:v>42309.178818113425</c:v>
                </c:pt>
                <c:pt idx="1979">
                  <c:v>42309.180207060184</c:v>
                </c:pt>
                <c:pt idx="1980">
                  <c:v>42309.181596006943</c:v>
                </c:pt>
                <c:pt idx="1981">
                  <c:v>42309.182984953703</c:v>
                </c:pt>
                <c:pt idx="1982">
                  <c:v>42309.184373900462</c:v>
                </c:pt>
                <c:pt idx="1983">
                  <c:v>42309.185762847221</c:v>
                </c:pt>
                <c:pt idx="1984">
                  <c:v>42309.18715179398</c:v>
                </c:pt>
                <c:pt idx="1985">
                  <c:v>42309.188540740739</c:v>
                </c:pt>
                <c:pt idx="1986">
                  <c:v>42309.189929687498</c:v>
                </c:pt>
                <c:pt idx="1987">
                  <c:v>42309.191318634257</c:v>
                </c:pt>
                <c:pt idx="1988">
                  <c:v>42309.192707581016</c:v>
                </c:pt>
                <c:pt idx="1989">
                  <c:v>42309.194096527775</c:v>
                </c:pt>
                <c:pt idx="1990">
                  <c:v>42309.195485474535</c:v>
                </c:pt>
                <c:pt idx="1991">
                  <c:v>42309.196874421294</c:v>
                </c:pt>
                <c:pt idx="1992">
                  <c:v>42309.198263368053</c:v>
                </c:pt>
                <c:pt idx="1993">
                  <c:v>42309.199652314812</c:v>
                </c:pt>
                <c:pt idx="1994">
                  <c:v>42309.201041261571</c:v>
                </c:pt>
                <c:pt idx="1995">
                  <c:v>42309.20243020833</c:v>
                </c:pt>
                <c:pt idx="1996">
                  <c:v>42309.203819155089</c:v>
                </c:pt>
                <c:pt idx="1997">
                  <c:v>42309.205208101848</c:v>
                </c:pt>
                <c:pt idx="1998">
                  <c:v>42309.206597048615</c:v>
                </c:pt>
                <c:pt idx="1999">
                  <c:v>42309.207985995374</c:v>
                </c:pt>
                <c:pt idx="2000">
                  <c:v>42309.209374942133</c:v>
                </c:pt>
                <c:pt idx="2001">
                  <c:v>42309.210763888892</c:v>
                </c:pt>
                <c:pt idx="2002">
                  <c:v>42309.212152835651</c:v>
                </c:pt>
                <c:pt idx="2003">
                  <c:v>42309.21354178241</c:v>
                </c:pt>
                <c:pt idx="2004">
                  <c:v>42309.214930729169</c:v>
                </c:pt>
                <c:pt idx="2005">
                  <c:v>42309.216319675928</c:v>
                </c:pt>
                <c:pt idx="2006">
                  <c:v>42309.217708622687</c:v>
                </c:pt>
                <c:pt idx="2007">
                  <c:v>42309.219097569447</c:v>
                </c:pt>
                <c:pt idx="2008">
                  <c:v>42309.220486516206</c:v>
                </c:pt>
                <c:pt idx="2009">
                  <c:v>42309.221875462965</c:v>
                </c:pt>
                <c:pt idx="2010">
                  <c:v>42309.223264409724</c:v>
                </c:pt>
                <c:pt idx="2011">
                  <c:v>42309.224653356483</c:v>
                </c:pt>
                <c:pt idx="2012">
                  <c:v>42309.226042303242</c:v>
                </c:pt>
                <c:pt idx="2013">
                  <c:v>42309.227431250001</c:v>
                </c:pt>
                <c:pt idx="2014">
                  <c:v>42309.22882019676</c:v>
                </c:pt>
                <c:pt idx="2015">
                  <c:v>42309.230209143519</c:v>
                </c:pt>
                <c:pt idx="2016">
                  <c:v>42309.231598090279</c:v>
                </c:pt>
                <c:pt idx="2017">
                  <c:v>42309.232987037038</c:v>
                </c:pt>
                <c:pt idx="2018">
                  <c:v>42309.234375983797</c:v>
                </c:pt>
                <c:pt idx="2019">
                  <c:v>42309.235764930556</c:v>
                </c:pt>
                <c:pt idx="2020">
                  <c:v>42309.237153877315</c:v>
                </c:pt>
                <c:pt idx="2021">
                  <c:v>42309.238542824074</c:v>
                </c:pt>
                <c:pt idx="2022">
                  <c:v>42309.239931770833</c:v>
                </c:pt>
                <c:pt idx="2023">
                  <c:v>42309.241320717592</c:v>
                </c:pt>
                <c:pt idx="2024">
                  <c:v>42309.242709664351</c:v>
                </c:pt>
                <c:pt idx="2025">
                  <c:v>42309.244098611111</c:v>
                </c:pt>
                <c:pt idx="2026">
                  <c:v>42309.24548755787</c:v>
                </c:pt>
                <c:pt idx="2027">
                  <c:v>42309.246876504629</c:v>
                </c:pt>
                <c:pt idx="2028">
                  <c:v>42309.248265451388</c:v>
                </c:pt>
                <c:pt idx="2029">
                  <c:v>42309.249654398147</c:v>
                </c:pt>
                <c:pt idx="2030">
                  <c:v>42309.251043344906</c:v>
                </c:pt>
                <c:pt idx="2031">
                  <c:v>42309.252432291665</c:v>
                </c:pt>
                <c:pt idx="2032">
                  <c:v>42309.253821238424</c:v>
                </c:pt>
                <c:pt idx="2033">
                  <c:v>42309.255210185183</c:v>
                </c:pt>
                <c:pt idx="2034">
                  <c:v>42309.256599131942</c:v>
                </c:pt>
                <c:pt idx="2035">
                  <c:v>42309.257988078702</c:v>
                </c:pt>
                <c:pt idx="2036">
                  <c:v>42309.259377025461</c:v>
                </c:pt>
                <c:pt idx="2037">
                  <c:v>42309.26076597222</c:v>
                </c:pt>
                <c:pt idx="2038">
                  <c:v>42309.262154918979</c:v>
                </c:pt>
                <c:pt idx="2039">
                  <c:v>42309.263543865738</c:v>
                </c:pt>
                <c:pt idx="2040">
                  <c:v>42309.264932812497</c:v>
                </c:pt>
                <c:pt idx="2041">
                  <c:v>42309.266321759256</c:v>
                </c:pt>
                <c:pt idx="2042">
                  <c:v>42309.267710706015</c:v>
                </c:pt>
                <c:pt idx="2043">
                  <c:v>42309.269099652774</c:v>
                </c:pt>
                <c:pt idx="2044">
                  <c:v>42309.270488599534</c:v>
                </c:pt>
                <c:pt idx="2045">
                  <c:v>42309.271877546293</c:v>
                </c:pt>
                <c:pt idx="2046">
                  <c:v>42309.273266493059</c:v>
                </c:pt>
                <c:pt idx="2047">
                  <c:v>42309.274655439818</c:v>
                </c:pt>
                <c:pt idx="2048">
                  <c:v>42309.276044386577</c:v>
                </c:pt>
                <c:pt idx="2049">
                  <c:v>42309.277433333336</c:v>
                </c:pt>
                <c:pt idx="2050">
                  <c:v>42309.278822280095</c:v>
                </c:pt>
                <c:pt idx="2051">
                  <c:v>42309.280211226855</c:v>
                </c:pt>
                <c:pt idx="2052">
                  <c:v>42309.281600173614</c:v>
                </c:pt>
                <c:pt idx="2053">
                  <c:v>42309.282989120373</c:v>
                </c:pt>
                <c:pt idx="2054">
                  <c:v>42309.284378067132</c:v>
                </c:pt>
                <c:pt idx="2055">
                  <c:v>42309.285767013891</c:v>
                </c:pt>
                <c:pt idx="2056">
                  <c:v>42309.28715596065</c:v>
                </c:pt>
                <c:pt idx="2057">
                  <c:v>42309.288544907409</c:v>
                </c:pt>
                <c:pt idx="2058">
                  <c:v>42309.289933854168</c:v>
                </c:pt>
                <c:pt idx="2059">
                  <c:v>42309.291322800927</c:v>
                </c:pt>
                <c:pt idx="2060">
                  <c:v>42309.292711747687</c:v>
                </c:pt>
                <c:pt idx="2061">
                  <c:v>42309.294100694446</c:v>
                </c:pt>
                <c:pt idx="2062">
                  <c:v>42309.295489641205</c:v>
                </c:pt>
                <c:pt idx="2063">
                  <c:v>42309.296878587964</c:v>
                </c:pt>
                <c:pt idx="2064">
                  <c:v>42309.298267534723</c:v>
                </c:pt>
                <c:pt idx="2065">
                  <c:v>42309.299656481482</c:v>
                </c:pt>
                <c:pt idx="2066">
                  <c:v>42309.301045428241</c:v>
                </c:pt>
                <c:pt idx="2067">
                  <c:v>42309.302434375</c:v>
                </c:pt>
                <c:pt idx="2068">
                  <c:v>42309.303823321759</c:v>
                </c:pt>
                <c:pt idx="2069">
                  <c:v>42309.305212268519</c:v>
                </c:pt>
                <c:pt idx="2070">
                  <c:v>42309.306601215278</c:v>
                </c:pt>
                <c:pt idx="2071">
                  <c:v>42309.307990162037</c:v>
                </c:pt>
                <c:pt idx="2072">
                  <c:v>42309.309379108796</c:v>
                </c:pt>
                <c:pt idx="2073">
                  <c:v>42309.310768055555</c:v>
                </c:pt>
                <c:pt idx="2074">
                  <c:v>42309.312157002314</c:v>
                </c:pt>
                <c:pt idx="2075">
                  <c:v>42309.313545949073</c:v>
                </c:pt>
                <c:pt idx="2076">
                  <c:v>42309.314934895832</c:v>
                </c:pt>
                <c:pt idx="2077">
                  <c:v>42309.316323842591</c:v>
                </c:pt>
                <c:pt idx="2078">
                  <c:v>42309.31771278935</c:v>
                </c:pt>
                <c:pt idx="2079">
                  <c:v>42309.31910173611</c:v>
                </c:pt>
                <c:pt idx="2080">
                  <c:v>42309.320490682869</c:v>
                </c:pt>
                <c:pt idx="2081">
                  <c:v>42309.321879629628</c:v>
                </c:pt>
                <c:pt idx="2082">
                  <c:v>42309.323268576387</c:v>
                </c:pt>
                <c:pt idx="2083">
                  <c:v>42309.324657523146</c:v>
                </c:pt>
                <c:pt idx="2084">
                  <c:v>42309.326046469905</c:v>
                </c:pt>
                <c:pt idx="2085">
                  <c:v>42309.327435416664</c:v>
                </c:pt>
                <c:pt idx="2086">
                  <c:v>42309.328824363423</c:v>
                </c:pt>
                <c:pt idx="2087">
                  <c:v>42309.330213310182</c:v>
                </c:pt>
                <c:pt idx="2088">
                  <c:v>42309.331602256942</c:v>
                </c:pt>
                <c:pt idx="2089">
                  <c:v>42309.332991203701</c:v>
                </c:pt>
                <c:pt idx="2090">
                  <c:v>42309.33438015046</c:v>
                </c:pt>
                <c:pt idx="2091">
                  <c:v>42309.335769097219</c:v>
                </c:pt>
                <c:pt idx="2092">
                  <c:v>42309.337158043978</c:v>
                </c:pt>
                <c:pt idx="2093">
                  <c:v>42309.338546990744</c:v>
                </c:pt>
                <c:pt idx="2094">
                  <c:v>42309.339935937503</c:v>
                </c:pt>
                <c:pt idx="2095">
                  <c:v>42309.341324884263</c:v>
                </c:pt>
                <c:pt idx="2096">
                  <c:v>42309.342713831022</c:v>
                </c:pt>
                <c:pt idx="2097">
                  <c:v>42309.344102777781</c:v>
                </c:pt>
                <c:pt idx="2098">
                  <c:v>42309.34549172454</c:v>
                </c:pt>
                <c:pt idx="2099">
                  <c:v>42309.346880671299</c:v>
                </c:pt>
                <c:pt idx="2100">
                  <c:v>42309.348269618058</c:v>
                </c:pt>
                <c:pt idx="2101">
                  <c:v>42309.349658564817</c:v>
                </c:pt>
                <c:pt idx="2102">
                  <c:v>42309.351047511576</c:v>
                </c:pt>
                <c:pt idx="2103">
                  <c:v>42309.352436458335</c:v>
                </c:pt>
                <c:pt idx="2104">
                  <c:v>42309.353825405095</c:v>
                </c:pt>
                <c:pt idx="2105">
                  <c:v>42309.355214351854</c:v>
                </c:pt>
                <c:pt idx="2106">
                  <c:v>42309.356603298613</c:v>
                </c:pt>
                <c:pt idx="2107">
                  <c:v>42309.357992245372</c:v>
                </c:pt>
                <c:pt idx="2108">
                  <c:v>42309.359381192131</c:v>
                </c:pt>
                <c:pt idx="2109">
                  <c:v>42309.36077013889</c:v>
                </c:pt>
                <c:pt idx="2110">
                  <c:v>42309.362159085649</c:v>
                </c:pt>
                <c:pt idx="2111">
                  <c:v>42309.363548032408</c:v>
                </c:pt>
                <c:pt idx="2112">
                  <c:v>42309.364936979167</c:v>
                </c:pt>
                <c:pt idx="2113">
                  <c:v>42309.366325925927</c:v>
                </c:pt>
                <c:pt idx="2114">
                  <c:v>42309.367714872686</c:v>
                </c:pt>
                <c:pt idx="2115">
                  <c:v>42309.369103819445</c:v>
                </c:pt>
                <c:pt idx="2116">
                  <c:v>42309.370492766204</c:v>
                </c:pt>
                <c:pt idx="2117">
                  <c:v>42309.371881712963</c:v>
                </c:pt>
                <c:pt idx="2118">
                  <c:v>42309.373270659722</c:v>
                </c:pt>
                <c:pt idx="2119">
                  <c:v>42309.374659606481</c:v>
                </c:pt>
                <c:pt idx="2120">
                  <c:v>42309.37604855324</c:v>
                </c:pt>
                <c:pt idx="2121">
                  <c:v>42309.377437499999</c:v>
                </c:pt>
                <c:pt idx="2122">
                  <c:v>42309.378826446758</c:v>
                </c:pt>
                <c:pt idx="2123">
                  <c:v>42309.380215393518</c:v>
                </c:pt>
                <c:pt idx="2124">
                  <c:v>42309.381604340277</c:v>
                </c:pt>
                <c:pt idx="2125">
                  <c:v>42309.382993287036</c:v>
                </c:pt>
                <c:pt idx="2126">
                  <c:v>42309.384382233795</c:v>
                </c:pt>
                <c:pt idx="2127">
                  <c:v>42309.385771180554</c:v>
                </c:pt>
                <c:pt idx="2128">
                  <c:v>42309.387160127313</c:v>
                </c:pt>
                <c:pt idx="2129">
                  <c:v>42309.388549074072</c:v>
                </c:pt>
                <c:pt idx="2130">
                  <c:v>42309.389938020831</c:v>
                </c:pt>
                <c:pt idx="2131">
                  <c:v>42309.39132696759</c:v>
                </c:pt>
                <c:pt idx="2132">
                  <c:v>42309.39271591435</c:v>
                </c:pt>
                <c:pt idx="2133">
                  <c:v>42309.394104861109</c:v>
                </c:pt>
                <c:pt idx="2134">
                  <c:v>42309.395493807868</c:v>
                </c:pt>
                <c:pt idx="2135">
                  <c:v>42309.396882754627</c:v>
                </c:pt>
                <c:pt idx="2136">
                  <c:v>42309.398271701386</c:v>
                </c:pt>
                <c:pt idx="2137">
                  <c:v>42309.399660648145</c:v>
                </c:pt>
                <c:pt idx="2138">
                  <c:v>42309.401049594904</c:v>
                </c:pt>
                <c:pt idx="2139">
                  <c:v>42309.402438541663</c:v>
                </c:pt>
                <c:pt idx="2140">
                  <c:v>42309.403827488422</c:v>
                </c:pt>
                <c:pt idx="2141">
                  <c:v>42309.405216435189</c:v>
                </c:pt>
                <c:pt idx="2142">
                  <c:v>42309.406605381948</c:v>
                </c:pt>
                <c:pt idx="2143">
                  <c:v>42309.407994328707</c:v>
                </c:pt>
                <c:pt idx="2144">
                  <c:v>42309.409383275466</c:v>
                </c:pt>
                <c:pt idx="2145">
                  <c:v>42309.410772222225</c:v>
                </c:pt>
                <c:pt idx="2146">
                  <c:v>42309.412161168984</c:v>
                </c:pt>
                <c:pt idx="2147">
                  <c:v>42309.413550115743</c:v>
                </c:pt>
                <c:pt idx="2148">
                  <c:v>42309.414939062503</c:v>
                </c:pt>
                <c:pt idx="2149">
                  <c:v>42309.416328009262</c:v>
                </c:pt>
                <c:pt idx="2150">
                  <c:v>42309.417716956021</c:v>
                </c:pt>
                <c:pt idx="2151">
                  <c:v>42309.41910590278</c:v>
                </c:pt>
                <c:pt idx="2152">
                  <c:v>42309.420494849539</c:v>
                </c:pt>
                <c:pt idx="2153">
                  <c:v>42309.421883796298</c:v>
                </c:pt>
                <c:pt idx="2154">
                  <c:v>42309.423272743057</c:v>
                </c:pt>
                <c:pt idx="2155">
                  <c:v>42309.424661689816</c:v>
                </c:pt>
                <c:pt idx="2156">
                  <c:v>42309.426050636575</c:v>
                </c:pt>
                <c:pt idx="2157">
                  <c:v>42309.427439583334</c:v>
                </c:pt>
                <c:pt idx="2158">
                  <c:v>42309.428828530094</c:v>
                </c:pt>
                <c:pt idx="2159">
                  <c:v>42309.430217476853</c:v>
                </c:pt>
                <c:pt idx="2160">
                  <c:v>42309.431606423612</c:v>
                </c:pt>
                <c:pt idx="2161">
                  <c:v>42309.432995370371</c:v>
                </c:pt>
                <c:pt idx="2162">
                  <c:v>42309.43438431713</c:v>
                </c:pt>
                <c:pt idx="2163">
                  <c:v>42309.435773263889</c:v>
                </c:pt>
                <c:pt idx="2164">
                  <c:v>42309.437162210648</c:v>
                </c:pt>
                <c:pt idx="2165">
                  <c:v>42309.438551157407</c:v>
                </c:pt>
                <c:pt idx="2166">
                  <c:v>42309.439940104166</c:v>
                </c:pt>
                <c:pt idx="2167">
                  <c:v>42309.441329050926</c:v>
                </c:pt>
                <c:pt idx="2168">
                  <c:v>42309.442717997685</c:v>
                </c:pt>
                <c:pt idx="2169">
                  <c:v>42309.444106944444</c:v>
                </c:pt>
                <c:pt idx="2170">
                  <c:v>42309.445495891203</c:v>
                </c:pt>
                <c:pt idx="2171">
                  <c:v>42309.446884837962</c:v>
                </c:pt>
                <c:pt idx="2172">
                  <c:v>42309.448273784721</c:v>
                </c:pt>
                <c:pt idx="2173">
                  <c:v>42309.44966273148</c:v>
                </c:pt>
                <c:pt idx="2174">
                  <c:v>42309.451051678239</c:v>
                </c:pt>
                <c:pt idx="2175">
                  <c:v>42309.452440624998</c:v>
                </c:pt>
                <c:pt idx="2176">
                  <c:v>42309.453829571758</c:v>
                </c:pt>
                <c:pt idx="2177">
                  <c:v>42309.455218518517</c:v>
                </c:pt>
                <c:pt idx="2178">
                  <c:v>42309.456607465276</c:v>
                </c:pt>
                <c:pt idx="2179">
                  <c:v>42309.457996412035</c:v>
                </c:pt>
                <c:pt idx="2180">
                  <c:v>42309.459385358794</c:v>
                </c:pt>
                <c:pt idx="2181">
                  <c:v>42309.460774305553</c:v>
                </c:pt>
                <c:pt idx="2182">
                  <c:v>42309.462163252312</c:v>
                </c:pt>
                <c:pt idx="2183">
                  <c:v>42309.463552199071</c:v>
                </c:pt>
                <c:pt idx="2184">
                  <c:v>42309.46494114583</c:v>
                </c:pt>
                <c:pt idx="2185">
                  <c:v>42309.466330092589</c:v>
                </c:pt>
                <c:pt idx="2186">
                  <c:v>42309.467719039349</c:v>
                </c:pt>
                <c:pt idx="2187">
                  <c:v>42309.469107986108</c:v>
                </c:pt>
                <c:pt idx="2188">
                  <c:v>42309.470496932867</c:v>
                </c:pt>
                <c:pt idx="2189">
                  <c:v>42309.471885879633</c:v>
                </c:pt>
                <c:pt idx="2190">
                  <c:v>42309.473274826392</c:v>
                </c:pt>
                <c:pt idx="2191">
                  <c:v>42309.474663773151</c:v>
                </c:pt>
                <c:pt idx="2192">
                  <c:v>42309.476052719911</c:v>
                </c:pt>
                <c:pt idx="2193">
                  <c:v>42309.47744166667</c:v>
                </c:pt>
                <c:pt idx="2194">
                  <c:v>42309.478830613429</c:v>
                </c:pt>
                <c:pt idx="2195">
                  <c:v>42309.480219560188</c:v>
                </c:pt>
                <c:pt idx="2196">
                  <c:v>42309.481608506947</c:v>
                </c:pt>
                <c:pt idx="2197">
                  <c:v>42309.482997453706</c:v>
                </c:pt>
                <c:pt idx="2198">
                  <c:v>42309.484386400465</c:v>
                </c:pt>
                <c:pt idx="2199">
                  <c:v>42309.485775347224</c:v>
                </c:pt>
                <c:pt idx="2200">
                  <c:v>42309.487164293983</c:v>
                </c:pt>
                <c:pt idx="2201">
                  <c:v>42309.488553240742</c:v>
                </c:pt>
                <c:pt idx="2202">
                  <c:v>42309.489942187502</c:v>
                </c:pt>
                <c:pt idx="2203">
                  <c:v>42309.491331134261</c:v>
                </c:pt>
                <c:pt idx="2204">
                  <c:v>42309.49272008102</c:v>
                </c:pt>
                <c:pt idx="2205">
                  <c:v>42309.494109027779</c:v>
                </c:pt>
                <c:pt idx="2206">
                  <c:v>42309.495497974538</c:v>
                </c:pt>
                <c:pt idx="2207">
                  <c:v>42309.496886921297</c:v>
                </c:pt>
                <c:pt idx="2208">
                  <c:v>42309.498275868056</c:v>
                </c:pt>
                <c:pt idx="2209">
                  <c:v>42309.499664814815</c:v>
                </c:pt>
                <c:pt idx="2210">
                  <c:v>42309.501053761574</c:v>
                </c:pt>
                <c:pt idx="2211">
                  <c:v>42309.502442708334</c:v>
                </c:pt>
                <c:pt idx="2212">
                  <c:v>42309.503831655093</c:v>
                </c:pt>
                <c:pt idx="2213">
                  <c:v>42309.505220601852</c:v>
                </c:pt>
                <c:pt idx="2214">
                  <c:v>42309.506609548611</c:v>
                </c:pt>
                <c:pt idx="2215">
                  <c:v>42309.50799849537</c:v>
                </c:pt>
                <c:pt idx="2216">
                  <c:v>42309.509387442129</c:v>
                </c:pt>
                <c:pt idx="2217">
                  <c:v>42309.510776388888</c:v>
                </c:pt>
                <c:pt idx="2218">
                  <c:v>42309.512165335647</c:v>
                </c:pt>
                <c:pt idx="2219">
                  <c:v>42309.513554282406</c:v>
                </c:pt>
                <c:pt idx="2220">
                  <c:v>42309.514943229166</c:v>
                </c:pt>
                <c:pt idx="2221">
                  <c:v>42309.516332175925</c:v>
                </c:pt>
                <c:pt idx="2222">
                  <c:v>42309.517721122684</c:v>
                </c:pt>
                <c:pt idx="2223">
                  <c:v>42309.519110069443</c:v>
                </c:pt>
                <c:pt idx="2224">
                  <c:v>42309.520499016202</c:v>
                </c:pt>
                <c:pt idx="2225">
                  <c:v>42309.521887962961</c:v>
                </c:pt>
                <c:pt idx="2226">
                  <c:v>42309.52327690972</c:v>
                </c:pt>
                <c:pt idx="2227">
                  <c:v>42309.524665856479</c:v>
                </c:pt>
                <c:pt idx="2228">
                  <c:v>42309.526054803238</c:v>
                </c:pt>
                <c:pt idx="2229">
                  <c:v>42309.527443749997</c:v>
                </c:pt>
                <c:pt idx="2230">
                  <c:v>42309.528832696757</c:v>
                </c:pt>
                <c:pt idx="2231">
                  <c:v>42309.530221643516</c:v>
                </c:pt>
                <c:pt idx="2232">
                  <c:v>42309.531610590275</c:v>
                </c:pt>
                <c:pt idx="2233">
                  <c:v>42309.532999537034</c:v>
                </c:pt>
                <c:pt idx="2234">
                  <c:v>42309.534388483793</c:v>
                </c:pt>
                <c:pt idx="2235">
                  <c:v>42309.535777430552</c:v>
                </c:pt>
                <c:pt idx="2236">
                  <c:v>42309.537166377311</c:v>
                </c:pt>
                <c:pt idx="2237">
                  <c:v>42309.538555324078</c:v>
                </c:pt>
                <c:pt idx="2238">
                  <c:v>42309.539944270837</c:v>
                </c:pt>
                <c:pt idx="2239">
                  <c:v>42309.541333217596</c:v>
                </c:pt>
                <c:pt idx="2240">
                  <c:v>42309.542722164355</c:v>
                </c:pt>
                <c:pt idx="2241">
                  <c:v>42309.544111111114</c:v>
                </c:pt>
                <c:pt idx="2242">
                  <c:v>42309.545500057873</c:v>
                </c:pt>
                <c:pt idx="2243">
                  <c:v>42309.546889004632</c:v>
                </c:pt>
                <c:pt idx="2244">
                  <c:v>42309.548277951391</c:v>
                </c:pt>
                <c:pt idx="2245">
                  <c:v>42309.54966689815</c:v>
                </c:pt>
                <c:pt idx="2246">
                  <c:v>42309.55105584491</c:v>
                </c:pt>
                <c:pt idx="2247">
                  <c:v>42309.552444791669</c:v>
                </c:pt>
                <c:pt idx="2248">
                  <c:v>42309.553833738428</c:v>
                </c:pt>
                <c:pt idx="2249">
                  <c:v>42309.555222685187</c:v>
                </c:pt>
                <c:pt idx="2250">
                  <c:v>42309.556611631946</c:v>
                </c:pt>
                <c:pt idx="2251">
                  <c:v>42309.558000578705</c:v>
                </c:pt>
                <c:pt idx="2252">
                  <c:v>42309.559389525464</c:v>
                </c:pt>
                <c:pt idx="2253">
                  <c:v>42309.560778472223</c:v>
                </c:pt>
                <c:pt idx="2254">
                  <c:v>42309.562167418982</c:v>
                </c:pt>
                <c:pt idx="2255">
                  <c:v>42309.563556365742</c:v>
                </c:pt>
                <c:pt idx="2256">
                  <c:v>42309.564945312501</c:v>
                </c:pt>
                <c:pt idx="2257">
                  <c:v>42309.56633425926</c:v>
                </c:pt>
                <c:pt idx="2258">
                  <c:v>42309.567723206019</c:v>
                </c:pt>
                <c:pt idx="2259">
                  <c:v>42309.569112152778</c:v>
                </c:pt>
                <c:pt idx="2260">
                  <c:v>42309.570501099537</c:v>
                </c:pt>
                <c:pt idx="2261">
                  <c:v>42309.571890046296</c:v>
                </c:pt>
                <c:pt idx="2262">
                  <c:v>42309.573278993055</c:v>
                </c:pt>
                <c:pt idx="2263">
                  <c:v>42309.574667939814</c:v>
                </c:pt>
                <c:pt idx="2264">
                  <c:v>42309.576056886573</c:v>
                </c:pt>
                <c:pt idx="2265">
                  <c:v>42309.577445833333</c:v>
                </c:pt>
                <c:pt idx="2266">
                  <c:v>42309.578834780092</c:v>
                </c:pt>
                <c:pt idx="2267">
                  <c:v>42309.580223726851</c:v>
                </c:pt>
                <c:pt idx="2268">
                  <c:v>42309.58161267361</c:v>
                </c:pt>
                <c:pt idx="2269">
                  <c:v>42309.583001620369</c:v>
                </c:pt>
                <c:pt idx="2270">
                  <c:v>42309.584390567128</c:v>
                </c:pt>
                <c:pt idx="2271">
                  <c:v>42309.585779513887</c:v>
                </c:pt>
                <c:pt idx="2272">
                  <c:v>42309.587168460646</c:v>
                </c:pt>
                <c:pt idx="2273">
                  <c:v>42309.588557407405</c:v>
                </c:pt>
                <c:pt idx="2274">
                  <c:v>42309.589946354165</c:v>
                </c:pt>
                <c:pt idx="2275">
                  <c:v>42309.591335300924</c:v>
                </c:pt>
                <c:pt idx="2276">
                  <c:v>42309.592724247683</c:v>
                </c:pt>
                <c:pt idx="2277">
                  <c:v>42309.594113194442</c:v>
                </c:pt>
                <c:pt idx="2278">
                  <c:v>42309.595502141201</c:v>
                </c:pt>
                <c:pt idx="2279">
                  <c:v>42309.59689108796</c:v>
                </c:pt>
                <c:pt idx="2280">
                  <c:v>42309.598280034719</c:v>
                </c:pt>
                <c:pt idx="2281">
                  <c:v>42309.599668981478</c:v>
                </c:pt>
                <c:pt idx="2282">
                  <c:v>42309.601057928237</c:v>
                </c:pt>
                <c:pt idx="2283">
                  <c:v>42309.602446874997</c:v>
                </c:pt>
                <c:pt idx="2284">
                  <c:v>42309.603835821756</c:v>
                </c:pt>
                <c:pt idx="2285">
                  <c:v>42309.605224768522</c:v>
                </c:pt>
                <c:pt idx="2286">
                  <c:v>42309.606613715281</c:v>
                </c:pt>
                <c:pt idx="2287">
                  <c:v>42309.60800266204</c:v>
                </c:pt>
                <c:pt idx="2288">
                  <c:v>42309.609391608799</c:v>
                </c:pt>
                <c:pt idx="2289">
                  <c:v>42309.610780555558</c:v>
                </c:pt>
                <c:pt idx="2290">
                  <c:v>42309.612169502318</c:v>
                </c:pt>
                <c:pt idx="2291">
                  <c:v>42309.613558449077</c:v>
                </c:pt>
                <c:pt idx="2292">
                  <c:v>42309.614947395836</c:v>
                </c:pt>
                <c:pt idx="2293">
                  <c:v>42309.616336342595</c:v>
                </c:pt>
                <c:pt idx="2294">
                  <c:v>42309.617725289354</c:v>
                </c:pt>
                <c:pt idx="2295">
                  <c:v>42309.619114236113</c:v>
                </c:pt>
                <c:pt idx="2296">
                  <c:v>42309.620503182872</c:v>
                </c:pt>
                <c:pt idx="2297">
                  <c:v>42309.621892129631</c:v>
                </c:pt>
                <c:pt idx="2298">
                  <c:v>42309.62328107639</c:v>
                </c:pt>
                <c:pt idx="2299">
                  <c:v>42309.62467002315</c:v>
                </c:pt>
                <c:pt idx="2300">
                  <c:v>42309.626058969909</c:v>
                </c:pt>
                <c:pt idx="2301">
                  <c:v>42309.627447916668</c:v>
                </c:pt>
                <c:pt idx="2302">
                  <c:v>42309.628836863427</c:v>
                </c:pt>
                <c:pt idx="2303">
                  <c:v>42309.630225810186</c:v>
                </c:pt>
                <c:pt idx="2304">
                  <c:v>42309.631614756945</c:v>
                </c:pt>
                <c:pt idx="2305">
                  <c:v>42309.633003703704</c:v>
                </c:pt>
                <c:pt idx="2306">
                  <c:v>42309.634392650463</c:v>
                </c:pt>
                <c:pt idx="2307">
                  <c:v>42309.635781597222</c:v>
                </c:pt>
                <c:pt idx="2308">
                  <c:v>42309.637170543981</c:v>
                </c:pt>
                <c:pt idx="2309">
                  <c:v>42309.638559490741</c:v>
                </c:pt>
                <c:pt idx="2310">
                  <c:v>42309.6399484375</c:v>
                </c:pt>
                <c:pt idx="2311">
                  <c:v>42309.641337384259</c:v>
                </c:pt>
                <c:pt idx="2312">
                  <c:v>42309.642726331018</c:v>
                </c:pt>
                <c:pt idx="2313">
                  <c:v>42309.644115277777</c:v>
                </c:pt>
                <c:pt idx="2314">
                  <c:v>42309.645504224536</c:v>
                </c:pt>
                <c:pt idx="2315">
                  <c:v>42309.646893171295</c:v>
                </c:pt>
                <c:pt idx="2316">
                  <c:v>42309.648282118054</c:v>
                </c:pt>
                <c:pt idx="2317">
                  <c:v>42309.649671064813</c:v>
                </c:pt>
                <c:pt idx="2318">
                  <c:v>42309.651060011573</c:v>
                </c:pt>
                <c:pt idx="2319">
                  <c:v>42309.652448958332</c:v>
                </c:pt>
                <c:pt idx="2320">
                  <c:v>42309.653837905091</c:v>
                </c:pt>
                <c:pt idx="2321">
                  <c:v>42309.65522685185</c:v>
                </c:pt>
                <c:pt idx="2322">
                  <c:v>42309.656615798609</c:v>
                </c:pt>
                <c:pt idx="2323">
                  <c:v>42309.658004745368</c:v>
                </c:pt>
                <c:pt idx="2324">
                  <c:v>42309.659393692127</c:v>
                </c:pt>
                <c:pt idx="2325">
                  <c:v>42309.660782638886</c:v>
                </c:pt>
                <c:pt idx="2326">
                  <c:v>42309.662171585645</c:v>
                </c:pt>
                <c:pt idx="2327">
                  <c:v>42309.663560532405</c:v>
                </c:pt>
                <c:pt idx="2328">
                  <c:v>42309.664949479164</c:v>
                </c:pt>
                <c:pt idx="2329">
                  <c:v>42309.666338425923</c:v>
                </c:pt>
                <c:pt idx="2330">
                  <c:v>42309.667727372682</c:v>
                </c:pt>
                <c:pt idx="2331">
                  <c:v>42309.669116319441</c:v>
                </c:pt>
                <c:pt idx="2332">
                  <c:v>42309.670505266207</c:v>
                </c:pt>
                <c:pt idx="2333">
                  <c:v>42309.671894212966</c:v>
                </c:pt>
                <c:pt idx="2334">
                  <c:v>42309.673283159726</c:v>
                </c:pt>
                <c:pt idx="2335">
                  <c:v>42309.674672106485</c:v>
                </c:pt>
                <c:pt idx="2336">
                  <c:v>42309.676061053244</c:v>
                </c:pt>
                <c:pt idx="2337">
                  <c:v>42309.677450000003</c:v>
                </c:pt>
                <c:pt idx="2338">
                  <c:v>42309.678838946762</c:v>
                </c:pt>
                <c:pt idx="2339">
                  <c:v>42309.680227893521</c:v>
                </c:pt>
                <c:pt idx="2340">
                  <c:v>42309.68161684028</c:v>
                </c:pt>
                <c:pt idx="2341">
                  <c:v>42309.683005787039</c:v>
                </c:pt>
                <c:pt idx="2342">
                  <c:v>42309.684394733798</c:v>
                </c:pt>
                <c:pt idx="2343">
                  <c:v>42309.685783680558</c:v>
                </c:pt>
                <c:pt idx="2344">
                  <c:v>42309.687172627317</c:v>
                </c:pt>
                <c:pt idx="2345">
                  <c:v>42309.688561574076</c:v>
                </c:pt>
                <c:pt idx="2346">
                  <c:v>42309.689950520835</c:v>
                </c:pt>
                <c:pt idx="2347">
                  <c:v>42309.691339467594</c:v>
                </c:pt>
                <c:pt idx="2348">
                  <c:v>42309.692728414353</c:v>
                </c:pt>
                <c:pt idx="2349">
                  <c:v>42309.694117361112</c:v>
                </c:pt>
                <c:pt idx="2350">
                  <c:v>42309.695506307871</c:v>
                </c:pt>
                <c:pt idx="2351">
                  <c:v>42309.69689525463</c:v>
                </c:pt>
                <c:pt idx="2352">
                  <c:v>42309.698284201389</c:v>
                </c:pt>
                <c:pt idx="2353">
                  <c:v>42309.699673148149</c:v>
                </c:pt>
                <c:pt idx="2354">
                  <c:v>42309.701062094908</c:v>
                </c:pt>
                <c:pt idx="2355">
                  <c:v>42309.702451041667</c:v>
                </c:pt>
                <c:pt idx="2356">
                  <c:v>42309.703839988426</c:v>
                </c:pt>
                <c:pt idx="2357">
                  <c:v>42309.705228935185</c:v>
                </c:pt>
                <c:pt idx="2358">
                  <c:v>42309.706617881944</c:v>
                </c:pt>
                <c:pt idx="2359">
                  <c:v>42309.708006828703</c:v>
                </c:pt>
                <c:pt idx="2360">
                  <c:v>42309.709395775462</c:v>
                </c:pt>
                <c:pt idx="2361">
                  <c:v>42309.710784722221</c:v>
                </c:pt>
                <c:pt idx="2362">
                  <c:v>42309.712173668981</c:v>
                </c:pt>
                <c:pt idx="2363">
                  <c:v>42309.71356261574</c:v>
                </c:pt>
                <c:pt idx="2364">
                  <c:v>42309.714951562499</c:v>
                </c:pt>
                <c:pt idx="2365">
                  <c:v>42309.716340509258</c:v>
                </c:pt>
                <c:pt idx="2366">
                  <c:v>42309.717729456017</c:v>
                </c:pt>
                <c:pt idx="2367">
                  <c:v>42309.719118402776</c:v>
                </c:pt>
                <c:pt idx="2368">
                  <c:v>42309.720507349535</c:v>
                </c:pt>
                <c:pt idx="2369">
                  <c:v>42309.721896296294</c:v>
                </c:pt>
                <c:pt idx="2370">
                  <c:v>42309.723285243053</c:v>
                </c:pt>
                <c:pt idx="2371">
                  <c:v>42309.724674189813</c:v>
                </c:pt>
                <c:pt idx="2372">
                  <c:v>42309.726063136572</c:v>
                </c:pt>
                <c:pt idx="2373">
                  <c:v>42309.727452083331</c:v>
                </c:pt>
                <c:pt idx="2374">
                  <c:v>42309.72884103009</c:v>
                </c:pt>
                <c:pt idx="2375">
                  <c:v>42309.730229976849</c:v>
                </c:pt>
                <c:pt idx="2376">
                  <c:v>42309.731618923608</c:v>
                </c:pt>
                <c:pt idx="2377">
                  <c:v>42309.733007870367</c:v>
                </c:pt>
                <c:pt idx="2378">
                  <c:v>42309.734396817126</c:v>
                </c:pt>
                <c:pt idx="2379">
                  <c:v>42309.735785763885</c:v>
                </c:pt>
                <c:pt idx="2380">
                  <c:v>42309.737174710652</c:v>
                </c:pt>
                <c:pt idx="2381">
                  <c:v>42309.738563657411</c:v>
                </c:pt>
                <c:pt idx="2382">
                  <c:v>42309.73995260417</c:v>
                </c:pt>
                <c:pt idx="2383">
                  <c:v>42309.741341550929</c:v>
                </c:pt>
                <c:pt idx="2384">
                  <c:v>42309.742730497688</c:v>
                </c:pt>
                <c:pt idx="2385">
                  <c:v>42309.744119444447</c:v>
                </c:pt>
                <c:pt idx="2386">
                  <c:v>42309.745508391206</c:v>
                </c:pt>
                <c:pt idx="2387">
                  <c:v>42309.746897337965</c:v>
                </c:pt>
                <c:pt idx="2388">
                  <c:v>42309.748286284725</c:v>
                </c:pt>
                <c:pt idx="2389">
                  <c:v>42309.749675231484</c:v>
                </c:pt>
                <c:pt idx="2390">
                  <c:v>42309.751064178243</c:v>
                </c:pt>
                <c:pt idx="2391">
                  <c:v>42309.752453125002</c:v>
                </c:pt>
                <c:pt idx="2392">
                  <c:v>42309.753842071761</c:v>
                </c:pt>
                <c:pt idx="2393">
                  <c:v>42309.75523101852</c:v>
                </c:pt>
                <c:pt idx="2394">
                  <c:v>42309.756619965279</c:v>
                </c:pt>
                <c:pt idx="2395">
                  <c:v>42309.758008912038</c:v>
                </c:pt>
                <c:pt idx="2396">
                  <c:v>42309.759397858797</c:v>
                </c:pt>
                <c:pt idx="2397">
                  <c:v>42309.760786805557</c:v>
                </c:pt>
                <c:pt idx="2398">
                  <c:v>42309.762175752316</c:v>
                </c:pt>
                <c:pt idx="2399">
                  <c:v>42309.763564699075</c:v>
                </c:pt>
                <c:pt idx="2400">
                  <c:v>42309.764953645834</c:v>
                </c:pt>
                <c:pt idx="2401">
                  <c:v>42309.766342592593</c:v>
                </c:pt>
                <c:pt idx="2402">
                  <c:v>42309.767731539352</c:v>
                </c:pt>
                <c:pt idx="2403">
                  <c:v>42309.769120486111</c:v>
                </c:pt>
                <c:pt idx="2404">
                  <c:v>42309.77050943287</c:v>
                </c:pt>
                <c:pt idx="2405">
                  <c:v>42309.771898379629</c:v>
                </c:pt>
                <c:pt idx="2406">
                  <c:v>42309.773287326389</c:v>
                </c:pt>
                <c:pt idx="2407">
                  <c:v>42309.774676273148</c:v>
                </c:pt>
                <c:pt idx="2408">
                  <c:v>42309.776065219907</c:v>
                </c:pt>
                <c:pt idx="2409">
                  <c:v>42309.777454166666</c:v>
                </c:pt>
                <c:pt idx="2410">
                  <c:v>42309.778843113425</c:v>
                </c:pt>
                <c:pt idx="2411">
                  <c:v>42309.780232060184</c:v>
                </c:pt>
                <c:pt idx="2412">
                  <c:v>42309.781621006943</c:v>
                </c:pt>
                <c:pt idx="2413">
                  <c:v>42309.783009953702</c:v>
                </c:pt>
                <c:pt idx="2414">
                  <c:v>42309.784398900461</c:v>
                </c:pt>
                <c:pt idx="2415">
                  <c:v>42309.78578784722</c:v>
                </c:pt>
                <c:pt idx="2416">
                  <c:v>42309.78717679398</c:v>
                </c:pt>
                <c:pt idx="2417">
                  <c:v>42309.788565740739</c:v>
                </c:pt>
                <c:pt idx="2418">
                  <c:v>42309.789954687498</c:v>
                </c:pt>
                <c:pt idx="2419">
                  <c:v>42309.791343634257</c:v>
                </c:pt>
                <c:pt idx="2420">
                  <c:v>42309.792732581016</c:v>
                </c:pt>
                <c:pt idx="2421">
                  <c:v>42309.794121527775</c:v>
                </c:pt>
                <c:pt idx="2422">
                  <c:v>42309.795510474534</c:v>
                </c:pt>
                <c:pt idx="2423">
                  <c:v>42309.796899421293</c:v>
                </c:pt>
                <c:pt idx="2424">
                  <c:v>42309.798288368052</c:v>
                </c:pt>
                <c:pt idx="2425">
                  <c:v>42309.799677314812</c:v>
                </c:pt>
                <c:pt idx="2426">
                  <c:v>42309.801066261571</c:v>
                </c:pt>
                <c:pt idx="2427">
                  <c:v>42309.80245520833</c:v>
                </c:pt>
                <c:pt idx="2428">
                  <c:v>42309.803844155096</c:v>
                </c:pt>
                <c:pt idx="2429">
                  <c:v>42309.805233101855</c:v>
                </c:pt>
                <c:pt idx="2430">
                  <c:v>42309.806622048614</c:v>
                </c:pt>
                <c:pt idx="2431">
                  <c:v>42309.808010995373</c:v>
                </c:pt>
                <c:pt idx="2432">
                  <c:v>42309.809399942133</c:v>
                </c:pt>
                <c:pt idx="2433">
                  <c:v>42309.810788888892</c:v>
                </c:pt>
                <c:pt idx="2434">
                  <c:v>42309.812177835651</c:v>
                </c:pt>
                <c:pt idx="2435">
                  <c:v>42309.81356678241</c:v>
                </c:pt>
                <c:pt idx="2436">
                  <c:v>42309.814955729169</c:v>
                </c:pt>
                <c:pt idx="2437">
                  <c:v>42309.816344675928</c:v>
                </c:pt>
                <c:pt idx="2438">
                  <c:v>42309.817733622687</c:v>
                </c:pt>
                <c:pt idx="2439">
                  <c:v>42309.819122569446</c:v>
                </c:pt>
                <c:pt idx="2440">
                  <c:v>42309.820511516205</c:v>
                </c:pt>
                <c:pt idx="2441">
                  <c:v>42309.821900462965</c:v>
                </c:pt>
                <c:pt idx="2442">
                  <c:v>42309.823289409724</c:v>
                </c:pt>
                <c:pt idx="2443">
                  <c:v>42309.824678356483</c:v>
                </c:pt>
                <c:pt idx="2444">
                  <c:v>42309.826067303242</c:v>
                </c:pt>
                <c:pt idx="2445">
                  <c:v>42309.827456250001</c:v>
                </c:pt>
                <c:pt idx="2446">
                  <c:v>42309.82884519676</c:v>
                </c:pt>
                <c:pt idx="2447">
                  <c:v>42309.830234143519</c:v>
                </c:pt>
                <c:pt idx="2448">
                  <c:v>42309.831623090278</c:v>
                </c:pt>
                <c:pt idx="2449">
                  <c:v>42309.833012037037</c:v>
                </c:pt>
                <c:pt idx="2450">
                  <c:v>42309.834400983797</c:v>
                </c:pt>
                <c:pt idx="2451">
                  <c:v>42309.835789930556</c:v>
                </c:pt>
                <c:pt idx="2452">
                  <c:v>42309.837178877315</c:v>
                </c:pt>
                <c:pt idx="2453">
                  <c:v>42309.838567824074</c:v>
                </c:pt>
                <c:pt idx="2454">
                  <c:v>42309.839956770833</c:v>
                </c:pt>
                <c:pt idx="2455">
                  <c:v>42309.841345717592</c:v>
                </c:pt>
                <c:pt idx="2456">
                  <c:v>42309.842734664351</c:v>
                </c:pt>
                <c:pt idx="2457">
                  <c:v>42309.84412361111</c:v>
                </c:pt>
                <c:pt idx="2458">
                  <c:v>42309.845512557869</c:v>
                </c:pt>
                <c:pt idx="2459">
                  <c:v>42309.846901504628</c:v>
                </c:pt>
                <c:pt idx="2460">
                  <c:v>42309.848290451388</c:v>
                </c:pt>
                <c:pt idx="2461">
                  <c:v>42309.849679398147</c:v>
                </c:pt>
                <c:pt idx="2462">
                  <c:v>42309.851068344906</c:v>
                </c:pt>
                <c:pt idx="2463">
                  <c:v>42309.852457291665</c:v>
                </c:pt>
                <c:pt idx="2464">
                  <c:v>42309.853846238424</c:v>
                </c:pt>
                <c:pt idx="2465">
                  <c:v>42309.855235185183</c:v>
                </c:pt>
                <c:pt idx="2466">
                  <c:v>42309.856624131942</c:v>
                </c:pt>
                <c:pt idx="2467">
                  <c:v>42309.858013078701</c:v>
                </c:pt>
                <c:pt idx="2468">
                  <c:v>42309.85940202546</c:v>
                </c:pt>
                <c:pt idx="2469">
                  <c:v>42309.86079097222</c:v>
                </c:pt>
                <c:pt idx="2470">
                  <c:v>42309.862179918979</c:v>
                </c:pt>
                <c:pt idx="2471">
                  <c:v>42309.863568865738</c:v>
                </c:pt>
                <c:pt idx="2472">
                  <c:v>42309.864957812497</c:v>
                </c:pt>
                <c:pt idx="2473">
                  <c:v>42309.866346759256</c:v>
                </c:pt>
                <c:pt idx="2474">
                  <c:v>42309.867735706015</c:v>
                </c:pt>
                <c:pt idx="2475">
                  <c:v>42309.869124652774</c:v>
                </c:pt>
                <c:pt idx="2476">
                  <c:v>42309.870513599541</c:v>
                </c:pt>
                <c:pt idx="2477">
                  <c:v>42309.8719025463</c:v>
                </c:pt>
                <c:pt idx="2478">
                  <c:v>42309.873291493059</c:v>
                </c:pt>
                <c:pt idx="2479">
                  <c:v>42309.874680439818</c:v>
                </c:pt>
                <c:pt idx="2480">
                  <c:v>42309.876069386577</c:v>
                </c:pt>
                <c:pt idx="2481">
                  <c:v>42309.877458333336</c:v>
                </c:pt>
                <c:pt idx="2482">
                  <c:v>42309.878847280095</c:v>
                </c:pt>
                <c:pt idx="2483">
                  <c:v>42309.880236226854</c:v>
                </c:pt>
                <c:pt idx="2484">
                  <c:v>42309.881625173613</c:v>
                </c:pt>
                <c:pt idx="2485">
                  <c:v>42309.883014120373</c:v>
                </c:pt>
                <c:pt idx="2486">
                  <c:v>42309.884403067132</c:v>
                </c:pt>
                <c:pt idx="2487">
                  <c:v>42309.885792013891</c:v>
                </c:pt>
                <c:pt idx="2488">
                  <c:v>42309.88718096065</c:v>
                </c:pt>
                <c:pt idx="2489">
                  <c:v>42309.888569907409</c:v>
                </c:pt>
                <c:pt idx="2490">
                  <c:v>42309.889958854168</c:v>
                </c:pt>
                <c:pt idx="2491">
                  <c:v>42309.891347800927</c:v>
                </c:pt>
                <c:pt idx="2492">
                  <c:v>42309.892736747686</c:v>
                </c:pt>
                <c:pt idx="2493">
                  <c:v>42309.894125694445</c:v>
                </c:pt>
                <c:pt idx="2494">
                  <c:v>42309.895514641204</c:v>
                </c:pt>
                <c:pt idx="2495">
                  <c:v>42309.896903587964</c:v>
                </c:pt>
                <c:pt idx="2496">
                  <c:v>42309.898292534723</c:v>
                </c:pt>
                <c:pt idx="2497">
                  <c:v>42309.899681481482</c:v>
                </c:pt>
                <c:pt idx="2498">
                  <c:v>42309.901070428241</c:v>
                </c:pt>
                <c:pt idx="2499">
                  <c:v>42309.902459375</c:v>
                </c:pt>
                <c:pt idx="2500">
                  <c:v>42309.903848321759</c:v>
                </c:pt>
                <c:pt idx="2501">
                  <c:v>42309.905237268518</c:v>
                </c:pt>
                <c:pt idx="2502">
                  <c:v>42309.906626215277</c:v>
                </c:pt>
                <c:pt idx="2503">
                  <c:v>42309.908015162036</c:v>
                </c:pt>
                <c:pt idx="2504">
                  <c:v>42309.909404108796</c:v>
                </c:pt>
                <c:pt idx="2505">
                  <c:v>42309.910793055555</c:v>
                </c:pt>
                <c:pt idx="2506">
                  <c:v>42309.912182002314</c:v>
                </c:pt>
                <c:pt idx="2507">
                  <c:v>42309.913570949073</c:v>
                </c:pt>
                <c:pt idx="2508">
                  <c:v>42309.914959895832</c:v>
                </c:pt>
                <c:pt idx="2509">
                  <c:v>42309.916348842591</c:v>
                </c:pt>
                <c:pt idx="2510">
                  <c:v>42309.91773778935</c:v>
                </c:pt>
                <c:pt idx="2511">
                  <c:v>42309.919126736109</c:v>
                </c:pt>
                <c:pt idx="2512">
                  <c:v>42309.920515682868</c:v>
                </c:pt>
                <c:pt idx="2513">
                  <c:v>42309.921904629628</c:v>
                </c:pt>
                <c:pt idx="2514">
                  <c:v>42309.923293576387</c:v>
                </c:pt>
                <c:pt idx="2515">
                  <c:v>42309.924682523146</c:v>
                </c:pt>
                <c:pt idx="2516">
                  <c:v>42309.926071469905</c:v>
                </c:pt>
                <c:pt idx="2517">
                  <c:v>42309.927460416664</c:v>
                </c:pt>
                <c:pt idx="2518">
                  <c:v>42309.928849363423</c:v>
                </c:pt>
                <c:pt idx="2519">
                  <c:v>42309.930238310182</c:v>
                </c:pt>
                <c:pt idx="2520">
                  <c:v>42309.931627256941</c:v>
                </c:pt>
                <c:pt idx="2521">
                  <c:v>42309.9330162037</c:v>
                </c:pt>
                <c:pt idx="2522">
                  <c:v>42309.934405150459</c:v>
                </c:pt>
                <c:pt idx="2523">
                  <c:v>42309.935794097219</c:v>
                </c:pt>
                <c:pt idx="2524">
                  <c:v>42309.937183043985</c:v>
                </c:pt>
                <c:pt idx="2525">
                  <c:v>42309.938571990744</c:v>
                </c:pt>
                <c:pt idx="2526">
                  <c:v>42309.939960937503</c:v>
                </c:pt>
                <c:pt idx="2527">
                  <c:v>42309.941349884262</c:v>
                </c:pt>
                <c:pt idx="2528">
                  <c:v>42309.942738831021</c:v>
                </c:pt>
                <c:pt idx="2529">
                  <c:v>42309.944127777781</c:v>
                </c:pt>
                <c:pt idx="2530">
                  <c:v>42309.94551672454</c:v>
                </c:pt>
                <c:pt idx="2531">
                  <c:v>42309.946905671299</c:v>
                </c:pt>
                <c:pt idx="2532">
                  <c:v>42309.948294618058</c:v>
                </c:pt>
                <c:pt idx="2533">
                  <c:v>42309.949683564817</c:v>
                </c:pt>
                <c:pt idx="2534">
                  <c:v>42309.951072511576</c:v>
                </c:pt>
                <c:pt idx="2535">
                  <c:v>42309.952461458335</c:v>
                </c:pt>
                <c:pt idx="2536">
                  <c:v>42309.953850405094</c:v>
                </c:pt>
                <c:pt idx="2537">
                  <c:v>42309.955239351853</c:v>
                </c:pt>
                <c:pt idx="2538">
                  <c:v>42309.956628298612</c:v>
                </c:pt>
                <c:pt idx="2539">
                  <c:v>42309.958017245372</c:v>
                </c:pt>
                <c:pt idx="2540">
                  <c:v>42309.959406192131</c:v>
                </c:pt>
                <c:pt idx="2541">
                  <c:v>42309.96079513889</c:v>
                </c:pt>
                <c:pt idx="2542">
                  <c:v>42309.962184085649</c:v>
                </c:pt>
                <c:pt idx="2543">
                  <c:v>42309.963573032408</c:v>
                </c:pt>
                <c:pt idx="2544">
                  <c:v>42309.964961979167</c:v>
                </c:pt>
                <c:pt idx="2545">
                  <c:v>42309.966350925926</c:v>
                </c:pt>
                <c:pt idx="2546">
                  <c:v>42309.967739872685</c:v>
                </c:pt>
                <c:pt idx="2547">
                  <c:v>42309.969128819444</c:v>
                </c:pt>
                <c:pt idx="2548">
                  <c:v>42309.970517766204</c:v>
                </c:pt>
                <c:pt idx="2549">
                  <c:v>42309.971906712963</c:v>
                </c:pt>
                <c:pt idx="2550">
                  <c:v>42309.973295659722</c:v>
                </c:pt>
                <c:pt idx="2551">
                  <c:v>42309.974684606481</c:v>
                </c:pt>
                <c:pt idx="2552">
                  <c:v>42309.97607355324</c:v>
                </c:pt>
                <c:pt idx="2553">
                  <c:v>42309.977462499999</c:v>
                </c:pt>
                <c:pt idx="2554">
                  <c:v>42309.978851446758</c:v>
                </c:pt>
                <c:pt idx="2555">
                  <c:v>42309.980240393517</c:v>
                </c:pt>
                <c:pt idx="2556">
                  <c:v>42309.981629340276</c:v>
                </c:pt>
                <c:pt idx="2557">
                  <c:v>42309.983018287036</c:v>
                </c:pt>
                <c:pt idx="2558">
                  <c:v>42309.984407233795</c:v>
                </c:pt>
                <c:pt idx="2559">
                  <c:v>42309.985796180554</c:v>
                </c:pt>
                <c:pt idx="2560">
                  <c:v>42309.987185127313</c:v>
                </c:pt>
                <c:pt idx="2561">
                  <c:v>42309.988574074072</c:v>
                </c:pt>
                <c:pt idx="2562">
                  <c:v>42309.989963020831</c:v>
                </c:pt>
                <c:pt idx="2563">
                  <c:v>42309.99135196759</c:v>
                </c:pt>
                <c:pt idx="2564">
                  <c:v>42309.992740914349</c:v>
                </c:pt>
                <c:pt idx="2565">
                  <c:v>42309.994129861108</c:v>
                </c:pt>
                <c:pt idx="2566">
                  <c:v>42309.995518807867</c:v>
                </c:pt>
                <c:pt idx="2567">
                  <c:v>42309.996907754627</c:v>
                </c:pt>
                <c:pt idx="2568">
                  <c:v>42309.998296701386</c:v>
                </c:pt>
                <c:pt idx="2569">
                  <c:v>42309.999685648145</c:v>
                </c:pt>
                <c:pt idx="2570">
                  <c:v>42310.001074594904</c:v>
                </c:pt>
                <c:pt idx="2571">
                  <c:v>42310.00246354167</c:v>
                </c:pt>
                <c:pt idx="2572">
                  <c:v>42310.003852488429</c:v>
                </c:pt>
                <c:pt idx="2573">
                  <c:v>42310.005241435189</c:v>
                </c:pt>
                <c:pt idx="2574">
                  <c:v>42310.006630381948</c:v>
                </c:pt>
                <c:pt idx="2575">
                  <c:v>42310.008019328707</c:v>
                </c:pt>
                <c:pt idx="2576">
                  <c:v>42310.009408275466</c:v>
                </c:pt>
                <c:pt idx="2577">
                  <c:v>42310.010797222225</c:v>
                </c:pt>
                <c:pt idx="2578">
                  <c:v>42310.012186168984</c:v>
                </c:pt>
                <c:pt idx="2579">
                  <c:v>42310.013575115743</c:v>
                </c:pt>
                <c:pt idx="2580">
                  <c:v>42310.014964062502</c:v>
                </c:pt>
                <c:pt idx="2581">
                  <c:v>42310.016353009261</c:v>
                </c:pt>
                <c:pt idx="2582">
                  <c:v>42310.01774195602</c:v>
                </c:pt>
                <c:pt idx="2583">
                  <c:v>42310.01913090278</c:v>
                </c:pt>
                <c:pt idx="2584">
                  <c:v>42310.020519849539</c:v>
                </c:pt>
                <c:pt idx="2585">
                  <c:v>42310.021908796298</c:v>
                </c:pt>
                <c:pt idx="2586">
                  <c:v>42310.023297743057</c:v>
                </c:pt>
                <c:pt idx="2587">
                  <c:v>42310.024686689816</c:v>
                </c:pt>
                <c:pt idx="2588">
                  <c:v>42310.026075636575</c:v>
                </c:pt>
                <c:pt idx="2589">
                  <c:v>42310.027464583334</c:v>
                </c:pt>
                <c:pt idx="2590">
                  <c:v>42310.028853530093</c:v>
                </c:pt>
                <c:pt idx="2591">
                  <c:v>42310.030242476852</c:v>
                </c:pt>
                <c:pt idx="2592">
                  <c:v>42310.031631423612</c:v>
                </c:pt>
                <c:pt idx="2593">
                  <c:v>42310.033020370371</c:v>
                </c:pt>
                <c:pt idx="2594">
                  <c:v>42310.03440931713</c:v>
                </c:pt>
                <c:pt idx="2595">
                  <c:v>42310.035798263889</c:v>
                </c:pt>
                <c:pt idx="2596">
                  <c:v>42310.037187210648</c:v>
                </c:pt>
                <c:pt idx="2597">
                  <c:v>42310.038576157407</c:v>
                </c:pt>
                <c:pt idx="2598">
                  <c:v>42310.039965104166</c:v>
                </c:pt>
                <c:pt idx="2599">
                  <c:v>42310.041354050925</c:v>
                </c:pt>
                <c:pt idx="2600">
                  <c:v>42310.042742997684</c:v>
                </c:pt>
                <c:pt idx="2601">
                  <c:v>42310.044131944444</c:v>
                </c:pt>
                <c:pt idx="2602">
                  <c:v>42310.045520891203</c:v>
                </c:pt>
                <c:pt idx="2603">
                  <c:v>42310.046909837962</c:v>
                </c:pt>
                <c:pt idx="2604">
                  <c:v>42310.048298784721</c:v>
                </c:pt>
                <c:pt idx="2605">
                  <c:v>42310.04968773148</c:v>
                </c:pt>
                <c:pt idx="2606">
                  <c:v>42310.051076678239</c:v>
                </c:pt>
                <c:pt idx="2607">
                  <c:v>42310.052465624998</c:v>
                </c:pt>
                <c:pt idx="2608">
                  <c:v>42310.053854571757</c:v>
                </c:pt>
                <c:pt idx="2609">
                  <c:v>42310.055243518516</c:v>
                </c:pt>
                <c:pt idx="2610">
                  <c:v>42310.056632465275</c:v>
                </c:pt>
                <c:pt idx="2611">
                  <c:v>42310.058021412035</c:v>
                </c:pt>
                <c:pt idx="2612">
                  <c:v>42310.059410358794</c:v>
                </c:pt>
                <c:pt idx="2613">
                  <c:v>42310.060799305553</c:v>
                </c:pt>
                <c:pt idx="2614">
                  <c:v>42310.062188252312</c:v>
                </c:pt>
                <c:pt idx="2615">
                  <c:v>42310.063577199071</c:v>
                </c:pt>
                <c:pt idx="2616">
                  <c:v>42310.06496614583</c:v>
                </c:pt>
                <c:pt idx="2617">
                  <c:v>42310.066355092589</c:v>
                </c:pt>
                <c:pt idx="2618">
                  <c:v>42310.067744039348</c:v>
                </c:pt>
                <c:pt idx="2619">
                  <c:v>42310.069132986115</c:v>
                </c:pt>
                <c:pt idx="2620">
                  <c:v>42310.070521932874</c:v>
                </c:pt>
                <c:pt idx="2621">
                  <c:v>42310.071910879633</c:v>
                </c:pt>
                <c:pt idx="2622">
                  <c:v>42310.073299826392</c:v>
                </c:pt>
                <c:pt idx="2623">
                  <c:v>42310.074688773151</c:v>
                </c:pt>
                <c:pt idx="2624">
                  <c:v>42310.07607771991</c:v>
                </c:pt>
                <c:pt idx="2625">
                  <c:v>42310.077466666669</c:v>
                </c:pt>
                <c:pt idx="2626">
                  <c:v>42310.078855613428</c:v>
                </c:pt>
                <c:pt idx="2627">
                  <c:v>42310.080244560188</c:v>
                </c:pt>
                <c:pt idx="2628">
                  <c:v>42310.081633506947</c:v>
                </c:pt>
                <c:pt idx="2629">
                  <c:v>42310.083022453706</c:v>
                </c:pt>
                <c:pt idx="2630">
                  <c:v>42310.084411400465</c:v>
                </c:pt>
                <c:pt idx="2631">
                  <c:v>42310.085800347224</c:v>
                </c:pt>
                <c:pt idx="2632">
                  <c:v>42310.087189293983</c:v>
                </c:pt>
                <c:pt idx="2633">
                  <c:v>42310.088578240742</c:v>
                </c:pt>
                <c:pt idx="2634">
                  <c:v>42310.089967187501</c:v>
                </c:pt>
                <c:pt idx="2635">
                  <c:v>42310.09135613426</c:v>
                </c:pt>
                <c:pt idx="2636">
                  <c:v>42310.09274508102</c:v>
                </c:pt>
                <c:pt idx="2637">
                  <c:v>42310.094134027779</c:v>
                </c:pt>
                <c:pt idx="2638">
                  <c:v>42310.095522974538</c:v>
                </c:pt>
                <c:pt idx="2639">
                  <c:v>42310.096911921297</c:v>
                </c:pt>
                <c:pt idx="2640">
                  <c:v>42310.098300868056</c:v>
                </c:pt>
                <c:pt idx="2641">
                  <c:v>42310.099689814815</c:v>
                </c:pt>
                <c:pt idx="2642">
                  <c:v>42310.101078761574</c:v>
                </c:pt>
                <c:pt idx="2643">
                  <c:v>42310.102467708333</c:v>
                </c:pt>
                <c:pt idx="2644">
                  <c:v>42310.103856655092</c:v>
                </c:pt>
                <c:pt idx="2645">
                  <c:v>42310.105245601851</c:v>
                </c:pt>
                <c:pt idx="2646">
                  <c:v>42310.106634548611</c:v>
                </c:pt>
                <c:pt idx="2647">
                  <c:v>42310.10802349537</c:v>
                </c:pt>
                <c:pt idx="2648">
                  <c:v>42310.109412442129</c:v>
                </c:pt>
                <c:pt idx="2649">
                  <c:v>42310.110801388888</c:v>
                </c:pt>
                <c:pt idx="2650">
                  <c:v>42310.112190335647</c:v>
                </c:pt>
                <c:pt idx="2651">
                  <c:v>42310.113579282406</c:v>
                </c:pt>
                <c:pt idx="2652">
                  <c:v>42310.114968229165</c:v>
                </c:pt>
                <c:pt idx="2653">
                  <c:v>42310.116357175924</c:v>
                </c:pt>
                <c:pt idx="2654">
                  <c:v>42310.117746122683</c:v>
                </c:pt>
                <c:pt idx="2655">
                  <c:v>42310.119135069443</c:v>
                </c:pt>
                <c:pt idx="2656">
                  <c:v>42310.120524016202</c:v>
                </c:pt>
                <c:pt idx="2657">
                  <c:v>42310.121912962961</c:v>
                </c:pt>
                <c:pt idx="2658">
                  <c:v>42310.12330190972</c:v>
                </c:pt>
                <c:pt idx="2659">
                  <c:v>42310.124690856479</c:v>
                </c:pt>
                <c:pt idx="2660">
                  <c:v>42310.126079803238</c:v>
                </c:pt>
                <c:pt idx="2661">
                  <c:v>42310.127468749997</c:v>
                </c:pt>
                <c:pt idx="2662">
                  <c:v>42310.128857696756</c:v>
                </c:pt>
                <c:pt idx="2663">
                  <c:v>42310.130246643515</c:v>
                </c:pt>
                <c:pt idx="2664">
                  <c:v>42310.131635590275</c:v>
                </c:pt>
                <c:pt idx="2665">
                  <c:v>42310.133024537034</c:v>
                </c:pt>
                <c:pt idx="2666">
                  <c:v>42310.134413483793</c:v>
                </c:pt>
                <c:pt idx="2667">
                  <c:v>42310.135802430559</c:v>
                </c:pt>
                <c:pt idx="2668">
                  <c:v>42310.137191377318</c:v>
                </c:pt>
                <c:pt idx="2669">
                  <c:v>42310.138580324077</c:v>
                </c:pt>
                <c:pt idx="2670">
                  <c:v>42310.139969270836</c:v>
                </c:pt>
                <c:pt idx="2671">
                  <c:v>42310.141358217596</c:v>
                </c:pt>
                <c:pt idx="2672">
                  <c:v>42310.142747164355</c:v>
                </c:pt>
                <c:pt idx="2673">
                  <c:v>42310.144136111114</c:v>
                </c:pt>
                <c:pt idx="2674">
                  <c:v>42310.145525057873</c:v>
                </c:pt>
                <c:pt idx="2675">
                  <c:v>42310.146914004632</c:v>
                </c:pt>
                <c:pt idx="2676">
                  <c:v>42310.148302951391</c:v>
                </c:pt>
                <c:pt idx="2677">
                  <c:v>42310.14969189815</c:v>
                </c:pt>
                <c:pt idx="2678">
                  <c:v>42310.151080844909</c:v>
                </c:pt>
                <c:pt idx="2679">
                  <c:v>42310.152469791668</c:v>
                </c:pt>
                <c:pt idx="2680">
                  <c:v>42310.153858738428</c:v>
                </c:pt>
                <c:pt idx="2681">
                  <c:v>42310.155247685187</c:v>
                </c:pt>
                <c:pt idx="2682">
                  <c:v>42310.156636631946</c:v>
                </c:pt>
                <c:pt idx="2683">
                  <c:v>42310.158025578705</c:v>
                </c:pt>
                <c:pt idx="2684">
                  <c:v>42310.159414525464</c:v>
                </c:pt>
                <c:pt idx="2685">
                  <c:v>42310.160803472223</c:v>
                </c:pt>
                <c:pt idx="2686">
                  <c:v>42310.162192418982</c:v>
                </c:pt>
                <c:pt idx="2687">
                  <c:v>42310.163581365741</c:v>
                </c:pt>
                <c:pt idx="2688">
                  <c:v>42310.1649703125</c:v>
                </c:pt>
                <c:pt idx="2689">
                  <c:v>42310.166359259259</c:v>
                </c:pt>
                <c:pt idx="2690">
                  <c:v>42310.167748206019</c:v>
                </c:pt>
                <c:pt idx="2691">
                  <c:v>42310.169137152778</c:v>
                </c:pt>
                <c:pt idx="2692">
                  <c:v>42310.170526099537</c:v>
                </c:pt>
                <c:pt idx="2693">
                  <c:v>42310.171915046296</c:v>
                </c:pt>
                <c:pt idx="2694">
                  <c:v>42310.173303993055</c:v>
                </c:pt>
                <c:pt idx="2695">
                  <c:v>42310.174692939814</c:v>
                </c:pt>
                <c:pt idx="2696">
                  <c:v>42310.176081886573</c:v>
                </c:pt>
                <c:pt idx="2697">
                  <c:v>42310.177470833332</c:v>
                </c:pt>
                <c:pt idx="2698">
                  <c:v>42310.178859780091</c:v>
                </c:pt>
                <c:pt idx="2699">
                  <c:v>42310.180248726851</c:v>
                </c:pt>
                <c:pt idx="2700">
                  <c:v>42310.18163767361</c:v>
                </c:pt>
                <c:pt idx="2701">
                  <c:v>42310.183026620369</c:v>
                </c:pt>
                <c:pt idx="2702">
                  <c:v>42310.184415567128</c:v>
                </c:pt>
                <c:pt idx="2703">
                  <c:v>42310.185804513887</c:v>
                </c:pt>
                <c:pt idx="2704">
                  <c:v>42310.187193460646</c:v>
                </c:pt>
                <c:pt idx="2705">
                  <c:v>42310.188582407405</c:v>
                </c:pt>
                <c:pt idx="2706">
                  <c:v>42310.189971354164</c:v>
                </c:pt>
                <c:pt idx="2707">
                  <c:v>42310.191360300923</c:v>
                </c:pt>
                <c:pt idx="2708">
                  <c:v>42310.192749247683</c:v>
                </c:pt>
                <c:pt idx="2709">
                  <c:v>42310.194138194442</c:v>
                </c:pt>
                <c:pt idx="2710">
                  <c:v>42310.195527141201</c:v>
                </c:pt>
                <c:pt idx="2711">
                  <c:v>42310.19691608796</c:v>
                </c:pt>
                <c:pt idx="2712">
                  <c:v>42310.198305034719</c:v>
                </c:pt>
                <c:pt idx="2713">
                  <c:v>42310.199693981478</c:v>
                </c:pt>
                <c:pt idx="2714">
                  <c:v>42310.201082928237</c:v>
                </c:pt>
                <c:pt idx="2715">
                  <c:v>42310.202471875004</c:v>
                </c:pt>
                <c:pt idx="2716">
                  <c:v>42310.203860821763</c:v>
                </c:pt>
                <c:pt idx="2717">
                  <c:v>42310.205249768522</c:v>
                </c:pt>
                <c:pt idx="2718">
                  <c:v>42310.206638715281</c:v>
                </c:pt>
                <c:pt idx="2719">
                  <c:v>42310.20802766204</c:v>
                </c:pt>
                <c:pt idx="2720">
                  <c:v>42310.209416608799</c:v>
                </c:pt>
                <c:pt idx="2721">
                  <c:v>42310.210805555558</c:v>
                </c:pt>
                <c:pt idx="2722">
                  <c:v>42310.212194502317</c:v>
                </c:pt>
                <c:pt idx="2723">
                  <c:v>42310.213583449076</c:v>
                </c:pt>
                <c:pt idx="2724">
                  <c:v>42310.214972395836</c:v>
                </c:pt>
                <c:pt idx="2725">
                  <c:v>42310.216361342595</c:v>
                </c:pt>
                <c:pt idx="2726">
                  <c:v>42310.217750289354</c:v>
                </c:pt>
                <c:pt idx="2727">
                  <c:v>42310.219139236113</c:v>
                </c:pt>
                <c:pt idx="2728">
                  <c:v>42310.220528182872</c:v>
                </c:pt>
                <c:pt idx="2729">
                  <c:v>42310.221917129631</c:v>
                </c:pt>
                <c:pt idx="2730">
                  <c:v>42310.22330607639</c:v>
                </c:pt>
                <c:pt idx="2731">
                  <c:v>42310.224695023149</c:v>
                </c:pt>
                <c:pt idx="2732">
                  <c:v>42310.226083969908</c:v>
                </c:pt>
                <c:pt idx="2733">
                  <c:v>42310.227472916667</c:v>
                </c:pt>
                <c:pt idx="2734">
                  <c:v>42310.228861863427</c:v>
                </c:pt>
                <c:pt idx="2735">
                  <c:v>42310.230250810186</c:v>
                </c:pt>
                <c:pt idx="2736">
                  <c:v>42310.231639756945</c:v>
                </c:pt>
                <c:pt idx="2737">
                  <c:v>42310.233028703704</c:v>
                </c:pt>
                <c:pt idx="2738">
                  <c:v>42310.234417650463</c:v>
                </c:pt>
                <c:pt idx="2739">
                  <c:v>42310.235806597222</c:v>
                </c:pt>
                <c:pt idx="2740">
                  <c:v>42310.237195543981</c:v>
                </c:pt>
                <c:pt idx="2741">
                  <c:v>42310.23858449074</c:v>
                </c:pt>
                <c:pt idx="2742">
                  <c:v>42310.239973437499</c:v>
                </c:pt>
                <c:pt idx="2743">
                  <c:v>42310.241362384259</c:v>
                </c:pt>
                <c:pt idx="2744">
                  <c:v>42310.242751331018</c:v>
                </c:pt>
                <c:pt idx="2745">
                  <c:v>42310.244140277777</c:v>
                </c:pt>
                <c:pt idx="2746">
                  <c:v>42310.245529224536</c:v>
                </c:pt>
                <c:pt idx="2747">
                  <c:v>42310.246918171295</c:v>
                </c:pt>
                <c:pt idx="2748">
                  <c:v>42310.248307118054</c:v>
                </c:pt>
                <c:pt idx="2749">
                  <c:v>42310.249696064813</c:v>
                </c:pt>
                <c:pt idx="2750">
                  <c:v>42310.251085011572</c:v>
                </c:pt>
                <c:pt idx="2751">
                  <c:v>42310.252473958331</c:v>
                </c:pt>
                <c:pt idx="2752">
                  <c:v>42310.253862905091</c:v>
                </c:pt>
                <c:pt idx="2753">
                  <c:v>42310.25525185185</c:v>
                </c:pt>
                <c:pt idx="2754">
                  <c:v>42310.256640798609</c:v>
                </c:pt>
                <c:pt idx="2755">
                  <c:v>42310.258029745368</c:v>
                </c:pt>
                <c:pt idx="2756">
                  <c:v>42310.259418692127</c:v>
                </c:pt>
                <c:pt idx="2757">
                  <c:v>42310.260807638886</c:v>
                </c:pt>
                <c:pt idx="2758">
                  <c:v>42310.262196585645</c:v>
                </c:pt>
                <c:pt idx="2759">
                  <c:v>42310.263585532404</c:v>
                </c:pt>
                <c:pt idx="2760">
                  <c:v>42310.264974479163</c:v>
                </c:pt>
                <c:pt idx="2761">
                  <c:v>42310.266363425922</c:v>
                </c:pt>
                <c:pt idx="2762">
                  <c:v>42310.267752372682</c:v>
                </c:pt>
                <c:pt idx="2763">
                  <c:v>42310.269141319448</c:v>
                </c:pt>
                <c:pt idx="2764">
                  <c:v>42310.270530266207</c:v>
                </c:pt>
                <c:pt idx="2765">
                  <c:v>42310.271919212966</c:v>
                </c:pt>
                <c:pt idx="2766">
                  <c:v>42310.273308159725</c:v>
                </c:pt>
                <c:pt idx="2767">
                  <c:v>42310.274697106484</c:v>
                </c:pt>
                <c:pt idx="2768">
                  <c:v>42310.276086053243</c:v>
                </c:pt>
                <c:pt idx="2769">
                  <c:v>42310.277475000003</c:v>
                </c:pt>
                <c:pt idx="2770">
                  <c:v>42310.278863946762</c:v>
                </c:pt>
                <c:pt idx="2771">
                  <c:v>42310.280252893521</c:v>
                </c:pt>
                <c:pt idx="2772">
                  <c:v>42310.28164184028</c:v>
                </c:pt>
                <c:pt idx="2773">
                  <c:v>42310.283030787039</c:v>
                </c:pt>
                <c:pt idx="2774">
                  <c:v>42310.284419733798</c:v>
                </c:pt>
                <c:pt idx="2775">
                  <c:v>42310.285808680557</c:v>
                </c:pt>
                <c:pt idx="2776">
                  <c:v>42310.287197627316</c:v>
                </c:pt>
                <c:pt idx="2777">
                  <c:v>42310.288586574075</c:v>
                </c:pt>
                <c:pt idx="2778">
                  <c:v>42310.289975520835</c:v>
                </c:pt>
                <c:pt idx="2779">
                  <c:v>42310.291364467594</c:v>
                </c:pt>
                <c:pt idx="2780">
                  <c:v>42310.292753414353</c:v>
                </c:pt>
                <c:pt idx="2781">
                  <c:v>42310.294142361112</c:v>
                </c:pt>
                <c:pt idx="2782">
                  <c:v>42310.295531307871</c:v>
                </c:pt>
                <c:pt idx="2783">
                  <c:v>42310.29692025463</c:v>
                </c:pt>
                <c:pt idx="2784">
                  <c:v>42310.298309201389</c:v>
                </c:pt>
                <c:pt idx="2785">
                  <c:v>42310.299698148148</c:v>
                </c:pt>
                <c:pt idx="2786">
                  <c:v>42310.301087094907</c:v>
                </c:pt>
                <c:pt idx="2787">
                  <c:v>42310.302476041667</c:v>
                </c:pt>
                <c:pt idx="2788">
                  <c:v>42310.303864988426</c:v>
                </c:pt>
                <c:pt idx="2789">
                  <c:v>42310.305253935185</c:v>
                </c:pt>
                <c:pt idx="2790">
                  <c:v>42310.306642881944</c:v>
                </c:pt>
                <c:pt idx="2791">
                  <c:v>42310.308031828703</c:v>
                </c:pt>
                <c:pt idx="2792">
                  <c:v>42310.309420775462</c:v>
                </c:pt>
                <c:pt idx="2793">
                  <c:v>42310.310809722221</c:v>
                </c:pt>
                <c:pt idx="2794">
                  <c:v>42310.31219866898</c:v>
                </c:pt>
                <c:pt idx="2795">
                  <c:v>42310.313587615739</c:v>
                </c:pt>
                <c:pt idx="2796">
                  <c:v>42310.314976562498</c:v>
                </c:pt>
                <c:pt idx="2797">
                  <c:v>42310.316365509258</c:v>
                </c:pt>
                <c:pt idx="2798">
                  <c:v>42310.317754456017</c:v>
                </c:pt>
                <c:pt idx="2799">
                  <c:v>42310.319143402776</c:v>
                </c:pt>
                <c:pt idx="2800">
                  <c:v>42310.320532349535</c:v>
                </c:pt>
                <c:pt idx="2801">
                  <c:v>42310.321921296294</c:v>
                </c:pt>
                <c:pt idx="2802">
                  <c:v>42310.323310243053</c:v>
                </c:pt>
                <c:pt idx="2803">
                  <c:v>42310.324699189812</c:v>
                </c:pt>
                <c:pt idx="2804">
                  <c:v>42310.326088136571</c:v>
                </c:pt>
                <c:pt idx="2805">
                  <c:v>42310.32747708333</c:v>
                </c:pt>
                <c:pt idx="2806">
                  <c:v>42310.32886603009</c:v>
                </c:pt>
                <c:pt idx="2807">
                  <c:v>42310.330254976849</c:v>
                </c:pt>
                <c:pt idx="2808">
                  <c:v>42310.331643923608</c:v>
                </c:pt>
                <c:pt idx="2809">
                  <c:v>42310.333032870367</c:v>
                </c:pt>
                <c:pt idx="2810">
                  <c:v>42310.334421817133</c:v>
                </c:pt>
                <c:pt idx="2811">
                  <c:v>42310.335810763892</c:v>
                </c:pt>
                <c:pt idx="2812">
                  <c:v>42310.337199710651</c:v>
                </c:pt>
                <c:pt idx="2813">
                  <c:v>42310.338588657411</c:v>
                </c:pt>
                <c:pt idx="2814">
                  <c:v>42310.33997760417</c:v>
                </c:pt>
                <c:pt idx="2815">
                  <c:v>42310.341366550929</c:v>
                </c:pt>
                <c:pt idx="2816">
                  <c:v>42310.342755497688</c:v>
                </c:pt>
                <c:pt idx="2817">
                  <c:v>42310.344144444447</c:v>
                </c:pt>
                <c:pt idx="2818">
                  <c:v>42310.345533391206</c:v>
                </c:pt>
                <c:pt idx="2819">
                  <c:v>42310.346922337965</c:v>
                </c:pt>
                <c:pt idx="2820">
                  <c:v>42310.348311284724</c:v>
                </c:pt>
                <c:pt idx="2821">
                  <c:v>42310.349700231483</c:v>
                </c:pt>
                <c:pt idx="2822">
                  <c:v>42310.351089178243</c:v>
                </c:pt>
                <c:pt idx="2823">
                  <c:v>42310.352478125002</c:v>
                </c:pt>
                <c:pt idx="2824">
                  <c:v>42310.353867071761</c:v>
                </c:pt>
                <c:pt idx="2825">
                  <c:v>42310.35525601852</c:v>
                </c:pt>
                <c:pt idx="2826">
                  <c:v>42310.356644965279</c:v>
                </c:pt>
                <c:pt idx="2827">
                  <c:v>42310.358033912038</c:v>
                </c:pt>
                <c:pt idx="2828">
                  <c:v>42310.359422858797</c:v>
                </c:pt>
                <c:pt idx="2829">
                  <c:v>42310.360811805556</c:v>
                </c:pt>
                <c:pt idx="2830">
                  <c:v>42310.362200752315</c:v>
                </c:pt>
                <c:pt idx="2831">
                  <c:v>42310.363589699075</c:v>
                </c:pt>
                <c:pt idx="2832">
                  <c:v>42310.364978645834</c:v>
                </c:pt>
                <c:pt idx="2833">
                  <c:v>42310.366367592593</c:v>
                </c:pt>
                <c:pt idx="2834">
                  <c:v>42310.367756539352</c:v>
                </c:pt>
                <c:pt idx="2835">
                  <c:v>42310.369145486111</c:v>
                </c:pt>
                <c:pt idx="2836">
                  <c:v>42310.37053443287</c:v>
                </c:pt>
                <c:pt idx="2837">
                  <c:v>42310.371923379629</c:v>
                </c:pt>
                <c:pt idx="2838">
                  <c:v>42310.373312326388</c:v>
                </c:pt>
                <c:pt idx="2839">
                  <c:v>42310.374701273147</c:v>
                </c:pt>
                <c:pt idx="2840">
                  <c:v>42310.376090219906</c:v>
                </c:pt>
                <c:pt idx="2841">
                  <c:v>42310.377479166666</c:v>
                </c:pt>
                <c:pt idx="2842">
                  <c:v>42310.378868113425</c:v>
                </c:pt>
                <c:pt idx="2843">
                  <c:v>42310.380257060184</c:v>
                </c:pt>
                <c:pt idx="2844">
                  <c:v>42310.381646006943</c:v>
                </c:pt>
                <c:pt idx="2845">
                  <c:v>42310.383034953702</c:v>
                </c:pt>
                <c:pt idx="2846">
                  <c:v>42310.384423900461</c:v>
                </c:pt>
                <c:pt idx="2847">
                  <c:v>42310.38581284722</c:v>
                </c:pt>
                <c:pt idx="2848">
                  <c:v>42310.387201793979</c:v>
                </c:pt>
                <c:pt idx="2849">
                  <c:v>42310.388590740738</c:v>
                </c:pt>
                <c:pt idx="2850">
                  <c:v>42310.389979687498</c:v>
                </c:pt>
                <c:pt idx="2851">
                  <c:v>42310.391368634257</c:v>
                </c:pt>
                <c:pt idx="2852">
                  <c:v>42310.392757581016</c:v>
                </c:pt>
                <c:pt idx="2853">
                  <c:v>42310.394146527775</c:v>
                </c:pt>
                <c:pt idx="2854">
                  <c:v>42310.395535474534</c:v>
                </c:pt>
                <c:pt idx="2855">
                  <c:v>42310.396924421293</c:v>
                </c:pt>
                <c:pt idx="2856">
                  <c:v>42310.398313368052</c:v>
                </c:pt>
                <c:pt idx="2857">
                  <c:v>42310.399702314811</c:v>
                </c:pt>
                <c:pt idx="2858">
                  <c:v>42310.401091261578</c:v>
                </c:pt>
                <c:pt idx="2859">
                  <c:v>42310.402480208337</c:v>
                </c:pt>
                <c:pt idx="2860">
                  <c:v>42310.403869155096</c:v>
                </c:pt>
                <c:pt idx="2861">
                  <c:v>42310.405258101855</c:v>
                </c:pt>
                <c:pt idx="2862">
                  <c:v>42310.406647048614</c:v>
                </c:pt>
                <c:pt idx="2863">
                  <c:v>42310.408035995373</c:v>
                </c:pt>
                <c:pt idx="2864">
                  <c:v>42310.409424942132</c:v>
                </c:pt>
                <c:pt idx="2865">
                  <c:v>42310.410813888891</c:v>
                </c:pt>
                <c:pt idx="2866">
                  <c:v>42310.412202835651</c:v>
                </c:pt>
                <c:pt idx="2867">
                  <c:v>42310.41359178241</c:v>
                </c:pt>
                <c:pt idx="2868">
                  <c:v>42310.414980729169</c:v>
                </c:pt>
                <c:pt idx="2869">
                  <c:v>42310.416369675928</c:v>
                </c:pt>
                <c:pt idx="2870">
                  <c:v>42310.417758622687</c:v>
                </c:pt>
                <c:pt idx="2871">
                  <c:v>42310.419147569446</c:v>
                </c:pt>
                <c:pt idx="2872">
                  <c:v>42310.420536516205</c:v>
                </c:pt>
                <c:pt idx="2873">
                  <c:v>42310.421925462964</c:v>
                </c:pt>
                <c:pt idx="2874">
                  <c:v>42310.423314409723</c:v>
                </c:pt>
                <c:pt idx="2875">
                  <c:v>42310.424703356482</c:v>
                </c:pt>
                <c:pt idx="2876">
                  <c:v>42310.426092303242</c:v>
                </c:pt>
                <c:pt idx="2877">
                  <c:v>42310.427481250001</c:v>
                </c:pt>
                <c:pt idx="2878">
                  <c:v>42310.42887019676</c:v>
                </c:pt>
                <c:pt idx="2879">
                  <c:v>42310.430259143519</c:v>
                </c:pt>
                <c:pt idx="2880">
                  <c:v>42310.431648090278</c:v>
                </c:pt>
                <c:pt idx="2881">
                  <c:v>42310.433037037037</c:v>
                </c:pt>
                <c:pt idx="2882">
                  <c:v>42310.434425983796</c:v>
                </c:pt>
                <c:pt idx="2883">
                  <c:v>42310.435814930555</c:v>
                </c:pt>
                <c:pt idx="2884">
                  <c:v>42310.437203877314</c:v>
                </c:pt>
                <c:pt idx="2885">
                  <c:v>42310.438592824074</c:v>
                </c:pt>
                <c:pt idx="2886">
                  <c:v>42310.439981770833</c:v>
                </c:pt>
                <c:pt idx="2887">
                  <c:v>42310.441370717592</c:v>
                </c:pt>
                <c:pt idx="2888">
                  <c:v>42310.442759664351</c:v>
                </c:pt>
                <c:pt idx="2889">
                  <c:v>42310.44414861111</c:v>
                </c:pt>
                <c:pt idx="2890">
                  <c:v>42310.445537557869</c:v>
                </c:pt>
                <c:pt idx="2891">
                  <c:v>42310.446926504628</c:v>
                </c:pt>
                <c:pt idx="2892">
                  <c:v>42310.448315451387</c:v>
                </c:pt>
                <c:pt idx="2893">
                  <c:v>42310.449704398146</c:v>
                </c:pt>
                <c:pt idx="2894">
                  <c:v>42310.451093344906</c:v>
                </c:pt>
                <c:pt idx="2895">
                  <c:v>42310.452482291665</c:v>
                </c:pt>
                <c:pt idx="2896">
                  <c:v>42310.453871238424</c:v>
                </c:pt>
                <c:pt idx="2897">
                  <c:v>42310.455260185183</c:v>
                </c:pt>
                <c:pt idx="2898">
                  <c:v>42310.456649131942</c:v>
                </c:pt>
                <c:pt idx="2899">
                  <c:v>42310.458038078701</c:v>
                </c:pt>
                <c:pt idx="2900">
                  <c:v>42310.45942702546</c:v>
                </c:pt>
                <c:pt idx="2901">
                  <c:v>42310.460815972219</c:v>
                </c:pt>
                <c:pt idx="2902">
                  <c:v>42310.462204918978</c:v>
                </c:pt>
                <c:pt idx="2903">
                  <c:v>42310.463593865737</c:v>
                </c:pt>
                <c:pt idx="2904">
                  <c:v>42310.464982812497</c:v>
                </c:pt>
                <c:pt idx="2905">
                  <c:v>42310.466371759256</c:v>
                </c:pt>
                <c:pt idx="2906">
                  <c:v>42310.467760706022</c:v>
                </c:pt>
                <c:pt idx="2907">
                  <c:v>42310.469149652781</c:v>
                </c:pt>
                <c:pt idx="2908">
                  <c:v>42310.47053859954</c:v>
                </c:pt>
                <c:pt idx="2909">
                  <c:v>42310.471927546299</c:v>
                </c:pt>
                <c:pt idx="2910">
                  <c:v>42310.473316493059</c:v>
                </c:pt>
                <c:pt idx="2911">
                  <c:v>42310.474705439818</c:v>
                </c:pt>
                <c:pt idx="2912">
                  <c:v>42310.476094386577</c:v>
                </c:pt>
                <c:pt idx="2913">
                  <c:v>42310.477483333336</c:v>
                </c:pt>
                <c:pt idx="2914">
                  <c:v>42310.478872280095</c:v>
                </c:pt>
                <c:pt idx="2915">
                  <c:v>42310.480261226854</c:v>
                </c:pt>
                <c:pt idx="2916">
                  <c:v>42310.481650173613</c:v>
                </c:pt>
                <c:pt idx="2917">
                  <c:v>42310.483039120372</c:v>
                </c:pt>
                <c:pt idx="2918">
                  <c:v>42310.484428067131</c:v>
                </c:pt>
                <c:pt idx="2919">
                  <c:v>42310.48581701389</c:v>
                </c:pt>
                <c:pt idx="2920">
                  <c:v>42310.48720596065</c:v>
                </c:pt>
                <c:pt idx="2921">
                  <c:v>42310.488594907409</c:v>
                </c:pt>
                <c:pt idx="2922">
                  <c:v>42310.489983854168</c:v>
                </c:pt>
                <c:pt idx="2923">
                  <c:v>42310.491372800927</c:v>
                </c:pt>
                <c:pt idx="2924">
                  <c:v>42310.492761747686</c:v>
                </c:pt>
                <c:pt idx="2925">
                  <c:v>42310.494150694445</c:v>
                </c:pt>
                <c:pt idx="2926">
                  <c:v>42310.495539641204</c:v>
                </c:pt>
                <c:pt idx="2927">
                  <c:v>42310.496928587963</c:v>
                </c:pt>
                <c:pt idx="2928">
                  <c:v>42310.498317534722</c:v>
                </c:pt>
                <c:pt idx="2929">
                  <c:v>42310.499706481482</c:v>
                </c:pt>
                <c:pt idx="2930">
                  <c:v>42310.501095428241</c:v>
                </c:pt>
                <c:pt idx="2931">
                  <c:v>42310.502484375</c:v>
                </c:pt>
                <c:pt idx="2932">
                  <c:v>42310.503873321759</c:v>
                </c:pt>
                <c:pt idx="2933">
                  <c:v>42310.505262268518</c:v>
                </c:pt>
                <c:pt idx="2934">
                  <c:v>42310.506651215277</c:v>
                </c:pt>
                <c:pt idx="2935">
                  <c:v>42310.508040162036</c:v>
                </c:pt>
                <c:pt idx="2936">
                  <c:v>42310.509429108795</c:v>
                </c:pt>
                <c:pt idx="2937">
                  <c:v>42310.510818055554</c:v>
                </c:pt>
                <c:pt idx="2938">
                  <c:v>42310.512207002314</c:v>
                </c:pt>
                <c:pt idx="2939">
                  <c:v>42310.513595949073</c:v>
                </c:pt>
                <c:pt idx="2940">
                  <c:v>42310.514984895832</c:v>
                </c:pt>
                <c:pt idx="2941">
                  <c:v>42310.516373842591</c:v>
                </c:pt>
                <c:pt idx="2942">
                  <c:v>42310.51776278935</c:v>
                </c:pt>
                <c:pt idx="2943">
                  <c:v>42310.519151736109</c:v>
                </c:pt>
                <c:pt idx="2944">
                  <c:v>42310.520540682868</c:v>
                </c:pt>
                <c:pt idx="2945">
                  <c:v>42310.521929629627</c:v>
                </c:pt>
                <c:pt idx="2946">
                  <c:v>42310.523318576386</c:v>
                </c:pt>
                <c:pt idx="2947">
                  <c:v>42310.524707523145</c:v>
                </c:pt>
                <c:pt idx="2948">
                  <c:v>42310.526096469905</c:v>
                </c:pt>
                <c:pt idx="2949">
                  <c:v>42310.527485416664</c:v>
                </c:pt>
                <c:pt idx="2950">
                  <c:v>42310.528874363423</c:v>
                </c:pt>
                <c:pt idx="2951">
                  <c:v>42310.530263310182</c:v>
                </c:pt>
                <c:pt idx="2952">
                  <c:v>42310.531652256941</c:v>
                </c:pt>
                <c:pt idx="2953">
                  <c:v>42310.5330412037</c:v>
                </c:pt>
                <c:pt idx="2954">
                  <c:v>42310.534430150467</c:v>
                </c:pt>
                <c:pt idx="2955">
                  <c:v>42310.535819097226</c:v>
                </c:pt>
                <c:pt idx="2956">
                  <c:v>42310.537208043985</c:v>
                </c:pt>
                <c:pt idx="2957">
                  <c:v>42310.538596990744</c:v>
                </c:pt>
                <c:pt idx="2958">
                  <c:v>42310.539985937503</c:v>
                </c:pt>
                <c:pt idx="2959">
                  <c:v>42310.541374884262</c:v>
                </c:pt>
                <c:pt idx="2960">
                  <c:v>42310.542763831021</c:v>
                </c:pt>
                <c:pt idx="2961">
                  <c:v>42310.54415277778</c:v>
                </c:pt>
                <c:pt idx="2962">
                  <c:v>42310.545541724539</c:v>
                </c:pt>
                <c:pt idx="2963">
                  <c:v>42310.546930671298</c:v>
                </c:pt>
                <c:pt idx="2964">
                  <c:v>42310.548319618058</c:v>
                </c:pt>
                <c:pt idx="2965">
                  <c:v>42310.549708564817</c:v>
                </c:pt>
                <c:pt idx="2966">
                  <c:v>42310.551097511576</c:v>
                </c:pt>
                <c:pt idx="2967">
                  <c:v>42310.552486458335</c:v>
                </c:pt>
                <c:pt idx="2968">
                  <c:v>42310.553875405094</c:v>
                </c:pt>
                <c:pt idx="2969">
                  <c:v>42310.555264351853</c:v>
                </c:pt>
                <c:pt idx="2970">
                  <c:v>42310.556653298612</c:v>
                </c:pt>
                <c:pt idx="2971">
                  <c:v>42310.558042245371</c:v>
                </c:pt>
                <c:pt idx="2972">
                  <c:v>42310.55943119213</c:v>
                </c:pt>
                <c:pt idx="2973">
                  <c:v>42310.56082013889</c:v>
                </c:pt>
                <c:pt idx="2974">
                  <c:v>42310.562209085649</c:v>
                </c:pt>
                <c:pt idx="2975">
                  <c:v>42310.563598032408</c:v>
                </c:pt>
                <c:pt idx="2976">
                  <c:v>42310.564986979167</c:v>
                </c:pt>
                <c:pt idx="2977">
                  <c:v>42310.566375925926</c:v>
                </c:pt>
                <c:pt idx="2978">
                  <c:v>42310.567764872685</c:v>
                </c:pt>
                <c:pt idx="2979">
                  <c:v>42310.569153819444</c:v>
                </c:pt>
                <c:pt idx="2980">
                  <c:v>42310.570542766203</c:v>
                </c:pt>
                <c:pt idx="2981">
                  <c:v>42310.571931712962</c:v>
                </c:pt>
                <c:pt idx="2982">
                  <c:v>42310.573320659722</c:v>
                </c:pt>
                <c:pt idx="2983">
                  <c:v>42310.574709606481</c:v>
                </c:pt>
                <c:pt idx="2984">
                  <c:v>42310.57609855324</c:v>
                </c:pt>
                <c:pt idx="2985">
                  <c:v>42310.577487499999</c:v>
                </c:pt>
                <c:pt idx="2986">
                  <c:v>42310.578876446758</c:v>
                </c:pt>
                <c:pt idx="2987">
                  <c:v>42310.580265393517</c:v>
                </c:pt>
                <c:pt idx="2988">
                  <c:v>42310.581654340276</c:v>
                </c:pt>
                <c:pt idx="2989">
                  <c:v>42310.583043287035</c:v>
                </c:pt>
                <c:pt idx="2990">
                  <c:v>42310.584432233794</c:v>
                </c:pt>
                <c:pt idx="2991">
                  <c:v>42310.585821180553</c:v>
                </c:pt>
                <c:pt idx="2992">
                  <c:v>42310.587210127313</c:v>
                </c:pt>
                <c:pt idx="2993">
                  <c:v>42310.588599074072</c:v>
                </c:pt>
                <c:pt idx="2994">
                  <c:v>42310.589988020831</c:v>
                </c:pt>
                <c:pt idx="2995">
                  <c:v>42310.59137696759</c:v>
                </c:pt>
                <c:pt idx="2996">
                  <c:v>42310.592765914349</c:v>
                </c:pt>
                <c:pt idx="2997">
                  <c:v>42310.594154861108</c:v>
                </c:pt>
                <c:pt idx="2998">
                  <c:v>42310.595543807867</c:v>
                </c:pt>
                <c:pt idx="2999">
                  <c:v>42310.596932754626</c:v>
                </c:pt>
                <c:pt idx="3000">
                  <c:v>42310.598321701385</c:v>
                </c:pt>
                <c:pt idx="3001">
                  <c:v>42310.599710648145</c:v>
                </c:pt>
                <c:pt idx="3002">
                  <c:v>42310.601099594911</c:v>
                </c:pt>
                <c:pt idx="3003">
                  <c:v>42310.60248854167</c:v>
                </c:pt>
                <c:pt idx="3004">
                  <c:v>42310.603877488429</c:v>
                </c:pt>
                <c:pt idx="3005">
                  <c:v>42310.605266435188</c:v>
                </c:pt>
                <c:pt idx="3006">
                  <c:v>42310.606655381947</c:v>
                </c:pt>
                <c:pt idx="3007">
                  <c:v>42310.608044328706</c:v>
                </c:pt>
                <c:pt idx="3008">
                  <c:v>42310.609433275466</c:v>
                </c:pt>
                <c:pt idx="3009">
                  <c:v>42310.610822222225</c:v>
                </c:pt>
                <c:pt idx="3010">
                  <c:v>42310.612211168984</c:v>
                </c:pt>
                <c:pt idx="3011">
                  <c:v>42310.613600115743</c:v>
                </c:pt>
                <c:pt idx="3012">
                  <c:v>42310.614989062502</c:v>
                </c:pt>
                <c:pt idx="3013">
                  <c:v>42310.616378009261</c:v>
                </c:pt>
                <c:pt idx="3014">
                  <c:v>42310.61776695602</c:v>
                </c:pt>
                <c:pt idx="3015">
                  <c:v>42310.619155902779</c:v>
                </c:pt>
                <c:pt idx="3016">
                  <c:v>42310.620544849538</c:v>
                </c:pt>
                <c:pt idx="3017">
                  <c:v>42310.621933796298</c:v>
                </c:pt>
                <c:pt idx="3018">
                  <c:v>42310.623322743057</c:v>
                </c:pt>
                <c:pt idx="3019">
                  <c:v>42310.624711689816</c:v>
                </c:pt>
                <c:pt idx="3020">
                  <c:v>42310.626100636575</c:v>
                </c:pt>
                <c:pt idx="3021">
                  <c:v>42310.627489583334</c:v>
                </c:pt>
                <c:pt idx="3022">
                  <c:v>42310.628878530093</c:v>
                </c:pt>
                <c:pt idx="3023">
                  <c:v>42310.630267476852</c:v>
                </c:pt>
                <c:pt idx="3024">
                  <c:v>42310.631656423611</c:v>
                </c:pt>
                <c:pt idx="3025">
                  <c:v>42310.63304537037</c:v>
                </c:pt>
                <c:pt idx="3026">
                  <c:v>42310.634434317129</c:v>
                </c:pt>
                <c:pt idx="3027">
                  <c:v>42310.635823263889</c:v>
                </c:pt>
                <c:pt idx="3028">
                  <c:v>42310.637212210648</c:v>
                </c:pt>
                <c:pt idx="3029">
                  <c:v>42310.638601157407</c:v>
                </c:pt>
                <c:pt idx="3030">
                  <c:v>42310.639990104166</c:v>
                </c:pt>
                <c:pt idx="3031">
                  <c:v>42310.641379050925</c:v>
                </c:pt>
                <c:pt idx="3032">
                  <c:v>42310.642767997684</c:v>
                </c:pt>
                <c:pt idx="3033">
                  <c:v>42310.644156944443</c:v>
                </c:pt>
                <c:pt idx="3034">
                  <c:v>42310.645545891202</c:v>
                </c:pt>
                <c:pt idx="3035">
                  <c:v>42310.646934837961</c:v>
                </c:pt>
                <c:pt idx="3036">
                  <c:v>42310.648323784721</c:v>
                </c:pt>
                <c:pt idx="3037">
                  <c:v>42310.64971273148</c:v>
                </c:pt>
                <c:pt idx="3038">
                  <c:v>42310.651101678239</c:v>
                </c:pt>
                <c:pt idx="3039">
                  <c:v>42310.652490624998</c:v>
                </c:pt>
                <c:pt idx="3040">
                  <c:v>42310.653879571757</c:v>
                </c:pt>
                <c:pt idx="3041">
                  <c:v>42310.655268518516</c:v>
                </c:pt>
                <c:pt idx="3042">
                  <c:v>42310.656657465275</c:v>
                </c:pt>
                <c:pt idx="3043">
                  <c:v>42310.658046412034</c:v>
                </c:pt>
                <c:pt idx="3044">
                  <c:v>42310.659435358793</c:v>
                </c:pt>
                <c:pt idx="3045">
                  <c:v>42310.660824305553</c:v>
                </c:pt>
                <c:pt idx="3046">
                  <c:v>42310.662213252312</c:v>
                </c:pt>
                <c:pt idx="3047">
                  <c:v>42310.663602199071</c:v>
                </c:pt>
                <c:pt idx="3048">
                  <c:v>42310.66499114583</c:v>
                </c:pt>
                <c:pt idx="3049">
                  <c:v>42310.666380092596</c:v>
                </c:pt>
                <c:pt idx="3050">
                  <c:v>42310.667769039355</c:v>
                </c:pt>
                <c:pt idx="3051">
                  <c:v>42310.669157986114</c:v>
                </c:pt>
                <c:pt idx="3052">
                  <c:v>42310.670546932874</c:v>
                </c:pt>
                <c:pt idx="3053">
                  <c:v>42310.671935879633</c:v>
                </c:pt>
                <c:pt idx="3054">
                  <c:v>42310.673324826392</c:v>
                </c:pt>
                <c:pt idx="3055">
                  <c:v>42310.674713773151</c:v>
                </c:pt>
                <c:pt idx="3056">
                  <c:v>42310.67610271991</c:v>
                </c:pt>
                <c:pt idx="3057">
                  <c:v>42310.677491666669</c:v>
                </c:pt>
                <c:pt idx="3058">
                  <c:v>42310.678880613428</c:v>
                </c:pt>
                <c:pt idx="3059">
                  <c:v>42310.680269560187</c:v>
                </c:pt>
                <c:pt idx="3060">
                  <c:v>42310.681658506946</c:v>
                </c:pt>
                <c:pt idx="3061">
                  <c:v>42310.683047453706</c:v>
                </c:pt>
                <c:pt idx="3062">
                  <c:v>42310.684436400465</c:v>
                </c:pt>
                <c:pt idx="3063">
                  <c:v>42310.685825347224</c:v>
                </c:pt>
                <c:pt idx="3064">
                  <c:v>42310.687214293983</c:v>
                </c:pt>
                <c:pt idx="3065">
                  <c:v>42310.688603240742</c:v>
                </c:pt>
                <c:pt idx="3066">
                  <c:v>42310.689992187501</c:v>
                </c:pt>
                <c:pt idx="3067">
                  <c:v>42310.69138113426</c:v>
                </c:pt>
                <c:pt idx="3068">
                  <c:v>42310.692770081019</c:v>
                </c:pt>
                <c:pt idx="3069">
                  <c:v>42310.694159027778</c:v>
                </c:pt>
                <c:pt idx="3070">
                  <c:v>42310.695547974537</c:v>
                </c:pt>
                <c:pt idx="3071">
                  <c:v>42310.696936921297</c:v>
                </c:pt>
                <c:pt idx="3072">
                  <c:v>42310.698325868056</c:v>
                </c:pt>
                <c:pt idx="3073">
                  <c:v>42310.699714814815</c:v>
                </c:pt>
                <c:pt idx="3074">
                  <c:v>42310.701103761574</c:v>
                </c:pt>
                <c:pt idx="3075">
                  <c:v>42310.702492708333</c:v>
                </c:pt>
                <c:pt idx="3076">
                  <c:v>42310.703881655092</c:v>
                </c:pt>
                <c:pt idx="3077">
                  <c:v>42310.705270601851</c:v>
                </c:pt>
                <c:pt idx="3078">
                  <c:v>42310.70665954861</c:v>
                </c:pt>
                <c:pt idx="3079">
                  <c:v>42310.708048495369</c:v>
                </c:pt>
                <c:pt idx="3080">
                  <c:v>42310.709437442129</c:v>
                </c:pt>
                <c:pt idx="3081">
                  <c:v>42310.710826388888</c:v>
                </c:pt>
                <c:pt idx="3082">
                  <c:v>42310.712215335647</c:v>
                </c:pt>
                <c:pt idx="3083">
                  <c:v>42310.713604282406</c:v>
                </c:pt>
                <c:pt idx="3084">
                  <c:v>42310.714993229165</c:v>
                </c:pt>
                <c:pt idx="3085">
                  <c:v>42310.716382175924</c:v>
                </c:pt>
                <c:pt idx="3086">
                  <c:v>42310.717771122683</c:v>
                </c:pt>
                <c:pt idx="3087">
                  <c:v>42310.719160069442</c:v>
                </c:pt>
                <c:pt idx="3088">
                  <c:v>42310.720549016201</c:v>
                </c:pt>
                <c:pt idx="3089">
                  <c:v>42310.721937962961</c:v>
                </c:pt>
                <c:pt idx="3090">
                  <c:v>42310.72332690972</c:v>
                </c:pt>
                <c:pt idx="3091">
                  <c:v>42310.724715856479</c:v>
                </c:pt>
                <c:pt idx="3092">
                  <c:v>42310.726104803238</c:v>
                </c:pt>
                <c:pt idx="3093">
                  <c:v>42310.727493749997</c:v>
                </c:pt>
                <c:pt idx="3094">
                  <c:v>42310.728882696756</c:v>
                </c:pt>
                <c:pt idx="3095">
                  <c:v>42310.730271643515</c:v>
                </c:pt>
                <c:pt idx="3096">
                  <c:v>42310.731660590274</c:v>
                </c:pt>
                <c:pt idx="3097">
                  <c:v>42310.733049537041</c:v>
                </c:pt>
                <c:pt idx="3098">
                  <c:v>42310.7344384838</c:v>
                </c:pt>
                <c:pt idx="3099">
                  <c:v>42310.735827430559</c:v>
                </c:pt>
                <c:pt idx="3100">
                  <c:v>42310.737216377318</c:v>
                </c:pt>
                <c:pt idx="3101">
                  <c:v>42310.738605324077</c:v>
                </c:pt>
                <c:pt idx="3102">
                  <c:v>42310.739994270836</c:v>
                </c:pt>
                <c:pt idx="3103">
                  <c:v>42310.741383217595</c:v>
                </c:pt>
                <c:pt idx="3104">
                  <c:v>42310.742772164354</c:v>
                </c:pt>
                <c:pt idx="3105">
                  <c:v>42310.744161111113</c:v>
                </c:pt>
                <c:pt idx="3106">
                  <c:v>42310.745550057873</c:v>
                </c:pt>
                <c:pt idx="3107">
                  <c:v>42310.746939004632</c:v>
                </c:pt>
                <c:pt idx="3108">
                  <c:v>42310.748327951391</c:v>
                </c:pt>
                <c:pt idx="3109">
                  <c:v>42310.74971689815</c:v>
                </c:pt>
                <c:pt idx="3110">
                  <c:v>42310.751105844909</c:v>
                </c:pt>
                <c:pt idx="3111">
                  <c:v>42310.752494791668</c:v>
                </c:pt>
                <c:pt idx="3112">
                  <c:v>42310.753883738427</c:v>
                </c:pt>
                <c:pt idx="3113">
                  <c:v>42310.755272685186</c:v>
                </c:pt>
                <c:pt idx="3114">
                  <c:v>42310.756661631945</c:v>
                </c:pt>
                <c:pt idx="3115">
                  <c:v>42310.758050578705</c:v>
                </c:pt>
                <c:pt idx="3116">
                  <c:v>42310.759439525464</c:v>
                </c:pt>
                <c:pt idx="3117">
                  <c:v>42310.760828472223</c:v>
                </c:pt>
                <c:pt idx="3118">
                  <c:v>42310.762217418982</c:v>
                </c:pt>
                <c:pt idx="3119">
                  <c:v>42310.763606365741</c:v>
                </c:pt>
                <c:pt idx="3120">
                  <c:v>42310.7649953125</c:v>
                </c:pt>
                <c:pt idx="3121">
                  <c:v>42310.766384259259</c:v>
                </c:pt>
                <c:pt idx="3122">
                  <c:v>42310.767773206018</c:v>
                </c:pt>
                <c:pt idx="3123">
                  <c:v>42310.769162152777</c:v>
                </c:pt>
                <c:pt idx="3124">
                  <c:v>42310.770551099537</c:v>
                </c:pt>
                <c:pt idx="3125">
                  <c:v>42310.771940046296</c:v>
                </c:pt>
                <c:pt idx="3126">
                  <c:v>42310.773328993055</c:v>
                </c:pt>
                <c:pt idx="3127">
                  <c:v>42310.774717939814</c:v>
                </c:pt>
                <c:pt idx="3128">
                  <c:v>42310.776106886573</c:v>
                </c:pt>
                <c:pt idx="3129">
                  <c:v>42310.777495833332</c:v>
                </c:pt>
                <c:pt idx="3130">
                  <c:v>42310.778884780091</c:v>
                </c:pt>
                <c:pt idx="3131">
                  <c:v>42310.78027372685</c:v>
                </c:pt>
                <c:pt idx="3132">
                  <c:v>42310.781662673609</c:v>
                </c:pt>
                <c:pt idx="3133">
                  <c:v>42310.783051620368</c:v>
                </c:pt>
                <c:pt idx="3134">
                  <c:v>42310.784440567128</c:v>
                </c:pt>
                <c:pt idx="3135">
                  <c:v>42310.785829513887</c:v>
                </c:pt>
                <c:pt idx="3136">
                  <c:v>42310.787218460646</c:v>
                </c:pt>
                <c:pt idx="3137">
                  <c:v>42310.788607407405</c:v>
                </c:pt>
                <c:pt idx="3138">
                  <c:v>42310.789996354164</c:v>
                </c:pt>
                <c:pt idx="3139">
                  <c:v>42310.791385300923</c:v>
                </c:pt>
                <c:pt idx="3140">
                  <c:v>42310.792774247682</c:v>
                </c:pt>
                <c:pt idx="3141">
                  <c:v>42310.794163194441</c:v>
                </c:pt>
                <c:pt idx="3142">
                  <c:v>42310.7955521412</c:v>
                </c:pt>
                <c:pt idx="3143">
                  <c:v>42310.79694108796</c:v>
                </c:pt>
                <c:pt idx="3144">
                  <c:v>42310.798330034719</c:v>
                </c:pt>
                <c:pt idx="3145">
                  <c:v>42310.799718981485</c:v>
                </c:pt>
                <c:pt idx="3146">
                  <c:v>42310.801107928244</c:v>
                </c:pt>
                <c:pt idx="3147">
                  <c:v>42310.802496875003</c:v>
                </c:pt>
                <c:pt idx="3148">
                  <c:v>42310.803885821762</c:v>
                </c:pt>
                <c:pt idx="3149">
                  <c:v>42310.805274768521</c:v>
                </c:pt>
                <c:pt idx="3150">
                  <c:v>42310.806663715281</c:v>
                </c:pt>
                <c:pt idx="3151">
                  <c:v>42310.80805266204</c:v>
                </c:pt>
                <c:pt idx="3152">
                  <c:v>42310.809441608799</c:v>
                </c:pt>
                <c:pt idx="3153">
                  <c:v>42310.810830555558</c:v>
                </c:pt>
                <c:pt idx="3154">
                  <c:v>42310.812219502317</c:v>
                </c:pt>
                <c:pt idx="3155">
                  <c:v>42310.813608449076</c:v>
                </c:pt>
                <c:pt idx="3156">
                  <c:v>42310.814997395835</c:v>
                </c:pt>
                <c:pt idx="3157">
                  <c:v>42310.816386342594</c:v>
                </c:pt>
                <c:pt idx="3158">
                  <c:v>42310.817775289353</c:v>
                </c:pt>
                <c:pt idx="3159">
                  <c:v>42310.819164236113</c:v>
                </c:pt>
                <c:pt idx="3160">
                  <c:v>42310.820553182872</c:v>
                </c:pt>
                <c:pt idx="3161">
                  <c:v>42310.821942129631</c:v>
                </c:pt>
                <c:pt idx="3162">
                  <c:v>42310.82333107639</c:v>
                </c:pt>
                <c:pt idx="3163">
                  <c:v>42310.824720023149</c:v>
                </c:pt>
                <c:pt idx="3164">
                  <c:v>42310.826108969908</c:v>
                </c:pt>
                <c:pt idx="3165">
                  <c:v>42310.827497916667</c:v>
                </c:pt>
                <c:pt idx="3166">
                  <c:v>42310.828886863426</c:v>
                </c:pt>
                <c:pt idx="3167">
                  <c:v>42310.830275810185</c:v>
                </c:pt>
                <c:pt idx="3168">
                  <c:v>42310.831664756945</c:v>
                </c:pt>
                <c:pt idx="3169">
                  <c:v>42310.833053703704</c:v>
                </c:pt>
                <c:pt idx="3170">
                  <c:v>42310.834442650463</c:v>
                </c:pt>
                <c:pt idx="3171">
                  <c:v>42310.835831597222</c:v>
                </c:pt>
                <c:pt idx="3172">
                  <c:v>42310.837220543981</c:v>
                </c:pt>
                <c:pt idx="3173">
                  <c:v>42310.83860949074</c:v>
                </c:pt>
                <c:pt idx="3174">
                  <c:v>42310.839998437499</c:v>
                </c:pt>
                <c:pt idx="3175">
                  <c:v>42310.841387384258</c:v>
                </c:pt>
                <c:pt idx="3176">
                  <c:v>42310.842776331017</c:v>
                </c:pt>
                <c:pt idx="3177">
                  <c:v>42310.844165277776</c:v>
                </c:pt>
                <c:pt idx="3178">
                  <c:v>42310.845554224536</c:v>
                </c:pt>
                <c:pt idx="3179">
                  <c:v>42310.846943171295</c:v>
                </c:pt>
                <c:pt idx="3180">
                  <c:v>42310.848332118054</c:v>
                </c:pt>
                <c:pt idx="3181">
                  <c:v>42310.849721064813</c:v>
                </c:pt>
                <c:pt idx="3182">
                  <c:v>42310.851110011572</c:v>
                </c:pt>
                <c:pt idx="3183">
                  <c:v>42310.852498958331</c:v>
                </c:pt>
                <c:pt idx="3184">
                  <c:v>42310.85388790509</c:v>
                </c:pt>
                <c:pt idx="3185">
                  <c:v>42310.855276851849</c:v>
                </c:pt>
                <c:pt idx="3186">
                  <c:v>42310.856665798608</c:v>
                </c:pt>
                <c:pt idx="3187">
                  <c:v>42310.858054745368</c:v>
                </c:pt>
                <c:pt idx="3188">
                  <c:v>42310.859443692127</c:v>
                </c:pt>
                <c:pt idx="3189">
                  <c:v>42310.860832638886</c:v>
                </c:pt>
                <c:pt idx="3190">
                  <c:v>42310.862221585645</c:v>
                </c:pt>
                <c:pt idx="3191">
                  <c:v>42310.863610532404</c:v>
                </c:pt>
                <c:pt idx="3192">
                  <c:v>42310.864999479163</c:v>
                </c:pt>
                <c:pt idx="3193">
                  <c:v>42310.866388425929</c:v>
                </c:pt>
                <c:pt idx="3194">
                  <c:v>42310.867777372689</c:v>
                </c:pt>
                <c:pt idx="3195">
                  <c:v>42310.869166319448</c:v>
                </c:pt>
                <c:pt idx="3196">
                  <c:v>42310.870555266207</c:v>
                </c:pt>
                <c:pt idx="3197">
                  <c:v>42310.871944212966</c:v>
                </c:pt>
                <c:pt idx="3198">
                  <c:v>42310.873333159725</c:v>
                </c:pt>
                <c:pt idx="3199">
                  <c:v>42310.874722106484</c:v>
                </c:pt>
                <c:pt idx="3200">
                  <c:v>42310.876111053243</c:v>
                </c:pt>
                <c:pt idx="3201">
                  <c:v>42310.877500000002</c:v>
                </c:pt>
                <c:pt idx="3202">
                  <c:v>42310.878888946761</c:v>
                </c:pt>
                <c:pt idx="3203">
                  <c:v>42310.880277893521</c:v>
                </c:pt>
                <c:pt idx="3204">
                  <c:v>42310.88166684028</c:v>
                </c:pt>
                <c:pt idx="3205">
                  <c:v>42310.883055787039</c:v>
                </c:pt>
                <c:pt idx="3206">
                  <c:v>42310.884444733798</c:v>
                </c:pt>
                <c:pt idx="3207">
                  <c:v>42310.885833680557</c:v>
                </c:pt>
                <c:pt idx="3208">
                  <c:v>42310.887222627316</c:v>
                </c:pt>
                <c:pt idx="3209">
                  <c:v>42310.888611574075</c:v>
                </c:pt>
                <c:pt idx="3210">
                  <c:v>42310.890000520834</c:v>
                </c:pt>
                <c:pt idx="3211">
                  <c:v>42310.891389467593</c:v>
                </c:pt>
                <c:pt idx="3212">
                  <c:v>42310.892778414353</c:v>
                </c:pt>
                <c:pt idx="3213">
                  <c:v>42310.894167361112</c:v>
                </c:pt>
                <c:pt idx="3214">
                  <c:v>42310.895556307871</c:v>
                </c:pt>
                <c:pt idx="3215">
                  <c:v>42310.89694525463</c:v>
                </c:pt>
                <c:pt idx="3216">
                  <c:v>42310.898334201389</c:v>
                </c:pt>
                <c:pt idx="3217">
                  <c:v>42310.899723148148</c:v>
                </c:pt>
                <c:pt idx="3218">
                  <c:v>42310.901112094907</c:v>
                </c:pt>
                <c:pt idx="3219">
                  <c:v>42310.902501041666</c:v>
                </c:pt>
                <c:pt idx="3220">
                  <c:v>42310.903889988425</c:v>
                </c:pt>
                <c:pt idx="3221">
                  <c:v>42310.905278935184</c:v>
                </c:pt>
                <c:pt idx="3222">
                  <c:v>42310.906667881944</c:v>
                </c:pt>
                <c:pt idx="3223">
                  <c:v>42310.908056828703</c:v>
                </c:pt>
                <c:pt idx="3224">
                  <c:v>42310.909445775462</c:v>
                </c:pt>
                <c:pt idx="3225">
                  <c:v>42310.910834722221</c:v>
                </c:pt>
                <c:pt idx="3226">
                  <c:v>42310.91222366898</c:v>
                </c:pt>
                <c:pt idx="3227">
                  <c:v>42310.913612615739</c:v>
                </c:pt>
                <c:pt idx="3228">
                  <c:v>42310.915001562498</c:v>
                </c:pt>
                <c:pt idx="3229">
                  <c:v>42310.916390509257</c:v>
                </c:pt>
                <c:pt idx="3230">
                  <c:v>42310.917779456016</c:v>
                </c:pt>
                <c:pt idx="3231">
                  <c:v>42310.919168402776</c:v>
                </c:pt>
                <c:pt idx="3232">
                  <c:v>42310.920557349535</c:v>
                </c:pt>
                <c:pt idx="3233">
                  <c:v>42310.921946296294</c:v>
                </c:pt>
                <c:pt idx="3234">
                  <c:v>42310.923335243053</c:v>
                </c:pt>
                <c:pt idx="3235">
                  <c:v>42310.924724189812</c:v>
                </c:pt>
                <c:pt idx="3236">
                  <c:v>42310.926113136571</c:v>
                </c:pt>
                <c:pt idx="3237">
                  <c:v>42310.92750208333</c:v>
                </c:pt>
                <c:pt idx="3238">
                  <c:v>42310.928891030089</c:v>
                </c:pt>
                <c:pt idx="3239">
                  <c:v>42310.930279976848</c:v>
                </c:pt>
                <c:pt idx="3240">
                  <c:v>42310.931668923608</c:v>
                </c:pt>
                <c:pt idx="3241">
                  <c:v>42310.933057870374</c:v>
                </c:pt>
                <c:pt idx="3242">
                  <c:v>42310.934446817133</c:v>
                </c:pt>
                <c:pt idx="3243">
                  <c:v>42310.935835763892</c:v>
                </c:pt>
                <c:pt idx="3244">
                  <c:v>42310.937224710651</c:v>
                </c:pt>
                <c:pt idx="3245">
                  <c:v>42310.93861365741</c:v>
                </c:pt>
                <c:pt idx="3246">
                  <c:v>42310.940002604169</c:v>
                </c:pt>
                <c:pt idx="3247">
                  <c:v>42310.941391550929</c:v>
                </c:pt>
                <c:pt idx="3248">
                  <c:v>42310.942780497688</c:v>
                </c:pt>
                <c:pt idx="3249">
                  <c:v>42310.944169444447</c:v>
                </c:pt>
                <c:pt idx="3250">
                  <c:v>42310.945558391206</c:v>
                </c:pt>
                <c:pt idx="3251">
                  <c:v>42310.946947337965</c:v>
                </c:pt>
                <c:pt idx="3252">
                  <c:v>42310.948336284724</c:v>
                </c:pt>
                <c:pt idx="3253">
                  <c:v>42310.949725231483</c:v>
                </c:pt>
                <c:pt idx="3254">
                  <c:v>42310.951114178242</c:v>
                </c:pt>
                <c:pt idx="3255">
                  <c:v>42310.952503125001</c:v>
                </c:pt>
                <c:pt idx="3256">
                  <c:v>42310.95389207176</c:v>
                </c:pt>
                <c:pt idx="3257">
                  <c:v>42310.95528101852</c:v>
                </c:pt>
                <c:pt idx="3258">
                  <c:v>42310.956669965279</c:v>
                </c:pt>
                <c:pt idx="3259">
                  <c:v>42310.958058912038</c:v>
                </c:pt>
                <c:pt idx="3260">
                  <c:v>42310.959447858797</c:v>
                </c:pt>
                <c:pt idx="3261">
                  <c:v>42310.960836805556</c:v>
                </c:pt>
                <c:pt idx="3262">
                  <c:v>42310.962225752315</c:v>
                </c:pt>
                <c:pt idx="3263">
                  <c:v>42310.963614699074</c:v>
                </c:pt>
                <c:pt idx="3264">
                  <c:v>42310.965003645833</c:v>
                </c:pt>
                <c:pt idx="3265">
                  <c:v>42310.966392592592</c:v>
                </c:pt>
                <c:pt idx="3266">
                  <c:v>42310.967781539352</c:v>
                </c:pt>
                <c:pt idx="3267">
                  <c:v>42310.969170486111</c:v>
                </c:pt>
                <c:pt idx="3268">
                  <c:v>42310.97055943287</c:v>
                </c:pt>
                <c:pt idx="3269">
                  <c:v>42310.971948379629</c:v>
                </c:pt>
                <c:pt idx="3270">
                  <c:v>42310.973337326388</c:v>
                </c:pt>
                <c:pt idx="3271">
                  <c:v>42310.974726273147</c:v>
                </c:pt>
                <c:pt idx="3272">
                  <c:v>42310.976115219906</c:v>
                </c:pt>
                <c:pt idx="3273">
                  <c:v>42310.977504166665</c:v>
                </c:pt>
                <c:pt idx="3274">
                  <c:v>42310.978893113424</c:v>
                </c:pt>
                <c:pt idx="3275">
                  <c:v>42310.980282060184</c:v>
                </c:pt>
                <c:pt idx="3276">
                  <c:v>42310.981671006943</c:v>
                </c:pt>
                <c:pt idx="3277">
                  <c:v>42310.983059953702</c:v>
                </c:pt>
                <c:pt idx="3278">
                  <c:v>42310.984448900461</c:v>
                </c:pt>
                <c:pt idx="3279">
                  <c:v>42310.98583784722</c:v>
                </c:pt>
                <c:pt idx="3280">
                  <c:v>42310.987226793979</c:v>
                </c:pt>
                <c:pt idx="3281">
                  <c:v>42310.988615740738</c:v>
                </c:pt>
                <c:pt idx="3282">
                  <c:v>42310.990004687497</c:v>
                </c:pt>
                <c:pt idx="3283">
                  <c:v>42310.991393634256</c:v>
                </c:pt>
                <c:pt idx="3284">
                  <c:v>42310.992782581015</c:v>
                </c:pt>
                <c:pt idx="3285">
                  <c:v>42310.994171527775</c:v>
                </c:pt>
                <c:pt idx="3286">
                  <c:v>42310.995560474534</c:v>
                </c:pt>
                <c:pt idx="3287">
                  <c:v>42310.996949421293</c:v>
                </c:pt>
                <c:pt idx="3288">
                  <c:v>42310.998338368052</c:v>
                </c:pt>
                <c:pt idx="3289">
                  <c:v>42310.999727314818</c:v>
                </c:pt>
                <c:pt idx="3290">
                  <c:v>42311.001116261577</c:v>
                </c:pt>
                <c:pt idx="3291">
                  <c:v>42311.002505208337</c:v>
                </c:pt>
                <c:pt idx="3292">
                  <c:v>42311.003894155096</c:v>
                </c:pt>
                <c:pt idx="3293">
                  <c:v>42311.005283101855</c:v>
                </c:pt>
                <c:pt idx="3294">
                  <c:v>42311.006672048614</c:v>
                </c:pt>
                <c:pt idx="3295">
                  <c:v>42311.008060995373</c:v>
                </c:pt>
                <c:pt idx="3296">
                  <c:v>42311.009449942132</c:v>
                </c:pt>
                <c:pt idx="3297">
                  <c:v>42311.010838888891</c:v>
                </c:pt>
                <c:pt idx="3298">
                  <c:v>42311.01222783565</c:v>
                </c:pt>
                <c:pt idx="3299">
                  <c:v>42311.013616782409</c:v>
                </c:pt>
                <c:pt idx="3300">
                  <c:v>42311.015005729168</c:v>
                </c:pt>
                <c:pt idx="3301">
                  <c:v>42311.016394675928</c:v>
                </c:pt>
                <c:pt idx="3302">
                  <c:v>42311.017783622687</c:v>
                </c:pt>
                <c:pt idx="3303">
                  <c:v>42311.019172569446</c:v>
                </c:pt>
                <c:pt idx="3304">
                  <c:v>42311.020561516205</c:v>
                </c:pt>
                <c:pt idx="3305">
                  <c:v>42311.021950462964</c:v>
                </c:pt>
                <c:pt idx="3306">
                  <c:v>42311.023339409723</c:v>
                </c:pt>
                <c:pt idx="3307">
                  <c:v>42311.024728356482</c:v>
                </c:pt>
                <c:pt idx="3308">
                  <c:v>42311.026117303241</c:v>
                </c:pt>
                <c:pt idx="3309">
                  <c:v>42311.02750625</c:v>
                </c:pt>
                <c:pt idx="3310">
                  <c:v>42311.02889519676</c:v>
                </c:pt>
                <c:pt idx="3311">
                  <c:v>42311.030284143519</c:v>
                </c:pt>
                <c:pt idx="3312">
                  <c:v>42311.031673090278</c:v>
                </c:pt>
                <c:pt idx="3313">
                  <c:v>42311.033062037037</c:v>
                </c:pt>
                <c:pt idx="3314">
                  <c:v>42311.034450983796</c:v>
                </c:pt>
                <c:pt idx="3315">
                  <c:v>42311.035839930555</c:v>
                </c:pt>
                <c:pt idx="3316">
                  <c:v>42311.037228877314</c:v>
                </c:pt>
                <c:pt idx="3317">
                  <c:v>42311.038617824073</c:v>
                </c:pt>
                <c:pt idx="3318">
                  <c:v>42311.040006770832</c:v>
                </c:pt>
                <c:pt idx="3319">
                  <c:v>42311.041395717592</c:v>
                </c:pt>
                <c:pt idx="3320">
                  <c:v>42311.042784664351</c:v>
                </c:pt>
                <c:pt idx="3321">
                  <c:v>42311.04417361111</c:v>
                </c:pt>
                <c:pt idx="3322">
                  <c:v>42311.045562557869</c:v>
                </c:pt>
                <c:pt idx="3323">
                  <c:v>42311.046951504628</c:v>
                </c:pt>
                <c:pt idx="3324">
                  <c:v>42311.048340451387</c:v>
                </c:pt>
                <c:pt idx="3325">
                  <c:v>42311.049729398146</c:v>
                </c:pt>
                <c:pt idx="3326">
                  <c:v>42311.051118344905</c:v>
                </c:pt>
                <c:pt idx="3327">
                  <c:v>42311.052507291664</c:v>
                </c:pt>
                <c:pt idx="3328">
                  <c:v>42311.053896238423</c:v>
                </c:pt>
                <c:pt idx="3329">
                  <c:v>42311.055285185183</c:v>
                </c:pt>
                <c:pt idx="3330">
                  <c:v>42311.056674131942</c:v>
                </c:pt>
                <c:pt idx="3331">
                  <c:v>42311.058063078701</c:v>
                </c:pt>
                <c:pt idx="3332">
                  <c:v>42311.05945202546</c:v>
                </c:pt>
                <c:pt idx="3333">
                  <c:v>42311.060840972219</c:v>
                </c:pt>
                <c:pt idx="3334">
                  <c:v>42311.062229918978</c:v>
                </c:pt>
                <c:pt idx="3335">
                  <c:v>42311.063618865737</c:v>
                </c:pt>
                <c:pt idx="3336">
                  <c:v>42311.065007812504</c:v>
                </c:pt>
                <c:pt idx="3337">
                  <c:v>42311.066396759263</c:v>
                </c:pt>
                <c:pt idx="3338">
                  <c:v>42311.067785706022</c:v>
                </c:pt>
                <c:pt idx="3339">
                  <c:v>42311.069174652781</c:v>
                </c:pt>
                <c:pt idx="3340">
                  <c:v>42311.07056359954</c:v>
                </c:pt>
                <c:pt idx="3341">
                  <c:v>42311.071952546299</c:v>
                </c:pt>
                <c:pt idx="3342">
                  <c:v>42311.073341493058</c:v>
                </c:pt>
                <c:pt idx="3343">
                  <c:v>42311.074730439817</c:v>
                </c:pt>
                <c:pt idx="3344">
                  <c:v>42311.076119386576</c:v>
                </c:pt>
                <c:pt idx="3345">
                  <c:v>42311.077508333336</c:v>
                </c:pt>
                <c:pt idx="3346">
                  <c:v>42311.078897280095</c:v>
                </c:pt>
                <c:pt idx="3347">
                  <c:v>42311.080286226854</c:v>
                </c:pt>
                <c:pt idx="3348">
                  <c:v>42311.081675173613</c:v>
                </c:pt>
                <c:pt idx="3349">
                  <c:v>42311.083064120372</c:v>
                </c:pt>
                <c:pt idx="3350">
                  <c:v>42311.084453067131</c:v>
                </c:pt>
                <c:pt idx="3351">
                  <c:v>42311.08584201389</c:v>
                </c:pt>
                <c:pt idx="3352">
                  <c:v>42311.087230960649</c:v>
                </c:pt>
                <c:pt idx="3353">
                  <c:v>42311.088619907408</c:v>
                </c:pt>
                <c:pt idx="3354">
                  <c:v>42311.090008854168</c:v>
                </c:pt>
                <c:pt idx="3355">
                  <c:v>42311.091397800927</c:v>
                </c:pt>
                <c:pt idx="3356">
                  <c:v>42311.092786747686</c:v>
                </c:pt>
                <c:pt idx="3357">
                  <c:v>42311.094175694445</c:v>
                </c:pt>
                <c:pt idx="3358">
                  <c:v>42311.095564641204</c:v>
                </c:pt>
                <c:pt idx="3359">
                  <c:v>42311.096953587963</c:v>
                </c:pt>
                <c:pt idx="3360">
                  <c:v>42311.098342534722</c:v>
                </c:pt>
                <c:pt idx="3361">
                  <c:v>42311.099731481481</c:v>
                </c:pt>
                <c:pt idx="3362">
                  <c:v>42311.10112042824</c:v>
                </c:pt>
                <c:pt idx="3363">
                  <c:v>42311.102509374999</c:v>
                </c:pt>
                <c:pt idx="3364">
                  <c:v>42311.103898321759</c:v>
                </c:pt>
                <c:pt idx="3365">
                  <c:v>42311.105287268518</c:v>
                </c:pt>
                <c:pt idx="3366">
                  <c:v>42311.106676215277</c:v>
                </c:pt>
                <c:pt idx="3367">
                  <c:v>42311.108065162036</c:v>
                </c:pt>
                <c:pt idx="3368">
                  <c:v>42311.109454108795</c:v>
                </c:pt>
                <c:pt idx="3369">
                  <c:v>42311.110843055554</c:v>
                </c:pt>
                <c:pt idx="3370">
                  <c:v>42311.112232002313</c:v>
                </c:pt>
                <c:pt idx="3371">
                  <c:v>42311.113620949072</c:v>
                </c:pt>
                <c:pt idx="3372">
                  <c:v>42311.115009895831</c:v>
                </c:pt>
                <c:pt idx="3373">
                  <c:v>42311.116398842591</c:v>
                </c:pt>
                <c:pt idx="3374">
                  <c:v>42311.11778778935</c:v>
                </c:pt>
                <c:pt idx="3375">
                  <c:v>42311.119176736109</c:v>
                </c:pt>
                <c:pt idx="3376">
                  <c:v>42311.120565682868</c:v>
                </c:pt>
                <c:pt idx="3377">
                  <c:v>42311.121954629627</c:v>
                </c:pt>
                <c:pt idx="3378">
                  <c:v>42311.123343576386</c:v>
                </c:pt>
                <c:pt idx="3379">
                  <c:v>42311.124732523145</c:v>
                </c:pt>
                <c:pt idx="3380">
                  <c:v>42311.126121469904</c:v>
                </c:pt>
                <c:pt idx="3381">
                  <c:v>42311.127510416663</c:v>
                </c:pt>
                <c:pt idx="3382">
                  <c:v>42311.128899363423</c:v>
                </c:pt>
                <c:pt idx="3383">
                  <c:v>42311.130288310182</c:v>
                </c:pt>
                <c:pt idx="3384">
                  <c:v>42311.131677256948</c:v>
                </c:pt>
                <c:pt idx="3385">
                  <c:v>42311.133066203707</c:v>
                </c:pt>
                <c:pt idx="3386">
                  <c:v>42311.134455150466</c:v>
                </c:pt>
                <c:pt idx="3387">
                  <c:v>42311.135844097225</c:v>
                </c:pt>
                <c:pt idx="3388">
                  <c:v>42311.137233043984</c:v>
                </c:pt>
                <c:pt idx="3389">
                  <c:v>42311.138621990744</c:v>
                </c:pt>
                <c:pt idx="3390">
                  <c:v>42311.140010937503</c:v>
                </c:pt>
                <c:pt idx="3391">
                  <c:v>42311.141399884262</c:v>
                </c:pt>
                <c:pt idx="3392">
                  <c:v>42311.142788831021</c:v>
                </c:pt>
                <c:pt idx="3393">
                  <c:v>42311.14417777778</c:v>
                </c:pt>
                <c:pt idx="3394">
                  <c:v>42311.145566724539</c:v>
                </c:pt>
                <c:pt idx="3395">
                  <c:v>42311.146955671298</c:v>
                </c:pt>
                <c:pt idx="3396">
                  <c:v>42311.148344618057</c:v>
                </c:pt>
                <c:pt idx="3397">
                  <c:v>42311.149733564816</c:v>
                </c:pt>
                <c:pt idx="3398">
                  <c:v>42311.151122511576</c:v>
                </c:pt>
                <c:pt idx="3399">
                  <c:v>42311.152511458335</c:v>
                </c:pt>
                <c:pt idx="3400">
                  <c:v>42311.153900405094</c:v>
                </c:pt>
                <c:pt idx="3401">
                  <c:v>42311.155289351853</c:v>
                </c:pt>
                <c:pt idx="3402">
                  <c:v>42311.156678298612</c:v>
                </c:pt>
                <c:pt idx="3403">
                  <c:v>42311.158067245371</c:v>
                </c:pt>
                <c:pt idx="3404">
                  <c:v>42311.15945619213</c:v>
                </c:pt>
                <c:pt idx="3405">
                  <c:v>42311.160845138889</c:v>
                </c:pt>
                <c:pt idx="3406">
                  <c:v>42311.162234085648</c:v>
                </c:pt>
                <c:pt idx="3407">
                  <c:v>42311.163623032407</c:v>
                </c:pt>
                <c:pt idx="3408">
                  <c:v>42311.165011979167</c:v>
                </c:pt>
                <c:pt idx="3409">
                  <c:v>42311.166400925926</c:v>
                </c:pt>
                <c:pt idx="3410">
                  <c:v>42311.167789872685</c:v>
                </c:pt>
                <c:pt idx="3411">
                  <c:v>42311.169178819444</c:v>
                </c:pt>
                <c:pt idx="3412">
                  <c:v>42311.170567766203</c:v>
                </c:pt>
                <c:pt idx="3413">
                  <c:v>42311.171956712962</c:v>
                </c:pt>
                <c:pt idx="3414">
                  <c:v>42311.173345659721</c:v>
                </c:pt>
                <c:pt idx="3415">
                  <c:v>42311.17473460648</c:v>
                </c:pt>
                <c:pt idx="3416">
                  <c:v>42311.176123553239</c:v>
                </c:pt>
                <c:pt idx="3417">
                  <c:v>42311.177512499999</c:v>
                </c:pt>
                <c:pt idx="3418">
                  <c:v>42311.178901446758</c:v>
                </c:pt>
                <c:pt idx="3419">
                  <c:v>42311.180290393517</c:v>
                </c:pt>
                <c:pt idx="3420">
                  <c:v>42311.181679340276</c:v>
                </c:pt>
                <c:pt idx="3421">
                  <c:v>42311.183068287035</c:v>
                </c:pt>
                <c:pt idx="3422">
                  <c:v>42311.184457233794</c:v>
                </c:pt>
                <c:pt idx="3423">
                  <c:v>42311.185846180553</c:v>
                </c:pt>
                <c:pt idx="3424">
                  <c:v>42311.187235127312</c:v>
                </c:pt>
                <c:pt idx="3425">
                  <c:v>42311.188624074071</c:v>
                </c:pt>
                <c:pt idx="3426">
                  <c:v>42311.190013020831</c:v>
                </c:pt>
                <c:pt idx="3427">
                  <c:v>42311.19140196759</c:v>
                </c:pt>
                <c:pt idx="3428">
                  <c:v>42311.192790914349</c:v>
                </c:pt>
                <c:pt idx="3429">
                  <c:v>42311.194179861108</c:v>
                </c:pt>
                <c:pt idx="3430">
                  <c:v>42311.195568807867</c:v>
                </c:pt>
                <c:pt idx="3431">
                  <c:v>42311.196957754626</c:v>
                </c:pt>
                <c:pt idx="3432">
                  <c:v>42311.198346701392</c:v>
                </c:pt>
                <c:pt idx="3433">
                  <c:v>42311.199735648152</c:v>
                </c:pt>
                <c:pt idx="3434">
                  <c:v>42311.201124594911</c:v>
                </c:pt>
                <c:pt idx="3435">
                  <c:v>42311.20251354167</c:v>
                </c:pt>
                <c:pt idx="3436">
                  <c:v>42311.203902488429</c:v>
                </c:pt>
                <c:pt idx="3437">
                  <c:v>42311.205291435188</c:v>
                </c:pt>
                <c:pt idx="3438">
                  <c:v>42311.206680381947</c:v>
                </c:pt>
                <c:pt idx="3439">
                  <c:v>42311.208069328706</c:v>
                </c:pt>
                <c:pt idx="3440">
                  <c:v>42311.209458275465</c:v>
                </c:pt>
                <c:pt idx="3441">
                  <c:v>42311.210847222224</c:v>
                </c:pt>
                <c:pt idx="3442">
                  <c:v>42311.212236168984</c:v>
                </c:pt>
                <c:pt idx="3443">
                  <c:v>42311.213625115743</c:v>
                </c:pt>
                <c:pt idx="3444">
                  <c:v>42311.215014062502</c:v>
                </c:pt>
                <c:pt idx="3445">
                  <c:v>42311.216403009261</c:v>
                </c:pt>
                <c:pt idx="3446">
                  <c:v>42311.21779195602</c:v>
                </c:pt>
                <c:pt idx="3447">
                  <c:v>42311.219180902779</c:v>
                </c:pt>
                <c:pt idx="3448">
                  <c:v>42311.220569849538</c:v>
                </c:pt>
                <c:pt idx="3449">
                  <c:v>42311.221958796297</c:v>
                </c:pt>
                <c:pt idx="3450">
                  <c:v>42311.223347743056</c:v>
                </c:pt>
                <c:pt idx="3451">
                  <c:v>42311.224736689815</c:v>
                </c:pt>
                <c:pt idx="3452">
                  <c:v>42311.226125636575</c:v>
                </c:pt>
                <c:pt idx="3453">
                  <c:v>42311.227514583334</c:v>
                </c:pt>
                <c:pt idx="3454">
                  <c:v>42311.228903530093</c:v>
                </c:pt>
                <c:pt idx="3455">
                  <c:v>42311.230292476852</c:v>
                </c:pt>
                <c:pt idx="3456">
                  <c:v>42311.231681423611</c:v>
                </c:pt>
                <c:pt idx="3457">
                  <c:v>42311.23307037037</c:v>
                </c:pt>
                <c:pt idx="3458">
                  <c:v>42311.234459317129</c:v>
                </c:pt>
                <c:pt idx="3459">
                  <c:v>42311.235848263888</c:v>
                </c:pt>
                <c:pt idx="3460">
                  <c:v>42311.237237210647</c:v>
                </c:pt>
                <c:pt idx="3461">
                  <c:v>42311.238626157407</c:v>
                </c:pt>
                <c:pt idx="3462">
                  <c:v>42311.240015104166</c:v>
                </c:pt>
                <c:pt idx="3463">
                  <c:v>42311.241404050925</c:v>
                </c:pt>
                <c:pt idx="3464">
                  <c:v>42311.242792997684</c:v>
                </c:pt>
                <c:pt idx="3465">
                  <c:v>42311.244181944443</c:v>
                </c:pt>
                <c:pt idx="3466">
                  <c:v>42311.245570891202</c:v>
                </c:pt>
                <c:pt idx="3467">
                  <c:v>42311.246959837961</c:v>
                </c:pt>
                <c:pt idx="3468">
                  <c:v>42311.24834878472</c:v>
                </c:pt>
                <c:pt idx="3469">
                  <c:v>42311.249737731479</c:v>
                </c:pt>
                <c:pt idx="3470">
                  <c:v>42311.251126678239</c:v>
                </c:pt>
                <c:pt idx="3471">
                  <c:v>42311.252515624998</c:v>
                </c:pt>
                <c:pt idx="3472">
                  <c:v>42311.253904571757</c:v>
                </c:pt>
                <c:pt idx="3473">
                  <c:v>42311.255293518516</c:v>
                </c:pt>
                <c:pt idx="3474">
                  <c:v>42311.256682465275</c:v>
                </c:pt>
                <c:pt idx="3475">
                  <c:v>42311.258071412034</c:v>
                </c:pt>
                <c:pt idx="3476">
                  <c:v>42311.259460358793</c:v>
                </c:pt>
                <c:pt idx="3477">
                  <c:v>42311.260849305552</c:v>
                </c:pt>
                <c:pt idx="3478">
                  <c:v>42311.262238252311</c:v>
                </c:pt>
                <c:pt idx="3479">
                  <c:v>42311.26362719907</c:v>
                </c:pt>
                <c:pt idx="3480">
                  <c:v>42311.265016145837</c:v>
                </c:pt>
                <c:pt idx="3481">
                  <c:v>42311.266405092596</c:v>
                </c:pt>
                <c:pt idx="3482">
                  <c:v>42311.267794039355</c:v>
                </c:pt>
                <c:pt idx="3483">
                  <c:v>42311.269182986114</c:v>
                </c:pt>
                <c:pt idx="3484">
                  <c:v>42311.270571932873</c:v>
                </c:pt>
                <c:pt idx="3485">
                  <c:v>42311.271960879632</c:v>
                </c:pt>
                <c:pt idx="3486">
                  <c:v>42311.273349826391</c:v>
                </c:pt>
                <c:pt idx="3487">
                  <c:v>42311.274738773151</c:v>
                </c:pt>
                <c:pt idx="3488">
                  <c:v>42311.27612771991</c:v>
                </c:pt>
                <c:pt idx="3489">
                  <c:v>42311.277516666669</c:v>
                </c:pt>
                <c:pt idx="3490">
                  <c:v>42311.278905613428</c:v>
                </c:pt>
                <c:pt idx="3491">
                  <c:v>42311.280294560187</c:v>
                </c:pt>
                <c:pt idx="3492">
                  <c:v>42311.281683506946</c:v>
                </c:pt>
                <c:pt idx="3493">
                  <c:v>42311.283072453705</c:v>
                </c:pt>
                <c:pt idx="3494">
                  <c:v>42311.284461400464</c:v>
                </c:pt>
                <c:pt idx="3495">
                  <c:v>42311.285850347223</c:v>
                </c:pt>
                <c:pt idx="3496">
                  <c:v>42311.287239293983</c:v>
                </c:pt>
                <c:pt idx="3497">
                  <c:v>42311.288628240742</c:v>
                </c:pt>
                <c:pt idx="3498">
                  <c:v>42311.290017187501</c:v>
                </c:pt>
                <c:pt idx="3499">
                  <c:v>42311.29140613426</c:v>
                </c:pt>
                <c:pt idx="3500">
                  <c:v>42311.292795081019</c:v>
                </c:pt>
                <c:pt idx="3501">
                  <c:v>42311.294184027778</c:v>
                </c:pt>
                <c:pt idx="3502">
                  <c:v>42311.295572974537</c:v>
                </c:pt>
                <c:pt idx="3503">
                  <c:v>42311.296961921296</c:v>
                </c:pt>
                <c:pt idx="3504">
                  <c:v>42311.298350868055</c:v>
                </c:pt>
                <c:pt idx="3505">
                  <c:v>42311.299739814815</c:v>
                </c:pt>
                <c:pt idx="3506">
                  <c:v>42311.301128761574</c:v>
                </c:pt>
                <c:pt idx="3507">
                  <c:v>42311.302517708333</c:v>
                </c:pt>
                <c:pt idx="3508">
                  <c:v>42311.303906655092</c:v>
                </c:pt>
                <c:pt idx="3509">
                  <c:v>42311.305295601851</c:v>
                </c:pt>
                <c:pt idx="3510">
                  <c:v>42311.30668454861</c:v>
                </c:pt>
                <c:pt idx="3511">
                  <c:v>42311.308073495369</c:v>
                </c:pt>
                <c:pt idx="3512">
                  <c:v>42311.309462442128</c:v>
                </c:pt>
                <c:pt idx="3513">
                  <c:v>42311.310851388887</c:v>
                </c:pt>
                <c:pt idx="3514">
                  <c:v>42311.312240335646</c:v>
                </c:pt>
                <c:pt idx="3515">
                  <c:v>42311.313629282406</c:v>
                </c:pt>
                <c:pt idx="3516">
                  <c:v>42311.315018229165</c:v>
                </c:pt>
                <c:pt idx="3517">
                  <c:v>42311.316407175924</c:v>
                </c:pt>
                <c:pt idx="3518">
                  <c:v>42311.317796122683</c:v>
                </c:pt>
                <c:pt idx="3519">
                  <c:v>42311.319185069442</c:v>
                </c:pt>
                <c:pt idx="3520">
                  <c:v>42311.320574016201</c:v>
                </c:pt>
                <c:pt idx="3521">
                  <c:v>42311.32196296296</c:v>
                </c:pt>
                <c:pt idx="3522">
                  <c:v>42311.323351909719</c:v>
                </c:pt>
                <c:pt idx="3523">
                  <c:v>42311.324740856478</c:v>
                </c:pt>
                <c:pt idx="3524">
                  <c:v>42311.326129803238</c:v>
                </c:pt>
                <c:pt idx="3525">
                  <c:v>42311.327518749997</c:v>
                </c:pt>
                <c:pt idx="3526">
                  <c:v>42311.328907696756</c:v>
                </c:pt>
                <c:pt idx="3527">
                  <c:v>42311.330296643515</c:v>
                </c:pt>
                <c:pt idx="3528">
                  <c:v>42311.331685590281</c:v>
                </c:pt>
                <c:pt idx="3529">
                  <c:v>42311.33307453704</c:v>
                </c:pt>
                <c:pt idx="3530">
                  <c:v>42311.334463483799</c:v>
                </c:pt>
                <c:pt idx="3531">
                  <c:v>42311.335852430559</c:v>
                </c:pt>
                <c:pt idx="3532">
                  <c:v>42311.337241377318</c:v>
                </c:pt>
                <c:pt idx="3533">
                  <c:v>42311.338630324077</c:v>
                </c:pt>
                <c:pt idx="3534">
                  <c:v>42311.340019270836</c:v>
                </c:pt>
                <c:pt idx="3535">
                  <c:v>42311.341408217595</c:v>
                </c:pt>
                <c:pt idx="3536">
                  <c:v>42311.342797164354</c:v>
                </c:pt>
                <c:pt idx="3537">
                  <c:v>42311.344186111113</c:v>
                </c:pt>
                <c:pt idx="3538">
                  <c:v>42311.345575057872</c:v>
                </c:pt>
                <c:pt idx="3539">
                  <c:v>42311.346964004631</c:v>
                </c:pt>
                <c:pt idx="3540">
                  <c:v>42311.348352951391</c:v>
                </c:pt>
                <c:pt idx="3541">
                  <c:v>42311.34974189815</c:v>
                </c:pt>
                <c:pt idx="3542">
                  <c:v>42311.351130844909</c:v>
                </c:pt>
                <c:pt idx="3543">
                  <c:v>42311.352519791668</c:v>
                </c:pt>
                <c:pt idx="3544">
                  <c:v>42311.353908738427</c:v>
                </c:pt>
                <c:pt idx="3545">
                  <c:v>42311.355297685186</c:v>
                </c:pt>
                <c:pt idx="3546">
                  <c:v>42311.356686631945</c:v>
                </c:pt>
                <c:pt idx="3547">
                  <c:v>42311.358075578704</c:v>
                </c:pt>
                <c:pt idx="3548">
                  <c:v>42311.359464525463</c:v>
                </c:pt>
                <c:pt idx="3549">
                  <c:v>42311.360853472223</c:v>
                </c:pt>
                <c:pt idx="3550">
                  <c:v>42311.362242418982</c:v>
                </c:pt>
                <c:pt idx="3551">
                  <c:v>42311.363631365741</c:v>
                </c:pt>
                <c:pt idx="3552">
                  <c:v>42311.3650203125</c:v>
                </c:pt>
                <c:pt idx="3553">
                  <c:v>42311.366409259259</c:v>
                </c:pt>
                <c:pt idx="3554">
                  <c:v>42311.367798206018</c:v>
                </c:pt>
                <c:pt idx="3555">
                  <c:v>42311.369187152777</c:v>
                </c:pt>
                <c:pt idx="3556">
                  <c:v>42311.370576099536</c:v>
                </c:pt>
                <c:pt idx="3557">
                  <c:v>42311.371965046295</c:v>
                </c:pt>
                <c:pt idx="3558">
                  <c:v>42311.373353993054</c:v>
                </c:pt>
                <c:pt idx="3559">
                  <c:v>42311.374742939814</c:v>
                </c:pt>
                <c:pt idx="3560">
                  <c:v>42311.376131886573</c:v>
                </c:pt>
                <c:pt idx="3561">
                  <c:v>42311.377520833332</c:v>
                </c:pt>
                <c:pt idx="3562">
                  <c:v>42311.378909780091</c:v>
                </c:pt>
                <c:pt idx="3563">
                  <c:v>42311.38029872685</c:v>
                </c:pt>
                <c:pt idx="3564">
                  <c:v>42311.381687673609</c:v>
                </c:pt>
                <c:pt idx="3565">
                  <c:v>42311.383076620368</c:v>
                </c:pt>
                <c:pt idx="3566">
                  <c:v>42311.384465567127</c:v>
                </c:pt>
                <c:pt idx="3567">
                  <c:v>42311.385854513886</c:v>
                </c:pt>
                <c:pt idx="3568">
                  <c:v>42311.387243460646</c:v>
                </c:pt>
                <c:pt idx="3569">
                  <c:v>42311.388632407405</c:v>
                </c:pt>
                <c:pt idx="3570">
                  <c:v>42311.390021354164</c:v>
                </c:pt>
                <c:pt idx="3571">
                  <c:v>42311.391410300923</c:v>
                </c:pt>
                <c:pt idx="3572">
                  <c:v>42311.392799247682</c:v>
                </c:pt>
                <c:pt idx="3573">
                  <c:v>42311.394188194441</c:v>
                </c:pt>
                <c:pt idx="3574">
                  <c:v>42311.3955771412</c:v>
                </c:pt>
                <c:pt idx="3575">
                  <c:v>42311.396966087967</c:v>
                </c:pt>
                <c:pt idx="3576">
                  <c:v>42311.398355034726</c:v>
                </c:pt>
                <c:pt idx="3577">
                  <c:v>42311.399743981485</c:v>
                </c:pt>
                <c:pt idx="3578">
                  <c:v>42311.401132928244</c:v>
                </c:pt>
                <c:pt idx="3579">
                  <c:v>42311.402521875003</c:v>
                </c:pt>
                <c:pt idx="3580">
                  <c:v>42311.403910821762</c:v>
                </c:pt>
                <c:pt idx="3581">
                  <c:v>42311.405299768521</c:v>
                </c:pt>
                <c:pt idx="3582">
                  <c:v>42311.40668871528</c:v>
                </c:pt>
                <c:pt idx="3583">
                  <c:v>42311.408077662039</c:v>
                </c:pt>
                <c:pt idx="3584">
                  <c:v>42311.409466608799</c:v>
                </c:pt>
                <c:pt idx="3585">
                  <c:v>42311.410855555558</c:v>
                </c:pt>
                <c:pt idx="3586">
                  <c:v>42311.412244502317</c:v>
                </c:pt>
                <c:pt idx="3587">
                  <c:v>42311.413633449076</c:v>
                </c:pt>
                <c:pt idx="3588">
                  <c:v>42311.415022395835</c:v>
                </c:pt>
                <c:pt idx="3589">
                  <c:v>42311.416411342594</c:v>
                </c:pt>
                <c:pt idx="3590">
                  <c:v>42311.417800289353</c:v>
                </c:pt>
                <c:pt idx="3591">
                  <c:v>42311.419189236112</c:v>
                </c:pt>
                <c:pt idx="3592">
                  <c:v>42311.420578182871</c:v>
                </c:pt>
                <c:pt idx="3593">
                  <c:v>42311.421967129631</c:v>
                </c:pt>
                <c:pt idx="3594">
                  <c:v>42311.42335607639</c:v>
                </c:pt>
                <c:pt idx="3595">
                  <c:v>42311.424745023149</c:v>
                </c:pt>
                <c:pt idx="3596">
                  <c:v>42311.426133969908</c:v>
                </c:pt>
                <c:pt idx="3597">
                  <c:v>42311.427522916667</c:v>
                </c:pt>
                <c:pt idx="3598">
                  <c:v>42311.428911863426</c:v>
                </c:pt>
                <c:pt idx="3599">
                  <c:v>42311.430300810185</c:v>
                </c:pt>
                <c:pt idx="3600">
                  <c:v>42311.431689756944</c:v>
                </c:pt>
                <c:pt idx="3601">
                  <c:v>42311.433078703703</c:v>
                </c:pt>
                <c:pt idx="3602">
                  <c:v>42311.434467650462</c:v>
                </c:pt>
                <c:pt idx="3603">
                  <c:v>42311.435856597222</c:v>
                </c:pt>
                <c:pt idx="3604">
                  <c:v>42311.437245543981</c:v>
                </c:pt>
                <c:pt idx="3605">
                  <c:v>42311.43863449074</c:v>
                </c:pt>
                <c:pt idx="3606">
                  <c:v>42311.440023437499</c:v>
                </c:pt>
                <c:pt idx="3607">
                  <c:v>42311.441412384258</c:v>
                </c:pt>
                <c:pt idx="3608">
                  <c:v>42311.442801331017</c:v>
                </c:pt>
                <c:pt idx="3609">
                  <c:v>42311.444190277776</c:v>
                </c:pt>
                <c:pt idx="3610">
                  <c:v>42311.445579224535</c:v>
                </c:pt>
                <c:pt idx="3611">
                  <c:v>42311.446968171294</c:v>
                </c:pt>
                <c:pt idx="3612">
                  <c:v>42311.448357118054</c:v>
                </c:pt>
                <c:pt idx="3613">
                  <c:v>42311.449746064813</c:v>
                </c:pt>
                <c:pt idx="3614">
                  <c:v>42311.451135011572</c:v>
                </c:pt>
                <c:pt idx="3615">
                  <c:v>42311.452523958331</c:v>
                </c:pt>
                <c:pt idx="3616">
                  <c:v>42311.45391290509</c:v>
                </c:pt>
                <c:pt idx="3617">
                  <c:v>42311.455301851849</c:v>
                </c:pt>
                <c:pt idx="3618">
                  <c:v>42311.456690798608</c:v>
                </c:pt>
                <c:pt idx="3619">
                  <c:v>42311.458079745367</c:v>
                </c:pt>
                <c:pt idx="3620">
                  <c:v>42311.459468692126</c:v>
                </c:pt>
                <c:pt idx="3621">
                  <c:v>42311.460857638885</c:v>
                </c:pt>
                <c:pt idx="3622">
                  <c:v>42311.462246585645</c:v>
                </c:pt>
                <c:pt idx="3623">
                  <c:v>42311.463635532411</c:v>
                </c:pt>
                <c:pt idx="3624">
                  <c:v>42311.46502447917</c:v>
                </c:pt>
                <c:pt idx="3625">
                  <c:v>42311.466413425929</c:v>
                </c:pt>
                <c:pt idx="3626">
                  <c:v>42311.467802372688</c:v>
                </c:pt>
                <c:pt idx="3627">
                  <c:v>42311.469191319447</c:v>
                </c:pt>
                <c:pt idx="3628">
                  <c:v>42311.470580266207</c:v>
                </c:pt>
                <c:pt idx="3629">
                  <c:v>42311.471969212966</c:v>
                </c:pt>
                <c:pt idx="3630">
                  <c:v>42311.473358159725</c:v>
                </c:pt>
                <c:pt idx="3631">
                  <c:v>42311.474747106484</c:v>
                </c:pt>
                <c:pt idx="3632">
                  <c:v>42311.476136053243</c:v>
                </c:pt>
                <c:pt idx="3633">
                  <c:v>42311.477525000002</c:v>
                </c:pt>
                <c:pt idx="3634">
                  <c:v>42311.478913946761</c:v>
                </c:pt>
                <c:pt idx="3635">
                  <c:v>42311.48030289352</c:v>
                </c:pt>
                <c:pt idx="3636">
                  <c:v>42311.481691840279</c:v>
                </c:pt>
                <c:pt idx="3637">
                  <c:v>42311.483080787038</c:v>
                </c:pt>
                <c:pt idx="3638">
                  <c:v>42311.484469733798</c:v>
                </c:pt>
                <c:pt idx="3639">
                  <c:v>42311.485858680557</c:v>
                </c:pt>
                <c:pt idx="3640">
                  <c:v>42311.487247627316</c:v>
                </c:pt>
                <c:pt idx="3641">
                  <c:v>42311.488636574075</c:v>
                </c:pt>
                <c:pt idx="3642">
                  <c:v>42311.490025520834</c:v>
                </c:pt>
                <c:pt idx="3643">
                  <c:v>42311.491414467593</c:v>
                </c:pt>
                <c:pt idx="3644">
                  <c:v>42311.492803414352</c:v>
                </c:pt>
                <c:pt idx="3645">
                  <c:v>42311.494192361111</c:v>
                </c:pt>
                <c:pt idx="3646">
                  <c:v>42311.49558130787</c:v>
                </c:pt>
                <c:pt idx="3647">
                  <c:v>42311.49697025463</c:v>
                </c:pt>
                <c:pt idx="3648">
                  <c:v>42311.498359201389</c:v>
                </c:pt>
                <c:pt idx="3649">
                  <c:v>42311.499748148148</c:v>
                </c:pt>
                <c:pt idx="3650">
                  <c:v>42311.501137094907</c:v>
                </c:pt>
                <c:pt idx="3651">
                  <c:v>42311.502526041666</c:v>
                </c:pt>
                <c:pt idx="3652">
                  <c:v>42311.503914988425</c:v>
                </c:pt>
                <c:pt idx="3653">
                  <c:v>42311.505303935184</c:v>
                </c:pt>
                <c:pt idx="3654">
                  <c:v>42311.506692881943</c:v>
                </c:pt>
                <c:pt idx="3655">
                  <c:v>42311.508081828702</c:v>
                </c:pt>
                <c:pt idx="3656">
                  <c:v>42311.509470775462</c:v>
                </c:pt>
                <c:pt idx="3657">
                  <c:v>42311.510859722221</c:v>
                </c:pt>
                <c:pt idx="3658">
                  <c:v>42311.51224866898</c:v>
                </c:pt>
                <c:pt idx="3659">
                  <c:v>42311.513637615739</c:v>
                </c:pt>
                <c:pt idx="3660">
                  <c:v>42311.515026562498</c:v>
                </c:pt>
                <c:pt idx="3661">
                  <c:v>42311.516415509257</c:v>
                </c:pt>
                <c:pt idx="3662">
                  <c:v>42311.517804456016</c:v>
                </c:pt>
                <c:pt idx="3663">
                  <c:v>42311.519193402775</c:v>
                </c:pt>
                <c:pt idx="3664">
                  <c:v>42311.520582349534</c:v>
                </c:pt>
                <c:pt idx="3665">
                  <c:v>42311.521971296293</c:v>
                </c:pt>
                <c:pt idx="3666">
                  <c:v>42311.523360243053</c:v>
                </c:pt>
                <c:pt idx="3667">
                  <c:v>42311.524749189812</c:v>
                </c:pt>
                <c:pt idx="3668">
                  <c:v>42311.526138136571</c:v>
                </c:pt>
                <c:pt idx="3669">
                  <c:v>42311.52752708333</c:v>
                </c:pt>
                <c:pt idx="3670">
                  <c:v>42311.528916030089</c:v>
                </c:pt>
                <c:pt idx="3671">
                  <c:v>42311.530304976855</c:v>
                </c:pt>
                <c:pt idx="3672">
                  <c:v>42311.531693923615</c:v>
                </c:pt>
                <c:pt idx="3673">
                  <c:v>42311.533082870374</c:v>
                </c:pt>
                <c:pt idx="3674">
                  <c:v>42311.534471817133</c:v>
                </c:pt>
                <c:pt idx="3675">
                  <c:v>42311.535860763892</c:v>
                </c:pt>
                <c:pt idx="3676">
                  <c:v>42311.537249710651</c:v>
                </c:pt>
                <c:pt idx="3677">
                  <c:v>42311.53863865741</c:v>
                </c:pt>
                <c:pt idx="3678">
                  <c:v>42311.540027604169</c:v>
                </c:pt>
                <c:pt idx="3679">
                  <c:v>42311.541416550928</c:v>
                </c:pt>
                <c:pt idx="3680">
                  <c:v>42311.542805497687</c:v>
                </c:pt>
                <c:pt idx="3681">
                  <c:v>42311.544194444446</c:v>
                </c:pt>
                <c:pt idx="3682">
                  <c:v>42311.545583391206</c:v>
                </c:pt>
                <c:pt idx="3683">
                  <c:v>42311.546972337965</c:v>
                </c:pt>
                <c:pt idx="3684">
                  <c:v>42311.548361284724</c:v>
                </c:pt>
                <c:pt idx="3685">
                  <c:v>42311.549750231483</c:v>
                </c:pt>
                <c:pt idx="3686">
                  <c:v>42311.551139178242</c:v>
                </c:pt>
                <c:pt idx="3687">
                  <c:v>42311.552528125001</c:v>
                </c:pt>
                <c:pt idx="3688">
                  <c:v>42311.55391707176</c:v>
                </c:pt>
                <c:pt idx="3689">
                  <c:v>42311.555306018519</c:v>
                </c:pt>
                <c:pt idx="3690">
                  <c:v>42311.556694965278</c:v>
                </c:pt>
                <c:pt idx="3691">
                  <c:v>42311.558083912038</c:v>
                </c:pt>
                <c:pt idx="3692">
                  <c:v>42311.559472858797</c:v>
                </c:pt>
                <c:pt idx="3693">
                  <c:v>42311.560861805556</c:v>
                </c:pt>
                <c:pt idx="3694">
                  <c:v>42311.562250752315</c:v>
                </c:pt>
                <c:pt idx="3695">
                  <c:v>42311.563639699074</c:v>
                </c:pt>
                <c:pt idx="3696">
                  <c:v>42311.565028645833</c:v>
                </c:pt>
                <c:pt idx="3697">
                  <c:v>42311.566417592592</c:v>
                </c:pt>
                <c:pt idx="3698">
                  <c:v>42311.567806539351</c:v>
                </c:pt>
                <c:pt idx="3699">
                  <c:v>42311.56919548611</c:v>
                </c:pt>
                <c:pt idx="3700">
                  <c:v>42311.57058443287</c:v>
                </c:pt>
                <c:pt idx="3701">
                  <c:v>42311.571973379629</c:v>
                </c:pt>
                <c:pt idx="3702">
                  <c:v>42311.573362326388</c:v>
                </c:pt>
                <c:pt idx="3703">
                  <c:v>42311.574751273147</c:v>
                </c:pt>
                <c:pt idx="3704">
                  <c:v>42311.576140219906</c:v>
                </c:pt>
                <c:pt idx="3705">
                  <c:v>42311.577529166665</c:v>
                </c:pt>
                <c:pt idx="3706">
                  <c:v>42311.578918113424</c:v>
                </c:pt>
                <c:pt idx="3707">
                  <c:v>42311.580307060183</c:v>
                </c:pt>
                <c:pt idx="3708">
                  <c:v>42311.581696006942</c:v>
                </c:pt>
                <c:pt idx="3709">
                  <c:v>42311.583084953701</c:v>
                </c:pt>
                <c:pt idx="3710">
                  <c:v>42311.584473900461</c:v>
                </c:pt>
                <c:pt idx="3711">
                  <c:v>42311.58586284722</c:v>
                </c:pt>
                <c:pt idx="3712">
                  <c:v>42311.587251793979</c:v>
                </c:pt>
                <c:pt idx="3713">
                  <c:v>42311.588640740738</c:v>
                </c:pt>
                <c:pt idx="3714">
                  <c:v>42311.590029687497</c:v>
                </c:pt>
                <c:pt idx="3715">
                  <c:v>42311.591418634256</c:v>
                </c:pt>
                <c:pt idx="3716">
                  <c:v>42311.592807581015</c:v>
                </c:pt>
                <c:pt idx="3717">
                  <c:v>42311.594196527774</c:v>
                </c:pt>
                <c:pt idx="3718">
                  <c:v>42311.595585474533</c:v>
                </c:pt>
                <c:pt idx="3719">
                  <c:v>42311.5969744213</c:v>
                </c:pt>
                <c:pt idx="3720">
                  <c:v>42311.598363368059</c:v>
                </c:pt>
                <c:pt idx="3721">
                  <c:v>42311.599752314818</c:v>
                </c:pt>
                <c:pt idx="3722">
                  <c:v>42311.601141261577</c:v>
                </c:pt>
                <c:pt idx="3723">
                  <c:v>42311.602530208336</c:v>
                </c:pt>
                <c:pt idx="3724">
                  <c:v>42311.603919155095</c:v>
                </c:pt>
                <c:pt idx="3725">
                  <c:v>42311.605308101854</c:v>
                </c:pt>
                <c:pt idx="3726">
                  <c:v>42311.606697048614</c:v>
                </c:pt>
                <c:pt idx="3727">
                  <c:v>42311.608085995373</c:v>
                </c:pt>
                <c:pt idx="3728">
                  <c:v>42311.609474942132</c:v>
                </c:pt>
                <c:pt idx="3729">
                  <c:v>42311.610863888891</c:v>
                </c:pt>
                <c:pt idx="3730">
                  <c:v>42311.61225283565</c:v>
                </c:pt>
                <c:pt idx="3731">
                  <c:v>42311.613641782409</c:v>
                </c:pt>
                <c:pt idx="3732">
                  <c:v>42311.615030729168</c:v>
                </c:pt>
                <c:pt idx="3733">
                  <c:v>42311.616419675927</c:v>
                </c:pt>
                <c:pt idx="3734">
                  <c:v>42311.617808622686</c:v>
                </c:pt>
                <c:pt idx="3735">
                  <c:v>42311.619197569446</c:v>
                </c:pt>
                <c:pt idx="3736">
                  <c:v>42311.620586516205</c:v>
                </c:pt>
                <c:pt idx="3737">
                  <c:v>42311.621975462964</c:v>
                </c:pt>
                <c:pt idx="3738">
                  <c:v>42311.623364409723</c:v>
                </c:pt>
                <c:pt idx="3739">
                  <c:v>42311.624753356482</c:v>
                </c:pt>
                <c:pt idx="3740">
                  <c:v>42311.626142303241</c:v>
                </c:pt>
                <c:pt idx="3741">
                  <c:v>42311.62753125</c:v>
                </c:pt>
                <c:pt idx="3742">
                  <c:v>42311.628920196759</c:v>
                </c:pt>
                <c:pt idx="3743">
                  <c:v>42311.630309143518</c:v>
                </c:pt>
                <c:pt idx="3744">
                  <c:v>42311.631698090277</c:v>
                </c:pt>
                <c:pt idx="3745">
                  <c:v>42311.633087037037</c:v>
                </c:pt>
                <c:pt idx="3746">
                  <c:v>42311.634475983796</c:v>
                </c:pt>
                <c:pt idx="3747">
                  <c:v>42311.635864930555</c:v>
                </c:pt>
                <c:pt idx="3748">
                  <c:v>42311.637253877314</c:v>
                </c:pt>
                <c:pt idx="3749">
                  <c:v>42311.638642824073</c:v>
                </c:pt>
                <c:pt idx="3750">
                  <c:v>42311.640031770832</c:v>
                </c:pt>
                <c:pt idx="3751">
                  <c:v>42311.641420717591</c:v>
                </c:pt>
                <c:pt idx="3752">
                  <c:v>42311.64280966435</c:v>
                </c:pt>
                <c:pt idx="3753">
                  <c:v>42311.644198611109</c:v>
                </c:pt>
                <c:pt idx="3754">
                  <c:v>42311.645587557869</c:v>
                </c:pt>
                <c:pt idx="3755">
                  <c:v>42311.646976504628</c:v>
                </c:pt>
                <c:pt idx="3756">
                  <c:v>42311.648365451387</c:v>
                </c:pt>
                <c:pt idx="3757">
                  <c:v>42311.649754398146</c:v>
                </c:pt>
                <c:pt idx="3758">
                  <c:v>42311.651143344905</c:v>
                </c:pt>
                <c:pt idx="3759">
                  <c:v>42311.652532291664</c:v>
                </c:pt>
                <c:pt idx="3760">
                  <c:v>42311.653921238423</c:v>
                </c:pt>
                <c:pt idx="3761">
                  <c:v>42311.655310185182</c:v>
                </c:pt>
                <c:pt idx="3762">
                  <c:v>42311.656699131941</c:v>
                </c:pt>
                <c:pt idx="3763">
                  <c:v>42311.658088078701</c:v>
                </c:pt>
                <c:pt idx="3764">
                  <c:v>42311.65947702546</c:v>
                </c:pt>
                <c:pt idx="3765">
                  <c:v>42311.660865972219</c:v>
                </c:pt>
                <c:pt idx="3766">
                  <c:v>42311.662254918978</c:v>
                </c:pt>
                <c:pt idx="3767">
                  <c:v>42311.663643865744</c:v>
                </c:pt>
                <c:pt idx="3768">
                  <c:v>42311.665032812503</c:v>
                </c:pt>
                <c:pt idx="3769">
                  <c:v>42311.666421759262</c:v>
                </c:pt>
                <c:pt idx="3770">
                  <c:v>42311.667810706022</c:v>
                </c:pt>
                <c:pt idx="3771">
                  <c:v>42311.669199652781</c:v>
                </c:pt>
                <c:pt idx="3772">
                  <c:v>42311.67058859954</c:v>
                </c:pt>
                <c:pt idx="3773">
                  <c:v>42311.671977546299</c:v>
                </c:pt>
                <c:pt idx="3774">
                  <c:v>42311.673366493058</c:v>
                </c:pt>
                <c:pt idx="3775">
                  <c:v>42311.674755439817</c:v>
                </c:pt>
                <c:pt idx="3776">
                  <c:v>42311.676144386576</c:v>
                </c:pt>
                <c:pt idx="3777">
                  <c:v>42311.677533333335</c:v>
                </c:pt>
                <c:pt idx="3778">
                  <c:v>42311.678922280094</c:v>
                </c:pt>
                <c:pt idx="3779">
                  <c:v>42311.680311226854</c:v>
                </c:pt>
                <c:pt idx="3780">
                  <c:v>42311.681700173613</c:v>
                </c:pt>
                <c:pt idx="3781">
                  <c:v>42311.683089120372</c:v>
                </c:pt>
                <c:pt idx="3782">
                  <c:v>42311.684478067131</c:v>
                </c:pt>
                <c:pt idx="3783">
                  <c:v>42311.68586701389</c:v>
                </c:pt>
                <c:pt idx="3784">
                  <c:v>42311.687255960649</c:v>
                </c:pt>
                <c:pt idx="3785">
                  <c:v>42311.688644907408</c:v>
                </c:pt>
                <c:pt idx="3786">
                  <c:v>42311.690033854167</c:v>
                </c:pt>
                <c:pt idx="3787">
                  <c:v>42311.691422800926</c:v>
                </c:pt>
                <c:pt idx="3788">
                  <c:v>42311.692811747685</c:v>
                </c:pt>
                <c:pt idx="3789">
                  <c:v>42311.694200694445</c:v>
                </c:pt>
                <c:pt idx="3790">
                  <c:v>42311.695589641204</c:v>
                </c:pt>
                <c:pt idx="3791">
                  <c:v>42311.696978587963</c:v>
                </c:pt>
                <c:pt idx="3792">
                  <c:v>42311.698367534722</c:v>
                </c:pt>
                <c:pt idx="3793">
                  <c:v>42311.699756481481</c:v>
                </c:pt>
                <c:pt idx="3794">
                  <c:v>42311.70114542824</c:v>
                </c:pt>
                <c:pt idx="3795">
                  <c:v>42311.702534374999</c:v>
                </c:pt>
                <c:pt idx="3796">
                  <c:v>42311.703923321758</c:v>
                </c:pt>
                <c:pt idx="3797">
                  <c:v>42311.705312268517</c:v>
                </c:pt>
                <c:pt idx="3798">
                  <c:v>42311.706701215277</c:v>
                </c:pt>
                <c:pt idx="3799">
                  <c:v>42311.708090162036</c:v>
                </c:pt>
                <c:pt idx="3800">
                  <c:v>42311.709479108795</c:v>
                </c:pt>
                <c:pt idx="3801">
                  <c:v>42311.710868055554</c:v>
                </c:pt>
                <c:pt idx="3802">
                  <c:v>42311.712257002313</c:v>
                </c:pt>
                <c:pt idx="3803">
                  <c:v>42311.713645949072</c:v>
                </c:pt>
                <c:pt idx="3804">
                  <c:v>42311.715034895831</c:v>
                </c:pt>
                <c:pt idx="3805">
                  <c:v>42311.71642384259</c:v>
                </c:pt>
                <c:pt idx="3806">
                  <c:v>42311.717812789349</c:v>
                </c:pt>
                <c:pt idx="3807">
                  <c:v>42311.719201736109</c:v>
                </c:pt>
                <c:pt idx="3808">
                  <c:v>42311.720590682868</c:v>
                </c:pt>
                <c:pt idx="3809">
                  <c:v>42311.721979629627</c:v>
                </c:pt>
                <c:pt idx="3810">
                  <c:v>42311.723368576386</c:v>
                </c:pt>
                <c:pt idx="3811">
                  <c:v>42311.724757523145</c:v>
                </c:pt>
                <c:pt idx="3812">
                  <c:v>42311.726146469904</c:v>
                </c:pt>
                <c:pt idx="3813">
                  <c:v>42311.727535416663</c:v>
                </c:pt>
                <c:pt idx="3814">
                  <c:v>42311.72892436343</c:v>
                </c:pt>
                <c:pt idx="3815">
                  <c:v>42311.730313310189</c:v>
                </c:pt>
                <c:pt idx="3816">
                  <c:v>42311.731702256948</c:v>
                </c:pt>
                <c:pt idx="3817">
                  <c:v>42311.733091203707</c:v>
                </c:pt>
                <c:pt idx="3818">
                  <c:v>42311.734480150466</c:v>
                </c:pt>
                <c:pt idx="3819">
                  <c:v>42311.735869097225</c:v>
                </c:pt>
                <c:pt idx="3820">
                  <c:v>42311.737258043984</c:v>
                </c:pt>
                <c:pt idx="3821">
                  <c:v>42311.738646990743</c:v>
                </c:pt>
                <c:pt idx="3822">
                  <c:v>42311.740035937502</c:v>
                </c:pt>
                <c:pt idx="3823">
                  <c:v>42311.741424884262</c:v>
                </c:pt>
                <c:pt idx="3824">
                  <c:v>42311.742813831021</c:v>
                </c:pt>
                <c:pt idx="3825">
                  <c:v>42311.74420277778</c:v>
                </c:pt>
                <c:pt idx="3826">
                  <c:v>42311.745591724539</c:v>
                </c:pt>
                <c:pt idx="3827">
                  <c:v>42311.746980671298</c:v>
                </c:pt>
                <c:pt idx="3828">
                  <c:v>42311.748369618057</c:v>
                </c:pt>
                <c:pt idx="3829">
                  <c:v>42311.749758564816</c:v>
                </c:pt>
                <c:pt idx="3830">
                  <c:v>42311.751147511575</c:v>
                </c:pt>
                <c:pt idx="3831">
                  <c:v>42311.752536458334</c:v>
                </c:pt>
                <c:pt idx="3832">
                  <c:v>42311.753925405093</c:v>
                </c:pt>
                <c:pt idx="3833">
                  <c:v>42311.755314351853</c:v>
                </c:pt>
                <c:pt idx="3834">
                  <c:v>42311.756703298612</c:v>
                </c:pt>
                <c:pt idx="3835">
                  <c:v>42311.758092245371</c:v>
                </c:pt>
                <c:pt idx="3836">
                  <c:v>42311.75948119213</c:v>
                </c:pt>
                <c:pt idx="3837">
                  <c:v>42311.760870138889</c:v>
                </c:pt>
                <c:pt idx="3838">
                  <c:v>42311.762259085648</c:v>
                </c:pt>
                <c:pt idx="3839">
                  <c:v>42311.763648032407</c:v>
                </c:pt>
                <c:pt idx="3840">
                  <c:v>42311.765036979166</c:v>
                </c:pt>
                <c:pt idx="3841">
                  <c:v>42311.766425925925</c:v>
                </c:pt>
                <c:pt idx="3842">
                  <c:v>42311.767814872685</c:v>
                </c:pt>
                <c:pt idx="3843">
                  <c:v>42311.769203819444</c:v>
                </c:pt>
                <c:pt idx="3844">
                  <c:v>42311.770592766203</c:v>
                </c:pt>
                <c:pt idx="3845">
                  <c:v>42311.771981712962</c:v>
                </c:pt>
                <c:pt idx="3846">
                  <c:v>42311.773370659721</c:v>
                </c:pt>
                <c:pt idx="3847">
                  <c:v>42311.77475960648</c:v>
                </c:pt>
                <c:pt idx="3848">
                  <c:v>42311.776148553239</c:v>
                </c:pt>
                <c:pt idx="3849">
                  <c:v>42311.777537499998</c:v>
                </c:pt>
                <c:pt idx="3850">
                  <c:v>42311.778926446757</c:v>
                </c:pt>
                <c:pt idx="3851">
                  <c:v>42311.780315393517</c:v>
                </c:pt>
                <c:pt idx="3852">
                  <c:v>42311.781704340276</c:v>
                </c:pt>
                <c:pt idx="3853">
                  <c:v>42311.783093287035</c:v>
                </c:pt>
                <c:pt idx="3854">
                  <c:v>42311.784482233794</c:v>
                </c:pt>
                <c:pt idx="3855">
                  <c:v>42311.785871180553</c:v>
                </c:pt>
                <c:pt idx="3856">
                  <c:v>42311.787260127312</c:v>
                </c:pt>
                <c:pt idx="3857">
                  <c:v>42311.788649074071</c:v>
                </c:pt>
                <c:pt idx="3858">
                  <c:v>42311.79003802083</c:v>
                </c:pt>
                <c:pt idx="3859">
                  <c:v>42311.791426967589</c:v>
                </c:pt>
                <c:pt idx="3860">
                  <c:v>42311.792815914348</c:v>
                </c:pt>
                <c:pt idx="3861">
                  <c:v>42311.794204861108</c:v>
                </c:pt>
                <c:pt idx="3862">
                  <c:v>42311.795593807874</c:v>
                </c:pt>
                <c:pt idx="3863">
                  <c:v>42311.796982754633</c:v>
                </c:pt>
                <c:pt idx="3864">
                  <c:v>42311.798371701392</c:v>
                </c:pt>
                <c:pt idx="3865">
                  <c:v>42311.799760648151</c:v>
                </c:pt>
                <c:pt idx="3866">
                  <c:v>42311.80114959491</c:v>
                </c:pt>
                <c:pt idx="3867">
                  <c:v>42311.802538541669</c:v>
                </c:pt>
                <c:pt idx="3868">
                  <c:v>42311.803927488429</c:v>
                </c:pt>
                <c:pt idx="3869">
                  <c:v>42311.805316435188</c:v>
                </c:pt>
                <c:pt idx="3870">
                  <c:v>42311.806705381947</c:v>
                </c:pt>
                <c:pt idx="3871">
                  <c:v>42311.808094328706</c:v>
                </c:pt>
                <c:pt idx="3872">
                  <c:v>42311.809483275465</c:v>
                </c:pt>
                <c:pt idx="3873">
                  <c:v>42311.810872222224</c:v>
                </c:pt>
                <c:pt idx="3874">
                  <c:v>42311.812261168983</c:v>
                </c:pt>
                <c:pt idx="3875">
                  <c:v>42311.813650115742</c:v>
                </c:pt>
                <c:pt idx="3876">
                  <c:v>42311.815039062501</c:v>
                </c:pt>
                <c:pt idx="3877">
                  <c:v>42311.816428009261</c:v>
                </c:pt>
                <c:pt idx="3878">
                  <c:v>42311.81781695602</c:v>
                </c:pt>
                <c:pt idx="3879">
                  <c:v>42311.819205902779</c:v>
                </c:pt>
                <c:pt idx="3880">
                  <c:v>42311.820594849538</c:v>
                </c:pt>
                <c:pt idx="3881">
                  <c:v>42311.821983796297</c:v>
                </c:pt>
                <c:pt idx="3882">
                  <c:v>42311.823372743056</c:v>
                </c:pt>
                <c:pt idx="3883">
                  <c:v>42311.824761689815</c:v>
                </c:pt>
                <c:pt idx="3884">
                  <c:v>42311.826150636574</c:v>
                </c:pt>
                <c:pt idx="3885">
                  <c:v>42311.827539583333</c:v>
                </c:pt>
                <c:pt idx="3886">
                  <c:v>42311.828928530093</c:v>
                </c:pt>
                <c:pt idx="3887">
                  <c:v>42311.830317476852</c:v>
                </c:pt>
                <c:pt idx="3888">
                  <c:v>42311.831706423611</c:v>
                </c:pt>
                <c:pt idx="3889">
                  <c:v>42311.83309537037</c:v>
                </c:pt>
                <c:pt idx="3890">
                  <c:v>42311.834484317129</c:v>
                </c:pt>
                <c:pt idx="3891">
                  <c:v>42311.835873263888</c:v>
                </c:pt>
                <c:pt idx="3892">
                  <c:v>42311.837262210647</c:v>
                </c:pt>
                <c:pt idx="3893">
                  <c:v>42311.838651157406</c:v>
                </c:pt>
                <c:pt idx="3894">
                  <c:v>42311.840040104165</c:v>
                </c:pt>
                <c:pt idx="3895">
                  <c:v>42311.841429050924</c:v>
                </c:pt>
                <c:pt idx="3896">
                  <c:v>42311.842817997684</c:v>
                </c:pt>
                <c:pt idx="3897">
                  <c:v>42311.844206944443</c:v>
                </c:pt>
                <c:pt idx="3898">
                  <c:v>42311.845595891202</c:v>
                </c:pt>
                <c:pt idx="3899">
                  <c:v>42311.846984837961</c:v>
                </c:pt>
                <c:pt idx="3900">
                  <c:v>42311.84837378472</c:v>
                </c:pt>
                <c:pt idx="3901">
                  <c:v>42311.849762731479</c:v>
                </c:pt>
                <c:pt idx="3902">
                  <c:v>42311.851151678238</c:v>
                </c:pt>
                <c:pt idx="3903">
                  <c:v>42311.852540624997</c:v>
                </c:pt>
                <c:pt idx="3904">
                  <c:v>42311.853929571756</c:v>
                </c:pt>
                <c:pt idx="3905">
                  <c:v>42311.855318518516</c:v>
                </c:pt>
                <c:pt idx="3906">
                  <c:v>42311.856707465275</c:v>
                </c:pt>
                <c:pt idx="3907">
                  <c:v>42311.858096412034</c:v>
                </c:pt>
                <c:pt idx="3908">
                  <c:v>42311.859485358793</c:v>
                </c:pt>
                <c:pt idx="3909">
                  <c:v>42311.860874305552</c:v>
                </c:pt>
                <c:pt idx="3910">
                  <c:v>42311.862263252318</c:v>
                </c:pt>
                <c:pt idx="3911">
                  <c:v>42311.863652199077</c:v>
                </c:pt>
                <c:pt idx="3912">
                  <c:v>42311.865041145837</c:v>
                </c:pt>
                <c:pt idx="3913">
                  <c:v>42311.866430092596</c:v>
                </c:pt>
                <c:pt idx="3914">
                  <c:v>42311.867819039355</c:v>
                </c:pt>
                <c:pt idx="3915">
                  <c:v>42311.869207986114</c:v>
                </c:pt>
                <c:pt idx="3916">
                  <c:v>42311.870596932873</c:v>
                </c:pt>
                <c:pt idx="3917">
                  <c:v>42311.871985879632</c:v>
                </c:pt>
                <c:pt idx="3918">
                  <c:v>42311.873374826391</c:v>
                </c:pt>
                <c:pt idx="3919">
                  <c:v>42311.87476377315</c:v>
                </c:pt>
                <c:pt idx="3920">
                  <c:v>42311.876152719909</c:v>
                </c:pt>
                <c:pt idx="3921">
                  <c:v>42311.877541666669</c:v>
                </c:pt>
                <c:pt idx="3922">
                  <c:v>42311.878930613428</c:v>
                </c:pt>
                <c:pt idx="3923">
                  <c:v>42311.880319560187</c:v>
                </c:pt>
                <c:pt idx="3924">
                  <c:v>42311.881708506946</c:v>
                </c:pt>
                <c:pt idx="3925">
                  <c:v>42311.883097453705</c:v>
                </c:pt>
                <c:pt idx="3926">
                  <c:v>42311.884486400464</c:v>
                </c:pt>
                <c:pt idx="3927">
                  <c:v>42311.885875347223</c:v>
                </c:pt>
                <c:pt idx="3928">
                  <c:v>42311.887264293982</c:v>
                </c:pt>
                <c:pt idx="3929">
                  <c:v>42311.888653240741</c:v>
                </c:pt>
                <c:pt idx="3930">
                  <c:v>42311.890042187501</c:v>
                </c:pt>
                <c:pt idx="3931">
                  <c:v>42311.89143113426</c:v>
                </c:pt>
                <c:pt idx="3932">
                  <c:v>42311.892820081019</c:v>
                </c:pt>
                <c:pt idx="3933">
                  <c:v>42311.894209027778</c:v>
                </c:pt>
                <c:pt idx="3934">
                  <c:v>42311.895597974537</c:v>
                </c:pt>
                <c:pt idx="3935">
                  <c:v>42311.896986921296</c:v>
                </c:pt>
                <c:pt idx="3936">
                  <c:v>42311.898375868055</c:v>
                </c:pt>
                <c:pt idx="3937">
                  <c:v>42311.899764814814</c:v>
                </c:pt>
                <c:pt idx="3938">
                  <c:v>42311.901153761573</c:v>
                </c:pt>
                <c:pt idx="3939">
                  <c:v>42311.902542708332</c:v>
                </c:pt>
                <c:pt idx="3940">
                  <c:v>42311.903931655092</c:v>
                </c:pt>
                <c:pt idx="3941">
                  <c:v>42311.905320601851</c:v>
                </c:pt>
                <c:pt idx="3942">
                  <c:v>42311.90670954861</c:v>
                </c:pt>
                <c:pt idx="3943">
                  <c:v>42311.908098495369</c:v>
                </c:pt>
                <c:pt idx="3944">
                  <c:v>42311.909487442128</c:v>
                </c:pt>
                <c:pt idx="3945">
                  <c:v>42311.910876388887</c:v>
                </c:pt>
                <c:pt idx="3946">
                  <c:v>42311.912265335646</c:v>
                </c:pt>
                <c:pt idx="3947">
                  <c:v>42311.913654282405</c:v>
                </c:pt>
                <c:pt idx="3948">
                  <c:v>42311.915043229164</c:v>
                </c:pt>
                <c:pt idx="3949">
                  <c:v>42311.916432175924</c:v>
                </c:pt>
                <c:pt idx="3950">
                  <c:v>42311.917821122683</c:v>
                </c:pt>
                <c:pt idx="3951">
                  <c:v>42311.919210069442</c:v>
                </c:pt>
                <c:pt idx="3952">
                  <c:v>42311.920599016201</c:v>
                </c:pt>
                <c:pt idx="3953">
                  <c:v>42311.92198796296</c:v>
                </c:pt>
                <c:pt idx="3954">
                  <c:v>42311.923376909719</c:v>
                </c:pt>
                <c:pt idx="3955">
                  <c:v>42311.924765856478</c:v>
                </c:pt>
                <c:pt idx="3956">
                  <c:v>42311.926154803237</c:v>
                </c:pt>
                <c:pt idx="3957">
                  <c:v>42311.927543749996</c:v>
                </c:pt>
                <c:pt idx="3958">
                  <c:v>42311.928932696763</c:v>
                </c:pt>
                <c:pt idx="3959">
                  <c:v>42311.930321643522</c:v>
                </c:pt>
                <c:pt idx="3960">
                  <c:v>42311.931710590281</c:v>
                </c:pt>
                <c:pt idx="3961">
                  <c:v>42311.93309953704</c:v>
                </c:pt>
                <c:pt idx="3962">
                  <c:v>42311.934488483799</c:v>
                </c:pt>
                <c:pt idx="3963">
                  <c:v>42311.935877430558</c:v>
                </c:pt>
                <c:pt idx="3964">
                  <c:v>42311.937266377317</c:v>
                </c:pt>
                <c:pt idx="3965">
                  <c:v>42311.938655324077</c:v>
                </c:pt>
                <c:pt idx="3966">
                  <c:v>42311.940044270836</c:v>
                </c:pt>
                <c:pt idx="3967">
                  <c:v>42311.941433217595</c:v>
                </c:pt>
                <c:pt idx="3968">
                  <c:v>42311.942822164354</c:v>
                </c:pt>
                <c:pt idx="3969">
                  <c:v>42311.944211111113</c:v>
                </c:pt>
                <c:pt idx="3970">
                  <c:v>42311.945600057872</c:v>
                </c:pt>
                <c:pt idx="3971">
                  <c:v>42311.946989004631</c:v>
                </c:pt>
                <c:pt idx="3972">
                  <c:v>42311.94837795139</c:v>
                </c:pt>
                <c:pt idx="3973">
                  <c:v>42311.949766898149</c:v>
                </c:pt>
                <c:pt idx="3974">
                  <c:v>42311.951155844908</c:v>
                </c:pt>
                <c:pt idx="3975">
                  <c:v>42311.952544791668</c:v>
                </c:pt>
                <c:pt idx="3976">
                  <c:v>42311.953933738427</c:v>
                </c:pt>
                <c:pt idx="3977">
                  <c:v>42311.955322685186</c:v>
                </c:pt>
                <c:pt idx="3978">
                  <c:v>42311.956711631945</c:v>
                </c:pt>
                <c:pt idx="3979">
                  <c:v>42311.958100578704</c:v>
                </c:pt>
                <c:pt idx="3980">
                  <c:v>42311.959489525463</c:v>
                </c:pt>
                <c:pt idx="3981">
                  <c:v>42311.960878472222</c:v>
                </c:pt>
                <c:pt idx="3982">
                  <c:v>42311.962267418981</c:v>
                </c:pt>
                <c:pt idx="3983">
                  <c:v>42311.96365636574</c:v>
                </c:pt>
                <c:pt idx="3984">
                  <c:v>42311.9650453125</c:v>
                </c:pt>
                <c:pt idx="3985">
                  <c:v>42311.966434259259</c:v>
                </c:pt>
                <c:pt idx="3986">
                  <c:v>42311.967823206018</c:v>
                </c:pt>
                <c:pt idx="3987">
                  <c:v>42311.969212152777</c:v>
                </c:pt>
                <c:pt idx="3988">
                  <c:v>42311.970601099536</c:v>
                </c:pt>
                <c:pt idx="3989">
                  <c:v>42311.971990046295</c:v>
                </c:pt>
                <c:pt idx="3990">
                  <c:v>42311.973378993054</c:v>
                </c:pt>
                <c:pt idx="3991">
                  <c:v>42311.974767939813</c:v>
                </c:pt>
                <c:pt idx="3992">
                  <c:v>42311.976156886572</c:v>
                </c:pt>
                <c:pt idx="3993">
                  <c:v>42311.977545833332</c:v>
                </c:pt>
                <c:pt idx="3994">
                  <c:v>42311.978934780091</c:v>
                </c:pt>
                <c:pt idx="3995">
                  <c:v>42311.98032372685</c:v>
                </c:pt>
                <c:pt idx="3996">
                  <c:v>42311.981712673609</c:v>
                </c:pt>
                <c:pt idx="3997">
                  <c:v>42311.983101620368</c:v>
                </c:pt>
                <c:pt idx="3998">
                  <c:v>42311.984490567127</c:v>
                </c:pt>
                <c:pt idx="3999">
                  <c:v>42311.985879513886</c:v>
                </c:pt>
                <c:pt idx="4000">
                  <c:v>42311.987268460645</c:v>
                </c:pt>
                <c:pt idx="4001">
                  <c:v>42311.988657407404</c:v>
                </c:pt>
                <c:pt idx="4002">
                  <c:v>42311.990046354163</c:v>
                </c:pt>
                <c:pt idx="4003">
                  <c:v>42311.991435300923</c:v>
                </c:pt>
                <c:pt idx="4004">
                  <c:v>42311.992824247682</c:v>
                </c:pt>
                <c:pt idx="4005">
                  <c:v>42311.994213194441</c:v>
                </c:pt>
                <c:pt idx="4006">
                  <c:v>42311.995602141207</c:v>
                </c:pt>
                <c:pt idx="4007">
                  <c:v>42311.996991087966</c:v>
                </c:pt>
                <c:pt idx="4008">
                  <c:v>42311.998380034725</c:v>
                </c:pt>
                <c:pt idx="4009">
                  <c:v>42311.999768981485</c:v>
                </c:pt>
                <c:pt idx="4010">
                  <c:v>42312.001157928244</c:v>
                </c:pt>
                <c:pt idx="4011">
                  <c:v>42312.002546875003</c:v>
                </c:pt>
                <c:pt idx="4012">
                  <c:v>42312.003935821762</c:v>
                </c:pt>
                <c:pt idx="4013">
                  <c:v>42312.005324768521</c:v>
                </c:pt>
                <c:pt idx="4014">
                  <c:v>42312.00671371528</c:v>
                </c:pt>
                <c:pt idx="4015">
                  <c:v>42312.008102662039</c:v>
                </c:pt>
                <c:pt idx="4016">
                  <c:v>42312.009491608798</c:v>
                </c:pt>
                <c:pt idx="4017">
                  <c:v>42312.010880555557</c:v>
                </c:pt>
                <c:pt idx="4018">
                  <c:v>42312.012269502316</c:v>
                </c:pt>
                <c:pt idx="4019">
                  <c:v>42312.013658449076</c:v>
                </c:pt>
                <c:pt idx="4020">
                  <c:v>42312.015047395835</c:v>
                </c:pt>
                <c:pt idx="4021">
                  <c:v>42312.016436342594</c:v>
                </c:pt>
                <c:pt idx="4022">
                  <c:v>42312.017825289353</c:v>
                </c:pt>
                <c:pt idx="4023">
                  <c:v>42312.019214236112</c:v>
                </c:pt>
                <c:pt idx="4024">
                  <c:v>42312.020603182871</c:v>
                </c:pt>
                <c:pt idx="4025">
                  <c:v>42312.02199212963</c:v>
                </c:pt>
                <c:pt idx="4026">
                  <c:v>42312.023381076389</c:v>
                </c:pt>
                <c:pt idx="4027">
                  <c:v>42312.024770023148</c:v>
                </c:pt>
                <c:pt idx="4028">
                  <c:v>42312.026158969908</c:v>
                </c:pt>
                <c:pt idx="4029">
                  <c:v>42312.027547916667</c:v>
                </c:pt>
                <c:pt idx="4030">
                  <c:v>42312.028936863426</c:v>
                </c:pt>
                <c:pt idx="4031">
                  <c:v>42312.030325810185</c:v>
                </c:pt>
                <c:pt idx="4032">
                  <c:v>42312.031714756944</c:v>
                </c:pt>
                <c:pt idx="4033">
                  <c:v>42312.033103703703</c:v>
                </c:pt>
                <c:pt idx="4034">
                  <c:v>42312.034492650462</c:v>
                </c:pt>
                <c:pt idx="4035">
                  <c:v>42312.035881597221</c:v>
                </c:pt>
                <c:pt idx="4036">
                  <c:v>42312.03727054398</c:v>
                </c:pt>
                <c:pt idx="4037">
                  <c:v>42312.03865949074</c:v>
                </c:pt>
                <c:pt idx="4038">
                  <c:v>42312.040048437499</c:v>
                </c:pt>
                <c:pt idx="4039">
                  <c:v>42312.041437384258</c:v>
                </c:pt>
                <c:pt idx="4040">
                  <c:v>42312.042826331017</c:v>
                </c:pt>
                <c:pt idx="4041">
                  <c:v>42312.044215277776</c:v>
                </c:pt>
                <c:pt idx="4042">
                  <c:v>42312.045604224535</c:v>
                </c:pt>
                <c:pt idx="4043">
                  <c:v>42312.046993171294</c:v>
                </c:pt>
                <c:pt idx="4044">
                  <c:v>42312.048382118053</c:v>
                </c:pt>
                <c:pt idx="4045">
                  <c:v>42312.049771064812</c:v>
                </c:pt>
                <c:pt idx="4046">
                  <c:v>42312.051160011571</c:v>
                </c:pt>
                <c:pt idx="4047">
                  <c:v>42312.052548958331</c:v>
                </c:pt>
                <c:pt idx="4048">
                  <c:v>42312.05393790509</c:v>
                </c:pt>
                <c:pt idx="4049">
                  <c:v>42312.055326851849</c:v>
                </c:pt>
                <c:pt idx="4050">
                  <c:v>42312.056715798608</c:v>
                </c:pt>
                <c:pt idx="4051">
                  <c:v>42312.058104745367</c:v>
                </c:pt>
                <c:pt idx="4052">
                  <c:v>42312.059493692126</c:v>
                </c:pt>
                <c:pt idx="4053">
                  <c:v>42312.060882638893</c:v>
                </c:pt>
                <c:pt idx="4054">
                  <c:v>42312.062271585652</c:v>
                </c:pt>
                <c:pt idx="4055">
                  <c:v>42312.063660532411</c:v>
                </c:pt>
                <c:pt idx="4056">
                  <c:v>42312.06504947917</c:v>
                </c:pt>
                <c:pt idx="4057">
                  <c:v>42312.066438425929</c:v>
                </c:pt>
                <c:pt idx="4058">
                  <c:v>42312.067827372688</c:v>
                </c:pt>
                <c:pt idx="4059">
                  <c:v>42312.069216319447</c:v>
                </c:pt>
                <c:pt idx="4060">
                  <c:v>42312.070605266206</c:v>
                </c:pt>
                <c:pt idx="4061">
                  <c:v>42312.071994212965</c:v>
                </c:pt>
                <c:pt idx="4062">
                  <c:v>42312.073383159724</c:v>
                </c:pt>
                <c:pt idx="4063">
                  <c:v>42312.074772106484</c:v>
                </c:pt>
                <c:pt idx="4064">
                  <c:v>42312.076161053243</c:v>
                </c:pt>
                <c:pt idx="4065">
                  <c:v>42312.077550000002</c:v>
                </c:pt>
                <c:pt idx="4066">
                  <c:v>42312.078938946761</c:v>
                </c:pt>
                <c:pt idx="4067">
                  <c:v>42312.08032789352</c:v>
                </c:pt>
                <c:pt idx="4068">
                  <c:v>42312.081716840279</c:v>
                </c:pt>
                <c:pt idx="4069">
                  <c:v>42312.083105787038</c:v>
                </c:pt>
                <c:pt idx="4070">
                  <c:v>42312.084494733797</c:v>
                </c:pt>
                <c:pt idx="4071">
                  <c:v>42312.085883680556</c:v>
                </c:pt>
                <c:pt idx="4072">
                  <c:v>42312.087272627316</c:v>
                </c:pt>
                <c:pt idx="4073">
                  <c:v>42312.088661574075</c:v>
                </c:pt>
                <c:pt idx="4074">
                  <c:v>42312.090050520834</c:v>
                </c:pt>
                <c:pt idx="4075">
                  <c:v>42312.091439467593</c:v>
                </c:pt>
                <c:pt idx="4076">
                  <c:v>42312.092828414352</c:v>
                </c:pt>
                <c:pt idx="4077">
                  <c:v>42312.094217361111</c:v>
                </c:pt>
                <c:pt idx="4078">
                  <c:v>42312.09560630787</c:v>
                </c:pt>
                <c:pt idx="4079">
                  <c:v>42312.096995254629</c:v>
                </c:pt>
                <c:pt idx="4080">
                  <c:v>42312.098384201388</c:v>
                </c:pt>
                <c:pt idx="4081">
                  <c:v>42312.099773148148</c:v>
                </c:pt>
                <c:pt idx="4082">
                  <c:v>42312.101162094907</c:v>
                </c:pt>
                <c:pt idx="4083">
                  <c:v>42312.102551041666</c:v>
                </c:pt>
                <c:pt idx="4084">
                  <c:v>42312.103939988425</c:v>
                </c:pt>
                <c:pt idx="4085">
                  <c:v>42312.105328935184</c:v>
                </c:pt>
                <c:pt idx="4086">
                  <c:v>42312.106717881943</c:v>
                </c:pt>
                <c:pt idx="4087">
                  <c:v>42312.108106828702</c:v>
                </c:pt>
                <c:pt idx="4088">
                  <c:v>42312.109495775461</c:v>
                </c:pt>
                <c:pt idx="4089">
                  <c:v>42312.11088472222</c:v>
                </c:pt>
                <c:pt idx="4090">
                  <c:v>42312.112273668979</c:v>
                </c:pt>
                <c:pt idx="4091">
                  <c:v>42312.113662615739</c:v>
                </c:pt>
                <c:pt idx="4092">
                  <c:v>42312.115051562498</c:v>
                </c:pt>
                <c:pt idx="4093">
                  <c:v>42312.116440509257</c:v>
                </c:pt>
                <c:pt idx="4094">
                  <c:v>42312.117829456016</c:v>
                </c:pt>
                <c:pt idx="4095">
                  <c:v>42312.119218402775</c:v>
                </c:pt>
                <c:pt idx="4096">
                  <c:v>42312.120607349534</c:v>
                </c:pt>
                <c:pt idx="4097">
                  <c:v>42312.121996296293</c:v>
                </c:pt>
                <c:pt idx="4098">
                  <c:v>42312.123385243052</c:v>
                </c:pt>
                <c:pt idx="4099">
                  <c:v>42312.124774189811</c:v>
                </c:pt>
                <c:pt idx="4100">
                  <c:v>42312.126163136571</c:v>
                </c:pt>
                <c:pt idx="4101">
                  <c:v>42312.127552083337</c:v>
                </c:pt>
                <c:pt idx="4102">
                  <c:v>42312.128941030096</c:v>
                </c:pt>
                <c:pt idx="4103">
                  <c:v>42312.130329976855</c:v>
                </c:pt>
                <c:pt idx="4104">
                  <c:v>42312.131718923614</c:v>
                </c:pt>
                <c:pt idx="4105">
                  <c:v>42312.133107870373</c:v>
                </c:pt>
                <c:pt idx="4106">
                  <c:v>42312.134496817132</c:v>
                </c:pt>
                <c:pt idx="4107">
                  <c:v>42312.135885763892</c:v>
                </c:pt>
                <c:pt idx="4108">
                  <c:v>42312.137274710651</c:v>
                </c:pt>
                <c:pt idx="4109">
                  <c:v>42312.13866365741</c:v>
                </c:pt>
                <c:pt idx="4110">
                  <c:v>42312.140052604169</c:v>
                </c:pt>
                <c:pt idx="4111">
                  <c:v>42312.141441550928</c:v>
                </c:pt>
                <c:pt idx="4112">
                  <c:v>42312.142830497687</c:v>
                </c:pt>
                <c:pt idx="4113">
                  <c:v>42312.144219444446</c:v>
                </c:pt>
                <c:pt idx="4114">
                  <c:v>42312.145608391205</c:v>
                </c:pt>
                <c:pt idx="4115">
                  <c:v>42312.146997337964</c:v>
                </c:pt>
                <c:pt idx="4116">
                  <c:v>42312.148386284724</c:v>
                </c:pt>
                <c:pt idx="4117">
                  <c:v>42312.149775231483</c:v>
                </c:pt>
                <c:pt idx="4118">
                  <c:v>42312.151164178242</c:v>
                </c:pt>
                <c:pt idx="4119">
                  <c:v>42312.152553125001</c:v>
                </c:pt>
                <c:pt idx="4120">
                  <c:v>42312.15394207176</c:v>
                </c:pt>
                <c:pt idx="4121">
                  <c:v>42312.155331018519</c:v>
                </c:pt>
                <c:pt idx="4122">
                  <c:v>42312.156719965278</c:v>
                </c:pt>
                <c:pt idx="4123">
                  <c:v>42312.158108912037</c:v>
                </c:pt>
                <c:pt idx="4124">
                  <c:v>42312.159497858796</c:v>
                </c:pt>
                <c:pt idx="4125">
                  <c:v>42312.160886805555</c:v>
                </c:pt>
                <c:pt idx="4126">
                  <c:v>42312.162275752315</c:v>
                </c:pt>
                <c:pt idx="4127">
                  <c:v>42312.163664699074</c:v>
                </c:pt>
                <c:pt idx="4128">
                  <c:v>42312.165053645833</c:v>
                </c:pt>
                <c:pt idx="4129">
                  <c:v>42312.166442592592</c:v>
                </c:pt>
                <c:pt idx="4130">
                  <c:v>42312.167831539351</c:v>
                </c:pt>
                <c:pt idx="4131">
                  <c:v>42312.16922048611</c:v>
                </c:pt>
                <c:pt idx="4132">
                  <c:v>42312.170609432869</c:v>
                </c:pt>
                <c:pt idx="4133">
                  <c:v>42312.171998379628</c:v>
                </c:pt>
                <c:pt idx="4134">
                  <c:v>42312.173387326387</c:v>
                </c:pt>
                <c:pt idx="4135">
                  <c:v>42312.174776273147</c:v>
                </c:pt>
                <c:pt idx="4136">
                  <c:v>42312.176165219906</c:v>
                </c:pt>
                <c:pt idx="4137">
                  <c:v>42312.177554166665</c:v>
                </c:pt>
                <c:pt idx="4138">
                  <c:v>42312.178943113424</c:v>
                </c:pt>
                <c:pt idx="4139">
                  <c:v>42312.180332060183</c:v>
                </c:pt>
                <c:pt idx="4140">
                  <c:v>42312.181721006942</c:v>
                </c:pt>
                <c:pt idx="4141">
                  <c:v>42312.183109953701</c:v>
                </c:pt>
                <c:pt idx="4142">
                  <c:v>42312.18449890046</c:v>
                </c:pt>
                <c:pt idx="4143">
                  <c:v>42312.185887847219</c:v>
                </c:pt>
                <c:pt idx="4144">
                  <c:v>42312.187276793979</c:v>
                </c:pt>
                <c:pt idx="4145">
                  <c:v>42312.188665740738</c:v>
                </c:pt>
                <c:pt idx="4146">
                  <c:v>42312.190054687497</c:v>
                </c:pt>
                <c:pt idx="4147">
                  <c:v>42312.191443634256</c:v>
                </c:pt>
                <c:pt idx="4148">
                  <c:v>42312.192832581015</c:v>
                </c:pt>
                <c:pt idx="4149">
                  <c:v>42312.194221527781</c:v>
                </c:pt>
                <c:pt idx="4150">
                  <c:v>42312.19561047454</c:v>
                </c:pt>
                <c:pt idx="4151">
                  <c:v>42312.1969994213</c:v>
                </c:pt>
                <c:pt idx="4152">
                  <c:v>42312.198388368059</c:v>
                </c:pt>
                <c:pt idx="4153">
                  <c:v>42312.199777314818</c:v>
                </c:pt>
                <c:pt idx="4154">
                  <c:v>42312.201166261577</c:v>
                </c:pt>
                <c:pt idx="4155">
                  <c:v>42312.202555208336</c:v>
                </c:pt>
                <c:pt idx="4156">
                  <c:v>42312.203944155095</c:v>
                </c:pt>
                <c:pt idx="4157">
                  <c:v>42312.205333101854</c:v>
                </c:pt>
                <c:pt idx="4158">
                  <c:v>42312.206722048613</c:v>
                </c:pt>
                <c:pt idx="4159">
                  <c:v>42312.208110995372</c:v>
                </c:pt>
                <c:pt idx="4160">
                  <c:v>42312.209499942132</c:v>
                </c:pt>
                <c:pt idx="4161">
                  <c:v>42312.210888888891</c:v>
                </c:pt>
                <c:pt idx="4162">
                  <c:v>42312.21227783565</c:v>
                </c:pt>
                <c:pt idx="4163">
                  <c:v>42312.213666782409</c:v>
                </c:pt>
                <c:pt idx="4164">
                  <c:v>42312.215055729168</c:v>
                </c:pt>
                <c:pt idx="4165">
                  <c:v>42312.216444675927</c:v>
                </c:pt>
                <c:pt idx="4166">
                  <c:v>42312.217833622686</c:v>
                </c:pt>
                <c:pt idx="4167">
                  <c:v>42312.219222569445</c:v>
                </c:pt>
                <c:pt idx="4168">
                  <c:v>42312.220611516204</c:v>
                </c:pt>
                <c:pt idx="4169">
                  <c:v>42312.222000462963</c:v>
                </c:pt>
                <c:pt idx="4170">
                  <c:v>42312.223389409723</c:v>
                </c:pt>
                <c:pt idx="4171">
                  <c:v>42312.224778356482</c:v>
                </c:pt>
                <c:pt idx="4172">
                  <c:v>42312.226167303241</c:v>
                </c:pt>
                <c:pt idx="4173">
                  <c:v>42312.22755625</c:v>
                </c:pt>
                <c:pt idx="4174">
                  <c:v>42312.228945196759</c:v>
                </c:pt>
                <c:pt idx="4175">
                  <c:v>42312.230334143518</c:v>
                </c:pt>
                <c:pt idx="4176">
                  <c:v>42312.231723090277</c:v>
                </c:pt>
                <c:pt idx="4177">
                  <c:v>42312.233112037036</c:v>
                </c:pt>
                <c:pt idx="4178">
                  <c:v>42312.234500983795</c:v>
                </c:pt>
                <c:pt idx="4179">
                  <c:v>42312.235889930555</c:v>
                </c:pt>
                <c:pt idx="4180">
                  <c:v>42312.237278877314</c:v>
                </c:pt>
                <c:pt idx="4181">
                  <c:v>42312.238667824073</c:v>
                </c:pt>
                <c:pt idx="4182">
                  <c:v>42312.240056770832</c:v>
                </c:pt>
                <c:pt idx="4183">
                  <c:v>42312.241445717591</c:v>
                </c:pt>
                <c:pt idx="4184">
                  <c:v>42312.24283466435</c:v>
                </c:pt>
                <c:pt idx="4185">
                  <c:v>42312.244223611109</c:v>
                </c:pt>
                <c:pt idx="4186">
                  <c:v>42312.245612557868</c:v>
                </c:pt>
                <c:pt idx="4187">
                  <c:v>42312.247001504627</c:v>
                </c:pt>
                <c:pt idx="4188">
                  <c:v>42312.248390451387</c:v>
                </c:pt>
                <c:pt idx="4189">
                  <c:v>42312.249779398146</c:v>
                </c:pt>
                <c:pt idx="4190">
                  <c:v>42312.251168344905</c:v>
                </c:pt>
                <c:pt idx="4191">
                  <c:v>42312.252557291664</c:v>
                </c:pt>
                <c:pt idx="4192">
                  <c:v>42312.253946238423</c:v>
                </c:pt>
                <c:pt idx="4193">
                  <c:v>42312.255335185182</c:v>
                </c:pt>
                <c:pt idx="4194">
                  <c:v>42312.256724131941</c:v>
                </c:pt>
                <c:pt idx="4195">
                  <c:v>42312.2581130787</c:v>
                </c:pt>
                <c:pt idx="4196">
                  <c:v>42312.259502025459</c:v>
                </c:pt>
                <c:pt idx="4197">
                  <c:v>42312.260890972226</c:v>
                </c:pt>
                <c:pt idx="4198">
                  <c:v>42312.262279918985</c:v>
                </c:pt>
                <c:pt idx="4199">
                  <c:v>42312.263668865744</c:v>
                </c:pt>
                <c:pt idx="4200">
                  <c:v>42312.265057812503</c:v>
                </c:pt>
                <c:pt idx="4201">
                  <c:v>42312.266446759262</c:v>
                </c:pt>
                <c:pt idx="4202">
                  <c:v>42312.267835706021</c:v>
                </c:pt>
                <c:pt idx="4203">
                  <c:v>42312.26922465278</c:v>
                </c:pt>
                <c:pt idx="4204">
                  <c:v>42312.27061359954</c:v>
                </c:pt>
                <c:pt idx="4205">
                  <c:v>42312.272002546299</c:v>
                </c:pt>
                <c:pt idx="4206">
                  <c:v>42312.273391493058</c:v>
                </c:pt>
                <c:pt idx="4207">
                  <c:v>42312.274780439817</c:v>
                </c:pt>
                <c:pt idx="4208">
                  <c:v>42312.276169386576</c:v>
                </c:pt>
                <c:pt idx="4209">
                  <c:v>42312.277558333335</c:v>
                </c:pt>
                <c:pt idx="4210">
                  <c:v>42312.278947280094</c:v>
                </c:pt>
                <c:pt idx="4211">
                  <c:v>42312.280336226853</c:v>
                </c:pt>
                <c:pt idx="4212">
                  <c:v>42312.281725173612</c:v>
                </c:pt>
                <c:pt idx="4213">
                  <c:v>42312.283114120371</c:v>
                </c:pt>
                <c:pt idx="4214">
                  <c:v>42312.284503067131</c:v>
                </c:pt>
                <c:pt idx="4215">
                  <c:v>42312.28589201389</c:v>
                </c:pt>
                <c:pt idx="4216">
                  <c:v>42312.287280960649</c:v>
                </c:pt>
                <c:pt idx="4217">
                  <c:v>42312.288669907408</c:v>
                </c:pt>
                <c:pt idx="4218">
                  <c:v>42312.290058854167</c:v>
                </c:pt>
                <c:pt idx="4219">
                  <c:v>42312.291447800926</c:v>
                </c:pt>
                <c:pt idx="4220">
                  <c:v>42312.292836747685</c:v>
                </c:pt>
                <c:pt idx="4221">
                  <c:v>42312.294225694444</c:v>
                </c:pt>
                <c:pt idx="4222">
                  <c:v>42312.295614641203</c:v>
                </c:pt>
                <c:pt idx="4223">
                  <c:v>42312.297003587963</c:v>
                </c:pt>
                <c:pt idx="4224">
                  <c:v>42312.298392534722</c:v>
                </c:pt>
                <c:pt idx="4225">
                  <c:v>42312.299781481481</c:v>
                </c:pt>
                <c:pt idx="4226">
                  <c:v>42312.30117042824</c:v>
                </c:pt>
                <c:pt idx="4227">
                  <c:v>42312.302559374999</c:v>
                </c:pt>
                <c:pt idx="4228">
                  <c:v>42312.303948321758</c:v>
                </c:pt>
                <c:pt idx="4229">
                  <c:v>42312.305337268517</c:v>
                </c:pt>
                <c:pt idx="4230">
                  <c:v>42312.306726215276</c:v>
                </c:pt>
                <c:pt idx="4231">
                  <c:v>42312.308115162035</c:v>
                </c:pt>
                <c:pt idx="4232">
                  <c:v>42312.309504108794</c:v>
                </c:pt>
                <c:pt idx="4233">
                  <c:v>42312.310893055554</c:v>
                </c:pt>
                <c:pt idx="4234">
                  <c:v>42312.312282002313</c:v>
                </c:pt>
                <c:pt idx="4235">
                  <c:v>42312.313670949072</c:v>
                </c:pt>
                <c:pt idx="4236">
                  <c:v>42312.315059895831</c:v>
                </c:pt>
                <c:pt idx="4237">
                  <c:v>42312.31644884259</c:v>
                </c:pt>
                <c:pt idx="4238">
                  <c:v>42312.317837789349</c:v>
                </c:pt>
                <c:pt idx="4239">
                  <c:v>42312.319226736108</c:v>
                </c:pt>
                <c:pt idx="4240">
                  <c:v>42312.320615682867</c:v>
                </c:pt>
                <c:pt idx="4241">
                  <c:v>42312.322004629626</c:v>
                </c:pt>
                <c:pt idx="4242">
                  <c:v>42312.323393576386</c:v>
                </c:pt>
                <c:pt idx="4243">
                  <c:v>42312.324782523145</c:v>
                </c:pt>
                <c:pt idx="4244">
                  <c:v>42312.326171469904</c:v>
                </c:pt>
                <c:pt idx="4245">
                  <c:v>42312.32756041667</c:v>
                </c:pt>
                <c:pt idx="4246">
                  <c:v>42312.328949363429</c:v>
                </c:pt>
                <c:pt idx="4247">
                  <c:v>42312.330338310188</c:v>
                </c:pt>
                <c:pt idx="4248">
                  <c:v>42312.331727256947</c:v>
                </c:pt>
                <c:pt idx="4249">
                  <c:v>42312.333116203707</c:v>
                </c:pt>
                <c:pt idx="4250">
                  <c:v>42312.334505150466</c:v>
                </c:pt>
                <c:pt idx="4251">
                  <c:v>42312.335894097225</c:v>
                </c:pt>
                <c:pt idx="4252">
                  <c:v>42312.337283043984</c:v>
                </c:pt>
                <c:pt idx="4253">
                  <c:v>42312.338671990743</c:v>
                </c:pt>
                <c:pt idx="4254">
                  <c:v>42312.340060937502</c:v>
                </c:pt>
                <c:pt idx="4255">
                  <c:v>42312.341449884261</c:v>
                </c:pt>
                <c:pt idx="4256">
                  <c:v>42312.34283883102</c:v>
                </c:pt>
                <c:pt idx="4257">
                  <c:v>42312.344227777779</c:v>
                </c:pt>
                <c:pt idx="4258">
                  <c:v>42312.345616724539</c:v>
                </c:pt>
                <c:pt idx="4259">
                  <c:v>42312.347005671298</c:v>
                </c:pt>
                <c:pt idx="4260">
                  <c:v>42312.348394618057</c:v>
                </c:pt>
                <c:pt idx="4261">
                  <c:v>42312.349783564816</c:v>
                </c:pt>
                <c:pt idx="4262">
                  <c:v>42312.351172511575</c:v>
                </c:pt>
                <c:pt idx="4263">
                  <c:v>42312.352561458334</c:v>
                </c:pt>
                <c:pt idx="4264">
                  <c:v>42312.353950405093</c:v>
                </c:pt>
                <c:pt idx="4265">
                  <c:v>42312.355339351852</c:v>
                </c:pt>
                <c:pt idx="4266">
                  <c:v>42312.356728298611</c:v>
                </c:pt>
                <c:pt idx="4267">
                  <c:v>42312.358117245371</c:v>
                </c:pt>
                <c:pt idx="4268">
                  <c:v>42312.35950619213</c:v>
                </c:pt>
                <c:pt idx="4269">
                  <c:v>42312.360895138889</c:v>
                </c:pt>
                <c:pt idx="4270">
                  <c:v>42312.362284085648</c:v>
                </c:pt>
                <c:pt idx="4271">
                  <c:v>42312.363673032407</c:v>
                </c:pt>
                <c:pt idx="4272">
                  <c:v>42312.365061979166</c:v>
                </c:pt>
                <c:pt idx="4273">
                  <c:v>42312.366450925925</c:v>
                </c:pt>
                <c:pt idx="4274">
                  <c:v>42312.367839872684</c:v>
                </c:pt>
                <c:pt idx="4275">
                  <c:v>42312.369228819443</c:v>
                </c:pt>
                <c:pt idx="4276">
                  <c:v>42312.370617766202</c:v>
                </c:pt>
                <c:pt idx="4277">
                  <c:v>42312.372006712962</c:v>
                </c:pt>
                <c:pt idx="4278">
                  <c:v>42312.373395659721</c:v>
                </c:pt>
                <c:pt idx="4279">
                  <c:v>42312.37478460648</c:v>
                </c:pt>
                <c:pt idx="4280">
                  <c:v>42312.376173553239</c:v>
                </c:pt>
                <c:pt idx="4281">
                  <c:v>42312.377562499998</c:v>
                </c:pt>
                <c:pt idx="4282">
                  <c:v>42312.378951446757</c:v>
                </c:pt>
                <c:pt idx="4283">
                  <c:v>42312.380340393516</c:v>
                </c:pt>
                <c:pt idx="4284">
                  <c:v>42312.381729340275</c:v>
                </c:pt>
                <c:pt idx="4285">
                  <c:v>42312.383118287034</c:v>
                </c:pt>
                <c:pt idx="4286">
                  <c:v>42312.384507233794</c:v>
                </c:pt>
                <c:pt idx="4287">
                  <c:v>42312.385896180553</c:v>
                </c:pt>
                <c:pt idx="4288">
                  <c:v>42312.387285127312</c:v>
                </c:pt>
                <c:pt idx="4289">
                  <c:v>42312.388674074071</c:v>
                </c:pt>
                <c:pt idx="4290">
                  <c:v>42312.39006302083</c:v>
                </c:pt>
                <c:pt idx="4291">
                  <c:v>42312.391451967589</c:v>
                </c:pt>
                <c:pt idx="4292">
                  <c:v>42312.392840914355</c:v>
                </c:pt>
                <c:pt idx="4293">
                  <c:v>42312.394229861115</c:v>
                </c:pt>
                <c:pt idx="4294">
                  <c:v>42312.395618807874</c:v>
                </c:pt>
                <c:pt idx="4295">
                  <c:v>42312.397007754633</c:v>
                </c:pt>
                <c:pt idx="4296">
                  <c:v>42312.398396701392</c:v>
                </c:pt>
                <c:pt idx="4297">
                  <c:v>42312.399785648151</c:v>
                </c:pt>
                <c:pt idx="4298">
                  <c:v>42312.40117459491</c:v>
                </c:pt>
                <c:pt idx="4299">
                  <c:v>42312.402563541669</c:v>
                </c:pt>
                <c:pt idx="4300">
                  <c:v>42312.403952488428</c:v>
                </c:pt>
                <c:pt idx="4301">
                  <c:v>42312.405341435187</c:v>
                </c:pt>
                <c:pt idx="4302">
                  <c:v>42312.406730381947</c:v>
                </c:pt>
                <c:pt idx="4303">
                  <c:v>42312.408119328706</c:v>
                </c:pt>
                <c:pt idx="4304">
                  <c:v>42312.409508275465</c:v>
                </c:pt>
                <c:pt idx="4305">
                  <c:v>42312.410897222224</c:v>
                </c:pt>
                <c:pt idx="4306">
                  <c:v>42312.412286168983</c:v>
                </c:pt>
                <c:pt idx="4307">
                  <c:v>42312.413675115742</c:v>
                </c:pt>
                <c:pt idx="4308">
                  <c:v>42312.415064062501</c:v>
                </c:pt>
                <c:pt idx="4309">
                  <c:v>42312.41645300926</c:v>
                </c:pt>
                <c:pt idx="4310">
                  <c:v>42312.417841956019</c:v>
                </c:pt>
                <c:pt idx="4311">
                  <c:v>42312.419230902779</c:v>
                </c:pt>
                <c:pt idx="4312">
                  <c:v>42312.420619849538</c:v>
                </c:pt>
                <c:pt idx="4313">
                  <c:v>42312.422008796297</c:v>
                </c:pt>
                <c:pt idx="4314">
                  <c:v>42312.423397743056</c:v>
                </c:pt>
                <c:pt idx="4315">
                  <c:v>42312.424786689815</c:v>
                </c:pt>
                <c:pt idx="4316">
                  <c:v>42312.426175636574</c:v>
                </c:pt>
                <c:pt idx="4317">
                  <c:v>42312.427564583333</c:v>
                </c:pt>
                <c:pt idx="4318">
                  <c:v>42312.428953530092</c:v>
                </c:pt>
                <c:pt idx="4319">
                  <c:v>42312.430342476851</c:v>
                </c:pt>
                <c:pt idx="4320">
                  <c:v>42312.43173142361</c:v>
                </c:pt>
                <c:pt idx="4321">
                  <c:v>42312.43312037037</c:v>
                </c:pt>
                <c:pt idx="4322">
                  <c:v>42312.434509317129</c:v>
                </c:pt>
                <c:pt idx="4323">
                  <c:v>42312.435898263888</c:v>
                </c:pt>
                <c:pt idx="4324">
                  <c:v>42312.437287210647</c:v>
                </c:pt>
                <c:pt idx="4325">
                  <c:v>42312.438676157406</c:v>
                </c:pt>
                <c:pt idx="4326">
                  <c:v>42312.440065104165</c:v>
                </c:pt>
                <c:pt idx="4327">
                  <c:v>42312.441454050924</c:v>
                </c:pt>
                <c:pt idx="4328">
                  <c:v>42312.442842997683</c:v>
                </c:pt>
                <c:pt idx="4329">
                  <c:v>42312.444231944442</c:v>
                </c:pt>
                <c:pt idx="4330">
                  <c:v>42312.445620891202</c:v>
                </c:pt>
                <c:pt idx="4331">
                  <c:v>42312.447009837961</c:v>
                </c:pt>
                <c:pt idx="4332">
                  <c:v>42312.44839878472</c:v>
                </c:pt>
                <c:pt idx="4333">
                  <c:v>42312.449787731479</c:v>
                </c:pt>
                <c:pt idx="4334">
                  <c:v>42312.451176678238</c:v>
                </c:pt>
                <c:pt idx="4335">
                  <c:v>42312.452565624997</c:v>
                </c:pt>
                <c:pt idx="4336">
                  <c:v>42312.453954571756</c:v>
                </c:pt>
                <c:pt idx="4337">
                  <c:v>42312.455343518515</c:v>
                </c:pt>
                <c:pt idx="4338">
                  <c:v>42312.456732465274</c:v>
                </c:pt>
                <c:pt idx="4339">
                  <c:v>42312.458121412034</c:v>
                </c:pt>
                <c:pt idx="4340">
                  <c:v>42312.4595103588</c:v>
                </c:pt>
                <c:pt idx="4341">
                  <c:v>42312.460899305559</c:v>
                </c:pt>
                <c:pt idx="4342">
                  <c:v>42312.462288252318</c:v>
                </c:pt>
                <c:pt idx="4343">
                  <c:v>42312.463677199077</c:v>
                </c:pt>
                <c:pt idx="4344">
                  <c:v>42312.465066145836</c:v>
                </c:pt>
                <c:pt idx="4345">
                  <c:v>42312.466455092595</c:v>
                </c:pt>
                <c:pt idx="4346">
                  <c:v>42312.467844039355</c:v>
                </c:pt>
                <c:pt idx="4347">
                  <c:v>42312.469232986114</c:v>
                </c:pt>
                <c:pt idx="4348">
                  <c:v>42312.470621932873</c:v>
                </c:pt>
                <c:pt idx="4349">
                  <c:v>42312.472010879632</c:v>
                </c:pt>
                <c:pt idx="4350">
                  <c:v>42312.473399826391</c:v>
                </c:pt>
                <c:pt idx="4351">
                  <c:v>42312.47478877315</c:v>
                </c:pt>
                <c:pt idx="4352">
                  <c:v>42312.476177719909</c:v>
                </c:pt>
                <c:pt idx="4353">
                  <c:v>42312.477566666668</c:v>
                </c:pt>
                <c:pt idx="4354">
                  <c:v>42312.478955613427</c:v>
                </c:pt>
                <c:pt idx="4355">
                  <c:v>42312.480344560186</c:v>
                </c:pt>
                <c:pt idx="4356">
                  <c:v>42312.481733506946</c:v>
                </c:pt>
                <c:pt idx="4357">
                  <c:v>42312.483122453705</c:v>
                </c:pt>
                <c:pt idx="4358">
                  <c:v>42312.484511400464</c:v>
                </c:pt>
                <c:pt idx="4359">
                  <c:v>42312.485900347223</c:v>
                </c:pt>
                <c:pt idx="4360">
                  <c:v>42312.487289293982</c:v>
                </c:pt>
                <c:pt idx="4361">
                  <c:v>42312.488678240741</c:v>
                </c:pt>
                <c:pt idx="4362">
                  <c:v>42312.4900671875</c:v>
                </c:pt>
                <c:pt idx="4363">
                  <c:v>42312.491456134259</c:v>
                </c:pt>
                <c:pt idx="4364">
                  <c:v>42312.492845081018</c:v>
                </c:pt>
                <c:pt idx="4365">
                  <c:v>42312.494234027778</c:v>
                </c:pt>
                <c:pt idx="4366">
                  <c:v>42312.495622974537</c:v>
                </c:pt>
                <c:pt idx="4367">
                  <c:v>42312.497011921296</c:v>
                </c:pt>
                <c:pt idx="4368">
                  <c:v>42312.498400868055</c:v>
                </c:pt>
                <c:pt idx="4369">
                  <c:v>42312.499789814814</c:v>
                </c:pt>
                <c:pt idx="4370">
                  <c:v>42312.501178761573</c:v>
                </c:pt>
                <c:pt idx="4371">
                  <c:v>42312.502567708332</c:v>
                </c:pt>
                <c:pt idx="4372">
                  <c:v>42312.503956655091</c:v>
                </c:pt>
                <c:pt idx="4373">
                  <c:v>42312.50534560185</c:v>
                </c:pt>
                <c:pt idx="4374">
                  <c:v>42312.50673454861</c:v>
                </c:pt>
                <c:pt idx="4375">
                  <c:v>42312.508123495369</c:v>
                </c:pt>
                <c:pt idx="4376">
                  <c:v>42312.509512442128</c:v>
                </c:pt>
                <c:pt idx="4377">
                  <c:v>42312.510901388887</c:v>
                </c:pt>
                <c:pt idx="4378">
                  <c:v>42312.512290335646</c:v>
                </c:pt>
                <c:pt idx="4379">
                  <c:v>42312.513679282405</c:v>
                </c:pt>
                <c:pt idx="4380">
                  <c:v>42312.515068229164</c:v>
                </c:pt>
                <c:pt idx="4381">
                  <c:v>42312.516457175923</c:v>
                </c:pt>
                <c:pt idx="4382">
                  <c:v>42312.517846122682</c:v>
                </c:pt>
                <c:pt idx="4383">
                  <c:v>42312.519235069441</c:v>
                </c:pt>
                <c:pt idx="4384">
                  <c:v>42312.520624016201</c:v>
                </c:pt>
                <c:pt idx="4385">
                  <c:v>42312.52201296296</c:v>
                </c:pt>
                <c:pt idx="4386">
                  <c:v>42312.523401909719</c:v>
                </c:pt>
                <c:pt idx="4387">
                  <c:v>42312.524790856478</c:v>
                </c:pt>
                <c:pt idx="4388">
                  <c:v>42312.526179803244</c:v>
                </c:pt>
                <c:pt idx="4389">
                  <c:v>42312.527568750003</c:v>
                </c:pt>
                <c:pt idx="4390">
                  <c:v>42312.528957696763</c:v>
                </c:pt>
                <c:pt idx="4391">
                  <c:v>42312.530346643522</c:v>
                </c:pt>
                <c:pt idx="4392">
                  <c:v>42312.531735590281</c:v>
                </c:pt>
                <c:pt idx="4393">
                  <c:v>42312.53312453704</c:v>
                </c:pt>
                <c:pt idx="4394">
                  <c:v>42312.534513483799</c:v>
                </c:pt>
                <c:pt idx="4395">
                  <c:v>42312.535902430558</c:v>
                </c:pt>
                <c:pt idx="4396">
                  <c:v>42312.537291377317</c:v>
                </c:pt>
                <c:pt idx="4397">
                  <c:v>42312.538680324076</c:v>
                </c:pt>
                <c:pt idx="4398">
                  <c:v>42312.540069270835</c:v>
                </c:pt>
                <c:pt idx="4399">
                  <c:v>42312.541458217594</c:v>
                </c:pt>
                <c:pt idx="4400">
                  <c:v>42312.542847164354</c:v>
                </c:pt>
                <c:pt idx="4401">
                  <c:v>42312.544236111113</c:v>
                </c:pt>
                <c:pt idx="4402">
                  <c:v>42312.545625057872</c:v>
                </c:pt>
                <c:pt idx="4403">
                  <c:v>42312.547014004631</c:v>
                </c:pt>
                <c:pt idx="4404">
                  <c:v>42312.54840295139</c:v>
                </c:pt>
                <c:pt idx="4405">
                  <c:v>42312.549791898149</c:v>
                </c:pt>
                <c:pt idx="4406">
                  <c:v>42312.551180844908</c:v>
                </c:pt>
                <c:pt idx="4407">
                  <c:v>42312.552569791667</c:v>
                </c:pt>
                <c:pt idx="4408">
                  <c:v>42312.553958738426</c:v>
                </c:pt>
                <c:pt idx="4409">
                  <c:v>42312.555347685186</c:v>
                </c:pt>
                <c:pt idx="4410">
                  <c:v>42312.556736631945</c:v>
                </c:pt>
                <c:pt idx="4411">
                  <c:v>42312.558125578704</c:v>
                </c:pt>
                <c:pt idx="4412">
                  <c:v>42312.559514525463</c:v>
                </c:pt>
                <c:pt idx="4413">
                  <c:v>42312.560903472222</c:v>
                </c:pt>
                <c:pt idx="4414">
                  <c:v>42312.562292418981</c:v>
                </c:pt>
                <c:pt idx="4415">
                  <c:v>42312.56368136574</c:v>
                </c:pt>
                <c:pt idx="4416">
                  <c:v>42312.565070312499</c:v>
                </c:pt>
                <c:pt idx="4417">
                  <c:v>42312.566459259258</c:v>
                </c:pt>
                <c:pt idx="4418">
                  <c:v>42312.567848206018</c:v>
                </c:pt>
                <c:pt idx="4419">
                  <c:v>42312.569237152777</c:v>
                </c:pt>
                <c:pt idx="4420">
                  <c:v>42312.570626099536</c:v>
                </c:pt>
                <c:pt idx="4421">
                  <c:v>42312.572015046295</c:v>
                </c:pt>
                <c:pt idx="4422">
                  <c:v>42312.573403993054</c:v>
                </c:pt>
                <c:pt idx="4423">
                  <c:v>42312.574792939813</c:v>
                </c:pt>
                <c:pt idx="4424">
                  <c:v>42312.576181886572</c:v>
                </c:pt>
                <c:pt idx="4425">
                  <c:v>42312.577570833331</c:v>
                </c:pt>
                <c:pt idx="4426">
                  <c:v>42312.57895978009</c:v>
                </c:pt>
                <c:pt idx="4427">
                  <c:v>42312.580348726849</c:v>
                </c:pt>
                <c:pt idx="4428">
                  <c:v>42312.581737673609</c:v>
                </c:pt>
                <c:pt idx="4429">
                  <c:v>42312.583126620368</c:v>
                </c:pt>
                <c:pt idx="4430">
                  <c:v>42312.584515567127</c:v>
                </c:pt>
                <c:pt idx="4431">
                  <c:v>42312.585904513886</c:v>
                </c:pt>
                <c:pt idx="4432">
                  <c:v>42312.587293460645</c:v>
                </c:pt>
                <c:pt idx="4433">
                  <c:v>42312.588682407404</c:v>
                </c:pt>
                <c:pt idx="4434">
                  <c:v>42312.590071354163</c:v>
                </c:pt>
                <c:pt idx="4435">
                  <c:v>42312.591460300922</c:v>
                </c:pt>
                <c:pt idx="4436">
                  <c:v>42312.592849247689</c:v>
                </c:pt>
                <c:pt idx="4437">
                  <c:v>42312.594238194448</c:v>
                </c:pt>
                <c:pt idx="4438">
                  <c:v>42312.595627141207</c:v>
                </c:pt>
                <c:pt idx="4439">
                  <c:v>42312.597016087966</c:v>
                </c:pt>
                <c:pt idx="4440">
                  <c:v>42312.598405034725</c:v>
                </c:pt>
                <c:pt idx="4441">
                  <c:v>42312.599793981484</c:v>
                </c:pt>
                <c:pt idx="4442">
                  <c:v>42312.601182928243</c:v>
                </c:pt>
                <c:pt idx="4443">
                  <c:v>42312.602571875002</c:v>
                </c:pt>
                <c:pt idx="4444">
                  <c:v>42312.603960821762</c:v>
                </c:pt>
                <c:pt idx="4445">
                  <c:v>42312.605349768521</c:v>
                </c:pt>
                <c:pt idx="4446">
                  <c:v>42312.60673871528</c:v>
                </c:pt>
                <c:pt idx="4447">
                  <c:v>42312.608127662039</c:v>
                </c:pt>
                <c:pt idx="4448">
                  <c:v>42312.609516608798</c:v>
                </c:pt>
                <c:pt idx="4449">
                  <c:v>42312.610905555557</c:v>
                </c:pt>
                <c:pt idx="4450">
                  <c:v>42312.612294502316</c:v>
                </c:pt>
                <c:pt idx="4451">
                  <c:v>42312.613683449075</c:v>
                </c:pt>
                <c:pt idx="4452">
                  <c:v>42312.615072395834</c:v>
                </c:pt>
                <c:pt idx="4453">
                  <c:v>42312.616461342594</c:v>
                </c:pt>
                <c:pt idx="4454">
                  <c:v>42312.617850289353</c:v>
                </c:pt>
                <c:pt idx="4455">
                  <c:v>42312.619239236112</c:v>
                </c:pt>
                <c:pt idx="4456">
                  <c:v>42312.620628182871</c:v>
                </c:pt>
                <c:pt idx="4457">
                  <c:v>42312.62201712963</c:v>
                </c:pt>
                <c:pt idx="4458">
                  <c:v>42312.623406076389</c:v>
                </c:pt>
                <c:pt idx="4459">
                  <c:v>42312.624795023148</c:v>
                </c:pt>
                <c:pt idx="4460">
                  <c:v>42312.626183969907</c:v>
                </c:pt>
                <c:pt idx="4461">
                  <c:v>42312.627572916666</c:v>
                </c:pt>
                <c:pt idx="4462">
                  <c:v>42312.628961863426</c:v>
                </c:pt>
                <c:pt idx="4463">
                  <c:v>42312.630350810185</c:v>
                </c:pt>
                <c:pt idx="4464">
                  <c:v>42312.631739756944</c:v>
                </c:pt>
                <c:pt idx="4465">
                  <c:v>42312.633128703703</c:v>
                </c:pt>
                <c:pt idx="4466">
                  <c:v>42312.634517650462</c:v>
                </c:pt>
                <c:pt idx="4467">
                  <c:v>42312.635906597221</c:v>
                </c:pt>
                <c:pt idx="4468">
                  <c:v>42312.63729554398</c:v>
                </c:pt>
                <c:pt idx="4469">
                  <c:v>42312.638684490739</c:v>
                </c:pt>
                <c:pt idx="4470">
                  <c:v>42312.640073437498</c:v>
                </c:pt>
                <c:pt idx="4471">
                  <c:v>42312.641462384257</c:v>
                </c:pt>
                <c:pt idx="4472">
                  <c:v>42312.642851331017</c:v>
                </c:pt>
                <c:pt idx="4473">
                  <c:v>42312.644240277776</c:v>
                </c:pt>
                <c:pt idx="4474">
                  <c:v>42312.645629224535</c:v>
                </c:pt>
                <c:pt idx="4475">
                  <c:v>42312.647018171294</c:v>
                </c:pt>
                <c:pt idx="4476">
                  <c:v>42312.648407118053</c:v>
                </c:pt>
                <c:pt idx="4477">
                  <c:v>42312.649796064812</c:v>
                </c:pt>
                <c:pt idx="4478">
                  <c:v>42312.651185011571</c:v>
                </c:pt>
                <c:pt idx="4479">
                  <c:v>42312.65257395833</c:v>
                </c:pt>
                <c:pt idx="4480">
                  <c:v>42312.653962905089</c:v>
                </c:pt>
                <c:pt idx="4481">
                  <c:v>42312.655351851849</c:v>
                </c:pt>
                <c:pt idx="4482">
                  <c:v>42312.656740798608</c:v>
                </c:pt>
                <c:pt idx="4483">
                  <c:v>42312.658129745367</c:v>
                </c:pt>
                <c:pt idx="4484">
                  <c:v>42312.659518692133</c:v>
                </c:pt>
                <c:pt idx="4485">
                  <c:v>42312.660907638892</c:v>
                </c:pt>
                <c:pt idx="4486">
                  <c:v>42312.662296585651</c:v>
                </c:pt>
                <c:pt idx="4487">
                  <c:v>42312.66368553241</c:v>
                </c:pt>
                <c:pt idx="4488">
                  <c:v>42312.66507447917</c:v>
                </c:pt>
                <c:pt idx="4489">
                  <c:v>42312.666463425929</c:v>
                </c:pt>
                <c:pt idx="4490">
                  <c:v>42312.667852372688</c:v>
                </c:pt>
                <c:pt idx="4491">
                  <c:v>42312.669241319447</c:v>
                </c:pt>
                <c:pt idx="4492">
                  <c:v>42312.670630266206</c:v>
                </c:pt>
                <c:pt idx="4493">
                  <c:v>42312.672019212965</c:v>
                </c:pt>
                <c:pt idx="4494">
                  <c:v>42312.673408159724</c:v>
                </c:pt>
                <c:pt idx="4495">
                  <c:v>42312.674797106483</c:v>
                </c:pt>
                <c:pt idx="4496">
                  <c:v>42312.676186053242</c:v>
                </c:pt>
                <c:pt idx="4497">
                  <c:v>42312.677575000002</c:v>
                </c:pt>
                <c:pt idx="4498">
                  <c:v>42312.678963946761</c:v>
                </c:pt>
                <c:pt idx="4499">
                  <c:v>42312.68035289352</c:v>
                </c:pt>
                <c:pt idx="4500">
                  <c:v>42312.681741840279</c:v>
                </c:pt>
                <c:pt idx="4501">
                  <c:v>42312.683130787038</c:v>
                </c:pt>
                <c:pt idx="4502">
                  <c:v>42312.684519733797</c:v>
                </c:pt>
                <c:pt idx="4503">
                  <c:v>42312.685908680556</c:v>
                </c:pt>
                <c:pt idx="4504">
                  <c:v>42312.687297627315</c:v>
                </c:pt>
                <c:pt idx="4505">
                  <c:v>42312.688686574074</c:v>
                </c:pt>
                <c:pt idx="4506">
                  <c:v>42312.690075520833</c:v>
                </c:pt>
                <c:pt idx="4507">
                  <c:v>42312.691464467593</c:v>
                </c:pt>
                <c:pt idx="4508">
                  <c:v>42312.692853414352</c:v>
                </c:pt>
                <c:pt idx="4509">
                  <c:v>42312.694242361111</c:v>
                </c:pt>
                <c:pt idx="4510">
                  <c:v>42312.69563130787</c:v>
                </c:pt>
                <c:pt idx="4511">
                  <c:v>42312.697020254629</c:v>
                </c:pt>
                <c:pt idx="4512">
                  <c:v>42312.698409201388</c:v>
                </c:pt>
                <c:pt idx="4513">
                  <c:v>42312.699798148147</c:v>
                </c:pt>
                <c:pt idx="4514">
                  <c:v>42312.701187094906</c:v>
                </c:pt>
                <c:pt idx="4515">
                  <c:v>42312.702576041665</c:v>
                </c:pt>
                <c:pt idx="4516">
                  <c:v>42312.703964988425</c:v>
                </c:pt>
                <c:pt idx="4517">
                  <c:v>42312.705353935184</c:v>
                </c:pt>
                <c:pt idx="4518">
                  <c:v>42312.706742881943</c:v>
                </c:pt>
                <c:pt idx="4519">
                  <c:v>42312.708131828702</c:v>
                </c:pt>
                <c:pt idx="4520">
                  <c:v>42312.709520775461</c:v>
                </c:pt>
                <c:pt idx="4521">
                  <c:v>42312.71090972222</c:v>
                </c:pt>
                <c:pt idx="4522">
                  <c:v>42312.712298668979</c:v>
                </c:pt>
                <c:pt idx="4523">
                  <c:v>42312.713687615738</c:v>
                </c:pt>
                <c:pt idx="4524">
                  <c:v>42312.715076562497</c:v>
                </c:pt>
                <c:pt idx="4525">
                  <c:v>42312.716465509257</c:v>
                </c:pt>
                <c:pt idx="4526">
                  <c:v>42312.717854456016</c:v>
                </c:pt>
                <c:pt idx="4527">
                  <c:v>42312.719243402775</c:v>
                </c:pt>
                <c:pt idx="4528">
                  <c:v>42312.720632349534</c:v>
                </c:pt>
                <c:pt idx="4529">
                  <c:v>42312.722021296293</c:v>
                </c:pt>
                <c:pt idx="4530">
                  <c:v>42312.723410243052</c:v>
                </c:pt>
                <c:pt idx="4531">
                  <c:v>42312.724799189818</c:v>
                </c:pt>
                <c:pt idx="4532">
                  <c:v>42312.726188136578</c:v>
                </c:pt>
                <c:pt idx="4533">
                  <c:v>42312.727577083337</c:v>
                </c:pt>
                <c:pt idx="4534">
                  <c:v>42312.728966030096</c:v>
                </c:pt>
                <c:pt idx="4535">
                  <c:v>42312.730354976855</c:v>
                </c:pt>
                <c:pt idx="4536">
                  <c:v>42312.731743923614</c:v>
                </c:pt>
                <c:pt idx="4537">
                  <c:v>42312.733132870373</c:v>
                </c:pt>
                <c:pt idx="4538">
                  <c:v>42312.734521817132</c:v>
                </c:pt>
                <c:pt idx="4539">
                  <c:v>42312.735910763891</c:v>
                </c:pt>
                <c:pt idx="4540">
                  <c:v>42312.73729971065</c:v>
                </c:pt>
                <c:pt idx="4541">
                  <c:v>42312.73868865741</c:v>
                </c:pt>
                <c:pt idx="4542">
                  <c:v>42312.740077604169</c:v>
                </c:pt>
                <c:pt idx="4543">
                  <c:v>42312.741466550928</c:v>
                </c:pt>
                <c:pt idx="4544">
                  <c:v>42312.742855497687</c:v>
                </c:pt>
                <c:pt idx="4545">
                  <c:v>42312.744244444446</c:v>
                </c:pt>
                <c:pt idx="4546">
                  <c:v>42312.745633391205</c:v>
                </c:pt>
                <c:pt idx="4547">
                  <c:v>42312.747022337964</c:v>
                </c:pt>
                <c:pt idx="4548">
                  <c:v>42312.748411284723</c:v>
                </c:pt>
                <c:pt idx="4549">
                  <c:v>42312.749800231482</c:v>
                </c:pt>
                <c:pt idx="4550">
                  <c:v>42312.751189178241</c:v>
                </c:pt>
                <c:pt idx="4551">
                  <c:v>42312.752578125001</c:v>
                </c:pt>
                <c:pt idx="4552">
                  <c:v>42312.75396707176</c:v>
                </c:pt>
                <c:pt idx="4553">
                  <c:v>42312.755356018519</c:v>
                </c:pt>
                <c:pt idx="4554">
                  <c:v>42312.756744965278</c:v>
                </c:pt>
                <c:pt idx="4555">
                  <c:v>42312.758133912037</c:v>
                </c:pt>
                <c:pt idx="4556">
                  <c:v>42312.759522858796</c:v>
                </c:pt>
                <c:pt idx="4557">
                  <c:v>42312.760911805555</c:v>
                </c:pt>
                <c:pt idx="4558">
                  <c:v>42312.762300752314</c:v>
                </c:pt>
                <c:pt idx="4559">
                  <c:v>42312.763689699073</c:v>
                </c:pt>
                <c:pt idx="4560">
                  <c:v>42312.765078645833</c:v>
                </c:pt>
                <c:pt idx="4561">
                  <c:v>42312.766467592592</c:v>
                </c:pt>
                <c:pt idx="4562">
                  <c:v>42312.767856539351</c:v>
                </c:pt>
                <c:pt idx="4563">
                  <c:v>42312.76924548611</c:v>
                </c:pt>
                <c:pt idx="4564">
                  <c:v>42312.770634432869</c:v>
                </c:pt>
                <c:pt idx="4565">
                  <c:v>42312.772023379628</c:v>
                </c:pt>
                <c:pt idx="4566">
                  <c:v>42312.773412326387</c:v>
                </c:pt>
                <c:pt idx="4567">
                  <c:v>42312.774801273146</c:v>
                </c:pt>
                <c:pt idx="4568">
                  <c:v>42312.776190219905</c:v>
                </c:pt>
                <c:pt idx="4569">
                  <c:v>42312.777579166665</c:v>
                </c:pt>
                <c:pt idx="4570">
                  <c:v>42312.778968113424</c:v>
                </c:pt>
                <c:pt idx="4571">
                  <c:v>42312.780357060183</c:v>
                </c:pt>
                <c:pt idx="4572">
                  <c:v>42312.781746006942</c:v>
                </c:pt>
                <c:pt idx="4573">
                  <c:v>42312.783134953701</c:v>
                </c:pt>
                <c:pt idx="4574">
                  <c:v>42312.78452390046</c:v>
                </c:pt>
                <c:pt idx="4575">
                  <c:v>42312.785912847219</c:v>
                </c:pt>
                <c:pt idx="4576">
                  <c:v>42312.787301793978</c:v>
                </c:pt>
                <c:pt idx="4577">
                  <c:v>42312.788690740737</c:v>
                </c:pt>
                <c:pt idx="4578">
                  <c:v>42312.790079687496</c:v>
                </c:pt>
                <c:pt idx="4579">
                  <c:v>42312.791468634263</c:v>
                </c:pt>
                <c:pt idx="4580">
                  <c:v>42312.792857581022</c:v>
                </c:pt>
                <c:pt idx="4581">
                  <c:v>42312.794246527781</c:v>
                </c:pt>
                <c:pt idx="4582">
                  <c:v>42312.79563547454</c:v>
                </c:pt>
                <c:pt idx="4583">
                  <c:v>42312.797024421299</c:v>
                </c:pt>
                <c:pt idx="4584">
                  <c:v>42312.798413368058</c:v>
                </c:pt>
                <c:pt idx="4585">
                  <c:v>42312.799802314817</c:v>
                </c:pt>
                <c:pt idx="4586">
                  <c:v>42312.801191261577</c:v>
                </c:pt>
                <c:pt idx="4587">
                  <c:v>42312.802580208336</c:v>
                </c:pt>
                <c:pt idx="4588">
                  <c:v>42312.803969155095</c:v>
                </c:pt>
                <c:pt idx="4589">
                  <c:v>42312.805358101854</c:v>
                </c:pt>
                <c:pt idx="4590">
                  <c:v>42312.806747048613</c:v>
                </c:pt>
                <c:pt idx="4591">
                  <c:v>42312.808135995372</c:v>
                </c:pt>
                <c:pt idx="4592">
                  <c:v>42312.809524942131</c:v>
                </c:pt>
                <c:pt idx="4593">
                  <c:v>42312.81091388889</c:v>
                </c:pt>
                <c:pt idx="4594">
                  <c:v>42312.812302835649</c:v>
                </c:pt>
                <c:pt idx="4595">
                  <c:v>42312.813691782409</c:v>
                </c:pt>
                <c:pt idx="4596">
                  <c:v>42312.815080729168</c:v>
                </c:pt>
                <c:pt idx="4597">
                  <c:v>42312.816469675927</c:v>
                </c:pt>
                <c:pt idx="4598">
                  <c:v>42312.817858622686</c:v>
                </c:pt>
                <c:pt idx="4599">
                  <c:v>42312.819247569445</c:v>
                </c:pt>
                <c:pt idx="4600">
                  <c:v>42312.820636516204</c:v>
                </c:pt>
                <c:pt idx="4601">
                  <c:v>42312.822025462963</c:v>
                </c:pt>
                <c:pt idx="4602">
                  <c:v>42312.823414409722</c:v>
                </c:pt>
                <c:pt idx="4603">
                  <c:v>42312.824803356481</c:v>
                </c:pt>
                <c:pt idx="4604">
                  <c:v>42312.826192303241</c:v>
                </c:pt>
                <c:pt idx="4605">
                  <c:v>42312.82758125</c:v>
                </c:pt>
                <c:pt idx="4606">
                  <c:v>42312.828970196759</c:v>
                </c:pt>
                <c:pt idx="4607">
                  <c:v>42312.830359143518</c:v>
                </c:pt>
                <c:pt idx="4608">
                  <c:v>42312.831748090277</c:v>
                </c:pt>
                <c:pt idx="4609">
                  <c:v>42312.833137037036</c:v>
                </c:pt>
                <c:pt idx="4610">
                  <c:v>42312.834525983795</c:v>
                </c:pt>
                <c:pt idx="4611">
                  <c:v>42312.835914930554</c:v>
                </c:pt>
                <c:pt idx="4612">
                  <c:v>42312.837303877313</c:v>
                </c:pt>
                <c:pt idx="4613">
                  <c:v>42312.838692824072</c:v>
                </c:pt>
                <c:pt idx="4614">
                  <c:v>42312.840081770832</c:v>
                </c:pt>
                <c:pt idx="4615">
                  <c:v>42312.841470717591</c:v>
                </c:pt>
                <c:pt idx="4616">
                  <c:v>42312.84285966435</c:v>
                </c:pt>
                <c:pt idx="4617">
                  <c:v>42312.844248611109</c:v>
                </c:pt>
                <c:pt idx="4618">
                  <c:v>42312.845637557868</c:v>
                </c:pt>
                <c:pt idx="4619">
                  <c:v>42312.847026504627</c:v>
                </c:pt>
                <c:pt idx="4620">
                  <c:v>42312.848415451386</c:v>
                </c:pt>
                <c:pt idx="4621">
                  <c:v>42312.849804398145</c:v>
                </c:pt>
                <c:pt idx="4622">
                  <c:v>42312.851193344904</c:v>
                </c:pt>
                <c:pt idx="4623">
                  <c:v>42312.852582291664</c:v>
                </c:pt>
                <c:pt idx="4624">
                  <c:v>42312.853971238423</c:v>
                </c:pt>
                <c:pt idx="4625">
                  <c:v>42312.855360185182</c:v>
                </c:pt>
                <c:pt idx="4626">
                  <c:v>42312.856749131941</c:v>
                </c:pt>
                <c:pt idx="4627">
                  <c:v>42312.858138078707</c:v>
                </c:pt>
                <c:pt idx="4628">
                  <c:v>42312.859527025466</c:v>
                </c:pt>
                <c:pt idx="4629">
                  <c:v>42312.860915972225</c:v>
                </c:pt>
                <c:pt idx="4630">
                  <c:v>42312.862304918985</c:v>
                </c:pt>
                <c:pt idx="4631">
                  <c:v>42312.863693865744</c:v>
                </c:pt>
                <c:pt idx="4632">
                  <c:v>42312.865082812503</c:v>
                </c:pt>
                <c:pt idx="4633">
                  <c:v>42312.866471759262</c:v>
                </c:pt>
                <c:pt idx="4634">
                  <c:v>42312.867860706021</c:v>
                </c:pt>
                <c:pt idx="4635">
                  <c:v>42312.86924965278</c:v>
                </c:pt>
                <c:pt idx="4636">
                  <c:v>42312.870638599539</c:v>
                </c:pt>
                <c:pt idx="4637">
                  <c:v>42312.872027546298</c:v>
                </c:pt>
                <c:pt idx="4638">
                  <c:v>42312.873416493057</c:v>
                </c:pt>
                <c:pt idx="4639">
                  <c:v>42312.874805439817</c:v>
                </c:pt>
                <c:pt idx="4640">
                  <c:v>42312.876194386576</c:v>
                </c:pt>
                <c:pt idx="4641">
                  <c:v>42312.877583333335</c:v>
                </c:pt>
                <c:pt idx="4642">
                  <c:v>42312.878972280094</c:v>
                </c:pt>
                <c:pt idx="4643">
                  <c:v>42312.880361226853</c:v>
                </c:pt>
                <c:pt idx="4644">
                  <c:v>42312.881750173612</c:v>
                </c:pt>
                <c:pt idx="4645">
                  <c:v>42312.883139120371</c:v>
                </c:pt>
                <c:pt idx="4646">
                  <c:v>42312.88452806713</c:v>
                </c:pt>
                <c:pt idx="4647">
                  <c:v>42312.885917013889</c:v>
                </c:pt>
                <c:pt idx="4648">
                  <c:v>42312.887305960649</c:v>
                </c:pt>
                <c:pt idx="4649">
                  <c:v>42312.888694907408</c:v>
                </c:pt>
                <c:pt idx="4650">
                  <c:v>42312.890083854167</c:v>
                </c:pt>
                <c:pt idx="4651">
                  <c:v>42312.891472800926</c:v>
                </c:pt>
                <c:pt idx="4652">
                  <c:v>42312.892861747685</c:v>
                </c:pt>
                <c:pt idx="4653">
                  <c:v>42312.894250694444</c:v>
                </c:pt>
                <c:pt idx="4654">
                  <c:v>42312.895639641203</c:v>
                </c:pt>
                <c:pt idx="4655">
                  <c:v>42312.897028587962</c:v>
                </c:pt>
                <c:pt idx="4656">
                  <c:v>42312.898417534721</c:v>
                </c:pt>
                <c:pt idx="4657">
                  <c:v>42312.89980648148</c:v>
                </c:pt>
                <c:pt idx="4658">
                  <c:v>42312.90119542824</c:v>
                </c:pt>
                <c:pt idx="4659">
                  <c:v>42312.902584374999</c:v>
                </c:pt>
                <c:pt idx="4660">
                  <c:v>42312.903973321758</c:v>
                </c:pt>
                <c:pt idx="4661">
                  <c:v>42312.905362268517</c:v>
                </c:pt>
                <c:pt idx="4662">
                  <c:v>42312.906751215276</c:v>
                </c:pt>
                <c:pt idx="4663">
                  <c:v>42312.908140162035</c:v>
                </c:pt>
                <c:pt idx="4664">
                  <c:v>42312.909529108794</c:v>
                </c:pt>
                <c:pt idx="4665">
                  <c:v>42312.910918055553</c:v>
                </c:pt>
                <c:pt idx="4666">
                  <c:v>42312.912307002312</c:v>
                </c:pt>
                <c:pt idx="4667">
                  <c:v>42312.913695949072</c:v>
                </c:pt>
                <c:pt idx="4668">
                  <c:v>42312.915084895831</c:v>
                </c:pt>
                <c:pt idx="4669">
                  <c:v>42312.91647384259</c:v>
                </c:pt>
                <c:pt idx="4670">
                  <c:v>42312.917862789349</c:v>
                </c:pt>
                <c:pt idx="4671">
                  <c:v>42312.919251736108</c:v>
                </c:pt>
                <c:pt idx="4672">
                  <c:v>42312.920640682867</c:v>
                </c:pt>
                <c:pt idx="4673">
                  <c:v>42312.922029629626</c:v>
                </c:pt>
                <c:pt idx="4674">
                  <c:v>42312.923418576385</c:v>
                </c:pt>
                <c:pt idx="4675">
                  <c:v>42312.924807523152</c:v>
                </c:pt>
                <c:pt idx="4676">
                  <c:v>42312.926196469911</c:v>
                </c:pt>
                <c:pt idx="4677">
                  <c:v>42312.92758541667</c:v>
                </c:pt>
                <c:pt idx="4678">
                  <c:v>42312.928974363429</c:v>
                </c:pt>
                <c:pt idx="4679">
                  <c:v>42312.930363310188</c:v>
                </c:pt>
                <c:pt idx="4680">
                  <c:v>42312.931752256947</c:v>
                </c:pt>
                <c:pt idx="4681">
                  <c:v>42312.933141203706</c:v>
                </c:pt>
                <c:pt idx="4682">
                  <c:v>42312.934530150465</c:v>
                </c:pt>
                <c:pt idx="4683">
                  <c:v>42312.935919097225</c:v>
                </c:pt>
                <c:pt idx="4684">
                  <c:v>42312.937308043984</c:v>
                </c:pt>
                <c:pt idx="4685">
                  <c:v>42312.938696990743</c:v>
                </c:pt>
                <c:pt idx="4686">
                  <c:v>42312.940085937502</c:v>
                </c:pt>
                <c:pt idx="4687">
                  <c:v>42312.941474884261</c:v>
                </c:pt>
                <c:pt idx="4688">
                  <c:v>42312.94286383102</c:v>
                </c:pt>
                <c:pt idx="4689">
                  <c:v>42312.944252777779</c:v>
                </c:pt>
                <c:pt idx="4690">
                  <c:v>42312.945641724538</c:v>
                </c:pt>
                <c:pt idx="4691">
                  <c:v>42312.947030671297</c:v>
                </c:pt>
                <c:pt idx="4692">
                  <c:v>42312.948419618057</c:v>
                </c:pt>
                <c:pt idx="4693">
                  <c:v>42312.949808564816</c:v>
                </c:pt>
                <c:pt idx="4694">
                  <c:v>42312.951197511575</c:v>
                </c:pt>
                <c:pt idx="4695">
                  <c:v>42312.952586458334</c:v>
                </c:pt>
                <c:pt idx="4696">
                  <c:v>42312.953975405093</c:v>
                </c:pt>
                <c:pt idx="4697">
                  <c:v>42312.955364351852</c:v>
                </c:pt>
                <c:pt idx="4698">
                  <c:v>42312.956753298611</c:v>
                </c:pt>
                <c:pt idx="4699">
                  <c:v>42312.95814224537</c:v>
                </c:pt>
                <c:pt idx="4700">
                  <c:v>42312.959531192129</c:v>
                </c:pt>
                <c:pt idx="4701">
                  <c:v>42312.960920138888</c:v>
                </c:pt>
                <c:pt idx="4702">
                  <c:v>42312.962309085648</c:v>
                </c:pt>
                <c:pt idx="4703">
                  <c:v>42312.963698032407</c:v>
                </c:pt>
                <c:pt idx="4704">
                  <c:v>42312.965086979166</c:v>
                </c:pt>
                <c:pt idx="4705">
                  <c:v>42312.966475925925</c:v>
                </c:pt>
                <c:pt idx="4706">
                  <c:v>42312.967864872684</c:v>
                </c:pt>
                <c:pt idx="4707">
                  <c:v>42312.969253819443</c:v>
                </c:pt>
                <c:pt idx="4708">
                  <c:v>42312.970642766202</c:v>
                </c:pt>
                <c:pt idx="4709">
                  <c:v>42312.972031712961</c:v>
                </c:pt>
                <c:pt idx="4710">
                  <c:v>42312.97342065972</c:v>
                </c:pt>
                <c:pt idx="4711">
                  <c:v>42312.97480960648</c:v>
                </c:pt>
                <c:pt idx="4712">
                  <c:v>42312.976198553239</c:v>
                </c:pt>
                <c:pt idx="4713">
                  <c:v>42312.977587499998</c:v>
                </c:pt>
                <c:pt idx="4714">
                  <c:v>42312.978976446757</c:v>
                </c:pt>
                <c:pt idx="4715">
                  <c:v>42312.980365393516</c:v>
                </c:pt>
                <c:pt idx="4716">
                  <c:v>42312.981754340275</c:v>
                </c:pt>
                <c:pt idx="4717">
                  <c:v>42312.983143287034</c:v>
                </c:pt>
                <c:pt idx="4718">
                  <c:v>42312.984532233793</c:v>
                </c:pt>
                <c:pt idx="4719">
                  <c:v>42312.985921180552</c:v>
                </c:pt>
                <c:pt idx="4720">
                  <c:v>42312.987310127312</c:v>
                </c:pt>
                <c:pt idx="4721">
                  <c:v>42312.988699074071</c:v>
                </c:pt>
                <c:pt idx="4722">
                  <c:v>42312.99008802083</c:v>
                </c:pt>
                <c:pt idx="4723">
                  <c:v>42312.991476967596</c:v>
                </c:pt>
                <c:pt idx="4724">
                  <c:v>42312.992865914355</c:v>
                </c:pt>
                <c:pt idx="4725">
                  <c:v>42312.994254861114</c:v>
                </c:pt>
                <c:pt idx="4726">
                  <c:v>42312.995643807873</c:v>
                </c:pt>
                <c:pt idx="4727">
                  <c:v>42312.997032754633</c:v>
                </c:pt>
                <c:pt idx="4728">
                  <c:v>42312.998421701392</c:v>
                </c:pt>
                <c:pt idx="4729">
                  <c:v>42312.999810648151</c:v>
                </c:pt>
                <c:pt idx="4730">
                  <c:v>42313.00119959491</c:v>
                </c:pt>
                <c:pt idx="4731">
                  <c:v>42313.002588541669</c:v>
                </c:pt>
                <c:pt idx="4732">
                  <c:v>42313.003977488428</c:v>
                </c:pt>
                <c:pt idx="4733">
                  <c:v>42313.005366435187</c:v>
                </c:pt>
                <c:pt idx="4734">
                  <c:v>42313.006755381946</c:v>
                </c:pt>
                <c:pt idx="4735">
                  <c:v>42313.008144328705</c:v>
                </c:pt>
                <c:pt idx="4736">
                  <c:v>42313.009533275464</c:v>
                </c:pt>
                <c:pt idx="4737">
                  <c:v>42313.010922222224</c:v>
                </c:pt>
                <c:pt idx="4738">
                  <c:v>42313.012311168983</c:v>
                </c:pt>
                <c:pt idx="4739">
                  <c:v>42313.013700115742</c:v>
                </c:pt>
                <c:pt idx="4740">
                  <c:v>42313.015089062501</c:v>
                </c:pt>
                <c:pt idx="4741">
                  <c:v>42313.01647800926</c:v>
                </c:pt>
                <c:pt idx="4742">
                  <c:v>42313.017866956019</c:v>
                </c:pt>
                <c:pt idx="4743">
                  <c:v>42313.019255902778</c:v>
                </c:pt>
                <c:pt idx="4744">
                  <c:v>42313.020644849537</c:v>
                </c:pt>
                <c:pt idx="4745">
                  <c:v>42313.022033796296</c:v>
                </c:pt>
                <c:pt idx="4746">
                  <c:v>42313.023422743056</c:v>
                </c:pt>
                <c:pt idx="4747">
                  <c:v>42313.024811689815</c:v>
                </c:pt>
                <c:pt idx="4748">
                  <c:v>42313.026200636574</c:v>
                </c:pt>
                <c:pt idx="4749">
                  <c:v>42313.027589583333</c:v>
                </c:pt>
                <c:pt idx="4750">
                  <c:v>42313.028978530092</c:v>
                </c:pt>
                <c:pt idx="4751">
                  <c:v>42313.030367476851</c:v>
                </c:pt>
                <c:pt idx="4752">
                  <c:v>42313.03175642361</c:v>
                </c:pt>
                <c:pt idx="4753">
                  <c:v>42313.033145370369</c:v>
                </c:pt>
                <c:pt idx="4754">
                  <c:v>42313.034534317128</c:v>
                </c:pt>
                <c:pt idx="4755">
                  <c:v>42313.035923263888</c:v>
                </c:pt>
                <c:pt idx="4756">
                  <c:v>42313.037312210647</c:v>
                </c:pt>
                <c:pt idx="4757">
                  <c:v>42313.038701157406</c:v>
                </c:pt>
                <c:pt idx="4758">
                  <c:v>42313.040090104165</c:v>
                </c:pt>
                <c:pt idx="4759">
                  <c:v>42313.041479050924</c:v>
                </c:pt>
                <c:pt idx="4760">
                  <c:v>42313.042867997683</c:v>
                </c:pt>
                <c:pt idx="4761">
                  <c:v>42313.044256944442</c:v>
                </c:pt>
                <c:pt idx="4762">
                  <c:v>42313.045645891201</c:v>
                </c:pt>
                <c:pt idx="4763">
                  <c:v>42313.04703483796</c:v>
                </c:pt>
                <c:pt idx="4764">
                  <c:v>42313.048423784719</c:v>
                </c:pt>
                <c:pt idx="4765">
                  <c:v>42313.049812731479</c:v>
                </c:pt>
                <c:pt idx="4766">
                  <c:v>42313.051201678238</c:v>
                </c:pt>
                <c:pt idx="4767">
                  <c:v>42313.052590624997</c:v>
                </c:pt>
                <c:pt idx="4768">
                  <c:v>42313.053979571756</c:v>
                </c:pt>
                <c:pt idx="4769">
                  <c:v>42313.055368518515</c:v>
                </c:pt>
                <c:pt idx="4770">
                  <c:v>42313.056757465281</c:v>
                </c:pt>
                <c:pt idx="4771">
                  <c:v>42313.058146412041</c:v>
                </c:pt>
                <c:pt idx="4772">
                  <c:v>42313.0595353588</c:v>
                </c:pt>
                <c:pt idx="4773">
                  <c:v>42313.060924305559</c:v>
                </c:pt>
                <c:pt idx="4774">
                  <c:v>42313.062313252318</c:v>
                </c:pt>
                <c:pt idx="4775">
                  <c:v>42313.063702199077</c:v>
                </c:pt>
                <c:pt idx="4776">
                  <c:v>42313.065091145836</c:v>
                </c:pt>
                <c:pt idx="4777">
                  <c:v>42313.066480092595</c:v>
                </c:pt>
                <c:pt idx="4778">
                  <c:v>42313.067869039354</c:v>
                </c:pt>
                <c:pt idx="4779">
                  <c:v>42313.069257986113</c:v>
                </c:pt>
                <c:pt idx="4780">
                  <c:v>42313.070646932872</c:v>
                </c:pt>
                <c:pt idx="4781">
                  <c:v>42313.072035879632</c:v>
                </c:pt>
                <c:pt idx="4782">
                  <c:v>42313.073424826391</c:v>
                </c:pt>
                <c:pt idx="4783">
                  <c:v>42313.07481377315</c:v>
                </c:pt>
                <c:pt idx="4784">
                  <c:v>42313.076202719909</c:v>
                </c:pt>
                <c:pt idx="4785">
                  <c:v>42313.077591666668</c:v>
                </c:pt>
                <c:pt idx="4786">
                  <c:v>42313.078980613427</c:v>
                </c:pt>
                <c:pt idx="4787">
                  <c:v>42313.080369560186</c:v>
                </c:pt>
                <c:pt idx="4788">
                  <c:v>42313.081758506945</c:v>
                </c:pt>
                <c:pt idx="4789">
                  <c:v>42313.083147453704</c:v>
                </c:pt>
                <c:pt idx="4790">
                  <c:v>42313.084536400464</c:v>
                </c:pt>
                <c:pt idx="4791">
                  <c:v>42313.085925347223</c:v>
                </c:pt>
                <c:pt idx="4792">
                  <c:v>42313.087314293982</c:v>
                </c:pt>
                <c:pt idx="4793">
                  <c:v>42313.088703240741</c:v>
                </c:pt>
                <c:pt idx="4794">
                  <c:v>42313.0900921875</c:v>
                </c:pt>
                <c:pt idx="4795">
                  <c:v>42313.091481134259</c:v>
                </c:pt>
                <c:pt idx="4796">
                  <c:v>42313.092870081018</c:v>
                </c:pt>
                <c:pt idx="4797">
                  <c:v>42313.094259027777</c:v>
                </c:pt>
                <c:pt idx="4798">
                  <c:v>42313.095647974536</c:v>
                </c:pt>
                <c:pt idx="4799">
                  <c:v>42313.097036921296</c:v>
                </c:pt>
                <c:pt idx="4800">
                  <c:v>42313.098425868055</c:v>
                </c:pt>
                <c:pt idx="4801">
                  <c:v>42313.099814814814</c:v>
                </c:pt>
                <c:pt idx="4802">
                  <c:v>42313.101203761573</c:v>
                </c:pt>
                <c:pt idx="4803">
                  <c:v>42313.102592708332</c:v>
                </c:pt>
                <c:pt idx="4804">
                  <c:v>42313.103981655091</c:v>
                </c:pt>
                <c:pt idx="4805">
                  <c:v>42313.10537060185</c:v>
                </c:pt>
                <c:pt idx="4806">
                  <c:v>42313.106759548609</c:v>
                </c:pt>
                <c:pt idx="4807">
                  <c:v>42313.108148495368</c:v>
                </c:pt>
                <c:pt idx="4808">
                  <c:v>42313.109537442127</c:v>
                </c:pt>
                <c:pt idx="4809">
                  <c:v>42313.110926388887</c:v>
                </c:pt>
                <c:pt idx="4810">
                  <c:v>42313.112315335646</c:v>
                </c:pt>
                <c:pt idx="4811">
                  <c:v>42313.113704282405</c:v>
                </c:pt>
                <c:pt idx="4812">
                  <c:v>42313.115093229164</c:v>
                </c:pt>
                <c:pt idx="4813">
                  <c:v>42313.116482175923</c:v>
                </c:pt>
                <c:pt idx="4814">
                  <c:v>42313.117871122682</c:v>
                </c:pt>
                <c:pt idx="4815">
                  <c:v>42313.119260069441</c:v>
                </c:pt>
                <c:pt idx="4816">
                  <c:v>42313.1206490162</c:v>
                </c:pt>
                <c:pt idx="4817">
                  <c:v>42313.122037962959</c:v>
                </c:pt>
                <c:pt idx="4818">
                  <c:v>42313.123426909726</c:v>
                </c:pt>
                <c:pt idx="4819">
                  <c:v>42313.124815856485</c:v>
                </c:pt>
                <c:pt idx="4820">
                  <c:v>42313.126204803244</c:v>
                </c:pt>
                <c:pt idx="4821">
                  <c:v>42313.127593750003</c:v>
                </c:pt>
                <c:pt idx="4822">
                  <c:v>42313.128982696762</c:v>
                </c:pt>
                <c:pt idx="4823">
                  <c:v>42313.130371643521</c:v>
                </c:pt>
                <c:pt idx="4824">
                  <c:v>42313.13176059028</c:v>
                </c:pt>
                <c:pt idx="4825">
                  <c:v>42313.13314953704</c:v>
                </c:pt>
                <c:pt idx="4826">
                  <c:v>42313.134538483799</c:v>
                </c:pt>
                <c:pt idx="4827">
                  <c:v>42313.135927430558</c:v>
                </c:pt>
                <c:pt idx="4828">
                  <c:v>42313.137316377317</c:v>
                </c:pt>
                <c:pt idx="4829">
                  <c:v>42313.138705324076</c:v>
                </c:pt>
                <c:pt idx="4830">
                  <c:v>42313.140094270835</c:v>
                </c:pt>
                <c:pt idx="4831">
                  <c:v>42313.141483217594</c:v>
                </c:pt>
                <c:pt idx="4832">
                  <c:v>42313.142872164353</c:v>
                </c:pt>
                <c:pt idx="4833">
                  <c:v>42313.144261111112</c:v>
                </c:pt>
                <c:pt idx="4834">
                  <c:v>42313.145650057872</c:v>
                </c:pt>
                <c:pt idx="4835">
                  <c:v>42313.147039004631</c:v>
                </c:pt>
                <c:pt idx="4836">
                  <c:v>42313.14842795139</c:v>
                </c:pt>
                <c:pt idx="4837">
                  <c:v>42313.149816898149</c:v>
                </c:pt>
                <c:pt idx="4838">
                  <c:v>42313.151205844908</c:v>
                </c:pt>
                <c:pt idx="4839">
                  <c:v>42313.152594791667</c:v>
                </c:pt>
                <c:pt idx="4840">
                  <c:v>42313.153983738426</c:v>
                </c:pt>
                <c:pt idx="4841">
                  <c:v>42313.155372685185</c:v>
                </c:pt>
                <c:pt idx="4842">
                  <c:v>42313.156761631944</c:v>
                </c:pt>
                <c:pt idx="4843">
                  <c:v>42313.158150578703</c:v>
                </c:pt>
                <c:pt idx="4844">
                  <c:v>42313.159539525463</c:v>
                </c:pt>
                <c:pt idx="4845">
                  <c:v>42313.160928472222</c:v>
                </c:pt>
                <c:pt idx="4846">
                  <c:v>42313.162317418981</c:v>
                </c:pt>
                <c:pt idx="4847">
                  <c:v>42313.16370636574</c:v>
                </c:pt>
                <c:pt idx="4848">
                  <c:v>42313.165095312499</c:v>
                </c:pt>
                <c:pt idx="4849">
                  <c:v>42313.166484259258</c:v>
                </c:pt>
                <c:pt idx="4850">
                  <c:v>42313.167873206017</c:v>
                </c:pt>
                <c:pt idx="4851">
                  <c:v>42313.169262152776</c:v>
                </c:pt>
                <c:pt idx="4852">
                  <c:v>42313.170651099535</c:v>
                </c:pt>
                <c:pt idx="4853">
                  <c:v>42313.172040046295</c:v>
                </c:pt>
                <c:pt idx="4854">
                  <c:v>42313.173428993054</c:v>
                </c:pt>
                <c:pt idx="4855">
                  <c:v>42313.174817939813</c:v>
                </c:pt>
                <c:pt idx="4856">
                  <c:v>42313.176206886572</c:v>
                </c:pt>
                <c:pt idx="4857">
                  <c:v>42313.177595833331</c:v>
                </c:pt>
                <c:pt idx="4858">
                  <c:v>42313.17898478009</c:v>
                </c:pt>
                <c:pt idx="4859">
                  <c:v>42313.180373726849</c:v>
                </c:pt>
                <c:pt idx="4860">
                  <c:v>42313.181762673608</c:v>
                </c:pt>
                <c:pt idx="4861">
                  <c:v>42313.183151620367</c:v>
                </c:pt>
                <c:pt idx="4862">
                  <c:v>42313.184540567127</c:v>
                </c:pt>
                <c:pt idx="4863">
                  <c:v>42313.185929513886</c:v>
                </c:pt>
                <c:pt idx="4864">
                  <c:v>42313.187318460645</c:v>
                </c:pt>
                <c:pt idx="4865">
                  <c:v>42313.188707407404</c:v>
                </c:pt>
                <c:pt idx="4866">
                  <c:v>42313.19009635417</c:v>
                </c:pt>
                <c:pt idx="4867">
                  <c:v>42313.191485300929</c:v>
                </c:pt>
                <c:pt idx="4868">
                  <c:v>42313.192874247688</c:v>
                </c:pt>
                <c:pt idx="4869">
                  <c:v>42313.194263194448</c:v>
                </c:pt>
                <c:pt idx="4870">
                  <c:v>42313.195652141207</c:v>
                </c:pt>
                <c:pt idx="4871">
                  <c:v>42313.197041087966</c:v>
                </c:pt>
                <c:pt idx="4872">
                  <c:v>42313.198430034725</c:v>
                </c:pt>
                <c:pt idx="4873">
                  <c:v>42313.199818981484</c:v>
                </c:pt>
                <c:pt idx="4874">
                  <c:v>42313.201207928243</c:v>
                </c:pt>
                <c:pt idx="4875">
                  <c:v>42313.202596875002</c:v>
                </c:pt>
                <c:pt idx="4876">
                  <c:v>42313.203985821761</c:v>
                </c:pt>
                <c:pt idx="4877">
                  <c:v>42313.20537476852</c:v>
                </c:pt>
                <c:pt idx="4878">
                  <c:v>42313.20676371528</c:v>
                </c:pt>
                <c:pt idx="4879">
                  <c:v>42313.208152662039</c:v>
                </c:pt>
                <c:pt idx="4880">
                  <c:v>42313.209541608798</c:v>
                </c:pt>
                <c:pt idx="4881">
                  <c:v>42313.210930555557</c:v>
                </c:pt>
                <c:pt idx="4882">
                  <c:v>42313.212319502316</c:v>
                </c:pt>
                <c:pt idx="4883">
                  <c:v>42313.213708449075</c:v>
                </c:pt>
                <c:pt idx="4884">
                  <c:v>42313.215097395834</c:v>
                </c:pt>
                <c:pt idx="4885">
                  <c:v>42313.216486342593</c:v>
                </c:pt>
                <c:pt idx="4886">
                  <c:v>42313.217875289352</c:v>
                </c:pt>
                <c:pt idx="4887">
                  <c:v>42313.219264236111</c:v>
                </c:pt>
                <c:pt idx="4888">
                  <c:v>42313.220653182871</c:v>
                </c:pt>
                <c:pt idx="4889">
                  <c:v>42313.22204212963</c:v>
                </c:pt>
                <c:pt idx="4890">
                  <c:v>42313.223431076389</c:v>
                </c:pt>
                <c:pt idx="4891">
                  <c:v>42313.224820023148</c:v>
                </c:pt>
                <c:pt idx="4892">
                  <c:v>42313.226208969907</c:v>
                </c:pt>
                <c:pt idx="4893">
                  <c:v>42313.227597916666</c:v>
                </c:pt>
                <c:pt idx="4894">
                  <c:v>42313.228986863425</c:v>
                </c:pt>
                <c:pt idx="4895">
                  <c:v>42313.230375810184</c:v>
                </c:pt>
                <c:pt idx="4896">
                  <c:v>42313.231764756943</c:v>
                </c:pt>
                <c:pt idx="4897">
                  <c:v>42313.233153703703</c:v>
                </c:pt>
                <c:pt idx="4898">
                  <c:v>42313.234542650462</c:v>
                </c:pt>
                <c:pt idx="4899">
                  <c:v>42313.235931597221</c:v>
                </c:pt>
                <c:pt idx="4900">
                  <c:v>42313.23732054398</c:v>
                </c:pt>
                <c:pt idx="4901">
                  <c:v>42313.238709490739</c:v>
                </c:pt>
                <c:pt idx="4902">
                  <c:v>42313.240098437498</c:v>
                </c:pt>
                <c:pt idx="4903">
                  <c:v>42313.241487384257</c:v>
                </c:pt>
                <c:pt idx="4904">
                  <c:v>42313.242876331016</c:v>
                </c:pt>
                <c:pt idx="4905">
                  <c:v>42313.244265277775</c:v>
                </c:pt>
                <c:pt idx="4906">
                  <c:v>42313.245654224535</c:v>
                </c:pt>
                <c:pt idx="4907">
                  <c:v>42313.247043171294</c:v>
                </c:pt>
                <c:pt idx="4908">
                  <c:v>42313.248432118053</c:v>
                </c:pt>
                <c:pt idx="4909">
                  <c:v>42313.249821064812</c:v>
                </c:pt>
                <c:pt idx="4910">
                  <c:v>42313.251210011571</c:v>
                </c:pt>
                <c:pt idx="4911">
                  <c:v>42313.25259895833</c:v>
                </c:pt>
                <c:pt idx="4912">
                  <c:v>42313.253987905089</c:v>
                </c:pt>
                <c:pt idx="4913">
                  <c:v>42313.255376851848</c:v>
                </c:pt>
                <c:pt idx="4914">
                  <c:v>42313.256765798615</c:v>
                </c:pt>
                <c:pt idx="4915">
                  <c:v>42313.258154745374</c:v>
                </c:pt>
                <c:pt idx="4916">
                  <c:v>42313.259543692133</c:v>
                </c:pt>
                <c:pt idx="4917">
                  <c:v>42313.260932638892</c:v>
                </c:pt>
                <c:pt idx="4918">
                  <c:v>42313.262321585651</c:v>
                </c:pt>
                <c:pt idx="4919">
                  <c:v>42313.26371053241</c:v>
                </c:pt>
                <c:pt idx="4920">
                  <c:v>42313.265099479169</c:v>
                </c:pt>
                <c:pt idx="4921">
                  <c:v>42313.266488425928</c:v>
                </c:pt>
                <c:pt idx="4922">
                  <c:v>42313.267877372688</c:v>
                </c:pt>
                <c:pt idx="4923">
                  <c:v>42313.269266319447</c:v>
                </c:pt>
                <c:pt idx="4924">
                  <c:v>42313.270655266206</c:v>
                </c:pt>
                <c:pt idx="4925">
                  <c:v>42313.272044212965</c:v>
                </c:pt>
                <c:pt idx="4926">
                  <c:v>42313.273433159724</c:v>
                </c:pt>
                <c:pt idx="4927">
                  <c:v>42313.274822106483</c:v>
                </c:pt>
                <c:pt idx="4928">
                  <c:v>42313.276211053242</c:v>
                </c:pt>
                <c:pt idx="4929">
                  <c:v>42313.277600000001</c:v>
                </c:pt>
                <c:pt idx="4930">
                  <c:v>42313.27898894676</c:v>
                </c:pt>
                <c:pt idx="4931">
                  <c:v>42313.280377893519</c:v>
                </c:pt>
                <c:pt idx="4932">
                  <c:v>42313.281766840279</c:v>
                </c:pt>
                <c:pt idx="4933">
                  <c:v>42313.283155787038</c:v>
                </c:pt>
                <c:pt idx="4934">
                  <c:v>42313.284544733797</c:v>
                </c:pt>
                <c:pt idx="4935">
                  <c:v>42313.285933680556</c:v>
                </c:pt>
                <c:pt idx="4936">
                  <c:v>42313.287322627315</c:v>
                </c:pt>
                <c:pt idx="4937">
                  <c:v>42313.288711574074</c:v>
                </c:pt>
                <c:pt idx="4938">
                  <c:v>42313.290100520833</c:v>
                </c:pt>
                <c:pt idx="4939">
                  <c:v>42313.291489467592</c:v>
                </c:pt>
                <c:pt idx="4940">
                  <c:v>42313.292878414351</c:v>
                </c:pt>
                <c:pt idx="4941">
                  <c:v>42313.294267361111</c:v>
                </c:pt>
                <c:pt idx="4942">
                  <c:v>42313.29565630787</c:v>
                </c:pt>
                <c:pt idx="4943">
                  <c:v>42313.297045254629</c:v>
                </c:pt>
                <c:pt idx="4944">
                  <c:v>42313.298434201388</c:v>
                </c:pt>
                <c:pt idx="4945">
                  <c:v>42313.299823148147</c:v>
                </c:pt>
                <c:pt idx="4946">
                  <c:v>42313.301212094906</c:v>
                </c:pt>
                <c:pt idx="4947">
                  <c:v>42313.302601041665</c:v>
                </c:pt>
                <c:pt idx="4948">
                  <c:v>42313.303989988424</c:v>
                </c:pt>
                <c:pt idx="4949">
                  <c:v>42313.305378935183</c:v>
                </c:pt>
                <c:pt idx="4950">
                  <c:v>42313.306767881943</c:v>
                </c:pt>
                <c:pt idx="4951">
                  <c:v>42313.308156828702</c:v>
                </c:pt>
                <c:pt idx="4952">
                  <c:v>42313.309545775461</c:v>
                </c:pt>
                <c:pt idx="4953">
                  <c:v>42313.31093472222</c:v>
                </c:pt>
                <c:pt idx="4954">
                  <c:v>42313.312323668979</c:v>
                </c:pt>
                <c:pt idx="4955">
                  <c:v>42313.313712615738</c:v>
                </c:pt>
                <c:pt idx="4956">
                  <c:v>42313.315101562497</c:v>
                </c:pt>
                <c:pt idx="4957">
                  <c:v>42313.316490509256</c:v>
                </c:pt>
                <c:pt idx="4958">
                  <c:v>42313.317879456015</c:v>
                </c:pt>
                <c:pt idx="4959">
                  <c:v>42313.319268402774</c:v>
                </c:pt>
                <c:pt idx="4960">
                  <c:v>42313.320657349534</c:v>
                </c:pt>
                <c:pt idx="4961">
                  <c:v>42313.322046296293</c:v>
                </c:pt>
                <c:pt idx="4962">
                  <c:v>42313.323435243059</c:v>
                </c:pt>
                <c:pt idx="4963">
                  <c:v>42313.324824189818</c:v>
                </c:pt>
                <c:pt idx="4964">
                  <c:v>42313.326213136577</c:v>
                </c:pt>
                <c:pt idx="4965">
                  <c:v>42313.327602083336</c:v>
                </c:pt>
                <c:pt idx="4966">
                  <c:v>42313.328991030095</c:v>
                </c:pt>
                <c:pt idx="4967">
                  <c:v>42313.330379976855</c:v>
                </c:pt>
                <c:pt idx="4968">
                  <c:v>42313.331768923614</c:v>
                </c:pt>
                <c:pt idx="4969">
                  <c:v>42313.333157870373</c:v>
                </c:pt>
                <c:pt idx="4970">
                  <c:v>42313.334546817132</c:v>
                </c:pt>
                <c:pt idx="4971">
                  <c:v>42313.335935763891</c:v>
                </c:pt>
                <c:pt idx="4972">
                  <c:v>42313.33732471065</c:v>
                </c:pt>
                <c:pt idx="4973">
                  <c:v>42313.338713657409</c:v>
                </c:pt>
                <c:pt idx="4974">
                  <c:v>42313.340102604168</c:v>
                </c:pt>
                <c:pt idx="4975">
                  <c:v>42313.341491550927</c:v>
                </c:pt>
                <c:pt idx="4976">
                  <c:v>42313.342880497687</c:v>
                </c:pt>
                <c:pt idx="4977">
                  <c:v>42313.344269444446</c:v>
                </c:pt>
                <c:pt idx="4978">
                  <c:v>42313.345658391205</c:v>
                </c:pt>
                <c:pt idx="4979">
                  <c:v>42313.347047337964</c:v>
                </c:pt>
                <c:pt idx="4980">
                  <c:v>42313.348436284723</c:v>
                </c:pt>
                <c:pt idx="4981">
                  <c:v>42313.349825231482</c:v>
                </c:pt>
                <c:pt idx="4982">
                  <c:v>42313.351214178241</c:v>
                </c:pt>
                <c:pt idx="4983">
                  <c:v>42313.352603125</c:v>
                </c:pt>
                <c:pt idx="4984">
                  <c:v>42313.353992071759</c:v>
                </c:pt>
                <c:pt idx="4985">
                  <c:v>42313.355381018519</c:v>
                </c:pt>
                <c:pt idx="4986">
                  <c:v>42313.356769965278</c:v>
                </c:pt>
                <c:pt idx="4987">
                  <c:v>42313.358158912037</c:v>
                </c:pt>
                <c:pt idx="4988">
                  <c:v>42313.359547858796</c:v>
                </c:pt>
                <c:pt idx="4989">
                  <c:v>42313.360936805555</c:v>
                </c:pt>
                <c:pt idx="4990">
                  <c:v>42313.362325752314</c:v>
                </c:pt>
                <c:pt idx="4991">
                  <c:v>42313.363714699073</c:v>
                </c:pt>
                <c:pt idx="4992">
                  <c:v>42313.365103645832</c:v>
                </c:pt>
                <c:pt idx="4993">
                  <c:v>42313.366492592591</c:v>
                </c:pt>
                <c:pt idx="4994">
                  <c:v>42313.36788153935</c:v>
                </c:pt>
                <c:pt idx="4995">
                  <c:v>42313.36927048611</c:v>
                </c:pt>
                <c:pt idx="4996">
                  <c:v>42313.370659432869</c:v>
                </c:pt>
                <c:pt idx="4997">
                  <c:v>42313.372048379628</c:v>
                </c:pt>
                <c:pt idx="4998">
                  <c:v>42313.373437326387</c:v>
                </c:pt>
                <c:pt idx="4999">
                  <c:v>42313.374826273146</c:v>
                </c:pt>
                <c:pt idx="5000">
                  <c:v>42313.376215219905</c:v>
                </c:pt>
                <c:pt idx="5001">
                  <c:v>42313.377604166664</c:v>
                </c:pt>
                <c:pt idx="5002">
                  <c:v>42313.378993113423</c:v>
                </c:pt>
                <c:pt idx="5003">
                  <c:v>42313.380382060182</c:v>
                </c:pt>
                <c:pt idx="5004">
                  <c:v>42313.381771006942</c:v>
                </c:pt>
                <c:pt idx="5005">
                  <c:v>42313.383159953701</c:v>
                </c:pt>
                <c:pt idx="5006">
                  <c:v>42313.38454890046</c:v>
                </c:pt>
                <c:pt idx="5007">
                  <c:v>42313.385937847219</c:v>
                </c:pt>
                <c:pt idx="5008">
                  <c:v>42313.387326793978</c:v>
                </c:pt>
                <c:pt idx="5009">
                  <c:v>42313.388715740744</c:v>
                </c:pt>
                <c:pt idx="5010">
                  <c:v>42313.390104687503</c:v>
                </c:pt>
                <c:pt idx="5011">
                  <c:v>42313.391493634263</c:v>
                </c:pt>
                <c:pt idx="5012">
                  <c:v>42313.392882581022</c:v>
                </c:pt>
                <c:pt idx="5013">
                  <c:v>42313.394271527781</c:v>
                </c:pt>
                <c:pt idx="5014">
                  <c:v>42313.39566047454</c:v>
                </c:pt>
                <c:pt idx="5015">
                  <c:v>42313.397049421299</c:v>
                </c:pt>
                <c:pt idx="5016">
                  <c:v>42313.398438368058</c:v>
                </c:pt>
                <c:pt idx="5017">
                  <c:v>42313.399827314817</c:v>
                </c:pt>
                <c:pt idx="5018">
                  <c:v>42313.401216261576</c:v>
                </c:pt>
                <c:pt idx="5019">
                  <c:v>42313.402605208335</c:v>
                </c:pt>
                <c:pt idx="5020">
                  <c:v>42313.403994155095</c:v>
                </c:pt>
                <c:pt idx="5021">
                  <c:v>42313.405383101854</c:v>
                </c:pt>
                <c:pt idx="5022">
                  <c:v>42313.406772048613</c:v>
                </c:pt>
                <c:pt idx="5023">
                  <c:v>42313.408160995372</c:v>
                </c:pt>
                <c:pt idx="5024">
                  <c:v>42313.409549942131</c:v>
                </c:pt>
                <c:pt idx="5025">
                  <c:v>42313.41093888889</c:v>
                </c:pt>
                <c:pt idx="5026">
                  <c:v>42313.412327835649</c:v>
                </c:pt>
                <c:pt idx="5027">
                  <c:v>42313.413716782408</c:v>
                </c:pt>
                <c:pt idx="5028">
                  <c:v>42313.415105729167</c:v>
                </c:pt>
                <c:pt idx="5029">
                  <c:v>42313.416494675927</c:v>
                </c:pt>
                <c:pt idx="5030">
                  <c:v>42313.417883622686</c:v>
                </c:pt>
                <c:pt idx="5031">
                  <c:v>42313.419272569445</c:v>
                </c:pt>
                <c:pt idx="5032">
                  <c:v>42313.420661516204</c:v>
                </c:pt>
                <c:pt idx="5033">
                  <c:v>42313.422050462963</c:v>
                </c:pt>
                <c:pt idx="5034">
                  <c:v>42313.423439409722</c:v>
                </c:pt>
                <c:pt idx="5035">
                  <c:v>42313.424828356481</c:v>
                </c:pt>
                <c:pt idx="5036">
                  <c:v>42313.42621730324</c:v>
                </c:pt>
                <c:pt idx="5037">
                  <c:v>42313.427606249999</c:v>
                </c:pt>
                <c:pt idx="5038">
                  <c:v>42313.428995196758</c:v>
                </c:pt>
                <c:pt idx="5039">
                  <c:v>42313.430384143518</c:v>
                </c:pt>
                <c:pt idx="5040">
                  <c:v>42313.431773090277</c:v>
                </c:pt>
                <c:pt idx="5041">
                  <c:v>42313.433162037036</c:v>
                </c:pt>
                <c:pt idx="5042">
                  <c:v>42313.434550983795</c:v>
                </c:pt>
                <c:pt idx="5043">
                  <c:v>42313.435939930554</c:v>
                </c:pt>
                <c:pt idx="5044">
                  <c:v>42313.437328877313</c:v>
                </c:pt>
                <c:pt idx="5045">
                  <c:v>42313.438717824072</c:v>
                </c:pt>
                <c:pt idx="5046">
                  <c:v>42313.440106770831</c:v>
                </c:pt>
                <c:pt idx="5047">
                  <c:v>42313.44149571759</c:v>
                </c:pt>
                <c:pt idx="5048">
                  <c:v>42313.44288466435</c:v>
                </c:pt>
                <c:pt idx="5049">
                  <c:v>42313.444273611109</c:v>
                </c:pt>
                <c:pt idx="5050">
                  <c:v>42313.445662557868</c:v>
                </c:pt>
                <c:pt idx="5051">
                  <c:v>42313.447051504627</c:v>
                </c:pt>
                <c:pt idx="5052">
                  <c:v>42313.448440451386</c:v>
                </c:pt>
                <c:pt idx="5053">
                  <c:v>42313.449829398145</c:v>
                </c:pt>
                <c:pt idx="5054">
                  <c:v>42313.451218344904</c:v>
                </c:pt>
                <c:pt idx="5055">
                  <c:v>42313.452607291663</c:v>
                </c:pt>
                <c:pt idx="5056">
                  <c:v>42313.453996238422</c:v>
                </c:pt>
                <c:pt idx="5057">
                  <c:v>42313.455385185189</c:v>
                </c:pt>
                <c:pt idx="5058">
                  <c:v>42313.456774131948</c:v>
                </c:pt>
                <c:pt idx="5059">
                  <c:v>42313.458163078707</c:v>
                </c:pt>
                <c:pt idx="5060">
                  <c:v>42313.459552025466</c:v>
                </c:pt>
                <c:pt idx="5061">
                  <c:v>42313.460940972225</c:v>
                </c:pt>
                <c:pt idx="5062">
                  <c:v>42313.462329918984</c:v>
                </c:pt>
              </c:numCache>
            </c:numRef>
          </c:xVal>
          <c:yVal>
            <c:numRef>
              <c:f>SUNCREST1_001!$K$21:$K$5083</c:f>
              <c:numCache>
                <c:formatCode>General</c:formatCode>
                <c:ptCount val="5063"/>
                <c:pt idx="0">
                  <c:v>42</c:v>
                </c:pt>
                <c:pt idx="1">
                  <c:v>64</c:v>
                </c:pt>
                <c:pt idx="2">
                  <c:v>17</c:v>
                </c:pt>
                <c:pt idx="3">
                  <c:v>3</c:v>
                </c:pt>
                <c:pt idx="4">
                  <c:v>205</c:v>
                </c:pt>
                <c:pt idx="5">
                  <c:v>157</c:v>
                </c:pt>
                <c:pt idx="6">
                  <c:v>154</c:v>
                </c:pt>
                <c:pt idx="7">
                  <c:v>91</c:v>
                </c:pt>
                <c:pt idx="8">
                  <c:v>79</c:v>
                </c:pt>
                <c:pt idx="9">
                  <c:v>130</c:v>
                </c:pt>
                <c:pt idx="10">
                  <c:v>62</c:v>
                </c:pt>
                <c:pt idx="11">
                  <c:v>59</c:v>
                </c:pt>
                <c:pt idx="12">
                  <c:v>17</c:v>
                </c:pt>
                <c:pt idx="13">
                  <c:v>26</c:v>
                </c:pt>
                <c:pt idx="14">
                  <c:v>70</c:v>
                </c:pt>
                <c:pt idx="15">
                  <c:v>81</c:v>
                </c:pt>
                <c:pt idx="16">
                  <c:v>87</c:v>
                </c:pt>
                <c:pt idx="17">
                  <c:v>65</c:v>
                </c:pt>
                <c:pt idx="18">
                  <c:v>183</c:v>
                </c:pt>
                <c:pt idx="19">
                  <c:v>181</c:v>
                </c:pt>
                <c:pt idx="20">
                  <c:v>87</c:v>
                </c:pt>
                <c:pt idx="21">
                  <c:v>147</c:v>
                </c:pt>
                <c:pt idx="22">
                  <c:v>10</c:v>
                </c:pt>
                <c:pt idx="23">
                  <c:v>74</c:v>
                </c:pt>
                <c:pt idx="24">
                  <c:v>141</c:v>
                </c:pt>
                <c:pt idx="25">
                  <c:v>34</c:v>
                </c:pt>
                <c:pt idx="26">
                  <c:v>21</c:v>
                </c:pt>
                <c:pt idx="27">
                  <c:v>83</c:v>
                </c:pt>
                <c:pt idx="28">
                  <c:v>163</c:v>
                </c:pt>
                <c:pt idx="29">
                  <c:v>77</c:v>
                </c:pt>
                <c:pt idx="30">
                  <c:v>12</c:v>
                </c:pt>
                <c:pt idx="31">
                  <c:v>111</c:v>
                </c:pt>
                <c:pt idx="32">
                  <c:v>71</c:v>
                </c:pt>
                <c:pt idx="33">
                  <c:v>19</c:v>
                </c:pt>
                <c:pt idx="34">
                  <c:v>10</c:v>
                </c:pt>
                <c:pt idx="35">
                  <c:v>36</c:v>
                </c:pt>
                <c:pt idx="36">
                  <c:v>95</c:v>
                </c:pt>
                <c:pt idx="37">
                  <c:v>59</c:v>
                </c:pt>
                <c:pt idx="38">
                  <c:v>32</c:v>
                </c:pt>
                <c:pt idx="39">
                  <c:v>14</c:v>
                </c:pt>
                <c:pt idx="40">
                  <c:v>28</c:v>
                </c:pt>
                <c:pt idx="41">
                  <c:v>105</c:v>
                </c:pt>
                <c:pt idx="42">
                  <c:v>253</c:v>
                </c:pt>
                <c:pt idx="43">
                  <c:v>79</c:v>
                </c:pt>
                <c:pt idx="44">
                  <c:v>40</c:v>
                </c:pt>
                <c:pt idx="45">
                  <c:v>60</c:v>
                </c:pt>
                <c:pt idx="46">
                  <c:v>24</c:v>
                </c:pt>
                <c:pt idx="47">
                  <c:v>48</c:v>
                </c:pt>
                <c:pt idx="48">
                  <c:v>53</c:v>
                </c:pt>
                <c:pt idx="49">
                  <c:v>6</c:v>
                </c:pt>
                <c:pt idx="50">
                  <c:v>102</c:v>
                </c:pt>
                <c:pt idx="51">
                  <c:v>182</c:v>
                </c:pt>
                <c:pt idx="52">
                  <c:v>38</c:v>
                </c:pt>
                <c:pt idx="53">
                  <c:v>55</c:v>
                </c:pt>
                <c:pt idx="54">
                  <c:v>47</c:v>
                </c:pt>
                <c:pt idx="55">
                  <c:v>41</c:v>
                </c:pt>
                <c:pt idx="56">
                  <c:v>42</c:v>
                </c:pt>
                <c:pt idx="57">
                  <c:v>29</c:v>
                </c:pt>
                <c:pt idx="58">
                  <c:v>32</c:v>
                </c:pt>
                <c:pt idx="59">
                  <c:v>5</c:v>
                </c:pt>
                <c:pt idx="60">
                  <c:v>5</c:v>
                </c:pt>
                <c:pt idx="61">
                  <c:v>2</c:v>
                </c:pt>
                <c:pt idx="62">
                  <c:v>5</c:v>
                </c:pt>
                <c:pt idx="63">
                  <c:v>7</c:v>
                </c:pt>
                <c:pt idx="64">
                  <c:v>2</c:v>
                </c:pt>
                <c:pt idx="65">
                  <c:v>2</c:v>
                </c:pt>
                <c:pt idx="66">
                  <c:v>3</c:v>
                </c:pt>
                <c:pt idx="67">
                  <c:v>1</c:v>
                </c:pt>
                <c:pt idx="68">
                  <c:v>4</c:v>
                </c:pt>
                <c:pt idx="69">
                  <c:v>1</c:v>
                </c:pt>
                <c:pt idx="70">
                  <c:v>1</c:v>
                </c:pt>
                <c:pt idx="71">
                  <c:v>1</c:v>
                </c:pt>
                <c:pt idx="72">
                  <c:v>39</c:v>
                </c:pt>
                <c:pt idx="73">
                  <c:v>83</c:v>
                </c:pt>
                <c:pt idx="74">
                  <c:v>60</c:v>
                </c:pt>
                <c:pt idx="75">
                  <c:v>2</c:v>
                </c:pt>
                <c:pt idx="76">
                  <c:v>2</c:v>
                </c:pt>
                <c:pt idx="77">
                  <c:v>1</c:v>
                </c:pt>
                <c:pt idx="78">
                  <c:v>1</c:v>
                </c:pt>
                <c:pt idx="79">
                  <c:v>1</c:v>
                </c:pt>
                <c:pt idx="80">
                  <c:v>1</c:v>
                </c:pt>
                <c:pt idx="81">
                  <c:v>2</c:v>
                </c:pt>
                <c:pt idx="82">
                  <c:v>2</c:v>
                </c:pt>
                <c:pt idx="83">
                  <c:v>4</c:v>
                </c:pt>
                <c:pt idx="84">
                  <c:v>2</c:v>
                </c:pt>
                <c:pt idx="85">
                  <c:v>3</c:v>
                </c:pt>
                <c:pt idx="86">
                  <c:v>5</c:v>
                </c:pt>
                <c:pt idx="87">
                  <c:v>5</c:v>
                </c:pt>
                <c:pt idx="88">
                  <c:v>27</c:v>
                </c:pt>
                <c:pt idx="89">
                  <c:v>33</c:v>
                </c:pt>
                <c:pt idx="90">
                  <c:v>138</c:v>
                </c:pt>
                <c:pt idx="91">
                  <c:v>71</c:v>
                </c:pt>
                <c:pt idx="92">
                  <c:v>31</c:v>
                </c:pt>
                <c:pt idx="93">
                  <c:v>27</c:v>
                </c:pt>
                <c:pt idx="94">
                  <c:v>8</c:v>
                </c:pt>
                <c:pt idx="95">
                  <c:v>5</c:v>
                </c:pt>
                <c:pt idx="96">
                  <c:v>45</c:v>
                </c:pt>
                <c:pt idx="97">
                  <c:v>33</c:v>
                </c:pt>
                <c:pt idx="98">
                  <c:v>30</c:v>
                </c:pt>
                <c:pt idx="99">
                  <c:v>61</c:v>
                </c:pt>
                <c:pt idx="100">
                  <c:v>11</c:v>
                </c:pt>
                <c:pt idx="101">
                  <c:v>4</c:v>
                </c:pt>
                <c:pt idx="102">
                  <c:v>0</c:v>
                </c:pt>
                <c:pt idx="103">
                  <c:v>0</c:v>
                </c:pt>
                <c:pt idx="104">
                  <c:v>0</c:v>
                </c:pt>
                <c:pt idx="105">
                  <c:v>0</c:v>
                </c:pt>
                <c:pt idx="106">
                  <c:v>1</c:v>
                </c:pt>
                <c:pt idx="107">
                  <c:v>0</c:v>
                </c:pt>
                <c:pt idx="108">
                  <c:v>1</c:v>
                </c:pt>
                <c:pt idx="109">
                  <c:v>1</c:v>
                </c:pt>
                <c:pt idx="110">
                  <c:v>0</c:v>
                </c:pt>
                <c:pt idx="111">
                  <c:v>0</c:v>
                </c:pt>
                <c:pt idx="112">
                  <c:v>0</c:v>
                </c:pt>
                <c:pt idx="113">
                  <c:v>1</c:v>
                </c:pt>
                <c:pt idx="114">
                  <c:v>1</c:v>
                </c:pt>
                <c:pt idx="115">
                  <c:v>1</c:v>
                </c:pt>
                <c:pt idx="116">
                  <c:v>4</c:v>
                </c:pt>
                <c:pt idx="117">
                  <c:v>5</c:v>
                </c:pt>
                <c:pt idx="118">
                  <c:v>1</c:v>
                </c:pt>
                <c:pt idx="119">
                  <c:v>1</c:v>
                </c:pt>
                <c:pt idx="120">
                  <c:v>6</c:v>
                </c:pt>
                <c:pt idx="121">
                  <c:v>3</c:v>
                </c:pt>
                <c:pt idx="122">
                  <c:v>5</c:v>
                </c:pt>
                <c:pt idx="123">
                  <c:v>9</c:v>
                </c:pt>
                <c:pt idx="124">
                  <c:v>3</c:v>
                </c:pt>
                <c:pt idx="125">
                  <c:v>3</c:v>
                </c:pt>
                <c:pt idx="126">
                  <c:v>7</c:v>
                </c:pt>
                <c:pt idx="127">
                  <c:v>21</c:v>
                </c:pt>
                <c:pt idx="128">
                  <c:v>5</c:v>
                </c:pt>
                <c:pt idx="129">
                  <c:v>2</c:v>
                </c:pt>
                <c:pt idx="130">
                  <c:v>4</c:v>
                </c:pt>
                <c:pt idx="131">
                  <c:v>12</c:v>
                </c:pt>
                <c:pt idx="132">
                  <c:v>11</c:v>
                </c:pt>
                <c:pt idx="133">
                  <c:v>21</c:v>
                </c:pt>
                <c:pt idx="134">
                  <c:v>10</c:v>
                </c:pt>
                <c:pt idx="135">
                  <c:v>4</c:v>
                </c:pt>
                <c:pt idx="136">
                  <c:v>1</c:v>
                </c:pt>
                <c:pt idx="137">
                  <c:v>3</c:v>
                </c:pt>
                <c:pt idx="138">
                  <c:v>15</c:v>
                </c:pt>
                <c:pt idx="139">
                  <c:v>14</c:v>
                </c:pt>
                <c:pt idx="140">
                  <c:v>1</c:v>
                </c:pt>
                <c:pt idx="141">
                  <c:v>10</c:v>
                </c:pt>
                <c:pt idx="142">
                  <c:v>62</c:v>
                </c:pt>
                <c:pt idx="143">
                  <c:v>25</c:v>
                </c:pt>
                <c:pt idx="144">
                  <c:v>27</c:v>
                </c:pt>
                <c:pt idx="145">
                  <c:v>41</c:v>
                </c:pt>
                <c:pt idx="146">
                  <c:v>52</c:v>
                </c:pt>
                <c:pt idx="147">
                  <c:v>33</c:v>
                </c:pt>
                <c:pt idx="148">
                  <c:v>25</c:v>
                </c:pt>
                <c:pt idx="149">
                  <c:v>4</c:v>
                </c:pt>
                <c:pt idx="150">
                  <c:v>75</c:v>
                </c:pt>
                <c:pt idx="151">
                  <c:v>50</c:v>
                </c:pt>
                <c:pt idx="152">
                  <c:v>25</c:v>
                </c:pt>
                <c:pt idx="153">
                  <c:v>56</c:v>
                </c:pt>
                <c:pt idx="154">
                  <c:v>18</c:v>
                </c:pt>
                <c:pt idx="155">
                  <c:v>3</c:v>
                </c:pt>
                <c:pt idx="156">
                  <c:v>16</c:v>
                </c:pt>
                <c:pt idx="157">
                  <c:v>29</c:v>
                </c:pt>
                <c:pt idx="158">
                  <c:v>55</c:v>
                </c:pt>
                <c:pt idx="159">
                  <c:v>62</c:v>
                </c:pt>
                <c:pt idx="160">
                  <c:v>24</c:v>
                </c:pt>
                <c:pt idx="161">
                  <c:v>35</c:v>
                </c:pt>
                <c:pt idx="162">
                  <c:v>62</c:v>
                </c:pt>
                <c:pt idx="163">
                  <c:v>14</c:v>
                </c:pt>
                <c:pt idx="164">
                  <c:v>13</c:v>
                </c:pt>
                <c:pt idx="165">
                  <c:v>9</c:v>
                </c:pt>
                <c:pt idx="166">
                  <c:v>37</c:v>
                </c:pt>
                <c:pt idx="167">
                  <c:v>13</c:v>
                </c:pt>
                <c:pt idx="168">
                  <c:v>29</c:v>
                </c:pt>
                <c:pt idx="169">
                  <c:v>3</c:v>
                </c:pt>
                <c:pt idx="170">
                  <c:v>1</c:v>
                </c:pt>
                <c:pt idx="171">
                  <c:v>0</c:v>
                </c:pt>
                <c:pt idx="172">
                  <c:v>0</c:v>
                </c:pt>
                <c:pt idx="173">
                  <c:v>9</c:v>
                </c:pt>
                <c:pt idx="174">
                  <c:v>3</c:v>
                </c:pt>
                <c:pt idx="175">
                  <c:v>17</c:v>
                </c:pt>
                <c:pt idx="176">
                  <c:v>4</c:v>
                </c:pt>
                <c:pt idx="177">
                  <c:v>63</c:v>
                </c:pt>
                <c:pt idx="178">
                  <c:v>11</c:v>
                </c:pt>
                <c:pt idx="179">
                  <c:v>18</c:v>
                </c:pt>
                <c:pt idx="180">
                  <c:v>23</c:v>
                </c:pt>
                <c:pt idx="181">
                  <c:v>1</c:v>
                </c:pt>
                <c:pt idx="182">
                  <c:v>14</c:v>
                </c:pt>
                <c:pt idx="183">
                  <c:v>9</c:v>
                </c:pt>
                <c:pt idx="184">
                  <c:v>8</c:v>
                </c:pt>
                <c:pt idx="185">
                  <c:v>5</c:v>
                </c:pt>
                <c:pt idx="186">
                  <c:v>1</c:v>
                </c:pt>
                <c:pt idx="187">
                  <c:v>4</c:v>
                </c:pt>
                <c:pt idx="188">
                  <c:v>8</c:v>
                </c:pt>
                <c:pt idx="189">
                  <c:v>4</c:v>
                </c:pt>
                <c:pt idx="190">
                  <c:v>1</c:v>
                </c:pt>
                <c:pt idx="191">
                  <c:v>2</c:v>
                </c:pt>
                <c:pt idx="192">
                  <c:v>2</c:v>
                </c:pt>
                <c:pt idx="193">
                  <c:v>1</c:v>
                </c:pt>
                <c:pt idx="194">
                  <c:v>1</c:v>
                </c:pt>
                <c:pt idx="195">
                  <c:v>1</c:v>
                </c:pt>
                <c:pt idx="196">
                  <c:v>1</c:v>
                </c:pt>
                <c:pt idx="197">
                  <c:v>1</c:v>
                </c:pt>
                <c:pt idx="198">
                  <c:v>1</c:v>
                </c:pt>
                <c:pt idx="199">
                  <c:v>2</c:v>
                </c:pt>
                <c:pt idx="200">
                  <c:v>3</c:v>
                </c:pt>
                <c:pt idx="201">
                  <c:v>17</c:v>
                </c:pt>
                <c:pt idx="202">
                  <c:v>38</c:v>
                </c:pt>
                <c:pt idx="203">
                  <c:v>3</c:v>
                </c:pt>
                <c:pt idx="204">
                  <c:v>2</c:v>
                </c:pt>
                <c:pt idx="205">
                  <c:v>1</c:v>
                </c:pt>
                <c:pt idx="206">
                  <c:v>2</c:v>
                </c:pt>
                <c:pt idx="207">
                  <c:v>3</c:v>
                </c:pt>
                <c:pt idx="208">
                  <c:v>2</c:v>
                </c:pt>
                <c:pt idx="209">
                  <c:v>1</c:v>
                </c:pt>
                <c:pt idx="210">
                  <c:v>2</c:v>
                </c:pt>
                <c:pt idx="211">
                  <c:v>1</c:v>
                </c:pt>
                <c:pt idx="212">
                  <c:v>8</c:v>
                </c:pt>
                <c:pt idx="213">
                  <c:v>1</c:v>
                </c:pt>
                <c:pt idx="214">
                  <c:v>1</c:v>
                </c:pt>
                <c:pt idx="215">
                  <c:v>1</c:v>
                </c:pt>
                <c:pt idx="216">
                  <c:v>1</c:v>
                </c:pt>
                <c:pt idx="217">
                  <c:v>0</c:v>
                </c:pt>
                <c:pt idx="218">
                  <c:v>2</c:v>
                </c:pt>
                <c:pt idx="219">
                  <c:v>5</c:v>
                </c:pt>
                <c:pt idx="220">
                  <c:v>1</c:v>
                </c:pt>
                <c:pt idx="221">
                  <c:v>1</c:v>
                </c:pt>
                <c:pt idx="222">
                  <c:v>1</c:v>
                </c:pt>
                <c:pt idx="223">
                  <c:v>3</c:v>
                </c:pt>
                <c:pt idx="224">
                  <c:v>7</c:v>
                </c:pt>
                <c:pt idx="225">
                  <c:v>34</c:v>
                </c:pt>
                <c:pt idx="226">
                  <c:v>8</c:v>
                </c:pt>
                <c:pt idx="227">
                  <c:v>5</c:v>
                </c:pt>
                <c:pt idx="228">
                  <c:v>4</c:v>
                </c:pt>
                <c:pt idx="229">
                  <c:v>3</c:v>
                </c:pt>
                <c:pt idx="230">
                  <c:v>1</c:v>
                </c:pt>
                <c:pt idx="231">
                  <c:v>1</c:v>
                </c:pt>
                <c:pt idx="232">
                  <c:v>1</c:v>
                </c:pt>
                <c:pt idx="233">
                  <c:v>3</c:v>
                </c:pt>
                <c:pt idx="234">
                  <c:v>1</c:v>
                </c:pt>
                <c:pt idx="235">
                  <c:v>2</c:v>
                </c:pt>
                <c:pt idx="236">
                  <c:v>3</c:v>
                </c:pt>
                <c:pt idx="237">
                  <c:v>2</c:v>
                </c:pt>
                <c:pt idx="238">
                  <c:v>2</c:v>
                </c:pt>
                <c:pt idx="239">
                  <c:v>4</c:v>
                </c:pt>
                <c:pt idx="240">
                  <c:v>6</c:v>
                </c:pt>
                <c:pt idx="241">
                  <c:v>3</c:v>
                </c:pt>
                <c:pt idx="242">
                  <c:v>3</c:v>
                </c:pt>
                <c:pt idx="243">
                  <c:v>4</c:v>
                </c:pt>
                <c:pt idx="244">
                  <c:v>9</c:v>
                </c:pt>
                <c:pt idx="245">
                  <c:v>3</c:v>
                </c:pt>
                <c:pt idx="246">
                  <c:v>2</c:v>
                </c:pt>
                <c:pt idx="247">
                  <c:v>1</c:v>
                </c:pt>
                <c:pt idx="248">
                  <c:v>2</c:v>
                </c:pt>
                <c:pt idx="249">
                  <c:v>2</c:v>
                </c:pt>
                <c:pt idx="250">
                  <c:v>2</c:v>
                </c:pt>
                <c:pt idx="251">
                  <c:v>1</c:v>
                </c:pt>
                <c:pt idx="252">
                  <c:v>1</c:v>
                </c:pt>
                <c:pt idx="253">
                  <c:v>2</c:v>
                </c:pt>
                <c:pt idx="254">
                  <c:v>3</c:v>
                </c:pt>
                <c:pt idx="255">
                  <c:v>2</c:v>
                </c:pt>
                <c:pt idx="256">
                  <c:v>6</c:v>
                </c:pt>
                <c:pt idx="257">
                  <c:v>5</c:v>
                </c:pt>
                <c:pt idx="258">
                  <c:v>7</c:v>
                </c:pt>
                <c:pt idx="259">
                  <c:v>3</c:v>
                </c:pt>
                <c:pt idx="260">
                  <c:v>3</c:v>
                </c:pt>
                <c:pt idx="261">
                  <c:v>5</c:v>
                </c:pt>
                <c:pt idx="262">
                  <c:v>3</c:v>
                </c:pt>
                <c:pt idx="263">
                  <c:v>4</c:v>
                </c:pt>
                <c:pt idx="264">
                  <c:v>5</c:v>
                </c:pt>
                <c:pt idx="265">
                  <c:v>6</c:v>
                </c:pt>
                <c:pt idx="266">
                  <c:v>4</c:v>
                </c:pt>
                <c:pt idx="267">
                  <c:v>14</c:v>
                </c:pt>
                <c:pt idx="268">
                  <c:v>7</c:v>
                </c:pt>
                <c:pt idx="269">
                  <c:v>11</c:v>
                </c:pt>
                <c:pt idx="270">
                  <c:v>24</c:v>
                </c:pt>
                <c:pt idx="271">
                  <c:v>6</c:v>
                </c:pt>
                <c:pt idx="272">
                  <c:v>4</c:v>
                </c:pt>
                <c:pt idx="273">
                  <c:v>6</c:v>
                </c:pt>
                <c:pt idx="274">
                  <c:v>4</c:v>
                </c:pt>
                <c:pt idx="275">
                  <c:v>5</c:v>
                </c:pt>
                <c:pt idx="276">
                  <c:v>16</c:v>
                </c:pt>
                <c:pt idx="277">
                  <c:v>6</c:v>
                </c:pt>
                <c:pt idx="278">
                  <c:v>4</c:v>
                </c:pt>
                <c:pt idx="279">
                  <c:v>3</c:v>
                </c:pt>
                <c:pt idx="280">
                  <c:v>7</c:v>
                </c:pt>
                <c:pt idx="281">
                  <c:v>7</c:v>
                </c:pt>
                <c:pt idx="282">
                  <c:v>7</c:v>
                </c:pt>
                <c:pt idx="283">
                  <c:v>4</c:v>
                </c:pt>
                <c:pt idx="284">
                  <c:v>5</c:v>
                </c:pt>
                <c:pt idx="285">
                  <c:v>6</c:v>
                </c:pt>
                <c:pt idx="286">
                  <c:v>12</c:v>
                </c:pt>
                <c:pt idx="287">
                  <c:v>7</c:v>
                </c:pt>
                <c:pt idx="288">
                  <c:v>7</c:v>
                </c:pt>
                <c:pt idx="289">
                  <c:v>38</c:v>
                </c:pt>
                <c:pt idx="290">
                  <c:v>54</c:v>
                </c:pt>
                <c:pt idx="291">
                  <c:v>50</c:v>
                </c:pt>
                <c:pt idx="292">
                  <c:v>26</c:v>
                </c:pt>
                <c:pt idx="293">
                  <c:v>31</c:v>
                </c:pt>
                <c:pt idx="294">
                  <c:v>27</c:v>
                </c:pt>
                <c:pt idx="295">
                  <c:v>23</c:v>
                </c:pt>
                <c:pt idx="296">
                  <c:v>18</c:v>
                </c:pt>
                <c:pt idx="297">
                  <c:v>12</c:v>
                </c:pt>
                <c:pt idx="298">
                  <c:v>4</c:v>
                </c:pt>
                <c:pt idx="299">
                  <c:v>3</c:v>
                </c:pt>
                <c:pt idx="300">
                  <c:v>2</c:v>
                </c:pt>
                <c:pt idx="301">
                  <c:v>6</c:v>
                </c:pt>
                <c:pt idx="302">
                  <c:v>3</c:v>
                </c:pt>
                <c:pt idx="303">
                  <c:v>2</c:v>
                </c:pt>
                <c:pt idx="304">
                  <c:v>2</c:v>
                </c:pt>
                <c:pt idx="305">
                  <c:v>3</c:v>
                </c:pt>
                <c:pt idx="306">
                  <c:v>3</c:v>
                </c:pt>
                <c:pt idx="307">
                  <c:v>2</c:v>
                </c:pt>
                <c:pt idx="308">
                  <c:v>2</c:v>
                </c:pt>
                <c:pt idx="309">
                  <c:v>3</c:v>
                </c:pt>
                <c:pt idx="310">
                  <c:v>3</c:v>
                </c:pt>
                <c:pt idx="311">
                  <c:v>3</c:v>
                </c:pt>
                <c:pt idx="312">
                  <c:v>2</c:v>
                </c:pt>
                <c:pt idx="313">
                  <c:v>2</c:v>
                </c:pt>
                <c:pt idx="314">
                  <c:v>2</c:v>
                </c:pt>
                <c:pt idx="315">
                  <c:v>2</c:v>
                </c:pt>
                <c:pt idx="316">
                  <c:v>1</c:v>
                </c:pt>
                <c:pt idx="317">
                  <c:v>1</c:v>
                </c:pt>
                <c:pt idx="318">
                  <c:v>1</c:v>
                </c:pt>
                <c:pt idx="319">
                  <c:v>2</c:v>
                </c:pt>
                <c:pt idx="320">
                  <c:v>1</c:v>
                </c:pt>
                <c:pt idx="321">
                  <c:v>1</c:v>
                </c:pt>
                <c:pt idx="322">
                  <c:v>1</c:v>
                </c:pt>
                <c:pt idx="323">
                  <c:v>1</c:v>
                </c:pt>
                <c:pt idx="324">
                  <c:v>1</c:v>
                </c:pt>
                <c:pt idx="325">
                  <c:v>1</c:v>
                </c:pt>
                <c:pt idx="326">
                  <c:v>1</c:v>
                </c:pt>
                <c:pt idx="327">
                  <c:v>1</c:v>
                </c:pt>
                <c:pt idx="328">
                  <c:v>1</c:v>
                </c:pt>
                <c:pt idx="329">
                  <c:v>1</c:v>
                </c:pt>
                <c:pt idx="330">
                  <c:v>1</c:v>
                </c:pt>
                <c:pt idx="331">
                  <c:v>1</c:v>
                </c:pt>
                <c:pt idx="332">
                  <c:v>1</c:v>
                </c:pt>
                <c:pt idx="333">
                  <c:v>1</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1</c:v>
                </c:pt>
                <c:pt idx="394">
                  <c:v>0</c:v>
                </c:pt>
                <c:pt idx="395">
                  <c:v>0</c:v>
                </c:pt>
                <c:pt idx="396">
                  <c:v>0</c:v>
                </c:pt>
                <c:pt idx="397">
                  <c:v>0</c:v>
                </c:pt>
                <c:pt idx="398">
                  <c:v>0</c:v>
                </c:pt>
                <c:pt idx="399">
                  <c:v>0</c:v>
                </c:pt>
                <c:pt idx="400">
                  <c:v>1</c:v>
                </c:pt>
                <c:pt idx="401">
                  <c:v>0</c:v>
                </c:pt>
                <c:pt idx="402">
                  <c:v>1</c:v>
                </c:pt>
                <c:pt idx="403">
                  <c:v>0</c:v>
                </c:pt>
                <c:pt idx="404">
                  <c:v>0</c:v>
                </c:pt>
                <c:pt idx="405">
                  <c:v>1</c:v>
                </c:pt>
                <c:pt idx="406">
                  <c:v>1</c:v>
                </c:pt>
                <c:pt idx="407">
                  <c:v>1</c:v>
                </c:pt>
                <c:pt idx="408">
                  <c:v>1</c:v>
                </c:pt>
                <c:pt idx="409">
                  <c:v>1</c:v>
                </c:pt>
                <c:pt idx="410">
                  <c:v>1</c:v>
                </c:pt>
                <c:pt idx="411">
                  <c:v>2</c:v>
                </c:pt>
                <c:pt idx="412">
                  <c:v>1</c:v>
                </c:pt>
                <c:pt idx="413">
                  <c:v>2</c:v>
                </c:pt>
                <c:pt idx="414">
                  <c:v>2</c:v>
                </c:pt>
                <c:pt idx="415">
                  <c:v>3</c:v>
                </c:pt>
                <c:pt idx="416">
                  <c:v>1</c:v>
                </c:pt>
                <c:pt idx="417">
                  <c:v>2</c:v>
                </c:pt>
                <c:pt idx="418">
                  <c:v>2</c:v>
                </c:pt>
                <c:pt idx="419">
                  <c:v>3</c:v>
                </c:pt>
                <c:pt idx="420">
                  <c:v>2</c:v>
                </c:pt>
                <c:pt idx="421">
                  <c:v>8</c:v>
                </c:pt>
                <c:pt idx="422">
                  <c:v>6</c:v>
                </c:pt>
                <c:pt idx="423">
                  <c:v>1</c:v>
                </c:pt>
                <c:pt idx="424">
                  <c:v>1</c:v>
                </c:pt>
                <c:pt idx="425">
                  <c:v>2</c:v>
                </c:pt>
                <c:pt idx="426">
                  <c:v>3</c:v>
                </c:pt>
                <c:pt idx="427">
                  <c:v>2</c:v>
                </c:pt>
                <c:pt idx="428">
                  <c:v>1</c:v>
                </c:pt>
                <c:pt idx="429">
                  <c:v>2</c:v>
                </c:pt>
                <c:pt idx="430">
                  <c:v>2</c:v>
                </c:pt>
                <c:pt idx="431">
                  <c:v>1</c:v>
                </c:pt>
                <c:pt idx="432">
                  <c:v>2</c:v>
                </c:pt>
                <c:pt idx="433">
                  <c:v>1</c:v>
                </c:pt>
                <c:pt idx="434">
                  <c:v>1</c:v>
                </c:pt>
                <c:pt idx="435">
                  <c:v>2</c:v>
                </c:pt>
                <c:pt idx="436">
                  <c:v>1</c:v>
                </c:pt>
                <c:pt idx="437">
                  <c:v>1</c:v>
                </c:pt>
                <c:pt idx="438">
                  <c:v>2</c:v>
                </c:pt>
                <c:pt idx="439">
                  <c:v>1</c:v>
                </c:pt>
                <c:pt idx="440">
                  <c:v>2</c:v>
                </c:pt>
                <c:pt idx="441">
                  <c:v>1</c:v>
                </c:pt>
                <c:pt idx="442">
                  <c:v>1</c:v>
                </c:pt>
                <c:pt idx="443">
                  <c:v>2</c:v>
                </c:pt>
                <c:pt idx="444">
                  <c:v>1</c:v>
                </c:pt>
                <c:pt idx="445">
                  <c:v>1</c:v>
                </c:pt>
                <c:pt idx="446">
                  <c:v>1</c:v>
                </c:pt>
                <c:pt idx="447">
                  <c:v>1</c:v>
                </c:pt>
                <c:pt idx="448">
                  <c:v>1</c:v>
                </c:pt>
                <c:pt idx="449">
                  <c:v>1</c:v>
                </c:pt>
                <c:pt idx="450">
                  <c:v>1</c:v>
                </c:pt>
                <c:pt idx="451">
                  <c:v>1</c:v>
                </c:pt>
                <c:pt idx="452">
                  <c:v>1</c:v>
                </c:pt>
                <c:pt idx="453">
                  <c:v>1</c:v>
                </c:pt>
                <c:pt idx="454">
                  <c:v>1</c:v>
                </c:pt>
                <c:pt idx="455">
                  <c:v>2</c:v>
                </c:pt>
                <c:pt idx="456">
                  <c:v>2</c:v>
                </c:pt>
                <c:pt idx="457">
                  <c:v>2</c:v>
                </c:pt>
                <c:pt idx="458">
                  <c:v>2</c:v>
                </c:pt>
                <c:pt idx="459">
                  <c:v>2</c:v>
                </c:pt>
                <c:pt idx="460">
                  <c:v>2</c:v>
                </c:pt>
                <c:pt idx="461">
                  <c:v>2</c:v>
                </c:pt>
                <c:pt idx="462">
                  <c:v>2</c:v>
                </c:pt>
                <c:pt idx="463">
                  <c:v>2</c:v>
                </c:pt>
                <c:pt idx="464">
                  <c:v>2</c:v>
                </c:pt>
                <c:pt idx="465">
                  <c:v>2</c:v>
                </c:pt>
                <c:pt idx="466">
                  <c:v>2</c:v>
                </c:pt>
                <c:pt idx="467">
                  <c:v>2</c:v>
                </c:pt>
                <c:pt idx="468">
                  <c:v>2</c:v>
                </c:pt>
                <c:pt idx="469">
                  <c:v>2</c:v>
                </c:pt>
                <c:pt idx="470">
                  <c:v>3</c:v>
                </c:pt>
                <c:pt idx="471">
                  <c:v>2</c:v>
                </c:pt>
                <c:pt idx="472">
                  <c:v>2</c:v>
                </c:pt>
                <c:pt idx="473">
                  <c:v>3</c:v>
                </c:pt>
                <c:pt idx="474">
                  <c:v>3</c:v>
                </c:pt>
                <c:pt idx="475">
                  <c:v>3</c:v>
                </c:pt>
                <c:pt idx="476">
                  <c:v>3</c:v>
                </c:pt>
                <c:pt idx="477">
                  <c:v>3</c:v>
                </c:pt>
                <c:pt idx="478">
                  <c:v>3</c:v>
                </c:pt>
                <c:pt idx="479">
                  <c:v>3</c:v>
                </c:pt>
                <c:pt idx="480">
                  <c:v>3</c:v>
                </c:pt>
                <c:pt idx="481">
                  <c:v>3</c:v>
                </c:pt>
                <c:pt idx="482">
                  <c:v>3</c:v>
                </c:pt>
                <c:pt idx="483">
                  <c:v>3</c:v>
                </c:pt>
                <c:pt idx="484">
                  <c:v>3</c:v>
                </c:pt>
                <c:pt idx="485">
                  <c:v>3</c:v>
                </c:pt>
                <c:pt idx="486">
                  <c:v>3</c:v>
                </c:pt>
                <c:pt idx="487">
                  <c:v>3</c:v>
                </c:pt>
                <c:pt idx="488">
                  <c:v>3</c:v>
                </c:pt>
                <c:pt idx="489">
                  <c:v>3</c:v>
                </c:pt>
                <c:pt idx="490">
                  <c:v>3</c:v>
                </c:pt>
                <c:pt idx="491">
                  <c:v>3</c:v>
                </c:pt>
                <c:pt idx="492">
                  <c:v>3</c:v>
                </c:pt>
                <c:pt idx="493">
                  <c:v>3</c:v>
                </c:pt>
                <c:pt idx="494">
                  <c:v>3</c:v>
                </c:pt>
                <c:pt idx="495">
                  <c:v>4</c:v>
                </c:pt>
                <c:pt idx="496">
                  <c:v>4</c:v>
                </c:pt>
                <c:pt idx="497">
                  <c:v>4</c:v>
                </c:pt>
                <c:pt idx="498">
                  <c:v>4</c:v>
                </c:pt>
                <c:pt idx="499">
                  <c:v>4</c:v>
                </c:pt>
                <c:pt idx="500">
                  <c:v>3</c:v>
                </c:pt>
                <c:pt idx="501">
                  <c:v>4</c:v>
                </c:pt>
                <c:pt idx="502">
                  <c:v>3</c:v>
                </c:pt>
                <c:pt idx="503">
                  <c:v>3</c:v>
                </c:pt>
                <c:pt idx="504">
                  <c:v>4</c:v>
                </c:pt>
                <c:pt idx="505">
                  <c:v>4</c:v>
                </c:pt>
                <c:pt idx="506">
                  <c:v>4</c:v>
                </c:pt>
                <c:pt idx="507">
                  <c:v>4</c:v>
                </c:pt>
                <c:pt idx="508">
                  <c:v>4</c:v>
                </c:pt>
                <c:pt idx="509">
                  <c:v>3</c:v>
                </c:pt>
                <c:pt idx="510">
                  <c:v>3</c:v>
                </c:pt>
                <c:pt idx="511">
                  <c:v>3</c:v>
                </c:pt>
                <c:pt idx="512">
                  <c:v>3</c:v>
                </c:pt>
                <c:pt idx="513">
                  <c:v>3</c:v>
                </c:pt>
                <c:pt idx="514">
                  <c:v>3</c:v>
                </c:pt>
                <c:pt idx="515">
                  <c:v>3</c:v>
                </c:pt>
                <c:pt idx="516">
                  <c:v>4</c:v>
                </c:pt>
                <c:pt idx="517">
                  <c:v>4</c:v>
                </c:pt>
                <c:pt idx="518">
                  <c:v>4</c:v>
                </c:pt>
                <c:pt idx="519">
                  <c:v>4</c:v>
                </c:pt>
                <c:pt idx="520">
                  <c:v>4</c:v>
                </c:pt>
                <c:pt idx="521">
                  <c:v>4</c:v>
                </c:pt>
                <c:pt idx="522">
                  <c:v>4</c:v>
                </c:pt>
                <c:pt idx="523">
                  <c:v>4</c:v>
                </c:pt>
                <c:pt idx="524">
                  <c:v>4</c:v>
                </c:pt>
                <c:pt idx="525">
                  <c:v>4</c:v>
                </c:pt>
                <c:pt idx="526">
                  <c:v>4</c:v>
                </c:pt>
                <c:pt idx="527">
                  <c:v>4</c:v>
                </c:pt>
                <c:pt idx="528">
                  <c:v>4</c:v>
                </c:pt>
                <c:pt idx="529">
                  <c:v>4</c:v>
                </c:pt>
                <c:pt idx="530">
                  <c:v>5</c:v>
                </c:pt>
                <c:pt idx="531">
                  <c:v>6</c:v>
                </c:pt>
                <c:pt idx="532">
                  <c:v>7</c:v>
                </c:pt>
                <c:pt idx="533">
                  <c:v>4</c:v>
                </c:pt>
                <c:pt idx="534">
                  <c:v>4</c:v>
                </c:pt>
                <c:pt idx="535">
                  <c:v>4</c:v>
                </c:pt>
                <c:pt idx="536">
                  <c:v>5</c:v>
                </c:pt>
                <c:pt idx="537">
                  <c:v>6</c:v>
                </c:pt>
                <c:pt idx="538">
                  <c:v>11</c:v>
                </c:pt>
                <c:pt idx="539">
                  <c:v>19</c:v>
                </c:pt>
                <c:pt idx="540">
                  <c:v>7</c:v>
                </c:pt>
                <c:pt idx="541">
                  <c:v>4</c:v>
                </c:pt>
                <c:pt idx="542">
                  <c:v>5</c:v>
                </c:pt>
                <c:pt idx="543">
                  <c:v>5</c:v>
                </c:pt>
                <c:pt idx="544">
                  <c:v>4</c:v>
                </c:pt>
                <c:pt idx="545">
                  <c:v>5</c:v>
                </c:pt>
                <c:pt idx="546">
                  <c:v>4</c:v>
                </c:pt>
                <c:pt idx="547">
                  <c:v>4</c:v>
                </c:pt>
                <c:pt idx="548">
                  <c:v>6</c:v>
                </c:pt>
                <c:pt idx="549">
                  <c:v>4</c:v>
                </c:pt>
                <c:pt idx="550">
                  <c:v>4</c:v>
                </c:pt>
                <c:pt idx="551">
                  <c:v>4</c:v>
                </c:pt>
                <c:pt idx="552">
                  <c:v>4</c:v>
                </c:pt>
                <c:pt idx="553">
                  <c:v>4</c:v>
                </c:pt>
                <c:pt idx="554">
                  <c:v>4</c:v>
                </c:pt>
                <c:pt idx="555">
                  <c:v>4</c:v>
                </c:pt>
                <c:pt idx="556">
                  <c:v>3</c:v>
                </c:pt>
                <c:pt idx="557">
                  <c:v>5</c:v>
                </c:pt>
                <c:pt idx="558">
                  <c:v>4</c:v>
                </c:pt>
                <c:pt idx="559">
                  <c:v>4</c:v>
                </c:pt>
                <c:pt idx="560">
                  <c:v>3</c:v>
                </c:pt>
                <c:pt idx="561">
                  <c:v>3</c:v>
                </c:pt>
                <c:pt idx="562">
                  <c:v>3</c:v>
                </c:pt>
                <c:pt idx="563">
                  <c:v>3</c:v>
                </c:pt>
                <c:pt idx="564">
                  <c:v>4</c:v>
                </c:pt>
                <c:pt idx="565">
                  <c:v>5</c:v>
                </c:pt>
                <c:pt idx="566">
                  <c:v>4</c:v>
                </c:pt>
                <c:pt idx="567">
                  <c:v>3</c:v>
                </c:pt>
                <c:pt idx="568">
                  <c:v>4</c:v>
                </c:pt>
                <c:pt idx="569">
                  <c:v>4</c:v>
                </c:pt>
                <c:pt idx="570">
                  <c:v>4</c:v>
                </c:pt>
                <c:pt idx="571">
                  <c:v>3</c:v>
                </c:pt>
                <c:pt idx="572">
                  <c:v>4</c:v>
                </c:pt>
                <c:pt idx="573">
                  <c:v>3</c:v>
                </c:pt>
                <c:pt idx="574">
                  <c:v>3</c:v>
                </c:pt>
                <c:pt idx="575">
                  <c:v>4</c:v>
                </c:pt>
                <c:pt idx="576">
                  <c:v>6</c:v>
                </c:pt>
                <c:pt idx="577">
                  <c:v>4</c:v>
                </c:pt>
                <c:pt idx="578">
                  <c:v>3</c:v>
                </c:pt>
                <c:pt idx="579">
                  <c:v>4</c:v>
                </c:pt>
                <c:pt idx="580">
                  <c:v>3</c:v>
                </c:pt>
                <c:pt idx="581">
                  <c:v>3</c:v>
                </c:pt>
                <c:pt idx="582">
                  <c:v>3</c:v>
                </c:pt>
                <c:pt idx="583">
                  <c:v>4</c:v>
                </c:pt>
                <c:pt idx="584">
                  <c:v>3</c:v>
                </c:pt>
                <c:pt idx="585">
                  <c:v>3</c:v>
                </c:pt>
                <c:pt idx="586">
                  <c:v>4</c:v>
                </c:pt>
                <c:pt idx="587">
                  <c:v>5</c:v>
                </c:pt>
                <c:pt idx="588">
                  <c:v>5</c:v>
                </c:pt>
                <c:pt idx="589">
                  <c:v>8</c:v>
                </c:pt>
                <c:pt idx="590">
                  <c:v>10</c:v>
                </c:pt>
                <c:pt idx="591">
                  <c:v>7</c:v>
                </c:pt>
                <c:pt idx="592">
                  <c:v>7</c:v>
                </c:pt>
                <c:pt idx="593">
                  <c:v>7</c:v>
                </c:pt>
                <c:pt idx="594">
                  <c:v>8</c:v>
                </c:pt>
                <c:pt idx="595">
                  <c:v>8</c:v>
                </c:pt>
                <c:pt idx="596">
                  <c:v>8</c:v>
                </c:pt>
                <c:pt idx="597">
                  <c:v>9</c:v>
                </c:pt>
                <c:pt idx="598">
                  <c:v>8</c:v>
                </c:pt>
                <c:pt idx="599">
                  <c:v>7</c:v>
                </c:pt>
                <c:pt idx="600">
                  <c:v>9</c:v>
                </c:pt>
                <c:pt idx="601">
                  <c:v>11</c:v>
                </c:pt>
                <c:pt idx="602">
                  <c:v>6</c:v>
                </c:pt>
                <c:pt idx="603">
                  <c:v>15</c:v>
                </c:pt>
                <c:pt idx="604">
                  <c:v>8</c:v>
                </c:pt>
                <c:pt idx="605">
                  <c:v>7</c:v>
                </c:pt>
                <c:pt idx="606">
                  <c:v>7</c:v>
                </c:pt>
                <c:pt idx="607">
                  <c:v>6</c:v>
                </c:pt>
                <c:pt idx="608">
                  <c:v>5</c:v>
                </c:pt>
                <c:pt idx="609">
                  <c:v>8</c:v>
                </c:pt>
                <c:pt idx="610">
                  <c:v>8</c:v>
                </c:pt>
                <c:pt idx="611">
                  <c:v>9</c:v>
                </c:pt>
                <c:pt idx="612">
                  <c:v>15</c:v>
                </c:pt>
                <c:pt idx="613">
                  <c:v>8</c:v>
                </c:pt>
                <c:pt idx="614">
                  <c:v>7</c:v>
                </c:pt>
                <c:pt idx="615">
                  <c:v>6</c:v>
                </c:pt>
                <c:pt idx="616">
                  <c:v>17</c:v>
                </c:pt>
                <c:pt idx="617">
                  <c:v>11</c:v>
                </c:pt>
                <c:pt idx="618">
                  <c:v>7</c:v>
                </c:pt>
                <c:pt idx="619">
                  <c:v>43</c:v>
                </c:pt>
                <c:pt idx="620">
                  <c:v>32</c:v>
                </c:pt>
                <c:pt idx="621">
                  <c:v>27</c:v>
                </c:pt>
                <c:pt idx="622">
                  <c:v>23</c:v>
                </c:pt>
                <c:pt idx="623">
                  <c:v>33</c:v>
                </c:pt>
                <c:pt idx="624">
                  <c:v>42</c:v>
                </c:pt>
                <c:pt idx="625">
                  <c:v>40</c:v>
                </c:pt>
                <c:pt idx="626">
                  <c:v>61</c:v>
                </c:pt>
                <c:pt idx="627">
                  <c:v>71</c:v>
                </c:pt>
                <c:pt idx="628">
                  <c:v>35</c:v>
                </c:pt>
                <c:pt idx="629">
                  <c:v>17</c:v>
                </c:pt>
                <c:pt idx="630">
                  <c:v>14</c:v>
                </c:pt>
                <c:pt idx="631">
                  <c:v>24</c:v>
                </c:pt>
                <c:pt idx="632">
                  <c:v>9</c:v>
                </c:pt>
                <c:pt idx="633">
                  <c:v>11</c:v>
                </c:pt>
                <c:pt idx="634">
                  <c:v>9</c:v>
                </c:pt>
                <c:pt idx="635">
                  <c:v>11</c:v>
                </c:pt>
                <c:pt idx="636">
                  <c:v>9</c:v>
                </c:pt>
                <c:pt idx="637">
                  <c:v>7</c:v>
                </c:pt>
                <c:pt idx="638">
                  <c:v>8</c:v>
                </c:pt>
                <c:pt idx="639">
                  <c:v>14</c:v>
                </c:pt>
                <c:pt idx="640">
                  <c:v>8</c:v>
                </c:pt>
                <c:pt idx="641">
                  <c:v>9</c:v>
                </c:pt>
                <c:pt idx="642">
                  <c:v>9</c:v>
                </c:pt>
                <c:pt idx="643">
                  <c:v>16</c:v>
                </c:pt>
                <c:pt idx="644">
                  <c:v>35</c:v>
                </c:pt>
                <c:pt idx="645">
                  <c:v>9</c:v>
                </c:pt>
                <c:pt idx="646">
                  <c:v>12</c:v>
                </c:pt>
                <c:pt idx="647">
                  <c:v>12</c:v>
                </c:pt>
                <c:pt idx="648">
                  <c:v>14</c:v>
                </c:pt>
                <c:pt idx="649">
                  <c:v>25</c:v>
                </c:pt>
                <c:pt idx="650">
                  <c:v>12</c:v>
                </c:pt>
                <c:pt idx="651">
                  <c:v>11</c:v>
                </c:pt>
                <c:pt idx="652">
                  <c:v>9</c:v>
                </c:pt>
                <c:pt idx="653">
                  <c:v>10</c:v>
                </c:pt>
                <c:pt idx="654">
                  <c:v>15</c:v>
                </c:pt>
                <c:pt idx="655">
                  <c:v>9</c:v>
                </c:pt>
                <c:pt idx="656">
                  <c:v>8</c:v>
                </c:pt>
                <c:pt idx="657">
                  <c:v>14</c:v>
                </c:pt>
                <c:pt idx="658">
                  <c:v>27</c:v>
                </c:pt>
                <c:pt idx="659">
                  <c:v>10</c:v>
                </c:pt>
                <c:pt idx="660">
                  <c:v>14</c:v>
                </c:pt>
                <c:pt idx="661">
                  <c:v>24</c:v>
                </c:pt>
                <c:pt idx="662">
                  <c:v>18</c:v>
                </c:pt>
                <c:pt idx="663">
                  <c:v>10</c:v>
                </c:pt>
                <c:pt idx="664">
                  <c:v>16</c:v>
                </c:pt>
                <c:pt idx="665">
                  <c:v>12</c:v>
                </c:pt>
                <c:pt idx="666">
                  <c:v>14</c:v>
                </c:pt>
                <c:pt idx="667">
                  <c:v>8</c:v>
                </c:pt>
                <c:pt idx="668">
                  <c:v>8</c:v>
                </c:pt>
                <c:pt idx="669">
                  <c:v>7</c:v>
                </c:pt>
                <c:pt idx="670">
                  <c:v>25</c:v>
                </c:pt>
                <c:pt idx="671">
                  <c:v>27</c:v>
                </c:pt>
                <c:pt idx="672">
                  <c:v>8</c:v>
                </c:pt>
                <c:pt idx="673">
                  <c:v>15</c:v>
                </c:pt>
                <c:pt idx="674">
                  <c:v>11</c:v>
                </c:pt>
                <c:pt idx="675">
                  <c:v>11</c:v>
                </c:pt>
                <c:pt idx="676">
                  <c:v>18</c:v>
                </c:pt>
                <c:pt idx="677">
                  <c:v>11</c:v>
                </c:pt>
                <c:pt idx="678">
                  <c:v>21</c:v>
                </c:pt>
                <c:pt idx="679">
                  <c:v>8</c:v>
                </c:pt>
                <c:pt idx="680">
                  <c:v>7</c:v>
                </c:pt>
                <c:pt idx="681">
                  <c:v>11</c:v>
                </c:pt>
                <c:pt idx="682">
                  <c:v>16</c:v>
                </c:pt>
                <c:pt idx="683">
                  <c:v>12</c:v>
                </c:pt>
                <c:pt idx="684">
                  <c:v>10</c:v>
                </c:pt>
                <c:pt idx="685">
                  <c:v>11</c:v>
                </c:pt>
                <c:pt idx="686">
                  <c:v>12</c:v>
                </c:pt>
                <c:pt idx="687">
                  <c:v>8</c:v>
                </c:pt>
                <c:pt idx="688">
                  <c:v>14</c:v>
                </c:pt>
                <c:pt idx="689">
                  <c:v>10</c:v>
                </c:pt>
                <c:pt idx="690">
                  <c:v>10</c:v>
                </c:pt>
                <c:pt idx="691">
                  <c:v>12</c:v>
                </c:pt>
                <c:pt idx="692">
                  <c:v>11</c:v>
                </c:pt>
                <c:pt idx="693">
                  <c:v>10</c:v>
                </c:pt>
                <c:pt idx="694">
                  <c:v>9</c:v>
                </c:pt>
                <c:pt idx="695">
                  <c:v>7</c:v>
                </c:pt>
                <c:pt idx="696">
                  <c:v>10</c:v>
                </c:pt>
                <c:pt idx="697">
                  <c:v>24</c:v>
                </c:pt>
                <c:pt idx="698">
                  <c:v>16</c:v>
                </c:pt>
                <c:pt idx="699">
                  <c:v>24</c:v>
                </c:pt>
                <c:pt idx="700">
                  <c:v>10</c:v>
                </c:pt>
                <c:pt idx="701">
                  <c:v>11</c:v>
                </c:pt>
                <c:pt idx="702">
                  <c:v>23</c:v>
                </c:pt>
                <c:pt idx="703">
                  <c:v>41</c:v>
                </c:pt>
                <c:pt idx="704">
                  <c:v>10</c:v>
                </c:pt>
                <c:pt idx="705">
                  <c:v>21</c:v>
                </c:pt>
                <c:pt idx="706">
                  <c:v>13</c:v>
                </c:pt>
                <c:pt idx="707">
                  <c:v>26</c:v>
                </c:pt>
                <c:pt idx="708">
                  <c:v>8</c:v>
                </c:pt>
                <c:pt idx="709">
                  <c:v>9</c:v>
                </c:pt>
                <c:pt idx="710">
                  <c:v>8</c:v>
                </c:pt>
                <c:pt idx="711">
                  <c:v>8</c:v>
                </c:pt>
                <c:pt idx="712">
                  <c:v>8</c:v>
                </c:pt>
                <c:pt idx="713">
                  <c:v>8</c:v>
                </c:pt>
                <c:pt idx="714">
                  <c:v>8</c:v>
                </c:pt>
                <c:pt idx="715">
                  <c:v>8</c:v>
                </c:pt>
                <c:pt idx="716">
                  <c:v>6</c:v>
                </c:pt>
                <c:pt idx="717">
                  <c:v>5</c:v>
                </c:pt>
                <c:pt idx="718">
                  <c:v>7</c:v>
                </c:pt>
                <c:pt idx="719">
                  <c:v>7</c:v>
                </c:pt>
                <c:pt idx="720">
                  <c:v>7</c:v>
                </c:pt>
                <c:pt idx="721">
                  <c:v>7</c:v>
                </c:pt>
                <c:pt idx="722">
                  <c:v>6</c:v>
                </c:pt>
                <c:pt idx="723">
                  <c:v>7</c:v>
                </c:pt>
                <c:pt idx="724">
                  <c:v>7</c:v>
                </c:pt>
                <c:pt idx="725">
                  <c:v>6</c:v>
                </c:pt>
                <c:pt idx="726">
                  <c:v>6</c:v>
                </c:pt>
                <c:pt idx="727">
                  <c:v>7</c:v>
                </c:pt>
                <c:pt idx="728">
                  <c:v>7</c:v>
                </c:pt>
                <c:pt idx="729">
                  <c:v>7</c:v>
                </c:pt>
                <c:pt idx="730">
                  <c:v>7</c:v>
                </c:pt>
                <c:pt idx="731">
                  <c:v>7</c:v>
                </c:pt>
                <c:pt idx="732">
                  <c:v>7</c:v>
                </c:pt>
                <c:pt idx="733">
                  <c:v>7</c:v>
                </c:pt>
                <c:pt idx="734">
                  <c:v>9</c:v>
                </c:pt>
                <c:pt idx="735">
                  <c:v>8</c:v>
                </c:pt>
                <c:pt idx="736">
                  <c:v>9</c:v>
                </c:pt>
                <c:pt idx="737">
                  <c:v>8</c:v>
                </c:pt>
                <c:pt idx="738">
                  <c:v>9</c:v>
                </c:pt>
                <c:pt idx="739">
                  <c:v>11</c:v>
                </c:pt>
                <c:pt idx="740">
                  <c:v>21</c:v>
                </c:pt>
                <c:pt idx="741">
                  <c:v>7</c:v>
                </c:pt>
                <c:pt idx="742">
                  <c:v>6</c:v>
                </c:pt>
                <c:pt idx="743">
                  <c:v>6</c:v>
                </c:pt>
                <c:pt idx="744">
                  <c:v>6</c:v>
                </c:pt>
                <c:pt idx="745">
                  <c:v>7</c:v>
                </c:pt>
                <c:pt idx="746">
                  <c:v>8</c:v>
                </c:pt>
                <c:pt idx="747">
                  <c:v>9</c:v>
                </c:pt>
                <c:pt idx="748">
                  <c:v>8</c:v>
                </c:pt>
                <c:pt idx="749">
                  <c:v>6</c:v>
                </c:pt>
                <c:pt idx="750">
                  <c:v>8</c:v>
                </c:pt>
                <c:pt idx="751">
                  <c:v>11</c:v>
                </c:pt>
                <c:pt idx="752">
                  <c:v>74</c:v>
                </c:pt>
                <c:pt idx="753">
                  <c:v>12</c:v>
                </c:pt>
                <c:pt idx="754">
                  <c:v>28</c:v>
                </c:pt>
                <c:pt idx="755">
                  <c:v>13</c:v>
                </c:pt>
                <c:pt idx="756">
                  <c:v>15</c:v>
                </c:pt>
                <c:pt idx="757">
                  <c:v>11</c:v>
                </c:pt>
                <c:pt idx="758">
                  <c:v>9</c:v>
                </c:pt>
                <c:pt idx="759">
                  <c:v>31</c:v>
                </c:pt>
                <c:pt idx="760">
                  <c:v>47</c:v>
                </c:pt>
                <c:pt idx="761">
                  <c:v>21</c:v>
                </c:pt>
                <c:pt idx="762">
                  <c:v>36</c:v>
                </c:pt>
                <c:pt idx="763">
                  <c:v>106</c:v>
                </c:pt>
                <c:pt idx="764">
                  <c:v>29</c:v>
                </c:pt>
                <c:pt idx="765">
                  <c:v>66</c:v>
                </c:pt>
                <c:pt idx="766">
                  <c:v>26</c:v>
                </c:pt>
                <c:pt idx="767">
                  <c:v>34</c:v>
                </c:pt>
                <c:pt idx="768">
                  <c:v>45</c:v>
                </c:pt>
                <c:pt idx="769">
                  <c:v>24</c:v>
                </c:pt>
                <c:pt idx="770">
                  <c:v>50</c:v>
                </c:pt>
                <c:pt idx="771">
                  <c:v>48</c:v>
                </c:pt>
                <c:pt idx="772">
                  <c:v>25</c:v>
                </c:pt>
                <c:pt idx="773">
                  <c:v>14</c:v>
                </c:pt>
                <c:pt idx="774">
                  <c:v>6</c:v>
                </c:pt>
                <c:pt idx="775">
                  <c:v>5</c:v>
                </c:pt>
                <c:pt idx="776">
                  <c:v>247</c:v>
                </c:pt>
                <c:pt idx="777">
                  <c:v>23</c:v>
                </c:pt>
                <c:pt idx="778">
                  <c:v>119</c:v>
                </c:pt>
                <c:pt idx="779">
                  <c:v>71</c:v>
                </c:pt>
                <c:pt idx="780">
                  <c:v>9</c:v>
                </c:pt>
                <c:pt idx="781">
                  <c:v>26</c:v>
                </c:pt>
                <c:pt idx="782">
                  <c:v>4</c:v>
                </c:pt>
                <c:pt idx="783">
                  <c:v>2</c:v>
                </c:pt>
                <c:pt idx="784">
                  <c:v>2</c:v>
                </c:pt>
                <c:pt idx="785">
                  <c:v>14</c:v>
                </c:pt>
                <c:pt idx="786">
                  <c:v>12</c:v>
                </c:pt>
                <c:pt idx="787">
                  <c:v>5</c:v>
                </c:pt>
                <c:pt idx="788">
                  <c:v>4</c:v>
                </c:pt>
                <c:pt idx="789">
                  <c:v>1</c:v>
                </c:pt>
                <c:pt idx="790">
                  <c:v>2</c:v>
                </c:pt>
                <c:pt idx="791">
                  <c:v>3</c:v>
                </c:pt>
                <c:pt idx="792">
                  <c:v>5</c:v>
                </c:pt>
                <c:pt idx="793">
                  <c:v>1</c:v>
                </c:pt>
                <c:pt idx="794">
                  <c:v>1</c:v>
                </c:pt>
                <c:pt idx="795">
                  <c:v>2</c:v>
                </c:pt>
                <c:pt idx="796">
                  <c:v>1</c:v>
                </c:pt>
                <c:pt idx="797">
                  <c:v>1</c:v>
                </c:pt>
                <c:pt idx="798">
                  <c:v>1</c:v>
                </c:pt>
                <c:pt idx="799">
                  <c:v>1</c:v>
                </c:pt>
                <c:pt idx="800">
                  <c:v>2</c:v>
                </c:pt>
                <c:pt idx="801">
                  <c:v>1</c:v>
                </c:pt>
                <c:pt idx="802">
                  <c:v>2</c:v>
                </c:pt>
                <c:pt idx="803">
                  <c:v>2</c:v>
                </c:pt>
                <c:pt idx="804">
                  <c:v>1</c:v>
                </c:pt>
                <c:pt idx="805">
                  <c:v>1</c:v>
                </c:pt>
                <c:pt idx="806">
                  <c:v>2</c:v>
                </c:pt>
                <c:pt idx="807">
                  <c:v>2</c:v>
                </c:pt>
                <c:pt idx="808">
                  <c:v>1</c:v>
                </c:pt>
                <c:pt idx="809">
                  <c:v>1</c:v>
                </c:pt>
                <c:pt idx="810">
                  <c:v>1</c:v>
                </c:pt>
                <c:pt idx="811">
                  <c:v>0</c:v>
                </c:pt>
                <c:pt idx="812">
                  <c:v>0</c:v>
                </c:pt>
                <c:pt idx="813">
                  <c:v>0</c:v>
                </c:pt>
                <c:pt idx="814">
                  <c:v>0</c:v>
                </c:pt>
                <c:pt idx="815">
                  <c:v>0</c:v>
                </c:pt>
                <c:pt idx="816">
                  <c:v>0</c:v>
                </c:pt>
                <c:pt idx="817">
                  <c:v>1</c:v>
                </c:pt>
                <c:pt idx="818">
                  <c:v>1</c:v>
                </c:pt>
                <c:pt idx="819">
                  <c:v>2</c:v>
                </c:pt>
                <c:pt idx="820">
                  <c:v>1</c:v>
                </c:pt>
                <c:pt idx="821">
                  <c:v>0</c:v>
                </c:pt>
                <c:pt idx="822">
                  <c:v>2</c:v>
                </c:pt>
                <c:pt idx="823">
                  <c:v>1</c:v>
                </c:pt>
                <c:pt idx="824">
                  <c:v>0</c:v>
                </c:pt>
                <c:pt idx="825">
                  <c:v>0</c:v>
                </c:pt>
                <c:pt idx="826">
                  <c:v>0</c:v>
                </c:pt>
                <c:pt idx="827">
                  <c:v>0</c:v>
                </c:pt>
                <c:pt idx="828">
                  <c:v>0</c:v>
                </c:pt>
                <c:pt idx="829">
                  <c:v>0</c:v>
                </c:pt>
                <c:pt idx="830">
                  <c:v>0</c:v>
                </c:pt>
                <c:pt idx="831">
                  <c:v>1</c:v>
                </c:pt>
                <c:pt idx="832">
                  <c:v>0</c:v>
                </c:pt>
                <c:pt idx="833">
                  <c:v>0</c:v>
                </c:pt>
                <c:pt idx="834">
                  <c:v>0</c:v>
                </c:pt>
                <c:pt idx="835">
                  <c:v>0</c:v>
                </c:pt>
                <c:pt idx="836">
                  <c:v>0</c:v>
                </c:pt>
                <c:pt idx="837">
                  <c:v>0</c:v>
                </c:pt>
                <c:pt idx="838">
                  <c:v>0</c:v>
                </c:pt>
                <c:pt idx="839">
                  <c:v>4</c:v>
                </c:pt>
                <c:pt idx="840">
                  <c:v>6</c:v>
                </c:pt>
                <c:pt idx="841">
                  <c:v>2</c:v>
                </c:pt>
                <c:pt idx="842">
                  <c:v>1</c:v>
                </c:pt>
                <c:pt idx="843">
                  <c:v>1</c:v>
                </c:pt>
                <c:pt idx="844">
                  <c:v>1</c:v>
                </c:pt>
                <c:pt idx="845">
                  <c:v>0</c:v>
                </c:pt>
                <c:pt idx="846">
                  <c:v>0</c:v>
                </c:pt>
                <c:pt idx="847">
                  <c:v>6</c:v>
                </c:pt>
                <c:pt idx="848">
                  <c:v>90</c:v>
                </c:pt>
                <c:pt idx="849">
                  <c:v>33</c:v>
                </c:pt>
                <c:pt idx="850">
                  <c:v>4</c:v>
                </c:pt>
                <c:pt idx="851">
                  <c:v>2</c:v>
                </c:pt>
                <c:pt idx="852">
                  <c:v>1</c:v>
                </c:pt>
                <c:pt idx="853">
                  <c:v>1</c:v>
                </c:pt>
                <c:pt idx="854">
                  <c:v>5</c:v>
                </c:pt>
                <c:pt idx="855">
                  <c:v>10</c:v>
                </c:pt>
                <c:pt idx="856">
                  <c:v>1</c:v>
                </c:pt>
                <c:pt idx="857">
                  <c:v>1</c:v>
                </c:pt>
                <c:pt idx="858">
                  <c:v>2</c:v>
                </c:pt>
                <c:pt idx="859">
                  <c:v>4</c:v>
                </c:pt>
                <c:pt idx="860">
                  <c:v>1</c:v>
                </c:pt>
                <c:pt idx="861">
                  <c:v>6</c:v>
                </c:pt>
                <c:pt idx="862">
                  <c:v>33</c:v>
                </c:pt>
                <c:pt idx="863">
                  <c:v>2</c:v>
                </c:pt>
                <c:pt idx="864">
                  <c:v>25</c:v>
                </c:pt>
                <c:pt idx="865">
                  <c:v>20</c:v>
                </c:pt>
                <c:pt idx="866">
                  <c:v>9</c:v>
                </c:pt>
                <c:pt idx="867">
                  <c:v>1</c:v>
                </c:pt>
                <c:pt idx="868">
                  <c:v>16</c:v>
                </c:pt>
                <c:pt idx="869">
                  <c:v>41</c:v>
                </c:pt>
                <c:pt idx="870">
                  <c:v>31</c:v>
                </c:pt>
                <c:pt idx="871">
                  <c:v>3</c:v>
                </c:pt>
                <c:pt idx="872">
                  <c:v>46</c:v>
                </c:pt>
                <c:pt idx="873">
                  <c:v>27</c:v>
                </c:pt>
                <c:pt idx="874">
                  <c:v>25</c:v>
                </c:pt>
                <c:pt idx="875">
                  <c:v>4</c:v>
                </c:pt>
                <c:pt idx="876">
                  <c:v>3</c:v>
                </c:pt>
                <c:pt idx="877">
                  <c:v>6</c:v>
                </c:pt>
                <c:pt idx="878">
                  <c:v>3</c:v>
                </c:pt>
                <c:pt idx="879">
                  <c:v>4</c:v>
                </c:pt>
                <c:pt idx="880">
                  <c:v>2</c:v>
                </c:pt>
                <c:pt idx="881">
                  <c:v>6</c:v>
                </c:pt>
                <c:pt idx="882">
                  <c:v>27</c:v>
                </c:pt>
                <c:pt idx="883">
                  <c:v>5</c:v>
                </c:pt>
                <c:pt idx="884">
                  <c:v>6</c:v>
                </c:pt>
                <c:pt idx="885">
                  <c:v>12</c:v>
                </c:pt>
                <c:pt idx="886">
                  <c:v>11</c:v>
                </c:pt>
                <c:pt idx="887">
                  <c:v>15</c:v>
                </c:pt>
                <c:pt idx="888">
                  <c:v>2</c:v>
                </c:pt>
                <c:pt idx="889">
                  <c:v>9</c:v>
                </c:pt>
                <c:pt idx="890">
                  <c:v>18</c:v>
                </c:pt>
                <c:pt idx="891">
                  <c:v>14</c:v>
                </c:pt>
                <c:pt idx="892">
                  <c:v>29</c:v>
                </c:pt>
                <c:pt idx="893">
                  <c:v>3</c:v>
                </c:pt>
                <c:pt idx="894">
                  <c:v>16</c:v>
                </c:pt>
                <c:pt idx="895">
                  <c:v>4</c:v>
                </c:pt>
                <c:pt idx="896">
                  <c:v>5</c:v>
                </c:pt>
                <c:pt idx="897">
                  <c:v>18</c:v>
                </c:pt>
                <c:pt idx="898">
                  <c:v>4</c:v>
                </c:pt>
                <c:pt idx="899">
                  <c:v>7</c:v>
                </c:pt>
                <c:pt idx="900">
                  <c:v>8</c:v>
                </c:pt>
                <c:pt idx="901">
                  <c:v>15</c:v>
                </c:pt>
                <c:pt idx="902">
                  <c:v>36</c:v>
                </c:pt>
                <c:pt idx="903">
                  <c:v>17</c:v>
                </c:pt>
                <c:pt idx="904">
                  <c:v>44</c:v>
                </c:pt>
                <c:pt idx="905">
                  <c:v>24</c:v>
                </c:pt>
                <c:pt idx="906">
                  <c:v>29</c:v>
                </c:pt>
                <c:pt idx="907">
                  <c:v>3</c:v>
                </c:pt>
                <c:pt idx="908">
                  <c:v>16</c:v>
                </c:pt>
                <c:pt idx="909">
                  <c:v>9</c:v>
                </c:pt>
                <c:pt idx="910">
                  <c:v>18</c:v>
                </c:pt>
                <c:pt idx="911">
                  <c:v>17</c:v>
                </c:pt>
                <c:pt idx="912">
                  <c:v>6</c:v>
                </c:pt>
                <c:pt idx="913">
                  <c:v>22</c:v>
                </c:pt>
                <c:pt idx="914">
                  <c:v>8</c:v>
                </c:pt>
                <c:pt idx="915">
                  <c:v>3</c:v>
                </c:pt>
                <c:pt idx="916">
                  <c:v>11</c:v>
                </c:pt>
                <c:pt idx="917">
                  <c:v>7</c:v>
                </c:pt>
                <c:pt idx="918">
                  <c:v>5</c:v>
                </c:pt>
                <c:pt idx="919">
                  <c:v>11</c:v>
                </c:pt>
                <c:pt idx="920">
                  <c:v>29</c:v>
                </c:pt>
                <c:pt idx="921">
                  <c:v>49</c:v>
                </c:pt>
                <c:pt idx="922">
                  <c:v>26</c:v>
                </c:pt>
                <c:pt idx="923">
                  <c:v>11</c:v>
                </c:pt>
                <c:pt idx="924">
                  <c:v>29</c:v>
                </c:pt>
                <c:pt idx="925">
                  <c:v>10</c:v>
                </c:pt>
                <c:pt idx="926">
                  <c:v>23</c:v>
                </c:pt>
                <c:pt idx="927">
                  <c:v>9</c:v>
                </c:pt>
                <c:pt idx="928">
                  <c:v>3</c:v>
                </c:pt>
                <c:pt idx="929">
                  <c:v>9</c:v>
                </c:pt>
                <c:pt idx="930">
                  <c:v>16</c:v>
                </c:pt>
                <c:pt idx="931">
                  <c:v>7</c:v>
                </c:pt>
                <c:pt idx="932">
                  <c:v>3</c:v>
                </c:pt>
                <c:pt idx="933">
                  <c:v>4</c:v>
                </c:pt>
                <c:pt idx="934">
                  <c:v>2</c:v>
                </c:pt>
                <c:pt idx="935">
                  <c:v>3</c:v>
                </c:pt>
                <c:pt idx="936">
                  <c:v>4</c:v>
                </c:pt>
                <c:pt idx="937">
                  <c:v>5</c:v>
                </c:pt>
                <c:pt idx="938">
                  <c:v>2</c:v>
                </c:pt>
                <c:pt idx="939">
                  <c:v>1</c:v>
                </c:pt>
                <c:pt idx="940">
                  <c:v>3</c:v>
                </c:pt>
                <c:pt idx="941">
                  <c:v>5</c:v>
                </c:pt>
                <c:pt idx="942">
                  <c:v>7</c:v>
                </c:pt>
                <c:pt idx="943">
                  <c:v>12</c:v>
                </c:pt>
                <c:pt idx="944">
                  <c:v>10</c:v>
                </c:pt>
                <c:pt idx="945">
                  <c:v>8</c:v>
                </c:pt>
                <c:pt idx="946">
                  <c:v>6</c:v>
                </c:pt>
                <c:pt idx="947">
                  <c:v>6</c:v>
                </c:pt>
                <c:pt idx="948">
                  <c:v>5</c:v>
                </c:pt>
                <c:pt idx="949">
                  <c:v>10</c:v>
                </c:pt>
                <c:pt idx="950">
                  <c:v>6</c:v>
                </c:pt>
                <c:pt idx="951">
                  <c:v>9</c:v>
                </c:pt>
                <c:pt idx="952">
                  <c:v>6</c:v>
                </c:pt>
                <c:pt idx="953">
                  <c:v>6</c:v>
                </c:pt>
                <c:pt idx="954">
                  <c:v>3</c:v>
                </c:pt>
                <c:pt idx="955">
                  <c:v>3</c:v>
                </c:pt>
                <c:pt idx="956">
                  <c:v>2</c:v>
                </c:pt>
                <c:pt idx="957">
                  <c:v>3</c:v>
                </c:pt>
                <c:pt idx="958">
                  <c:v>2</c:v>
                </c:pt>
                <c:pt idx="959">
                  <c:v>1</c:v>
                </c:pt>
                <c:pt idx="960">
                  <c:v>2</c:v>
                </c:pt>
                <c:pt idx="961">
                  <c:v>1</c:v>
                </c:pt>
                <c:pt idx="962">
                  <c:v>1</c:v>
                </c:pt>
                <c:pt idx="963">
                  <c:v>1</c:v>
                </c:pt>
                <c:pt idx="964">
                  <c:v>2</c:v>
                </c:pt>
                <c:pt idx="965">
                  <c:v>3</c:v>
                </c:pt>
                <c:pt idx="966">
                  <c:v>4</c:v>
                </c:pt>
                <c:pt idx="967">
                  <c:v>2</c:v>
                </c:pt>
                <c:pt idx="968">
                  <c:v>2</c:v>
                </c:pt>
                <c:pt idx="969">
                  <c:v>2</c:v>
                </c:pt>
                <c:pt idx="970">
                  <c:v>4</c:v>
                </c:pt>
                <c:pt idx="971">
                  <c:v>3</c:v>
                </c:pt>
                <c:pt idx="972">
                  <c:v>1</c:v>
                </c:pt>
                <c:pt idx="973">
                  <c:v>2</c:v>
                </c:pt>
                <c:pt idx="974">
                  <c:v>2</c:v>
                </c:pt>
                <c:pt idx="975">
                  <c:v>2</c:v>
                </c:pt>
                <c:pt idx="976">
                  <c:v>2</c:v>
                </c:pt>
                <c:pt idx="977">
                  <c:v>2</c:v>
                </c:pt>
                <c:pt idx="978">
                  <c:v>3</c:v>
                </c:pt>
                <c:pt idx="979">
                  <c:v>2</c:v>
                </c:pt>
                <c:pt idx="980">
                  <c:v>2</c:v>
                </c:pt>
                <c:pt idx="981">
                  <c:v>2</c:v>
                </c:pt>
                <c:pt idx="982">
                  <c:v>2</c:v>
                </c:pt>
                <c:pt idx="983">
                  <c:v>4</c:v>
                </c:pt>
                <c:pt idx="984">
                  <c:v>4</c:v>
                </c:pt>
                <c:pt idx="985">
                  <c:v>5</c:v>
                </c:pt>
                <c:pt idx="986">
                  <c:v>5</c:v>
                </c:pt>
                <c:pt idx="987">
                  <c:v>6</c:v>
                </c:pt>
                <c:pt idx="988">
                  <c:v>9</c:v>
                </c:pt>
                <c:pt idx="989">
                  <c:v>8</c:v>
                </c:pt>
                <c:pt idx="990">
                  <c:v>5</c:v>
                </c:pt>
                <c:pt idx="991">
                  <c:v>8</c:v>
                </c:pt>
                <c:pt idx="992">
                  <c:v>7</c:v>
                </c:pt>
                <c:pt idx="993">
                  <c:v>10</c:v>
                </c:pt>
                <c:pt idx="994">
                  <c:v>9</c:v>
                </c:pt>
                <c:pt idx="995">
                  <c:v>5</c:v>
                </c:pt>
                <c:pt idx="996">
                  <c:v>4</c:v>
                </c:pt>
                <c:pt idx="997">
                  <c:v>5</c:v>
                </c:pt>
                <c:pt idx="998">
                  <c:v>3</c:v>
                </c:pt>
                <c:pt idx="999">
                  <c:v>3</c:v>
                </c:pt>
                <c:pt idx="1000">
                  <c:v>2</c:v>
                </c:pt>
                <c:pt idx="1001">
                  <c:v>2</c:v>
                </c:pt>
                <c:pt idx="1002">
                  <c:v>4</c:v>
                </c:pt>
                <c:pt idx="1003">
                  <c:v>4</c:v>
                </c:pt>
                <c:pt idx="1004">
                  <c:v>3</c:v>
                </c:pt>
                <c:pt idx="1005">
                  <c:v>4</c:v>
                </c:pt>
                <c:pt idx="1006">
                  <c:v>6</c:v>
                </c:pt>
                <c:pt idx="1007">
                  <c:v>3</c:v>
                </c:pt>
                <c:pt idx="1008">
                  <c:v>5</c:v>
                </c:pt>
                <c:pt idx="1009">
                  <c:v>5</c:v>
                </c:pt>
                <c:pt idx="1010">
                  <c:v>3</c:v>
                </c:pt>
                <c:pt idx="1011">
                  <c:v>3</c:v>
                </c:pt>
                <c:pt idx="1012">
                  <c:v>4</c:v>
                </c:pt>
                <c:pt idx="1013">
                  <c:v>4</c:v>
                </c:pt>
                <c:pt idx="1014">
                  <c:v>2</c:v>
                </c:pt>
                <c:pt idx="1015">
                  <c:v>5</c:v>
                </c:pt>
                <c:pt idx="1016">
                  <c:v>4</c:v>
                </c:pt>
                <c:pt idx="1017">
                  <c:v>2</c:v>
                </c:pt>
                <c:pt idx="1018">
                  <c:v>6</c:v>
                </c:pt>
                <c:pt idx="1019">
                  <c:v>37</c:v>
                </c:pt>
                <c:pt idx="1020">
                  <c:v>5</c:v>
                </c:pt>
                <c:pt idx="1021">
                  <c:v>8</c:v>
                </c:pt>
                <c:pt idx="1022">
                  <c:v>19</c:v>
                </c:pt>
                <c:pt idx="1023">
                  <c:v>6</c:v>
                </c:pt>
                <c:pt idx="1024">
                  <c:v>3</c:v>
                </c:pt>
                <c:pt idx="1025">
                  <c:v>5</c:v>
                </c:pt>
                <c:pt idx="1026">
                  <c:v>6</c:v>
                </c:pt>
                <c:pt idx="1027">
                  <c:v>6</c:v>
                </c:pt>
                <c:pt idx="1028">
                  <c:v>5</c:v>
                </c:pt>
                <c:pt idx="1029">
                  <c:v>3</c:v>
                </c:pt>
                <c:pt idx="1030">
                  <c:v>6</c:v>
                </c:pt>
                <c:pt idx="1031">
                  <c:v>8</c:v>
                </c:pt>
                <c:pt idx="1032">
                  <c:v>4</c:v>
                </c:pt>
                <c:pt idx="1033">
                  <c:v>2</c:v>
                </c:pt>
                <c:pt idx="1034">
                  <c:v>2</c:v>
                </c:pt>
                <c:pt idx="1035">
                  <c:v>2</c:v>
                </c:pt>
                <c:pt idx="1036">
                  <c:v>2</c:v>
                </c:pt>
                <c:pt idx="1037">
                  <c:v>2</c:v>
                </c:pt>
                <c:pt idx="1038">
                  <c:v>3</c:v>
                </c:pt>
                <c:pt idx="1039">
                  <c:v>3</c:v>
                </c:pt>
                <c:pt idx="1040">
                  <c:v>4</c:v>
                </c:pt>
                <c:pt idx="1041">
                  <c:v>3</c:v>
                </c:pt>
                <c:pt idx="1042">
                  <c:v>7</c:v>
                </c:pt>
                <c:pt idx="1043">
                  <c:v>8</c:v>
                </c:pt>
                <c:pt idx="1044">
                  <c:v>6</c:v>
                </c:pt>
                <c:pt idx="1045">
                  <c:v>7</c:v>
                </c:pt>
                <c:pt idx="1046">
                  <c:v>15</c:v>
                </c:pt>
                <c:pt idx="1047">
                  <c:v>17</c:v>
                </c:pt>
                <c:pt idx="1048">
                  <c:v>4</c:v>
                </c:pt>
                <c:pt idx="1049">
                  <c:v>7</c:v>
                </c:pt>
                <c:pt idx="1050">
                  <c:v>9</c:v>
                </c:pt>
                <c:pt idx="1051">
                  <c:v>28</c:v>
                </c:pt>
                <c:pt idx="1052">
                  <c:v>9</c:v>
                </c:pt>
                <c:pt idx="1053">
                  <c:v>6</c:v>
                </c:pt>
                <c:pt idx="1054">
                  <c:v>3</c:v>
                </c:pt>
                <c:pt idx="1055">
                  <c:v>4</c:v>
                </c:pt>
                <c:pt idx="1056">
                  <c:v>4</c:v>
                </c:pt>
                <c:pt idx="1057">
                  <c:v>4</c:v>
                </c:pt>
                <c:pt idx="1058">
                  <c:v>5</c:v>
                </c:pt>
                <c:pt idx="1059">
                  <c:v>4</c:v>
                </c:pt>
                <c:pt idx="1060">
                  <c:v>8</c:v>
                </c:pt>
                <c:pt idx="1061">
                  <c:v>10</c:v>
                </c:pt>
                <c:pt idx="1062">
                  <c:v>9</c:v>
                </c:pt>
                <c:pt idx="1063">
                  <c:v>19</c:v>
                </c:pt>
                <c:pt idx="1064">
                  <c:v>15</c:v>
                </c:pt>
                <c:pt idx="1065">
                  <c:v>14</c:v>
                </c:pt>
                <c:pt idx="1066">
                  <c:v>8</c:v>
                </c:pt>
                <c:pt idx="1067">
                  <c:v>4</c:v>
                </c:pt>
                <c:pt idx="1068">
                  <c:v>6</c:v>
                </c:pt>
                <c:pt idx="1069">
                  <c:v>6</c:v>
                </c:pt>
                <c:pt idx="1070">
                  <c:v>11</c:v>
                </c:pt>
                <c:pt idx="1071">
                  <c:v>9</c:v>
                </c:pt>
                <c:pt idx="1072">
                  <c:v>10</c:v>
                </c:pt>
                <c:pt idx="1073">
                  <c:v>11</c:v>
                </c:pt>
                <c:pt idx="1074">
                  <c:v>8</c:v>
                </c:pt>
                <c:pt idx="1075">
                  <c:v>5</c:v>
                </c:pt>
                <c:pt idx="1076">
                  <c:v>7</c:v>
                </c:pt>
                <c:pt idx="1077">
                  <c:v>9</c:v>
                </c:pt>
                <c:pt idx="1078">
                  <c:v>7</c:v>
                </c:pt>
                <c:pt idx="1079">
                  <c:v>17</c:v>
                </c:pt>
                <c:pt idx="1080">
                  <c:v>11</c:v>
                </c:pt>
                <c:pt idx="1081">
                  <c:v>17</c:v>
                </c:pt>
                <c:pt idx="1082">
                  <c:v>23</c:v>
                </c:pt>
                <c:pt idx="1083">
                  <c:v>29</c:v>
                </c:pt>
                <c:pt idx="1084">
                  <c:v>19</c:v>
                </c:pt>
                <c:pt idx="1085">
                  <c:v>17</c:v>
                </c:pt>
                <c:pt idx="1086">
                  <c:v>9</c:v>
                </c:pt>
                <c:pt idx="1087">
                  <c:v>13</c:v>
                </c:pt>
                <c:pt idx="1088">
                  <c:v>10</c:v>
                </c:pt>
                <c:pt idx="1089">
                  <c:v>10</c:v>
                </c:pt>
                <c:pt idx="1090">
                  <c:v>18</c:v>
                </c:pt>
                <c:pt idx="1091">
                  <c:v>26</c:v>
                </c:pt>
                <c:pt idx="1092">
                  <c:v>11</c:v>
                </c:pt>
                <c:pt idx="1093">
                  <c:v>8</c:v>
                </c:pt>
                <c:pt idx="1094">
                  <c:v>5</c:v>
                </c:pt>
                <c:pt idx="1095">
                  <c:v>6</c:v>
                </c:pt>
                <c:pt idx="1096">
                  <c:v>5</c:v>
                </c:pt>
                <c:pt idx="1097">
                  <c:v>6</c:v>
                </c:pt>
                <c:pt idx="1098">
                  <c:v>36</c:v>
                </c:pt>
                <c:pt idx="1099">
                  <c:v>26</c:v>
                </c:pt>
                <c:pt idx="1100">
                  <c:v>17</c:v>
                </c:pt>
                <c:pt idx="1101">
                  <c:v>27</c:v>
                </c:pt>
                <c:pt idx="1102">
                  <c:v>17</c:v>
                </c:pt>
                <c:pt idx="1103">
                  <c:v>11</c:v>
                </c:pt>
                <c:pt idx="1104">
                  <c:v>9</c:v>
                </c:pt>
                <c:pt idx="1105">
                  <c:v>10</c:v>
                </c:pt>
                <c:pt idx="1106">
                  <c:v>10</c:v>
                </c:pt>
                <c:pt idx="1107">
                  <c:v>10</c:v>
                </c:pt>
                <c:pt idx="1108">
                  <c:v>10</c:v>
                </c:pt>
                <c:pt idx="1109">
                  <c:v>10</c:v>
                </c:pt>
                <c:pt idx="1110">
                  <c:v>10</c:v>
                </c:pt>
                <c:pt idx="1111">
                  <c:v>9</c:v>
                </c:pt>
                <c:pt idx="1112">
                  <c:v>8</c:v>
                </c:pt>
                <c:pt idx="1113">
                  <c:v>11</c:v>
                </c:pt>
                <c:pt idx="1114">
                  <c:v>9</c:v>
                </c:pt>
                <c:pt idx="1115">
                  <c:v>7</c:v>
                </c:pt>
                <c:pt idx="1116">
                  <c:v>8</c:v>
                </c:pt>
                <c:pt idx="1117">
                  <c:v>7</c:v>
                </c:pt>
                <c:pt idx="1118">
                  <c:v>7</c:v>
                </c:pt>
                <c:pt idx="1119">
                  <c:v>8</c:v>
                </c:pt>
                <c:pt idx="1120">
                  <c:v>6</c:v>
                </c:pt>
                <c:pt idx="1121">
                  <c:v>5</c:v>
                </c:pt>
                <c:pt idx="1122">
                  <c:v>5</c:v>
                </c:pt>
                <c:pt idx="1123">
                  <c:v>5</c:v>
                </c:pt>
                <c:pt idx="1124">
                  <c:v>6</c:v>
                </c:pt>
                <c:pt idx="1125">
                  <c:v>10</c:v>
                </c:pt>
                <c:pt idx="1126">
                  <c:v>6</c:v>
                </c:pt>
                <c:pt idx="1127">
                  <c:v>6</c:v>
                </c:pt>
                <c:pt idx="1128">
                  <c:v>6</c:v>
                </c:pt>
                <c:pt idx="1129">
                  <c:v>5</c:v>
                </c:pt>
                <c:pt idx="1130">
                  <c:v>6</c:v>
                </c:pt>
                <c:pt idx="1131">
                  <c:v>4</c:v>
                </c:pt>
                <c:pt idx="1132">
                  <c:v>4</c:v>
                </c:pt>
                <c:pt idx="1133">
                  <c:v>5</c:v>
                </c:pt>
                <c:pt idx="1134">
                  <c:v>6</c:v>
                </c:pt>
                <c:pt idx="1135">
                  <c:v>4</c:v>
                </c:pt>
                <c:pt idx="1136">
                  <c:v>3</c:v>
                </c:pt>
                <c:pt idx="1137">
                  <c:v>6</c:v>
                </c:pt>
                <c:pt idx="1138">
                  <c:v>4</c:v>
                </c:pt>
                <c:pt idx="1139">
                  <c:v>7</c:v>
                </c:pt>
                <c:pt idx="1140">
                  <c:v>7</c:v>
                </c:pt>
                <c:pt idx="1141">
                  <c:v>7</c:v>
                </c:pt>
                <c:pt idx="1142">
                  <c:v>5</c:v>
                </c:pt>
                <c:pt idx="1143">
                  <c:v>4</c:v>
                </c:pt>
                <c:pt idx="1144">
                  <c:v>3</c:v>
                </c:pt>
                <c:pt idx="1145">
                  <c:v>4</c:v>
                </c:pt>
                <c:pt idx="1146">
                  <c:v>6</c:v>
                </c:pt>
                <c:pt idx="1147">
                  <c:v>10</c:v>
                </c:pt>
                <c:pt idx="1148">
                  <c:v>8</c:v>
                </c:pt>
                <c:pt idx="1149">
                  <c:v>9</c:v>
                </c:pt>
                <c:pt idx="1150">
                  <c:v>8</c:v>
                </c:pt>
                <c:pt idx="1151">
                  <c:v>8</c:v>
                </c:pt>
                <c:pt idx="1152">
                  <c:v>9</c:v>
                </c:pt>
                <c:pt idx="1153">
                  <c:v>7</c:v>
                </c:pt>
                <c:pt idx="1154">
                  <c:v>6</c:v>
                </c:pt>
                <c:pt idx="1155">
                  <c:v>5</c:v>
                </c:pt>
                <c:pt idx="1156">
                  <c:v>6</c:v>
                </c:pt>
                <c:pt idx="1157">
                  <c:v>6</c:v>
                </c:pt>
                <c:pt idx="1158">
                  <c:v>8</c:v>
                </c:pt>
                <c:pt idx="1159">
                  <c:v>4</c:v>
                </c:pt>
                <c:pt idx="1160">
                  <c:v>9</c:v>
                </c:pt>
                <c:pt idx="1161">
                  <c:v>13</c:v>
                </c:pt>
                <c:pt idx="1162">
                  <c:v>16</c:v>
                </c:pt>
                <c:pt idx="1163">
                  <c:v>17</c:v>
                </c:pt>
                <c:pt idx="1164">
                  <c:v>20</c:v>
                </c:pt>
                <c:pt idx="1165">
                  <c:v>31</c:v>
                </c:pt>
                <c:pt idx="1166">
                  <c:v>21</c:v>
                </c:pt>
                <c:pt idx="1167">
                  <c:v>13</c:v>
                </c:pt>
                <c:pt idx="1168">
                  <c:v>41</c:v>
                </c:pt>
                <c:pt idx="1169">
                  <c:v>13</c:v>
                </c:pt>
                <c:pt idx="1170">
                  <c:v>12</c:v>
                </c:pt>
                <c:pt idx="1171">
                  <c:v>21</c:v>
                </c:pt>
                <c:pt idx="1172">
                  <c:v>12</c:v>
                </c:pt>
                <c:pt idx="1173">
                  <c:v>27</c:v>
                </c:pt>
                <c:pt idx="1174">
                  <c:v>28</c:v>
                </c:pt>
                <c:pt idx="1175">
                  <c:v>17</c:v>
                </c:pt>
                <c:pt idx="1176">
                  <c:v>18</c:v>
                </c:pt>
                <c:pt idx="1177">
                  <c:v>10</c:v>
                </c:pt>
                <c:pt idx="1178">
                  <c:v>14</c:v>
                </c:pt>
                <c:pt idx="1179">
                  <c:v>11</c:v>
                </c:pt>
                <c:pt idx="1180">
                  <c:v>10</c:v>
                </c:pt>
                <c:pt idx="1181">
                  <c:v>11</c:v>
                </c:pt>
                <c:pt idx="1182">
                  <c:v>23</c:v>
                </c:pt>
                <c:pt idx="1183">
                  <c:v>19</c:v>
                </c:pt>
                <c:pt idx="1184">
                  <c:v>32</c:v>
                </c:pt>
                <c:pt idx="1185">
                  <c:v>14</c:v>
                </c:pt>
                <c:pt idx="1186">
                  <c:v>11</c:v>
                </c:pt>
                <c:pt idx="1187">
                  <c:v>28</c:v>
                </c:pt>
                <c:pt idx="1188">
                  <c:v>33</c:v>
                </c:pt>
                <c:pt idx="1189">
                  <c:v>52</c:v>
                </c:pt>
                <c:pt idx="1190">
                  <c:v>70</c:v>
                </c:pt>
                <c:pt idx="1191">
                  <c:v>78</c:v>
                </c:pt>
                <c:pt idx="1192">
                  <c:v>26</c:v>
                </c:pt>
                <c:pt idx="1193">
                  <c:v>15</c:v>
                </c:pt>
                <c:pt idx="1194">
                  <c:v>14</c:v>
                </c:pt>
                <c:pt idx="1195">
                  <c:v>5</c:v>
                </c:pt>
                <c:pt idx="1196">
                  <c:v>5</c:v>
                </c:pt>
                <c:pt idx="1197">
                  <c:v>4</c:v>
                </c:pt>
                <c:pt idx="1198">
                  <c:v>5</c:v>
                </c:pt>
                <c:pt idx="1199">
                  <c:v>5</c:v>
                </c:pt>
                <c:pt idx="1200">
                  <c:v>5</c:v>
                </c:pt>
                <c:pt idx="1201">
                  <c:v>5</c:v>
                </c:pt>
                <c:pt idx="1202">
                  <c:v>5</c:v>
                </c:pt>
                <c:pt idx="1203">
                  <c:v>5</c:v>
                </c:pt>
                <c:pt idx="1204">
                  <c:v>5</c:v>
                </c:pt>
                <c:pt idx="1205">
                  <c:v>5</c:v>
                </c:pt>
                <c:pt idx="1206">
                  <c:v>5</c:v>
                </c:pt>
                <c:pt idx="1207">
                  <c:v>3</c:v>
                </c:pt>
                <c:pt idx="1208">
                  <c:v>3</c:v>
                </c:pt>
                <c:pt idx="1209">
                  <c:v>3</c:v>
                </c:pt>
                <c:pt idx="1210">
                  <c:v>3</c:v>
                </c:pt>
                <c:pt idx="1211">
                  <c:v>3</c:v>
                </c:pt>
                <c:pt idx="1212">
                  <c:v>3</c:v>
                </c:pt>
                <c:pt idx="1213">
                  <c:v>4</c:v>
                </c:pt>
                <c:pt idx="1214">
                  <c:v>3</c:v>
                </c:pt>
                <c:pt idx="1215">
                  <c:v>3</c:v>
                </c:pt>
                <c:pt idx="1216">
                  <c:v>5</c:v>
                </c:pt>
                <c:pt idx="1217">
                  <c:v>5</c:v>
                </c:pt>
                <c:pt idx="1218">
                  <c:v>5</c:v>
                </c:pt>
                <c:pt idx="1219">
                  <c:v>4</c:v>
                </c:pt>
                <c:pt idx="1220">
                  <c:v>4</c:v>
                </c:pt>
                <c:pt idx="1221">
                  <c:v>3</c:v>
                </c:pt>
                <c:pt idx="1222">
                  <c:v>3</c:v>
                </c:pt>
                <c:pt idx="1223">
                  <c:v>4</c:v>
                </c:pt>
                <c:pt idx="1224">
                  <c:v>3</c:v>
                </c:pt>
                <c:pt idx="1225">
                  <c:v>3</c:v>
                </c:pt>
                <c:pt idx="1226">
                  <c:v>3</c:v>
                </c:pt>
                <c:pt idx="1227">
                  <c:v>3</c:v>
                </c:pt>
                <c:pt idx="1228">
                  <c:v>3</c:v>
                </c:pt>
                <c:pt idx="1229">
                  <c:v>3</c:v>
                </c:pt>
                <c:pt idx="1230">
                  <c:v>3</c:v>
                </c:pt>
                <c:pt idx="1231">
                  <c:v>4</c:v>
                </c:pt>
                <c:pt idx="1232">
                  <c:v>5</c:v>
                </c:pt>
                <c:pt idx="1233">
                  <c:v>6</c:v>
                </c:pt>
                <c:pt idx="1234">
                  <c:v>6</c:v>
                </c:pt>
                <c:pt idx="1235">
                  <c:v>7</c:v>
                </c:pt>
                <c:pt idx="1236">
                  <c:v>5</c:v>
                </c:pt>
                <c:pt idx="1237">
                  <c:v>5</c:v>
                </c:pt>
                <c:pt idx="1238">
                  <c:v>6</c:v>
                </c:pt>
                <c:pt idx="1239">
                  <c:v>6</c:v>
                </c:pt>
                <c:pt idx="1240">
                  <c:v>6</c:v>
                </c:pt>
                <c:pt idx="1241">
                  <c:v>8</c:v>
                </c:pt>
                <c:pt idx="1242">
                  <c:v>7</c:v>
                </c:pt>
                <c:pt idx="1243">
                  <c:v>6</c:v>
                </c:pt>
                <c:pt idx="1244">
                  <c:v>5</c:v>
                </c:pt>
                <c:pt idx="1245">
                  <c:v>5</c:v>
                </c:pt>
                <c:pt idx="1246">
                  <c:v>5</c:v>
                </c:pt>
                <c:pt idx="1247">
                  <c:v>7</c:v>
                </c:pt>
                <c:pt idx="1248">
                  <c:v>7</c:v>
                </c:pt>
                <c:pt idx="1249">
                  <c:v>7</c:v>
                </c:pt>
                <c:pt idx="1250">
                  <c:v>6</c:v>
                </c:pt>
                <c:pt idx="1251">
                  <c:v>5</c:v>
                </c:pt>
                <c:pt idx="1252">
                  <c:v>4</c:v>
                </c:pt>
                <c:pt idx="1253">
                  <c:v>5</c:v>
                </c:pt>
                <c:pt idx="1254">
                  <c:v>6</c:v>
                </c:pt>
                <c:pt idx="1255">
                  <c:v>5</c:v>
                </c:pt>
                <c:pt idx="1256">
                  <c:v>5</c:v>
                </c:pt>
                <c:pt idx="1257">
                  <c:v>6</c:v>
                </c:pt>
                <c:pt idx="1258">
                  <c:v>6</c:v>
                </c:pt>
                <c:pt idx="1259">
                  <c:v>7</c:v>
                </c:pt>
                <c:pt idx="1260">
                  <c:v>7</c:v>
                </c:pt>
                <c:pt idx="1261">
                  <c:v>6</c:v>
                </c:pt>
                <c:pt idx="1262">
                  <c:v>7</c:v>
                </c:pt>
                <c:pt idx="1263">
                  <c:v>6</c:v>
                </c:pt>
                <c:pt idx="1264">
                  <c:v>5</c:v>
                </c:pt>
                <c:pt idx="1265">
                  <c:v>5</c:v>
                </c:pt>
                <c:pt idx="1266">
                  <c:v>5</c:v>
                </c:pt>
                <c:pt idx="1267">
                  <c:v>6</c:v>
                </c:pt>
                <c:pt idx="1268">
                  <c:v>6</c:v>
                </c:pt>
                <c:pt idx="1269">
                  <c:v>7</c:v>
                </c:pt>
                <c:pt idx="1270">
                  <c:v>7</c:v>
                </c:pt>
                <c:pt idx="1271">
                  <c:v>5</c:v>
                </c:pt>
                <c:pt idx="1272">
                  <c:v>5</c:v>
                </c:pt>
                <c:pt idx="1273">
                  <c:v>5</c:v>
                </c:pt>
                <c:pt idx="1274">
                  <c:v>6</c:v>
                </c:pt>
                <c:pt idx="1275">
                  <c:v>6</c:v>
                </c:pt>
                <c:pt idx="1276">
                  <c:v>5</c:v>
                </c:pt>
                <c:pt idx="1277">
                  <c:v>5</c:v>
                </c:pt>
                <c:pt idx="1278">
                  <c:v>6</c:v>
                </c:pt>
                <c:pt idx="1279">
                  <c:v>7</c:v>
                </c:pt>
                <c:pt idx="1280">
                  <c:v>6</c:v>
                </c:pt>
                <c:pt idx="1281">
                  <c:v>6</c:v>
                </c:pt>
                <c:pt idx="1282">
                  <c:v>6</c:v>
                </c:pt>
                <c:pt idx="1283">
                  <c:v>7</c:v>
                </c:pt>
                <c:pt idx="1284">
                  <c:v>7</c:v>
                </c:pt>
                <c:pt idx="1285">
                  <c:v>7</c:v>
                </c:pt>
                <c:pt idx="1286">
                  <c:v>7</c:v>
                </c:pt>
                <c:pt idx="1287">
                  <c:v>7</c:v>
                </c:pt>
                <c:pt idx="1288">
                  <c:v>8</c:v>
                </c:pt>
                <c:pt idx="1289">
                  <c:v>9</c:v>
                </c:pt>
                <c:pt idx="1290">
                  <c:v>10</c:v>
                </c:pt>
                <c:pt idx="1291">
                  <c:v>11</c:v>
                </c:pt>
                <c:pt idx="1292">
                  <c:v>8</c:v>
                </c:pt>
                <c:pt idx="1293">
                  <c:v>10</c:v>
                </c:pt>
                <c:pt idx="1294">
                  <c:v>9</c:v>
                </c:pt>
                <c:pt idx="1295">
                  <c:v>11</c:v>
                </c:pt>
                <c:pt idx="1296">
                  <c:v>9</c:v>
                </c:pt>
                <c:pt idx="1297">
                  <c:v>9</c:v>
                </c:pt>
                <c:pt idx="1298">
                  <c:v>10</c:v>
                </c:pt>
                <c:pt idx="1299">
                  <c:v>10</c:v>
                </c:pt>
                <c:pt idx="1300">
                  <c:v>11</c:v>
                </c:pt>
                <c:pt idx="1301">
                  <c:v>9</c:v>
                </c:pt>
                <c:pt idx="1302">
                  <c:v>11</c:v>
                </c:pt>
                <c:pt idx="1303">
                  <c:v>9</c:v>
                </c:pt>
                <c:pt idx="1304">
                  <c:v>9</c:v>
                </c:pt>
                <c:pt idx="1305">
                  <c:v>12</c:v>
                </c:pt>
                <c:pt idx="1306">
                  <c:v>13</c:v>
                </c:pt>
                <c:pt idx="1307">
                  <c:v>14</c:v>
                </c:pt>
                <c:pt idx="1308">
                  <c:v>15</c:v>
                </c:pt>
                <c:pt idx="1309">
                  <c:v>14</c:v>
                </c:pt>
                <c:pt idx="1310">
                  <c:v>10</c:v>
                </c:pt>
                <c:pt idx="1311">
                  <c:v>11</c:v>
                </c:pt>
                <c:pt idx="1312">
                  <c:v>14</c:v>
                </c:pt>
                <c:pt idx="1313">
                  <c:v>16</c:v>
                </c:pt>
                <c:pt idx="1314">
                  <c:v>11</c:v>
                </c:pt>
                <c:pt idx="1315">
                  <c:v>13</c:v>
                </c:pt>
                <c:pt idx="1316">
                  <c:v>14</c:v>
                </c:pt>
                <c:pt idx="1317">
                  <c:v>11</c:v>
                </c:pt>
                <c:pt idx="1318">
                  <c:v>11</c:v>
                </c:pt>
                <c:pt idx="1319">
                  <c:v>12</c:v>
                </c:pt>
                <c:pt idx="1320">
                  <c:v>12</c:v>
                </c:pt>
                <c:pt idx="1321">
                  <c:v>12</c:v>
                </c:pt>
                <c:pt idx="1322">
                  <c:v>12</c:v>
                </c:pt>
                <c:pt idx="1323">
                  <c:v>14</c:v>
                </c:pt>
                <c:pt idx="1324">
                  <c:v>12</c:v>
                </c:pt>
                <c:pt idx="1325">
                  <c:v>11</c:v>
                </c:pt>
                <c:pt idx="1326">
                  <c:v>11</c:v>
                </c:pt>
                <c:pt idx="1327">
                  <c:v>10</c:v>
                </c:pt>
                <c:pt idx="1328">
                  <c:v>11</c:v>
                </c:pt>
                <c:pt idx="1329">
                  <c:v>11</c:v>
                </c:pt>
                <c:pt idx="1330">
                  <c:v>11</c:v>
                </c:pt>
                <c:pt idx="1331">
                  <c:v>12</c:v>
                </c:pt>
                <c:pt idx="1332">
                  <c:v>11</c:v>
                </c:pt>
                <c:pt idx="1333">
                  <c:v>16</c:v>
                </c:pt>
                <c:pt idx="1334">
                  <c:v>12</c:v>
                </c:pt>
                <c:pt idx="1335">
                  <c:v>9</c:v>
                </c:pt>
                <c:pt idx="1336">
                  <c:v>10</c:v>
                </c:pt>
                <c:pt idx="1337">
                  <c:v>13</c:v>
                </c:pt>
                <c:pt idx="1338">
                  <c:v>16</c:v>
                </c:pt>
                <c:pt idx="1339">
                  <c:v>12</c:v>
                </c:pt>
                <c:pt idx="1340">
                  <c:v>13</c:v>
                </c:pt>
                <c:pt idx="1341">
                  <c:v>12</c:v>
                </c:pt>
                <c:pt idx="1342">
                  <c:v>10</c:v>
                </c:pt>
                <c:pt idx="1343">
                  <c:v>11</c:v>
                </c:pt>
                <c:pt idx="1344">
                  <c:v>12</c:v>
                </c:pt>
                <c:pt idx="1345">
                  <c:v>12</c:v>
                </c:pt>
                <c:pt idx="1346">
                  <c:v>12</c:v>
                </c:pt>
                <c:pt idx="1347">
                  <c:v>13</c:v>
                </c:pt>
                <c:pt idx="1348">
                  <c:v>16</c:v>
                </c:pt>
                <c:pt idx="1349">
                  <c:v>13</c:v>
                </c:pt>
                <c:pt idx="1350">
                  <c:v>10</c:v>
                </c:pt>
                <c:pt idx="1351">
                  <c:v>12</c:v>
                </c:pt>
                <c:pt idx="1352">
                  <c:v>11</c:v>
                </c:pt>
                <c:pt idx="1353">
                  <c:v>14</c:v>
                </c:pt>
                <c:pt idx="1354">
                  <c:v>12</c:v>
                </c:pt>
                <c:pt idx="1355">
                  <c:v>14</c:v>
                </c:pt>
                <c:pt idx="1356">
                  <c:v>12</c:v>
                </c:pt>
                <c:pt idx="1357">
                  <c:v>14</c:v>
                </c:pt>
                <c:pt idx="1358">
                  <c:v>16</c:v>
                </c:pt>
                <c:pt idx="1359">
                  <c:v>14</c:v>
                </c:pt>
                <c:pt idx="1360">
                  <c:v>11</c:v>
                </c:pt>
                <c:pt idx="1361">
                  <c:v>13</c:v>
                </c:pt>
                <c:pt idx="1362">
                  <c:v>19</c:v>
                </c:pt>
                <c:pt idx="1363">
                  <c:v>21</c:v>
                </c:pt>
                <c:pt idx="1364">
                  <c:v>20</c:v>
                </c:pt>
                <c:pt idx="1365">
                  <c:v>18</c:v>
                </c:pt>
                <c:pt idx="1366">
                  <c:v>16</c:v>
                </c:pt>
                <c:pt idx="1367">
                  <c:v>16</c:v>
                </c:pt>
                <c:pt idx="1368">
                  <c:v>14</c:v>
                </c:pt>
                <c:pt idx="1369">
                  <c:v>14</c:v>
                </c:pt>
                <c:pt idx="1370">
                  <c:v>16</c:v>
                </c:pt>
                <c:pt idx="1371">
                  <c:v>14</c:v>
                </c:pt>
                <c:pt idx="1372">
                  <c:v>13</c:v>
                </c:pt>
                <c:pt idx="1373">
                  <c:v>14</c:v>
                </c:pt>
                <c:pt idx="1374">
                  <c:v>14</c:v>
                </c:pt>
                <c:pt idx="1375">
                  <c:v>15</c:v>
                </c:pt>
                <c:pt idx="1376">
                  <c:v>14</c:v>
                </c:pt>
                <c:pt idx="1377">
                  <c:v>15</c:v>
                </c:pt>
                <c:pt idx="1378">
                  <c:v>15</c:v>
                </c:pt>
                <c:pt idx="1379">
                  <c:v>18</c:v>
                </c:pt>
                <c:pt idx="1380">
                  <c:v>19</c:v>
                </c:pt>
                <c:pt idx="1381">
                  <c:v>20</c:v>
                </c:pt>
                <c:pt idx="1382">
                  <c:v>20</c:v>
                </c:pt>
                <c:pt idx="1383">
                  <c:v>20</c:v>
                </c:pt>
                <c:pt idx="1384">
                  <c:v>15</c:v>
                </c:pt>
                <c:pt idx="1385">
                  <c:v>15</c:v>
                </c:pt>
                <c:pt idx="1386">
                  <c:v>16</c:v>
                </c:pt>
                <c:pt idx="1387">
                  <c:v>13</c:v>
                </c:pt>
                <c:pt idx="1388">
                  <c:v>13</c:v>
                </c:pt>
                <c:pt idx="1389">
                  <c:v>13</c:v>
                </c:pt>
                <c:pt idx="1390">
                  <c:v>13</c:v>
                </c:pt>
                <c:pt idx="1391">
                  <c:v>12</c:v>
                </c:pt>
                <c:pt idx="1392">
                  <c:v>11</c:v>
                </c:pt>
                <c:pt idx="1393">
                  <c:v>12</c:v>
                </c:pt>
                <c:pt idx="1394">
                  <c:v>12</c:v>
                </c:pt>
                <c:pt idx="1395">
                  <c:v>12</c:v>
                </c:pt>
                <c:pt idx="1396">
                  <c:v>12</c:v>
                </c:pt>
                <c:pt idx="1397">
                  <c:v>14</c:v>
                </c:pt>
                <c:pt idx="1398">
                  <c:v>12</c:v>
                </c:pt>
                <c:pt idx="1399">
                  <c:v>13</c:v>
                </c:pt>
                <c:pt idx="1400">
                  <c:v>15</c:v>
                </c:pt>
                <c:pt idx="1401">
                  <c:v>15</c:v>
                </c:pt>
                <c:pt idx="1402">
                  <c:v>14</c:v>
                </c:pt>
                <c:pt idx="1403">
                  <c:v>13</c:v>
                </c:pt>
                <c:pt idx="1404">
                  <c:v>11</c:v>
                </c:pt>
                <c:pt idx="1405">
                  <c:v>12</c:v>
                </c:pt>
                <c:pt idx="1406">
                  <c:v>14</c:v>
                </c:pt>
                <c:pt idx="1407">
                  <c:v>12</c:v>
                </c:pt>
                <c:pt idx="1408">
                  <c:v>12</c:v>
                </c:pt>
                <c:pt idx="1409">
                  <c:v>12</c:v>
                </c:pt>
                <c:pt idx="1410">
                  <c:v>11</c:v>
                </c:pt>
                <c:pt idx="1411">
                  <c:v>11</c:v>
                </c:pt>
                <c:pt idx="1412">
                  <c:v>10</c:v>
                </c:pt>
                <c:pt idx="1413">
                  <c:v>15</c:v>
                </c:pt>
                <c:pt idx="1414">
                  <c:v>11</c:v>
                </c:pt>
                <c:pt idx="1415">
                  <c:v>10</c:v>
                </c:pt>
                <c:pt idx="1416">
                  <c:v>10</c:v>
                </c:pt>
                <c:pt idx="1417">
                  <c:v>11</c:v>
                </c:pt>
                <c:pt idx="1418">
                  <c:v>11</c:v>
                </c:pt>
                <c:pt idx="1419">
                  <c:v>14</c:v>
                </c:pt>
                <c:pt idx="1420">
                  <c:v>11</c:v>
                </c:pt>
                <c:pt idx="1421">
                  <c:v>9</c:v>
                </c:pt>
                <c:pt idx="1422">
                  <c:v>9</c:v>
                </c:pt>
                <c:pt idx="1423">
                  <c:v>9</c:v>
                </c:pt>
                <c:pt idx="1424">
                  <c:v>9</c:v>
                </c:pt>
                <c:pt idx="1425">
                  <c:v>12</c:v>
                </c:pt>
                <c:pt idx="1426">
                  <c:v>8</c:v>
                </c:pt>
                <c:pt idx="1427">
                  <c:v>7</c:v>
                </c:pt>
                <c:pt idx="1428">
                  <c:v>8</c:v>
                </c:pt>
                <c:pt idx="1429">
                  <c:v>7</c:v>
                </c:pt>
                <c:pt idx="1430">
                  <c:v>7</c:v>
                </c:pt>
                <c:pt idx="1431">
                  <c:v>9</c:v>
                </c:pt>
                <c:pt idx="1432">
                  <c:v>11</c:v>
                </c:pt>
                <c:pt idx="1433">
                  <c:v>10</c:v>
                </c:pt>
                <c:pt idx="1434">
                  <c:v>9</c:v>
                </c:pt>
                <c:pt idx="1435">
                  <c:v>8</c:v>
                </c:pt>
                <c:pt idx="1436">
                  <c:v>8</c:v>
                </c:pt>
                <c:pt idx="1437">
                  <c:v>9</c:v>
                </c:pt>
                <c:pt idx="1438">
                  <c:v>10</c:v>
                </c:pt>
                <c:pt idx="1439">
                  <c:v>11</c:v>
                </c:pt>
                <c:pt idx="1440">
                  <c:v>10</c:v>
                </c:pt>
                <c:pt idx="1441">
                  <c:v>9</c:v>
                </c:pt>
                <c:pt idx="1442">
                  <c:v>9</c:v>
                </c:pt>
                <c:pt idx="1443">
                  <c:v>8</c:v>
                </c:pt>
                <c:pt idx="1444">
                  <c:v>7</c:v>
                </c:pt>
                <c:pt idx="1445">
                  <c:v>9</c:v>
                </c:pt>
                <c:pt idx="1446">
                  <c:v>9</c:v>
                </c:pt>
                <c:pt idx="1447">
                  <c:v>10</c:v>
                </c:pt>
                <c:pt idx="1448">
                  <c:v>10</c:v>
                </c:pt>
                <c:pt idx="1449">
                  <c:v>11</c:v>
                </c:pt>
                <c:pt idx="1450">
                  <c:v>9</c:v>
                </c:pt>
                <c:pt idx="1451">
                  <c:v>11</c:v>
                </c:pt>
                <c:pt idx="1452">
                  <c:v>9</c:v>
                </c:pt>
                <c:pt idx="1453">
                  <c:v>7</c:v>
                </c:pt>
                <c:pt idx="1454">
                  <c:v>8</c:v>
                </c:pt>
                <c:pt idx="1455">
                  <c:v>8</c:v>
                </c:pt>
                <c:pt idx="1456">
                  <c:v>10</c:v>
                </c:pt>
                <c:pt idx="1457">
                  <c:v>8</c:v>
                </c:pt>
                <c:pt idx="1458">
                  <c:v>7</c:v>
                </c:pt>
                <c:pt idx="1459">
                  <c:v>7</c:v>
                </c:pt>
                <c:pt idx="1460">
                  <c:v>7</c:v>
                </c:pt>
                <c:pt idx="1461">
                  <c:v>7</c:v>
                </c:pt>
                <c:pt idx="1462">
                  <c:v>7</c:v>
                </c:pt>
                <c:pt idx="1463">
                  <c:v>6</c:v>
                </c:pt>
                <c:pt idx="1464">
                  <c:v>6</c:v>
                </c:pt>
                <c:pt idx="1465">
                  <c:v>4</c:v>
                </c:pt>
                <c:pt idx="1466">
                  <c:v>4</c:v>
                </c:pt>
                <c:pt idx="1467">
                  <c:v>6</c:v>
                </c:pt>
                <c:pt idx="1468">
                  <c:v>4</c:v>
                </c:pt>
                <c:pt idx="1469">
                  <c:v>7</c:v>
                </c:pt>
                <c:pt idx="1470">
                  <c:v>6</c:v>
                </c:pt>
                <c:pt idx="1471">
                  <c:v>8</c:v>
                </c:pt>
                <c:pt idx="1472">
                  <c:v>6</c:v>
                </c:pt>
                <c:pt idx="1473">
                  <c:v>5</c:v>
                </c:pt>
                <c:pt idx="1474">
                  <c:v>4</c:v>
                </c:pt>
                <c:pt idx="1475">
                  <c:v>2</c:v>
                </c:pt>
                <c:pt idx="1476">
                  <c:v>3</c:v>
                </c:pt>
                <c:pt idx="1477">
                  <c:v>3</c:v>
                </c:pt>
                <c:pt idx="1478">
                  <c:v>2</c:v>
                </c:pt>
                <c:pt idx="1479">
                  <c:v>2</c:v>
                </c:pt>
                <c:pt idx="1480">
                  <c:v>2</c:v>
                </c:pt>
                <c:pt idx="1481">
                  <c:v>2</c:v>
                </c:pt>
                <c:pt idx="1482">
                  <c:v>2</c:v>
                </c:pt>
                <c:pt idx="1483">
                  <c:v>3</c:v>
                </c:pt>
                <c:pt idx="1484">
                  <c:v>7</c:v>
                </c:pt>
                <c:pt idx="1485">
                  <c:v>4</c:v>
                </c:pt>
                <c:pt idx="1486">
                  <c:v>3</c:v>
                </c:pt>
                <c:pt idx="1487">
                  <c:v>4</c:v>
                </c:pt>
                <c:pt idx="1488">
                  <c:v>2</c:v>
                </c:pt>
                <c:pt idx="1489">
                  <c:v>3</c:v>
                </c:pt>
                <c:pt idx="1490">
                  <c:v>2</c:v>
                </c:pt>
                <c:pt idx="1491">
                  <c:v>3</c:v>
                </c:pt>
                <c:pt idx="1492">
                  <c:v>3</c:v>
                </c:pt>
                <c:pt idx="1493">
                  <c:v>3</c:v>
                </c:pt>
                <c:pt idx="1494">
                  <c:v>3</c:v>
                </c:pt>
                <c:pt idx="1495">
                  <c:v>4</c:v>
                </c:pt>
                <c:pt idx="1496">
                  <c:v>3</c:v>
                </c:pt>
                <c:pt idx="1497">
                  <c:v>2</c:v>
                </c:pt>
                <c:pt idx="1498">
                  <c:v>2</c:v>
                </c:pt>
                <c:pt idx="1499">
                  <c:v>2</c:v>
                </c:pt>
                <c:pt idx="1500">
                  <c:v>1</c:v>
                </c:pt>
                <c:pt idx="1501">
                  <c:v>1</c:v>
                </c:pt>
                <c:pt idx="1502">
                  <c:v>2</c:v>
                </c:pt>
                <c:pt idx="1503">
                  <c:v>1</c:v>
                </c:pt>
                <c:pt idx="1504">
                  <c:v>2</c:v>
                </c:pt>
                <c:pt idx="1505">
                  <c:v>2</c:v>
                </c:pt>
                <c:pt idx="1506">
                  <c:v>3</c:v>
                </c:pt>
                <c:pt idx="1507">
                  <c:v>3</c:v>
                </c:pt>
                <c:pt idx="1508">
                  <c:v>2</c:v>
                </c:pt>
                <c:pt idx="1509">
                  <c:v>2</c:v>
                </c:pt>
                <c:pt idx="1510">
                  <c:v>5</c:v>
                </c:pt>
                <c:pt idx="1511">
                  <c:v>2</c:v>
                </c:pt>
                <c:pt idx="1512">
                  <c:v>2</c:v>
                </c:pt>
                <c:pt idx="1513">
                  <c:v>2</c:v>
                </c:pt>
                <c:pt idx="1514">
                  <c:v>2</c:v>
                </c:pt>
                <c:pt idx="1515">
                  <c:v>22</c:v>
                </c:pt>
                <c:pt idx="1516">
                  <c:v>8</c:v>
                </c:pt>
                <c:pt idx="1517">
                  <c:v>4</c:v>
                </c:pt>
                <c:pt idx="1518">
                  <c:v>0</c:v>
                </c:pt>
                <c:pt idx="1519">
                  <c:v>3</c:v>
                </c:pt>
                <c:pt idx="1520">
                  <c:v>1</c:v>
                </c:pt>
                <c:pt idx="1521">
                  <c:v>18</c:v>
                </c:pt>
                <c:pt idx="1522">
                  <c:v>49</c:v>
                </c:pt>
                <c:pt idx="1523">
                  <c:v>49</c:v>
                </c:pt>
                <c:pt idx="1524">
                  <c:v>29</c:v>
                </c:pt>
                <c:pt idx="1525">
                  <c:v>79</c:v>
                </c:pt>
                <c:pt idx="1526">
                  <c:v>49</c:v>
                </c:pt>
                <c:pt idx="1527">
                  <c:v>1</c:v>
                </c:pt>
                <c:pt idx="1528">
                  <c:v>53</c:v>
                </c:pt>
                <c:pt idx="1529">
                  <c:v>13</c:v>
                </c:pt>
                <c:pt idx="1530">
                  <c:v>4</c:v>
                </c:pt>
                <c:pt idx="1531">
                  <c:v>12</c:v>
                </c:pt>
                <c:pt idx="1532">
                  <c:v>32</c:v>
                </c:pt>
                <c:pt idx="1533">
                  <c:v>98</c:v>
                </c:pt>
                <c:pt idx="1534">
                  <c:v>36</c:v>
                </c:pt>
                <c:pt idx="1535">
                  <c:v>96</c:v>
                </c:pt>
                <c:pt idx="1536">
                  <c:v>22</c:v>
                </c:pt>
                <c:pt idx="1537">
                  <c:v>4</c:v>
                </c:pt>
                <c:pt idx="1538">
                  <c:v>61</c:v>
                </c:pt>
                <c:pt idx="1539">
                  <c:v>18</c:v>
                </c:pt>
                <c:pt idx="1540">
                  <c:v>5</c:v>
                </c:pt>
                <c:pt idx="1541">
                  <c:v>0</c:v>
                </c:pt>
                <c:pt idx="1542">
                  <c:v>4</c:v>
                </c:pt>
                <c:pt idx="1543">
                  <c:v>0</c:v>
                </c:pt>
                <c:pt idx="1544">
                  <c:v>2</c:v>
                </c:pt>
                <c:pt idx="1545">
                  <c:v>0</c:v>
                </c:pt>
                <c:pt idx="1546">
                  <c:v>6</c:v>
                </c:pt>
                <c:pt idx="1547">
                  <c:v>32</c:v>
                </c:pt>
                <c:pt idx="1548">
                  <c:v>41</c:v>
                </c:pt>
                <c:pt idx="1549">
                  <c:v>25</c:v>
                </c:pt>
                <c:pt idx="1550">
                  <c:v>20</c:v>
                </c:pt>
                <c:pt idx="1551">
                  <c:v>25</c:v>
                </c:pt>
                <c:pt idx="1552">
                  <c:v>5</c:v>
                </c:pt>
                <c:pt idx="1553">
                  <c:v>2</c:v>
                </c:pt>
                <c:pt idx="1554">
                  <c:v>2</c:v>
                </c:pt>
                <c:pt idx="1555">
                  <c:v>2</c:v>
                </c:pt>
                <c:pt idx="1556">
                  <c:v>4</c:v>
                </c:pt>
                <c:pt idx="1557">
                  <c:v>0</c:v>
                </c:pt>
                <c:pt idx="1558">
                  <c:v>0</c:v>
                </c:pt>
                <c:pt idx="1559">
                  <c:v>0</c:v>
                </c:pt>
                <c:pt idx="1560">
                  <c:v>0</c:v>
                </c:pt>
                <c:pt idx="1561">
                  <c:v>0</c:v>
                </c:pt>
                <c:pt idx="1562">
                  <c:v>0</c:v>
                </c:pt>
                <c:pt idx="1563">
                  <c:v>0</c:v>
                </c:pt>
                <c:pt idx="1564">
                  <c:v>0</c:v>
                </c:pt>
                <c:pt idx="1565">
                  <c:v>0</c:v>
                </c:pt>
                <c:pt idx="1566">
                  <c:v>7</c:v>
                </c:pt>
                <c:pt idx="1567">
                  <c:v>0</c:v>
                </c:pt>
                <c:pt idx="1568">
                  <c:v>0</c:v>
                </c:pt>
                <c:pt idx="1569">
                  <c:v>0</c:v>
                </c:pt>
                <c:pt idx="1570">
                  <c:v>0</c:v>
                </c:pt>
                <c:pt idx="1571">
                  <c:v>0</c:v>
                </c:pt>
                <c:pt idx="1572">
                  <c:v>0</c:v>
                </c:pt>
                <c:pt idx="1573">
                  <c:v>2</c:v>
                </c:pt>
                <c:pt idx="1574">
                  <c:v>0</c:v>
                </c:pt>
                <c:pt idx="1575">
                  <c:v>1</c:v>
                </c:pt>
                <c:pt idx="1576">
                  <c:v>2</c:v>
                </c:pt>
                <c:pt idx="1577">
                  <c:v>1</c:v>
                </c:pt>
                <c:pt idx="1578">
                  <c:v>52</c:v>
                </c:pt>
                <c:pt idx="1579">
                  <c:v>16</c:v>
                </c:pt>
                <c:pt idx="1580">
                  <c:v>50</c:v>
                </c:pt>
                <c:pt idx="1581">
                  <c:v>37</c:v>
                </c:pt>
                <c:pt idx="1582">
                  <c:v>101</c:v>
                </c:pt>
                <c:pt idx="1583">
                  <c:v>20</c:v>
                </c:pt>
                <c:pt idx="1584">
                  <c:v>4</c:v>
                </c:pt>
                <c:pt idx="1585">
                  <c:v>31</c:v>
                </c:pt>
                <c:pt idx="1586">
                  <c:v>8</c:v>
                </c:pt>
                <c:pt idx="1587">
                  <c:v>4</c:v>
                </c:pt>
                <c:pt idx="1588">
                  <c:v>12</c:v>
                </c:pt>
                <c:pt idx="1589">
                  <c:v>1</c:v>
                </c:pt>
                <c:pt idx="1590">
                  <c:v>1</c:v>
                </c:pt>
                <c:pt idx="1591">
                  <c:v>0</c:v>
                </c:pt>
                <c:pt idx="1592">
                  <c:v>1</c:v>
                </c:pt>
                <c:pt idx="1593">
                  <c:v>0</c:v>
                </c:pt>
                <c:pt idx="1594">
                  <c:v>1</c:v>
                </c:pt>
                <c:pt idx="1595">
                  <c:v>1</c:v>
                </c:pt>
                <c:pt idx="1596">
                  <c:v>1</c:v>
                </c:pt>
                <c:pt idx="1597">
                  <c:v>0</c:v>
                </c:pt>
                <c:pt idx="1598">
                  <c:v>2</c:v>
                </c:pt>
                <c:pt idx="1599">
                  <c:v>1</c:v>
                </c:pt>
                <c:pt idx="1600">
                  <c:v>3</c:v>
                </c:pt>
                <c:pt idx="1601">
                  <c:v>4</c:v>
                </c:pt>
                <c:pt idx="1602">
                  <c:v>1</c:v>
                </c:pt>
                <c:pt idx="1603">
                  <c:v>0</c:v>
                </c:pt>
                <c:pt idx="1604">
                  <c:v>1</c:v>
                </c:pt>
                <c:pt idx="1605">
                  <c:v>2</c:v>
                </c:pt>
                <c:pt idx="1606">
                  <c:v>4</c:v>
                </c:pt>
                <c:pt idx="1607">
                  <c:v>2</c:v>
                </c:pt>
                <c:pt idx="1608">
                  <c:v>2</c:v>
                </c:pt>
                <c:pt idx="1609">
                  <c:v>1</c:v>
                </c:pt>
                <c:pt idx="1610">
                  <c:v>2</c:v>
                </c:pt>
                <c:pt idx="1611">
                  <c:v>3</c:v>
                </c:pt>
                <c:pt idx="1612">
                  <c:v>6</c:v>
                </c:pt>
                <c:pt idx="1613">
                  <c:v>3</c:v>
                </c:pt>
                <c:pt idx="1614">
                  <c:v>2</c:v>
                </c:pt>
                <c:pt idx="1615">
                  <c:v>2</c:v>
                </c:pt>
                <c:pt idx="1616">
                  <c:v>3</c:v>
                </c:pt>
                <c:pt idx="1617">
                  <c:v>1</c:v>
                </c:pt>
                <c:pt idx="1618">
                  <c:v>2</c:v>
                </c:pt>
                <c:pt idx="1619">
                  <c:v>3</c:v>
                </c:pt>
                <c:pt idx="1620">
                  <c:v>2</c:v>
                </c:pt>
                <c:pt idx="1621">
                  <c:v>1</c:v>
                </c:pt>
                <c:pt idx="1622">
                  <c:v>7</c:v>
                </c:pt>
                <c:pt idx="1623">
                  <c:v>0</c:v>
                </c:pt>
                <c:pt idx="1624">
                  <c:v>3</c:v>
                </c:pt>
                <c:pt idx="1625">
                  <c:v>10</c:v>
                </c:pt>
                <c:pt idx="1626">
                  <c:v>1</c:v>
                </c:pt>
                <c:pt idx="1627">
                  <c:v>1</c:v>
                </c:pt>
                <c:pt idx="1628">
                  <c:v>9</c:v>
                </c:pt>
                <c:pt idx="1629">
                  <c:v>8</c:v>
                </c:pt>
                <c:pt idx="1630">
                  <c:v>8</c:v>
                </c:pt>
                <c:pt idx="1631">
                  <c:v>8</c:v>
                </c:pt>
                <c:pt idx="1632">
                  <c:v>5</c:v>
                </c:pt>
                <c:pt idx="1633">
                  <c:v>11</c:v>
                </c:pt>
                <c:pt idx="1634">
                  <c:v>6</c:v>
                </c:pt>
                <c:pt idx="1635">
                  <c:v>4</c:v>
                </c:pt>
                <c:pt idx="1636">
                  <c:v>2</c:v>
                </c:pt>
                <c:pt idx="1637">
                  <c:v>5</c:v>
                </c:pt>
                <c:pt idx="1638">
                  <c:v>6</c:v>
                </c:pt>
                <c:pt idx="1639">
                  <c:v>29</c:v>
                </c:pt>
                <c:pt idx="1640">
                  <c:v>6</c:v>
                </c:pt>
                <c:pt idx="1641">
                  <c:v>8</c:v>
                </c:pt>
                <c:pt idx="1642">
                  <c:v>6</c:v>
                </c:pt>
                <c:pt idx="1643">
                  <c:v>16</c:v>
                </c:pt>
                <c:pt idx="1644">
                  <c:v>5</c:v>
                </c:pt>
                <c:pt idx="1645">
                  <c:v>1</c:v>
                </c:pt>
                <c:pt idx="1646">
                  <c:v>24</c:v>
                </c:pt>
                <c:pt idx="1647">
                  <c:v>15</c:v>
                </c:pt>
                <c:pt idx="1648">
                  <c:v>8</c:v>
                </c:pt>
                <c:pt idx="1649">
                  <c:v>15</c:v>
                </c:pt>
                <c:pt idx="1650">
                  <c:v>7</c:v>
                </c:pt>
                <c:pt idx="1651">
                  <c:v>13</c:v>
                </c:pt>
                <c:pt idx="1652">
                  <c:v>10</c:v>
                </c:pt>
                <c:pt idx="1653">
                  <c:v>18</c:v>
                </c:pt>
                <c:pt idx="1654">
                  <c:v>4</c:v>
                </c:pt>
                <c:pt idx="1655">
                  <c:v>2</c:v>
                </c:pt>
                <c:pt idx="1656">
                  <c:v>1</c:v>
                </c:pt>
                <c:pt idx="1657">
                  <c:v>1</c:v>
                </c:pt>
                <c:pt idx="1658">
                  <c:v>1</c:v>
                </c:pt>
                <c:pt idx="1659">
                  <c:v>1</c:v>
                </c:pt>
                <c:pt idx="1660">
                  <c:v>1</c:v>
                </c:pt>
                <c:pt idx="1661">
                  <c:v>2</c:v>
                </c:pt>
                <c:pt idx="1662">
                  <c:v>1</c:v>
                </c:pt>
                <c:pt idx="1663">
                  <c:v>1</c:v>
                </c:pt>
                <c:pt idx="1664">
                  <c:v>2</c:v>
                </c:pt>
                <c:pt idx="1665">
                  <c:v>2</c:v>
                </c:pt>
                <c:pt idx="1666">
                  <c:v>1</c:v>
                </c:pt>
                <c:pt idx="1667">
                  <c:v>2</c:v>
                </c:pt>
                <c:pt idx="1668">
                  <c:v>1</c:v>
                </c:pt>
                <c:pt idx="1669">
                  <c:v>1</c:v>
                </c:pt>
                <c:pt idx="1670">
                  <c:v>1</c:v>
                </c:pt>
                <c:pt idx="1671">
                  <c:v>2</c:v>
                </c:pt>
                <c:pt idx="1672">
                  <c:v>1</c:v>
                </c:pt>
                <c:pt idx="1673">
                  <c:v>1</c:v>
                </c:pt>
                <c:pt idx="1674">
                  <c:v>2</c:v>
                </c:pt>
                <c:pt idx="1675">
                  <c:v>1</c:v>
                </c:pt>
                <c:pt idx="1676">
                  <c:v>2</c:v>
                </c:pt>
                <c:pt idx="1677">
                  <c:v>1</c:v>
                </c:pt>
                <c:pt idx="1678">
                  <c:v>2</c:v>
                </c:pt>
                <c:pt idx="1679">
                  <c:v>0</c:v>
                </c:pt>
                <c:pt idx="1680">
                  <c:v>1</c:v>
                </c:pt>
                <c:pt idx="1681">
                  <c:v>0</c:v>
                </c:pt>
                <c:pt idx="1682">
                  <c:v>0</c:v>
                </c:pt>
                <c:pt idx="1683">
                  <c:v>1</c:v>
                </c:pt>
                <c:pt idx="1684">
                  <c:v>1</c:v>
                </c:pt>
                <c:pt idx="1685">
                  <c:v>1</c:v>
                </c:pt>
                <c:pt idx="1686">
                  <c:v>2</c:v>
                </c:pt>
                <c:pt idx="1687">
                  <c:v>2</c:v>
                </c:pt>
                <c:pt idx="1688">
                  <c:v>1</c:v>
                </c:pt>
                <c:pt idx="1689">
                  <c:v>1</c:v>
                </c:pt>
                <c:pt idx="1690">
                  <c:v>2</c:v>
                </c:pt>
                <c:pt idx="1691">
                  <c:v>3</c:v>
                </c:pt>
                <c:pt idx="1692">
                  <c:v>2</c:v>
                </c:pt>
                <c:pt idx="1693">
                  <c:v>1</c:v>
                </c:pt>
                <c:pt idx="1694">
                  <c:v>2</c:v>
                </c:pt>
                <c:pt idx="1695">
                  <c:v>3</c:v>
                </c:pt>
                <c:pt idx="1696">
                  <c:v>2</c:v>
                </c:pt>
                <c:pt idx="1697">
                  <c:v>3</c:v>
                </c:pt>
                <c:pt idx="1698">
                  <c:v>2</c:v>
                </c:pt>
                <c:pt idx="1699">
                  <c:v>1</c:v>
                </c:pt>
                <c:pt idx="1700">
                  <c:v>3</c:v>
                </c:pt>
                <c:pt idx="1701">
                  <c:v>4</c:v>
                </c:pt>
                <c:pt idx="1702">
                  <c:v>2</c:v>
                </c:pt>
                <c:pt idx="1703">
                  <c:v>2</c:v>
                </c:pt>
                <c:pt idx="1704">
                  <c:v>2</c:v>
                </c:pt>
                <c:pt idx="1705">
                  <c:v>2</c:v>
                </c:pt>
                <c:pt idx="1706">
                  <c:v>3</c:v>
                </c:pt>
                <c:pt idx="1707">
                  <c:v>5</c:v>
                </c:pt>
                <c:pt idx="1708">
                  <c:v>4</c:v>
                </c:pt>
                <c:pt idx="1709">
                  <c:v>4</c:v>
                </c:pt>
                <c:pt idx="1710">
                  <c:v>2</c:v>
                </c:pt>
                <c:pt idx="1711">
                  <c:v>10</c:v>
                </c:pt>
                <c:pt idx="1712">
                  <c:v>3</c:v>
                </c:pt>
                <c:pt idx="1713">
                  <c:v>4</c:v>
                </c:pt>
                <c:pt idx="1714">
                  <c:v>3</c:v>
                </c:pt>
                <c:pt idx="1715">
                  <c:v>3</c:v>
                </c:pt>
                <c:pt idx="1716">
                  <c:v>2</c:v>
                </c:pt>
                <c:pt idx="1717">
                  <c:v>2</c:v>
                </c:pt>
                <c:pt idx="1718">
                  <c:v>8</c:v>
                </c:pt>
                <c:pt idx="1719">
                  <c:v>9</c:v>
                </c:pt>
                <c:pt idx="1720">
                  <c:v>4</c:v>
                </c:pt>
                <c:pt idx="1721">
                  <c:v>3</c:v>
                </c:pt>
                <c:pt idx="1722">
                  <c:v>6</c:v>
                </c:pt>
                <c:pt idx="1723">
                  <c:v>5</c:v>
                </c:pt>
                <c:pt idx="1724">
                  <c:v>1</c:v>
                </c:pt>
                <c:pt idx="1725">
                  <c:v>2</c:v>
                </c:pt>
                <c:pt idx="1726">
                  <c:v>3</c:v>
                </c:pt>
                <c:pt idx="1727">
                  <c:v>2</c:v>
                </c:pt>
                <c:pt idx="1728">
                  <c:v>2</c:v>
                </c:pt>
                <c:pt idx="1729">
                  <c:v>3</c:v>
                </c:pt>
                <c:pt idx="1730">
                  <c:v>2</c:v>
                </c:pt>
                <c:pt idx="1731">
                  <c:v>4</c:v>
                </c:pt>
                <c:pt idx="1732">
                  <c:v>6</c:v>
                </c:pt>
                <c:pt idx="1733">
                  <c:v>12</c:v>
                </c:pt>
                <c:pt idx="1734">
                  <c:v>6</c:v>
                </c:pt>
                <c:pt idx="1735">
                  <c:v>4</c:v>
                </c:pt>
                <c:pt idx="1736">
                  <c:v>3</c:v>
                </c:pt>
                <c:pt idx="1737">
                  <c:v>5</c:v>
                </c:pt>
                <c:pt idx="1738">
                  <c:v>6</c:v>
                </c:pt>
                <c:pt idx="1739">
                  <c:v>10</c:v>
                </c:pt>
                <c:pt idx="1740">
                  <c:v>5</c:v>
                </c:pt>
                <c:pt idx="1741">
                  <c:v>9</c:v>
                </c:pt>
                <c:pt idx="1742">
                  <c:v>4</c:v>
                </c:pt>
                <c:pt idx="1743">
                  <c:v>3</c:v>
                </c:pt>
                <c:pt idx="1744">
                  <c:v>2</c:v>
                </c:pt>
                <c:pt idx="1745">
                  <c:v>4</c:v>
                </c:pt>
                <c:pt idx="1746">
                  <c:v>4</c:v>
                </c:pt>
                <c:pt idx="1747">
                  <c:v>4</c:v>
                </c:pt>
                <c:pt idx="1748">
                  <c:v>3</c:v>
                </c:pt>
                <c:pt idx="1749">
                  <c:v>4</c:v>
                </c:pt>
                <c:pt idx="1750">
                  <c:v>6</c:v>
                </c:pt>
                <c:pt idx="1751">
                  <c:v>4</c:v>
                </c:pt>
                <c:pt idx="1752">
                  <c:v>4</c:v>
                </c:pt>
                <c:pt idx="1753">
                  <c:v>8</c:v>
                </c:pt>
                <c:pt idx="1754">
                  <c:v>8</c:v>
                </c:pt>
                <c:pt idx="1755">
                  <c:v>9</c:v>
                </c:pt>
                <c:pt idx="1756">
                  <c:v>11</c:v>
                </c:pt>
                <c:pt idx="1757">
                  <c:v>10</c:v>
                </c:pt>
                <c:pt idx="1758">
                  <c:v>9</c:v>
                </c:pt>
                <c:pt idx="1759">
                  <c:v>6</c:v>
                </c:pt>
                <c:pt idx="1760">
                  <c:v>5</c:v>
                </c:pt>
                <c:pt idx="1761">
                  <c:v>5</c:v>
                </c:pt>
                <c:pt idx="1762">
                  <c:v>9</c:v>
                </c:pt>
                <c:pt idx="1763">
                  <c:v>7</c:v>
                </c:pt>
                <c:pt idx="1764">
                  <c:v>8</c:v>
                </c:pt>
                <c:pt idx="1765">
                  <c:v>7</c:v>
                </c:pt>
                <c:pt idx="1766">
                  <c:v>11</c:v>
                </c:pt>
                <c:pt idx="1767">
                  <c:v>11</c:v>
                </c:pt>
                <c:pt idx="1768">
                  <c:v>11</c:v>
                </c:pt>
                <c:pt idx="1769">
                  <c:v>12</c:v>
                </c:pt>
                <c:pt idx="1770">
                  <c:v>13</c:v>
                </c:pt>
                <c:pt idx="1771">
                  <c:v>9</c:v>
                </c:pt>
                <c:pt idx="1772">
                  <c:v>10</c:v>
                </c:pt>
                <c:pt idx="1773">
                  <c:v>7</c:v>
                </c:pt>
                <c:pt idx="1774">
                  <c:v>8</c:v>
                </c:pt>
                <c:pt idx="1775">
                  <c:v>7</c:v>
                </c:pt>
                <c:pt idx="1776">
                  <c:v>7</c:v>
                </c:pt>
                <c:pt idx="1777">
                  <c:v>10</c:v>
                </c:pt>
                <c:pt idx="1778">
                  <c:v>9</c:v>
                </c:pt>
                <c:pt idx="1779">
                  <c:v>15</c:v>
                </c:pt>
                <c:pt idx="1780">
                  <c:v>21</c:v>
                </c:pt>
                <c:pt idx="1781">
                  <c:v>18</c:v>
                </c:pt>
                <c:pt idx="1782">
                  <c:v>18</c:v>
                </c:pt>
                <c:pt idx="1783">
                  <c:v>16</c:v>
                </c:pt>
                <c:pt idx="1784">
                  <c:v>22</c:v>
                </c:pt>
                <c:pt idx="1785">
                  <c:v>22</c:v>
                </c:pt>
                <c:pt idx="1786">
                  <c:v>21</c:v>
                </c:pt>
                <c:pt idx="1787">
                  <c:v>15</c:v>
                </c:pt>
                <c:pt idx="1788">
                  <c:v>15</c:v>
                </c:pt>
                <c:pt idx="1789">
                  <c:v>16</c:v>
                </c:pt>
                <c:pt idx="1790">
                  <c:v>16</c:v>
                </c:pt>
                <c:pt idx="1791">
                  <c:v>11</c:v>
                </c:pt>
                <c:pt idx="1792">
                  <c:v>9</c:v>
                </c:pt>
                <c:pt idx="1793">
                  <c:v>6</c:v>
                </c:pt>
                <c:pt idx="1794">
                  <c:v>6</c:v>
                </c:pt>
                <c:pt idx="1795">
                  <c:v>7</c:v>
                </c:pt>
                <c:pt idx="1796">
                  <c:v>8</c:v>
                </c:pt>
                <c:pt idx="1797">
                  <c:v>9</c:v>
                </c:pt>
                <c:pt idx="1798">
                  <c:v>13</c:v>
                </c:pt>
                <c:pt idx="1799">
                  <c:v>15</c:v>
                </c:pt>
                <c:pt idx="1800">
                  <c:v>12</c:v>
                </c:pt>
                <c:pt idx="1801">
                  <c:v>10</c:v>
                </c:pt>
                <c:pt idx="1802">
                  <c:v>16</c:v>
                </c:pt>
                <c:pt idx="1803">
                  <c:v>20</c:v>
                </c:pt>
                <c:pt idx="1804">
                  <c:v>23</c:v>
                </c:pt>
                <c:pt idx="1805">
                  <c:v>14</c:v>
                </c:pt>
                <c:pt idx="1806">
                  <c:v>13</c:v>
                </c:pt>
                <c:pt idx="1807">
                  <c:v>12</c:v>
                </c:pt>
                <c:pt idx="1808">
                  <c:v>15</c:v>
                </c:pt>
                <c:pt idx="1809">
                  <c:v>15</c:v>
                </c:pt>
                <c:pt idx="1810">
                  <c:v>18</c:v>
                </c:pt>
                <c:pt idx="1811">
                  <c:v>19</c:v>
                </c:pt>
                <c:pt idx="1812">
                  <c:v>17</c:v>
                </c:pt>
                <c:pt idx="1813">
                  <c:v>13</c:v>
                </c:pt>
                <c:pt idx="1814">
                  <c:v>13</c:v>
                </c:pt>
                <c:pt idx="1815">
                  <c:v>12</c:v>
                </c:pt>
                <c:pt idx="1816">
                  <c:v>12</c:v>
                </c:pt>
                <c:pt idx="1817">
                  <c:v>11</c:v>
                </c:pt>
                <c:pt idx="1818">
                  <c:v>11</c:v>
                </c:pt>
                <c:pt idx="1819">
                  <c:v>9</c:v>
                </c:pt>
                <c:pt idx="1820">
                  <c:v>9</c:v>
                </c:pt>
                <c:pt idx="1821">
                  <c:v>8</c:v>
                </c:pt>
                <c:pt idx="1822">
                  <c:v>14</c:v>
                </c:pt>
                <c:pt idx="1823">
                  <c:v>19</c:v>
                </c:pt>
                <c:pt idx="1824">
                  <c:v>24</c:v>
                </c:pt>
                <c:pt idx="1825">
                  <c:v>20</c:v>
                </c:pt>
                <c:pt idx="1826">
                  <c:v>19</c:v>
                </c:pt>
                <c:pt idx="1827">
                  <c:v>17</c:v>
                </c:pt>
                <c:pt idx="1828">
                  <c:v>19</c:v>
                </c:pt>
                <c:pt idx="1829">
                  <c:v>15</c:v>
                </c:pt>
                <c:pt idx="1830">
                  <c:v>15</c:v>
                </c:pt>
                <c:pt idx="1831">
                  <c:v>17</c:v>
                </c:pt>
                <c:pt idx="1832">
                  <c:v>19</c:v>
                </c:pt>
                <c:pt idx="1833">
                  <c:v>16</c:v>
                </c:pt>
                <c:pt idx="1834">
                  <c:v>9</c:v>
                </c:pt>
                <c:pt idx="1835">
                  <c:v>13</c:v>
                </c:pt>
                <c:pt idx="1836">
                  <c:v>11</c:v>
                </c:pt>
                <c:pt idx="1837">
                  <c:v>13</c:v>
                </c:pt>
                <c:pt idx="1838">
                  <c:v>14</c:v>
                </c:pt>
                <c:pt idx="1839">
                  <c:v>13</c:v>
                </c:pt>
                <c:pt idx="1840">
                  <c:v>9</c:v>
                </c:pt>
                <c:pt idx="1841">
                  <c:v>5</c:v>
                </c:pt>
                <c:pt idx="1842">
                  <c:v>14</c:v>
                </c:pt>
                <c:pt idx="1843">
                  <c:v>54</c:v>
                </c:pt>
                <c:pt idx="1844">
                  <c:v>10</c:v>
                </c:pt>
                <c:pt idx="1845">
                  <c:v>5</c:v>
                </c:pt>
                <c:pt idx="1846">
                  <c:v>4</c:v>
                </c:pt>
                <c:pt idx="1847">
                  <c:v>3</c:v>
                </c:pt>
                <c:pt idx="1848">
                  <c:v>3</c:v>
                </c:pt>
                <c:pt idx="1849">
                  <c:v>4</c:v>
                </c:pt>
                <c:pt idx="1850">
                  <c:v>6</c:v>
                </c:pt>
                <c:pt idx="1851">
                  <c:v>5</c:v>
                </c:pt>
                <c:pt idx="1852">
                  <c:v>13</c:v>
                </c:pt>
                <c:pt idx="1853">
                  <c:v>14</c:v>
                </c:pt>
                <c:pt idx="1854">
                  <c:v>16</c:v>
                </c:pt>
                <c:pt idx="1855">
                  <c:v>11</c:v>
                </c:pt>
                <c:pt idx="1856">
                  <c:v>12</c:v>
                </c:pt>
                <c:pt idx="1857">
                  <c:v>10</c:v>
                </c:pt>
                <c:pt idx="1858">
                  <c:v>9</c:v>
                </c:pt>
                <c:pt idx="1859">
                  <c:v>11</c:v>
                </c:pt>
                <c:pt idx="1860">
                  <c:v>11</c:v>
                </c:pt>
                <c:pt idx="1861">
                  <c:v>11</c:v>
                </c:pt>
                <c:pt idx="1862">
                  <c:v>10</c:v>
                </c:pt>
                <c:pt idx="1863">
                  <c:v>10</c:v>
                </c:pt>
                <c:pt idx="1864">
                  <c:v>14</c:v>
                </c:pt>
                <c:pt idx="1865">
                  <c:v>9</c:v>
                </c:pt>
                <c:pt idx="1866">
                  <c:v>10</c:v>
                </c:pt>
                <c:pt idx="1867">
                  <c:v>10</c:v>
                </c:pt>
                <c:pt idx="1868">
                  <c:v>9</c:v>
                </c:pt>
                <c:pt idx="1869">
                  <c:v>10</c:v>
                </c:pt>
                <c:pt idx="1870">
                  <c:v>12</c:v>
                </c:pt>
                <c:pt idx="1871">
                  <c:v>10</c:v>
                </c:pt>
                <c:pt idx="1872">
                  <c:v>14</c:v>
                </c:pt>
                <c:pt idx="1873">
                  <c:v>14</c:v>
                </c:pt>
                <c:pt idx="1874">
                  <c:v>13</c:v>
                </c:pt>
                <c:pt idx="1875">
                  <c:v>10</c:v>
                </c:pt>
                <c:pt idx="1876">
                  <c:v>8</c:v>
                </c:pt>
                <c:pt idx="1877">
                  <c:v>5</c:v>
                </c:pt>
                <c:pt idx="1878">
                  <c:v>8</c:v>
                </c:pt>
                <c:pt idx="1879">
                  <c:v>7</c:v>
                </c:pt>
                <c:pt idx="1880">
                  <c:v>12</c:v>
                </c:pt>
                <c:pt idx="1881">
                  <c:v>60</c:v>
                </c:pt>
                <c:pt idx="1882">
                  <c:v>9</c:v>
                </c:pt>
                <c:pt idx="1883">
                  <c:v>20</c:v>
                </c:pt>
                <c:pt idx="1884">
                  <c:v>55</c:v>
                </c:pt>
                <c:pt idx="1885">
                  <c:v>39</c:v>
                </c:pt>
                <c:pt idx="1886">
                  <c:v>29</c:v>
                </c:pt>
                <c:pt idx="1887">
                  <c:v>13</c:v>
                </c:pt>
                <c:pt idx="1888">
                  <c:v>12</c:v>
                </c:pt>
                <c:pt idx="1889">
                  <c:v>7</c:v>
                </c:pt>
                <c:pt idx="1890">
                  <c:v>4</c:v>
                </c:pt>
                <c:pt idx="1891">
                  <c:v>5</c:v>
                </c:pt>
                <c:pt idx="1892">
                  <c:v>4</c:v>
                </c:pt>
                <c:pt idx="1893">
                  <c:v>4</c:v>
                </c:pt>
                <c:pt idx="1894">
                  <c:v>6</c:v>
                </c:pt>
                <c:pt idx="1895">
                  <c:v>8</c:v>
                </c:pt>
                <c:pt idx="1896">
                  <c:v>5</c:v>
                </c:pt>
                <c:pt idx="1897">
                  <c:v>5</c:v>
                </c:pt>
                <c:pt idx="1898">
                  <c:v>11</c:v>
                </c:pt>
                <c:pt idx="1899">
                  <c:v>6</c:v>
                </c:pt>
                <c:pt idx="1900">
                  <c:v>4</c:v>
                </c:pt>
                <c:pt idx="1901">
                  <c:v>3</c:v>
                </c:pt>
                <c:pt idx="1902">
                  <c:v>4</c:v>
                </c:pt>
                <c:pt idx="1903">
                  <c:v>11</c:v>
                </c:pt>
                <c:pt idx="1904">
                  <c:v>15</c:v>
                </c:pt>
                <c:pt idx="1905">
                  <c:v>6</c:v>
                </c:pt>
                <c:pt idx="1906">
                  <c:v>13</c:v>
                </c:pt>
                <c:pt idx="1907">
                  <c:v>6</c:v>
                </c:pt>
                <c:pt idx="1908">
                  <c:v>7</c:v>
                </c:pt>
                <c:pt idx="1909">
                  <c:v>7</c:v>
                </c:pt>
                <c:pt idx="1910">
                  <c:v>20</c:v>
                </c:pt>
                <c:pt idx="1911">
                  <c:v>9</c:v>
                </c:pt>
                <c:pt idx="1912">
                  <c:v>9</c:v>
                </c:pt>
                <c:pt idx="1913">
                  <c:v>14</c:v>
                </c:pt>
                <c:pt idx="1914">
                  <c:v>11</c:v>
                </c:pt>
                <c:pt idx="1915">
                  <c:v>9</c:v>
                </c:pt>
                <c:pt idx="1916">
                  <c:v>19</c:v>
                </c:pt>
                <c:pt idx="1917">
                  <c:v>20</c:v>
                </c:pt>
                <c:pt idx="1918">
                  <c:v>14</c:v>
                </c:pt>
                <c:pt idx="1919">
                  <c:v>22</c:v>
                </c:pt>
                <c:pt idx="1920">
                  <c:v>34</c:v>
                </c:pt>
                <c:pt idx="1921">
                  <c:v>44</c:v>
                </c:pt>
                <c:pt idx="1922">
                  <c:v>13</c:v>
                </c:pt>
                <c:pt idx="1923">
                  <c:v>54</c:v>
                </c:pt>
                <c:pt idx="1924">
                  <c:v>55</c:v>
                </c:pt>
                <c:pt idx="1925">
                  <c:v>35</c:v>
                </c:pt>
                <c:pt idx="1926">
                  <c:v>15</c:v>
                </c:pt>
                <c:pt idx="1927">
                  <c:v>75</c:v>
                </c:pt>
                <c:pt idx="1928">
                  <c:v>58</c:v>
                </c:pt>
                <c:pt idx="1929">
                  <c:v>52</c:v>
                </c:pt>
                <c:pt idx="1930">
                  <c:v>50</c:v>
                </c:pt>
                <c:pt idx="1931">
                  <c:v>48</c:v>
                </c:pt>
                <c:pt idx="1932">
                  <c:v>52</c:v>
                </c:pt>
                <c:pt idx="1933">
                  <c:v>32</c:v>
                </c:pt>
                <c:pt idx="1934">
                  <c:v>30</c:v>
                </c:pt>
                <c:pt idx="1935">
                  <c:v>44</c:v>
                </c:pt>
                <c:pt idx="1936">
                  <c:v>49</c:v>
                </c:pt>
                <c:pt idx="1937">
                  <c:v>20</c:v>
                </c:pt>
                <c:pt idx="1938">
                  <c:v>33</c:v>
                </c:pt>
                <c:pt idx="1939">
                  <c:v>64</c:v>
                </c:pt>
                <c:pt idx="1940">
                  <c:v>33</c:v>
                </c:pt>
                <c:pt idx="1941">
                  <c:v>17</c:v>
                </c:pt>
                <c:pt idx="1942">
                  <c:v>14</c:v>
                </c:pt>
                <c:pt idx="1943">
                  <c:v>23</c:v>
                </c:pt>
                <c:pt idx="1944">
                  <c:v>5</c:v>
                </c:pt>
                <c:pt idx="1945">
                  <c:v>6</c:v>
                </c:pt>
                <c:pt idx="1946">
                  <c:v>15</c:v>
                </c:pt>
                <c:pt idx="1947">
                  <c:v>10</c:v>
                </c:pt>
                <c:pt idx="1948">
                  <c:v>3</c:v>
                </c:pt>
                <c:pt idx="1949">
                  <c:v>28</c:v>
                </c:pt>
                <c:pt idx="1950">
                  <c:v>15</c:v>
                </c:pt>
                <c:pt idx="1951">
                  <c:v>8</c:v>
                </c:pt>
                <c:pt idx="1952">
                  <c:v>11</c:v>
                </c:pt>
                <c:pt idx="1953">
                  <c:v>13</c:v>
                </c:pt>
                <c:pt idx="1954">
                  <c:v>5</c:v>
                </c:pt>
                <c:pt idx="1955">
                  <c:v>2</c:v>
                </c:pt>
                <c:pt idx="1956">
                  <c:v>10</c:v>
                </c:pt>
                <c:pt idx="1957">
                  <c:v>26</c:v>
                </c:pt>
                <c:pt idx="1958">
                  <c:v>41</c:v>
                </c:pt>
                <c:pt idx="1959">
                  <c:v>17</c:v>
                </c:pt>
                <c:pt idx="1960">
                  <c:v>23</c:v>
                </c:pt>
                <c:pt idx="1961">
                  <c:v>26</c:v>
                </c:pt>
                <c:pt idx="1962">
                  <c:v>56</c:v>
                </c:pt>
                <c:pt idx="1963">
                  <c:v>45</c:v>
                </c:pt>
                <c:pt idx="1964">
                  <c:v>65</c:v>
                </c:pt>
                <c:pt idx="1965">
                  <c:v>26</c:v>
                </c:pt>
                <c:pt idx="1966">
                  <c:v>42</c:v>
                </c:pt>
                <c:pt idx="1967">
                  <c:v>19</c:v>
                </c:pt>
                <c:pt idx="1968">
                  <c:v>16</c:v>
                </c:pt>
                <c:pt idx="1969">
                  <c:v>10</c:v>
                </c:pt>
                <c:pt idx="1970">
                  <c:v>43</c:v>
                </c:pt>
                <c:pt idx="1971">
                  <c:v>16</c:v>
                </c:pt>
                <c:pt idx="1972">
                  <c:v>22</c:v>
                </c:pt>
                <c:pt idx="1973">
                  <c:v>8</c:v>
                </c:pt>
                <c:pt idx="1974">
                  <c:v>11</c:v>
                </c:pt>
                <c:pt idx="1975">
                  <c:v>28</c:v>
                </c:pt>
                <c:pt idx="1976">
                  <c:v>67</c:v>
                </c:pt>
                <c:pt idx="1977">
                  <c:v>46</c:v>
                </c:pt>
                <c:pt idx="1978">
                  <c:v>40</c:v>
                </c:pt>
                <c:pt idx="1979">
                  <c:v>11</c:v>
                </c:pt>
                <c:pt idx="1980">
                  <c:v>26</c:v>
                </c:pt>
                <c:pt idx="1981">
                  <c:v>65</c:v>
                </c:pt>
                <c:pt idx="1982">
                  <c:v>39</c:v>
                </c:pt>
                <c:pt idx="1983">
                  <c:v>19</c:v>
                </c:pt>
                <c:pt idx="1984">
                  <c:v>27</c:v>
                </c:pt>
                <c:pt idx="1985">
                  <c:v>16</c:v>
                </c:pt>
                <c:pt idx="1986">
                  <c:v>38</c:v>
                </c:pt>
                <c:pt idx="1987">
                  <c:v>46</c:v>
                </c:pt>
                <c:pt idx="1988">
                  <c:v>16</c:v>
                </c:pt>
                <c:pt idx="1989">
                  <c:v>17</c:v>
                </c:pt>
                <c:pt idx="1990">
                  <c:v>11</c:v>
                </c:pt>
                <c:pt idx="1991">
                  <c:v>29</c:v>
                </c:pt>
                <c:pt idx="1992">
                  <c:v>14</c:v>
                </c:pt>
                <c:pt idx="1993">
                  <c:v>26</c:v>
                </c:pt>
                <c:pt idx="1994">
                  <c:v>39</c:v>
                </c:pt>
                <c:pt idx="1995">
                  <c:v>33</c:v>
                </c:pt>
                <c:pt idx="1996">
                  <c:v>52</c:v>
                </c:pt>
                <c:pt idx="1997">
                  <c:v>26</c:v>
                </c:pt>
                <c:pt idx="1998">
                  <c:v>31</c:v>
                </c:pt>
                <c:pt idx="1999">
                  <c:v>31</c:v>
                </c:pt>
                <c:pt idx="2000">
                  <c:v>58</c:v>
                </c:pt>
                <c:pt idx="2001">
                  <c:v>51</c:v>
                </c:pt>
                <c:pt idx="2002">
                  <c:v>34</c:v>
                </c:pt>
                <c:pt idx="2003">
                  <c:v>17</c:v>
                </c:pt>
                <c:pt idx="2004">
                  <c:v>31</c:v>
                </c:pt>
                <c:pt idx="2005">
                  <c:v>42</c:v>
                </c:pt>
                <c:pt idx="2006">
                  <c:v>31</c:v>
                </c:pt>
                <c:pt idx="2007">
                  <c:v>41</c:v>
                </c:pt>
                <c:pt idx="2008">
                  <c:v>42</c:v>
                </c:pt>
                <c:pt idx="2009">
                  <c:v>26</c:v>
                </c:pt>
                <c:pt idx="2010">
                  <c:v>77</c:v>
                </c:pt>
                <c:pt idx="2011">
                  <c:v>40</c:v>
                </c:pt>
                <c:pt idx="2012">
                  <c:v>45</c:v>
                </c:pt>
                <c:pt idx="2013">
                  <c:v>40</c:v>
                </c:pt>
                <c:pt idx="2014">
                  <c:v>32</c:v>
                </c:pt>
                <c:pt idx="2015">
                  <c:v>25</c:v>
                </c:pt>
                <c:pt idx="2016">
                  <c:v>37</c:v>
                </c:pt>
                <c:pt idx="2017">
                  <c:v>39</c:v>
                </c:pt>
                <c:pt idx="2018">
                  <c:v>27</c:v>
                </c:pt>
                <c:pt idx="2019">
                  <c:v>38</c:v>
                </c:pt>
                <c:pt idx="2020">
                  <c:v>67</c:v>
                </c:pt>
                <c:pt idx="2021">
                  <c:v>35</c:v>
                </c:pt>
                <c:pt idx="2022">
                  <c:v>31</c:v>
                </c:pt>
                <c:pt idx="2023">
                  <c:v>39</c:v>
                </c:pt>
                <c:pt idx="2024">
                  <c:v>40</c:v>
                </c:pt>
                <c:pt idx="2025">
                  <c:v>43</c:v>
                </c:pt>
                <c:pt idx="2026">
                  <c:v>45</c:v>
                </c:pt>
                <c:pt idx="2027">
                  <c:v>59</c:v>
                </c:pt>
                <c:pt idx="2028">
                  <c:v>38</c:v>
                </c:pt>
                <c:pt idx="2029">
                  <c:v>38</c:v>
                </c:pt>
                <c:pt idx="2030">
                  <c:v>55</c:v>
                </c:pt>
                <c:pt idx="2031">
                  <c:v>55</c:v>
                </c:pt>
                <c:pt idx="2032">
                  <c:v>51</c:v>
                </c:pt>
                <c:pt idx="2033">
                  <c:v>74</c:v>
                </c:pt>
                <c:pt idx="2034">
                  <c:v>73</c:v>
                </c:pt>
                <c:pt idx="2035">
                  <c:v>43</c:v>
                </c:pt>
                <c:pt idx="2036">
                  <c:v>60</c:v>
                </c:pt>
                <c:pt idx="2037">
                  <c:v>52</c:v>
                </c:pt>
                <c:pt idx="2038">
                  <c:v>33</c:v>
                </c:pt>
                <c:pt idx="2039">
                  <c:v>52</c:v>
                </c:pt>
                <c:pt idx="2040">
                  <c:v>66</c:v>
                </c:pt>
                <c:pt idx="2041">
                  <c:v>31</c:v>
                </c:pt>
                <c:pt idx="2042">
                  <c:v>60</c:v>
                </c:pt>
                <c:pt idx="2043">
                  <c:v>74</c:v>
                </c:pt>
                <c:pt idx="2044">
                  <c:v>30</c:v>
                </c:pt>
                <c:pt idx="2045">
                  <c:v>906</c:v>
                </c:pt>
                <c:pt idx="2046">
                  <c:v>175</c:v>
                </c:pt>
                <c:pt idx="2047">
                  <c:v>98</c:v>
                </c:pt>
                <c:pt idx="2048">
                  <c:v>24</c:v>
                </c:pt>
                <c:pt idx="2049">
                  <c:v>51</c:v>
                </c:pt>
                <c:pt idx="2050">
                  <c:v>28</c:v>
                </c:pt>
                <c:pt idx="2051">
                  <c:v>107</c:v>
                </c:pt>
                <c:pt idx="2052">
                  <c:v>63</c:v>
                </c:pt>
                <c:pt idx="2053">
                  <c:v>99</c:v>
                </c:pt>
                <c:pt idx="2054">
                  <c:v>221</c:v>
                </c:pt>
                <c:pt idx="2055">
                  <c:v>184</c:v>
                </c:pt>
                <c:pt idx="2056">
                  <c:v>18</c:v>
                </c:pt>
                <c:pt idx="2057">
                  <c:v>20</c:v>
                </c:pt>
                <c:pt idx="2058">
                  <c:v>24</c:v>
                </c:pt>
                <c:pt idx="2059">
                  <c:v>29</c:v>
                </c:pt>
                <c:pt idx="2060">
                  <c:v>26</c:v>
                </c:pt>
                <c:pt idx="2061">
                  <c:v>34</c:v>
                </c:pt>
                <c:pt idx="2062">
                  <c:v>24</c:v>
                </c:pt>
                <c:pt idx="2063">
                  <c:v>27</c:v>
                </c:pt>
                <c:pt idx="2064">
                  <c:v>18</c:v>
                </c:pt>
                <c:pt idx="2065">
                  <c:v>21</c:v>
                </c:pt>
                <c:pt idx="2066">
                  <c:v>27</c:v>
                </c:pt>
                <c:pt idx="2067">
                  <c:v>26</c:v>
                </c:pt>
                <c:pt idx="2068">
                  <c:v>30</c:v>
                </c:pt>
                <c:pt idx="2069">
                  <c:v>19</c:v>
                </c:pt>
                <c:pt idx="2070">
                  <c:v>24</c:v>
                </c:pt>
                <c:pt idx="2071">
                  <c:v>28</c:v>
                </c:pt>
                <c:pt idx="2072">
                  <c:v>45</c:v>
                </c:pt>
                <c:pt idx="2073">
                  <c:v>18</c:v>
                </c:pt>
                <c:pt idx="2074">
                  <c:v>15</c:v>
                </c:pt>
                <c:pt idx="2075">
                  <c:v>20</c:v>
                </c:pt>
                <c:pt idx="2076">
                  <c:v>23</c:v>
                </c:pt>
                <c:pt idx="2077">
                  <c:v>23</c:v>
                </c:pt>
                <c:pt idx="2078">
                  <c:v>24</c:v>
                </c:pt>
                <c:pt idx="2079">
                  <c:v>40</c:v>
                </c:pt>
                <c:pt idx="2080">
                  <c:v>29</c:v>
                </c:pt>
                <c:pt idx="2081">
                  <c:v>278</c:v>
                </c:pt>
                <c:pt idx="2082">
                  <c:v>57</c:v>
                </c:pt>
                <c:pt idx="2083">
                  <c:v>60</c:v>
                </c:pt>
                <c:pt idx="2084">
                  <c:v>75</c:v>
                </c:pt>
                <c:pt idx="2085">
                  <c:v>67</c:v>
                </c:pt>
                <c:pt idx="2086">
                  <c:v>44</c:v>
                </c:pt>
                <c:pt idx="2087">
                  <c:v>80</c:v>
                </c:pt>
                <c:pt idx="2088">
                  <c:v>20</c:v>
                </c:pt>
                <c:pt idx="2089">
                  <c:v>44</c:v>
                </c:pt>
                <c:pt idx="2090">
                  <c:v>78</c:v>
                </c:pt>
                <c:pt idx="2091">
                  <c:v>41</c:v>
                </c:pt>
                <c:pt idx="2092">
                  <c:v>88</c:v>
                </c:pt>
                <c:pt idx="2093">
                  <c:v>78</c:v>
                </c:pt>
                <c:pt idx="2094">
                  <c:v>116</c:v>
                </c:pt>
                <c:pt idx="2095">
                  <c:v>60</c:v>
                </c:pt>
                <c:pt idx="2096">
                  <c:v>19</c:v>
                </c:pt>
                <c:pt idx="2097">
                  <c:v>21</c:v>
                </c:pt>
                <c:pt idx="2098">
                  <c:v>18</c:v>
                </c:pt>
                <c:pt idx="2099">
                  <c:v>28</c:v>
                </c:pt>
                <c:pt idx="2100">
                  <c:v>18</c:v>
                </c:pt>
                <c:pt idx="2101">
                  <c:v>78</c:v>
                </c:pt>
                <c:pt idx="2102">
                  <c:v>38</c:v>
                </c:pt>
                <c:pt idx="2103">
                  <c:v>48</c:v>
                </c:pt>
                <c:pt idx="2104">
                  <c:v>19</c:v>
                </c:pt>
                <c:pt idx="2105">
                  <c:v>32</c:v>
                </c:pt>
                <c:pt idx="2106">
                  <c:v>16</c:v>
                </c:pt>
                <c:pt idx="2107">
                  <c:v>19</c:v>
                </c:pt>
                <c:pt idx="2108">
                  <c:v>27</c:v>
                </c:pt>
                <c:pt idx="2109">
                  <c:v>14</c:v>
                </c:pt>
                <c:pt idx="2110">
                  <c:v>58</c:v>
                </c:pt>
                <c:pt idx="2111">
                  <c:v>102</c:v>
                </c:pt>
                <c:pt idx="2112">
                  <c:v>18</c:v>
                </c:pt>
                <c:pt idx="2113">
                  <c:v>30</c:v>
                </c:pt>
                <c:pt idx="2114">
                  <c:v>52</c:v>
                </c:pt>
                <c:pt idx="2115">
                  <c:v>19</c:v>
                </c:pt>
                <c:pt idx="2116">
                  <c:v>16</c:v>
                </c:pt>
                <c:pt idx="2117">
                  <c:v>19</c:v>
                </c:pt>
                <c:pt idx="2118">
                  <c:v>26</c:v>
                </c:pt>
                <c:pt idx="2119">
                  <c:v>14</c:v>
                </c:pt>
                <c:pt idx="2120">
                  <c:v>42</c:v>
                </c:pt>
                <c:pt idx="2121">
                  <c:v>16</c:v>
                </c:pt>
                <c:pt idx="2122">
                  <c:v>10</c:v>
                </c:pt>
                <c:pt idx="2123">
                  <c:v>9</c:v>
                </c:pt>
                <c:pt idx="2124">
                  <c:v>7</c:v>
                </c:pt>
                <c:pt idx="2125">
                  <c:v>7</c:v>
                </c:pt>
                <c:pt idx="2126">
                  <c:v>8</c:v>
                </c:pt>
                <c:pt idx="2127">
                  <c:v>7</c:v>
                </c:pt>
                <c:pt idx="2128">
                  <c:v>8</c:v>
                </c:pt>
                <c:pt idx="2129">
                  <c:v>7</c:v>
                </c:pt>
                <c:pt idx="2130">
                  <c:v>10</c:v>
                </c:pt>
                <c:pt idx="2131">
                  <c:v>6</c:v>
                </c:pt>
                <c:pt idx="2132">
                  <c:v>7</c:v>
                </c:pt>
                <c:pt idx="2133">
                  <c:v>20</c:v>
                </c:pt>
                <c:pt idx="2134">
                  <c:v>36</c:v>
                </c:pt>
                <c:pt idx="2135">
                  <c:v>18</c:v>
                </c:pt>
                <c:pt idx="2136">
                  <c:v>13</c:v>
                </c:pt>
                <c:pt idx="2137">
                  <c:v>22</c:v>
                </c:pt>
                <c:pt idx="2138">
                  <c:v>13</c:v>
                </c:pt>
                <c:pt idx="2139">
                  <c:v>6</c:v>
                </c:pt>
                <c:pt idx="2140">
                  <c:v>9</c:v>
                </c:pt>
                <c:pt idx="2141">
                  <c:v>9</c:v>
                </c:pt>
                <c:pt idx="2142">
                  <c:v>6</c:v>
                </c:pt>
                <c:pt idx="2143">
                  <c:v>5</c:v>
                </c:pt>
                <c:pt idx="2144">
                  <c:v>3</c:v>
                </c:pt>
                <c:pt idx="2145">
                  <c:v>5</c:v>
                </c:pt>
                <c:pt idx="2146">
                  <c:v>7</c:v>
                </c:pt>
                <c:pt idx="2147">
                  <c:v>5</c:v>
                </c:pt>
                <c:pt idx="2148">
                  <c:v>5</c:v>
                </c:pt>
                <c:pt idx="2149">
                  <c:v>5</c:v>
                </c:pt>
                <c:pt idx="2150">
                  <c:v>6</c:v>
                </c:pt>
                <c:pt idx="2151">
                  <c:v>7</c:v>
                </c:pt>
                <c:pt idx="2152">
                  <c:v>5</c:v>
                </c:pt>
                <c:pt idx="2153">
                  <c:v>8</c:v>
                </c:pt>
                <c:pt idx="2154">
                  <c:v>17</c:v>
                </c:pt>
                <c:pt idx="2155">
                  <c:v>24</c:v>
                </c:pt>
                <c:pt idx="2156">
                  <c:v>12</c:v>
                </c:pt>
                <c:pt idx="2157">
                  <c:v>18</c:v>
                </c:pt>
                <c:pt idx="2158">
                  <c:v>12</c:v>
                </c:pt>
                <c:pt idx="2159">
                  <c:v>6</c:v>
                </c:pt>
                <c:pt idx="2160">
                  <c:v>8</c:v>
                </c:pt>
                <c:pt idx="2161">
                  <c:v>10</c:v>
                </c:pt>
                <c:pt idx="2162">
                  <c:v>13</c:v>
                </c:pt>
                <c:pt idx="2163">
                  <c:v>8</c:v>
                </c:pt>
                <c:pt idx="2164">
                  <c:v>15</c:v>
                </c:pt>
                <c:pt idx="2165">
                  <c:v>21</c:v>
                </c:pt>
                <c:pt idx="2166">
                  <c:v>15</c:v>
                </c:pt>
                <c:pt idx="2167">
                  <c:v>12</c:v>
                </c:pt>
                <c:pt idx="2168">
                  <c:v>13</c:v>
                </c:pt>
                <c:pt idx="2169">
                  <c:v>7</c:v>
                </c:pt>
                <c:pt idx="2170">
                  <c:v>6</c:v>
                </c:pt>
                <c:pt idx="2171">
                  <c:v>6</c:v>
                </c:pt>
                <c:pt idx="2172">
                  <c:v>7</c:v>
                </c:pt>
                <c:pt idx="2173">
                  <c:v>5</c:v>
                </c:pt>
                <c:pt idx="2174">
                  <c:v>6</c:v>
                </c:pt>
                <c:pt idx="2175">
                  <c:v>8</c:v>
                </c:pt>
                <c:pt idx="2176">
                  <c:v>9</c:v>
                </c:pt>
                <c:pt idx="2177">
                  <c:v>9</c:v>
                </c:pt>
                <c:pt idx="2178">
                  <c:v>15</c:v>
                </c:pt>
                <c:pt idx="2179">
                  <c:v>10</c:v>
                </c:pt>
                <c:pt idx="2180">
                  <c:v>12</c:v>
                </c:pt>
                <c:pt idx="2181">
                  <c:v>26</c:v>
                </c:pt>
                <c:pt idx="2182">
                  <c:v>17</c:v>
                </c:pt>
                <c:pt idx="2183">
                  <c:v>16</c:v>
                </c:pt>
                <c:pt idx="2184">
                  <c:v>18</c:v>
                </c:pt>
                <c:pt idx="2185">
                  <c:v>8</c:v>
                </c:pt>
                <c:pt idx="2186">
                  <c:v>16</c:v>
                </c:pt>
                <c:pt idx="2187">
                  <c:v>11</c:v>
                </c:pt>
                <c:pt idx="2188">
                  <c:v>9</c:v>
                </c:pt>
                <c:pt idx="2189">
                  <c:v>21</c:v>
                </c:pt>
                <c:pt idx="2190">
                  <c:v>16</c:v>
                </c:pt>
                <c:pt idx="2191">
                  <c:v>37</c:v>
                </c:pt>
                <c:pt idx="2192">
                  <c:v>52</c:v>
                </c:pt>
                <c:pt idx="2193">
                  <c:v>47</c:v>
                </c:pt>
                <c:pt idx="2194">
                  <c:v>22</c:v>
                </c:pt>
                <c:pt idx="2195">
                  <c:v>21</c:v>
                </c:pt>
                <c:pt idx="2196">
                  <c:v>48</c:v>
                </c:pt>
                <c:pt idx="2197">
                  <c:v>57</c:v>
                </c:pt>
                <c:pt idx="2198">
                  <c:v>90</c:v>
                </c:pt>
                <c:pt idx="2199">
                  <c:v>35</c:v>
                </c:pt>
                <c:pt idx="2200">
                  <c:v>72</c:v>
                </c:pt>
                <c:pt idx="2201">
                  <c:v>111</c:v>
                </c:pt>
                <c:pt idx="2202">
                  <c:v>76</c:v>
                </c:pt>
                <c:pt idx="2203">
                  <c:v>45</c:v>
                </c:pt>
                <c:pt idx="2204">
                  <c:v>82</c:v>
                </c:pt>
                <c:pt idx="2205">
                  <c:v>99</c:v>
                </c:pt>
                <c:pt idx="2206">
                  <c:v>66</c:v>
                </c:pt>
                <c:pt idx="2207">
                  <c:v>100</c:v>
                </c:pt>
                <c:pt idx="2208">
                  <c:v>38</c:v>
                </c:pt>
                <c:pt idx="2209">
                  <c:v>21</c:v>
                </c:pt>
                <c:pt idx="2210">
                  <c:v>93</c:v>
                </c:pt>
                <c:pt idx="2211">
                  <c:v>51</c:v>
                </c:pt>
                <c:pt idx="2212">
                  <c:v>22</c:v>
                </c:pt>
                <c:pt idx="2213">
                  <c:v>34</c:v>
                </c:pt>
                <c:pt idx="2214">
                  <c:v>78</c:v>
                </c:pt>
                <c:pt idx="2215">
                  <c:v>26</c:v>
                </c:pt>
                <c:pt idx="2216">
                  <c:v>76</c:v>
                </c:pt>
                <c:pt idx="2217">
                  <c:v>18</c:v>
                </c:pt>
                <c:pt idx="2218">
                  <c:v>41</c:v>
                </c:pt>
                <c:pt idx="2219">
                  <c:v>24</c:v>
                </c:pt>
                <c:pt idx="2220">
                  <c:v>27</c:v>
                </c:pt>
                <c:pt idx="2221">
                  <c:v>35</c:v>
                </c:pt>
                <c:pt idx="2222">
                  <c:v>22</c:v>
                </c:pt>
                <c:pt idx="2223">
                  <c:v>76</c:v>
                </c:pt>
                <c:pt idx="2224">
                  <c:v>4</c:v>
                </c:pt>
                <c:pt idx="2225">
                  <c:v>8</c:v>
                </c:pt>
                <c:pt idx="2226">
                  <c:v>24</c:v>
                </c:pt>
                <c:pt idx="2227">
                  <c:v>32</c:v>
                </c:pt>
                <c:pt idx="2228">
                  <c:v>17</c:v>
                </c:pt>
                <c:pt idx="2229">
                  <c:v>8</c:v>
                </c:pt>
                <c:pt idx="2230">
                  <c:v>18</c:v>
                </c:pt>
                <c:pt idx="2231">
                  <c:v>27</c:v>
                </c:pt>
                <c:pt idx="2232">
                  <c:v>36</c:v>
                </c:pt>
                <c:pt idx="2233">
                  <c:v>8</c:v>
                </c:pt>
                <c:pt idx="2234">
                  <c:v>25</c:v>
                </c:pt>
                <c:pt idx="2235">
                  <c:v>34</c:v>
                </c:pt>
                <c:pt idx="2236">
                  <c:v>18</c:v>
                </c:pt>
                <c:pt idx="2237">
                  <c:v>101</c:v>
                </c:pt>
                <c:pt idx="2238">
                  <c:v>56</c:v>
                </c:pt>
                <c:pt idx="2239">
                  <c:v>54</c:v>
                </c:pt>
                <c:pt idx="2240">
                  <c:v>32</c:v>
                </c:pt>
                <c:pt idx="2241">
                  <c:v>71</c:v>
                </c:pt>
                <c:pt idx="2242">
                  <c:v>7</c:v>
                </c:pt>
                <c:pt idx="2243">
                  <c:v>41</c:v>
                </c:pt>
                <c:pt idx="2244">
                  <c:v>3</c:v>
                </c:pt>
                <c:pt idx="2245">
                  <c:v>8</c:v>
                </c:pt>
                <c:pt idx="2246">
                  <c:v>29</c:v>
                </c:pt>
                <c:pt idx="2247">
                  <c:v>15</c:v>
                </c:pt>
                <c:pt idx="2248">
                  <c:v>15</c:v>
                </c:pt>
                <c:pt idx="2249">
                  <c:v>15</c:v>
                </c:pt>
                <c:pt idx="2250">
                  <c:v>33</c:v>
                </c:pt>
                <c:pt idx="2251">
                  <c:v>4</c:v>
                </c:pt>
                <c:pt idx="2252">
                  <c:v>4</c:v>
                </c:pt>
                <c:pt idx="2253">
                  <c:v>4</c:v>
                </c:pt>
                <c:pt idx="2254">
                  <c:v>22</c:v>
                </c:pt>
                <c:pt idx="2255">
                  <c:v>4</c:v>
                </c:pt>
                <c:pt idx="2256">
                  <c:v>3</c:v>
                </c:pt>
                <c:pt idx="2257">
                  <c:v>3</c:v>
                </c:pt>
                <c:pt idx="2258">
                  <c:v>4</c:v>
                </c:pt>
                <c:pt idx="2259">
                  <c:v>4</c:v>
                </c:pt>
                <c:pt idx="2260">
                  <c:v>2</c:v>
                </c:pt>
                <c:pt idx="2261">
                  <c:v>5</c:v>
                </c:pt>
                <c:pt idx="2262">
                  <c:v>6</c:v>
                </c:pt>
                <c:pt idx="2263">
                  <c:v>85</c:v>
                </c:pt>
                <c:pt idx="2264">
                  <c:v>22</c:v>
                </c:pt>
                <c:pt idx="2265">
                  <c:v>25</c:v>
                </c:pt>
                <c:pt idx="2266">
                  <c:v>8</c:v>
                </c:pt>
                <c:pt idx="2267">
                  <c:v>1</c:v>
                </c:pt>
                <c:pt idx="2268">
                  <c:v>2</c:v>
                </c:pt>
                <c:pt idx="2269">
                  <c:v>1</c:v>
                </c:pt>
                <c:pt idx="2270">
                  <c:v>0</c:v>
                </c:pt>
                <c:pt idx="2271">
                  <c:v>0</c:v>
                </c:pt>
                <c:pt idx="2272">
                  <c:v>2</c:v>
                </c:pt>
                <c:pt idx="2273">
                  <c:v>0</c:v>
                </c:pt>
                <c:pt idx="2274">
                  <c:v>0</c:v>
                </c:pt>
                <c:pt idx="2275">
                  <c:v>3</c:v>
                </c:pt>
                <c:pt idx="2276">
                  <c:v>11</c:v>
                </c:pt>
                <c:pt idx="2277">
                  <c:v>29</c:v>
                </c:pt>
                <c:pt idx="2278">
                  <c:v>3</c:v>
                </c:pt>
                <c:pt idx="2279">
                  <c:v>27</c:v>
                </c:pt>
                <c:pt idx="2280">
                  <c:v>76</c:v>
                </c:pt>
                <c:pt idx="2281">
                  <c:v>30</c:v>
                </c:pt>
                <c:pt idx="2282">
                  <c:v>61</c:v>
                </c:pt>
                <c:pt idx="2283">
                  <c:v>61</c:v>
                </c:pt>
                <c:pt idx="2284">
                  <c:v>28</c:v>
                </c:pt>
                <c:pt idx="2285">
                  <c:v>27</c:v>
                </c:pt>
                <c:pt idx="2286">
                  <c:v>10</c:v>
                </c:pt>
                <c:pt idx="2287">
                  <c:v>2</c:v>
                </c:pt>
                <c:pt idx="2288">
                  <c:v>3</c:v>
                </c:pt>
                <c:pt idx="2289">
                  <c:v>2</c:v>
                </c:pt>
                <c:pt idx="2290">
                  <c:v>3</c:v>
                </c:pt>
                <c:pt idx="2291">
                  <c:v>2</c:v>
                </c:pt>
                <c:pt idx="2292">
                  <c:v>2</c:v>
                </c:pt>
                <c:pt idx="2293">
                  <c:v>2</c:v>
                </c:pt>
                <c:pt idx="2294">
                  <c:v>1</c:v>
                </c:pt>
                <c:pt idx="2295">
                  <c:v>0</c:v>
                </c:pt>
                <c:pt idx="2296">
                  <c:v>1</c:v>
                </c:pt>
                <c:pt idx="2297">
                  <c:v>1</c:v>
                </c:pt>
                <c:pt idx="2298">
                  <c:v>2</c:v>
                </c:pt>
                <c:pt idx="2299">
                  <c:v>2</c:v>
                </c:pt>
                <c:pt idx="2300">
                  <c:v>2</c:v>
                </c:pt>
                <c:pt idx="2301">
                  <c:v>1</c:v>
                </c:pt>
                <c:pt idx="2302">
                  <c:v>1</c:v>
                </c:pt>
                <c:pt idx="2303">
                  <c:v>1</c:v>
                </c:pt>
                <c:pt idx="2304">
                  <c:v>1</c:v>
                </c:pt>
                <c:pt idx="2305">
                  <c:v>2</c:v>
                </c:pt>
                <c:pt idx="2306">
                  <c:v>4</c:v>
                </c:pt>
                <c:pt idx="2307">
                  <c:v>3</c:v>
                </c:pt>
                <c:pt idx="2308">
                  <c:v>2</c:v>
                </c:pt>
                <c:pt idx="2309">
                  <c:v>4</c:v>
                </c:pt>
                <c:pt idx="2310">
                  <c:v>1</c:v>
                </c:pt>
                <c:pt idx="2311">
                  <c:v>3</c:v>
                </c:pt>
                <c:pt idx="2312">
                  <c:v>1</c:v>
                </c:pt>
                <c:pt idx="2313">
                  <c:v>1</c:v>
                </c:pt>
                <c:pt idx="2314">
                  <c:v>4</c:v>
                </c:pt>
                <c:pt idx="2315">
                  <c:v>1</c:v>
                </c:pt>
                <c:pt idx="2316">
                  <c:v>3</c:v>
                </c:pt>
                <c:pt idx="2317">
                  <c:v>10</c:v>
                </c:pt>
                <c:pt idx="2318">
                  <c:v>12</c:v>
                </c:pt>
                <c:pt idx="2319">
                  <c:v>2</c:v>
                </c:pt>
                <c:pt idx="2320">
                  <c:v>5</c:v>
                </c:pt>
                <c:pt idx="2321">
                  <c:v>3</c:v>
                </c:pt>
                <c:pt idx="2322">
                  <c:v>6</c:v>
                </c:pt>
                <c:pt idx="2323">
                  <c:v>20</c:v>
                </c:pt>
                <c:pt idx="2324">
                  <c:v>13</c:v>
                </c:pt>
                <c:pt idx="2325">
                  <c:v>6</c:v>
                </c:pt>
                <c:pt idx="2326">
                  <c:v>8</c:v>
                </c:pt>
                <c:pt idx="2327">
                  <c:v>16</c:v>
                </c:pt>
                <c:pt idx="2328">
                  <c:v>93</c:v>
                </c:pt>
                <c:pt idx="2329">
                  <c:v>52</c:v>
                </c:pt>
                <c:pt idx="2330">
                  <c:v>19</c:v>
                </c:pt>
                <c:pt idx="2331">
                  <c:v>11</c:v>
                </c:pt>
                <c:pt idx="2332">
                  <c:v>25</c:v>
                </c:pt>
                <c:pt idx="2333">
                  <c:v>14</c:v>
                </c:pt>
                <c:pt idx="2334">
                  <c:v>10</c:v>
                </c:pt>
                <c:pt idx="2335">
                  <c:v>19</c:v>
                </c:pt>
                <c:pt idx="2336">
                  <c:v>43</c:v>
                </c:pt>
                <c:pt idx="2337">
                  <c:v>17</c:v>
                </c:pt>
                <c:pt idx="2338">
                  <c:v>44</c:v>
                </c:pt>
                <c:pt idx="2339">
                  <c:v>51</c:v>
                </c:pt>
                <c:pt idx="2340">
                  <c:v>45</c:v>
                </c:pt>
                <c:pt idx="2341">
                  <c:v>21</c:v>
                </c:pt>
                <c:pt idx="2342">
                  <c:v>32</c:v>
                </c:pt>
                <c:pt idx="2343">
                  <c:v>51</c:v>
                </c:pt>
                <c:pt idx="2344">
                  <c:v>3</c:v>
                </c:pt>
                <c:pt idx="2345">
                  <c:v>3</c:v>
                </c:pt>
                <c:pt idx="2346">
                  <c:v>1</c:v>
                </c:pt>
                <c:pt idx="2347">
                  <c:v>0</c:v>
                </c:pt>
                <c:pt idx="2348">
                  <c:v>14</c:v>
                </c:pt>
                <c:pt idx="2349">
                  <c:v>2</c:v>
                </c:pt>
                <c:pt idx="2350">
                  <c:v>10</c:v>
                </c:pt>
                <c:pt idx="2351">
                  <c:v>4</c:v>
                </c:pt>
                <c:pt idx="2352">
                  <c:v>0</c:v>
                </c:pt>
                <c:pt idx="2353">
                  <c:v>1</c:v>
                </c:pt>
                <c:pt idx="2354">
                  <c:v>4</c:v>
                </c:pt>
                <c:pt idx="2355">
                  <c:v>0</c:v>
                </c:pt>
                <c:pt idx="2356">
                  <c:v>1</c:v>
                </c:pt>
                <c:pt idx="2357">
                  <c:v>1</c:v>
                </c:pt>
                <c:pt idx="2358">
                  <c:v>1</c:v>
                </c:pt>
                <c:pt idx="2359">
                  <c:v>0</c:v>
                </c:pt>
                <c:pt idx="2360">
                  <c:v>1</c:v>
                </c:pt>
                <c:pt idx="2361">
                  <c:v>0</c:v>
                </c:pt>
                <c:pt idx="2362">
                  <c:v>0</c:v>
                </c:pt>
                <c:pt idx="2363">
                  <c:v>1</c:v>
                </c:pt>
                <c:pt idx="2364">
                  <c:v>0</c:v>
                </c:pt>
                <c:pt idx="2365">
                  <c:v>0</c:v>
                </c:pt>
                <c:pt idx="2366">
                  <c:v>0</c:v>
                </c:pt>
                <c:pt idx="2367">
                  <c:v>1</c:v>
                </c:pt>
                <c:pt idx="2368">
                  <c:v>0</c:v>
                </c:pt>
                <c:pt idx="2369">
                  <c:v>0</c:v>
                </c:pt>
                <c:pt idx="2370">
                  <c:v>0</c:v>
                </c:pt>
                <c:pt idx="2371">
                  <c:v>0</c:v>
                </c:pt>
                <c:pt idx="2372">
                  <c:v>0</c:v>
                </c:pt>
                <c:pt idx="2373">
                  <c:v>0</c:v>
                </c:pt>
                <c:pt idx="2374">
                  <c:v>1</c:v>
                </c:pt>
                <c:pt idx="2375">
                  <c:v>1</c:v>
                </c:pt>
                <c:pt idx="2376">
                  <c:v>3</c:v>
                </c:pt>
                <c:pt idx="2377">
                  <c:v>6</c:v>
                </c:pt>
                <c:pt idx="2378">
                  <c:v>0</c:v>
                </c:pt>
                <c:pt idx="2379">
                  <c:v>0</c:v>
                </c:pt>
                <c:pt idx="2380">
                  <c:v>1</c:v>
                </c:pt>
                <c:pt idx="2381">
                  <c:v>0</c:v>
                </c:pt>
                <c:pt idx="2382">
                  <c:v>0</c:v>
                </c:pt>
                <c:pt idx="2383">
                  <c:v>0</c:v>
                </c:pt>
                <c:pt idx="2384">
                  <c:v>0</c:v>
                </c:pt>
                <c:pt idx="2385">
                  <c:v>0</c:v>
                </c:pt>
                <c:pt idx="2386">
                  <c:v>0</c:v>
                </c:pt>
                <c:pt idx="2387">
                  <c:v>2</c:v>
                </c:pt>
                <c:pt idx="2388">
                  <c:v>3</c:v>
                </c:pt>
                <c:pt idx="2389">
                  <c:v>1</c:v>
                </c:pt>
                <c:pt idx="2390">
                  <c:v>0</c:v>
                </c:pt>
                <c:pt idx="2391">
                  <c:v>4</c:v>
                </c:pt>
                <c:pt idx="2392">
                  <c:v>3</c:v>
                </c:pt>
                <c:pt idx="2393">
                  <c:v>3</c:v>
                </c:pt>
                <c:pt idx="2394">
                  <c:v>5</c:v>
                </c:pt>
                <c:pt idx="2395">
                  <c:v>4</c:v>
                </c:pt>
                <c:pt idx="2396">
                  <c:v>8</c:v>
                </c:pt>
                <c:pt idx="2397">
                  <c:v>3</c:v>
                </c:pt>
                <c:pt idx="2398">
                  <c:v>10</c:v>
                </c:pt>
                <c:pt idx="2399">
                  <c:v>21</c:v>
                </c:pt>
                <c:pt idx="2400">
                  <c:v>13</c:v>
                </c:pt>
                <c:pt idx="2401">
                  <c:v>3</c:v>
                </c:pt>
                <c:pt idx="2402">
                  <c:v>2</c:v>
                </c:pt>
                <c:pt idx="2403">
                  <c:v>2</c:v>
                </c:pt>
                <c:pt idx="2404">
                  <c:v>3</c:v>
                </c:pt>
                <c:pt idx="2405">
                  <c:v>4</c:v>
                </c:pt>
                <c:pt idx="2406">
                  <c:v>6</c:v>
                </c:pt>
                <c:pt idx="2407">
                  <c:v>7</c:v>
                </c:pt>
                <c:pt idx="2408">
                  <c:v>5</c:v>
                </c:pt>
                <c:pt idx="2409">
                  <c:v>5</c:v>
                </c:pt>
                <c:pt idx="2410">
                  <c:v>56</c:v>
                </c:pt>
                <c:pt idx="2411">
                  <c:v>42</c:v>
                </c:pt>
                <c:pt idx="2412">
                  <c:v>33</c:v>
                </c:pt>
                <c:pt idx="2413">
                  <c:v>97</c:v>
                </c:pt>
                <c:pt idx="2414">
                  <c:v>30</c:v>
                </c:pt>
                <c:pt idx="2415">
                  <c:v>28</c:v>
                </c:pt>
                <c:pt idx="2416">
                  <c:v>21</c:v>
                </c:pt>
                <c:pt idx="2417">
                  <c:v>8</c:v>
                </c:pt>
                <c:pt idx="2418">
                  <c:v>6</c:v>
                </c:pt>
                <c:pt idx="2419">
                  <c:v>4</c:v>
                </c:pt>
                <c:pt idx="2420">
                  <c:v>5</c:v>
                </c:pt>
                <c:pt idx="2421">
                  <c:v>5</c:v>
                </c:pt>
                <c:pt idx="2422">
                  <c:v>5</c:v>
                </c:pt>
                <c:pt idx="2423">
                  <c:v>5</c:v>
                </c:pt>
                <c:pt idx="2424">
                  <c:v>5</c:v>
                </c:pt>
                <c:pt idx="2425">
                  <c:v>6</c:v>
                </c:pt>
                <c:pt idx="2426">
                  <c:v>5</c:v>
                </c:pt>
                <c:pt idx="2427">
                  <c:v>4</c:v>
                </c:pt>
                <c:pt idx="2428">
                  <c:v>5</c:v>
                </c:pt>
                <c:pt idx="2429">
                  <c:v>7</c:v>
                </c:pt>
                <c:pt idx="2430">
                  <c:v>7</c:v>
                </c:pt>
                <c:pt idx="2431">
                  <c:v>6</c:v>
                </c:pt>
                <c:pt idx="2432">
                  <c:v>4</c:v>
                </c:pt>
                <c:pt idx="2433">
                  <c:v>5</c:v>
                </c:pt>
                <c:pt idx="2434">
                  <c:v>5</c:v>
                </c:pt>
                <c:pt idx="2435">
                  <c:v>5</c:v>
                </c:pt>
                <c:pt idx="2436">
                  <c:v>5</c:v>
                </c:pt>
                <c:pt idx="2437">
                  <c:v>3</c:v>
                </c:pt>
                <c:pt idx="2438">
                  <c:v>5</c:v>
                </c:pt>
                <c:pt idx="2439">
                  <c:v>5</c:v>
                </c:pt>
                <c:pt idx="2440">
                  <c:v>3</c:v>
                </c:pt>
                <c:pt idx="2441">
                  <c:v>4</c:v>
                </c:pt>
                <c:pt idx="2442">
                  <c:v>6</c:v>
                </c:pt>
                <c:pt idx="2443">
                  <c:v>5</c:v>
                </c:pt>
                <c:pt idx="2444">
                  <c:v>5</c:v>
                </c:pt>
                <c:pt idx="2445">
                  <c:v>5</c:v>
                </c:pt>
                <c:pt idx="2446">
                  <c:v>8</c:v>
                </c:pt>
                <c:pt idx="2447">
                  <c:v>10</c:v>
                </c:pt>
                <c:pt idx="2448">
                  <c:v>14</c:v>
                </c:pt>
                <c:pt idx="2449">
                  <c:v>15</c:v>
                </c:pt>
                <c:pt idx="2450">
                  <c:v>10</c:v>
                </c:pt>
                <c:pt idx="2451">
                  <c:v>20</c:v>
                </c:pt>
                <c:pt idx="2452">
                  <c:v>10</c:v>
                </c:pt>
                <c:pt idx="2453">
                  <c:v>11</c:v>
                </c:pt>
                <c:pt idx="2454">
                  <c:v>4</c:v>
                </c:pt>
                <c:pt idx="2455">
                  <c:v>3</c:v>
                </c:pt>
                <c:pt idx="2456">
                  <c:v>4</c:v>
                </c:pt>
                <c:pt idx="2457">
                  <c:v>4</c:v>
                </c:pt>
                <c:pt idx="2458">
                  <c:v>4</c:v>
                </c:pt>
                <c:pt idx="2459">
                  <c:v>4</c:v>
                </c:pt>
                <c:pt idx="2460">
                  <c:v>4</c:v>
                </c:pt>
                <c:pt idx="2461">
                  <c:v>5</c:v>
                </c:pt>
                <c:pt idx="2462">
                  <c:v>5</c:v>
                </c:pt>
                <c:pt idx="2463">
                  <c:v>3</c:v>
                </c:pt>
                <c:pt idx="2464">
                  <c:v>7</c:v>
                </c:pt>
                <c:pt idx="2465">
                  <c:v>6</c:v>
                </c:pt>
                <c:pt idx="2466">
                  <c:v>6</c:v>
                </c:pt>
                <c:pt idx="2467">
                  <c:v>5</c:v>
                </c:pt>
                <c:pt idx="2468">
                  <c:v>4</c:v>
                </c:pt>
                <c:pt idx="2469">
                  <c:v>5</c:v>
                </c:pt>
                <c:pt idx="2470">
                  <c:v>4</c:v>
                </c:pt>
                <c:pt idx="2471">
                  <c:v>3</c:v>
                </c:pt>
                <c:pt idx="2472">
                  <c:v>3</c:v>
                </c:pt>
                <c:pt idx="2473">
                  <c:v>5</c:v>
                </c:pt>
                <c:pt idx="2474">
                  <c:v>5</c:v>
                </c:pt>
                <c:pt idx="2475">
                  <c:v>5</c:v>
                </c:pt>
                <c:pt idx="2476">
                  <c:v>8</c:v>
                </c:pt>
                <c:pt idx="2477">
                  <c:v>7</c:v>
                </c:pt>
                <c:pt idx="2478">
                  <c:v>8</c:v>
                </c:pt>
                <c:pt idx="2479">
                  <c:v>6</c:v>
                </c:pt>
                <c:pt idx="2480">
                  <c:v>6</c:v>
                </c:pt>
                <c:pt idx="2481">
                  <c:v>7</c:v>
                </c:pt>
                <c:pt idx="2482">
                  <c:v>10</c:v>
                </c:pt>
                <c:pt idx="2483">
                  <c:v>6</c:v>
                </c:pt>
                <c:pt idx="2484">
                  <c:v>7</c:v>
                </c:pt>
                <c:pt idx="2485">
                  <c:v>7</c:v>
                </c:pt>
                <c:pt idx="2486">
                  <c:v>6</c:v>
                </c:pt>
                <c:pt idx="2487">
                  <c:v>7</c:v>
                </c:pt>
                <c:pt idx="2488">
                  <c:v>11</c:v>
                </c:pt>
                <c:pt idx="2489">
                  <c:v>5</c:v>
                </c:pt>
                <c:pt idx="2490">
                  <c:v>4</c:v>
                </c:pt>
                <c:pt idx="2491">
                  <c:v>4</c:v>
                </c:pt>
                <c:pt idx="2492">
                  <c:v>3</c:v>
                </c:pt>
                <c:pt idx="2493">
                  <c:v>5</c:v>
                </c:pt>
                <c:pt idx="2494">
                  <c:v>4</c:v>
                </c:pt>
                <c:pt idx="2495">
                  <c:v>4</c:v>
                </c:pt>
                <c:pt idx="2496">
                  <c:v>5</c:v>
                </c:pt>
                <c:pt idx="2497">
                  <c:v>7</c:v>
                </c:pt>
                <c:pt idx="2498">
                  <c:v>5</c:v>
                </c:pt>
                <c:pt idx="2499">
                  <c:v>5</c:v>
                </c:pt>
                <c:pt idx="2500">
                  <c:v>6</c:v>
                </c:pt>
                <c:pt idx="2501">
                  <c:v>5</c:v>
                </c:pt>
                <c:pt idx="2502">
                  <c:v>5</c:v>
                </c:pt>
                <c:pt idx="2503">
                  <c:v>5</c:v>
                </c:pt>
                <c:pt idx="2504">
                  <c:v>4</c:v>
                </c:pt>
                <c:pt idx="2505">
                  <c:v>6</c:v>
                </c:pt>
                <c:pt idx="2506">
                  <c:v>8</c:v>
                </c:pt>
                <c:pt idx="2507">
                  <c:v>7</c:v>
                </c:pt>
                <c:pt idx="2508">
                  <c:v>7</c:v>
                </c:pt>
                <c:pt idx="2509">
                  <c:v>9</c:v>
                </c:pt>
                <c:pt idx="2510">
                  <c:v>7</c:v>
                </c:pt>
                <c:pt idx="2511">
                  <c:v>7</c:v>
                </c:pt>
                <c:pt idx="2512">
                  <c:v>8</c:v>
                </c:pt>
                <c:pt idx="2513">
                  <c:v>9</c:v>
                </c:pt>
                <c:pt idx="2514">
                  <c:v>10</c:v>
                </c:pt>
                <c:pt idx="2515">
                  <c:v>7</c:v>
                </c:pt>
                <c:pt idx="2516">
                  <c:v>9</c:v>
                </c:pt>
                <c:pt idx="2517">
                  <c:v>10</c:v>
                </c:pt>
                <c:pt idx="2518">
                  <c:v>8</c:v>
                </c:pt>
                <c:pt idx="2519">
                  <c:v>9</c:v>
                </c:pt>
                <c:pt idx="2520">
                  <c:v>9</c:v>
                </c:pt>
                <c:pt idx="2521">
                  <c:v>9</c:v>
                </c:pt>
                <c:pt idx="2522">
                  <c:v>9</c:v>
                </c:pt>
                <c:pt idx="2523">
                  <c:v>9</c:v>
                </c:pt>
                <c:pt idx="2524">
                  <c:v>9</c:v>
                </c:pt>
                <c:pt idx="2525">
                  <c:v>85</c:v>
                </c:pt>
                <c:pt idx="2526">
                  <c:v>15</c:v>
                </c:pt>
                <c:pt idx="2527">
                  <c:v>9</c:v>
                </c:pt>
                <c:pt idx="2528">
                  <c:v>7</c:v>
                </c:pt>
                <c:pt idx="2529">
                  <c:v>6</c:v>
                </c:pt>
                <c:pt idx="2530">
                  <c:v>7</c:v>
                </c:pt>
                <c:pt idx="2531">
                  <c:v>16</c:v>
                </c:pt>
                <c:pt idx="2532">
                  <c:v>34</c:v>
                </c:pt>
                <c:pt idx="2533">
                  <c:v>17</c:v>
                </c:pt>
                <c:pt idx="2534">
                  <c:v>41</c:v>
                </c:pt>
                <c:pt idx="2535">
                  <c:v>19</c:v>
                </c:pt>
                <c:pt idx="2536">
                  <c:v>13</c:v>
                </c:pt>
                <c:pt idx="2537">
                  <c:v>10</c:v>
                </c:pt>
                <c:pt idx="2538">
                  <c:v>13</c:v>
                </c:pt>
                <c:pt idx="2539">
                  <c:v>10</c:v>
                </c:pt>
                <c:pt idx="2540">
                  <c:v>19</c:v>
                </c:pt>
                <c:pt idx="2541">
                  <c:v>10</c:v>
                </c:pt>
                <c:pt idx="2542">
                  <c:v>13</c:v>
                </c:pt>
                <c:pt idx="2543">
                  <c:v>29</c:v>
                </c:pt>
                <c:pt idx="2544">
                  <c:v>10</c:v>
                </c:pt>
                <c:pt idx="2545">
                  <c:v>16</c:v>
                </c:pt>
                <c:pt idx="2546">
                  <c:v>10</c:v>
                </c:pt>
                <c:pt idx="2547">
                  <c:v>8</c:v>
                </c:pt>
                <c:pt idx="2548">
                  <c:v>9</c:v>
                </c:pt>
                <c:pt idx="2549">
                  <c:v>20</c:v>
                </c:pt>
                <c:pt idx="2550">
                  <c:v>16</c:v>
                </c:pt>
                <c:pt idx="2551">
                  <c:v>11</c:v>
                </c:pt>
                <c:pt idx="2552">
                  <c:v>11</c:v>
                </c:pt>
                <c:pt idx="2553">
                  <c:v>7</c:v>
                </c:pt>
                <c:pt idx="2554">
                  <c:v>7</c:v>
                </c:pt>
                <c:pt idx="2555">
                  <c:v>10</c:v>
                </c:pt>
                <c:pt idx="2556">
                  <c:v>8</c:v>
                </c:pt>
                <c:pt idx="2557">
                  <c:v>8</c:v>
                </c:pt>
                <c:pt idx="2558">
                  <c:v>7</c:v>
                </c:pt>
                <c:pt idx="2559">
                  <c:v>7</c:v>
                </c:pt>
                <c:pt idx="2560">
                  <c:v>9</c:v>
                </c:pt>
                <c:pt idx="2561">
                  <c:v>11</c:v>
                </c:pt>
                <c:pt idx="2562">
                  <c:v>8</c:v>
                </c:pt>
                <c:pt idx="2563">
                  <c:v>9</c:v>
                </c:pt>
                <c:pt idx="2564">
                  <c:v>11</c:v>
                </c:pt>
                <c:pt idx="2565">
                  <c:v>14</c:v>
                </c:pt>
                <c:pt idx="2566">
                  <c:v>12</c:v>
                </c:pt>
                <c:pt idx="2567">
                  <c:v>9</c:v>
                </c:pt>
                <c:pt idx="2568">
                  <c:v>7</c:v>
                </c:pt>
                <c:pt idx="2569">
                  <c:v>6</c:v>
                </c:pt>
                <c:pt idx="2570">
                  <c:v>7</c:v>
                </c:pt>
                <c:pt idx="2571">
                  <c:v>7</c:v>
                </c:pt>
                <c:pt idx="2572">
                  <c:v>7</c:v>
                </c:pt>
                <c:pt idx="2573">
                  <c:v>8</c:v>
                </c:pt>
                <c:pt idx="2574">
                  <c:v>7</c:v>
                </c:pt>
                <c:pt idx="2575">
                  <c:v>8</c:v>
                </c:pt>
                <c:pt idx="2576">
                  <c:v>8</c:v>
                </c:pt>
                <c:pt idx="2577">
                  <c:v>8</c:v>
                </c:pt>
                <c:pt idx="2578">
                  <c:v>8</c:v>
                </c:pt>
                <c:pt idx="2579">
                  <c:v>7</c:v>
                </c:pt>
                <c:pt idx="2580">
                  <c:v>9</c:v>
                </c:pt>
                <c:pt idx="2581">
                  <c:v>12</c:v>
                </c:pt>
                <c:pt idx="2582">
                  <c:v>11</c:v>
                </c:pt>
                <c:pt idx="2583">
                  <c:v>11</c:v>
                </c:pt>
                <c:pt idx="2584">
                  <c:v>9</c:v>
                </c:pt>
                <c:pt idx="2585">
                  <c:v>12</c:v>
                </c:pt>
                <c:pt idx="2586">
                  <c:v>11</c:v>
                </c:pt>
                <c:pt idx="2587">
                  <c:v>9</c:v>
                </c:pt>
                <c:pt idx="2588">
                  <c:v>15</c:v>
                </c:pt>
                <c:pt idx="2589">
                  <c:v>25</c:v>
                </c:pt>
                <c:pt idx="2590">
                  <c:v>10</c:v>
                </c:pt>
                <c:pt idx="2591">
                  <c:v>14</c:v>
                </c:pt>
                <c:pt idx="2592">
                  <c:v>9</c:v>
                </c:pt>
                <c:pt idx="2593">
                  <c:v>8</c:v>
                </c:pt>
                <c:pt idx="2594">
                  <c:v>7</c:v>
                </c:pt>
                <c:pt idx="2595">
                  <c:v>10</c:v>
                </c:pt>
                <c:pt idx="2596">
                  <c:v>10</c:v>
                </c:pt>
                <c:pt idx="2597">
                  <c:v>15</c:v>
                </c:pt>
                <c:pt idx="2598">
                  <c:v>11</c:v>
                </c:pt>
                <c:pt idx="2599">
                  <c:v>9</c:v>
                </c:pt>
                <c:pt idx="2600">
                  <c:v>8</c:v>
                </c:pt>
                <c:pt idx="2601">
                  <c:v>11</c:v>
                </c:pt>
                <c:pt idx="2602">
                  <c:v>9</c:v>
                </c:pt>
                <c:pt idx="2603">
                  <c:v>9</c:v>
                </c:pt>
                <c:pt idx="2604">
                  <c:v>7</c:v>
                </c:pt>
                <c:pt idx="2605">
                  <c:v>8</c:v>
                </c:pt>
                <c:pt idx="2606">
                  <c:v>9</c:v>
                </c:pt>
                <c:pt idx="2607">
                  <c:v>8</c:v>
                </c:pt>
                <c:pt idx="2608">
                  <c:v>9</c:v>
                </c:pt>
                <c:pt idx="2609">
                  <c:v>9</c:v>
                </c:pt>
                <c:pt idx="2610">
                  <c:v>7</c:v>
                </c:pt>
                <c:pt idx="2611">
                  <c:v>5</c:v>
                </c:pt>
                <c:pt idx="2612">
                  <c:v>7</c:v>
                </c:pt>
                <c:pt idx="2613">
                  <c:v>7</c:v>
                </c:pt>
                <c:pt idx="2614">
                  <c:v>7</c:v>
                </c:pt>
                <c:pt idx="2615">
                  <c:v>6</c:v>
                </c:pt>
                <c:pt idx="2616">
                  <c:v>6</c:v>
                </c:pt>
                <c:pt idx="2617">
                  <c:v>7</c:v>
                </c:pt>
                <c:pt idx="2618">
                  <c:v>6</c:v>
                </c:pt>
                <c:pt idx="2619">
                  <c:v>6</c:v>
                </c:pt>
                <c:pt idx="2620">
                  <c:v>5</c:v>
                </c:pt>
                <c:pt idx="2621">
                  <c:v>6</c:v>
                </c:pt>
                <c:pt idx="2622">
                  <c:v>7</c:v>
                </c:pt>
                <c:pt idx="2623">
                  <c:v>5</c:v>
                </c:pt>
                <c:pt idx="2624">
                  <c:v>5</c:v>
                </c:pt>
                <c:pt idx="2625">
                  <c:v>6</c:v>
                </c:pt>
                <c:pt idx="2626">
                  <c:v>6</c:v>
                </c:pt>
                <c:pt idx="2627">
                  <c:v>7</c:v>
                </c:pt>
                <c:pt idx="2628">
                  <c:v>7</c:v>
                </c:pt>
                <c:pt idx="2629">
                  <c:v>6</c:v>
                </c:pt>
                <c:pt idx="2630">
                  <c:v>7</c:v>
                </c:pt>
                <c:pt idx="2631">
                  <c:v>6</c:v>
                </c:pt>
                <c:pt idx="2632">
                  <c:v>7</c:v>
                </c:pt>
                <c:pt idx="2633">
                  <c:v>8</c:v>
                </c:pt>
                <c:pt idx="2634">
                  <c:v>7</c:v>
                </c:pt>
                <c:pt idx="2635">
                  <c:v>6</c:v>
                </c:pt>
                <c:pt idx="2636">
                  <c:v>6</c:v>
                </c:pt>
                <c:pt idx="2637">
                  <c:v>7</c:v>
                </c:pt>
                <c:pt idx="2638">
                  <c:v>6</c:v>
                </c:pt>
                <c:pt idx="2639">
                  <c:v>5</c:v>
                </c:pt>
                <c:pt idx="2640">
                  <c:v>5</c:v>
                </c:pt>
                <c:pt idx="2641">
                  <c:v>9</c:v>
                </c:pt>
                <c:pt idx="2642">
                  <c:v>7</c:v>
                </c:pt>
                <c:pt idx="2643">
                  <c:v>6</c:v>
                </c:pt>
                <c:pt idx="2644">
                  <c:v>8</c:v>
                </c:pt>
                <c:pt idx="2645">
                  <c:v>8</c:v>
                </c:pt>
                <c:pt idx="2646">
                  <c:v>8</c:v>
                </c:pt>
                <c:pt idx="2647">
                  <c:v>8</c:v>
                </c:pt>
                <c:pt idx="2648">
                  <c:v>8</c:v>
                </c:pt>
                <c:pt idx="2649">
                  <c:v>8</c:v>
                </c:pt>
                <c:pt idx="2650">
                  <c:v>8</c:v>
                </c:pt>
                <c:pt idx="2651">
                  <c:v>5</c:v>
                </c:pt>
                <c:pt idx="2652">
                  <c:v>6</c:v>
                </c:pt>
                <c:pt idx="2653">
                  <c:v>7</c:v>
                </c:pt>
                <c:pt idx="2654">
                  <c:v>7</c:v>
                </c:pt>
                <c:pt idx="2655">
                  <c:v>8</c:v>
                </c:pt>
                <c:pt idx="2656">
                  <c:v>7</c:v>
                </c:pt>
                <c:pt idx="2657">
                  <c:v>8</c:v>
                </c:pt>
                <c:pt idx="2658">
                  <c:v>10</c:v>
                </c:pt>
                <c:pt idx="2659">
                  <c:v>9</c:v>
                </c:pt>
                <c:pt idx="2660">
                  <c:v>7</c:v>
                </c:pt>
                <c:pt idx="2661">
                  <c:v>6</c:v>
                </c:pt>
                <c:pt idx="2662">
                  <c:v>8</c:v>
                </c:pt>
                <c:pt idx="2663">
                  <c:v>7</c:v>
                </c:pt>
                <c:pt idx="2664">
                  <c:v>9</c:v>
                </c:pt>
                <c:pt idx="2665">
                  <c:v>10</c:v>
                </c:pt>
                <c:pt idx="2666">
                  <c:v>11</c:v>
                </c:pt>
                <c:pt idx="2667">
                  <c:v>10</c:v>
                </c:pt>
                <c:pt idx="2668">
                  <c:v>13</c:v>
                </c:pt>
                <c:pt idx="2669">
                  <c:v>14</c:v>
                </c:pt>
                <c:pt idx="2670">
                  <c:v>11</c:v>
                </c:pt>
                <c:pt idx="2671">
                  <c:v>10</c:v>
                </c:pt>
                <c:pt idx="2672">
                  <c:v>9</c:v>
                </c:pt>
                <c:pt idx="2673">
                  <c:v>8</c:v>
                </c:pt>
                <c:pt idx="2674">
                  <c:v>12</c:v>
                </c:pt>
                <c:pt idx="2675">
                  <c:v>10</c:v>
                </c:pt>
                <c:pt idx="2676">
                  <c:v>10</c:v>
                </c:pt>
                <c:pt idx="2677">
                  <c:v>10</c:v>
                </c:pt>
                <c:pt idx="2678">
                  <c:v>15</c:v>
                </c:pt>
                <c:pt idx="2679">
                  <c:v>14</c:v>
                </c:pt>
                <c:pt idx="2680">
                  <c:v>12</c:v>
                </c:pt>
                <c:pt idx="2681">
                  <c:v>10</c:v>
                </c:pt>
                <c:pt idx="2682">
                  <c:v>11</c:v>
                </c:pt>
                <c:pt idx="2683">
                  <c:v>11</c:v>
                </c:pt>
                <c:pt idx="2684">
                  <c:v>10</c:v>
                </c:pt>
                <c:pt idx="2685">
                  <c:v>9</c:v>
                </c:pt>
                <c:pt idx="2686">
                  <c:v>9</c:v>
                </c:pt>
                <c:pt idx="2687">
                  <c:v>9</c:v>
                </c:pt>
                <c:pt idx="2688">
                  <c:v>9</c:v>
                </c:pt>
                <c:pt idx="2689">
                  <c:v>10</c:v>
                </c:pt>
                <c:pt idx="2690">
                  <c:v>11</c:v>
                </c:pt>
                <c:pt idx="2691">
                  <c:v>12</c:v>
                </c:pt>
                <c:pt idx="2692">
                  <c:v>12</c:v>
                </c:pt>
                <c:pt idx="2693">
                  <c:v>12</c:v>
                </c:pt>
                <c:pt idx="2694">
                  <c:v>12</c:v>
                </c:pt>
                <c:pt idx="2695">
                  <c:v>13</c:v>
                </c:pt>
                <c:pt idx="2696">
                  <c:v>12</c:v>
                </c:pt>
                <c:pt idx="2697">
                  <c:v>11</c:v>
                </c:pt>
                <c:pt idx="2698">
                  <c:v>10</c:v>
                </c:pt>
                <c:pt idx="2699">
                  <c:v>12</c:v>
                </c:pt>
                <c:pt idx="2700">
                  <c:v>10</c:v>
                </c:pt>
                <c:pt idx="2701">
                  <c:v>10</c:v>
                </c:pt>
                <c:pt idx="2702">
                  <c:v>9</c:v>
                </c:pt>
                <c:pt idx="2703">
                  <c:v>9</c:v>
                </c:pt>
                <c:pt idx="2704">
                  <c:v>9</c:v>
                </c:pt>
                <c:pt idx="2705">
                  <c:v>9</c:v>
                </c:pt>
                <c:pt idx="2706">
                  <c:v>9</c:v>
                </c:pt>
                <c:pt idx="2707">
                  <c:v>8</c:v>
                </c:pt>
                <c:pt idx="2708">
                  <c:v>10</c:v>
                </c:pt>
                <c:pt idx="2709">
                  <c:v>11</c:v>
                </c:pt>
                <c:pt idx="2710">
                  <c:v>10</c:v>
                </c:pt>
                <c:pt idx="2711">
                  <c:v>10</c:v>
                </c:pt>
                <c:pt idx="2712">
                  <c:v>10</c:v>
                </c:pt>
                <c:pt idx="2713">
                  <c:v>9</c:v>
                </c:pt>
                <c:pt idx="2714">
                  <c:v>9</c:v>
                </c:pt>
                <c:pt idx="2715">
                  <c:v>8</c:v>
                </c:pt>
                <c:pt idx="2716">
                  <c:v>8</c:v>
                </c:pt>
                <c:pt idx="2717">
                  <c:v>8</c:v>
                </c:pt>
                <c:pt idx="2718">
                  <c:v>11</c:v>
                </c:pt>
                <c:pt idx="2719">
                  <c:v>9</c:v>
                </c:pt>
                <c:pt idx="2720">
                  <c:v>9</c:v>
                </c:pt>
                <c:pt idx="2721">
                  <c:v>10</c:v>
                </c:pt>
                <c:pt idx="2722">
                  <c:v>10</c:v>
                </c:pt>
                <c:pt idx="2723">
                  <c:v>10</c:v>
                </c:pt>
                <c:pt idx="2724">
                  <c:v>10</c:v>
                </c:pt>
                <c:pt idx="2725">
                  <c:v>11</c:v>
                </c:pt>
                <c:pt idx="2726">
                  <c:v>11</c:v>
                </c:pt>
                <c:pt idx="2727">
                  <c:v>10</c:v>
                </c:pt>
                <c:pt idx="2728">
                  <c:v>10</c:v>
                </c:pt>
                <c:pt idx="2729">
                  <c:v>10</c:v>
                </c:pt>
                <c:pt idx="2730">
                  <c:v>9</c:v>
                </c:pt>
                <c:pt idx="2731">
                  <c:v>11</c:v>
                </c:pt>
                <c:pt idx="2732">
                  <c:v>11</c:v>
                </c:pt>
                <c:pt idx="2733">
                  <c:v>11</c:v>
                </c:pt>
                <c:pt idx="2734">
                  <c:v>11</c:v>
                </c:pt>
                <c:pt idx="2735">
                  <c:v>11</c:v>
                </c:pt>
                <c:pt idx="2736">
                  <c:v>12</c:v>
                </c:pt>
                <c:pt idx="2737">
                  <c:v>12</c:v>
                </c:pt>
                <c:pt idx="2738">
                  <c:v>11</c:v>
                </c:pt>
                <c:pt idx="2739">
                  <c:v>11</c:v>
                </c:pt>
                <c:pt idx="2740">
                  <c:v>11</c:v>
                </c:pt>
                <c:pt idx="2741">
                  <c:v>12</c:v>
                </c:pt>
                <c:pt idx="2742">
                  <c:v>11</c:v>
                </c:pt>
                <c:pt idx="2743">
                  <c:v>11</c:v>
                </c:pt>
                <c:pt idx="2744">
                  <c:v>11</c:v>
                </c:pt>
                <c:pt idx="2745">
                  <c:v>11</c:v>
                </c:pt>
                <c:pt idx="2746">
                  <c:v>11</c:v>
                </c:pt>
                <c:pt idx="2747">
                  <c:v>13</c:v>
                </c:pt>
                <c:pt idx="2748">
                  <c:v>13</c:v>
                </c:pt>
                <c:pt idx="2749">
                  <c:v>13</c:v>
                </c:pt>
                <c:pt idx="2750">
                  <c:v>12</c:v>
                </c:pt>
                <c:pt idx="2751">
                  <c:v>12</c:v>
                </c:pt>
                <c:pt idx="2752">
                  <c:v>12</c:v>
                </c:pt>
                <c:pt idx="2753">
                  <c:v>11</c:v>
                </c:pt>
                <c:pt idx="2754">
                  <c:v>8</c:v>
                </c:pt>
                <c:pt idx="2755">
                  <c:v>11</c:v>
                </c:pt>
                <c:pt idx="2756">
                  <c:v>10</c:v>
                </c:pt>
                <c:pt idx="2757">
                  <c:v>9</c:v>
                </c:pt>
                <c:pt idx="2758">
                  <c:v>7</c:v>
                </c:pt>
                <c:pt idx="2759">
                  <c:v>7</c:v>
                </c:pt>
                <c:pt idx="2760">
                  <c:v>6</c:v>
                </c:pt>
                <c:pt idx="2761">
                  <c:v>6</c:v>
                </c:pt>
                <c:pt idx="2762">
                  <c:v>6</c:v>
                </c:pt>
                <c:pt idx="2763">
                  <c:v>7</c:v>
                </c:pt>
                <c:pt idx="2764">
                  <c:v>6</c:v>
                </c:pt>
                <c:pt idx="2765">
                  <c:v>6</c:v>
                </c:pt>
                <c:pt idx="2766">
                  <c:v>4</c:v>
                </c:pt>
                <c:pt idx="2767">
                  <c:v>4</c:v>
                </c:pt>
                <c:pt idx="2768">
                  <c:v>5</c:v>
                </c:pt>
                <c:pt idx="2769">
                  <c:v>5</c:v>
                </c:pt>
                <c:pt idx="2770">
                  <c:v>7</c:v>
                </c:pt>
                <c:pt idx="2771">
                  <c:v>9</c:v>
                </c:pt>
                <c:pt idx="2772">
                  <c:v>8</c:v>
                </c:pt>
                <c:pt idx="2773">
                  <c:v>5</c:v>
                </c:pt>
                <c:pt idx="2774">
                  <c:v>4</c:v>
                </c:pt>
                <c:pt idx="2775">
                  <c:v>5</c:v>
                </c:pt>
                <c:pt idx="2776">
                  <c:v>4</c:v>
                </c:pt>
                <c:pt idx="2777">
                  <c:v>3</c:v>
                </c:pt>
                <c:pt idx="2778">
                  <c:v>4</c:v>
                </c:pt>
                <c:pt idx="2779">
                  <c:v>6</c:v>
                </c:pt>
                <c:pt idx="2780">
                  <c:v>7</c:v>
                </c:pt>
                <c:pt idx="2781">
                  <c:v>4</c:v>
                </c:pt>
                <c:pt idx="2782">
                  <c:v>5</c:v>
                </c:pt>
                <c:pt idx="2783">
                  <c:v>9</c:v>
                </c:pt>
                <c:pt idx="2784">
                  <c:v>7</c:v>
                </c:pt>
                <c:pt idx="2785">
                  <c:v>9</c:v>
                </c:pt>
                <c:pt idx="2786">
                  <c:v>6</c:v>
                </c:pt>
                <c:pt idx="2787">
                  <c:v>7</c:v>
                </c:pt>
                <c:pt idx="2788">
                  <c:v>6</c:v>
                </c:pt>
                <c:pt idx="2789">
                  <c:v>6</c:v>
                </c:pt>
                <c:pt idx="2790">
                  <c:v>8</c:v>
                </c:pt>
                <c:pt idx="2791">
                  <c:v>8</c:v>
                </c:pt>
                <c:pt idx="2792">
                  <c:v>11</c:v>
                </c:pt>
                <c:pt idx="2793">
                  <c:v>15</c:v>
                </c:pt>
                <c:pt idx="2794">
                  <c:v>14</c:v>
                </c:pt>
                <c:pt idx="2795">
                  <c:v>11</c:v>
                </c:pt>
                <c:pt idx="2796">
                  <c:v>7</c:v>
                </c:pt>
                <c:pt idx="2797">
                  <c:v>8</c:v>
                </c:pt>
                <c:pt idx="2798">
                  <c:v>7</c:v>
                </c:pt>
                <c:pt idx="2799">
                  <c:v>11</c:v>
                </c:pt>
                <c:pt idx="2800">
                  <c:v>14</c:v>
                </c:pt>
                <c:pt idx="2801">
                  <c:v>11</c:v>
                </c:pt>
                <c:pt idx="2802">
                  <c:v>9</c:v>
                </c:pt>
                <c:pt idx="2803">
                  <c:v>12</c:v>
                </c:pt>
                <c:pt idx="2804">
                  <c:v>16</c:v>
                </c:pt>
                <c:pt idx="2805">
                  <c:v>11</c:v>
                </c:pt>
                <c:pt idx="2806">
                  <c:v>10</c:v>
                </c:pt>
                <c:pt idx="2807">
                  <c:v>9</c:v>
                </c:pt>
                <c:pt idx="2808">
                  <c:v>10</c:v>
                </c:pt>
                <c:pt idx="2809">
                  <c:v>10</c:v>
                </c:pt>
                <c:pt idx="2810">
                  <c:v>10</c:v>
                </c:pt>
                <c:pt idx="2811">
                  <c:v>10</c:v>
                </c:pt>
                <c:pt idx="2812">
                  <c:v>11</c:v>
                </c:pt>
                <c:pt idx="2813">
                  <c:v>11</c:v>
                </c:pt>
                <c:pt idx="2814">
                  <c:v>11</c:v>
                </c:pt>
                <c:pt idx="2815">
                  <c:v>12</c:v>
                </c:pt>
                <c:pt idx="2816">
                  <c:v>12</c:v>
                </c:pt>
                <c:pt idx="2817">
                  <c:v>11</c:v>
                </c:pt>
                <c:pt idx="2818">
                  <c:v>10</c:v>
                </c:pt>
                <c:pt idx="2819">
                  <c:v>10</c:v>
                </c:pt>
                <c:pt idx="2820">
                  <c:v>10</c:v>
                </c:pt>
                <c:pt idx="2821">
                  <c:v>11</c:v>
                </c:pt>
                <c:pt idx="2822">
                  <c:v>10</c:v>
                </c:pt>
                <c:pt idx="2823">
                  <c:v>11</c:v>
                </c:pt>
                <c:pt idx="2824">
                  <c:v>10</c:v>
                </c:pt>
                <c:pt idx="2825">
                  <c:v>10</c:v>
                </c:pt>
                <c:pt idx="2826">
                  <c:v>11</c:v>
                </c:pt>
                <c:pt idx="2827">
                  <c:v>12</c:v>
                </c:pt>
                <c:pt idx="2828">
                  <c:v>12</c:v>
                </c:pt>
                <c:pt idx="2829">
                  <c:v>12</c:v>
                </c:pt>
                <c:pt idx="2830">
                  <c:v>12</c:v>
                </c:pt>
                <c:pt idx="2831">
                  <c:v>13</c:v>
                </c:pt>
                <c:pt idx="2832">
                  <c:v>14</c:v>
                </c:pt>
                <c:pt idx="2833">
                  <c:v>14</c:v>
                </c:pt>
                <c:pt idx="2834">
                  <c:v>13</c:v>
                </c:pt>
                <c:pt idx="2835">
                  <c:v>13</c:v>
                </c:pt>
                <c:pt idx="2836">
                  <c:v>15</c:v>
                </c:pt>
                <c:pt idx="2837">
                  <c:v>13</c:v>
                </c:pt>
                <c:pt idx="2838">
                  <c:v>15</c:v>
                </c:pt>
                <c:pt idx="2839">
                  <c:v>12</c:v>
                </c:pt>
                <c:pt idx="2840">
                  <c:v>11</c:v>
                </c:pt>
                <c:pt idx="2841">
                  <c:v>10</c:v>
                </c:pt>
                <c:pt idx="2842">
                  <c:v>11</c:v>
                </c:pt>
                <c:pt idx="2843">
                  <c:v>12</c:v>
                </c:pt>
                <c:pt idx="2844">
                  <c:v>10</c:v>
                </c:pt>
                <c:pt idx="2845">
                  <c:v>10</c:v>
                </c:pt>
                <c:pt idx="2846">
                  <c:v>10</c:v>
                </c:pt>
                <c:pt idx="2847">
                  <c:v>12</c:v>
                </c:pt>
                <c:pt idx="2848">
                  <c:v>12</c:v>
                </c:pt>
                <c:pt idx="2849">
                  <c:v>11</c:v>
                </c:pt>
                <c:pt idx="2850">
                  <c:v>14</c:v>
                </c:pt>
                <c:pt idx="2851">
                  <c:v>13</c:v>
                </c:pt>
                <c:pt idx="2852">
                  <c:v>13</c:v>
                </c:pt>
                <c:pt idx="2853">
                  <c:v>13</c:v>
                </c:pt>
                <c:pt idx="2854">
                  <c:v>12</c:v>
                </c:pt>
                <c:pt idx="2855">
                  <c:v>12</c:v>
                </c:pt>
                <c:pt idx="2856">
                  <c:v>11</c:v>
                </c:pt>
                <c:pt idx="2857">
                  <c:v>11</c:v>
                </c:pt>
                <c:pt idx="2858">
                  <c:v>10</c:v>
                </c:pt>
                <c:pt idx="2859">
                  <c:v>10</c:v>
                </c:pt>
                <c:pt idx="2860">
                  <c:v>9</c:v>
                </c:pt>
                <c:pt idx="2861">
                  <c:v>9</c:v>
                </c:pt>
                <c:pt idx="2862">
                  <c:v>9</c:v>
                </c:pt>
                <c:pt idx="2863">
                  <c:v>10</c:v>
                </c:pt>
                <c:pt idx="2864">
                  <c:v>9</c:v>
                </c:pt>
                <c:pt idx="2865">
                  <c:v>10</c:v>
                </c:pt>
                <c:pt idx="2866">
                  <c:v>9</c:v>
                </c:pt>
                <c:pt idx="2867">
                  <c:v>15</c:v>
                </c:pt>
                <c:pt idx="2868">
                  <c:v>12</c:v>
                </c:pt>
                <c:pt idx="2869">
                  <c:v>12</c:v>
                </c:pt>
                <c:pt idx="2870">
                  <c:v>12</c:v>
                </c:pt>
                <c:pt idx="2871">
                  <c:v>15</c:v>
                </c:pt>
                <c:pt idx="2872">
                  <c:v>17</c:v>
                </c:pt>
                <c:pt idx="2873">
                  <c:v>16</c:v>
                </c:pt>
                <c:pt idx="2874">
                  <c:v>15</c:v>
                </c:pt>
                <c:pt idx="2875">
                  <c:v>15</c:v>
                </c:pt>
                <c:pt idx="2876">
                  <c:v>14</c:v>
                </c:pt>
                <c:pt idx="2877">
                  <c:v>13</c:v>
                </c:pt>
                <c:pt idx="2878">
                  <c:v>14</c:v>
                </c:pt>
                <c:pt idx="2879">
                  <c:v>15</c:v>
                </c:pt>
                <c:pt idx="2880">
                  <c:v>16</c:v>
                </c:pt>
                <c:pt idx="2881">
                  <c:v>16</c:v>
                </c:pt>
                <c:pt idx="2882">
                  <c:v>14</c:v>
                </c:pt>
                <c:pt idx="2883">
                  <c:v>16</c:v>
                </c:pt>
                <c:pt idx="2884">
                  <c:v>17</c:v>
                </c:pt>
                <c:pt idx="2885">
                  <c:v>18</c:v>
                </c:pt>
                <c:pt idx="2886">
                  <c:v>20</c:v>
                </c:pt>
                <c:pt idx="2887">
                  <c:v>22</c:v>
                </c:pt>
                <c:pt idx="2888">
                  <c:v>23</c:v>
                </c:pt>
                <c:pt idx="2889">
                  <c:v>22</c:v>
                </c:pt>
                <c:pt idx="2890">
                  <c:v>26</c:v>
                </c:pt>
                <c:pt idx="2891">
                  <c:v>23</c:v>
                </c:pt>
                <c:pt idx="2892">
                  <c:v>22</c:v>
                </c:pt>
                <c:pt idx="2893">
                  <c:v>22</c:v>
                </c:pt>
                <c:pt idx="2894">
                  <c:v>21</c:v>
                </c:pt>
                <c:pt idx="2895">
                  <c:v>18</c:v>
                </c:pt>
                <c:pt idx="2896">
                  <c:v>21</c:v>
                </c:pt>
                <c:pt idx="2897">
                  <c:v>23</c:v>
                </c:pt>
                <c:pt idx="2898">
                  <c:v>23</c:v>
                </c:pt>
                <c:pt idx="2899">
                  <c:v>25</c:v>
                </c:pt>
                <c:pt idx="2900">
                  <c:v>26</c:v>
                </c:pt>
                <c:pt idx="2901">
                  <c:v>26</c:v>
                </c:pt>
                <c:pt idx="2902">
                  <c:v>25</c:v>
                </c:pt>
                <c:pt idx="2903">
                  <c:v>27</c:v>
                </c:pt>
                <c:pt idx="2904">
                  <c:v>26</c:v>
                </c:pt>
                <c:pt idx="2905">
                  <c:v>27</c:v>
                </c:pt>
                <c:pt idx="2906">
                  <c:v>23</c:v>
                </c:pt>
                <c:pt idx="2907">
                  <c:v>23</c:v>
                </c:pt>
                <c:pt idx="2908">
                  <c:v>23</c:v>
                </c:pt>
                <c:pt idx="2909">
                  <c:v>24</c:v>
                </c:pt>
                <c:pt idx="2910">
                  <c:v>22</c:v>
                </c:pt>
                <c:pt idx="2911">
                  <c:v>21</c:v>
                </c:pt>
                <c:pt idx="2912">
                  <c:v>24</c:v>
                </c:pt>
                <c:pt idx="2913">
                  <c:v>20</c:v>
                </c:pt>
                <c:pt idx="2914">
                  <c:v>22</c:v>
                </c:pt>
                <c:pt idx="2915">
                  <c:v>23</c:v>
                </c:pt>
                <c:pt idx="2916">
                  <c:v>23</c:v>
                </c:pt>
                <c:pt idx="2917">
                  <c:v>29</c:v>
                </c:pt>
                <c:pt idx="2918">
                  <c:v>25</c:v>
                </c:pt>
                <c:pt idx="2919">
                  <c:v>28</c:v>
                </c:pt>
                <c:pt idx="2920">
                  <c:v>18</c:v>
                </c:pt>
                <c:pt idx="2921">
                  <c:v>12</c:v>
                </c:pt>
                <c:pt idx="2922">
                  <c:v>10</c:v>
                </c:pt>
                <c:pt idx="2923">
                  <c:v>12</c:v>
                </c:pt>
                <c:pt idx="2924">
                  <c:v>12</c:v>
                </c:pt>
                <c:pt idx="2925">
                  <c:v>11</c:v>
                </c:pt>
                <c:pt idx="2926">
                  <c:v>10</c:v>
                </c:pt>
                <c:pt idx="2927">
                  <c:v>11</c:v>
                </c:pt>
                <c:pt idx="2928">
                  <c:v>14</c:v>
                </c:pt>
                <c:pt idx="2929">
                  <c:v>13</c:v>
                </c:pt>
                <c:pt idx="2930">
                  <c:v>12</c:v>
                </c:pt>
                <c:pt idx="2931">
                  <c:v>12</c:v>
                </c:pt>
                <c:pt idx="2932">
                  <c:v>9</c:v>
                </c:pt>
                <c:pt idx="2933">
                  <c:v>9</c:v>
                </c:pt>
                <c:pt idx="2934">
                  <c:v>9</c:v>
                </c:pt>
                <c:pt idx="2935">
                  <c:v>8</c:v>
                </c:pt>
                <c:pt idx="2936">
                  <c:v>7</c:v>
                </c:pt>
                <c:pt idx="2937">
                  <c:v>8</c:v>
                </c:pt>
                <c:pt idx="2938">
                  <c:v>8</c:v>
                </c:pt>
                <c:pt idx="2939">
                  <c:v>9</c:v>
                </c:pt>
                <c:pt idx="2940">
                  <c:v>8</c:v>
                </c:pt>
                <c:pt idx="2941">
                  <c:v>7</c:v>
                </c:pt>
                <c:pt idx="2942">
                  <c:v>4</c:v>
                </c:pt>
                <c:pt idx="2943">
                  <c:v>6</c:v>
                </c:pt>
                <c:pt idx="2944">
                  <c:v>6</c:v>
                </c:pt>
                <c:pt idx="2945">
                  <c:v>6</c:v>
                </c:pt>
                <c:pt idx="2946">
                  <c:v>5</c:v>
                </c:pt>
                <c:pt idx="2947">
                  <c:v>4</c:v>
                </c:pt>
                <c:pt idx="2948">
                  <c:v>4</c:v>
                </c:pt>
                <c:pt idx="2949">
                  <c:v>5</c:v>
                </c:pt>
                <c:pt idx="2950">
                  <c:v>4</c:v>
                </c:pt>
                <c:pt idx="2951">
                  <c:v>3</c:v>
                </c:pt>
                <c:pt idx="2952">
                  <c:v>3</c:v>
                </c:pt>
                <c:pt idx="2953">
                  <c:v>4</c:v>
                </c:pt>
                <c:pt idx="2954">
                  <c:v>4</c:v>
                </c:pt>
                <c:pt idx="2955">
                  <c:v>4</c:v>
                </c:pt>
                <c:pt idx="2956">
                  <c:v>5</c:v>
                </c:pt>
                <c:pt idx="2957">
                  <c:v>4</c:v>
                </c:pt>
                <c:pt idx="2958">
                  <c:v>4</c:v>
                </c:pt>
                <c:pt idx="2959">
                  <c:v>4</c:v>
                </c:pt>
                <c:pt idx="2960">
                  <c:v>4</c:v>
                </c:pt>
                <c:pt idx="2961">
                  <c:v>15</c:v>
                </c:pt>
                <c:pt idx="2962">
                  <c:v>4</c:v>
                </c:pt>
                <c:pt idx="2963">
                  <c:v>3</c:v>
                </c:pt>
                <c:pt idx="2964">
                  <c:v>4</c:v>
                </c:pt>
                <c:pt idx="2965">
                  <c:v>3</c:v>
                </c:pt>
                <c:pt idx="2966">
                  <c:v>2</c:v>
                </c:pt>
                <c:pt idx="2967">
                  <c:v>2</c:v>
                </c:pt>
                <c:pt idx="2968">
                  <c:v>1</c:v>
                </c:pt>
                <c:pt idx="2969">
                  <c:v>2</c:v>
                </c:pt>
                <c:pt idx="2970">
                  <c:v>2</c:v>
                </c:pt>
                <c:pt idx="2971">
                  <c:v>2</c:v>
                </c:pt>
                <c:pt idx="2972">
                  <c:v>1</c:v>
                </c:pt>
                <c:pt idx="2973">
                  <c:v>1</c:v>
                </c:pt>
                <c:pt idx="2974">
                  <c:v>1</c:v>
                </c:pt>
                <c:pt idx="2975">
                  <c:v>3</c:v>
                </c:pt>
                <c:pt idx="2976">
                  <c:v>6</c:v>
                </c:pt>
                <c:pt idx="2977">
                  <c:v>4</c:v>
                </c:pt>
                <c:pt idx="2978">
                  <c:v>2</c:v>
                </c:pt>
                <c:pt idx="2979">
                  <c:v>2</c:v>
                </c:pt>
                <c:pt idx="2980">
                  <c:v>1</c:v>
                </c:pt>
                <c:pt idx="2981">
                  <c:v>0</c:v>
                </c:pt>
                <c:pt idx="2982">
                  <c:v>0</c:v>
                </c:pt>
                <c:pt idx="2983">
                  <c:v>0</c:v>
                </c:pt>
                <c:pt idx="2984">
                  <c:v>1</c:v>
                </c:pt>
                <c:pt idx="2985">
                  <c:v>0</c:v>
                </c:pt>
                <c:pt idx="2986">
                  <c:v>1</c:v>
                </c:pt>
                <c:pt idx="2987">
                  <c:v>0</c:v>
                </c:pt>
                <c:pt idx="2988">
                  <c:v>1</c:v>
                </c:pt>
                <c:pt idx="2989">
                  <c:v>1</c:v>
                </c:pt>
                <c:pt idx="2990">
                  <c:v>4</c:v>
                </c:pt>
                <c:pt idx="2991">
                  <c:v>1</c:v>
                </c:pt>
                <c:pt idx="2992">
                  <c:v>0</c:v>
                </c:pt>
                <c:pt idx="2993">
                  <c:v>0</c:v>
                </c:pt>
                <c:pt idx="2994">
                  <c:v>1</c:v>
                </c:pt>
                <c:pt idx="2995">
                  <c:v>0</c:v>
                </c:pt>
                <c:pt idx="2996">
                  <c:v>1</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4</c:v>
                </c:pt>
                <c:pt idx="3018">
                  <c:v>0</c:v>
                </c:pt>
                <c:pt idx="3019">
                  <c:v>1</c:v>
                </c:pt>
                <c:pt idx="3020">
                  <c:v>0</c:v>
                </c:pt>
                <c:pt idx="3021">
                  <c:v>0</c:v>
                </c:pt>
                <c:pt idx="3022">
                  <c:v>0</c:v>
                </c:pt>
                <c:pt idx="3023">
                  <c:v>0</c:v>
                </c:pt>
                <c:pt idx="3024">
                  <c:v>0</c:v>
                </c:pt>
                <c:pt idx="3025">
                  <c:v>0</c:v>
                </c:pt>
                <c:pt idx="3026">
                  <c:v>0</c:v>
                </c:pt>
                <c:pt idx="3027">
                  <c:v>0</c:v>
                </c:pt>
                <c:pt idx="3028">
                  <c:v>0</c:v>
                </c:pt>
                <c:pt idx="3029">
                  <c:v>1</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1</c:v>
                </c:pt>
                <c:pt idx="3067">
                  <c:v>1</c:v>
                </c:pt>
                <c:pt idx="3068">
                  <c:v>0</c:v>
                </c:pt>
                <c:pt idx="3069">
                  <c:v>0</c:v>
                </c:pt>
                <c:pt idx="3070">
                  <c:v>0</c:v>
                </c:pt>
                <c:pt idx="3071">
                  <c:v>0</c:v>
                </c:pt>
                <c:pt idx="3072">
                  <c:v>0</c:v>
                </c:pt>
                <c:pt idx="3073">
                  <c:v>0</c:v>
                </c:pt>
                <c:pt idx="3074">
                  <c:v>12</c:v>
                </c:pt>
                <c:pt idx="3075">
                  <c:v>1</c:v>
                </c:pt>
                <c:pt idx="3076">
                  <c:v>0</c:v>
                </c:pt>
                <c:pt idx="3077">
                  <c:v>0</c:v>
                </c:pt>
                <c:pt idx="3078">
                  <c:v>0</c:v>
                </c:pt>
                <c:pt idx="3079">
                  <c:v>0</c:v>
                </c:pt>
                <c:pt idx="3080">
                  <c:v>2</c:v>
                </c:pt>
                <c:pt idx="3081">
                  <c:v>0</c:v>
                </c:pt>
                <c:pt idx="3082">
                  <c:v>2</c:v>
                </c:pt>
                <c:pt idx="3083">
                  <c:v>0</c:v>
                </c:pt>
                <c:pt idx="3084">
                  <c:v>0</c:v>
                </c:pt>
                <c:pt idx="3085">
                  <c:v>2</c:v>
                </c:pt>
                <c:pt idx="3086">
                  <c:v>0</c:v>
                </c:pt>
                <c:pt idx="3087">
                  <c:v>0</c:v>
                </c:pt>
                <c:pt idx="3088">
                  <c:v>1</c:v>
                </c:pt>
                <c:pt idx="3089">
                  <c:v>0</c:v>
                </c:pt>
                <c:pt idx="3090">
                  <c:v>0</c:v>
                </c:pt>
                <c:pt idx="3091">
                  <c:v>1</c:v>
                </c:pt>
                <c:pt idx="3092">
                  <c:v>0</c:v>
                </c:pt>
                <c:pt idx="3093">
                  <c:v>1</c:v>
                </c:pt>
                <c:pt idx="3094">
                  <c:v>10</c:v>
                </c:pt>
                <c:pt idx="3095">
                  <c:v>5</c:v>
                </c:pt>
                <c:pt idx="3096">
                  <c:v>6</c:v>
                </c:pt>
                <c:pt idx="3097">
                  <c:v>6</c:v>
                </c:pt>
                <c:pt idx="3098">
                  <c:v>8</c:v>
                </c:pt>
                <c:pt idx="3099">
                  <c:v>6</c:v>
                </c:pt>
                <c:pt idx="3100">
                  <c:v>5</c:v>
                </c:pt>
                <c:pt idx="3101">
                  <c:v>3</c:v>
                </c:pt>
                <c:pt idx="3102">
                  <c:v>3</c:v>
                </c:pt>
                <c:pt idx="3103">
                  <c:v>4</c:v>
                </c:pt>
                <c:pt idx="3104">
                  <c:v>1</c:v>
                </c:pt>
                <c:pt idx="3105">
                  <c:v>1</c:v>
                </c:pt>
                <c:pt idx="3106">
                  <c:v>1</c:v>
                </c:pt>
                <c:pt idx="3107">
                  <c:v>1</c:v>
                </c:pt>
                <c:pt idx="3108">
                  <c:v>1</c:v>
                </c:pt>
                <c:pt idx="3109">
                  <c:v>10</c:v>
                </c:pt>
                <c:pt idx="3110">
                  <c:v>13</c:v>
                </c:pt>
                <c:pt idx="3111">
                  <c:v>18</c:v>
                </c:pt>
                <c:pt idx="3112">
                  <c:v>3</c:v>
                </c:pt>
                <c:pt idx="3113">
                  <c:v>8</c:v>
                </c:pt>
                <c:pt idx="3114">
                  <c:v>0</c:v>
                </c:pt>
                <c:pt idx="3115">
                  <c:v>0</c:v>
                </c:pt>
                <c:pt idx="3116">
                  <c:v>1</c:v>
                </c:pt>
                <c:pt idx="3117">
                  <c:v>2</c:v>
                </c:pt>
                <c:pt idx="3118">
                  <c:v>0</c:v>
                </c:pt>
                <c:pt idx="3119">
                  <c:v>0</c:v>
                </c:pt>
                <c:pt idx="3120">
                  <c:v>1</c:v>
                </c:pt>
                <c:pt idx="3121">
                  <c:v>0</c:v>
                </c:pt>
                <c:pt idx="3122">
                  <c:v>1</c:v>
                </c:pt>
                <c:pt idx="3123">
                  <c:v>0</c:v>
                </c:pt>
                <c:pt idx="3124">
                  <c:v>0</c:v>
                </c:pt>
                <c:pt idx="3125">
                  <c:v>8</c:v>
                </c:pt>
                <c:pt idx="3126">
                  <c:v>3</c:v>
                </c:pt>
                <c:pt idx="3127">
                  <c:v>6</c:v>
                </c:pt>
                <c:pt idx="3128">
                  <c:v>1</c:v>
                </c:pt>
                <c:pt idx="3129">
                  <c:v>1</c:v>
                </c:pt>
                <c:pt idx="3130">
                  <c:v>1</c:v>
                </c:pt>
                <c:pt idx="3131">
                  <c:v>1</c:v>
                </c:pt>
                <c:pt idx="3132">
                  <c:v>11</c:v>
                </c:pt>
                <c:pt idx="3133">
                  <c:v>8</c:v>
                </c:pt>
                <c:pt idx="3134">
                  <c:v>30</c:v>
                </c:pt>
                <c:pt idx="3135">
                  <c:v>8</c:v>
                </c:pt>
                <c:pt idx="3136">
                  <c:v>19</c:v>
                </c:pt>
                <c:pt idx="3137">
                  <c:v>2</c:v>
                </c:pt>
                <c:pt idx="3138">
                  <c:v>17</c:v>
                </c:pt>
                <c:pt idx="3139">
                  <c:v>19</c:v>
                </c:pt>
                <c:pt idx="3140">
                  <c:v>2</c:v>
                </c:pt>
                <c:pt idx="3141">
                  <c:v>1</c:v>
                </c:pt>
                <c:pt idx="3142">
                  <c:v>4</c:v>
                </c:pt>
                <c:pt idx="3143">
                  <c:v>3</c:v>
                </c:pt>
                <c:pt idx="3144">
                  <c:v>6</c:v>
                </c:pt>
                <c:pt idx="3145">
                  <c:v>22</c:v>
                </c:pt>
                <c:pt idx="3146">
                  <c:v>7</c:v>
                </c:pt>
                <c:pt idx="3147">
                  <c:v>5</c:v>
                </c:pt>
                <c:pt idx="3148">
                  <c:v>6</c:v>
                </c:pt>
                <c:pt idx="3149">
                  <c:v>6</c:v>
                </c:pt>
                <c:pt idx="3150">
                  <c:v>4</c:v>
                </c:pt>
                <c:pt idx="3151">
                  <c:v>5</c:v>
                </c:pt>
                <c:pt idx="3152">
                  <c:v>6</c:v>
                </c:pt>
                <c:pt idx="3153">
                  <c:v>5</c:v>
                </c:pt>
                <c:pt idx="3154">
                  <c:v>3</c:v>
                </c:pt>
                <c:pt idx="3155">
                  <c:v>4</c:v>
                </c:pt>
                <c:pt idx="3156">
                  <c:v>4</c:v>
                </c:pt>
                <c:pt idx="3157">
                  <c:v>3</c:v>
                </c:pt>
                <c:pt idx="3158">
                  <c:v>5</c:v>
                </c:pt>
                <c:pt idx="3159">
                  <c:v>7</c:v>
                </c:pt>
                <c:pt idx="3160">
                  <c:v>16</c:v>
                </c:pt>
                <c:pt idx="3161">
                  <c:v>11</c:v>
                </c:pt>
                <c:pt idx="3162">
                  <c:v>8</c:v>
                </c:pt>
                <c:pt idx="3163">
                  <c:v>11</c:v>
                </c:pt>
                <c:pt idx="3164">
                  <c:v>6</c:v>
                </c:pt>
                <c:pt idx="3165">
                  <c:v>3</c:v>
                </c:pt>
                <c:pt idx="3166">
                  <c:v>7</c:v>
                </c:pt>
                <c:pt idx="3167">
                  <c:v>9</c:v>
                </c:pt>
                <c:pt idx="3168">
                  <c:v>4</c:v>
                </c:pt>
                <c:pt idx="3169">
                  <c:v>9</c:v>
                </c:pt>
                <c:pt idx="3170">
                  <c:v>5</c:v>
                </c:pt>
                <c:pt idx="3171">
                  <c:v>4</c:v>
                </c:pt>
                <c:pt idx="3172">
                  <c:v>5</c:v>
                </c:pt>
                <c:pt idx="3173">
                  <c:v>12</c:v>
                </c:pt>
                <c:pt idx="3174">
                  <c:v>6</c:v>
                </c:pt>
                <c:pt idx="3175">
                  <c:v>6</c:v>
                </c:pt>
                <c:pt idx="3176">
                  <c:v>7</c:v>
                </c:pt>
                <c:pt idx="3177">
                  <c:v>7</c:v>
                </c:pt>
                <c:pt idx="3178">
                  <c:v>18</c:v>
                </c:pt>
                <c:pt idx="3179">
                  <c:v>6</c:v>
                </c:pt>
                <c:pt idx="3180">
                  <c:v>6</c:v>
                </c:pt>
                <c:pt idx="3181">
                  <c:v>6</c:v>
                </c:pt>
                <c:pt idx="3182">
                  <c:v>6</c:v>
                </c:pt>
                <c:pt idx="3183">
                  <c:v>6</c:v>
                </c:pt>
                <c:pt idx="3184">
                  <c:v>5</c:v>
                </c:pt>
                <c:pt idx="3185">
                  <c:v>4</c:v>
                </c:pt>
                <c:pt idx="3186">
                  <c:v>4</c:v>
                </c:pt>
                <c:pt idx="3187">
                  <c:v>6</c:v>
                </c:pt>
                <c:pt idx="3188">
                  <c:v>5</c:v>
                </c:pt>
                <c:pt idx="3189">
                  <c:v>4</c:v>
                </c:pt>
                <c:pt idx="3190">
                  <c:v>6</c:v>
                </c:pt>
                <c:pt idx="3191">
                  <c:v>7</c:v>
                </c:pt>
                <c:pt idx="3192">
                  <c:v>8</c:v>
                </c:pt>
                <c:pt idx="3193">
                  <c:v>11</c:v>
                </c:pt>
                <c:pt idx="3194">
                  <c:v>11</c:v>
                </c:pt>
                <c:pt idx="3195">
                  <c:v>15</c:v>
                </c:pt>
                <c:pt idx="3196">
                  <c:v>10</c:v>
                </c:pt>
                <c:pt idx="3197">
                  <c:v>8</c:v>
                </c:pt>
                <c:pt idx="3198">
                  <c:v>8</c:v>
                </c:pt>
                <c:pt idx="3199">
                  <c:v>12</c:v>
                </c:pt>
                <c:pt idx="3200">
                  <c:v>10</c:v>
                </c:pt>
                <c:pt idx="3201">
                  <c:v>7</c:v>
                </c:pt>
                <c:pt idx="3202">
                  <c:v>8</c:v>
                </c:pt>
                <c:pt idx="3203">
                  <c:v>7</c:v>
                </c:pt>
                <c:pt idx="3204">
                  <c:v>7</c:v>
                </c:pt>
                <c:pt idx="3205">
                  <c:v>8</c:v>
                </c:pt>
                <c:pt idx="3206">
                  <c:v>7</c:v>
                </c:pt>
                <c:pt idx="3207">
                  <c:v>7</c:v>
                </c:pt>
                <c:pt idx="3208">
                  <c:v>12</c:v>
                </c:pt>
                <c:pt idx="3209">
                  <c:v>12</c:v>
                </c:pt>
                <c:pt idx="3210">
                  <c:v>11</c:v>
                </c:pt>
                <c:pt idx="3211">
                  <c:v>7</c:v>
                </c:pt>
                <c:pt idx="3212">
                  <c:v>6</c:v>
                </c:pt>
                <c:pt idx="3213">
                  <c:v>8</c:v>
                </c:pt>
                <c:pt idx="3214">
                  <c:v>9</c:v>
                </c:pt>
                <c:pt idx="3215">
                  <c:v>6</c:v>
                </c:pt>
                <c:pt idx="3216">
                  <c:v>6</c:v>
                </c:pt>
                <c:pt idx="3217">
                  <c:v>8</c:v>
                </c:pt>
                <c:pt idx="3218">
                  <c:v>10</c:v>
                </c:pt>
                <c:pt idx="3219">
                  <c:v>9</c:v>
                </c:pt>
                <c:pt idx="3220">
                  <c:v>8</c:v>
                </c:pt>
                <c:pt idx="3221">
                  <c:v>8</c:v>
                </c:pt>
                <c:pt idx="3222">
                  <c:v>9</c:v>
                </c:pt>
                <c:pt idx="3223">
                  <c:v>9</c:v>
                </c:pt>
                <c:pt idx="3224">
                  <c:v>8</c:v>
                </c:pt>
                <c:pt idx="3225">
                  <c:v>8</c:v>
                </c:pt>
                <c:pt idx="3226">
                  <c:v>8</c:v>
                </c:pt>
                <c:pt idx="3227">
                  <c:v>9</c:v>
                </c:pt>
                <c:pt idx="3228">
                  <c:v>10</c:v>
                </c:pt>
                <c:pt idx="3229">
                  <c:v>9</c:v>
                </c:pt>
                <c:pt idx="3230">
                  <c:v>9</c:v>
                </c:pt>
                <c:pt idx="3231">
                  <c:v>10</c:v>
                </c:pt>
                <c:pt idx="3232">
                  <c:v>10</c:v>
                </c:pt>
                <c:pt idx="3233">
                  <c:v>10</c:v>
                </c:pt>
                <c:pt idx="3234">
                  <c:v>9</c:v>
                </c:pt>
                <c:pt idx="3235">
                  <c:v>9</c:v>
                </c:pt>
                <c:pt idx="3236">
                  <c:v>9</c:v>
                </c:pt>
                <c:pt idx="3237">
                  <c:v>10</c:v>
                </c:pt>
                <c:pt idx="3238">
                  <c:v>9</c:v>
                </c:pt>
                <c:pt idx="3239">
                  <c:v>9</c:v>
                </c:pt>
                <c:pt idx="3240">
                  <c:v>9</c:v>
                </c:pt>
                <c:pt idx="3241">
                  <c:v>9</c:v>
                </c:pt>
                <c:pt idx="3242">
                  <c:v>9</c:v>
                </c:pt>
                <c:pt idx="3243">
                  <c:v>7</c:v>
                </c:pt>
                <c:pt idx="3244">
                  <c:v>8</c:v>
                </c:pt>
                <c:pt idx="3245">
                  <c:v>10</c:v>
                </c:pt>
                <c:pt idx="3246">
                  <c:v>9</c:v>
                </c:pt>
                <c:pt idx="3247">
                  <c:v>11</c:v>
                </c:pt>
                <c:pt idx="3248">
                  <c:v>9</c:v>
                </c:pt>
                <c:pt idx="3249">
                  <c:v>9</c:v>
                </c:pt>
                <c:pt idx="3250">
                  <c:v>9</c:v>
                </c:pt>
                <c:pt idx="3251">
                  <c:v>11</c:v>
                </c:pt>
                <c:pt idx="3252">
                  <c:v>9</c:v>
                </c:pt>
                <c:pt idx="3253">
                  <c:v>9</c:v>
                </c:pt>
                <c:pt idx="3254">
                  <c:v>11</c:v>
                </c:pt>
                <c:pt idx="3255">
                  <c:v>13</c:v>
                </c:pt>
                <c:pt idx="3256">
                  <c:v>11</c:v>
                </c:pt>
                <c:pt idx="3257">
                  <c:v>10</c:v>
                </c:pt>
                <c:pt idx="3258">
                  <c:v>9</c:v>
                </c:pt>
                <c:pt idx="3259">
                  <c:v>9</c:v>
                </c:pt>
                <c:pt idx="3260">
                  <c:v>8</c:v>
                </c:pt>
                <c:pt idx="3261">
                  <c:v>8</c:v>
                </c:pt>
                <c:pt idx="3262">
                  <c:v>9</c:v>
                </c:pt>
                <c:pt idx="3263">
                  <c:v>9</c:v>
                </c:pt>
                <c:pt idx="3264">
                  <c:v>9</c:v>
                </c:pt>
                <c:pt idx="3265">
                  <c:v>10</c:v>
                </c:pt>
                <c:pt idx="3266">
                  <c:v>12</c:v>
                </c:pt>
                <c:pt idx="3267">
                  <c:v>12</c:v>
                </c:pt>
                <c:pt idx="3268">
                  <c:v>16</c:v>
                </c:pt>
                <c:pt idx="3269">
                  <c:v>10</c:v>
                </c:pt>
                <c:pt idx="3270">
                  <c:v>13</c:v>
                </c:pt>
                <c:pt idx="3271">
                  <c:v>12</c:v>
                </c:pt>
                <c:pt idx="3272">
                  <c:v>11</c:v>
                </c:pt>
                <c:pt idx="3273">
                  <c:v>12</c:v>
                </c:pt>
                <c:pt idx="3274">
                  <c:v>10</c:v>
                </c:pt>
                <c:pt idx="3275">
                  <c:v>10</c:v>
                </c:pt>
                <c:pt idx="3276">
                  <c:v>8</c:v>
                </c:pt>
                <c:pt idx="3277">
                  <c:v>9</c:v>
                </c:pt>
                <c:pt idx="3278">
                  <c:v>10</c:v>
                </c:pt>
                <c:pt idx="3279">
                  <c:v>10</c:v>
                </c:pt>
                <c:pt idx="3280">
                  <c:v>12</c:v>
                </c:pt>
                <c:pt idx="3281">
                  <c:v>25</c:v>
                </c:pt>
                <c:pt idx="3282">
                  <c:v>32</c:v>
                </c:pt>
                <c:pt idx="3283">
                  <c:v>36</c:v>
                </c:pt>
                <c:pt idx="3284">
                  <c:v>12</c:v>
                </c:pt>
                <c:pt idx="3285">
                  <c:v>26</c:v>
                </c:pt>
                <c:pt idx="3286">
                  <c:v>14</c:v>
                </c:pt>
                <c:pt idx="3287">
                  <c:v>26</c:v>
                </c:pt>
                <c:pt idx="3288">
                  <c:v>12</c:v>
                </c:pt>
                <c:pt idx="3289">
                  <c:v>11</c:v>
                </c:pt>
                <c:pt idx="3290">
                  <c:v>11</c:v>
                </c:pt>
                <c:pt idx="3291">
                  <c:v>10</c:v>
                </c:pt>
                <c:pt idx="3292">
                  <c:v>9</c:v>
                </c:pt>
                <c:pt idx="3293">
                  <c:v>9</c:v>
                </c:pt>
                <c:pt idx="3294">
                  <c:v>8</c:v>
                </c:pt>
                <c:pt idx="3295">
                  <c:v>10</c:v>
                </c:pt>
                <c:pt idx="3296">
                  <c:v>10</c:v>
                </c:pt>
                <c:pt idx="3297">
                  <c:v>11</c:v>
                </c:pt>
                <c:pt idx="3298">
                  <c:v>10</c:v>
                </c:pt>
                <c:pt idx="3299">
                  <c:v>9</c:v>
                </c:pt>
                <c:pt idx="3300">
                  <c:v>10</c:v>
                </c:pt>
                <c:pt idx="3301">
                  <c:v>9</c:v>
                </c:pt>
                <c:pt idx="3302">
                  <c:v>9</c:v>
                </c:pt>
                <c:pt idx="3303">
                  <c:v>9</c:v>
                </c:pt>
                <c:pt idx="3304">
                  <c:v>7</c:v>
                </c:pt>
                <c:pt idx="3305">
                  <c:v>7</c:v>
                </c:pt>
                <c:pt idx="3306">
                  <c:v>8</c:v>
                </c:pt>
                <c:pt idx="3307">
                  <c:v>8</c:v>
                </c:pt>
                <c:pt idx="3308">
                  <c:v>9</c:v>
                </c:pt>
                <c:pt idx="3309">
                  <c:v>11</c:v>
                </c:pt>
                <c:pt idx="3310">
                  <c:v>9</c:v>
                </c:pt>
                <c:pt idx="3311">
                  <c:v>8</c:v>
                </c:pt>
                <c:pt idx="3312">
                  <c:v>8</c:v>
                </c:pt>
                <c:pt idx="3313">
                  <c:v>8</c:v>
                </c:pt>
                <c:pt idx="3314">
                  <c:v>8</c:v>
                </c:pt>
                <c:pt idx="3315">
                  <c:v>8</c:v>
                </c:pt>
                <c:pt idx="3316">
                  <c:v>8</c:v>
                </c:pt>
                <c:pt idx="3317">
                  <c:v>9</c:v>
                </c:pt>
                <c:pt idx="3318">
                  <c:v>10</c:v>
                </c:pt>
                <c:pt idx="3319">
                  <c:v>10</c:v>
                </c:pt>
                <c:pt idx="3320">
                  <c:v>11</c:v>
                </c:pt>
                <c:pt idx="3321">
                  <c:v>10</c:v>
                </c:pt>
                <c:pt idx="3322">
                  <c:v>10</c:v>
                </c:pt>
                <c:pt idx="3323">
                  <c:v>8</c:v>
                </c:pt>
                <c:pt idx="3324">
                  <c:v>8</c:v>
                </c:pt>
                <c:pt idx="3325">
                  <c:v>8</c:v>
                </c:pt>
                <c:pt idx="3326">
                  <c:v>9</c:v>
                </c:pt>
                <c:pt idx="3327">
                  <c:v>8</c:v>
                </c:pt>
                <c:pt idx="3328">
                  <c:v>8</c:v>
                </c:pt>
                <c:pt idx="3329">
                  <c:v>9</c:v>
                </c:pt>
                <c:pt idx="3330">
                  <c:v>10</c:v>
                </c:pt>
                <c:pt idx="3331">
                  <c:v>9</c:v>
                </c:pt>
                <c:pt idx="3332">
                  <c:v>13</c:v>
                </c:pt>
                <c:pt idx="3333">
                  <c:v>16</c:v>
                </c:pt>
                <c:pt idx="3334">
                  <c:v>9</c:v>
                </c:pt>
                <c:pt idx="3335">
                  <c:v>8</c:v>
                </c:pt>
                <c:pt idx="3336">
                  <c:v>11</c:v>
                </c:pt>
                <c:pt idx="3337">
                  <c:v>9</c:v>
                </c:pt>
                <c:pt idx="3338">
                  <c:v>12</c:v>
                </c:pt>
                <c:pt idx="3339">
                  <c:v>13</c:v>
                </c:pt>
                <c:pt idx="3340">
                  <c:v>11</c:v>
                </c:pt>
                <c:pt idx="3341">
                  <c:v>9</c:v>
                </c:pt>
                <c:pt idx="3342">
                  <c:v>11</c:v>
                </c:pt>
                <c:pt idx="3343">
                  <c:v>10</c:v>
                </c:pt>
                <c:pt idx="3344">
                  <c:v>8</c:v>
                </c:pt>
                <c:pt idx="3345">
                  <c:v>9</c:v>
                </c:pt>
                <c:pt idx="3346">
                  <c:v>9</c:v>
                </c:pt>
                <c:pt idx="3347">
                  <c:v>10</c:v>
                </c:pt>
                <c:pt idx="3348">
                  <c:v>10</c:v>
                </c:pt>
                <c:pt idx="3349">
                  <c:v>10</c:v>
                </c:pt>
                <c:pt idx="3350">
                  <c:v>9</c:v>
                </c:pt>
                <c:pt idx="3351">
                  <c:v>10</c:v>
                </c:pt>
                <c:pt idx="3352">
                  <c:v>9</c:v>
                </c:pt>
                <c:pt idx="3353">
                  <c:v>9</c:v>
                </c:pt>
                <c:pt idx="3354">
                  <c:v>9</c:v>
                </c:pt>
                <c:pt idx="3355">
                  <c:v>10</c:v>
                </c:pt>
                <c:pt idx="3356">
                  <c:v>10</c:v>
                </c:pt>
                <c:pt idx="3357">
                  <c:v>9</c:v>
                </c:pt>
                <c:pt idx="3358">
                  <c:v>8</c:v>
                </c:pt>
                <c:pt idx="3359">
                  <c:v>9</c:v>
                </c:pt>
                <c:pt idx="3360">
                  <c:v>8</c:v>
                </c:pt>
                <c:pt idx="3361">
                  <c:v>9</c:v>
                </c:pt>
                <c:pt idx="3362">
                  <c:v>9</c:v>
                </c:pt>
                <c:pt idx="3363">
                  <c:v>9</c:v>
                </c:pt>
                <c:pt idx="3364">
                  <c:v>9</c:v>
                </c:pt>
                <c:pt idx="3365">
                  <c:v>9</c:v>
                </c:pt>
                <c:pt idx="3366">
                  <c:v>9</c:v>
                </c:pt>
                <c:pt idx="3367">
                  <c:v>9</c:v>
                </c:pt>
                <c:pt idx="3368">
                  <c:v>10</c:v>
                </c:pt>
                <c:pt idx="3369">
                  <c:v>10</c:v>
                </c:pt>
                <c:pt idx="3370">
                  <c:v>10</c:v>
                </c:pt>
                <c:pt idx="3371">
                  <c:v>11</c:v>
                </c:pt>
                <c:pt idx="3372">
                  <c:v>10</c:v>
                </c:pt>
                <c:pt idx="3373">
                  <c:v>10</c:v>
                </c:pt>
                <c:pt idx="3374">
                  <c:v>10</c:v>
                </c:pt>
                <c:pt idx="3375">
                  <c:v>11</c:v>
                </c:pt>
                <c:pt idx="3376">
                  <c:v>12</c:v>
                </c:pt>
                <c:pt idx="3377">
                  <c:v>11</c:v>
                </c:pt>
                <c:pt idx="3378">
                  <c:v>11</c:v>
                </c:pt>
                <c:pt idx="3379">
                  <c:v>10</c:v>
                </c:pt>
                <c:pt idx="3380">
                  <c:v>10</c:v>
                </c:pt>
                <c:pt idx="3381">
                  <c:v>9</c:v>
                </c:pt>
                <c:pt idx="3382">
                  <c:v>9</c:v>
                </c:pt>
                <c:pt idx="3383">
                  <c:v>9</c:v>
                </c:pt>
                <c:pt idx="3384">
                  <c:v>10</c:v>
                </c:pt>
                <c:pt idx="3385">
                  <c:v>10</c:v>
                </c:pt>
                <c:pt idx="3386">
                  <c:v>9</c:v>
                </c:pt>
                <c:pt idx="3387">
                  <c:v>9</c:v>
                </c:pt>
                <c:pt idx="3388">
                  <c:v>10</c:v>
                </c:pt>
                <c:pt idx="3389">
                  <c:v>10</c:v>
                </c:pt>
                <c:pt idx="3390">
                  <c:v>10</c:v>
                </c:pt>
                <c:pt idx="3391">
                  <c:v>10</c:v>
                </c:pt>
                <c:pt idx="3392">
                  <c:v>11</c:v>
                </c:pt>
                <c:pt idx="3393">
                  <c:v>10</c:v>
                </c:pt>
                <c:pt idx="3394">
                  <c:v>9</c:v>
                </c:pt>
                <c:pt idx="3395">
                  <c:v>10</c:v>
                </c:pt>
                <c:pt idx="3396">
                  <c:v>10</c:v>
                </c:pt>
                <c:pt idx="3397">
                  <c:v>11</c:v>
                </c:pt>
                <c:pt idx="3398">
                  <c:v>10</c:v>
                </c:pt>
                <c:pt idx="3399">
                  <c:v>10</c:v>
                </c:pt>
                <c:pt idx="3400">
                  <c:v>11</c:v>
                </c:pt>
                <c:pt idx="3401">
                  <c:v>11</c:v>
                </c:pt>
                <c:pt idx="3402">
                  <c:v>11</c:v>
                </c:pt>
                <c:pt idx="3403">
                  <c:v>10</c:v>
                </c:pt>
                <c:pt idx="3404">
                  <c:v>12</c:v>
                </c:pt>
                <c:pt idx="3405">
                  <c:v>10</c:v>
                </c:pt>
                <c:pt idx="3406">
                  <c:v>10</c:v>
                </c:pt>
                <c:pt idx="3407">
                  <c:v>9</c:v>
                </c:pt>
                <c:pt idx="3408">
                  <c:v>10</c:v>
                </c:pt>
                <c:pt idx="3409">
                  <c:v>10</c:v>
                </c:pt>
                <c:pt idx="3410">
                  <c:v>12</c:v>
                </c:pt>
                <c:pt idx="3411">
                  <c:v>10</c:v>
                </c:pt>
                <c:pt idx="3412">
                  <c:v>10</c:v>
                </c:pt>
                <c:pt idx="3413">
                  <c:v>10</c:v>
                </c:pt>
                <c:pt idx="3414">
                  <c:v>10</c:v>
                </c:pt>
                <c:pt idx="3415">
                  <c:v>9</c:v>
                </c:pt>
                <c:pt idx="3416">
                  <c:v>8</c:v>
                </c:pt>
                <c:pt idx="3417">
                  <c:v>9</c:v>
                </c:pt>
                <c:pt idx="3418">
                  <c:v>8</c:v>
                </c:pt>
                <c:pt idx="3419">
                  <c:v>8</c:v>
                </c:pt>
                <c:pt idx="3420">
                  <c:v>9</c:v>
                </c:pt>
                <c:pt idx="3421">
                  <c:v>9</c:v>
                </c:pt>
                <c:pt idx="3422">
                  <c:v>9</c:v>
                </c:pt>
                <c:pt idx="3423">
                  <c:v>10</c:v>
                </c:pt>
                <c:pt idx="3424">
                  <c:v>12</c:v>
                </c:pt>
                <c:pt idx="3425">
                  <c:v>12</c:v>
                </c:pt>
                <c:pt idx="3426">
                  <c:v>10</c:v>
                </c:pt>
                <c:pt idx="3427">
                  <c:v>10</c:v>
                </c:pt>
                <c:pt idx="3428">
                  <c:v>11</c:v>
                </c:pt>
                <c:pt idx="3429">
                  <c:v>10</c:v>
                </c:pt>
                <c:pt idx="3430">
                  <c:v>10</c:v>
                </c:pt>
                <c:pt idx="3431">
                  <c:v>9</c:v>
                </c:pt>
                <c:pt idx="3432">
                  <c:v>10</c:v>
                </c:pt>
                <c:pt idx="3433">
                  <c:v>10</c:v>
                </c:pt>
                <c:pt idx="3434">
                  <c:v>9</c:v>
                </c:pt>
                <c:pt idx="3435">
                  <c:v>10</c:v>
                </c:pt>
                <c:pt idx="3436">
                  <c:v>13</c:v>
                </c:pt>
                <c:pt idx="3437">
                  <c:v>14</c:v>
                </c:pt>
                <c:pt idx="3438">
                  <c:v>11</c:v>
                </c:pt>
                <c:pt idx="3439">
                  <c:v>11</c:v>
                </c:pt>
                <c:pt idx="3440">
                  <c:v>11</c:v>
                </c:pt>
                <c:pt idx="3441">
                  <c:v>11</c:v>
                </c:pt>
                <c:pt idx="3442">
                  <c:v>12</c:v>
                </c:pt>
                <c:pt idx="3443">
                  <c:v>11</c:v>
                </c:pt>
                <c:pt idx="3444">
                  <c:v>11</c:v>
                </c:pt>
                <c:pt idx="3445">
                  <c:v>11</c:v>
                </c:pt>
                <c:pt idx="3446">
                  <c:v>10</c:v>
                </c:pt>
                <c:pt idx="3447">
                  <c:v>10</c:v>
                </c:pt>
                <c:pt idx="3448">
                  <c:v>12</c:v>
                </c:pt>
                <c:pt idx="3449">
                  <c:v>11</c:v>
                </c:pt>
                <c:pt idx="3450">
                  <c:v>11</c:v>
                </c:pt>
                <c:pt idx="3451">
                  <c:v>10</c:v>
                </c:pt>
                <c:pt idx="3452">
                  <c:v>10</c:v>
                </c:pt>
                <c:pt idx="3453">
                  <c:v>10</c:v>
                </c:pt>
                <c:pt idx="3454">
                  <c:v>11</c:v>
                </c:pt>
                <c:pt idx="3455">
                  <c:v>10</c:v>
                </c:pt>
                <c:pt idx="3456">
                  <c:v>10</c:v>
                </c:pt>
                <c:pt idx="3457">
                  <c:v>10</c:v>
                </c:pt>
                <c:pt idx="3458">
                  <c:v>11</c:v>
                </c:pt>
                <c:pt idx="3459">
                  <c:v>12</c:v>
                </c:pt>
                <c:pt idx="3460">
                  <c:v>10</c:v>
                </c:pt>
                <c:pt idx="3461">
                  <c:v>10</c:v>
                </c:pt>
                <c:pt idx="3462">
                  <c:v>10</c:v>
                </c:pt>
                <c:pt idx="3463">
                  <c:v>10</c:v>
                </c:pt>
                <c:pt idx="3464">
                  <c:v>10</c:v>
                </c:pt>
                <c:pt idx="3465">
                  <c:v>10</c:v>
                </c:pt>
                <c:pt idx="3466">
                  <c:v>10</c:v>
                </c:pt>
                <c:pt idx="3467">
                  <c:v>10</c:v>
                </c:pt>
                <c:pt idx="3468">
                  <c:v>10</c:v>
                </c:pt>
                <c:pt idx="3469">
                  <c:v>10</c:v>
                </c:pt>
                <c:pt idx="3470">
                  <c:v>10</c:v>
                </c:pt>
                <c:pt idx="3471">
                  <c:v>10</c:v>
                </c:pt>
                <c:pt idx="3472">
                  <c:v>10</c:v>
                </c:pt>
                <c:pt idx="3473">
                  <c:v>11</c:v>
                </c:pt>
                <c:pt idx="3474">
                  <c:v>12</c:v>
                </c:pt>
                <c:pt idx="3475">
                  <c:v>12</c:v>
                </c:pt>
                <c:pt idx="3476">
                  <c:v>12</c:v>
                </c:pt>
                <c:pt idx="3477">
                  <c:v>10</c:v>
                </c:pt>
                <c:pt idx="3478">
                  <c:v>9</c:v>
                </c:pt>
                <c:pt idx="3479">
                  <c:v>9</c:v>
                </c:pt>
                <c:pt idx="3480">
                  <c:v>9</c:v>
                </c:pt>
                <c:pt idx="3481">
                  <c:v>11</c:v>
                </c:pt>
                <c:pt idx="3482">
                  <c:v>11</c:v>
                </c:pt>
                <c:pt idx="3483">
                  <c:v>9</c:v>
                </c:pt>
                <c:pt idx="3484">
                  <c:v>9</c:v>
                </c:pt>
                <c:pt idx="3485">
                  <c:v>9</c:v>
                </c:pt>
                <c:pt idx="3486">
                  <c:v>10</c:v>
                </c:pt>
                <c:pt idx="3487">
                  <c:v>11</c:v>
                </c:pt>
                <c:pt idx="3488">
                  <c:v>10</c:v>
                </c:pt>
                <c:pt idx="3489">
                  <c:v>12</c:v>
                </c:pt>
                <c:pt idx="3490">
                  <c:v>13</c:v>
                </c:pt>
                <c:pt idx="3491">
                  <c:v>13</c:v>
                </c:pt>
                <c:pt idx="3492">
                  <c:v>12</c:v>
                </c:pt>
                <c:pt idx="3493">
                  <c:v>14</c:v>
                </c:pt>
                <c:pt idx="3494">
                  <c:v>15</c:v>
                </c:pt>
                <c:pt idx="3495">
                  <c:v>14</c:v>
                </c:pt>
                <c:pt idx="3496">
                  <c:v>13</c:v>
                </c:pt>
                <c:pt idx="3497">
                  <c:v>13</c:v>
                </c:pt>
                <c:pt idx="3498">
                  <c:v>16</c:v>
                </c:pt>
                <c:pt idx="3499">
                  <c:v>15</c:v>
                </c:pt>
                <c:pt idx="3500">
                  <c:v>12</c:v>
                </c:pt>
                <c:pt idx="3501">
                  <c:v>12</c:v>
                </c:pt>
                <c:pt idx="3502">
                  <c:v>13</c:v>
                </c:pt>
                <c:pt idx="3503">
                  <c:v>16</c:v>
                </c:pt>
                <c:pt idx="3504">
                  <c:v>18</c:v>
                </c:pt>
                <c:pt idx="3505">
                  <c:v>18</c:v>
                </c:pt>
                <c:pt idx="3506">
                  <c:v>19</c:v>
                </c:pt>
                <c:pt idx="3507">
                  <c:v>18</c:v>
                </c:pt>
                <c:pt idx="3508">
                  <c:v>14</c:v>
                </c:pt>
                <c:pt idx="3509">
                  <c:v>16</c:v>
                </c:pt>
                <c:pt idx="3510">
                  <c:v>18</c:v>
                </c:pt>
                <c:pt idx="3511">
                  <c:v>16</c:v>
                </c:pt>
                <c:pt idx="3512">
                  <c:v>18</c:v>
                </c:pt>
                <c:pt idx="3513">
                  <c:v>15</c:v>
                </c:pt>
                <c:pt idx="3514">
                  <c:v>15</c:v>
                </c:pt>
                <c:pt idx="3515">
                  <c:v>16</c:v>
                </c:pt>
                <c:pt idx="3516">
                  <c:v>16</c:v>
                </c:pt>
                <c:pt idx="3517">
                  <c:v>19</c:v>
                </c:pt>
                <c:pt idx="3518">
                  <c:v>19</c:v>
                </c:pt>
                <c:pt idx="3519">
                  <c:v>20</c:v>
                </c:pt>
                <c:pt idx="3520">
                  <c:v>20</c:v>
                </c:pt>
                <c:pt idx="3521">
                  <c:v>18</c:v>
                </c:pt>
                <c:pt idx="3522">
                  <c:v>17</c:v>
                </c:pt>
                <c:pt idx="3523">
                  <c:v>15</c:v>
                </c:pt>
                <c:pt idx="3524">
                  <c:v>15</c:v>
                </c:pt>
                <c:pt idx="3525">
                  <c:v>16</c:v>
                </c:pt>
                <c:pt idx="3526">
                  <c:v>16</c:v>
                </c:pt>
                <c:pt idx="3527">
                  <c:v>13</c:v>
                </c:pt>
                <c:pt idx="3528">
                  <c:v>14</c:v>
                </c:pt>
                <c:pt idx="3529">
                  <c:v>14</c:v>
                </c:pt>
                <c:pt idx="3530">
                  <c:v>15</c:v>
                </c:pt>
                <c:pt idx="3531">
                  <c:v>16</c:v>
                </c:pt>
                <c:pt idx="3532">
                  <c:v>16</c:v>
                </c:pt>
                <c:pt idx="3533">
                  <c:v>15</c:v>
                </c:pt>
                <c:pt idx="3534">
                  <c:v>14</c:v>
                </c:pt>
                <c:pt idx="3535">
                  <c:v>14</c:v>
                </c:pt>
                <c:pt idx="3536">
                  <c:v>13</c:v>
                </c:pt>
                <c:pt idx="3537">
                  <c:v>13</c:v>
                </c:pt>
                <c:pt idx="3538">
                  <c:v>16</c:v>
                </c:pt>
                <c:pt idx="3539">
                  <c:v>15</c:v>
                </c:pt>
                <c:pt idx="3540">
                  <c:v>15</c:v>
                </c:pt>
                <c:pt idx="3541">
                  <c:v>14</c:v>
                </c:pt>
                <c:pt idx="3542">
                  <c:v>13</c:v>
                </c:pt>
                <c:pt idx="3543">
                  <c:v>13</c:v>
                </c:pt>
                <c:pt idx="3544">
                  <c:v>16</c:v>
                </c:pt>
                <c:pt idx="3545">
                  <c:v>16</c:v>
                </c:pt>
                <c:pt idx="3546">
                  <c:v>17</c:v>
                </c:pt>
                <c:pt idx="3547">
                  <c:v>16</c:v>
                </c:pt>
                <c:pt idx="3548">
                  <c:v>18</c:v>
                </c:pt>
                <c:pt idx="3549">
                  <c:v>17</c:v>
                </c:pt>
                <c:pt idx="3550">
                  <c:v>15</c:v>
                </c:pt>
                <c:pt idx="3551">
                  <c:v>16</c:v>
                </c:pt>
                <c:pt idx="3552">
                  <c:v>16</c:v>
                </c:pt>
                <c:pt idx="3553">
                  <c:v>17</c:v>
                </c:pt>
                <c:pt idx="3554">
                  <c:v>14</c:v>
                </c:pt>
                <c:pt idx="3555">
                  <c:v>16</c:v>
                </c:pt>
                <c:pt idx="3556">
                  <c:v>17</c:v>
                </c:pt>
                <c:pt idx="3557">
                  <c:v>15</c:v>
                </c:pt>
                <c:pt idx="3558">
                  <c:v>15</c:v>
                </c:pt>
                <c:pt idx="3559">
                  <c:v>15</c:v>
                </c:pt>
                <c:pt idx="3560">
                  <c:v>16</c:v>
                </c:pt>
                <c:pt idx="3561">
                  <c:v>16</c:v>
                </c:pt>
                <c:pt idx="3562">
                  <c:v>15</c:v>
                </c:pt>
                <c:pt idx="3563">
                  <c:v>15</c:v>
                </c:pt>
                <c:pt idx="3564">
                  <c:v>15</c:v>
                </c:pt>
                <c:pt idx="3565">
                  <c:v>15</c:v>
                </c:pt>
                <c:pt idx="3566">
                  <c:v>20</c:v>
                </c:pt>
                <c:pt idx="3567">
                  <c:v>19</c:v>
                </c:pt>
                <c:pt idx="3568">
                  <c:v>18</c:v>
                </c:pt>
                <c:pt idx="3569">
                  <c:v>17</c:v>
                </c:pt>
                <c:pt idx="3570">
                  <c:v>17</c:v>
                </c:pt>
                <c:pt idx="3571">
                  <c:v>17</c:v>
                </c:pt>
                <c:pt idx="3572">
                  <c:v>18</c:v>
                </c:pt>
                <c:pt idx="3573">
                  <c:v>17</c:v>
                </c:pt>
                <c:pt idx="3574">
                  <c:v>17</c:v>
                </c:pt>
                <c:pt idx="3575">
                  <c:v>18</c:v>
                </c:pt>
                <c:pt idx="3576">
                  <c:v>17</c:v>
                </c:pt>
                <c:pt idx="3577">
                  <c:v>19</c:v>
                </c:pt>
                <c:pt idx="3578">
                  <c:v>19</c:v>
                </c:pt>
                <c:pt idx="3579">
                  <c:v>19</c:v>
                </c:pt>
                <c:pt idx="3580">
                  <c:v>20</c:v>
                </c:pt>
                <c:pt idx="3581">
                  <c:v>18</c:v>
                </c:pt>
                <c:pt idx="3582">
                  <c:v>17</c:v>
                </c:pt>
                <c:pt idx="3583">
                  <c:v>17</c:v>
                </c:pt>
                <c:pt idx="3584">
                  <c:v>19</c:v>
                </c:pt>
                <c:pt idx="3585">
                  <c:v>19</c:v>
                </c:pt>
                <c:pt idx="3586">
                  <c:v>17</c:v>
                </c:pt>
                <c:pt idx="3587">
                  <c:v>17</c:v>
                </c:pt>
                <c:pt idx="3588">
                  <c:v>16</c:v>
                </c:pt>
                <c:pt idx="3589">
                  <c:v>16</c:v>
                </c:pt>
                <c:pt idx="3590">
                  <c:v>18</c:v>
                </c:pt>
                <c:pt idx="3591">
                  <c:v>17</c:v>
                </c:pt>
                <c:pt idx="3592">
                  <c:v>17</c:v>
                </c:pt>
                <c:pt idx="3593">
                  <c:v>15</c:v>
                </c:pt>
                <c:pt idx="3594">
                  <c:v>13</c:v>
                </c:pt>
                <c:pt idx="3595">
                  <c:v>14</c:v>
                </c:pt>
                <c:pt idx="3596">
                  <c:v>14</c:v>
                </c:pt>
                <c:pt idx="3597">
                  <c:v>12</c:v>
                </c:pt>
                <c:pt idx="3598">
                  <c:v>16</c:v>
                </c:pt>
                <c:pt idx="3599">
                  <c:v>17</c:v>
                </c:pt>
                <c:pt idx="3600">
                  <c:v>19</c:v>
                </c:pt>
                <c:pt idx="3601">
                  <c:v>18</c:v>
                </c:pt>
                <c:pt idx="3602">
                  <c:v>17</c:v>
                </c:pt>
                <c:pt idx="3603">
                  <c:v>15</c:v>
                </c:pt>
                <c:pt idx="3604">
                  <c:v>15</c:v>
                </c:pt>
                <c:pt idx="3605">
                  <c:v>16</c:v>
                </c:pt>
                <c:pt idx="3606">
                  <c:v>15</c:v>
                </c:pt>
                <c:pt idx="3607">
                  <c:v>16</c:v>
                </c:pt>
                <c:pt idx="3608">
                  <c:v>19</c:v>
                </c:pt>
                <c:pt idx="3609">
                  <c:v>22</c:v>
                </c:pt>
                <c:pt idx="3610">
                  <c:v>21</c:v>
                </c:pt>
                <c:pt idx="3611">
                  <c:v>20</c:v>
                </c:pt>
                <c:pt idx="3612">
                  <c:v>19</c:v>
                </c:pt>
                <c:pt idx="3613">
                  <c:v>19</c:v>
                </c:pt>
                <c:pt idx="3614">
                  <c:v>18</c:v>
                </c:pt>
                <c:pt idx="3615">
                  <c:v>17</c:v>
                </c:pt>
                <c:pt idx="3616">
                  <c:v>18</c:v>
                </c:pt>
                <c:pt idx="3617">
                  <c:v>21</c:v>
                </c:pt>
                <c:pt idx="3618">
                  <c:v>19</c:v>
                </c:pt>
                <c:pt idx="3619">
                  <c:v>18</c:v>
                </c:pt>
                <c:pt idx="3620">
                  <c:v>18</c:v>
                </c:pt>
                <c:pt idx="3621">
                  <c:v>17</c:v>
                </c:pt>
                <c:pt idx="3622">
                  <c:v>18</c:v>
                </c:pt>
                <c:pt idx="3623">
                  <c:v>21</c:v>
                </c:pt>
                <c:pt idx="3624">
                  <c:v>21</c:v>
                </c:pt>
                <c:pt idx="3625">
                  <c:v>19</c:v>
                </c:pt>
                <c:pt idx="3626">
                  <c:v>18</c:v>
                </c:pt>
                <c:pt idx="3627">
                  <c:v>18</c:v>
                </c:pt>
                <c:pt idx="3628">
                  <c:v>26</c:v>
                </c:pt>
                <c:pt idx="3629">
                  <c:v>21</c:v>
                </c:pt>
                <c:pt idx="3630">
                  <c:v>19</c:v>
                </c:pt>
                <c:pt idx="3631">
                  <c:v>19</c:v>
                </c:pt>
                <c:pt idx="3632">
                  <c:v>20</c:v>
                </c:pt>
                <c:pt idx="3633">
                  <c:v>19</c:v>
                </c:pt>
                <c:pt idx="3634">
                  <c:v>18</c:v>
                </c:pt>
                <c:pt idx="3635">
                  <c:v>16</c:v>
                </c:pt>
                <c:pt idx="3636">
                  <c:v>16</c:v>
                </c:pt>
                <c:pt idx="3637">
                  <c:v>17</c:v>
                </c:pt>
                <c:pt idx="3638">
                  <c:v>17</c:v>
                </c:pt>
                <c:pt idx="3639">
                  <c:v>15</c:v>
                </c:pt>
                <c:pt idx="3640">
                  <c:v>16</c:v>
                </c:pt>
                <c:pt idx="3641">
                  <c:v>17</c:v>
                </c:pt>
                <c:pt idx="3642">
                  <c:v>17</c:v>
                </c:pt>
                <c:pt idx="3643">
                  <c:v>14</c:v>
                </c:pt>
                <c:pt idx="3644">
                  <c:v>12</c:v>
                </c:pt>
                <c:pt idx="3645">
                  <c:v>10</c:v>
                </c:pt>
                <c:pt idx="3646">
                  <c:v>19</c:v>
                </c:pt>
                <c:pt idx="3647">
                  <c:v>14</c:v>
                </c:pt>
                <c:pt idx="3648">
                  <c:v>12</c:v>
                </c:pt>
                <c:pt idx="3649">
                  <c:v>9</c:v>
                </c:pt>
                <c:pt idx="3650">
                  <c:v>11</c:v>
                </c:pt>
                <c:pt idx="3651">
                  <c:v>10</c:v>
                </c:pt>
                <c:pt idx="3652">
                  <c:v>10</c:v>
                </c:pt>
                <c:pt idx="3653">
                  <c:v>17</c:v>
                </c:pt>
                <c:pt idx="3654">
                  <c:v>13</c:v>
                </c:pt>
                <c:pt idx="3655">
                  <c:v>9</c:v>
                </c:pt>
                <c:pt idx="3656">
                  <c:v>10</c:v>
                </c:pt>
                <c:pt idx="3657">
                  <c:v>9</c:v>
                </c:pt>
                <c:pt idx="3658">
                  <c:v>10</c:v>
                </c:pt>
                <c:pt idx="3659">
                  <c:v>9</c:v>
                </c:pt>
                <c:pt idx="3660">
                  <c:v>11</c:v>
                </c:pt>
                <c:pt idx="3661">
                  <c:v>8</c:v>
                </c:pt>
                <c:pt idx="3662">
                  <c:v>7</c:v>
                </c:pt>
                <c:pt idx="3663">
                  <c:v>8</c:v>
                </c:pt>
                <c:pt idx="3664">
                  <c:v>10</c:v>
                </c:pt>
                <c:pt idx="3665">
                  <c:v>8</c:v>
                </c:pt>
                <c:pt idx="3666">
                  <c:v>6</c:v>
                </c:pt>
                <c:pt idx="3667">
                  <c:v>7</c:v>
                </c:pt>
                <c:pt idx="3668">
                  <c:v>8</c:v>
                </c:pt>
                <c:pt idx="3669">
                  <c:v>8</c:v>
                </c:pt>
                <c:pt idx="3670">
                  <c:v>5</c:v>
                </c:pt>
                <c:pt idx="3671">
                  <c:v>11</c:v>
                </c:pt>
                <c:pt idx="3672">
                  <c:v>11</c:v>
                </c:pt>
                <c:pt idx="3673">
                  <c:v>9</c:v>
                </c:pt>
                <c:pt idx="3674">
                  <c:v>11</c:v>
                </c:pt>
                <c:pt idx="3675">
                  <c:v>11</c:v>
                </c:pt>
                <c:pt idx="3676">
                  <c:v>10</c:v>
                </c:pt>
                <c:pt idx="3677">
                  <c:v>11</c:v>
                </c:pt>
                <c:pt idx="3678">
                  <c:v>10</c:v>
                </c:pt>
                <c:pt idx="3679">
                  <c:v>11</c:v>
                </c:pt>
                <c:pt idx="3680">
                  <c:v>9</c:v>
                </c:pt>
                <c:pt idx="3681">
                  <c:v>9</c:v>
                </c:pt>
                <c:pt idx="3682">
                  <c:v>9</c:v>
                </c:pt>
                <c:pt idx="3683">
                  <c:v>8</c:v>
                </c:pt>
                <c:pt idx="3684">
                  <c:v>9</c:v>
                </c:pt>
                <c:pt idx="3685">
                  <c:v>9</c:v>
                </c:pt>
                <c:pt idx="3686">
                  <c:v>7</c:v>
                </c:pt>
                <c:pt idx="3687">
                  <c:v>6</c:v>
                </c:pt>
                <c:pt idx="3688">
                  <c:v>7</c:v>
                </c:pt>
                <c:pt idx="3689">
                  <c:v>6</c:v>
                </c:pt>
                <c:pt idx="3690">
                  <c:v>6</c:v>
                </c:pt>
                <c:pt idx="3691">
                  <c:v>6</c:v>
                </c:pt>
                <c:pt idx="3692">
                  <c:v>5</c:v>
                </c:pt>
                <c:pt idx="3693">
                  <c:v>5</c:v>
                </c:pt>
                <c:pt idx="3694">
                  <c:v>4</c:v>
                </c:pt>
                <c:pt idx="3695">
                  <c:v>7</c:v>
                </c:pt>
                <c:pt idx="3696">
                  <c:v>7</c:v>
                </c:pt>
                <c:pt idx="3697">
                  <c:v>4</c:v>
                </c:pt>
                <c:pt idx="3698">
                  <c:v>4</c:v>
                </c:pt>
                <c:pt idx="3699">
                  <c:v>5</c:v>
                </c:pt>
                <c:pt idx="3700">
                  <c:v>6</c:v>
                </c:pt>
                <c:pt idx="3701">
                  <c:v>5</c:v>
                </c:pt>
                <c:pt idx="3702">
                  <c:v>4</c:v>
                </c:pt>
                <c:pt idx="3703">
                  <c:v>5</c:v>
                </c:pt>
                <c:pt idx="3704">
                  <c:v>4</c:v>
                </c:pt>
                <c:pt idx="3705">
                  <c:v>3</c:v>
                </c:pt>
                <c:pt idx="3706">
                  <c:v>3</c:v>
                </c:pt>
                <c:pt idx="3707">
                  <c:v>4</c:v>
                </c:pt>
                <c:pt idx="3708">
                  <c:v>6</c:v>
                </c:pt>
                <c:pt idx="3709">
                  <c:v>3</c:v>
                </c:pt>
                <c:pt idx="3710">
                  <c:v>4</c:v>
                </c:pt>
                <c:pt idx="3711">
                  <c:v>2</c:v>
                </c:pt>
                <c:pt idx="3712">
                  <c:v>2</c:v>
                </c:pt>
                <c:pt idx="3713">
                  <c:v>2</c:v>
                </c:pt>
                <c:pt idx="3714">
                  <c:v>9</c:v>
                </c:pt>
                <c:pt idx="3715">
                  <c:v>3</c:v>
                </c:pt>
                <c:pt idx="3716">
                  <c:v>2</c:v>
                </c:pt>
                <c:pt idx="3717">
                  <c:v>1</c:v>
                </c:pt>
                <c:pt idx="3718">
                  <c:v>1</c:v>
                </c:pt>
                <c:pt idx="3719">
                  <c:v>1</c:v>
                </c:pt>
                <c:pt idx="3720">
                  <c:v>1</c:v>
                </c:pt>
                <c:pt idx="3721">
                  <c:v>2</c:v>
                </c:pt>
                <c:pt idx="3722">
                  <c:v>1</c:v>
                </c:pt>
                <c:pt idx="3723">
                  <c:v>1</c:v>
                </c:pt>
                <c:pt idx="3724">
                  <c:v>1</c:v>
                </c:pt>
                <c:pt idx="3725">
                  <c:v>1</c:v>
                </c:pt>
                <c:pt idx="3726">
                  <c:v>3</c:v>
                </c:pt>
                <c:pt idx="3727">
                  <c:v>2</c:v>
                </c:pt>
                <c:pt idx="3728">
                  <c:v>1</c:v>
                </c:pt>
                <c:pt idx="3729">
                  <c:v>2</c:v>
                </c:pt>
                <c:pt idx="3730">
                  <c:v>0</c:v>
                </c:pt>
                <c:pt idx="3731">
                  <c:v>1</c:v>
                </c:pt>
                <c:pt idx="3732">
                  <c:v>2</c:v>
                </c:pt>
                <c:pt idx="3733">
                  <c:v>0</c:v>
                </c:pt>
                <c:pt idx="3734">
                  <c:v>0</c:v>
                </c:pt>
                <c:pt idx="3735">
                  <c:v>0</c:v>
                </c:pt>
                <c:pt idx="3736">
                  <c:v>0</c:v>
                </c:pt>
                <c:pt idx="3737">
                  <c:v>0</c:v>
                </c:pt>
                <c:pt idx="3738">
                  <c:v>0</c:v>
                </c:pt>
                <c:pt idx="3739">
                  <c:v>0</c:v>
                </c:pt>
                <c:pt idx="3740">
                  <c:v>1</c:v>
                </c:pt>
                <c:pt idx="3741">
                  <c:v>0</c:v>
                </c:pt>
                <c:pt idx="3742">
                  <c:v>0</c:v>
                </c:pt>
                <c:pt idx="3743">
                  <c:v>0</c:v>
                </c:pt>
                <c:pt idx="3744">
                  <c:v>1</c:v>
                </c:pt>
                <c:pt idx="3745">
                  <c:v>0</c:v>
                </c:pt>
                <c:pt idx="3746">
                  <c:v>0</c:v>
                </c:pt>
                <c:pt idx="3747">
                  <c:v>0</c:v>
                </c:pt>
                <c:pt idx="3748">
                  <c:v>1</c:v>
                </c:pt>
                <c:pt idx="3749">
                  <c:v>0</c:v>
                </c:pt>
                <c:pt idx="3750">
                  <c:v>1</c:v>
                </c:pt>
                <c:pt idx="3751">
                  <c:v>1</c:v>
                </c:pt>
                <c:pt idx="3752">
                  <c:v>2</c:v>
                </c:pt>
                <c:pt idx="3753">
                  <c:v>1</c:v>
                </c:pt>
                <c:pt idx="3754">
                  <c:v>0</c:v>
                </c:pt>
                <c:pt idx="3755">
                  <c:v>0</c:v>
                </c:pt>
                <c:pt idx="3756">
                  <c:v>0</c:v>
                </c:pt>
                <c:pt idx="3757">
                  <c:v>0</c:v>
                </c:pt>
                <c:pt idx="3758">
                  <c:v>0</c:v>
                </c:pt>
                <c:pt idx="3759">
                  <c:v>0</c:v>
                </c:pt>
                <c:pt idx="3760">
                  <c:v>0</c:v>
                </c:pt>
                <c:pt idx="3761">
                  <c:v>0</c:v>
                </c:pt>
                <c:pt idx="3762">
                  <c:v>0</c:v>
                </c:pt>
                <c:pt idx="3763">
                  <c:v>1</c:v>
                </c:pt>
                <c:pt idx="3764">
                  <c:v>0</c:v>
                </c:pt>
                <c:pt idx="3765">
                  <c:v>0</c:v>
                </c:pt>
                <c:pt idx="3766">
                  <c:v>0</c:v>
                </c:pt>
                <c:pt idx="3767">
                  <c:v>0</c:v>
                </c:pt>
                <c:pt idx="3768">
                  <c:v>0</c:v>
                </c:pt>
                <c:pt idx="3769">
                  <c:v>0</c:v>
                </c:pt>
                <c:pt idx="3770">
                  <c:v>1</c:v>
                </c:pt>
                <c:pt idx="3771">
                  <c:v>1</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1</c:v>
                </c:pt>
                <c:pt idx="3828">
                  <c:v>1</c:v>
                </c:pt>
                <c:pt idx="3829">
                  <c:v>1</c:v>
                </c:pt>
                <c:pt idx="3830">
                  <c:v>1</c:v>
                </c:pt>
                <c:pt idx="3831">
                  <c:v>1</c:v>
                </c:pt>
                <c:pt idx="3832">
                  <c:v>1</c:v>
                </c:pt>
                <c:pt idx="3833">
                  <c:v>1</c:v>
                </c:pt>
                <c:pt idx="3834">
                  <c:v>1</c:v>
                </c:pt>
                <c:pt idx="3835">
                  <c:v>1</c:v>
                </c:pt>
                <c:pt idx="3836">
                  <c:v>2</c:v>
                </c:pt>
                <c:pt idx="3837">
                  <c:v>2</c:v>
                </c:pt>
                <c:pt idx="3838">
                  <c:v>2</c:v>
                </c:pt>
                <c:pt idx="3839">
                  <c:v>2</c:v>
                </c:pt>
                <c:pt idx="3840">
                  <c:v>2</c:v>
                </c:pt>
                <c:pt idx="3841">
                  <c:v>2</c:v>
                </c:pt>
                <c:pt idx="3842">
                  <c:v>2</c:v>
                </c:pt>
                <c:pt idx="3843">
                  <c:v>2</c:v>
                </c:pt>
                <c:pt idx="3844">
                  <c:v>2</c:v>
                </c:pt>
                <c:pt idx="3845">
                  <c:v>5</c:v>
                </c:pt>
                <c:pt idx="3846">
                  <c:v>3</c:v>
                </c:pt>
                <c:pt idx="3847">
                  <c:v>3</c:v>
                </c:pt>
                <c:pt idx="3848">
                  <c:v>3</c:v>
                </c:pt>
                <c:pt idx="3849">
                  <c:v>3</c:v>
                </c:pt>
                <c:pt idx="3850">
                  <c:v>2</c:v>
                </c:pt>
                <c:pt idx="3851">
                  <c:v>2</c:v>
                </c:pt>
                <c:pt idx="3852">
                  <c:v>2</c:v>
                </c:pt>
                <c:pt idx="3853">
                  <c:v>2</c:v>
                </c:pt>
                <c:pt idx="3854">
                  <c:v>9</c:v>
                </c:pt>
                <c:pt idx="3855">
                  <c:v>11</c:v>
                </c:pt>
                <c:pt idx="3856">
                  <c:v>6</c:v>
                </c:pt>
                <c:pt idx="3857">
                  <c:v>5</c:v>
                </c:pt>
                <c:pt idx="3858">
                  <c:v>8</c:v>
                </c:pt>
                <c:pt idx="3859">
                  <c:v>4</c:v>
                </c:pt>
                <c:pt idx="3860">
                  <c:v>4</c:v>
                </c:pt>
                <c:pt idx="3861">
                  <c:v>6</c:v>
                </c:pt>
                <c:pt idx="3862">
                  <c:v>3</c:v>
                </c:pt>
                <c:pt idx="3863">
                  <c:v>6</c:v>
                </c:pt>
                <c:pt idx="3864">
                  <c:v>6</c:v>
                </c:pt>
                <c:pt idx="3865">
                  <c:v>7</c:v>
                </c:pt>
                <c:pt idx="3866">
                  <c:v>5</c:v>
                </c:pt>
                <c:pt idx="3867">
                  <c:v>5</c:v>
                </c:pt>
                <c:pt idx="3868">
                  <c:v>9</c:v>
                </c:pt>
                <c:pt idx="3869">
                  <c:v>5</c:v>
                </c:pt>
                <c:pt idx="3870">
                  <c:v>7</c:v>
                </c:pt>
                <c:pt idx="3871">
                  <c:v>6</c:v>
                </c:pt>
                <c:pt idx="3872">
                  <c:v>10</c:v>
                </c:pt>
                <c:pt idx="3873">
                  <c:v>7</c:v>
                </c:pt>
                <c:pt idx="3874">
                  <c:v>9</c:v>
                </c:pt>
                <c:pt idx="3875">
                  <c:v>10</c:v>
                </c:pt>
                <c:pt idx="3876">
                  <c:v>74</c:v>
                </c:pt>
                <c:pt idx="3877">
                  <c:v>16</c:v>
                </c:pt>
                <c:pt idx="3878">
                  <c:v>10</c:v>
                </c:pt>
                <c:pt idx="3879">
                  <c:v>9</c:v>
                </c:pt>
                <c:pt idx="3880">
                  <c:v>8</c:v>
                </c:pt>
                <c:pt idx="3881">
                  <c:v>8</c:v>
                </c:pt>
                <c:pt idx="3882">
                  <c:v>9</c:v>
                </c:pt>
                <c:pt idx="3883">
                  <c:v>10</c:v>
                </c:pt>
                <c:pt idx="3884">
                  <c:v>10</c:v>
                </c:pt>
                <c:pt idx="3885">
                  <c:v>11</c:v>
                </c:pt>
                <c:pt idx="3886">
                  <c:v>13</c:v>
                </c:pt>
                <c:pt idx="3887">
                  <c:v>13</c:v>
                </c:pt>
                <c:pt idx="3888">
                  <c:v>16</c:v>
                </c:pt>
                <c:pt idx="3889">
                  <c:v>15</c:v>
                </c:pt>
                <c:pt idx="3890">
                  <c:v>15</c:v>
                </c:pt>
                <c:pt idx="3891">
                  <c:v>17</c:v>
                </c:pt>
                <c:pt idx="3892">
                  <c:v>19</c:v>
                </c:pt>
                <c:pt idx="3893">
                  <c:v>20</c:v>
                </c:pt>
                <c:pt idx="3894">
                  <c:v>20</c:v>
                </c:pt>
                <c:pt idx="3895">
                  <c:v>21</c:v>
                </c:pt>
                <c:pt idx="3896">
                  <c:v>24</c:v>
                </c:pt>
                <c:pt idx="3897">
                  <c:v>24</c:v>
                </c:pt>
                <c:pt idx="3898">
                  <c:v>26</c:v>
                </c:pt>
                <c:pt idx="3899">
                  <c:v>22</c:v>
                </c:pt>
                <c:pt idx="3900">
                  <c:v>26</c:v>
                </c:pt>
                <c:pt idx="3901">
                  <c:v>23</c:v>
                </c:pt>
                <c:pt idx="3902">
                  <c:v>20</c:v>
                </c:pt>
                <c:pt idx="3903">
                  <c:v>21</c:v>
                </c:pt>
                <c:pt idx="3904">
                  <c:v>18</c:v>
                </c:pt>
                <c:pt idx="3905">
                  <c:v>19</c:v>
                </c:pt>
                <c:pt idx="3906">
                  <c:v>22</c:v>
                </c:pt>
                <c:pt idx="3907">
                  <c:v>23</c:v>
                </c:pt>
                <c:pt idx="3908">
                  <c:v>20</c:v>
                </c:pt>
                <c:pt idx="3909">
                  <c:v>17</c:v>
                </c:pt>
                <c:pt idx="3910">
                  <c:v>19</c:v>
                </c:pt>
                <c:pt idx="3911">
                  <c:v>20</c:v>
                </c:pt>
                <c:pt idx="3912">
                  <c:v>17</c:v>
                </c:pt>
                <c:pt idx="3913">
                  <c:v>15</c:v>
                </c:pt>
                <c:pt idx="3914">
                  <c:v>14</c:v>
                </c:pt>
                <c:pt idx="3915">
                  <c:v>16</c:v>
                </c:pt>
                <c:pt idx="3916">
                  <c:v>17</c:v>
                </c:pt>
                <c:pt idx="3917">
                  <c:v>16</c:v>
                </c:pt>
                <c:pt idx="3918">
                  <c:v>16</c:v>
                </c:pt>
                <c:pt idx="3919">
                  <c:v>15</c:v>
                </c:pt>
                <c:pt idx="3920">
                  <c:v>15</c:v>
                </c:pt>
                <c:pt idx="3921">
                  <c:v>18</c:v>
                </c:pt>
                <c:pt idx="3922">
                  <c:v>18</c:v>
                </c:pt>
                <c:pt idx="3923">
                  <c:v>19</c:v>
                </c:pt>
                <c:pt idx="3924">
                  <c:v>20</c:v>
                </c:pt>
                <c:pt idx="3925">
                  <c:v>18</c:v>
                </c:pt>
                <c:pt idx="3926">
                  <c:v>16</c:v>
                </c:pt>
                <c:pt idx="3927">
                  <c:v>14</c:v>
                </c:pt>
                <c:pt idx="3928">
                  <c:v>14</c:v>
                </c:pt>
                <c:pt idx="3929">
                  <c:v>15</c:v>
                </c:pt>
                <c:pt idx="3930">
                  <c:v>15</c:v>
                </c:pt>
                <c:pt idx="3931">
                  <c:v>21</c:v>
                </c:pt>
                <c:pt idx="3932">
                  <c:v>25</c:v>
                </c:pt>
                <c:pt idx="3933">
                  <c:v>21</c:v>
                </c:pt>
                <c:pt idx="3934">
                  <c:v>22</c:v>
                </c:pt>
                <c:pt idx="3935">
                  <c:v>18</c:v>
                </c:pt>
                <c:pt idx="3936">
                  <c:v>15</c:v>
                </c:pt>
                <c:pt idx="3937">
                  <c:v>18</c:v>
                </c:pt>
                <c:pt idx="3938">
                  <c:v>17</c:v>
                </c:pt>
                <c:pt idx="3939">
                  <c:v>18</c:v>
                </c:pt>
                <c:pt idx="3940">
                  <c:v>19</c:v>
                </c:pt>
                <c:pt idx="3941">
                  <c:v>24</c:v>
                </c:pt>
                <c:pt idx="3942">
                  <c:v>23</c:v>
                </c:pt>
                <c:pt idx="3943">
                  <c:v>15</c:v>
                </c:pt>
                <c:pt idx="3944">
                  <c:v>22</c:v>
                </c:pt>
                <c:pt idx="3945">
                  <c:v>21</c:v>
                </c:pt>
                <c:pt idx="3946">
                  <c:v>18</c:v>
                </c:pt>
                <c:pt idx="3947">
                  <c:v>18</c:v>
                </c:pt>
                <c:pt idx="3948">
                  <c:v>21</c:v>
                </c:pt>
                <c:pt idx="3949">
                  <c:v>16</c:v>
                </c:pt>
                <c:pt idx="3950">
                  <c:v>17</c:v>
                </c:pt>
                <c:pt idx="3951">
                  <c:v>14</c:v>
                </c:pt>
                <c:pt idx="3952">
                  <c:v>13</c:v>
                </c:pt>
                <c:pt idx="3953">
                  <c:v>15</c:v>
                </c:pt>
                <c:pt idx="3954">
                  <c:v>15</c:v>
                </c:pt>
                <c:pt idx="3955">
                  <c:v>13</c:v>
                </c:pt>
                <c:pt idx="3956">
                  <c:v>19</c:v>
                </c:pt>
                <c:pt idx="3957">
                  <c:v>15</c:v>
                </c:pt>
                <c:pt idx="3958">
                  <c:v>18</c:v>
                </c:pt>
                <c:pt idx="3959">
                  <c:v>21</c:v>
                </c:pt>
                <c:pt idx="3960">
                  <c:v>21</c:v>
                </c:pt>
                <c:pt idx="3961">
                  <c:v>19</c:v>
                </c:pt>
                <c:pt idx="3962">
                  <c:v>18</c:v>
                </c:pt>
                <c:pt idx="3963">
                  <c:v>14</c:v>
                </c:pt>
                <c:pt idx="3964">
                  <c:v>14</c:v>
                </c:pt>
                <c:pt idx="3965">
                  <c:v>16</c:v>
                </c:pt>
                <c:pt idx="3966">
                  <c:v>18</c:v>
                </c:pt>
                <c:pt idx="3967">
                  <c:v>17</c:v>
                </c:pt>
                <c:pt idx="3968">
                  <c:v>17</c:v>
                </c:pt>
                <c:pt idx="3969">
                  <c:v>16</c:v>
                </c:pt>
                <c:pt idx="3970">
                  <c:v>17</c:v>
                </c:pt>
                <c:pt idx="3971">
                  <c:v>16</c:v>
                </c:pt>
                <c:pt idx="3972">
                  <c:v>16</c:v>
                </c:pt>
                <c:pt idx="3973">
                  <c:v>14</c:v>
                </c:pt>
                <c:pt idx="3974">
                  <c:v>14</c:v>
                </c:pt>
                <c:pt idx="3975">
                  <c:v>14</c:v>
                </c:pt>
                <c:pt idx="3976">
                  <c:v>16</c:v>
                </c:pt>
                <c:pt idx="3977">
                  <c:v>15</c:v>
                </c:pt>
                <c:pt idx="3978">
                  <c:v>17</c:v>
                </c:pt>
                <c:pt idx="3979">
                  <c:v>18</c:v>
                </c:pt>
                <c:pt idx="3980">
                  <c:v>15</c:v>
                </c:pt>
                <c:pt idx="3981">
                  <c:v>14</c:v>
                </c:pt>
                <c:pt idx="3982">
                  <c:v>13</c:v>
                </c:pt>
                <c:pt idx="3983">
                  <c:v>13</c:v>
                </c:pt>
                <c:pt idx="3984">
                  <c:v>15</c:v>
                </c:pt>
                <c:pt idx="3985">
                  <c:v>15</c:v>
                </c:pt>
                <c:pt idx="3986">
                  <c:v>14</c:v>
                </c:pt>
                <c:pt idx="3987">
                  <c:v>13</c:v>
                </c:pt>
                <c:pt idx="3988">
                  <c:v>13</c:v>
                </c:pt>
                <c:pt idx="3989">
                  <c:v>14</c:v>
                </c:pt>
                <c:pt idx="3990">
                  <c:v>13</c:v>
                </c:pt>
                <c:pt idx="3991">
                  <c:v>13</c:v>
                </c:pt>
                <c:pt idx="3992">
                  <c:v>12</c:v>
                </c:pt>
                <c:pt idx="3993">
                  <c:v>14</c:v>
                </c:pt>
                <c:pt idx="3994">
                  <c:v>13</c:v>
                </c:pt>
                <c:pt idx="3995">
                  <c:v>15</c:v>
                </c:pt>
                <c:pt idx="3996">
                  <c:v>12</c:v>
                </c:pt>
                <c:pt idx="3997">
                  <c:v>12</c:v>
                </c:pt>
                <c:pt idx="3998">
                  <c:v>12</c:v>
                </c:pt>
                <c:pt idx="3999">
                  <c:v>12</c:v>
                </c:pt>
                <c:pt idx="4000">
                  <c:v>12</c:v>
                </c:pt>
                <c:pt idx="4001">
                  <c:v>12</c:v>
                </c:pt>
                <c:pt idx="4002">
                  <c:v>12</c:v>
                </c:pt>
                <c:pt idx="4003">
                  <c:v>12</c:v>
                </c:pt>
                <c:pt idx="4004">
                  <c:v>13</c:v>
                </c:pt>
                <c:pt idx="4005">
                  <c:v>13</c:v>
                </c:pt>
                <c:pt idx="4006">
                  <c:v>12</c:v>
                </c:pt>
                <c:pt idx="4007">
                  <c:v>14</c:v>
                </c:pt>
                <c:pt idx="4008">
                  <c:v>14</c:v>
                </c:pt>
                <c:pt idx="4009">
                  <c:v>16</c:v>
                </c:pt>
                <c:pt idx="4010">
                  <c:v>14</c:v>
                </c:pt>
                <c:pt idx="4011">
                  <c:v>12</c:v>
                </c:pt>
                <c:pt idx="4012">
                  <c:v>13</c:v>
                </c:pt>
                <c:pt idx="4013">
                  <c:v>14</c:v>
                </c:pt>
                <c:pt idx="4014">
                  <c:v>14</c:v>
                </c:pt>
                <c:pt idx="4015">
                  <c:v>15</c:v>
                </c:pt>
                <c:pt idx="4016">
                  <c:v>15</c:v>
                </c:pt>
                <c:pt idx="4017">
                  <c:v>13</c:v>
                </c:pt>
                <c:pt idx="4018">
                  <c:v>14</c:v>
                </c:pt>
                <c:pt idx="4019">
                  <c:v>14</c:v>
                </c:pt>
                <c:pt idx="4020">
                  <c:v>14</c:v>
                </c:pt>
                <c:pt idx="4021">
                  <c:v>16</c:v>
                </c:pt>
                <c:pt idx="4022">
                  <c:v>15</c:v>
                </c:pt>
                <c:pt idx="4023">
                  <c:v>16</c:v>
                </c:pt>
                <c:pt idx="4024">
                  <c:v>14</c:v>
                </c:pt>
                <c:pt idx="4025">
                  <c:v>15</c:v>
                </c:pt>
                <c:pt idx="4026">
                  <c:v>13</c:v>
                </c:pt>
                <c:pt idx="4027">
                  <c:v>15</c:v>
                </c:pt>
                <c:pt idx="4028">
                  <c:v>13</c:v>
                </c:pt>
                <c:pt idx="4029">
                  <c:v>13</c:v>
                </c:pt>
                <c:pt idx="4030">
                  <c:v>13</c:v>
                </c:pt>
                <c:pt idx="4031">
                  <c:v>11</c:v>
                </c:pt>
                <c:pt idx="4032">
                  <c:v>12</c:v>
                </c:pt>
                <c:pt idx="4033">
                  <c:v>15</c:v>
                </c:pt>
                <c:pt idx="4034">
                  <c:v>14</c:v>
                </c:pt>
                <c:pt idx="4035">
                  <c:v>12</c:v>
                </c:pt>
                <c:pt idx="4036">
                  <c:v>12</c:v>
                </c:pt>
                <c:pt idx="4037">
                  <c:v>13</c:v>
                </c:pt>
                <c:pt idx="4038">
                  <c:v>12</c:v>
                </c:pt>
                <c:pt idx="4039">
                  <c:v>12</c:v>
                </c:pt>
                <c:pt idx="4040">
                  <c:v>14</c:v>
                </c:pt>
                <c:pt idx="4041">
                  <c:v>14</c:v>
                </c:pt>
                <c:pt idx="4042">
                  <c:v>14</c:v>
                </c:pt>
                <c:pt idx="4043">
                  <c:v>14</c:v>
                </c:pt>
                <c:pt idx="4044">
                  <c:v>13</c:v>
                </c:pt>
                <c:pt idx="4045">
                  <c:v>12</c:v>
                </c:pt>
                <c:pt idx="4046">
                  <c:v>12</c:v>
                </c:pt>
                <c:pt idx="4047">
                  <c:v>12</c:v>
                </c:pt>
                <c:pt idx="4048">
                  <c:v>13</c:v>
                </c:pt>
                <c:pt idx="4049">
                  <c:v>11</c:v>
                </c:pt>
                <c:pt idx="4050">
                  <c:v>13</c:v>
                </c:pt>
                <c:pt idx="4051">
                  <c:v>13</c:v>
                </c:pt>
                <c:pt idx="4052">
                  <c:v>12</c:v>
                </c:pt>
                <c:pt idx="4053">
                  <c:v>13</c:v>
                </c:pt>
                <c:pt idx="4054">
                  <c:v>13</c:v>
                </c:pt>
                <c:pt idx="4055">
                  <c:v>14</c:v>
                </c:pt>
                <c:pt idx="4056">
                  <c:v>12</c:v>
                </c:pt>
                <c:pt idx="4057">
                  <c:v>12</c:v>
                </c:pt>
                <c:pt idx="4058">
                  <c:v>15</c:v>
                </c:pt>
                <c:pt idx="4059">
                  <c:v>14</c:v>
                </c:pt>
                <c:pt idx="4060">
                  <c:v>13</c:v>
                </c:pt>
                <c:pt idx="4061">
                  <c:v>13</c:v>
                </c:pt>
                <c:pt idx="4062">
                  <c:v>14</c:v>
                </c:pt>
                <c:pt idx="4063">
                  <c:v>15</c:v>
                </c:pt>
                <c:pt idx="4064">
                  <c:v>14</c:v>
                </c:pt>
                <c:pt idx="4065">
                  <c:v>14</c:v>
                </c:pt>
                <c:pt idx="4066">
                  <c:v>15</c:v>
                </c:pt>
                <c:pt idx="4067">
                  <c:v>16</c:v>
                </c:pt>
                <c:pt idx="4068">
                  <c:v>16</c:v>
                </c:pt>
                <c:pt idx="4069">
                  <c:v>17</c:v>
                </c:pt>
                <c:pt idx="4070">
                  <c:v>19</c:v>
                </c:pt>
                <c:pt idx="4071">
                  <c:v>18</c:v>
                </c:pt>
                <c:pt idx="4072">
                  <c:v>15</c:v>
                </c:pt>
                <c:pt idx="4073">
                  <c:v>16</c:v>
                </c:pt>
                <c:pt idx="4074">
                  <c:v>14</c:v>
                </c:pt>
                <c:pt idx="4075">
                  <c:v>15</c:v>
                </c:pt>
                <c:pt idx="4076">
                  <c:v>16</c:v>
                </c:pt>
                <c:pt idx="4077">
                  <c:v>16</c:v>
                </c:pt>
                <c:pt idx="4078">
                  <c:v>16</c:v>
                </c:pt>
                <c:pt idx="4079">
                  <c:v>18</c:v>
                </c:pt>
                <c:pt idx="4080">
                  <c:v>19</c:v>
                </c:pt>
                <c:pt idx="4081">
                  <c:v>15</c:v>
                </c:pt>
                <c:pt idx="4082">
                  <c:v>15</c:v>
                </c:pt>
                <c:pt idx="4083">
                  <c:v>14</c:v>
                </c:pt>
                <c:pt idx="4084">
                  <c:v>16</c:v>
                </c:pt>
                <c:pt idx="4085">
                  <c:v>14</c:v>
                </c:pt>
                <c:pt idx="4086">
                  <c:v>13</c:v>
                </c:pt>
                <c:pt idx="4087">
                  <c:v>12</c:v>
                </c:pt>
                <c:pt idx="4088">
                  <c:v>14</c:v>
                </c:pt>
                <c:pt idx="4089">
                  <c:v>14</c:v>
                </c:pt>
                <c:pt idx="4090">
                  <c:v>13</c:v>
                </c:pt>
                <c:pt idx="4091">
                  <c:v>12</c:v>
                </c:pt>
                <c:pt idx="4092">
                  <c:v>13</c:v>
                </c:pt>
                <c:pt idx="4093">
                  <c:v>15</c:v>
                </c:pt>
                <c:pt idx="4094">
                  <c:v>14</c:v>
                </c:pt>
                <c:pt idx="4095">
                  <c:v>15</c:v>
                </c:pt>
                <c:pt idx="4096">
                  <c:v>13</c:v>
                </c:pt>
                <c:pt idx="4097">
                  <c:v>12</c:v>
                </c:pt>
                <c:pt idx="4098">
                  <c:v>13</c:v>
                </c:pt>
                <c:pt idx="4099">
                  <c:v>13</c:v>
                </c:pt>
                <c:pt idx="4100">
                  <c:v>12</c:v>
                </c:pt>
                <c:pt idx="4101">
                  <c:v>13</c:v>
                </c:pt>
                <c:pt idx="4102">
                  <c:v>12</c:v>
                </c:pt>
                <c:pt idx="4103">
                  <c:v>18</c:v>
                </c:pt>
                <c:pt idx="4104">
                  <c:v>20</c:v>
                </c:pt>
                <c:pt idx="4105">
                  <c:v>15</c:v>
                </c:pt>
                <c:pt idx="4106">
                  <c:v>14</c:v>
                </c:pt>
                <c:pt idx="4107">
                  <c:v>13</c:v>
                </c:pt>
                <c:pt idx="4108">
                  <c:v>14</c:v>
                </c:pt>
                <c:pt idx="4109">
                  <c:v>13</c:v>
                </c:pt>
                <c:pt idx="4110">
                  <c:v>12</c:v>
                </c:pt>
                <c:pt idx="4111">
                  <c:v>12</c:v>
                </c:pt>
                <c:pt idx="4112">
                  <c:v>11</c:v>
                </c:pt>
                <c:pt idx="4113">
                  <c:v>11</c:v>
                </c:pt>
                <c:pt idx="4114">
                  <c:v>12</c:v>
                </c:pt>
                <c:pt idx="4115">
                  <c:v>11</c:v>
                </c:pt>
                <c:pt idx="4116">
                  <c:v>10</c:v>
                </c:pt>
                <c:pt idx="4117">
                  <c:v>10</c:v>
                </c:pt>
                <c:pt idx="4118">
                  <c:v>13</c:v>
                </c:pt>
                <c:pt idx="4119">
                  <c:v>14</c:v>
                </c:pt>
                <c:pt idx="4120">
                  <c:v>13</c:v>
                </c:pt>
                <c:pt idx="4121">
                  <c:v>11</c:v>
                </c:pt>
                <c:pt idx="4122">
                  <c:v>11</c:v>
                </c:pt>
                <c:pt idx="4123">
                  <c:v>12</c:v>
                </c:pt>
                <c:pt idx="4124">
                  <c:v>16</c:v>
                </c:pt>
                <c:pt idx="4125">
                  <c:v>15</c:v>
                </c:pt>
                <c:pt idx="4126">
                  <c:v>16</c:v>
                </c:pt>
                <c:pt idx="4127">
                  <c:v>14</c:v>
                </c:pt>
                <c:pt idx="4128">
                  <c:v>17</c:v>
                </c:pt>
                <c:pt idx="4129">
                  <c:v>14</c:v>
                </c:pt>
                <c:pt idx="4130">
                  <c:v>11</c:v>
                </c:pt>
                <c:pt idx="4131">
                  <c:v>12</c:v>
                </c:pt>
                <c:pt idx="4132">
                  <c:v>16</c:v>
                </c:pt>
                <c:pt idx="4133">
                  <c:v>22</c:v>
                </c:pt>
                <c:pt idx="4134">
                  <c:v>13</c:v>
                </c:pt>
                <c:pt idx="4135">
                  <c:v>19</c:v>
                </c:pt>
                <c:pt idx="4136">
                  <c:v>20</c:v>
                </c:pt>
                <c:pt idx="4137">
                  <c:v>19</c:v>
                </c:pt>
                <c:pt idx="4138">
                  <c:v>19</c:v>
                </c:pt>
                <c:pt idx="4139">
                  <c:v>20</c:v>
                </c:pt>
                <c:pt idx="4140">
                  <c:v>16</c:v>
                </c:pt>
                <c:pt idx="4141">
                  <c:v>18</c:v>
                </c:pt>
                <c:pt idx="4142">
                  <c:v>21</c:v>
                </c:pt>
                <c:pt idx="4143">
                  <c:v>15</c:v>
                </c:pt>
                <c:pt idx="4144">
                  <c:v>14</c:v>
                </c:pt>
                <c:pt idx="4145">
                  <c:v>22</c:v>
                </c:pt>
                <c:pt idx="4146">
                  <c:v>17</c:v>
                </c:pt>
                <c:pt idx="4147">
                  <c:v>16</c:v>
                </c:pt>
                <c:pt idx="4148">
                  <c:v>16</c:v>
                </c:pt>
                <c:pt idx="4149">
                  <c:v>14</c:v>
                </c:pt>
                <c:pt idx="4150">
                  <c:v>15</c:v>
                </c:pt>
                <c:pt idx="4151">
                  <c:v>14</c:v>
                </c:pt>
                <c:pt idx="4152">
                  <c:v>13</c:v>
                </c:pt>
                <c:pt idx="4153">
                  <c:v>13</c:v>
                </c:pt>
                <c:pt idx="4154">
                  <c:v>13</c:v>
                </c:pt>
                <c:pt idx="4155">
                  <c:v>14</c:v>
                </c:pt>
                <c:pt idx="4156">
                  <c:v>15</c:v>
                </c:pt>
                <c:pt idx="4157">
                  <c:v>16</c:v>
                </c:pt>
                <c:pt idx="4158">
                  <c:v>16</c:v>
                </c:pt>
                <c:pt idx="4159">
                  <c:v>16</c:v>
                </c:pt>
                <c:pt idx="4160">
                  <c:v>15</c:v>
                </c:pt>
                <c:pt idx="4161">
                  <c:v>15</c:v>
                </c:pt>
                <c:pt idx="4162">
                  <c:v>16</c:v>
                </c:pt>
                <c:pt idx="4163">
                  <c:v>16</c:v>
                </c:pt>
                <c:pt idx="4164">
                  <c:v>16</c:v>
                </c:pt>
                <c:pt idx="4165">
                  <c:v>14</c:v>
                </c:pt>
                <c:pt idx="4166">
                  <c:v>16</c:v>
                </c:pt>
                <c:pt idx="4167">
                  <c:v>15</c:v>
                </c:pt>
                <c:pt idx="4168">
                  <c:v>14</c:v>
                </c:pt>
                <c:pt idx="4169">
                  <c:v>14</c:v>
                </c:pt>
                <c:pt idx="4170">
                  <c:v>14</c:v>
                </c:pt>
                <c:pt idx="4171">
                  <c:v>19</c:v>
                </c:pt>
                <c:pt idx="4172">
                  <c:v>17</c:v>
                </c:pt>
                <c:pt idx="4173">
                  <c:v>16</c:v>
                </c:pt>
                <c:pt idx="4174">
                  <c:v>16</c:v>
                </c:pt>
                <c:pt idx="4175">
                  <c:v>12</c:v>
                </c:pt>
                <c:pt idx="4176">
                  <c:v>13</c:v>
                </c:pt>
                <c:pt idx="4177">
                  <c:v>13</c:v>
                </c:pt>
                <c:pt idx="4178">
                  <c:v>12</c:v>
                </c:pt>
                <c:pt idx="4179">
                  <c:v>15</c:v>
                </c:pt>
                <c:pt idx="4180">
                  <c:v>15</c:v>
                </c:pt>
                <c:pt idx="4181">
                  <c:v>15</c:v>
                </c:pt>
                <c:pt idx="4182">
                  <c:v>17</c:v>
                </c:pt>
                <c:pt idx="4183">
                  <c:v>15</c:v>
                </c:pt>
                <c:pt idx="4184">
                  <c:v>15</c:v>
                </c:pt>
                <c:pt idx="4185">
                  <c:v>15</c:v>
                </c:pt>
                <c:pt idx="4186">
                  <c:v>14</c:v>
                </c:pt>
                <c:pt idx="4187">
                  <c:v>14</c:v>
                </c:pt>
                <c:pt idx="4188">
                  <c:v>14</c:v>
                </c:pt>
                <c:pt idx="4189">
                  <c:v>17</c:v>
                </c:pt>
                <c:pt idx="4190">
                  <c:v>14</c:v>
                </c:pt>
                <c:pt idx="4191">
                  <c:v>16</c:v>
                </c:pt>
                <c:pt idx="4192">
                  <c:v>15</c:v>
                </c:pt>
                <c:pt idx="4193">
                  <c:v>16</c:v>
                </c:pt>
                <c:pt idx="4194">
                  <c:v>15</c:v>
                </c:pt>
                <c:pt idx="4195">
                  <c:v>12</c:v>
                </c:pt>
                <c:pt idx="4196">
                  <c:v>11</c:v>
                </c:pt>
                <c:pt idx="4197">
                  <c:v>12</c:v>
                </c:pt>
                <c:pt idx="4198">
                  <c:v>12</c:v>
                </c:pt>
                <c:pt idx="4199">
                  <c:v>14</c:v>
                </c:pt>
                <c:pt idx="4200">
                  <c:v>15</c:v>
                </c:pt>
                <c:pt idx="4201">
                  <c:v>14</c:v>
                </c:pt>
                <c:pt idx="4202">
                  <c:v>14</c:v>
                </c:pt>
                <c:pt idx="4203">
                  <c:v>15</c:v>
                </c:pt>
                <c:pt idx="4204">
                  <c:v>16</c:v>
                </c:pt>
                <c:pt idx="4205">
                  <c:v>16</c:v>
                </c:pt>
                <c:pt idx="4206">
                  <c:v>17</c:v>
                </c:pt>
                <c:pt idx="4207">
                  <c:v>20</c:v>
                </c:pt>
                <c:pt idx="4208">
                  <c:v>17</c:v>
                </c:pt>
                <c:pt idx="4209">
                  <c:v>17</c:v>
                </c:pt>
                <c:pt idx="4210">
                  <c:v>18</c:v>
                </c:pt>
                <c:pt idx="4211">
                  <c:v>18</c:v>
                </c:pt>
                <c:pt idx="4212">
                  <c:v>20</c:v>
                </c:pt>
                <c:pt idx="4213">
                  <c:v>17</c:v>
                </c:pt>
                <c:pt idx="4214">
                  <c:v>17</c:v>
                </c:pt>
                <c:pt idx="4215">
                  <c:v>16</c:v>
                </c:pt>
                <c:pt idx="4216">
                  <c:v>16</c:v>
                </c:pt>
                <c:pt idx="4217">
                  <c:v>16</c:v>
                </c:pt>
                <c:pt idx="4218">
                  <c:v>15</c:v>
                </c:pt>
                <c:pt idx="4219">
                  <c:v>14</c:v>
                </c:pt>
                <c:pt idx="4220">
                  <c:v>14</c:v>
                </c:pt>
                <c:pt idx="4221">
                  <c:v>21</c:v>
                </c:pt>
                <c:pt idx="4222">
                  <c:v>22</c:v>
                </c:pt>
                <c:pt idx="4223">
                  <c:v>16</c:v>
                </c:pt>
                <c:pt idx="4224">
                  <c:v>17</c:v>
                </c:pt>
                <c:pt idx="4225">
                  <c:v>14</c:v>
                </c:pt>
                <c:pt idx="4226">
                  <c:v>16</c:v>
                </c:pt>
                <c:pt idx="4227">
                  <c:v>19</c:v>
                </c:pt>
                <c:pt idx="4228">
                  <c:v>18</c:v>
                </c:pt>
                <c:pt idx="4229">
                  <c:v>16</c:v>
                </c:pt>
                <c:pt idx="4230">
                  <c:v>18</c:v>
                </c:pt>
                <c:pt idx="4231">
                  <c:v>21</c:v>
                </c:pt>
                <c:pt idx="4232">
                  <c:v>20</c:v>
                </c:pt>
                <c:pt idx="4233">
                  <c:v>18</c:v>
                </c:pt>
                <c:pt idx="4234">
                  <c:v>19</c:v>
                </c:pt>
                <c:pt idx="4235">
                  <c:v>18</c:v>
                </c:pt>
                <c:pt idx="4236">
                  <c:v>15</c:v>
                </c:pt>
                <c:pt idx="4237">
                  <c:v>14</c:v>
                </c:pt>
                <c:pt idx="4238">
                  <c:v>14</c:v>
                </c:pt>
                <c:pt idx="4239">
                  <c:v>14</c:v>
                </c:pt>
                <c:pt idx="4240">
                  <c:v>13</c:v>
                </c:pt>
                <c:pt idx="4241">
                  <c:v>14</c:v>
                </c:pt>
                <c:pt idx="4242">
                  <c:v>15</c:v>
                </c:pt>
                <c:pt idx="4243">
                  <c:v>15</c:v>
                </c:pt>
                <c:pt idx="4244">
                  <c:v>15</c:v>
                </c:pt>
                <c:pt idx="4245">
                  <c:v>15</c:v>
                </c:pt>
                <c:pt idx="4246">
                  <c:v>13</c:v>
                </c:pt>
                <c:pt idx="4247">
                  <c:v>15</c:v>
                </c:pt>
                <c:pt idx="4248">
                  <c:v>16</c:v>
                </c:pt>
                <c:pt idx="4249">
                  <c:v>16</c:v>
                </c:pt>
                <c:pt idx="4250">
                  <c:v>21</c:v>
                </c:pt>
                <c:pt idx="4251">
                  <c:v>17</c:v>
                </c:pt>
                <c:pt idx="4252">
                  <c:v>16</c:v>
                </c:pt>
                <c:pt idx="4253">
                  <c:v>12</c:v>
                </c:pt>
                <c:pt idx="4254">
                  <c:v>12</c:v>
                </c:pt>
                <c:pt idx="4255">
                  <c:v>14</c:v>
                </c:pt>
                <c:pt idx="4256">
                  <c:v>15</c:v>
                </c:pt>
                <c:pt idx="4257">
                  <c:v>17</c:v>
                </c:pt>
                <c:pt idx="4258">
                  <c:v>16</c:v>
                </c:pt>
                <c:pt idx="4259">
                  <c:v>19</c:v>
                </c:pt>
                <c:pt idx="4260">
                  <c:v>21</c:v>
                </c:pt>
                <c:pt idx="4261">
                  <c:v>22</c:v>
                </c:pt>
                <c:pt idx="4262">
                  <c:v>21</c:v>
                </c:pt>
                <c:pt idx="4263">
                  <c:v>21</c:v>
                </c:pt>
                <c:pt idx="4264">
                  <c:v>22</c:v>
                </c:pt>
                <c:pt idx="4265">
                  <c:v>23</c:v>
                </c:pt>
                <c:pt idx="4266">
                  <c:v>21</c:v>
                </c:pt>
                <c:pt idx="4267">
                  <c:v>22</c:v>
                </c:pt>
                <c:pt idx="4268">
                  <c:v>24</c:v>
                </c:pt>
                <c:pt idx="4269">
                  <c:v>22</c:v>
                </c:pt>
                <c:pt idx="4270">
                  <c:v>23</c:v>
                </c:pt>
                <c:pt idx="4271">
                  <c:v>25</c:v>
                </c:pt>
                <c:pt idx="4272">
                  <c:v>26</c:v>
                </c:pt>
                <c:pt idx="4273">
                  <c:v>26</c:v>
                </c:pt>
                <c:pt idx="4274">
                  <c:v>25</c:v>
                </c:pt>
                <c:pt idx="4275">
                  <c:v>27</c:v>
                </c:pt>
                <c:pt idx="4276">
                  <c:v>28</c:v>
                </c:pt>
                <c:pt idx="4277">
                  <c:v>24</c:v>
                </c:pt>
                <c:pt idx="4278">
                  <c:v>28</c:v>
                </c:pt>
                <c:pt idx="4279">
                  <c:v>24</c:v>
                </c:pt>
                <c:pt idx="4280">
                  <c:v>22</c:v>
                </c:pt>
                <c:pt idx="4281">
                  <c:v>20</c:v>
                </c:pt>
                <c:pt idx="4282">
                  <c:v>20</c:v>
                </c:pt>
                <c:pt idx="4283">
                  <c:v>18</c:v>
                </c:pt>
                <c:pt idx="4284">
                  <c:v>16</c:v>
                </c:pt>
                <c:pt idx="4285">
                  <c:v>17</c:v>
                </c:pt>
                <c:pt idx="4286">
                  <c:v>16</c:v>
                </c:pt>
                <c:pt idx="4287">
                  <c:v>17</c:v>
                </c:pt>
                <c:pt idx="4288">
                  <c:v>15</c:v>
                </c:pt>
                <c:pt idx="4289">
                  <c:v>16</c:v>
                </c:pt>
                <c:pt idx="4290">
                  <c:v>16</c:v>
                </c:pt>
                <c:pt idx="4291">
                  <c:v>16</c:v>
                </c:pt>
                <c:pt idx="4292">
                  <c:v>16</c:v>
                </c:pt>
                <c:pt idx="4293">
                  <c:v>15</c:v>
                </c:pt>
                <c:pt idx="4294">
                  <c:v>17</c:v>
                </c:pt>
                <c:pt idx="4295">
                  <c:v>17</c:v>
                </c:pt>
                <c:pt idx="4296">
                  <c:v>18</c:v>
                </c:pt>
                <c:pt idx="4297">
                  <c:v>17</c:v>
                </c:pt>
                <c:pt idx="4298">
                  <c:v>17</c:v>
                </c:pt>
                <c:pt idx="4299">
                  <c:v>17</c:v>
                </c:pt>
                <c:pt idx="4300">
                  <c:v>15</c:v>
                </c:pt>
                <c:pt idx="4301">
                  <c:v>15</c:v>
                </c:pt>
                <c:pt idx="4302">
                  <c:v>16</c:v>
                </c:pt>
                <c:pt idx="4303">
                  <c:v>18</c:v>
                </c:pt>
                <c:pt idx="4304">
                  <c:v>19</c:v>
                </c:pt>
                <c:pt idx="4305">
                  <c:v>17</c:v>
                </c:pt>
                <c:pt idx="4306">
                  <c:v>18</c:v>
                </c:pt>
                <c:pt idx="4307">
                  <c:v>18</c:v>
                </c:pt>
                <c:pt idx="4308">
                  <c:v>18</c:v>
                </c:pt>
                <c:pt idx="4309">
                  <c:v>18</c:v>
                </c:pt>
                <c:pt idx="4310">
                  <c:v>17</c:v>
                </c:pt>
                <c:pt idx="4311">
                  <c:v>19</c:v>
                </c:pt>
                <c:pt idx="4312">
                  <c:v>28</c:v>
                </c:pt>
                <c:pt idx="4313">
                  <c:v>29</c:v>
                </c:pt>
                <c:pt idx="4314">
                  <c:v>22</c:v>
                </c:pt>
                <c:pt idx="4315">
                  <c:v>22</c:v>
                </c:pt>
                <c:pt idx="4316">
                  <c:v>20</c:v>
                </c:pt>
                <c:pt idx="4317">
                  <c:v>22</c:v>
                </c:pt>
                <c:pt idx="4318">
                  <c:v>24</c:v>
                </c:pt>
                <c:pt idx="4319">
                  <c:v>26</c:v>
                </c:pt>
                <c:pt idx="4320">
                  <c:v>27</c:v>
                </c:pt>
                <c:pt idx="4321">
                  <c:v>28</c:v>
                </c:pt>
                <c:pt idx="4322">
                  <c:v>24</c:v>
                </c:pt>
                <c:pt idx="4323">
                  <c:v>27</c:v>
                </c:pt>
                <c:pt idx="4324">
                  <c:v>27</c:v>
                </c:pt>
                <c:pt idx="4325">
                  <c:v>29</c:v>
                </c:pt>
                <c:pt idx="4326">
                  <c:v>30</c:v>
                </c:pt>
                <c:pt idx="4327">
                  <c:v>29</c:v>
                </c:pt>
                <c:pt idx="4328">
                  <c:v>28</c:v>
                </c:pt>
                <c:pt idx="4329">
                  <c:v>23</c:v>
                </c:pt>
                <c:pt idx="4330">
                  <c:v>20</c:v>
                </c:pt>
                <c:pt idx="4331">
                  <c:v>22</c:v>
                </c:pt>
                <c:pt idx="4332">
                  <c:v>19</c:v>
                </c:pt>
                <c:pt idx="4333">
                  <c:v>17</c:v>
                </c:pt>
                <c:pt idx="4334">
                  <c:v>16</c:v>
                </c:pt>
                <c:pt idx="4335">
                  <c:v>17</c:v>
                </c:pt>
                <c:pt idx="4336">
                  <c:v>18</c:v>
                </c:pt>
                <c:pt idx="4337">
                  <c:v>16</c:v>
                </c:pt>
                <c:pt idx="4338">
                  <c:v>16</c:v>
                </c:pt>
                <c:pt idx="4339">
                  <c:v>14</c:v>
                </c:pt>
                <c:pt idx="4340">
                  <c:v>18</c:v>
                </c:pt>
                <c:pt idx="4341">
                  <c:v>24</c:v>
                </c:pt>
                <c:pt idx="4342">
                  <c:v>21</c:v>
                </c:pt>
                <c:pt idx="4343">
                  <c:v>15</c:v>
                </c:pt>
                <c:pt idx="4344">
                  <c:v>13</c:v>
                </c:pt>
                <c:pt idx="4345">
                  <c:v>10</c:v>
                </c:pt>
                <c:pt idx="4346">
                  <c:v>9</c:v>
                </c:pt>
                <c:pt idx="4347">
                  <c:v>9</c:v>
                </c:pt>
                <c:pt idx="4348">
                  <c:v>8</c:v>
                </c:pt>
                <c:pt idx="4349">
                  <c:v>9</c:v>
                </c:pt>
                <c:pt idx="4350">
                  <c:v>11</c:v>
                </c:pt>
                <c:pt idx="4351">
                  <c:v>8</c:v>
                </c:pt>
                <c:pt idx="4352">
                  <c:v>7</c:v>
                </c:pt>
                <c:pt idx="4353">
                  <c:v>14</c:v>
                </c:pt>
                <c:pt idx="4354">
                  <c:v>11</c:v>
                </c:pt>
                <c:pt idx="4355">
                  <c:v>14</c:v>
                </c:pt>
                <c:pt idx="4356">
                  <c:v>17</c:v>
                </c:pt>
                <c:pt idx="4357">
                  <c:v>9</c:v>
                </c:pt>
                <c:pt idx="4358">
                  <c:v>7</c:v>
                </c:pt>
                <c:pt idx="4359">
                  <c:v>5</c:v>
                </c:pt>
                <c:pt idx="4360">
                  <c:v>9</c:v>
                </c:pt>
                <c:pt idx="4361">
                  <c:v>5</c:v>
                </c:pt>
                <c:pt idx="4362">
                  <c:v>5</c:v>
                </c:pt>
                <c:pt idx="4363">
                  <c:v>2</c:v>
                </c:pt>
                <c:pt idx="4364">
                  <c:v>1</c:v>
                </c:pt>
                <c:pt idx="4365">
                  <c:v>4</c:v>
                </c:pt>
                <c:pt idx="4366">
                  <c:v>3</c:v>
                </c:pt>
                <c:pt idx="4367">
                  <c:v>1</c:v>
                </c:pt>
                <c:pt idx="4368">
                  <c:v>2</c:v>
                </c:pt>
                <c:pt idx="4369">
                  <c:v>20</c:v>
                </c:pt>
                <c:pt idx="4370">
                  <c:v>43</c:v>
                </c:pt>
                <c:pt idx="4371">
                  <c:v>0</c:v>
                </c:pt>
                <c:pt idx="4372">
                  <c:v>0</c:v>
                </c:pt>
                <c:pt idx="4373">
                  <c:v>-2</c:v>
                </c:pt>
                <c:pt idx="4374">
                  <c:v>1</c:v>
                </c:pt>
                <c:pt idx="4375">
                  <c:v>0</c:v>
                </c:pt>
                <c:pt idx="4376">
                  <c:v>2</c:v>
                </c:pt>
                <c:pt idx="4377">
                  <c:v>75</c:v>
                </c:pt>
                <c:pt idx="4378">
                  <c:v>58</c:v>
                </c:pt>
                <c:pt idx="4379">
                  <c:v>2</c:v>
                </c:pt>
                <c:pt idx="4380">
                  <c:v>-1</c:v>
                </c:pt>
                <c:pt idx="4381">
                  <c:v>-1</c:v>
                </c:pt>
                <c:pt idx="4382">
                  <c:v>8</c:v>
                </c:pt>
                <c:pt idx="4383">
                  <c:v>2</c:v>
                </c:pt>
                <c:pt idx="4384">
                  <c:v>2</c:v>
                </c:pt>
                <c:pt idx="4385">
                  <c:v>16</c:v>
                </c:pt>
                <c:pt idx="4386">
                  <c:v>1</c:v>
                </c:pt>
                <c:pt idx="4387">
                  <c:v>0</c:v>
                </c:pt>
                <c:pt idx="4388">
                  <c:v>0</c:v>
                </c:pt>
                <c:pt idx="4389">
                  <c:v>9</c:v>
                </c:pt>
                <c:pt idx="4390">
                  <c:v>-1</c:v>
                </c:pt>
                <c:pt idx="4391">
                  <c:v>-2</c:v>
                </c:pt>
                <c:pt idx="4392">
                  <c:v>-1</c:v>
                </c:pt>
                <c:pt idx="4393">
                  <c:v>0</c:v>
                </c:pt>
                <c:pt idx="4394">
                  <c:v>0</c:v>
                </c:pt>
                <c:pt idx="4395">
                  <c:v>-2</c:v>
                </c:pt>
                <c:pt idx="4396">
                  <c:v>-1</c:v>
                </c:pt>
                <c:pt idx="4397">
                  <c:v>-2</c:v>
                </c:pt>
                <c:pt idx="4398">
                  <c:v>-2</c:v>
                </c:pt>
                <c:pt idx="4399">
                  <c:v>-2</c:v>
                </c:pt>
                <c:pt idx="4400">
                  <c:v>-1</c:v>
                </c:pt>
                <c:pt idx="4401">
                  <c:v>0</c:v>
                </c:pt>
                <c:pt idx="4402">
                  <c:v>0</c:v>
                </c:pt>
                <c:pt idx="4403">
                  <c:v>0</c:v>
                </c:pt>
                <c:pt idx="4404">
                  <c:v>-2</c:v>
                </c:pt>
                <c:pt idx="4405">
                  <c:v>0</c:v>
                </c:pt>
                <c:pt idx="4406">
                  <c:v>-1</c:v>
                </c:pt>
                <c:pt idx="4407">
                  <c:v>-1</c:v>
                </c:pt>
                <c:pt idx="4408">
                  <c:v>-2</c:v>
                </c:pt>
                <c:pt idx="4409">
                  <c:v>100</c:v>
                </c:pt>
                <c:pt idx="4410">
                  <c:v>7</c:v>
                </c:pt>
                <c:pt idx="4411">
                  <c:v>-1</c:v>
                </c:pt>
                <c:pt idx="4412">
                  <c:v>6</c:v>
                </c:pt>
                <c:pt idx="4413">
                  <c:v>5</c:v>
                </c:pt>
                <c:pt idx="4414">
                  <c:v>12</c:v>
                </c:pt>
                <c:pt idx="4415">
                  <c:v>1</c:v>
                </c:pt>
                <c:pt idx="4416">
                  <c:v>0</c:v>
                </c:pt>
                <c:pt idx="4417">
                  <c:v>0</c:v>
                </c:pt>
                <c:pt idx="4418">
                  <c:v>-2</c:v>
                </c:pt>
                <c:pt idx="4419">
                  <c:v>-2</c:v>
                </c:pt>
                <c:pt idx="4420">
                  <c:v>-3</c:v>
                </c:pt>
                <c:pt idx="4421">
                  <c:v>-1</c:v>
                </c:pt>
                <c:pt idx="4422">
                  <c:v>-1</c:v>
                </c:pt>
                <c:pt idx="4423">
                  <c:v>-2</c:v>
                </c:pt>
                <c:pt idx="4424">
                  <c:v>17</c:v>
                </c:pt>
                <c:pt idx="4425">
                  <c:v>66</c:v>
                </c:pt>
                <c:pt idx="4426">
                  <c:v>2</c:v>
                </c:pt>
                <c:pt idx="4427">
                  <c:v>3</c:v>
                </c:pt>
                <c:pt idx="4428">
                  <c:v>-2</c:v>
                </c:pt>
                <c:pt idx="4429">
                  <c:v>-3</c:v>
                </c:pt>
                <c:pt idx="4430">
                  <c:v>-1</c:v>
                </c:pt>
                <c:pt idx="4431">
                  <c:v>0</c:v>
                </c:pt>
                <c:pt idx="4432">
                  <c:v>-1</c:v>
                </c:pt>
                <c:pt idx="4433">
                  <c:v>0</c:v>
                </c:pt>
                <c:pt idx="4434">
                  <c:v>-3</c:v>
                </c:pt>
                <c:pt idx="4435">
                  <c:v>-4</c:v>
                </c:pt>
                <c:pt idx="4436">
                  <c:v>-3</c:v>
                </c:pt>
                <c:pt idx="4437">
                  <c:v>-3</c:v>
                </c:pt>
                <c:pt idx="4438">
                  <c:v>-3</c:v>
                </c:pt>
                <c:pt idx="4439">
                  <c:v>-3</c:v>
                </c:pt>
                <c:pt idx="4440">
                  <c:v>-3</c:v>
                </c:pt>
                <c:pt idx="4441">
                  <c:v>0</c:v>
                </c:pt>
                <c:pt idx="4442">
                  <c:v>-4</c:v>
                </c:pt>
                <c:pt idx="4443">
                  <c:v>-2</c:v>
                </c:pt>
                <c:pt idx="4444">
                  <c:v>0</c:v>
                </c:pt>
                <c:pt idx="4445">
                  <c:v>-2</c:v>
                </c:pt>
                <c:pt idx="4446">
                  <c:v>-3</c:v>
                </c:pt>
                <c:pt idx="4447">
                  <c:v>3</c:v>
                </c:pt>
                <c:pt idx="4448">
                  <c:v>0</c:v>
                </c:pt>
                <c:pt idx="4449">
                  <c:v>-3</c:v>
                </c:pt>
                <c:pt idx="4450">
                  <c:v>2</c:v>
                </c:pt>
                <c:pt idx="4451">
                  <c:v>-4</c:v>
                </c:pt>
                <c:pt idx="4452">
                  <c:v>-3</c:v>
                </c:pt>
                <c:pt idx="4453">
                  <c:v>13</c:v>
                </c:pt>
                <c:pt idx="4454">
                  <c:v>1</c:v>
                </c:pt>
                <c:pt idx="4455">
                  <c:v>0</c:v>
                </c:pt>
                <c:pt idx="4456">
                  <c:v>-3</c:v>
                </c:pt>
                <c:pt idx="4457">
                  <c:v>-2</c:v>
                </c:pt>
                <c:pt idx="4458">
                  <c:v>0</c:v>
                </c:pt>
                <c:pt idx="4459">
                  <c:v>2</c:v>
                </c:pt>
                <c:pt idx="4460">
                  <c:v>6</c:v>
                </c:pt>
                <c:pt idx="4461">
                  <c:v>-3</c:v>
                </c:pt>
                <c:pt idx="4462">
                  <c:v>-3</c:v>
                </c:pt>
                <c:pt idx="4463">
                  <c:v>-3</c:v>
                </c:pt>
                <c:pt idx="4464">
                  <c:v>-3</c:v>
                </c:pt>
                <c:pt idx="4465">
                  <c:v>-2</c:v>
                </c:pt>
                <c:pt idx="4466">
                  <c:v>13</c:v>
                </c:pt>
                <c:pt idx="4467">
                  <c:v>33</c:v>
                </c:pt>
                <c:pt idx="4468">
                  <c:v>25</c:v>
                </c:pt>
                <c:pt idx="4469">
                  <c:v>0</c:v>
                </c:pt>
                <c:pt idx="4470">
                  <c:v>0</c:v>
                </c:pt>
                <c:pt idx="4471">
                  <c:v>-1</c:v>
                </c:pt>
                <c:pt idx="4472">
                  <c:v>-3</c:v>
                </c:pt>
                <c:pt idx="4473">
                  <c:v>-3</c:v>
                </c:pt>
                <c:pt idx="4474">
                  <c:v>-3</c:v>
                </c:pt>
                <c:pt idx="4475">
                  <c:v>-3</c:v>
                </c:pt>
                <c:pt idx="4476">
                  <c:v>-3</c:v>
                </c:pt>
                <c:pt idx="4477">
                  <c:v>-1</c:v>
                </c:pt>
                <c:pt idx="4478">
                  <c:v>9</c:v>
                </c:pt>
                <c:pt idx="4479">
                  <c:v>0</c:v>
                </c:pt>
                <c:pt idx="4480">
                  <c:v>-3</c:v>
                </c:pt>
                <c:pt idx="4481">
                  <c:v>-3</c:v>
                </c:pt>
                <c:pt idx="4482">
                  <c:v>-3</c:v>
                </c:pt>
                <c:pt idx="4483">
                  <c:v>-3</c:v>
                </c:pt>
                <c:pt idx="4484">
                  <c:v>4</c:v>
                </c:pt>
                <c:pt idx="4485">
                  <c:v>0</c:v>
                </c:pt>
                <c:pt idx="4486">
                  <c:v>18</c:v>
                </c:pt>
                <c:pt idx="4487">
                  <c:v>-2</c:v>
                </c:pt>
                <c:pt idx="4488">
                  <c:v>-3</c:v>
                </c:pt>
                <c:pt idx="4489">
                  <c:v>15</c:v>
                </c:pt>
                <c:pt idx="4490">
                  <c:v>23</c:v>
                </c:pt>
                <c:pt idx="4491">
                  <c:v>20</c:v>
                </c:pt>
                <c:pt idx="4492">
                  <c:v>0</c:v>
                </c:pt>
                <c:pt idx="4493">
                  <c:v>-1</c:v>
                </c:pt>
                <c:pt idx="4494">
                  <c:v>-3</c:v>
                </c:pt>
                <c:pt idx="4495">
                  <c:v>4</c:v>
                </c:pt>
                <c:pt idx="4496">
                  <c:v>1</c:v>
                </c:pt>
                <c:pt idx="4497">
                  <c:v>22</c:v>
                </c:pt>
                <c:pt idx="4498">
                  <c:v>1</c:v>
                </c:pt>
                <c:pt idx="4499">
                  <c:v>-1</c:v>
                </c:pt>
                <c:pt idx="4500">
                  <c:v>-3</c:v>
                </c:pt>
                <c:pt idx="4501">
                  <c:v>-3</c:v>
                </c:pt>
                <c:pt idx="4502">
                  <c:v>-2</c:v>
                </c:pt>
                <c:pt idx="4503">
                  <c:v>-1</c:v>
                </c:pt>
                <c:pt idx="4504">
                  <c:v>-3</c:v>
                </c:pt>
                <c:pt idx="4505">
                  <c:v>-3</c:v>
                </c:pt>
                <c:pt idx="4506">
                  <c:v>-3</c:v>
                </c:pt>
                <c:pt idx="4507">
                  <c:v>-3</c:v>
                </c:pt>
                <c:pt idx="4508">
                  <c:v>-2</c:v>
                </c:pt>
                <c:pt idx="4509">
                  <c:v>-2</c:v>
                </c:pt>
                <c:pt idx="4510">
                  <c:v>-3</c:v>
                </c:pt>
                <c:pt idx="4511">
                  <c:v>-2</c:v>
                </c:pt>
                <c:pt idx="4512">
                  <c:v>-2</c:v>
                </c:pt>
                <c:pt idx="4513">
                  <c:v>-3</c:v>
                </c:pt>
                <c:pt idx="4514">
                  <c:v>0</c:v>
                </c:pt>
                <c:pt idx="4515">
                  <c:v>-2</c:v>
                </c:pt>
                <c:pt idx="4516">
                  <c:v>-3</c:v>
                </c:pt>
                <c:pt idx="4517">
                  <c:v>-3</c:v>
                </c:pt>
                <c:pt idx="4518">
                  <c:v>-3</c:v>
                </c:pt>
                <c:pt idx="4519">
                  <c:v>-3</c:v>
                </c:pt>
                <c:pt idx="4520">
                  <c:v>-3</c:v>
                </c:pt>
                <c:pt idx="4521">
                  <c:v>-3</c:v>
                </c:pt>
                <c:pt idx="4522">
                  <c:v>-3</c:v>
                </c:pt>
                <c:pt idx="4523">
                  <c:v>-2</c:v>
                </c:pt>
                <c:pt idx="4524">
                  <c:v>-2</c:v>
                </c:pt>
                <c:pt idx="4525">
                  <c:v>-3</c:v>
                </c:pt>
                <c:pt idx="4526">
                  <c:v>8</c:v>
                </c:pt>
                <c:pt idx="4527">
                  <c:v>22</c:v>
                </c:pt>
                <c:pt idx="4528">
                  <c:v>-2</c:v>
                </c:pt>
                <c:pt idx="4529">
                  <c:v>45</c:v>
                </c:pt>
                <c:pt idx="4530">
                  <c:v>0</c:v>
                </c:pt>
                <c:pt idx="4531">
                  <c:v>-2</c:v>
                </c:pt>
                <c:pt idx="4532">
                  <c:v>-3</c:v>
                </c:pt>
                <c:pt idx="4533">
                  <c:v>-3</c:v>
                </c:pt>
                <c:pt idx="4534">
                  <c:v>-3</c:v>
                </c:pt>
                <c:pt idx="4535">
                  <c:v>-3</c:v>
                </c:pt>
                <c:pt idx="4536">
                  <c:v>-3</c:v>
                </c:pt>
                <c:pt idx="4537">
                  <c:v>-1</c:v>
                </c:pt>
                <c:pt idx="4538">
                  <c:v>0</c:v>
                </c:pt>
                <c:pt idx="4539">
                  <c:v>3</c:v>
                </c:pt>
                <c:pt idx="4540">
                  <c:v>-1</c:v>
                </c:pt>
                <c:pt idx="4541">
                  <c:v>-2</c:v>
                </c:pt>
                <c:pt idx="4542">
                  <c:v>-2</c:v>
                </c:pt>
                <c:pt idx="4543">
                  <c:v>-2</c:v>
                </c:pt>
                <c:pt idx="4544">
                  <c:v>-2</c:v>
                </c:pt>
                <c:pt idx="4545">
                  <c:v>-2</c:v>
                </c:pt>
                <c:pt idx="4546">
                  <c:v>-2</c:v>
                </c:pt>
                <c:pt idx="4547">
                  <c:v>1</c:v>
                </c:pt>
                <c:pt idx="4548">
                  <c:v>0</c:v>
                </c:pt>
                <c:pt idx="4549">
                  <c:v>-1</c:v>
                </c:pt>
                <c:pt idx="4550">
                  <c:v>-2</c:v>
                </c:pt>
                <c:pt idx="4551">
                  <c:v>-2</c:v>
                </c:pt>
                <c:pt idx="4552">
                  <c:v>-2</c:v>
                </c:pt>
                <c:pt idx="4553">
                  <c:v>-2</c:v>
                </c:pt>
                <c:pt idx="4554">
                  <c:v>-2</c:v>
                </c:pt>
                <c:pt idx="4555">
                  <c:v>-1</c:v>
                </c:pt>
                <c:pt idx="4556">
                  <c:v>-1</c:v>
                </c:pt>
                <c:pt idx="4557">
                  <c:v>0</c:v>
                </c:pt>
                <c:pt idx="4558">
                  <c:v>0</c:v>
                </c:pt>
                <c:pt idx="4559">
                  <c:v>-1</c:v>
                </c:pt>
                <c:pt idx="4560">
                  <c:v>-2</c:v>
                </c:pt>
                <c:pt idx="4561">
                  <c:v>-2</c:v>
                </c:pt>
                <c:pt idx="4562">
                  <c:v>-1</c:v>
                </c:pt>
                <c:pt idx="4563">
                  <c:v>1</c:v>
                </c:pt>
                <c:pt idx="4564">
                  <c:v>0</c:v>
                </c:pt>
                <c:pt idx="4565">
                  <c:v>0</c:v>
                </c:pt>
                <c:pt idx="4566">
                  <c:v>0</c:v>
                </c:pt>
                <c:pt idx="4567">
                  <c:v>0</c:v>
                </c:pt>
                <c:pt idx="4568">
                  <c:v>0</c:v>
                </c:pt>
                <c:pt idx="4569">
                  <c:v>4</c:v>
                </c:pt>
                <c:pt idx="4570">
                  <c:v>1</c:v>
                </c:pt>
                <c:pt idx="4571">
                  <c:v>1</c:v>
                </c:pt>
                <c:pt idx="4572">
                  <c:v>0</c:v>
                </c:pt>
                <c:pt idx="4573">
                  <c:v>0</c:v>
                </c:pt>
                <c:pt idx="4574">
                  <c:v>0</c:v>
                </c:pt>
                <c:pt idx="4575">
                  <c:v>0</c:v>
                </c:pt>
                <c:pt idx="4576">
                  <c:v>-1</c:v>
                </c:pt>
                <c:pt idx="4577">
                  <c:v>0</c:v>
                </c:pt>
                <c:pt idx="4578">
                  <c:v>1</c:v>
                </c:pt>
                <c:pt idx="4579">
                  <c:v>0</c:v>
                </c:pt>
                <c:pt idx="4580">
                  <c:v>1</c:v>
                </c:pt>
                <c:pt idx="4581">
                  <c:v>11</c:v>
                </c:pt>
                <c:pt idx="4582">
                  <c:v>3</c:v>
                </c:pt>
                <c:pt idx="4583">
                  <c:v>1</c:v>
                </c:pt>
                <c:pt idx="4584">
                  <c:v>0</c:v>
                </c:pt>
                <c:pt idx="4585">
                  <c:v>0</c:v>
                </c:pt>
                <c:pt idx="4586">
                  <c:v>0</c:v>
                </c:pt>
                <c:pt idx="4587">
                  <c:v>0</c:v>
                </c:pt>
                <c:pt idx="4588">
                  <c:v>0</c:v>
                </c:pt>
                <c:pt idx="4589">
                  <c:v>0</c:v>
                </c:pt>
                <c:pt idx="4590">
                  <c:v>0</c:v>
                </c:pt>
                <c:pt idx="4591">
                  <c:v>0</c:v>
                </c:pt>
                <c:pt idx="4592">
                  <c:v>0</c:v>
                </c:pt>
                <c:pt idx="4593">
                  <c:v>0</c:v>
                </c:pt>
                <c:pt idx="4594">
                  <c:v>0</c:v>
                </c:pt>
                <c:pt idx="4595">
                  <c:v>1</c:v>
                </c:pt>
                <c:pt idx="4596">
                  <c:v>5</c:v>
                </c:pt>
                <c:pt idx="4597">
                  <c:v>5</c:v>
                </c:pt>
                <c:pt idx="4598">
                  <c:v>3</c:v>
                </c:pt>
                <c:pt idx="4599">
                  <c:v>1</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4</c:v>
                </c:pt>
                <c:pt idx="4616">
                  <c:v>3</c:v>
                </c:pt>
                <c:pt idx="4617">
                  <c:v>2</c:v>
                </c:pt>
                <c:pt idx="4618">
                  <c:v>2</c:v>
                </c:pt>
                <c:pt idx="4619">
                  <c:v>1</c:v>
                </c:pt>
                <c:pt idx="4620">
                  <c:v>1</c:v>
                </c:pt>
                <c:pt idx="4621">
                  <c:v>2</c:v>
                </c:pt>
                <c:pt idx="4622">
                  <c:v>3</c:v>
                </c:pt>
                <c:pt idx="4623">
                  <c:v>3</c:v>
                </c:pt>
                <c:pt idx="4624">
                  <c:v>2</c:v>
                </c:pt>
                <c:pt idx="4625">
                  <c:v>2</c:v>
                </c:pt>
                <c:pt idx="4626">
                  <c:v>1</c:v>
                </c:pt>
                <c:pt idx="4627">
                  <c:v>1</c:v>
                </c:pt>
                <c:pt idx="4628">
                  <c:v>3</c:v>
                </c:pt>
                <c:pt idx="4629">
                  <c:v>3</c:v>
                </c:pt>
                <c:pt idx="4630">
                  <c:v>2</c:v>
                </c:pt>
                <c:pt idx="4631">
                  <c:v>2</c:v>
                </c:pt>
                <c:pt idx="4632">
                  <c:v>1</c:v>
                </c:pt>
                <c:pt idx="4633">
                  <c:v>1</c:v>
                </c:pt>
                <c:pt idx="4634">
                  <c:v>2</c:v>
                </c:pt>
                <c:pt idx="4635">
                  <c:v>2</c:v>
                </c:pt>
                <c:pt idx="4636">
                  <c:v>4</c:v>
                </c:pt>
                <c:pt idx="4637">
                  <c:v>3</c:v>
                </c:pt>
                <c:pt idx="4638">
                  <c:v>3</c:v>
                </c:pt>
                <c:pt idx="4639">
                  <c:v>3</c:v>
                </c:pt>
                <c:pt idx="4640">
                  <c:v>2</c:v>
                </c:pt>
                <c:pt idx="4641">
                  <c:v>1</c:v>
                </c:pt>
                <c:pt idx="4642">
                  <c:v>2</c:v>
                </c:pt>
                <c:pt idx="4643">
                  <c:v>2</c:v>
                </c:pt>
                <c:pt idx="4644">
                  <c:v>1</c:v>
                </c:pt>
                <c:pt idx="4645">
                  <c:v>1</c:v>
                </c:pt>
                <c:pt idx="4646">
                  <c:v>14</c:v>
                </c:pt>
                <c:pt idx="4647">
                  <c:v>8</c:v>
                </c:pt>
                <c:pt idx="4648">
                  <c:v>3</c:v>
                </c:pt>
                <c:pt idx="4649">
                  <c:v>4</c:v>
                </c:pt>
                <c:pt idx="4650">
                  <c:v>5</c:v>
                </c:pt>
                <c:pt idx="4651">
                  <c:v>9</c:v>
                </c:pt>
                <c:pt idx="4652">
                  <c:v>7</c:v>
                </c:pt>
                <c:pt idx="4653">
                  <c:v>3</c:v>
                </c:pt>
                <c:pt idx="4654">
                  <c:v>4</c:v>
                </c:pt>
                <c:pt idx="4655">
                  <c:v>3</c:v>
                </c:pt>
                <c:pt idx="4656">
                  <c:v>0</c:v>
                </c:pt>
                <c:pt idx="4657">
                  <c:v>2</c:v>
                </c:pt>
                <c:pt idx="4658">
                  <c:v>1</c:v>
                </c:pt>
                <c:pt idx="4659">
                  <c:v>3</c:v>
                </c:pt>
                <c:pt idx="4660">
                  <c:v>6</c:v>
                </c:pt>
                <c:pt idx="4661">
                  <c:v>3</c:v>
                </c:pt>
                <c:pt idx="4662">
                  <c:v>3</c:v>
                </c:pt>
                <c:pt idx="4663">
                  <c:v>4</c:v>
                </c:pt>
                <c:pt idx="4664">
                  <c:v>4</c:v>
                </c:pt>
                <c:pt idx="4665">
                  <c:v>3</c:v>
                </c:pt>
                <c:pt idx="4666">
                  <c:v>3</c:v>
                </c:pt>
                <c:pt idx="4667">
                  <c:v>3</c:v>
                </c:pt>
                <c:pt idx="4668">
                  <c:v>2</c:v>
                </c:pt>
                <c:pt idx="4669">
                  <c:v>4</c:v>
                </c:pt>
                <c:pt idx="4670">
                  <c:v>4</c:v>
                </c:pt>
                <c:pt idx="4671">
                  <c:v>3</c:v>
                </c:pt>
                <c:pt idx="4672">
                  <c:v>1</c:v>
                </c:pt>
                <c:pt idx="4673">
                  <c:v>0</c:v>
                </c:pt>
                <c:pt idx="4674">
                  <c:v>2</c:v>
                </c:pt>
                <c:pt idx="4675">
                  <c:v>3</c:v>
                </c:pt>
                <c:pt idx="4676">
                  <c:v>3</c:v>
                </c:pt>
                <c:pt idx="4677">
                  <c:v>2</c:v>
                </c:pt>
                <c:pt idx="4678">
                  <c:v>1</c:v>
                </c:pt>
                <c:pt idx="4679">
                  <c:v>2</c:v>
                </c:pt>
                <c:pt idx="4680">
                  <c:v>2</c:v>
                </c:pt>
                <c:pt idx="4681">
                  <c:v>2</c:v>
                </c:pt>
                <c:pt idx="4682">
                  <c:v>7</c:v>
                </c:pt>
                <c:pt idx="4683">
                  <c:v>1</c:v>
                </c:pt>
                <c:pt idx="4684">
                  <c:v>1</c:v>
                </c:pt>
                <c:pt idx="4685">
                  <c:v>1</c:v>
                </c:pt>
                <c:pt idx="4686">
                  <c:v>1</c:v>
                </c:pt>
                <c:pt idx="4687">
                  <c:v>1</c:v>
                </c:pt>
                <c:pt idx="4688">
                  <c:v>0</c:v>
                </c:pt>
                <c:pt idx="4689">
                  <c:v>3</c:v>
                </c:pt>
                <c:pt idx="4690">
                  <c:v>1</c:v>
                </c:pt>
                <c:pt idx="4691">
                  <c:v>5</c:v>
                </c:pt>
                <c:pt idx="4692">
                  <c:v>7</c:v>
                </c:pt>
                <c:pt idx="4693">
                  <c:v>5</c:v>
                </c:pt>
                <c:pt idx="4694">
                  <c:v>5</c:v>
                </c:pt>
                <c:pt idx="4695">
                  <c:v>5</c:v>
                </c:pt>
                <c:pt idx="4696">
                  <c:v>1</c:v>
                </c:pt>
                <c:pt idx="4697">
                  <c:v>6</c:v>
                </c:pt>
                <c:pt idx="4698">
                  <c:v>12</c:v>
                </c:pt>
                <c:pt idx="4699">
                  <c:v>9</c:v>
                </c:pt>
                <c:pt idx="4700">
                  <c:v>5</c:v>
                </c:pt>
                <c:pt idx="4701">
                  <c:v>3</c:v>
                </c:pt>
                <c:pt idx="4702">
                  <c:v>2</c:v>
                </c:pt>
                <c:pt idx="4703">
                  <c:v>1</c:v>
                </c:pt>
                <c:pt idx="4704">
                  <c:v>4</c:v>
                </c:pt>
                <c:pt idx="4705">
                  <c:v>0</c:v>
                </c:pt>
                <c:pt idx="4706">
                  <c:v>1</c:v>
                </c:pt>
                <c:pt idx="4707">
                  <c:v>3</c:v>
                </c:pt>
                <c:pt idx="4708">
                  <c:v>1</c:v>
                </c:pt>
                <c:pt idx="4709">
                  <c:v>2</c:v>
                </c:pt>
                <c:pt idx="4710">
                  <c:v>5</c:v>
                </c:pt>
                <c:pt idx="4711">
                  <c:v>15</c:v>
                </c:pt>
                <c:pt idx="4712">
                  <c:v>7</c:v>
                </c:pt>
                <c:pt idx="4713">
                  <c:v>24</c:v>
                </c:pt>
                <c:pt idx="4714">
                  <c:v>15</c:v>
                </c:pt>
                <c:pt idx="4715">
                  <c:v>21</c:v>
                </c:pt>
                <c:pt idx="4716">
                  <c:v>20</c:v>
                </c:pt>
                <c:pt idx="4717">
                  <c:v>33</c:v>
                </c:pt>
                <c:pt idx="4718">
                  <c:v>13</c:v>
                </c:pt>
                <c:pt idx="4719">
                  <c:v>6</c:v>
                </c:pt>
                <c:pt idx="4720">
                  <c:v>4</c:v>
                </c:pt>
                <c:pt idx="4721">
                  <c:v>5</c:v>
                </c:pt>
                <c:pt idx="4722">
                  <c:v>9</c:v>
                </c:pt>
                <c:pt idx="4723">
                  <c:v>3</c:v>
                </c:pt>
                <c:pt idx="4724">
                  <c:v>6</c:v>
                </c:pt>
                <c:pt idx="4725">
                  <c:v>6</c:v>
                </c:pt>
                <c:pt idx="4726">
                  <c:v>5</c:v>
                </c:pt>
                <c:pt idx="4727">
                  <c:v>8</c:v>
                </c:pt>
                <c:pt idx="4728">
                  <c:v>10</c:v>
                </c:pt>
                <c:pt idx="4729">
                  <c:v>1</c:v>
                </c:pt>
                <c:pt idx="4730">
                  <c:v>1</c:v>
                </c:pt>
                <c:pt idx="4731">
                  <c:v>1</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1</c:v>
                </c:pt>
                <c:pt idx="4752">
                  <c:v>0</c:v>
                </c:pt>
                <c:pt idx="4753">
                  <c:v>0</c:v>
                </c:pt>
                <c:pt idx="4754">
                  <c:v>1</c:v>
                </c:pt>
                <c:pt idx="4755">
                  <c:v>0</c:v>
                </c:pt>
                <c:pt idx="4756">
                  <c:v>0</c:v>
                </c:pt>
                <c:pt idx="4757">
                  <c:v>0</c:v>
                </c:pt>
                <c:pt idx="4758">
                  <c:v>0</c:v>
                </c:pt>
                <c:pt idx="4759">
                  <c:v>0</c:v>
                </c:pt>
                <c:pt idx="4760">
                  <c:v>0</c:v>
                </c:pt>
                <c:pt idx="4761">
                  <c:v>0</c:v>
                </c:pt>
                <c:pt idx="4762">
                  <c:v>0</c:v>
                </c:pt>
                <c:pt idx="4763">
                  <c:v>1</c:v>
                </c:pt>
                <c:pt idx="4764">
                  <c:v>1</c:v>
                </c:pt>
                <c:pt idx="4765">
                  <c:v>0</c:v>
                </c:pt>
                <c:pt idx="4766">
                  <c:v>2</c:v>
                </c:pt>
                <c:pt idx="4767">
                  <c:v>5</c:v>
                </c:pt>
                <c:pt idx="4768">
                  <c:v>1</c:v>
                </c:pt>
                <c:pt idx="4769">
                  <c:v>2</c:v>
                </c:pt>
                <c:pt idx="4770">
                  <c:v>1</c:v>
                </c:pt>
                <c:pt idx="4771">
                  <c:v>1</c:v>
                </c:pt>
                <c:pt idx="4772">
                  <c:v>1</c:v>
                </c:pt>
                <c:pt idx="4773">
                  <c:v>0</c:v>
                </c:pt>
                <c:pt idx="4774">
                  <c:v>0</c:v>
                </c:pt>
                <c:pt idx="4775">
                  <c:v>0</c:v>
                </c:pt>
                <c:pt idx="4776">
                  <c:v>0</c:v>
                </c:pt>
                <c:pt idx="4777">
                  <c:v>0</c:v>
                </c:pt>
                <c:pt idx="4778">
                  <c:v>1</c:v>
                </c:pt>
                <c:pt idx="4779">
                  <c:v>1</c:v>
                </c:pt>
                <c:pt idx="4780">
                  <c:v>0</c:v>
                </c:pt>
                <c:pt idx="4781">
                  <c:v>1</c:v>
                </c:pt>
                <c:pt idx="4782">
                  <c:v>1</c:v>
                </c:pt>
                <c:pt idx="4783">
                  <c:v>1</c:v>
                </c:pt>
                <c:pt idx="4784">
                  <c:v>1</c:v>
                </c:pt>
                <c:pt idx="4785">
                  <c:v>4</c:v>
                </c:pt>
                <c:pt idx="4786">
                  <c:v>1</c:v>
                </c:pt>
                <c:pt idx="4787">
                  <c:v>0</c:v>
                </c:pt>
                <c:pt idx="4788">
                  <c:v>1</c:v>
                </c:pt>
                <c:pt idx="4789">
                  <c:v>4</c:v>
                </c:pt>
                <c:pt idx="4790">
                  <c:v>3</c:v>
                </c:pt>
                <c:pt idx="4791">
                  <c:v>2</c:v>
                </c:pt>
                <c:pt idx="4792">
                  <c:v>2</c:v>
                </c:pt>
                <c:pt idx="4793">
                  <c:v>2</c:v>
                </c:pt>
                <c:pt idx="4794">
                  <c:v>1</c:v>
                </c:pt>
                <c:pt idx="4795">
                  <c:v>1</c:v>
                </c:pt>
                <c:pt idx="4796">
                  <c:v>0</c:v>
                </c:pt>
                <c:pt idx="4797">
                  <c:v>2</c:v>
                </c:pt>
                <c:pt idx="4798">
                  <c:v>2</c:v>
                </c:pt>
                <c:pt idx="4799">
                  <c:v>1</c:v>
                </c:pt>
                <c:pt idx="4800">
                  <c:v>2</c:v>
                </c:pt>
                <c:pt idx="4801">
                  <c:v>1</c:v>
                </c:pt>
                <c:pt idx="4802">
                  <c:v>1</c:v>
                </c:pt>
                <c:pt idx="4803">
                  <c:v>0</c:v>
                </c:pt>
                <c:pt idx="4804">
                  <c:v>0</c:v>
                </c:pt>
                <c:pt idx="4805">
                  <c:v>0</c:v>
                </c:pt>
                <c:pt idx="4806">
                  <c:v>1</c:v>
                </c:pt>
                <c:pt idx="4807">
                  <c:v>2</c:v>
                </c:pt>
                <c:pt idx="4808">
                  <c:v>1</c:v>
                </c:pt>
                <c:pt idx="4809">
                  <c:v>1</c:v>
                </c:pt>
                <c:pt idx="4810">
                  <c:v>1</c:v>
                </c:pt>
                <c:pt idx="4811">
                  <c:v>0</c:v>
                </c:pt>
                <c:pt idx="4812">
                  <c:v>1</c:v>
                </c:pt>
                <c:pt idx="4813">
                  <c:v>1</c:v>
                </c:pt>
                <c:pt idx="4814">
                  <c:v>0</c:v>
                </c:pt>
                <c:pt idx="4815">
                  <c:v>0</c:v>
                </c:pt>
                <c:pt idx="4816">
                  <c:v>2</c:v>
                </c:pt>
                <c:pt idx="4817">
                  <c:v>2</c:v>
                </c:pt>
                <c:pt idx="4818">
                  <c:v>2</c:v>
                </c:pt>
                <c:pt idx="4819">
                  <c:v>2</c:v>
                </c:pt>
                <c:pt idx="4820">
                  <c:v>1</c:v>
                </c:pt>
                <c:pt idx="4821">
                  <c:v>0</c:v>
                </c:pt>
                <c:pt idx="4822">
                  <c:v>1</c:v>
                </c:pt>
                <c:pt idx="4823">
                  <c:v>1</c:v>
                </c:pt>
                <c:pt idx="4824">
                  <c:v>2</c:v>
                </c:pt>
                <c:pt idx="4825">
                  <c:v>2</c:v>
                </c:pt>
                <c:pt idx="4826">
                  <c:v>2</c:v>
                </c:pt>
                <c:pt idx="4827">
                  <c:v>2</c:v>
                </c:pt>
                <c:pt idx="4828">
                  <c:v>2</c:v>
                </c:pt>
                <c:pt idx="4829">
                  <c:v>2</c:v>
                </c:pt>
                <c:pt idx="4830">
                  <c:v>3</c:v>
                </c:pt>
                <c:pt idx="4831">
                  <c:v>3</c:v>
                </c:pt>
                <c:pt idx="4832">
                  <c:v>3</c:v>
                </c:pt>
                <c:pt idx="4833">
                  <c:v>2</c:v>
                </c:pt>
                <c:pt idx="4834">
                  <c:v>2</c:v>
                </c:pt>
                <c:pt idx="4835">
                  <c:v>3</c:v>
                </c:pt>
                <c:pt idx="4836">
                  <c:v>2</c:v>
                </c:pt>
                <c:pt idx="4837">
                  <c:v>2</c:v>
                </c:pt>
                <c:pt idx="4838">
                  <c:v>3</c:v>
                </c:pt>
                <c:pt idx="4839">
                  <c:v>3</c:v>
                </c:pt>
                <c:pt idx="4840">
                  <c:v>2</c:v>
                </c:pt>
                <c:pt idx="4841">
                  <c:v>2</c:v>
                </c:pt>
                <c:pt idx="4842">
                  <c:v>3</c:v>
                </c:pt>
                <c:pt idx="4843">
                  <c:v>4</c:v>
                </c:pt>
                <c:pt idx="4844">
                  <c:v>3</c:v>
                </c:pt>
                <c:pt idx="4845">
                  <c:v>3</c:v>
                </c:pt>
                <c:pt idx="4846">
                  <c:v>3</c:v>
                </c:pt>
                <c:pt idx="4847">
                  <c:v>4</c:v>
                </c:pt>
                <c:pt idx="4848">
                  <c:v>3</c:v>
                </c:pt>
                <c:pt idx="4849">
                  <c:v>3</c:v>
                </c:pt>
                <c:pt idx="4850">
                  <c:v>5</c:v>
                </c:pt>
                <c:pt idx="4851">
                  <c:v>4</c:v>
                </c:pt>
                <c:pt idx="4852">
                  <c:v>4</c:v>
                </c:pt>
                <c:pt idx="4853">
                  <c:v>3</c:v>
                </c:pt>
                <c:pt idx="4854">
                  <c:v>4</c:v>
                </c:pt>
                <c:pt idx="4855">
                  <c:v>3</c:v>
                </c:pt>
                <c:pt idx="4856">
                  <c:v>4</c:v>
                </c:pt>
                <c:pt idx="4857">
                  <c:v>4</c:v>
                </c:pt>
                <c:pt idx="4858">
                  <c:v>4</c:v>
                </c:pt>
                <c:pt idx="4859">
                  <c:v>4</c:v>
                </c:pt>
                <c:pt idx="4860">
                  <c:v>4</c:v>
                </c:pt>
                <c:pt idx="4861">
                  <c:v>3</c:v>
                </c:pt>
                <c:pt idx="4862">
                  <c:v>3</c:v>
                </c:pt>
                <c:pt idx="4863">
                  <c:v>2</c:v>
                </c:pt>
                <c:pt idx="4864">
                  <c:v>2</c:v>
                </c:pt>
                <c:pt idx="4865">
                  <c:v>2</c:v>
                </c:pt>
                <c:pt idx="4866">
                  <c:v>5</c:v>
                </c:pt>
                <c:pt idx="4867">
                  <c:v>21</c:v>
                </c:pt>
                <c:pt idx="4868">
                  <c:v>7</c:v>
                </c:pt>
                <c:pt idx="4869">
                  <c:v>6</c:v>
                </c:pt>
                <c:pt idx="4870">
                  <c:v>4</c:v>
                </c:pt>
                <c:pt idx="4871">
                  <c:v>3</c:v>
                </c:pt>
                <c:pt idx="4872">
                  <c:v>4</c:v>
                </c:pt>
                <c:pt idx="4873">
                  <c:v>5</c:v>
                </c:pt>
                <c:pt idx="4874">
                  <c:v>4</c:v>
                </c:pt>
                <c:pt idx="4875">
                  <c:v>5</c:v>
                </c:pt>
                <c:pt idx="4876">
                  <c:v>6</c:v>
                </c:pt>
                <c:pt idx="4877">
                  <c:v>4</c:v>
                </c:pt>
                <c:pt idx="4878">
                  <c:v>4</c:v>
                </c:pt>
                <c:pt idx="4879">
                  <c:v>3</c:v>
                </c:pt>
                <c:pt idx="4880">
                  <c:v>3</c:v>
                </c:pt>
                <c:pt idx="4881">
                  <c:v>4</c:v>
                </c:pt>
                <c:pt idx="4882">
                  <c:v>3</c:v>
                </c:pt>
                <c:pt idx="4883">
                  <c:v>4</c:v>
                </c:pt>
                <c:pt idx="4884">
                  <c:v>2</c:v>
                </c:pt>
                <c:pt idx="4885">
                  <c:v>3</c:v>
                </c:pt>
                <c:pt idx="4886">
                  <c:v>2</c:v>
                </c:pt>
                <c:pt idx="4887">
                  <c:v>4</c:v>
                </c:pt>
                <c:pt idx="4888">
                  <c:v>2</c:v>
                </c:pt>
                <c:pt idx="4889">
                  <c:v>2</c:v>
                </c:pt>
                <c:pt idx="4890">
                  <c:v>4</c:v>
                </c:pt>
                <c:pt idx="4891">
                  <c:v>5</c:v>
                </c:pt>
                <c:pt idx="4892">
                  <c:v>5</c:v>
                </c:pt>
                <c:pt idx="4893">
                  <c:v>4</c:v>
                </c:pt>
                <c:pt idx="4894">
                  <c:v>3</c:v>
                </c:pt>
                <c:pt idx="4895">
                  <c:v>3</c:v>
                </c:pt>
                <c:pt idx="4896">
                  <c:v>4</c:v>
                </c:pt>
                <c:pt idx="4897">
                  <c:v>4</c:v>
                </c:pt>
                <c:pt idx="4898">
                  <c:v>4</c:v>
                </c:pt>
                <c:pt idx="4899">
                  <c:v>4</c:v>
                </c:pt>
                <c:pt idx="4900">
                  <c:v>3</c:v>
                </c:pt>
                <c:pt idx="4901">
                  <c:v>3</c:v>
                </c:pt>
                <c:pt idx="4902">
                  <c:v>5</c:v>
                </c:pt>
                <c:pt idx="4903">
                  <c:v>6</c:v>
                </c:pt>
                <c:pt idx="4904">
                  <c:v>10</c:v>
                </c:pt>
                <c:pt idx="4905">
                  <c:v>6</c:v>
                </c:pt>
                <c:pt idx="4906">
                  <c:v>6</c:v>
                </c:pt>
                <c:pt idx="4907">
                  <c:v>6</c:v>
                </c:pt>
                <c:pt idx="4908">
                  <c:v>4</c:v>
                </c:pt>
                <c:pt idx="4909">
                  <c:v>4</c:v>
                </c:pt>
                <c:pt idx="4910">
                  <c:v>3</c:v>
                </c:pt>
                <c:pt idx="4911">
                  <c:v>4</c:v>
                </c:pt>
                <c:pt idx="4912">
                  <c:v>4</c:v>
                </c:pt>
                <c:pt idx="4913">
                  <c:v>4</c:v>
                </c:pt>
                <c:pt idx="4914">
                  <c:v>5</c:v>
                </c:pt>
                <c:pt idx="4915">
                  <c:v>5</c:v>
                </c:pt>
                <c:pt idx="4916">
                  <c:v>7</c:v>
                </c:pt>
                <c:pt idx="4917">
                  <c:v>7</c:v>
                </c:pt>
                <c:pt idx="4918">
                  <c:v>8</c:v>
                </c:pt>
                <c:pt idx="4919">
                  <c:v>8</c:v>
                </c:pt>
                <c:pt idx="4920">
                  <c:v>6</c:v>
                </c:pt>
                <c:pt idx="4921">
                  <c:v>6</c:v>
                </c:pt>
                <c:pt idx="4922">
                  <c:v>6</c:v>
                </c:pt>
                <c:pt idx="4923">
                  <c:v>10</c:v>
                </c:pt>
                <c:pt idx="4924">
                  <c:v>15</c:v>
                </c:pt>
                <c:pt idx="4925">
                  <c:v>17</c:v>
                </c:pt>
                <c:pt idx="4926">
                  <c:v>15</c:v>
                </c:pt>
                <c:pt idx="4927">
                  <c:v>12</c:v>
                </c:pt>
                <c:pt idx="4928">
                  <c:v>13</c:v>
                </c:pt>
                <c:pt idx="4929">
                  <c:v>13</c:v>
                </c:pt>
                <c:pt idx="4930">
                  <c:v>15</c:v>
                </c:pt>
                <c:pt idx="4931">
                  <c:v>8</c:v>
                </c:pt>
                <c:pt idx="4932">
                  <c:v>9</c:v>
                </c:pt>
                <c:pt idx="4933">
                  <c:v>12</c:v>
                </c:pt>
                <c:pt idx="4934">
                  <c:v>13</c:v>
                </c:pt>
                <c:pt idx="4935">
                  <c:v>12</c:v>
                </c:pt>
                <c:pt idx="4936">
                  <c:v>11</c:v>
                </c:pt>
                <c:pt idx="4937">
                  <c:v>9</c:v>
                </c:pt>
                <c:pt idx="4938">
                  <c:v>7</c:v>
                </c:pt>
                <c:pt idx="4939">
                  <c:v>6</c:v>
                </c:pt>
                <c:pt idx="4940">
                  <c:v>5</c:v>
                </c:pt>
                <c:pt idx="4941">
                  <c:v>5</c:v>
                </c:pt>
                <c:pt idx="4942">
                  <c:v>4</c:v>
                </c:pt>
                <c:pt idx="4943">
                  <c:v>5</c:v>
                </c:pt>
                <c:pt idx="4944">
                  <c:v>4</c:v>
                </c:pt>
                <c:pt idx="4945">
                  <c:v>6</c:v>
                </c:pt>
                <c:pt idx="4946">
                  <c:v>6</c:v>
                </c:pt>
                <c:pt idx="4947">
                  <c:v>10</c:v>
                </c:pt>
                <c:pt idx="4948">
                  <c:v>9</c:v>
                </c:pt>
                <c:pt idx="4949">
                  <c:v>6</c:v>
                </c:pt>
                <c:pt idx="4950">
                  <c:v>5</c:v>
                </c:pt>
                <c:pt idx="4951">
                  <c:v>5</c:v>
                </c:pt>
                <c:pt idx="4952">
                  <c:v>5</c:v>
                </c:pt>
                <c:pt idx="4953">
                  <c:v>6</c:v>
                </c:pt>
                <c:pt idx="4954">
                  <c:v>5</c:v>
                </c:pt>
                <c:pt idx="4955">
                  <c:v>5</c:v>
                </c:pt>
                <c:pt idx="4956">
                  <c:v>7</c:v>
                </c:pt>
                <c:pt idx="4957">
                  <c:v>5</c:v>
                </c:pt>
                <c:pt idx="4958">
                  <c:v>7</c:v>
                </c:pt>
                <c:pt idx="4959">
                  <c:v>8</c:v>
                </c:pt>
                <c:pt idx="4960">
                  <c:v>7</c:v>
                </c:pt>
                <c:pt idx="4961">
                  <c:v>11</c:v>
                </c:pt>
                <c:pt idx="4962">
                  <c:v>12</c:v>
                </c:pt>
                <c:pt idx="4963">
                  <c:v>11</c:v>
                </c:pt>
                <c:pt idx="4964">
                  <c:v>8</c:v>
                </c:pt>
                <c:pt idx="4965">
                  <c:v>7</c:v>
                </c:pt>
                <c:pt idx="4966">
                  <c:v>8</c:v>
                </c:pt>
                <c:pt idx="4967">
                  <c:v>11</c:v>
                </c:pt>
                <c:pt idx="4968">
                  <c:v>11</c:v>
                </c:pt>
                <c:pt idx="4969">
                  <c:v>13</c:v>
                </c:pt>
                <c:pt idx="4970">
                  <c:v>21</c:v>
                </c:pt>
                <c:pt idx="4971">
                  <c:v>22</c:v>
                </c:pt>
                <c:pt idx="4972">
                  <c:v>10</c:v>
                </c:pt>
                <c:pt idx="4973">
                  <c:v>9</c:v>
                </c:pt>
                <c:pt idx="4974">
                  <c:v>8</c:v>
                </c:pt>
                <c:pt idx="4975">
                  <c:v>10</c:v>
                </c:pt>
                <c:pt idx="4976">
                  <c:v>16</c:v>
                </c:pt>
                <c:pt idx="4977">
                  <c:v>17</c:v>
                </c:pt>
                <c:pt idx="4978">
                  <c:v>15</c:v>
                </c:pt>
                <c:pt idx="4979">
                  <c:v>13</c:v>
                </c:pt>
                <c:pt idx="4980">
                  <c:v>15</c:v>
                </c:pt>
                <c:pt idx="4981">
                  <c:v>19</c:v>
                </c:pt>
                <c:pt idx="4982">
                  <c:v>19</c:v>
                </c:pt>
                <c:pt idx="4983">
                  <c:v>15</c:v>
                </c:pt>
                <c:pt idx="4984">
                  <c:v>16</c:v>
                </c:pt>
                <c:pt idx="4985">
                  <c:v>14</c:v>
                </c:pt>
                <c:pt idx="4986">
                  <c:v>14</c:v>
                </c:pt>
                <c:pt idx="4987">
                  <c:v>13</c:v>
                </c:pt>
                <c:pt idx="4988">
                  <c:v>17</c:v>
                </c:pt>
                <c:pt idx="4989">
                  <c:v>14</c:v>
                </c:pt>
                <c:pt idx="4990">
                  <c:v>12</c:v>
                </c:pt>
                <c:pt idx="4991">
                  <c:v>12</c:v>
                </c:pt>
                <c:pt idx="4992">
                  <c:v>11</c:v>
                </c:pt>
                <c:pt idx="4993">
                  <c:v>11</c:v>
                </c:pt>
                <c:pt idx="4994">
                  <c:v>11</c:v>
                </c:pt>
                <c:pt idx="4995">
                  <c:v>12</c:v>
                </c:pt>
                <c:pt idx="4996">
                  <c:v>11</c:v>
                </c:pt>
                <c:pt idx="4997">
                  <c:v>10</c:v>
                </c:pt>
                <c:pt idx="4998">
                  <c:v>12</c:v>
                </c:pt>
                <c:pt idx="4999">
                  <c:v>14</c:v>
                </c:pt>
                <c:pt idx="5000">
                  <c:v>13</c:v>
                </c:pt>
                <c:pt idx="5001">
                  <c:v>14</c:v>
                </c:pt>
                <c:pt idx="5002">
                  <c:v>14</c:v>
                </c:pt>
                <c:pt idx="5003">
                  <c:v>12</c:v>
                </c:pt>
                <c:pt idx="5004">
                  <c:v>11</c:v>
                </c:pt>
                <c:pt idx="5005">
                  <c:v>10</c:v>
                </c:pt>
                <c:pt idx="5006">
                  <c:v>10</c:v>
                </c:pt>
                <c:pt idx="5007">
                  <c:v>10</c:v>
                </c:pt>
                <c:pt idx="5008">
                  <c:v>12</c:v>
                </c:pt>
                <c:pt idx="5009">
                  <c:v>10</c:v>
                </c:pt>
                <c:pt idx="5010">
                  <c:v>12</c:v>
                </c:pt>
                <c:pt idx="5011">
                  <c:v>10</c:v>
                </c:pt>
                <c:pt idx="5012">
                  <c:v>11</c:v>
                </c:pt>
                <c:pt idx="5013">
                  <c:v>12</c:v>
                </c:pt>
                <c:pt idx="5014">
                  <c:v>11</c:v>
                </c:pt>
                <c:pt idx="5015">
                  <c:v>11</c:v>
                </c:pt>
                <c:pt idx="5016">
                  <c:v>10</c:v>
                </c:pt>
                <c:pt idx="5017">
                  <c:v>11</c:v>
                </c:pt>
                <c:pt idx="5018">
                  <c:v>9</c:v>
                </c:pt>
                <c:pt idx="5019">
                  <c:v>10</c:v>
                </c:pt>
                <c:pt idx="5020">
                  <c:v>20</c:v>
                </c:pt>
                <c:pt idx="5021">
                  <c:v>20</c:v>
                </c:pt>
                <c:pt idx="5022">
                  <c:v>16</c:v>
                </c:pt>
                <c:pt idx="5023">
                  <c:v>17</c:v>
                </c:pt>
                <c:pt idx="5024">
                  <c:v>15</c:v>
                </c:pt>
                <c:pt idx="5025">
                  <c:v>15</c:v>
                </c:pt>
                <c:pt idx="5026">
                  <c:v>75</c:v>
                </c:pt>
                <c:pt idx="5027">
                  <c:v>57</c:v>
                </c:pt>
                <c:pt idx="5028">
                  <c:v>16</c:v>
                </c:pt>
                <c:pt idx="5029">
                  <c:v>15</c:v>
                </c:pt>
                <c:pt idx="5030">
                  <c:v>14</c:v>
                </c:pt>
                <c:pt idx="5031">
                  <c:v>11</c:v>
                </c:pt>
                <c:pt idx="5032">
                  <c:v>12</c:v>
                </c:pt>
                <c:pt idx="5033">
                  <c:v>13</c:v>
                </c:pt>
                <c:pt idx="5034">
                  <c:v>13</c:v>
                </c:pt>
                <c:pt idx="5035">
                  <c:v>13</c:v>
                </c:pt>
                <c:pt idx="5036">
                  <c:v>12</c:v>
                </c:pt>
                <c:pt idx="5037">
                  <c:v>11</c:v>
                </c:pt>
                <c:pt idx="5038">
                  <c:v>11</c:v>
                </c:pt>
                <c:pt idx="5039">
                  <c:v>10</c:v>
                </c:pt>
                <c:pt idx="5040">
                  <c:v>9</c:v>
                </c:pt>
                <c:pt idx="5041">
                  <c:v>9</c:v>
                </c:pt>
                <c:pt idx="5042">
                  <c:v>10</c:v>
                </c:pt>
                <c:pt idx="5043">
                  <c:v>13</c:v>
                </c:pt>
                <c:pt idx="5044">
                  <c:v>11</c:v>
                </c:pt>
                <c:pt idx="5045">
                  <c:v>14</c:v>
                </c:pt>
                <c:pt idx="5046">
                  <c:v>18</c:v>
                </c:pt>
                <c:pt idx="5047">
                  <c:v>15</c:v>
                </c:pt>
                <c:pt idx="5048">
                  <c:v>14</c:v>
                </c:pt>
                <c:pt idx="5049">
                  <c:v>10</c:v>
                </c:pt>
                <c:pt idx="5050">
                  <c:v>17</c:v>
                </c:pt>
                <c:pt idx="5051">
                  <c:v>16</c:v>
                </c:pt>
                <c:pt idx="5052">
                  <c:v>12</c:v>
                </c:pt>
                <c:pt idx="5053">
                  <c:v>12</c:v>
                </c:pt>
                <c:pt idx="5054">
                  <c:v>14</c:v>
                </c:pt>
                <c:pt idx="5055">
                  <c:v>9</c:v>
                </c:pt>
                <c:pt idx="5056">
                  <c:v>12</c:v>
                </c:pt>
                <c:pt idx="5057">
                  <c:v>7</c:v>
                </c:pt>
                <c:pt idx="5058">
                  <c:v>10</c:v>
                </c:pt>
                <c:pt idx="5059">
                  <c:v>5</c:v>
                </c:pt>
                <c:pt idx="5060">
                  <c:v>12</c:v>
                </c:pt>
                <c:pt idx="5061">
                  <c:v>10</c:v>
                </c:pt>
                <c:pt idx="5062">
                  <c:v>14</c:v>
                </c:pt>
              </c:numCache>
            </c:numRef>
          </c:yVal>
          <c:smooth val="0"/>
        </c:ser>
        <c:ser>
          <c:idx val="3"/>
          <c:order val="3"/>
          <c:tx>
            <c:v>RESIDENTIAL</c:v>
          </c:tx>
          <c:spPr>
            <a:ln w="19050" cap="rnd">
              <a:solidFill>
                <a:schemeClr val="accent4"/>
              </a:solidFill>
              <a:round/>
            </a:ln>
            <a:effectLst/>
          </c:spPr>
          <c:marker>
            <c:symbol val="none"/>
          </c:marker>
          <c:xVal>
            <c:numRef>
              <c:f>SUNCREST1_001!$L$21:$L$30408</c:f>
              <c:numCache>
                <c:formatCode>m/d/yyyy\ h:mm</c:formatCode>
                <c:ptCount val="30388"/>
                <c:pt idx="0">
                  <c:v>42292.412592592591</c:v>
                </c:pt>
                <c:pt idx="1">
                  <c:v>42292.413286921299</c:v>
                </c:pt>
                <c:pt idx="2">
                  <c:v>42292.413981307873</c:v>
                </c:pt>
                <c:pt idx="3">
                  <c:v>42292.414675694446</c:v>
                </c:pt>
                <c:pt idx="4">
                  <c:v>42292.41537008102</c:v>
                </c:pt>
                <c:pt idx="5">
                  <c:v>42292.416064467594</c:v>
                </c:pt>
                <c:pt idx="6">
                  <c:v>42292.416758854168</c:v>
                </c:pt>
                <c:pt idx="7">
                  <c:v>42292.417453240741</c:v>
                </c:pt>
                <c:pt idx="8">
                  <c:v>42292.418147627315</c:v>
                </c:pt>
                <c:pt idx="9">
                  <c:v>42292.418842013889</c:v>
                </c:pt>
                <c:pt idx="10">
                  <c:v>42292.419536400463</c:v>
                </c:pt>
                <c:pt idx="11">
                  <c:v>42292.420230787036</c:v>
                </c:pt>
                <c:pt idx="12">
                  <c:v>42292.42092517361</c:v>
                </c:pt>
                <c:pt idx="13">
                  <c:v>42292.421619560184</c:v>
                </c:pt>
                <c:pt idx="14">
                  <c:v>42292.422313946758</c:v>
                </c:pt>
                <c:pt idx="15">
                  <c:v>42292.423008333331</c:v>
                </c:pt>
                <c:pt idx="16">
                  <c:v>42292.423702719905</c:v>
                </c:pt>
                <c:pt idx="17">
                  <c:v>42292.424397106479</c:v>
                </c:pt>
                <c:pt idx="18">
                  <c:v>42292.425091493053</c:v>
                </c:pt>
                <c:pt idx="19">
                  <c:v>42292.425785879626</c:v>
                </c:pt>
                <c:pt idx="20">
                  <c:v>42292.4264802662</c:v>
                </c:pt>
                <c:pt idx="21">
                  <c:v>42292.427174652781</c:v>
                </c:pt>
                <c:pt idx="22">
                  <c:v>42292.427869039355</c:v>
                </c:pt>
                <c:pt idx="23">
                  <c:v>42292.428563425929</c:v>
                </c:pt>
                <c:pt idx="24">
                  <c:v>42292.429257812502</c:v>
                </c:pt>
                <c:pt idx="25">
                  <c:v>42292.429952199076</c:v>
                </c:pt>
                <c:pt idx="26">
                  <c:v>42292.43064658565</c:v>
                </c:pt>
                <c:pt idx="27">
                  <c:v>42292.431340972224</c:v>
                </c:pt>
                <c:pt idx="28">
                  <c:v>42292.432035358797</c:v>
                </c:pt>
                <c:pt idx="29">
                  <c:v>42292.432729745371</c:v>
                </c:pt>
                <c:pt idx="30">
                  <c:v>42292.433424131945</c:v>
                </c:pt>
                <c:pt idx="31">
                  <c:v>42292.434118518519</c:v>
                </c:pt>
                <c:pt idx="32">
                  <c:v>42292.434812905092</c:v>
                </c:pt>
                <c:pt idx="33">
                  <c:v>42292.435507291666</c:v>
                </c:pt>
                <c:pt idx="34">
                  <c:v>42292.43620167824</c:v>
                </c:pt>
                <c:pt idx="35">
                  <c:v>42292.436896064813</c:v>
                </c:pt>
                <c:pt idx="36">
                  <c:v>42292.437590451387</c:v>
                </c:pt>
                <c:pt idx="37">
                  <c:v>42292.438284837961</c:v>
                </c:pt>
                <c:pt idx="38">
                  <c:v>42292.438979224535</c:v>
                </c:pt>
                <c:pt idx="39">
                  <c:v>42292.439673611108</c:v>
                </c:pt>
                <c:pt idx="40">
                  <c:v>42292.440367997682</c:v>
                </c:pt>
                <c:pt idx="41">
                  <c:v>42292.441062384256</c:v>
                </c:pt>
                <c:pt idx="42">
                  <c:v>42292.441756770837</c:v>
                </c:pt>
                <c:pt idx="43">
                  <c:v>42292.442451157411</c:v>
                </c:pt>
                <c:pt idx="44">
                  <c:v>42292.443145543984</c:v>
                </c:pt>
                <c:pt idx="45">
                  <c:v>42292.443839930558</c:v>
                </c:pt>
                <c:pt idx="46">
                  <c:v>42292.444534317132</c:v>
                </c:pt>
                <c:pt idx="47">
                  <c:v>42292.445228703706</c:v>
                </c:pt>
                <c:pt idx="48">
                  <c:v>42292.445923090279</c:v>
                </c:pt>
                <c:pt idx="49">
                  <c:v>42292.446617476853</c:v>
                </c:pt>
                <c:pt idx="50">
                  <c:v>42292.447311863427</c:v>
                </c:pt>
                <c:pt idx="51">
                  <c:v>42292.448006250001</c:v>
                </c:pt>
                <c:pt idx="52">
                  <c:v>42292.448700636574</c:v>
                </c:pt>
                <c:pt idx="53">
                  <c:v>42292.449395023148</c:v>
                </c:pt>
                <c:pt idx="54">
                  <c:v>42292.450089409722</c:v>
                </c:pt>
                <c:pt idx="55">
                  <c:v>42292.450783796296</c:v>
                </c:pt>
                <c:pt idx="56">
                  <c:v>42292.451478182869</c:v>
                </c:pt>
                <c:pt idx="57">
                  <c:v>42292.452172569443</c:v>
                </c:pt>
                <c:pt idx="58">
                  <c:v>42292.452866956017</c:v>
                </c:pt>
                <c:pt idx="59">
                  <c:v>42292.453561342591</c:v>
                </c:pt>
                <c:pt idx="60">
                  <c:v>42292.454255729164</c:v>
                </c:pt>
                <c:pt idx="61">
                  <c:v>42292.454950115738</c:v>
                </c:pt>
                <c:pt idx="62">
                  <c:v>42292.455644502312</c:v>
                </c:pt>
                <c:pt idx="63">
                  <c:v>42292.456338888886</c:v>
                </c:pt>
                <c:pt idx="64">
                  <c:v>42292.457033275467</c:v>
                </c:pt>
                <c:pt idx="65">
                  <c:v>42292.45772766204</c:v>
                </c:pt>
                <c:pt idx="66">
                  <c:v>42292.458422048614</c:v>
                </c:pt>
                <c:pt idx="67">
                  <c:v>42292.459116435188</c:v>
                </c:pt>
                <c:pt idx="68">
                  <c:v>42292.459810821761</c:v>
                </c:pt>
                <c:pt idx="69">
                  <c:v>42292.460505208335</c:v>
                </c:pt>
                <c:pt idx="70">
                  <c:v>42292.461199594909</c:v>
                </c:pt>
                <c:pt idx="71">
                  <c:v>42292.461893981483</c:v>
                </c:pt>
                <c:pt idx="72">
                  <c:v>42292.462588368056</c:v>
                </c:pt>
                <c:pt idx="73">
                  <c:v>42292.46328275463</c:v>
                </c:pt>
                <c:pt idx="74">
                  <c:v>42292.463977141204</c:v>
                </c:pt>
                <c:pt idx="75">
                  <c:v>42292.464671527778</c:v>
                </c:pt>
                <c:pt idx="76">
                  <c:v>42292.465365914351</c:v>
                </c:pt>
                <c:pt idx="77">
                  <c:v>42292.466060300925</c:v>
                </c:pt>
                <c:pt idx="78">
                  <c:v>42292.466754687499</c:v>
                </c:pt>
                <c:pt idx="79">
                  <c:v>42292.467449074073</c:v>
                </c:pt>
                <c:pt idx="80">
                  <c:v>42292.468143460646</c:v>
                </c:pt>
                <c:pt idx="81">
                  <c:v>42292.46883784722</c:v>
                </c:pt>
                <c:pt idx="82">
                  <c:v>42292.469532233794</c:v>
                </c:pt>
                <c:pt idx="83">
                  <c:v>42292.470226620368</c:v>
                </c:pt>
                <c:pt idx="84">
                  <c:v>42292.470921006941</c:v>
                </c:pt>
                <c:pt idx="85">
                  <c:v>42292.471615393515</c:v>
                </c:pt>
                <c:pt idx="86">
                  <c:v>42292.472309780096</c:v>
                </c:pt>
                <c:pt idx="87">
                  <c:v>42292.47300416667</c:v>
                </c:pt>
                <c:pt idx="88">
                  <c:v>42292.473698553244</c:v>
                </c:pt>
                <c:pt idx="89">
                  <c:v>42292.474392939817</c:v>
                </c:pt>
                <c:pt idx="90">
                  <c:v>42292.475087326391</c:v>
                </c:pt>
                <c:pt idx="91">
                  <c:v>42292.475781712965</c:v>
                </c:pt>
                <c:pt idx="92">
                  <c:v>42292.476476099539</c:v>
                </c:pt>
                <c:pt idx="93">
                  <c:v>42292.477170486112</c:v>
                </c:pt>
                <c:pt idx="94">
                  <c:v>42292.477864872686</c:v>
                </c:pt>
                <c:pt idx="95">
                  <c:v>42292.47855925926</c:v>
                </c:pt>
                <c:pt idx="96">
                  <c:v>42292.479253645834</c:v>
                </c:pt>
                <c:pt idx="97">
                  <c:v>42292.479948032407</c:v>
                </c:pt>
                <c:pt idx="98">
                  <c:v>42292.480642418981</c:v>
                </c:pt>
                <c:pt idx="99">
                  <c:v>42292.481336805555</c:v>
                </c:pt>
                <c:pt idx="100">
                  <c:v>42292.482031192128</c:v>
                </c:pt>
                <c:pt idx="101">
                  <c:v>42292.482725578702</c:v>
                </c:pt>
                <c:pt idx="102">
                  <c:v>42292.483419965276</c:v>
                </c:pt>
                <c:pt idx="103">
                  <c:v>42292.48411435185</c:v>
                </c:pt>
                <c:pt idx="104">
                  <c:v>42292.484808738423</c:v>
                </c:pt>
                <c:pt idx="105">
                  <c:v>42292.485503124997</c:v>
                </c:pt>
                <c:pt idx="106">
                  <c:v>42292.486197511571</c:v>
                </c:pt>
                <c:pt idx="107">
                  <c:v>42292.486891898145</c:v>
                </c:pt>
                <c:pt idx="108">
                  <c:v>42292.487586284726</c:v>
                </c:pt>
                <c:pt idx="109">
                  <c:v>42292.488280671299</c:v>
                </c:pt>
                <c:pt idx="110">
                  <c:v>42292.488975057873</c:v>
                </c:pt>
                <c:pt idx="111">
                  <c:v>42292.489669444447</c:v>
                </c:pt>
                <c:pt idx="112">
                  <c:v>42292.490363831021</c:v>
                </c:pt>
                <c:pt idx="113">
                  <c:v>42292.491058217594</c:v>
                </c:pt>
                <c:pt idx="114">
                  <c:v>42292.491752604168</c:v>
                </c:pt>
                <c:pt idx="115">
                  <c:v>42292.492446990742</c:v>
                </c:pt>
                <c:pt idx="116">
                  <c:v>42292.493141377316</c:v>
                </c:pt>
                <c:pt idx="117">
                  <c:v>42292.493835763889</c:v>
                </c:pt>
                <c:pt idx="118">
                  <c:v>42292.494530150463</c:v>
                </c:pt>
                <c:pt idx="119">
                  <c:v>42292.495224537037</c:v>
                </c:pt>
                <c:pt idx="120">
                  <c:v>42292.495918923611</c:v>
                </c:pt>
                <c:pt idx="121">
                  <c:v>42292.496613310184</c:v>
                </c:pt>
                <c:pt idx="122">
                  <c:v>42292.497307696758</c:v>
                </c:pt>
                <c:pt idx="123">
                  <c:v>42292.498002083332</c:v>
                </c:pt>
                <c:pt idx="124">
                  <c:v>42292.498696469906</c:v>
                </c:pt>
                <c:pt idx="125">
                  <c:v>42292.499390856479</c:v>
                </c:pt>
                <c:pt idx="126">
                  <c:v>42292.500085243053</c:v>
                </c:pt>
                <c:pt idx="127">
                  <c:v>42292.500779629627</c:v>
                </c:pt>
                <c:pt idx="128">
                  <c:v>42292.501474016201</c:v>
                </c:pt>
                <c:pt idx="129">
                  <c:v>42292.502168402774</c:v>
                </c:pt>
                <c:pt idx="130">
                  <c:v>42292.502862789355</c:v>
                </c:pt>
                <c:pt idx="131">
                  <c:v>42292.503557175929</c:v>
                </c:pt>
                <c:pt idx="132">
                  <c:v>42292.504251562503</c:v>
                </c:pt>
                <c:pt idx="133">
                  <c:v>42292.504945949077</c:v>
                </c:pt>
                <c:pt idx="134">
                  <c:v>42292.50564033565</c:v>
                </c:pt>
                <c:pt idx="135">
                  <c:v>42292.506334722224</c:v>
                </c:pt>
                <c:pt idx="136">
                  <c:v>42292.507029108798</c:v>
                </c:pt>
                <c:pt idx="137">
                  <c:v>42292.507723495371</c:v>
                </c:pt>
                <c:pt idx="138">
                  <c:v>42292.508417881945</c:v>
                </c:pt>
                <c:pt idx="139">
                  <c:v>42292.509112268519</c:v>
                </c:pt>
                <c:pt idx="140">
                  <c:v>42292.509806655093</c:v>
                </c:pt>
                <c:pt idx="141">
                  <c:v>42292.510501041666</c:v>
                </c:pt>
                <c:pt idx="142">
                  <c:v>42292.51119542824</c:v>
                </c:pt>
                <c:pt idx="143">
                  <c:v>42292.511889814814</c:v>
                </c:pt>
                <c:pt idx="144">
                  <c:v>42292.512584201388</c:v>
                </c:pt>
                <c:pt idx="145">
                  <c:v>42292.513278587961</c:v>
                </c:pt>
                <c:pt idx="146">
                  <c:v>42292.513972974535</c:v>
                </c:pt>
                <c:pt idx="147">
                  <c:v>42292.514667361109</c:v>
                </c:pt>
                <c:pt idx="148">
                  <c:v>42292.515361747683</c:v>
                </c:pt>
                <c:pt idx="149">
                  <c:v>42292.516056134256</c:v>
                </c:pt>
                <c:pt idx="150">
                  <c:v>42292.51675052083</c:v>
                </c:pt>
                <c:pt idx="151">
                  <c:v>42292.517444907404</c:v>
                </c:pt>
                <c:pt idx="152">
                  <c:v>42292.518139293985</c:v>
                </c:pt>
                <c:pt idx="153">
                  <c:v>42292.518833680559</c:v>
                </c:pt>
                <c:pt idx="154">
                  <c:v>42292.519528067132</c:v>
                </c:pt>
                <c:pt idx="155">
                  <c:v>42292.520222453706</c:v>
                </c:pt>
                <c:pt idx="156">
                  <c:v>42292.52091684028</c:v>
                </c:pt>
                <c:pt idx="157">
                  <c:v>42292.521611226854</c:v>
                </c:pt>
                <c:pt idx="158">
                  <c:v>42292.522305613427</c:v>
                </c:pt>
                <c:pt idx="159">
                  <c:v>42292.523000000001</c:v>
                </c:pt>
                <c:pt idx="160">
                  <c:v>42292.523694386575</c:v>
                </c:pt>
                <c:pt idx="161">
                  <c:v>42292.524388773149</c:v>
                </c:pt>
                <c:pt idx="162">
                  <c:v>42292.525083159722</c:v>
                </c:pt>
                <c:pt idx="163">
                  <c:v>42292.525777546296</c:v>
                </c:pt>
                <c:pt idx="164">
                  <c:v>42292.52647193287</c:v>
                </c:pt>
                <c:pt idx="165">
                  <c:v>42292.527166319443</c:v>
                </c:pt>
                <c:pt idx="166">
                  <c:v>42292.527860706017</c:v>
                </c:pt>
                <c:pt idx="167">
                  <c:v>42292.528555092591</c:v>
                </c:pt>
                <c:pt idx="168">
                  <c:v>42292.529249479165</c:v>
                </c:pt>
                <c:pt idx="169">
                  <c:v>42292.529943865738</c:v>
                </c:pt>
                <c:pt idx="170">
                  <c:v>42292.530638252312</c:v>
                </c:pt>
                <c:pt idx="171">
                  <c:v>42292.531332638886</c:v>
                </c:pt>
                <c:pt idx="172">
                  <c:v>42292.53202702546</c:v>
                </c:pt>
                <c:pt idx="173">
                  <c:v>42292.532721412033</c:v>
                </c:pt>
                <c:pt idx="174">
                  <c:v>42292.533415798614</c:v>
                </c:pt>
                <c:pt idx="175">
                  <c:v>42292.534110185188</c:v>
                </c:pt>
                <c:pt idx="176">
                  <c:v>42292.534804571762</c:v>
                </c:pt>
                <c:pt idx="177">
                  <c:v>42292.535498958336</c:v>
                </c:pt>
                <c:pt idx="178">
                  <c:v>42292.536193344909</c:v>
                </c:pt>
                <c:pt idx="179">
                  <c:v>42292.536887731483</c:v>
                </c:pt>
                <c:pt idx="180">
                  <c:v>42292.537582118057</c:v>
                </c:pt>
                <c:pt idx="181">
                  <c:v>42292.538276504631</c:v>
                </c:pt>
                <c:pt idx="182">
                  <c:v>42292.538970891204</c:v>
                </c:pt>
                <c:pt idx="183">
                  <c:v>42292.539665277778</c:v>
                </c:pt>
                <c:pt idx="184">
                  <c:v>42292.540359664352</c:v>
                </c:pt>
                <c:pt idx="185">
                  <c:v>42292.541054050926</c:v>
                </c:pt>
                <c:pt idx="186">
                  <c:v>42292.541748437499</c:v>
                </c:pt>
                <c:pt idx="187">
                  <c:v>42292.542442824073</c:v>
                </c:pt>
                <c:pt idx="188">
                  <c:v>42292.543137210647</c:v>
                </c:pt>
                <c:pt idx="189">
                  <c:v>42292.543831597221</c:v>
                </c:pt>
                <c:pt idx="190">
                  <c:v>42292.544525983794</c:v>
                </c:pt>
                <c:pt idx="191">
                  <c:v>42292.545220370368</c:v>
                </c:pt>
                <c:pt idx="192">
                  <c:v>42292.545914756942</c:v>
                </c:pt>
                <c:pt idx="193">
                  <c:v>42292.546609143516</c:v>
                </c:pt>
                <c:pt idx="194">
                  <c:v>42292.547303530089</c:v>
                </c:pt>
                <c:pt idx="195">
                  <c:v>42292.54799791667</c:v>
                </c:pt>
                <c:pt idx="196">
                  <c:v>42292.548692303244</c:v>
                </c:pt>
                <c:pt idx="197">
                  <c:v>42292.549386689818</c:v>
                </c:pt>
                <c:pt idx="198">
                  <c:v>42292.550081076392</c:v>
                </c:pt>
                <c:pt idx="199">
                  <c:v>42292.550775462965</c:v>
                </c:pt>
                <c:pt idx="200">
                  <c:v>42292.551469849539</c:v>
                </c:pt>
                <c:pt idx="201">
                  <c:v>42292.552164236113</c:v>
                </c:pt>
                <c:pt idx="202">
                  <c:v>42292.552858622686</c:v>
                </c:pt>
                <c:pt idx="203">
                  <c:v>42292.55355300926</c:v>
                </c:pt>
                <c:pt idx="204">
                  <c:v>42292.554247395834</c:v>
                </c:pt>
                <c:pt idx="205">
                  <c:v>42292.554941782408</c:v>
                </c:pt>
                <c:pt idx="206">
                  <c:v>42292.555636168981</c:v>
                </c:pt>
                <c:pt idx="207">
                  <c:v>42292.556330555555</c:v>
                </c:pt>
                <c:pt idx="208">
                  <c:v>42292.557024942129</c:v>
                </c:pt>
                <c:pt idx="209">
                  <c:v>42292.557719328703</c:v>
                </c:pt>
                <c:pt idx="210">
                  <c:v>42292.558413715276</c:v>
                </c:pt>
                <c:pt idx="211">
                  <c:v>42292.55910810185</c:v>
                </c:pt>
                <c:pt idx="212">
                  <c:v>42292.559802488424</c:v>
                </c:pt>
                <c:pt idx="213">
                  <c:v>42292.560496874998</c:v>
                </c:pt>
                <c:pt idx="214">
                  <c:v>42292.561191261571</c:v>
                </c:pt>
                <c:pt idx="215">
                  <c:v>42292.561885648145</c:v>
                </c:pt>
                <c:pt idx="216">
                  <c:v>42292.562580034719</c:v>
                </c:pt>
                <c:pt idx="217">
                  <c:v>42292.5632744213</c:v>
                </c:pt>
                <c:pt idx="218">
                  <c:v>42292.563968807874</c:v>
                </c:pt>
                <c:pt idx="219">
                  <c:v>42292.564663194447</c:v>
                </c:pt>
                <c:pt idx="220">
                  <c:v>42292.565357581021</c:v>
                </c:pt>
                <c:pt idx="221">
                  <c:v>42292.566051967595</c:v>
                </c:pt>
                <c:pt idx="222">
                  <c:v>42292.566746354169</c:v>
                </c:pt>
                <c:pt idx="223">
                  <c:v>42292.567440740742</c:v>
                </c:pt>
                <c:pt idx="224">
                  <c:v>42292.568135127316</c:v>
                </c:pt>
                <c:pt idx="225">
                  <c:v>42292.56882951389</c:v>
                </c:pt>
                <c:pt idx="226">
                  <c:v>42292.569523900464</c:v>
                </c:pt>
                <c:pt idx="227">
                  <c:v>42292.570218287037</c:v>
                </c:pt>
                <c:pt idx="228">
                  <c:v>42292.570912673611</c:v>
                </c:pt>
                <c:pt idx="229">
                  <c:v>42292.571607060185</c:v>
                </c:pt>
                <c:pt idx="230">
                  <c:v>42292.572301446759</c:v>
                </c:pt>
                <c:pt idx="231">
                  <c:v>42292.572995833332</c:v>
                </c:pt>
                <c:pt idx="232">
                  <c:v>42292.573690219906</c:v>
                </c:pt>
                <c:pt idx="233">
                  <c:v>42292.57438460648</c:v>
                </c:pt>
                <c:pt idx="234">
                  <c:v>42292.575078993053</c:v>
                </c:pt>
                <c:pt idx="235">
                  <c:v>42292.575773379627</c:v>
                </c:pt>
                <c:pt idx="236">
                  <c:v>42292.576467766201</c:v>
                </c:pt>
                <c:pt idx="237">
                  <c:v>42292.577162152775</c:v>
                </c:pt>
                <c:pt idx="238">
                  <c:v>42292.577856539348</c:v>
                </c:pt>
                <c:pt idx="239">
                  <c:v>42292.578550925929</c:v>
                </c:pt>
                <c:pt idx="240">
                  <c:v>42292.579245312503</c:v>
                </c:pt>
                <c:pt idx="241">
                  <c:v>42292.579939699077</c:v>
                </c:pt>
                <c:pt idx="242">
                  <c:v>42292.580634085651</c:v>
                </c:pt>
                <c:pt idx="243">
                  <c:v>42292.581328472224</c:v>
                </c:pt>
                <c:pt idx="244">
                  <c:v>42292.582022858798</c:v>
                </c:pt>
                <c:pt idx="245">
                  <c:v>42292.582717245372</c:v>
                </c:pt>
                <c:pt idx="246">
                  <c:v>42292.583411631946</c:v>
                </c:pt>
                <c:pt idx="247">
                  <c:v>42292.584106018519</c:v>
                </c:pt>
                <c:pt idx="248">
                  <c:v>42292.584800405093</c:v>
                </c:pt>
                <c:pt idx="249">
                  <c:v>42292.585494791667</c:v>
                </c:pt>
                <c:pt idx="250">
                  <c:v>42292.586189178241</c:v>
                </c:pt>
                <c:pt idx="251">
                  <c:v>42292.586883564814</c:v>
                </c:pt>
                <c:pt idx="252">
                  <c:v>42292.587577951388</c:v>
                </c:pt>
                <c:pt idx="253">
                  <c:v>42292.588272337962</c:v>
                </c:pt>
                <c:pt idx="254">
                  <c:v>42292.588966724536</c:v>
                </c:pt>
                <c:pt idx="255">
                  <c:v>42292.589661111109</c:v>
                </c:pt>
                <c:pt idx="256">
                  <c:v>42292.590355497683</c:v>
                </c:pt>
                <c:pt idx="257">
                  <c:v>42292.591049884257</c:v>
                </c:pt>
                <c:pt idx="258">
                  <c:v>42292.591744270831</c:v>
                </c:pt>
                <c:pt idx="259">
                  <c:v>42292.592438657404</c:v>
                </c:pt>
                <c:pt idx="260">
                  <c:v>42292.593133043978</c:v>
                </c:pt>
                <c:pt idx="261">
                  <c:v>42292.593827430559</c:v>
                </c:pt>
                <c:pt idx="262">
                  <c:v>42292.594521817133</c:v>
                </c:pt>
                <c:pt idx="263">
                  <c:v>42292.595216203707</c:v>
                </c:pt>
                <c:pt idx="264">
                  <c:v>42292.59591059028</c:v>
                </c:pt>
                <c:pt idx="265">
                  <c:v>42292.596604976854</c:v>
                </c:pt>
                <c:pt idx="266">
                  <c:v>42292.597299363428</c:v>
                </c:pt>
                <c:pt idx="267">
                  <c:v>42292.597993750001</c:v>
                </c:pt>
                <c:pt idx="268">
                  <c:v>42292.598688136575</c:v>
                </c:pt>
                <c:pt idx="269">
                  <c:v>42292.599382523149</c:v>
                </c:pt>
                <c:pt idx="270">
                  <c:v>42292.600076909723</c:v>
                </c:pt>
                <c:pt idx="271">
                  <c:v>42292.600771296296</c:v>
                </c:pt>
                <c:pt idx="272">
                  <c:v>42292.60146568287</c:v>
                </c:pt>
                <c:pt idx="273">
                  <c:v>42292.602160069444</c:v>
                </c:pt>
                <c:pt idx="274">
                  <c:v>42292.602854456018</c:v>
                </c:pt>
                <c:pt idx="275">
                  <c:v>42292.603548842591</c:v>
                </c:pt>
                <c:pt idx="276">
                  <c:v>42292.604243229165</c:v>
                </c:pt>
                <c:pt idx="277">
                  <c:v>42292.604937615739</c:v>
                </c:pt>
                <c:pt idx="278">
                  <c:v>42292.605632002313</c:v>
                </c:pt>
                <c:pt idx="279">
                  <c:v>42292.606326388886</c:v>
                </c:pt>
                <c:pt idx="280">
                  <c:v>42292.60702077546</c:v>
                </c:pt>
                <c:pt idx="281">
                  <c:v>42292.607715162034</c:v>
                </c:pt>
                <c:pt idx="282">
                  <c:v>42292.608409548608</c:v>
                </c:pt>
                <c:pt idx="283">
                  <c:v>42292.609103935189</c:v>
                </c:pt>
                <c:pt idx="284">
                  <c:v>42292.609798321762</c:v>
                </c:pt>
                <c:pt idx="285">
                  <c:v>42292.610492708336</c:v>
                </c:pt>
                <c:pt idx="286">
                  <c:v>42292.61118709491</c:v>
                </c:pt>
                <c:pt idx="287">
                  <c:v>42292.611881481484</c:v>
                </c:pt>
                <c:pt idx="288">
                  <c:v>42292.612575868057</c:v>
                </c:pt>
                <c:pt idx="289">
                  <c:v>42292.613270254631</c:v>
                </c:pt>
                <c:pt idx="290">
                  <c:v>42292.613964641205</c:v>
                </c:pt>
                <c:pt idx="291">
                  <c:v>42292.614659027779</c:v>
                </c:pt>
                <c:pt idx="292">
                  <c:v>42292.615353414352</c:v>
                </c:pt>
                <c:pt idx="293">
                  <c:v>42292.616047800926</c:v>
                </c:pt>
                <c:pt idx="294">
                  <c:v>42292.6167421875</c:v>
                </c:pt>
                <c:pt idx="295">
                  <c:v>42292.617436574074</c:v>
                </c:pt>
                <c:pt idx="296">
                  <c:v>42292.618130960647</c:v>
                </c:pt>
                <c:pt idx="297">
                  <c:v>42292.618825347221</c:v>
                </c:pt>
                <c:pt idx="298">
                  <c:v>42292.619519733795</c:v>
                </c:pt>
                <c:pt idx="299">
                  <c:v>42292.620214120368</c:v>
                </c:pt>
                <c:pt idx="300">
                  <c:v>42292.620908506942</c:v>
                </c:pt>
                <c:pt idx="301">
                  <c:v>42292.621602893516</c:v>
                </c:pt>
                <c:pt idx="302">
                  <c:v>42292.62229728009</c:v>
                </c:pt>
                <c:pt idx="303">
                  <c:v>42292.622991666663</c:v>
                </c:pt>
                <c:pt idx="304">
                  <c:v>42292.623686053237</c:v>
                </c:pt>
                <c:pt idx="305">
                  <c:v>42292.624380439818</c:v>
                </c:pt>
                <c:pt idx="306">
                  <c:v>42292.625074826392</c:v>
                </c:pt>
                <c:pt idx="307">
                  <c:v>42292.625769212966</c:v>
                </c:pt>
                <c:pt idx="308">
                  <c:v>42292.626463599539</c:v>
                </c:pt>
                <c:pt idx="309">
                  <c:v>42292.627157986113</c:v>
                </c:pt>
                <c:pt idx="310">
                  <c:v>42292.627852372687</c:v>
                </c:pt>
                <c:pt idx="311">
                  <c:v>42292.628546759261</c:v>
                </c:pt>
                <c:pt idx="312">
                  <c:v>42292.629241145834</c:v>
                </c:pt>
                <c:pt idx="313">
                  <c:v>42292.629935532408</c:v>
                </c:pt>
                <c:pt idx="314">
                  <c:v>42292.630629918982</c:v>
                </c:pt>
                <c:pt idx="315">
                  <c:v>42292.631324305556</c:v>
                </c:pt>
                <c:pt idx="316">
                  <c:v>42292.632018692129</c:v>
                </c:pt>
                <c:pt idx="317">
                  <c:v>42292.632713078703</c:v>
                </c:pt>
                <c:pt idx="318">
                  <c:v>42292.633407465277</c:v>
                </c:pt>
                <c:pt idx="319">
                  <c:v>42292.634101851851</c:v>
                </c:pt>
                <c:pt idx="320">
                  <c:v>42292.634796238424</c:v>
                </c:pt>
                <c:pt idx="321">
                  <c:v>42292.635490624998</c:v>
                </c:pt>
                <c:pt idx="322">
                  <c:v>42292.636185011572</c:v>
                </c:pt>
                <c:pt idx="323">
                  <c:v>42292.636879398146</c:v>
                </c:pt>
                <c:pt idx="324">
                  <c:v>42292.637573784719</c:v>
                </c:pt>
                <c:pt idx="325">
                  <c:v>42292.638268171293</c:v>
                </c:pt>
                <c:pt idx="326">
                  <c:v>42292.638962557867</c:v>
                </c:pt>
                <c:pt idx="327">
                  <c:v>42292.639656944448</c:v>
                </c:pt>
                <c:pt idx="328">
                  <c:v>42292.640351331022</c:v>
                </c:pt>
                <c:pt idx="329">
                  <c:v>42292.641045717595</c:v>
                </c:pt>
                <c:pt idx="330">
                  <c:v>42292.641740104169</c:v>
                </c:pt>
                <c:pt idx="331">
                  <c:v>42292.642434490743</c:v>
                </c:pt>
                <c:pt idx="332">
                  <c:v>42292.643128877316</c:v>
                </c:pt>
                <c:pt idx="333">
                  <c:v>42292.64382326389</c:v>
                </c:pt>
                <c:pt idx="334">
                  <c:v>42292.644517650464</c:v>
                </c:pt>
                <c:pt idx="335">
                  <c:v>42292.645212037038</c:v>
                </c:pt>
                <c:pt idx="336">
                  <c:v>42292.645906423611</c:v>
                </c:pt>
                <c:pt idx="337">
                  <c:v>42292.646600810185</c:v>
                </c:pt>
                <c:pt idx="338">
                  <c:v>42292.647295196759</c:v>
                </c:pt>
                <c:pt idx="339">
                  <c:v>42292.647989583333</c:v>
                </c:pt>
                <c:pt idx="340">
                  <c:v>42292.648683969906</c:v>
                </c:pt>
                <c:pt idx="341">
                  <c:v>42292.64937835648</c:v>
                </c:pt>
                <c:pt idx="342">
                  <c:v>42292.650072743054</c:v>
                </c:pt>
                <c:pt idx="343">
                  <c:v>42292.650767129628</c:v>
                </c:pt>
                <c:pt idx="344">
                  <c:v>42292.651461516201</c:v>
                </c:pt>
                <c:pt idx="345">
                  <c:v>42292.652155902775</c:v>
                </c:pt>
                <c:pt idx="346">
                  <c:v>42292.652850289349</c:v>
                </c:pt>
                <c:pt idx="347">
                  <c:v>42292.653544675923</c:v>
                </c:pt>
                <c:pt idx="348">
                  <c:v>42292.654239062504</c:v>
                </c:pt>
                <c:pt idx="349">
                  <c:v>42292.654933449077</c:v>
                </c:pt>
                <c:pt idx="350">
                  <c:v>42292.655627835651</c:v>
                </c:pt>
                <c:pt idx="351">
                  <c:v>42292.656322222225</c:v>
                </c:pt>
                <c:pt idx="352">
                  <c:v>42292.657016608799</c:v>
                </c:pt>
                <c:pt idx="353">
                  <c:v>42292.657710995372</c:v>
                </c:pt>
                <c:pt idx="354">
                  <c:v>42292.658405381946</c:v>
                </c:pt>
                <c:pt idx="355">
                  <c:v>42292.65909976852</c:v>
                </c:pt>
                <c:pt idx="356">
                  <c:v>42292.659794155094</c:v>
                </c:pt>
                <c:pt idx="357">
                  <c:v>42292.660488541667</c:v>
                </c:pt>
                <c:pt idx="358">
                  <c:v>42292.661182928241</c:v>
                </c:pt>
                <c:pt idx="359">
                  <c:v>42292.661877314815</c:v>
                </c:pt>
                <c:pt idx="360">
                  <c:v>42292.662571701389</c:v>
                </c:pt>
                <c:pt idx="361">
                  <c:v>42292.663266087962</c:v>
                </c:pt>
                <c:pt idx="362">
                  <c:v>42292.663960474536</c:v>
                </c:pt>
                <c:pt idx="363">
                  <c:v>42292.66465486111</c:v>
                </c:pt>
                <c:pt idx="364">
                  <c:v>42292.665349247683</c:v>
                </c:pt>
                <c:pt idx="365">
                  <c:v>42292.666043634257</c:v>
                </c:pt>
                <c:pt idx="366">
                  <c:v>42292.666738020831</c:v>
                </c:pt>
                <c:pt idx="367">
                  <c:v>42292.667432407405</c:v>
                </c:pt>
                <c:pt idx="368">
                  <c:v>42292.668126793978</c:v>
                </c:pt>
                <c:pt idx="369">
                  <c:v>42292.668821180552</c:v>
                </c:pt>
                <c:pt idx="370">
                  <c:v>42292.669515567133</c:v>
                </c:pt>
                <c:pt idx="371">
                  <c:v>42292.670209953707</c:v>
                </c:pt>
                <c:pt idx="372">
                  <c:v>42292.670904340281</c:v>
                </c:pt>
                <c:pt idx="373">
                  <c:v>42292.671598726854</c:v>
                </c:pt>
                <c:pt idx="374">
                  <c:v>42292.672293113428</c:v>
                </c:pt>
                <c:pt idx="375">
                  <c:v>42292.672987500002</c:v>
                </c:pt>
                <c:pt idx="376">
                  <c:v>42292.673681886576</c:v>
                </c:pt>
                <c:pt idx="377">
                  <c:v>42292.674376273149</c:v>
                </c:pt>
                <c:pt idx="378">
                  <c:v>42292.675070659723</c:v>
                </c:pt>
                <c:pt idx="379">
                  <c:v>42292.675765046297</c:v>
                </c:pt>
                <c:pt idx="380">
                  <c:v>42292.676459432871</c:v>
                </c:pt>
                <c:pt idx="381">
                  <c:v>42292.677153819444</c:v>
                </c:pt>
                <c:pt idx="382">
                  <c:v>42292.677848206018</c:v>
                </c:pt>
                <c:pt idx="383">
                  <c:v>42292.678542592592</c:v>
                </c:pt>
                <c:pt idx="384">
                  <c:v>42292.679236979166</c:v>
                </c:pt>
                <c:pt idx="385">
                  <c:v>42292.679931365739</c:v>
                </c:pt>
                <c:pt idx="386">
                  <c:v>42292.680625752313</c:v>
                </c:pt>
                <c:pt idx="387">
                  <c:v>42292.681320138887</c:v>
                </c:pt>
                <c:pt idx="388">
                  <c:v>42292.682014525461</c:v>
                </c:pt>
                <c:pt idx="389">
                  <c:v>42292.682708912034</c:v>
                </c:pt>
                <c:pt idx="390">
                  <c:v>42292.683403298608</c:v>
                </c:pt>
                <c:pt idx="391">
                  <c:v>42292.684097685182</c:v>
                </c:pt>
                <c:pt idx="392">
                  <c:v>42292.684792071763</c:v>
                </c:pt>
                <c:pt idx="393">
                  <c:v>42292.685486458337</c:v>
                </c:pt>
                <c:pt idx="394">
                  <c:v>42292.68618084491</c:v>
                </c:pt>
                <c:pt idx="395">
                  <c:v>42292.686875231484</c:v>
                </c:pt>
                <c:pt idx="396">
                  <c:v>42292.687569618058</c:v>
                </c:pt>
                <c:pt idx="397">
                  <c:v>42292.688264004631</c:v>
                </c:pt>
                <c:pt idx="398">
                  <c:v>42292.688958391205</c:v>
                </c:pt>
                <c:pt idx="399">
                  <c:v>42292.689652777779</c:v>
                </c:pt>
                <c:pt idx="400">
                  <c:v>42292.690347164353</c:v>
                </c:pt>
                <c:pt idx="401">
                  <c:v>42292.691041550926</c:v>
                </c:pt>
                <c:pt idx="402">
                  <c:v>42292.6917359375</c:v>
                </c:pt>
                <c:pt idx="403">
                  <c:v>42292.692430324074</c:v>
                </c:pt>
                <c:pt idx="404">
                  <c:v>42292.693124710648</c:v>
                </c:pt>
                <c:pt idx="405">
                  <c:v>42292.693819097221</c:v>
                </c:pt>
                <c:pt idx="406">
                  <c:v>42292.694513483795</c:v>
                </c:pt>
                <c:pt idx="407">
                  <c:v>42292.695207870369</c:v>
                </c:pt>
                <c:pt idx="408">
                  <c:v>42292.695902256943</c:v>
                </c:pt>
                <c:pt idx="409">
                  <c:v>42292.696596643516</c:v>
                </c:pt>
                <c:pt idx="410">
                  <c:v>42292.69729103009</c:v>
                </c:pt>
                <c:pt idx="411">
                  <c:v>42292.697985416664</c:v>
                </c:pt>
                <c:pt idx="412">
                  <c:v>42292.698679803238</c:v>
                </c:pt>
                <c:pt idx="413">
                  <c:v>42292.699374189811</c:v>
                </c:pt>
                <c:pt idx="414">
                  <c:v>42292.700068576392</c:v>
                </c:pt>
                <c:pt idx="415">
                  <c:v>42292.700762962966</c:v>
                </c:pt>
                <c:pt idx="416">
                  <c:v>42292.70145734954</c:v>
                </c:pt>
                <c:pt idx="417">
                  <c:v>42292.702151736114</c:v>
                </c:pt>
                <c:pt idx="418">
                  <c:v>42292.702846122687</c:v>
                </c:pt>
                <c:pt idx="419">
                  <c:v>42292.703540509261</c:v>
                </c:pt>
                <c:pt idx="420">
                  <c:v>42292.704234895835</c:v>
                </c:pt>
                <c:pt idx="421">
                  <c:v>42292.704929282409</c:v>
                </c:pt>
                <c:pt idx="422">
                  <c:v>42292.705623668982</c:v>
                </c:pt>
                <c:pt idx="423">
                  <c:v>42292.706318055556</c:v>
                </c:pt>
                <c:pt idx="424">
                  <c:v>42292.70701244213</c:v>
                </c:pt>
                <c:pt idx="425">
                  <c:v>42292.707706828704</c:v>
                </c:pt>
                <c:pt idx="426">
                  <c:v>42292.708401215277</c:v>
                </c:pt>
                <c:pt idx="427">
                  <c:v>42292.709095601851</c:v>
                </c:pt>
                <c:pt idx="428">
                  <c:v>42292.709789988425</c:v>
                </c:pt>
                <c:pt idx="429">
                  <c:v>42292.710484374998</c:v>
                </c:pt>
                <c:pt idx="430">
                  <c:v>42292.711178761572</c:v>
                </c:pt>
                <c:pt idx="431">
                  <c:v>42292.711873148146</c:v>
                </c:pt>
                <c:pt idx="432">
                  <c:v>42292.71256753472</c:v>
                </c:pt>
                <c:pt idx="433">
                  <c:v>42292.713261921293</c:v>
                </c:pt>
                <c:pt idx="434">
                  <c:v>42292.713956307867</c:v>
                </c:pt>
                <c:pt idx="435">
                  <c:v>42292.714650694441</c:v>
                </c:pt>
                <c:pt idx="436">
                  <c:v>42292.715345081022</c:v>
                </c:pt>
                <c:pt idx="437">
                  <c:v>42292.716039467596</c:v>
                </c:pt>
                <c:pt idx="438">
                  <c:v>42292.716733854169</c:v>
                </c:pt>
                <c:pt idx="439">
                  <c:v>42292.717428240743</c:v>
                </c:pt>
                <c:pt idx="440">
                  <c:v>42292.718122627317</c:v>
                </c:pt>
                <c:pt idx="441">
                  <c:v>42292.718817013891</c:v>
                </c:pt>
                <c:pt idx="442">
                  <c:v>42292.719511400464</c:v>
                </c:pt>
                <c:pt idx="443">
                  <c:v>42292.720205787038</c:v>
                </c:pt>
                <c:pt idx="444">
                  <c:v>42292.720900173612</c:v>
                </c:pt>
                <c:pt idx="445">
                  <c:v>42292.721594560186</c:v>
                </c:pt>
                <c:pt idx="446">
                  <c:v>42292.722288946759</c:v>
                </c:pt>
                <c:pt idx="447">
                  <c:v>42292.722983333333</c:v>
                </c:pt>
                <c:pt idx="448">
                  <c:v>42292.723677719907</c:v>
                </c:pt>
                <c:pt idx="449">
                  <c:v>42292.724372106481</c:v>
                </c:pt>
                <c:pt idx="450">
                  <c:v>42292.725066493054</c:v>
                </c:pt>
                <c:pt idx="451">
                  <c:v>42292.725760879628</c:v>
                </c:pt>
                <c:pt idx="452">
                  <c:v>42292.726455266202</c:v>
                </c:pt>
                <c:pt idx="453">
                  <c:v>42292.727149652776</c:v>
                </c:pt>
                <c:pt idx="454">
                  <c:v>42292.727844039349</c:v>
                </c:pt>
                <c:pt idx="455">
                  <c:v>42292.728538425923</c:v>
                </c:pt>
                <c:pt idx="456">
                  <c:v>42292.729232812497</c:v>
                </c:pt>
                <c:pt idx="457">
                  <c:v>42292.729927199071</c:v>
                </c:pt>
                <c:pt idx="458">
                  <c:v>42292.730621585652</c:v>
                </c:pt>
                <c:pt idx="459">
                  <c:v>42292.731315972225</c:v>
                </c:pt>
                <c:pt idx="460">
                  <c:v>42292.732010358799</c:v>
                </c:pt>
                <c:pt idx="461">
                  <c:v>42292.732704745373</c:v>
                </c:pt>
                <c:pt idx="462">
                  <c:v>42292.733399131946</c:v>
                </c:pt>
                <c:pt idx="463">
                  <c:v>42292.73409351852</c:v>
                </c:pt>
                <c:pt idx="464">
                  <c:v>42292.734787905094</c:v>
                </c:pt>
                <c:pt idx="465">
                  <c:v>42292.735482291668</c:v>
                </c:pt>
                <c:pt idx="466">
                  <c:v>42292.736176678241</c:v>
                </c:pt>
                <c:pt idx="467">
                  <c:v>42292.736871064815</c:v>
                </c:pt>
                <c:pt idx="468">
                  <c:v>42292.737565451389</c:v>
                </c:pt>
                <c:pt idx="469">
                  <c:v>42292.738259837963</c:v>
                </c:pt>
                <c:pt idx="470">
                  <c:v>42292.738954224536</c:v>
                </c:pt>
                <c:pt idx="471">
                  <c:v>42292.73964861111</c:v>
                </c:pt>
                <c:pt idx="472">
                  <c:v>42292.740342997684</c:v>
                </c:pt>
                <c:pt idx="473">
                  <c:v>42292.741037384258</c:v>
                </c:pt>
                <c:pt idx="474">
                  <c:v>42292.741731770831</c:v>
                </c:pt>
                <c:pt idx="475">
                  <c:v>42292.742426157405</c:v>
                </c:pt>
                <c:pt idx="476">
                  <c:v>42292.743120543979</c:v>
                </c:pt>
                <c:pt idx="477">
                  <c:v>42292.743814930553</c:v>
                </c:pt>
                <c:pt idx="478">
                  <c:v>42292.744509317126</c:v>
                </c:pt>
                <c:pt idx="479">
                  <c:v>42292.7452037037</c:v>
                </c:pt>
                <c:pt idx="480">
                  <c:v>42292.745898090281</c:v>
                </c:pt>
                <c:pt idx="481">
                  <c:v>42292.746592476855</c:v>
                </c:pt>
                <c:pt idx="482">
                  <c:v>42292.747286863429</c:v>
                </c:pt>
                <c:pt idx="483">
                  <c:v>42292.747981250002</c:v>
                </c:pt>
                <c:pt idx="484">
                  <c:v>42292.748675636576</c:v>
                </c:pt>
                <c:pt idx="485">
                  <c:v>42292.74937002315</c:v>
                </c:pt>
                <c:pt idx="486">
                  <c:v>42292.750064409724</c:v>
                </c:pt>
                <c:pt idx="487">
                  <c:v>42292.750758796297</c:v>
                </c:pt>
                <c:pt idx="488">
                  <c:v>42292.751453182871</c:v>
                </c:pt>
                <c:pt idx="489">
                  <c:v>42292.752147569445</c:v>
                </c:pt>
                <c:pt idx="490">
                  <c:v>42292.752841956019</c:v>
                </c:pt>
                <c:pt idx="491">
                  <c:v>42292.753536342592</c:v>
                </c:pt>
                <c:pt idx="492">
                  <c:v>42292.754230729166</c:v>
                </c:pt>
                <c:pt idx="493">
                  <c:v>42292.75492511574</c:v>
                </c:pt>
                <c:pt idx="494">
                  <c:v>42292.755619502313</c:v>
                </c:pt>
                <c:pt idx="495">
                  <c:v>42292.756313888887</c:v>
                </c:pt>
                <c:pt idx="496">
                  <c:v>42292.757008275461</c:v>
                </c:pt>
                <c:pt idx="497">
                  <c:v>42292.757702662035</c:v>
                </c:pt>
                <c:pt idx="498">
                  <c:v>42292.758397048608</c:v>
                </c:pt>
                <c:pt idx="499">
                  <c:v>42292.759091435182</c:v>
                </c:pt>
                <c:pt idx="500">
                  <c:v>42292.759785821756</c:v>
                </c:pt>
                <c:pt idx="501">
                  <c:v>42292.760480208337</c:v>
                </c:pt>
                <c:pt idx="502">
                  <c:v>42292.761174594911</c:v>
                </c:pt>
                <c:pt idx="503">
                  <c:v>42292.761868981484</c:v>
                </c:pt>
                <c:pt idx="504">
                  <c:v>42292.762563368058</c:v>
                </c:pt>
                <c:pt idx="505">
                  <c:v>42292.763257754632</c:v>
                </c:pt>
                <c:pt idx="506">
                  <c:v>42292.763952141206</c:v>
                </c:pt>
                <c:pt idx="507">
                  <c:v>42292.764646527779</c:v>
                </c:pt>
                <c:pt idx="508">
                  <c:v>42292.765340914353</c:v>
                </c:pt>
                <c:pt idx="509">
                  <c:v>42292.766035300927</c:v>
                </c:pt>
                <c:pt idx="510">
                  <c:v>42292.766729687501</c:v>
                </c:pt>
                <c:pt idx="511">
                  <c:v>42292.767424074074</c:v>
                </c:pt>
                <c:pt idx="512">
                  <c:v>42292.768118460648</c:v>
                </c:pt>
                <c:pt idx="513">
                  <c:v>42292.768812847222</c:v>
                </c:pt>
                <c:pt idx="514">
                  <c:v>42292.769507233796</c:v>
                </c:pt>
                <c:pt idx="515">
                  <c:v>42292.770201620369</c:v>
                </c:pt>
                <c:pt idx="516">
                  <c:v>42292.770896006943</c:v>
                </c:pt>
                <c:pt idx="517">
                  <c:v>42292.771590393517</c:v>
                </c:pt>
                <c:pt idx="518">
                  <c:v>42292.772284780091</c:v>
                </c:pt>
                <c:pt idx="519">
                  <c:v>42292.772979166664</c:v>
                </c:pt>
                <c:pt idx="520">
                  <c:v>42292.773673553238</c:v>
                </c:pt>
                <c:pt idx="521">
                  <c:v>42292.774367939812</c:v>
                </c:pt>
                <c:pt idx="522">
                  <c:v>42292.775062326386</c:v>
                </c:pt>
                <c:pt idx="523">
                  <c:v>42292.775756712967</c:v>
                </c:pt>
                <c:pt idx="524">
                  <c:v>42292.77645109954</c:v>
                </c:pt>
                <c:pt idx="525">
                  <c:v>42292.777145486114</c:v>
                </c:pt>
                <c:pt idx="526">
                  <c:v>42292.777839872688</c:v>
                </c:pt>
                <c:pt idx="527">
                  <c:v>42292.778534259262</c:v>
                </c:pt>
                <c:pt idx="528">
                  <c:v>42292.779228645835</c:v>
                </c:pt>
                <c:pt idx="529">
                  <c:v>42292.779923032409</c:v>
                </c:pt>
                <c:pt idx="530">
                  <c:v>42292.780617418983</c:v>
                </c:pt>
                <c:pt idx="531">
                  <c:v>42292.781311805556</c:v>
                </c:pt>
                <c:pt idx="532">
                  <c:v>42292.78200619213</c:v>
                </c:pt>
                <c:pt idx="533">
                  <c:v>42292.782700578704</c:v>
                </c:pt>
                <c:pt idx="534">
                  <c:v>42292.783394965278</c:v>
                </c:pt>
                <c:pt idx="535">
                  <c:v>42292.784089351851</c:v>
                </c:pt>
                <c:pt idx="536">
                  <c:v>42292.784783738425</c:v>
                </c:pt>
                <c:pt idx="537">
                  <c:v>42292.785478124999</c:v>
                </c:pt>
                <c:pt idx="538">
                  <c:v>42292.786172511573</c:v>
                </c:pt>
                <c:pt idx="539">
                  <c:v>42292.786866898146</c:v>
                </c:pt>
                <c:pt idx="540">
                  <c:v>42292.78756128472</c:v>
                </c:pt>
                <c:pt idx="541">
                  <c:v>42292.788255671294</c:v>
                </c:pt>
                <c:pt idx="542">
                  <c:v>42292.788950057868</c:v>
                </c:pt>
                <c:pt idx="543">
                  <c:v>42292.789644444441</c:v>
                </c:pt>
                <c:pt idx="544">
                  <c:v>42292.790338831015</c:v>
                </c:pt>
                <c:pt idx="545">
                  <c:v>42292.791033217596</c:v>
                </c:pt>
                <c:pt idx="546">
                  <c:v>42292.79172760417</c:v>
                </c:pt>
                <c:pt idx="547">
                  <c:v>42292.792421990744</c:v>
                </c:pt>
                <c:pt idx="548">
                  <c:v>42292.793116377317</c:v>
                </c:pt>
                <c:pt idx="549">
                  <c:v>42292.793810763891</c:v>
                </c:pt>
                <c:pt idx="550">
                  <c:v>42292.794505150465</c:v>
                </c:pt>
                <c:pt idx="551">
                  <c:v>42292.795199537039</c:v>
                </c:pt>
                <c:pt idx="552">
                  <c:v>42292.795893923612</c:v>
                </c:pt>
                <c:pt idx="553">
                  <c:v>42292.796588310186</c:v>
                </c:pt>
                <c:pt idx="554">
                  <c:v>42292.79728269676</c:v>
                </c:pt>
                <c:pt idx="555">
                  <c:v>42292.797977083334</c:v>
                </c:pt>
                <c:pt idx="556">
                  <c:v>42292.798671469907</c:v>
                </c:pt>
                <c:pt idx="557">
                  <c:v>42292.799365856481</c:v>
                </c:pt>
                <c:pt idx="558">
                  <c:v>42292.800060243055</c:v>
                </c:pt>
                <c:pt idx="559">
                  <c:v>42292.800754629628</c:v>
                </c:pt>
                <c:pt idx="560">
                  <c:v>42292.801449016202</c:v>
                </c:pt>
                <c:pt idx="561">
                  <c:v>42292.802143402776</c:v>
                </c:pt>
                <c:pt idx="562">
                  <c:v>42292.80283778935</c:v>
                </c:pt>
                <c:pt idx="563">
                  <c:v>42292.803532175923</c:v>
                </c:pt>
                <c:pt idx="564">
                  <c:v>42292.804226562497</c:v>
                </c:pt>
                <c:pt idx="565">
                  <c:v>42292.804920949071</c:v>
                </c:pt>
                <c:pt idx="566">
                  <c:v>42292.805615335645</c:v>
                </c:pt>
                <c:pt idx="567">
                  <c:v>42292.806309722226</c:v>
                </c:pt>
                <c:pt idx="568">
                  <c:v>42292.807004108799</c:v>
                </c:pt>
                <c:pt idx="569">
                  <c:v>42292.807698495373</c:v>
                </c:pt>
                <c:pt idx="570">
                  <c:v>42292.808392881947</c:v>
                </c:pt>
                <c:pt idx="571">
                  <c:v>42292.809087268521</c:v>
                </c:pt>
                <c:pt idx="572">
                  <c:v>42292.809781655094</c:v>
                </c:pt>
                <c:pt idx="573">
                  <c:v>42292.810476041668</c:v>
                </c:pt>
                <c:pt idx="574">
                  <c:v>42292.811170428242</c:v>
                </c:pt>
                <c:pt idx="575">
                  <c:v>42292.811864814816</c:v>
                </c:pt>
                <c:pt idx="576">
                  <c:v>42292.812559201389</c:v>
                </c:pt>
                <c:pt idx="577">
                  <c:v>42292.813253587963</c:v>
                </c:pt>
                <c:pt idx="578">
                  <c:v>42292.813947974537</c:v>
                </c:pt>
                <c:pt idx="579">
                  <c:v>42292.814642361111</c:v>
                </c:pt>
                <c:pt idx="580">
                  <c:v>42292.815336747684</c:v>
                </c:pt>
                <c:pt idx="581">
                  <c:v>42292.816031134258</c:v>
                </c:pt>
                <c:pt idx="582">
                  <c:v>42292.816725520832</c:v>
                </c:pt>
                <c:pt idx="583">
                  <c:v>42292.817419907406</c:v>
                </c:pt>
                <c:pt idx="584">
                  <c:v>42292.818114293979</c:v>
                </c:pt>
                <c:pt idx="585">
                  <c:v>42292.818808680553</c:v>
                </c:pt>
                <c:pt idx="586">
                  <c:v>42292.819503067127</c:v>
                </c:pt>
                <c:pt idx="587">
                  <c:v>42292.820197453701</c:v>
                </c:pt>
                <c:pt idx="588">
                  <c:v>42292.820891840274</c:v>
                </c:pt>
                <c:pt idx="589">
                  <c:v>42292.821586226855</c:v>
                </c:pt>
                <c:pt idx="590">
                  <c:v>42292.822280613429</c:v>
                </c:pt>
                <c:pt idx="591">
                  <c:v>42292.822975000003</c:v>
                </c:pt>
                <c:pt idx="592">
                  <c:v>42292.823669386577</c:v>
                </c:pt>
                <c:pt idx="593">
                  <c:v>42292.82436377315</c:v>
                </c:pt>
                <c:pt idx="594">
                  <c:v>42292.825058159724</c:v>
                </c:pt>
                <c:pt idx="595">
                  <c:v>42292.825752546298</c:v>
                </c:pt>
                <c:pt idx="596">
                  <c:v>42292.826446932871</c:v>
                </c:pt>
                <c:pt idx="597">
                  <c:v>42292.827141319445</c:v>
                </c:pt>
                <c:pt idx="598">
                  <c:v>42292.827835706019</c:v>
                </c:pt>
                <c:pt idx="599">
                  <c:v>42292.828530092593</c:v>
                </c:pt>
                <c:pt idx="600">
                  <c:v>42292.829224479166</c:v>
                </c:pt>
                <c:pt idx="601">
                  <c:v>42292.82991886574</c:v>
                </c:pt>
                <c:pt idx="602">
                  <c:v>42292.830613252314</c:v>
                </c:pt>
                <c:pt idx="603">
                  <c:v>42292.831307638888</c:v>
                </c:pt>
                <c:pt idx="604">
                  <c:v>42292.832002025461</c:v>
                </c:pt>
                <c:pt idx="605">
                  <c:v>42292.832696412035</c:v>
                </c:pt>
                <c:pt idx="606">
                  <c:v>42292.833390798609</c:v>
                </c:pt>
                <c:pt idx="607">
                  <c:v>42292.834085185183</c:v>
                </c:pt>
                <c:pt idx="608">
                  <c:v>42292.834779571756</c:v>
                </c:pt>
                <c:pt idx="609">
                  <c:v>42292.83547395833</c:v>
                </c:pt>
                <c:pt idx="610">
                  <c:v>42292.836168344904</c:v>
                </c:pt>
                <c:pt idx="611">
                  <c:v>42292.836862731485</c:v>
                </c:pt>
                <c:pt idx="612">
                  <c:v>42292.837557118059</c:v>
                </c:pt>
                <c:pt idx="613">
                  <c:v>42292.838251504632</c:v>
                </c:pt>
                <c:pt idx="614">
                  <c:v>42292.838945891206</c:v>
                </c:pt>
                <c:pt idx="615">
                  <c:v>42292.83964027778</c:v>
                </c:pt>
                <c:pt idx="616">
                  <c:v>42292.840334664354</c:v>
                </c:pt>
                <c:pt idx="617">
                  <c:v>42292.841029050927</c:v>
                </c:pt>
                <c:pt idx="618">
                  <c:v>42292.841723437501</c:v>
                </c:pt>
                <c:pt idx="619">
                  <c:v>42292.842417824075</c:v>
                </c:pt>
                <c:pt idx="620">
                  <c:v>42292.843112210649</c:v>
                </c:pt>
                <c:pt idx="621">
                  <c:v>42292.843806597222</c:v>
                </c:pt>
                <c:pt idx="622">
                  <c:v>42292.844500983796</c:v>
                </c:pt>
                <c:pt idx="623">
                  <c:v>42292.84519537037</c:v>
                </c:pt>
                <c:pt idx="624">
                  <c:v>42292.845889756944</c:v>
                </c:pt>
                <c:pt idx="625">
                  <c:v>42292.846584143517</c:v>
                </c:pt>
                <c:pt idx="626">
                  <c:v>42292.847278530091</c:v>
                </c:pt>
                <c:pt idx="627">
                  <c:v>42292.847972916665</c:v>
                </c:pt>
                <c:pt idx="628">
                  <c:v>42292.848667303238</c:v>
                </c:pt>
                <c:pt idx="629">
                  <c:v>42292.849361689812</c:v>
                </c:pt>
                <c:pt idx="630">
                  <c:v>42292.850056076386</c:v>
                </c:pt>
                <c:pt idx="631">
                  <c:v>42292.85075046296</c:v>
                </c:pt>
                <c:pt idx="632">
                  <c:v>42292.851444849533</c:v>
                </c:pt>
                <c:pt idx="633">
                  <c:v>42292.852139236114</c:v>
                </c:pt>
                <c:pt idx="634">
                  <c:v>42292.852833622688</c:v>
                </c:pt>
                <c:pt idx="635">
                  <c:v>42292.853528009262</c:v>
                </c:pt>
                <c:pt idx="636">
                  <c:v>42292.854222395836</c:v>
                </c:pt>
                <c:pt idx="637">
                  <c:v>42292.854916782409</c:v>
                </c:pt>
                <c:pt idx="638">
                  <c:v>42292.855611168983</c:v>
                </c:pt>
                <c:pt idx="639">
                  <c:v>42292.856305555557</c:v>
                </c:pt>
                <c:pt idx="640">
                  <c:v>42292.856999942131</c:v>
                </c:pt>
                <c:pt idx="641">
                  <c:v>42292.857694328704</c:v>
                </c:pt>
                <c:pt idx="642">
                  <c:v>42292.858388715278</c:v>
                </c:pt>
                <c:pt idx="643">
                  <c:v>42292.859083101852</c:v>
                </c:pt>
                <c:pt idx="644">
                  <c:v>42292.859777488426</c:v>
                </c:pt>
                <c:pt idx="645">
                  <c:v>42292.860471874999</c:v>
                </c:pt>
                <c:pt idx="646">
                  <c:v>42292.861166261573</c:v>
                </c:pt>
                <c:pt idx="647">
                  <c:v>42292.861860648147</c:v>
                </c:pt>
                <c:pt idx="648">
                  <c:v>42292.862555034721</c:v>
                </c:pt>
                <c:pt idx="649">
                  <c:v>42292.863249421294</c:v>
                </c:pt>
                <c:pt idx="650">
                  <c:v>42292.863943807868</c:v>
                </c:pt>
                <c:pt idx="651">
                  <c:v>42292.864638194442</c:v>
                </c:pt>
                <c:pt idx="652">
                  <c:v>42292.865332581016</c:v>
                </c:pt>
                <c:pt idx="653">
                  <c:v>42292.866026967589</c:v>
                </c:pt>
                <c:pt idx="654">
                  <c:v>42292.86672135417</c:v>
                </c:pt>
                <c:pt idx="655">
                  <c:v>42292.867415740744</c:v>
                </c:pt>
                <c:pt idx="656">
                  <c:v>42292.868110127318</c:v>
                </c:pt>
                <c:pt idx="657">
                  <c:v>42292.868804513892</c:v>
                </c:pt>
                <c:pt idx="658">
                  <c:v>42292.869498900465</c:v>
                </c:pt>
                <c:pt idx="659">
                  <c:v>42292.870193287039</c:v>
                </c:pt>
                <c:pt idx="660">
                  <c:v>42292.870887673613</c:v>
                </c:pt>
                <c:pt idx="661">
                  <c:v>42292.871582060186</c:v>
                </c:pt>
                <c:pt idx="662">
                  <c:v>42292.87227644676</c:v>
                </c:pt>
                <c:pt idx="663">
                  <c:v>42292.872970833334</c:v>
                </c:pt>
                <c:pt idx="664">
                  <c:v>42292.873665219908</c:v>
                </c:pt>
                <c:pt idx="665">
                  <c:v>42292.874359606481</c:v>
                </c:pt>
                <c:pt idx="666">
                  <c:v>42292.875053993055</c:v>
                </c:pt>
                <c:pt idx="667">
                  <c:v>42292.875748379629</c:v>
                </c:pt>
                <c:pt idx="668">
                  <c:v>42292.876442766203</c:v>
                </c:pt>
                <c:pt idx="669">
                  <c:v>42292.877137152776</c:v>
                </c:pt>
                <c:pt idx="670">
                  <c:v>42292.87783153935</c:v>
                </c:pt>
                <c:pt idx="671">
                  <c:v>42292.878525925924</c:v>
                </c:pt>
                <c:pt idx="672">
                  <c:v>42292.879220312498</c:v>
                </c:pt>
                <c:pt idx="673">
                  <c:v>42292.879914699071</c:v>
                </c:pt>
                <c:pt idx="674">
                  <c:v>42292.880609085645</c:v>
                </c:pt>
                <c:pt idx="675">
                  <c:v>42292.881303472219</c:v>
                </c:pt>
                <c:pt idx="676">
                  <c:v>42292.8819978588</c:v>
                </c:pt>
                <c:pt idx="677">
                  <c:v>42292.882692245374</c:v>
                </c:pt>
                <c:pt idx="678">
                  <c:v>42292.883386631947</c:v>
                </c:pt>
                <c:pt idx="679">
                  <c:v>42292.884081018521</c:v>
                </c:pt>
                <c:pt idx="680">
                  <c:v>42292.884775405095</c:v>
                </c:pt>
                <c:pt idx="681">
                  <c:v>42292.885469791669</c:v>
                </c:pt>
                <c:pt idx="682">
                  <c:v>42292.886164178242</c:v>
                </c:pt>
                <c:pt idx="683">
                  <c:v>42292.886858564816</c:v>
                </c:pt>
                <c:pt idx="684">
                  <c:v>42292.88755295139</c:v>
                </c:pt>
                <c:pt idx="685">
                  <c:v>42292.888247337964</c:v>
                </c:pt>
                <c:pt idx="686">
                  <c:v>42292.888941724537</c:v>
                </c:pt>
                <c:pt idx="687">
                  <c:v>42292.889636111111</c:v>
                </c:pt>
                <c:pt idx="688">
                  <c:v>42292.890330497685</c:v>
                </c:pt>
                <c:pt idx="689">
                  <c:v>42292.891024884259</c:v>
                </c:pt>
                <c:pt idx="690">
                  <c:v>42292.891719270832</c:v>
                </c:pt>
                <c:pt idx="691">
                  <c:v>42292.892413657406</c:v>
                </c:pt>
                <c:pt idx="692">
                  <c:v>42292.89310804398</c:v>
                </c:pt>
                <c:pt idx="693">
                  <c:v>42292.893802430553</c:v>
                </c:pt>
                <c:pt idx="694">
                  <c:v>42292.894496817127</c:v>
                </c:pt>
                <c:pt idx="695">
                  <c:v>42292.895191203701</c:v>
                </c:pt>
                <c:pt idx="696">
                  <c:v>42292.895885590275</c:v>
                </c:pt>
                <c:pt idx="697">
                  <c:v>42292.896579976848</c:v>
                </c:pt>
                <c:pt idx="698">
                  <c:v>42292.897274363429</c:v>
                </c:pt>
                <c:pt idx="699">
                  <c:v>42292.897968750003</c:v>
                </c:pt>
                <c:pt idx="700">
                  <c:v>42292.898663136577</c:v>
                </c:pt>
                <c:pt idx="701">
                  <c:v>42292.899357523151</c:v>
                </c:pt>
                <c:pt idx="702">
                  <c:v>42292.900051909724</c:v>
                </c:pt>
                <c:pt idx="703">
                  <c:v>42292.900746296298</c:v>
                </c:pt>
                <c:pt idx="704">
                  <c:v>42292.901440682872</c:v>
                </c:pt>
                <c:pt idx="705">
                  <c:v>42292.902135069446</c:v>
                </c:pt>
                <c:pt idx="706">
                  <c:v>42292.902829456019</c:v>
                </c:pt>
                <c:pt idx="707">
                  <c:v>42292.903523842593</c:v>
                </c:pt>
                <c:pt idx="708">
                  <c:v>42292.904218229167</c:v>
                </c:pt>
                <c:pt idx="709">
                  <c:v>42292.904912615741</c:v>
                </c:pt>
                <c:pt idx="710">
                  <c:v>42292.905607002314</c:v>
                </c:pt>
                <c:pt idx="711">
                  <c:v>42292.906301388888</c:v>
                </c:pt>
                <c:pt idx="712">
                  <c:v>42292.906995775462</c:v>
                </c:pt>
                <c:pt idx="713">
                  <c:v>42292.907690162036</c:v>
                </c:pt>
                <c:pt idx="714">
                  <c:v>42292.908384548609</c:v>
                </c:pt>
                <c:pt idx="715">
                  <c:v>42292.909078935183</c:v>
                </c:pt>
                <c:pt idx="716">
                  <c:v>42292.909773321757</c:v>
                </c:pt>
                <c:pt idx="717">
                  <c:v>42292.910467708331</c:v>
                </c:pt>
                <c:pt idx="718">
                  <c:v>42292.911162094904</c:v>
                </c:pt>
                <c:pt idx="719">
                  <c:v>42292.911856481478</c:v>
                </c:pt>
                <c:pt idx="720">
                  <c:v>42292.912550868059</c:v>
                </c:pt>
                <c:pt idx="721">
                  <c:v>42292.913245254633</c:v>
                </c:pt>
                <c:pt idx="722">
                  <c:v>42292.913939641207</c:v>
                </c:pt>
                <c:pt idx="723">
                  <c:v>42292.91463402778</c:v>
                </c:pt>
                <c:pt idx="724">
                  <c:v>42292.915328414354</c:v>
                </c:pt>
                <c:pt idx="725">
                  <c:v>42292.916022800928</c:v>
                </c:pt>
                <c:pt idx="726">
                  <c:v>42292.916717187501</c:v>
                </c:pt>
                <c:pt idx="727">
                  <c:v>42292.917411574075</c:v>
                </c:pt>
                <c:pt idx="728">
                  <c:v>42292.918105960649</c:v>
                </c:pt>
                <c:pt idx="729">
                  <c:v>42292.918800347223</c:v>
                </c:pt>
                <c:pt idx="730">
                  <c:v>42292.919494733796</c:v>
                </c:pt>
                <c:pt idx="731">
                  <c:v>42292.92018912037</c:v>
                </c:pt>
                <c:pt idx="732">
                  <c:v>42292.920883506944</c:v>
                </c:pt>
                <c:pt idx="733">
                  <c:v>42292.921577893518</c:v>
                </c:pt>
                <c:pt idx="734">
                  <c:v>42292.922272280091</c:v>
                </c:pt>
                <c:pt idx="735">
                  <c:v>42292.922966666665</c:v>
                </c:pt>
                <c:pt idx="736">
                  <c:v>42292.923661053239</c:v>
                </c:pt>
                <c:pt idx="737">
                  <c:v>42292.924355439813</c:v>
                </c:pt>
                <c:pt idx="738">
                  <c:v>42292.925049826386</c:v>
                </c:pt>
                <c:pt idx="739">
                  <c:v>42292.92574421296</c:v>
                </c:pt>
                <c:pt idx="740">
                  <c:v>42292.926438599534</c:v>
                </c:pt>
                <c:pt idx="741">
                  <c:v>42292.927132986108</c:v>
                </c:pt>
                <c:pt idx="742">
                  <c:v>42292.927827372689</c:v>
                </c:pt>
                <c:pt idx="743">
                  <c:v>42292.928521759262</c:v>
                </c:pt>
                <c:pt idx="744">
                  <c:v>42292.929216145836</c:v>
                </c:pt>
                <c:pt idx="745">
                  <c:v>42292.92991053241</c:v>
                </c:pt>
                <c:pt idx="746">
                  <c:v>42292.930604918984</c:v>
                </c:pt>
                <c:pt idx="747">
                  <c:v>42292.931299305557</c:v>
                </c:pt>
                <c:pt idx="748">
                  <c:v>42292.931993692131</c:v>
                </c:pt>
                <c:pt idx="749">
                  <c:v>42292.932688078705</c:v>
                </c:pt>
                <c:pt idx="750">
                  <c:v>42292.933382465279</c:v>
                </c:pt>
                <c:pt idx="751">
                  <c:v>42292.934076851852</c:v>
                </c:pt>
                <c:pt idx="752">
                  <c:v>42292.934771238426</c:v>
                </c:pt>
                <c:pt idx="753">
                  <c:v>42292.935465625</c:v>
                </c:pt>
                <c:pt idx="754">
                  <c:v>42292.936160011574</c:v>
                </c:pt>
                <c:pt idx="755">
                  <c:v>42292.936854398147</c:v>
                </c:pt>
                <c:pt idx="756">
                  <c:v>42292.937548784721</c:v>
                </c:pt>
                <c:pt idx="757">
                  <c:v>42292.938243171295</c:v>
                </c:pt>
                <c:pt idx="758">
                  <c:v>42292.938937557868</c:v>
                </c:pt>
                <c:pt idx="759">
                  <c:v>42292.939631944442</c:v>
                </c:pt>
                <c:pt idx="760">
                  <c:v>42292.940326331016</c:v>
                </c:pt>
                <c:pt idx="761">
                  <c:v>42292.94102071759</c:v>
                </c:pt>
                <c:pt idx="762">
                  <c:v>42292.941715104163</c:v>
                </c:pt>
                <c:pt idx="763">
                  <c:v>42292.942409490737</c:v>
                </c:pt>
                <c:pt idx="764">
                  <c:v>42292.943103877318</c:v>
                </c:pt>
                <c:pt idx="765">
                  <c:v>42292.943798263892</c:v>
                </c:pt>
                <c:pt idx="766">
                  <c:v>42292.944492650466</c:v>
                </c:pt>
                <c:pt idx="767">
                  <c:v>42292.945187037039</c:v>
                </c:pt>
                <c:pt idx="768">
                  <c:v>42292.945881423613</c:v>
                </c:pt>
                <c:pt idx="769">
                  <c:v>42292.946575810187</c:v>
                </c:pt>
                <c:pt idx="770">
                  <c:v>42292.947270196761</c:v>
                </c:pt>
                <c:pt idx="771">
                  <c:v>42292.947964583334</c:v>
                </c:pt>
                <c:pt idx="772">
                  <c:v>42292.948658969908</c:v>
                </c:pt>
                <c:pt idx="773">
                  <c:v>42292.949353356482</c:v>
                </c:pt>
                <c:pt idx="774">
                  <c:v>42292.950047743056</c:v>
                </c:pt>
                <c:pt idx="775">
                  <c:v>42292.950742129629</c:v>
                </c:pt>
                <c:pt idx="776">
                  <c:v>42292.951436516203</c:v>
                </c:pt>
                <c:pt idx="777">
                  <c:v>42292.952130902777</c:v>
                </c:pt>
                <c:pt idx="778">
                  <c:v>42292.952825289351</c:v>
                </c:pt>
                <c:pt idx="779">
                  <c:v>42292.953519675924</c:v>
                </c:pt>
                <c:pt idx="780">
                  <c:v>42292.954214062498</c:v>
                </c:pt>
                <c:pt idx="781">
                  <c:v>42292.954908449072</c:v>
                </c:pt>
                <c:pt idx="782">
                  <c:v>42292.955602835646</c:v>
                </c:pt>
                <c:pt idx="783">
                  <c:v>42292.956297222219</c:v>
                </c:pt>
                <c:pt idx="784">
                  <c:v>42292.956991608793</c:v>
                </c:pt>
                <c:pt idx="785">
                  <c:v>42292.957685995367</c:v>
                </c:pt>
                <c:pt idx="786">
                  <c:v>42292.958380381948</c:v>
                </c:pt>
                <c:pt idx="787">
                  <c:v>42292.959074768522</c:v>
                </c:pt>
                <c:pt idx="788">
                  <c:v>42292.959769155095</c:v>
                </c:pt>
                <c:pt idx="789">
                  <c:v>42292.960463541669</c:v>
                </c:pt>
                <c:pt idx="790">
                  <c:v>42292.961157928243</c:v>
                </c:pt>
                <c:pt idx="791">
                  <c:v>42292.961852314816</c:v>
                </c:pt>
                <c:pt idx="792">
                  <c:v>42292.96254670139</c:v>
                </c:pt>
                <c:pt idx="793">
                  <c:v>42292.963241087964</c:v>
                </c:pt>
                <c:pt idx="794">
                  <c:v>42292.963935474538</c:v>
                </c:pt>
                <c:pt idx="795">
                  <c:v>42292.964629861111</c:v>
                </c:pt>
                <c:pt idx="796">
                  <c:v>42292.965324247685</c:v>
                </c:pt>
                <c:pt idx="797">
                  <c:v>42292.966018634259</c:v>
                </c:pt>
                <c:pt idx="798">
                  <c:v>42292.966713020833</c:v>
                </c:pt>
                <c:pt idx="799">
                  <c:v>42292.967407407406</c:v>
                </c:pt>
                <c:pt idx="800">
                  <c:v>42292.96810179398</c:v>
                </c:pt>
                <c:pt idx="801">
                  <c:v>42292.968796180554</c:v>
                </c:pt>
                <c:pt idx="802">
                  <c:v>42292.969490567128</c:v>
                </c:pt>
                <c:pt idx="803">
                  <c:v>42292.970184953701</c:v>
                </c:pt>
                <c:pt idx="804">
                  <c:v>42292.970879340275</c:v>
                </c:pt>
                <c:pt idx="805">
                  <c:v>42292.971573726849</c:v>
                </c:pt>
                <c:pt idx="806">
                  <c:v>42292.972268113423</c:v>
                </c:pt>
                <c:pt idx="807">
                  <c:v>42292.972962500004</c:v>
                </c:pt>
                <c:pt idx="808">
                  <c:v>42292.973656886577</c:v>
                </c:pt>
                <c:pt idx="809">
                  <c:v>42292.974351273151</c:v>
                </c:pt>
                <c:pt idx="810">
                  <c:v>42292.975045659725</c:v>
                </c:pt>
                <c:pt idx="811">
                  <c:v>42292.975740046299</c:v>
                </c:pt>
                <c:pt idx="812">
                  <c:v>42292.976434432872</c:v>
                </c:pt>
                <c:pt idx="813">
                  <c:v>42292.977128819446</c:v>
                </c:pt>
                <c:pt idx="814">
                  <c:v>42292.97782320602</c:v>
                </c:pt>
                <c:pt idx="815">
                  <c:v>42292.978517592594</c:v>
                </c:pt>
                <c:pt idx="816">
                  <c:v>42292.979211979167</c:v>
                </c:pt>
                <c:pt idx="817">
                  <c:v>42292.979906365741</c:v>
                </c:pt>
                <c:pt idx="818">
                  <c:v>42292.980600752315</c:v>
                </c:pt>
                <c:pt idx="819">
                  <c:v>42292.981295138889</c:v>
                </c:pt>
                <c:pt idx="820">
                  <c:v>42292.981989525462</c:v>
                </c:pt>
                <c:pt idx="821">
                  <c:v>42292.982683912036</c:v>
                </c:pt>
                <c:pt idx="822">
                  <c:v>42292.98337829861</c:v>
                </c:pt>
                <c:pt idx="823">
                  <c:v>42292.984072685183</c:v>
                </c:pt>
                <c:pt idx="824">
                  <c:v>42292.984767071757</c:v>
                </c:pt>
                <c:pt idx="825">
                  <c:v>42292.985461458331</c:v>
                </c:pt>
                <c:pt idx="826">
                  <c:v>42292.986155844905</c:v>
                </c:pt>
                <c:pt idx="827">
                  <c:v>42292.986850231478</c:v>
                </c:pt>
                <c:pt idx="828">
                  <c:v>42292.987544618052</c:v>
                </c:pt>
                <c:pt idx="829">
                  <c:v>42292.988239004633</c:v>
                </c:pt>
                <c:pt idx="830">
                  <c:v>42292.988933391207</c:v>
                </c:pt>
                <c:pt idx="831">
                  <c:v>42292.989627777781</c:v>
                </c:pt>
                <c:pt idx="832">
                  <c:v>42292.990322164354</c:v>
                </c:pt>
                <c:pt idx="833">
                  <c:v>42292.991016550928</c:v>
                </c:pt>
                <c:pt idx="834">
                  <c:v>42292.991710937502</c:v>
                </c:pt>
                <c:pt idx="835">
                  <c:v>42292.992405324076</c:v>
                </c:pt>
                <c:pt idx="836">
                  <c:v>42292.993099710649</c:v>
                </c:pt>
                <c:pt idx="837">
                  <c:v>42292.993794097223</c:v>
                </c:pt>
                <c:pt idx="838">
                  <c:v>42292.994488483797</c:v>
                </c:pt>
                <c:pt idx="839">
                  <c:v>42292.995182870371</c:v>
                </c:pt>
                <c:pt idx="840">
                  <c:v>42292.995877256944</c:v>
                </c:pt>
                <c:pt idx="841">
                  <c:v>42292.996571643518</c:v>
                </c:pt>
                <c:pt idx="842">
                  <c:v>42292.997266030092</c:v>
                </c:pt>
                <c:pt idx="843">
                  <c:v>42292.997960416666</c:v>
                </c:pt>
                <c:pt idx="844">
                  <c:v>42292.998654803239</c:v>
                </c:pt>
                <c:pt idx="845">
                  <c:v>42292.999349189813</c:v>
                </c:pt>
                <c:pt idx="846">
                  <c:v>42293.000043576387</c:v>
                </c:pt>
                <c:pt idx="847">
                  <c:v>42293.000737962961</c:v>
                </c:pt>
                <c:pt idx="848">
                  <c:v>42293.001432349534</c:v>
                </c:pt>
                <c:pt idx="849">
                  <c:v>42293.002126736108</c:v>
                </c:pt>
                <c:pt idx="850">
                  <c:v>42293.002821122682</c:v>
                </c:pt>
                <c:pt idx="851">
                  <c:v>42293.003515509263</c:v>
                </c:pt>
                <c:pt idx="852">
                  <c:v>42293.004209895837</c:v>
                </c:pt>
                <c:pt idx="853">
                  <c:v>42293.00490428241</c:v>
                </c:pt>
                <c:pt idx="854">
                  <c:v>42293.005598668984</c:v>
                </c:pt>
                <c:pt idx="855">
                  <c:v>42293.006293055558</c:v>
                </c:pt>
                <c:pt idx="856">
                  <c:v>42293.006987442132</c:v>
                </c:pt>
                <c:pt idx="857">
                  <c:v>42293.007681828705</c:v>
                </c:pt>
                <c:pt idx="858">
                  <c:v>42293.008376215279</c:v>
                </c:pt>
                <c:pt idx="859">
                  <c:v>42293.009070601853</c:v>
                </c:pt>
                <c:pt idx="860">
                  <c:v>42293.009764988426</c:v>
                </c:pt>
                <c:pt idx="861">
                  <c:v>42293.010459375</c:v>
                </c:pt>
                <c:pt idx="862">
                  <c:v>42293.011153761574</c:v>
                </c:pt>
                <c:pt idx="863">
                  <c:v>42293.011848148148</c:v>
                </c:pt>
                <c:pt idx="864">
                  <c:v>42293.012542534721</c:v>
                </c:pt>
                <c:pt idx="865">
                  <c:v>42293.013236921295</c:v>
                </c:pt>
                <c:pt idx="866">
                  <c:v>42293.013931307869</c:v>
                </c:pt>
                <c:pt idx="867">
                  <c:v>42293.014625694443</c:v>
                </c:pt>
                <c:pt idx="868">
                  <c:v>42293.015320081016</c:v>
                </c:pt>
                <c:pt idx="869">
                  <c:v>42293.01601446759</c:v>
                </c:pt>
                <c:pt idx="870">
                  <c:v>42293.016708854164</c:v>
                </c:pt>
                <c:pt idx="871">
                  <c:v>42293.017403240738</c:v>
                </c:pt>
                <c:pt idx="872">
                  <c:v>42293.018097627311</c:v>
                </c:pt>
                <c:pt idx="873">
                  <c:v>42293.018792013892</c:v>
                </c:pt>
                <c:pt idx="874">
                  <c:v>42293.019486400466</c:v>
                </c:pt>
                <c:pt idx="875">
                  <c:v>42293.02018078704</c:v>
                </c:pt>
                <c:pt idx="876">
                  <c:v>42293.020875173614</c:v>
                </c:pt>
                <c:pt idx="877">
                  <c:v>42293.021569560187</c:v>
                </c:pt>
                <c:pt idx="878">
                  <c:v>42293.022263946761</c:v>
                </c:pt>
                <c:pt idx="879">
                  <c:v>42293.022958333335</c:v>
                </c:pt>
                <c:pt idx="880">
                  <c:v>42293.023652719909</c:v>
                </c:pt>
                <c:pt idx="881">
                  <c:v>42293.024347106482</c:v>
                </c:pt>
                <c:pt idx="882">
                  <c:v>42293.025041493056</c:v>
                </c:pt>
                <c:pt idx="883">
                  <c:v>42293.02573587963</c:v>
                </c:pt>
                <c:pt idx="884">
                  <c:v>42293.026430266204</c:v>
                </c:pt>
                <c:pt idx="885">
                  <c:v>42293.027124652777</c:v>
                </c:pt>
                <c:pt idx="886">
                  <c:v>42293.027819039351</c:v>
                </c:pt>
                <c:pt idx="887">
                  <c:v>42293.028513425925</c:v>
                </c:pt>
                <c:pt idx="888">
                  <c:v>42293.029207812498</c:v>
                </c:pt>
                <c:pt idx="889">
                  <c:v>42293.029902199072</c:v>
                </c:pt>
                <c:pt idx="890">
                  <c:v>42293.030596585646</c:v>
                </c:pt>
                <c:pt idx="891">
                  <c:v>42293.03129097222</c:v>
                </c:pt>
                <c:pt idx="892">
                  <c:v>42293.031985358793</c:v>
                </c:pt>
                <c:pt idx="893">
                  <c:v>42293.032679745367</c:v>
                </c:pt>
                <c:pt idx="894">
                  <c:v>42293.033374131941</c:v>
                </c:pt>
                <c:pt idx="895">
                  <c:v>42293.034068518522</c:v>
                </c:pt>
                <c:pt idx="896">
                  <c:v>42293.034762905096</c:v>
                </c:pt>
                <c:pt idx="897">
                  <c:v>42293.035457291669</c:v>
                </c:pt>
                <c:pt idx="898">
                  <c:v>42293.036151678243</c:v>
                </c:pt>
                <c:pt idx="899">
                  <c:v>42293.036846064817</c:v>
                </c:pt>
                <c:pt idx="900">
                  <c:v>42293.037540451391</c:v>
                </c:pt>
                <c:pt idx="901">
                  <c:v>42293.038234837964</c:v>
                </c:pt>
                <c:pt idx="902">
                  <c:v>42293.038929224538</c:v>
                </c:pt>
                <c:pt idx="903">
                  <c:v>42293.039623611112</c:v>
                </c:pt>
                <c:pt idx="904">
                  <c:v>42293.040317997686</c:v>
                </c:pt>
                <c:pt idx="905">
                  <c:v>42293.041012384259</c:v>
                </c:pt>
                <c:pt idx="906">
                  <c:v>42293.041706770833</c:v>
                </c:pt>
                <c:pt idx="907">
                  <c:v>42293.042401157407</c:v>
                </c:pt>
                <c:pt idx="908">
                  <c:v>42293.043095543981</c:v>
                </c:pt>
                <c:pt idx="909">
                  <c:v>42293.043789930554</c:v>
                </c:pt>
                <c:pt idx="910">
                  <c:v>42293.044484317128</c:v>
                </c:pt>
                <c:pt idx="911">
                  <c:v>42293.045178703702</c:v>
                </c:pt>
                <c:pt idx="912">
                  <c:v>42293.045873090276</c:v>
                </c:pt>
                <c:pt idx="913">
                  <c:v>42293.046567476849</c:v>
                </c:pt>
                <c:pt idx="914">
                  <c:v>42293.047261863423</c:v>
                </c:pt>
                <c:pt idx="915">
                  <c:v>42293.047956249997</c:v>
                </c:pt>
                <c:pt idx="916">
                  <c:v>42293.048650636571</c:v>
                </c:pt>
                <c:pt idx="917">
                  <c:v>42293.049345023152</c:v>
                </c:pt>
                <c:pt idx="918">
                  <c:v>42293.050039409725</c:v>
                </c:pt>
                <c:pt idx="919">
                  <c:v>42293.050733796299</c:v>
                </c:pt>
                <c:pt idx="920">
                  <c:v>42293.051428182873</c:v>
                </c:pt>
                <c:pt idx="921">
                  <c:v>42293.052122569447</c:v>
                </c:pt>
                <c:pt idx="922">
                  <c:v>42293.05281695602</c:v>
                </c:pt>
                <c:pt idx="923">
                  <c:v>42293.053511342594</c:v>
                </c:pt>
                <c:pt idx="924">
                  <c:v>42293.054205729168</c:v>
                </c:pt>
                <c:pt idx="925">
                  <c:v>42293.054900115741</c:v>
                </c:pt>
                <c:pt idx="926">
                  <c:v>42293.055594502315</c:v>
                </c:pt>
                <c:pt idx="927">
                  <c:v>42293.056288888889</c:v>
                </c:pt>
                <c:pt idx="928">
                  <c:v>42293.056983275463</c:v>
                </c:pt>
                <c:pt idx="929">
                  <c:v>42293.057677662036</c:v>
                </c:pt>
                <c:pt idx="930">
                  <c:v>42293.05837204861</c:v>
                </c:pt>
                <c:pt idx="931">
                  <c:v>42293.059066435184</c:v>
                </c:pt>
                <c:pt idx="932">
                  <c:v>42293.059760821758</c:v>
                </c:pt>
                <c:pt idx="933">
                  <c:v>42293.060455208331</c:v>
                </c:pt>
                <c:pt idx="934">
                  <c:v>42293.061149594905</c:v>
                </c:pt>
                <c:pt idx="935">
                  <c:v>42293.061843981479</c:v>
                </c:pt>
                <c:pt idx="936">
                  <c:v>42293.062538368053</c:v>
                </c:pt>
                <c:pt idx="937">
                  <c:v>42293.063232754626</c:v>
                </c:pt>
                <c:pt idx="938">
                  <c:v>42293.0639271412</c:v>
                </c:pt>
                <c:pt idx="939">
                  <c:v>42293.064621527781</c:v>
                </c:pt>
                <c:pt idx="940">
                  <c:v>42293.065315914355</c:v>
                </c:pt>
                <c:pt idx="941">
                  <c:v>42293.066010300929</c:v>
                </c:pt>
                <c:pt idx="942">
                  <c:v>42293.066704687502</c:v>
                </c:pt>
                <c:pt idx="943">
                  <c:v>42293.067399074076</c:v>
                </c:pt>
                <c:pt idx="944">
                  <c:v>42293.06809346065</c:v>
                </c:pt>
                <c:pt idx="945">
                  <c:v>42293.068787847224</c:v>
                </c:pt>
                <c:pt idx="946">
                  <c:v>42293.069482233797</c:v>
                </c:pt>
                <c:pt idx="947">
                  <c:v>42293.070176620371</c:v>
                </c:pt>
                <c:pt idx="948">
                  <c:v>42293.070871006945</c:v>
                </c:pt>
                <c:pt idx="949">
                  <c:v>42293.071565393519</c:v>
                </c:pt>
                <c:pt idx="950">
                  <c:v>42293.072259780092</c:v>
                </c:pt>
                <c:pt idx="951">
                  <c:v>42293.072954166666</c:v>
                </c:pt>
                <c:pt idx="952">
                  <c:v>42293.07364855324</c:v>
                </c:pt>
                <c:pt idx="953">
                  <c:v>42293.074342939814</c:v>
                </c:pt>
                <c:pt idx="954">
                  <c:v>42293.075037326387</c:v>
                </c:pt>
                <c:pt idx="955">
                  <c:v>42293.075731712961</c:v>
                </c:pt>
                <c:pt idx="956">
                  <c:v>42293.076426099535</c:v>
                </c:pt>
                <c:pt idx="957">
                  <c:v>42293.077120486108</c:v>
                </c:pt>
                <c:pt idx="958">
                  <c:v>42293.077814872682</c:v>
                </c:pt>
                <c:pt idx="959">
                  <c:v>42293.078509259256</c:v>
                </c:pt>
                <c:pt idx="960">
                  <c:v>42293.07920364583</c:v>
                </c:pt>
                <c:pt idx="961">
                  <c:v>42293.079898032411</c:v>
                </c:pt>
                <c:pt idx="962">
                  <c:v>42293.080592418984</c:v>
                </c:pt>
                <c:pt idx="963">
                  <c:v>42293.081286805558</c:v>
                </c:pt>
                <c:pt idx="964">
                  <c:v>42293.081981192132</c:v>
                </c:pt>
                <c:pt idx="965">
                  <c:v>42293.082675578706</c:v>
                </c:pt>
                <c:pt idx="966">
                  <c:v>42293.083369965279</c:v>
                </c:pt>
                <c:pt idx="967">
                  <c:v>42293.084064351853</c:v>
                </c:pt>
                <c:pt idx="968">
                  <c:v>42293.084758738427</c:v>
                </c:pt>
                <c:pt idx="969">
                  <c:v>42293.085453125001</c:v>
                </c:pt>
                <c:pt idx="970">
                  <c:v>42293.086147511574</c:v>
                </c:pt>
                <c:pt idx="971">
                  <c:v>42293.086841898148</c:v>
                </c:pt>
                <c:pt idx="972">
                  <c:v>42293.087536284722</c:v>
                </c:pt>
                <c:pt idx="973">
                  <c:v>42293.088230671296</c:v>
                </c:pt>
                <c:pt idx="974">
                  <c:v>42293.088925057869</c:v>
                </c:pt>
                <c:pt idx="975">
                  <c:v>42293.089619444443</c:v>
                </c:pt>
                <c:pt idx="976">
                  <c:v>42293.090313831017</c:v>
                </c:pt>
                <c:pt idx="977">
                  <c:v>42293.091008217591</c:v>
                </c:pt>
                <c:pt idx="978">
                  <c:v>42293.091702604164</c:v>
                </c:pt>
                <c:pt idx="979">
                  <c:v>42293.092396990738</c:v>
                </c:pt>
                <c:pt idx="980">
                  <c:v>42293.093091377312</c:v>
                </c:pt>
                <c:pt idx="981">
                  <c:v>42293.093785763886</c:v>
                </c:pt>
                <c:pt idx="982">
                  <c:v>42293.094480150467</c:v>
                </c:pt>
                <c:pt idx="983">
                  <c:v>42293.09517453704</c:v>
                </c:pt>
                <c:pt idx="984">
                  <c:v>42293.095868923614</c:v>
                </c:pt>
                <c:pt idx="985">
                  <c:v>42293.096563310188</c:v>
                </c:pt>
                <c:pt idx="986">
                  <c:v>42293.097257696762</c:v>
                </c:pt>
                <c:pt idx="987">
                  <c:v>42293.097952083335</c:v>
                </c:pt>
                <c:pt idx="988">
                  <c:v>42293.098646469909</c:v>
                </c:pt>
                <c:pt idx="989">
                  <c:v>42293.099340856483</c:v>
                </c:pt>
                <c:pt idx="990">
                  <c:v>42293.100035243056</c:v>
                </c:pt>
                <c:pt idx="991">
                  <c:v>42293.10072962963</c:v>
                </c:pt>
                <c:pt idx="992">
                  <c:v>42293.101424016204</c:v>
                </c:pt>
                <c:pt idx="993">
                  <c:v>42293.102118402778</c:v>
                </c:pt>
                <c:pt idx="994">
                  <c:v>42293.102812789351</c:v>
                </c:pt>
                <c:pt idx="995">
                  <c:v>42293.103507175925</c:v>
                </c:pt>
                <c:pt idx="996">
                  <c:v>42293.104201562499</c:v>
                </c:pt>
                <c:pt idx="997">
                  <c:v>42293.104895949073</c:v>
                </c:pt>
                <c:pt idx="998">
                  <c:v>42293.105590335646</c:v>
                </c:pt>
                <c:pt idx="999">
                  <c:v>42293.10628472222</c:v>
                </c:pt>
                <c:pt idx="1000">
                  <c:v>42293.106979108794</c:v>
                </c:pt>
                <c:pt idx="1001">
                  <c:v>42293.107673495368</c:v>
                </c:pt>
                <c:pt idx="1002">
                  <c:v>42293.108367881941</c:v>
                </c:pt>
                <c:pt idx="1003">
                  <c:v>42293.109062268515</c:v>
                </c:pt>
                <c:pt idx="1004">
                  <c:v>42293.109756655096</c:v>
                </c:pt>
                <c:pt idx="1005">
                  <c:v>42293.11045104167</c:v>
                </c:pt>
                <c:pt idx="1006">
                  <c:v>42293.111145428244</c:v>
                </c:pt>
                <c:pt idx="1007">
                  <c:v>42293.111839814817</c:v>
                </c:pt>
                <c:pt idx="1008">
                  <c:v>42293.112534201391</c:v>
                </c:pt>
                <c:pt idx="1009">
                  <c:v>42293.113228587965</c:v>
                </c:pt>
                <c:pt idx="1010">
                  <c:v>42293.113922974539</c:v>
                </c:pt>
                <c:pt idx="1011">
                  <c:v>42293.114617361112</c:v>
                </c:pt>
                <c:pt idx="1012">
                  <c:v>42293.115311747686</c:v>
                </c:pt>
                <c:pt idx="1013">
                  <c:v>42293.11600613426</c:v>
                </c:pt>
                <c:pt idx="1014">
                  <c:v>42293.116700520834</c:v>
                </c:pt>
                <c:pt idx="1015">
                  <c:v>42293.117394907407</c:v>
                </c:pt>
                <c:pt idx="1016">
                  <c:v>42293.118089293981</c:v>
                </c:pt>
                <c:pt idx="1017">
                  <c:v>42293.118783680555</c:v>
                </c:pt>
                <c:pt idx="1018">
                  <c:v>42293.119478067129</c:v>
                </c:pt>
                <c:pt idx="1019">
                  <c:v>42293.120172453702</c:v>
                </c:pt>
                <c:pt idx="1020">
                  <c:v>42293.120866840276</c:v>
                </c:pt>
                <c:pt idx="1021">
                  <c:v>42293.12156122685</c:v>
                </c:pt>
                <c:pt idx="1022">
                  <c:v>42293.122255613423</c:v>
                </c:pt>
                <c:pt idx="1023">
                  <c:v>42293.122949999997</c:v>
                </c:pt>
                <c:pt idx="1024">
                  <c:v>42293.123644386571</c:v>
                </c:pt>
                <c:pt idx="1025">
                  <c:v>42293.124338773145</c:v>
                </c:pt>
                <c:pt idx="1026">
                  <c:v>42293.125033159726</c:v>
                </c:pt>
                <c:pt idx="1027">
                  <c:v>42293.125727546299</c:v>
                </c:pt>
                <c:pt idx="1028">
                  <c:v>42293.126421932873</c:v>
                </c:pt>
                <c:pt idx="1029">
                  <c:v>42293.127116319447</c:v>
                </c:pt>
                <c:pt idx="1030">
                  <c:v>42293.127810706021</c:v>
                </c:pt>
                <c:pt idx="1031">
                  <c:v>42293.128505092594</c:v>
                </c:pt>
                <c:pt idx="1032">
                  <c:v>42293.129199479168</c:v>
                </c:pt>
                <c:pt idx="1033">
                  <c:v>42293.129893865742</c:v>
                </c:pt>
                <c:pt idx="1034">
                  <c:v>42293.130588252316</c:v>
                </c:pt>
                <c:pt idx="1035">
                  <c:v>42293.131282638889</c:v>
                </c:pt>
                <c:pt idx="1036">
                  <c:v>42293.131977025463</c:v>
                </c:pt>
                <c:pt idx="1037">
                  <c:v>42293.132671412037</c:v>
                </c:pt>
                <c:pt idx="1038">
                  <c:v>42293.133365798611</c:v>
                </c:pt>
                <c:pt idx="1039">
                  <c:v>42293.134060185184</c:v>
                </c:pt>
                <c:pt idx="1040">
                  <c:v>42293.134754571758</c:v>
                </c:pt>
                <c:pt idx="1041">
                  <c:v>42293.135448958332</c:v>
                </c:pt>
                <c:pt idx="1042">
                  <c:v>42293.136143344906</c:v>
                </c:pt>
                <c:pt idx="1043">
                  <c:v>42293.136837731479</c:v>
                </c:pt>
                <c:pt idx="1044">
                  <c:v>42293.137532118053</c:v>
                </c:pt>
                <c:pt idx="1045">
                  <c:v>42293.138226504627</c:v>
                </c:pt>
                <c:pt idx="1046">
                  <c:v>42293.138920891201</c:v>
                </c:pt>
                <c:pt idx="1047">
                  <c:v>42293.139615277774</c:v>
                </c:pt>
                <c:pt idx="1048">
                  <c:v>42293.140309664355</c:v>
                </c:pt>
                <c:pt idx="1049">
                  <c:v>42293.141004050929</c:v>
                </c:pt>
                <c:pt idx="1050">
                  <c:v>42293.141698437503</c:v>
                </c:pt>
                <c:pt idx="1051">
                  <c:v>42293.142392824077</c:v>
                </c:pt>
                <c:pt idx="1052">
                  <c:v>42293.14308721065</c:v>
                </c:pt>
                <c:pt idx="1053">
                  <c:v>42293.143781597224</c:v>
                </c:pt>
                <c:pt idx="1054">
                  <c:v>42293.144475983798</c:v>
                </c:pt>
                <c:pt idx="1055">
                  <c:v>42293.145170370371</c:v>
                </c:pt>
                <c:pt idx="1056">
                  <c:v>42293.145864756945</c:v>
                </c:pt>
                <c:pt idx="1057">
                  <c:v>42293.146559143519</c:v>
                </c:pt>
                <c:pt idx="1058">
                  <c:v>42293.147253530093</c:v>
                </c:pt>
                <c:pt idx="1059">
                  <c:v>42293.147947916666</c:v>
                </c:pt>
                <c:pt idx="1060">
                  <c:v>42293.14864230324</c:v>
                </c:pt>
                <c:pt idx="1061">
                  <c:v>42293.149336689814</c:v>
                </c:pt>
                <c:pt idx="1062">
                  <c:v>42293.150031076388</c:v>
                </c:pt>
                <c:pt idx="1063">
                  <c:v>42293.150725462961</c:v>
                </c:pt>
                <c:pt idx="1064">
                  <c:v>42293.151419849535</c:v>
                </c:pt>
                <c:pt idx="1065">
                  <c:v>42293.152114236109</c:v>
                </c:pt>
                <c:pt idx="1066">
                  <c:v>42293.152808622683</c:v>
                </c:pt>
                <c:pt idx="1067">
                  <c:v>42293.153503009256</c:v>
                </c:pt>
                <c:pt idx="1068">
                  <c:v>42293.15419739583</c:v>
                </c:pt>
                <c:pt idx="1069">
                  <c:v>42293.154891782404</c:v>
                </c:pt>
                <c:pt idx="1070">
                  <c:v>42293.155586168985</c:v>
                </c:pt>
                <c:pt idx="1071">
                  <c:v>42293.156280555559</c:v>
                </c:pt>
                <c:pt idx="1072">
                  <c:v>42293.156974942132</c:v>
                </c:pt>
                <c:pt idx="1073">
                  <c:v>42293.157669328706</c:v>
                </c:pt>
                <c:pt idx="1074">
                  <c:v>42293.15836371528</c:v>
                </c:pt>
                <c:pt idx="1075">
                  <c:v>42293.159058101854</c:v>
                </c:pt>
                <c:pt idx="1076">
                  <c:v>42293.159752488427</c:v>
                </c:pt>
                <c:pt idx="1077">
                  <c:v>42293.160446875001</c:v>
                </c:pt>
                <c:pt idx="1078">
                  <c:v>42293.161141261575</c:v>
                </c:pt>
                <c:pt idx="1079">
                  <c:v>42293.161835648149</c:v>
                </c:pt>
                <c:pt idx="1080">
                  <c:v>42293.162530034722</c:v>
                </c:pt>
                <c:pt idx="1081">
                  <c:v>42293.163224421296</c:v>
                </c:pt>
                <c:pt idx="1082">
                  <c:v>42293.16391880787</c:v>
                </c:pt>
                <c:pt idx="1083">
                  <c:v>42293.164613194444</c:v>
                </c:pt>
                <c:pt idx="1084">
                  <c:v>42293.165307581017</c:v>
                </c:pt>
                <c:pt idx="1085">
                  <c:v>42293.166001967591</c:v>
                </c:pt>
                <c:pt idx="1086">
                  <c:v>42293.166696354165</c:v>
                </c:pt>
                <c:pt idx="1087">
                  <c:v>42293.167390740738</c:v>
                </c:pt>
                <c:pt idx="1088">
                  <c:v>42293.168085127312</c:v>
                </c:pt>
                <c:pt idx="1089">
                  <c:v>42293.168779513886</c:v>
                </c:pt>
                <c:pt idx="1090">
                  <c:v>42293.16947390046</c:v>
                </c:pt>
                <c:pt idx="1091">
                  <c:v>42293.170168287033</c:v>
                </c:pt>
                <c:pt idx="1092">
                  <c:v>42293.170862673614</c:v>
                </c:pt>
                <c:pt idx="1093">
                  <c:v>42293.171557060188</c:v>
                </c:pt>
                <c:pt idx="1094">
                  <c:v>42293.172251446762</c:v>
                </c:pt>
                <c:pt idx="1095">
                  <c:v>42293.172945833336</c:v>
                </c:pt>
                <c:pt idx="1096">
                  <c:v>42293.173640219909</c:v>
                </c:pt>
                <c:pt idx="1097">
                  <c:v>42293.174334606483</c:v>
                </c:pt>
                <c:pt idx="1098">
                  <c:v>42293.175028993057</c:v>
                </c:pt>
                <c:pt idx="1099">
                  <c:v>42293.175723379631</c:v>
                </c:pt>
                <c:pt idx="1100">
                  <c:v>42293.176417766204</c:v>
                </c:pt>
                <c:pt idx="1101">
                  <c:v>42293.177112152778</c:v>
                </c:pt>
                <c:pt idx="1102">
                  <c:v>42293.177806539352</c:v>
                </c:pt>
                <c:pt idx="1103">
                  <c:v>42293.178500925926</c:v>
                </c:pt>
                <c:pt idx="1104">
                  <c:v>42293.179195312499</c:v>
                </c:pt>
                <c:pt idx="1105">
                  <c:v>42293.179889699073</c:v>
                </c:pt>
                <c:pt idx="1106">
                  <c:v>42293.180584085647</c:v>
                </c:pt>
                <c:pt idx="1107">
                  <c:v>42293.181278472221</c:v>
                </c:pt>
                <c:pt idx="1108">
                  <c:v>42293.181972858794</c:v>
                </c:pt>
                <c:pt idx="1109">
                  <c:v>42293.182667245368</c:v>
                </c:pt>
                <c:pt idx="1110">
                  <c:v>42293.183361631942</c:v>
                </c:pt>
                <c:pt idx="1111">
                  <c:v>42293.184056018516</c:v>
                </c:pt>
                <c:pt idx="1112">
                  <c:v>42293.184750405089</c:v>
                </c:pt>
                <c:pt idx="1113">
                  <c:v>42293.185444791663</c:v>
                </c:pt>
                <c:pt idx="1114">
                  <c:v>42293.186139178244</c:v>
                </c:pt>
                <c:pt idx="1115">
                  <c:v>42293.186833564818</c:v>
                </c:pt>
                <c:pt idx="1116">
                  <c:v>42293.187527951392</c:v>
                </c:pt>
                <c:pt idx="1117">
                  <c:v>42293.188222337965</c:v>
                </c:pt>
                <c:pt idx="1118">
                  <c:v>42293.188916724539</c:v>
                </c:pt>
                <c:pt idx="1119">
                  <c:v>42293.189611111113</c:v>
                </c:pt>
                <c:pt idx="1120">
                  <c:v>42293.190305497686</c:v>
                </c:pt>
                <c:pt idx="1121">
                  <c:v>42293.19099988426</c:v>
                </c:pt>
                <c:pt idx="1122">
                  <c:v>42293.191694270834</c:v>
                </c:pt>
                <c:pt idx="1123">
                  <c:v>42293.192388657408</c:v>
                </c:pt>
                <c:pt idx="1124">
                  <c:v>42293.193083043981</c:v>
                </c:pt>
                <c:pt idx="1125">
                  <c:v>42293.193777430555</c:v>
                </c:pt>
                <c:pt idx="1126">
                  <c:v>42293.194471817129</c:v>
                </c:pt>
                <c:pt idx="1127">
                  <c:v>42293.195166203703</c:v>
                </c:pt>
                <c:pt idx="1128">
                  <c:v>42293.195860590276</c:v>
                </c:pt>
                <c:pt idx="1129">
                  <c:v>42293.19655497685</c:v>
                </c:pt>
                <c:pt idx="1130">
                  <c:v>42293.197249363424</c:v>
                </c:pt>
                <c:pt idx="1131">
                  <c:v>42293.197943749998</c:v>
                </c:pt>
                <c:pt idx="1132">
                  <c:v>42293.198638136571</c:v>
                </c:pt>
                <c:pt idx="1133">
                  <c:v>42293.199332523145</c:v>
                </c:pt>
                <c:pt idx="1134">
                  <c:v>42293.200026909719</c:v>
                </c:pt>
                <c:pt idx="1135">
                  <c:v>42293.2007212963</c:v>
                </c:pt>
                <c:pt idx="1136">
                  <c:v>42293.201415682874</c:v>
                </c:pt>
                <c:pt idx="1137">
                  <c:v>42293.202110069447</c:v>
                </c:pt>
                <c:pt idx="1138">
                  <c:v>42293.202804456021</c:v>
                </c:pt>
                <c:pt idx="1139">
                  <c:v>42293.203498842595</c:v>
                </c:pt>
                <c:pt idx="1140">
                  <c:v>42293.204193229169</c:v>
                </c:pt>
                <c:pt idx="1141">
                  <c:v>42293.204887615742</c:v>
                </c:pt>
                <c:pt idx="1142">
                  <c:v>42293.205582002316</c:v>
                </c:pt>
                <c:pt idx="1143">
                  <c:v>42293.20627638889</c:v>
                </c:pt>
                <c:pt idx="1144">
                  <c:v>42293.206970775464</c:v>
                </c:pt>
                <c:pt idx="1145">
                  <c:v>42293.207665162037</c:v>
                </c:pt>
                <c:pt idx="1146">
                  <c:v>42293.208359548611</c:v>
                </c:pt>
                <c:pt idx="1147">
                  <c:v>42293.209053935185</c:v>
                </c:pt>
                <c:pt idx="1148">
                  <c:v>42293.209748321759</c:v>
                </c:pt>
                <c:pt idx="1149">
                  <c:v>42293.210442708332</c:v>
                </c:pt>
                <c:pt idx="1150">
                  <c:v>42293.211137094906</c:v>
                </c:pt>
                <c:pt idx="1151">
                  <c:v>42293.21183148148</c:v>
                </c:pt>
                <c:pt idx="1152">
                  <c:v>42293.212525868053</c:v>
                </c:pt>
                <c:pt idx="1153">
                  <c:v>42293.213220254627</c:v>
                </c:pt>
                <c:pt idx="1154">
                  <c:v>42293.213914641201</c:v>
                </c:pt>
                <c:pt idx="1155">
                  <c:v>42293.214609027775</c:v>
                </c:pt>
                <c:pt idx="1156">
                  <c:v>42293.215303414348</c:v>
                </c:pt>
                <c:pt idx="1157">
                  <c:v>42293.215997800929</c:v>
                </c:pt>
                <c:pt idx="1158">
                  <c:v>42293.216692187503</c:v>
                </c:pt>
                <c:pt idx="1159">
                  <c:v>42293.217386574077</c:v>
                </c:pt>
                <c:pt idx="1160">
                  <c:v>42293.218080960651</c:v>
                </c:pt>
                <c:pt idx="1161">
                  <c:v>42293.218775347224</c:v>
                </c:pt>
                <c:pt idx="1162">
                  <c:v>42293.219469733798</c:v>
                </c:pt>
                <c:pt idx="1163">
                  <c:v>42293.220164120372</c:v>
                </c:pt>
                <c:pt idx="1164">
                  <c:v>42293.220858506946</c:v>
                </c:pt>
                <c:pt idx="1165">
                  <c:v>42293.221552893519</c:v>
                </c:pt>
                <c:pt idx="1166">
                  <c:v>42293.222247280093</c:v>
                </c:pt>
                <c:pt idx="1167">
                  <c:v>42293.222941666667</c:v>
                </c:pt>
                <c:pt idx="1168">
                  <c:v>42293.223636053241</c:v>
                </c:pt>
                <c:pt idx="1169">
                  <c:v>42293.224330439814</c:v>
                </c:pt>
                <c:pt idx="1170">
                  <c:v>42293.225024826388</c:v>
                </c:pt>
                <c:pt idx="1171">
                  <c:v>42293.225719212962</c:v>
                </c:pt>
                <c:pt idx="1172">
                  <c:v>42293.226413599536</c:v>
                </c:pt>
                <c:pt idx="1173">
                  <c:v>42293.227107986109</c:v>
                </c:pt>
                <c:pt idx="1174">
                  <c:v>42293.227802372683</c:v>
                </c:pt>
                <c:pt idx="1175">
                  <c:v>42293.228496759257</c:v>
                </c:pt>
                <c:pt idx="1176">
                  <c:v>42293.229191145831</c:v>
                </c:pt>
                <c:pt idx="1177">
                  <c:v>42293.229885532404</c:v>
                </c:pt>
                <c:pt idx="1178">
                  <c:v>42293.230579918978</c:v>
                </c:pt>
                <c:pt idx="1179">
                  <c:v>42293.231274305559</c:v>
                </c:pt>
                <c:pt idx="1180">
                  <c:v>42293.231968692133</c:v>
                </c:pt>
                <c:pt idx="1181">
                  <c:v>42293.232663078707</c:v>
                </c:pt>
                <c:pt idx="1182">
                  <c:v>42293.23335746528</c:v>
                </c:pt>
                <c:pt idx="1183">
                  <c:v>42293.234051851854</c:v>
                </c:pt>
                <c:pt idx="1184">
                  <c:v>42293.234746238428</c:v>
                </c:pt>
                <c:pt idx="1185">
                  <c:v>42293.235440625002</c:v>
                </c:pt>
                <c:pt idx="1186">
                  <c:v>42293.236135011575</c:v>
                </c:pt>
                <c:pt idx="1187">
                  <c:v>42293.236829398149</c:v>
                </c:pt>
                <c:pt idx="1188">
                  <c:v>42293.237523784723</c:v>
                </c:pt>
                <c:pt idx="1189">
                  <c:v>42293.238218171296</c:v>
                </c:pt>
                <c:pt idx="1190">
                  <c:v>42293.23891255787</c:v>
                </c:pt>
                <c:pt idx="1191">
                  <c:v>42293.239606944444</c:v>
                </c:pt>
                <c:pt idx="1192">
                  <c:v>42293.240301331018</c:v>
                </c:pt>
                <c:pt idx="1193">
                  <c:v>42293.240995717591</c:v>
                </c:pt>
                <c:pt idx="1194">
                  <c:v>42293.241690104165</c:v>
                </c:pt>
                <c:pt idx="1195">
                  <c:v>42293.242384490739</c:v>
                </c:pt>
                <c:pt idx="1196">
                  <c:v>42293.243078877313</c:v>
                </c:pt>
                <c:pt idx="1197">
                  <c:v>42293.243773263886</c:v>
                </c:pt>
                <c:pt idx="1198">
                  <c:v>42293.24446765046</c:v>
                </c:pt>
                <c:pt idx="1199">
                  <c:v>42293.245162037034</c:v>
                </c:pt>
                <c:pt idx="1200">
                  <c:v>42293.245856423608</c:v>
                </c:pt>
                <c:pt idx="1201">
                  <c:v>42293.246550810189</c:v>
                </c:pt>
                <c:pt idx="1202">
                  <c:v>42293.247245196762</c:v>
                </c:pt>
                <c:pt idx="1203">
                  <c:v>42293.247939583336</c:v>
                </c:pt>
                <c:pt idx="1204">
                  <c:v>42293.24863396991</c:v>
                </c:pt>
                <c:pt idx="1205">
                  <c:v>42293.249328356484</c:v>
                </c:pt>
                <c:pt idx="1206">
                  <c:v>42293.250022743057</c:v>
                </c:pt>
                <c:pt idx="1207">
                  <c:v>42293.250717129631</c:v>
                </c:pt>
                <c:pt idx="1208">
                  <c:v>42293.251411516205</c:v>
                </c:pt>
                <c:pt idx="1209">
                  <c:v>42293.252105902779</c:v>
                </c:pt>
                <c:pt idx="1210">
                  <c:v>42293.252800289352</c:v>
                </c:pt>
                <c:pt idx="1211">
                  <c:v>42293.253494675926</c:v>
                </c:pt>
                <c:pt idx="1212">
                  <c:v>42293.2541890625</c:v>
                </c:pt>
                <c:pt idx="1213">
                  <c:v>42293.254883449074</c:v>
                </c:pt>
                <c:pt idx="1214">
                  <c:v>42293.255577835647</c:v>
                </c:pt>
                <c:pt idx="1215">
                  <c:v>42293.256272222221</c:v>
                </c:pt>
                <c:pt idx="1216">
                  <c:v>42293.256966608795</c:v>
                </c:pt>
                <c:pt idx="1217">
                  <c:v>42293.257660995368</c:v>
                </c:pt>
                <c:pt idx="1218">
                  <c:v>42293.258355381942</c:v>
                </c:pt>
                <c:pt idx="1219">
                  <c:v>42293.259049768516</c:v>
                </c:pt>
                <c:pt idx="1220">
                  <c:v>42293.25974415509</c:v>
                </c:pt>
                <c:pt idx="1221">
                  <c:v>42293.260438541663</c:v>
                </c:pt>
                <c:pt idx="1222">
                  <c:v>42293.261132928237</c:v>
                </c:pt>
                <c:pt idx="1223">
                  <c:v>42293.261827314818</c:v>
                </c:pt>
                <c:pt idx="1224">
                  <c:v>42293.262521701392</c:v>
                </c:pt>
                <c:pt idx="1225">
                  <c:v>42293.263216087966</c:v>
                </c:pt>
                <c:pt idx="1226">
                  <c:v>42293.263910474539</c:v>
                </c:pt>
                <c:pt idx="1227">
                  <c:v>42293.264604861113</c:v>
                </c:pt>
                <c:pt idx="1228">
                  <c:v>42293.265299247687</c:v>
                </c:pt>
                <c:pt idx="1229">
                  <c:v>42293.265993634261</c:v>
                </c:pt>
                <c:pt idx="1230">
                  <c:v>42293.266688020834</c:v>
                </c:pt>
                <c:pt idx="1231">
                  <c:v>42293.267382407408</c:v>
                </c:pt>
                <c:pt idx="1232">
                  <c:v>42293.268076793982</c:v>
                </c:pt>
                <c:pt idx="1233">
                  <c:v>42293.268771180556</c:v>
                </c:pt>
                <c:pt idx="1234">
                  <c:v>42293.269465567129</c:v>
                </c:pt>
                <c:pt idx="1235">
                  <c:v>42293.270159953703</c:v>
                </c:pt>
                <c:pt idx="1236">
                  <c:v>42293.270854340277</c:v>
                </c:pt>
                <c:pt idx="1237">
                  <c:v>42293.271548726851</c:v>
                </c:pt>
                <c:pt idx="1238">
                  <c:v>42293.272243113424</c:v>
                </c:pt>
                <c:pt idx="1239">
                  <c:v>42293.272937499998</c:v>
                </c:pt>
                <c:pt idx="1240">
                  <c:v>42293.273631886572</c:v>
                </c:pt>
                <c:pt idx="1241">
                  <c:v>42293.274326273146</c:v>
                </c:pt>
                <c:pt idx="1242">
                  <c:v>42293.275020659719</c:v>
                </c:pt>
                <c:pt idx="1243">
                  <c:v>42293.275715046293</c:v>
                </c:pt>
                <c:pt idx="1244">
                  <c:v>42293.276409432867</c:v>
                </c:pt>
                <c:pt idx="1245">
                  <c:v>42293.277103819448</c:v>
                </c:pt>
                <c:pt idx="1246">
                  <c:v>42293.277798206022</c:v>
                </c:pt>
                <c:pt idx="1247">
                  <c:v>42293.278492592595</c:v>
                </c:pt>
                <c:pt idx="1248">
                  <c:v>42293.279186979169</c:v>
                </c:pt>
                <c:pt idx="1249">
                  <c:v>42293.279881365743</c:v>
                </c:pt>
                <c:pt idx="1250">
                  <c:v>42293.280575752317</c:v>
                </c:pt>
                <c:pt idx="1251">
                  <c:v>42293.28127013889</c:v>
                </c:pt>
                <c:pt idx="1252">
                  <c:v>42293.281964525464</c:v>
                </c:pt>
                <c:pt idx="1253">
                  <c:v>42293.282658912038</c:v>
                </c:pt>
                <c:pt idx="1254">
                  <c:v>42293.283353298611</c:v>
                </c:pt>
                <c:pt idx="1255">
                  <c:v>42293.284047685185</c:v>
                </c:pt>
                <c:pt idx="1256">
                  <c:v>42293.284742071759</c:v>
                </c:pt>
                <c:pt idx="1257">
                  <c:v>42293.285436458333</c:v>
                </c:pt>
                <c:pt idx="1258">
                  <c:v>42293.286130844906</c:v>
                </c:pt>
                <c:pt idx="1259">
                  <c:v>42293.28682523148</c:v>
                </c:pt>
                <c:pt idx="1260">
                  <c:v>42293.287519618054</c:v>
                </c:pt>
                <c:pt idx="1261">
                  <c:v>42293.288214004628</c:v>
                </c:pt>
                <c:pt idx="1262">
                  <c:v>42293.288908391201</c:v>
                </c:pt>
                <c:pt idx="1263">
                  <c:v>42293.289602777775</c:v>
                </c:pt>
                <c:pt idx="1264">
                  <c:v>42293.290297164349</c:v>
                </c:pt>
                <c:pt idx="1265">
                  <c:v>42293.290991550923</c:v>
                </c:pt>
                <c:pt idx="1266">
                  <c:v>42293.291685937496</c:v>
                </c:pt>
                <c:pt idx="1267">
                  <c:v>42293.292380324077</c:v>
                </c:pt>
                <c:pt idx="1268">
                  <c:v>42293.293074710651</c:v>
                </c:pt>
                <c:pt idx="1269">
                  <c:v>42293.293769097225</c:v>
                </c:pt>
                <c:pt idx="1270">
                  <c:v>42293.294463483799</c:v>
                </c:pt>
                <c:pt idx="1271">
                  <c:v>42293.295157870372</c:v>
                </c:pt>
                <c:pt idx="1272">
                  <c:v>42293.295852256946</c:v>
                </c:pt>
                <c:pt idx="1273">
                  <c:v>42293.29654664352</c:v>
                </c:pt>
                <c:pt idx="1274">
                  <c:v>42293.297241030094</c:v>
                </c:pt>
                <c:pt idx="1275">
                  <c:v>42293.297935416667</c:v>
                </c:pt>
                <c:pt idx="1276">
                  <c:v>42293.298629803241</c:v>
                </c:pt>
                <c:pt idx="1277">
                  <c:v>42293.299324189815</c:v>
                </c:pt>
                <c:pt idx="1278">
                  <c:v>42293.300018576389</c:v>
                </c:pt>
                <c:pt idx="1279">
                  <c:v>42293.300712962962</c:v>
                </c:pt>
                <c:pt idx="1280">
                  <c:v>42293.301407349536</c:v>
                </c:pt>
                <c:pt idx="1281">
                  <c:v>42293.30210173611</c:v>
                </c:pt>
                <c:pt idx="1282">
                  <c:v>42293.302796122684</c:v>
                </c:pt>
                <c:pt idx="1283">
                  <c:v>42293.303490509257</c:v>
                </c:pt>
                <c:pt idx="1284">
                  <c:v>42293.304184895831</c:v>
                </c:pt>
                <c:pt idx="1285">
                  <c:v>42293.304879282405</c:v>
                </c:pt>
                <c:pt idx="1286">
                  <c:v>42293.305573668978</c:v>
                </c:pt>
                <c:pt idx="1287">
                  <c:v>42293.306268055552</c:v>
                </c:pt>
                <c:pt idx="1288">
                  <c:v>42293.306962442133</c:v>
                </c:pt>
                <c:pt idx="1289">
                  <c:v>42293.307656828707</c:v>
                </c:pt>
                <c:pt idx="1290">
                  <c:v>42293.308351215281</c:v>
                </c:pt>
                <c:pt idx="1291">
                  <c:v>42293.309045601854</c:v>
                </c:pt>
                <c:pt idx="1292">
                  <c:v>42293.309739988428</c:v>
                </c:pt>
                <c:pt idx="1293">
                  <c:v>42293.310434375002</c:v>
                </c:pt>
                <c:pt idx="1294">
                  <c:v>42293.311128761576</c:v>
                </c:pt>
                <c:pt idx="1295">
                  <c:v>42293.311823148149</c:v>
                </c:pt>
                <c:pt idx="1296">
                  <c:v>42293.312517534723</c:v>
                </c:pt>
                <c:pt idx="1297">
                  <c:v>42293.313211921297</c:v>
                </c:pt>
                <c:pt idx="1298">
                  <c:v>42293.313906307871</c:v>
                </c:pt>
                <c:pt idx="1299">
                  <c:v>42293.314600694444</c:v>
                </c:pt>
                <c:pt idx="1300">
                  <c:v>42293.315295081018</c:v>
                </c:pt>
                <c:pt idx="1301">
                  <c:v>42293.315989467592</c:v>
                </c:pt>
                <c:pt idx="1302">
                  <c:v>42293.316683854166</c:v>
                </c:pt>
                <c:pt idx="1303">
                  <c:v>42293.317378240739</c:v>
                </c:pt>
                <c:pt idx="1304">
                  <c:v>42293.318072627313</c:v>
                </c:pt>
                <c:pt idx="1305">
                  <c:v>42293.318767013887</c:v>
                </c:pt>
                <c:pt idx="1306">
                  <c:v>42293.319461400461</c:v>
                </c:pt>
                <c:pt idx="1307">
                  <c:v>42293.320155787034</c:v>
                </c:pt>
                <c:pt idx="1308">
                  <c:v>42293.320850173608</c:v>
                </c:pt>
                <c:pt idx="1309">
                  <c:v>42293.321544560182</c:v>
                </c:pt>
                <c:pt idx="1310">
                  <c:v>42293.322238946763</c:v>
                </c:pt>
                <c:pt idx="1311">
                  <c:v>42293.322933333337</c:v>
                </c:pt>
                <c:pt idx="1312">
                  <c:v>42293.32362771991</c:v>
                </c:pt>
                <c:pt idx="1313">
                  <c:v>42293.324322106484</c:v>
                </c:pt>
                <c:pt idx="1314">
                  <c:v>42293.325016493058</c:v>
                </c:pt>
                <c:pt idx="1315">
                  <c:v>42293.325710879632</c:v>
                </c:pt>
                <c:pt idx="1316">
                  <c:v>42293.326405266205</c:v>
                </c:pt>
                <c:pt idx="1317">
                  <c:v>42293.327099652779</c:v>
                </c:pt>
                <c:pt idx="1318">
                  <c:v>42293.327794039353</c:v>
                </c:pt>
                <c:pt idx="1319">
                  <c:v>42293.328488425926</c:v>
                </c:pt>
                <c:pt idx="1320">
                  <c:v>42293.3291828125</c:v>
                </c:pt>
                <c:pt idx="1321">
                  <c:v>42293.329877199074</c:v>
                </c:pt>
                <c:pt idx="1322">
                  <c:v>42293.330571585648</c:v>
                </c:pt>
                <c:pt idx="1323">
                  <c:v>42293.331265972221</c:v>
                </c:pt>
                <c:pt idx="1324">
                  <c:v>42293.331960358795</c:v>
                </c:pt>
                <c:pt idx="1325">
                  <c:v>42293.332654745369</c:v>
                </c:pt>
                <c:pt idx="1326">
                  <c:v>42293.333349131943</c:v>
                </c:pt>
                <c:pt idx="1327">
                  <c:v>42293.334043518516</c:v>
                </c:pt>
                <c:pt idx="1328">
                  <c:v>42293.33473790509</c:v>
                </c:pt>
                <c:pt idx="1329">
                  <c:v>42293.335432291664</c:v>
                </c:pt>
                <c:pt idx="1330">
                  <c:v>42293.336126678238</c:v>
                </c:pt>
                <c:pt idx="1331">
                  <c:v>42293.336821064811</c:v>
                </c:pt>
                <c:pt idx="1332">
                  <c:v>42293.337515451392</c:v>
                </c:pt>
                <c:pt idx="1333">
                  <c:v>42293.338209837966</c:v>
                </c:pt>
                <c:pt idx="1334">
                  <c:v>42293.33890422454</c:v>
                </c:pt>
                <c:pt idx="1335">
                  <c:v>42293.339598611114</c:v>
                </c:pt>
                <c:pt idx="1336">
                  <c:v>42293.340292997687</c:v>
                </c:pt>
                <c:pt idx="1337">
                  <c:v>42293.340987384261</c:v>
                </c:pt>
                <c:pt idx="1338">
                  <c:v>42293.341681770835</c:v>
                </c:pt>
                <c:pt idx="1339">
                  <c:v>42293.342376157409</c:v>
                </c:pt>
                <c:pt idx="1340">
                  <c:v>42293.343070543982</c:v>
                </c:pt>
                <c:pt idx="1341">
                  <c:v>42293.343764930556</c:v>
                </c:pt>
                <c:pt idx="1342">
                  <c:v>42293.34445931713</c:v>
                </c:pt>
                <c:pt idx="1343">
                  <c:v>42293.345153703704</c:v>
                </c:pt>
                <c:pt idx="1344">
                  <c:v>42293.345848090277</c:v>
                </c:pt>
                <c:pt idx="1345">
                  <c:v>42293.346542476851</c:v>
                </c:pt>
                <c:pt idx="1346">
                  <c:v>42293.347236863425</c:v>
                </c:pt>
                <c:pt idx="1347">
                  <c:v>42293.347931249999</c:v>
                </c:pt>
                <c:pt idx="1348">
                  <c:v>42293.348625636572</c:v>
                </c:pt>
                <c:pt idx="1349">
                  <c:v>42293.349320023146</c:v>
                </c:pt>
                <c:pt idx="1350">
                  <c:v>42293.35001440972</c:v>
                </c:pt>
                <c:pt idx="1351">
                  <c:v>42293.350708796293</c:v>
                </c:pt>
                <c:pt idx="1352">
                  <c:v>42293.351403182867</c:v>
                </c:pt>
                <c:pt idx="1353">
                  <c:v>42293.352097569441</c:v>
                </c:pt>
                <c:pt idx="1354">
                  <c:v>42293.352791956022</c:v>
                </c:pt>
                <c:pt idx="1355">
                  <c:v>42293.353486342596</c:v>
                </c:pt>
                <c:pt idx="1356">
                  <c:v>42293.354180729169</c:v>
                </c:pt>
                <c:pt idx="1357">
                  <c:v>42293.354875115743</c:v>
                </c:pt>
                <c:pt idx="1358">
                  <c:v>42293.355569502317</c:v>
                </c:pt>
                <c:pt idx="1359">
                  <c:v>42293.356263888891</c:v>
                </c:pt>
                <c:pt idx="1360">
                  <c:v>42293.356958275464</c:v>
                </c:pt>
                <c:pt idx="1361">
                  <c:v>42293.357652662038</c:v>
                </c:pt>
                <c:pt idx="1362">
                  <c:v>42293.358347048612</c:v>
                </c:pt>
                <c:pt idx="1363">
                  <c:v>42293.359041435186</c:v>
                </c:pt>
                <c:pt idx="1364">
                  <c:v>42293.359735821759</c:v>
                </c:pt>
                <c:pt idx="1365">
                  <c:v>42293.360430208333</c:v>
                </c:pt>
                <c:pt idx="1366">
                  <c:v>42293.361124594907</c:v>
                </c:pt>
                <c:pt idx="1367">
                  <c:v>42293.361818981481</c:v>
                </c:pt>
                <c:pt idx="1368">
                  <c:v>42293.362513368054</c:v>
                </c:pt>
                <c:pt idx="1369">
                  <c:v>42293.363207754628</c:v>
                </c:pt>
                <c:pt idx="1370">
                  <c:v>42293.363902141202</c:v>
                </c:pt>
                <c:pt idx="1371">
                  <c:v>42293.364596527776</c:v>
                </c:pt>
                <c:pt idx="1372">
                  <c:v>42293.365290914349</c:v>
                </c:pt>
                <c:pt idx="1373">
                  <c:v>42293.365985300923</c:v>
                </c:pt>
                <c:pt idx="1374">
                  <c:v>42293.366679687497</c:v>
                </c:pt>
                <c:pt idx="1375">
                  <c:v>42293.367374074071</c:v>
                </c:pt>
                <c:pt idx="1376">
                  <c:v>42293.368068460652</c:v>
                </c:pt>
                <c:pt idx="1377">
                  <c:v>42293.368762847225</c:v>
                </c:pt>
                <c:pt idx="1378">
                  <c:v>42293.369457233799</c:v>
                </c:pt>
                <c:pt idx="1379">
                  <c:v>42293.370151620373</c:v>
                </c:pt>
                <c:pt idx="1380">
                  <c:v>42293.370846006947</c:v>
                </c:pt>
                <c:pt idx="1381">
                  <c:v>42293.37154039352</c:v>
                </c:pt>
                <c:pt idx="1382">
                  <c:v>42293.372234780094</c:v>
                </c:pt>
                <c:pt idx="1383">
                  <c:v>42293.372929166668</c:v>
                </c:pt>
                <c:pt idx="1384">
                  <c:v>42293.373623553241</c:v>
                </c:pt>
                <c:pt idx="1385">
                  <c:v>42293.374317939815</c:v>
                </c:pt>
                <c:pt idx="1386">
                  <c:v>42293.375012326389</c:v>
                </c:pt>
                <c:pt idx="1387">
                  <c:v>42293.375706712963</c:v>
                </c:pt>
                <c:pt idx="1388">
                  <c:v>42293.376401099536</c:v>
                </c:pt>
                <c:pt idx="1389">
                  <c:v>42293.37709548611</c:v>
                </c:pt>
                <c:pt idx="1390">
                  <c:v>42293.377789872684</c:v>
                </c:pt>
                <c:pt idx="1391">
                  <c:v>42293.378484259258</c:v>
                </c:pt>
                <c:pt idx="1392">
                  <c:v>42293.379178645831</c:v>
                </c:pt>
                <c:pt idx="1393">
                  <c:v>42293.379873032405</c:v>
                </c:pt>
                <c:pt idx="1394">
                  <c:v>42293.380567418979</c:v>
                </c:pt>
                <c:pt idx="1395">
                  <c:v>42293.381261805553</c:v>
                </c:pt>
                <c:pt idx="1396">
                  <c:v>42293.381956192126</c:v>
                </c:pt>
                <c:pt idx="1397">
                  <c:v>42293.3826505787</c:v>
                </c:pt>
                <c:pt idx="1398">
                  <c:v>42293.383344965281</c:v>
                </c:pt>
                <c:pt idx="1399">
                  <c:v>42293.384039351855</c:v>
                </c:pt>
                <c:pt idx="1400">
                  <c:v>42293.384733738429</c:v>
                </c:pt>
                <c:pt idx="1401">
                  <c:v>42293.385428125002</c:v>
                </c:pt>
                <c:pt idx="1402">
                  <c:v>42293.386122511576</c:v>
                </c:pt>
                <c:pt idx="1403">
                  <c:v>42293.38681689815</c:v>
                </c:pt>
                <c:pt idx="1404">
                  <c:v>42293.387511284724</c:v>
                </c:pt>
                <c:pt idx="1405">
                  <c:v>42293.388205671297</c:v>
                </c:pt>
                <c:pt idx="1406">
                  <c:v>42293.388900057871</c:v>
                </c:pt>
                <c:pt idx="1407">
                  <c:v>42293.389594444445</c:v>
                </c:pt>
                <c:pt idx="1408">
                  <c:v>42293.390288831019</c:v>
                </c:pt>
                <c:pt idx="1409">
                  <c:v>42293.390983217592</c:v>
                </c:pt>
                <c:pt idx="1410">
                  <c:v>42293.391677604166</c:v>
                </c:pt>
                <c:pt idx="1411">
                  <c:v>42293.39237199074</c:v>
                </c:pt>
                <c:pt idx="1412">
                  <c:v>42293.393066377314</c:v>
                </c:pt>
                <c:pt idx="1413">
                  <c:v>42293.393760763887</c:v>
                </c:pt>
                <c:pt idx="1414">
                  <c:v>42293.394455150461</c:v>
                </c:pt>
                <c:pt idx="1415">
                  <c:v>42293.395149537035</c:v>
                </c:pt>
                <c:pt idx="1416">
                  <c:v>42293.395843923608</c:v>
                </c:pt>
                <c:pt idx="1417">
                  <c:v>42293.396538310182</c:v>
                </c:pt>
                <c:pt idx="1418">
                  <c:v>42293.397232696756</c:v>
                </c:pt>
                <c:pt idx="1419">
                  <c:v>42293.39792708333</c:v>
                </c:pt>
                <c:pt idx="1420">
                  <c:v>42293.398621469911</c:v>
                </c:pt>
                <c:pt idx="1421">
                  <c:v>42293.399315856484</c:v>
                </c:pt>
                <c:pt idx="1422">
                  <c:v>42293.400010243058</c:v>
                </c:pt>
                <c:pt idx="1423">
                  <c:v>42293.400704629632</c:v>
                </c:pt>
                <c:pt idx="1424">
                  <c:v>42293.401399016206</c:v>
                </c:pt>
                <c:pt idx="1425">
                  <c:v>42293.402093402779</c:v>
                </c:pt>
                <c:pt idx="1426">
                  <c:v>42293.402787789353</c:v>
                </c:pt>
                <c:pt idx="1427">
                  <c:v>42293.403482175927</c:v>
                </c:pt>
                <c:pt idx="1428">
                  <c:v>42293.404176562501</c:v>
                </c:pt>
                <c:pt idx="1429">
                  <c:v>42293.404870949074</c:v>
                </c:pt>
                <c:pt idx="1430">
                  <c:v>42293.405565335648</c:v>
                </c:pt>
                <c:pt idx="1431">
                  <c:v>42293.406259722222</c:v>
                </c:pt>
                <c:pt idx="1432">
                  <c:v>42293.406954108796</c:v>
                </c:pt>
                <c:pt idx="1433">
                  <c:v>42293.407648495369</c:v>
                </c:pt>
                <c:pt idx="1434">
                  <c:v>42293.408342881943</c:v>
                </c:pt>
                <c:pt idx="1435">
                  <c:v>42293.409037268517</c:v>
                </c:pt>
                <c:pt idx="1436">
                  <c:v>42293.409731655091</c:v>
                </c:pt>
                <c:pt idx="1437">
                  <c:v>42293.410426041664</c:v>
                </c:pt>
                <c:pt idx="1438">
                  <c:v>42293.411120428238</c:v>
                </c:pt>
                <c:pt idx="1439">
                  <c:v>42293.411814814812</c:v>
                </c:pt>
                <c:pt idx="1440">
                  <c:v>42293.412509201386</c:v>
                </c:pt>
                <c:pt idx="1441">
                  <c:v>42293.413203587967</c:v>
                </c:pt>
                <c:pt idx="1442">
                  <c:v>42293.41389797454</c:v>
                </c:pt>
                <c:pt idx="1443">
                  <c:v>42293.414592361114</c:v>
                </c:pt>
                <c:pt idx="1444">
                  <c:v>42293.415286747688</c:v>
                </c:pt>
                <c:pt idx="1445">
                  <c:v>42293.415981134262</c:v>
                </c:pt>
                <c:pt idx="1446">
                  <c:v>42293.416675520835</c:v>
                </c:pt>
                <c:pt idx="1447">
                  <c:v>42293.417369907409</c:v>
                </c:pt>
                <c:pt idx="1448">
                  <c:v>42293.418064293983</c:v>
                </c:pt>
                <c:pt idx="1449">
                  <c:v>42293.418758680556</c:v>
                </c:pt>
                <c:pt idx="1450">
                  <c:v>42293.41945306713</c:v>
                </c:pt>
                <c:pt idx="1451">
                  <c:v>42293.420147453704</c:v>
                </c:pt>
                <c:pt idx="1452">
                  <c:v>42293.420841840278</c:v>
                </c:pt>
                <c:pt idx="1453">
                  <c:v>42293.421536226851</c:v>
                </c:pt>
                <c:pt idx="1454">
                  <c:v>42293.422230613425</c:v>
                </c:pt>
                <c:pt idx="1455">
                  <c:v>42293.422924999999</c:v>
                </c:pt>
                <c:pt idx="1456">
                  <c:v>42293.423619386573</c:v>
                </c:pt>
                <c:pt idx="1457">
                  <c:v>42293.424313773146</c:v>
                </c:pt>
                <c:pt idx="1458">
                  <c:v>42293.42500815972</c:v>
                </c:pt>
                <c:pt idx="1459">
                  <c:v>42293.425702546294</c:v>
                </c:pt>
                <c:pt idx="1460">
                  <c:v>42293.426396932868</c:v>
                </c:pt>
                <c:pt idx="1461">
                  <c:v>42293.427091319441</c:v>
                </c:pt>
                <c:pt idx="1462">
                  <c:v>42293.427785706015</c:v>
                </c:pt>
                <c:pt idx="1463">
                  <c:v>42293.428480092596</c:v>
                </c:pt>
                <c:pt idx="1464">
                  <c:v>42293.42917447917</c:v>
                </c:pt>
                <c:pt idx="1465">
                  <c:v>42293.429868865744</c:v>
                </c:pt>
                <c:pt idx="1466">
                  <c:v>42293.430563252317</c:v>
                </c:pt>
                <c:pt idx="1467">
                  <c:v>42293.431257638891</c:v>
                </c:pt>
                <c:pt idx="1468">
                  <c:v>42293.431952025465</c:v>
                </c:pt>
                <c:pt idx="1469">
                  <c:v>42293.432646412039</c:v>
                </c:pt>
                <c:pt idx="1470">
                  <c:v>42293.433340798612</c:v>
                </c:pt>
                <c:pt idx="1471">
                  <c:v>42293.434035185186</c:v>
                </c:pt>
                <c:pt idx="1472">
                  <c:v>42293.43472957176</c:v>
                </c:pt>
                <c:pt idx="1473">
                  <c:v>42293.435423958334</c:v>
                </c:pt>
                <c:pt idx="1474">
                  <c:v>42293.436118344907</c:v>
                </c:pt>
                <c:pt idx="1475">
                  <c:v>42293.436812731481</c:v>
                </c:pt>
                <c:pt idx="1476">
                  <c:v>42293.437507118055</c:v>
                </c:pt>
                <c:pt idx="1477">
                  <c:v>42293.438201504629</c:v>
                </c:pt>
                <c:pt idx="1478">
                  <c:v>42293.438895891202</c:v>
                </c:pt>
                <c:pt idx="1479">
                  <c:v>42293.439590277776</c:v>
                </c:pt>
                <c:pt idx="1480">
                  <c:v>42293.44028466435</c:v>
                </c:pt>
                <c:pt idx="1481">
                  <c:v>42293.440979050923</c:v>
                </c:pt>
                <c:pt idx="1482">
                  <c:v>42293.441673437497</c:v>
                </c:pt>
                <c:pt idx="1483">
                  <c:v>42293.442367824071</c:v>
                </c:pt>
                <c:pt idx="1484">
                  <c:v>42293.443062210645</c:v>
                </c:pt>
                <c:pt idx="1485">
                  <c:v>42293.443756597226</c:v>
                </c:pt>
                <c:pt idx="1486">
                  <c:v>42293.444450983799</c:v>
                </c:pt>
                <c:pt idx="1487">
                  <c:v>42293.445145370373</c:v>
                </c:pt>
                <c:pt idx="1488">
                  <c:v>42293.445839756947</c:v>
                </c:pt>
                <c:pt idx="1489">
                  <c:v>42293.446534143521</c:v>
                </c:pt>
                <c:pt idx="1490">
                  <c:v>42293.447228530094</c:v>
                </c:pt>
                <c:pt idx="1491">
                  <c:v>42293.447922916668</c:v>
                </c:pt>
                <c:pt idx="1492">
                  <c:v>42293.448617303242</c:v>
                </c:pt>
                <c:pt idx="1493">
                  <c:v>42293.449311689816</c:v>
                </c:pt>
                <c:pt idx="1494">
                  <c:v>42293.450006076389</c:v>
                </c:pt>
                <c:pt idx="1495">
                  <c:v>42293.450700462963</c:v>
                </c:pt>
                <c:pt idx="1496">
                  <c:v>42293.451394849537</c:v>
                </c:pt>
                <c:pt idx="1497">
                  <c:v>42293.452089236111</c:v>
                </c:pt>
                <c:pt idx="1498">
                  <c:v>42293.452783622684</c:v>
                </c:pt>
                <c:pt idx="1499">
                  <c:v>42293.453478009258</c:v>
                </c:pt>
                <c:pt idx="1500">
                  <c:v>42293.454172395832</c:v>
                </c:pt>
                <c:pt idx="1501">
                  <c:v>42293.454866782406</c:v>
                </c:pt>
                <c:pt idx="1502">
                  <c:v>42293.455561168979</c:v>
                </c:pt>
                <c:pt idx="1503">
                  <c:v>42293.456255555553</c:v>
                </c:pt>
                <c:pt idx="1504">
                  <c:v>42293.456949942127</c:v>
                </c:pt>
                <c:pt idx="1505">
                  <c:v>42293.457644328701</c:v>
                </c:pt>
                <c:pt idx="1506">
                  <c:v>42293.458338715274</c:v>
                </c:pt>
                <c:pt idx="1507">
                  <c:v>42293.459033101855</c:v>
                </c:pt>
                <c:pt idx="1508">
                  <c:v>42293.459727488429</c:v>
                </c:pt>
                <c:pt idx="1509">
                  <c:v>42293.460421875003</c:v>
                </c:pt>
                <c:pt idx="1510">
                  <c:v>42293.461116261577</c:v>
                </c:pt>
                <c:pt idx="1511">
                  <c:v>42293.46181064815</c:v>
                </c:pt>
                <c:pt idx="1512">
                  <c:v>42293.462505034724</c:v>
                </c:pt>
                <c:pt idx="1513">
                  <c:v>42293.463199421298</c:v>
                </c:pt>
                <c:pt idx="1514">
                  <c:v>42293.463893807872</c:v>
                </c:pt>
                <c:pt idx="1515">
                  <c:v>42293.464588194445</c:v>
                </c:pt>
                <c:pt idx="1516">
                  <c:v>42293.465282581019</c:v>
                </c:pt>
                <c:pt idx="1517">
                  <c:v>42293.465976967593</c:v>
                </c:pt>
                <c:pt idx="1518">
                  <c:v>42293.466671354166</c:v>
                </c:pt>
                <c:pt idx="1519">
                  <c:v>42293.46736574074</c:v>
                </c:pt>
                <c:pt idx="1520">
                  <c:v>42293.468060127314</c:v>
                </c:pt>
                <c:pt idx="1521">
                  <c:v>42293.468754513888</c:v>
                </c:pt>
                <c:pt idx="1522">
                  <c:v>42293.469448900461</c:v>
                </c:pt>
                <c:pt idx="1523">
                  <c:v>42293.470143287035</c:v>
                </c:pt>
                <c:pt idx="1524">
                  <c:v>42293.470837673609</c:v>
                </c:pt>
                <c:pt idx="1525">
                  <c:v>42293.471532060183</c:v>
                </c:pt>
                <c:pt idx="1526">
                  <c:v>42293.472226446756</c:v>
                </c:pt>
                <c:pt idx="1527">
                  <c:v>42293.47292083333</c:v>
                </c:pt>
                <c:pt idx="1528">
                  <c:v>42293.473615219904</c:v>
                </c:pt>
                <c:pt idx="1529">
                  <c:v>42293.474309606485</c:v>
                </c:pt>
                <c:pt idx="1530">
                  <c:v>42293.475003993059</c:v>
                </c:pt>
                <c:pt idx="1531">
                  <c:v>42293.475698379632</c:v>
                </c:pt>
                <c:pt idx="1532">
                  <c:v>42293.476392766206</c:v>
                </c:pt>
                <c:pt idx="1533">
                  <c:v>42293.47708715278</c:v>
                </c:pt>
                <c:pt idx="1534">
                  <c:v>42293.477781539354</c:v>
                </c:pt>
                <c:pt idx="1535">
                  <c:v>42293.478475925927</c:v>
                </c:pt>
                <c:pt idx="1536">
                  <c:v>42293.479170312501</c:v>
                </c:pt>
                <c:pt idx="1537">
                  <c:v>42293.479864699075</c:v>
                </c:pt>
                <c:pt idx="1538">
                  <c:v>42293.480559085649</c:v>
                </c:pt>
                <c:pt idx="1539">
                  <c:v>42293.481253472222</c:v>
                </c:pt>
                <c:pt idx="1540">
                  <c:v>42293.481947858796</c:v>
                </c:pt>
                <c:pt idx="1541">
                  <c:v>42293.48264224537</c:v>
                </c:pt>
                <c:pt idx="1542">
                  <c:v>42293.483336631944</c:v>
                </c:pt>
                <c:pt idx="1543">
                  <c:v>42293.484031018517</c:v>
                </c:pt>
                <c:pt idx="1544">
                  <c:v>42293.484725405091</c:v>
                </c:pt>
                <c:pt idx="1545">
                  <c:v>42293.485419791665</c:v>
                </c:pt>
                <c:pt idx="1546">
                  <c:v>42293.486114178238</c:v>
                </c:pt>
                <c:pt idx="1547">
                  <c:v>42293.486808564812</c:v>
                </c:pt>
                <c:pt idx="1548">
                  <c:v>42293.487502951386</c:v>
                </c:pt>
                <c:pt idx="1549">
                  <c:v>42293.48819733796</c:v>
                </c:pt>
                <c:pt idx="1550">
                  <c:v>42293.488891724533</c:v>
                </c:pt>
                <c:pt idx="1551">
                  <c:v>42293.489586111114</c:v>
                </c:pt>
                <c:pt idx="1552">
                  <c:v>42293.490280497688</c:v>
                </c:pt>
                <c:pt idx="1553">
                  <c:v>42293.490974884262</c:v>
                </c:pt>
                <c:pt idx="1554">
                  <c:v>42293.491669270836</c:v>
                </c:pt>
                <c:pt idx="1555">
                  <c:v>42293.492363657409</c:v>
                </c:pt>
                <c:pt idx="1556">
                  <c:v>42293.493058043983</c:v>
                </c:pt>
                <c:pt idx="1557">
                  <c:v>42293.493752430557</c:v>
                </c:pt>
                <c:pt idx="1558">
                  <c:v>42293.494446817131</c:v>
                </c:pt>
                <c:pt idx="1559">
                  <c:v>42293.495141203704</c:v>
                </c:pt>
                <c:pt idx="1560">
                  <c:v>42293.495835590278</c:v>
                </c:pt>
                <c:pt idx="1561">
                  <c:v>42293.496529976852</c:v>
                </c:pt>
                <c:pt idx="1562">
                  <c:v>42293.497224363426</c:v>
                </c:pt>
                <c:pt idx="1563">
                  <c:v>42293.497918749999</c:v>
                </c:pt>
                <c:pt idx="1564">
                  <c:v>42293.498613136573</c:v>
                </c:pt>
                <c:pt idx="1565">
                  <c:v>42293.499307523147</c:v>
                </c:pt>
                <c:pt idx="1566">
                  <c:v>42293.500001909721</c:v>
                </c:pt>
                <c:pt idx="1567">
                  <c:v>42293.500696296294</c:v>
                </c:pt>
                <c:pt idx="1568">
                  <c:v>42293.501390682868</c:v>
                </c:pt>
                <c:pt idx="1569">
                  <c:v>42293.502085069442</c:v>
                </c:pt>
                <c:pt idx="1570">
                  <c:v>42293.502779456016</c:v>
                </c:pt>
                <c:pt idx="1571">
                  <c:v>42293.503473842589</c:v>
                </c:pt>
                <c:pt idx="1572">
                  <c:v>42293.504168229163</c:v>
                </c:pt>
                <c:pt idx="1573">
                  <c:v>42293.504862615744</c:v>
                </c:pt>
                <c:pt idx="1574">
                  <c:v>42293.505557002318</c:v>
                </c:pt>
                <c:pt idx="1575">
                  <c:v>42293.506251388892</c:v>
                </c:pt>
                <c:pt idx="1576">
                  <c:v>42293.506945775465</c:v>
                </c:pt>
                <c:pt idx="1577">
                  <c:v>42293.507640162039</c:v>
                </c:pt>
                <c:pt idx="1578">
                  <c:v>42293.508334548613</c:v>
                </c:pt>
                <c:pt idx="1579">
                  <c:v>42293.509028935187</c:v>
                </c:pt>
                <c:pt idx="1580">
                  <c:v>42293.50972332176</c:v>
                </c:pt>
                <c:pt idx="1581">
                  <c:v>42293.510417708334</c:v>
                </c:pt>
                <c:pt idx="1582">
                  <c:v>42293.511112094908</c:v>
                </c:pt>
                <c:pt idx="1583">
                  <c:v>42293.511806481481</c:v>
                </c:pt>
                <c:pt idx="1584">
                  <c:v>42293.512500868055</c:v>
                </c:pt>
                <c:pt idx="1585">
                  <c:v>42293.513195254629</c:v>
                </c:pt>
                <c:pt idx="1586">
                  <c:v>42293.513889641203</c:v>
                </c:pt>
                <c:pt idx="1587">
                  <c:v>42293.514584027776</c:v>
                </c:pt>
                <c:pt idx="1588">
                  <c:v>42293.51527841435</c:v>
                </c:pt>
                <c:pt idx="1589">
                  <c:v>42293.515972800924</c:v>
                </c:pt>
                <c:pt idx="1590">
                  <c:v>42293.516667187498</c:v>
                </c:pt>
                <c:pt idx="1591">
                  <c:v>42293.517361574071</c:v>
                </c:pt>
                <c:pt idx="1592">
                  <c:v>42293.518055960645</c:v>
                </c:pt>
                <c:pt idx="1593">
                  <c:v>42293.518750347219</c:v>
                </c:pt>
                <c:pt idx="1594">
                  <c:v>42293.5194447338</c:v>
                </c:pt>
                <c:pt idx="1595">
                  <c:v>42293.520139120374</c:v>
                </c:pt>
                <c:pt idx="1596">
                  <c:v>42293.520833506947</c:v>
                </c:pt>
                <c:pt idx="1597">
                  <c:v>42293.521527893521</c:v>
                </c:pt>
                <c:pt idx="1598">
                  <c:v>42293.522222280095</c:v>
                </c:pt>
                <c:pt idx="1599">
                  <c:v>42293.522916666669</c:v>
                </c:pt>
                <c:pt idx="1600">
                  <c:v>42293.523611053242</c:v>
                </c:pt>
                <c:pt idx="1601">
                  <c:v>42293.524305439816</c:v>
                </c:pt>
                <c:pt idx="1602">
                  <c:v>42293.52499982639</c:v>
                </c:pt>
                <c:pt idx="1603">
                  <c:v>42293.525694212964</c:v>
                </c:pt>
                <c:pt idx="1604">
                  <c:v>42293.526388599537</c:v>
                </c:pt>
                <c:pt idx="1605">
                  <c:v>42293.527082986111</c:v>
                </c:pt>
                <c:pt idx="1606">
                  <c:v>42293.527777372685</c:v>
                </c:pt>
                <c:pt idx="1607">
                  <c:v>42293.528471759259</c:v>
                </c:pt>
                <c:pt idx="1608">
                  <c:v>42293.529166145832</c:v>
                </c:pt>
                <c:pt idx="1609">
                  <c:v>42293.529860532406</c:v>
                </c:pt>
                <c:pt idx="1610">
                  <c:v>42293.53055491898</c:v>
                </c:pt>
                <c:pt idx="1611">
                  <c:v>42293.531249305554</c:v>
                </c:pt>
                <c:pt idx="1612">
                  <c:v>42293.531943692127</c:v>
                </c:pt>
                <c:pt idx="1613">
                  <c:v>42293.532638078701</c:v>
                </c:pt>
                <c:pt idx="1614">
                  <c:v>42293.533332465275</c:v>
                </c:pt>
                <c:pt idx="1615">
                  <c:v>42293.534026851848</c:v>
                </c:pt>
                <c:pt idx="1616">
                  <c:v>42293.534721238429</c:v>
                </c:pt>
                <c:pt idx="1617">
                  <c:v>42293.535415625003</c:v>
                </c:pt>
                <c:pt idx="1618">
                  <c:v>42293.536110011577</c:v>
                </c:pt>
                <c:pt idx="1619">
                  <c:v>42293.536804398151</c:v>
                </c:pt>
                <c:pt idx="1620">
                  <c:v>42293.537498784724</c:v>
                </c:pt>
                <c:pt idx="1621">
                  <c:v>42293.538193171298</c:v>
                </c:pt>
                <c:pt idx="1622">
                  <c:v>42293.538887557872</c:v>
                </c:pt>
                <c:pt idx="1623">
                  <c:v>42293.539581944446</c:v>
                </c:pt>
                <c:pt idx="1624">
                  <c:v>42293.540276331019</c:v>
                </c:pt>
                <c:pt idx="1625">
                  <c:v>42293.540970717593</c:v>
                </c:pt>
                <c:pt idx="1626">
                  <c:v>42293.541665104167</c:v>
                </c:pt>
                <c:pt idx="1627">
                  <c:v>42293.542359490741</c:v>
                </c:pt>
                <c:pt idx="1628">
                  <c:v>42293.543053877314</c:v>
                </c:pt>
                <c:pt idx="1629">
                  <c:v>42293.543748263888</c:v>
                </c:pt>
                <c:pt idx="1630">
                  <c:v>42293.544442650462</c:v>
                </c:pt>
                <c:pt idx="1631">
                  <c:v>42293.545137037036</c:v>
                </c:pt>
                <c:pt idx="1632">
                  <c:v>42293.545831423609</c:v>
                </c:pt>
                <c:pt idx="1633">
                  <c:v>42293.546525810183</c:v>
                </c:pt>
                <c:pt idx="1634">
                  <c:v>42293.547220196757</c:v>
                </c:pt>
                <c:pt idx="1635">
                  <c:v>42293.547914583331</c:v>
                </c:pt>
                <c:pt idx="1636">
                  <c:v>42293.548608969904</c:v>
                </c:pt>
                <c:pt idx="1637">
                  <c:v>42293.549303356478</c:v>
                </c:pt>
                <c:pt idx="1638">
                  <c:v>42293.549997743059</c:v>
                </c:pt>
                <c:pt idx="1639">
                  <c:v>42293.550692129633</c:v>
                </c:pt>
                <c:pt idx="1640">
                  <c:v>42293.551386516207</c:v>
                </c:pt>
                <c:pt idx="1641">
                  <c:v>42293.55208090278</c:v>
                </c:pt>
                <c:pt idx="1642">
                  <c:v>42293.552775289354</c:v>
                </c:pt>
                <c:pt idx="1643">
                  <c:v>42293.553469675928</c:v>
                </c:pt>
                <c:pt idx="1644">
                  <c:v>42293.554164062502</c:v>
                </c:pt>
                <c:pt idx="1645">
                  <c:v>42293.554858449075</c:v>
                </c:pt>
                <c:pt idx="1646">
                  <c:v>42293.555552835649</c:v>
                </c:pt>
                <c:pt idx="1647">
                  <c:v>42293.556247222223</c:v>
                </c:pt>
                <c:pt idx="1648">
                  <c:v>42293.556941608796</c:v>
                </c:pt>
                <c:pt idx="1649">
                  <c:v>42293.55763599537</c:v>
                </c:pt>
                <c:pt idx="1650">
                  <c:v>42293.558330381944</c:v>
                </c:pt>
                <c:pt idx="1651">
                  <c:v>42293.559024768518</c:v>
                </c:pt>
                <c:pt idx="1652">
                  <c:v>42293.559719155091</c:v>
                </c:pt>
                <c:pt idx="1653">
                  <c:v>42293.560413541665</c:v>
                </c:pt>
                <c:pt idx="1654">
                  <c:v>42293.561107928239</c:v>
                </c:pt>
                <c:pt idx="1655">
                  <c:v>42293.561802314813</c:v>
                </c:pt>
                <c:pt idx="1656">
                  <c:v>42293.562496701386</c:v>
                </c:pt>
                <c:pt idx="1657">
                  <c:v>42293.56319108796</c:v>
                </c:pt>
                <c:pt idx="1658">
                  <c:v>42293.563885474534</c:v>
                </c:pt>
                <c:pt idx="1659">
                  <c:v>42293.564579861108</c:v>
                </c:pt>
                <c:pt idx="1660">
                  <c:v>42293.565274247689</c:v>
                </c:pt>
                <c:pt idx="1661">
                  <c:v>42293.565968634262</c:v>
                </c:pt>
                <c:pt idx="1662">
                  <c:v>42293.566663020836</c:v>
                </c:pt>
                <c:pt idx="1663">
                  <c:v>42293.56735740741</c:v>
                </c:pt>
                <c:pt idx="1664">
                  <c:v>42293.568051793984</c:v>
                </c:pt>
                <c:pt idx="1665">
                  <c:v>42293.568746180557</c:v>
                </c:pt>
                <c:pt idx="1666">
                  <c:v>42293.569440567131</c:v>
                </c:pt>
                <c:pt idx="1667">
                  <c:v>42293.570134953705</c:v>
                </c:pt>
                <c:pt idx="1668">
                  <c:v>42293.570829340279</c:v>
                </c:pt>
                <c:pt idx="1669">
                  <c:v>42293.571523726852</c:v>
                </c:pt>
                <c:pt idx="1670">
                  <c:v>42293.572218113426</c:v>
                </c:pt>
                <c:pt idx="1671">
                  <c:v>42293.5729125</c:v>
                </c:pt>
                <c:pt idx="1672">
                  <c:v>42293.573606886574</c:v>
                </c:pt>
                <c:pt idx="1673">
                  <c:v>42293.574301273147</c:v>
                </c:pt>
                <c:pt idx="1674">
                  <c:v>42293.574995659721</c:v>
                </c:pt>
                <c:pt idx="1675">
                  <c:v>42293.575690046295</c:v>
                </c:pt>
                <c:pt idx="1676">
                  <c:v>42293.576384432869</c:v>
                </c:pt>
                <c:pt idx="1677">
                  <c:v>42293.577078819442</c:v>
                </c:pt>
                <c:pt idx="1678">
                  <c:v>42293.577773206016</c:v>
                </c:pt>
                <c:pt idx="1679">
                  <c:v>42293.57846759259</c:v>
                </c:pt>
                <c:pt idx="1680">
                  <c:v>42293.579161979163</c:v>
                </c:pt>
                <c:pt idx="1681">
                  <c:v>42293.579856365737</c:v>
                </c:pt>
                <c:pt idx="1682">
                  <c:v>42293.580550752318</c:v>
                </c:pt>
                <c:pt idx="1683">
                  <c:v>42293.581245138892</c:v>
                </c:pt>
                <c:pt idx="1684">
                  <c:v>42293.581939525466</c:v>
                </c:pt>
                <c:pt idx="1685">
                  <c:v>42293.582633912039</c:v>
                </c:pt>
                <c:pt idx="1686">
                  <c:v>42293.583328298613</c:v>
                </c:pt>
                <c:pt idx="1687">
                  <c:v>42293.584022685187</c:v>
                </c:pt>
                <c:pt idx="1688">
                  <c:v>42293.584717071761</c:v>
                </c:pt>
                <c:pt idx="1689">
                  <c:v>42293.585411458334</c:v>
                </c:pt>
                <c:pt idx="1690">
                  <c:v>42293.586105844908</c:v>
                </c:pt>
                <c:pt idx="1691">
                  <c:v>42293.586800231482</c:v>
                </c:pt>
                <c:pt idx="1692">
                  <c:v>42293.587494618056</c:v>
                </c:pt>
                <c:pt idx="1693">
                  <c:v>42293.588189004629</c:v>
                </c:pt>
                <c:pt idx="1694">
                  <c:v>42293.588883391203</c:v>
                </c:pt>
                <c:pt idx="1695">
                  <c:v>42293.589577777777</c:v>
                </c:pt>
                <c:pt idx="1696">
                  <c:v>42293.590272164351</c:v>
                </c:pt>
                <c:pt idx="1697">
                  <c:v>42293.590966550924</c:v>
                </c:pt>
                <c:pt idx="1698">
                  <c:v>42293.591660937498</c:v>
                </c:pt>
                <c:pt idx="1699">
                  <c:v>42293.592355324072</c:v>
                </c:pt>
                <c:pt idx="1700">
                  <c:v>42293.593049710646</c:v>
                </c:pt>
                <c:pt idx="1701">
                  <c:v>42293.593744097219</c:v>
                </c:pt>
                <c:pt idx="1702">
                  <c:v>42293.594438483793</c:v>
                </c:pt>
                <c:pt idx="1703">
                  <c:v>42293.595132870367</c:v>
                </c:pt>
                <c:pt idx="1704">
                  <c:v>42293.595827256948</c:v>
                </c:pt>
                <c:pt idx="1705">
                  <c:v>42293.596521643522</c:v>
                </c:pt>
                <c:pt idx="1706">
                  <c:v>42293.597216030095</c:v>
                </c:pt>
                <c:pt idx="1707">
                  <c:v>42293.597910416669</c:v>
                </c:pt>
                <c:pt idx="1708">
                  <c:v>42293.598604803243</c:v>
                </c:pt>
                <c:pt idx="1709">
                  <c:v>42293.599299189817</c:v>
                </c:pt>
                <c:pt idx="1710">
                  <c:v>42293.59999357639</c:v>
                </c:pt>
                <c:pt idx="1711">
                  <c:v>42293.600687962964</c:v>
                </c:pt>
                <c:pt idx="1712">
                  <c:v>42293.601382349538</c:v>
                </c:pt>
                <c:pt idx="1713">
                  <c:v>42293.602076736111</c:v>
                </c:pt>
                <c:pt idx="1714">
                  <c:v>42293.602771122685</c:v>
                </c:pt>
                <c:pt idx="1715">
                  <c:v>42293.603465509259</c:v>
                </c:pt>
                <c:pt idx="1716">
                  <c:v>42293.604159895833</c:v>
                </c:pt>
                <c:pt idx="1717">
                  <c:v>42293.604854282406</c:v>
                </c:pt>
                <c:pt idx="1718">
                  <c:v>42293.60554866898</c:v>
                </c:pt>
                <c:pt idx="1719">
                  <c:v>42293.606243055554</c:v>
                </c:pt>
                <c:pt idx="1720">
                  <c:v>42293.606937442128</c:v>
                </c:pt>
                <c:pt idx="1721">
                  <c:v>42293.607631828701</c:v>
                </c:pt>
                <c:pt idx="1722">
                  <c:v>42293.608326215275</c:v>
                </c:pt>
                <c:pt idx="1723">
                  <c:v>42293.609020601849</c:v>
                </c:pt>
                <c:pt idx="1724">
                  <c:v>42293.609714988423</c:v>
                </c:pt>
                <c:pt idx="1725">
                  <c:v>42293.610409374996</c:v>
                </c:pt>
                <c:pt idx="1726">
                  <c:v>42293.611103761577</c:v>
                </c:pt>
                <c:pt idx="1727">
                  <c:v>42293.611798148151</c:v>
                </c:pt>
                <c:pt idx="1728">
                  <c:v>42293.612492534725</c:v>
                </c:pt>
                <c:pt idx="1729">
                  <c:v>42293.613186921299</c:v>
                </c:pt>
                <c:pt idx="1730">
                  <c:v>42293.613881307872</c:v>
                </c:pt>
                <c:pt idx="1731">
                  <c:v>42293.614575694446</c:v>
                </c:pt>
                <c:pt idx="1732">
                  <c:v>42293.61527008102</c:v>
                </c:pt>
                <c:pt idx="1733">
                  <c:v>42293.615964467594</c:v>
                </c:pt>
                <c:pt idx="1734">
                  <c:v>42293.616658854167</c:v>
                </c:pt>
                <c:pt idx="1735">
                  <c:v>42293.617353240741</c:v>
                </c:pt>
                <c:pt idx="1736">
                  <c:v>42293.618047627315</c:v>
                </c:pt>
                <c:pt idx="1737">
                  <c:v>42293.618742013889</c:v>
                </c:pt>
                <c:pt idx="1738">
                  <c:v>42293.619436400462</c:v>
                </c:pt>
                <c:pt idx="1739">
                  <c:v>42293.620130787036</c:v>
                </c:pt>
                <c:pt idx="1740">
                  <c:v>42293.62082517361</c:v>
                </c:pt>
                <c:pt idx="1741">
                  <c:v>42293.621519560184</c:v>
                </c:pt>
                <c:pt idx="1742">
                  <c:v>42293.622213946757</c:v>
                </c:pt>
                <c:pt idx="1743">
                  <c:v>42293.622908333331</c:v>
                </c:pt>
                <c:pt idx="1744">
                  <c:v>42293.623602719905</c:v>
                </c:pt>
                <c:pt idx="1745">
                  <c:v>42293.624297106478</c:v>
                </c:pt>
                <c:pt idx="1746">
                  <c:v>42293.624991493052</c:v>
                </c:pt>
                <c:pt idx="1747">
                  <c:v>42293.625685879633</c:v>
                </c:pt>
                <c:pt idx="1748">
                  <c:v>42293.626380266207</c:v>
                </c:pt>
                <c:pt idx="1749">
                  <c:v>42293.627074652781</c:v>
                </c:pt>
                <c:pt idx="1750">
                  <c:v>42293.627769039354</c:v>
                </c:pt>
                <c:pt idx="1751">
                  <c:v>42293.628463425928</c:v>
                </c:pt>
                <c:pt idx="1752">
                  <c:v>42293.629157812502</c:v>
                </c:pt>
                <c:pt idx="1753">
                  <c:v>42293.629852199076</c:v>
                </c:pt>
                <c:pt idx="1754">
                  <c:v>42293.630546585649</c:v>
                </c:pt>
                <c:pt idx="1755">
                  <c:v>42293.631240972223</c:v>
                </c:pt>
                <c:pt idx="1756">
                  <c:v>42293.631935358797</c:v>
                </c:pt>
                <c:pt idx="1757">
                  <c:v>42293.632629745371</c:v>
                </c:pt>
                <c:pt idx="1758">
                  <c:v>42293.633324131944</c:v>
                </c:pt>
                <c:pt idx="1759">
                  <c:v>42293.634018518518</c:v>
                </c:pt>
                <c:pt idx="1760">
                  <c:v>42293.634712905092</c:v>
                </c:pt>
                <c:pt idx="1761">
                  <c:v>42293.635407291666</c:v>
                </c:pt>
                <c:pt idx="1762">
                  <c:v>42293.636101678239</c:v>
                </c:pt>
                <c:pt idx="1763">
                  <c:v>42293.636796064813</c:v>
                </c:pt>
                <c:pt idx="1764">
                  <c:v>42293.637490451387</c:v>
                </c:pt>
                <c:pt idx="1765">
                  <c:v>42293.638184837961</c:v>
                </c:pt>
                <c:pt idx="1766">
                  <c:v>42293.638879224534</c:v>
                </c:pt>
                <c:pt idx="1767">
                  <c:v>42293.639573611108</c:v>
                </c:pt>
                <c:pt idx="1768">
                  <c:v>42293.640267997682</c:v>
                </c:pt>
                <c:pt idx="1769">
                  <c:v>42293.640962384263</c:v>
                </c:pt>
                <c:pt idx="1770">
                  <c:v>42293.641656770837</c:v>
                </c:pt>
                <c:pt idx="1771">
                  <c:v>42293.64235115741</c:v>
                </c:pt>
                <c:pt idx="1772">
                  <c:v>42293.643045543984</c:v>
                </c:pt>
                <c:pt idx="1773">
                  <c:v>42293.643739930558</c:v>
                </c:pt>
                <c:pt idx="1774">
                  <c:v>42293.644434317132</c:v>
                </c:pt>
                <c:pt idx="1775">
                  <c:v>42293.645128703705</c:v>
                </c:pt>
                <c:pt idx="1776">
                  <c:v>42293.645823090279</c:v>
                </c:pt>
                <c:pt idx="1777">
                  <c:v>42293.646517476853</c:v>
                </c:pt>
                <c:pt idx="1778">
                  <c:v>42293.647211863426</c:v>
                </c:pt>
                <c:pt idx="1779">
                  <c:v>42293.64790625</c:v>
                </c:pt>
                <c:pt idx="1780">
                  <c:v>42293.648600636574</c:v>
                </c:pt>
                <c:pt idx="1781">
                  <c:v>42293.649295023148</c:v>
                </c:pt>
                <c:pt idx="1782">
                  <c:v>42293.649989409721</c:v>
                </c:pt>
                <c:pt idx="1783">
                  <c:v>42293.650683796295</c:v>
                </c:pt>
                <c:pt idx="1784">
                  <c:v>42293.651378182869</c:v>
                </c:pt>
                <c:pt idx="1785">
                  <c:v>42293.652072569443</c:v>
                </c:pt>
                <c:pt idx="1786">
                  <c:v>42293.652766956016</c:v>
                </c:pt>
                <c:pt idx="1787">
                  <c:v>42293.65346134259</c:v>
                </c:pt>
                <c:pt idx="1788">
                  <c:v>42293.654155729164</c:v>
                </c:pt>
                <c:pt idx="1789">
                  <c:v>42293.654850115738</c:v>
                </c:pt>
                <c:pt idx="1790">
                  <c:v>42293.655544502311</c:v>
                </c:pt>
                <c:pt idx="1791">
                  <c:v>42293.656238888892</c:v>
                </c:pt>
                <c:pt idx="1792">
                  <c:v>42293.656933275466</c:v>
                </c:pt>
                <c:pt idx="1793">
                  <c:v>42293.65762766204</c:v>
                </c:pt>
                <c:pt idx="1794">
                  <c:v>42293.658322048614</c:v>
                </c:pt>
                <c:pt idx="1795">
                  <c:v>42293.659016435187</c:v>
                </c:pt>
                <c:pt idx="1796">
                  <c:v>42293.659710821761</c:v>
                </c:pt>
                <c:pt idx="1797">
                  <c:v>42293.660405208335</c:v>
                </c:pt>
                <c:pt idx="1798">
                  <c:v>42293.661099594909</c:v>
                </c:pt>
                <c:pt idx="1799">
                  <c:v>42293.661793981482</c:v>
                </c:pt>
                <c:pt idx="1800">
                  <c:v>42293.662488368056</c:v>
                </c:pt>
                <c:pt idx="1801">
                  <c:v>42293.66318275463</c:v>
                </c:pt>
                <c:pt idx="1802">
                  <c:v>42293.663877141204</c:v>
                </c:pt>
                <c:pt idx="1803">
                  <c:v>42293.664571527777</c:v>
                </c:pt>
                <c:pt idx="1804">
                  <c:v>42293.665265914351</c:v>
                </c:pt>
                <c:pt idx="1805">
                  <c:v>42293.665960300925</c:v>
                </c:pt>
                <c:pt idx="1806">
                  <c:v>42293.666654687499</c:v>
                </c:pt>
                <c:pt idx="1807">
                  <c:v>42293.667349074072</c:v>
                </c:pt>
                <c:pt idx="1808">
                  <c:v>42293.668043460646</c:v>
                </c:pt>
                <c:pt idx="1809">
                  <c:v>42293.66873784722</c:v>
                </c:pt>
                <c:pt idx="1810">
                  <c:v>42293.669432233793</c:v>
                </c:pt>
                <c:pt idx="1811">
                  <c:v>42293.670126620367</c:v>
                </c:pt>
                <c:pt idx="1812">
                  <c:v>42293.670821006941</c:v>
                </c:pt>
                <c:pt idx="1813">
                  <c:v>42293.671515393522</c:v>
                </c:pt>
                <c:pt idx="1814">
                  <c:v>42293.672209780096</c:v>
                </c:pt>
                <c:pt idx="1815">
                  <c:v>42293.672904166669</c:v>
                </c:pt>
                <c:pt idx="1816">
                  <c:v>42293.673598553243</c:v>
                </c:pt>
                <c:pt idx="1817">
                  <c:v>42293.674292939817</c:v>
                </c:pt>
                <c:pt idx="1818">
                  <c:v>42293.674987326391</c:v>
                </c:pt>
                <c:pt idx="1819">
                  <c:v>42293.675681712964</c:v>
                </c:pt>
                <c:pt idx="1820">
                  <c:v>42293.676376099538</c:v>
                </c:pt>
                <c:pt idx="1821">
                  <c:v>42293.677070486112</c:v>
                </c:pt>
                <c:pt idx="1822">
                  <c:v>42293.677764872686</c:v>
                </c:pt>
                <c:pt idx="1823">
                  <c:v>42293.678459259259</c:v>
                </c:pt>
                <c:pt idx="1824">
                  <c:v>42293.679153645833</c:v>
                </c:pt>
                <c:pt idx="1825">
                  <c:v>42293.679848032407</c:v>
                </c:pt>
                <c:pt idx="1826">
                  <c:v>42293.680542418981</c:v>
                </c:pt>
                <c:pt idx="1827">
                  <c:v>42293.681236805554</c:v>
                </c:pt>
                <c:pt idx="1828">
                  <c:v>42293.681931192128</c:v>
                </c:pt>
                <c:pt idx="1829">
                  <c:v>42293.682625578702</c:v>
                </c:pt>
                <c:pt idx="1830">
                  <c:v>42293.683319965276</c:v>
                </c:pt>
                <c:pt idx="1831">
                  <c:v>42293.684014351849</c:v>
                </c:pt>
                <c:pt idx="1832">
                  <c:v>42293.684708738423</c:v>
                </c:pt>
                <c:pt idx="1833">
                  <c:v>42293.685403124997</c:v>
                </c:pt>
                <c:pt idx="1834">
                  <c:v>42293.686097511571</c:v>
                </c:pt>
                <c:pt idx="1835">
                  <c:v>42293.686791898152</c:v>
                </c:pt>
                <c:pt idx="1836">
                  <c:v>42293.687486284725</c:v>
                </c:pt>
                <c:pt idx="1837">
                  <c:v>42293.688180671299</c:v>
                </c:pt>
                <c:pt idx="1838">
                  <c:v>42293.688875057873</c:v>
                </c:pt>
                <c:pt idx="1839">
                  <c:v>42293.689569444447</c:v>
                </c:pt>
                <c:pt idx="1840">
                  <c:v>42293.69026383102</c:v>
                </c:pt>
                <c:pt idx="1841">
                  <c:v>42293.690958217594</c:v>
                </c:pt>
                <c:pt idx="1842">
                  <c:v>42293.691652604168</c:v>
                </c:pt>
                <c:pt idx="1843">
                  <c:v>42293.692346990741</c:v>
                </c:pt>
                <c:pt idx="1844">
                  <c:v>42293.693041377315</c:v>
                </c:pt>
                <c:pt idx="1845">
                  <c:v>42293.693735763889</c:v>
                </c:pt>
                <c:pt idx="1846">
                  <c:v>42293.694430150463</c:v>
                </c:pt>
                <c:pt idx="1847">
                  <c:v>42293.695124537036</c:v>
                </c:pt>
                <c:pt idx="1848">
                  <c:v>42293.69581892361</c:v>
                </c:pt>
                <c:pt idx="1849">
                  <c:v>42293.696513310184</c:v>
                </c:pt>
                <c:pt idx="1850">
                  <c:v>42293.697207696758</c:v>
                </c:pt>
                <c:pt idx="1851">
                  <c:v>42293.697902083331</c:v>
                </c:pt>
                <c:pt idx="1852">
                  <c:v>42293.698596469905</c:v>
                </c:pt>
                <c:pt idx="1853">
                  <c:v>42293.699290856479</c:v>
                </c:pt>
                <c:pt idx="1854">
                  <c:v>42293.699985243053</c:v>
                </c:pt>
                <c:pt idx="1855">
                  <c:v>42293.700679629626</c:v>
                </c:pt>
                <c:pt idx="1856">
                  <c:v>42293.7013740162</c:v>
                </c:pt>
                <c:pt idx="1857">
                  <c:v>42293.702068402781</c:v>
                </c:pt>
                <c:pt idx="1858">
                  <c:v>42293.702762789355</c:v>
                </c:pt>
                <c:pt idx="1859">
                  <c:v>42293.703457175929</c:v>
                </c:pt>
                <c:pt idx="1860">
                  <c:v>42293.704151562502</c:v>
                </c:pt>
                <c:pt idx="1861">
                  <c:v>42293.704845949076</c:v>
                </c:pt>
                <c:pt idx="1862">
                  <c:v>42293.70554033565</c:v>
                </c:pt>
                <c:pt idx="1863">
                  <c:v>42293.706234722224</c:v>
                </c:pt>
                <c:pt idx="1864">
                  <c:v>42293.706929108797</c:v>
                </c:pt>
                <c:pt idx="1865">
                  <c:v>42293.707623495371</c:v>
                </c:pt>
                <c:pt idx="1866">
                  <c:v>42293.708317881945</c:v>
                </c:pt>
                <c:pt idx="1867">
                  <c:v>42293.709012268519</c:v>
                </c:pt>
                <c:pt idx="1868">
                  <c:v>42293.709706655092</c:v>
                </c:pt>
                <c:pt idx="1869">
                  <c:v>42293.710401041666</c:v>
                </c:pt>
                <c:pt idx="1870">
                  <c:v>42293.71109542824</c:v>
                </c:pt>
                <c:pt idx="1871">
                  <c:v>42293.711789814814</c:v>
                </c:pt>
                <c:pt idx="1872">
                  <c:v>42293.712484201387</c:v>
                </c:pt>
                <c:pt idx="1873">
                  <c:v>42293.713178587961</c:v>
                </c:pt>
                <c:pt idx="1874">
                  <c:v>42293.713872974535</c:v>
                </c:pt>
                <c:pt idx="1875">
                  <c:v>42293.714567361108</c:v>
                </c:pt>
                <c:pt idx="1876">
                  <c:v>42293.715261747682</c:v>
                </c:pt>
                <c:pt idx="1877">
                  <c:v>42293.715956134256</c:v>
                </c:pt>
                <c:pt idx="1878">
                  <c:v>42293.71665052083</c:v>
                </c:pt>
                <c:pt idx="1879">
                  <c:v>42293.717344907411</c:v>
                </c:pt>
                <c:pt idx="1880">
                  <c:v>42293.718039293984</c:v>
                </c:pt>
                <c:pt idx="1881">
                  <c:v>42293.718733680558</c:v>
                </c:pt>
                <c:pt idx="1882">
                  <c:v>42293.719428067132</c:v>
                </c:pt>
                <c:pt idx="1883">
                  <c:v>42293.720122453706</c:v>
                </c:pt>
                <c:pt idx="1884">
                  <c:v>42293.720816840279</c:v>
                </c:pt>
                <c:pt idx="1885">
                  <c:v>42293.721511226853</c:v>
                </c:pt>
                <c:pt idx="1886">
                  <c:v>42293.722205613427</c:v>
                </c:pt>
                <c:pt idx="1887">
                  <c:v>42293.722900000001</c:v>
                </c:pt>
                <c:pt idx="1888">
                  <c:v>42293.723594386574</c:v>
                </c:pt>
                <c:pt idx="1889">
                  <c:v>42293.724288773148</c:v>
                </c:pt>
                <c:pt idx="1890">
                  <c:v>42293.724983159722</c:v>
                </c:pt>
                <c:pt idx="1891">
                  <c:v>42293.725677546296</c:v>
                </c:pt>
                <c:pt idx="1892">
                  <c:v>42293.726371932869</c:v>
                </c:pt>
                <c:pt idx="1893">
                  <c:v>42293.727066319443</c:v>
                </c:pt>
                <c:pt idx="1894">
                  <c:v>42293.727760706017</c:v>
                </c:pt>
                <c:pt idx="1895">
                  <c:v>42293.728455092591</c:v>
                </c:pt>
                <c:pt idx="1896">
                  <c:v>42293.729149479164</c:v>
                </c:pt>
                <c:pt idx="1897">
                  <c:v>42293.729843865738</c:v>
                </c:pt>
                <c:pt idx="1898">
                  <c:v>42293.730538252312</c:v>
                </c:pt>
                <c:pt idx="1899">
                  <c:v>42293.731232638886</c:v>
                </c:pt>
                <c:pt idx="1900">
                  <c:v>42293.731927025467</c:v>
                </c:pt>
                <c:pt idx="1901">
                  <c:v>42293.73262141204</c:v>
                </c:pt>
                <c:pt idx="1902">
                  <c:v>42293.733315798614</c:v>
                </c:pt>
                <c:pt idx="1903">
                  <c:v>42293.734010185188</c:v>
                </c:pt>
                <c:pt idx="1904">
                  <c:v>42293.734704571762</c:v>
                </c:pt>
                <c:pt idx="1905">
                  <c:v>42293.735398958335</c:v>
                </c:pt>
                <c:pt idx="1906">
                  <c:v>42293.736093344909</c:v>
                </c:pt>
                <c:pt idx="1907">
                  <c:v>42293.736787731483</c:v>
                </c:pt>
                <c:pt idx="1908">
                  <c:v>42293.737482118057</c:v>
                </c:pt>
                <c:pt idx="1909">
                  <c:v>42293.73817650463</c:v>
                </c:pt>
                <c:pt idx="1910">
                  <c:v>42293.738870891204</c:v>
                </c:pt>
                <c:pt idx="1911">
                  <c:v>42293.739565277778</c:v>
                </c:pt>
                <c:pt idx="1912">
                  <c:v>42293.740259664351</c:v>
                </c:pt>
                <c:pt idx="1913">
                  <c:v>42293.740954050925</c:v>
                </c:pt>
                <c:pt idx="1914">
                  <c:v>42293.741648437499</c:v>
                </c:pt>
                <c:pt idx="1915">
                  <c:v>42293.742342824073</c:v>
                </c:pt>
                <c:pt idx="1916">
                  <c:v>42293.743037210646</c:v>
                </c:pt>
                <c:pt idx="1917">
                  <c:v>42293.74373159722</c:v>
                </c:pt>
                <c:pt idx="1918">
                  <c:v>42293.744425983794</c:v>
                </c:pt>
                <c:pt idx="1919">
                  <c:v>42293.745120370368</c:v>
                </c:pt>
                <c:pt idx="1920">
                  <c:v>42293.745814756941</c:v>
                </c:pt>
                <c:pt idx="1921">
                  <c:v>42293.746509143515</c:v>
                </c:pt>
                <c:pt idx="1922">
                  <c:v>42293.747203530096</c:v>
                </c:pt>
                <c:pt idx="1923">
                  <c:v>42293.74789791667</c:v>
                </c:pt>
                <c:pt idx="1924">
                  <c:v>42293.748592303244</c:v>
                </c:pt>
                <c:pt idx="1925">
                  <c:v>42293.749286689817</c:v>
                </c:pt>
                <c:pt idx="1926">
                  <c:v>42293.749981076391</c:v>
                </c:pt>
                <c:pt idx="1927">
                  <c:v>42293.750675462965</c:v>
                </c:pt>
                <c:pt idx="1928">
                  <c:v>42293.751369849539</c:v>
                </c:pt>
                <c:pt idx="1929">
                  <c:v>42293.752064236112</c:v>
                </c:pt>
                <c:pt idx="1930">
                  <c:v>42293.752758622686</c:v>
                </c:pt>
                <c:pt idx="1931">
                  <c:v>42293.75345300926</c:v>
                </c:pt>
                <c:pt idx="1932">
                  <c:v>42293.754147395834</c:v>
                </c:pt>
                <c:pt idx="1933">
                  <c:v>42293.754841782407</c:v>
                </c:pt>
                <c:pt idx="1934">
                  <c:v>42293.755536168981</c:v>
                </c:pt>
                <c:pt idx="1935">
                  <c:v>42293.756230555555</c:v>
                </c:pt>
                <c:pt idx="1936">
                  <c:v>42293.756924942129</c:v>
                </c:pt>
                <c:pt idx="1937">
                  <c:v>42293.757619328702</c:v>
                </c:pt>
                <c:pt idx="1938">
                  <c:v>42293.758313715276</c:v>
                </c:pt>
                <c:pt idx="1939">
                  <c:v>42293.75900810185</c:v>
                </c:pt>
                <c:pt idx="1940">
                  <c:v>42293.759702488423</c:v>
                </c:pt>
                <c:pt idx="1941">
                  <c:v>42293.760396874997</c:v>
                </c:pt>
                <c:pt idx="1942">
                  <c:v>42293.761091261571</c:v>
                </c:pt>
                <c:pt idx="1943">
                  <c:v>42293.761785648145</c:v>
                </c:pt>
                <c:pt idx="1944">
                  <c:v>42293.762480034726</c:v>
                </c:pt>
                <c:pt idx="1945">
                  <c:v>42293.763174421299</c:v>
                </c:pt>
                <c:pt idx="1946">
                  <c:v>42293.763868807873</c:v>
                </c:pt>
                <c:pt idx="1947">
                  <c:v>42293.764563194447</c:v>
                </c:pt>
                <c:pt idx="1948">
                  <c:v>42293.765257581021</c:v>
                </c:pt>
                <c:pt idx="1949">
                  <c:v>42293.765951967594</c:v>
                </c:pt>
                <c:pt idx="1950">
                  <c:v>42293.766646354168</c:v>
                </c:pt>
                <c:pt idx="1951">
                  <c:v>42293.767340740742</c:v>
                </c:pt>
                <c:pt idx="1952">
                  <c:v>42293.768035127316</c:v>
                </c:pt>
                <c:pt idx="1953">
                  <c:v>42293.768729513889</c:v>
                </c:pt>
                <c:pt idx="1954">
                  <c:v>42293.769423900463</c:v>
                </c:pt>
                <c:pt idx="1955">
                  <c:v>42293.770118287037</c:v>
                </c:pt>
                <c:pt idx="1956">
                  <c:v>42293.770812673611</c:v>
                </c:pt>
                <c:pt idx="1957">
                  <c:v>42293.771507060184</c:v>
                </c:pt>
                <c:pt idx="1958">
                  <c:v>42293.772201446758</c:v>
                </c:pt>
                <c:pt idx="1959">
                  <c:v>42293.772895833332</c:v>
                </c:pt>
                <c:pt idx="1960">
                  <c:v>42293.773590219906</c:v>
                </c:pt>
                <c:pt idx="1961">
                  <c:v>42293.774284606479</c:v>
                </c:pt>
                <c:pt idx="1962">
                  <c:v>42293.774978993053</c:v>
                </c:pt>
                <c:pt idx="1963">
                  <c:v>42293.775673379627</c:v>
                </c:pt>
                <c:pt idx="1964">
                  <c:v>42293.776367766201</c:v>
                </c:pt>
                <c:pt idx="1965">
                  <c:v>42293.777062152774</c:v>
                </c:pt>
                <c:pt idx="1966">
                  <c:v>42293.777756539355</c:v>
                </c:pt>
                <c:pt idx="1967">
                  <c:v>42293.778450925929</c:v>
                </c:pt>
                <c:pt idx="1968">
                  <c:v>42293.779145312503</c:v>
                </c:pt>
                <c:pt idx="1969">
                  <c:v>42293.779839699077</c:v>
                </c:pt>
                <c:pt idx="1970">
                  <c:v>42293.78053408565</c:v>
                </c:pt>
                <c:pt idx="1971">
                  <c:v>42293.781228472224</c:v>
                </c:pt>
                <c:pt idx="1972">
                  <c:v>42293.781922858798</c:v>
                </c:pt>
                <c:pt idx="1973">
                  <c:v>42293.782617245372</c:v>
                </c:pt>
                <c:pt idx="1974">
                  <c:v>42293.783311631945</c:v>
                </c:pt>
                <c:pt idx="1975">
                  <c:v>42293.784006018519</c:v>
                </c:pt>
                <c:pt idx="1976">
                  <c:v>42293.784700405093</c:v>
                </c:pt>
                <c:pt idx="1977">
                  <c:v>42293.785394791666</c:v>
                </c:pt>
                <c:pt idx="1978">
                  <c:v>42293.78608917824</c:v>
                </c:pt>
                <c:pt idx="1979">
                  <c:v>42293.786783564814</c:v>
                </c:pt>
                <c:pt idx="1980">
                  <c:v>42293.787477951388</c:v>
                </c:pt>
                <c:pt idx="1981">
                  <c:v>42293.788172337961</c:v>
                </c:pt>
                <c:pt idx="1982">
                  <c:v>42293.788866724535</c:v>
                </c:pt>
                <c:pt idx="1983">
                  <c:v>42293.789561111109</c:v>
                </c:pt>
                <c:pt idx="1984">
                  <c:v>42293.790255497683</c:v>
                </c:pt>
                <c:pt idx="1985">
                  <c:v>42293.790949884256</c:v>
                </c:pt>
                <c:pt idx="1986">
                  <c:v>42293.79164427083</c:v>
                </c:pt>
                <c:pt idx="1987">
                  <c:v>42293.792338657404</c:v>
                </c:pt>
                <c:pt idx="1988">
                  <c:v>42293.793033043985</c:v>
                </c:pt>
                <c:pt idx="1989">
                  <c:v>42293.793727430559</c:v>
                </c:pt>
                <c:pt idx="1990">
                  <c:v>42293.794421817132</c:v>
                </c:pt>
                <c:pt idx="1991">
                  <c:v>42293.795116203706</c:v>
                </c:pt>
                <c:pt idx="1992">
                  <c:v>42293.79581059028</c:v>
                </c:pt>
                <c:pt idx="1993">
                  <c:v>42293.796504976854</c:v>
                </c:pt>
                <c:pt idx="1994">
                  <c:v>42293.797199363427</c:v>
                </c:pt>
                <c:pt idx="1995">
                  <c:v>42293.797893750001</c:v>
                </c:pt>
                <c:pt idx="1996">
                  <c:v>42293.798588136575</c:v>
                </c:pt>
                <c:pt idx="1997">
                  <c:v>42293.799282523149</c:v>
                </c:pt>
                <c:pt idx="1998">
                  <c:v>42293.799976909722</c:v>
                </c:pt>
                <c:pt idx="1999">
                  <c:v>42293.800671296296</c:v>
                </c:pt>
                <c:pt idx="2000">
                  <c:v>42293.80136568287</c:v>
                </c:pt>
                <c:pt idx="2001">
                  <c:v>42293.802060069444</c:v>
                </c:pt>
                <c:pt idx="2002">
                  <c:v>42293.802754456017</c:v>
                </c:pt>
                <c:pt idx="2003">
                  <c:v>42293.803448842591</c:v>
                </c:pt>
                <c:pt idx="2004">
                  <c:v>42293.804143229165</c:v>
                </c:pt>
                <c:pt idx="2005">
                  <c:v>42293.804837615739</c:v>
                </c:pt>
                <c:pt idx="2006">
                  <c:v>42293.805532002312</c:v>
                </c:pt>
                <c:pt idx="2007">
                  <c:v>42293.806226388886</c:v>
                </c:pt>
                <c:pt idx="2008">
                  <c:v>42293.80692077546</c:v>
                </c:pt>
                <c:pt idx="2009">
                  <c:v>42293.807615162033</c:v>
                </c:pt>
                <c:pt idx="2010">
                  <c:v>42293.808309548614</c:v>
                </c:pt>
                <c:pt idx="2011">
                  <c:v>42293.809003935188</c:v>
                </c:pt>
                <c:pt idx="2012">
                  <c:v>42293.809698321762</c:v>
                </c:pt>
                <c:pt idx="2013">
                  <c:v>42293.810392708336</c:v>
                </c:pt>
                <c:pt idx="2014">
                  <c:v>42293.811087094909</c:v>
                </c:pt>
                <c:pt idx="2015">
                  <c:v>42293.811781481483</c:v>
                </c:pt>
                <c:pt idx="2016">
                  <c:v>42293.812475868057</c:v>
                </c:pt>
                <c:pt idx="2017">
                  <c:v>42293.813170254631</c:v>
                </c:pt>
                <c:pt idx="2018">
                  <c:v>42293.813864641204</c:v>
                </c:pt>
                <c:pt idx="2019">
                  <c:v>42293.814559027778</c:v>
                </c:pt>
                <c:pt idx="2020">
                  <c:v>42293.815253414352</c:v>
                </c:pt>
                <c:pt idx="2021">
                  <c:v>42293.815947800926</c:v>
                </c:pt>
                <c:pt idx="2022">
                  <c:v>42293.816642187499</c:v>
                </c:pt>
                <c:pt idx="2023">
                  <c:v>42293.817336574073</c:v>
                </c:pt>
                <c:pt idx="2024">
                  <c:v>42293.818030960647</c:v>
                </c:pt>
                <c:pt idx="2025">
                  <c:v>42293.818725347221</c:v>
                </c:pt>
                <c:pt idx="2026">
                  <c:v>42293.819419733794</c:v>
                </c:pt>
                <c:pt idx="2027">
                  <c:v>42293.820114120368</c:v>
                </c:pt>
                <c:pt idx="2028">
                  <c:v>42293.820808506942</c:v>
                </c:pt>
                <c:pt idx="2029">
                  <c:v>42293.821502893516</c:v>
                </c:pt>
                <c:pt idx="2030">
                  <c:v>42293.822197280089</c:v>
                </c:pt>
                <c:pt idx="2031">
                  <c:v>42293.822891666663</c:v>
                </c:pt>
                <c:pt idx="2032">
                  <c:v>42293.823586053244</c:v>
                </c:pt>
                <c:pt idx="2033">
                  <c:v>42293.824280439818</c:v>
                </c:pt>
                <c:pt idx="2034">
                  <c:v>42293.824974826392</c:v>
                </c:pt>
                <c:pt idx="2035">
                  <c:v>42293.825669212965</c:v>
                </c:pt>
                <c:pt idx="2036">
                  <c:v>42293.826363599539</c:v>
                </c:pt>
                <c:pt idx="2037">
                  <c:v>42293.827057986113</c:v>
                </c:pt>
                <c:pt idx="2038">
                  <c:v>42293.827752372687</c:v>
                </c:pt>
                <c:pt idx="2039">
                  <c:v>42293.82844675926</c:v>
                </c:pt>
                <c:pt idx="2040">
                  <c:v>42293.829141145834</c:v>
                </c:pt>
                <c:pt idx="2041">
                  <c:v>42293.829835532408</c:v>
                </c:pt>
                <c:pt idx="2042">
                  <c:v>42293.830529918981</c:v>
                </c:pt>
                <c:pt idx="2043">
                  <c:v>42293.831224305555</c:v>
                </c:pt>
                <c:pt idx="2044">
                  <c:v>42293.831918692129</c:v>
                </c:pt>
                <c:pt idx="2045">
                  <c:v>42293.832613078703</c:v>
                </c:pt>
                <c:pt idx="2046">
                  <c:v>42293.833307465276</c:v>
                </c:pt>
                <c:pt idx="2047">
                  <c:v>42293.83400185185</c:v>
                </c:pt>
                <c:pt idx="2048">
                  <c:v>42293.834696238424</c:v>
                </c:pt>
                <c:pt idx="2049">
                  <c:v>42293.835390624998</c:v>
                </c:pt>
                <c:pt idx="2050">
                  <c:v>42293.836085011571</c:v>
                </c:pt>
                <c:pt idx="2051">
                  <c:v>42293.836779398145</c:v>
                </c:pt>
                <c:pt idx="2052">
                  <c:v>42293.837473784719</c:v>
                </c:pt>
                <c:pt idx="2053">
                  <c:v>42293.8381681713</c:v>
                </c:pt>
                <c:pt idx="2054">
                  <c:v>42293.838862557874</c:v>
                </c:pt>
                <c:pt idx="2055">
                  <c:v>42293.839556944447</c:v>
                </c:pt>
                <c:pt idx="2056">
                  <c:v>42293.840251331021</c:v>
                </c:pt>
                <c:pt idx="2057">
                  <c:v>42293.840945717595</c:v>
                </c:pt>
                <c:pt idx="2058">
                  <c:v>42293.841640104169</c:v>
                </c:pt>
                <c:pt idx="2059">
                  <c:v>42293.842334490742</c:v>
                </c:pt>
                <c:pt idx="2060">
                  <c:v>42293.843028877316</c:v>
                </c:pt>
                <c:pt idx="2061">
                  <c:v>42293.84372326389</c:v>
                </c:pt>
                <c:pt idx="2062">
                  <c:v>42293.844417650464</c:v>
                </c:pt>
                <c:pt idx="2063">
                  <c:v>42293.845112037037</c:v>
                </c:pt>
                <c:pt idx="2064">
                  <c:v>42293.845806423611</c:v>
                </c:pt>
                <c:pt idx="2065">
                  <c:v>42293.846500810185</c:v>
                </c:pt>
                <c:pt idx="2066">
                  <c:v>42293.847195196759</c:v>
                </c:pt>
                <c:pt idx="2067">
                  <c:v>42293.847889583332</c:v>
                </c:pt>
                <c:pt idx="2068">
                  <c:v>42293.848583969906</c:v>
                </c:pt>
                <c:pt idx="2069">
                  <c:v>42293.84927835648</c:v>
                </c:pt>
                <c:pt idx="2070">
                  <c:v>42293.849972743054</c:v>
                </c:pt>
                <c:pt idx="2071">
                  <c:v>42293.850667129627</c:v>
                </c:pt>
                <c:pt idx="2072">
                  <c:v>42293.851361516201</c:v>
                </c:pt>
                <c:pt idx="2073">
                  <c:v>42293.852055902775</c:v>
                </c:pt>
                <c:pt idx="2074">
                  <c:v>42293.852750289348</c:v>
                </c:pt>
                <c:pt idx="2075">
                  <c:v>42293.853444675929</c:v>
                </c:pt>
                <c:pt idx="2076">
                  <c:v>42293.854139062503</c:v>
                </c:pt>
                <c:pt idx="2077">
                  <c:v>42293.854833449077</c:v>
                </c:pt>
                <c:pt idx="2078">
                  <c:v>42293.855527835651</c:v>
                </c:pt>
                <c:pt idx="2079">
                  <c:v>42293.856222222224</c:v>
                </c:pt>
                <c:pt idx="2080">
                  <c:v>42293.856916608798</c:v>
                </c:pt>
                <c:pt idx="2081">
                  <c:v>42293.857610995372</c:v>
                </c:pt>
                <c:pt idx="2082">
                  <c:v>42293.858305381946</c:v>
                </c:pt>
                <c:pt idx="2083">
                  <c:v>42293.858999768519</c:v>
                </c:pt>
                <c:pt idx="2084">
                  <c:v>42293.859694155093</c:v>
                </c:pt>
                <c:pt idx="2085">
                  <c:v>42293.860388541667</c:v>
                </c:pt>
                <c:pt idx="2086">
                  <c:v>42293.861082928241</c:v>
                </c:pt>
                <c:pt idx="2087">
                  <c:v>42293.861777314814</c:v>
                </c:pt>
                <c:pt idx="2088">
                  <c:v>42293.862471701388</c:v>
                </c:pt>
                <c:pt idx="2089">
                  <c:v>42293.863166087962</c:v>
                </c:pt>
                <c:pt idx="2090">
                  <c:v>42293.863860474536</c:v>
                </c:pt>
                <c:pt idx="2091">
                  <c:v>42293.864554861109</c:v>
                </c:pt>
                <c:pt idx="2092">
                  <c:v>42293.865249247683</c:v>
                </c:pt>
                <c:pt idx="2093">
                  <c:v>42293.865943634257</c:v>
                </c:pt>
                <c:pt idx="2094">
                  <c:v>42293.866638020831</c:v>
                </c:pt>
                <c:pt idx="2095">
                  <c:v>42293.867332407404</c:v>
                </c:pt>
                <c:pt idx="2096">
                  <c:v>42293.868026793978</c:v>
                </c:pt>
                <c:pt idx="2097">
                  <c:v>42293.868721180559</c:v>
                </c:pt>
                <c:pt idx="2098">
                  <c:v>42293.869415567133</c:v>
                </c:pt>
                <c:pt idx="2099">
                  <c:v>42293.870109953707</c:v>
                </c:pt>
                <c:pt idx="2100">
                  <c:v>42293.87080434028</c:v>
                </c:pt>
                <c:pt idx="2101">
                  <c:v>42293.871498726854</c:v>
                </c:pt>
                <c:pt idx="2102">
                  <c:v>42293.872193113428</c:v>
                </c:pt>
                <c:pt idx="2103">
                  <c:v>42293.872887500002</c:v>
                </c:pt>
                <c:pt idx="2104">
                  <c:v>42293.873581886575</c:v>
                </c:pt>
                <c:pt idx="2105">
                  <c:v>42293.874276273149</c:v>
                </c:pt>
                <c:pt idx="2106">
                  <c:v>42293.874970659723</c:v>
                </c:pt>
                <c:pt idx="2107">
                  <c:v>42293.875665046296</c:v>
                </c:pt>
                <c:pt idx="2108">
                  <c:v>42293.87635943287</c:v>
                </c:pt>
                <c:pt idx="2109">
                  <c:v>42293.877053819444</c:v>
                </c:pt>
                <c:pt idx="2110">
                  <c:v>42293.877748206018</c:v>
                </c:pt>
                <c:pt idx="2111">
                  <c:v>42293.878442592591</c:v>
                </c:pt>
                <c:pt idx="2112">
                  <c:v>42293.879136979165</c:v>
                </c:pt>
                <c:pt idx="2113">
                  <c:v>42293.879831365739</c:v>
                </c:pt>
                <c:pt idx="2114">
                  <c:v>42293.880525752313</c:v>
                </c:pt>
                <c:pt idx="2115">
                  <c:v>42293.881220138886</c:v>
                </c:pt>
                <c:pt idx="2116">
                  <c:v>42293.88191452546</c:v>
                </c:pt>
                <c:pt idx="2117">
                  <c:v>42293.882608912034</c:v>
                </c:pt>
                <c:pt idx="2118">
                  <c:v>42293.883303298608</c:v>
                </c:pt>
                <c:pt idx="2119">
                  <c:v>42293.883997685189</c:v>
                </c:pt>
                <c:pt idx="2120">
                  <c:v>42293.884692071762</c:v>
                </c:pt>
                <c:pt idx="2121">
                  <c:v>42293.885386458336</c:v>
                </c:pt>
                <c:pt idx="2122">
                  <c:v>42293.88608084491</c:v>
                </c:pt>
                <c:pt idx="2123">
                  <c:v>42293.886775231484</c:v>
                </c:pt>
                <c:pt idx="2124">
                  <c:v>42293.887469618057</c:v>
                </c:pt>
                <c:pt idx="2125">
                  <c:v>42293.888164004631</c:v>
                </c:pt>
                <c:pt idx="2126">
                  <c:v>42293.888858391205</c:v>
                </c:pt>
                <c:pt idx="2127">
                  <c:v>42293.889552777779</c:v>
                </c:pt>
                <c:pt idx="2128">
                  <c:v>42293.890247164352</c:v>
                </c:pt>
                <c:pt idx="2129">
                  <c:v>42293.890941550926</c:v>
                </c:pt>
                <c:pt idx="2130">
                  <c:v>42293.8916359375</c:v>
                </c:pt>
                <c:pt idx="2131">
                  <c:v>42293.892330324074</c:v>
                </c:pt>
                <c:pt idx="2132">
                  <c:v>42293.893024710647</c:v>
                </c:pt>
                <c:pt idx="2133">
                  <c:v>42293.893719097221</c:v>
                </c:pt>
                <c:pt idx="2134">
                  <c:v>42293.894413483795</c:v>
                </c:pt>
                <c:pt idx="2135">
                  <c:v>42293.895107870369</c:v>
                </c:pt>
                <c:pt idx="2136">
                  <c:v>42293.895802256942</c:v>
                </c:pt>
                <c:pt idx="2137">
                  <c:v>42293.896496643516</c:v>
                </c:pt>
                <c:pt idx="2138">
                  <c:v>42293.89719103009</c:v>
                </c:pt>
                <c:pt idx="2139">
                  <c:v>42293.897885416663</c:v>
                </c:pt>
                <c:pt idx="2140">
                  <c:v>42293.898579803237</c:v>
                </c:pt>
                <c:pt idx="2141">
                  <c:v>42293.899274189818</c:v>
                </c:pt>
                <c:pt idx="2142">
                  <c:v>42293.899968576392</c:v>
                </c:pt>
                <c:pt idx="2143">
                  <c:v>42293.900662962966</c:v>
                </c:pt>
                <c:pt idx="2144">
                  <c:v>42293.901357349539</c:v>
                </c:pt>
                <c:pt idx="2145">
                  <c:v>42293.902051736113</c:v>
                </c:pt>
                <c:pt idx="2146">
                  <c:v>42293.902746122687</c:v>
                </c:pt>
                <c:pt idx="2147">
                  <c:v>42293.903440509261</c:v>
                </c:pt>
                <c:pt idx="2148">
                  <c:v>42293.904134895834</c:v>
                </c:pt>
                <c:pt idx="2149">
                  <c:v>42293.904829282408</c:v>
                </c:pt>
                <c:pt idx="2150">
                  <c:v>42293.905523668982</c:v>
                </c:pt>
                <c:pt idx="2151">
                  <c:v>42293.906218055556</c:v>
                </c:pt>
                <c:pt idx="2152">
                  <c:v>42293.906912442129</c:v>
                </c:pt>
                <c:pt idx="2153">
                  <c:v>42293.907606828703</c:v>
                </c:pt>
                <c:pt idx="2154">
                  <c:v>42293.908301215277</c:v>
                </c:pt>
                <c:pt idx="2155">
                  <c:v>42293.908995601851</c:v>
                </c:pt>
                <c:pt idx="2156">
                  <c:v>42293.909689988424</c:v>
                </c:pt>
                <c:pt idx="2157">
                  <c:v>42293.910384374998</c:v>
                </c:pt>
                <c:pt idx="2158">
                  <c:v>42293.911078761572</c:v>
                </c:pt>
                <c:pt idx="2159">
                  <c:v>42293.911773148146</c:v>
                </c:pt>
                <c:pt idx="2160">
                  <c:v>42293.912467534719</c:v>
                </c:pt>
                <c:pt idx="2161">
                  <c:v>42293.913161921293</c:v>
                </c:pt>
                <c:pt idx="2162">
                  <c:v>42293.913856307867</c:v>
                </c:pt>
                <c:pt idx="2163">
                  <c:v>42293.914550694448</c:v>
                </c:pt>
                <c:pt idx="2164">
                  <c:v>42293.915245081022</c:v>
                </c:pt>
                <c:pt idx="2165">
                  <c:v>42293.915939467595</c:v>
                </c:pt>
                <c:pt idx="2166">
                  <c:v>42293.916633854169</c:v>
                </c:pt>
                <c:pt idx="2167">
                  <c:v>42293.917328240743</c:v>
                </c:pt>
                <c:pt idx="2168">
                  <c:v>42293.918022627317</c:v>
                </c:pt>
                <c:pt idx="2169">
                  <c:v>42293.91871701389</c:v>
                </c:pt>
                <c:pt idx="2170">
                  <c:v>42293.919411400464</c:v>
                </c:pt>
                <c:pt idx="2171">
                  <c:v>42293.920105787038</c:v>
                </c:pt>
                <c:pt idx="2172">
                  <c:v>42293.920800173611</c:v>
                </c:pt>
                <c:pt idx="2173">
                  <c:v>42293.921494560185</c:v>
                </c:pt>
                <c:pt idx="2174">
                  <c:v>42293.922188946759</c:v>
                </c:pt>
                <c:pt idx="2175">
                  <c:v>42293.922883333333</c:v>
                </c:pt>
                <c:pt idx="2176">
                  <c:v>42293.923577719906</c:v>
                </c:pt>
                <c:pt idx="2177">
                  <c:v>42293.92427210648</c:v>
                </c:pt>
                <c:pt idx="2178">
                  <c:v>42293.924966493054</c:v>
                </c:pt>
                <c:pt idx="2179">
                  <c:v>42293.925660879628</c:v>
                </c:pt>
                <c:pt idx="2180">
                  <c:v>42293.926355266201</c:v>
                </c:pt>
                <c:pt idx="2181">
                  <c:v>42293.927049652775</c:v>
                </c:pt>
                <c:pt idx="2182">
                  <c:v>42293.927744039349</c:v>
                </c:pt>
                <c:pt idx="2183">
                  <c:v>42293.928438425923</c:v>
                </c:pt>
                <c:pt idx="2184">
                  <c:v>42293.929132812496</c:v>
                </c:pt>
                <c:pt idx="2185">
                  <c:v>42293.929827199077</c:v>
                </c:pt>
                <c:pt idx="2186">
                  <c:v>42293.930521585651</c:v>
                </c:pt>
                <c:pt idx="2187">
                  <c:v>42293.931215972225</c:v>
                </c:pt>
                <c:pt idx="2188">
                  <c:v>42293.931910358799</c:v>
                </c:pt>
                <c:pt idx="2189">
                  <c:v>42293.932604745372</c:v>
                </c:pt>
                <c:pt idx="2190">
                  <c:v>42293.933299131946</c:v>
                </c:pt>
                <c:pt idx="2191">
                  <c:v>42293.93399351852</c:v>
                </c:pt>
                <c:pt idx="2192">
                  <c:v>42293.934687905094</c:v>
                </c:pt>
                <c:pt idx="2193">
                  <c:v>42293.935382291667</c:v>
                </c:pt>
                <c:pt idx="2194">
                  <c:v>42293.936076678241</c:v>
                </c:pt>
                <c:pt idx="2195">
                  <c:v>42293.936771064815</c:v>
                </c:pt>
                <c:pt idx="2196">
                  <c:v>42293.937465451389</c:v>
                </c:pt>
                <c:pt idx="2197">
                  <c:v>42293.938159837962</c:v>
                </c:pt>
                <c:pt idx="2198">
                  <c:v>42293.938854224536</c:v>
                </c:pt>
                <c:pt idx="2199">
                  <c:v>42293.93954861111</c:v>
                </c:pt>
                <c:pt idx="2200">
                  <c:v>42293.940242997684</c:v>
                </c:pt>
                <c:pt idx="2201">
                  <c:v>42293.940937384257</c:v>
                </c:pt>
                <c:pt idx="2202">
                  <c:v>42293.941631770831</c:v>
                </c:pt>
                <c:pt idx="2203">
                  <c:v>42293.942326157405</c:v>
                </c:pt>
                <c:pt idx="2204">
                  <c:v>42293.943020543978</c:v>
                </c:pt>
                <c:pt idx="2205">
                  <c:v>42293.943714930552</c:v>
                </c:pt>
                <c:pt idx="2206">
                  <c:v>42293.944409317133</c:v>
                </c:pt>
                <c:pt idx="2207">
                  <c:v>42293.945103703707</c:v>
                </c:pt>
                <c:pt idx="2208">
                  <c:v>42293.945798090281</c:v>
                </c:pt>
                <c:pt idx="2209">
                  <c:v>42293.946492476854</c:v>
                </c:pt>
                <c:pt idx="2210">
                  <c:v>42293.947186863428</c:v>
                </c:pt>
                <c:pt idx="2211">
                  <c:v>42293.947881250002</c:v>
                </c:pt>
                <c:pt idx="2212">
                  <c:v>42293.948575636576</c:v>
                </c:pt>
                <c:pt idx="2213">
                  <c:v>42293.949270023149</c:v>
                </c:pt>
                <c:pt idx="2214">
                  <c:v>42293.949964409723</c:v>
                </c:pt>
                <c:pt idx="2215">
                  <c:v>42293.950658796297</c:v>
                </c:pt>
                <c:pt idx="2216">
                  <c:v>42293.951353182871</c:v>
                </c:pt>
                <c:pt idx="2217">
                  <c:v>42293.952047569444</c:v>
                </c:pt>
                <c:pt idx="2218">
                  <c:v>42293.952741956018</c:v>
                </c:pt>
                <c:pt idx="2219">
                  <c:v>42293.953436342592</c:v>
                </c:pt>
                <c:pt idx="2220">
                  <c:v>42293.954130729166</c:v>
                </c:pt>
                <c:pt idx="2221">
                  <c:v>42293.954825115739</c:v>
                </c:pt>
                <c:pt idx="2222">
                  <c:v>42293.955519502313</c:v>
                </c:pt>
                <c:pt idx="2223">
                  <c:v>42293.956213888887</c:v>
                </c:pt>
                <c:pt idx="2224">
                  <c:v>42293.956908275461</c:v>
                </c:pt>
                <c:pt idx="2225">
                  <c:v>42293.957602662034</c:v>
                </c:pt>
                <c:pt idx="2226">
                  <c:v>42293.958297048608</c:v>
                </c:pt>
                <c:pt idx="2227">
                  <c:v>42293.958991435182</c:v>
                </c:pt>
                <c:pt idx="2228">
                  <c:v>42293.959685821763</c:v>
                </c:pt>
                <c:pt idx="2229">
                  <c:v>42293.960380208337</c:v>
                </c:pt>
                <c:pt idx="2230">
                  <c:v>42293.96107459491</c:v>
                </c:pt>
                <c:pt idx="2231">
                  <c:v>42293.961768981484</c:v>
                </c:pt>
                <c:pt idx="2232">
                  <c:v>42293.962463368058</c:v>
                </c:pt>
                <c:pt idx="2233">
                  <c:v>42293.963157754632</c:v>
                </c:pt>
                <c:pt idx="2234">
                  <c:v>42293.963852141205</c:v>
                </c:pt>
                <c:pt idx="2235">
                  <c:v>42293.964546527779</c:v>
                </c:pt>
                <c:pt idx="2236">
                  <c:v>42293.965240914353</c:v>
                </c:pt>
                <c:pt idx="2237">
                  <c:v>42293.965935300927</c:v>
                </c:pt>
                <c:pt idx="2238">
                  <c:v>42293.9666296875</c:v>
                </c:pt>
                <c:pt idx="2239">
                  <c:v>42293.967324074074</c:v>
                </c:pt>
                <c:pt idx="2240">
                  <c:v>42293.968018460648</c:v>
                </c:pt>
                <c:pt idx="2241">
                  <c:v>42293.968712847221</c:v>
                </c:pt>
                <c:pt idx="2242">
                  <c:v>42293.969407233795</c:v>
                </c:pt>
                <c:pt idx="2243">
                  <c:v>42293.970101620369</c:v>
                </c:pt>
                <c:pt idx="2244">
                  <c:v>42293.970796006943</c:v>
                </c:pt>
                <c:pt idx="2245">
                  <c:v>42293.971490393516</c:v>
                </c:pt>
                <c:pt idx="2246">
                  <c:v>42293.97218478009</c:v>
                </c:pt>
                <c:pt idx="2247">
                  <c:v>42293.972879166664</c:v>
                </c:pt>
                <c:pt idx="2248">
                  <c:v>42293.973573553238</c:v>
                </c:pt>
                <c:pt idx="2249">
                  <c:v>42293.974267939811</c:v>
                </c:pt>
                <c:pt idx="2250">
                  <c:v>42293.974962326392</c:v>
                </c:pt>
                <c:pt idx="2251">
                  <c:v>42293.975656712966</c:v>
                </c:pt>
                <c:pt idx="2252">
                  <c:v>42293.97635109954</c:v>
                </c:pt>
                <c:pt idx="2253">
                  <c:v>42293.977045486114</c:v>
                </c:pt>
                <c:pt idx="2254">
                  <c:v>42293.977739872687</c:v>
                </c:pt>
                <c:pt idx="2255">
                  <c:v>42293.978434259261</c:v>
                </c:pt>
                <c:pt idx="2256">
                  <c:v>42293.979128645835</c:v>
                </c:pt>
                <c:pt idx="2257">
                  <c:v>42293.979823032409</c:v>
                </c:pt>
                <c:pt idx="2258">
                  <c:v>42293.980517418982</c:v>
                </c:pt>
                <c:pt idx="2259">
                  <c:v>42293.981211805556</c:v>
                </c:pt>
                <c:pt idx="2260">
                  <c:v>42293.98190619213</c:v>
                </c:pt>
                <c:pt idx="2261">
                  <c:v>42293.982600578704</c:v>
                </c:pt>
                <c:pt idx="2262">
                  <c:v>42293.983294965277</c:v>
                </c:pt>
                <c:pt idx="2263">
                  <c:v>42293.983989351851</c:v>
                </c:pt>
                <c:pt idx="2264">
                  <c:v>42293.984683738425</c:v>
                </c:pt>
                <c:pt idx="2265">
                  <c:v>42293.985378124999</c:v>
                </c:pt>
                <c:pt idx="2266">
                  <c:v>42293.986072511572</c:v>
                </c:pt>
                <c:pt idx="2267">
                  <c:v>42293.986766898146</c:v>
                </c:pt>
                <c:pt idx="2268">
                  <c:v>42293.98746128472</c:v>
                </c:pt>
                <c:pt idx="2269">
                  <c:v>42293.988155671293</c:v>
                </c:pt>
                <c:pt idx="2270">
                  <c:v>42293.988850057867</c:v>
                </c:pt>
                <c:pt idx="2271">
                  <c:v>42293.989544444441</c:v>
                </c:pt>
                <c:pt idx="2272">
                  <c:v>42293.990238831022</c:v>
                </c:pt>
                <c:pt idx="2273">
                  <c:v>42293.990933217596</c:v>
                </c:pt>
                <c:pt idx="2274">
                  <c:v>42293.991627604169</c:v>
                </c:pt>
                <c:pt idx="2275">
                  <c:v>42293.992321990743</c:v>
                </c:pt>
                <c:pt idx="2276">
                  <c:v>42293.993016377317</c:v>
                </c:pt>
                <c:pt idx="2277">
                  <c:v>42293.993710763891</c:v>
                </c:pt>
                <c:pt idx="2278">
                  <c:v>42293.994405150464</c:v>
                </c:pt>
                <c:pt idx="2279">
                  <c:v>42293.995099537038</c:v>
                </c:pt>
                <c:pt idx="2280">
                  <c:v>42293.995793923612</c:v>
                </c:pt>
                <c:pt idx="2281">
                  <c:v>42293.996488310186</c:v>
                </c:pt>
                <c:pt idx="2282">
                  <c:v>42293.997182696759</c:v>
                </c:pt>
                <c:pt idx="2283">
                  <c:v>42293.997877083333</c:v>
                </c:pt>
                <c:pt idx="2284">
                  <c:v>42293.998571469907</c:v>
                </c:pt>
                <c:pt idx="2285">
                  <c:v>42293.999265856481</c:v>
                </c:pt>
                <c:pt idx="2286">
                  <c:v>42293.999960243054</c:v>
                </c:pt>
                <c:pt idx="2287">
                  <c:v>42294.000654629628</c:v>
                </c:pt>
                <c:pt idx="2288">
                  <c:v>42294.001349016202</c:v>
                </c:pt>
                <c:pt idx="2289">
                  <c:v>42294.002043402776</c:v>
                </c:pt>
                <c:pt idx="2290">
                  <c:v>42294.002737789349</c:v>
                </c:pt>
                <c:pt idx="2291">
                  <c:v>42294.003432175923</c:v>
                </c:pt>
                <c:pt idx="2292">
                  <c:v>42294.004126562497</c:v>
                </c:pt>
                <c:pt idx="2293">
                  <c:v>42294.004820949071</c:v>
                </c:pt>
                <c:pt idx="2294">
                  <c:v>42294.005515335652</c:v>
                </c:pt>
                <c:pt idx="2295">
                  <c:v>42294.006209722225</c:v>
                </c:pt>
                <c:pt idx="2296">
                  <c:v>42294.006904108799</c:v>
                </c:pt>
                <c:pt idx="2297">
                  <c:v>42294.007598495373</c:v>
                </c:pt>
                <c:pt idx="2298">
                  <c:v>42294.008292881947</c:v>
                </c:pt>
                <c:pt idx="2299">
                  <c:v>42294.00898726852</c:v>
                </c:pt>
                <c:pt idx="2300">
                  <c:v>42294.009681655094</c:v>
                </c:pt>
                <c:pt idx="2301">
                  <c:v>42294.010376041668</c:v>
                </c:pt>
                <c:pt idx="2302">
                  <c:v>42294.011070428242</c:v>
                </c:pt>
                <c:pt idx="2303">
                  <c:v>42294.011764814815</c:v>
                </c:pt>
                <c:pt idx="2304">
                  <c:v>42294.012459201389</c:v>
                </c:pt>
                <c:pt idx="2305">
                  <c:v>42294.013153587963</c:v>
                </c:pt>
                <c:pt idx="2306">
                  <c:v>42294.013847974536</c:v>
                </c:pt>
                <c:pt idx="2307">
                  <c:v>42294.01454236111</c:v>
                </c:pt>
                <c:pt idx="2308">
                  <c:v>42294.015236747684</c:v>
                </c:pt>
                <c:pt idx="2309">
                  <c:v>42294.015931134258</c:v>
                </c:pt>
                <c:pt idx="2310">
                  <c:v>42294.016625520831</c:v>
                </c:pt>
                <c:pt idx="2311">
                  <c:v>42294.017319907405</c:v>
                </c:pt>
                <c:pt idx="2312">
                  <c:v>42294.018014293979</c:v>
                </c:pt>
                <c:pt idx="2313">
                  <c:v>42294.018708680553</c:v>
                </c:pt>
                <c:pt idx="2314">
                  <c:v>42294.019403067126</c:v>
                </c:pt>
                <c:pt idx="2315">
                  <c:v>42294.0200974537</c:v>
                </c:pt>
                <c:pt idx="2316">
                  <c:v>42294.020791840281</c:v>
                </c:pt>
                <c:pt idx="2317">
                  <c:v>42294.021486226855</c:v>
                </c:pt>
                <c:pt idx="2318">
                  <c:v>42294.022180613429</c:v>
                </c:pt>
                <c:pt idx="2319">
                  <c:v>42294.022875000002</c:v>
                </c:pt>
                <c:pt idx="2320">
                  <c:v>42294.023569386576</c:v>
                </c:pt>
                <c:pt idx="2321">
                  <c:v>42294.02426377315</c:v>
                </c:pt>
                <c:pt idx="2322">
                  <c:v>42294.024958159724</c:v>
                </c:pt>
                <c:pt idx="2323">
                  <c:v>42294.025652546297</c:v>
                </c:pt>
                <c:pt idx="2324">
                  <c:v>42294.026346932871</c:v>
                </c:pt>
                <c:pt idx="2325">
                  <c:v>42294.027041319445</c:v>
                </c:pt>
                <c:pt idx="2326">
                  <c:v>42294.027735706019</c:v>
                </c:pt>
                <c:pt idx="2327">
                  <c:v>42294.028430092592</c:v>
                </c:pt>
                <c:pt idx="2328">
                  <c:v>42294.029124479166</c:v>
                </c:pt>
                <c:pt idx="2329">
                  <c:v>42294.02981886574</c:v>
                </c:pt>
                <c:pt idx="2330">
                  <c:v>42294.030513252314</c:v>
                </c:pt>
                <c:pt idx="2331">
                  <c:v>42294.031207638887</c:v>
                </c:pt>
                <c:pt idx="2332">
                  <c:v>42294.031902025461</c:v>
                </c:pt>
                <c:pt idx="2333">
                  <c:v>42294.032596412035</c:v>
                </c:pt>
                <c:pt idx="2334">
                  <c:v>42294.033290798609</c:v>
                </c:pt>
                <c:pt idx="2335">
                  <c:v>42294.033985185182</c:v>
                </c:pt>
                <c:pt idx="2336">
                  <c:v>42294.034679571756</c:v>
                </c:pt>
                <c:pt idx="2337">
                  <c:v>42294.03537395833</c:v>
                </c:pt>
                <c:pt idx="2338">
                  <c:v>42294.036068344911</c:v>
                </c:pt>
                <c:pt idx="2339">
                  <c:v>42294.036762731484</c:v>
                </c:pt>
                <c:pt idx="2340">
                  <c:v>42294.037457118058</c:v>
                </c:pt>
                <c:pt idx="2341">
                  <c:v>42294.038151504632</c:v>
                </c:pt>
                <c:pt idx="2342">
                  <c:v>42294.038845891206</c:v>
                </c:pt>
                <c:pt idx="2343">
                  <c:v>42294.039540277779</c:v>
                </c:pt>
                <c:pt idx="2344">
                  <c:v>42294.040234664353</c:v>
                </c:pt>
                <c:pt idx="2345">
                  <c:v>42294.040929050927</c:v>
                </c:pt>
                <c:pt idx="2346">
                  <c:v>42294.041623437501</c:v>
                </c:pt>
                <c:pt idx="2347">
                  <c:v>42294.042317824074</c:v>
                </c:pt>
                <c:pt idx="2348">
                  <c:v>42294.043012210648</c:v>
                </c:pt>
                <c:pt idx="2349">
                  <c:v>42294.043706597222</c:v>
                </c:pt>
                <c:pt idx="2350">
                  <c:v>42294.044400983796</c:v>
                </c:pt>
                <c:pt idx="2351">
                  <c:v>42294.045095370369</c:v>
                </c:pt>
                <c:pt idx="2352">
                  <c:v>42294.045789756943</c:v>
                </c:pt>
                <c:pt idx="2353">
                  <c:v>42294.046484143517</c:v>
                </c:pt>
                <c:pt idx="2354">
                  <c:v>42294.047178530091</c:v>
                </c:pt>
                <c:pt idx="2355">
                  <c:v>42294.047872916664</c:v>
                </c:pt>
                <c:pt idx="2356">
                  <c:v>42294.048567303238</c:v>
                </c:pt>
                <c:pt idx="2357">
                  <c:v>42294.049261689812</c:v>
                </c:pt>
                <c:pt idx="2358">
                  <c:v>42294.049956076386</c:v>
                </c:pt>
                <c:pt idx="2359">
                  <c:v>42294.050650462967</c:v>
                </c:pt>
                <c:pt idx="2360">
                  <c:v>42294.05134484954</c:v>
                </c:pt>
                <c:pt idx="2361">
                  <c:v>42294.052039236114</c:v>
                </c:pt>
                <c:pt idx="2362">
                  <c:v>42294.052733622688</c:v>
                </c:pt>
                <c:pt idx="2363">
                  <c:v>42294.053428009262</c:v>
                </c:pt>
                <c:pt idx="2364">
                  <c:v>42294.054122395835</c:v>
                </c:pt>
                <c:pt idx="2365">
                  <c:v>42294.054816782409</c:v>
                </c:pt>
                <c:pt idx="2366">
                  <c:v>42294.055511168983</c:v>
                </c:pt>
                <c:pt idx="2367">
                  <c:v>42294.056205555557</c:v>
                </c:pt>
                <c:pt idx="2368">
                  <c:v>42294.05689994213</c:v>
                </c:pt>
                <c:pt idx="2369">
                  <c:v>42294.057594328704</c:v>
                </c:pt>
                <c:pt idx="2370">
                  <c:v>42294.058288715278</c:v>
                </c:pt>
                <c:pt idx="2371">
                  <c:v>42294.058983101851</c:v>
                </c:pt>
                <c:pt idx="2372">
                  <c:v>42294.059677488425</c:v>
                </c:pt>
                <c:pt idx="2373">
                  <c:v>42294.060371874999</c:v>
                </c:pt>
                <c:pt idx="2374">
                  <c:v>42294.061066261573</c:v>
                </c:pt>
                <c:pt idx="2375">
                  <c:v>42294.061760648146</c:v>
                </c:pt>
                <c:pt idx="2376">
                  <c:v>42294.06245503472</c:v>
                </c:pt>
                <c:pt idx="2377">
                  <c:v>42294.063149421294</c:v>
                </c:pt>
                <c:pt idx="2378">
                  <c:v>42294.063843807868</c:v>
                </c:pt>
                <c:pt idx="2379">
                  <c:v>42294.064538194441</c:v>
                </c:pt>
                <c:pt idx="2380">
                  <c:v>42294.065232581015</c:v>
                </c:pt>
                <c:pt idx="2381">
                  <c:v>42294.065926967596</c:v>
                </c:pt>
                <c:pt idx="2382">
                  <c:v>42294.06662135417</c:v>
                </c:pt>
                <c:pt idx="2383">
                  <c:v>42294.067315740744</c:v>
                </c:pt>
                <c:pt idx="2384">
                  <c:v>42294.068010127317</c:v>
                </c:pt>
                <c:pt idx="2385">
                  <c:v>42294.068704513891</c:v>
                </c:pt>
                <c:pt idx="2386">
                  <c:v>42294.069398900465</c:v>
                </c:pt>
                <c:pt idx="2387">
                  <c:v>42294.070093287039</c:v>
                </c:pt>
                <c:pt idx="2388">
                  <c:v>42294.070787673612</c:v>
                </c:pt>
                <c:pt idx="2389">
                  <c:v>42294.071482060186</c:v>
                </c:pt>
                <c:pt idx="2390">
                  <c:v>42294.07217644676</c:v>
                </c:pt>
                <c:pt idx="2391">
                  <c:v>42294.072870833334</c:v>
                </c:pt>
                <c:pt idx="2392">
                  <c:v>42294.073565219907</c:v>
                </c:pt>
                <c:pt idx="2393">
                  <c:v>42294.074259606481</c:v>
                </c:pt>
                <c:pt idx="2394">
                  <c:v>42294.074953993055</c:v>
                </c:pt>
                <c:pt idx="2395">
                  <c:v>42294.075648379629</c:v>
                </c:pt>
                <c:pt idx="2396">
                  <c:v>42294.076342766202</c:v>
                </c:pt>
                <c:pt idx="2397">
                  <c:v>42294.077037152776</c:v>
                </c:pt>
                <c:pt idx="2398">
                  <c:v>42294.07773153935</c:v>
                </c:pt>
                <c:pt idx="2399">
                  <c:v>42294.078425925924</c:v>
                </c:pt>
                <c:pt idx="2400">
                  <c:v>42294.079120312497</c:v>
                </c:pt>
                <c:pt idx="2401">
                  <c:v>42294.079814699071</c:v>
                </c:pt>
                <c:pt idx="2402">
                  <c:v>42294.080509085645</c:v>
                </c:pt>
                <c:pt idx="2403">
                  <c:v>42294.081203472226</c:v>
                </c:pt>
                <c:pt idx="2404">
                  <c:v>42294.081897858799</c:v>
                </c:pt>
                <c:pt idx="2405">
                  <c:v>42294.082592245373</c:v>
                </c:pt>
                <c:pt idx="2406">
                  <c:v>42294.083286631947</c:v>
                </c:pt>
                <c:pt idx="2407">
                  <c:v>42294.083981018521</c:v>
                </c:pt>
                <c:pt idx="2408">
                  <c:v>42294.084675405094</c:v>
                </c:pt>
                <c:pt idx="2409">
                  <c:v>42294.085369791668</c:v>
                </c:pt>
                <c:pt idx="2410">
                  <c:v>42294.086064178242</c:v>
                </c:pt>
                <c:pt idx="2411">
                  <c:v>42294.086758564816</c:v>
                </c:pt>
                <c:pt idx="2412">
                  <c:v>42294.087452951389</c:v>
                </c:pt>
                <c:pt idx="2413">
                  <c:v>42294.088147337963</c:v>
                </c:pt>
                <c:pt idx="2414">
                  <c:v>42294.088841724537</c:v>
                </c:pt>
                <c:pt idx="2415">
                  <c:v>42294.089536111111</c:v>
                </c:pt>
                <c:pt idx="2416">
                  <c:v>42294.090230497684</c:v>
                </c:pt>
                <c:pt idx="2417">
                  <c:v>42294.090924884258</c:v>
                </c:pt>
                <c:pt idx="2418">
                  <c:v>42294.091619270832</c:v>
                </c:pt>
                <c:pt idx="2419">
                  <c:v>42294.092313657406</c:v>
                </c:pt>
                <c:pt idx="2420">
                  <c:v>42294.093008043979</c:v>
                </c:pt>
                <c:pt idx="2421">
                  <c:v>42294.093702430553</c:v>
                </c:pt>
                <c:pt idx="2422">
                  <c:v>42294.094396817127</c:v>
                </c:pt>
                <c:pt idx="2423">
                  <c:v>42294.095091203701</c:v>
                </c:pt>
                <c:pt idx="2424">
                  <c:v>42294.095785590274</c:v>
                </c:pt>
                <c:pt idx="2425">
                  <c:v>42294.096479976855</c:v>
                </c:pt>
                <c:pt idx="2426">
                  <c:v>42294.097174363429</c:v>
                </c:pt>
                <c:pt idx="2427">
                  <c:v>42294.097868750003</c:v>
                </c:pt>
                <c:pt idx="2428">
                  <c:v>42294.098563136577</c:v>
                </c:pt>
                <c:pt idx="2429">
                  <c:v>42294.09925752315</c:v>
                </c:pt>
                <c:pt idx="2430">
                  <c:v>42294.099951909724</c:v>
                </c:pt>
                <c:pt idx="2431">
                  <c:v>42294.100646296298</c:v>
                </c:pt>
                <c:pt idx="2432">
                  <c:v>42294.101340682872</c:v>
                </c:pt>
                <c:pt idx="2433">
                  <c:v>42294.102035069445</c:v>
                </c:pt>
                <c:pt idx="2434">
                  <c:v>42294.102729456019</c:v>
                </c:pt>
                <c:pt idx="2435">
                  <c:v>42294.103423842593</c:v>
                </c:pt>
                <c:pt idx="2436">
                  <c:v>42294.104118229166</c:v>
                </c:pt>
                <c:pt idx="2437">
                  <c:v>42294.10481261574</c:v>
                </c:pt>
                <c:pt idx="2438">
                  <c:v>42294.105507002314</c:v>
                </c:pt>
                <c:pt idx="2439">
                  <c:v>42294.106201388888</c:v>
                </c:pt>
                <c:pt idx="2440">
                  <c:v>42294.106895775461</c:v>
                </c:pt>
                <c:pt idx="2441">
                  <c:v>42294.107590162035</c:v>
                </c:pt>
                <c:pt idx="2442">
                  <c:v>42294.108284548609</c:v>
                </c:pt>
                <c:pt idx="2443">
                  <c:v>42294.108978935183</c:v>
                </c:pt>
                <c:pt idx="2444">
                  <c:v>42294.109673321756</c:v>
                </c:pt>
                <c:pt idx="2445">
                  <c:v>42294.11036770833</c:v>
                </c:pt>
                <c:pt idx="2446">
                  <c:v>42294.111062094904</c:v>
                </c:pt>
                <c:pt idx="2447">
                  <c:v>42294.111756481485</c:v>
                </c:pt>
                <c:pt idx="2448">
                  <c:v>42294.112450868059</c:v>
                </c:pt>
                <c:pt idx="2449">
                  <c:v>42294.113145254632</c:v>
                </c:pt>
                <c:pt idx="2450">
                  <c:v>42294.113839641206</c:v>
                </c:pt>
                <c:pt idx="2451">
                  <c:v>42294.11453402778</c:v>
                </c:pt>
                <c:pt idx="2452">
                  <c:v>42294.115228414354</c:v>
                </c:pt>
                <c:pt idx="2453">
                  <c:v>42294.115922800927</c:v>
                </c:pt>
                <c:pt idx="2454">
                  <c:v>42294.116617187501</c:v>
                </c:pt>
                <c:pt idx="2455">
                  <c:v>42294.117311574075</c:v>
                </c:pt>
                <c:pt idx="2456">
                  <c:v>42294.118005960649</c:v>
                </c:pt>
                <c:pt idx="2457">
                  <c:v>42294.118700347222</c:v>
                </c:pt>
                <c:pt idx="2458">
                  <c:v>42294.119394733796</c:v>
                </c:pt>
                <c:pt idx="2459">
                  <c:v>42294.12008912037</c:v>
                </c:pt>
                <c:pt idx="2460">
                  <c:v>42294.120783506944</c:v>
                </c:pt>
                <c:pt idx="2461">
                  <c:v>42294.121477893517</c:v>
                </c:pt>
                <c:pt idx="2462">
                  <c:v>42294.122172280091</c:v>
                </c:pt>
                <c:pt idx="2463">
                  <c:v>42294.122866666665</c:v>
                </c:pt>
                <c:pt idx="2464">
                  <c:v>42294.123561053239</c:v>
                </c:pt>
                <c:pt idx="2465">
                  <c:v>42294.124255439812</c:v>
                </c:pt>
                <c:pt idx="2466">
                  <c:v>42294.124949826386</c:v>
                </c:pt>
                <c:pt idx="2467">
                  <c:v>42294.12564421296</c:v>
                </c:pt>
                <c:pt idx="2468">
                  <c:v>42294.126338599533</c:v>
                </c:pt>
                <c:pt idx="2469">
                  <c:v>42294.127032986115</c:v>
                </c:pt>
                <c:pt idx="2470">
                  <c:v>42294.127727372688</c:v>
                </c:pt>
                <c:pt idx="2471">
                  <c:v>42294.128421759262</c:v>
                </c:pt>
                <c:pt idx="2472">
                  <c:v>42294.129116145836</c:v>
                </c:pt>
                <c:pt idx="2473">
                  <c:v>42294.129810532409</c:v>
                </c:pt>
                <c:pt idx="2474">
                  <c:v>42294.130504918983</c:v>
                </c:pt>
                <c:pt idx="2475">
                  <c:v>42294.131199305557</c:v>
                </c:pt>
                <c:pt idx="2476">
                  <c:v>42294.131893692131</c:v>
                </c:pt>
                <c:pt idx="2477">
                  <c:v>42294.132588078704</c:v>
                </c:pt>
                <c:pt idx="2478">
                  <c:v>42294.133282465278</c:v>
                </c:pt>
                <c:pt idx="2479">
                  <c:v>42294.133976851852</c:v>
                </c:pt>
                <c:pt idx="2480">
                  <c:v>42294.134671238426</c:v>
                </c:pt>
                <c:pt idx="2481">
                  <c:v>42294.135365624999</c:v>
                </c:pt>
                <c:pt idx="2482">
                  <c:v>42294.136060011573</c:v>
                </c:pt>
                <c:pt idx="2483">
                  <c:v>42294.136754398147</c:v>
                </c:pt>
                <c:pt idx="2484">
                  <c:v>42294.137448784721</c:v>
                </c:pt>
                <c:pt idx="2485">
                  <c:v>42294.138143171294</c:v>
                </c:pt>
                <c:pt idx="2486">
                  <c:v>42294.138837557868</c:v>
                </c:pt>
                <c:pt idx="2487">
                  <c:v>42294.139531944442</c:v>
                </c:pt>
                <c:pt idx="2488">
                  <c:v>42294.140226331016</c:v>
                </c:pt>
                <c:pt idx="2489">
                  <c:v>42294.140920717589</c:v>
                </c:pt>
                <c:pt idx="2490">
                  <c:v>42294.141615104163</c:v>
                </c:pt>
                <c:pt idx="2491">
                  <c:v>42294.142309490744</c:v>
                </c:pt>
                <c:pt idx="2492">
                  <c:v>42294.143003877318</c:v>
                </c:pt>
                <c:pt idx="2493">
                  <c:v>42294.143698263892</c:v>
                </c:pt>
                <c:pt idx="2494">
                  <c:v>42294.144392650465</c:v>
                </c:pt>
                <c:pt idx="2495">
                  <c:v>42294.145087037039</c:v>
                </c:pt>
                <c:pt idx="2496">
                  <c:v>42294.145781423613</c:v>
                </c:pt>
                <c:pt idx="2497">
                  <c:v>42294.146475810187</c:v>
                </c:pt>
                <c:pt idx="2498">
                  <c:v>42294.14717019676</c:v>
                </c:pt>
                <c:pt idx="2499">
                  <c:v>42294.147864583334</c:v>
                </c:pt>
                <c:pt idx="2500">
                  <c:v>42294.148558969908</c:v>
                </c:pt>
                <c:pt idx="2501">
                  <c:v>42294.149253356481</c:v>
                </c:pt>
                <c:pt idx="2502">
                  <c:v>42294.149947743055</c:v>
                </c:pt>
                <c:pt idx="2503">
                  <c:v>42294.150642129629</c:v>
                </c:pt>
                <c:pt idx="2504">
                  <c:v>42294.151336516203</c:v>
                </c:pt>
                <c:pt idx="2505">
                  <c:v>42294.152030902776</c:v>
                </c:pt>
                <c:pt idx="2506">
                  <c:v>42294.15272528935</c:v>
                </c:pt>
                <c:pt idx="2507">
                  <c:v>42294.153419675924</c:v>
                </c:pt>
                <c:pt idx="2508">
                  <c:v>42294.154114062498</c:v>
                </c:pt>
                <c:pt idx="2509">
                  <c:v>42294.154808449071</c:v>
                </c:pt>
                <c:pt idx="2510">
                  <c:v>42294.155502835645</c:v>
                </c:pt>
                <c:pt idx="2511">
                  <c:v>42294.156197222219</c:v>
                </c:pt>
                <c:pt idx="2512">
                  <c:v>42294.1568916088</c:v>
                </c:pt>
                <c:pt idx="2513">
                  <c:v>42294.157585995374</c:v>
                </c:pt>
                <c:pt idx="2514">
                  <c:v>42294.158280381947</c:v>
                </c:pt>
                <c:pt idx="2515">
                  <c:v>42294.158974768521</c:v>
                </c:pt>
                <c:pt idx="2516">
                  <c:v>42294.159669155095</c:v>
                </c:pt>
                <c:pt idx="2517">
                  <c:v>42294.160363541669</c:v>
                </c:pt>
                <c:pt idx="2518">
                  <c:v>42294.161057928242</c:v>
                </c:pt>
                <c:pt idx="2519">
                  <c:v>42294.161752314816</c:v>
                </c:pt>
                <c:pt idx="2520">
                  <c:v>42294.16244670139</c:v>
                </c:pt>
                <c:pt idx="2521">
                  <c:v>42294.163141087964</c:v>
                </c:pt>
                <c:pt idx="2522">
                  <c:v>42294.163835474537</c:v>
                </c:pt>
                <c:pt idx="2523">
                  <c:v>42294.164529861111</c:v>
                </c:pt>
                <c:pt idx="2524">
                  <c:v>42294.165224247685</c:v>
                </c:pt>
                <c:pt idx="2525">
                  <c:v>42294.165918634259</c:v>
                </c:pt>
                <c:pt idx="2526">
                  <c:v>42294.166613020832</c:v>
                </c:pt>
                <c:pt idx="2527">
                  <c:v>42294.167307407406</c:v>
                </c:pt>
                <c:pt idx="2528">
                  <c:v>42294.16800179398</c:v>
                </c:pt>
                <c:pt idx="2529">
                  <c:v>42294.168696180554</c:v>
                </c:pt>
                <c:pt idx="2530">
                  <c:v>42294.169390567127</c:v>
                </c:pt>
                <c:pt idx="2531">
                  <c:v>42294.170084953701</c:v>
                </c:pt>
                <c:pt idx="2532">
                  <c:v>42294.170779340275</c:v>
                </c:pt>
                <c:pt idx="2533">
                  <c:v>42294.171473726848</c:v>
                </c:pt>
                <c:pt idx="2534">
                  <c:v>42294.17216811343</c:v>
                </c:pt>
                <c:pt idx="2535">
                  <c:v>42294.172862500003</c:v>
                </c:pt>
                <c:pt idx="2536">
                  <c:v>42294.173556886577</c:v>
                </c:pt>
                <c:pt idx="2537">
                  <c:v>42294.174251273151</c:v>
                </c:pt>
                <c:pt idx="2538">
                  <c:v>42294.174945659724</c:v>
                </c:pt>
                <c:pt idx="2539">
                  <c:v>42294.175640046298</c:v>
                </c:pt>
                <c:pt idx="2540">
                  <c:v>42294.176334432872</c:v>
                </c:pt>
                <c:pt idx="2541">
                  <c:v>42294.177028819446</c:v>
                </c:pt>
                <c:pt idx="2542">
                  <c:v>42294.177723206019</c:v>
                </c:pt>
                <c:pt idx="2543">
                  <c:v>42294.178417592593</c:v>
                </c:pt>
                <c:pt idx="2544">
                  <c:v>42294.179111979167</c:v>
                </c:pt>
                <c:pt idx="2545">
                  <c:v>42294.179806365741</c:v>
                </c:pt>
                <c:pt idx="2546">
                  <c:v>42294.180500752314</c:v>
                </c:pt>
                <c:pt idx="2547">
                  <c:v>42294.181195138888</c:v>
                </c:pt>
                <c:pt idx="2548">
                  <c:v>42294.181889525462</c:v>
                </c:pt>
                <c:pt idx="2549">
                  <c:v>42294.182583912036</c:v>
                </c:pt>
                <c:pt idx="2550">
                  <c:v>42294.183278298609</c:v>
                </c:pt>
                <c:pt idx="2551">
                  <c:v>42294.183972685183</c:v>
                </c:pt>
                <c:pt idx="2552">
                  <c:v>42294.184667071757</c:v>
                </c:pt>
                <c:pt idx="2553">
                  <c:v>42294.185361458331</c:v>
                </c:pt>
                <c:pt idx="2554">
                  <c:v>42294.186055844904</c:v>
                </c:pt>
                <c:pt idx="2555">
                  <c:v>42294.186750231478</c:v>
                </c:pt>
                <c:pt idx="2556">
                  <c:v>42294.187444618059</c:v>
                </c:pt>
                <c:pt idx="2557">
                  <c:v>42294.188139004633</c:v>
                </c:pt>
                <c:pt idx="2558">
                  <c:v>42294.188833391207</c:v>
                </c:pt>
                <c:pt idx="2559">
                  <c:v>42294.18952777778</c:v>
                </c:pt>
                <c:pt idx="2560">
                  <c:v>42294.190222164354</c:v>
                </c:pt>
                <c:pt idx="2561">
                  <c:v>42294.190916550928</c:v>
                </c:pt>
                <c:pt idx="2562">
                  <c:v>42294.191610937502</c:v>
                </c:pt>
                <c:pt idx="2563">
                  <c:v>42294.192305324075</c:v>
                </c:pt>
                <c:pt idx="2564">
                  <c:v>42294.192999710649</c:v>
                </c:pt>
                <c:pt idx="2565">
                  <c:v>42294.193694097223</c:v>
                </c:pt>
                <c:pt idx="2566">
                  <c:v>42294.194388483797</c:v>
                </c:pt>
                <c:pt idx="2567">
                  <c:v>42294.19508287037</c:v>
                </c:pt>
                <c:pt idx="2568">
                  <c:v>42294.195777256944</c:v>
                </c:pt>
                <c:pt idx="2569">
                  <c:v>42294.196471643518</c:v>
                </c:pt>
                <c:pt idx="2570">
                  <c:v>42294.197166030091</c:v>
                </c:pt>
                <c:pt idx="2571">
                  <c:v>42294.197860416665</c:v>
                </c:pt>
                <c:pt idx="2572">
                  <c:v>42294.198554803239</c:v>
                </c:pt>
                <c:pt idx="2573">
                  <c:v>42294.199249189813</c:v>
                </c:pt>
                <c:pt idx="2574">
                  <c:v>42294.199943576386</c:v>
                </c:pt>
                <c:pt idx="2575">
                  <c:v>42294.20063796296</c:v>
                </c:pt>
                <c:pt idx="2576">
                  <c:v>42294.201332349534</c:v>
                </c:pt>
                <c:pt idx="2577">
                  <c:v>42294.202026736108</c:v>
                </c:pt>
                <c:pt idx="2578">
                  <c:v>42294.202721122689</c:v>
                </c:pt>
                <c:pt idx="2579">
                  <c:v>42294.203415509262</c:v>
                </c:pt>
                <c:pt idx="2580">
                  <c:v>42294.204109895836</c:v>
                </c:pt>
                <c:pt idx="2581">
                  <c:v>42294.20480428241</c:v>
                </c:pt>
                <c:pt idx="2582">
                  <c:v>42294.205498668984</c:v>
                </c:pt>
                <c:pt idx="2583">
                  <c:v>42294.206193055557</c:v>
                </c:pt>
                <c:pt idx="2584">
                  <c:v>42294.206887442131</c:v>
                </c:pt>
                <c:pt idx="2585">
                  <c:v>42294.207581828705</c:v>
                </c:pt>
                <c:pt idx="2586">
                  <c:v>42294.208276215279</c:v>
                </c:pt>
                <c:pt idx="2587">
                  <c:v>42294.208970601852</c:v>
                </c:pt>
                <c:pt idx="2588">
                  <c:v>42294.209664988426</c:v>
                </c:pt>
                <c:pt idx="2589">
                  <c:v>42294.210359375</c:v>
                </c:pt>
                <c:pt idx="2590">
                  <c:v>42294.211053761574</c:v>
                </c:pt>
                <c:pt idx="2591">
                  <c:v>42294.211748148147</c:v>
                </c:pt>
                <c:pt idx="2592">
                  <c:v>42294.212442534721</c:v>
                </c:pt>
                <c:pt idx="2593">
                  <c:v>42294.213136921295</c:v>
                </c:pt>
                <c:pt idx="2594">
                  <c:v>42294.213831307869</c:v>
                </c:pt>
                <c:pt idx="2595">
                  <c:v>42294.214525694442</c:v>
                </c:pt>
                <c:pt idx="2596">
                  <c:v>42294.215220081016</c:v>
                </c:pt>
                <c:pt idx="2597">
                  <c:v>42294.21591446759</c:v>
                </c:pt>
                <c:pt idx="2598">
                  <c:v>42294.216608854163</c:v>
                </c:pt>
                <c:pt idx="2599">
                  <c:v>42294.217303240737</c:v>
                </c:pt>
                <c:pt idx="2600">
                  <c:v>42294.217997627318</c:v>
                </c:pt>
                <c:pt idx="2601">
                  <c:v>42294.218692013892</c:v>
                </c:pt>
                <c:pt idx="2602">
                  <c:v>42294.219386400466</c:v>
                </c:pt>
                <c:pt idx="2603">
                  <c:v>42294.220080787039</c:v>
                </c:pt>
                <c:pt idx="2604">
                  <c:v>42294.220775173613</c:v>
                </c:pt>
                <c:pt idx="2605">
                  <c:v>42294.221469560187</c:v>
                </c:pt>
                <c:pt idx="2606">
                  <c:v>42294.222163946761</c:v>
                </c:pt>
                <c:pt idx="2607">
                  <c:v>42294.222858333334</c:v>
                </c:pt>
                <c:pt idx="2608">
                  <c:v>42294.223552719908</c:v>
                </c:pt>
                <c:pt idx="2609">
                  <c:v>42294.224247106482</c:v>
                </c:pt>
                <c:pt idx="2610">
                  <c:v>42294.224941493056</c:v>
                </c:pt>
                <c:pt idx="2611">
                  <c:v>42294.225635879629</c:v>
                </c:pt>
                <c:pt idx="2612">
                  <c:v>42294.226330266203</c:v>
                </c:pt>
                <c:pt idx="2613">
                  <c:v>42294.227024652777</c:v>
                </c:pt>
                <c:pt idx="2614">
                  <c:v>42294.227719039351</c:v>
                </c:pt>
                <c:pt idx="2615">
                  <c:v>42294.228413425924</c:v>
                </c:pt>
                <c:pt idx="2616">
                  <c:v>42294.229107812498</c:v>
                </c:pt>
                <c:pt idx="2617">
                  <c:v>42294.229802199072</c:v>
                </c:pt>
                <c:pt idx="2618">
                  <c:v>42294.230496585646</c:v>
                </c:pt>
                <c:pt idx="2619">
                  <c:v>42294.231190972219</c:v>
                </c:pt>
                <c:pt idx="2620">
                  <c:v>42294.231885358793</c:v>
                </c:pt>
                <c:pt idx="2621">
                  <c:v>42294.232579745367</c:v>
                </c:pt>
                <c:pt idx="2622">
                  <c:v>42294.233274131948</c:v>
                </c:pt>
                <c:pt idx="2623">
                  <c:v>42294.233968518522</c:v>
                </c:pt>
                <c:pt idx="2624">
                  <c:v>42294.234662905095</c:v>
                </c:pt>
                <c:pt idx="2625">
                  <c:v>42294.235357291669</c:v>
                </c:pt>
                <c:pt idx="2626">
                  <c:v>42294.236051678243</c:v>
                </c:pt>
                <c:pt idx="2627">
                  <c:v>42294.236746064817</c:v>
                </c:pt>
                <c:pt idx="2628">
                  <c:v>42294.23744045139</c:v>
                </c:pt>
                <c:pt idx="2629">
                  <c:v>42294.238134837964</c:v>
                </c:pt>
                <c:pt idx="2630">
                  <c:v>42294.238829224538</c:v>
                </c:pt>
                <c:pt idx="2631">
                  <c:v>42294.239523611112</c:v>
                </c:pt>
                <c:pt idx="2632">
                  <c:v>42294.240217997685</c:v>
                </c:pt>
                <c:pt idx="2633">
                  <c:v>42294.240912384259</c:v>
                </c:pt>
                <c:pt idx="2634">
                  <c:v>42294.241606770833</c:v>
                </c:pt>
                <c:pt idx="2635">
                  <c:v>42294.242301157406</c:v>
                </c:pt>
                <c:pt idx="2636">
                  <c:v>42294.24299554398</c:v>
                </c:pt>
                <c:pt idx="2637">
                  <c:v>42294.243689930554</c:v>
                </c:pt>
                <c:pt idx="2638">
                  <c:v>42294.244384317128</c:v>
                </c:pt>
                <c:pt idx="2639">
                  <c:v>42294.245078703701</c:v>
                </c:pt>
                <c:pt idx="2640">
                  <c:v>42294.245773090275</c:v>
                </c:pt>
                <c:pt idx="2641">
                  <c:v>42294.246467476849</c:v>
                </c:pt>
                <c:pt idx="2642">
                  <c:v>42294.247161863423</c:v>
                </c:pt>
                <c:pt idx="2643">
                  <c:v>42294.247856249996</c:v>
                </c:pt>
                <c:pt idx="2644">
                  <c:v>42294.248550636577</c:v>
                </c:pt>
                <c:pt idx="2645">
                  <c:v>42294.249245023151</c:v>
                </c:pt>
                <c:pt idx="2646">
                  <c:v>42294.249939409725</c:v>
                </c:pt>
                <c:pt idx="2647">
                  <c:v>42294.250633796299</c:v>
                </c:pt>
                <c:pt idx="2648">
                  <c:v>42294.251328182872</c:v>
                </c:pt>
                <c:pt idx="2649">
                  <c:v>42294.252022569446</c:v>
                </c:pt>
                <c:pt idx="2650">
                  <c:v>42294.25271695602</c:v>
                </c:pt>
                <c:pt idx="2651">
                  <c:v>42294.253411342594</c:v>
                </c:pt>
                <c:pt idx="2652">
                  <c:v>42294.254105729167</c:v>
                </c:pt>
                <c:pt idx="2653">
                  <c:v>42294.254800115741</c:v>
                </c:pt>
                <c:pt idx="2654">
                  <c:v>42294.255494502315</c:v>
                </c:pt>
                <c:pt idx="2655">
                  <c:v>42294.256188888889</c:v>
                </c:pt>
                <c:pt idx="2656">
                  <c:v>42294.256883275462</c:v>
                </c:pt>
                <c:pt idx="2657">
                  <c:v>42294.257577662036</c:v>
                </c:pt>
                <c:pt idx="2658">
                  <c:v>42294.25827204861</c:v>
                </c:pt>
                <c:pt idx="2659">
                  <c:v>42294.258966435184</c:v>
                </c:pt>
                <c:pt idx="2660">
                  <c:v>42294.259660821757</c:v>
                </c:pt>
                <c:pt idx="2661">
                  <c:v>42294.260355208331</c:v>
                </c:pt>
                <c:pt idx="2662">
                  <c:v>42294.261049594905</c:v>
                </c:pt>
                <c:pt idx="2663">
                  <c:v>42294.261743981479</c:v>
                </c:pt>
                <c:pt idx="2664">
                  <c:v>42294.262438368052</c:v>
                </c:pt>
                <c:pt idx="2665">
                  <c:v>42294.263132754633</c:v>
                </c:pt>
                <c:pt idx="2666">
                  <c:v>42294.263827141207</c:v>
                </c:pt>
                <c:pt idx="2667">
                  <c:v>42294.264521527781</c:v>
                </c:pt>
                <c:pt idx="2668">
                  <c:v>42294.265215914354</c:v>
                </c:pt>
                <c:pt idx="2669">
                  <c:v>42294.265910300928</c:v>
                </c:pt>
                <c:pt idx="2670">
                  <c:v>42294.266604687502</c:v>
                </c:pt>
                <c:pt idx="2671">
                  <c:v>42294.267299074076</c:v>
                </c:pt>
                <c:pt idx="2672">
                  <c:v>42294.267993460649</c:v>
                </c:pt>
                <c:pt idx="2673">
                  <c:v>42294.268687847223</c:v>
                </c:pt>
                <c:pt idx="2674">
                  <c:v>42294.269382233797</c:v>
                </c:pt>
                <c:pt idx="2675">
                  <c:v>42294.270076620371</c:v>
                </c:pt>
                <c:pt idx="2676">
                  <c:v>42294.270771006944</c:v>
                </c:pt>
                <c:pt idx="2677">
                  <c:v>42294.271465393518</c:v>
                </c:pt>
                <c:pt idx="2678">
                  <c:v>42294.272159780092</c:v>
                </c:pt>
                <c:pt idx="2679">
                  <c:v>42294.272854166666</c:v>
                </c:pt>
                <c:pt idx="2680">
                  <c:v>42294.273548553239</c:v>
                </c:pt>
                <c:pt idx="2681">
                  <c:v>42294.274242939813</c:v>
                </c:pt>
                <c:pt idx="2682">
                  <c:v>42294.274937326387</c:v>
                </c:pt>
                <c:pt idx="2683">
                  <c:v>42294.275631712961</c:v>
                </c:pt>
                <c:pt idx="2684">
                  <c:v>42294.276326099534</c:v>
                </c:pt>
                <c:pt idx="2685">
                  <c:v>42294.277020486108</c:v>
                </c:pt>
                <c:pt idx="2686">
                  <c:v>42294.277714872682</c:v>
                </c:pt>
                <c:pt idx="2687">
                  <c:v>42294.278409259263</c:v>
                </c:pt>
                <c:pt idx="2688">
                  <c:v>42294.279103645837</c:v>
                </c:pt>
                <c:pt idx="2689">
                  <c:v>42294.27979803241</c:v>
                </c:pt>
                <c:pt idx="2690">
                  <c:v>42294.280492418984</c:v>
                </c:pt>
                <c:pt idx="2691">
                  <c:v>42294.281186805558</c:v>
                </c:pt>
                <c:pt idx="2692">
                  <c:v>42294.281881192132</c:v>
                </c:pt>
                <c:pt idx="2693">
                  <c:v>42294.282575578705</c:v>
                </c:pt>
                <c:pt idx="2694">
                  <c:v>42294.283269965279</c:v>
                </c:pt>
                <c:pt idx="2695">
                  <c:v>42294.283964351853</c:v>
                </c:pt>
                <c:pt idx="2696">
                  <c:v>42294.284658738427</c:v>
                </c:pt>
                <c:pt idx="2697">
                  <c:v>42294.285353125</c:v>
                </c:pt>
                <c:pt idx="2698">
                  <c:v>42294.286047511574</c:v>
                </c:pt>
                <c:pt idx="2699">
                  <c:v>42294.286741898148</c:v>
                </c:pt>
                <c:pt idx="2700">
                  <c:v>42294.287436284721</c:v>
                </c:pt>
                <c:pt idx="2701">
                  <c:v>42294.288130671295</c:v>
                </c:pt>
                <c:pt idx="2702">
                  <c:v>42294.288825057869</c:v>
                </c:pt>
                <c:pt idx="2703">
                  <c:v>42294.289519444443</c:v>
                </c:pt>
                <c:pt idx="2704">
                  <c:v>42294.290213831016</c:v>
                </c:pt>
                <c:pt idx="2705">
                  <c:v>42294.29090821759</c:v>
                </c:pt>
                <c:pt idx="2706">
                  <c:v>42294.291602604164</c:v>
                </c:pt>
                <c:pt idx="2707">
                  <c:v>42294.292296990738</c:v>
                </c:pt>
                <c:pt idx="2708">
                  <c:v>42294.292991377311</c:v>
                </c:pt>
                <c:pt idx="2709">
                  <c:v>42294.293685763892</c:v>
                </c:pt>
                <c:pt idx="2710">
                  <c:v>42294.294380150466</c:v>
                </c:pt>
                <c:pt idx="2711">
                  <c:v>42294.29507453704</c:v>
                </c:pt>
                <c:pt idx="2712">
                  <c:v>42294.295768923614</c:v>
                </c:pt>
                <c:pt idx="2713">
                  <c:v>42294.296463310187</c:v>
                </c:pt>
                <c:pt idx="2714">
                  <c:v>42294.297157696761</c:v>
                </c:pt>
                <c:pt idx="2715">
                  <c:v>42294.297852083335</c:v>
                </c:pt>
                <c:pt idx="2716">
                  <c:v>42294.298546469909</c:v>
                </c:pt>
                <c:pt idx="2717">
                  <c:v>42294.299240856482</c:v>
                </c:pt>
                <c:pt idx="2718">
                  <c:v>42294.299935243056</c:v>
                </c:pt>
                <c:pt idx="2719">
                  <c:v>42294.30062962963</c:v>
                </c:pt>
                <c:pt idx="2720">
                  <c:v>42294.301324016204</c:v>
                </c:pt>
                <c:pt idx="2721">
                  <c:v>42294.302018402777</c:v>
                </c:pt>
                <c:pt idx="2722">
                  <c:v>42294.302712789351</c:v>
                </c:pt>
                <c:pt idx="2723">
                  <c:v>42294.303407175925</c:v>
                </c:pt>
                <c:pt idx="2724">
                  <c:v>42294.304101562499</c:v>
                </c:pt>
                <c:pt idx="2725">
                  <c:v>42294.304795949072</c:v>
                </c:pt>
                <c:pt idx="2726">
                  <c:v>42294.305490335646</c:v>
                </c:pt>
                <c:pt idx="2727">
                  <c:v>42294.30618472222</c:v>
                </c:pt>
                <c:pt idx="2728">
                  <c:v>42294.306879108794</c:v>
                </c:pt>
                <c:pt idx="2729">
                  <c:v>42294.307573495367</c:v>
                </c:pt>
                <c:pt idx="2730">
                  <c:v>42294.308267881941</c:v>
                </c:pt>
                <c:pt idx="2731">
                  <c:v>42294.308962268522</c:v>
                </c:pt>
                <c:pt idx="2732">
                  <c:v>42294.309656655096</c:v>
                </c:pt>
                <c:pt idx="2733">
                  <c:v>42294.310351041669</c:v>
                </c:pt>
                <c:pt idx="2734">
                  <c:v>42294.311045428243</c:v>
                </c:pt>
                <c:pt idx="2735">
                  <c:v>42294.311739814817</c:v>
                </c:pt>
                <c:pt idx="2736">
                  <c:v>42294.312434201391</c:v>
                </c:pt>
                <c:pt idx="2737">
                  <c:v>42294.313128587964</c:v>
                </c:pt>
                <c:pt idx="2738">
                  <c:v>42294.313822974538</c:v>
                </c:pt>
                <c:pt idx="2739">
                  <c:v>42294.314517361112</c:v>
                </c:pt>
                <c:pt idx="2740">
                  <c:v>42294.315211747686</c:v>
                </c:pt>
                <c:pt idx="2741">
                  <c:v>42294.315906134259</c:v>
                </c:pt>
                <c:pt idx="2742">
                  <c:v>42294.316600520833</c:v>
                </c:pt>
                <c:pt idx="2743">
                  <c:v>42294.317294907407</c:v>
                </c:pt>
                <c:pt idx="2744">
                  <c:v>42294.317989293981</c:v>
                </c:pt>
                <c:pt idx="2745">
                  <c:v>42294.318683680554</c:v>
                </c:pt>
                <c:pt idx="2746">
                  <c:v>42294.319378067128</c:v>
                </c:pt>
                <c:pt idx="2747">
                  <c:v>42294.320072453702</c:v>
                </c:pt>
                <c:pt idx="2748">
                  <c:v>42294.320766840276</c:v>
                </c:pt>
                <c:pt idx="2749">
                  <c:v>42294.321461226849</c:v>
                </c:pt>
                <c:pt idx="2750">
                  <c:v>42294.322155613423</c:v>
                </c:pt>
                <c:pt idx="2751">
                  <c:v>42294.322849999997</c:v>
                </c:pt>
                <c:pt idx="2752">
                  <c:v>42294.323544386571</c:v>
                </c:pt>
                <c:pt idx="2753">
                  <c:v>42294.324238773152</c:v>
                </c:pt>
                <c:pt idx="2754">
                  <c:v>42294.324933159725</c:v>
                </c:pt>
                <c:pt idx="2755">
                  <c:v>42294.325627546299</c:v>
                </c:pt>
                <c:pt idx="2756">
                  <c:v>42294.326321932873</c:v>
                </c:pt>
                <c:pt idx="2757">
                  <c:v>42294.327016319447</c:v>
                </c:pt>
                <c:pt idx="2758">
                  <c:v>42294.32771070602</c:v>
                </c:pt>
                <c:pt idx="2759">
                  <c:v>42294.328405092594</c:v>
                </c:pt>
                <c:pt idx="2760">
                  <c:v>42294.329099479168</c:v>
                </c:pt>
                <c:pt idx="2761">
                  <c:v>42294.329793865742</c:v>
                </c:pt>
                <c:pt idx="2762">
                  <c:v>42294.330488252315</c:v>
                </c:pt>
                <c:pt idx="2763">
                  <c:v>42294.331182638889</c:v>
                </c:pt>
                <c:pt idx="2764">
                  <c:v>42294.331877025463</c:v>
                </c:pt>
                <c:pt idx="2765">
                  <c:v>42294.332571412036</c:v>
                </c:pt>
                <c:pt idx="2766">
                  <c:v>42294.33326579861</c:v>
                </c:pt>
                <c:pt idx="2767">
                  <c:v>42294.333960185184</c:v>
                </c:pt>
                <c:pt idx="2768">
                  <c:v>42294.334654571758</c:v>
                </c:pt>
                <c:pt idx="2769">
                  <c:v>42294.335348958331</c:v>
                </c:pt>
                <c:pt idx="2770">
                  <c:v>42294.336043344905</c:v>
                </c:pt>
                <c:pt idx="2771">
                  <c:v>42294.336737731479</c:v>
                </c:pt>
                <c:pt idx="2772">
                  <c:v>42294.337432118053</c:v>
                </c:pt>
                <c:pt idx="2773">
                  <c:v>42294.338126504626</c:v>
                </c:pt>
                <c:pt idx="2774">
                  <c:v>42294.3388208912</c:v>
                </c:pt>
                <c:pt idx="2775">
                  <c:v>42294.339515277781</c:v>
                </c:pt>
                <c:pt idx="2776">
                  <c:v>42294.340209664355</c:v>
                </c:pt>
                <c:pt idx="2777">
                  <c:v>42294.340904050929</c:v>
                </c:pt>
                <c:pt idx="2778">
                  <c:v>42294.341598437502</c:v>
                </c:pt>
                <c:pt idx="2779">
                  <c:v>42294.342292824076</c:v>
                </c:pt>
                <c:pt idx="2780">
                  <c:v>42294.34298721065</c:v>
                </c:pt>
                <c:pt idx="2781">
                  <c:v>42294.343681597224</c:v>
                </c:pt>
                <c:pt idx="2782">
                  <c:v>42294.344375983797</c:v>
                </c:pt>
                <c:pt idx="2783">
                  <c:v>42294.345070370371</c:v>
                </c:pt>
                <c:pt idx="2784">
                  <c:v>42294.345764756945</c:v>
                </c:pt>
                <c:pt idx="2785">
                  <c:v>42294.346459143519</c:v>
                </c:pt>
                <c:pt idx="2786">
                  <c:v>42294.347153530092</c:v>
                </c:pt>
                <c:pt idx="2787">
                  <c:v>42294.347847916666</c:v>
                </c:pt>
                <c:pt idx="2788">
                  <c:v>42294.34854230324</c:v>
                </c:pt>
                <c:pt idx="2789">
                  <c:v>42294.349236689814</c:v>
                </c:pt>
                <c:pt idx="2790">
                  <c:v>42294.349931076387</c:v>
                </c:pt>
                <c:pt idx="2791">
                  <c:v>42294.350625462961</c:v>
                </c:pt>
                <c:pt idx="2792">
                  <c:v>42294.351319849535</c:v>
                </c:pt>
                <c:pt idx="2793">
                  <c:v>42294.352014236109</c:v>
                </c:pt>
                <c:pt idx="2794">
                  <c:v>42294.352708622682</c:v>
                </c:pt>
                <c:pt idx="2795">
                  <c:v>42294.353403009256</c:v>
                </c:pt>
                <c:pt idx="2796">
                  <c:v>42294.35409739583</c:v>
                </c:pt>
                <c:pt idx="2797">
                  <c:v>42294.354791782411</c:v>
                </c:pt>
                <c:pt idx="2798">
                  <c:v>42294.355486168984</c:v>
                </c:pt>
                <c:pt idx="2799">
                  <c:v>42294.356180555558</c:v>
                </c:pt>
                <c:pt idx="2800">
                  <c:v>42294.356874942132</c:v>
                </c:pt>
                <c:pt idx="2801">
                  <c:v>42294.357569328706</c:v>
                </c:pt>
                <c:pt idx="2802">
                  <c:v>42294.358263715279</c:v>
                </c:pt>
                <c:pt idx="2803">
                  <c:v>42294.358958101853</c:v>
                </c:pt>
                <c:pt idx="2804">
                  <c:v>42294.359652488427</c:v>
                </c:pt>
                <c:pt idx="2805">
                  <c:v>42294.360346875001</c:v>
                </c:pt>
                <c:pt idx="2806">
                  <c:v>42294.361041261574</c:v>
                </c:pt>
                <c:pt idx="2807">
                  <c:v>42294.361735648148</c:v>
                </c:pt>
                <c:pt idx="2808">
                  <c:v>42294.362430034722</c:v>
                </c:pt>
                <c:pt idx="2809">
                  <c:v>42294.363124421296</c:v>
                </c:pt>
                <c:pt idx="2810">
                  <c:v>42294.363818807869</c:v>
                </c:pt>
                <c:pt idx="2811">
                  <c:v>42294.364513194443</c:v>
                </c:pt>
                <c:pt idx="2812">
                  <c:v>42294.365207581017</c:v>
                </c:pt>
                <c:pt idx="2813">
                  <c:v>42294.365901967591</c:v>
                </c:pt>
                <c:pt idx="2814">
                  <c:v>42294.366596354164</c:v>
                </c:pt>
                <c:pt idx="2815">
                  <c:v>42294.367290740738</c:v>
                </c:pt>
                <c:pt idx="2816">
                  <c:v>42294.367985127312</c:v>
                </c:pt>
                <c:pt idx="2817">
                  <c:v>42294.368679513886</c:v>
                </c:pt>
                <c:pt idx="2818">
                  <c:v>42294.369373900467</c:v>
                </c:pt>
                <c:pt idx="2819">
                  <c:v>42294.37006828704</c:v>
                </c:pt>
                <c:pt idx="2820">
                  <c:v>42294.370762673614</c:v>
                </c:pt>
                <c:pt idx="2821">
                  <c:v>42294.371457060188</c:v>
                </c:pt>
                <c:pt idx="2822">
                  <c:v>42294.372151446762</c:v>
                </c:pt>
                <c:pt idx="2823">
                  <c:v>42294.372845833335</c:v>
                </c:pt>
                <c:pt idx="2824">
                  <c:v>42294.373540219909</c:v>
                </c:pt>
                <c:pt idx="2825">
                  <c:v>42294.374234606483</c:v>
                </c:pt>
                <c:pt idx="2826">
                  <c:v>42294.374928993057</c:v>
                </c:pt>
                <c:pt idx="2827">
                  <c:v>42294.37562337963</c:v>
                </c:pt>
                <c:pt idx="2828">
                  <c:v>42294.376317766204</c:v>
                </c:pt>
                <c:pt idx="2829">
                  <c:v>42294.377012152778</c:v>
                </c:pt>
                <c:pt idx="2830">
                  <c:v>42294.377706539351</c:v>
                </c:pt>
                <c:pt idx="2831">
                  <c:v>42294.378400925925</c:v>
                </c:pt>
                <c:pt idx="2832">
                  <c:v>42294.379095312499</c:v>
                </c:pt>
                <c:pt idx="2833">
                  <c:v>42294.379789699073</c:v>
                </c:pt>
                <c:pt idx="2834">
                  <c:v>42294.380484085646</c:v>
                </c:pt>
                <c:pt idx="2835">
                  <c:v>42294.38117847222</c:v>
                </c:pt>
                <c:pt idx="2836">
                  <c:v>42294.381872858794</c:v>
                </c:pt>
                <c:pt idx="2837">
                  <c:v>42294.382567245368</c:v>
                </c:pt>
                <c:pt idx="2838">
                  <c:v>42294.383261631941</c:v>
                </c:pt>
                <c:pt idx="2839">
                  <c:v>42294.383956018515</c:v>
                </c:pt>
                <c:pt idx="2840">
                  <c:v>42294.384650405096</c:v>
                </c:pt>
                <c:pt idx="2841">
                  <c:v>42294.38534479167</c:v>
                </c:pt>
                <c:pt idx="2842">
                  <c:v>42294.386039178244</c:v>
                </c:pt>
                <c:pt idx="2843">
                  <c:v>42294.386733564817</c:v>
                </c:pt>
                <c:pt idx="2844">
                  <c:v>42294.387427951391</c:v>
                </c:pt>
                <c:pt idx="2845">
                  <c:v>42294.388122337965</c:v>
                </c:pt>
                <c:pt idx="2846">
                  <c:v>42294.388816724539</c:v>
                </c:pt>
                <c:pt idx="2847">
                  <c:v>42294.389511111112</c:v>
                </c:pt>
                <c:pt idx="2848">
                  <c:v>42294.390205497686</c:v>
                </c:pt>
                <c:pt idx="2849">
                  <c:v>42294.39089988426</c:v>
                </c:pt>
                <c:pt idx="2850">
                  <c:v>42294.391594270834</c:v>
                </c:pt>
                <c:pt idx="2851">
                  <c:v>42294.392288657407</c:v>
                </c:pt>
                <c:pt idx="2852">
                  <c:v>42294.392983043981</c:v>
                </c:pt>
                <c:pt idx="2853">
                  <c:v>42294.393677430555</c:v>
                </c:pt>
                <c:pt idx="2854">
                  <c:v>42294.394371817129</c:v>
                </c:pt>
                <c:pt idx="2855">
                  <c:v>42294.395066203702</c:v>
                </c:pt>
                <c:pt idx="2856">
                  <c:v>42294.395760590276</c:v>
                </c:pt>
                <c:pt idx="2857">
                  <c:v>42294.39645497685</c:v>
                </c:pt>
                <c:pt idx="2858">
                  <c:v>42294.397149363424</c:v>
                </c:pt>
                <c:pt idx="2859">
                  <c:v>42294.397843749997</c:v>
                </c:pt>
                <c:pt idx="2860">
                  <c:v>42294.398538136571</c:v>
                </c:pt>
                <c:pt idx="2861">
                  <c:v>42294.399232523145</c:v>
                </c:pt>
                <c:pt idx="2862">
                  <c:v>42294.399926909726</c:v>
                </c:pt>
                <c:pt idx="2863">
                  <c:v>42294.4006212963</c:v>
                </c:pt>
                <c:pt idx="2864">
                  <c:v>42294.401315682873</c:v>
                </c:pt>
                <c:pt idx="2865">
                  <c:v>42294.402010069447</c:v>
                </c:pt>
                <c:pt idx="2866">
                  <c:v>42294.402704456021</c:v>
                </c:pt>
                <c:pt idx="2867">
                  <c:v>42294.403398842594</c:v>
                </c:pt>
                <c:pt idx="2868">
                  <c:v>42294.404093229168</c:v>
                </c:pt>
                <c:pt idx="2869">
                  <c:v>42294.404787615742</c:v>
                </c:pt>
                <c:pt idx="2870">
                  <c:v>42294.405482002316</c:v>
                </c:pt>
                <c:pt idx="2871">
                  <c:v>42294.406176388889</c:v>
                </c:pt>
                <c:pt idx="2872">
                  <c:v>42294.406870775463</c:v>
                </c:pt>
                <c:pt idx="2873">
                  <c:v>42294.407565162037</c:v>
                </c:pt>
                <c:pt idx="2874">
                  <c:v>42294.408259548611</c:v>
                </c:pt>
                <c:pt idx="2875">
                  <c:v>42294.408953935184</c:v>
                </c:pt>
                <c:pt idx="2876">
                  <c:v>42294.409648321758</c:v>
                </c:pt>
                <c:pt idx="2877">
                  <c:v>42294.410342708332</c:v>
                </c:pt>
                <c:pt idx="2878">
                  <c:v>42294.411037094906</c:v>
                </c:pt>
                <c:pt idx="2879">
                  <c:v>42294.411731481479</c:v>
                </c:pt>
                <c:pt idx="2880">
                  <c:v>42294.412425868053</c:v>
                </c:pt>
                <c:pt idx="2881">
                  <c:v>42294.413120254627</c:v>
                </c:pt>
                <c:pt idx="2882">
                  <c:v>42294.413814641201</c:v>
                </c:pt>
                <c:pt idx="2883">
                  <c:v>42294.414509027774</c:v>
                </c:pt>
                <c:pt idx="2884">
                  <c:v>42294.415203414355</c:v>
                </c:pt>
                <c:pt idx="2885">
                  <c:v>42294.415897800929</c:v>
                </c:pt>
                <c:pt idx="2886">
                  <c:v>42294.416592187503</c:v>
                </c:pt>
                <c:pt idx="2887">
                  <c:v>42294.417286574077</c:v>
                </c:pt>
                <c:pt idx="2888">
                  <c:v>42294.41798096065</c:v>
                </c:pt>
                <c:pt idx="2889">
                  <c:v>42294.418675347224</c:v>
                </c:pt>
                <c:pt idx="2890">
                  <c:v>42294.419369733798</c:v>
                </c:pt>
                <c:pt idx="2891">
                  <c:v>42294.420064120372</c:v>
                </c:pt>
                <c:pt idx="2892">
                  <c:v>42294.420758506945</c:v>
                </c:pt>
                <c:pt idx="2893">
                  <c:v>42294.421452893519</c:v>
                </c:pt>
                <c:pt idx="2894">
                  <c:v>42294.422147280093</c:v>
                </c:pt>
                <c:pt idx="2895">
                  <c:v>42294.422841666666</c:v>
                </c:pt>
                <c:pt idx="2896">
                  <c:v>42294.42353605324</c:v>
                </c:pt>
                <c:pt idx="2897">
                  <c:v>42294.424230439814</c:v>
                </c:pt>
                <c:pt idx="2898">
                  <c:v>42294.424924826388</c:v>
                </c:pt>
                <c:pt idx="2899">
                  <c:v>42294.425619212961</c:v>
                </c:pt>
                <c:pt idx="2900">
                  <c:v>42294.426313599535</c:v>
                </c:pt>
                <c:pt idx="2901">
                  <c:v>42294.427007986109</c:v>
                </c:pt>
                <c:pt idx="2902">
                  <c:v>42294.427702372683</c:v>
                </c:pt>
                <c:pt idx="2903">
                  <c:v>42294.428396759256</c:v>
                </c:pt>
                <c:pt idx="2904">
                  <c:v>42294.42909114583</c:v>
                </c:pt>
                <c:pt idx="2905">
                  <c:v>42294.429785532404</c:v>
                </c:pt>
                <c:pt idx="2906">
                  <c:v>42294.430479918985</c:v>
                </c:pt>
                <c:pt idx="2907">
                  <c:v>42294.431174305559</c:v>
                </c:pt>
                <c:pt idx="2908">
                  <c:v>42294.431868692132</c:v>
                </c:pt>
                <c:pt idx="2909">
                  <c:v>42294.432563078706</c:v>
                </c:pt>
                <c:pt idx="2910">
                  <c:v>42294.43325746528</c:v>
                </c:pt>
                <c:pt idx="2911">
                  <c:v>42294.433951851854</c:v>
                </c:pt>
                <c:pt idx="2912">
                  <c:v>42294.434646238427</c:v>
                </c:pt>
                <c:pt idx="2913">
                  <c:v>42294.435340625001</c:v>
                </c:pt>
                <c:pt idx="2914">
                  <c:v>42294.436035011575</c:v>
                </c:pt>
                <c:pt idx="2915">
                  <c:v>42294.436729398149</c:v>
                </c:pt>
                <c:pt idx="2916">
                  <c:v>42294.437423784722</c:v>
                </c:pt>
                <c:pt idx="2917">
                  <c:v>42294.438118171296</c:v>
                </c:pt>
                <c:pt idx="2918">
                  <c:v>42294.43881255787</c:v>
                </c:pt>
                <c:pt idx="2919">
                  <c:v>42294.439506944444</c:v>
                </c:pt>
                <c:pt idx="2920">
                  <c:v>42294.440201331017</c:v>
                </c:pt>
                <c:pt idx="2921">
                  <c:v>42294.440895717591</c:v>
                </c:pt>
                <c:pt idx="2922">
                  <c:v>42294.441590104165</c:v>
                </c:pt>
                <c:pt idx="2923">
                  <c:v>42294.442284490739</c:v>
                </c:pt>
                <c:pt idx="2924">
                  <c:v>42294.442978877312</c:v>
                </c:pt>
                <c:pt idx="2925">
                  <c:v>42294.443673263886</c:v>
                </c:pt>
                <c:pt idx="2926">
                  <c:v>42294.44436765046</c:v>
                </c:pt>
                <c:pt idx="2927">
                  <c:v>42294.445062037033</c:v>
                </c:pt>
                <c:pt idx="2928">
                  <c:v>42294.445756423615</c:v>
                </c:pt>
                <c:pt idx="2929">
                  <c:v>42294.446450810188</c:v>
                </c:pt>
                <c:pt idx="2930">
                  <c:v>42294.447145196762</c:v>
                </c:pt>
                <c:pt idx="2931">
                  <c:v>42294.447839583336</c:v>
                </c:pt>
                <c:pt idx="2932">
                  <c:v>42294.448533969909</c:v>
                </c:pt>
                <c:pt idx="2933">
                  <c:v>42294.449228356483</c:v>
                </c:pt>
                <c:pt idx="2934">
                  <c:v>42294.449922743057</c:v>
                </c:pt>
                <c:pt idx="2935">
                  <c:v>42294.450617129631</c:v>
                </c:pt>
                <c:pt idx="2936">
                  <c:v>42294.451311516204</c:v>
                </c:pt>
                <c:pt idx="2937">
                  <c:v>42294.452005902778</c:v>
                </c:pt>
                <c:pt idx="2938">
                  <c:v>42294.452700289352</c:v>
                </c:pt>
                <c:pt idx="2939">
                  <c:v>42294.453394675926</c:v>
                </c:pt>
                <c:pt idx="2940">
                  <c:v>42294.454089062499</c:v>
                </c:pt>
                <c:pt idx="2941">
                  <c:v>42294.454783449073</c:v>
                </c:pt>
                <c:pt idx="2942">
                  <c:v>42294.455477835647</c:v>
                </c:pt>
                <c:pt idx="2943">
                  <c:v>42294.456172222221</c:v>
                </c:pt>
                <c:pt idx="2944">
                  <c:v>42294.456866608794</c:v>
                </c:pt>
                <c:pt idx="2945">
                  <c:v>42294.457560995368</c:v>
                </c:pt>
                <c:pt idx="2946">
                  <c:v>42294.458255381942</c:v>
                </c:pt>
                <c:pt idx="2947">
                  <c:v>42294.458949768516</c:v>
                </c:pt>
                <c:pt idx="2948">
                  <c:v>42294.459644155089</c:v>
                </c:pt>
                <c:pt idx="2949">
                  <c:v>42294.460338541663</c:v>
                </c:pt>
                <c:pt idx="2950">
                  <c:v>42294.461032928244</c:v>
                </c:pt>
                <c:pt idx="2951">
                  <c:v>42294.461727314818</c:v>
                </c:pt>
                <c:pt idx="2952">
                  <c:v>42294.462421701392</c:v>
                </c:pt>
                <c:pt idx="2953">
                  <c:v>42294.463116087965</c:v>
                </c:pt>
                <c:pt idx="2954">
                  <c:v>42294.463810474539</c:v>
                </c:pt>
                <c:pt idx="2955">
                  <c:v>42294.464504861113</c:v>
                </c:pt>
                <c:pt idx="2956">
                  <c:v>42294.465199247687</c:v>
                </c:pt>
                <c:pt idx="2957">
                  <c:v>42294.46589363426</c:v>
                </c:pt>
                <c:pt idx="2958">
                  <c:v>42294.466588020834</c:v>
                </c:pt>
                <c:pt idx="2959">
                  <c:v>42294.467282407408</c:v>
                </c:pt>
                <c:pt idx="2960">
                  <c:v>42294.467976793982</c:v>
                </c:pt>
                <c:pt idx="2961">
                  <c:v>42294.468671180555</c:v>
                </c:pt>
                <c:pt idx="2962">
                  <c:v>42294.469365567129</c:v>
                </c:pt>
                <c:pt idx="2963">
                  <c:v>42294.470059953703</c:v>
                </c:pt>
                <c:pt idx="2964">
                  <c:v>42294.470754340276</c:v>
                </c:pt>
                <c:pt idx="2965">
                  <c:v>42294.47144872685</c:v>
                </c:pt>
                <c:pt idx="2966">
                  <c:v>42294.472143113424</c:v>
                </c:pt>
                <c:pt idx="2967">
                  <c:v>42294.472837499998</c:v>
                </c:pt>
                <c:pt idx="2968">
                  <c:v>42294.473531886571</c:v>
                </c:pt>
                <c:pt idx="2969">
                  <c:v>42294.474226273145</c:v>
                </c:pt>
                <c:pt idx="2970">
                  <c:v>42294.474920659719</c:v>
                </c:pt>
                <c:pt idx="2971">
                  <c:v>42294.475615046293</c:v>
                </c:pt>
                <c:pt idx="2972">
                  <c:v>42294.476309432874</c:v>
                </c:pt>
                <c:pt idx="2973">
                  <c:v>42294.477003819447</c:v>
                </c:pt>
                <c:pt idx="2974">
                  <c:v>42294.477698206021</c:v>
                </c:pt>
                <c:pt idx="2975">
                  <c:v>42294.478392592595</c:v>
                </c:pt>
                <c:pt idx="2976">
                  <c:v>42294.479086979169</c:v>
                </c:pt>
                <c:pt idx="2977">
                  <c:v>42294.479781365742</c:v>
                </c:pt>
                <c:pt idx="2978">
                  <c:v>42294.480475752316</c:v>
                </c:pt>
                <c:pt idx="2979">
                  <c:v>42294.48117013889</c:v>
                </c:pt>
                <c:pt idx="2980">
                  <c:v>42294.481864525464</c:v>
                </c:pt>
                <c:pt idx="2981">
                  <c:v>42294.482558912037</c:v>
                </c:pt>
                <c:pt idx="2982">
                  <c:v>42294.483253298611</c:v>
                </c:pt>
                <c:pt idx="2983">
                  <c:v>42294.483947685185</c:v>
                </c:pt>
                <c:pt idx="2984">
                  <c:v>42294.484642071759</c:v>
                </c:pt>
                <c:pt idx="2985">
                  <c:v>42294.485336458332</c:v>
                </c:pt>
                <c:pt idx="2986">
                  <c:v>42294.486030844906</c:v>
                </c:pt>
                <c:pt idx="2987">
                  <c:v>42294.48672523148</c:v>
                </c:pt>
                <c:pt idx="2988">
                  <c:v>42294.487419618054</c:v>
                </c:pt>
                <c:pt idx="2989">
                  <c:v>42294.488114004627</c:v>
                </c:pt>
                <c:pt idx="2990">
                  <c:v>42294.488808391201</c:v>
                </c:pt>
                <c:pt idx="2991">
                  <c:v>42294.489502777775</c:v>
                </c:pt>
                <c:pt idx="2992">
                  <c:v>42294.490197164349</c:v>
                </c:pt>
                <c:pt idx="2993">
                  <c:v>42294.49089155093</c:v>
                </c:pt>
                <c:pt idx="2994">
                  <c:v>42294.491585937503</c:v>
                </c:pt>
                <c:pt idx="2995">
                  <c:v>42294.492280324077</c:v>
                </c:pt>
                <c:pt idx="2996">
                  <c:v>42294.492974710651</c:v>
                </c:pt>
                <c:pt idx="2997">
                  <c:v>42294.493669097224</c:v>
                </c:pt>
                <c:pt idx="2998">
                  <c:v>42294.494363483798</c:v>
                </c:pt>
                <c:pt idx="2999">
                  <c:v>42294.495057870372</c:v>
                </c:pt>
                <c:pt idx="3000">
                  <c:v>42294.495752256946</c:v>
                </c:pt>
                <c:pt idx="3001">
                  <c:v>42294.496446643519</c:v>
                </c:pt>
                <c:pt idx="3002">
                  <c:v>42294.497141030093</c:v>
                </c:pt>
                <c:pt idx="3003">
                  <c:v>42294.497835416667</c:v>
                </c:pt>
                <c:pt idx="3004">
                  <c:v>42294.498529803241</c:v>
                </c:pt>
                <c:pt idx="3005">
                  <c:v>42294.499224189814</c:v>
                </c:pt>
                <c:pt idx="3006">
                  <c:v>42294.499918576388</c:v>
                </c:pt>
                <c:pt idx="3007">
                  <c:v>42294.500612962962</c:v>
                </c:pt>
                <c:pt idx="3008">
                  <c:v>42294.501307349536</c:v>
                </c:pt>
                <c:pt idx="3009">
                  <c:v>42294.502001736109</c:v>
                </c:pt>
                <c:pt idx="3010">
                  <c:v>42294.502696122683</c:v>
                </c:pt>
                <c:pt idx="3011">
                  <c:v>42294.503390509257</c:v>
                </c:pt>
                <c:pt idx="3012">
                  <c:v>42294.504084895831</c:v>
                </c:pt>
                <c:pt idx="3013">
                  <c:v>42294.504779282404</c:v>
                </c:pt>
                <c:pt idx="3014">
                  <c:v>42294.505473668978</c:v>
                </c:pt>
                <c:pt idx="3015">
                  <c:v>42294.506168055559</c:v>
                </c:pt>
                <c:pt idx="3016">
                  <c:v>42294.506862442133</c:v>
                </c:pt>
                <c:pt idx="3017">
                  <c:v>42294.507556828707</c:v>
                </c:pt>
                <c:pt idx="3018">
                  <c:v>42294.50825121528</c:v>
                </c:pt>
                <c:pt idx="3019">
                  <c:v>42294.508945601854</c:v>
                </c:pt>
                <c:pt idx="3020">
                  <c:v>42294.509639988428</c:v>
                </c:pt>
                <c:pt idx="3021">
                  <c:v>42294.510334375002</c:v>
                </c:pt>
                <c:pt idx="3022">
                  <c:v>42294.511028761575</c:v>
                </c:pt>
                <c:pt idx="3023">
                  <c:v>42294.511723148149</c:v>
                </c:pt>
                <c:pt idx="3024">
                  <c:v>42294.512417534723</c:v>
                </c:pt>
                <c:pt idx="3025">
                  <c:v>42294.513111921297</c:v>
                </c:pt>
                <c:pt idx="3026">
                  <c:v>42294.51380630787</c:v>
                </c:pt>
                <c:pt idx="3027">
                  <c:v>42294.514500694444</c:v>
                </c:pt>
                <c:pt idx="3028">
                  <c:v>42294.515195081018</c:v>
                </c:pt>
                <c:pt idx="3029">
                  <c:v>42294.515889467591</c:v>
                </c:pt>
                <c:pt idx="3030">
                  <c:v>42294.516583854165</c:v>
                </c:pt>
                <c:pt idx="3031">
                  <c:v>42294.517278240739</c:v>
                </c:pt>
                <c:pt idx="3032">
                  <c:v>42294.517972627313</c:v>
                </c:pt>
                <c:pt idx="3033">
                  <c:v>42294.518667013886</c:v>
                </c:pt>
                <c:pt idx="3034">
                  <c:v>42294.51936140046</c:v>
                </c:pt>
                <c:pt idx="3035">
                  <c:v>42294.520055787034</c:v>
                </c:pt>
                <c:pt idx="3036">
                  <c:v>42294.520750173608</c:v>
                </c:pt>
                <c:pt idx="3037">
                  <c:v>42294.521444560189</c:v>
                </c:pt>
                <c:pt idx="3038">
                  <c:v>42294.522138946762</c:v>
                </c:pt>
                <c:pt idx="3039">
                  <c:v>42294.522833333336</c:v>
                </c:pt>
                <c:pt idx="3040">
                  <c:v>42294.52352771991</c:v>
                </c:pt>
                <c:pt idx="3041">
                  <c:v>42294.524222106484</c:v>
                </c:pt>
                <c:pt idx="3042">
                  <c:v>42294.524916493057</c:v>
                </c:pt>
                <c:pt idx="3043">
                  <c:v>42294.525610879631</c:v>
                </c:pt>
                <c:pt idx="3044">
                  <c:v>42294.526305266205</c:v>
                </c:pt>
                <c:pt idx="3045">
                  <c:v>42294.526999652779</c:v>
                </c:pt>
                <c:pt idx="3046">
                  <c:v>42294.527694039352</c:v>
                </c:pt>
                <c:pt idx="3047">
                  <c:v>42294.528388425926</c:v>
                </c:pt>
                <c:pt idx="3048">
                  <c:v>42294.5290828125</c:v>
                </c:pt>
                <c:pt idx="3049">
                  <c:v>42294.529777199074</c:v>
                </c:pt>
                <c:pt idx="3050">
                  <c:v>42294.530471585647</c:v>
                </c:pt>
                <c:pt idx="3051">
                  <c:v>42294.531165972221</c:v>
                </c:pt>
                <c:pt idx="3052">
                  <c:v>42294.531860358795</c:v>
                </c:pt>
                <c:pt idx="3053">
                  <c:v>42294.532554745369</c:v>
                </c:pt>
                <c:pt idx="3054">
                  <c:v>42294.533249131942</c:v>
                </c:pt>
                <c:pt idx="3055">
                  <c:v>42294.533943518516</c:v>
                </c:pt>
                <c:pt idx="3056">
                  <c:v>42294.53463790509</c:v>
                </c:pt>
                <c:pt idx="3057">
                  <c:v>42294.535332291664</c:v>
                </c:pt>
                <c:pt idx="3058">
                  <c:v>42294.536026678237</c:v>
                </c:pt>
                <c:pt idx="3059">
                  <c:v>42294.536721064818</c:v>
                </c:pt>
                <c:pt idx="3060">
                  <c:v>42294.537415451392</c:v>
                </c:pt>
                <c:pt idx="3061">
                  <c:v>42294.538109837966</c:v>
                </c:pt>
                <c:pt idx="3062">
                  <c:v>42294.538804224539</c:v>
                </c:pt>
                <c:pt idx="3063">
                  <c:v>42294.539498611113</c:v>
                </c:pt>
                <c:pt idx="3064">
                  <c:v>42294.540192997687</c:v>
                </c:pt>
                <c:pt idx="3065">
                  <c:v>42294.540887384261</c:v>
                </c:pt>
                <c:pt idx="3066">
                  <c:v>42294.541581770834</c:v>
                </c:pt>
                <c:pt idx="3067">
                  <c:v>42294.542276157408</c:v>
                </c:pt>
                <c:pt idx="3068">
                  <c:v>42294.542970543982</c:v>
                </c:pt>
                <c:pt idx="3069">
                  <c:v>42294.543664930556</c:v>
                </c:pt>
                <c:pt idx="3070">
                  <c:v>42294.544359317129</c:v>
                </c:pt>
                <c:pt idx="3071">
                  <c:v>42294.545053703703</c:v>
                </c:pt>
                <c:pt idx="3072">
                  <c:v>42294.545748090277</c:v>
                </c:pt>
                <c:pt idx="3073">
                  <c:v>42294.546442476851</c:v>
                </c:pt>
                <c:pt idx="3074">
                  <c:v>42294.547136863424</c:v>
                </c:pt>
                <c:pt idx="3075">
                  <c:v>42294.547831249998</c:v>
                </c:pt>
                <c:pt idx="3076">
                  <c:v>42294.548525636572</c:v>
                </c:pt>
                <c:pt idx="3077">
                  <c:v>42294.549220023146</c:v>
                </c:pt>
                <c:pt idx="3078">
                  <c:v>42294.549914409719</c:v>
                </c:pt>
                <c:pt idx="3079">
                  <c:v>42294.550608796293</c:v>
                </c:pt>
                <c:pt idx="3080">
                  <c:v>42294.551303182867</c:v>
                </c:pt>
                <c:pt idx="3081">
                  <c:v>42294.551997569448</c:v>
                </c:pt>
                <c:pt idx="3082">
                  <c:v>42294.552691956022</c:v>
                </c:pt>
                <c:pt idx="3083">
                  <c:v>42294.553386342595</c:v>
                </c:pt>
                <c:pt idx="3084">
                  <c:v>42294.554080729169</c:v>
                </c:pt>
                <c:pt idx="3085">
                  <c:v>42294.554775115743</c:v>
                </c:pt>
                <c:pt idx="3086">
                  <c:v>42294.555469502317</c:v>
                </c:pt>
                <c:pt idx="3087">
                  <c:v>42294.55616388889</c:v>
                </c:pt>
                <c:pt idx="3088">
                  <c:v>42294.556858275464</c:v>
                </c:pt>
                <c:pt idx="3089">
                  <c:v>42294.557552662038</c:v>
                </c:pt>
                <c:pt idx="3090">
                  <c:v>42294.558247048612</c:v>
                </c:pt>
                <c:pt idx="3091">
                  <c:v>42294.558941435185</c:v>
                </c:pt>
                <c:pt idx="3092">
                  <c:v>42294.559635821759</c:v>
                </c:pt>
                <c:pt idx="3093">
                  <c:v>42294.560330208333</c:v>
                </c:pt>
                <c:pt idx="3094">
                  <c:v>42294.561024594906</c:v>
                </c:pt>
                <c:pt idx="3095">
                  <c:v>42294.56171898148</c:v>
                </c:pt>
                <c:pt idx="3096">
                  <c:v>42294.562413368054</c:v>
                </c:pt>
                <c:pt idx="3097">
                  <c:v>42294.563107754628</c:v>
                </c:pt>
                <c:pt idx="3098">
                  <c:v>42294.563802141201</c:v>
                </c:pt>
                <c:pt idx="3099">
                  <c:v>42294.564496527775</c:v>
                </c:pt>
                <c:pt idx="3100">
                  <c:v>42294.565190914349</c:v>
                </c:pt>
                <c:pt idx="3101">
                  <c:v>42294.565885300923</c:v>
                </c:pt>
                <c:pt idx="3102">
                  <c:v>42294.566579687496</c:v>
                </c:pt>
                <c:pt idx="3103">
                  <c:v>42294.567274074077</c:v>
                </c:pt>
                <c:pt idx="3104">
                  <c:v>42294.567968460651</c:v>
                </c:pt>
                <c:pt idx="3105">
                  <c:v>42294.568662847225</c:v>
                </c:pt>
                <c:pt idx="3106">
                  <c:v>42294.569357233799</c:v>
                </c:pt>
                <c:pt idx="3107">
                  <c:v>42294.570051620372</c:v>
                </c:pt>
                <c:pt idx="3108">
                  <c:v>42294.570746006946</c:v>
                </c:pt>
                <c:pt idx="3109">
                  <c:v>42294.57144039352</c:v>
                </c:pt>
                <c:pt idx="3110">
                  <c:v>42294.572134780094</c:v>
                </c:pt>
                <c:pt idx="3111">
                  <c:v>42294.572829166667</c:v>
                </c:pt>
                <c:pt idx="3112">
                  <c:v>42294.573523553241</c:v>
                </c:pt>
                <c:pt idx="3113">
                  <c:v>42294.574217939815</c:v>
                </c:pt>
                <c:pt idx="3114">
                  <c:v>42294.574912326389</c:v>
                </c:pt>
                <c:pt idx="3115">
                  <c:v>42294.575606712962</c:v>
                </c:pt>
                <c:pt idx="3116">
                  <c:v>42294.576301099536</c:v>
                </c:pt>
                <c:pt idx="3117">
                  <c:v>42294.57699548611</c:v>
                </c:pt>
                <c:pt idx="3118">
                  <c:v>42294.577689872684</c:v>
                </c:pt>
                <c:pt idx="3119">
                  <c:v>42294.578384259257</c:v>
                </c:pt>
                <c:pt idx="3120">
                  <c:v>42294.579078645831</c:v>
                </c:pt>
                <c:pt idx="3121">
                  <c:v>42294.579773032405</c:v>
                </c:pt>
                <c:pt idx="3122">
                  <c:v>42294.580467418979</c:v>
                </c:pt>
                <c:pt idx="3123">
                  <c:v>42294.581161805552</c:v>
                </c:pt>
                <c:pt idx="3124">
                  <c:v>42294.581856192126</c:v>
                </c:pt>
                <c:pt idx="3125">
                  <c:v>42294.582550578707</c:v>
                </c:pt>
                <c:pt idx="3126">
                  <c:v>42294.583244965281</c:v>
                </c:pt>
                <c:pt idx="3127">
                  <c:v>42294.583939351854</c:v>
                </c:pt>
                <c:pt idx="3128">
                  <c:v>42294.584633738428</c:v>
                </c:pt>
                <c:pt idx="3129">
                  <c:v>42294.585328125002</c:v>
                </c:pt>
                <c:pt idx="3130">
                  <c:v>42294.586022511576</c:v>
                </c:pt>
                <c:pt idx="3131">
                  <c:v>42294.586716898149</c:v>
                </c:pt>
                <c:pt idx="3132">
                  <c:v>42294.587411284723</c:v>
                </c:pt>
                <c:pt idx="3133">
                  <c:v>42294.588105671297</c:v>
                </c:pt>
                <c:pt idx="3134">
                  <c:v>42294.588800057871</c:v>
                </c:pt>
                <c:pt idx="3135">
                  <c:v>42294.589494444444</c:v>
                </c:pt>
                <c:pt idx="3136">
                  <c:v>42294.590188831018</c:v>
                </c:pt>
                <c:pt idx="3137">
                  <c:v>42294.590883217592</c:v>
                </c:pt>
                <c:pt idx="3138">
                  <c:v>42294.591577604166</c:v>
                </c:pt>
                <c:pt idx="3139">
                  <c:v>42294.592271990739</c:v>
                </c:pt>
                <c:pt idx="3140">
                  <c:v>42294.592966377313</c:v>
                </c:pt>
                <c:pt idx="3141">
                  <c:v>42294.593660763887</c:v>
                </c:pt>
                <c:pt idx="3142">
                  <c:v>42294.594355150461</c:v>
                </c:pt>
                <c:pt idx="3143">
                  <c:v>42294.595049537034</c:v>
                </c:pt>
                <c:pt idx="3144">
                  <c:v>42294.595743923608</c:v>
                </c:pt>
                <c:pt idx="3145">
                  <c:v>42294.596438310182</c:v>
                </c:pt>
                <c:pt idx="3146">
                  <c:v>42294.597132696763</c:v>
                </c:pt>
                <c:pt idx="3147">
                  <c:v>42294.597827083337</c:v>
                </c:pt>
                <c:pt idx="3148">
                  <c:v>42294.59852146991</c:v>
                </c:pt>
                <c:pt idx="3149">
                  <c:v>42294.599215856484</c:v>
                </c:pt>
                <c:pt idx="3150">
                  <c:v>42294.599910243058</c:v>
                </c:pt>
                <c:pt idx="3151">
                  <c:v>42294.600604629632</c:v>
                </c:pt>
                <c:pt idx="3152">
                  <c:v>42294.601299016205</c:v>
                </c:pt>
                <c:pt idx="3153">
                  <c:v>42294.601993402779</c:v>
                </c:pt>
                <c:pt idx="3154">
                  <c:v>42294.602687789353</c:v>
                </c:pt>
                <c:pt idx="3155">
                  <c:v>42294.603382175927</c:v>
                </c:pt>
                <c:pt idx="3156">
                  <c:v>42294.6040765625</c:v>
                </c:pt>
                <c:pt idx="3157">
                  <c:v>42294.604770949074</c:v>
                </c:pt>
                <c:pt idx="3158">
                  <c:v>42294.605465335648</c:v>
                </c:pt>
                <c:pt idx="3159">
                  <c:v>42294.606159722221</c:v>
                </c:pt>
                <c:pt idx="3160">
                  <c:v>42294.606854108795</c:v>
                </c:pt>
                <c:pt idx="3161">
                  <c:v>42294.607548495369</c:v>
                </c:pt>
                <c:pt idx="3162">
                  <c:v>42294.608242881943</c:v>
                </c:pt>
                <c:pt idx="3163">
                  <c:v>42294.608937268516</c:v>
                </c:pt>
                <c:pt idx="3164">
                  <c:v>42294.60963165509</c:v>
                </c:pt>
                <c:pt idx="3165">
                  <c:v>42294.610326041664</c:v>
                </c:pt>
                <c:pt idx="3166">
                  <c:v>42294.611020428238</c:v>
                </c:pt>
                <c:pt idx="3167">
                  <c:v>42294.611714814811</c:v>
                </c:pt>
                <c:pt idx="3168">
                  <c:v>42294.612409201392</c:v>
                </c:pt>
                <c:pt idx="3169">
                  <c:v>42294.613103587966</c:v>
                </c:pt>
                <c:pt idx="3170">
                  <c:v>42294.61379797454</c:v>
                </c:pt>
                <c:pt idx="3171">
                  <c:v>42294.614492361114</c:v>
                </c:pt>
                <c:pt idx="3172">
                  <c:v>42294.615186747687</c:v>
                </c:pt>
                <c:pt idx="3173">
                  <c:v>42294.615881134261</c:v>
                </c:pt>
                <c:pt idx="3174">
                  <c:v>42294.616575520835</c:v>
                </c:pt>
                <c:pt idx="3175">
                  <c:v>42294.617269907409</c:v>
                </c:pt>
                <c:pt idx="3176">
                  <c:v>42294.617964293982</c:v>
                </c:pt>
                <c:pt idx="3177">
                  <c:v>42294.618658680556</c:v>
                </c:pt>
                <c:pt idx="3178">
                  <c:v>42294.61935306713</c:v>
                </c:pt>
                <c:pt idx="3179">
                  <c:v>42294.620047453704</c:v>
                </c:pt>
                <c:pt idx="3180">
                  <c:v>42294.620741840277</c:v>
                </c:pt>
                <c:pt idx="3181">
                  <c:v>42294.621436226851</c:v>
                </c:pt>
                <c:pt idx="3182">
                  <c:v>42294.622130613425</c:v>
                </c:pt>
                <c:pt idx="3183">
                  <c:v>42294.622824999999</c:v>
                </c:pt>
                <c:pt idx="3184">
                  <c:v>42294.623519386572</c:v>
                </c:pt>
                <c:pt idx="3185">
                  <c:v>42294.624213773146</c:v>
                </c:pt>
                <c:pt idx="3186">
                  <c:v>42294.62490815972</c:v>
                </c:pt>
                <c:pt idx="3187">
                  <c:v>42294.625602546294</c:v>
                </c:pt>
                <c:pt idx="3188">
                  <c:v>42294.626296932867</c:v>
                </c:pt>
                <c:pt idx="3189">
                  <c:v>42294.626991319441</c:v>
                </c:pt>
                <c:pt idx="3190">
                  <c:v>42294.627685706022</c:v>
                </c:pt>
                <c:pt idx="3191">
                  <c:v>42294.628380092596</c:v>
                </c:pt>
                <c:pt idx="3192">
                  <c:v>42294.62907447917</c:v>
                </c:pt>
                <c:pt idx="3193">
                  <c:v>42294.629768865743</c:v>
                </c:pt>
                <c:pt idx="3194">
                  <c:v>42294.630463252317</c:v>
                </c:pt>
                <c:pt idx="3195">
                  <c:v>42294.631157638891</c:v>
                </c:pt>
                <c:pt idx="3196">
                  <c:v>42294.631852025464</c:v>
                </c:pt>
                <c:pt idx="3197">
                  <c:v>42294.632546412038</c:v>
                </c:pt>
                <c:pt idx="3198">
                  <c:v>42294.633240798612</c:v>
                </c:pt>
                <c:pt idx="3199">
                  <c:v>42294.633935185186</c:v>
                </c:pt>
                <c:pt idx="3200">
                  <c:v>42294.634629571759</c:v>
                </c:pt>
                <c:pt idx="3201">
                  <c:v>42294.635323958333</c:v>
                </c:pt>
                <c:pt idx="3202">
                  <c:v>42294.636018344907</c:v>
                </c:pt>
                <c:pt idx="3203">
                  <c:v>42294.636712731481</c:v>
                </c:pt>
                <c:pt idx="3204">
                  <c:v>42294.637407118054</c:v>
                </c:pt>
                <c:pt idx="3205">
                  <c:v>42294.638101504628</c:v>
                </c:pt>
                <c:pt idx="3206">
                  <c:v>42294.638795891202</c:v>
                </c:pt>
                <c:pt idx="3207">
                  <c:v>42294.639490277776</c:v>
                </c:pt>
                <c:pt idx="3208">
                  <c:v>42294.640184664349</c:v>
                </c:pt>
                <c:pt idx="3209">
                  <c:v>42294.640879050923</c:v>
                </c:pt>
                <c:pt idx="3210">
                  <c:v>42294.641573437497</c:v>
                </c:pt>
                <c:pt idx="3211">
                  <c:v>42294.642267824071</c:v>
                </c:pt>
                <c:pt idx="3212">
                  <c:v>42294.642962210652</c:v>
                </c:pt>
                <c:pt idx="3213">
                  <c:v>42294.643656597225</c:v>
                </c:pt>
                <c:pt idx="3214">
                  <c:v>42294.644350983799</c:v>
                </c:pt>
                <c:pt idx="3215">
                  <c:v>42294.645045370373</c:v>
                </c:pt>
                <c:pt idx="3216">
                  <c:v>42294.645739756947</c:v>
                </c:pt>
                <c:pt idx="3217">
                  <c:v>42294.64643414352</c:v>
                </c:pt>
                <c:pt idx="3218">
                  <c:v>42294.647128530094</c:v>
                </c:pt>
                <c:pt idx="3219">
                  <c:v>42294.647822916668</c:v>
                </c:pt>
                <c:pt idx="3220">
                  <c:v>42294.648517303242</c:v>
                </c:pt>
                <c:pt idx="3221">
                  <c:v>42294.649211689815</c:v>
                </c:pt>
                <c:pt idx="3222">
                  <c:v>42294.649906076389</c:v>
                </c:pt>
                <c:pt idx="3223">
                  <c:v>42294.650600462963</c:v>
                </c:pt>
                <c:pt idx="3224">
                  <c:v>42294.651294849536</c:v>
                </c:pt>
                <c:pt idx="3225">
                  <c:v>42294.65198923611</c:v>
                </c:pt>
                <c:pt idx="3226">
                  <c:v>42294.652683622684</c:v>
                </c:pt>
                <c:pt idx="3227">
                  <c:v>42294.653378009258</c:v>
                </c:pt>
                <c:pt idx="3228">
                  <c:v>42294.654072395831</c:v>
                </c:pt>
                <c:pt idx="3229">
                  <c:v>42294.654766782405</c:v>
                </c:pt>
                <c:pt idx="3230">
                  <c:v>42294.655461168979</c:v>
                </c:pt>
                <c:pt idx="3231">
                  <c:v>42294.656155555553</c:v>
                </c:pt>
                <c:pt idx="3232">
                  <c:v>42294.656849942126</c:v>
                </c:pt>
                <c:pt idx="3233">
                  <c:v>42294.6575443287</c:v>
                </c:pt>
                <c:pt idx="3234">
                  <c:v>42294.658238715281</c:v>
                </c:pt>
                <c:pt idx="3235">
                  <c:v>42294.658933101855</c:v>
                </c:pt>
                <c:pt idx="3236">
                  <c:v>42294.659627488429</c:v>
                </c:pt>
                <c:pt idx="3237">
                  <c:v>42294.660321875002</c:v>
                </c:pt>
                <c:pt idx="3238">
                  <c:v>42294.661016261576</c:v>
                </c:pt>
                <c:pt idx="3239">
                  <c:v>42294.66171064815</c:v>
                </c:pt>
                <c:pt idx="3240">
                  <c:v>42294.662405034724</c:v>
                </c:pt>
                <c:pt idx="3241">
                  <c:v>42294.663099421297</c:v>
                </c:pt>
                <c:pt idx="3242">
                  <c:v>42294.663793807871</c:v>
                </c:pt>
                <c:pt idx="3243">
                  <c:v>42294.664488194445</c:v>
                </c:pt>
                <c:pt idx="3244">
                  <c:v>42294.665182581019</c:v>
                </c:pt>
                <c:pt idx="3245">
                  <c:v>42294.665876967592</c:v>
                </c:pt>
                <c:pt idx="3246">
                  <c:v>42294.666571354166</c:v>
                </c:pt>
                <c:pt idx="3247">
                  <c:v>42294.66726574074</c:v>
                </c:pt>
                <c:pt idx="3248">
                  <c:v>42294.667960127314</c:v>
                </c:pt>
                <c:pt idx="3249">
                  <c:v>42294.668654513887</c:v>
                </c:pt>
                <c:pt idx="3250">
                  <c:v>42294.669348900461</c:v>
                </c:pt>
                <c:pt idx="3251">
                  <c:v>42294.670043287035</c:v>
                </c:pt>
                <c:pt idx="3252">
                  <c:v>42294.670737673609</c:v>
                </c:pt>
                <c:pt idx="3253">
                  <c:v>42294.671432060182</c:v>
                </c:pt>
                <c:pt idx="3254">
                  <c:v>42294.672126446756</c:v>
                </c:pt>
                <c:pt idx="3255">
                  <c:v>42294.67282083333</c:v>
                </c:pt>
                <c:pt idx="3256">
                  <c:v>42294.673515219911</c:v>
                </c:pt>
                <c:pt idx="3257">
                  <c:v>42294.674209606485</c:v>
                </c:pt>
                <c:pt idx="3258">
                  <c:v>42294.674903993058</c:v>
                </c:pt>
                <c:pt idx="3259">
                  <c:v>42294.675598379632</c:v>
                </c:pt>
                <c:pt idx="3260">
                  <c:v>42294.676292766206</c:v>
                </c:pt>
                <c:pt idx="3261">
                  <c:v>42294.676987152779</c:v>
                </c:pt>
                <c:pt idx="3262">
                  <c:v>42294.677681539353</c:v>
                </c:pt>
                <c:pt idx="3263">
                  <c:v>42294.678375925927</c:v>
                </c:pt>
                <c:pt idx="3264">
                  <c:v>42294.679070312501</c:v>
                </c:pt>
                <c:pt idx="3265">
                  <c:v>42294.679764699074</c:v>
                </c:pt>
                <c:pt idx="3266">
                  <c:v>42294.680459085648</c:v>
                </c:pt>
                <c:pt idx="3267">
                  <c:v>42294.681153472222</c:v>
                </c:pt>
                <c:pt idx="3268">
                  <c:v>42294.681847858796</c:v>
                </c:pt>
                <c:pt idx="3269">
                  <c:v>42294.682542245369</c:v>
                </c:pt>
                <c:pt idx="3270">
                  <c:v>42294.683236631943</c:v>
                </c:pt>
                <c:pt idx="3271">
                  <c:v>42294.683931018517</c:v>
                </c:pt>
                <c:pt idx="3272">
                  <c:v>42294.684625405091</c:v>
                </c:pt>
                <c:pt idx="3273">
                  <c:v>42294.685319791664</c:v>
                </c:pt>
                <c:pt idx="3274">
                  <c:v>42294.686014178238</c:v>
                </c:pt>
                <c:pt idx="3275">
                  <c:v>42294.686708564812</c:v>
                </c:pt>
                <c:pt idx="3276">
                  <c:v>42294.687402951386</c:v>
                </c:pt>
                <c:pt idx="3277">
                  <c:v>42294.688097337959</c:v>
                </c:pt>
                <c:pt idx="3278">
                  <c:v>42294.68879172454</c:v>
                </c:pt>
                <c:pt idx="3279">
                  <c:v>42294.689486111114</c:v>
                </c:pt>
                <c:pt idx="3280">
                  <c:v>42294.690180497688</c:v>
                </c:pt>
                <c:pt idx="3281">
                  <c:v>42294.690874884262</c:v>
                </c:pt>
                <c:pt idx="3282">
                  <c:v>42294.691569270835</c:v>
                </c:pt>
                <c:pt idx="3283">
                  <c:v>42294.692263657409</c:v>
                </c:pt>
                <c:pt idx="3284">
                  <c:v>42294.692958043983</c:v>
                </c:pt>
                <c:pt idx="3285">
                  <c:v>42294.693652430557</c:v>
                </c:pt>
                <c:pt idx="3286">
                  <c:v>42294.69434681713</c:v>
                </c:pt>
                <c:pt idx="3287">
                  <c:v>42294.695041203704</c:v>
                </c:pt>
                <c:pt idx="3288">
                  <c:v>42294.695735590278</c:v>
                </c:pt>
                <c:pt idx="3289">
                  <c:v>42294.696429976852</c:v>
                </c:pt>
                <c:pt idx="3290">
                  <c:v>42294.697124363425</c:v>
                </c:pt>
                <c:pt idx="3291">
                  <c:v>42294.697818749999</c:v>
                </c:pt>
                <c:pt idx="3292">
                  <c:v>42294.698513136573</c:v>
                </c:pt>
                <c:pt idx="3293">
                  <c:v>42294.699207523146</c:v>
                </c:pt>
                <c:pt idx="3294">
                  <c:v>42294.69990190972</c:v>
                </c:pt>
                <c:pt idx="3295">
                  <c:v>42294.700596296294</c:v>
                </c:pt>
                <c:pt idx="3296">
                  <c:v>42294.701290682868</c:v>
                </c:pt>
                <c:pt idx="3297">
                  <c:v>42294.701985069441</c:v>
                </c:pt>
                <c:pt idx="3298">
                  <c:v>42294.702679456015</c:v>
                </c:pt>
                <c:pt idx="3299">
                  <c:v>42294.703373842596</c:v>
                </c:pt>
                <c:pt idx="3300">
                  <c:v>42294.70406822917</c:v>
                </c:pt>
                <c:pt idx="3301">
                  <c:v>42294.704762615744</c:v>
                </c:pt>
                <c:pt idx="3302">
                  <c:v>42294.705457002317</c:v>
                </c:pt>
                <c:pt idx="3303">
                  <c:v>42294.706151388891</c:v>
                </c:pt>
                <c:pt idx="3304">
                  <c:v>42294.706845775465</c:v>
                </c:pt>
                <c:pt idx="3305">
                  <c:v>42294.707540162039</c:v>
                </c:pt>
                <c:pt idx="3306">
                  <c:v>42294.708234548612</c:v>
                </c:pt>
                <c:pt idx="3307">
                  <c:v>42294.708928935186</c:v>
                </c:pt>
                <c:pt idx="3308">
                  <c:v>42294.70962332176</c:v>
                </c:pt>
                <c:pt idx="3309">
                  <c:v>42294.710317708334</c:v>
                </c:pt>
                <c:pt idx="3310">
                  <c:v>42294.711012094907</c:v>
                </c:pt>
                <c:pt idx="3311">
                  <c:v>42294.711706481481</c:v>
                </c:pt>
                <c:pt idx="3312">
                  <c:v>42294.712400868055</c:v>
                </c:pt>
                <c:pt idx="3313">
                  <c:v>42294.713095254629</c:v>
                </c:pt>
                <c:pt idx="3314">
                  <c:v>42294.713789641202</c:v>
                </c:pt>
                <c:pt idx="3315">
                  <c:v>42294.714484027776</c:v>
                </c:pt>
                <c:pt idx="3316">
                  <c:v>42294.71517841435</c:v>
                </c:pt>
                <c:pt idx="3317">
                  <c:v>42294.715872800924</c:v>
                </c:pt>
                <c:pt idx="3318">
                  <c:v>42294.716567187497</c:v>
                </c:pt>
                <c:pt idx="3319">
                  <c:v>42294.717261574071</c:v>
                </c:pt>
                <c:pt idx="3320">
                  <c:v>42294.717955960645</c:v>
                </c:pt>
                <c:pt idx="3321">
                  <c:v>42294.718650347226</c:v>
                </c:pt>
                <c:pt idx="3322">
                  <c:v>42294.7193447338</c:v>
                </c:pt>
                <c:pt idx="3323">
                  <c:v>42294.720039120373</c:v>
                </c:pt>
                <c:pt idx="3324">
                  <c:v>42294.720733506947</c:v>
                </c:pt>
                <c:pt idx="3325">
                  <c:v>42294.721427893521</c:v>
                </c:pt>
                <c:pt idx="3326">
                  <c:v>42294.722122280094</c:v>
                </c:pt>
                <c:pt idx="3327">
                  <c:v>42294.722816666668</c:v>
                </c:pt>
                <c:pt idx="3328">
                  <c:v>42294.723511053242</c:v>
                </c:pt>
                <c:pt idx="3329">
                  <c:v>42294.724205439816</c:v>
                </c:pt>
                <c:pt idx="3330">
                  <c:v>42294.724899826389</c:v>
                </c:pt>
                <c:pt idx="3331">
                  <c:v>42294.725594212963</c:v>
                </c:pt>
                <c:pt idx="3332">
                  <c:v>42294.726288599537</c:v>
                </c:pt>
                <c:pt idx="3333">
                  <c:v>42294.726982986111</c:v>
                </c:pt>
                <c:pt idx="3334">
                  <c:v>42294.727677372684</c:v>
                </c:pt>
                <c:pt idx="3335">
                  <c:v>42294.728371759258</c:v>
                </c:pt>
                <c:pt idx="3336">
                  <c:v>42294.729066145832</c:v>
                </c:pt>
                <c:pt idx="3337">
                  <c:v>42294.729760532406</c:v>
                </c:pt>
                <c:pt idx="3338">
                  <c:v>42294.730454918979</c:v>
                </c:pt>
                <c:pt idx="3339">
                  <c:v>42294.731149305553</c:v>
                </c:pt>
                <c:pt idx="3340">
                  <c:v>42294.731843692127</c:v>
                </c:pt>
                <c:pt idx="3341">
                  <c:v>42294.732538078701</c:v>
                </c:pt>
                <c:pt idx="3342">
                  <c:v>42294.733232465274</c:v>
                </c:pt>
                <c:pt idx="3343">
                  <c:v>42294.733926851855</c:v>
                </c:pt>
                <c:pt idx="3344">
                  <c:v>42294.734621238429</c:v>
                </c:pt>
                <c:pt idx="3345">
                  <c:v>42294.735315625003</c:v>
                </c:pt>
                <c:pt idx="3346">
                  <c:v>42294.736010011577</c:v>
                </c:pt>
                <c:pt idx="3347">
                  <c:v>42294.73670439815</c:v>
                </c:pt>
                <c:pt idx="3348">
                  <c:v>42294.737398784724</c:v>
                </c:pt>
                <c:pt idx="3349">
                  <c:v>42294.738093171298</c:v>
                </c:pt>
                <c:pt idx="3350">
                  <c:v>42294.738787557872</c:v>
                </c:pt>
                <c:pt idx="3351">
                  <c:v>42294.739481944445</c:v>
                </c:pt>
                <c:pt idx="3352">
                  <c:v>42294.740176331019</c:v>
                </c:pt>
                <c:pt idx="3353">
                  <c:v>42294.740870717593</c:v>
                </c:pt>
                <c:pt idx="3354">
                  <c:v>42294.741565104167</c:v>
                </c:pt>
                <c:pt idx="3355">
                  <c:v>42294.74225949074</c:v>
                </c:pt>
                <c:pt idx="3356">
                  <c:v>42294.742953877314</c:v>
                </c:pt>
                <c:pt idx="3357">
                  <c:v>42294.743648263888</c:v>
                </c:pt>
                <c:pt idx="3358">
                  <c:v>42294.744342650461</c:v>
                </c:pt>
                <c:pt idx="3359">
                  <c:v>42294.745037037035</c:v>
                </c:pt>
                <c:pt idx="3360">
                  <c:v>42294.745731423609</c:v>
                </c:pt>
                <c:pt idx="3361">
                  <c:v>42294.746425810183</c:v>
                </c:pt>
                <c:pt idx="3362">
                  <c:v>42294.747120196756</c:v>
                </c:pt>
                <c:pt idx="3363">
                  <c:v>42294.74781458333</c:v>
                </c:pt>
                <c:pt idx="3364">
                  <c:v>42294.748508969904</c:v>
                </c:pt>
                <c:pt idx="3365">
                  <c:v>42294.749203356485</c:v>
                </c:pt>
                <c:pt idx="3366">
                  <c:v>42294.749897743059</c:v>
                </c:pt>
                <c:pt idx="3367">
                  <c:v>42294.750592129632</c:v>
                </c:pt>
                <c:pt idx="3368">
                  <c:v>42294.751286516206</c:v>
                </c:pt>
                <c:pt idx="3369">
                  <c:v>42294.75198090278</c:v>
                </c:pt>
                <c:pt idx="3370">
                  <c:v>42294.752675289354</c:v>
                </c:pt>
                <c:pt idx="3371">
                  <c:v>42294.753369675927</c:v>
                </c:pt>
                <c:pt idx="3372">
                  <c:v>42294.754064062501</c:v>
                </c:pt>
                <c:pt idx="3373">
                  <c:v>42294.754758449075</c:v>
                </c:pt>
                <c:pt idx="3374">
                  <c:v>42294.755452835649</c:v>
                </c:pt>
                <c:pt idx="3375">
                  <c:v>42294.756147222222</c:v>
                </c:pt>
                <c:pt idx="3376">
                  <c:v>42294.756841608796</c:v>
                </c:pt>
                <c:pt idx="3377">
                  <c:v>42294.75753599537</c:v>
                </c:pt>
                <c:pt idx="3378">
                  <c:v>42294.758230381944</c:v>
                </c:pt>
                <c:pt idx="3379">
                  <c:v>42294.758924768517</c:v>
                </c:pt>
                <c:pt idx="3380">
                  <c:v>42294.759619155091</c:v>
                </c:pt>
                <c:pt idx="3381">
                  <c:v>42294.760313541665</c:v>
                </c:pt>
                <c:pt idx="3382">
                  <c:v>42294.761007928239</c:v>
                </c:pt>
                <c:pt idx="3383">
                  <c:v>42294.761702314812</c:v>
                </c:pt>
                <c:pt idx="3384">
                  <c:v>42294.762396701386</c:v>
                </c:pt>
                <c:pt idx="3385">
                  <c:v>42294.76309108796</c:v>
                </c:pt>
                <c:pt idx="3386">
                  <c:v>42294.763785474534</c:v>
                </c:pt>
                <c:pt idx="3387">
                  <c:v>42294.764479861115</c:v>
                </c:pt>
                <c:pt idx="3388">
                  <c:v>42294.765174247688</c:v>
                </c:pt>
                <c:pt idx="3389">
                  <c:v>42294.765868634262</c:v>
                </c:pt>
                <c:pt idx="3390">
                  <c:v>42294.766563020836</c:v>
                </c:pt>
                <c:pt idx="3391">
                  <c:v>42294.767257407409</c:v>
                </c:pt>
                <c:pt idx="3392">
                  <c:v>42294.767951793983</c:v>
                </c:pt>
                <c:pt idx="3393">
                  <c:v>42294.768646180557</c:v>
                </c:pt>
                <c:pt idx="3394">
                  <c:v>42294.769340567131</c:v>
                </c:pt>
                <c:pt idx="3395">
                  <c:v>42294.770034953704</c:v>
                </c:pt>
                <c:pt idx="3396">
                  <c:v>42294.770729340278</c:v>
                </c:pt>
                <c:pt idx="3397">
                  <c:v>42294.771423726852</c:v>
                </c:pt>
                <c:pt idx="3398">
                  <c:v>42294.772118113426</c:v>
                </c:pt>
                <c:pt idx="3399">
                  <c:v>42294.772812499999</c:v>
                </c:pt>
                <c:pt idx="3400">
                  <c:v>42294.773506886573</c:v>
                </c:pt>
                <c:pt idx="3401">
                  <c:v>42294.774201273147</c:v>
                </c:pt>
                <c:pt idx="3402">
                  <c:v>42294.774895659721</c:v>
                </c:pt>
                <c:pt idx="3403">
                  <c:v>42294.775590046294</c:v>
                </c:pt>
                <c:pt idx="3404">
                  <c:v>42294.776284432868</c:v>
                </c:pt>
                <c:pt idx="3405">
                  <c:v>42294.776978819442</c:v>
                </c:pt>
                <c:pt idx="3406">
                  <c:v>42294.777673206016</c:v>
                </c:pt>
                <c:pt idx="3407">
                  <c:v>42294.778367592589</c:v>
                </c:pt>
                <c:pt idx="3408">
                  <c:v>42294.779061979163</c:v>
                </c:pt>
                <c:pt idx="3409">
                  <c:v>42294.779756365744</c:v>
                </c:pt>
                <c:pt idx="3410">
                  <c:v>42294.780450752318</c:v>
                </c:pt>
                <c:pt idx="3411">
                  <c:v>42294.781145138892</c:v>
                </c:pt>
                <c:pt idx="3412">
                  <c:v>42294.781839525465</c:v>
                </c:pt>
                <c:pt idx="3413">
                  <c:v>42294.782533912039</c:v>
                </c:pt>
                <c:pt idx="3414">
                  <c:v>42294.783228298613</c:v>
                </c:pt>
                <c:pt idx="3415">
                  <c:v>42294.783922685187</c:v>
                </c:pt>
                <c:pt idx="3416">
                  <c:v>42294.78461707176</c:v>
                </c:pt>
                <c:pt idx="3417">
                  <c:v>42294.785311458334</c:v>
                </c:pt>
                <c:pt idx="3418">
                  <c:v>42294.786005844908</c:v>
                </c:pt>
                <c:pt idx="3419">
                  <c:v>42294.786700231482</c:v>
                </c:pt>
                <c:pt idx="3420">
                  <c:v>42294.787394618055</c:v>
                </c:pt>
                <c:pt idx="3421">
                  <c:v>42294.788089004629</c:v>
                </c:pt>
                <c:pt idx="3422">
                  <c:v>42294.788783391203</c:v>
                </c:pt>
                <c:pt idx="3423">
                  <c:v>42294.789477777776</c:v>
                </c:pt>
                <c:pt idx="3424">
                  <c:v>42294.79017216435</c:v>
                </c:pt>
                <c:pt idx="3425">
                  <c:v>42294.790866550924</c:v>
                </c:pt>
                <c:pt idx="3426">
                  <c:v>42294.791560937498</c:v>
                </c:pt>
                <c:pt idx="3427">
                  <c:v>42294.792255324071</c:v>
                </c:pt>
                <c:pt idx="3428">
                  <c:v>42294.792949710645</c:v>
                </c:pt>
                <c:pt idx="3429">
                  <c:v>42294.793644097219</c:v>
                </c:pt>
                <c:pt idx="3430">
                  <c:v>42294.794338483793</c:v>
                </c:pt>
                <c:pt idx="3431">
                  <c:v>42294.795032870374</c:v>
                </c:pt>
                <c:pt idx="3432">
                  <c:v>42294.795727256947</c:v>
                </c:pt>
                <c:pt idx="3433">
                  <c:v>42294.796421643521</c:v>
                </c:pt>
                <c:pt idx="3434">
                  <c:v>42294.797116030095</c:v>
                </c:pt>
                <c:pt idx="3435">
                  <c:v>42294.797810416669</c:v>
                </c:pt>
                <c:pt idx="3436">
                  <c:v>42294.798504803242</c:v>
                </c:pt>
                <c:pt idx="3437">
                  <c:v>42294.799199189816</c:v>
                </c:pt>
                <c:pt idx="3438">
                  <c:v>42294.79989357639</c:v>
                </c:pt>
                <c:pt idx="3439">
                  <c:v>42294.800587962964</c:v>
                </c:pt>
                <c:pt idx="3440">
                  <c:v>42294.801282349537</c:v>
                </c:pt>
                <c:pt idx="3441">
                  <c:v>42294.801976736111</c:v>
                </c:pt>
                <c:pt idx="3442">
                  <c:v>42294.802671122685</c:v>
                </c:pt>
                <c:pt idx="3443">
                  <c:v>42294.803365509259</c:v>
                </c:pt>
                <c:pt idx="3444">
                  <c:v>42294.804059895832</c:v>
                </c:pt>
                <c:pt idx="3445">
                  <c:v>42294.804754282406</c:v>
                </c:pt>
                <c:pt idx="3446">
                  <c:v>42294.80544866898</c:v>
                </c:pt>
                <c:pt idx="3447">
                  <c:v>42294.806143055554</c:v>
                </c:pt>
                <c:pt idx="3448">
                  <c:v>42294.806837442127</c:v>
                </c:pt>
                <c:pt idx="3449">
                  <c:v>42294.807531828701</c:v>
                </c:pt>
                <c:pt idx="3450">
                  <c:v>42294.808226215275</c:v>
                </c:pt>
                <c:pt idx="3451">
                  <c:v>42294.808920601849</c:v>
                </c:pt>
                <c:pt idx="3452">
                  <c:v>42294.80961498843</c:v>
                </c:pt>
                <c:pt idx="3453">
                  <c:v>42294.810309375003</c:v>
                </c:pt>
                <c:pt idx="3454">
                  <c:v>42294.811003761577</c:v>
                </c:pt>
                <c:pt idx="3455">
                  <c:v>42294.811698148151</c:v>
                </c:pt>
                <c:pt idx="3456">
                  <c:v>42294.812392534724</c:v>
                </c:pt>
                <c:pt idx="3457">
                  <c:v>42294.813086921298</c:v>
                </c:pt>
                <c:pt idx="3458">
                  <c:v>42294.813781307872</c:v>
                </c:pt>
                <c:pt idx="3459">
                  <c:v>42294.814475694446</c:v>
                </c:pt>
                <c:pt idx="3460">
                  <c:v>42294.815170081019</c:v>
                </c:pt>
                <c:pt idx="3461">
                  <c:v>42294.815864467593</c:v>
                </c:pt>
                <c:pt idx="3462">
                  <c:v>42294.816558854167</c:v>
                </c:pt>
                <c:pt idx="3463">
                  <c:v>42294.817253240741</c:v>
                </c:pt>
                <c:pt idx="3464">
                  <c:v>42294.817947627314</c:v>
                </c:pt>
                <c:pt idx="3465">
                  <c:v>42294.818642013888</c:v>
                </c:pt>
                <c:pt idx="3466">
                  <c:v>42294.819336400462</c:v>
                </c:pt>
                <c:pt idx="3467">
                  <c:v>42294.820030787036</c:v>
                </c:pt>
                <c:pt idx="3468">
                  <c:v>42294.820725173609</c:v>
                </c:pt>
                <c:pt idx="3469">
                  <c:v>42294.821419560183</c:v>
                </c:pt>
                <c:pt idx="3470">
                  <c:v>42294.822113946757</c:v>
                </c:pt>
                <c:pt idx="3471">
                  <c:v>42294.822808333331</c:v>
                </c:pt>
                <c:pt idx="3472">
                  <c:v>42294.823502719904</c:v>
                </c:pt>
                <c:pt idx="3473">
                  <c:v>42294.824197106478</c:v>
                </c:pt>
                <c:pt idx="3474">
                  <c:v>42294.824891493059</c:v>
                </c:pt>
                <c:pt idx="3475">
                  <c:v>42294.825585879633</c:v>
                </c:pt>
                <c:pt idx="3476">
                  <c:v>42294.826280266207</c:v>
                </c:pt>
                <c:pt idx="3477">
                  <c:v>42294.82697465278</c:v>
                </c:pt>
                <c:pt idx="3478">
                  <c:v>42294.827669039354</c:v>
                </c:pt>
                <c:pt idx="3479">
                  <c:v>42294.828363425928</c:v>
                </c:pt>
                <c:pt idx="3480">
                  <c:v>42294.829057812502</c:v>
                </c:pt>
                <c:pt idx="3481">
                  <c:v>42294.829752199075</c:v>
                </c:pt>
                <c:pt idx="3482">
                  <c:v>42294.830446585649</c:v>
                </c:pt>
                <c:pt idx="3483">
                  <c:v>42294.831140972223</c:v>
                </c:pt>
                <c:pt idx="3484">
                  <c:v>42294.831835358797</c:v>
                </c:pt>
                <c:pt idx="3485">
                  <c:v>42294.83252974537</c:v>
                </c:pt>
                <c:pt idx="3486">
                  <c:v>42294.833224131944</c:v>
                </c:pt>
                <c:pt idx="3487">
                  <c:v>42294.833918518518</c:v>
                </c:pt>
                <c:pt idx="3488">
                  <c:v>42294.834612905091</c:v>
                </c:pt>
                <c:pt idx="3489">
                  <c:v>42294.835307291665</c:v>
                </c:pt>
                <c:pt idx="3490">
                  <c:v>42294.836001678239</c:v>
                </c:pt>
                <c:pt idx="3491">
                  <c:v>42294.836696064813</c:v>
                </c:pt>
                <c:pt idx="3492">
                  <c:v>42294.837390451386</c:v>
                </c:pt>
                <c:pt idx="3493">
                  <c:v>42294.83808483796</c:v>
                </c:pt>
                <c:pt idx="3494">
                  <c:v>42294.838779224534</c:v>
                </c:pt>
                <c:pt idx="3495">
                  <c:v>42294.839473611108</c:v>
                </c:pt>
                <c:pt idx="3496">
                  <c:v>42294.840167997689</c:v>
                </c:pt>
                <c:pt idx="3497">
                  <c:v>42294.840862384262</c:v>
                </c:pt>
                <c:pt idx="3498">
                  <c:v>42294.841556770836</c:v>
                </c:pt>
                <c:pt idx="3499">
                  <c:v>42294.84225115741</c:v>
                </c:pt>
                <c:pt idx="3500">
                  <c:v>42294.842945543984</c:v>
                </c:pt>
                <c:pt idx="3501">
                  <c:v>42294.843639930557</c:v>
                </c:pt>
                <c:pt idx="3502">
                  <c:v>42294.844334317131</c:v>
                </c:pt>
                <c:pt idx="3503">
                  <c:v>42294.845028703705</c:v>
                </c:pt>
                <c:pt idx="3504">
                  <c:v>42294.845723090279</c:v>
                </c:pt>
                <c:pt idx="3505">
                  <c:v>42294.846417476852</c:v>
                </c:pt>
                <c:pt idx="3506">
                  <c:v>42294.847111863426</c:v>
                </c:pt>
                <c:pt idx="3507">
                  <c:v>42294.84780625</c:v>
                </c:pt>
                <c:pt idx="3508">
                  <c:v>42294.848500636574</c:v>
                </c:pt>
                <c:pt idx="3509">
                  <c:v>42294.849195023147</c:v>
                </c:pt>
                <c:pt idx="3510">
                  <c:v>42294.849889409721</c:v>
                </c:pt>
                <c:pt idx="3511">
                  <c:v>42294.850583796295</c:v>
                </c:pt>
                <c:pt idx="3512">
                  <c:v>42294.851278182869</c:v>
                </c:pt>
                <c:pt idx="3513">
                  <c:v>42294.851972569442</c:v>
                </c:pt>
                <c:pt idx="3514">
                  <c:v>42294.852666956016</c:v>
                </c:pt>
                <c:pt idx="3515">
                  <c:v>42294.85336134259</c:v>
                </c:pt>
                <c:pt idx="3516">
                  <c:v>42294.854055729164</c:v>
                </c:pt>
                <c:pt idx="3517">
                  <c:v>42294.854750115737</c:v>
                </c:pt>
                <c:pt idx="3518">
                  <c:v>42294.855444502318</c:v>
                </c:pt>
                <c:pt idx="3519">
                  <c:v>42294.856138888892</c:v>
                </c:pt>
                <c:pt idx="3520">
                  <c:v>42294.856833275466</c:v>
                </c:pt>
                <c:pt idx="3521">
                  <c:v>42294.85752766204</c:v>
                </c:pt>
                <c:pt idx="3522">
                  <c:v>42294.858222048613</c:v>
                </c:pt>
                <c:pt idx="3523">
                  <c:v>42294.858916435187</c:v>
                </c:pt>
                <c:pt idx="3524">
                  <c:v>42294.859610821761</c:v>
                </c:pt>
                <c:pt idx="3525">
                  <c:v>42294.860305208334</c:v>
                </c:pt>
                <c:pt idx="3526">
                  <c:v>42294.860999594908</c:v>
                </c:pt>
                <c:pt idx="3527">
                  <c:v>42294.861693981482</c:v>
                </c:pt>
                <c:pt idx="3528">
                  <c:v>42294.862388368056</c:v>
                </c:pt>
                <c:pt idx="3529">
                  <c:v>42294.863082754629</c:v>
                </c:pt>
                <c:pt idx="3530">
                  <c:v>42294.863777141203</c:v>
                </c:pt>
                <c:pt idx="3531">
                  <c:v>42294.864471527777</c:v>
                </c:pt>
                <c:pt idx="3532">
                  <c:v>42294.865165914351</c:v>
                </c:pt>
                <c:pt idx="3533">
                  <c:v>42294.865860300924</c:v>
                </c:pt>
                <c:pt idx="3534">
                  <c:v>42294.866554687498</c:v>
                </c:pt>
                <c:pt idx="3535">
                  <c:v>42294.867249074072</c:v>
                </c:pt>
                <c:pt idx="3536">
                  <c:v>42294.867943460646</c:v>
                </c:pt>
                <c:pt idx="3537">
                  <c:v>42294.868637847219</c:v>
                </c:pt>
                <c:pt idx="3538">
                  <c:v>42294.869332233793</c:v>
                </c:pt>
                <c:pt idx="3539">
                  <c:v>42294.870026620367</c:v>
                </c:pt>
                <c:pt idx="3540">
                  <c:v>42294.870721006948</c:v>
                </c:pt>
                <c:pt idx="3541">
                  <c:v>42294.871415393522</c:v>
                </c:pt>
                <c:pt idx="3542">
                  <c:v>42294.872109780095</c:v>
                </c:pt>
                <c:pt idx="3543">
                  <c:v>42294.872804166669</c:v>
                </c:pt>
                <c:pt idx="3544">
                  <c:v>42294.873498553243</c:v>
                </c:pt>
                <c:pt idx="3545">
                  <c:v>42294.874192939817</c:v>
                </c:pt>
                <c:pt idx="3546">
                  <c:v>42294.87488732639</c:v>
                </c:pt>
                <c:pt idx="3547">
                  <c:v>42294.875581712964</c:v>
                </c:pt>
                <c:pt idx="3548">
                  <c:v>42294.876276099538</c:v>
                </c:pt>
                <c:pt idx="3549">
                  <c:v>42294.876970486112</c:v>
                </c:pt>
                <c:pt idx="3550">
                  <c:v>42294.877664872685</c:v>
                </c:pt>
                <c:pt idx="3551">
                  <c:v>42294.878359259259</c:v>
                </c:pt>
                <c:pt idx="3552">
                  <c:v>42294.879053645833</c:v>
                </c:pt>
                <c:pt idx="3553">
                  <c:v>42294.879748032406</c:v>
                </c:pt>
                <c:pt idx="3554">
                  <c:v>42294.88044241898</c:v>
                </c:pt>
                <c:pt idx="3555">
                  <c:v>42294.881136805554</c:v>
                </c:pt>
                <c:pt idx="3556">
                  <c:v>42294.881831192128</c:v>
                </c:pt>
                <c:pt idx="3557">
                  <c:v>42294.882525578701</c:v>
                </c:pt>
                <c:pt idx="3558">
                  <c:v>42294.883219965275</c:v>
                </c:pt>
                <c:pt idx="3559">
                  <c:v>42294.883914351849</c:v>
                </c:pt>
                <c:pt idx="3560">
                  <c:v>42294.884608738423</c:v>
                </c:pt>
                <c:pt idx="3561">
                  <c:v>42294.885303124996</c:v>
                </c:pt>
                <c:pt idx="3562">
                  <c:v>42294.885997511577</c:v>
                </c:pt>
                <c:pt idx="3563">
                  <c:v>42294.886691898151</c:v>
                </c:pt>
                <c:pt idx="3564">
                  <c:v>42294.887386284725</c:v>
                </c:pt>
                <c:pt idx="3565">
                  <c:v>42294.888080671299</c:v>
                </c:pt>
                <c:pt idx="3566">
                  <c:v>42294.888775057872</c:v>
                </c:pt>
                <c:pt idx="3567">
                  <c:v>42294.889469444446</c:v>
                </c:pt>
                <c:pt idx="3568">
                  <c:v>42294.89016383102</c:v>
                </c:pt>
                <c:pt idx="3569">
                  <c:v>42294.890858217594</c:v>
                </c:pt>
                <c:pt idx="3570">
                  <c:v>42294.891552604167</c:v>
                </c:pt>
                <c:pt idx="3571">
                  <c:v>42294.892246990741</c:v>
                </c:pt>
                <c:pt idx="3572">
                  <c:v>42294.892941377315</c:v>
                </c:pt>
                <c:pt idx="3573">
                  <c:v>42294.893635763889</c:v>
                </c:pt>
                <c:pt idx="3574">
                  <c:v>42294.894330150462</c:v>
                </c:pt>
                <c:pt idx="3575">
                  <c:v>42294.895024537036</c:v>
                </c:pt>
                <c:pt idx="3576">
                  <c:v>42294.89571892361</c:v>
                </c:pt>
                <c:pt idx="3577">
                  <c:v>42294.896413310184</c:v>
                </c:pt>
                <c:pt idx="3578">
                  <c:v>42294.897107696757</c:v>
                </c:pt>
                <c:pt idx="3579">
                  <c:v>42294.897802083331</c:v>
                </c:pt>
                <c:pt idx="3580">
                  <c:v>42294.898496469905</c:v>
                </c:pt>
                <c:pt idx="3581">
                  <c:v>42294.899190856479</c:v>
                </c:pt>
                <c:pt idx="3582">
                  <c:v>42294.899885243052</c:v>
                </c:pt>
                <c:pt idx="3583">
                  <c:v>42294.900579629626</c:v>
                </c:pt>
                <c:pt idx="3584">
                  <c:v>42294.901274016207</c:v>
                </c:pt>
                <c:pt idx="3585">
                  <c:v>42294.901968402781</c:v>
                </c:pt>
                <c:pt idx="3586">
                  <c:v>42294.902662789355</c:v>
                </c:pt>
                <c:pt idx="3587">
                  <c:v>42294.903357175928</c:v>
                </c:pt>
                <c:pt idx="3588">
                  <c:v>42294.904051562502</c:v>
                </c:pt>
                <c:pt idx="3589">
                  <c:v>42294.904745949076</c:v>
                </c:pt>
                <c:pt idx="3590">
                  <c:v>42294.905440335649</c:v>
                </c:pt>
                <c:pt idx="3591">
                  <c:v>42294.906134722223</c:v>
                </c:pt>
                <c:pt idx="3592">
                  <c:v>42294.906829108797</c:v>
                </c:pt>
                <c:pt idx="3593">
                  <c:v>42294.907523495371</c:v>
                </c:pt>
                <c:pt idx="3594">
                  <c:v>42294.908217881944</c:v>
                </c:pt>
                <c:pt idx="3595">
                  <c:v>42294.908912268518</c:v>
                </c:pt>
                <c:pt idx="3596">
                  <c:v>42294.909606655092</c:v>
                </c:pt>
                <c:pt idx="3597">
                  <c:v>42294.910301041666</c:v>
                </c:pt>
                <c:pt idx="3598">
                  <c:v>42294.910995428239</c:v>
                </c:pt>
                <c:pt idx="3599">
                  <c:v>42294.911689814813</c:v>
                </c:pt>
                <c:pt idx="3600">
                  <c:v>42294.912384201387</c:v>
                </c:pt>
                <c:pt idx="3601">
                  <c:v>42294.913078587961</c:v>
                </c:pt>
                <c:pt idx="3602">
                  <c:v>42294.913772974534</c:v>
                </c:pt>
                <c:pt idx="3603">
                  <c:v>42294.914467361108</c:v>
                </c:pt>
                <c:pt idx="3604">
                  <c:v>42294.915161747682</c:v>
                </c:pt>
                <c:pt idx="3605">
                  <c:v>42294.915856134263</c:v>
                </c:pt>
                <c:pt idx="3606">
                  <c:v>42294.916550520837</c:v>
                </c:pt>
                <c:pt idx="3607">
                  <c:v>42294.91724490741</c:v>
                </c:pt>
                <c:pt idx="3608">
                  <c:v>42294.917939293984</c:v>
                </c:pt>
                <c:pt idx="3609">
                  <c:v>42294.918633680558</c:v>
                </c:pt>
                <c:pt idx="3610">
                  <c:v>42294.919328067132</c:v>
                </c:pt>
                <c:pt idx="3611">
                  <c:v>42294.920022453705</c:v>
                </c:pt>
                <c:pt idx="3612">
                  <c:v>42294.920716840279</c:v>
                </c:pt>
                <c:pt idx="3613">
                  <c:v>42294.921411226853</c:v>
                </c:pt>
                <c:pt idx="3614">
                  <c:v>42294.922105613427</c:v>
                </c:pt>
                <c:pt idx="3615">
                  <c:v>42294.9228</c:v>
                </c:pt>
                <c:pt idx="3616">
                  <c:v>42294.923494386574</c:v>
                </c:pt>
                <c:pt idx="3617">
                  <c:v>42294.924188773148</c:v>
                </c:pt>
                <c:pt idx="3618">
                  <c:v>42294.924883159722</c:v>
                </c:pt>
                <c:pt idx="3619">
                  <c:v>42294.925577546295</c:v>
                </c:pt>
                <c:pt idx="3620">
                  <c:v>42294.926271932869</c:v>
                </c:pt>
                <c:pt idx="3621">
                  <c:v>42294.926966319443</c:v>
                </c:pt>
                <c:pt idx="3622">
                  <c:v>42294.927660706016</c:v>
                </c:pt>
                <c:pt idx="3623">
                  <c:v>42294.92835509259</c:v>
                </c:pt>
                <c:pt idx="3624">
                  <c:v>42294.929049479164</c:v>
                </c:pt>
                <c:pt idx="3625">
                  <c:v>42294.929743865738</c:v>
                </c:pt>
                <c:pt idx="3626">
                  <c:v>42294.930438252311</c:v>
                </c:pt>
                <c:pt idx="3627">
                  <c:v>42294.931132638892</c:v>
                </c:pt>
                <c:pt idx="3628">
                  <c:v>42294.931827025466</c:v>
                </c:pt>
                <c:pt idx="3629">
                  <c:v>42294.93252141204</c:v>
                </c:pt>
                <c:pt idx="3630">
                  <c:v>42294.933215798614</c:v>
                </c:pt>
                <c:pt idx="3631">
                  <c:v>42294.933910185187</c:v>
                </c:pt>
                <c:pt idx="3632">
                  <c:v>42294.934604571761</c:v>
                </c:pt>
                <c:pt idx="3633">
                  <c:v>42294.935298958335</c:v>
                </c:pt>
                <c:pt idx="3634">
                  <c:v>42294.935993344909</c:v>
                </c:pt>
                <c:pt idx="3635">
                  <c:v>42294.936687731482</c:v>
                </c:pt>
                <c:pt idx="3636">
                  <c:v>42294.937382118056</c:v>
                </c:pt>
                <c:pt idx="3637">
                  <c:v>42294.93807650463</c:v>
                </c:pt>
                <c:pt idx="3638">
                  <c:v>42294.938770891204</c:v>
                </c:pt>
                <c:pt idx="3639">
                  <c:v>42294.939465277777</c:v>
                </c:pt>
                <c:pt idx="3640">
                  <c:v>42294.940159664351</c:v>
                </c:pt>
                <c:pt idx="3641">
                  <c:v>42294.940854050925</c:v>
                </c:pt>
                <c:pt idx="3642">
                  <c:v>42294.941548437499</c:v>
                </c:pt>
                <c:pt idx="3643">
                  <c:v>42294.942242824072</c:v>
                </c:pt>
                <c:pt idx="3644">
                  <c:v>42294.942937210646</c:v>
                </c:pt>
                <c:pt idx="3645">
                  <c:v>42294.94363159722</c:v>
                </c:pt>
                <c:pt idx="3646">
                  <c:v>42294.944325983794</c:v>
                </c:pt>
                <c:pt idx="3647">
                  <c:v>42294.945020370367</c:v>
                </c:pt>
                <c:pt idx="3648">
                  <c:v>42294.945714756941</c:v>
                </c:pt>
                <c:pt idx="3649">
                  <c:v>42294.946409143522</c:v>
                </c:pt>
                <c:pt idx="3650">
                  <c:v>42294.947103530096</c:v>
                </c:pt>
                <c:pt idx="3651">
                  <c:v>42294.94779791667</c:v>
                </c:pt>
                <c:pt idx="3652">
                  <c:v>42294.948492303243</c:v>
                </c:pt>
                <c:pt idx="3653">
                  <c:v>42294.949186689817</c:v>
                </c:pt>
                <c:pt idx="3654">
                  <c:v>42294.949881076391</c:v>
                </c:pt>
                <c:pt idx="3655">
                  <c:v>42294.950575462964</c:v>
                </c:pt>
                <c:pt idx="3656">
                  <c:v>42294.951269849538</c:v>
                </c:pt>
                <c:pt idx="3657">
                  <c:v>42294.951964236112</c:v>
                </c:pt>
                <c:pt idx="3658">
                  <c:v>42294.952658622686</c:v>
                </c:pt>
                <c:pt idx="3659">
                  <c:v>42294.953353009259</c:v>
                </c:pt>
                <c:pt idx="3660">
                  <c:v>42294.954047395833</c:v>
                </c:pt>
                <c:pt idx="3661">
                  <c:v>42294.954741782407</c:v>
                </c:pt>
                <c:pt idx="3662">
                  <c:v>42294.955436168981</c:v>
                </c:pt>
                <c:pt idx="3663">
                  <c:v>42294.956130555554</c:v>
                </c:pt>
                <c:pt idx="3664">
                  <c:v>42294.956824942128</c:v>
                </c:pt>
                <c:pt idx="3665">
                  <c:v>42294.957519328702</c:v>
                </c:pt>
                <c:pt idx="3666">
                  <c:v>42294.958213715276</c:v>
                </c:pt>
                <c:pt idx="3667">
                  <c:v>42294.958908101849</c:v>
                </c:pt>
                <c:pt idx="3668">
                  <c:v>42294.959602488423</c:v>
                </c:pt>
                <c:pt idx="3669">
                  <c:v>42294.960296874997</c:v>
                </c:pt>
                <c:pt idx="3670">
                  <c:v>42294.960991261571</c:v>
                </c:pt>
                <c:pt idx="3671">
                  <c:v>42294.961685648152</c:v>
                </c:pt>
                <c:pt idx="3672">
                  <c:v>42294.962380034725</c:v>
                </c:pt>
                <c:pt idx="3673">
                  <c:v>42294.963074421299</c:v>
                </c:pt>
                <c:pt idx="3674">
                  <c:v>42294.963768807873</c:v>
                </c:pt>
                <c:pt idx="3675">
                  <c:v>42294.964463194447</c:v>
                </c:pt>
                <c:pt idx="3676">
                  <c:v>42294.96515758102</c:v>
                </c:pt>
                <c:pt idx="3677">
                  <c:v>42294.965851967594</c:v>
                </c:pt>
                <c:pt idx="3678">
                  <c:v>42294.966546354168</c:v>
                </c:pt>
                <c:pt idx="3679">
                  <c:v>42294.967240740742</c:v>
                </c:pt>
                <c:pt idx="3680">
                  <c:v>42294.967935127315</c:v>
                </c:pt>
                <c:pt idx="3681">
                  <c:v>42294.968629513889</c:v>
                </c:pt>
                <c:pt idx="3682">
                  <c:v>42294.969323900463</c:v>
                </c:pt>
                <c:pt idx="3683">
                  <c:v>42294.970018287037</c:v>
                </c:pt>
                <c:pt idx="3684">
                  <c:v>42294.97071267361</c:v>
                </c:pt>
                <c:pt idx="3685">
                  <c:v>42294.971407060184</c:v>
                </c:pt>
                <c:pt idx="3686">
                  <c:v>42294.972101446758</c:v>
                </c:pt>
                <c:pt idx="3687">
                  <c:v>42294.972795833331</c:v>
                </c:pt>
                <c:pt idx="3688">
                  <c:v>42294.973490219905</c:v>
                </c:pt>
                <c:pt idx="3689">
                  <c:v>42294.974184606479</c:v>
                </c:pt>
                <c:pt idx="3690">
                  <c:v>42294.974878993053</c:v>
                </c:pt>
                <c:pt idx="3691">
                  <c:v>42294.975573379626</c:v>
                </c:pt>
                <c:pt idx="3692">
                  <c:v>42294.9762677662</c:v>
                </c:pt>
                <c:pt idx="3693">
                  <c:v>42294.976962152781</c:v>
                </c:pt>
                <c:pt idx="3694">
                  <c:v>42294.977656539355</c:v>
                </c:pt>
                <c:pt idx="3695">
                  <c:v>42294.978350925929</c:v>
                </c:pt>
                <c:pt idx="3696">
                  <c:v>42294.979045312502</c:v>
                </c:pt>
                <c:pt idx="3697">
                  <c:v>42294.979739699076</c:v>
                </c:pt>
                <c:pt idx="3698">
                  <c:v>42294.98043408565</c:v>
                </c:pt>
                <c:pt idx="3699">
                  <c:v>42294.981128472224</c:v>
                </c:pt>
                <c:pt idx="3700">
                  <c:v>42294.981822858797</c:v>
                </c:pt>
                <c:pt idx="3701">
                  <c:v>42294.982517245371</c:v>
                </c:pt>
                <c:pt idx="3702">
                  <c:v>42294.983211631945</c:v>
                </c:pt>
                <c:pt idx="3703">
                  <c:v>42294.983906018519</c:v>
                </c:pt>
                <c:pt idx="3704">
                  <c:v>42294.984600405092</c:v>
                </c:pt>
                <c:pt idx="3705">
                  <c:v>42294.985294791666</c:v>
                </c:pt>
                <c:pt idx="3706">
                  <c:v>42294.98598917824</c:v>
                </c:pt>
                <c:pt idx="3707">
                  <c:v>42294.986683564814</c:v>
                </c:pt>
                <c:pt idx="3708">
                  <c:v>42294.987377951387</c:v>
                </c:pt>
                <c:pt idx="3709">
                  <c:v>42294.988072337961</c:v>
                </c:pt>
                <c:pt idx="3710">
                  <c:v>42294.988766724535</c:v>
                </c:pt>
                <c:pt idx="3711">
                  <c:v>42294.989461111109</c:v>
                </c:pt>
                <c:pt idx="3712">
                  <c:v>42294.990155497682</c:v>
                </c:pt>
                <c:pt idx="3713">
                  <c:v>42294.990849884256</c:v>
                </c:pt>
                <c:pt idx="3714">
                  <c:v>42294.99154427083</c:v>
                </c:pt>
                <c:pt idx="3715">
                  <c:v>42294.992238657411</c:v>
                </c:pt>
                <c:pt idx="3716">
                  <c:v>42294.992933043985</c:v>
                </c:pt>
                <c:pt idx="3717">
                  <c:v>42294.993627430558</c:v>
                </c:pt>
                <c:pt idx="3718">
                  <c:v>42294.994321817132</c:v>
                </c:pt>
                <c:pt idx="3719">
                  <c:v>42294.995016203706</c:v>
                </c:pt>
                <c:pt idx="3720">
                  <c:v>42294.995710590279</c:v>
                </c:pt>
                <c:pt idx="3721">
                  <c:v>42294.996404976853</c:v>
                </c:pt>
                <c:pt idx="3722">
                  <c:v>42294.997099363427</c:v>
                </c:pt>
                <c:pt idx="3723">
                  <c:v>42294.997793750001</c:v>
                </c:pt>
                <c:pt idx="3724">
                  <c:v>42294.998488136574</c:v>
                </c:pt>
                <c:pt idx="3725">
                  <c:v>42294.999182523148</c:v>
                </c:pt>
                <c:pt idx="3726">
                  <c:v>42294.999876909722</c:v>
                </c:pt>
                <c:pt idx="3727">
                  <c:v>42295.000571296296</c:v>
                </c:pt>
                <c:pt idx="3728">
                  <c:v>42295.001265682869</c:v>
                </c:pt>
                <c:pt idx="3729">
                  <c:v>42295.001960069443</c:v>
                </c:pt>
                <c:pt idx="3730">
                  <c:v>42295.002654456017</c:v>
                </c:pt>
                <c:pt idx="3731">
                  <c:v>42295.003348842591</c:v>
                </c:pt>
                <c:pt idx="3732">
                  <c:v>42295.004043229164</c:v>
                </c:pt>
                <c:pt idx="3733">
                  <c:v>42295.004737615738</c:v>
                </c:pt>
                <c:pt idx="3734">
                  <c:v>42295.005432002312</c:v>
                </c:pt>
                <c:pt idx="3735">
                  <c:v>42295.006126388886</c:v>
                </c:pt>
                <c:pt idx="3736">
                  <c:v>42295.006820775459</c:v>
                </c:pt>
                <c:pt idx="3737">
                  <c:v>42295.00751516204</c:v>
                </c:pt>
                <c:pt idx="3738">
                  <c:v>42295.008209548614</c:v>
                </c:pt>
                <c:pt idx="3739">
                  <c:v>42295.008903935188</c:v>
                </c:pt>
                <c:pt idx="3740">
                  <c:v>42295.009598321762</c:v>
                </c:pt>
                <c:pt idx="3741">
                  <c:v>42295.010292708335</c:v>
                </c:pt>
                <c:pt idx="3742">
                  <c:v>42295.010987094909</c:v>
                </c:pt>
                <c:pt idx="3743">
                  <c:v>42295.011681481483</c:v>
                </c:pt>
                <c:pt idx="3744">
                  <c:v>42295.012375868057</c:v>
                </c:pt>
                <c:pt idx="3745">
                  <c:v>42295.01307025463</c:v>
                </c:pt>
                <c:pt idx="3746">
                  <c:v>42295.013764641204</c:v>
                </c:pt>
                <c:pt idx="3747">
                  <c:v>42295.014459027778</c:v>
                </c:pt>
                <c:pt idx="3748">
                  <c:v>42295.015153414352</c:v>
                </c:pt>
                <c:pt idx="3749">
                  <c:v>42295.015847800925</c:v>
                </c:pt>
                <c:pt idx="3750">
                  <c:v>42295.016542187499</c:v>
                </c:pt>
                <c:pt idx="3751">
                  <c:v>42295.017236574073</c:v>
                </c:pt>
                <c:pt idx="3752">
                  <c:v>42295.017930960646</c:v>
                </c:pt>
                <c:pt idx="3753">
                  <c:v>42295.01862534722</c:v>
                </c:pt>
                <c:pt idx="3754">
                  <c:v>42295.019319733794</c:v>
                </c:pt>
                <c:pt idx="3755">
                  <c:v>42295.020014120368</c:v>
                </c:pt>
                <c:pt idx="3756">
                  <c:v>42295.020708506941</c:v>
                </c:pt>
                <c:pt idx="3757">
                  <c:v>42295.021402893515</c:v>
                </c:pt>
                <c:pt idx="3758">
                  <c:v>42295.022097280096</c:v>
                </c:pt>
                <c:pt idx="3759">
                  <c:v>42295.02279166667</c:v>
                </c:pt>
                <c:pt idx="3760">
                  <c:v>42295.023486053244</c:v>
                </c:pt>
                <c:pt idx="3761">
                  <c:v>42295.024180439817</c:v>
                </c:pt>
                <c:pt idx="3762">
                  <c:v>42295.024874826391</c:v>
                </c:pt>
                <c:pt idx="3763">
                  <c:v>42295.025569212965</c:v>
                </c:pt>
                <c:pt idx="3764">
                  <c:v>42295.026263599539</c:v>
                </c:pt>
                <c:pt idx="3765">
                  <c:v>42295.026957986112</c:v>
                </c:pt>
                <c:pt idx="3766">
                  <c:v>42295.027652372686</c:v>
                </c:pt>
                <c:pt idx="3767">
                  <c:v>42295.02834675926</c:v>
                </c:pt>
                <c:pt idx="3768">
                  <c:v>42295.029041145834</c:v>
                </c:pt>
                <c:pt idx="3769">
                  <c:v>42295.029735532407</c:v>
                </c:pt>
                <c:pt idx="3770">
                  <c:v>42295.030429918981</c:v>
                </c:pt>
                <c:pt idx="3771">
                  <c:v>42295.031124305555</c:v>
                </c:pt>
                <c:pt idx="3772">
                  <c:v>42295.031818692129</c:v>
                </c:pt>
                <c:pt idx="3773">
                  <c:v>42295.032513078702</c:v>
                </c:pt>
                <c:pt idx="3774">
                  <c:v>42295.033207465276</c:v>
                </c:pt>
                <c:pt idx="3775">
                  <c:v>42295.03390185185</c:v>
                </c:pt>
                <c:pt idx="3776">
                  <c:v>42295.034596238424</c:v>
                </c:pt>
                <c:pt idx="3777">
                  <c:v>42295.035290624997</c:v>
                </c:pt>
                <c:pt idx="3778">
                  <c:v>42295.035985011571</c:v>
                </c:pt>
                <c:pt idx="3779">
                  <c:v>42295.036679398145</c:v>
                </c:pt>
                <c:pt idx="3780">
                  <c:v>42295.037373784726</c:v>
                </c:pt>
                <c:pt idx="3781">
                  <c:v>42295.0380681713</c:v>
                </c:pt>
                <c:pt idx="3782">
                  <c:v>42295.038762557873</c:v>
                </c:pt>
                <c:pt idx="3783">
                  <c:v>42295.039456944447</c:v>
                </c:pt>
                <c:pt idx="3784">
                  <c:v>42295.040151331021</c:v>
                </c:pt>
                <c:pt idx="3785">
                  <c:v>42295.040845717594</c:v>
                </c:pt>
                <c:pt idx="3786">
                  <c:v>42295.041540104168</c:v>
                </c:pt>
                <c:pt idx="3787">
                  <c:v>42295.042234490742</c:v>
                </c:pt>
                <c:pt idx="3788">
                  <c:v>42295.042928877316</c:v>
                </c:pt>
                <c:pt idx="3789">
                  <c:v>42295.043623263889</c:v>
                </c:pt>
                <c:pt idx="3790">
                  <c:v>42295.044317650463</c:v>
                </c:pt>
                <c:pt idx="3791">
                  <c:v>42295.045012037037</c:v>
                </c:pt>
                <c:pt idx="3792">
                  <c:v>42295.045706423611</c:v>
                </c:pt>
                <c:pt idx="3793">
                  <c:v>42295.046400810184</c:v>
                </c:pt>
                <c:pt idx="3794">
                  <c:v>42295.047095196758</c:v>
                </c:pt>
                <c:pt idx="3795">
                  <c:v>42295.047789583332</c:v>
                </c:pt>
                <c:pt idx="3796">
                  <c:v>42295.048483969906</c:v>
                </c:pt>
                <c:pt idx="3797">
                  <c:v>42295.049178356479</c:v>
                </c:pt>
                <c:pt idx="3798">
                  <c:v>42295.049872743053</c:v>
                </c:pt>
                <c:pt idx="3799">
                  <c:v>42295.050567129627</c:v>
                </c:pt>
                <c:pt idx="3800">
                  <c:v>42295.051261516201</c:v>
                </c:pt>
                <c:pt idx="3801">
                  <c:v>42295.051955902774</c:v>
                </c:pt>
                <c:pt idx="3802">
                  <c:v>42295.052650289355</c:v>
                </c:pt>
                <c:pt idx="3803">
                  <c:v>42295.053344675929</c:v>
                </c:pt>
                <c:pt idx="3804">
                  <c:v>42295.054039062503</c:v>
                </c:pt>
                <c:pt idx="3805">
                  <c:v>42295.054733449077</c:v>
                </c:pt>
                <c:pt idx="3806">
                  <c:v>42295.05542783565</c:v>
                </c:pt>
                <c:pt idx="3807">
                  <c:v>42295.056122222224</c:v>
                </c:pt>
                <c:pt idx="3808">
                  <c:v>42295.056816608798</c:v>
                </c:pt>
                <c:pt idx="3809">
                  <c:v>42295.057510995372</c:v>
                </c:pt>
                <c:pt idx="3810">
                  <c:v>42295.058205381945</c:v>
                </c:pt>
                <c:pt idx="3811">
                  <c:v>42295.058899768519</c:v>
                </c:pt>
                <c:pt idx="3812">
                  <c:v>42295.059594155093</c:v>
                </c:pt>
                <c:pt idx="3813">
                  <c:v>42295.060288541667</c:v>
                </c:pt>
                <c:pt idx="3814">
                  <c:v>42295.06098292824</c:v>
                </c:pt>
                <c:pt idx="3815">
                  <c:v>42295.061677314814</c:v>
                </c:pt>
                <c:pt idx="3816">
                  <c:v>42295.062371701388</c:v>
                </c:pt>
                <c:pt idx="3817">
                  <c:v>42295.063066087961</c:v>
                </c:pt>
                <c:pt idx="3818">
                  <c:v>42295.063760474535</c:v>
                </c:pt>
                <c:pt idx="3819">
                  <c:v>42295.064454861109</c:v>
                </c:pt>
                <c:pt idx="3820">
                  <c:v>42295.065149247683</c:v>
                </c:pt>
                <c:pt idx="3821">
                  <c:v>42295.065843634256</c:v>
                </c:pt>
                <c:pt idx="3822">
                  <c:v>42295.06653802083</c:v>
                </c:pt>
                <c:pt idx="3823">
                  <c:v>42295.067232407404</c:v>
                </c:pt>
                <c:pt idx="3824">
                  <c:v>42295.067926793985</c:v>
                </c:pt>
                <c:pt idx="3825">
                  <c:v>42295.068621180559</c:v>
                </c:pt>
                <c:pt idx="3826">
                  <c:v>42295.069315567132</c:v>
                </c:pt>
                <c:pt idx="3827">
                  <c:v>42295.070009953706</c:v>
                </c:pt>
                <c:pt idx="3828">
                  <c:v>42295.07070434028</c:v>
                </c:pt>
                <c:pt idx="3829">
                  <c:v>42295.071398726854</c:v>
                </c:pt>
                <c:pt idx="3830">
                  <c:v>42295.072093113427</c:v>
                </c:pt>
                <c:pt idx="3831">
                  <c:v>42295.072787500001</c:v>
                </c:pt>
                <c:pt idx="3832">
                  <c:v>42295.073481886575</c:v>
                </c:pt>
                <c:pt idx="3833">
                  <c:v>42295.074176273149</c:v>
                </c:pt>
                <c:pt idx="3834">
                  <c:v>42295.074870659722</c:v>
                </c:pt>
                <c:pt idx="3835">
                  <c:v>42295.075565046296</c:v>
                </c:pt>
                <c:pt idx="3836">
                  <c:v>42295.07625943287</c:v>
                </c:pt>
                <c:pt idx="3837">
                  <c:v>42295.076953819444</c:v>
                </c:pt>
                <c:pt idx="3838">
                  <c:v>42295.077648206017</c:v>
                </c:pt>
                <c:pt idx="3839">
                  <c:v>42295.078342592591</c:v>
                </c:pt>
                <c:pt idx="3840">
                  <c:v>42295.079036979165</c:v>
                </c:pt>
                <c:pt idx="3841">
                  <c:v>42295.079731365739</c:v>
                </c:pt>
                <c:pt idx="3842">
                  <c:v>42295.080425752312</c:v>
                </c:pt>
                <c:pt idx="3843">
                  <c:v>42295.081120138886</c:v>
                </c:pt>
                <c:pt idx="3844">
                  <c:v>42295.08181452546</c:v>
                </c:pt>
                <c:pt idx="3845">
                  <c:v>42295.082508912034</c:v>
                </c:pt>
                <c:pt idx="3846">
                  <c:v>42295.083203298615</c:v>
                </c:pt>
                <c:pt idx="3847">
                  <c:v>42295.083897685188</c:v>
                </c:pt>
                <c:pt idx="3848">
                  <c:v>42295.084592071762</c:v>
                </c:pt>
                <c:pt idx="3849">
                  <c:v>42295.085286458336</c:v>
                </c:pt>
                <c:pt idx="3850">
                  <c:v>42295.085980844909</c:v>
                </c:pt>
                <c:pt idx="3851">
                  <c:v>42295.086675231483</c:v>
                </c:pt>
                <c:pt idx="3852">
                  <c:v>42295.087369618057</c:v>
                </c:pt>
                <c:pt idx="3853">
                  <c:v>42295.088064004631</c:v>
                </c:pt>
                <c:pt idx="3854">
                  <c:v>42295.088758391204</c:v>
                </c:pt>
                <c:pt idx="3855">
                  <c:v>42295.089452777778</c:v>
                </c:pt>
                <c:pt idx="3856">
                  <c:v>42295.090147164352</c:v>
                </c:pt>
                <c:pt idx="3857">
                  <c:v>42295.090841550926</c:v>
                </c:pt>
                <c:pt idx="3858">
                  <c:v>42295.091535937499</c:v>
                </c:pt>
                <c:pt idx="3859">
                  <c:v>42295.092230324073</c:v>
                </c:pt>
                <c:pt idx="3860">
                  <c:v>42295.092924710647</c:v>
                </c:pt>
                <c:pt idx="3861">
                  <c:v>42295.093619097221</c:v>
                </c:pt>
                <c:pt idx="3862">
                  <c:v>42295.094313483794</c:v>
                </c:pt>
                <c:pt idx="3863">
                  <c:v>42295.095007870368</c:v>
                </c:pt>
                <c:pt idx="3864">
                  <c:v>42295.095702256942</c:v>
                </c:pt>
                <c:pt idx="3865">
                  <c:v>42295.096396643516</c:v>
                </c:pt>
                <c:pt idx="3866">
                  <c:v>42295.097091030089</c:v>
                </c:pt>
                <c:pt idx="3867">
                  <c:v>42295.097785416663</c:v>
                </c:pt>
                <c:pt idx="3868">
                  <c:v>42295.098479803244</c:v>
                </c:pt>
                <c:pt idx="3869">
                  <c:v>42295.099174189818</c:v>
                </c:pt>
                <c:pt idx="3870">
                  <c:v>42295.099868576392</c:v>
                </c:pt>
                <c:pt idx="3871">
                  <c:v>42295.100562962965</c:v>
                </c:pt>
                <c:pt idx="3872">
                  <c:v>42295.101257349539</c:v>
                </c:pt>
                <c:pt idx="3873">
                  <c:v>42295.101951736113</c:v>
                </c:pt>
                <c:pt idx="3874">
                  <c:v>42295.102646122687</c:v>
                </c:pt>
                <c:pt idx="3875">
                  <c:v>42295.10334050926</c:v>
                </c:pt>
                <c:pt idx="3876">
                  <c:v>42295.104034895834</c:v>
                </c:pt>
                <c:pt idx="3877">
                  <c:v>42295.104729282408</c:v>
                </c:pt>
                <c:pt idx="3878">
                  <c:v>42295.105423668982</c:v>
                </c:pt>
                <c:pt idx="3879">
                  <c:v>42295.106118055555</c:v>
                </c:pt>
                <c:pt idx="3880">
                  <c:v>42295.106812442129</c:v>
                </c:pt>
                <c:pt idx="3881">
                  <c:v>42295.107506828703</c:v>
                </c:pt>
                <c:pt idx="3882">
                  <c:v>42295.108201215276</c:v>
                </c:pt>
                <c:pt idx="3883">
                  <c:v>42295.10889560185</c:v>
                </c:pt>
                <c:pt idx="3884">
                  <c:v>42295.109589988424</c:v>
                </c:pt>
                <c:pt idx="3885">
                  <c:v>42295.110284374998</c:v>
                </c:pt>
                <c:pt idx="3886">
                  <c:v>42295.110978761571</c:v>
                </c:pt>
                <c:pt idx="3887">
                  <c:v>42295.111673148145</c:v>
                </c:pt>
                <c:pt idx="3888">
                  <c:v>42295.112367534719</c:v>
                </c:pt>
                <c:pt idx="3889">
                  <c:v>42295.113061921293</c:v>
                </c:pt>
                <c:pt idx="3890">
                  <c:v>42295.113756307874</c:v>
                </c:pt>
                <c:pt idx="3891">
                  <c:v>42295.114450694447</c:v>
                </c:pt>
                <c:pt idx="3892">
                  <c:v>42295.115145081021</c:v>
                </c:pt>
                <c:pt idx="3893">
                  <c:v>42295.115839467595</c:v>
                </c:pt>
                <c:pt idx="3894">
                  <c:v>42295.116533854169</c:v>
                </c:pt>
                <c:pt idx="3895">
                  <c:v>42295.117228240742</c:v>
                </c:pt>
                <c:pt idx="3896">
                  <c:v>42295.117922627316</c:v>
                </c:pt>
                <c:pt idx="3897">
                  <c:v>42295.11861701389</c:v>
                </c:pt>
                <c:pt idx="3898">
                  <c:v>42295.119311400464</c:v>
                </c:pt>
                <c:pt idx="3899">
                  <c:v>42295.120005787037</c:v>
                </c:pt>
                <c:pt idx="3900">
                  <c:v>42295.120700173611</c:v>
                </c:pt>
                <c:pt idx="3901">
                  <c:v>42295.121394560185</c:v>
                </c:pt>
                <c:pt idx="3902">
                  <c:v>42295.122088946759</c:v>
                </c:pt>
                <c:pt idx="3903">
                  <c:v>42295.122783333332</c:v>
                </c:pt>
                <c:pt idx="3904">
                  <c:v>42295.123477719906</c:v>
                </c:pt>
                <c:pt idx="3905">
                  <c:v>42295.12417210648</c:v>
                </c:pt>
                <c:pt idx="3906">
                  <c:v>42295.124866493054</c:v>
                </c:pt>
                <c:pt idx="3907">
                  <c:v>42295.125560879627</c:v>
                </c:pt>
                <c:pt idx="3908">
                  <c:v>42295.126255266201</c:v>
                </c:pt>
                <c:pt idx="3909">
                  <c:v>42295.126949652775</c:v>
                </c:pt>
                <c:pt idx="3910">
                  <c:v>42295.127644039349</c:v>
                </c:pt>
                <c:pt idx="3911">
                  <c:v>42295.12833842593</c:v>
                </c:pt>
                <c:pt idx="3912">
                  <c:v>42295.129032812503</c:v>
                </c:pt>
                <c:pt idx="3913">
                  <c:v>42295.129727199077</c:v>
                </c:pt>
                <c:pt idx="3914">
                  <c:v>42295.130421585651</c:v>
                </c:pt>
                <c:pt idx="3915">
                  <c:v>42295.131115972225</c:v>
                </c:pt>
                <c:pt idx="3916">
                  <c:v>42295.131810358798</c:v>
                </c:pt>
                <c:pt idx="3917">
                  <c:v>42295.132504745372</c:v>
                </c:pt>
                <c:pt idx="3918">
                  <c:v>42295.133199131946</c:v>
                </c:pt>
                <c:pt idx="3919">
                  <c:v>42295.133893518519</c:v>
                </c:pt>
                <c:pt idx="3920">
                  <c:v>42295.134587905093</c:v>
                </c:pt>
                <c:pt idx="3921">
                  <c:v>42295.135282291667</c:v>
                </c:pt>
                <c:pt idx="3922">
                  <c:v>42295.135976678241</c:v>
                </c:pt>
                <c:pt idx="3923">
                  <c:v>42295.136671064814</c:v>
                </c:pt>
                <c:pt idx="3924">
                  <c:v>42295.137365451388</c:v>
                </c:pt>
                <c:pt idx="3925">
                  <c:v>42295.138059837962</c:v>
                </c:pt>
                <c:pt idx="3926">
                  <c:v>42295.138754224536</c:v>
                </c:pt>
                <c:pt idx="3927">
                  <c:v>42295.139448611109</c:v>
                </c:pt>
                <c:pt idx="3928">
                  <c:v>42295.140142997683</c:v>
                </c:pt>
                <c:pt idx="3929">
                  <c:v>42295.140837384257</c:v>
                </c:pt>
                <c:pt idx="3930">
                  <c:v>42295.141531770831</c:v>
                </c:pt>
                <c:pt idx="3931">
                  <c:v>42295.142226157404</c:v>
                </c:pt>
                <c:pt idx="3932">
                  <c:v>42295.142920543978</c:v>
                </c:pt>
                <c:pt idx="3933">
                  <c:v>42295.143614930559</c:v>
                </c:pt>
                <c:pt idx="3934">
                  <c:v>42295.144309317133</c:v>
                </c:pt>
                <c:pt idx="3935">
                  <c:v>42295.145003703707</c:v>
                </c:pt>
                <c:pt idx="3936">
                  <c:v>42295.14569809028</c:v>
                </c:pt>
                <c:pt idx="3937">
                  <c:v>42295.146392476854</c:v>
                </c:pt>
                <c:pt idx="3938">
                  <c:v>42295.147086863428</c:v>
                </c:pt>
                <c:pt idx="3939">
                  <c:v>42295.147781250002</c:v>
                </c:pt>
                <c:pt idx="3940">
                  <c:v>42295.148475636575</c:v>
                </c:pt>
                <c:pt idx="3941">
                  <c:v>42295.149170023149</c:v>
                </c:pt>
                <c:pt idx="3942">
                  <c:v>42295.149864409723</c:v>
                </c:pt>
                <c:pt idx="3943">
                  <c:v>42295.150558796297</c:v>
                </c:pt>
                <c:pt idx="3944">
                  <c:v>42295.15125318287</c:v>
                </c:pt>
                <c:pt idx="3945">
                  <c:v>42295.151947569444</c:v>
                </c:pt>
                <c:pt idx="3946">
                  <c:v>42295.152641956018</c:v>
                </c:pt>
                <c:pt idx="3947">
                  <c:v>42295.153336342592</c:v>
                </c:pt>
                <c:pt idx="3948">
                  <c:v>42295.154030729165</c:v>
                </c:pt>
                <c:pt idx="3949">
                  <c:v>42295.154725115739</c:v>
                </c:pt>
                <c:pt idx="3950">
                  <c:v>42295.155419502313</c:v>
                </c:pt>
                <c:pt idx="3951">
                  <c:v>42295.156113888886</c:v>
                </c:pt>
                <c:pt idx="3952">
                  <c:v>42295.15680827546</c:v>
                </c:pt>
                <c:pt idx="3953">
                  <c:v>42295.157502662034</c:v>
                </c:pt>
                <c:pt idx="3954">
                  <c:v>42295.158197048608</c:v>
                </c:pt>
                <c:pt idx="3955">
                  <c:v>42295.158891435189</c:v>
                </c:pt>
                <c:pt idx="3956">
                  <c:v>42295.159585821762</c:v>
                </c:pt>
                <c:pt idx="3957">
                  <c:v>42295.160280208336</c:v>
                </c:pt>
                <c:pt idx="3958">
                  <c:v>42295.16097459491</c:v>
                </c:pt>
                <c:pt idx="3959">
                  <c:v>42295.161668981484</c:v>
                </c:pt>
                <c:pt idx="3960">
                  <c:v>42295.162363368057</c:v>
                </c:pt>
                <c:pt idx="3961">
                  <c:v>42295.163057754631</c:v>
                </c:pt>
                <c:pt idx="3962">
                  <c:v>42295.163752141205</c:v>
                </c:pt>
                <c:pt idx="3963">
                  <c:v>42295.164446527779</c:v>
                </c:pt>
                <c:pt idx="3964">
                  <c:v>42295.165140914352</c:v>
                </c:pt>
                <c:pt idx="3965">
                  <c:v>42295.165835300926</c:v>
                </c:pt>
                <c:pt idx="3966">
                  <c:v>42295.1665296875</c:v>
                </c:pt>
                <c:pt idx="3967">
                  <c:v>42295.167224074074</c:v>
                </c:pt>
                <c:pt idx="3968">
                  <c:v>42295.167918460647</c:v>
                </c:pt>
                <c:pt idx="3969">
                  <c:v>42295.168612847221</c:v>
                </c:pt>
                <c:pt idx="3970">
                  <c:v>42295.169307233795</c:v>
                </c:pt>
                <c:pt idx="3971">
                  <c:v>42295.170001620369</c:v>
                </c:pt>
                <c:pt idx="3972">
                  <c:v>42295.170696006942</c:v>
                </c:pt>
                <c:pt idx="3973">
                  <c:v>42295.171390393516</c:v>
                </c:pt>
                <c:pt idx="3974">
                  <c:v>42295.17208478009</c:v>
                </c:pt>
                <c:pt idx="3975">
                  <c:v>42295.172779166664</c:v>
                </c:pt>
                <c:pt idx="3976">
                  <c:v>42295.173473553237</c:v>
                </c:pt>
                <c:pt idx="3977">
                  <c:v>42295.174167939818</c:v>
                </c:pt>
                <c:pt idx="3978">
                  <c:v>42295.174862326392</c:v>
                </c:pt>
                <c:pt idx="3979">
                  <c:v>42295.175556712966</c:v>
                </c:pt>
                <c:pt idx="3980">
                  <c:v>42295.17625109954</c:v>
                </c:pt>
                <c:pt idx="3981">
                  <c:v>42295.176945486113</c:v>
                </c:pt>
                <c:pt idx="3982">
                  <c:v>42295.177639872687</c:v>
                </c:pt>
                <c:pt idx="3983">
                  <c:v>42295.178334259261</c:v>
                </c:pt>
                <c:pt idx="3984">
                  <c:v>42295.179028645834</c:v>
                </c:pt>
                <c:pt idx="3985">
                  <c:v>42295.179723032408</c:v>
                </c:pt>
                <c:pt idx="3986">
                  <c:v>42295.180417418982</c:v>
                </c:pt>
                <c:pt idx="3987">
                  <c:v>42295.181111805556</c:v>
                </c:pt>
                <c:pt idx="3988">
                  <c:v>42295.181806192129</c:v>
                </c:pt>
                <c:pt idx="3989">
                  <c:v>42295.182500578703</c:v>
                </c:pt>
                <c:pt idx="3990">
                  <c:v>42295.183194965277</c:v>
                </c:pt>
                <c:pt idx="3991">
                  <c:v>42295.183889351851</c:v>
                </c:pt>
                <c:pt idx="3992">
                  <c:v>42295.184583738424</c:v>
                </c:pt>
                <c:pt idx="3993">
                  <c:v>42295.185278124998</c:v>
                </c:pt>
                <c:pt idx="3994">
                  <c:v>42295.185972511572</c:v>
                </c:pt>
                <c:pt idx="3995">
                  <c:v>42295.186666898146</c:v>
                </c:pt>
                <c:pt idx="3996">
                  <c:v>42295.187361284719</c:v>
                </c:pt>
                <c:pt idx="3997">
                  <c:v>42295.188055671293</c:v>
                </c:pt>
                <c:pt idx="3998">
                  <c:v>42295.188750057867</c:v>
                </c:pt>
                <c:pt idx="3999">
                  <c:v>42295.189444444448</c:v>
                </c:pt>
                <c:pt idx="4000">
                  <c:v>42295.190138831022</c:v>
                </c:pt>
                <c:pt idx="4001">
                  <c:v>42295.190833217595</c:v>
                </c:pt>
                <c:pt idx="4002">
                  <c:v>42295.191527604169</c:v>
                </c:pt>
                <c:pt idx="4003">
                  <c:v>42295.192221990743</c:v>
                </c:pt>
                <c:pt idx="4004">
                  <c:v>42295.192916377317</c:v>
                </c:pt>
                <c:pt idx="4005">
                  <c:v>42295.19361076389</c:v>
                </c:pt>
                <c:pt idx="4006">
                  <c:v>42295.194305150464</c:v>
                </c:pt>
                <c:pt idx="4007">
                  <c:v>42295.194999537038</c:v>
                </c:pt>
                <c:pt idx="4008">
                  <c:v>42295.195693923612</c:v>
                </c:pt>
                <c:pt idx="4009">
                  <c:v>42295.196388310185</c:v>
                </c:pt>
                <c:pt idx="4010">
                  <c:v>42295.197082696759</c:v>
                </c:pt>
                <c:pt idx="4011">
                  <c:v>42295.197777083333</c:v>
                </c:pt>
                <c:pt idx="4012">
                  <c:v>42295.198471469907</c:v>
                </c:pt>
                <c:pt idx="4013">
                  <c:v>42295.19916585648</c:v>
                </c:pt>
                <c:pt idx="4014">
                  <c:v>42295.199860243054</c:v>
                </c:pt>
                <c:pt idx="4015">
                  <c:v>42295.200554629628</c:v>
                </c:pt>
                <c:pt idx="4016">
                  <c:v>42295.201249016201</c:v>
                </c:pt>
                <c:pt idx="4017">
                  <c:v>42295.201943402775</c:v>
                </c:pt>
                <c:pt idx="4018">
                  <c:v>42295.202637789349</c:v>
                </c:pt>
                <c:pt idx="4019">
                  <c:v>42295.203332175923</c:v>
                </c:pt>
                <c:pt idx="4020">
                  <c:v>42295.204026562496</c:v>
                </c:pt>
                <c:pt idx="4021">
                  <c:v>42295.204720949077</c:v>
                </c:pt>
                <c:pt idx="4022">
                  <c:v>42295.205415335651</c:v>
                </c:pt>
                <c:pt idx="4023">
                  <c:v>42295.206109722225</c:v>
                </c:pt>
                <c:pt idx="4024">
                  <c:v>42295.206804108799</c:v>
                </c:pt>
                <c:pt idx="4025">
                  <c:v>42295.207498495372</c:v>
                </c:pt>
                <c:pt idx="4026">
                  <c:v>42295.208192881946</c:v>
                </c:pt>
                <c:pt idx="4027">
                  <c:v>42295.20888726852</c:v>
                </c:pt>
                <c:pt idx="4028">
                  <c:v>42295.209581655094</c:v>
                </c:pt>
                <c:pt idx="4029">
                  <c:v>42295.210276041667</c:v>
                </c:pt>
                <c:pt idx="4030">
                  <c:v>42295.210970428241</c:v>
                </c:pt>
                <c:pt idx="4031">
                  <c:v>42295.211664814815</c:v>
                </c:pt>
                <c:pt idx="4032">
                  <c:v>42295.212359201389</c:v>
                </c:pt>
                <c:pt idx="4033">
                  <c:v>42295.213053587962</c:v>
                </c:pt>
                <c:pt idx="4034">
                  <c:v>42295.213747974536</c:v>
                </c:pt>
                <c:pt idx="4035">
                  <c:v>42295.21444236111</c:v>
                </c:pt>
                <c:pt idx="4036">
                  <c:v>42295.215136747684</c:v>
                </c:pt>
                <c:pt idx="4037">
                  <c:v>42295.215831134257</c:v>
                </c:pt>
                <c:pt idx="4038">
                  <c:v>42295.216525520831</c:v>
                </c:pt>
                <c:pt idx="4039">
                  <c:v>42295.217219907405</c:v>
                </c:pt>
                <c:pt idx="4040">
                  <c:v>42295.217914293979</c:v>
                </c:pt>
                <c:pt idx="4041">
                  <c:v>42295.218608680552</c:v>
                </c:pt>
                <c:pt idx="4042">
                  <c:v>42295.219303067126</c:v>
                </c:pt>
                <c:pt idx="4043">
                  <c:v>42295.219997453707</c:v>
                </c:pt>
                <c:pt idx="4044">
                  <c:v>42295.220691840281</c:v>
                </c:pt>
                <c:pt idx="4045">
                  <c:v>42295.221386226855</c:v>
                </c:pt>
                <c:pt idx="4046">
                  <c:v>42295.222080613428</c:v>
                </c:pt>
                <c:pt idx="4047">
                  <c:v>42295.222775000002</c:v>
                </c:pt>
                <c:pt idx="4048">
                  <c:v>42295.223469386576</c:v>
                </c:pt>
                <c:pt idx="4049">
                  <c:v>42295.224163773149</c:v>
                </c:pt>
                <c:pt idx="4050">
                  <c:v>42295.224858159723</c:v>
                </c:pt>
                <c:pt idx="4051">
                  <c:v>42295.225552546297</c:v>
                </c:pt>
                <c:pt idx="4052">
                  <c:v>42295.226246932871</c:v>
                </c:pt>
                <c:pt idx="4053">
                  <c:v>42295.226941319444</c:v>
                </c:pt>
                <c:pt idx="4054">
                  <c:v>42295.227635706018</c:v>
                </c:pt>
                <c:pt idx="4055">
                  <c:v>42295.228330092592</c:v>
                </c:pt>
                <c:pt idx="4056">
                  <c:v>42295.229024479166</c:v>
                </c:pt>
                <c:pt idx="4057">
                  <c:v>42295.229718865739</c:v>
                </c:pt>
                <c:pt idx="4058">
                  <c:v>42295.230413252313</c:v>
                </c:pt>
                <c:pt idx="4059">
                  <c:v>42295.231107638887</c:v>
                </c:pt>
                <c:pt idx="4060">
                  <c:v>42295.231802025461</c:v>
                </c:pt>
                <c:pt idx="4061">
                  <c:v>42295.232496412034</c:v>
                </c:pt>
                <c:pt idx="4062">
                  <c:v>42295.233190798608</c:v>
                </c:pt>
                <c:pt idx="4063">
                  <c:v>42295.233885185182</c:v>
                </c:pt>
                <c:pt idx="4064">
                  <c:v>42295.234579571763</c:v>
                </c:pt>
                <c:pt idx="4065">
                  <c:v>42295.235273958337</c:v>
                </c:pt>
                <c:pt idx="4066">
                  <c:v>42295.23596834491</c:v>
                </c:pt>
                <c:pt idx="4067">
                  <c:v>42295.236662731484</c:v>
                </c:pt>
                <c:pt idx="4068">
                  <c:v>42295.237357118058</c:v>
                </c:pt>
                <c:pt idx="4069">
                  <c:v>42295.238051504632</c:v>
                </c:pt>
                <c:pt idx="4070">
                  <c:v>42295.238745891205</c:v>
                </c:pt>
                <c:pt idx="4071">
                  <c:v>42295.239440277779</c:v>
                </c:pt>
                <c:pt idx="4072">
                  <c:v>42295.240134664353</c:v>
                </c:pt>
                <c:pt idx="4073">
                  <c:v>42295.240829050927</c:v>
                </c:pt>
                <c:pt idx="4074">
                  <c:v>42295.2415234375</c:v>
                </c:pt>
                <c:pt idx="4075">
                  <c:v>42295.242217824074</c:v>
                </c:pt>
                <c:pt idx="4076">
                  <c:v>42295.242912210648</c:v>
                </c:pt>
                <c:pt idx="4077">
                  <c:v>42295.243606597222</c:v>
                </c:pt>
                <c:pt idx="4078">
                  <c:v>42295.244300983795</c:v>
                </c:pt>
                <c:pt idx="4079">
                  <c:v>42295.244995370369</c:v>
                </c:pt>
                <c:pt idx="4080">
                  <c:v>42295.245689756943</c:v>
                </c:pt>
                <c:pt idx="4081">
                  <c:v>42295.246384143516</c:v>
                </c:pt>
                <c:pt idx="4082">
                  <c:v>42295.24707853009</c:v>
                </c:pt>
                <c:pt idx="4083">
                  <c:v>42295.247772916664</c:v>
                </c:pt>
                <c:pt idx="4084">
                  <c:v>42295.248467303238</c:v>
                </c:pt>
                <c:pt idx="4085">
                  <c:v>42295.249161689811</c:v>
                </c:pt>
                <c:pt idx="4086">
                  <c:v>42295.249856076392</c:v>
                </c:pt>
                <c:pt idx="4087">
                  <c:v>42295.250550462966</c:v>
                </c:pt>
                <c:pt idx="4088">
                  <c:v>42295.25124484954</c:v>
                </c:pt>
                <c:pt idx="4089">
                  <c:v>42295.251939236114</c:v>
                </c:pt>
                <c:pt idx="4090">
                  <c:v>42295.252633622687</c:v>
                </c:pt>
                <c:pt idx="4091">
                  <c:v>42295.253328009261</c:v>
                </c:pt>
                <c:pt idx="4092">
                  <c:v>42295.254022395835</c:v>
                </c:pt>
                <c:pt idx="4093">
                  <c:v>42295.254716782409</c:v>
                </c:pt>
                <c:pt idx="4094">
                  <c:v>42295.255411168982</c:v>
                </c:pt>
                <c:pt idx="4095">
                  <c:v>42295.256105555556</c:v>
                </c:pt>
                <c:pt idx="4096">
                  <c:v>42295.25679994213</c:v>
                </c:pt>
                <c:pt idx="4097">
                  <c:v>42295.257494328704</c:v>
                </c:pt>
                <c:pt idx="4098">
                  <c:v>42295.258188715277</c:v>
                </c:pt>
                <c:pt idx="4099">
                  <c:v>42295.258883101851</c:v>
                </c:pt>
                <c:pt idx="4100">
                  <c:v>42295.259577488425</c:v>
                </c:pt>
                <c:pt idx="4101">
                  <c:v>42295.260271874999</c:v>
                </c:pt>
                <c:pt idx="4102">
                  <c:v>42295.260966261572</c:v>
                </c:pt>
                <c:pt idx="4103">
                  <c:v>42295.261660648146</c:v>
                </c:pt>
                <c:pt idx="4104">
                  <c:v>42295.26235503472</c:v>
                </c:pt>
                <c:pt idx="4105">
                  <c:v>42295.263049421294</c:v>
                </c:pt>
                <c:pt idx="4106">
                  <c:v>42295.263743807867</c:v>
                </c:pt>
                <c:pt idx="4107">
                  <c:v>42295.264438194441</c:v>
                </c:pt>
                <c:pt idx="4108">
                  <c:v>42295.265132581022</c:v>
                </c:pt>
                <c:pt idx="4109">
                  <c:v>42295.265826967596</c:v>
                </c:pt>
                <c:pt idx="4110">
                  <c:v>42295.26652135417</c:v>
                </c:pt>
                <c:pt idx="4111">
                  <c:v>42295.267215740743</c:v>
                </c:pt>
                <c:pt idx="4112">
                  <c:v>42295.267910127317</c:v>
                </c:pt>
                <c:pt idx="4113">
                  <c:v>42295.268604513891</c:v>
                </c:pt>
                <c:pt idx="4114">
                  <c:v>42295.269298900464</c:v>
                </c:pt>
                <c:pt idx="4115">
                  <c:v>42295.269993287038</c:v>
                </c:pt>
                <c:pt idx="4116">
                  <c:v>42295.270687673612</c:v>
                </c:pt>
                <c:pt idx="4117">
                  <c:v>42295.271382060186</c:v>
                </c:pt>
                <c:pt idx="4118">
                  <c:v>42295.272076446759</c:v>
                </c:pt>
                <c:pt idx="4119">
                  <c:v>42295.272770833333</c:v>
                </c:pt>
                <c:pt idx="4120">
                  <c:v>42295.273465219907</c:v>
                </c:pt>
                <c:pt idx="4121">
                  <c:v>42295.274159606481</c:v>
                </c:pt>
                <c:pt idx="4122">
                  <c:v>42295.274853993054</c:v>
                </c:pt>
                <c:pt idx="4123">
                  <c:v>42295.275548379628</c:v>
                </c:pt>
                <c:pt idx="4124">
                  <c:v>42295.276242766202</c:v>
                </c:pt>
                <c:pt idx="4125">
                  <c:v>42295.276937152776</c:v>
                </c:pt>
                <c:pt idx="4126">
                  <c:v>42295.277631539349</c:v>
                </c:pt>
                <c:pt idx="4127">
                  <c:v>42295.278325925923</c:v>
                </c:pt>
                <c:pt idx="4128">
                  <c:v>42295.279020312497</c:v>
                </c:pt>
                <c:pt idx="4129">
                  <c:v>42295.279714699071</c:v>
                </c:pt>
                <c:pt idx="4130">
                  <c:v>42295.280409085652</c:v>
                </c:pt>
                <c:pt idx="4131">
                  <c:v>42295.281103472225</c:v>
                </c:pt>
                <c:pt idx="4132">
                  <c:v>42295.281797858799</c:v>
                </c:pt>
                <c:pt idx="4133">
                  <c:v>42295.282492245373</c:v>
                </c:pt>
                <c:pt idx="4134">
                  <c:v>42295.283186631947</c:v>
                </c:pt>
                <c:pt idx="4135">
                  <c:v>42295.28388101852</c:v>
                </c:pt>
                <c:pt idx="4136">
                  <c:v>42295.284575405094</c:v>
                </c:pt>
                <c:pt idx="4137">
                  <c:v>42295.285269791668</c:v>
                </c:pt>
                <c:pt idx="4138">
                  <c:v>42295.285964178242</c:v>
                </c:pt>
                <c:pt idx="4139">
                  <c:v>42295.286658564815</c:v>
                </c:pt>
                <c:pt idx="4140">
                  <c:v>42295.287352951389</c:v>
                </c:pt>
                <c:pt idx="4141">
                  <c:v>42295.288047337963</c:v>
                </c:pt>
                <c:pt idx="4142">
                  <c:v>42295.288741724537</c:v>
                </c:pt>
                <c:pt idx="4143">
                  <c:v>42295.28943611111</c:v>
                </c:pt>
                <c:pt idx="4144">
                  <c:v>42295.290130497684</c:v>
                </c:pt>
                <c:pt idx="4145">
                  <c:v>42295.290824884258</c:v>
                </c:pt>
                <c:pt idx="4146">
                  <c:v>42295.291519270831</c:v>
                </c:pt>
                <c:pt idx="4147">
                  <c:v>42295.292213657405</c:v>
                </c:pt>
                <c:pt idx="4148">
                  <c:v>42295.292908043979</c:v>
                </c:pt>
                <c:pt idx="4149">
                  <c:v>42295.293602430553</c:v>
                </c:pt>
                <c:pt idx="4150">
                  <c:v>42295.294296817126</c:v>
                </c:pt>
                <c:pt idx="4151">
                  <c:v>42295.2949912037</c:v>
                </c:pt>
                <c:pt idx="4152">
                  <c:v>42295.295685590281</c:v>
                </c:pt>
                <c:pt idx="4153">
                  <c:v>42295.296379976855</c:v>
                </c:pt>
                <c:pt idx="4154">
                  <c:v>42295.297074363429</c:v>
                </c:pt>
                <c:pt idx="4155">
                  <c:v>42295.297768750002</c:v>
                </c:pt>
                <c:pt idx="4156">
                  <c:v>42295.298463136576</c:v>
                </c:pt>
                <c:pt idx="4157">
                  <c:v>42295.29915752315</c:v>
                </c:pt>
                <c:pt idx="4158">
                  <c:v>42295.299851909724</c:v>
                </c:pt>
                <c:pt idx="4159">
                  <c:v>42295.300546296297</c:v>
                </c:pt>
                <c:pt idx="4160">
                  <c:v>42295.301240682871</c:v>
                </c:pt>
                <c:pt idx="4161">
                  <c:v>42295.301935069445</c:v>
                </c:pt>
                <c:pt idx="4162">
                  <c:v>42295.302629456019</c:v>
                </c:pt>
                <c:pt idx="4163">
                  <c:v>42295.303323842592</c:v>
                </c:pt>
                <c:pt idx="4164">
                  <c:v>42295.304018229166</c:v>
                </c:pt>
                <c:pt idx="4165">
                  <c:v>42295.30471261574</c:v>
                </c:pt>
                <c:pt idx="4166">
                  <c:v>42295.305407002314</c:v>
                </c:pt>
                <c:pt idx="4167">
                  <c:v>42295.306101388887</c:v>
                </c:pt>
                <c:pt idx="4168">
                  <c:v>42295.306795775461</c:v>
                </c:pt>
                <c:pt idx="4169">
                  <c:v>42295.307490162035</c:v>
                </c:pt>
                <c:pt idx="4170">
                  <c:v>42295.308184548609</c:v>
                </c:pt>
                <c:pt idx="4171">
                  <c:v>42295.308878935182</c:v>
                </c:pt>
                <c:pt idx="4172">
                  <c:v>42295.309573321756</c:v>
                </c:pt>
                <c:pt idx="4173">
                  <c:v>42295.31026770833</c:v>
                </c:pt>
                <c:pt idx="4174">
                  <c:v>42295.310962094911</c:v>
                </c:pt>
                <c:pt idx="4175">
                  <c:v>42295.311656481485</c:v>
                </c:pt>
                <c:pt idx="4176">
                  <c:v>42295.312350868058</c:v>
                </c:pt>
                <c:pt idx="4177">
                  <c:v>42295.313045254632</c:v>
                </c:pt>
                <c:pt idx="4178">
                  <c:v>42295.313739641206</c:v>
                </c:pt>
                <c:pt idx="4179">
                  <c:v>42295.314434027779</c:v>
                </c:pt>
                <c:pt idx="4180">
                  <c:v>42295.315128414353</c:v>
                </c:pt>
                <c:pt idx="4181">
                  <c:v>42295.315822800927</c:v>
                </c:pt>
                <c:pt idx="4182">
                  <c:v>42295.316517187501</c:v>
                </c:pt>
                <c:pt idx="4183">
                  <c:v>42295.317211574074</c:v>
                </c:pt>
                <c:pt idx="4184">
                  <c:v>42295.317905960648</c:v>
                </c:pt>
                <c:pt idx="4185">
                  <c:v>42295.318600347222</c:v>
                </c:pt>
                <c:pt idx="4186">
                  <c:v>42295.319294733796</c:v>
                </c:pt>
                <c:pt idx="4187">
                  <c:v>42295.319989120369</c:v>
                </c:pt>
                <c:pt idx="4188">
                  <c:v>42295.320683506943</c:v>
                </c:pt>
                <c:pt idx="4189">
                  <c:v>42295.321377893517</c:v>
                </c:pt>
                <c:pt idx="4190">
                  <c:v>42295.322072280091</c:v>
                </c:pt>
                <c:pt idx="4191">
                  <c:v>42295.322766666664</c:v>
                </c:pt>
                <c:pt idx="4192">
                  <c:v>42295.323461053238</c:v>
                </c:pt>
                <c:pt idx="4193">
                  <c:v>42295.324155439812</c:v>
                </c:pt>
                <c:pt idx="4194">
                  <c:v>42295.324849826386</c:v>
                </c:pt>
                <c:pt idx="4195">
                  <c:v>42295.325544212959</c:v>
                </c:pt>
                <c:pt idx="4196">
                  <c:v>42295.32623859954</c:v>
                </c:pt>
                <c:pt idx="4197">
                  <c:v>42295.326932986114</c:v>
                </c:pt>
                <c:pt idx="4198">
                  <c:v>42295.327627372688</c:v>
                </c:pt>
                <c:pt idx="4199">
                  <c:v>42295.328321759262</c:v>
                </c:pt>
                <c:pt idx="4200">
                  <c:v>42295.329016145835</c:v>
                </c:pt>
                <c:pt idx="4201">
                  <c:v>42295.329710532409</c:v>
                </c:pt>
                <c:pt idx="4202">
                  <c:v>42295.330404918983</c:v>
                </c:pt>
                <c:pt idx="4203">
                  <c:v>42295.331099305557</c:v>
                </c:pt>
                <c:pt idx="4204">
                  <c:v>42295.33179369213</c:v>
                </c:pt>
                <c:pt idx="4205">
                  <c:v>42295.332488078704</c:v>
                </c:pt>
                <c:pt idx="4206">
                  <c:v>42295.333182465278</c:v>
                </c:pt>
                <c:pt idx="4207">
                  <c:v>42295.333876851852</c:v>
                </c:pt>
                <c:pt idx="4208">
                  <c:v>42295.334571238425</c:v>
                </c:pt>
                <c:pt idx="4209">
                  <c:v>42295.335265624999</c:v>
                </c:pt>
                <c:pt idx="4210">
                  <c:v>42295.335960011573</c:v>
                </c:pt>
                <c:pt idx="4211">
                  <c:v>42295.336654398146</c:v>
                </c:pt>
                <c:pt idx="4212">
                  <c:v>42295.33734878472</c:v>
                </c:pt>
                <c:pt idx="4213">
                  <c:v>42295.338043171294</c:v>
                </c:pt>
                <c:pt idx="4214">
                  <c:v>42295.338737557868</c:v>
                </c:pt>
                <c:pt idx="4215">
                  <c:v>42295.339431944441</c:v>
                </c:pt>
                <c:pt idx="4216">
                  <c:v>42295.340126331015</c:v>
                </c:pt>
                <c:pt idx="4217">
                  <c:v>42295.340820717596</c:v>
                </c:pt>
                <c:pt idx="4218">
                  <c:v>42295.34151510417</c:v>
                </c:pt>
                <c:pt idx="4219">
                  <c:v>42295.342209490744</c:v>
                </c:pt>
                <c:pt idx="4220">
                  <c:v>42295.342903877317</c:v>
                </c:pt>
                <c:pt idx="4221">
                  <c:v>42295.343598263891</c:v>
                </c:pt>
                <c:pt idx="4222">
                  <c:v>42295.344292650465</c:v>
                </c:pt>
                <c:pt idx="4223">
                  <c:v>42295.344987037039</c:v>
                </c:pt>
                <c:pt idx="4224">
                  <c:v>42295.345681423612</c:v>
                </c:pt>
                <c:pt idx="4225">
                  <c:v>42295.346375810186</c:v>
                </c:pt>
                <c:pt idx="4226">
                  <c:v>42295.34707019676</c:v>
                </c:pt>
                <c:pt idx="4227">
                  <c:v>42295.347764583334</c:v>
                </c:pt>
                <c:pt idx="4228">
                  <c:v>42295.348458969907</c:v>
                </c:pt>
                <c:pt idx="4229">
                  <c:v>42295.349153356481</c:v>
                </c:pt>
                <c:pt idx="4230">
                  <c:v>42295.349847743055</c:v>
                </c:pt>
                <c:pt idx="4231">
                  <c:v>42295.350542129629</c:v>
                </c:pt>
                <c:pt idx="4232">
                  <c:v>42295.351236516202</c:v>
                </c:pt>
                <c:pt idx="4233">
                  <c:v>42295.351930902776</c:v>
                </c:pt>
                <c:pt idx="4234">
                  <c:v>42295.35262528935</c:v>
                </c:pt>
                <c:pt idx="4235">
                  <c:v>42295.353319675924</c:v>
                </c:pt>
                <c:pt idx="4236">
                  <c:v>42295.354014062497</c:v>
                </c:pt>
                <c:pt idx="4237">
                  <c:v>42295.354708449071</c:v>
                </c:pt>
                <c:pt idx="4238">
                  <c:v>42295.355402835645</c:v>
                </c:pt>
                <c:pt idx="4239">
                  <c:v>42295.356097222226</c:v>
                </c:pt>
                <c:pt idx="4240">
                  <c:v>42295.3567916088</c:v>
                </c:pt>
                <c:pt idx="4241">
                  <c:v>42295.357485995373</c:v>
                </c:pt>
                <c:pt idx="4242">
                  <c:v>42295.358180381947</c:v>
                </c:pt>
                <c:pt idx="4243">
                  <c:v>42295.358874768521</c:v>
                </c:pt>
                <c:pt idx="4244">
                  <c:v>42295.359569155095</c:v>
                </c:pt>
                <c:pt idx="4245">
                  <c:v>42295.360263541668</c:v>
                </c:pt>
                <c:pt idx="4246">
                  <c:v>42295.360957928242</c:v>
                </c:pt>
                <c:pt idx="4247">
                  <c:v>42295.361652314816</c:v>
                </c:pt>
                <c:pt idx="4248">
                  <c:v>42295.362346701389</c:v>
                </c:pt>
                <c:pt idx="4249">
                  <c:v>42295.363041087963</c:v>
                </c:pt>
                <c:pt idx="4250">
                  <c:v>42295.363735474537</c:v>
                </c:pt>
                <c:pt idx="4251">
                  <c:v>42295.364429861111</c:v>
                </c:pt>
                <c:pt idx="4252">
                  <c:v>42295.365124247684</c:v>
                </c:pt>
                <c:pt idx="4253">
                  <c:v>42295.365818634258</c:v>
                </c:pt>
                <c:pt idx="4254">
                  <c:v>42295.366513020832</c:v>
                </c:pt>
                <c:pt idx="4255">
                  <c:v>42295.367207407406</c:v>
                </c:pt>
                <c:pt idx="4256">
                  <c:v>42295.367901793979</c:v>
                </c:pt>
                <c:pt idx="4257">
                  <c:v>42295.368596180553</c:v>
                </c:pt>
                <c:pt idx="4258">
                  <c:v>42295.369290567127</c:v>
                </c:pt>
                <c:pt idx="4259">
                  <c:v>42295.369984953701</c:v>
                </c:pt>
                <c:pt idx="4260">
                  <c:v>42295.370679340274</c:v>
                </c:pt>
                <c:pt idx="4261">
                  <c:v>42295.371373726855</c:v>
                </c:pt>
                <c:pt idx="4262">
                  <c:v>42295.372068113429</c:v>
                </c:pt>
                <c:pt idx="4263">
                  <c:v>42295.372762500003</c:v>
                </c:pt>
                <c:pt idx="4264">
                  <c:v>42295.373456886577</c:v>
                </c:pt>
                <c:pt idx="4265">
                  <c:v>42295.37415127315</c:v>
                </c:pt>
                <c:pt idx="4266">
                  <c:v>42295.374845659724</c:v>
                </c:pt>
                <c:pt idx="4267">
                  <c:v>42295.375540046298</c:v>
                </c:pt>
                <c:pt idx="4268">
                  <c:v>42295.376234432872</c:v>
                </c:pt>
                <c:pt idx="4269">
                  <c:v>42295.376928819445</c:v>
                </c:pt>
                <c:pt idx="4270">
                  <c:v>42295.377623206019</c:v>
                </c:pt>
                <c:pt idx="4271">
                  <c:v>42295.378317592593</c:v>
                </c:pt>
                <c:pt idx="4272">
                  <c:v>42295.379011979167</c:v>
                </c:pt>
                <c:pt idx="4273">
                  <c:v>42295.37970636574</c:v>
                </c:pt>
                <c:pt idx="4274">
                  <c:v>42295.380400752314</c:v>
                </c:pt>
                <c:pt idx="4275">
                  <c:v>42295.381095138888</c:v>
                </c:pt>
                <c:pt idx="4276">
                  <c:v>42295.381789525461</c:v>
                </c:pt>
                <c:pt idx="4277">
                  <c:v>42295.382483912035</c:v>
                </c:pt>
                <c:pt idx="4278">
                  <c:v>42295.383178298609</c:v>
                </c:pt>
                <c:pt idx="4279">
                  <c:v>42295.383872685183</c:v>
                </c:pt>
                <c:pt idx="4280">
                  <c:v>42295.384567071756</c:v>
                </c:pt>
                <c:pt idx="4281">
                  <c:v>42295.38526145833</c:v>
                </c:pt>
                <c:pt idx="4282">
                  <c:v>42295.385955844904</c:v>
                </c:pt>
                <c:pt idx="4283">
                  <c:v>42295.386650231485</c:v>
                </c:pt>
                <c:pt idx="4284">
                  <c:v>42295.387344618059</c:v>
                </c:pt>
                <c:pt idx="4285">
                  <c:v>42295.388039004632</c:v>
                </c:pt>
                <c:pt idx="4286">
                  <c:v>42295.388733391206</c:v>
                </c:pt>
                <c:pt idx="4287">
                  <c:v>42295.38942777778</c:v>
                </c:pt>
                <c:pt idx="4288">
                  <c:v>42295.390122164354</c:v>
                </c:pt>
                <c:pt idx="4289">
                  <c:v>42295.390816550927</c:v>
                </c:pt>
                <c:pt idx="4290">
                  <c:v>42295.391510937501</c:v>
                </c:pt>
                <c:pt idx="4291">
                  <c:v>42295.392205324075</c:v>
                </c:pt>
                <c:pt idx="4292">
                  <c:v>42295.392899710649</c:v>
                </c:pt>
                <c:pt idx="4293">
                  <c:v>42295.393594097222</c:v>
                </c:pt>
                <c:pt idx="4294">
                  <c:v>42295.394288483796</c:v>
                </c:pt>
                <c:pt idx="4295">
                  <c:v>42295.39498287037</c:v>
                </c:pt>
                <c:pt idx="4296">
                  <c:v>42295.395677256944</c:v>
                </c:pt>
                <c:pt idx="4297">
                  <c:v>42295.396371643517</c:v>
                </c:pt>
                <c:pt idx="4298">
                  <c:v>42295.397066030091</c:v>
                </c:pt>
                <c:pt idx="4299">
                  <c:v>42295.397760416665</c:v>
                </c:pt>
                <c:pt idx="4300">
                  <c:v>42295.398454803239</c:v>
                </c:pt>
                <c:pt idx="4301">
                  <c:v>42295.399149189812</c:v>
                </c:pt>
                <c:pt idx="4302">
                  <c:v>42295.399843576386</c:v>
                </c:pt>
                <c:pt idx="4303">
                  <c:v>42295.40053796296</c:v>
                </c:pt>
                <c:pt idx="4304">
                  <c:v>42295.401232349534</c:v>
                </c:pt>
                <c:pt idx="4305">
                  <c:v>42295.401926736115</c:v>
                </c:pt>
                <c:pt idx="4306">
                  <c:v>42295.402621122688</c:v>
                </c:pt>
                <c:pt idx="4307">
                  <c:v>42295.403315509262</c:v>
                </c:pt>
                <c:pt idx="4308">
                  <c:v>42295.404009895836</c:v>
                </c:pt>
                <c:pt idx="4309">
                  <c:v>42295.40470428241</c:v>
                </c:pt>
                <c:pt idx="4310">
                  <c:v>42295.405398668983</c:v>
                </c:pt>
                <c:pt idx="4311">
                  <c:v>42295.406093055557</c:v>
                </c:pt>
                <c:pt idx="4312">
                  <c:v>42295.406787442131</c:v>
                </c:pt>
                <c:pt idx="4313">
                  <c:v>42295.407481828704</c:v>
                </c:pt>
                <c:pt idx="4314">
                  <c:v>42295.408176215278</c:v>
                </c:pt>
                <c:pt idx="4315">
                  <c:v>42295.408870601852</c:v>
                </c:pt>
                <c:pt idx="4316">
                  <c:v>42295.409564988426</c:v>
                </c:pt>
                <c:pt idx="4317">
                  <c:v>42295.410259374999</c:v>
                </c:pt>
                <c:pt idx="4318">
                  <c:v>42295.410953761573</c:v>
                </c:pt>
                <c:pt idx="4319">
                  <c:v>42295.411648148147</c:v>
                </c:pt>
                <c:pt idx="4320">
                  <c:v>42295.412342534721</c:v>
                </c:pt>
                <c:pt idx="4321">
                  <c:v>42295.413036921294</c:v>
                </c:pt>
                <c:pt idx="4322">
                  <c:v>42295.413731307868</c:v>
                </c:pt>
                <c:pt idx="4323">
                  <c:v>42295.414425694442</c:v>
                </c:pt>
                <c:pt idx="4324">
                  <c:v>42295.415120081016</c:v>
                </c:pt>
                <c:pt idx="4325">
                  <c:v>42295.415814467589</c:v>
                </c:pt>
                <c:pt idx="4326">
                  <c:v>42295.416508854163</c:v>
                </c:pt>
                <c:pt idx="4327">
                  <c:v>42295.417203240744</c:v>
                </c:pt>
                <c:pt idx="4328">
                  <c:v>42295.417897627318</c:v>
                </c:pt>
                <c:pt idx="4329">
                  <c:v>42295.418592013892</c:v>
                </c:pt>
                <c:pt idx="4330">
                  <c:v>42295.419286400465</c:v>
                </c:pt>
                <c:pt idx="4331">
                  <c:v>42295.419980787039</c:v>
                </c:pt>
                <c:pt idx="4332">
                  <c:v>42295.420675173613</c:v>
                </c:pt>
                <c:pt idx="4333">
                  <c:v>42295.421369560187</c:v>
                </c:pt>
                <c:pt idx="4334">
                  <c:v>42295.42206394676</c:v>
                </c:pt>
                <c:pt idx="4335">
                  <c:v>42295.422758333334</c:v>
                </c:pt>
                <c:pt idx="4336">
                  <c:v>42295.423452719908</c:v>
                </c:pt>
                <c:pt idx="4337">
                  <c:v>42295.424147106482</c:v>
                </c:pt>
                <c:pt idx="4338">
                  <c:v>42295.424841493055</c:v>
                </c:pt>
                <c:pt idx="4339">
                  <c:v>42295.425535879629</c:v>
                </c:pt>
                <c:pt idx="4340">
                  <c:v>42295.426230266203</c:v>
                </c:pt>
                <c:pt idx="4341">
                  <c:v>42295.426924652777</c:v>
                </c:pt>
                <c:pt idx="4342">
                  <c:v>42295.42761903935</c:v>
                </c:pt>
                <c:pt idx="4343">
                  <c:v>42295.428313425924</c:v>
                </c:pt>
                <c:pt idx="4344">
                  <c:v>42295.429007812498</c:v>
                </c:pt>
                <c:pt idx="4345">
                  <c:v>42295.429702199071</c:v>
                </c:pt>
                <c:pt idx="4346">
                  <c:v>42295.430396585645</c:v>
                </c:pt>
                <c:pt idx="4347">
                  <c:v>42295.431090972219</c:v>
                </c:pt>
                <c:pt idx="4348">
                  <c:v>42295.431785358793</c:v>
                </c:pt>
                <c:pt idx="4349">
                  <c:v>42295.432479745374</c:v>
                </c:pt>
                <c:pt idx="4350">
                  <c:v>42295.433174131947</c:v>
                </c:pt>
                <c:pt idx="4351">
                  <c:v>42295.433868518521</c:v>
                </c:pt>
                <c:pt idx="4352">
                  <c:v>42295.434562905095</c:v>
                </c:pt>
                <c:pt idx="4353">
                  <c:v>42295.435257291669</c:v>
                </c:pt>
                <c:pt idx="4354">
                  <c:v>42295.435951678242</c:v>
                </c:pt>
                <c:pt idx="4355">
                  <c:v>42295.436646064816</c:v>
                </c:pt>
                <c:pt idx="4356">
                  <c:v>42295.43734045139</c:v>
                </c:pt>
                <c:pt idx="4357">
                  <c:v>42295.438034837964</c:v>
                </c:pt>
                <c:pt idx="4358">
                  <c:v>42295.438729224537</c:v>
                </c:pt>
                <c:pt idx="4359">
                  <c:v>42295.439423611111</c:v>
                </c:pt>
                <c:pt idx="4360">
                  <c:v>42295.440117997685</c:v>
                </c:pt>
                <c:pt idx="4361">
                  <c:v>42295.440812384259</c:v>
                </c:pt>
                <c:pt idx="4362">
                  <c:v>42295.441506770832</c:v>
                </c:pt>
                <c:pt idx="4363">
                  <c:v>42295.442201157406</c:v>
                </c:pt>
                <c:pt idx="4364">
                  <c:v>42295.44289554398</c:v>
                </c:pt>
                <c:pt idx="4365">
                  <c:v>42295.443589930554</c:v>
                </c:pt>
                <c:pt idx="4366">
                  <c:v>42295.444284317127</c:v>
                </c:pt>
                <c:pt idx="4367">
                  <c:v>42295.444978703701</c:v>
                </c:pt>
                <c:pt idx="4368">
                  <c:v>42295.445673090275</c:v>
                </c:pt>
                <c:pt idx="4369">
                  <c:v>42295.446367476849</c:v>
                </c:pt>
                <c:pt idx="4370">
                  <c:v>42295.44706186343</c:v>
                </c:pt>
                <c:pt idx="4371">
                  <c:v>42295.447756250003</c:v>
                </c:pt>
                <c:pt idx="4372">
                  <c:v>42295.448450636577</c:v>
                </c:pt>
                <c:pt idx="4373">
                  <c:v>42295.449145023151</c:v>
                </c:pt>
                <c:pt idx="4374">
                  <c:v>42295.449839409725</c:v>
                </c:pt>
                <c:pt idx="4375">
                  <c:v>42295.450533796298</c:v>
                </c:pt>
                <c:pt idx="4376">
                  <c:v>42295.451228182872</c:v>
                </c:pt>
                <c:pt idx="4377">
                  <c:v>42295.451922569446</c:v>
                </c:pt>
                <c:pt idx="4378">
                  <c:v>42295.452616956019</c:v>
                </c:pt>
                <c:pt idx="4379">
                  <c:v>42295.453311342593</c:v>
                </c:pt>
                <c:pt idx="4380">
                  <c:v>42295.454005729167</c:v>
                </c:pt>
                <c:pt idx="4381">
                  <c:v>42295.454700115741</c:v>
                </c:pt>
                <c:pt idx="4382">
                  <c:v>42295.455394502314</c:v>
                </c:pt>
                <c:pt idx="4383">
                  <c:v>42295.456088888888</c:v>
                </c:pt>
                <c:pt idx="4384">
                  <c:v>42295.456783275462</c:v>
                </c:pt>
                <c:pt idx="4385">
                  <c:v>42295.457477662036</c:v>
                </c:pt>
                <c:pt idx="4386">
                  <c:v>42295.458172048609</c:v>
                </c:pt>
                <c:pt idx="4387">
                  <c:v>42295.458866435183</c:v>
                </c:pt>
                <c:pt idx="4388">
                  <c:v>42295.459560821757</c:v>
                </c:pt>
                <c:pt idx="4389">
                  <c:v>42295.460255208331</c:v>
                </c:pt>
                <c:pt idx="4390">
                  <c:v>42295.460949594904</c:v>
                </c:pt>
                <c:pt idx="4391">
                  <c:v>42295.461643981478</c:v>
                </c:pt>
                <c:pt idx="4392">
                  <c:v>42295.462338368059</c:v>
                </c:pt>
                <c:pt idx="4393">
                  <c:v>42295.463032754633</c:v>
                </c:pt>
                <c:pt idx="4394">
                  <c:v>42295.463727141207</c:v>
                </c:pt>
                <c:pt idx="4395">
                  <c:v>42295.46442152778</c:v>
                </c:pt>
                <c:pt idx="4396">
                  <c:v>42295.465115914354</c:v>
                </c:pt>
                <c:pt idx="4397">
                  <c:v>42295.465810300928</c:v>
                </c:pt>
                <c:pt idx="4398">
                  <c:v>42295.466504687502</c:v>
                </c:pt>
                <c:pt idx="4399">
                  <c:v>42295.467199074075</c:v>
                </c:pt>
                <c:pt idx="4400">
                  <c:v>42295.467893460649</c:v>
                </c:pt>
                <c:pt idx="4401">
                  <c:v>42295.468587847223</c:v>
                </c:pt>
                <c:pt idx="4402">
                  <c:v>42295.469282233797</c:v>
                </c:pt>
                <c:pt idx="4403">
                  <c:v>42295.46997662037</c:v>
                </c:pt>
                <c:pt idx="4404">
                  <c:v>42295.470671006944</c:v>
                </c:pt>
                <c:pt idx="4405">
                  <c:v>42295.471365393518</c:v>
                </c:pt>
                <c:pt idx="4406">
                  <c:v>42295.472059780092</c:v>
                </c:pt>
                <c:pt idx="4407">
                  <c:v>42295.472754166665</c:v>
                </c:pt>
                <c:pt idx="4408">
                  <c:v>42295.473448553239</c:v>
                </c:pt>
                <c:pt idx="4409">
                  <c:v>42295.474142939813</c:v>
                </c:pt>
                <c:pt idx="4410">
                  <c:v>42295.474837326386</c:v>
                </c:pt>
                <c:pt idx="4411">
                  <c:v>42295.47553171296</c:v>
                </c:pt>
                <c:pt idx="4412">
                  <c:v>42295.476226099534</c:v>
                </c:pt>
                <c:pt idx="4413">
                  <c:v>42295.476920486108</c:v>
                </c:pt>
                <c:pt idx="4414">
                  <c:v>42295.477614872689</c:v>
                </c:pt>
                <c:pt idx="4415">
                  <c:v>42295.478309259262</c:v>
                </c:pt>
                <c:pt idx="4416">
                  <c:v>42295.479003645836</c:v>
                </c:pt>
                <c:pt idx="4417">
                  <c:v>42295.47969803241</c:v>
                </c:pt>
                <c:pt idx="4418">
                  <c:v>42295.480392418984</c:v>
                </c:pt>
                <c:pt idx="4419">
                  <c:v>42295.481086805557</c:v>
                </c:pt>
                <c:pt idx="4420">
                  <c:v>42295.481781192131</c:v>
                </c:pt>
                <c:pt idx="4421">
                  <c:v>42295.482475578705</c:v>
                </c:pt>
                <c:pt idx="4422">
                  <c:v>42295.483169965279</c:v>
                </c:pt>
                <c:pt idx="4423">
                  <c:v>42295.483864351852</c:v>
                </c:pt>
                <c:pt idx="4424">
                  <c:v>42295.484558738426</c:v>
                </c:pt>
                <c:pt idx="4425">
                  <c:v>42295.485253125</c:v>
                </c:pt>
                <c:pt idx="4426">
                  <c:v>42295.485947511574</c:v>
                </c:pt>
                <c:pt idx="4427">
                  <c:v>42295.486641898147</c:v>
                </c:pt>
                <c:pt idx="4428">
                  <c:v>42295.487336284721</c:v>
                </c:pt>
                <c:pt idx="4429">
                  <c:v>42295.488030671295</c:v>
                </c:pt>
                <c:pt idx="4430">
                  <c:v>42295.488725057869</c:v>
                </c:pt>
                <c:pt idx="4431">
                  <c:v>42295.489419444442</c:v>
                </c:pt>
                <c:pt idx="4432">
                  <c:v>42295.490113831016</c:v>
                </c:pt>
                <c:pt idx="4433">
                  <c:v>42295.49080821759</c:v>
                </c:pt>
                <c:pt idx="4434">
                  <c:v>42295.491502604164</c:v>
                </c:pt>
                <c:pt idx="4435">
                  <c:v>42295.492196990737</c:v>
                </c:pt>
                <c:pt idx="4436">
                  <c:v>42295.492891377318</c:v>
                </c:pt>
                <c:pt idx="4437">
                  <c:v>42295.493585763892</c:v>
                </c:pt>
                <c:pt idx="4438">
                  <c:v>42295.494280150466</c:v>
                </c:pt>
                <c:pt idx="4439">
                  <c:v>42295.49497453704</c:v>
                </c:pt>
                <c:pt idx="4440">
                  <c:v>42295.495668923613</c:v>
                </c:pt>
                <c:pt idx="4441">
                  <c:v>42295.496363310187</c:v>
                </c:pt>
                <c:pt idx="4442">
                  <c:v>42295.497057696761</c:v>
                </c:pt>
                <c:pt idx="4443">
                  <c:v>42295.497752083334</c:v>
                </c:pt>
                <c:pt idx="4444">
                  <c:v>42295.498446469908</c:v>
                </c:pt>
                <c:pt idx="4445">
                  <c:v>42295.499140856482</c:v>
                </c:pt>
                <c:pt idx="4446">
                  <c:v>42295.499835243056</c:v>
                </c:pt>
                <c:pt idx="4447">
                  <c:v>42295.500529629629</c:v>
                </c:pt>
                <c:pt idx="4448">
                  <c:v>42295.501224016203</c:v>
                </c:pt>
                <c:pt idx="4449">
                  <c:v>42295.501918402777</c:v>
                </c:pt>
                <c:pt idx="4450">
                  <c:v>42295.502612789351</c:v>
                </c:pt>
                <c:pt idx="4451">
                  <c:v>42295.503307175924</c:v>
                </c:pt>
                <c:pt idx="4452">
                  <c:v>42295.504001562498</c:v>
                </c:pt>
                <c:pt idx="4453">
                  <c:v>42295.504695949072</c:v>
                </c:pt>
                <c:pt idx="4454">
                  <c:v>42295.505390335646</c:v>
                </c:pt>
                <c:pt idx="4455">
                  <c:v>42295.506084722219</c:v>
                </c:pt>
                <c:pt idx="4456">
                  <c:v>42295.506779108793</c:v>
                </c:pt>
                <c:pt idx="4457">
                  <c:v>42295.507473495367</c:v>
                </c:pt>
                <c:pt idx="4458">
                  <c:v>42295.508167881948</c:v>
                </c:pt>
                <c:pt idx="4459">
                  <c:v>42295.508862268522</c:v>
                </c:pt>
                <c:pt idx="4460">
                  <c:v>42295.509556655095</c:v>
                </c:pt>
                <c:pt idx="4461">
                  <c:v>42295.510251041669</c:v>
                </c:pt>
                <c:pt idx="4462">
                  <c:v>42295.510945428243</c:v>
                </c:pt>
                <c:pt idx="4463">
                  <c:v>42295.511639814817</c:v>
                </c:pt>
                <c:pt idx="4464">
                  <c:v>42295.51233420139</c:v>
                </c:pt>
                <c:pt idx="4465">
                  <c:v>42295.513028587964</c:v>
                </c:pt>
                <c:pt idx="4466">
                  <c:v>42295.513722974538</c:v>
                </c:pt>
                <c:pt idx="4467">
                  <c:v>42295.514417361112</c:v>
                </c:pt>
                <c:pt idx="4468">
                  <c:v>42295.515111747685</c:v>
                </c:pt>
                <c:pt idx="4469">
                  <c:v>42295.515806134259</c:v>
                </c:pt>
                <c:pt idx="4470">
                  <c:v>42295.516500520833</c:v>
                </c:pt>
                <c:pt idx="4471">
                  <c:v>42295.517194907407</c:v>
                </c:pt>
                <c:pt idx="4472">
                  <c:v>42295.51788929398</c:v>
                </c:pt>
                <c:pt idx="4473">
                  <c:v>42295.518583680554</c:v>
                </c:pt>
                <c:pt idx="4474">
                  <c:v>42295.519278067128</c:v>
                </c:pt>
                <c:pt idx="4475">
                  <c:v>42295.519972453701</c:v>
                </c:pt>
                <c:pt idx="4476">
                  <c:v>42295.520666840275</c:v>
                </c:pt>
                <c:pt idx="4477">
                  <c:v>42295.521361226849</c:v>
                </c:pt>
                <c:pt idx="4478">
                  <c:v>42295.522055613423</c:v>
                </c:pt>
                <c:pt idx="4479">
                  <c:v>42295.522749999996</c:v>
                </c:pt>
                <c:pt idx="4480">
                  <c:v>42295.523444386577</c:v>
                </c:pt>
                <c:pt idx="4481">
                  <c:v>42295.524138773151</c:v>
                </c:pt>
                <c:pt idx="4482">
                  <c:v>42295.524833159725</c:v>
                </c:pt>
                <c:pt idx="4483">
                  <c:v>42295.525527546299</c:v>
                </c:pt>
                <c:pt idx="4484">
                  <c:v>42295.526221932872</c:v>
                </c:pt>
                <c:pt idx="4485">
                  <c:v>42295.526916319446</c:v>
                </c:pt>
                <c:pt idx="4486">
                  <c:v>42295.52761070602</c:v>
                </c:pt>
                <c:pt idx="4487">
                  <c:v>42295.528305092594</c:v>
                </c:pt>
                <c:pt idx="4488">
                  <c:v>42295.528999479167</c:v>
                </c:pt>
                <c:pt idx="4489">
                  <c:v>42295.529693865741</c:v>
                </c:pt>
                <c:pt idx="4490">
                  <c:v>42295.530388252315</c:v>
                </c:pt>
                <c:pt idx="4491">
                  <c:v>42295.531082638889</c:v>
                </c:pt>
                <c:pt idx="4492">
                  <c:v>42295.531777025462</c:v>
                </c:pt>
                <c:pt idx="4493">
                  <c:v>42295.532471412036</c:v>
                </c:pt>
                <c:pt idx="4494">
                  <c:v>42295.53316579861</c:v>
                </c:pt>
                <c:pt idx="4495">
                  <c:v>42295.533860185184</c:v>
                </c:pt>
                <c:pt idx="4496">
                  <c:v>42295.534554571757</c:v>
                </c:pt>
                <c:pt idx="4497">
                  <c:v>42295.535248958331</c:v>
                </c:pt>
                <c:pt idx="4498">
                  <c:v>42295.535943344905</c:v>
                </c:pt>
                <c:pt idx="4499">
                  <c:v>42295.536637731479</c:v>
                </c:pt>
                <c:pt idx="4500">
                  <c:v>42295.537332118052</c:v>
                </c:pt>
                <c:pt idx="4501">
                  <c:v>42295.538026504626</c:v>
                </c:pt>
                <c:pt idx="4502">
                  <c:v>42295.538720891207</c:v>
                </c:pt>
                <c:pt idx="4503">
                  <c:v>42295.539415277781</c:v>
                </c:pt>
                <c:pt idx="4504">
                  <c:v>42295.540109664355</c:v>
                </c:pt>
                <c:pt idx="4505">
                  <c:v>42295.540804050928</c:v>
                </c:pt>
                <c:pt idx="4506">
                  <c:v>42295.541498437502</c:v>
                </c:pt>
                <c:pt idx="4507">
                  <c:v>42295.542192824076</c:v>
                </c:pt>
                <c:pt idx="4508">
                  <c:v>42295.542887210649</c:v>
                </c:pt>
                <c:pt idx="4509">
                  <c:v>42295.543581597223</c:v>
                </c:pt>
                <c:pt idx="4510">
                  <c:v>42295.544275983797</c:v>
                </c:pt>
                <c:pt idx="4511">
                  <c:v>42295.544970370371</c:v>
                </c:pt>
                <c:pt idx="4512">
                  <c:v>42295.545664756944</c:v>
                </c:pt>
                <c:pt idx="4513">
                  <c:v>42295.546359143518</c:v>
                </c:pt>
                <c:pt idx="4514">
                  <c:v>42295.547053530092</c:v>
                </c:pt>
                <c:pt idx="4515">
                  <c:v>42295.547747916666</c:v>
                </c:pt>
                <c:pt idx="4516">
                  <c:v>42295.548442303239</c:v>
                </c:pt>
                <c:pt idx="4517">
                  <c:v>42295.549136689813</c:v>
                </c:pt>
                <c:pt idx="4518">
                  <c:v>42295.549831076387</c:v>
                </c:pt>
                <c:pt idx="4519">
                  <c:v>42295.550525462961</c:v>
                </c:pt>
                <c:pt idx="4520">
                  <c:v>42295.551219849534</c:v>
                </c:pt>
                <c:pt idx="4521">
                  <c:v>42295.551914236108</c:v>
                </c:pt>
                <c:pt idx="4522">
                  <c:v>42295.552608622682</c:v>
                </c:pt>
                <c:pt idx="4523">
                  <c:v>42295.553303009263</c:v>
                </c:pt>
                <c:pt idx="4524">
                  <c:v>42295.553997395837</c:v>
                </c:pt>
                <c:pt idx="4525">
                  <c:v>42295.55469178241</c:v>
                </c:pt>
                <c:pt idx="4526">
                  <c:v>42295.555386168984</c:v>
                </c:pt>
                <c:pt idx="4527">
                  <c:v>42295.556080555558</c:v>
                </c:pt>
                <c:pt idx="4528">
                  <c:v>42295.556774942132</c:v>
                </c:pt>
                <c:pt idx="4529">
                  <c:v>42295.557469328705</c:v>
                </c:pt>
                <c:pt idx="4530">
                  <c:v>42295.558163715279</c:v>
                </c:pt>
                <c:pt idx="4531">
                  <c:v>42295.558858101853</c:v>
                </c:pt>
                <c:pt idx="4532">
                  <c:v>42295.559552488427</c:v>
                </c:pt>
                <c:pt idx="4533">
                  <c:v>42295.560246875</c:v>
                </c:pt>
                <c:pt idx="4534">
                  <c:v>42295.560941261574</c:v>
                </c:pt>
                <c:pt idx="4535">
                  <c:v>42295.561635648148</c:v>
                </c:pt>
                <c:pt idx="4536">
                  <c:v>42295.562330034722</c:v>
                </c:pt>
                <c:pt idx="4537">
                  <c:v>42295.563024421295</c:v>
                </c:pt>
                <c:pt idx="4538">
                  <c:v>42295.563718807869</c:v>
                </c:pt>
                <c:pt idx="4539">
                  <c:v>42295.564413194443</c:v>
                </c:pt>
                <c:pt idx="4540">
                  <c:v>42295.565107581016</c:v>
                </c:pt>
                <c:pt idx="4541">
                  <c:v>42295.56580196759</c:v>
                </c:pt>
                <c:pt idx="4542">
                  <c:v>42295.566496354164</c:v>
                </c:pt>
                <c:pt idx="4543">
                  <c:v>42295.567190740738</c:v>
                </c:pt>
                <c:pt idx="4544">
                  <c:v>42295.567885127311</c:v>
                </c:pt>
                <c:pt idx="4545">
                  <c:v>42295.568579513892</c:v>
                </c:pt>
                <c:pt idx="4546">
                  <c:v>42295.569273900466</c:v>
                </c:pt>
                <c:pt idx="4547">
                  <c:v>42295.56996828704</c:v>
                </c:pt>
                <c:pt idx="4548">
                  <c:v>42295.570662673614</c:v>
                </c:pt>
                <c:pt idx="4549">
                  <c:v>42295.571357060187</c:v>
                </c:pt>
                <c:pt idx="4550">
                  <c:v>42295.572051446761</c:v>
                </c:pt>
                <c:pt idx="4551">
                  <c:v>42295.572745833335</c:v>
                </c:pt>
                <c:pt idx="4552">
                  <c:v>42295.573440219909</c:v>
                </c:pt>
                <c:pt idx="4553">
                  <c:v>42295.574134606482</c:v>
                </c:pt>
                <c:pt idx="4554">
                  <c:v>42295.574828993056</c:v>
                </c:pt>
                <c:pt idx="4555">
                  <c:v>42295.57552337963</c:v>
                </c:pt>
                <c:pt idx="4556">
                  <c:v>42295.576217766204</c:v>
                </c:pt>
                <c:pt idx="4557">
                  <c:v>42295.576912152777</c:v>
                </c:pt>
                <c:pt idx="4558">
                  <c:v>42295.577606539351</c:v>
                </c:pt>
                <c:pt idx="4559">
                  <c:v>42295.578300925925</c:v>
                </c:pt>
                <c:pt idx="4560">
                  <c:v>42295.578995312499</c:v>
                </c:pt>
                <c:pt idx="4561">
                  <c:v>42295.579689699072</c:v>
                </c:pt>
                <c:pt idx="4562">
                  <c:v>42295.580384085646</c:v>
                </c:pt>
                <c:pt idx="4563">
                  <c:v>42295.58107847222</c:v>
                </c:pt>
                <c:pt idx="4564">
                  <c:v>42295.581772858794</c:v>
                </c:pt>
                <c:pt idx="4565">
                  <c:v>42295.582467245367</c:v>
                </c:pt>
                <c:pt idx="4566">
                  <c:v>42295.583161631941</c:v>
                </c:pt>
                <c:pt idx="4567">
                  <c:v>42295.583856018522</c:v>
                </c:pt>
                <c:pt idx="4568">
                  <c:v>42295.584550405096</c:v>
                </c:pt>
                <c:pt idx="4569">
                  <c:v>42295.58524479167</c:v>
                </c:pt>
                <c:pt idx="4570">
                  <c:v>42295.585939178243</c:v>
                </c:pt>
                <c:pt idx="4571">
                  <c:v>42295.586633564817</c:v>
                </c:pt>
                <c:pt idx="4572">
                  <c:v>42295.587327951391</c:v>
                </c:pt>
                <c:pt idx="4573">
                  <c:v>42295.588022337965</c:v>
                </c:pt>
                <c:pt idx="4574">
                  <c:v>42295.588716724538</c:v>
                </c:pt>
                <c:pt idx="4575">
                  <c:v>42295.589411111112</c:v>
                </c:pt>
                <c:pt idx="4576">
                  <c:v>42295.590105497686</c:v>
                </c:pt>
                <c:pt idx="4577">
                  <c:v>42295.590799884259</c:v>
                </c:pt>
                <c:pt idx="4578">
                  <c:v>42295.591494270833</c:v>
                </c:pt>
                <c:pt idx="4579">
                  <c:v>42295.592188657407</c:v>
                </c:pt>
                <c:pt idx="4580">
                  <c:v>42295.592883043981</c:v>
                </c:pt>
                <c:pt idx="4581">
                  <c:v>42295.593577430554</c:v>
                </c:pt>
                <c:pt idx="4582">
                  <c:v>42295.594271817128</c:v>
                </c:pt>
                <c:pt idx="4583">
                  <c:v>42295.594966203702</c:v>
                </c:pt>
                <c:pt idx="4584">
                  <c:v>42295.595660590276</c:v>
                </c:pt>
                <c:pt idx="4585">
                  <c:v>42295.596354976849</c:v>
                </c:pt>
                <c:pt idx="4586">
                  <c:v>42295.597049363423</c:v>
                </c:pt>
                <c:pt idx="4587">
                  <c:v>42295.597743749997</c:v>
                </c:pt>
                <c:pt idx="4588">
                  <c:v>42295.598438136571</c:v>
                </c:pt>
                <c:pt idx="4589">
                  <c:v>42295.599132523152</c:v>
                </c:pt>
                <c:pt idx="4590">
                  <c:v>42295.599826909725</c:v>
                </c:pt>
                <c:pt idx="4591">
                  <c:v>42295.600521296299</c:v>
                </c:pt>
                <c:pt idx="4592">
                  <c:v>42295.601215682873</c:v>
                </c:pt>
                <c:pt idx="4593">
                  <c:v>42295.601910069447</c:v>
                </c:pt>
                <c:pt idx="4594">
                  <c:v>42295.60260445602</c:v>
                </c:pt>
                <c:pt idx="4595">
                  <c:v>42295.603298842594</c:v>
                </c:pt>
                <c:pt idx="4596">
                  <c:v>42295.603993229168</c:v>
                </c:pt>
                <c:pt idx="4597">
                  <c:v>42295.604687615742</c:v>
                </c:pt>
                <c:pt idx="4598">
                  <c:v>42295.605382002315</c:v>
                </c:pt>
                <c:pt idx="4599">
                  <c:v>42295.606076388889</c:v>
                </c:pt>
                <c:pt idx="4600">
                  <c:v>42295.606770775463</c:v>
                </c:pt>
                <c:pt idx="4601">
                  <c:v>42295.607465162037</c:v>
                </c:pt>
                <c:pt idx="4602">
                  <c:v>42295.60815954861</c:v>
                </c:pt>
                <c:pt idx="4603">
                  <c:v>42295.608853935184</c:v>
                </c:pt>
                <c:pt idx="4604">
                  <c:v>42295.609548321758</c:v>
                </c:pt>
                <c:pt idx="4605">
                  <c:v>42295.610242708331</c:v>
                </c:pt>
                <c:pt idx="4606">
                  <c:v>42295.610937094905</c:v>
                </c:pt>
                <c:pt idx="4607">
                  <c:v>42295.611631481479</c:v>
                </c:pt>
                <c:pt idx="4608">
                  <c:v>42295.612325868053</c:v>
                </c:pt>
                <c:pt idx="4609">
                  <c:v>42295.613020254626</c:v>
                </c:pt>
                <c:pt idx="4610">
                  <c:v>42295.6137146412</c:v>
                </c:pt>
                <c:pt idx="4611">
                  <c:v>42295.614409027781</c:v>
                </c:pt>
                <c:pt idx="4612">
                  <c:v>42295.615103414355</c:v>
                </c:pt>
                <c:pt idx="4613">
                  <c:v>42295.615797800929</c:v>
                </c:pt>
                <c:pt idx="4614">
                  <c:v>42295.616492187502</c:v>
                </c:pt>
                <c:pt idx="4615">
                  <c:v>42295.617186574076</c:v>
                </c:pt>
                <c:pt idx="4616">
                  <c:v>42295.61788096065</c:v>
                </c:pt>
                <c:pt idx="4617">
                  <c:v>42295.618575347224</c:v>
                </c:pt>
                <c:pt idx="4618">
                  <c:v>42295.619269733797</c:v>
                </c:pt>
                <c:pt idx="4619">
                  <c:v>42295.619964120371</c:v>
                </c:pt>
                <c:pt idx="4620">
                  <c:v>42295.620658506945</c:v>
                </c:pt>
                <c:pt idx="4621">
                  <c:v>42295.621352893519</c:v>
                </c:pt>
                <c:pt idx="4622">
                  <c:v>42295.622047280092</c:v>
                </c:pt>
                <c:pt idx="4623">
                  <c:v>42295.622741666666</c:v>
                </c:pt>
                <c:pt idx="4624">
                  <c:v>42295.62343605324</c:v>
                </c:pt>
                <c:pt idx="4625">
                  <c:v>42295.624130439814</c:v>
                </c:pt>
                <c:pt idx="4626">
                  <c:v>42295.624824826387</c:v>
                </c:pt>
                <c:pt idx="4627">
                  <c:v>42295.625519212961</c:v>
                </c:pt>
                <c:pt idx="4628">
                  <c:v>42295.626213599535</c:v>
                </c:pt>
                <c:pt idx="4629">
                  <c:v>42295.626907986109</c:v>
                </c:pt>
                <c:pt idx="4630">
                  <c:v>42295.627602372682</c:v>
                </c:pt>
                <c:pt idx="4631">
                  <c:v>42295.628296759256</c:v>
                </c:pt>
                <c:pt idx="4632">
                  <c:v>42295.62899114583</c:v>
                </c:pt>
                <c:pt idx="4633">
                  <c:v>42295.629685532411</c:v>
                </c:pt>
                <c:pt idx="4634">
                  <c:v>42295.630379918985</c:v>
                </c:pt>
                <c:pt idx="4635">
                  <c:v>42295.631074305558</c:v>
                </c:pt>
                <c:pt idx="4636">
                  <c:v>42295.631768692132</c:v>
                </c:pt>
                <c:pt idx="4637">
                  <c:v>42295.632463078706</c:v>
                </c:pt>
                <c:pt idx="4638">
                  <c:v>42295.63315746528</c:v>
                </c:pt>
                <c:pt idx="4639">
                  <c:v>42295.633851851853</c:v>
                </c:pt>
                <c:pt idx="4640">
                  <c:v>42295.634546238427</c:v>
                </c:pt>
                <c:pt idx="4641">
                  <c:v>42295.635240625001</c:v>
                </c:pt>
                <c:pt idx="4642">
                  <c:v>42295.635935011574</c:v>
                </c:pt>
                <c:pt idx="4643">
                  <c:v>42295.636629398148</c:v>
                </c:pt>
                <c:pt idx="4644">
                  <c:v>42295.637323784722</c:v>
                </c:pt>
                <c:pt idx="4645">
                  <c:v>42295.638018171296</c:v>
                </c:pt>
                <c:pt idx="4646">
                  <c:v>42295.638712557869</c:v>
                </c:pt>
                <c:pt idx="4647">
                  <c:v>42295.639406944443</c:v>
                </c:pt>
                <c:pt idx="4648">
                  <c:v>42295.640101331017</c:v>
                </c:pt>
                <c:pt idx="4649">
                  <c:v>42295.640795717591</c:v>
                </c:pt>
                <c:pt idx="4650">
                  <c:v>42295.641490104164</c:v>
                </c:pt>
                <c:pt idx="4651">
                  <c:v>42295.642184490738</c:v>
                </c:pt>
                <c:pt idx="4652">
                  <c:v>42295.642878877312</c:v>
                </c:pt>
                <c:pt idx="4653">
                  <c:v>42295.643573263886</c:v>
                </c:pt>
                <c:pt idx="4654">
                  <c:v>42295.644267650459</c:v>
                </c:pt>
                <c:pt idx="4655">
                  <c:v>42295.64496203704</c:v>
                </c:pt>
                <c:pt idx="4656">
                  <c:v>42295.645656423614</c:v>
                </c:pt>
                <c:pt idx="4657">
                  <c:v>42295.646350810188</c:v>
                </c:pt>
                <c:pt idx="4658">
                  <c:v>42295.647045196762</c:v>
                </c:pt>
                <c:pt idx="4659">
                  <c:v>42295.647739583335</c:v>
                </c:pt>
                <c:pt idx="4660">
                  <c:v>42295.648433969909</c:v>
                </c:pt>
                <c:pt idx="4661">
                  <c:v>42295.649128356483</c:v>
                </c:pt>
                <c:pt idx="4662">
                  <c:v>42295.649822743057</c:v>
                </c:pt>
                <c:pt idx="4663">
                  <c:v>42295.65051712963</c:v>
                </c:pt>
                <c:pt idx="4664">
                  <c:v>42295.651211516204</c:v>
                </c:pt>
                <c:pt idx="4665">
                  <c:v>42295.651905902778</c:v>
                </c:pt>
                <c:pt idx="4666">
                  <c:v>42295.652600289352</c:v>
                </c:pt>
                <c:pt idx="4667">
                  <c:v>42295.653294675925</c:v>
                </c:pt>
                <c:pt idx="4668">
                  <c:v>42295.653989062499</c:v>
                </c:pt>
                <c:pt idx="4669">
                  <c:v>42295.654683449073</c:v>
                </c:pt>
                <c:pt idx="4670">
                  <c:v>42295.655377835647</c:v>
                </c:pt>
                <c:pt idx="4671">
                  <c:v>42295.65607222222</c:v>
                </c:pt>
                <c:pt idx="4672">
                  <c:v>42295.656766608794</c:v>
                </c:pt>
                <c:pt idx="4673">
                  <c:v>42295.657460995368</c:v>
                </c:pt>
                <c:pt idx="4674">
                  <c:v>42295.658155381941</c:v>
                </c:pt>
                <c:pt idx="4675">
                  <c:v>42295.658849768515</c:v>
                </c:pt>
                <c:pt idx="4676">
                  <c:v>42295.659544155096</c:v>
                </c:pt>
                <c:pt idx="4677">
                  <c:v>42295.66023854167</c:v>
                </c:pt>
                <c:pt idx="4678">
                  <c:v>42295.660932928244</c:v>
                </c:pt>
                <c:pt idx="4679">
                  <c:v>42295.661627314817</c:v>
                </c:pt>
                <c:pt idx="4680">
                  <c:v>42295.662321701391</c:v>
                </c:pt>
                <c:pt idx="4681">
                  <c:v>42295.663016087965</c:v>
                </c:pt>
                <c:pt idx="4682">
                  <c:v>42295.663710474539</c:v>
                </c:pt>
                <c:pt idx="4683">
                  <c:v>42295.664404861112</c:v>
                </c:pt>
                <c:pt idx="4684">
                  <c:v>42295.665099247686</c:v>
                </c:pt>
                <c:pt idx="4685">
                  <c:v>42295.66579363426</c:v>
                </c:pt>
                <c:pt idx="4686">
                  <c:v>42295.666488020834</c:v>
                </c:pt>
                <c:pt idx="4687">
                  <c:v>42295.667182407407</c:v>
                </c:pt>
                <c:pt idx="4688">
                  <c:v>42295.667876793981</c:v>
                </c:pt>
                <c:pt idx="4689">
                  <c:v>42295.668571180555</c:v>
                </c:pt>
                <c:pt idx="4690">
                  <c:v>42295.669265567129</c:v>
                </c:pt>
                <c:pt idx="4691">
                  <c:v>42295.669959953702</c:v>
                </c:pt>
                <c:pt idx="4692">
                  <c:v>42295.670654340276</c:v>
                </c:pt>
                <c:pt idx="4693">
                  <c:v>42295.67134872685</c:v>
                </c:pt>
                <c:pt idx="4694">
                  <c:v>42295.672043113424</c:v>
                </c:pt>
                <c:pt idx="4695">
                  <c:v>42295.672737499997</c:v>
                </c:pt>
                <c:pt idx="4696">
                  <c:v>42295.673431886571</c:v>
                </c:pt>
                <c:pt idx="4697">
                  <c:v>42295.674126273145</c:v>
                </c:pt>
                <c:pt idx="4698">
                  <c:v>42295.674820659726</c:v>
                </c:pt>
                <c:pt idx="4699">
                  <c:v>42295.6755150463</c:v>
                </c:pt>
                <c:pt idx="4700">
                  <c:v>42295.676209432873</c:v>
                </c:pt>
                <c:pt idx="4701">
                  <c:v>42295.676903819447</c:v>
                </c:pt>
                <c:pt idx="4702">
                  <c:v>42295.677598206021</c:v>
                </c:pt>
                <c:pt idx="4703">
                  <c:v>42295.678292592595</c:v>
                </c:pt>
                <c:pt idx="4704">
                  <c:v>42295.678986979168</c:v>
                </c:pt>
                <c:pt idx="4705">
                  <c:v>42295.679681365742</c:v>
                </c:pt>
                <c:pt idx="4706">
                  <c:v>42295.680375752316</c:v>
                </c:pt>
                <c:pt idx="4707">
                  <c:v>42295.681070138889</c:v>
                </c:pt>
                <c:pt idx="4708">
                  <c:v>42295.681764525463</c:v>
                </c:pt>
                <c:pt idx="4709">
                  <c:v>42295.682458912037</c:v>
                </c:pt>
                <c:pt idx="4710">
                  <c:v>42295.683153298611</c:v>
                </c:pt>
                <c:pt idx="4711">
                  <c:v>42295.683847685184</c:v>
                </c:pt>
                <c:pt idx="4712">
                  <c:v>42295.684542071758</c:v>
                </c:pt>
                <c:pt idx="4713">
                  <c:v>42295.685236458332</c:v>
                </c:pt>
                <c:pt idx="4714">
                  <c:v>42295.685930844906</c:v>
                </c:pt>
                <c:pt idx="4715">
                  <c:v>42295.686625231479</c:v>
                </c:pt>
                <c:pt idx="4716">
                  <c:v>42295.687319618053</c:v>
                </c:pt>
                <c:pt idx="4717">
                  <c:v>42295.688014004627</c:v>
                </c:pt>
                <c:pt idx="4718">
                  <c:v>42295.688708391201</c:v>
                </c:pt>
                <c:pt idx="4719">
                  <c:v>42295.689402777774</c:v>
                </c:pt>
                <c:pt idx="4720">
                  <c:v>42295.690097164355</c:v>
                </c:pt>
                <c:pt idx="4721">
                  <c:v>42295.690791550929</c:v>
                </c:pt>
                <c:pt idx="4722">
                  <c:v>42295.691485937503</c:v>
                </c:pt>
                <c:pt idx="4723">
                  <c:v>42295.692180324077</c:v>
                </c:pt>
                <c:pt idx="4724">
                  <c:v>42295.69287471065</c:v>
                </c:pt>
                <c:pt idx="4725">
                  <c:v>42295.693569097224</c:v>
                </c:pt>
                <c:pt idx="4726">
                  <c:v>42295.694263483798</c:v>
                </c:pt>
                <c:pt idx="4727">
                  <c:v>42295.694957870372</c:v>
                </c:pt>
                <c:pt idx="4728">
                  <c:v>42295.695652256945</c:v>
                </c:pt>
                <c:pt idx="4729">
                  <c:v>42295.696346643519</c:v>
                </c:pt>
                <c:pt idx="4730">
                  <c:v>42295.697041030093</c:v>
                </c:pt>
                <c:pt idx="4731">
                  <c:v>42295.697735416667</c:v>
                </c:pt>
                <c:pt idx="4732">
                  <c:v>42295.69842980324</c:v>
                </c:pt>
                <c:pt idx="4733">
                  <c:v>42295.699124189814</c:v>
                </c:pt>
                <c:pt idx="4734">
                  <c:v>42295.699818576388</c:v>
                </c:pt>
                <c:pt idx="4735">
                  <c:v>42295.700512962962</c:v>
                </c:pt>
                <c:pt idx="4736">
                  <c:v>42295.701207349535</c:v>
                </c:pt>
                <c:pt idx="4737">
                  <c:v>42295.701901736109</c:v>
                </c:pt>
                <c:pt idx="4738">
                  <c:v>42295.702596122683</c:v>
                </c:pt>
                <c:pt idx="4739">
                  <c:v>42295.703290509256</c:v>
                </c:pt>
                <c:pt idx="4740">
                  <c:v>42295.70398489583</c:v>
                </c:pt>
                <c:pt idx="4741">
                  <c:v>42295.704679282404</c:v>
                </c:pt>
                <c:pt idx="4742">
                  <c:v>42295.705373668985</c:v>
                </c:pt>
                <c:pt idx="4743">
                  <c:v>42295.706068055559</c:v>
                </c:pt>
                <c:pt idx="4744">
                  <c:v>42295.706762442132</c:v>
                </c:pt>
                <c:pt idx="4745">
                  <c:v>42295.707456828706</c:v>
                </c:pt>
                <c:pt idx="4746">
                  <c:v>42295.70815121528</c:v>
                </c:pt>
                <c:pt idx="4747">
                  <c:v>42295.708845601854</c:v>
                </c:pt>
                <c:pt idx="4748">
                  <c:v>42295.709539988427</c:v>
                </c:pt>
                <c:pt idx="4749">
                  <c:v>42295.710234375001</c:v>
                </c:pt>
                <c:pt idx="4750">
                  <c:v>42295.710928761575</c:v>
                </c:pt>
                <c:pt idx="4751">
                  <c:v>42295.711623148149</c:v>
                </c:pt>
                <c:pt idx="4752">
                  <c:v>42295.712317534722</c:v>
                </c:pt>
                <c:pt idx="4753">
                  <c:v>42295.713011921296</c:v>
                </c:pt>
                <c:pt idx="4754">
                  <c:v>42295.71370630787</c:v>
                </c:pt>
                <c:pt idx="4755">
                  <c:v>42295.714400694444</c:v>
                </c:pt>
                <c:pt idx="4756">
                  <c:v>42295.715095081017</c:v>
                </c:pt>
                <c:pt idx="4757">
                  <c:v>42295.715789467591</c:v>
                </c:pt>
                <c:pt idx="4758">
                  <c:v>42295.716483854165</c:v>
                </c:pt>
                <c:pt idx="4759">
                  <c:v>42295.717178240739</c:v>
                </c:pt>
                <c:pt idx="4760">
                  <c:v>42295.717872627312</c:v>
                </c:pt>
                <c:pt idx="4761">
                  <c:v>42295.718567013886</c:v>
                </c:pt>
                <c:pt idx="4762">
                  <c:v>42295.71926140046</c:v>
                </c:pt>
                <c:pt idx="4763">
                  <c:v>42295.719955787034</c:v>
                </c:pt>
                <c:pt idx="4764">
                  <c:v>42295.720650173615</c:v>
                </c:pt>
                <c:pt idx="4765">
                  <c:v>42295.721344560188</c:v>
                </c:pt>
                <c:pt idx="4766">
                  <c:v>42295.722038946762</c:v>
                </c:pt>
                <c:pt idx="4767">
                  <c:v>42295.722733333336</c:v>
                </c:pt>
                <c:pt idx="4768">
                  <c:v>42295.72342771991</c:v>
                </c:pt>
                <c:pt idx="4769">
                  <c:v>42295.724122106483</c:v>
                </c:pt>
                <c:pt idx="4770">
                  <c:v>42295.724816493057</c:v>
                </c:pt>
                <c:pt idx="4771">
                  <c:v>42295.725510879631</c:v>
                </c:pt>
                <c:pt idx="4772">
                  <c:v>42295.726205266204</c:v>
                </c:pt>
                <c:pt idx="4773">
                  <c:v>42295.726899652778</c:v>
                </c:pt>
                <c:pt idx="4774">
                  <c:v>42295.727594039352</c:v>
                </c:pt>
                <c:pt idx="4775">
                  <c:v>42295.728288425926</c:v>
                </c:pt>
                <c:pt idx="4776">
                  <c:v>42295.728982812499</c:v>
                </c:pt>
                <c:pt idx="4777">
                  <c:v>42295.729677199073</c:v>
                </c:pt>
                <c:pt idx="4778">
                  <c:v>42295.730371585647</c:v>
                </c:pt>
                <c:pt idx="4779">
                  <c:v>42295.731065972221</c:v>
                </c:pt>
                <c:pt idx="4780">
                  <c:v>42295.731760358794</c:v>
                </c:pt>
                <c:pt idx="4781">
                  <c:v>42295.732454745368</c:v>
                </c:pt>
                <c:pt idx="4782">
                  <c:v>42295.733149131942</c:v>
                </c:pt>
                <c:pt idx="4783">
                  <c:v>42295.733843518516</c:v>
                </c:pt>
                <c:pt idx="4784">
                  <c:v>42295.734537905089</c:v>
                </c:pt>
                <c:pt idx="4785">
                  <c:v>42295.735232291663</c:v>
                </c:pt>
                <c:pt idx="4786">
                  <c:v>42295.735926678244</c:v>
                </c:pt>
                <c:pt idx="4787">
                  <c:v>42295.736621064818</c:v>
                </c:pt>
                <c:pt idx="4788">
                  <c:v>42295.737315451392</c:v>
                </c:pt>
                <c:pt idx="4789">
                  <c:v>42295.738009837965</c:v>
                </c:pt>
                <c:pt idx="4790">
                  <c:v>42295.738704224539</c:v>
                </c:pt>
                <c:pt idx="4791">
                  <c:v>42295.739398611113</c:v>
                </c:pt>
                <c:pt idx="4792">
                  <c:v>42295.740092997687</c:v>
                </c:pt>
                <c:pt idx="4793">
                  <c:v>42295.74078738426</c:v>
                </c:pt>
                <c:pt idx="4794">
                  <c:v>42295.741481770834</c:v>
                </c:pt>
                <c:pt idx="4795">
                  <c:v>42295.742176157408</c:v>
                </c:pt>
                <c:pt idx="4796">
                  <c:v>42295.742870543982</c:v>
                </c:pt>
                <c:pt idx="4797">
                  <c:v>42295.743564930555</c:v>
                </c:pt>
                <c:pt idx="4798">
                  <c:v>42295.744259317129</c:v>
                </c:pt>
                <c:pt idx="4799">
                  <c:v>42295.744953703703</c:v>
                </c:pt>
                <c:pt idx="4800">
                  <c:v>42295.745648090277</c:v>
                </c:pt>
                <c:pt idx="4801">
                  <c:v>42295.74634247685</c:v>
                </c:pt>
                <c:pt idx="4802">
                  <c:v>42295.747036863424</c:v>
                </c:pt>
                <c:pt idx="4803">
                  <c:v>42295.747731249998</c:v>
                </c:pt>
                <c:pt idx="4804">
                  <c:v>42295.748425636571</c:v>
                </c:pt>
                <c:pt idx="4805">
                  <c:v>42295.749120023145</c:v>
                </c:pt>
                <c:pt idx="4806">
                  <c:v>42295.749814409719</c:v>
                </c:pt>
                <c:pt idx="4807">
                  <c:v>42295.750508796293</c:v>
                </c:pt>
                <c:pt idx="4808">
                  <c:v>42295.751203182874</c:v>
                </c:pt>
                <c:pt idx="4809">
                  <c:v>42295.751897569447</c:v>
                </c:pt>
                <c:pt idx="4810">
                  <c:v>42295.752591956021</c:v>
                </c:pt>
                <c:pt idx="4811">
                  <c:v>42295.753286342595</c:v>
                </c:pt>
                <c:pt idx="4812">
                  <c:v>42295.753980729169</c:v>
                </c:pt>
                <c:pt idx="4813">
                  <c:v>42295.754675115742</c:v>
                </c:pt>
                <c:pt idx="4814">
                  <c:v>42295.755369502316</c:v>
                </c:pt>
                <c:pt idx="4815">
                  <c:v>42295.75606388889</c:v>
                </c:pt>
                <c:pt idx="4816">
                  <c:v>42295.756758275464</c:v>
                </c:pt>
                <c:pt idx="4817">
                  <c:v>42295.757452662037</c:v>
                </c:pt>
                <c:pt idx="4818">
                  <c:v>42295.758147048611</c:v>
                </c:pt>
                <c:pt idx="4819">
                  <c:v>42295.758841435185</c:v>
                </c:pt>
                <c:pt idx="4820">
                  <c:v>42295.759535821759</c:v>
                </c:pt>
                <c:pt idx="4821">
                  <c:v>42295.760230208332</c:v>
                </c:pt>
                <c:pt idx="4822">
                  <c:v>42295.760924594906</c:v>
                </c:pt>
                <c:pt idx="4823">
                  <c:v>42295.76161898148</c:v>
                </c:pt>
                <c:pt idx="4824">
                  <c:v>42295.762313368054</c:v>
                </c:pt>
                <c:pt idx="4825">
                  <c:v>42295.763007754627</c:v>
                </c:pt>
                <c:pt idx="4826">
                  <c:v>42295.763702141201</c:v>
                </c:pt>
                <c:pt idx="4827">
                  <c:v>42295.764396527775</c:v>
                </c:pt>
                <c:pt idx="4828">
                  <c:v>42295.765090914349</c:v>
                </c:pt>
                <c:pt idx="4829">
                  <c:v>42295.76578530093</c:v>
                </c:pt>
                <c:pt idx="4830">
                  <c:v>42295.766479687503</c:v>
                </c:pt>
                <c:pt idx="4831">
                  <c:v>42295.767174074077</c:v>
                </c:pt>
                <c:pt idx="4832">
                  <c:v>42295.767868460651</c:v>
                </c:pt>
                <c:pt idx="4833">
                  <c:v>42295.768562847225</c:v>
                </c:pt>
                <c:pt idx="4834">
                  <c:v>42295.769257233798</c:v>
                </c:pt>
                <c:pt idx="4835">
                  <c:v>42295.769951620372</c:v>
                </c:pt>
                <c:pt idx="4836">
                  <c:v>42295.770646006946</c:v>
                </c:pt>
                <c:pt idx="4837">
                  <c:v>42295.771340393519</c:v>
                </c:pt>
                <c:pt idx="4838">
                  <c:v>42295.772034780093</c:v>
                </c:pt>
                <c:pt idx="4839">
                  <c:v>42295.772729166667</c:v>
                </c:pt>
                <c:pt idx="4840">
                  <c:v>42295.773423553241</c:v>
                </c:pt>
                <c:pt idx="4841">
                  <c:v>42295.774117939814</c:v>
                </c:pt>
                <c:pt idx="4842">
                  <c:v>42295.774812326388</c:v>
                </c:pt>
                <c:pt idx="4843">
                  <c:v>42295.775506712962</c:v>
                </c:pt>
                <c:pt idx="4844">
                  <c:v>42295.776201099536</c:v>
                </c:pt>
                <c:pt idx="4845">
                  <c:v>42295.776895486109</c:v>
                </c:pt>
                <c:pt idx="4846">
                  <c:v>42295.777589872683</c:v>
                </c:pt>
                <c:pt idx="4847">
                  <c:v>42295.778284259257</c:v>
                </c:pt>
                <c:pt idx="4848">
                  <c:v>42295.778978645831</c:v>
                </c:pt>
                <c:pt idx="4849">
                  <c:v>42295.779673032404</c:v>
                </c:pt>
                <c:pt idx="4850">
                  <c:v>42295.780367418978</c:v>
                </c:pt>
                <c:pt idx="4851">
                  <c:v>42295.781061805559</c:v>
                </c:pt>
                <c:pt idx="4852">
                  <c:v>42295.781756192133</c:v>
                </c:pt>
                <c:pt idx="4853">
                  <c:v>42295.782450578707</c:v>
                </c:pt>
                <c:pt idx="4854">
                  <c:v>42295.78314496528</c:v>
                </c:pt>
                <c:pt idx="4855">
                  <c:v>42295.783839351854</c:v>
                </c:pt>
                <c:pt idx="4856">
                  <c:v>42295.784533738428</c:v>
                </c:pt>
                <c:pt idx="4857">
                  <c:v>42295.785228125002</c:v>
                </c:pt>
                <c:pt idx="4858">
                  <c:v>42295.785922511575</c:v>
                </c:pt>
                <c:pt idx="4859">
                  <c:v>42295.786616898149</c:v>
                </c:pt>
                <c:pt idx="4860">
                  <c:v>42295.787311284723</c:v>
                </c:pt>
                <c:pt idx="4861">
                  <c:v>42295.788005671297</c:v>
                </c:pt>
                <c:pt idx="4862">
                  <c:v>42295.78870005787</c:v>
                </c:pt>
                <c:pt idx="4863">
                  <c:v>42295.789394444444</c:v>
                </c:pt>
                <c:pt idx="4864">
                  <c:v>42295.790088831018</c:v>
                </c:pt>
                <c:pt idx="4865">
                  <c:v>42295.790783217592</c:v>
                </c:pt>
                <c:pt idx="4866">
                  <c:v>42295.791477604165</c:v>
                </c:pt>
                <c:pt idx="4867">
                  <c:v>42295.792171990739</c:v>
                </c:pt>
                <c:pt idx="4868">
                  <c:v>42295.792866377313</c:v>
                </c:pt>
                <c:pt idx="4869">
                  <c:v>42295.793560763886</c:v>
                </c:pt>
                <c:pt idx="4870">
                  <c:v>42295.79425515046</c:v>
                </c:pt>
                <c:pt idx="4871">
                  <c:v>42295.794949537034</c:v>
                </c:pt>
                <c:pt idx="4872">
                  <c:v>42295.795643923608</c:v>
                </c:pt>
                <c:pt idx="4873">
                  <c:v>42295.796338310189</c:v>
                </c:pt>
                <c:pt idx="4874">
                  <c:v>42295.797032696762</c:v>
                </c:pt>
                <c:pt idx="4875">
                  <c:v>42295.797727083336</c:v>
                </c:pt>
                <c:pt idx="4876">
                  <c:v>42295.79842146991</c:v>
                </c:pt>
                <c:pt idx="4877">
                  <c:v>42295.799115856484</c:v>
                </c:pt>
                <c:pt idx="4878">
                  <c:v>42295.799810243057</c:v>
                </c:pt>
                <c:pt idx="4879">
                  <c:v>42295.800504629631</c:v>
                </c:pt>
                <c:pt idx="4880">
                  <c:v>42295.801199016205</c:v>
                </c:pt>
                <c:pt idx="4881">
                  <c:v>42295.801893402779</c:v>
                </c:pt>
                <c:pt idx="4882">
                  <c:v>42295.802587789352</c:v>
                </c:pt>
                <c:pt idx="4883">
                  <c:v>42295.803282175926</c:v>
                </c:pt>
                <c:pt idx="4884">
                  <c:v>42295.8039765625</c:v>
                </c:pt>
                <c:pt idx="4885">
                  <c:v>42295.804670949074</c:v>
                </c:pt>
                <c:pt idx="4886">
                  <c:v>42295.805365335647</c:v>
                </c:pt>
                <c:pt idx="4887">
                  <c:v>42295.806059722221</c:v>
                </c:pt>
                <c:pt idx="4888">
                  <c:v>42295.806754108795</c:v>
                </c:pt>
                <c:pt idx="4889">
                  <c:v>42295.807448495369</c:v>
                </c:pt>
                <c:pt idx="4890">
                  <c:v>42295.808142881942</c:v>
                </c:pt>
                <c:pt idx="4891">
                  <c:v>42295.808837268516</c:v>
                </c:pt>
                <c:pt idx="4892">
                  <c:v>42295.80953165509</c:v>
                </c:pt>
                <c:pt idx="4893">
                  <c:v>42295.810226041664</c:v>
                </c:pt>
                <c:pt idx="4894">
                  <c:v>42295.810920428237</c:v>
                </c:pt>
                <c:pt idx="4895">
                  <c:v>42295.811614814818</c:v>
                </c:pt>
                <c:pt idx="4896">
                  <c:v>42295.812309201392</c:v>
                </c:pt>
                <c:pt idx="4897">
                  <c:v>42295.813003587966</c:v>
                </c:pt>
                <c:pt idx="4898">
                  <c:v>42295.81369797454</c:v>
                </c:pt>
                <c:pt idx="4899">
                  <c:v>42295.814392361113</c:v>
                </c:pt>
                <c:pt idx="4900">
                  <c:v>42295.815086747687</c:v>
                </c:pt>
                <c:pt idx="4901">
                  <c:v>42295.815781134261</c:v>
                </c:pt>
                <c:pt idx="4902">
                  <c:v>42295.816475520835</c:v>
                </c:pt>
                <c:pt idx="4903">
                  <c:v>42295.817169907408</c:v>
                </c:pt>
                <c:pt idx="4904">
                  <c:v>42295.817864293982</c:v>
                </c:pt>
                <c:pt idx="4905">
                  <c:v>42295.818558680556</c:v>
                </c:pt>
                <c:pt idx="4906">
                  <c:v>42295.819253067129</c:v>
                </c:pt>
                <c:pt idx="4907">
                  <c:v>42295.819947453703</c:v>
                </c:pt>
                <c:pt idx="4908">
                  <c:v>42295.820641840277</c:v>
                </c:pt>
                <c:pt idx="4909">
                  <c:v>42295.821336226851</c:v>
                </c:pt>
                <c:pt idx="4910">
                  <c:v>42295.822030613424</c:v>
                </c:pt>
                <c:pt idx="4911">
                  <c:v>42295.822724999998</c:v>
                </c:pt>
                <c:pt idx="4912">
                  <c:v>42295.823419386572</c:v>
                </c:pt>
                <c:pt idx="4913">
                  <c:v>42295.824113773146</c:v>
                </c:pt>
                <c:pt idx="4914">
                  <c:v>42295.824808159719</c:v>
                </c:pt>
                <c:pt idx="4915">
                  <c:v>42295.825502546293</c:v>
                </c:pt>
                <c:pt idx="4916">
                  <c:v>42295.826196932867</c:v>
                </c:pt>
                <c:pt idx="4917">
                  <c:v>42295.826891319448</c:v>
                </c:pt>
                <c:pt idx="4918">
                  <c:v>42295.827585706022</c:v>
                </c:pt>
                <c:pt idx="4919">
                  <c:v>42295.828280092595</c:v>
                </c:pt>
                <c:pt idx="4920">
                  <c:v>42295.828974479169</c:v>
                </c:pt>
                <c:pt idx="4921">
                  <c:v>42295.829668865743</c:v>
                </c:pt>
                <c:pt idx="4922">
                  <c:v>42295.830363252317</c:v>
                </c:pt>
                <c:pt idx="4923">
                  <c:v>42295.83105763889</c:v>
                </c:pt>
                <c:pt idx="4924">
                  <c:v>42295.831752025464</c:v>
                </c:pt>
                <c:pt idx="4925">
                  <c:v>42295.832446412038</c:v>
                </c:pt>
                <c:pt idx="4926">
                  <c:v>42295.833140798612</c:v>
                </c:pt>
                <c:pt idx="4927">
                  <c:v>42295.833835185185</c:v>
                </c:pt>
                <c:pt idx="4928">
                  <c:v>42295.834529571759</c:v>
                </c:pt>
                <c:pt idx="4929">
                  <c:v>42295.835223958333</c:v>
                </c:pt>
                <c:pt idx="4930">
                  <c:v>42295.835918344907</c:v>
                </c:pt>
                <c:pt idx="4931">
                  <c:v>42295.83661273148</c:v>
                </c:pt>
                <c:pt idx="4932">
                  <c:v>42295.837307118054</c:v>
                </c:pt>
                <c:pt idx="4933">
                  <c:v>42295.838001504628</c:v>
                </c:pt>
                <c:pt idx="4934">
                  <c:v>42295.838695891201</c:v>
                </c:pt>
                <c:pt idx="4935">
                  <c:v>42295.839390277775</c:v>
                </c:pt>
                <c:pt idx="4936">
                  <c:v>42295.840084664349</c:v>
                </c:pt>
                <c:pt idx="4937">
                  <c:v>42295.840779050923</c:v>
                </c:pt>
                <c:pt idx="4938">
                  <c:v>42295.841473437496</c:v>
                </c:pt>
                <c:pt idx="4939">
                  <c:v>42295.842167824077</c:v>
                </c:pt>
                <c:pt idx="4940">
                  <c:v>42295.842862210651</c:v>
                </c:pt>
                <c:pt idx="4941">
                  <c:v>42295.843556597225</c:v>
                </c:pt>
                <c:pt idx="4942">
                  <c:v>42295.844250983799</c:v>
                </c:pt>
                <c:pt idx="4943">
                  <c:v>42295.844945370372</c:v>
                </c:pt>
                <c:pt idx="4944">
                  <c:v>42295.845639756946</c:v>
                </c:pt>
                <c:pt idx="4945">
                  <c:v>42295.84633414352</c:v>
                </c:pt>
                <c:pt idx="4946">
                  <c:v>42295.847028530094</c:v>
                </c:pt>
                <c:pt idx="4947">
                  <c:v>42295.847722916667</c:v>
                </c:pt>
                <c:pt idx="4948">
                  <c:v>42295.848417303241</c:v>
                </c:pt>
                <c:pt idx="4949">
                  <c:v>42295.849111689815</c:v>
                </c:pt>
                <c:pt idx="4950">
                  <c:v>42295.849806076389</c:v>
                </c:pt>
                <c:pt idx="4951">
                  <c:v>42295.850500462962</c:v>
                </c:pt>
                <c:pt idx="4952">
                  <c:v>42295.851194849536</c:v>
                </c:pt>
                <c:pt idx="4953">
                  <c:v>42295.85188923611</c:v>
                </c:pt>
                <c:pt idx="4954">
                  <c:v>42295.852583622684</c:v>
                </c:pt>
                <c:pt idx="4955">
                  <c:v>42295.853278009257</c:v>
                </c:pt>
                <c:pt idx="4956">
                  <c:v>42295.853972395831</c:v>
                </c:pt>
                <c:pt idx="4957">
                  <c:v>42295.854666782405</c:v>
                </c:pt>
                <c:pt idx="4958">
                  <c:v>42295.855361168979</c:v>
                </c:pt>
                <c:pt idx="4959">
                  <c:v>42295.856055555552</c:v>
                </c:pt>
                <c:pt idx="4960">
                  <c:v>42295.856749942126</c:v>
                </c:pt>
                <c:pt idx="4961">
                  <c:v>42295.857444328707</c:v>
                </c:pt>
                <c:pt idx="4962">
                  <c:v>42295.858138715281</c:v>
                </c:pt>
                <c:pt idx="4963">
                  <c:v>42295.858833101855</c:v>
                </c:pt>
                <c:pt idx="4964">
                  <c:v>42295.859527488428</c:v>
                </c:pt>
                <c:pt idx="4965">
                  <c:v>42295.860221875002</c:v>
                </c:pt>
                <c:pt idx="4966">
                  <c:v>42295.860916261576</c:v>
                </c:pt>
                <c:pt idx="4967">
                  <c:v>42295.86161064815</c:v>
                </c:pt>
                <c:pt idx="4968">
                  <c:v>42295.862305034723</c:v>
                </c:pt>
                <c:pt idx="4969">
                  <c:v>42295.862999421297</c:v>
                </c:pt>
                <c:pt idx="4970">
                  <c:v>42295.863693807871</c:v>
                </c:pt>
                <c:pt idx="4971">
                  <c:v>42295.864388194444</c:v>
                </c:pt>
                <c:pt idx="4972">
                  <c:v>42295.865082581018</c:v>
                </c:pt>
                <c:pt idx="4973">
                  <c:v>42295.865776967592</c:v>
                </c:pt>
                <c:pt idx="4974">
                  <c:v>42295.866471354166</c:v>
                </c:pt>
                <c:pt idx="4975">
                  <c:v>42295.867165740739</c:v>
                </c:pt>
                <c:pt idx="4976">
                  <c:v>42295.867860127313</c:v>
                </c:pt>
                <c:pt idx="4977">
                  <c:v>42295.868554513887</c:v>
                </c:pt>
                <c:pt idx="4978">
                  <c:v>42295.869248900461</c:v>
                </c:pt>
                <c:pt idx="4979">
                  <c:v>42295.869943287034</c:v>
                </c:pt>
                <c:pt idx="4980">
                  <c:v>42295.870637673608</c:v>
                </c:pt>
                <c:pt idx="4981">
                  <c:v>42295.871332060182</c:v>
                </c:pt>
                <c:pt idx="4982">
                  <c:v>42295.872026446756</c:v>
                </c:pt>
                <c:pt idx="4983">
                  <c:v>42295.872720833337</c:v>
                </c:pt>
                <c:pt idx="4984">
                  <c:v>42295.87341521991</c:v>
                </c:pt>
                <c:pt idx="4985">
                  <c:v>42295.874109606484</c:v>
                </c:pt>
                <c:pt idx="4986">
                  <c:v>42295.874803993058</c:v>
                </c:pt>
                <c:pt idx="4987">
                  <c:v>42295.875498379632</c:v>
                </c:pt>
                <c:pt idx="4988">
                  <c:v>42295.876192766205</c:v>
                </c:pt>
                <c:pt idx="4989">
                  <c:v>42295.876887152779</c:v>
                </c:pt>
                <c:pt idx="4990">
                  <c:v>42295.877581539353</c:v>
                </c:pt>
                <c:pt idx="4991">
                  <c:v>42295.878275925927</c:v>
                </c:pt>
                <c:pt idx="4992">
                  <c:v>42295.8789703125</c:v>
                </c:pt>
                <c:pt idx="4993">
                  <c:v>42295.879664699074</c:v>
                </c:pt>
                <c:pt idx="4994">
                  <c:v>42295.880359085648</c:v>
                </c:pt>
                <c:pt idx="4995">
                  <c:v>42295.881053472222</c:v>
                </c:pt>
                <c:pt idx="4996">
                  <c:v>42295.881747858795</c:v>
                </c:pt>
                <c:pt idx="4997">
                  <c:v>42295.882442245369</c:v>
                </c:pt>
                <c:pt idx="4998">
                  <c:v>42295.883136631943</c:v>
                </c:pt>
                <c:pt idx="4999">
                  <c:v>42295.883831018517</c:v>
                </c:pt>
                <c:pt idx="5000">
                  <c:v>42295.88452540509</c:v>
                </c:pt>
                <c:pt idx="5001">
                  <c:v>42295.885219791664</c:v>
                </c:pt>
                <c:pt idx="5002">
                  <c:v>42295.885914178238</c:v>
                </c:pt>
                <c:pt idx="5003">
                  <c:v>42295.886608564811</c:v>
                </c:pt>
                <c:pt idx="5004">
                  <c:v>42295.887302951392</c:v>
                </c:pt>
                <c:pt idx="5005">
                  <c:v>42295.887997337966</c:v>
                </c:pt>
                <c:pt idx="5006">
                  <c:v>42295.88869172454</c:v>
                </c:pt>
                <c:pt idx="5007">
                  <c:v>42295.889386111114</c:v>
                </c:pt>
                <c:pt idx="5008">
                  <c:v>42295.890080497687</c:v>
                </c:pt>
                <c:pt idx="5009">
                  <c:v>42295.890774884261</c:v>
                </c:pt>
                <c:pt idx="5010">
                  <c:v>42295.891469270835</c:v>
                </c:pt>
                <c:pt idx="5011">
                  <c:v>42295.892163657409</c:v>
                </c:pt>
                <c:pt idx="5012">
                  <c:v>42295.892858043982</c:v>
                </c:pt>
                <c:pt idx="5013">
                  <c:v>42295.893552430556</c:v>
                </c:pt>
                <c:pt idx="5014">
                  <c:v>42295.89424681713</c:v>
                </c:pt>
                <c:pt idx="5015">
                  <c:v>42295.894941203704</c:v>
                </c:pt>
                <c:pt idx="5016">
                  <c:v>42295.895635590277</c:v>
                </c:pt>
                <c:pt idx="5017">
                  <c:v>42295.896329976851</c:v>
                </c:pt>
                <c:pt idx="5018">
                  <c:v>42295.897024363425</c:v>
                </c:pt>
                <c:pt idx="5019">
                  <c:v>42295.897718749999</c:v>
                </c:pt>
                <c:pt idx="5020">
                  <c:v>42295.898413136572</c:v>
                </c:pt>
                <c:pt idx="5021">
                  <c:v>42295.899107523146</c:v>
                </c:pt>
                <c:pt idx="5022">
                  <c:v>42295.89980190972</c:v>
                </c:pt>
                <c:pt idx="5023">
                  <c:v>42295.900496296294</c:v>
                </c:pt>
                <c:pt idx="5024">
                  <c:v>42295.901190682867</c:v>
                </c:pt>
                <c:pt idx="5025">
                  <c:v>42295.901885069441</c:v>
                </c:pt>
                <c:pt idx="5026">
                  <c:v>42295.902579456022</c:v>
                </c:pt>
                <c:pt idx="5027">
                  <c:v>42295.903273842596</c:v>
                </c:pt>
                <c:pt idx="5028">
                  <c:v>42295.90396822917</c:v>
                </c:pt>
                <c:pt idx="5029">
                  <c:v>42295.904662615743</c:v>
                </c:pt>
                <c:pt idx="5030">
                  <c:v>42295.905357002317</c:v>
                </c:pt>
                <c:pt idx="5031">
                  <c:v>42295.906051388891</c:v>
                </c:pt>
                <c:pt idx="5032">
                  <c:v>42295.906745775465</c:v>
                </c:pt>
                <c:pt idx="5033">
                  <c:v>42295.907440162038</c:v>
                </c:pt>
                <c:pt idx="5034">
                  <c:v>42295.908134548612</c:v>
                </c:pt>
                <c:pt idx="5035">
                  <c:v>42295.908828935186</c:v>
                </c:pt>
                <c:pt idx="5036">
                  <c:v>42295.909523321759</c:v>
                </c:pt>
                <c:pt idx="5037">
                  <c:v>42295.910217708333</c:v>
                </c:pt>
                <c:pt idx="5038">
                  <c:v>42295.910912094907</c:v>
                </c:pt>
                <c:pt idx="5039">
                  <c:v>42295.911606481481</c:v>
                </c:pt>
                <c:pt idx="5040">
                  <c:v>42295.912300868054</c:v>
                </c:pt>
                <c:pt idx="5041">
                  <c:v>42295.912995254628</c:v>
                </c:pt>
                <c:pt idx="5042">
                  <c:v>42295.913689641202</c:v>
                </c:pt>
                <c:pt idx="5043">
                  <c:v>42295.914384027776</c:v>
                </c:pt>
                <c:pt idx="5044">
                  <c:v>42295.915078414349</c:v>
                </c:pt>
                <c:pt idx="5045">
                  <c:v>42295.915772800923</c:v>
                </c:pt>
                <c:pt idx="5046">
                  <c:v>42295.916467187497</c:v>
                </c:pt>
                <c:pt idx="5047">
                  <c:v>42295.917161574071</c:v>
                </c:pt>
                <c:pt idx="5048">
                  <c:v>42295.917855960652</c:v>
                </c:pt>
                <c:pt idx="5049">
                  <c:v>42295.918550347225</c:v>
                </c:pt>
                <c:pt idx="5050">
                  <c:v>42295.919244733799</c:v>
                </c:pt>
                <c:pt idx="5051">
                  <c:v>42295.919939120373</c:v>
                </c:pt>
                <c:pt idx="5052">
                  <c:v>42295.920633506947</c:v>
                </c:pt>
                <c:pt idx="5053">
                  <c:v>42295.92132789352</c:v>
                </c:pt>
                <c:pt idx="5054">
                  <c:v>42295.922022280094</c:v>
                </c:pt>
                <c:pt idx="5055">
                  <c:v>42295.922716666668</c:v>
                </c:pt>
                <c:pt idx="5056">
                  <c:v>42295.923411053242</c:v>
                </c:pt>
                <c:pt idx="5057">
                  <c:v>42295.924105439815</c:v>
                </c:pt>
                <c:pt idx="5058">
                  <c:v>42295.924799826389</c:v>
                </c:pt>
                <c:pt idx="5059">
                  <c:v>42295.925494212963</c:v>
                </c:pt>
                <c:pt idx="5060">
                  <c:v>42295.926188599537</c:v>
                </c:pt>
                <c:pt idx="5061">
                  <c:v>42295.92688298611</c:v>
                </c:pt>
                <c:pt idx="5062">
                  <c:v>42295.927577372684</c:v>
                </c:pt>
                <c:pt idx="5063">
                  <c:v>42295.928271759258</c:v>
                </c:pt>
                <c:pt idx="5064">
                  <c:v>42295.928966145832</c:v>
                </c:pt>
                <c:pt idx="5065">
                  <c:v>42295.929660532405</c:v>
                </c:pt>
                <c:pt idx="5066">
                  <c:v>42295.930354918979</c:v>
                </c:pt>
                <c:pt idx="5067">
                  <c:v>42295.931049305553</c:v>
                </c:pt>
                <c:pt idx="5068">
                  <c:v>42295.931743692126</c:v>
                </c:pt>
                <c:pt idx="5069">
                  <c:v>42295.9324380787</c:v>
                </c:pt>
                <c:pt idx="5070">
                  <c:v>42295.933132465281</c:v>
                </c:pt>
                <c:pt idx="5071">
                  <c:v>42295.933826851855</c:v>
                </c:pt>
                <c:pt idx="5072">
                  <c:v>42295.934521238429</c:v>
                </c:pt>
                <c:pt idx="5073">
                  <c:v>42295.935215625002</c:v>
                </c:pt>
                <c:pt idx="5074">
                  <c:v>42295.935910011576</c:v>
                </c:pt>
                <c:pt idx="5075">
                  <c:v>42295.93660439815</c:v>
                </c:pt>
                <c:pt idx="5076">
                  <c:v>42295.937298784724</c:v>
                </c:pt>
                <c:pt idx="5077">
                  <c:v>42295.937993171297</c:v>
                </c:pt>
                <c:pt idx="5078">
                  <c:v>42295.938687557871</c:v>
                </c:pt>
                <c:pt idx="5079">
                  <c:v>42295.939381944445</c:v>
                </c:pt>
                <c:pt idx="5080">
                  <c:v>42295.940076331019</c:v>
                </c:pt>
                <c:pt idx="5081">
                  <c:v>42295.940770717592</c:v>
                </c:pt>
                <c:pt idx="5082">
                  <c:v>42295.941465104166</c:v>
                </c:pt>
                <c:pt idx="5083">
                  <c:v>42295.94215949074</c:v>
                </c:pt>
                <c:pt idx="5084">
                  <c:v>42295.942853877314</c:v>
                </c:pt>
                <c:pt idx="5085">
                  <c:v>42295.943548263887</c:v>
                </c:pt>
                <c:pt idx="5086">
                  <c:v>42295.944242650461</c:v>
                </c:pt>
                <c:pt idx="5087">
                  <c:v>42295.944937037035</c:v>
                </c:pt>
                <c:pt idx="5088">
                  <c:v>42295.945631423609</c:v>
                </c:pt>
                <c:pt idx="5089">
                  <c:v>42295.946325810182</c:v>
                </c:pt>
                <c:pt idx="5090">
                  <c:v>42295.947020196756</c:v>
                </c:pt>
                <c:pt idx="5091">
                  <c:v>42295.94771458333</c:v>
                </c:pt>
                <c:pt idx="5092">
                  <c:v>42295.948408969911</c:v>
                </c:pt>
                <c:pt idx="5093">
                  <c:v>42295.949103356485</c:v>
                </c:pt>
                <c:pt idx="5094">
                  <c:v>42295.949797743058</c:v>
                </c:pt>
                <c:pt idx="5095">
                  <c:v>42295.950492129632</c:v>
                </c:pt>
                <c:pt idx="5096">
                  <c:v>42295.951186516206</c:v>
                </c:pt>
                <c:pt idx="5097">
                  <c:v>42295.95188090278</c:v>
                </c:pt>
                <c:pt idx="5098">
                  <c:v>42295.952575289353</c:v>
                </c:pt>
                <c:pt idx="5099">
                  <c:v>42295.953269675927</c:v>
                </c:pt>
                <c:pt idx="5100">
                  <c:v>42295.953964062501</c:v>
                </c:pt>
                <c:pt idx="5101">
                  <c:v>42295.954658449074</c:v>
                </c:pt>
                <c:pt idx="5102">
                  <c:v>42295.955352835648</c:v>
                </c:pt>
                <c:pt idx="5103">
                  <c:v>42295.956047222222</c:v>
                </c:pt>
                <c:pt idx="5104">
                  <c:v>42295.956741608796</c:v>
                </c:pt>
                <c:pt idx="5105">
                  <c:v>42295.957435995369</c:v>
                </c:pt>
                <c:pt idx="5106">
                  <c:v>42295.958130381943</c:v>
                </c:pt>
                <c:pt idx="5107">
                  <c:v>42295.958824768517</c:v>
                </c:pt>
                <c:pt idx="5108">
                  <c:v>42295.959519155091</c:v>
                </c:pt>
                <c:pt idx="5109">
                  <c:v>42295.960213541664</c:v>
                </c:pt>
                <c:pt idx="5110">
                  <c:v>42295.960907928238</c:v>
                </c:pt>
                <c:pt idx="5111">
                  <c:v>42295.961602314812</c:v>
                </c:pt>
                <c:pt idx="5112">
                  <c:v>42295.962296701386</c:v>
                </c:pt>
                <c:pt idx="5113">
                  <c:v>42295.962991087959</c:v>
                </c:pt>
                <c:pt idx="5114">
                  <c:v>42295.96368547454</c:v>
                </c:pt>
                <c:pt idx="5115">
                  <c:v>42295.964379861114</c:v>
                </c:pt>
                <c:pt idx="5116">
                  <c:v>42295.965074247688</c:v>
                </c:pt>
                <c:pt idx="5117">
                  <c:v>42295.965768634262</c:v>
                </c:pt>
                <c:pt idx="5118">
                  <c:v>42295.966463020835</c:v>
                </c:pt>
                <c:pt idx="5119">
                  <c:v>42295.967157407409</c:v>
                </c:pt>
                <c:pt idx="5120">
                  <c:v>42295.967851793983</c:v>
                </c:pt>
                <c:pt idx="5121">
                  <c:v>42295.968546180557</c:v>
                </c:pt>
                <c:pt idx="5122">
                  <c:v>42295.96924056713</c:v>
                </c:pt>
                <c:pt idx="5123">
                  <c:v>42295.969934953704</c:v>
                </c:pt>
                <c:pt idx="5124">
                  <c:v>42295.970629340278</c:v>
                </c:pt>
                <c:pt idx="5125">
                  <c:v>42295.971323726852</c:v>
                </c:pt>
                <c:pt idx="5126">
                  <c:v>42295.972018113425</c:v>
                </c:pt>
                <c:pt idx="5127">
                  <c:v>42295.972712499999</c:v>
                </c:pt>
                <c:pt idx="5128">
                  <c:v>42295.973406886573</c:v>
                </c:pt>
                <c:pt idx="5129">
                  <c:v>42295.974101273147</c:v>
                </c:pt>
                <c:pt idx="5130">
                  <c:v>42295.97479565972</c:v>
                </c:pt>
                <c:pt idx="5131">
                  <c:v>42295.975490046294</c:v>
                </c:pt>
                <c:pt idx="5132">
                  <c:v>42295.976184432868</c:v>
                </c:pt>
                <c:pt idx="5133">
                  <c:v>42295.976878819441</c:v>
                </c:pt>
                <c:pt idx="5134">
                  <c:v>42295.977573206015</c:v>
                </c:pt>
                <c:pt idx="5135">
                  <c:v>42295.978267592589</c:v>
                </c:pt>
                <c:pt idx="5136">
                  <c:v>42295.97896197917</c:v>
                </c:pt>
                <c:pt idx="5137">
                  <c:v>42295.979656365744</c:v>
                </c:pt>
                <c:pt idx="5138">
                  <c:v>42295.980350752317</c:v>
                </c:pt>
                <c:pt idx="5139">
                  <c:v>42295.981045138891</c:v>
                </c:pt>
                <c:pt idx="5140">
                  <c:v>42295.981739525465</c:v>
                </c:pt>
                <c:pt idx="5141">
                  <c:v>42295.982433912039</c:v>
                </c:pt>
                <c:pt idx="5142">
                  <c:v>42295.983128298612</c:v>
                </c:pt>
                <c:pt idx="5143">
                  <c:v>42295.983822685186</c:v>
                </c:pt>
                <c:pt idx="5144">
                  <c:v>42295.98451707176</c:v>
                </c:pt>
                <c:pt idx="5145">
                  <c:v>42295.985211458334</c:v>
                </c:pt>
                <c:pt idx="5146">
                  <c:v>42295.985905844907</c:v>
                </c:pt>
                <c:pt idx="5147">
                  <c:v>42295.986600231481</c:v>
                </c:pt>
                <c:pt idx="5148">
                  <c:v>42295.987294618055</c:v>
                </c:pt>
                <c:pt idx="5149">
                  <c:v>42295.987989004629</c:v>
                </c:pt>
                <c:pt idx="5150">
                  <c:v>42295.988683391202</c:v>
                </c:pt>
                <c:pt idx="5151">
                  <c:v>42295.989377777776</c:v>
                </c:pt>
                <c:pt idx="5152">
                  <c:v>42295.99007216435</c:v>
                </c:pt>
                <c:pt idx="5153">
                  <c:v>42295.990766550924</c:v>
                </c:pt>
                <c:pt idx="5154">
                  <c:v>42295.991460937497</c:v>
                </c:pt>
                <c:pt idx="5155">
                  <c:v>42295.992155324071</c:v>
                </c:pt>
                <c:pt idx="5156">
                  <c:v>42295.992849710645</c:v>
                </c:pt>
                <c:pt idx="5157">
                  <c:v>42295.993544097226</c:v>
                </c:pt>
                <c:pt idx="5158">
                  <c:v>42295.9942384838</c:v>
                </c:pt>
                <c:pt idx="5159">
                  <c:v>42295.994932870373</c:v>
                </c:pt>
                <c:pt idx="5160">
                  <c:v>42295.995627256947</c:v>
                </c:pt>
                <c:pt idx="5161">
                  <c:v>42295.996321643521</c:v>
                </c:pt>
                <c:pt idx="5162">
                  <c:v>42295.997016030095</c:v>
                </c:pt>
                <c:pt idx="5163">
                  <c:v>42295.997710416668</c:v>
                </c:pt>
                <c:pt idx="5164">
                  <c:v>42295.998404803242</c:v>
                </c:pt>
                <c:pt idx="5165">
                  <c:v>42295.999099189816</c:v>
                </c:pt>
                <c:pt idx="5166">
                  <c:v>42295.999793576389</c:v>
                </c:pt>
                <c:pt idx="5167">
                  <c:v>42296.000487962963</c:v>
                </c:pt>
                <c:pt idx="5168">
                  <c:v>42296.001182349537</c:v>
                </c:pt>
                <c:pt idx="5169">
                  <c:v>42296.001876736111</c:v>
                </c:pt>
                <c:pt idx="5170">
                  <c:v>42296.002571122684</c:v>
                </c:pt>
                <c:pt idx="5171">
                  <c:v>42296.003265509258</c:v>
                </c:pt>
                <c:pt idx="5172">
                  <c:v>42296.003959895832</c:v>
                </c:pt>
                <c:pt idx="5173">
                  <c:v>42296.004654282406</c:v>
                </c:pt>
                <c:pt idx="5174">
                  <c:v>42296.005348668979</c:v>
                </c:pt>
                <c:pt idx="5175">
                  <c:v>42296.006043055553</c:v>
                </c:pt>
                <c:pt idx="5176">
                  <c:v>42296.006737442127</c:v>
                </c:pt>
                <c:pt idx="5177">
                  <c:v>42296.007431828701</c:v>
                </c:pt>
                <c:pt idx="5178">
                  <c:v>42296.008126215274</c:v>
                </c:pt>
                <c:pt idx="5179">
                  <c:v>42296.008820601855</c:v>
                </c:pt>
                <c:pt idx="5180">
                  <c:v>42296.009514988429</c:v>
                </c:pt>
                <c:pt idx="5181">
                  <c:v>42296.010209375003</c:v>
                </c:pt>
                <c:pt idx="5182">
                  <c:v>42296.010903761577</c:v>
                </c:pt>
                <c:pt idx="5183">
                  <c:v>42296.01159814815</c:v>
                </c:pt>
                <c:pt idx="5184">
                  <c:v>42296.012292534724</c:v>
                </c:pt>
                <c:pt idx="5185">
                  <c:v>42296.012986921298</c:v>
                </c:pt>
                <c:pt idx="5186">
                  <c:v>42296.013681307872</c:v>
                </c:pt>
                <c:pt idx="5187">
                  <c:v>42296.014375694445</c:v>
                </c:pt>
                <c:pt idx="5188">
                  <c:v>42296.015070081019</c:v>
                </c:pt>
                <c:pt idx="5189">
                  <c:v>42296.015764467593</c:v>
                </c:pt>
                <c:pt idx="5190">
                  <c:v>42296.016458854167</c:v>
                </c:pt>
                <c:pt idx="5191">
                  <c:v>42296.01715324074</c:v>
                </c:pt>
                <c:pt idx="5192">
                  <c:v>42296.017847627314</c:v>
                </c:pt>
                <c:pt idx="5193">
                  <c:v>42296.018542013888</c:v>
                </c:pt>
                <c:pt idx="5194">
                  <c:v>42296.019236400462</c:v>
                </c:pt>
                <c:pt idx="5195">
                  <c:v>42296.019930787035</c:v>
                </c:pt>
                <c:pt idx="5196">
                  <c:v>42296.020625173609</c:v>
                </c:pt>
                <c:pt idx="5197">
                  <c:v>42296.021319560183</c:v>
                </c:pt>
                <c:pt idx="5198">
                  <c:v>42296.022013946756</c:v>
                </c:pt>
                <c:pt idx="5199">
                  <c:v>42296.02270833333</c:v>
                </c:pt>
                <c:pt idx="5200">
                  <c:v>42296.023402719904</c:v>
                </c:pt>
                <c:pt idx="5201">
                  <c:v>42296.024097106485</c:v>
                </c:pt>
                <c:pt idx="5202">
                  <c:v>42296.024791493059</c:v>
                </c:pt>
                <c:pt idx="5203">
                  <c:v>42296.025485879632</c:v>
                </c:pt>
                <c:pt idx="5204">
                  <c:v>42296.026180266206</c:v>
                </c:pt>
                <c:pt idx="5205">
                  <c:v>42296.02687465278</c:v>
                </c:pt>
                <c:pt idx="5206">
                  <c:v>42296.027569039354</c:v>
                </c:pt>
                <c:pt idx="5207">
                  <c:v>42296.028263425927</c:v>
                </c:pt>
                <c:pt idx="5208">
                  <c:v>42296.028957812501</c:v>
                </c:pt>
                <c:pt idx="5209">
                  <c:v>42296.029652199075</c:v>
                </c:pt>
                <c:pt idx="5210">
                  <c:v>42296.030346585649</c:v>
                </c:pt>
                <c:pt idx="5211">
                  <c:v>42296.031040972222</c:v>
                </c:pt>
                <c:pt idx="5212">
                  <c:v>42296.031735358796</c:v>
                </c:pt>
                <c:pt idx="5213">
                  <c:v>42296.03242974537</c:v>
                </c:pt>
                <c:pt idx="5214">
                  <c:v>42296.033124131944</c:v>
                </c:pt>
                <c:pt idx="5215">
                  <c:v>42296.033818518517</c:v>
                </c:pt>
                <c:pt idx="5216">
                  <c:v>42296.034512905091</c:v>
                </c:pt>
                <c:pt idx="5217">
                  <c:v>42296.035207291665</c:v>
                </c:pt>
                <c:pt idx="5218">
                  <c:v>42296.035901678239</c:v>
                </c:pt>
                <c:pt idx="5219">
                  <c:v>42296.036596064812</c:v>
                </c:pt>
                <c:pt idx="5220">
                  <c:v>42296.037290451386</c:v>
                </c:pt>
                <c:pt idx="5221">
                  <c:v>42296.03798483796</c:v>
                </c:pt>
                <c:pt idx="5222">
                  <c:v>42296.038679224534</c:v>
                </c:pt>
                <c:pt idx="5223">
                  <c:v>42296.039373611115</c:v>
                </c:pt>
                <c:pt idx="5224">
                  <c:v>42296.040067997688</c:v>
                </c:pt>
                <c:pt idx="5225">
                  <c:v>42296.040762384262</c:v>
                </c:pt>
                <c:pt idx="5226">
                  <c:v>42296.041456770836</c:v>
                </c:pt>
                <c:pt idx="5227">
                  <c:v>42296.04215115741</c:v>
                </c:pt>
                <c:pt idx="5228">
                  <c:v>42296.042845543983</c:v>
                </c:pt>
                <c:pt idx="5229">
                  <c:v>42296.043539930557</c:v>
                </c:pt>
                <c:pt idx="5230">
                  <c:v>42296.044234317131</c:v>
                </c:pt>
                <c:pt idx="5231">
                  <c:v>42296.044928703704</c:v>
                </c:pt>
                <c:pt idx="5232">
                  <c:v>42296.045623090278</c:v>
                </c:pt>
                <c:pt idx="5233">
                  <c:v>42296.046317476852</c:v>
                </c:pt>
                <c:pt idx="5234">
                  <c:v>42296.047011863426</c:v>
                </c:pt>
                <c:pt idx="5235">
                  <c:v>42296.047706249999</c:v>
                </c:pt>
                <c:pt idx="5236">
                  <c:v>42296.048400636573</c:v>
                </c:pt>
                <c:pt idx="5237">
                  <c:v>42296.049095023147</c:v>
                </c:pt>
                <c:pt idx="5238">
                  <c:v>42296.049789409721</c:v>
                </c:pt>
                <c:pt idx="5239">
                  <c:v>42296.050483796294</c:v>
                </c:pt>
                <c:pt idx="5240">
                  <c:v>42296.051178182868</c:v>
                </c:pt>
                <c:pt idx="5241">
                  <c:v>42296.051872569442</c:v>
                </c:pt>
                <c:pt idx="5242">
                  <c:v>42296.052566956016</c:v>
                </c:pt>
                <c:pt idx="5243">
                  <c:v>42296.053261342589</c:v>
                </c:pt>
                <c:pt idx="5244">
                  <c:v>42296.053955729163</c:v>
                </c:pt>
                <c:pt idx="5245">
                  <c:v>42296.054650115744</c:v>
                </c:pt>
                <c:pt idx="5246">
                  <c:v>42296.055344502318</c:v>
                </c:pt>
                <c:pt idx="5247">
                  <c:v>42296.056038888892</c:v>
                </c:pt>
                <c:pt idx="5248">
                  <c:v>42296.056733275465</c:v>
                </c:pt>
                <c:pt idx="5249">
                  <c:v>42296.057427662039</c:v>
                </c:pt>
                <c:pt idx="5250">
                  <c:v>42296.058122048613</c:v>
                </c:pt>
                <c:pt idx="5251">
                  <c:v>42296.058816435187</c:v>
                </c:pt>
                <c:pt idx="5252">
                  <c:v>42296.05951082176</c:v>
                </c:pt>
                <c:pt idx="5253">
                  <c:v>42296.060205208334</c:v>
                </c:pt>
                <c:pt idx="5254">
                  <c:v>42296.060899594908</c:v>
                </c:pt>
                <c:pt idx="5255">
                  <c:v>42296.061593981482</c:v>
                </c:pt>
                <c:pt idx="5256">
                  <c:v>42296.062288368055</c:v>
                </c:pt>
                <c:pt idx="5257">
                  <c:v>42296.062982754629</c:v>
                </c:pt>
                <c:pt idx="5258">
                  <c:v>42296.063677141203</c:v>
                </c:pt>
                <c:pt idx="5259">
                  <c:v>42296.064371527777</c:v>
                </c:pt>
                <c:pt idx="5260">
                  <c:v>42296.06506591435</c:v>
                </c:pt>
                <c:pt idx="5261">
                  <c:v>42296.065760300924</c:v>
                </c:pt>
                <c:pt idx="5262">
                  <c:v>42296.066454687498</c:v>
                </c:pt>
                <c:pt idx="5263">
                  <c:v>42296.067149074071</c:v>
                </c:pt>
                <c:pt idx="5264">
                  <c:v>42296.067843460645</c:v>
                </c:pt>
                <c:pt idx="5265">
                  <c:v>42296.068537847219</c:v>
                </c:pt>
                <c:pt idx="5266">
                  <c:v>42296.069232233793</c:v>
                </c:pt>
                <c:pt idx="5267">
                  <c:v>42296.069926620374</c:v>
                </c:pt>
                <c:pt idx="5268">
                  <c:v>42296.070621006947</c:v>
                </c:pt>
                <c:pt idx="5269">
                  <c:v>42296.071315393521</c:v>
                </c:pt>
                <c:pt idx="5270">
                  <c:v>42296.072009780095</c:v>
                </c:pt>
                <c:pt idx="5271">
                  <c:v>42296.072704166669</c:v>
                </c:pt>
                <c:pt idx="5272">
                  <c:v>42296.073398553242</c:v>
                </c:pt>
                <c:pt idx="5273">
                  <c:v>42296.074092939816</c:v>
                </c:pt>
                <c:pt idx="5274">
                  <c:v>42296.07478732639</c:v>
                </c:pt>
                <c:pt idx="5275">
                  <c:v>42296.075481712964</c:v>
                </c:pt>
                <c:pt idx="5276">
                  <c:v>42296.076176099537</c:v>
                </c:pt>
                <c:pt idx="5277">
                  <c:v>42296.076870486111</c:v>
                </c:pt>
                <c:pt idx="5278">
                  <c:v>42296.077564872685</c:v>
                </c:pt>
                <c:pt idx="5279">
                  <c:v>42296.078259259259</c:v>
                </c:pt>
                <c:pt idx="5280">
                  <c:v>42296.078953645832</c:v>
                </c:pt>
                <c:pt idx="5281">
                  <c:v>42296.079648032406</c:v>
                </c:pt>
                <c:pt idx="5282">
                  <c:v>42296.08034241898</c:v>
                </c:pt>
                <c:pt idx="5283">
                  <c:v>42296.081036805554</c:v>
                </c:pt>
                <c:pt idx="5284">
                  <c:v>42296.081731192127</c:v>
                </c:pt>
                <c:pt idx="5285">
                  <c:v>42296.082425578701</c:v>
                </c:pt>
                <c:pt idx="5286">
                  <c:v>42296.083119965275</c:v>
                </c:pt>
                <c:pt idx="5287">
                  <c:v>42296.083814351849</c:v>
                </c:pt>
                <c:pt idx="5288">
                  <c:v>42296.084508738422</c:v>
                </c:pt>
                <c:pt idx="5289">
                  <c:v>42296.085203125003</c:v>
                </c:pt>
                <c:pt idx="5290">
                  <c:v>42296.085897511577</c:v>
                </c:pt>
                <c:pt idx="5291">
                  <c:v>42296.086591898151</c:v>
                </c:pt>
                <c:pt idx="5292">
                  <c:v>42296.087286284725</c:v>
                </c:pt>
                <c:pt idx="5293">
                  <c:v>42296.087980671298</c:v>
                </c:pt>
                <c:pt idx="5294">
                  <c:v>42296.088675057872</c:v>
                </c:pt>
                <c:pt idx="5295">
                  <c:v>42296.089369444446</c:v>
                </c:pt>
                <c:pt idx="5296">
                  <c:v>42296.09006383102</c:v>
                </c:pt>
                <c:pt idx="5297">
                  <c:v>42296.090758217593</c:v>
                </c:pt>
                <c:pt idx="5298">
                  <c:v>42296.091452604167</c:v>
                </c:pt>
                <c:pt idx="5299">
                  <c:v>42296.092146990741</c:v>
                </c:pt>
                <c:pt idx="5300">
                  <c:v>42296.092841377314</c:v>
                </c:pt>
                <c:pt idx="5301">
                  <c:v>42296.093535763888</c:v>
                </c:pt>
                <c:pt idx="5302">
                  <c:v>42296.094230150462</c:v>
                </c:pt>
                <c:pt idx="5303">
                  <c:v>42296.094924537036</c:v>
                </c:pt>
                <c:pt idx="5304">
                  <c:v>42296.095618923609</c:v>
                </c:pt>
                <c:pt idx="5305">
                  <c:v>42296.096313310183</c:v>
                </c:pt>
                <c:pt idx="5306">
                  <c:v>42296.097007696757</c:v>
                </c:pt>
                <c:pt idx="5307">
                  <c:v>42296.097702083331</c:v>
                </c:pt>
                <c:pt idx="5308">
                  <c:v>42296.098396469904</c:v>
                </c:pt>
                <c:pt idx="5309">
                  <c:v>42296.099090856478</c:v>
                </c:pt>
                <c:pt idx="5310">
                  <c:v>42296.099785243059</c:v>
                </c:pt>
                <c:pt idx="5311">
                  <c:v>42296.100479629633</c:v>
                </c:pt>
                <c:pt idx="5312">
                  <c:v>42296.101174016207</c:v>
                </c:pt>
                <c:pt idx="5313">
                  <c:v>42296.10186840278</c:v>
                </c:pt>
                <c:pt idx="5314">
                  <c:v>42296.102562789354</c:v>
                </c:pt>
                <c:pt idx="5315">
                  <c:v>42296.103257175928</c:v>
                </c:pt>
                <c:pt idx="5316">
                  <c:v>42296.103951562502</c:v>
                </c:pt>
                <c:pt idx="5317">
                  <c:v>42296.104645949075</c:v>
                </c:pt>
                <c:pt idx="5318">
                  <c:v>42296.105340335649</c:v>
                </c:pt>
                <c:pt idx="5319">
                  <c:v>42296.106034722223</c:v>
                </c:pt>
                <c:pt idx="5320">
                  <c:v>42296.106729108797</c:v>
                </c:pt>
                <c:pt idx="5321">
                  <c:v>42296.10742349537</c:v>
                </c:pt>
                <c:pt idx="5322">
                  <c:v>42296.108117881944</c:v>
                </c:pt>
                <c:pt idx="5323">
                  <c:v>42296.108812268518</c:v>
                </c:pt>
                <c:pt idx="5324">
                  <c:v>42296.109506655092</c:v>
                </c:pt>
                <c:pt idx="5325">
                  <c:v>42296.110201041665</c:v>
                </c:pt>
                <c:pt idx="5326">
                  <c:v>42296.110895428239</c:v>
                </c:pt>
                <c:pt idx="5327">
                  <c:v>42296.111589814813</c:v>
                </c:pt>
                <c:pt idx="5328">
                  <c:v>42296.112284201387</c:v>
                </c:pt>
                <c:pt idx="5329">
                  <c:v>42296.11297858796</c:v>
                </c:pt>
                <c:pt idx="5330">
                  <c:v>42296.113672974534</c:v>
                </c:pt>
                <c:pt idx="5331">
                  <c:v>42296.114367361108</c:v>
                </c:pt>
                <c:pt idx="5332">
                  <c:v>42296.115061747689</c:v>
                </c:pt>
                <c:pt idx="5333">
                  <c:v>42296.115756134262</c:v>
                </c:pt>
                <c:pt idx="5334">
                  <c:v>42296.116450520836</c:v>
                </c:pt>
                <c:pt idx="5335">
                  <c:v>42296.11714490741</c:v>
                </c:pt>
                <c:pt idx="5336">
                  <c:v>42296.117839293984</c:v>
                </c:pt>
                <c:pt idx="5337">
                  <c:v>42296.118533680557</c:v>
                </c:pt>
                <c:pt idx="5338">
                  <c:v>42296.119228067131</c:v>
                </c:pt>
                <c:pt idx="5339">
                  <c:v>42296.119922453705</c:v>
                </c:pt>
                <c:pt idx="5340">
                  <c:v>42296.120616840279</c:v>
                </c:pt>
                <c:pt idx="5341">
                  <c:v>42296.121311226852</c:v>
                </c:pt>
                <c:pt idx="5342">
                  <c:v>42296.122005613426</c:v>
                </c:pt>
                <c:pt idx="5343">
                  <c:v>42296.1227</c:v>
                </c:pt>
                <c:pt idx="5344">
                  <c:v>42296.123394386574</c:v>
                </c:pt>
                <c:pt idx="5345">
                  <c:v>42296.124088773147</c:v>
                </c:pt>
                <c:pt idx="5346">
                  <c:v>42296.124783159721</c:v>
                </c:pt>
                <c:pt idx="5347">
                  <c:v>42296.125477546295</c:v>
                </c:pt>
                <c:pt idx="5348">
                  <c:v>42296.126171932869</c:v>
                </c:pt>
                <c:pt idx="5349">
                  <c:v>42296.126866319442</c:v>
                </c:pt>
                <c:pt idx="5350">
                  <c:v>42296.127560706016</c:v>
                </c:pt>
                <c:pt idx="5351">
                  <c:v>42296.12825509259</c:v>
                </c:pt>
                <c:pt idx="5352">
                  <c:v>42296.128949479164</c:v>
                </c:pt>
                <c:pt idx="5353">
                  <c:v>42296.129643865737</c:v>
                </c:pt>
                <c:pt idx="5354">
                  <c:v>42296.130338252318</c:v>
                </c:pt>
                <c:pt idx="5355">
                  <c:v>42296.131032638892</c:v>
                </c:pt>
                <c:pt idx="5356">
                  <c:v>42296.131727025466</c:v>
                </c:pt>
                <c:pt idx="5357">
                  <c:v>42296.13242141204</c:v>
                </c:pt>
                <c:pt idx="5358">
                  <c:v>42296.133115798613</c:v>
                </c:pt>
                <c:pt idx="5359">
                  <c:v>42296.133810185187</c:v>
                </c:pt>
                <c:pt idx="5360">
                  <c:v>42296.134504571761</c:v>
                </c:pt>
                <c:pt idx="5361">
                  <c:v>42296.135198958335</c:v>
                </c:pt>
                <c:pt idx="5362">
                  <c:v>42296.135893344908</c:v>
                </c:pt>
                <c:pt idx="5363">
                  <c:v>42296.136587731482</c:v>
                </c:pt>
                <c:pt idx="5364">
                  <c:v>42296.137282118056</c:v>
                </c:pt>
                <c:pt idx="5365">
                  <c:v>42296.137976504629</c:v>
                </c:pt>
                <c:pt idx="5366">
                  <c:v>42296.138670891203</c:v>
                </c:pt>
                <c:pt idx="5367">
                  <c:v>42296.139365277777</c:v>
                </c:pt>
                <c:pt idx="5368">
                  <c:v>42296.140059664351</c:v>
                </c:pt>
                <c:pt idx="5369">
                  <c:v>42296.140754050924</c:v>
                </c:pt>
                <c:pt idx="5370">
                  <c:v>42296.141448437498</c:v>
                </c:pt>
                <c:pt idx="5371">
                  <c:v>42296.142142824072</c:v>
                </c:pt>
                <c:pt idx="5372">
                  <c:v>42296.142837210646</c:v>
                </c:pt>
                <c:pt idx="5373">
                  <c:v>42296.143531597219</c:v>
                </c:pt>
                <c:pt idx="5374">
                  <c:v>42296.144225983793</c:v>
                </c:pt>
                <c:pt idx="5375">
                  <c:v>42296.144920370367</c:v>
                </c:pt>
                <c:pt idx="5376">
                  <c:v>42296.145614756948</c:v>
                </c:pt>
                <c:pt idx="5377">
                  <c:v>42296.146309143522</c:v>
                </c:pt>
                <c:pt idx="5378">
                  <c:v>42296.147003530095</c:v>
                </c:pt>
                <c:pt idx="5379">
                  <c:v>42296.147697916669</c:v>
                </c:pt>
                <c:pt idx="5380">
                  <c:v>42296.148392303243</c:v>
                </c:pt>
                <c:pt idx="5381">
                  <c:v>42296.149086689817</c:v>
                </c:pt>
                <c:pt idx="5382">
                  <c:v>42296.14978107639</c:v>
                </c:pt>
                <c:pt idx="5383">
                  <c:v>42296.150475462964</c:v>
                </c:pt>
                <c:pt idx="5384">
                  <c:v>42296.151169849538</c:v>
                </c:pt>
                <c:pt idx="5385">
                  <c:v>42296.151864236112</c:v>
                </c:pt>
                <c:pt idx="5386">
                  <c:v>42296.152558622685</c:v>
                </c:pt>
                <c:pt idx="5387">
                  <c:v>42296.153253009259</c:v>
                </c:pt>
                <c:pt idx="5388">
                  <c:v>42296.153947395833</c:v>
                </c:pt>
                <c:pt idx="5389">
                  <c:v>42296.154641782407</c:v>
                </c:pt>
                <c:pt idx="5390">
                  <c:v>42296.15533616898</c:v>
                </c:pt>
                <c:pt idx="5391">
                  <c:v>42296.156030555554</c:v>
                </c:pt>
                <c:pt idx="5392">
                  <c:v>42296.156724942128</c:v>
                </c:pt>
                <c:pt idx="5393">
                  <c:v>42296.157419328702</c:v>
                </c:pt>
                <c:pt idx="5394">
                  <c:v>42296.158113715275</c:v>
                </c:pt>
                <c:pt idx="5395">
                  <c:v>42296.158808101849</c:v>
                </c:pt>
                <c:pt idx="5396">
                  <c:v>42296.159502488423</c:v>
                </c:pt>
                <c:pt idx="5397">
                  <c:v>42296.160196874996</c:v>
                </c:pt>
                <c:pt idx="5398">
                  <c:v>42296.160891261577</c:v>
                </c:pt>
                <c:pt idx="5399">
                  <c:v>42296.161585648151</c:v>
                </c:pt>
                <c:pt idx="5400">
                  <c:v>42296.162280034725</c:v>
                </c:pt>
                <c:pt idx="5401">
                  <c:v>42296.162974421299</c:v>
                </c:pt>
                <c:pt idx="5402">
                  <c:v>42296.163668807872</c:v>
                </c:pt>
                <c:pt idx="5403">
                  <c:v>42296.164363194446</c:v>
                </c:pt>
                <c:pt idx="5404">
                  <c:v>42296.16505758102</c:v>
                </c:pt>
                <c:pt idx="5405">
                  <c:v>42296.165751967594</c:v>
                </c:pt>
                <c:pt idx="5406">
                  <c:v>42296.166446354167</c:v>
                </c:pt>
                <c:pt idx="5407">
                  <c:v>42296.167140740741</c:v>
                </c:pt>
                <c:pt idx="5408">
                  <c:v>42296.167835127315</c:v>
                </c:pt>
                <c:pt idx="5409">
                  <c:v>42296.168529513889</c:v>
                </c:pt>
                <c:pt idx="5410">
                  <c:v>42296.169223900462</c:v>
                </c:pt>
                <c:pt idx="5411">
                  <c:v>42296.169918287036</c:v>
                </c:pt>
                <c:pt idx="5412">
                  <c:v>42296.17061267361</c:v>
                </c:pt>
                <c:pt idx="5413">
                  <c:v>42296.171307060184</c:v>
                </c:pt>
                <c:pt idx="5414">
                  <c:v>42296.172001446757</c:v>
                </c:pt>
                <c:pt idx="5415">
                  <c:v>42296.172695833331</c:v>
                </c:pt>
                <c:pt idx="5416">
                  <c:v>42296.173390219905</c:v>
                </c:pt>
                <c:pt idx="5417">
                  <c:v>42296.174084606479</c:v>
                </c:pt>
                <c:pt idx="5418">
                  <c:v>42296.174778993052</c:v>
                </c:pt>
                <c:pt idx="5419">
                  <c:v>42296.175473379626</c:v>
                </c:pt>
                <c:pt idx="5420">
                  <c:v>42296.176167766207</c:v>
                </c:pt>
                <c:pt idx="5421">
                  <c:v>42296.176862152781</c:v>
                </c:pt>
                <c:pt idx="5422">
                  <c:v>42296.177556539355</c:v>
                </c:pt>
                <c:pt idx="5423">
                  <c:v>42296.178250925928</c:v>
                </c:pt>
                <c:pt idx="5424">
                  <c:v>42296.178945312502</c:v>
                </c:pt>
                <c:pt idx="5425">
                  <c:v>42296.179639699076</c:v>
                </c:pt>
                <c:pt idx="5426">
                  <c:v>42296.18033408565</c:v>
                </c:pt>
                <c:pt idx="5427">
                  <c:v>42296.181028472223</c:v>
                </c:pt>
                <c:pt idx="5428">
                  <c:v>42296.181722858797</c:v>
                </c:pt>
                <c:pt idx="5429">
                  <c:v>42296.182417245371</c:v>
                </c:pt>
                <c:pt idx="5430">
                  <c:v>42296.183111631944</c:v>
                </c:pt>
                <c:pt idx="5431">
                  <c:v>42296.183806018518</c:v>
                </c:pt>
                <c:pt idx="5432">
                  <c:v>42296.184500405092</c:v>
                </c:pt>
                <c:pt idx="5433">
                  <c:v>42296.185194791666</c:v>
                </c:pt>
                <c:pt idx="5434">
                  <c:v>42296.185889178239</c:v>
                </c:pt>
                <c:pt idx="5435">
                  <c:v>42296.186583564813</c:v>
                </c:pt>
                <c:pt idx="5436">
                  <c:v>42296.187277951387</c:v>
                </c:pt>
                <c:pt idx="5437">
                  <c:v>42296.187972337961</c:v>
                </c:pt>
                <c:pt idx="5438">
                  <c:v>42296.188666724534</c:v>
                </c:pt>
                <c:pt idx="5439">
                  <c:v>42296.189361111108</c:v>
                </c:pt>
                <c:pt idx="5440">
                  <c:v>42296.190055497682</c:v>
                </c:pt>
                <c:pt idx="5441">
                  <c:v>42296.190749884256</c:v>
                </c:pt>
                <c:pt idx="5442">
                  <c:v>42296.191444270837</c:v>
                </c:pt>
                <c:pt idx="5443">
                  <c:v>42296.19213865741</c:v>
                </c:pt>
                <c:pt idx="5444">
                  <c:v>42296.192833043984</c:v>
                </c:pt>
                <c:pt idx="5445">
                  <c:v>42296.193527430558</c:v>
                </c:pt>
                <c:pt idx="5446">
                  <c:v>42296.194221817132</c:v>
                </c:pt>
                <c:pt idx="5447">
                  <c:v>42296.194916203705</c:v>
                </c:pt>
                <c:pt idx="5448">
                  <c:v>42296.195610590279</c:v>
                </c:pt>
                <c:pt idx="5449">
                  <c:v>42296.196304976853</c:v>
                </c:pt>
                <c:pt idx="5450">
                  <c:v>42296.196999363427</c:v>
                </c:pt>
                <c:pt idx="5451">
                  <c:v>42296.19769375</c:v>
                </c:pt>
                <c:pt idx="5452">
                  <c:v>42296.198388136574</c:v>
                </c:pt>
                <c:pt idx="5453">
                  <c:v>42296.199082523148</c:v>
                </c:pt>
                <c:pt idx="5454">
                  <c:v>42296.199776909722</c:v>
                </c:pt>
                <c:pt idx="5455">
                  <c:v>42296.200471296295</c:v>
                </c:pt>
                <c:pt idx="5456">
                  <c:v>42296.201165682869</c:v>
                </c:pt>
                <c:pt idx="5457">
                  <c:v>42296.201860069443</c:v>
                </c:pt>
                <c:pt idx="5458">
                  <c:v>42296.202554456017</c:v>
                </c:pt>
                <c:pt idx="5459">
                  <c:v>42296.20324884259</c:v>
                </c:pt>
                <c:pt idx="5460">
                  <c:v>42296.203943229164</c:v>
                </c:pt>
                <c:pt idx="5461">
                  <c:v>42296.204637615738</c:v>
                </c:pt>
                <c:pt idx="5462">
                  <c:v>42296.205332002311</c:v>
                </c:pt>
                <c:pt idx="5463">
                  <c:v>42296.206026388892</c:v>
                </c:pt>
                <c:pt idx="5464">
                  <c:v>42296.206720775466</c:v>
                </c:pt>
                <c:pt idx="5465">
                  <c:v>42296.20741516204</c:v>
                </c:pt>
                <c:pt idx="5466">
                  <c:v>42296.208109548614</c:v>
                </c:pt>
                <c:pt idx="5467">
                  <c:v>42296.208803935187</c:v>
                </c:pt>
                <c:pt idx="5468">
                  <c:v>42296.209498321761</c:v>
                </c:pt>
                <c:pt idx="5469">
                  <c:v>42296.210192708335</c:v>
                </c:pt>
                <c:pt idx="5470">
                  <c:v>42296.210887094909</c:v>
                </c:pt>
                <c:pt idx="5471">
                  <c:v>42296.211581481482</c:v>
                </c:pt>
                <c:pt idx="5472">
                  <c:v>42296.212275868056</c:v>
                </c:pt>
                <c:pt idx="5473">
                  <c:v>42296.21297025463</c:v>
                </c:pt>
                <c:pt idx="5474">
                  <c:v>42296.213664641204</c:v>
                </c:pt>
                <c:pt idx="5475">
                  <c:v>42296.214359027777</c:v>
                </c:pt>
                <c:pt idx="5476">
                  <c:v>42296.215053414351</c:v>
                </c:pt>
                <c:pt idx="5477">
                  <c:v>42296.215747800925</c:v>
                </c:pt>
                <c:pt idx="5478">
                  <c:v>42296.216442187499</c:v>
                </c:pt>
                <c:pt idx="5479">
                  <c:v>42296.217136574072</c:v>
                </c:pt>
                <c:pt idx="5480">
                  <c:v>42296.217830960646</c:v>
                </c:pt>
                <c:pt idx="5481">
                  <c:v>42296.21852534722</c:v>
                </c:pt>
                <c:pt idx="5482">
                  <c:v>42296.219219733794</c:v>
                </c:pt>
                <c:pt idx="5483">
                  <c:v>42296.219914120367</c:v>
                </c:pt>
                <c:pt idx="5484">
                  <c:v>42296.220608506941</c:v>
                </c:pt>
                <c:pt idx="5485">
                  <c:v>42296.221302893522</c:v>
                </c:pt>
                <c:pt idx="5486">
                  <c:v>42296.221997280096</c:v>
                </c:pt>
                <c:pt idx="5487">
                  <c:v>42296.22269166667</c:v>
                </c:pt>
                <c:pt idx="5488">
                  <c:v>42296.223386053243</c:v>
                </c:pt>
                <c:pt idx="5489">
                  <c:v>42296.224080439817</c:v>
                </c:pt>
                <c:pt idx="5490">
                  <c:v>42296.224774826391</c:v>
                </c:pt>
                <c:pt idx="5491">
                  <c:v>42296.225469212965</c:v>
                </c:pt>
                <c:pt idx="5492">
                  <c:v>42296.226163599538</c:v>
                </c:pt>
                <c:pt idx="5493">
                  <c:v>42296.226857986112</c:v>
                </c:pt>
                <c:pt idx="5494">
                  <c:v>42296.227552372686</c:v>
                </c:pt>
                <c:pt idx="5495">
                  <c:v>42296.228246759259</c:v>
                </c:pt>
                <c:pt idx="5496">
                  <c:v>42296.228941145833</c:v>
                </c:pt>
                <c:pt idx="5497">
                  <c:v>42296.229635532407</c:v>
                </c:pt>
                <c:pt idx="5498">
                  <c:v>42296.230329918981</c:v>
                </c:pt>
                <c:pt idx="5499">
                  <c:v>42296.231024305554</c:v>
                </c:pt>
                <c:pt idx="5500">
                  <c:v>42296.231718692128</c:v>
                </c:pt>
                <c:pt idx="5501">
                  <c:v>42296.232413078702</c:v>
                </c:pt>
                <c:pt idx="5502">
                  <c:v>42296.233107465276</c:v>
                </c:pt>
                <c:pt idx="5503">
                  <c:v>42296.233801851849</c:v>
                </c:pt>
                <c:pt idx="5504">
                  <c:v>42296.234496238423</c:v>
                </c:pt>
                <c:pt idx="5505">
                  <c:v>42296.235190624997</c:v>
                </c:pt>
                <c:pt idx="5506">
                  <c:v>42296.235885011571</c:v>
                </c:pt>
                <c:pt idx="5507">
                  <c:v>42296.236579398152</c:v>
                </c:pt>
                <c:pt idx="5508">
                  <c:v>42296.237273784725</c:v>
                </c:pt>
                <c:pt idx="5509">
                  <c:v>42296.237968171299</c:v>
                </c:pt>
                <c:pt idx="5510">
                  <c:v>42296.238662557873</c:v>
                </c:pt>
                <c:pt idx="5511">
                  <c:v>42296.239356944447</c:v>
                </c:pt>
                <c:pt idx="5512">
                  <c:v>42296.24005133102</c:v>
                </c:pt>
                <c:pt idx="5513">
                  <c:v>42296.240745717594</c:v>
                </c:pt>
                <c:pt idx="5514">
                  <c:v>42296.241440104168</c:v>
                </c:pt>
                <c:pt idx="5515">
                  <c:v>42296.242134490742</c:v>
                </c:pt>
                <c:pt idx="5516">
                  <c:v>42296.242828877315</c:v>
                </c:pt>
                <c:pt idx="5517">
                  <c:v>42296.243523263889</c:v>
                </c:pt>
                <c:pt idx="5518">
                  <c:v>42296.244217650463</c:v>
                </c:pt>
                <c:pt idx="5519">
                  <c:v>42296.244912037037</c:v>
                </c:pt>
                <c:pt idx="5520">
                  <c:v>42296.24560642361</c:v>
                </c:pt>
                <c:pt idx="5521">
                  <c:v>42296.246300810184</c:v>
                </c:pt>
                <c:pt idx="5522">
                  <c:v>42296.246995196758</c:v>
                </c:pt>
                <c:pt idx="5523">
                  <c:v>42296.247689583332</c:v>
                </c:pt>
                <c:pt idx="5524">
                  <c:v>42296.248383969905</c:v>
                </c:pt>
                <c:pt idx="5525">
                  <c:v>42296.249078356479</c:v>
                </c:pt>
                <c:pt idx="5526">
                  <c:v>42296.249772743053</c:v>
                </c:pt>
                <c:pt idx="5527">
                  <c:v>42296.250467129626</c:v>
                </c:pt>
                <c:pt idx="5528">
                  <c:v>42296.2511615162</c:v>
                </c:pt>
                <c:pt idx="5529">
                  <c:v>42296.251855902781</c:v>
                </c:pt>
                <c:pt idx="5530">
                  <c:v>42296.252550289355</c:v>
                </c:pt>
                <c:pt idx="5531">
                  <c:v>42296.253244675929</c:v>
                </c:pt>
                <c:pt idx="5532">
                  <c:v>42296.253939062502</c:v>
                </c:pt>
                <c:pt idx="5533">
                  <c:v>42296.254633449076</c:v>
                </c:pt>
                <c:pt idx="5534">
                  <c:v>42296.25532783565</c:v>
                </c:pt>
                <c:pt idx="5535">
                  <c:v>42296.256022222224</c:v>
                </c:pt>
                <c:pt idx="5536">
                  <c:v>42296.256716608797</c:v>
                </c:pt>
                <c:pt idx="5537">
                  <c:v>42296.257410995371</c:v>
                </c:pt>
                <c:pt idx="5538">
                  <c:v>42296.258105381945</c:v>
                </c:pt>
                <c:pt idx="5539">
                  <c:v>42296.258799768519</c:v>
                </c:pt>
                <c:pt idx="5540">
                  <c:v>42296.259494155092</c:v>
                </c:pt>
                <c:pt idx="5541">
                  <c:v>42296.260188541666</c:v>
                </c:pt>
                <c:pt idx="5542">
                  <c:v>42296.26088292824</c:v>
                </c:pt>
                <c:pt idx="5543">
                  <c:v>42296.261577314814</c:v>
                </c:pt>
                <c:pt idx="5544">
                  <c:v>42296.262271701387</c:v>
                </c:pt>
                <c:pt idx="5545">
                  <c:v>42296.262966087961</c:v>
                </c:pt>
                <c:pt idx="5546">
                  <c:v>42296.263660474535</c:v>
                </c:pt>
                <c:pt idx="5547">
                  <c:v>42296.264354861109</c:v>
                </c:pt>
                <c:pt idx="5548">
                  <c:v>42296.265049247682</c:v>
                </c:pt>
                <c:pt idx="5549">
                  <c:v>42296.265743634256</c:v>
                </c:pt>
                <c:pt idx="5550">
                  <c:v>42296.26643802083</c:v>
                </c:pt>
                <c:pt idx="5551">
                  <c:v>42296.267132407411</c:v>
                </c:pt>
                <c:pt idx="5552">
                  <c:v>42296.267826793985</c:v>
                </c:pt>
                <c:pt idx="5553">
                  <c:v>42296.268521180558</c:v>
                </c:pt>
                <c:pt idx="5554">
                  <c:v>42296.269215567132</c:v>
                </c:pt>
                <c:pt idx="5555">
                  <c:v>42296.269909953706</c:v>
                </c:pt>
                <c:pt idx="5556">
                  <c:v>42296.27060434028</c:v>
                </c:pt>
                <c:pt idx="5557">
                  <c:v>42296.271298726853</c:v>
                </c:pt>
                <c:pt idx="5558">
                  <c:v>42296.271993113427</c:v>
                </c:pt>
                <c:pt idx="5559">
                  <c:v>42296.272687500001</c:v>
                </c:pt>
                <c:pt idx="5560">
                  <c:v>42296.273381886574</c:v>
                </c:pt>
                <c:pt idx="5561">
                  <c:v>42296.274076273148</c:v>
                </c:pt>
                <c:pt idx="5562">
                  <c:v>42296.274770659722</c:v>
                </c:pt>
                <c:pt idx="5563">
                  <c:v>42296.275465046296</c:v>
                </c:pt>
                <c:pt idx="5564">
                  <c:v>42296.276159432869</c:v>
                </c:pt>
                <c:pt idx="5565">
                  <c:v>42296.276853819443</c:v>
                </c:pt>
                <c:pt idx="5566">
                  <c:v>42296.277548206017</c:v>
                </c:pt>
                <c:pt idx="5567">
                  <c:v>42296.278242592591</c:v>
                </c:pt>
                <c:pt idx="5568">
                  <c:v>42296.278936979164</c:v>
                </c:pt>
                <c:pt idx="5569">
                  <c:v>42296.279631365738</c:v>
                </c:pt>
                <c:pt idx="5570">
                  <c:v>42296.280325752312</c:v>
                </c:pt>
                <c:pt idx="5571">
                  <c:v>42296.281020138886</c:v>
                </c:pt>
                <c:pt idx="5572">
                  <c:v>42296.281714525459</c:v>
                </c:pt>
                <c:pt idx="5573">
                  <c:v>42296.28240891204</c:v>
                </c:pt>
                <c:pt idx="5574">
                  <c:v>42296.283103298614</c:v>
                </c:pt>
                <c:pt idx="5575">
                  <c:v>42296.283797685188</c:v>
                </c:pt>
                <c:pt idx="5576">
                  <c:v>42296.284492071762</c:v>
                </c:pt>
                <c:pt idx="5577">
                  <c:v>42296.285186458335</c:v>
                </c:pt>
                <c:pt idx="5578">
                  <c:v>42296.285880844909</c:v>
                </c:pt>
                <c:pt idx="5579">
                  <c:v>42296.286575231483</c:v>
                </c:pt>
                <c:pt idx="5580">
                  <c:v>42296.287269618057</c:v>
                </c:pt>
                <c:pt idx="5581">
                  <c:v>42296.28796400463</c:v>
                </c:pt>
                <c:pt idx="5582">
                  <c:v>42296.288658391204</c:v>
                </c:pt>
                <c:pt idx="5583">
                  <c:v>42296.289352777778</c:v>
                </c:pt>
                <c:pt idx="5584">
                  <c:v>42296.290047164352</c:v>
                </c:pt>
                <c:pt idx="5585">
                  <c:v>42296.290741550925</c:v>
                </c:pt>
                <c:pt idx="5586">
                  <c:v>42296.291435937499</c:v>
                </c:pt>
                <c:pt idx="5587">
                  <c:v>42296.292130324073</c:v>
                </c:pt>
                <c:pt idx="5588">
                  <c:v>42296.292824710647</c:v>
                </c:pt>
                <c:pt idx="5589">
                  <c:v>42296.29351909722</c:v>
                </c:pt>
                <c:pt idx="5590">
                  <c:v>42296.294213483794</c:v>
                </c:pt>
                <c:pt idx="5591">
                  <c:v>42296.294907870368</c:v>
                </c:pt>
                <c:pt idx="5592">
                  <c:v>42296.295602256941</c:v>
                </c:pt>
                <c:pt idx="5593">
                  <c:v>42296.296296643515</c:v>
                </c:pt>
                <c:pt idx="5594">
                  <c:v>42296.296991030089</c:v>
                </c:pt>
                <c:pt idx="5595">
                  <c:v>42296.29768541667</c:v>
                </c:pt>
                <c:pt idx="5596">
                  <c:v>42296.298379803244</c:v>
                </c:pt>
                <c:pt idx="5597">
                  <c:v>42296.299074189817</c:v>
                </c:pt>
                <c:pt idx="5598">
                  <c:v>42296.299768576391</c:v>
                </c:pt>
                <c:pt idx="5599">
                  <c:v>42296.300462962965</c:v>
                </c:pt>
                <c:pt idx="5600">
                  <c:v>42296.301157349539</c:v>
                </c:pt>
                <c:pt idx="5601">
                  <c:v>42296.301851736112</c:v>
                </c:pt>
                <c:pt idx="5602">
                  <c:v>42296.302546122686</c:v>
                </c:pt>
                <c:pt idx="5603">
                  <c:v>42296.30324050926</c:v>
                </c:pt>
                <c:pt idx="5604">
                  <c:v>42296.303934895834</c:v>
                </c:pt>
                <c:pt idx="5605">
                  <c:v>42296.304629282407</c:v>
                </c:pt>
                <c:pt idx="5606">
                  <c:v>42296.305323668981</c:v>
                </c:pt>
                <c:pt idx="5607">
                  <c:v>42296.306018055555</c:v>
                </c:pt>
                <c:pt idx="5608">
                  <c:v>42296.306712442129</c:v>
                </c:pt>
                <c:pt idx="5609">
                  <c:v>42296.307406828702</c:v>
                </c:pt>
                <c:pt idx="5610">
                  <c:v>42296.308101215276</c:v>
                </c:pt>
                <c:pt idx="5611">
                  <c:v>42296.30879560185</c:v>
                </c:pt>
                <c:pt idx="5612">
                  <c:v>42296.309489988424</c:v>
                </c:pt>
                <c:pt idx="5613">
                  <c:v>42296.310184374997</c:v>
                </c:pt>
                <c:pt idx="5614">
                  <c:v>42296.310878761571</c:v>
                </c:pt>
                <c:pt idx="5615">
                  <c:v>42296.311573148145</c:v>
                </c:pt>
                <c:pt idx="5616">
                  <c:v>42296.312267534726</c:v>
                </c:pt>
                <c:pt idx="5617">
                  <c:v>42296.3129619213</c:v>
                </c:pt>
                <c:pt idx="5618">
                  <c:v>42296.313656307873</c:v>
                </c:pt>
                <c:pt idx="5619">
                  <c:v>42296.314350694447</c:v>
                </c:pt>
                <c:pt idx="5620">
                  <c:v>42296.315045081021</c:v>
                </c:pt>
                <c:pt idx="5621">
                  <c:v>42296.315739467595</c:v>
                </c:pt>
                <c:pt idx="5622">
                  <c:v>42296.316433854168</c:v>
                </c:pt>
                <c:pt idx="5623">
                  <c:v>42296.317128240742</c:v>
                </c:pt>
                <c:pt idx="5624">
                  <c:v>42296.317822627316</c:v>
                </c:pt>
                <c:pt idx="5625">
                  <c:v>42296.31851701389</c:v>
                </c:pt>
                <c:pt idx="5626">
                  <c:v>42296.319211400463</c:v>
                </c:pt>
                <c:pt idx="5627">
                  <c:v>42296.319905787037</c:v>
                </c:pt>
                <c:pt idx="5628">
                  <c:v>42296.320600173611</c:v>
                </c:pt>
                <c:pt idx="5629">
                  <c:v>42296.321294560184</c:v>
                </c:pt>
                <c:pt idx="5630">
                  <c:v>42296.321988946758</c:v>
                </c:pt>
                <c:pt idx="5631">
                  <c:v>42296.322683333332</c:v>
                </c:pt>
                <c:pt idx="5632">
                  <c:v>42296.323377719906</c:v>
                </c:pt>
                <c:pt idx="5633">
                  <c:v>42296.324072106479</c:v>
                </c:pt>
                <c:pt idx="5634">
                  <c:v>42296.324766493053</c:v>
                </c:pt>
                <c:pt idx="5635">
                  <c:v>42296.325460879627</c:v>
                </c:pt>
                <c:pt idx="5636">
                  <c:v>42296.326155266201</c:v>
                </c:pt>
                <c:pt idx="5637">
                  <c:v>42296.326849652774</c:v>
                </c:pt>
                <c:pt idx="5638">
                  <c:v>42296.327544039355</c:v>
                </c:pt>
                <c:pt idx="5639">
                  <c:v>42296.328238425929</c:v>
                </c:pt>
                <c:pt idx="5640">
                  <c:v>42296.328932812503</c:v>
                </c:pt>
                <c:pt idx="5641">
                  <c:v>42296.329627199077</c:v>
                </c:pt>
                <c:pt idx="5642">
                  <c:v>42296.33032158565</c:v>
                </c:pt>
                <c:pt idx="5643">
                  <c:v>42296.331015972224</c:v>
                </c:pt>
                <c:pt idx="5644">
                  <c:v>42296.331710358798</c:v>
                </c:pt>
                <c:pt idx="5645">
                  <c:v>42296.332404745372</c:v>
                </c:pt>
                <c:pt idx="5646">
                  <c:v>42296.333099131945</c:v>
                </c:pt>
                <c:pt idx="5647">
                  <c:v>42296.333793518519</c:v>
                </c:pt>
                <c:pt idx="5648">
                  <c:v>42296.334487905093</c:v>
                </c:pt>
                <c:pt idx="5649">
                  <c:v>42296.335182291667</c:v>
                </c:pt>
                <c:pt idx="5650">
                  <c:v>42296.33587667824</c:v>
                </c:pt>
                <c:pt idx="5651">
                  <c:v>42296.336571064814</c:v>
                </c:pt>
                <c:pt idx="5652">
                  <c:v>42296.337265451388</c:v>
                </c:pt>
                <c:pt idx="5653">
                  <c:v>42296.337959837962</c:v>
                </c:pt>
                <c:pt idx="5654">
                  <c:v>42296.338654224535</c:v>
                </c:pt>
                <c:pt idx="5655">
                  <c:v>42296.339348611109</c:v>
                </c:pt>
                <c:pt idx="5656">
                  <c:v>42296.340042997683</c:v>
                </c:pt>
                <c:pt idx="5657">
                  <c:v>42296.340737384256</c:v>
                </c:pt>
                <c:pt idx="5658">
                  <c:v>42296.34143177083</c:v>
                </c:pt>
                <c:pt idx="5659">
                  <c:v>42296.342126157404</c:v>
                </c:pt>
                <c:pt idx="5660">
                  <c:v>42296.342820543985</c:v>
                </c:pt>
                <c:pt idx="5661">
                  <c:v>42296.343514930559</c:v>
                </c:pt>
                <c:pt idx="5662">
                  <c:v>42296.344209317132</c:v>
                </c:pt>
                <c:pt idx="5663">
                  <c:v>42296.344903703706</c:v>
                </c:pt>
                <c:pt idx="5664">
                  <c:v>42296.34559809028</c:v>
                </c:pt>
                <c:pt idx="5665">
                  <c:v>42296.346292476854</c:v>
                </c:pt>
                <c:pt idx="5666">
                  <c:v>42296.346986863427</c:v>
                </c:pt>
                <c:pt idx="5667">
                  <c:v>42296.347681250001</c:v>
                </c:pt>
                <c:pt idx="5668">
                  <c:v>42296.348375636575</c:v>
                </c:pt>
                <c:pt idx="5669">
                  <c:v>42296.349070023149</c:v>
                </c:pt>
                <c:pt idx="5670">
                  <c:v>42296.349764409722</c:v>
                </c:pt>
                <c:pt idx="5671">
                  <c:v>42296.350458796296</c:v>
                </c:pt>
                <c:pt idx="5672">
                  <c:v>42296.35115318287</c:v>
                </c:pt>
                <c:pt idx="5673">
                  <c:v>42296.351847569444</c:v>
                </c:pt>
                <c:pt idx="5674">
                  <c:v>42296.352541956017</c:v>
                </c:pt>
                <c:pt idx="5675">
                  <c:v>42296.353236342591</c:v>
                </c:pt>
                <c:pt idx="5676">
                  <c:v>42296.353930729165</c:v>
                </c:pt>
                <c:pt idx="5677">
                  <c:v>42296.354625115739</c:v>
                </c:pt>
                <c:pt idx="5678">
                  <c:v>42296.355319502312</c:v>
                </c:pt>
                <c:pt idx="5679">
                  <c:v>42296.356013888886</c:v>
                </c:pt>
                <c:pt idx="5680">
                  <c:v>42296.35670827546</c:v>
                </c:pt>
                <c:pt idx="5681">
                  <c:v>42296.357402662034</c:v>
                </c:pt>
                <c:pt idx="5682">
                  <c:v>42296.358097048615</c:v>
                </c:pt>
                <c:pt idx="5683">
                  <c:v>42296.358791435188</c:v>
                </c:pt>
                <c:pt idx="5684">
                  <c:v>42296.359485821762</c:v>
                </c:pt>
                <c:pt idx="5685">
                  <c:v>42296.360180208336</c:v>
                </c:pt>
                <c:pt idx="5686">
                  <c:v>42296.36087459491</c:v>
                </c:pt>
                <c:pt idx="5687">
                  <c:v>42296.361568981483</c:v>
                </c:pt>
                <c:pt idx="5688">
                  <c:v>42296.362263368057</c:v>
                </c:pt>
                <c:pt idx="5689">
                  <c:v>42296.362957754631</c:v>
                </c:pt>
                <c:pt idx="5690">
                  <c:v>42296.363652141205</c:v>
                </c:pt>
                <c:pt idx="5691">
                  <c:v>42296.364346527778</c:v>
                </c:pt>
                <c:pt idx="5692">
                  <c:v>42296.365040914352</c:v>
                </c:pt>
                <c:pt idx="5693">
                  <c:v>42296.365735300926</c:v>
                </c:pt>
                <c:pt idx="5694">
                  <c:v>42296.366429687499</c:v>
                </c:pt>
                <c:pt idx="5695">
                  <c:v>42296.367124074073</c:v>
                </c:pt>
                <c:pt idx="5696">
                  <c:v>42296.367818460647</c:v>
                </c:pt>
                <c:pt idx="5697">
                  <c:v>42296.368512847221</c:v>
                </c:pt>
                <c:pt idx="5698">
                  <c:v>42296.369207233794</c:v>
                </c:pt>
                <c:pt idx="5699">
                  <c:v>42296.369901620368</c:v>
                </c:pt>
                <c:pt idx="5700">
                  <c:v>42296.370596006942</c:v>
                </c:pt>
                <c:pt idx="5701">
                  <c:v>42296.371290393516</c:v>
                </c:pt>
                <c:pt idx="5702">
                  <c:v>42296.371984780089</c:v>
                </c:pt>
                <c:pt idx="5703">
                  <c:v>42296.372679166663</c:v>
                </c:pt>
                <c:pt idx="5704">
                  <c:v>42296.373373553244</c:v>
                </c:pt>
                <c:pt idx="5705">
                  <c:v>42296.374067939818</c:v>
                </c:pt>
                <c:pt idx="5706">
                  <c:v>42296.374762326392</c:v>
                </c:pt>
                <c:pt idx="5707">
                  <c:v>42296.375456712965</c:v>
                </c:pt>
                <c:pt idx="5708">
                  <c:v>42296.376151099539</c:v>
                </c:pt>
                <c:pt idx="5709">
                  <c:v>42296.376845486113</c:v>
                </c:pt>
                <c:pt idx="5710">
                  <c:v>42296.377539872687</c:v>
                </c:pt>
                <c:pt idx="5711">
                  <c:v>42296.37823425926</c:v>
                </c:pt>
                <c:pt idx="5712">
                  <c:v>42296.378928645834</c:v>
                </c:pt>
                <c:pt idx="5713">
                  <c:v>42296.379623032408</c:v>
                </c:pt>
                <c:pt idx="5714">
                  <c:v>42296.380317418982</c:v>
                </c:pt>
                <c:pt idx="5715">
                  <c:v>42296.381011805555</c:v>
                </c:pt>
                <c:pt idx="5716">
                  <c:v>42296.381706192129</c:v>
                </c:pt>
                <c:pt idx="5717">
                  <c:v>42296.382400578703</c:v>
                </c:pt>
                <c:pt idx="5718">
                  <c:v>42296.383094965277</c:v>
                </c:pt>
                <c:pt idx="5719">
                  <c:v>42296.38378935185</c:v>
                </c:pt>
                <c:pt idx="5720">
                  <c:v>42296.384483738424</c:v>
                </c:pt>
                <c:pt idx="5721">
                  <c:v>42296.385178124998</c:v>
                </c:pt>
                <c:pt idx="5722">
                  <c:v>42296.385872511572</c:v>
                </c:pt>
                <c:pt idx="5723">
                  <c:v>42296.386566898145</c:v>
                </c:pt>
                <c:pt idx="5724">
                  <c:v>42296.387261284719</c:v>
                </c:pt>
                <c:pt idx="5725">
                  <c:v>42296.387955671293</c:v>
                </c:pt>
                <c:pt idx="5726">
                  <c:v>42296.388650057874</c:v>
                </c:pt>
                <c:pt idx="5727">
                  <c:v>42296.389344444447</c:v>
                </c:pt>
                <c:pt idx="5728">
                  <c:v>42296.390038831021</c:v>
                </c:pt>
                <c:pt idx="5729">
                  <c:v>42296.390733217595</c:v>
                </c:pt>
                <c:pt idx="5730">
                  <c:v>42296.391427604169</c:v>
                </c:pt>
                <c:pt idx="5731">
                  <c:v>42296.392121990742</c:v>
                </c:pt>
                <c:pt idx="5732">
                  <c:v>42296.392816377316</c:v>
                </c:pt>
                <c:pt idx="5733">
                  <c:v>42296.39351076389</c:v>
                </c:pt>
                <c:pt idx="5734">
                  <c:v>42296.394205150464</c:v>
                </c:pt>
                <c:pt idx="5735">
                  <c:v>42296.394899537037</c:v>
                </c:pt>
                <c:pt idx="5736">
                  <c:v>42296.395593923611</c:v>
                </c:pt>
                <c:pt idx="5737">
                  <c:v>42296.396288310185</c:v>
                </c:pt>
                <c:pt idx="5738">
                  <c:v>42296.396982696759</c:v>
                </c:pt>
                <c:pt idx="5739">
                  <c:v>42296.397677083332</c:v>
                </c:pt>
                <c:pt idx="5740">
                  <c:v>42296.398371469906</c:v>
                </c:pt>
                <c:pt idx="5741">
                  <c:v>42296.39906585648</c:v>
                </c:pt>
                <c:pt idx="5742">
                  <c:v>42296.399760243054</c:v>
                </c:pt>
                <c:pt idx="5743">
                  <c:v>42296.400454629627</c:v>
                </c:pt>
                <c:pt idx="5744">
                  <c:v>42296.401149016201</c:v>
                </c:pt>
                <c:pt idx="5745">
                  <c:v>42296.401843402775</c:v>
                </c:pt>
                <c:pt idx="5746">
                  <c:v>42296.402537789349</c:v>
                </c:pt>
                <c:pt idx="5747">
                  <c:v>42296.403232175922</c:v>
                </c:pt>
                <c:pt idx="5748">
                  <c:v>42296.403926562503</c:v>
                </c:pt>
                <c:pt idx="5749">
                  <c:v>42296.404620949077</c:v>
                </c:pt>
                <c:pt idx="5750">
                  <c:v>42296.405315335651</c:v>
                </c:pt>
                <c:pt idx="5751">
                  <c:v>42296.406009722225</c:v>
                </c:pt>
                <c:pt idx="5752">
                  <c:v>42296.406704108798</c:v>
                </c:pt>
                <c:pt idx="5753">
                  <c:v>42296.407398495372</c:v>
                </c:pt>
                <c:pt idx="5754">
                  <c:v>42296.408092881946</c:v>
                </c:pt>
                <c:pt idx="5755">
                  <c:v>42296.40878726852</c:v>
                </c:pt>
                <c:pt idx="5756">
                  <c:v>42296.409481655093</c:v>
                </c:pt>
                <c:pt idx="5757">
                  <c:v>42296.410176041667</c:v>
                </c:pt>
                <c:pt idx="5758">
                  <c:v>42296.410870428241</c:v>
                </c:pt>
                <c:pt idx="5759">
                  <c:v>42296.411564814814</c:v>
                </c:pt>
                <c:pt idx="5760">
                  <c:v>42296.412259201388</c:v>
                </c:pt>
                <c:pt idx="5761">
                  <c:v>42296.412953587962</c:v>
                </c:pt>
                <c:pt idx="5762">
                  <c:v>42296.413647974536</c:v>
                </c:pt>
                <c:pt idx="5763">
                  <c:v>42296.414342361109</c:v>
                </c:pt>
                <c:pt idx="5764">
                  <c:v>42296.415036747683</c:v>
                </c:pt>
                <c:pt idx="5765">
                  <c:v>42296.415731134257</c:v>
                </c:pt>
                <c:pt idx="5766">
                  <c:v>42296.416425520831</c:v>
                </c:pt>
                <c:pt idx="5767">
                  <c:v>42296.417119907404</c:v>
                </c:pt>
                <c:pt idx="5768">
                  <c:v>42296.417814293978</c:v>
                </c:pt>
                <c:pt idx="5769">
                  <c:v>42296.418508680559</c:v>
                </c:pt>
                <c:pt idx="5770">
                  <c:v>42296.419203067133</c:v>
                </c:pt>
                <c:pt idx="5771">
                  <c:v>42296.419897453707</c:v>
                </c:pt>
                <c:pt idx="5772">
                  <c:v>42296.42059184028</c:v>
                </c:pt>
                <c:pt idx="5773">
                  <c:v>42296.421286226854</c:v>
                </c:pt>
                <c:pt idx="5774">
                  <c:v>42296.421980613428</c:v>
                </c:pt>
                <c:pt idx="5775">
                  <c:v>42296.422675000002</c:v>
                </c:pt>
                <c:pt idx="5776">
                  <c:v>42296.423369386575</c:v>
                </c:pt>
                <c:pt idx="5777">
                  <c:v>42296.424063773149</c:v>
                </c:pt>
                <c:pt idx="5778">
                  <c:v>42296.424758159723</c:v>
                </c:pt>
                <c:pt idx="5779">
                  <c:v>42296.425452546297</c:v>
                </c:pt>
                <c:pt idx="5780">
                  <c:v>42296.42614693287</c:v>
                </c:pt>
                <c:pt idx="5781">
                  <c:v>42296.426841319444</c:v>
                </c:pt>
                <c:pt idx="5782">
                  <c:v>42296.427535706018</c:v>
                </c:pt>
                <c:pt idx="5783">
                  <c:v>42296.428230092592</c:v>
                </c:pt>
                <c:pt idx="5784">
                  <c:v>42296.428924479165</c:v>
                </c:pt>
                <c:pt idx="5785">
                  <c:v>42296.429618865739</c:v>
                </c:pt>
                <c:pt idx="5786">
                  <c:v>42296.430313252313</c:v>
                </c:pt>
                <c:pt idx="5787">
                  <c:v>42296.431007638887</c:v>
                </c:pt>
                <c:pt idx="5788">
                  <c:v>42296.43170202546</c:v>
                </c:pt>
                <c:pt idx="5789">
                  <c:v>42296.432396412034</c:v>
                </c:pt>
                <c:pt idx="5790">
                  <c:v>42296.433090798608</c:v>
                </c:pt>
                <c:pt idx="5791">
                  <c:v>42296.433785185189</c:v>
                </c:pt>
                <c:pt idx="5792">
                  <c:v>42296.434479571762</c:v>
                </c:pt>
                <c:pt idx="5793">
                  <c:v>42296.435173958336</c:v>
                </c:pt>
                <c:pt idx="5794">
                  <c:v>42296.43586834491</c:v>
                </c:pt>
                <c:pt idx="5795">
                  <c:v>42296.436562731484</c:v>
                </c:pt>
                <c:pt idx="5796">
                  <c:v>42296.437257118057</c:v>
                </c:pt>
                <c:pt idx="5797">
                  <c:v>42296.437951504631</c:v>
                </c:pt>
                <c:pt idx="5798">
                  <c:v>42296.438645891205</c:v>
                </c:pt>
                <c:pt idx="5799">
                  <c:v>42296.439340277779</c:v>
                </c:pt>
                <c:pt idx="5800">
                  <c:v>42296.440034664352</c:v>
                </c:pt>
                <c:pt idx="5801">
                  <c:v>42296.440729050926</c:v>
                </c:pt>
                <c:pt idx="5802">
                  <c:v>42296.4414234375</c:v>
                </c:pt>
                <c:pt idx="5803">
                  <c:v>42296.442117824074</c:v>
                </c:pt>
                <c:pt idx="5804">
                  <c:v>42296.442812210647</c:v>
                </c:pt>
                <c:pt idx="5805">
                  <c:v>42296.443506597221</c:v>
                </c:pt>
                <c:pt idx="5806">
                  <c:v>42296.444200983795</c:v>
                </c:pt>
                <c:pt idx="5807">
                  <c:v>42296.444895370369</c:v>
                </c:pt>
                <c:pt idx="5808">
                  <c:v>42296.445589756942</c:v>
                </c:pt>
                <c:pt idx="5809">
                  <c:v>42296.446284143516</c:v>
                </c:pt>
                <c:pt idx="5810">
                  <c:v>42296.44697853009</c:v>
                </c:pt>
                <c:pt idx="5811">
                  <c:v>42296.447672916664</c:v>
                </c:pt>
                <c:pt idx="5812">
                  <c:v>42296.448367303237</c:v>
                </c:pt>
                <c:pt idx="5813">
                  <c:v>42296.449061689818</c:v>
                </c:pt>
                <c:pt idx="5814">
                  <c:v>42296.449756076392</c:v>
                </c:pt>
                <c:pt idx="5815">
                  <c:v>42296.450450462966</c:v>
                </c:pt>
                <c:pt idx="5816">
                  <c:v>42296.45114484954</c:v>
                </c:pt>
                <c:pt idx="5817">
                  <c:v>42296.451839236113</c:v>
                </c:pt>
                <c:pt idx="5818">
                  <c:v>42296.452533622687</c:v>
                </c:pt>
                <c:pt idx="5819">
                  <c:v>42296.453228009261</c:v>
                </c:pt>
                <c:pt idx="5820">
                  <c:v>42296.453922395835</c:v>
                </c:pt>
                <c:pt idx="5821">
                  <c:v>42296.454616782408</c:v>
                </c:pt>
                <c:pt idx="5822">
                  <c:v>42296.455311168982</c:v>
                </c:pt>
                <c:pt idx="5823">
                  <c:v>42296.456005555556</c:v>
                </c:pt>
                <c:pt idx="5824">
                  <c:v>42296.456699942129</c:v>
                </c:pt>
                <c:pt idx="5825">
                  <c:v>42296.457394328703</c:v>
                </c:pt>
                <c:pt idx="5826">
                  <c:v>42296.458088715277</c:v>
                </c:pt>
                <c:pt idx="5827">
                  <c:v>42296.458783101851</c:v>
                </c:pt>
                <c:pt idx="5828">
                  <c:v>42296.459477488424</c:v>
                </c:pt>
                <c:pt idx="5829">
                  <c:v>42296.460171874998</c:v>
                </c:pt>
                <c:pt idx="5830">
                  <c:v>42296.460866261572</c:v>
                </c:pt>
                <c:pt idx="5831">
                  <c:v>42296.461560648146</c:v>
                </c:pt>
                <c:pt idx="5832">
                  <c:v>42296.462255034719</c:v>
                </c:pt>
                <c:pt idx="5833">
                  <c:v>42296.462949421293</c:v>
                </c:pt>
                <c:pt idx="5834">
                  <c:v>42296.463643807867</c:v>
                </c:pt>
                <c:pt idx="5835">
                  <c:v>42296.464338194448</c:v>
                </c:pt>
                <c:pt idx="5836">
                  <c:v>42296.465032581022</c:v>
                </c:pt>
                <c:pt idx="5837">
                  <c:v>42296.465726967595</c:v>
                </c:pt>
                <c:pt idx="5838">
                  <c:v>42296.466421354169</c:v>
                </c:pt>
                <c:pt idx="5839">
                  <c:v>42296.467115740743</c:v>
                </c:pt>
                <c:pt idx="5840">
                  <c:v>42296.467810127317</c:v>
                </c:pt>
                <c:pt idx="5841">
                  <c:v>42296.46850451389</c:v>
                </c:pt>
                <c:pt idx="5842">
                  <c:v>42296.469198900464</c:v>
                </c:pt>
                <c:pt idx="5843">
                  <c:v>42296.469893287038</c:v>
                </c:pt>
                <c:pt idx="5844">
                  <c:v>42296.470587673612</c:v>
                </c:pt>
                <c:pt idx="5845">
                  <c:v>42296.471282060185</c:v>
                </c:pt>
                <c:pt idx="5846">
                  <c:v>42296.471976446759</c:v>
                </c:pt>
                <c:pt idx="5847">
                  <c:v>42296.472670833333</c:v>
                </c:pt>
                <c:pt idx="5848">
                  <c:v>42296.473365219907</c:v>
                </c:pt>
                <c:pt idx="5849">
                  <c:v>42296.47405960648</c:v>
                </c:pt>
                <c:pt idx="5850">
                  <c:v>42296.474753993054</c:v>
                </c:pt>
                <c:pt idx="5851">
                  <c:v>42296.475448379628</c:v>
                </c:pt>
                <c:pt idx="5852">
                  <c:v>42296.476142766202</c:v>
                </c:pt>
                <c:pt idx="5853">
                  <c:v>42296.476837152775</c:v>
                </c:pt>
                <c:pt idx="5854">
                  <c:v>42296.477531539349</c:v>
                </c:pt>
                <c:pt idx="5855">
                  <c:v>42296.478225925923</c:v>
                </c:pt>
                <c:pt idx="5856">
                  <c:v>42296.478920312496</c:v>
                </c:pt>
                <c:pt idx="5857">
                  <c:v>42296.479614699078</c:v>
                </c:pt>
                <c:pt idx="5858">
                  <c:v>42296.480309085651</c:v>
                </c:pt>
                <c:pt idx="5859">
                  <c:v>42296.481003472225</c:v>
                </c:pt>
                <c:pt idx="5860">
                  <c:v>42296.481697858799</c:v>
                </c:pt>
                <c:pt idx="5861">
                  <c:v>42296.482392245372</c:v>
                </c:pt>
                <c:pt idx="5862">
                  <c:v>42296.483086631946</c:v>
                </c:pt>
                <c:pt idx="5863">
                  <c:v>42296.48378101852</c:v>
                </c:pt>
                <c:pt idx="5864">
                  <c:v>42296.484475405094</c:v>
                </c:pt>
                <c:pt idx="5865">
                  <c:v>42296.485169791667</c:v>
                </c:pt>
                <c:pt idx="5866">
                  <c:v>42296.485864178241</c:v>
                </c:pt>
                <c:pt idx="5867">
                  <c:v>42296.486558564815</c:v>
                </c:pt>
                <c:pt idx="5868">
                  <c:v>42296.487252951389</c:v>
                </c:pt>
                <c:pt idx="5869">
                  <c:v>42296.487947337962</c:v>
                </c:pt>
                <c:pt idx="5870">
                  <c:v>42296.488641724536</c:v>
                </c:pt>
                <c:pt idx="5871">
                  <c:v>42296.48933611111</c:v>
                </c:pt>
                <c:pt idx="5872">
                  <c:v>42296.490030497684</c:v>
                </c:pt>
                <c:pt idx="5873">
                  <c:v>42296.490724884257</c:v>
                </c:pt>
                <c:pt idx="5874">
                  <c:v>42296.491419270831</c:v>
                </c:pt>
                <c:pt idx="5875">
                  <c:v>42296.492113657405</c:v>
                </c:pt>
                <c:pt idx="5876">
                  <c:v>42296.492808043979</c:v>
                </c:pt>
                <c:pt idx="5877">
                  <c:v>42296.493502430552</c:v>
                </c:pt>
                <c:pt idx="5878">
                  <c:v>42296.494196817126</c:v>
                </c:pt>
                <c:pt idx="5879">
                  <c:v>42296.494891203707</c:v>
                </c:pt>
                <c:pt idx="5880">
                  <c:v>42296.495585590281</c:v>
                </c:pt>
                <c:pt idx="5881">
                  <c:v>42296.496279976855</c:v>
                </c:pt>
                <c:pt idx="5882">
                  <c:v>42296.496974363428</c:v>
                </c:pt>
                <c:pt idx="5883">
                  <c:v>42296.497668750002</c:v>
                </c:pt>
                <c:pt idx="5884">
                  <c:v>42296.498363136576</c:v>
                </c:pt>
                <c:pt idx="5885">
                  <c:v>42296.49905752315</c:v>
                </c:pt>
                <c:pt idx="5886">
                  <c:v>42296.499751909723</c:v>
                </c:pt>
                <c:pt idx="5887">
                  <c:v>42296.500446296297</c:v>
                </c:pt>
                <c:pt idx="5888">
                  <c:v>42296.501140682871</c:v>
                </c:pt>
                <c:pt idx="5889">
                  <c:v>42296.501835069444</c:v>
                </c:pt>
                <c:pt idx="5890">
                  <c:v>42296.502529456018</c:v>
                </c:pt>
                <c:pt idx="5891">
                  <c:v>42296.503223842592</c:v>
                </c:pt>
                <c:pt idx="5892">
                  <c:v>42296.503918229166</c:v>
                </c:pt>
                <c:pt idx="5893">
                  <c:v>42296.504612615739</c:v>
                </c:pt>
                <c:pt idx="5894">
                  <c:v>42296.505307002313</c:v>
                </c:pt>
                <c:pt idx="5895">
                  <c:v>42296.506001388887</c:v>
                </c:pt>
                <c:pt idx="5896">
                  <c:v>42296.506695775461</c:v>
                </c:pt>
                <c:pt idx="5897">
                  <c:v>42296.507390162034</c:v>
                </c:pt>
                <c:pt idx="5898">
                  <c:v>42296.508084548608</c:v>
                </c:pt>
                <c:pt idx="5899">
                  <c:v>42296.508778935182</c:v>
                </c:pt>
                <c:pt idx="5900">
                  <c:v>42296.509473321756</c:v>
                </c:pt>
                <c:pt idx="5901">
                  <c:v>42296.510167708337</c:v>
                </c:pt>
                <c:pt idx="5902">
                  <c:v>42296.51086209491</c:v>
                </c:pt>
                <c:pt idx="5903">
                  <c:v>42296.511556481484</c:v>
                </c:pt>
                <c:pt idx="5904">
                  <c:v>42296.512250868058</c:v>
                </c:pt>
                <c:pt idx="5905">
                  <c:v>42296.512945254632</c:v>
                </c:pt>
                <c:pt idx="5906">
                  <c:v>42296.513639641205</c:v>
                </c:pt>
                <c:pt idx="5907">
                  <c:v>42296.514334027779</c:v>
                </c:pt>
                <c:pt idx="5908">
                  <c:v>42296.515028414353</c:v>
                </c:pt>
                <c:pt idx="5909">
                  <c:v>42296.515722800927</c:v>
                </c:pt>
                <c:pt idx="5910">
                  <c:v>42296.5164171875</c:v>
                </c:pt>
                <c:pt idx="5911">
                  <c:v>42296.517111574074</c:v>
                </c:pt>
                <c:pt idx="5912">
                  <c:v>42296.517805960648</c:v>
                </c:pt>
                <c:pt idx="5913">
                  <c:v>42296.518500347222</c:v>
                </c:pt>
                <c:pt idx="5914">
                  <c:v>42296.519194733795</c:v>
                </c:pt>
                <c:pt idx="5915">
                  <c:v>42296.519889120369</c:v>
                </c:pt>
                <c:pt idx="5916">
                  <c:v>42296.520583506943</c:v>
                </c:pt>
                <c:pt idx="5917">
                  <c:v>42296.521277893517</c:v>
                </c:pt>
                <c:pt idx="5918">
                  <c:v>42296.52197228009</c:v>
                </c:pt>
                <c:pt idx="5919">
                  <c:v>42296.522666666664</c:v>
                </c:pt>
                <c:pt idx="5920">
                  <c:v>42296.523361053238</c:v>
                </c:pt>
                <c:pt idx="5921">
                  <c:v>42296.524055439811</c:v>
                </c:pt>
                <c:pt idx="5922">
                  <c:v>42296.524749826393</c:v>
                </c:pt>
                <c:pt idx="5923">
                  <c:v>42296.525444212966</c:v>
                </c:pt>
                <c:pt idx="5924">
                  <c:v>42296.52613859954</c:v>
                </c:pt>
                <c:pt idx="5925">
                  <c:v>42296.526832986114</c:v>
                </c:pt>
                <c:pt idx="5926">
                  <c:v>42296.527527372687</c:v>
                </c:pt>
                <c:pt idx="5927">
                  <c:v>42296.528221759261</c:v>
                </c:pt>
                <c:pt idx="5928">
                  <c:v>42296.528916145835</c:v>
                </c:pt>
                <c:pt idx="5929">
                  <c:v>42296.529610532409</c:v>
                </c:pt>
                <c:pt idx="5930">
                  <c:v>42296.530304918982</c:v>
                </c:pt>
                <c:pt idx="5931">
                  <c:v>42296.530999305556</c:v>
                </c:pt>
                <c:pt idx="5932">
                  <c:v>42296.53169369213</c:v>
                </c:pt>
                <c:pt idx="5933">
                  <c:v>42296.532388078704</c:v>
                </c:pt>
                <c:pt idx="5934">
                  <c:v>42296.533082465277</c:v>
                </c:pt>
                <c:pt idx="5935">
                  <c:v>42296.533776851851</c:v>
                </c:pt>
                <c:pt idx="5936">
                  <c:v>42296.534471238425</c:v>
                </c:pt>
                <c:pt idx="5937">
                  <c:v>42296.535165624999</c:v>
                </c:pt>
                <c:pt idx="5938">
                  <c:v>42296.535860011572</c:v>
                </c:pt>
                <c:pt idx="5939">
                  <c:v>42296.536554398146</c:v>
                </c:pt>
                <c:pt idx="5940">
                  <c:v>42296.53724878472</c:v>
                </c:pt>
                <c:pt idx="5941">
                  <c:v>42296.537943171294</c:v>
                </c:pt>
                <c:pt idx="5942">
                  <c:v>42296.538637557867</c:v>
                </c:pt>
                <c:pt idx="5943">
                  <c:v>42296.539331944441</c:v>
                </c:pt>
                <c:pt idx="5944">
                  <c:v>42296.540026331022</c:v>
                </c:pt>
                <c:pt idx="5945">
                  <c:v>42296.540720717596</c:v>
                </c:pt>
                <c:pt idx="5946">
                  <c:v>42296.54141510417</c:v>
                </c:pt>
                <c:pt idx="5947">
                  <c:v>42296.542109490743</c:v>
                </c:pt>
                <c:pt idx="5948">
                  <c:v>42296.542803877317</c:v>
                </c:pt>
                <c:pt idx="5949">
                  <c:v>42296.543498263891</c:v>
                </c:pt>
                <c:pt idx="5950">
                  <c:v>42296.544192650465</c:v>
                </c:pt>
                <c:pt idx="5951">
                  <c:v>42296.544887037038</c:v>
                </c:pt>
                <c:pt idx="5952">
                  <c:v>42296.545581423612</c:v>
                </c:pt>
                <c:pt idx="5953">
                  <c:v>42296.546275810186</c:v>
                </c:pt>
                <c:pt idx="5954">
                  <c:v>42296.54697019676</c:v>
                </c:pt>
                <c:pt idx="5955">
                  <c:v>42296.547664583333</c:v>
                </c:pt>
                <c:pt idx="5956">
                  <c:v>42296.548358969907</c:v>
                </c:pt>
                <c:pt idx="5957">
                  <c:v>42296.549053356481</c:v>
                </c:pt>
                <c:pt idx="5958">
                  <c:v>42296.549747743054</c:v>
                </c:pt>
                <c:pt idx="5959">
                  <c:v>42296.550442129628</c:v>
                </c:pt>
                <c:pt idx="5960">
                  <c:v>42296.551136516202</c:v>
                </c:pt>
                <c:pt idx="5961">
                  <c:v>42296.551830902776</c:v>
                </c:pt>
                <c:pt idx="5962">
                  <c:v>42296.552525289349</c:v>
                </c:pt>
                <c:pt idx="5963">
                  <c:v>42296.553219675923</c:v>
                </c:pt>
                <c:pt idx="5964">
                  <c:v>42296.553914062497</c:v>
                </c:pt>
                <c:pt idx="5965">
                  <c:v>42296.554608449071</c:v>
                </c:pt>
                <c:pt idx="5966">
                  <c:v>42296.555302835652</c:v>
                </c:pt>
                <c:pt idx="5967">
                  <c:v>42296.555997222225</c:v>
                </c:pt>
                <c:pt idx="5968">
                  <c:v>42296.556691608799</c:v>
                </c:pt>
                <c:pt idx="5969">
                  <c:v>42296.557385995373</c:v>
                </c:pt>
                <c:pt idx="5970">
                  <c:v>42296.558080381947</c:v>
                </c:pt>
                <c:pt idx="5971">
                  <c:v>42296.55877476852</c:v>
                </c:pt>
                <c:pt idx="5972">
                  <c:v>42296.559469155094</c:v>
                </c:pt>
                <c:pt idx="5973">
                  <c:v>42296.560163541668</c:v>
                </c:pt>
                <c:pt idx="5974">
                  <c:v>42296.560857928242</c:v>
                </c:pt>
                <c:pt idx="5975">
                  <c:v>42296.561552314815</c:v>
                </c:pt>
                <c:pt idx="5976">
                  <c:v>42296.562246701389</c:v>
                </c:pt>
                <c:pt idx="5977">
                  <c:v>42296.562941087963</c:v>
                </c:pt>
                <c:pt idx="5978">
                  <c:v>42296.563635474537</c:v>
                </c:pt>
                <c:pt idx="5979">
                  <c:v>42296.56432986111</c:v>
                </c:pt>
                <c:pt idx="5980">
                  <c:v>42296.565024247684</c:v>
                </c:pt>
                <c:pt idx="5981">
                  <c:v>42296.565718634258</c:v>
                </c:pt>
                <c:pt idx="5982">
                  <c:v>42296.566413020832</c:v>
                </c:pt>
                <c:pt idx="5983">
                  <c:v>42296.567107407405</c:v>
                </c:pt>
                <c:pt idx="5984">
                  <c:v>42296.567801793979</c:v>
                </c:pt>
                <c:pt idx="5985">
                  <c:v>42296.568496180553</c:v>
                </c:pt>
                <c:pt idx="5986">
                  <c:v>42296.569190567126</c:v>
                </c:pt>
                <c:pt idx="5987">
                  <c:v>42296.5698849537</c:v>
                </c:pt>
                <c:pt idx="5988">
                  <c:v>42296.570579340281</c:v>
                </c:pt>
                <c:pt idx="5989">
                  <c:v>42296.571273726855</c:v>
                </c:pt>
                <c:pt idx="5990">
                  <c:v>42296.571968113429</c:v>
                </c:pt>
                <c:pt idx="5991">
                  <c:v>42296.572662500002</c:v>
                </c:pt>
                <c:pt idx="5992">
                  <c:v>42296.573356886576</c:v>
                </c:pt>
                <c:pt idx="5993">
                  <c:v>42296.57405127315</c:v>
                </c:pt>
                <c:pt idx="5994">
                  <c:v>42296.574745659724</c:v>
                </c:pt>
                <c:pt idx="5995">
                  <c:v>42296.575440046297</c:v>
                </c:pt>
                <c:pt idx="5996">
                  <c:v>42296.576134432871</c:v>
                </c:pt>
                <c:pt idx="5997">
                  <c:v>42296.576828819445</c:v>
                </c:pt>
                <c:pt idx="5998">
                  <c:v>42296.577523206019</c:v>
                </c:pt>
                <c:pt idx="5999">
                  <c:v>42296.578217592592</c:v>
                </c:pt>
                <c:pt idx="6000">
                  <c:v>42296.578911979166</c:v>
                </c:pt>
                <c:pt idx="6001">
                  <c:v>42296.57960636574</c:v>
                </c:pt>
                <c:pt idx="6002">
                  <c:v>42296.580300752314</c:v>
                </c:pt>
                <c:pt idx="6003">
                  <c:v>42296.580995138887</c:v>
                </c:pt>
                <c:pt idx="6004">
                  <c:v>42296.581689525461</c:v>
                </c:pt>
                <c:pt idx="6005">
                  <c:v>42296.582383912035</c:v>
                </c:pt>
                <c:pt idx="6006">
                  <c:v>42296.583078298609</c:v>
                </c:pt>
                <c:pt idx="6007">
                  <c:v>42296.583772685182</c:v>
                </c:pt>
                <c:pt idx="6008">
                  <c:v>42296.584467071756</c:v>
                </c:pt>
                <c:pt idx="6009">
                  <c:v>42296.58516145833</c:v>
                </c:pt>
                <c:pt idx="6010">
                  <c:v>42296.585855844911</c:v>
                </c:pt>
                <c:pt idx="6011">
                  <c:v>42296.586550231485</c:v>
                </c:pt>
                <c:pt idx="6012">
                  <c:v>42296.587244618058</c:v>
                </c:pt>
                <c:pt idx="6013">
                  <c:v>42296.587939004632</c:v>
                </c:pt>
                <c:pt idx="6014">
                  <c:v>42296.588633391206</c:v>
                </c:pt>
                <c:pt idx="6015">
                  <c:v>42296.58932777778</c:v>
                </c:pt>
                <c:pt idx="6016">
                  <c:v>42296.590022164353</c:v>
                </c:pt>
                <c:pt idx="6017">
                  <c:v>42296.590716550927</c:v>
                </c:pt>
                <c:pt idx="6018">
                  <c:v>42296.591410937501</c:v>
                </c:pt>
                <c:pt idx="6019">
                  <c:v>42296.592105324075</c:v>
                </c:pt>
                <c:pt idx="6020">
                  <c:v>42296.592799710648</c:v>
                </c:pt>
                <c:pt idx="6021">
                  <c:v>42296.593494097222</c:v>
                </c:pt>
                <c:pt idx="6022">
                  <c:v>42296.594188483796</c:v>
                </c:pt>
                <c:pt idx="6023">
                  <c:v>42296.594882870369</c:v>
                </c:pt>
                <c:pt idx="6024">
                  <c:v>42296.595577256943</c:v>
                </c:pt>
                <c:pt idx="6025">
                  <c:v>42296.596271643517</c:v>
                </c:pt>
                <c:pt idx="6026">
                  <c:v>42296.596966030091</c:v>
                </c:pt>
                <c:pt idx="6027">
                  <c:v>42296.597660416664</c:v>
                </c:pt>
                <c:pt idx="6028">
                  <c:v>42296.598354803238</c:v>
                </c:pt>
                <c:pt idx="6029">
                  <c:v>42296.599049189812</c:v>
                </c:pt>
                <c:pt idx="6030">
                  <c:v>42296.599743576386</c:v>
                </c:pt>
                <c:pt idx="6031">
                  <c:v>42296.600437962959</c:v>
                </c:pt>
                <c:pt idx="6032">
                  <c:v>42296.60113234954</c:v>
                </c:pt>
                <c:pt idx="6033">
                  <c:v>42296.601826736114</c:v>
                </c:pt>
                <c:pt idx="6034">
                  <c:v>42296.602521122688</c:v>
                </c:pt>
                <c:pt idx="6035">
                  <c:v>42296.603215509262</c:v>
                </c:pt>
                <c:pt idx="6036">
                  <c:v>42296.603909895835</c:v>
                </c:pt>
                <c:pt idx="6037">
                  <c:v>42296.604604282409</c:v>
                </c:pt>
                <c:pt idx="6038">
                  <c:v>42296.605298668983</c:v>
                </c:pt>
                <c:pt idx="6039">
                  <c:v>42296.605993055557</c:v>
                </c:pt>
                <c:pt idx="6040">
                  <c:v>42296.60668744213</c:v>
                </c:pt>
                <c:pt idx="6041">
                  <c:v>42296.607381828704</c:v>
                </c:pt>
                <c:pt idx="6042">
                  <c:v>42296.608076215278</c:v>
                </c:pt>
                <c:pt idx="6043">
                  <c:v>42296.608770601852</c:v>
                </c:pt>
                <c:pt idx="6044">
                  <c:v>42296.609464988425</c:v>
                </c:pt>
                <c:pt idx="6045">
                  <c:v>42296.610159374999</c:v>
                </c:pt>
                <c:pt idx="6046">
                  <c:v>42296.610853761573</c:v>
                </c:pt>
                <c:pt idx="6047">
                  <c:v>42296.611548148147</c:v>
                </c:pt>
                <c:pt idx="6048">
                  <c:v>42296.61224253472</c:v>
                </c:pt>
                <c:pt idx="6049">
                  <c:v>42296.612936921294</c:v>
                </c:pt>
                <c:pt idx="6050">
                  <c:v>42296.613631307868</c:v>
                </c:pt>
                <c:pt idx="6051">
                  <c:v>42296.614325694442</c:v>
                </c:pt>
                <c:pt idx="6052">
                  <c:v>42296.615020081015</c:v>
                </c:pt>
                <c:pt idx="6053">
                  <c:v>42296.615714467589</c:v>
                </c:pt>
                <c:pt idx="6054">
                  <c:v>42296.61640885417</c:v>
                </c:pt>
                <c:pt idx="6055">
                  <c:v>42296.617103240744</c:v>
                </c:pt>
                <c:pt idx="6056">
                  <c:v>42296.617797627317</c:v>
                </c:pt>
                <c:pt idx="6057">
                  <c:v>42296.618492013891</c:v>
                </c:pt>
                <c:pt idx="6058">
                  <c:v>42296.619186400465</c:v>
                </c:pt>
                <c:pt idx="6059">
                  <c:v>42296.619880787039</c:v>
                </c:pt>
                <c:pt idx="6060">
                  <c:v>42296.620575173612</c:v>
                </c:pt>
                <c:pt idx="6061">
                  <c:v>42296.621269560186</c:v>
                </c:pt>
                <c:pt idx="6062">
                  <c:v>42296.62196394676</c:v>
                </c:pt>
                <c:pt idx="6063">
                  <c:v>42296.622658333334</c:v>
                </c:pt>
                <c:pt idx="6064">
                  <c:v>42296.623352719907</c:v>
                </c:pt>
                <c:pt idx="6065">
                  <c:v>42296.624047106481</c:v>
                </c:pt>
                <c:pt idx="6066">
                  <c:v>42296.624741493055</c:v>
                </c:pt>
                <c:pt idx="6067">
                  <c:v>42296.625435879629</c:v>
                </c:pt>
                <c:pt idx="6068">
                  <c:v>42296.626130266202</c:v>
                </c:pt>
                <c:pt idx="6069">
                  <c:v>42296.626824652776</c:v>
                </c:pt>
                <c:pt idx="6070">
                  <c:v>42296.62751903935</c:v>
                </c:pt>
                <c:pt idx="6071">
                  <c:v>42296.628213425924</c:v>
                </c:pt>
                <c:pt idx="6072">
                  <c:v>42296.628907812497</c:v>
                </c:pt>
                <c:pt idx="6073">
                  <c:v>42296.629602199071</c:v>
                </c:pt>
                <c:pt idx="6074">
                  <c:v>42296.630296585645</c:v>
                </c:pt>
                <c:pt idx="6075">
                  <c:v>42296.630990972226</c:v>
                </c:pt>
                <c:pt idx="6076">
                  <c:v>42296.6316853588</c:v>
                </c:pt>
                <c:pt idx="6077">
                  <c:v>42296.632379745373</c:v>
                </c:pt>
                <c:pt idx="6078">
                  <c:v>42296.633074131947</c:v>
                </c:pt>
                <c:pt idx="6079">
                  <c:v>42296.633768518521</c:v>
                </c:pt>
                <c:pt idx="6080">
                  <c:v>42296.634462905095</c:v>
                </c:pt>
                <c:pt idx="6081">
                  <c:v>42296.635157291668</c:v>
                </c:pt>
                <c:pt idx="6082">
                  <c:v>42296.635851678242</c:v>
                </c:pt>
                <c:pt idx="6083">
                  <c:v>42296.636546064816</c:v>
                </c:pt>
                <c:pt idx="6084">
                  <c:v>42296.63724045139</c:v>
                </c:pt>
                <c:pt idx="6085">
                  <c:v>42296.637934837963</c:v>
                </c:pt>
                <c:pt idx="6086">
                  <c:v>42296.638629224537</c:v>
                </c:pt>
                <c:pt idx="6087">
                  <c:v>42296.639323611111</c:v>
                </c:pt>
                <c:pt idx="6088">
                  <c:v>42296.640017997684</c:v>
                </c:pt>
                <c:pt idx="6089">
                  <c:v>42296.640712384258</c:v>
                </c:pt>
                <c:pt idx="6090">
                  <c:v>42296.641406770832</c:v>
                </c:pt>
                <c:pt idx="6091">
                  <c:v>42296.642101157406</c:v>
                </c:pt>
                <c:pt idx="6092">
                  <c:v>42296.642795543979</c:v>
                </c:pt>
                <c:pt idx="6093">
                  <c:v>42296.643489930553</c:v>
                </c:pt>
                <c:pt idx="6094">
                  <c:v>42296.644184317127</c:v>
                </c:pt>
                <c:pt idx="6095">
                  <c:v>42296.644878703701</c:v>
                </c:pt>
                <c:pt idx="6096">
                  <c:v>42296.645573090274</c:v>
                </c:pt>
                <c:pt idx="6097">
                  <c:v>42296.646267476855</c:v>
                </c:pt>
                <c:pt idx="6098">
                  <c:v>42296.646961863429</c:v>
                </c:pt>
                <c:pt idx="6099">
                  <c:v>42296.647656250003</c:v>
                </c:pt>
                <c:pt idx="6100">
                  <c:v>42296.648350636577</c:v>
                </c:pt>
                <c:pt idx="6101">
                  <c:v>42296.64904502315</c:v>
                </c:pt>
                <c:pt idx="6102">
                  <c:v>42296.649739409724</c:v>
                </c:pt>
                <c:pt idx="6103">
                  <c:v>42296.650433796298</c:v>
                </c:pt>
                <c:pt idx="6104">
                  <c:v>42296.651128182872</c:v>
                </c:pt>
                <c:pt idx="6105">
                  <c:v>42296.651822569445</c:v>
                </c:pt>
                <c:pt idx="6106">
                  <c:v>42296.652516956019</c:v>
                </c:pt>
                <c:pt idx="6107">
                  <c:v>42296.653211342593</c:v>
                </c:pt>
                <c:pt idx="6108">
                  <c:v>42296.653905729167</c:v>
                </c:pt>
                <c:pt idx="6109">
                  <c:v>42296.65460011574</c:v>
                </c:pt>
                <c:pt idx="6110">
                  <c:v>42296.655294502314</c:v>
                </c:pt>
                <c:pt idx="6111">
                  <c:v>42296.655988888888</c:v>
                </c:pt>
                <c:pt idx="6112">
                  <c:v>42296.656683275462</c:v>
                </c:pt>
                <c:pt idx="6113">
                  <c:v>42296.657377662035</c:v>
                </c:pt>
                <c:pt idx="6114">
                  <c:v>42296.658072048609</c:v>
                </c:pt>
                <c:pt idx="6115">
                  <c:v>42296.658766435183</c:v>
                </c:pt>
                <c:pt idx="6116">
                  <c:v>42296.659460821757</c:v>
                </c:pt>
                <c:pt idx="6117">
                  <c:v>42296.66015520833</c:v>
                </c:pt>
                <c:pt idx="6118">
                  <c:v>42296.660849594904</c:v>
                </c:pt>
                <c:pt idx="6119">
                  <c:v>42296.661543981485</c:v>
                </c:pt>
                <c:pt idx="6120">
                  <c:v>42296.662238368059</c:v>
                </c:pt>
                <c:pt idx="6121">
                  <c:v>42296.662932754632</c:v>
                </c:pt>
                <c:pt idx="6122">
                  <c:v>42296.663627141206</c:v>
                </c:pt>
                <c:pt idx="6123">
                  <c:v>42296.66432152778</c:v>
                </c:pt>
                <c:pt idx="6124">
                  <c:v>42296.665015914354</c:v>
                </c:pt>
                <c:pt idx="6125">
                  <c:v>42296.665710300927</c:v>
                </c:pt>
                <c:pt idx="6126">
                  <c:v>42296.666404687501</c:v>
                </c:pt>
                <c:pt idx="6127">
                  <c:v>42296.667099074075</c:v>
                </c:pt>
                <c:pt idx="6128">
                  <c:v>42296.667793460649</c:v>
                </c:pt>
                <c:pt idx="6129">
                  <c:v>42296.668487847222</c:v>
                </c:pt>
                <c:pt idx="6130">
                  <c:v>42296.669182233796</c:v>
                </c:pt>
                <c:pt idx="6131">
                  <c:v>42296.66987662037</c:v>
                </c:pt>
                <c:pt idx="6132">
                  <c:v>42296.670571006944</c:v>
                </c:pt>
                <c:pt idx="6133">
                  <c:v>42296.671265393517</c:v>
                </c:pt>
                <c:pt idx="6134">
                  <c:v>42296.671959780091</c:v>
                </c:pt>
                <c:pt idx="6135">
                  <c:v>42296.672654166665</c:v>
                </c:pt>
                <c:pt idx="6136">
                  <c:v>42296.673348553239</c:v>
                </c:pt>
                <c:pt idx="6137">
                  <c:v>42296.674042939812</c:v>
                </c:pt>
                <c:pt idx="6138">
                  <c:v>42296.674737326386</c:v>
                </c:pt>
                <c:pt idx="6139">
                  <c:v>42296.67543171296</c:v>
                </c:pt>
                <c:pt idx="6140">
                  <c:v>42296.676126099534</c:v>
                </c:pt>
                <c:pt idx="6141">
                  <c:v>42296.676820486115</c:v>
                </c:pt>
                <c:pt idx="6142">
                  <c:v>42296.677514872688</c:v>
                </c:pt>
                <c:pt idx="6143">
                  <c:v>42296.678209259262</c:v>
                </c:pt>
                <c:pt idx="6144">
                  <c:v>42296.678903645836</c:v>
                </c:pt>
                <c:pt idx="6145">
                  <c:v>42296.67959803241</c:v>
                </c:pt>
                <c:pt idx="6146">
                  <c:v>42296.680292418983</c:v>
                </c:pt>
                <c:pt idx="6147">
                  <c:v>42296.680986805557</c:v>
                </c:pt>
                <c:pt idx="6148">
                  <c:v>42296.681681192131</c:v>
                </c:pt>
                <c:pt idx="6149">
                  <c:v>42296.682375578705</c:v>
                </c:pt>
                <c:pt idx="6150">
                  <c:v>42296.683069965278</c:v>
                </c:pt>
                <c:pt idx="6151">
                  <c:v>42296.683764351852</c:v>
                </c:pt>
                <c:pt idx="6152">
                  <c:v>42296.684458738426</c:v>
                </c:pt>
                <c:pt idx="6153">
                  <c:v>42296.685153124999</c:v>
                </c:pt>
                <c:pt idx="6154">
                  <c:v>42296.685847511573</c:v>
                </c:pt>
                <c:pt idx="6155">
                  <c:v>42296.686541898147</c:v>
                </c:pt>
                <c:pt idx="6156">
                  <c:v>42296.687236284721</c:v>
                </c:pt>
                <c:pt idx="6157">
                  <c:v>42296.687930671294</c:v>
                </c:pt>
                <c:pt idx="6158">
                  <c:v>42296.688625057868</c:v>
                </c:pt>
                <c:pt idx="6159">
                  <c:v>42296.689319444442</c:v>
                </c:pt>
                <c:pt idx="6160">
                  <c:v>42296.690013831016</c:v>
                </c:pt>
                <c:pt idx="6161">
                  <c:v>42296.690708217589</c:v>
                </c:pt>
                <c:pt idx="6162">
                  <c:v>42296.691402604163</c:v>
                </c:pt>
                <c:pt idx="6163">
                  <c:v>42296.692096990744</c:v>
                </c:pt>
                <c:pt idx="6164">
                  <c:v>42296.692791377318</c:v>
                </c:pt>
                <c:pt idx="6165">
                  <c:v>42296.693485763892</c:v>
                </c:pt>
                <c:pt idx="6166">
                  <c:v>42296.694180150465</c:v>
                </c:pt>
                <c:pt idx="6167">
                  <c:v>42296.694874537039</c:v>
                </c:pt>
                <c:pt idx="6168">
                  <c:v>42296.695568923613</c:v>
                </c:pt>
                <c:pt idx="6169">
                  <c:v>42296.696263310187</c:v>
                </c:pt>
                <c:pt idx="6170">
                  <c:v>42296.69695769676</c:v>
                </c:pt>
                <c:pt idx="6171">
                  <c:v>42296.697652083334</c:v>
                </c:pt>
                <c:pt idx="6172">
                  <c:v>42296.698346469908</c:v>
                </c:pt>
                <c:pt idx="6173">
                  <c:v>42296.699040856482</c:v>
                </c:pt>
                <c:pt idx="6174">
                  <c:v>42296.699735243055</c:v>
                </c:pt>
                <c:pt idx="6175">
                  <c:v>42296.700429629629</c:v>
                </c:pt>
                <c:pt idx="6176">
                  <c:v>42296.701124016203</c:v>
                </c:pt>
                <c:pt idx="6177">
                  <c:v>42296.701818402777</c:v>
                </c:pt>
                <c:pt idx="6178">
                  <c:v>42296.70251278935</c:v>
                </c:pt>
                <c:pt idx="6179">
                  <c:v>42296.703207175924</c:v>
                </c:pt>
                <c:pt idx="6180">
                  <c:v>42296.703901562498</c:v>
                </c:pt>
                <c:pt idx="6181">
                  <c:v>42296.704595949072</c:v>
                </c:pt>
                <c:pt idx="6182">
                  <c:v>42296.705290335645</c:v>
                </c:pt>
                <c:pt idx="6183">
                  <c:v>42296.705984722219</c:v>
                </c:pt>
                <c:pt idx="6184">
                  <c:v>42296.706679108793</c:v>
                </c:pt>
                <c:pt idx="6185">
                  <c:v>42296.707373495374</c:v>
                </c:pt>
                <c:pt idx="6186">
                  <c:v>42296.708067881947</c:v>
                </c:pt>
                <c:pt idx="6187">
                  <c:v>42296.708762268521</c:v>
                </c:pt>
                <c:pt idx="6188">
                  <c:v>42296.709456655095</c:v>
                </c:pt>
                <c:pt idx="6189">
                  <c:v>42296.710151041669</c:v>
                </c:pt>
                <c:pt idx="6190">
                  <c:v>42296.710845428242</c:v>
                </c:pt>
                <c:pt idx="6191">
                  <c:v>42296.711539814816</c:v>
                </c:pt>
                <c:pt idx="6192">
                  <c:v>42296.71223420139</c:v>
                </c:pt>
                <c:pt idx="6193">
                  <c:v>42296.712928587964</c:v>
                </c:pt>
                <c:pt idx="6194">
                  <c:v>42296.713622974537</c:v>
                </c:pt>
                <c:pt idx="6195">
                  <c:v>42296.714317361111</c:v>
                </c:pt>
                <c:pt idx="6196">
                  <c:v>42296.715011747685</c:v>
                </c:pt>
                <c:pt idx="6197">
                  <c:v>42296.715706134259</c:v>
                </c:pt>
                <c:pt idx="6198">
                  <c:v>42296.716400520832</c:v>
                </c:pt>
                <c:pt idx="6199">
                  <c:v>42296.717094907406</c:v>
                </c:pt>
                <c:pt idx="6200">
                  <c:v>42296.71778929398</c:v>
                </c:pt>
                <c:pt idx="6201">
                  <c:v>42296.718483680554</c:v>
                </c:pt>
                <c:pt idx="6202">
                  <c:v>42296.719178067127</c:v>
                </c:pt>
                <c:pt idx="6203">
                  <c:v>42296.719872453701</c:v>
                </c:pt>
                <c:pt idx="6204">
                  <c:v>42296.720566840275</c:v>
                </c:pt>
                <c:pt idx="6205">
                  <c:v>42296.721261226849</c:v>
                </c:pt>
                <c:pt idx="6206">
                  <c:v>42296.721955613422</c:v>
                </c:pt>
                <c:pt idx="6207">
                  <c:v>42296.722650000003</c:v>
                </c:pt>
                <c:pt idx="6208">
                  <c:v>42296.723344386577</c:v>
                </c:pt>
                <c:pt idx="6209">
                  <c:v>42296.724038773151</c:v>
                </c:pt>
                <c:pt idx="6210">
                  <c:v>42296.724733159725</c:v>
                </c:pt>
                <c:pt idx="6211">
                  <c:v>42296.725427546298</c:v>
                </c:pt>
                <c:pt idx="6212">
                  <c:v>42296.726121932872</c:v>
                </c:pt>
                <c:pt idx="6213">
                  <c:v>42296.726816319446</c:v>
                </c:pt>
                <c:pt idx="6214">
                  <c:v>42296.72751070602</c:v>
                </c:pt>
                <c:pt idx="6215">
                  <c:v>42296.728205092593</c:v>
                </c:pt>
                <c:pt idx="6216">
                  <c:v>42296.728899479167</c:v>
                </c:pt>
                <c:pt idx="6217">
                  <c:v>42296.729593865741</c:v>
                </c:pt>
                <c:pt idx="6218">
                  <c:v>42296.730288252314</c:v>
                </c:pt>
                <c:pt idx="6219">
                  <c:v>42296.730982638888</c:v>
                </c:pt>
                <c:pt idx="6220">
                  <c:v>42296.731677025462</c:v>
                </c:pt>
                <c:pt idx="6221">
                  <c:v>42296.732371412036</c:v>
                </c:pt>
                <c:pt idx="6222">
                  <c:v>42296.733065798609</c:v>
                </c:pt>
                <c:pt idx="6223">
                  <c:v>42296.733760185183</c:v>
                </c:pt>
                <c:pt idx="6224">
                  <c:v>42296.734454571757</c:v>
                </c:pt>
                <c:pt idx="6225">
                  <c:v>42296.735148958331</c:v>
                </c:pt>
                <c:pt idx="6226">
                  <c:v>42296.735843344904</c:v>
                </c:pt>
                <c:pt idx="6227">
                  <c:v>42296.736537731478</c:v>
                </c:pt>
                <c:pt idx="6228">
                  <c:v>42296.737232118059</c:v>
                </c:pt>
                <c:pt idx="6229">
                  <c:v>42296.737926504633</c:v>
                </c:pt>
                <c:pt idx="6230">
                  <c:v>42296.738620891207</c:v>
                </c:pt>
                <c:pt idx="6231">
                  <c:v>42296.73931527778</c:v>
                </c:pt>
                <c:pt idx="6232">
                  <c:v>42296.740009664354</c:v>
                </c:pt>
                <c:pt idx="6233">
                  <c:v>42296.740704050928</c:v>
                </c:pt>
                <c:pt idx="6234">
                  <c:v>42296.741398437502</c:v>
                </c:pt>
                <c:pt idx="6235">
                  <c:v>42296.742092824075</c:v>
                </c:pt>
                <c:pt idx="6236">
                  <c:v>42296.742787210649</c:v>
                </c:pt>
                <c:pt idx="6237">
                  <c:v>42296.743481597223</c:v>
                </c:pt>
                <c:pt idx="6238">
                  <c:v>42296.744175983797</c:v>
                </c:pt>
                <c:pt idx="6239">
                  <c:v>42296.74487037037</c:v>
                </c:pt>
                <c:pt idx="6240">
                  <c:v>42296.745564756944</c:v>
                </c:pt>
                <c:pt idx="6241">
                  <c:v>42296.746259143518</c:v>
                </c:pt>
                <c:pt idx="6242">
                  <c:v>42296.746953530092</c:v>
                </c:pt>
                <c:pt idx="6243">
                  <c:v>42296.747647916665</c:v>
                </c:pt>
                <c:pt idx="6244">
                  <c:v>42296.748342303239</c:v>
                </c:pt>
                <c:pt idx="6245">
                  <c:v>42296.749036689813</c:v>
                </c:pt>
                <c:pt idx="6246">
                  <c:v>42296.749731076387</c:v>
                </c:pt>
                <c:pt idx="6247">
                  <c:v>42296.75042546296</c:v>
                </c:pt>
                <c:pt idx="6248">
                  <c:v>42296.751119849534</c:v>
                </c:pt>
                <c:pt idx="6249">
                  <c:v>42296.751814236108</c:v>
                </c:pt>
                <c:pt idx="6250">
                  <c:v>42296.752508622689</c:v>
                </c:pt>
                <c:pt idx="6251">
                  <c:v>42296.753203009263</c:v>
                </c:pt>
                <c:pt idx="6252">
                  <c:v>42296.753897395836</c:v>
                </c:pt>
                <c:pt idx="6253">
                  <c:v>42296.75459178241</c:v>
                </c:pt>
                <c:pt idx="6254">
                  <c:v>42296.755286168984</c:v>
                </c:pt>
                <c:pt idx="6255">
                  <c:v>42296.755980555557</c:v>
                </c:pt>
                <c:pt idx="6256">
                  <c:v>42296.756674942131</c:v>
                </c:pt>
                <c:pt idx="6257">
                  <c:v>42296.757369328705</c:v>
                </c:pt>
                <c:pt idx="6258">
                  <c:v>42296.758063715279</c:v>
                </c:pt>
                <c:pt idx="6259">
                  <c:v>42296.758758101852</c:v>
                </c:pt>
                <c:pt idx="6260">
                  <c:v>42296.759452488426</c:v>
                </c:pt>
                <c:pt idx="6261">
                  <c:v>42296.760146875</c:v>
                </c:pt>
                <c:pt idx="6262">
                  <c:v>42296.760841261574</c:v>
                </c:pt>
                <c:pt idx="6263">
                  <c:v>42296.761535648147</c:v>
                </c:pt>
                <c:pt idx="6264">
                  <c:v>42296.762230034721</c:v>
                </c:pt>
                <c:pt idx="6265">
                  <c:v>42296.762924421295</c:v>
                </c:pt>
                <c:pt idx="6266">
                  <c:v>42296.763618807869</c:v>
                </c:pt>
                <c:pt idx="6267">
                  <c:v>42296.764313194442</c:v>
                </c:pt>
                <c:pt idx="6268">
                  <c:v>42296.765007581016</c:v>
                </c:pt>
                <c:pt idx="6269">
                  <c:v>42296.76570196759</c:v>
                </c:pt>
                <c:pt idx="6270">
                  <c:v>42296.766396354164</c:v>
                </c:pt>
                <c:pt idx="6271">
                  <c:v>42296.767090740737</c:v>
                </c:pt>
                <c:pt idx="6272">
                  <c:v>42296.767785127318</c:v>
                </c:pt>
                <c:pt idx="6273">
                  <c:v>42296.768479513892</c:v>
                </c:pt>
                <c:pt idx="6274">
                  <c:v>42296.769173900466</c:v>
                </c:pt>
                <c:pt idx="6275">
                  <c:v>42296.76986828704</c:v>
                </c:pt>
                <c:pt idx="6276">
                  <c:v>42296.770562673613</c:v>
                </c:pt>
                <c:pt idx="6277">
                  <c:v>42296.771257060187</c:v>
                </c:pt>
                <c:pt idx="6278">
                  <c:v>42296.771951446761</c:v>
                </c:pt>
                <c:pt idx="6279">
                  <c:v>42296.772645833335</c:v>
                </c:pt>
                <c:pt idx="6280">
                  <c:v>42296.773340219908</c:v>
                </c:pt>
                <c:pt idx="6281">
                  <c:v>42296.774034606482</c:v>
                </c:pt>
                <c:pt idx="6282">
                  <c:v>42296.774728993056</c:v>
                </c:pt>
                <c:pt idx="6283">
                  <c:v>42296.77542337963</c:v>
                </c:pt>
                <c:pt idx="6284">
                  <c:v>42296.776117766203</c:v>
                </c:pt>
                <c:pt idx="6285">
                  <c:v>42296.776812152777</c:v>
                </c:pt>
                <c:pt idx="6286">
                  <c:v>42296.777506539351</c:v>
                </c:pt>
                <c:pt idx="6287">
                  <c:v>42296.778200925924</c:v>
                </c:pt>
                <c:pt idx="6288">
                  <c:v>42296.778895312498</c:v>
                </c:pt>
                <c:pt idx="6289">
                  <c:v>42296.779589699072</c:v>
                </c:pt>
                <c:pt idx="6290">
                  <c:v>42296.780284085646</c:v>
                </c:pt>
                <c:pt idx="6291">
                  <c:v>42296.780978472219</c:v>
                </c:pt>
                <c:pt idx="6292">
                  <c:v>42296.781672858793</c:v>
                </c:pt>
                <c:pt idx="6293">
                  <c:v>42296.782367245367</c:v>
                </c:pt>
                <c:pt idx="6294">
                  <c:v>42296.783061631948</c:v>
                </c:pt>
                <c:pt idx="6295">
                  <c:v>42296.783756018522</c:v>
                </c:pt>
                <c:pt idx="6296">
                  <c:v>42296.784450405095</c:v>
                </c:pt>
                <c:pt idx="6297">
                  <c:v>42296.785144791669</c:v>
                </c:pt>
                <c:pt idx="6298">
                  <c:v>42296.785839178243</c:v>
                </c:pt>
                <c:pt idx="6299">
                  <c:v>42296.786533564817</c:v>
                </c:pt>
                <c:pt idx="6300">
                  <c:v>42296.78722795139</c:v>
                </c:pt>
                <c:pt idx="6301">
                  <c:v>42296.787922337964</c:v>
                </c:pt>
                <c:pt idx="6302">
                  <c:v>42296.788616724538</c:v>
                </c:pt>
                <c:pt idx="6303">
                  <c:v>42296.789311111112</c:v>
                </c:pt>
                <c:pt idx="6304">
                  <c:v>42296.790005497685</c:v>
                </c:pt>
                <c:pt idx="6305">
                  <c:v>42296.790699884259</c:v>
                </c:pt>
                <c:pt idx="6306">
                  <c:v>42296.791394270833</c:v>
                </c:pt>
                <c:pt idx="6307">
                  <c:v>42296.792088657407</c:v>
                </c:pt>
                <c:pt idx="6308">
                  <c:v>42296.79278304398</c:v>
                </c:pt>
                <c:pt idx="6309">
                  <c:v>42296.793477430554</c:v>
                </c:pt>
                <c:pt idx="6310">
                  <c:v>42296.794171817128</c:v>
                </c:pt>
                <c:pt idx="6311">
                  <c:v>42296.794866203702</c:v>
                </c:pt>
                <c:pt idx="6312">
                  <c:v>42296.795560590275</c:v>
                </c:pt>
                <c:pt idx="6313">
                  <c:v>42296.796254976849</c:v>
                </c:pt>
                <c:pt idx="6314">
                  <c:v>42296.796949363423</c:v>
                </c:pt>
                <c:pt idx="6315">
                  <c:v>42296.797643749996</c:v>
                </c:pt>
                <c:pt idx="6316">
                  <c:v>42296.798338136578</c:v>
                </c:pt>
                <c:pt idx="6317">
                  <c:v>42296.799032523151</c:v>
                </c:pt>
                <c:pt idx="6318">
                  <c:v>42296.799726909725</c:v>
                </c:pt>
                <c:pt idx="6319">
                  <c:v>42296.800421296299</c:v>
                </c:pt>
                <c:pt idx="6320">
                  <c:v>42296.801115682872</c:v>
                </c:pt>
                <c:pt idx="6321">
                  <c:v>42296.801810069446</c:v>
                </c:pt>
                <c:pt idx="6322">
                  <c:v>42296.80250445602</c:v>
                </c:pt>
                <c:pt idx="6323">
                  <c:v>42296.803198842594</c:v>
                </c:pt>
                <c:pt idx="6324">
                  <c:v>42296.803893229167</c:v>
                </c:pt>
                <c:pt idx="6325">
                  <c:v>42296.804587615741</c:v>
                </c:pt>
                <c:pt idx="6326">
                  <c:v>42296.805282002315</c:v>
                </c:pt>
                <c:pt idx="6327">
                  <c:v>42296.805976388889</c:v>
                </c:pt>
                <c:pt idx="6328">
                  <c:v>42296.806670775462</c:v>
                </c:pt>
                <c:pt idx="6329">
                  <c:v>42296.807365162036</c:v>
                </c:pt>
                <c:pt idx="6330">
                  <c:v>42296.80805954861</c:v>
                </c:pt>
                <c:pt idx="6331">
                  <c:v>42296.808753935184</c:v>
                </c:pt>
                <c:pt idx="6332">
                  <c:v>42296.809448321757</c:v>
                </c:pt>
                <c:pt idx="6333">
                  <c:v>42296.810142708331</c:v>
                </c:pt>
                <c:pt idx="6334">
                  <c:v>42296.810837094905</c:v>
                </c:pt>
                <c:pt idx="6335">
                  <c:v>42296.811531481479</c:v>
                </c:pt>
                <c:pt idx="6336">
                  <c:v>42296.812225868052</c:v>
                </c:pt>
                <c:pt idx="6337">
                  <c:v>42296.812920254626</c:v>
                </c:pt>
                <c:pt idx="6338">
                  <c:v>42296.813614641207</c:v>
                </c:pt>
                <c:pt idx="6339">
                  <c:v>42296.814309027781</c:v>
                </c:pt>
                <c:pt idx="6340">
                  <c:v>42296.815003414355</c:v>
                </c:pt>
                <c:pt idx="6341">
                  <c:v>42296.815697800928</c:v>
                </c:pt>
                <c:pt idx="6342">
                  <c:v>42296.816392187502</c:v>
                </c:pt>
                <c:pt idx="6343">
                  <c:v>42296.817086574076</c:v>
                </c:pt>
                <c:pt idx="6344">
                  <c:v>42296.81778096065</c:v>
                </c:pt>
                <c:pt idx="6345">
                  <c:v>42296.818475347223</c:v>
                </c:pt>
                <c:pt idx="6346">
                  <c:v>42296.819169733797</c:v>
                </c:pt>
                <c:pt idx="6347">
                  <c:v>42296.819864120371</c:v>
                </c:pt>
                <c:pt idx="6348">
                  <c:v>42296.820558506945</c:v>
                </c:pt>
                <c:pt idx="6349">
                  <c:v>42296.821252893518</c:v>
                </c:pt>
                <c:pt idx="6350">
                  <c:v>42296.821947280092</c:v>
                </c:pt>
                <c:pt idx="6351">
                  <c:v>42296.822641666666</c:v>
                </c:pt>
                <c:pt idx="6352">
                  <c:v>42296.823336053239</c:v>
                </c:pt>
                <c:pt idx="6353">
                  <c:v>42296.824030439813</c:v>
                </c:pt>
                <c:pt idx="6354">
                  <c:v>42296.824724826387</c:v>
                </c:pt>
                <c:pt idx="6355">
                  <c:v>42296.825419212961</c:v>
                </c:pt>
                <c:pt idx="6356">
                  <c:v>42296.826113599534</c:v>
                </c:pt>
                <c:pt idx="6357">
                  <c:v>42296.826807986108</c:v>
                </c:pt>
                <c:pt idx="6358">
                  <c:v>42296.827502372682</c:v>
                </c:pt>
                <c:pt idx="6359">
                  <c:v>42296.828196759256</c:v>
                </c:pt>
                <c:pt idx="6360">
                  <c:v>42296.828891145837</c:v>
                </c:pt>
                <c:pt idx="6361">
                  <c:v>42296.82958553241</c:v>
                </c:pt>
                <c:pt idx="6362">
                  <c:v>42296.830279918984</c:v>
                </c:pt>
                <c:pt idx="6363">
                  <c:v>42296.830974305558</c:v>
                </c:pt>
                <c:pt idx="6364">
                  <c:v>42296.831668692132</c:v>
                </c:pt>
                <c:pt idx="6365">
                  <c:v>42296.832363078705</c:v>
                </c:pt>
                <c:pt idx="6366">
                  <c:v>42296.833057465279</c:v>
                </c:pt>
                <c:pt idx="6367">
                  <c:v>42296.833751851853</c:v>
                </c:pt>
                <c:pt idx="6368">
                  <c:v>42296.834446238427</c:v>
                </c:pt>
                <c:pt idx="6369">
                  <c:v>42296.835140625</c:v>
                </c:pt>
                <c:pt idx="6370">
                  <c:v>42296.835835011574</c:v>
                </c:pt>
                <c:pt idx="6371">
                  <c:v>42296.836529398148</c:v>
                </c:pt>
                <c:pt idx="6372">
                  <c:v>42296.837223784722</c:v>
                </c:pt>
                <c:pt idx="6373">
                  <c:v>42296.837918171295</c:v>
                </c:pt>
                <c:pt idx="6374">
                  <c:v>42296.838612557869</c:v>
                </c:pt>
                <c:pt idx="6375">
                  <c:v>42296.839306944443</c:v>
                </c:pt>
                <c:pt idx="6376">
                  <c:v>42296.840001331017</c:v>
                </c:pt>
                <c:pt idx="6377">
                  <c:v>42296.84069571759</c:v>
                </c:pt>
                <c:pt idx="6378">
                  <c:v>42296.841390104164</c:v>
                </c:pt>
                <c:pt idx="6379">
                  <c:v>42296.842084490738</c:v>
                </c:pt>
                <c:pt idx="6380">
                  <c:v>42296.842778877312</c:v>
                </c:pt>
                <c:pt idx="6381">
                  <c:v>42296.843473263893</c:v>
                </c:pt>
                <c:pt idx="6382">
                  <c:v>42296.844167650466</c:v>
                </c:pt>
                <c:pt idx="6383">
                  <c:v>42296.84486203704</c:v>
                </c:pt>
                <c:pt idx="6384">
                  <c:v>42296.845556423614</c:v>
                </c:pt>
                <c:pt idx="6385">
                  <c:v>42296.846250810187</c:v>
                </c:pt>
                <c:pt idx="6386">
                  <c:v>42296.846945196761</c:v>
                </c:pt>
                <c:pt idx="6387">
                  <c:v>42296.847639583335</c:v>
                </c:pt>
                <c:pt idx="6388">
                  <c:v>42296.848333969909</c:v>
                </c:pt>
                <c:pt idx="6389">
                  <c:v>42296.849028356482</c:v>
                </c:pt>
                <c:pt idx="6390">
                  <c:v>42296.849722743056</c:v>
                </c:pt>
                <c:pt idx="6391">
                  <c:v>42296.85041712963</c:v>
                </c:pt>
                <c:pt idx="6392">
                  <c:v>42296.851111516204</c:v>
                </c:pt>
                <c:pt idx="6393">
                  <c:v>42296.851805902777</c:v>
                </c:pt>
                <c:pt idx="6394">
                  <c:v>42296.852500289351</c:v>
                </c:pt>
                <c:pt idx="6395">
                  <c:v>42296.853194675925</c:v>
                </c:pt>
                <c:pt idx="6396">
                  <c:v>42296.853889062499</c:v>
                </c:pt>
                <c:pt idx="6397">
                  <c:v>42296.854583449072</c:v>
                </c:pt>
                <c:pt idx="6398">
                  <c:v>42296.855277835646</c:v>
                </c:pt>
                <c:pt idx="6399">
                  <c:v>42296.85597222222</c:v>
                </c:pt>
                <c:pt idx="6400">
                  <c:v>42296.856666608794</c:v>
                </c:pt>
                <c:pt idx="6401">
                  <c:v>42296.857360995367</c:v>
                </c:pt>
                <c:pt idx="6402">
                  <c:v>42296.858055381941</c:v>
                </c:pt>
                <c:pt idx="6403">
                  <c:v>42296.858749768522</c:v>
                </c:pt>
                <c:pt idx="6404">
                  <c:v>42296.859444155096</c:v>
                </c:pt>
                <c:pt idx="6405">
                  <c:v>42296.86013854167</c:v>
                </c:pt>
                <c:pt idx="6406">
                  <c:v>42296.860832928243</c:v>
                </c:pt>
                <c:pt idx="6407">
                  <c:v>42296.861527314817</c:v>
                </c:pt>
                <c:pt idx="6408">
                  <c:v>42296.862221701391</c:v>
                </c:pt>
                <c:pt idx="6409">
                  <c:v>42296.862916087965</c:v>
                </c:pt>
                <c:pt idx="6410">
                  <c:v>42296.863610474538</c:v>
                </c:pt>
                <c:pt idx="6411">
                  <c:v>42296.864304861112</c:v>
                </c:pt>
                <c:pt idx="6412">
                  <c:v>42296.864999247686</c:v>
                </c:pt>
                <c:pt idx="6413">
                  <c:v>42296.86569363426</c:v>
                </c:pt>
                <c:pt idx="6414">
                  <c:v>42296.866388020833</c:v>
                </c:pt>
                <c:pt idx="6415">
                  <c:v>42296.867082407407</c:v>
                </c:pt>
                <c:pt idx="6416">
                  <c:v>42296.867776793981</c:v>
                </c:pt>
                <c:pt idx="6417">
                  <c:v>42296.868471180554</c:v>
                </c:pt>
                <c:pt idx="6418">
                  <c:v>42296.869165567128</c:v>
                </c:pt>
                <c:pt idx="6419">
                  <c:v>42296.869859953702</c:v>
                </c:pt>
                <c:pt idx="6420">
                  <c:v>42296.870554340276</c:v>
                </c:pt>
                <c:pt idx="6421">
                  <c:v>42296.871248726849</c:v>
                </c:pt>
                <c:pt idx="6422">
                  <c:v>42296.871943113423</c:v>
                </c:pt>
                <c:pt idx="6423">
                  <c:v>42296.872637499997</c:v>
                </c:pt>
                <c:pt idx="6424">
                  <c:v>42296.873331886571</c:v>
                </c:pt>
                <c:pt idx="6425">
                  <c:v>42296.874026273152</c:v>
                </c:pt>
                <c:pt idx="6426">
                  <c:v>42296.874720659725</c:v>
                </c:pt>
                <c:pt idx="6427">
                  <c:v>42296.875415046299</c:v>
                </c:pt>
                <c:pt idx="6428">
                  <c:v>42296.876109432873</c:v>
                </c:pt>
                <c:pt idx="6429">
                  <c:v>42296.876803819447</c:v>
                </c:pt>
                <c:pt idx="6430">
                  <c:v>42296.87749820602</c:v>
                </c:pt>
                <c:pt idx="6431">
                  <c:v>42296.878192592594</c:v>
                </c:pt>
                <c:pt idx="6432">
                  <c:v>42296.878886979168</c:v>
                </c:pt>
                <c:pt idx="6433">
                  <c:v>42296.879581365742</c:v>
                </c:pt>
                <c:pt idx="6434">
                  <c:v>42296.880275752315</c:v>
                </c:pt>
                <c:pt idx="6435">
                  <c:v>42296.880970138889</c:v>
                </c:pt>
                <c:pt idx="6436">
                  <c:v>42296.881664525463</c:v>
                </c:pt>
                <c:pt idx="6437">
                  <c:v>42296.882358912037</c:v>
                </c:pt>
                <c:pt idx="6438">
                  <c:v>42296.88305329861</c:v>
                </c:pt>
                <c:pt idx="6439">
                  <c:v>42296.883747685184</c:v>
                </c:pt>
                <c:pt idx="6440">
                  <c:v>42296.884442071758</c:v>
                </c:pt>
                <c:pt idx="6441">
                  <c:v>42296.885136458332</c:v>
                </c:pt>
                <c:pt idx="6442">
                  <c:v>42296.885830844905</c:v>
                </c:pt>
                <c:pt idx="6443">
                  <c:v>42296.886525231479</c:v>
                </c:pt>
                <c:pt idx="6444">
                  <c:v>42296.887219618053</c:v>
                </c:pt>
                <c:pt idx="6445">
                  <c:v>42296.887914004627</c:v>
                </c:pt>
                <c:pt idx="6446">
                  <c:v>42296.8886083912</c:v>
                </c:pt>
                <c:pt idx="6447">
                  <c:v>42296.889302777781</c:v>
                </c:pt>
                <c:pt idx="6448">
                  <c:v>42296.889997164355</c:v>
                </c:pt>
                <c:pt idx="6449">
                  <c:v>42296.890691550929</c:v>
                </c:pt>
                <c:pt idx="6450">
                  <c:v>42296.891385937502</c:v>
                </c:pt>
                <c:pt idx="6451">
                  <c:v>42296.892080324076</c:v>
                </c:pt>
                <c:pt idx="6452">
                  <c:v>42296.89277471065</c:v>
                </c:pt>
                <c:pt idx="6453">
                  <c:v>42296.893469097224</c:v>
                </c:pt>
                <c:pt idx="6454">
                  <c:v>42296.894163483797</c:v>
                </c:pt>
                <c:pt idx="6455">
                  <c:v>42296.894857870371</c:v>
                </c:pt>
                <c:pt idx="6456">
                  <c:v>42296.895552256945</c:v>
                </c:pt>
                <c:pt idx="6457">
                  <c:v>42296.896246643519</c:v>
                </c:pt>
                <c:pt idx="6458">
                  <c:v>42296.896941030092</c:v>
                </c:pt>
                <c:pt idx="6459">
                  <c:v>42296.897635416666</c:v>
                </c:pt>
                <c:pt idx="6460">
                  <c:v>42296.89832980324</c:v>
                </c:pt>
                <c:pt idx="6461">
                  <c:v>42296.899024189814</c:v>
                </c:pt>
                <c:pt idx="6462">
                  <c:v>42296.899718576387</c:v>
                </c:pt>
                <c:pt idx="6463">
                  <c:v>42296.900412962961</c:v>
                </c:pt>
                <c:pt idx="6464">
                  <c:v>42296.901107349535</c:v>
                </c:pt>
                <c:pt idx="6465">
                  <c:v>42296.901801736109</c:v>
                </c:pt>
                <c:pt idx="6466">
                  <c:v>42296.902496122682</c:v>
                </c:pt>
                <c:pt idx="6467">
                  <c:v>42296.903190509256</c:v>
                </c:pt>
                <c:pt idx="6468">
                  <c:v>42296.90388489583</c:v>
                </c:pt>
                <c:pt idx="6469">
                  <c:v>42296.904579282411</c:v>
                </c:pt>
                <c:pt idx="6470">
                  <c:v>42296.905273668985</c:v>
                </c:pt>
                <c:pt idx="6471">
                  <c:v>42296.905968055558</c:v>
                </c:pt>
                <c:pt idx="6472">
                  <c:v>42296.906662442132</c:v>
                </c:pt>
                <c:pt idx="6473">
                  <c:v>42296.907356828706</c:v>
                </c:pt>
                <c:pt idx="6474">
                  <c:v>42296.90805121528</c:v>
                </c:pt>
                <c:pt idx="6475">
                  <c:v>42296.908745601853</c:v>
                </c:pt>
                <c:pt idx="6476">
                  <c:v>42296.909439988427</c:v>
                </c:pt>
                <c:pt idx="6477">
                  <c:v>42296.910134375001</c:v>
                </c:pt>
                <c:pt idx="6478">
                  <c:v>42296.910828761575</c:v>
                </c:pt>
                <c:pt idx="6479">
                  <c:v>42296.911523148148</c:v>
                </c:pt>
                <c:pt idx="6480">
                  <c:v>42296.912217534722</c:v>
                </c:pt>
                <c:pt idx="6481">
                  <c:v>42296.912911921296</c:v>
                </c:pt>
                <c:pt idx="6482">
                  <c:v>42296.913606307869</c:v>
                </c:pt>
                <c:pt idx="6483">
                  <c:v>42296.914300694443</c:v>
                </c:pt>
                <c:pt idx="6484">
                  <c:v>42296.914995081017</c:v>
                </c:pt>
                <c:pt idx="6485">
                  <c:v>42296.915689467591</c:v>
                </c:pt>
                <c:pt idx="6486">
                  <c:v>42296.916383854164</c:v>
                </c:pt>
                <c:pt idx="6487">
                  <c:v>42296.917078240738</c:v>
                </c:pt>
                <c:pt idx="6488">
                  <c:v>42296.917772627312</c:v>
                </c:pt>
                <c:pt idx="6489">
                  <c:v>42296.918467013886</c:v>
                </c:pt>
                <c:pt idx="6490">
                  <c:v>42296.919161400459</c:v>
                </c:pt>
                <c:pt idx="6491">
                  <c:v>42296.91985578704</c:v>
                </c:pt>
                <c:pt idx="6492">
                  <c:v>42296.920550173614</c:v>
                </c:pt>
                <c:pt idx="6493">
                  <c:v>42296.921244560188</c:v>
                </c:pt>
                <c:pt idx="6494">
                  <c:v>42296.921938946762</c:v>
                </c:pt>
                <c:pt idx="6495">
                  <c:v>42296.922633333335</c:v>
                </c:pt>
                <c:pt idx="6496">
                  <c:v>42296.923327719909</c:v>
                </c:pt>
                <c:pt idx="6497">
                  <c:v>42296.924022106483</c:v>
                </c:pt>
                <c:pt idx="6498">
                  <c:v>42296.924716493057</c:v>
                </c:pt>
                <c:pt idx="6499">
                  <c:v>42296.92541087963</c:v>
                </c:pt>
                <c:pt idx="6500">
                  <c:v>42296.926105266204</c:v>
                </c:pt>
                <c:pt idx="6501">
                  <c:v>42296.926799652778</c:v>
                </c:pt>
                <c:pt idx="6502">
                  <c:v>42296.927494039352</c:v>
                </c:pt>
                <c:pt idx="6503">
                  <c:v>42296.928188425925</c:v>
                </c:pt>
                <c:pt idx="6504">
                  <c:v>42296.928882812499</c:v>
                </c:pt>
                <c:pt idx="6505">
                  <c:v>42296.929577199073</c:v>
                </c:pt>
                <c:pt idx="6506">
                  <c:v>42296.930271585647</c:v>
                </c:pt>
                <c:pt idx="6507">
                  <c:v>42296.93096597222</c:v>
                </c:pt>
                <c:pt idx="6508">
                  <c:v>42296.931660358794</c:v>
                </c:pt>
                <c:pt idx="6509">
                  <c:v>42296.932354745368</c:v>
                </c:pt>
                <c:pt idx="6510">
                  <c:v>42296.933049131942</c:v>
                </c:pt>
                <c:pt idx="6511">
                  <c:v>42296.933743518515</c:v>
                </c:pt>
                <c:pt idx="6512">
                  <c:v>42296.934437905089</c:v>
                </c:pt>
                <c:pt idx="6513">
                  <c:v>42296.93513229167</c:v>
                </c:pt>
                <c:pt idx="6514">
                  <c:v>42296.935826678244</c:v>
                </c:pt>
                <c:pt idx="6515">
                  <c:v>42296.936521064817</c:v>
                </c:pt>
                <c:pt idx="6516">
                  <c:v>42296.937215451391</c:v>
                </c:pt>
                <c:pt idx="6517">
                  <c:v>42296.937909837965</c:v>
                </c:pt>
                <c:pt idx="6518">
                  <c:v>42296.938604224539</c:v>
                </c:pt>
                <c:pt idx="6519">
                  <c:v>42296.939298611112</c:v>
                </c:pt>
                <c:pt idx="6520">
                  <c:v>42296.939992997686</c:v>
                </c:pt>
                <c:pt idx="6521">
                  <c:v>42296.94068738426</c:v>
                </c:pt>
                <c:pt idx="6522">
                  <c:v>42296.941381770834</c:v>
                </c:pt>
                <c:pt idx="6523">
                  <c:v>42296.942076157407</c:v>
                </c:pt>
                <c:pt idx="6524">
                  <c:v>42296.942770543981</c:v>
                </c:pt>
                <c:pt idx="6525">
                  <c:v>42296.943464930555</c:v>
                </c:pt>
                <c:pt idx="6526">
                  <c:v>42296.944159317129</c:v>
                </c:pt>
                <c:pt idx="6527">
                  <c:v>42296.944853703702</c:v>
                </c:pt>
                <c:pt idx="6528">
                  <c:v>42296.945548090276</c:v>
                </c:pt>
                <c:pt idx="6529">
                  <c:v>42296.94624247685</c:v>
                </c:pt>
                <c:pt idx="6530">
                  <c:v>42296.946936863424</c:v>
                </c:pt>
                <c:pt idx="6531">
                  <c:v>42296.947631249997</c:v>
                </c:pt>
                <c:pt idx="6532">
                  <c:v>42296.948325636571</c:v>
                </c:pt>
                <c:pt idx="6533">
                  <c:v>42296.949020023145</c:v>
                </c:pt>
                <c:pt idx="6534">
                  <c:v>42296.949714409726</c:v>
                </c:pt>
                <c:pt idx="6535">
                  <c:v>42296.9504087963</c:v>
                </c:pt>
                <c:pt idx="6536">
                  <c:v>42296.951103182873</c:v>
                </c:pt>
                <c:pt idx="6537">
                  <c:v>42296.951797569447</c:v>
                </c:pt>
                <c:pt idx="6538">
                  <c:v>42296.952491956021</c:v>
                </c:pt>
                <c:pt idx="6539">
                  <c:v>42296.953186342595</c:v>
                </c:pt>
                <c:pt idx="6540">
                  <c:v>42296.953880729168</c:v>
                </c:pt>
                <c:pt idx="6541">
                  <c:v>42296.954575115742</c:v>
                </c:pt>
                <c:pt idx="6542">
                  <c:v>42296.955269502316</c:v>
                </c:pt>
                <c:pt idx="6543">
                  <c:v>42296.95596388889</c:v>
                </c:pt>
                <c:pt idx="6544">
                  <c:v>42296.956658275463</c:v>
                </c:pt>
                <c:pt idx="6545">
                  <c:v>42296.957352662037</c:v>
                </c:pt>
                <c:pt idx="6546">
                  <c:v>42296.958047048611</c:v>
                </c:pt>
                <c:pt idx="6547">
                  <c:v>42296.958741435184</c:v>
                </c:pt>
                <c:pt idx="6548">
                  <c:v>42296.959435821758</c:v>
                </c:pt>
                <c:pt idx="6549">
                  <c:v>42296.960130208332</c:v>
                </c:pt>
                <c:pt idx="6550">
                  <c:v>42296.960824594906</c:v>
                </c:pt>
                <c:pt idx="6551">
                  <c:v>42296.961518981479</c:v>
                </c:pt>
                <c:pt idx="6552">
                  <c:v>42296.962213368053</c:v>
                </c:pt>
                <c:pt idx="6553">
                  <c:v>42296.962907754627</c:v>
                </c:pt>
                <c:pt idx="6554">
                  <c:v>42296.963602141201</c:v>
                </c:pt>
                <c:pt idx="6555">
                  <c:v>42296.964296527774</c:v>
                </c:pt>
                <c:pt idx="6556">
                  <c:v>42296.964990914355</c:v>
                </c:pt>
                <c:pt idx="6557">
                  <c:v>42296.965685300929</c:v>
                </c:pt>
                <c:pt idx="6558">
                  <c:v>42296.966379687503</c:v>
                </c:pt>
                <c:pt idx="6559">
                  <c:v>42296.967074074077</c:v>
                </c:pt>
                <c:pt idx="6560">
                  <c:v>42296.96776846065</c:v>
                </c:pt>
                <c:pt idx="6561">
                  <c:v>42296.968462847224</c:v>
                </c:pt>
                <c:pt idx="6562">
                  <c:v>42296.969157233798</c:v>
                </c:pt>
                <c:pt idx="6563">
                  <c:v>42296.969851620372</c:v>
                </c:pt>
                <c:pt idx="6564">
                  <c:v>42296.970546006945</c:v>
                </c:pt>
                <c:pt idx="6565">
                  <c:v>42296.971240393519</c:v>
                </c:pt>
                <c:pt idx="6566">
                  <c:v>42296.971934780093</c:v>
                </c:pt>
                <c:pt idx="6567">
                  <c:v>42296.972629166667</c:v>
                </c:pt>
                <c:pt idx="6568">
                  <c:v>42296.97332355324</c:v>
                </c:pt>
                <c:pt idx="6569">
                  <c:v>42296.974017939814</c:v>
                </c:pt>
                <c:pt idx="6570">
                  <c:v>42296.974712326388</c:v>
                </c:pt>
                <c:pt idx="6571">
                  <c:v>42296.975406712962</c:v>
                </c:pt>
                <c:pt idx="6572">
                  <c:v>42296.976101099535</c:v>
                </c:pt>
                <c:pt idx="6573">
                  <c:v>42296.976795486109</c:v>
                </c:pt>
                <c:pt idx="6574">
                  <c:v>42296.977489872683</c:v>
                </c:pt>
                <c:pt idx="6575">
                  <c:v>42296.978184259257</c:v>
                </c:pt>
                <c:pt idx="6576">
                  <c:v>42296.97887864583</c:v>
                </c:pt>
                <c:pt idx="6577">
                  <c:v>42296.979573032404</c:v>
                </c:pt>
                <c:pt idx="6578">
                  <c:v>42296.980267418985</c:v>
                </c:pt>
                <c:pt idx="6579">
                  <c:v>42296.980961805559</c:v>
                </c:pt>
                <c:pt idx="6580">
                  <c:v>42296.981656192133</c:v>
                </c:pt>
                <c:pt idx="6581">
                  <c:v>42296.982350578706</c:v>
                </c:pt>
                <c:pt idx="6582">
                  <c:v>42296.98304496528</c:v>
                </c:pt>
                <c:pt idx="6583">
                  <c:v>42296.983739351854</c:v>
                </c:pt>
                <c:pt idx="6584">
                  <c:v>42296.984433738427</c:v>
                </c:pt>
                <c:pt idx="6585">
                  <c:v>42296.985128125001</c:v>
                </c:pt>
                <c:pt idx="6586">
                  <c:v>42296.985822511575</c:v>
                </c:pt>
                <c:pt idx="6587">
                  <c:v>42296.986516898149</c:v>
                </c:pt>
                <c:pt idx="6588">
                  <c:v>42296.987211284722</c:v>
                </c:pt>
                <c:pt idx="6589">
                  <c:v>42296.987905671296</c:v>
                </c:pt>
                <c:pt idx="6590">
                  <c:v>42296.98860005787</c:v>
                </c:pt>
                <c:pt idx="6591">
                  <c:v>42296.989294444444</c:v>
                </c:pt>
                <c:pt idx="6592">
                  <c:v>42296.989988831017</c:v>
                </c:pt>
                <c:pt idx="6593">
                  <c:v>42296.990683217591</c:v>
                </c:pt>
                <c:pt idx="6594">
                  <c:v>42296.991377604165</c:v>
                </c:pt>
                <c:pt idx="6595">
                  <c:v>42296.992071990739</c:v>
                </c:pt>
                <c:pt idx="6596">
                  <c:v>42296.992766377312</c:v>
                </c:pt>
                <c:pt idx="6597">
                  <c:v>42296.993460763886</c:v>
                </c:pt>
                <c:pt idx="6598">
                  <c:v>42296.99415515046</c:v>
                </c:pt>
                <c:pt idx="6599">
                  <c:v>42296.994849537034</c:v>
                </c:pt>
                <c:pt idx="6600">
                  <c:v>42296.995543923615</c:v>
                </c:pt>
                <c:pt idx="6601">
                  <c:v>42296.996238310188</c:v>
                </c:pt>
                <c:pt idx="6602">
                  <c:v>42296.996932696762</c:v>
                </c:pt>
                <c:pt idx="6603">
                  <c:v>42296.997627083336</c:v>
                </c:pt>
                <c:pt idx="6604">
                  <c:v>42296.99832146991</c:v>
                </c:pt>
                <c:pt idx="6605">
                  <c:v>42296.999015856483</c:v>
                </c:pt>
                <c:pt idx="6606">
                  <c:v>42296.999710243057</c:v>
                </c:pt>
                <c:pt idx="6607">
                  <c:v>42297.000404629631</c:v>
                </c:pt>
                <c:pt idx="6608">
                  <c:v>42297.001099016205</c:v>
                </c:pt>
                <c:pt idx="6609">
                  <c:v>42297.001793402778</c:v>
                </c:pt>
                <c:pt idx="6610">
                  <c:v>42297.002487789352</c:v>
                </c:pt>
                <c:pt idx="6611">
                  <c:v>42297.003182175926</c:v>
                </c:pt>
                <c:pt idx="6612">
                  <c:v>42297.003876562499</c:v>
                </c:pt>
                <c:pt idx="6613">
                  <c:v>42297.004570949073</c:v>
                </c:pt>
                <c:pt idx="6614">
                  <c:v>42297.005265335647</c:v>
                </c:pt>
                <c:pt idx="6615">
                  <c:v>42297.005959722221</c:v>
                </c:pt>
                <c:pt idx="6616">
                  <c:v>42297.006654108794</c:v>
                </c:pt>
                <c:pt idx="6617">
                  <c:v>42297.007348495368</c:v>
                </c:pt>
                <c:pt idx="6618">
                  <c:v>42297.008042881942</c:v>
                </c:pt>
                <c:pt idx="6619">
                  <c:v>42297.008737268516</c:v>
                </c:pt>
                <c:pt idx="6620">
                  <c:v>42297.009431655089</c:v>
                </c:pt>
                <c:pt idx="6621">
                  <c:v>42297.010126041663</c:v>
                </c:pt>
                <c:pt idx="6622">
                  <c:v>42297.010820428244</c:v>
                </c:pt>
                <c:pt idx="6623">
                  <c:v>42297.011514814818</c:v>
                </c:pt>
                <c:pt idx="6624">
                  <c:v>42297.012209201392</c:v>
                </c:pt>
                <c:pt idx="6625">
                  <c:v>42297.012903587965</c:v>
                </c:pt>
                <c:pt idx="6626">
                  <c:v>42297.013597974539</c:v>
                </c:pt>
                <c:pt idx="6627">
                  <c:v>42297.014292361113</c:v>
                </c:pt>
                <c:pt idx="6628">
                  <c:v>42297.014986747687</c:v>
                </c:pt>
                <c:pt idx="6629">
                  <c:v>42297.01568113426</c:v>
                </c:pt>
                <c:pt idx="6630">
                  <c:v>42297.016375520834</c:v>
                </c:pt>
                <c:pt idx="6631">
                  <c:v>42297.017069907408</c:v>
                </c:pt>
                <c:pt idx="6632">
                  <c:v>42297.017764293982</c:v>
                </c:pt>
                <c:pt idx="6633">
                  <c:v>42297.018458680555</c:v>
                </c:pt>
                <c:pt idx="6634">
                  <c:v>42297.019153067129</c:v>
                </c:pt>
                <c:pt idx="6635">
                  <c:v>42297.019847453703</c:v>
                </c:pt>
                <c:pt idx="6636">
                  <c:v>42297.020541840277</c:v>
                </c:pt>
                <c:pt idx="6637">
                  <c:v>42297.02123622685</c:v>
                </c:pt>
                <c:pt idx="6638">
                  <c:v>42297.021930613424</c:v>
                </c:pt>
                <c:pt idx="6639">
                  <c:v>42297.022624999998</c:v>
                </c:pt>
                <c:pt idx="6640">
                  <c:v>42297.023319386572</c:v>
                </c:pt>
                <c:pt idx="6641">
                  <c:v>42297.024013773145</c:v>
                </c:pt>
                <c:pt idx="6642">
                  <c:v>42297.024708159719</c:v>
                </c:pt>
                <c:pt idx="6643">
                  <c:v>42297.025402546293</c:v>
                </c:pt>
                <c:pt idx="6644">
                  <c:v>42297.026096932874</c:v>
                </c:pt>
                <c:pt idx="6645">
                  <c:v>42297.026791319448</c:v>
                </c:pt>
                <c:pt idx="6646">
                  <c:v>42297.027485706021</c:v>
                </c:pt>
                <c:pt idx="6647">
                  <c:v>42297.028180092595</c:v>
                </c:pt>
                <c:pt idx="6648">
                  <c:v>42297.028874479169</c:v>
                </c:pt>
                <c:pt idx="6649">
                  <c:v>42297.029568865742</c:v>
                </c:pt>
                <c:pt idx="6650">
                  <c:v>42297.030263252316</c:v>
                </c:pt>
                <c:pt idx="6651">
                  <c:v>42297.03095763889</c:v>
                </c:pt>
                <c:pt idx="6652">
                  <c:v>42297.031652025464</c:v>
                </c:pt>
                <c:pt idx="6653">
                  <c:v>42297.032346412037</c:v>
                </c:pt>
                <c:pt idx="6654">
                  <c:v>42297.033040798611</c:v>
                </c:pt>
                <c:pt idx="6655">
                  <c:v>42297.033735185185</c:v>
                </c:pt>
                <c:pt idx="6656">
                  <c:v>42297.034429571759</c:v>
                </c:pt>
                <c:pt idx="6657">
                  <c:v>42297.035123958332</c:v>
                </c:pt>
                <c:pt idx="6658">
                  <c:v>42297.035818344906</c:v>
                </c:pt>
                <c:pt idx="6659">
                  <c:v>42297.03651273148</c:v>
                </c:pt>
                <c:pt idx="6660">
                  <c:v>42297.037207118054</c:v>
                </c:pt>
                <c:pt idx="6661">
                  <c:v>42297.037901504627</c:v>
                </c:pt>
                <c:pt idx="6662">
                  <c:v>42297.038595891201</c:v>
                </c:pt>
                <c:pt idx="6663">
                  <c:v>42297.039290277775</c:v>
                </c:pt>
                <c:pt idx="6664">
                  <c:v>42297.039984664349</c:v>
                </c:pt>
                <c:pt idx="6665">
                  <c:v>42297.040679050922</c:v>
                </c:pt>
                <c:pt idx="6666">
                  <c:v>42297.041373437503</c:v>
                </c:pt>
                <c:pt idx="6667">
                  <c:v>42297.042067824077</c:v>
                </c:pt>
                <c:pt idx="6668">
                  <c:v>42297.042762210651</c:v>
                </c:pt>
                <c:pt idx="6669">
                  <c:v>42297.043456597225</c:v>
                </c:pt>
                <c:pt idx="6670">
                  <c:v>42297.044150983798</c:v>
                </c:pt>
                <c:pt idx="6671">
                  <c:v>42297.044845370372</c:v>
                </c:pt>
                <c:pt idx="6672">
                  <c:v>42297.045539756946</c:v>
                </c:pt>
                <c:pt idx="6673">
                  <c:v>42297.04623414352</c:v>
                </c:pt>
                <c:pt idx="6674">
                  <c:v>42297.046928530093</c:v>
                </c:pt>
                <c:pt idx="6675">
                  <c:v>42297.047622916667</c:v>
                </c:pt>
                <c:pt idx="6676">
                  <c:v>42297.048317303241</c:v>
                </c:pt>
                <c:pt idx="6677">
                  <c:v>42297.049011689815</c:v>
                </c:pt>
                <c:pt idx="6678">
                  <c:v>42297.049706076388</c:v>
                </c:pt>
                <c:pt idx="6679">
                  <c:v>42297.050400462962</c:v>
                </c:pt>
                <c:pt idx="6680">
                  <c:v>42297.051094849536</c:v>
                </c:pt>
                <c:pt idx="6681">
                  <c:v>42297.051789236109</c:v>
                </c:pt>
                <c:pt idx="6682">
                  <c:v>42297.052483622683</c:v>
                </c:pt>
                <c:pt idx="6683">
                  <c:v>42297.053178009257</c:v>
                </c:pt>
                <c:pt idx="6684">
                  <c:v>42297.053872395831</c:v>
                </c:pt>
                <c:pt idx="6685">
                  <c:v>42297.054566782404</c:v>
                </c:pt>
                <c:pt idx="6686">
                  <c:v>42297.055261168978</c:v>
                </c:pt>
                <c:pt idx="6687">
                  <c:v>42297.055955555552</c:v>
                </c:pt>
                <c:pt idx="6688">
                  <c:v>42297.056649942133</c:v>
                </c:pt>
                <c:pt idx="6689">
                  <c:v>42297.057344328707</c:v>
                </c:pt>
                <c:pt idx="6690">
                  <c:v>42297.05803871528</c:v>
                </c:pt>
                <c:pt idx="6691">
                  <c:v>42297.058733101854</c:v>
                </c:pt>
                <c:pt idx="6692">
                  <c:v>42297.059427488428</c:v>
                </c:pt>
                <c:pt idx="6693">
                  <c:v>42297.060121875002</c:v>
                </c:pt>
                <c:pt idx="6694">
                  <c:v>42297.060816261575</c:v>
                </c:pt>
                <c:pt idx="6695">
                  <c:v>42297.061510648149</c:v>
                </c:pt>
                <c:pt idx="6696">
                  <c:v>42297.062205034723</c:v>
                </c:pt>
                <c:pt idx="6697">
                  <c:v>42297.062899421297</c:v>
                </c:pt>
                <c:pt idx="6698">
                  <c:v>42297.06359380787</c:v>
                </c:pt>
                <c:pt idx="6699">
                  <c:v>42297.064288194444</c:v>
                </c:pt>
                <c:pt idx="6700">
                  <c:v>42297.064982581018</c:v>
                </c:pt>
                <c:pt idx="6701">
                  <c:v>42297.065676967592</c:v>
                </c:pt>
                <c:pt idx="6702">
                  <c:v>42297.066371354165</c:v>
                </c:pt>
                <c:pt idx="6703">
                  <c:v>42297.067065740739</c:v>
                </c:pt>
                <c:pt idx="6704">
                  <c:v>42297.067760127313</c:v>
                </c:pt>
                <c:pt idx="6705">
                  <c:v>42297.068454513887</c:v>
                </c:pt>
                <c:pt idx="6706">
                  <c:v>42297.06914890046</c:v>
                </c:pt>
                <c:pt idx="6707">
                  <c:v>42297.069843287034</c:v>
                </c:pt>
                <c:pt idx="6708">
                  <c:v>42297.070537673608</c:v>
                </c:pt>
                <c:pt idx="6709">
                  <c:v>42297.071232060189</c:v>
                </c:pt>
                <c:pt idx="6710">
                  <c:v>42297.071926446763</c:v>
                </c:pt>
                <c:pt idx="6711">
                  <c:v>42297.072620833336</c:v>
                </c:pt>
                <c:pt idx="6712">
                  <c:v>42297.07331521991</c:v>
                </c:pt>
                <c:pt idx="6713">
                  <c:v>42297.074009606484</c:v>
                </c:pt>
                <c:pt idx="6714">
                  <c:v>42297.074703993057</c:v>
                </c:pt>
                <c:pt idx="6715">
                  <c:v>42297.075398379631</c:v>
                </c:pt>
                <c:pt idx="6716">
                  <c:v>42297.076092766205</c:v>
                </c:pt>
                <c:pt idx="6717">
                  <c:v>42297.076787152779</c:v>
                </c:pt>
                <c:pt idx="6718">
                  <c:v>42297.077481539352</c:v>
                </c:pt>
                <c:pt idx="6719">
                  <c:v>42297.078175925926</c:v>
                </c:pt>
                <c:pt idx="6720">
                  <c:v>42297.0788703125</c:v>
                </c:pt>
                <c:pt idx="6721">
                  <c:v>42297.079564699074</c:v>
                </c:pt>
                <c:pt idx="6722">
                  <c:v>42297.080259085647</c:v>
                </c:pt>
                <c:pt idx="6723">
                  <c:v>42297.080953472221</c:v>
                </c:pt>
                <c:pt idx="6724">
                  <c:v>42297.081647858795</c:v>
                </c:pt>
                <c:pt idx="6725">
                  <c:v>42297.082342245369</c:v>
                </c:pt>
                <c:pt idx="6726">
                  <c:v>42297.083036631942</c:v>
                </c:pt>
                <c:pt idx="6727">
                  <c:v>42297.083731018516</c:v>
                </c:pt>
                <c:pt idx="6728">
                  <c:v>42297.08442540509</c:v>
                </c:pt>
                <c:pt idx="6729">
                  <c:v>42297.085119791664</c:v>
                </c:pt>
                <c:pt idx="6730">
                  <c:v>42297.085814178237</c:v>
                </c:pt>
                <c:pt idx="6731">
                  <c:v>42297.086508564818</c:v>
                </c:pt>
                <c:pt idx="6732">
                  <c:v>42297.087202951392</c:v>
                </c:pt>
                <c:pt idx="6733">
                  <c:v>42297.087897337966</c:v>
                </c:pt>
                <c:pt idx="6734">
                  <c:v>42297.08859172454</c:v>
                </c:pt>
                <c:pt idx="6735">
                  <c:v>42297.089286111113</c:v>
                </c:pt>
                <c:pt idx="6736">
                  <c:v>42297.089980497687</c:v>
                </c:pt>
                <c:pt idx="6737">
                  <c:v>42297.090674884261</c:v>
                </c:pt>
                <c:pt idx="6738">
                  <c:v>42297.091369270835</c:v>
                </c:pt>
                <c:pt idx="6739">
                  <c:v>42297.092063657408</c:v>
                </c:pt>
                <c:pt idx="6740">
                  <c:v>42297.092758043982</c:v>
                </c:pt>
                <c:pt idx="6741">
                  <c:v>42297.093452430556</c:v>
                </c:pt>
                <c:pt idx="6742">
                  <c:v>42297.09414681713</c:v>
                </c:pt>
                <c:pt idx="6743">
                  <c:v>42297.094841203703</c:v>
                </c:pt>
                <c:pt idx="6744">
                  <c:v>42297.095535590277</c:v>
                </c:pt>
                <c:pt idx="6745">
                  <c:v>42297.096229976851</c:v>
                </c:pt>
                <c:pt idx="6746">
                  <c:v>42297.096924363424</c:v>
                </c:pt>
                <c:pt idx="6747">
                  <c:v>42297.097618749998</c:v>
                </c:pt>
                <c:pt idx="6748">
                  <c:v>42297.098313136572</c:v>
                </c:pt>
                <c:pt idx="6749">
                  <c:v>42297.099007523146</c:v>
                </c:pt>
                <c:pt idx="6750">
                  <c:v>42297.099701909719</c:v>
                </c:pt>
                <c:pt idx="6751">
                  <c:v>42297.100396296293</c:v>
                </c:pt>
                <c:pt idx="6752">
                  <c:v>42297.101090682867</c:v>
                </c:pt>
                <c:pt idx="6753">
                  <c:v>42297.101785069448</c:v>
                </c:pt>
                <c:pt idx="6754">
                  <c:v>42297.102479456022</c:v>
                </c:pt>
                <c:pt idx="6755">
                  <c:v>42297.103173842595</c:v>
                </c:pt>
                <c:pt idx="6756">
                  <c:v>42297.103868229169</c:v>
                </c:pt>
                <c:pt idx="6757">
                  <c:v>42297.104562615743</c:v>
                </c:pt>
                <c:pt idx="6758">
                  <c:v>42297.105257002317</c:v>
                </c:pt>
                <c:pt idx="6759">
                  <c:v>42297.10595138889</c:v>
                </c:pt>
                <c:pt idx="6760">
                  <c:v>42297.106645775464</c:v>
                </c:pt>
                <c:pt idx="6761">
                  <c:v>42297.107340162038</c:v>
                </c:pt>
                <c:pt idx="6762">
                  <c:v>42297.108034548612</c:v>
                </c:pt>
                <c:pt idx="6763">
                  <c:v>42297.108728935185</c:v>
                </c:pt>
                <c:pt idx="6764">
                  <c:v>42297.109423321759</c:v>
                </c:pt>
                <c:pt idx="6765">
                  <c:v>42297.110117708333</c:v>
                </c:pt>
                <c:pt idx="6766">
                  <c:v>42297.110812094907</c:v>
                </c:pt>
                <c:pt idx="6767">
                  <c:v>42297.11150648148</c:v>
                </c:pt>
                <c:pt idx="6768">
                  <c:v>42297.112200868054</c:v>
                </c:pt>
                <c:pt idx="6769">
                  <c:v>42297.112895254628</c:v>
                </c:pt>
                <c:pt idx="6770">
                  <c:v>42297.113589641202</c:v>
                </c:pt>
                <c:pt idx="6771">
                  <c:v>42297.114284027775</c:v>
                </c:pt>
                <c:pt idx="6772">
                  <c:v>42297.114978414349</c:v>
                </c:pt>
                <c:pt idx="6773">
                  <c:v>42297.115672800923</c:v>
                </c:pt>
                <c:pt idx="6774">
                  <c:v>42297.116367187497</c:v>
                </c:pt>
                <c:pt idx="6775">
                  <c:v>42297.117061574078</c:v>
                </c:pt>
                <c:pt idx="6776">
                  <c:v>42297.117755960651</c:v>
                </c:pt>
                <c:pt idx="6777">
                  <c:v>42297.118450347225</c:v>
                </c:pt>
                <c:pt idx="6778">
                  <c:v>42297.119144733799</c:v>
                </c:pt>
                <c:pt idx="6779">
                  <c:v>42297.119839120372</c:v>
                </c:pt>
                <c:pt idx="6780">
                  <c:v>42297.120533506946</c:v>
                </c:pt>
                <c:pt idx="6781">
                  <c:v>42297.12122789352</c:v>
                </c:pt>
                <c:pt idx="6782">
                  <c:v>42297.121922280094</c:v>
                </c:pt>
                <c:pt idx="6783">
                  <c:v>42297.122616666667</c:v>
                </c:pt>
                <c:pt idx="6784">
                  <c:v>42297.123311053241</c:v>
                </c:pt>
                <c:pt idx="6785">
                  <c:v>42297.124005439815</c:v>
                </c:pt>
                <c:pt idx="6786">
                  <c:v>42297.124699826389</c:v>
                </c:pt>
                <c:pt idx="6787">
                  <c:v>42297.125394212962</c:v>
                </c:pt>
                <c:pt idx="6788">
                  <c:v>42297.126088599536</c:v>
                </c:pt>
                <c:pt idx="6789">
                  <c:v>42297.12678298611</c:v>
                </c:pt>
                <c:pt idx="6790">
                  <c:v>42297.127477372684</c:v>
                </c:pt>
                <c:pt idx="6791">
                  <c:v>42297.128171759257</c:v>
                </c:pt>
                <c:pt idx="6792">
                  <c:v>42297.128866145831</c:v>
                </c:pt>
                <c:pt idx="6793">
                  <c:v>42297.129560532405</c:v>
                </c:pt>
                <c:pt idx="6794">
                  <c:v>42297.130254918979</c:v>
                </c:pt>
                <c:pt idx="6795">
                  <c:v>42297.130949305552</c:v>
                </c:pt>
                <c:pt idx="6796">
                  <c:v>42297.131643692126</c:v>
                </c:pt>
                <c:pt idx="6797">
                  <c:v>42297.132338078707</c:v>
                </c:pt>
                <c:pt idx="6798">
                  <c:v>42297.133032465281</c:v>
                </c:pt>
                <c:pt idx="6799">
                  <c:v>42297.133726851855</c:v>
                </c:pt>
                <c:pt idx="6800">
                  <c:v>42297.134421238428</c:v>
                </c:pt>
                <c:pt idx="6801">
                  <c:v>42297.135115625002</c:v>
                </c:pt>
                <c:pt idx="6802">
                  <c:v>42297.135810011576</c:v>
                </c:pt>
                <c:pt idx="6803">
                  <c:v>42297.13650439815</c:v>
                </c:pt>
                <c:pt idx="6804">
                  <c:v>42297.137198784723</c:v>
                </c:pt>
                <c:pt idx="6805">
                  <c:v>42297.137893171297</c:v>
                </c:pt>
                <c:pt idx="6806">
                  <c:v>42297.138587557871</c:v>
                </c:pt>
                <c:pt idx="6807">
                  <c:v>42297.139281944445</c:v>
                </c:pt>
                <c:pt idx="6808">
                  <c:v>42297.139976331018</c:v>
                </c:pt>
                <c:pt idx="6809">
                  <c:v>42297.140670717592</c:v>
                </c:pt>
                <c:pt idx="6810">
                  <c:v>42297.141365104166</c:v>
                </c:pt>
                <c:pt idx="6811">
                  <c:v>42297.142059490739</c:v>
                </c:pt>
                <c:pt idx="6812">
                  <c:v>42297.142753877313</c:v>
                </c:pt>
                <c:pt idx="6813">
                  <c:v>42297.143448263887</c:v>
                </c:pt>
                <c:pt idx="6814">
                  <c:v>42297.144142650461</c:v>
                </c:pt>
                <c:pt idx="6815">
                  <c:v>42297.144837037034</c:v>
                </c:pt>
                <c:pt idx="6816">
                  <c:v>42297.145531423608</c:v>
                </c:pt>
                <c:pt idx="6817">
                  <c:v>42297.146225810182</c:v>
                </c:pt>
                <c:pt idx="6818">
                  <c:v>42297.146920196756</c:v>
                </c:pt>
                <c:pt idx="6819">
                  <c:v>42297.147614583337</c:v>
                </c:pt>
                <c:pt idx="6820">
                  <c:v>42297.14830896991</c:v>
                </c:pt>
                <c:pt idx="6821">
                  <c:v>42297.149003356484</c:v>
                </c:pt>
                <c:pt idx="6822">
                  <c:v>42297.149697743058</c:v>
                </c:pt>
                <c:pt idx="6823">
                  <c:v>42297.150392129632</c:v>
                </c:pt>
                <c:pt idx="6824">
                  <c:v>42297.151086516205</c:v>
                </c:pt>
                <c:pt idx="6825">
                  <c:v>42297.151780902779</c:v>
                </c:pt>
                <c:pt idx="6826">
                  <c:v>42297.152475289353</c:v>
                </c:pt>
                <c:pt idx="6827">
                  <c:v>42297.153169675927</c:v>
                </c:pt>
                <c:pt idx="6828">
                  <c:v>42297.1538640625</c:v>
                </c:pt>
                <c:pt idx="6829">
                  <c:v>42297.154558449074</c:v>
                </c:pt>
                <c:pt idx="6830">
                  <c:v>42297.155252835648</c:v>
                </c:pt>
                <c:pt idx="6831">
                  <c:v>42297.155947222222</c:v>
                </c:pt>
                <c:pt idx="6832">
                  <c:v>42297.156641608795</c:v>
                </c:pt>
                <c:pt idx="6833">
                  <c:v>42297.157335995369</c:v>
                </c:pt>
                <c:pt idx="6834">
                  <c:v>42297.158030381943</c:v>
                </c:pt>
                <c:pt idx="6835">
                  <c:v>42297.158724768517</c:v>
                </c:pt>
                <c:pt idx="6836">
                  <c:v>42297.15941915509</c:v>
                </c:pt>
                <c:pt idx="6837">
                  <c:v>42297.160113541664</c:v>
                </c:pt>
                <c:pt idx="6838">
                  <c:v>42297.160807928238</c:v>
                </c:pt>
                <c:pt idx="6839">
                  <c:v>42297.161502314812</c:v>
                </c:pt>
                <c:pt idx="6840">
                  <c:v>42297.162196701385</c:v>
                </c:pt>
                <c:pt idx="6841">
                  <c:v>42297.162891087966</c:v>
                </c:pt>
                <c:pt idx="6842">
                  <c:v>42297.16358547454</c:v>
                </c:pt>
                <c:pt idx="6843">
                  <c:v>42297.164279861114</c:v>
                </c:pt>
                <c:pt idx="6844">
                  <c:v>42297.164974247687</c:v>
                </c:pt>
                <c:pt idx="6845">
                  <c:v>42297.165668634261</c:v>
                </c:pt>
                <c:pt idx="6846">
                  <c:v>42297.166363020835</c:v>
                </c:pt>
                <c:pt idx="6847">
                  <c:v>42297.167057407409</c:v>
                </c:pt>
                <c:pt idx="6848">
                  <c:v>42297.167751793982</c:v>
                </c:pt>
                <c:pt idx="6849">
                  <c:v>42297.168446180556</c:v>
                </c:pt>
                <c:pt idx="6850">
                  <c:v>42297.16914056713</c:v>
                </c:pt>
                <c:pt idx="6851">
                  <c:v>42297.169834953704</c:v>
                </c:pt>
                <c:pt idx="6852">
                  <c:v>42297.170529340277</c:v>
                </c:pt>
                <c:pt idx="6853">
                  <c:v>42297.171223726851</c:v>
                </c:pt>
                <c:pt idx="6854">
                  <c:v>42297.171918113425</c:v>
                </c:pt>
                <c:pt idx="6855">
                  <c:v>42297.172612499999</c:v>
                </c:pt>
                <c:pt idx="6856">
                  <c:v>42297.173306886572</c:v>
                </c:pt>
                <c:pt idx="6857">
                  <c:v>42297.174001273146</c:v>
                </c:pt>
                <c:pt idx="6858">
                  <c:v>42297.17469565972</c:v>
                </c:pt>
                <c:pt idx="6859">
                  <c:v>42297.175390046294</c:v>
                </c:pt>
                <c:pt idx="6860">
                  <c:v>42297.176084432867</c:v>
                </c:pt>
                <c:pt idx="6861">
                  <c:v>42297.176778819441</c:v>
                </c:pt>
                <c:pt idx="6862">
                  <c:v>42297.177473206022</c:v>
                </c:pt>
                <c:pt idx="6863">
                  <c:v>42297.178167592596</c:v>
                </c:pt>
                <c:pt idx="6864">
                  <c:v>42297.17886197917</c:v>
                </c:pt>
                <c:pt idx="6865">
                  <c:v>42297.179556365743</c:v>
                </c:pt>
                <c:pt idx="6866">
                  <c:v>42297.180250752317</c:v>
                </c:pt>
                <c:pt idx="6867">
                  <c:v>42297.180945138891</c:v>
                </c:pt>
                <c:pt idx="6868">
                  <c:v>42297.181639525465</c:v>
                </c:pt>
                <c:pt idx="6869">
                  <c:v>42297.182333912038</c:v>
                </c:pt>
                <c:pt idx="6870">
                  <c:v>42297.183028298612</c:v>
                </c:pt>
                <c:pt idx="6871">
                  <c:v>42297.183722685186</c:v>
                </c:pt>
                <c:pt idx="6872">
                  <c:v>42297.18441707176</c:v>
                </c:pt>
                <c:pt idx="6873">
                  <c:v>42297.185111458333</c:v>
                </c:pt>
                <c:pt idx="6874">
                  <c:v>42297.185805844907</c:v>
                </c:pt>
                <c:pt idx="6875">
                  <c:v>42297.186500231481</c:v>
                </c:pt>
                <c:pt idx="6876">
                  <c:v>42297.187194618054</c:v>
                </c:pt>
                <c:pt idx="6877">
                  <c:v>42297.187889004628</c:v>
                </c:pt>
                <c:pt idx="6878">
                  <c:v>42297.188583391202</c:v>
                </c:pt>
                <c:pt idx="6879">
                  <c:v>42297.189277777776</c:v>
                </c:pt>
                <c:pt idx="6880">
                  <c:v>42297.189972164349</c:v>
                </c:pt>
                <c:pt idx="6881">
                  <c:v>42297.190666550923</c:v>
                </c:pt>
                <c:pt idx="6882">
                  <c:v>42297.191360937497</c:v>
                </c:pt>
                <c:pt idx="6883">
                  <c:v>42297.192055324071</c:v>
                </c:pt>
                <c:pt idx="6884">
                  <c:v>42297.192749710652</c:v>
                </c:pt>
                <c:pt idx="6885">
                  <c:v>42297.193444097225</c:v>
                </c:pt>
                <c:pt idx="6886">
                  <c:v>42297.194138483799</c:v>
                </c:pt>
                <c:pt idx="6887">
                  <c:v>42297.194832870373</c:v>
                </c:pt>
                <c:pt idx="6888">
                  <c:v>42297.195527256947</c:v>
                </c:pt>
                <c:pt idx="6889">
                  <c:v>42297.19622164352</c:v>
                </c:pt>
                <c:pt idx="6890">
                  <c:v>42297.196916030094</c:v>
                </c:pt>
                <c:pt idx="6891">
                  <c:v>42297.197610416668</c:v>
                </c:pt>
                <c:pt idx="6892">
                  <c:v>42297.198304803242</c:v>
                </c:pt>
                <c:pt idx="6893">
                  <c:v>42297.198999189815</c:v>
                </c:pt>
                <c:pt idx="6894">
                  <c:v>42297.199693576389</c:v>
                </c:pt>
                <c:pt idx="6895">
                  <c:v>42297.200387962963</c:v>
                </c:pt>
                <c:pt idx="6896">
                  <c:v>42297.201082349537</c:v>
                </c:pt>
                <c:pt idx="6897">
                  <c:v>42297.20177673611</c:v>
                </c:pt>
                <c:pt idx="6898">
                  <c:v>42297.202471122684</c:v>
                </c:pt>
                <c:pt idx="6899">
                  <c:v>42297.203165509258</c:v>
                </c:pt>
                <c:pt idx="6900">
                  <c:v>42297.203859895832</c:v>
                </c:pt>
                <c:pt idx="6901">
                  <c:v>42297.204554282405</c:v>
                </c:pt>
                <c:pt idx="6902">
                  <c:v>42297.205248668979</c:v>
                </c:pt>
                <c:pt idx="6903">
                  <c:v>42297.205943055553</c:v>
                </c:pt>
                <c:pt idx="6904">
                  <c:v>42297.206637442127</c:v>
                </c:pt>
                <c:pt idx="6905">
                  <c:v>42297.2073318287</c:v>
                </c:pt>
                <c:pt idx="6906">
                  <c:v>42297.208026215281</c:v>
                </c:pt>
                <c:pt idx="6907">
                  <c:v>42297.208720601855</c:v>
                </c:pt>
                <c:pt idx="6908">
                  <c:v>42297.209414988429</c:v>
                </c:pt>
                <c:pt idx="6909">
                  <c:v>42297.210109375003</c:v>
                </c:pt>
                <c:pt idx="6910">
                  <c:v>42297.210803761576</c:v>
                </c:pt>
                <c:pt idx="6911">
                  <c:v>42297.21149814815</c:v>
                </c:pt>
                <c:pt idx="6912">
                  <c:v>42297.212192534724</c:v>
                </c:pt>
                <c:pt idx="6913">
                  <c:v>42297.212886921297</c:v>
                </c:pt>
                <c:pt idx="6914">
                  <c:v>42297.213581307871</c:v>
                </c:pt>
                <c:pt idx="6915">
                  <c:v>42297.214275694445</c:v>
                </c:pt>
                <c:pt idx="6916">
                  <c:v>42297.214970081019</c:v>
                </c:pt>
                <c:pt idx="6917">
                  <c:v>42297.215664467592</c:v>
                </c:pt>
                <c:pt idx="6918">
                  <c:v>42297.216358854166</c:v>
                </c:pt>
                <c:pt idx="6919">
                  <c:v>42297.21705324074</c:v>
                </c:pt>
                <c:pt idx="6920">
                  <c:v>42297.217747627314</c:v>
                </c:pt>
                <c:pt idx="6921">
                  <c:v>42297.218442013887</c:v>
                </c:pt>
                <c:pt idx="6922">
                  <c:v>42297.219136400461</c:v>
                </c:pt>
                <c:pt idx="6923">
                  <c:v>42297.219830787035</c:v>
                </c:pt>
                <c:pt idx="6924">
                  <c:v>42297.220525173609</c:v>
                </c:pt>
                <c:pt idx="6925">
                  <c:v>42297.221219560182</c:v>
                </c:pt>
                <c:pt idx="6926">
                  <c:v>42297.221913946756</c:v>
                </c:pt>
                <c:pt idx="6927">
                  <c:v>42297.22260833333</c:v>
                </c:pt>
                <c:pt idx="6928">
                  <c:v>42297.223302719911</c:v>
                </c:pt>
                <c:pt idx="6929">
                  <c:v>42297.223997106485</c:v>
                </c:pt>
                <c:pt idx="6930">
                  <c:v>42297.224691493058</c:v>
                </c:pt>
                <c:pt idx="6931">
                  <c:v>42297.225385879632</c:v>
                </c:pt>
                <c:pt idx="6932">
                  <c:v>42297.226080266206</c:v>
                </c:pt>
                <c:pt idx="6933">
                  <c:v>42297.22677465278</c:v>
                </c:pt>
                <c:pt idx="6934">
                  <c:v>42297.227469039353</c:v>
                </c:pt>
                <c:pt idx="6935">
                  <c:v>42297.228163425927</c:v>
                </c:pt>
                <c:pt idx="6936">
                  <c:v>42297.228857812501</c:v>
                </c:pt>
                <c:pt idx="6937">
                  <c:v>42297.229552199075</c:v>
                </c:pt>
                <c:pt idx="6938">
                  <c:v>42297.230246585648</c:v>
                </c:pt>
                <c:pt idx="6939">
                  <c:v>42297.230940972222</c:v>
                </c:pt>
                <c:pt idx="6940">
                  <c:v>42297.231635358796</c:v>
                </c:pt>
                <c:pt idx="6941">
                  <c:v>42297.232329745369</c:v>
                </c:pt>
                <c:pt idx="6942">
                  <c:v>42297.233024131943</c:v>
                </c:pt>
                <c:pt idx="6943">
                  <c:v>42297.233718518517</c:v>
                </c:pt>
                <c:pt idx="6944">
                  <c:v>42297.234412905091</c:v>
                </c:pt>
                <c:pt idx="6945">
                  <c:v>42297.235107291664</c:v>
                </c:pt>
                <c:pt idx="6946">
                  <c:v>42297.235801678238</c:v>
                </c:pt>
                <c:pt idx="6947">
                  <c:v>42297.236496064812</c:v>
                </c:pt>
                <c:pt idx="6948">
                  <c:v>42297.237190451386</c:v>
                </c:pt>
                <c:pt idx="6949">
                  <c:v>42297.237884837959</c:v>
                </c:pt>
                <c:pt idx="6950">
                  <c:v>42297.23857922454</c:v>
                </c:pt>
                <c:pt idx="6951">
                  <c:v>42297.239273611114</c:v>
                </c:pt>
                <c:pt idx="6952">
                  <c:v>42297.239967997688</c:v>
                </c:pt>
                <c:pt idx="6953">
                  <c:v>42297.240662384262</c:v>
                </c:pt>
                <c:pt idx="6954">
                  <c:v>42297.241356770835</c:v>
                </c:pt>
                <c:pt idx="6955">
                  <c:v>42297.242051157409</c:v>
                </c:pt>
                <c:pt idx="6956">
                  <c:v>42297.242745543983</c:v>
                </c:pt>
                <c:pt idx="6957">
                  <c:v>42297.243439930557</c:v>
                </c:pt>
                <c:pt idx="6958">
                  <c:v>42297.24413431713</c:v>
                </c:pt>
                <c:pt idx="6959">
                  <c:v>42297.244828703704</c:v>
                </c:pt>
                <c:pt idx="6960">
                  <c:v>42297.245523090278</c:v>
                </c:pt>
                <c:pt idx="6961">
                  <c:v>42297.246217476852</c:v>
                </c:pt>
                <c:pt idx="6962">
                  <c:v>42297.246911863425</c:v>
                </c:pt>
                <c:pt idx="6963">
                  <c:v>42297.247606249999</c:v>
                </c:pt>
                <c:pt idx="6964">
                  <c:v>42297.248300636573</c:v>
                </c:pt>
                <c:pt idx="6965">
                  <c:v>42297.248995023147</c:v>
                </c:pt>
                <c:pt idx="6966">
                  <c:v>42297.24968940972</c:v>
                </c:pt>
                <c:pt idx="6967">
                  <c:v>42297.250383796294</c:v>
                </c:pt>
                <c:pt idx="6968">
                  <c:v>42297.251078182868</c:v>
                </c:pt>
                <c:pt idx="6969">
                  <c:v>42297.251772569442</c:v>
                </c:pt>
                <c:pt idx="6970">
                  <c:v>42297.252466956015</c:v>
                </c:pt>
                <c:pt idx="6971">
                  <c:v>42297.253161342589</c:v>
                </c:pt>
                <c:pt idx="6972">
                  <c:v>42297.25385572917</c:v>
                </c:pt>
                <c:pt idx="6973">
                  <c:v>42297.254550115744</c:v>
                </c:pt>
                <c:pt idx="6974">
                  <c:v>42297.255244502318</c:v>
                </c:pt>
                <c:pt idx="6975">
                  <c:v>42297.255938888891</c:v>
                </c:pt>
                <c:pt idx="6976">
                  <c:v>42297.256633275465</c:v>
                </c:pt>
                <c:pt idx="6977">
                  <c:v>42297.257327662039</c:v>
                </c:pt>
                <c:pt idx="6978">
                  <c:v>42297.258022048612</c:v>
                </c:pt>
                <c:pt idx="6979">
                  <c:v>42297.258716435186</c:v>
                </c:pt>
                <c:pt idx="6980">
                  <c:v>42297.25941082176</c:v>
                </c:pt>
                <c:pt idx="6981">
                  <c:v>42297.260105208334</c:v>
                </c:pt>
                <c:pt idx="6982">
                  <c:v>42297.260799594907</c:v>
                </c:pt>
                <c:pt idx="6983">
                  <c:v>42297.261493981481</c:v>
                </c:pt>
                <c:pt idx="6984">
                  <c:v>42297.262188368055</c:v>
                </c:pt>
                <c:pt idx="6985">
                  <c:v>42297.262882754629</c:v>
                </c:pt>
                <c:pt idx="6986">
                  <c:v>42297.263577141202</c:v>
                </c:pt>
                <c:pt idx="6987">
                  <c:v>42297.264271527776</c:v>
                </c:pt>
                <c:pt idx="6988">
                  <c:v>42297.26496591435</c:v>
                </c:pt>
                <c:pt idx="6989">
                  <c:v>42297.265660300924</c:v>
                </c:pt>
                <c:pt idx="6990">
                  <c:v>42297.266354687497</c:v>
                </c:pt>
                <c:pt idx="6991">
                  <c:v>42297.267049074071</c:v>
                </c:pt>
                <c:pt idx="6992">
                  <c:v>42297.267743460645</c:v>
                </c:pt>
                <c:pt idx="6993">
                  <c:v>42297.268437847219</c:v>
                </c:pt>
                <c:pt idx="6994">
                  <c:v>42297.2691322338</c:v>
                </c:pt>
                <c:pt idx="6995">
                  <c:v>42297.269826620373</c:v>
                </c:pt>
                <c:pt idx="6996">
                  <c:v>42297.270521006947</c:v>
                </c:pt>
                <c:pt idx="6997">
                  <c:v>42297.271215393521</c:v>
                </c:pt>
                <c:pt idx="6998">
                  <c:v>42297.271909780095</c:v>
                </c:pt>
                <c:pt idx="6999">
                  <c:v>42297.272604166668</c:v>
                </c:pt>
                <c:pt idx="7000">
                  <c:v>42297.273298553242</c:v>
                </c:pt>
                <c:pt idx="7001">
                  <c:v>42297.273992939816</c:v>
                </c:pt>
                <c:pt idx="7002">
                  <c:v>42297.27468732639</c:v>
                </c:pt>
                <c:pt idx="7003">
                  <c:v>42297.275381712963</c:v>
                </c:pt>
                <c:pt idx="7004">
                  <c:v>42297.276076099537</c:v>
                </c:pt>
                <c:pt idx="7005">
                  <c:v>42297.276770486111</c:v>
                </c:pt>
                <c:pt idx="7006">
                  <c:v>42297.277464872685</c:v>
                </c:pt>
                <c:pt idx="7007">
                  <c:v>42297.278159259258</c:v>
                </c:pt>
                <c:pt idx="7008">
                  <c:v>42297.278853645832</c:v>
                </c:pt>
                <c:pt idx="7009">
                  <c:v>42297.279548032406</c:v>
                </c:pt>
                <c:pt idx="7010">
                  <c:v>42297.280242418979</c:v>
                </c:pt>
                <c:pt idx="7011">
                  <c:v>42297.280936805553</c:v>
                </c:pt>
                <c:pt idx="7012">
                  <c:v>42297.281631192127</c:v>
                </c:pt>
                <c:pt idx="7013">
                  <c:v>42297.282325578701</c:v>
                </c:pt>
                <c:pt idx="7014">
                  <c:v>42297.283019965274</c:v>
                </c:pt>
                <c:pt idx="7015">
                  <c:v>42297.283714351855</c:v>
                </c:pt>
                <c:pt idx="7016">
                  <c:v>42297.284408738429</c:v>
                </c:pt>
                <c:pt idx="7017">
                  <c:v>42297.285103125003</c:v>
                </c:pt>
                <c:pt idx="7018">
                  <c:v>42297.285797511577</c:v>
                </c:pt>
                <c:pt idx="7019">
                  <c:v>42297.28649189815</c:v>
                </c:pt>
                <c:pt idx="7020">
                  <c:v>42297.287186284724</c:v>
                </c:pt>
                <c:pt idx="7021">
                  <c:v>42297.287880671298</c:v>
                </c:pt>
                <c:pt idx="7022">
                  <c:v>42297.288575057872</c:v>
                </c:pt>
                <c:pt idx="7023">
                  <c:v>42297.289269444445</c:v>
                </c:pt>
                <c:pt idx="7024">
                  <c:v>42297.289963831019</c:v>
                </c:pt>
                <c:pt idx="7025">
                  <c:v>42297.290658217593</c:v>
                </c:pt>
                <c:pt idx="7026">
                  <c:v>42297.291352604167</c:v>
                </c:pt>
                <c:pt idx="7027">
                  <c:v>42297.29204699074</c:v>
                </c:pt>
                <c:pt idx="7028">
                  <c:v>42297.292741377314</c:v>
                </c:pt>
                <c:pt idx="7029">
                  <c:v>42297.293435763888</c:v>
                </c:pt>
                <c:pt idx="7030">
                  <c:v>42297.294130150462</c:v>
                </c:pt>
                <c:pt idx="7031">
                  <c:v>42297.294824537035</c:v>
                </c:pt>
                <c:pt idx="7032">
                  <c:v>42297.295518923609</c:v>
                </c:pt>
                <c:pt idx="7033">
                  <c:v>42297.296213310183</c:v>
                </c:pt>
                <c:pt idx="7034">
                  <c:v>42297.296907696757</c:v>
                </c:pt>
                <c:pt idx="7035">
                  <c:v>42297.29760208333</c:v>
                </c:pt>
                <c:pt idx="7036">
                  <c:v>42297.298296469904</c:v>
                </c:pt>
                <c:pt idx="7037">
                  <c:v>42297.298990856485</c:v>
                </c:pt>
                <c:pt idx="7038">
                  <c:v>42297.299685243059</c:v>
                </c:pt>
                <c:pt idx="7039">
                  <c:v>42297.300379629633</c:v>
                </c:pt>
                <c:pt idx="7040">
                  <c:v>42297.301074016206</c:v>
                </c:pt>
                <c:pt idx="7041">
                  <c:v>42297.30176840278</c:v>
                </c:pt>
                <c:pt idx="7042">
                  <c:v>42297.302462789354</c:v>
                </c:pt>
                <c:pt idx="7043">
                  <c:v>42297.303157175927</c:v>
                </c:pt>
                <c:pt idx="7044">
                  <c:v>42297.303851562501</c:v>
                </c:pt>
                <c:pt idx="7045">
                  <c:v>42297.304545949075</c:v>
                </c:pt>
                <c:pt idx="7046">
                  <c:v>42297.305240335649</c:v>
                </c:pt>
                <c:pt idx="7047">
                  <c:v>42297.305934722222</c:v>
                </c:pt>
                <c:pt idx="7048">
                  <c:v>42297.306629108796</c:v>
                </c:pt>
                <c:pt idx="7049">
                  <c:v>42297.30732349537</c:v>
                </c:pt>
                <c:pt idx="7050">
                  <c:v>42297.308017881944</c:v>
                </c:pt>
                <c:pt idx="7051">
                  <c:v>42297.308712268517</c:v>
                </c:pt>
                <c:pt idx="7052">
                  <c:v>42297.309406655091</c:v>
                </c:pt>
                <c:pt idx="7053">
                  <c:v>42297.310101041665</c:v>
                </c:pt>
                <c:pt idx="7054">
                  <c:v>42297.310795428239</c:v>
                </c:pt>
                <c:pt idx="7055">
                  <c:v>42297.311489814812</c:v>
                </c:pt>
                <c:pt idx="7056">
                  <c:v>42297.312184201386</c:v>
                </c:pt>
                <c:pt idx="7057">
                  <c:v>42297.31287858796</c:v>
                </c:pt>
                <c:pt idx="7058">
                  <c:v>42297.313572974534</c:v>
                </c:pt>
                <c:pt idx="7059">
                  <c:v>42297.314267361115</c:v>
                </c:pt>
                <c:pt idx="7060">
                  <c:v>42297.314961747688</c:v>
                </c:pt>
                <c:pt idx="7061">
                  <c:v>42297.315656134262</c:v>
                </c:pt>
                <c:pt idx="7062">
                  <c:v>42297.316350520836</c:v>
                </c:pt>
                <c:pt idx="7063">
                  <c:v>42297.31704490741</c:v>
                </c:pt>
                <c:pt idx="7064">
                  <c:v>42297.317739293983</c:v>
                </c:pt>
                <c:pt idx="7065">
                  <c:v>42297.318433680557</c:v>
                </c:pt>
                <c:pt idx="7066">
                  <c:v>42297.319128067131</c:v>
                </c:pt>
                <c:pt idx="7067">
                  <c:v>42297.319822453705</c:v>
                </c:pt>
                <c:pt idx="7068">
                  <c:v>42297.320516840278</c:v>
                </c:pt>
                <c:pt idx="7069">
                  <c:v>42297.321211226852</c:v>
                </c:pt>
                <c:pt idx="7070">
                  <c:v>42297.321905613426</c:v>
                </c:pt>
                <c:pt idx="7071">
                  <c:v>42297.3226</c:v>
                </c:pt>
                <c:pt idx="7072">
                  <c:v>42297.323294386573</c:v>
                </c:pt>
                <c:pt idx="7073">
                  <c:v>42297.323988773147</c:v>
                </c:pt>
                <c:pt idx="7074">
                  <c:v>42297.324683159721</c:v>
                </c:pt>
                <c:pt idx="7075">
                  <c:v>42297.325377546294</c:v>
                </c:pt>
                <c:pt idx="7076">
                  <c:v>42297.326071932868</c:v>
                </c:pt>
                <c:pt idx="7077">
                  <c:v>42297.326766319442</c:v>
                </c:pt>
                <c:pt idx="7078">
                  <c:v>42297.327460706016</c:v>
                </c:pt>
                <c:pt idx="7079">
                  <c:v>42297.328155092589</c:v>
                </c:pt>
                <c:pt idx="7080">
                  <c:v>42297.328849479163</c:v>
                </c:pt>
                <c:pt idx="7081">
                  <c:v>42297.329543865744</c:v>
                </c:pt>
                <c:pt idx="7082">
                  <c:v>42297.330238252318</c:v>
                </c:pt>
                <c:pt idx="7083">
                  <c:v>42297.330932638892</c:v>
                </c:pt>
                <c:pt idx="7084">
                  <c:v>42297.331627025465</c:v>
                </c:pt>
                <c:pt idx="7085">
                  <c:v>42297.332321412039</c:v>
                </c:pt>
                <c:pt idx="7086">
                  <c:v>42297.333015798613</c:v>
                </c:pt>
                <c:pt idx="7087">
                  <c:v>42297.333710185187</c:v>
                </c:pt>
                <c:pt idx="7088">
                  <c:v>42297.33440457176</c:v>
                </c:pt>
                <c:pt idx="7089">
                  <c:v>42297.335098958334</c:v>
                </c:pt>
                <c:pt idx="7090">
                  <c:v>42297.335793344908</c:v>
                </c:pt>
                <c:pt idx="7091">
                  <c:v>42297.336487731482</c:v>
                </c:pt>
                <c:pt idx="7092">
                  <c:v>42297.337182118055</c:v>
                </c:pt>
                <c:pt idx="7093">
                  <c:v>42297.337876504629</c:v>
                </c:pt>
                <c:pt idx="7094">
                  <c:v>42297.338570891203</c:v>
                </c:pt>
                <c:pt idx="7095">
                  <c:v>42297.339265277777</c:v>
                </c:pt>
                <c:pt idx="7096">
                  <c:v>42297.33995966435</c:v>
                </c:pt>
                <c:pt idx="7097">
                  <c:v>42297.340654050924</c:v>
                </c:pt>
                <c:pt idx="7098">
                  <c:v>42297.341348437498</c:v>
                </c:pt>
                <c:pt idx="7099">
                  <c:v>42297.342042824072</c:v>
                </c:pt>
                <c:pt idx="7100">
                  <c:v>42297.342737210645</c:v>
                </c:pt>
                <c:pt idx="7101">
                  <c:v>42297.343431597219</c:v>
                </c:pt>
                <c:pt idx="7102">
                  <c:v>42297.344125983793</c:v>
                </c:pt>
                <c:pt idx="7103">
                  <c:v>42297.344820370374</c:v>
                </c:pt>
                <c:pt idx="7104">
                  <c:v>42297.345514756948</c:v>
                </c:pt>
                <c:pt idx="7105">
                  <c:v>42297.346209143521</c:v>
                </c:pt>
                <c:pt idx="7106">
                  <c:v>42297.346903530095</c:v>
                </c:pt>
                <c:pt idx="7107">
                  <c:v>42297.347597916669</c:v>
                </c:pt>
                <c:pt idx="7108">
                  <c:v>42297.348292303242</c:v>
                </c:pt>
                <c:pt idx="7109">
                  <c:v>42297.348986689816</c:v>
                </c:pt>
                <c:pt idx="7110">
                  <c:v>42297.34968107639</c:v>
                </c:pt>
                <c:pt idx="7111">
                  <c:v>42297.350375462964</c:v>
                </c:pt>
                <c:pt idx="7112">
                  <c:v>42297.351069849537</c:v>
                </c:pt>
                <c:pt idx="7113">
                  <c:v>42297.351764236111</c:v>
                </c:pt>
                <c:pt idx="7114">
                  <c:v>42297.352458622685</c:v>
                </c:pt>
                <c:pt idx="7115">
                  <c:v>42297.353153009259</c:v>
                </c:pt>
                <c:pt idx="7116">
                  <c:v>42297.353847395832</c:v>
                </c:pt>
                <c:pt idx="7117">
                  <c:v>42297.354541782406</c:v>
                </c:pt>
                <c:pt idx="7118">
                  <c:v>42297.35523616898</c:v>
                </c:pt>
                <c:pt idx="7119">
                  <c:v>42297.355930555554</c:v>
                </c:pt>
                <c:pt idx="7120">
                  <c:v>42297.356624942127</c:v>
                </c:pt>
                <c:pt idx="7121">
                  <c:v>42297.357319328701</c:v>
                </c:pt>
                <c:pt idx="7122">
                  <c:v>42297.358013715275</c:v>
                </c:pt>
                <c:pt idx="7123">
                  <c:v>42297.358708101849</c:v>
                </c:pt>
                <c:pt idx="7124">
                  <c:v>42297.359402488422</c:v>
                </c:pt>
                <c:pt idx="7125">
                  <c:v>42297.360096875003</c:v>
                </c:pt>
                <c:pt idx="7126">
                  <c:v>42297.360791261577</c:v>
                </c:pt>
                <c:pt idx="7127">
                  <c:v>42297.361485648151</c:v>
                </c:pt>
                <c:pt idx="7128">
                  <c:v>42297.362180034725</c:v>
                </c:pt>
                <c:pt idx="7129">
                  <c:v>42297.362874421298</c:v>
                </c:pt>
                <c:pt idx="7130">
                  <c:v>42297.363568807872</c:v>
                </c:pt>
                <c:pt idx="7131">
                  <c:v>42297.364263194446</c:v>
                </c:pt>
                <c:pt idx="7132">
                  <c:v>42297.36495758102</c:v>
                </c:pt>
                <c:pt idx="7133">
                  <c:v>42297.365651967593</c:v>
                </c:pt>
                <c:pt idx="7134">
                  <c:v>42297.366346354167</c:v>
                </c:pt>
                <c:pt idx="7135">
                  <c:v>42297.367040740741</c:v>
                </c:pt>
                <c:pt idx="7136">
                  <c:v>42297.367735127315</c:v>
                </c:pt>
                <c:pt idx="7137">
                  <c:v>42297.368429513888</c:v>
                </c:pt>
                <c:pt idx="7138">
                  <c:v>42297.369123900462</c:v>
                </c:pt>
                <c:pt idx="7139">
                  <c:v>42297.369818287036</c:v>
                </c:pt>
                <c:pt idx="7140">
                  <c:v>42297.370512673609</c:v>
                </c:pt>
                <c:pt idx="7141">
                  <c:v>42297.371207060183</c:v>
                </c:pt>
                <c:pt idx="7142">
                  <c:v>42297.371901446757</c:v>
                </c:pt>
                <c:pt idx="7143">
                  <c:v>42297.372595833331</c:v>
                </c:pt>
                <c:pt idx="7144">
                  <c:v>42297.373290219904</c:v>
                </c:pt>
                <c:pt idx="7145">
                  <c:v>42297.373984606478</c:v>
                </c:pt>
                <c:pt idx="7146">
                  <c:v>42297.374678993052</c:v>
                </c:pt>
                <c:pt idx="7147">
                  <c:v>42297.375373379633</c:v>
                </c:pt>
                <c:pt idx="7148">
                  <c:v>42297.376067766207</c:v>
                </c:pt>
                <c:pt idx="7149">
                  <c:v>42297.37676215278</c:v>
                </c:pt>
                <c:pt idx="7150">
                  <c:v>42297.377456539354</c:v>
                </c:pt>
                <c:pt idx="7151">
                  <c:v>42297.378150925928</c:v>
                </c:pt>
                <c:pt idx="7152">
                  <c:v>42297.378845312502</c:v>
                </c:pt>
                <c:pt idx="7153">
                  <c:v>42297.379539699075</c:v>
                </c:pt>
                <c:pt idx="7154">
                  <c:v>42297.380234085649</c:v>
                </c:pt>
                <c:pt idx="7155">
                  <c:v>42297.380928472223</c:v>
                </c:pt>
                <c:pt idx="7156">
                  <c:v>42297.381622858797</c:v>
                </c:pt>
                <c:pt idx="7157">
                  <c:v>42297.38231724537</c:v>
                </c:pt>
                <c:pt idx="7158">
                  <c:v>42297.383011631944</c:v>
                </c:pt>
                <c:pt idx="7159">
                  <c:v>42297.383706018518</c:v>
                </c:pt>
                <c:pt idx="7160">
                  <c:v>42297.384400405092</c:v>
                </c:pt>
                <c:pt idx="7161">
                  <c:v>42297.385094791665</c:v>
                </c:pt>
                <c:pt idx="7162">
                  <c:v>42297.385789178239</c:v>
                </c:pt>
                <c:pt idx="7163">
                  <c:v>42297.386483564813</c:v>
                </c:pt>
                <c:pt idx="7164">
                  <c:v>42297.387177951387</c:v>
                </c:pt>
                <c:pt idx="7165">
                  <c:v>42297.38787233796</c:v>
                </c:pt>
                <c:pt idx="7166">
                  <c:v>42297.388566724534</c:v>
                </c:pt>
                <c:pt idx="7167">
                  <c:v>42297.389261111108</c:v>
                </c:pt>
                <c:pt idx="7168">
                  <c:v>42297.389955497689</c:v>
                </c:pt>
                <c:pt idx="7169">
                  <c:v>42297.390649884263</c:v>
                </c:pt>
                <c:pt idx="7170">
                  <c:v>42297.391344270836</c:v>
                </c:pt>
                <c:pt idx="7171">
                  <c:v>42297.39203865741</c:v>
                </c:pt>
                <c:pt idx="7172">
                  <c:v>42297.392733043984</c:v>
                </c:pt>
                <c:pt idx="7173">
                  <c:v>42297.393427430557</c:v>
                </c:pt>
                <c:pt idx="7174">
                  <c:v>42297.394121817131</c:v>
                </c:pt>
                <c:pt idx="7175">
                  <c:v>42297.394816203705</c:v>
                </c:pt>
                <c:pt idx="7176">
                  <c:v>42297.395510590279</c:v>
                </c:pt>
                <c:pt idx="7177">
                  <c:v>42297.396204976852</c:v>
                </c:pt>
                <c:pt idx="7178">
                  <c:v>42297.396899363426</c:v>
                </c:pt>
                <c:pt idx="7179">
                  <c:v>42297.39759375</c:v>
                </c:pt>
                <c:pt idx="7180">
                  <c:v>42297.398288136574</c:v>
                </c:pt>
                <c:pt idx="7181">
                  <c:v>42297.398982523147</c:v>
                </c:pt>
                <c:pt idx="7182">
                  <c:v>42297.399676909721</c:v>
                </c:pt>
                <c:pt idx="7183">
                  <c:v>42297.400371296295</c:v>
                </c:pt>
                <c:pt idx="7184">
                  <c:v>42297.401065682869</c:v>
                </c:pt>
                <c:pt idx="7185">
                  <c:v>42297.401760069442</c:v>
                </c:pt>
                <c:pt idx="7186">
                  <c:v>42297.402454456016</c:v>
                </c:pt>
                <c:pt idx="7187">
                  <c:v>42297.40314884259</c:v>
                </c:pt>
                <c:pt idx="7188">
                  <c:v>42297.403843229164</c:v>
                </c:pt>
                <c:pt idx="7189">
                  <c:v>42297.404537615737</c:v>
                </c:pt>
                <c:pt idx="7190">
                  <c:v>42297.405232002318</c:v>
                </c:pt>
                <c:pt idx="7191">
                  <c:v>42297.405926388892</c:v>
                </c:pt>
                <c:pt idx="7192">
                  <c:v>42297.406620775466</c:v>
                </c:pt>
                <c:pt idx="7193">
                  <c:v>42297.40731516204</c:v>
                </c:pt>
                <c:pt idx="7194">
                  <c:v>42297.408009548613</c:v>
                </c:pt>
                <c:pt idx="7195">
                  <c:v>42297.408703935187</c:v>
                </c:pt>
                <c:pt idx="7196">
                  <c:v>42297.409398321761</c:v>
                </c:pt>
                <c:pt idx="7197">
                  <c:v>42297.410092708335</c:v>
                </c:pt>
                <c:pt idx="7198">
                  <c:v>42297.410787094908</c:v>
                </c:pt>
                <c:pt idx="7199">
                  <c:v>42297.411481481482</c:v>
                </c:pt>
                <c:pt idx="7200">
                  <c:v>42297.412175868056</c:v>
                </c:pt>
                <c:pt idx="7201">
                  <c:v>42297.41287025463</c:v>
                </c:pt>
                <c:pt idx="7202">
                  <c:v>42297.413564641203</c:v>
                </c:pt>
                <c:pt idx="7203">
                  <c:v>42297.414259027777</c:v>
                </c:pt>
                <c:pt idx="7204">
                  <c:v>42297.414953414351</c:v>
                </c:pt>
                <c:pt idx="7205">
                  <c:v>42297.415647800924</c:v>
                </c:pt>
                <c:pt idx="7206">
                  <c:v>42297.416342187498</c:v>
                </c:pt>
                <c:pt idx="7207">
                  <c:v>42297.417036574072</c:v>
                </c:pt>
                <c:pt idx="7208">
                  <c:v>42297.417730960646</c:v>
                </c:pt>
                <c:pt idx="7209">
                  <c:v>42297.418425347219</c:v>
                </c:pt>
                <c:pt idx="7210">
                  <c:v>42297.419119733793</c:v>
                </c:pt>
                <c:pt idx="7211">
                  <c:v>42297.419814120367</c:v>
                </c:pt>
                <c:pt idx="7212">
                  <c:v>42297.420508506948</c:v>
                </c:pt>
                <c:pt idx="7213">
                  <c:v>42297.421202893522</c:v>
                </c:pt>
                <c:pt idx="7214">
                  <c:v>42297.421897280095</c:v>
                </c:pt>
                <c:pt idx="7215">
                  <c:v>42297.422591666669</c:v>
                </c:pt>
                <c:pt idx="7216">
                  <c:v>42297.423286053243</c:v>
                </c:pt>
                <c:pt idx="7217">
                  <c:v>42297.423980439817</c:v>
                </c:pt>
                <c:pt idx="7218">
                  <c:v>42297.42467482639</c:v>
                </c:pt>
                <c:pt idx="7219">
                  <c:v>42297.425369212964</c:v>
                </c:pt>
                <c:pt idx="7220">
                  <c:v>42297.426063599538</c:v>
                </c:pt>
                <c:pt idx="7221">
                  <c:v>42297.426757986112</c:v>
                </c:pt>
                <c:pt idx="7222">
                  <c:v>42297.427452372685</c:v>
                </c:pt>
                <c:pt idx="7223">
                  <c:v>42297.428146759259</c:v>
                </c:pt>
                <c:pt idx="7224">
                  <c:v>42297.428841145833</c:v>
                </c:pt>
                <c:pt idx="7225">
                  <c:v>42297.429535532407</c:v>
                </c:pt>
                <c:pt idx="7226">
                  <c:v>42297.43022991898</c:v>
                </c:pt>
                <c:pt idx="7227">
                  <c:v>42297.430924305554</c:v>
                </c:pt>
                <c:pt idx="7228">
                  <c:v>42297.431618692128</c:v>
                </c:pt>
                <c:pt idx="7229">
                  <c:v>42297.432313078702</c:v>
                </c:pt>
                <c:pt idx="7230">
                  <c:v>42297.433007465275</c:v>
                </c:pt>
                <c:pt idx="7231">
                  <c:v>42297.433701851849</c:v>
                </c:pt>
                <c:pt idx="7232">
                  <c:v>42297.434396238423</c:v>
                </c:pt>
                <c:pt idx="7233">
                  <c:v>42297.435090624997</c:v>
                </c:pt>
                <c:pt idx="7234">
                  <c:v>42297.435785011578</c:v>
                </c:pt>
                <c:pt idx="7235">
                  <c:v>42297.436479398151</c:v>
                </c:pt>
                <c:pt idx="7236">
                  <c:v>42297.437173784725</c:v>
                </c:pt>
                <c:pt idx="7237">
                  <c:v>42297.437868171299</c:v>
                </c:pt>
                <c:pt idx="7238">
                  <c:v>42297.438562557873</c:v>
                </c:pt>
                <c:pt idx="7239">
                  <c:v>42297.439256944446</c:v>
                </c:pt>
                <c:pt idx="7240">
                  <c:v>42297.43995133102</c:v>
                </c:pt>
                <c:pt idx="7241">
                  <c:v>42297.440645717594</c:v>
                </c:pt>
                <c:pt idx="7242">
                  <c:v>42297.441340104167</c:v>
                </c:pt>
                <c:pt idx="7243">
                  <c:v>42297.442034490741</c:v>
                </c:pt>
                <c:pt idx="7244">
                  <c:v>42297.442728877315</c:v>
                </c:pt>
                <c:pt idx="7245">
                  <c:v>42297.443423263889</c:v>
                </c:pt>
                <c:pt idx="7246">
                  <c:v>42297.444117650462</c:v>
                </c:pt>
                <c:pt idx="7247">
                  <c:v>42297.444812037036</c:v>
                </c:pt>
                <c:pt idx="7248">
                  <c:v>42297.44550642361</c:v>
                </c:pt>
                <c:pt idx="7249">
                  <c:v>42297.446200810184</c:v>
                </c:pt>
                <c:pt idx="7250">
                  <c:v>42297.446895196757</c:v>
                </c:pt>
                <c:pt idx="7251">
                  <c:v>42297.447589583331</c:v>
                </c:pt>
                <c:pt idx="7252">
                  <c:v>42297.448283969905</c:v>
                </c:pt>
                <c:pt idx="7253">
                  <c:v>42297.448978356479</c:v>
                </c:pt>
                <c:pt idx="7254">
                  <c:v>42297.449672743052</c:v>
                </c:pt>
                <c:pt idx="7255">
                  <c:v>42297.450367129626</c:v>
                </c:pt>
                <c:pt idx="7256">
                  <c:v>42297.451061516207</c:v>
                </c:pt>
                <c:pt idx="7257">
                  <c:v>42297.451755902781</c:v>
                </c:pt>
                <c:pt idx="7258">
                  <c:v>42297.452450289355</c:v>
                </c:pt>
                <c:pt idx="7259">
                  <c:v>42297.453144675928</c:v>
                </c:pt>
                <c:pt idx="7260">
                  <c:v>42297.453839062502</c:v>
                </c:pt>
                <c:pt idx="7261">
                  <c:v>42297.454533449076</c:v>
                </c:pt>
                <c:pt idx="7262">
                  <c:v>42297.45522783565</c:v>
                </c:pt>
                <c:pt idx="7263">
                  <c:v>42297.455922222223</c:v>
                </c:pt>
                <c:pt idx="7264">
                  <c:v>42297.456616608797</c:v>
                </c:pt>
                <c:pt idx="7265">
                  <c:v>42297.457310995371</c:v>
                </c:pt>
                <c:pt idx="7266">
                  <c:v>42297.458005381945</c:v>
                </c:pt>
                <c:pt idx="7267">
                  <c:v>42297.458699768518</c:v>
                </c:pt>
                <c:pt idx="7268">
                  <c:v>42297.459394155092</c:v>
                </c:pt>
                <c:pt idx="7269">
                  <c:v>42297.460088541666</c:v>
                </c:pt>
                <c:pt idx="7270">
                  <c:v>42297.460782928239</c:v>
                </c:pt>
                <c:pt idx="7271">
                  <c:v>42297.461477314813</c:v>
                </c:pt>
                <c:pt idx="7272">
                  <c:v>42297.462171701387</c:v>
                </c:pt>
                <c:pt idx="7273">
                  <c:v>42297.462866087961</c:v>
                </c:pt>
                <c:pt idx="7274">
                  <c:v>42297.463560474534</c:v>
                </c:pt>
                <c:pt idx="7275">
                  <c:v>42297.464254861108</c:v>
                </c:pt>
                <c:pt idx="7276">
                  <c:v>42297.464949247682</c:v>
                </c:pt>
                <c:pt idx="7277">
                  <c:v>42297.465643634256</c:v>
                </c:pt>
                <c:pt idx="7278">
                  <c:v>42297.466338020837</c:v>
                </c:pt>
                <c:pt idx="7279">
                  <c:v>42297.46703240741</c:v>
                </c:pt>
                <c:pt idx="7280">
                  <c:v>42297.467726793984</c:v>
                </c:pt>
                <c:pt idx="7281">
                  <c:v>42297.468421180558</c:v>
                </c:pt>
                <c:pt idx="7282">
                  <c:v>42297.469115567132</c:v>
                </c:pt>
                <c:pt idx="7283">
                  <c:v>42297.469809953705</c:v>
                </c:pt>
                <c:pt idx="7284">
                  <c:v>42297.470504340279</c:v>
                </c:pt>
                <c:pt idx="7285">
                  <c:v>42297.471198726853</c:v>
                </c:pt>
                <c:pt idx="7286">
                  <c:v>42297.471893113427</c:v>
                </c:pt>
                <c:pt idx="7287">
                  <c:v>42297.4725875</c:v>
                </c:pt>
                <c:pt idx="7288">
                  <c:v>42297.473281886574</c:v>
                </c:pt>
                <c:pt idx="7289">
                  <c:v>42297.473976273148</c:v>
                </c:pt>
                <c:pt idx="7290">
                  <c:v>42297.474670659722</c:v>
                </c:pt>
                <c:pt idx="7291">
                  <c:v>42297.475365046295</c:v>
                </c:pt>
                <c:pt idx="7292">
                  <c:v>42297.476059432869</c:v>
                </c:pt>
                <c:pt idx="7293">
                  <c:v>42297.476753819443</c:v>
                </c:pt>
                <c:pt idx="7294">
                  <c:v>42297.477448206017</c:v>
                </c:pt>
                <c:pt idx="7295">
                  <c:v>42297.47814259259</c:v>
                </c:pt>
                <c:pt idx="7296">
                  <c:v>42297.478836979164</c:v>
                </c:pt>
                <c:pt idx="7297">
                  <c:v>42297.479531365738</c:v>
                </c:pt>
                <c:pt idx="7298">
                  <c:v>42297.480225752312</c:v>
                </c:pt>
                <c:pt idx="7299">
                  <c:v>42297.480920138885</c:v>
                </c:pt>
                <c:pt idx="7300">
                  <c:v>42297.481614525466</c:v>
                </c:pt>
                <c:pt idx="7301">
                  <c:v>42297.48230891204</c:v>
                </c:pt>
                <c:pt idx="7302">
                  <c:v>42297.483003298614</c:v>
                </c:pt>
                <c:pt idx="7303">
                  <c:v>42297.483697685188</c:v>
                </c:pt>
                <c:pt idx="7304">
                  <c:v>42297.484392071761</c:v>
                </c:pt>
                <c:pt idx="7305">
                  <c:v>42297.485086458335</c:v>
                </c:pt>
                <c:pt idx="7306">
                  <c:v>42297.485780844909</c:v>
                </c:pt>
                <c:pt idx="7307">
                  <c:v>42297.486475231482</c:v>
                </c:pt>
                <c:pt idx="7308">
                  <c:v>42297.487169618056</c:v>
                </c:pt>
                <c:pt idx="7309">
                  <c:v>42297.48786400463</c:v>
                </c:pt>
                <c:pt idx="7310">
                  <c:v>42297.488558391204</c:v>
                </c:pt>
                <c:pt idx="7311">
                  <c:v>42297.489252777777</c:v>
                </c:pt>
                <c:pt idx="7312">
                  <c:v>42297.489947164351</c:v>
                </c:pt>
                <c:pt idx="7313">
                  <c:v>42297.490641550925</c:v>
                </c:pt>
                <c:pt idx="7314">
                  <c:v>42297.491335937499</c:v>
                </c:pt>
                <c:pt idx="7315">
                  <c:v>42297.492030324072</c:v>
                </c:pt>
                <c:pt idx="7316">
                  <c:v>42297.492724710646</c:v>
                </c:pt>
                <c:pt idx="7317">
                  <c:v>42297.49341909722</c:v>
                </c:pt>
                <c:pt idx="7318">
                  <c:v>42297.494113483794</c:v>
                </c:pt>
                <c:pt idx="7319">
                  <c:v>42297.494807870367</c:v>
                </c:pt>
                <c:pt idx="7320">
                  <c:v>42297.495502256941</c:v>
                </c:pt>
                <c:pt idx="7321">
                  <c:v>42297.496196643522</c:v>
                </c:pt>
                <c:pt idx="7322">
                  <c:v>42297.496891030096</c:v>
                </c:pt>
                <c:pt idx="7323">
                  <c:v>42297.49758541667</c:v>
                </c:pt>
                <c:pt idx="7324">
                  <c:v>42297.498279803243</c:v>
                </c:pt>
                <c:pt idx="7325">
                  <c:v>42297.498974189817</c:v>
                </c:pt>
                <c:pt idx="7326">
                  <c:v>42297.499668576391</c:v>
                </c:pt>
                <c:pt idx="7327">
                  <c:v>42297.500362962965</c:v>
                </c:pt>
                <c:pt idx="7328">
                  <c:v>42297.501057349538</c:v>
                </c:pt>
                <c:pt idx="7329">
                  <c:v>42297.501751736112</c:v>
                </c:pt>
                <c:pt idx="7330">
                  <c:v>42297.502446122686</c:v>
                </c:pt>
                <c:pt idx="7331">
                  <c:v>42297.50314050926</c:v>
                </c:pt>
                <c:pt idx="7332">
                  <c:v>42297.503834895833</c:v>
                </c:pt>
                <c:pt idx="7333">
                  <c:v>42297.504529282407</c:v>
                </c:pt>
                <c:pt idx="7334">
                  <c:v>42297.505223668981</c:v>
                </c:pt>
                <c:pt idx="7335">
                  <c:v>42297.505918055555</c:v>
                </c:pt>
                <c:pt idx="7336">
                  <c:v>42297.506612442128</c:v>
                </c:pt>
                <c:pt idx="7337">
                  <c:v>42297.507306828702</c:v>
                </c:pt>
                <c:pt idx="7338">
                  <c:v>42297.508001215276</c:v>
                </c:pt>
                <c:pt idx="7339">
                  <c:v>42297.508695601849</c:v>
                </c:pt>
                <c:pt idx="7340">
                  <c:v>42297.509389988423</c:v>
                </c:pt>
                <c:pt idx="7341">
                  <c:v>42297.510084374997</c:v>
                </c:pt>
                <c:pt idx="7342">
                  <c:v>42297.510778761571</c:v>
                </c:pt>
                <c:pt idx="7343">
                  <c:v>42297.511473148152</c:v>
                </c:pt>
                <c:pt idx="7344">
                  <c:v>42297.512167534725</c:v>
                </c:pt>
                <c:pt idx="7345">
                  <c:v>42297.512861921299</c:v>
                </c:pt>
                <c:pt idx="7346">
                  <c:v>42297.513556307873</c:v>
                </c:pt>
                <c:pt idx="7347">
                  <c:v>42297.514250694447</c:v>
                </c:pt>
                <c:pt idx="7348">
                  <c:v>42297.51494508102</c:v>
                </c:pt>
                <c:pt idx="7349">
                  <c:v>42297.515639467594</c:v>
                </c:pt>
                <c:pt idx="7350">
                  <c:v>42297.516333854168</c:v>
                </c:pt>
                <c:pt idx="7351">
                  <c:v>42297.517028240742</c:v>
                </c:pt>
                <c:pt idx="7352">
                  <c:v>42297.517722627315</c:v>
                </c:pt>
                <c:pt idx="7353">
                  <c:v>42297.518417013889</c:v>
                </c:pt>
                <c:pt idx="7354">
                  <c:v>42297.519111400463</c:v>
                </c:pt>
                <c:pt idx="7355">
                  <c:v>42297.519805787037</c:v>
                </c:pt>
                <c:pt idx="7356">
                  <c:v>42297.52050017361</c:v>
                </c:pt>
                <c:pt idx="7357">
                  <c:v>42297.521194560184</c:v>
                </c:pt>
                <c:pt idx="7358">
                  <c:v>42297.521888946758</c:v>
                </c:pt>
                <c:pt idx="7359">
                  <c:v>42297.522583333332</c:v>
                </c:pt>
                <c:pt idx="7360">
                  <c:v>42297.523277719905</c:v>
                </c:pt>
                <c:pt idx="7361">
                  <c:v>42297.523972106479</c:v>
                </c:pt>
                <c:pt idx="7362">
                  <c:v>42297.524666493053</c:v>
                </c:pt>
                <c:pt idx="7363">
                  <c:v>42297.525360879627</c:v>
                </c:pt>
                <c:pt idx="7364">
                  <c:v>42297.5260552662</c:v>
                </c:pt>
                <c:pt idx="7365">
                  <c:v>42297.526749652781</c:v>
                </c:pt>
                <c:pt idx="7366">
                  <c:v>42297.527444039355</c:v>
                </c:pt>
                <c:pt idx="7367">
                  <c:v>42297.528138425929</c:v>
                </c:pt>
                <c:pt idx="7368">
                  <c:v>42297.528832812503</c:v>
                </c:pt>
                <c:pt idx="7369">
                  <c:v>42297.529527199076</c:v>
                </c:pt>
                <c:pt idx="7370">
                  <c:v>42297.53022158565</c:v>
                </c:pt>
                <c:pt idx="7371">
                  <c:v>42297.530915972224</c:v>
                </c:pt>
                <c:pt idx="7372">
                  <c:v>42297.531610358797</c:v>
                </c:pt>
                <c:pt idx="7373">
                  <c:v>42297.532304745371</c:v>
                </c:pt>
                <c:pt idx="7374">
                  <c:v>42297.532999131945</c:v>
                </c:pt>
                <c:pt idx="7375">
                  <c:v>42297.533693518519</c:v>
                </c:pt>
                <c:pt idx="7376">
                  <c:v>42297.534387905092</c:v>
                </c:pt>
                <c:pt idx="7377">
                  <c:v>42297.535082291666</c:v>
                </c:pt>
                <c:pt idx="7378">
                  <c:v>42297.53577667824</c:v>
                </c:pt>
                <c:pt idx="7379">
                  <c:v>42297.536471064814</c:v>
                </c:pt>
                <c:pt idx="7380">
                  <c:v>42297.537165451387</c:v>
                </c:pt>
                <c:pt idx="7381">
                  <c:v>42297.537859837961</c:v>
                </c:pt>
                <c:pt idx="7382">
                  <c:v>42297.538554224535</c:v>
                </c:pt>
                <c:pt idx="7383">
                  <c:v>42297.539248611109</c:v>
                </c:pt>
                <c:pt idx="7384">
                  <c:v>42297.539942997682</c:v>
                </c:pt>
                <c:pt idx="7385">
                  <c:v>42297.540637384256</c:v>
                </c:pt>
                <c:pt idx="7386">
                  <c:v>42297.54133177083</c:v>
                </c:pt>
                <c:pt idx="7387">
                  <c:v>42297.542026157411</c:v>
                </c:pt>
                <c:pt idx="7388">
                  <c:v>42297.542720543985</c:v>
                </c:pt>
                <c:pt idx="7389">
                  <c:v>42297.543414930558</c:v>
                </c:pt>
                <c:pt idx="7390">
                  <c:v>42297.544109317132</c:v>
                </c:pt>
                <c:pt idx="7391">
                  <c:v>42297.544803703706</c:v>
                </c:pt>
                <c:pt idx="7392">
                  <c:v>42297.54549809028</c:v>
                </c:pt>
                <c:pt idx="7393">
                  <c:v>42297.546192476853</c:v>
                </c:pt>
                <c:pt idx="7394">
                  <c:v>42297.546886863427</c:v>
                </c:pt>
                <c:pt idx="7395">
                  <c:v>42297.547581250001</c:v>
                </c:pt>
                <c:pt idx="7396">
                  <c:v>42297.548275636575</c:v>
                </c:pt>
                <c:pt idx="7397">
                  <c:v>42297.548970023148</c:v>
                </c:pt>
                <c:pt idx="7398">
                  <c:v>42297.549664409722</c:v>
                </c:pt>
                <c:pt idx="7399">
                  <c:v>42297.550358796296</c:v>
                </c:pt>
                <c:pt idx="7400">
                  <c:v>42297.55105318287</c:v>
                </c:pt>
                <c:pt idx="7401">
                  <c:v>42297.551747569443</c:v>
                </c:pt>
                <c:pt idx="7402">
                  <c:v>42297.552441956017</c:v>
                </c:pt>
                <c:pt idx="7403">
                  <c:v>42297.553136342591</c:v>
                </c:pt>
                <c:pt idx="7404">
                  <c:v>42297.553830729164</c:v>
                </c:pt>
                <c:pt idx="7405">
                  <c:v>42297.554525115738</c:v>
                </c:pt>
                <c:pt idx="7406">
                  <c:v>42297.555219502312</c:v>
                </c:pt>
                <c:pt idx="7407">
                  <c:v>42297.555913888886</c:v>
                </c:pt>
                <c:pt idx="7408">
                  <c:v>42297.556608275459</c:v>
                </c:pt>
                <c:pt idx="7409">
                  <c:v>42297.55730266204</c:v>
                </c:pt>
                <c:pt idx="7410">
                  <c:v>42297.557997048614</c:v>
                </c:pt>
                <c:pt idx="7411">
                  <c:v>42297.558691435188</c:v>
                </c:pt>
                <c:pt idx="7412">
                  <c:v>42297.559385821762</c:v>
                </c:pt>
                <c:pt idx="7413">
                  <c:v>42297.560080208335</c:v>
                </c:pt>
                <c:pt idx="7414">
                  <c:v>42297.560774594909</c:v>
                </c:pt>
                <c:pt idx="7415">
                  <c:v>42297.561468981483</c:v>
                </c:pt>
                <c:pt idx="7416">
                  <c:v>42297.562163368057</c:v>
                </c:pt>
                <c:pt idx="7417">
                  <c:v>42297.56285775463</c:v>
                </c:pt>
                <c:pt idx="7418">
                  <c:v>42297.563552141204</c:v>
                </c:pt>
                <c:pt idx="7419">
                  <c:v>42297.564246527778</c:v>
                </c:pt>
                <c:pt idx="7420">
                  <c:v>42297.564940914352</c:v>
                </c:pt>
                <c:pt idx="7421">
                  <c:v>42297.565635300925</c:v>
                </c:pt>
                <c:pt idx="7422">
                  <c:v>42297.566329687499</c:v>
                </c:pt>
                <c:pt idx="7423">
                  <c:v>42297.567024074073</c:v>
                </c:pt>
                <c:pt idx="7424">
                  <c:v>42297.567718460647</c:v>
                </c:pt>
                <c:pt idx="7425">
                  <c:v>42297.56841284722</c:v>
                </c:pt>
                <c:pt idx="7426">
                  <c:v>42297.569107233794</c:v>
                </c:pt>
                <c:pt idx="7427">
                  <c:v>42297.569801620368</c:v>
                </c:pt>
                <c:pt idx="7428">
                  <c:v>42297.570496006942</c:v>
                </c:pt>
                <c:pt idx="7429">
                  <c:v>42297.571190393515</c:v>
                </c:pt>
                <c:pt idx="7430">
                  <c:v>42297.571884780089</c:v>
                </c:pt>
                <c:pt idx="7431">
                  <c:v>42297.57257916667</c:v>
                </c:pt>
                <c:pt idx="7432">
                  <c:v>42297.573273553244</c:v>
                </c:pt>
                <c:pt idx="7433">
                  <c:v>42297.573967939818</c:v>
                </c:pt>
                <c:pt idx="7434">
                  <c:v>42297.574662326391</c:v>
                </c:pt>
                <c:pt idx="7435">
                  <c:v>42297.575356712965</c:v>
                </c:pt>
                <c:pt idx="7436">
                  <c:v>42297.576051099539</c:v>
                </c:pt>
                <c:pt idx="7437">
                  <c:v>42297.576745486112</c:v>
                </c:pt>
                <c:pt idx="7438">
                  <c:v>42297.577439872686</c:v>
                </c:pt>
                <c:pt idx="7439">
                  <c:v>42297.57813425926</c:v>
                </c:pt>
                <c:pt idx="7440">
                  <c:v>42297.578828645834</c:v>
                </c:pt>
                <c:pt idx="7441">
                  <c:v>42297.579523032407</c:v>
                </c:pt>
                <c:pt idx="7442">
                  <c:v>42297.580217418981</c:v>
                </c:pt>
                <c:pt idx="7443">
                  <c:v>42297.580911805555</c:v>
                </c:pt>
                <c:pt idx="7444">
                  <c:v>42297.581606192129</c:v>
                </c:pt>
                <c:pt idx="7445">
                  <c:v>42297.582300578702</c:v>
                </c:pt>
                <c:pt idx="7446">
                  <c:v>42297.582994965276</c:v>
                </c:pt>
                <c:pt idx="7447">
                  <c:v>42297.58368935185</c:v>
                </c:pt>
                <c:pt idx="7448">
                  <c:v>42297.584383738424</c:v>
                </c:pt>
                <c:pt idx="7449">
                  <c:v>42297.585078124997</c:v>
                </c:pt>
                <c:pt idx="7450">
                  <c:v>42297.585772511571</c:v>
                </c:pt>
                <c:pt idx="7451">
                  <c:v>42297.586466898145</c:v>
                </c:pt>
                <c:pt idx="7452">
                  <c:v>42297.587161284719</c:v>
                </c:pt>
                <c:pt idx="7453">
                  <c:v>42297.5878556713</c:v>
                </c:pt>
                <c:pt idx="7454">
                  <c:v>42297.588550057873</c:v>
                </c:pt>
                <c:pt idx="7455">
                  <c:v>42297.589244444447</c:v>
                </c:pt>
                <c:pt idx="7456">
                  <c:v>42297.589938831021</c:v>
                </c:pt>
                <c:pt idx="7457">
                  <c:v>42297.590633217595</c:v>
                </c:pt>
                <c:pt idx="7458">
                  <c:v>42297.591327604168</c:v>
                </c:pt>
                <c:pt idx="7459">
                  <c:v>42297.592021990742</c:v>
                </c:pt>
                <c:pt idx="7460">
                  <c:v>42297.592716377316</c:v>
                </c:pt>
                <c:pt idx="7461">
                  <c:v>42297.59341076389</c:v>
                </c:pt>
                <c:pt idx="7462">
                  <c:v>42297.594105150463</c:v>
                </c:pt>
                <c:pt idx="7463">
                  <c:v>42297.594799537037</c:v>
                </c:pt>
                <c:pt idx="7464">
                  <c:v>42297.595493923611</c:v>
                </c:pt>
                <c:pt idx="7465">
                  <c:v>42297.596188310185</c:v>
                </c:pt>
                <c:pt idx="7466">
                  <c:v>42297.596882696758</c:v>
                </c:pt>
                <c:pt idx="7467">
                  <c:v>42297.597577083332</c:v>
                </c:pt>
                <c:pt idx="7468">
                  <c:v>42297.598271469906</c:v>
                </c:pt>
                <c:pt idx="7469">
                  <c:v>42297.598965856479</c:v>
                </c:pt>
                <c:pt idx="7470">
                  <c:v>42297.599660243053</c:v>
                </c:pt>
                <c:pt idx="7471">
                  <c:v>42297.600354629627</c:v>
                </c:pt>
                <c:pt idx="7472">
                  <c:v>42297.601049016201</c:v>
                </c:pt>
                <c:pt idx="7473">
                  <c:v>42297.601743402774</c:v>
                </c:pt>
                <c:pt idx="7474">
                  <c:v>42297.602437789355</c:v>
                </c:pt>
                <c:pt idx="7475">
                  <c:v>42297.603132175929</c:v>
                </c:pt>
                <c:pt idx="7476">
                  <c:v>42297.603826562503</c:v>
                </c:pt>
                <c:pt idx="7477">
                  <c:v>42297.604520949077</c:v>
                </c:pt>
                <c:pt idx="7478">
                  <c:v>42297.60521533565</c:v>
                </c:pt>
                <c:pt idx="7479">
                  <c:v>42297.605909722224</c:v>
                </c:pt>
                <c:pt idx="7480">
                  <c:v>42297.606604108798</c:v>
                </c:pt>
                <c:pt idx="7481">
                  <c:v>42297.607298495372</c:v>
                </c:pt>
                <c:pt idx="7482">
                  <c:v>42297.607992881945</c:v>
                </c:pt>
                <c:pt idx="7483">
                  <c:v>42297.608687268519</c:v>
                </c:pt>
                <c:pt idx="7484">
                  <c:v>42297.609381655093</c:v>
                </c:pt>
                <c:pt idx="7485">
                  <c:v>42297.610076041667</c:v>
                </c:pt>
                <c:pt idx="7486">
                  <c:v>42297.61077042824</c:v>
                </c:pt>
                <c:pt idx="7487">
                  <c:v>42297.611464814814</c:v>
                </c:pt>
                <c:pt idx="7488">
                  <c:v>42297.612159201388</c:v>
                </c:pt>
                <c:pt idx="7489">
                  <c:v>42297.612853587962</c:v>
                </c:pt>
                <c:pt idx="7490">
                  <c:v>42297.613547974535</c:v>
                </c:pt>
                <c:pt idx="7491">
                  <c:v>42297.614242361109</c:v>
                </c:pt>
                <c:pt idx="7492">
                  <c:v>42297.614936747683</c:v>
                </c:pt>
                <c:pt idx="7493">
                  <c:v>42297.615631134257</c:v>
                </c:pt>
                <c:pt idx="7494">
                  <c:v>42297.61632552083</c:v>
                </c:pt>
                <c:pt idx="7495">
                  <c:v>42297.617019907404</c:v>
                </c:pt>
                <c:pt idx="7496">
                  <c:v>42297.617714293985</c:v>
                </c:pt>
                <c:pt idx="7497">
                  <c:v>42297.618408680559</c:v>
                </c:pt>
                <c:pt idx="7498">
                  <c:v>42297.619103067133</c:v>
                </c:pt>
                <c:pt idx="7499">
                  <c:v>42297.619797453706</c:v>
                </c:pt>
                <c:pt idx="7500">
                  <c:v>42297.62049184028</c:v>
                </c:pt>
                <c:pt idx="7501">
                  <c:v>42297.621186226854</c:v>
                </c:pt>
                <c:pt idx="7502">
                  <c:v>42297.621880613427</c:v>
                </c:pt>
                <c:pt idx="7503">
                  <c:v>42297.622575000001</c:v>
                </c:pt>
                <c:pt idx="7504">
                  <c:v>42297.623269386575</c:v>
                </c:pt>
                <c:pt idx="7505">
                  <c:v>42297.623963773149</c:v>
                </c:pt>
                <c:pt idx="7506">
                  <c:v>42297.624658159722</c:v>
                </c:pt>
                <c:pt idx="7507">
                  <c:v>42297.625352546296</c:v>
                </c:pt>
                <c:pt idx="7508">
                  <c:v>42297.62604693287</c:v>
                </c:pt>
                <c:pt idx="7509">
                  <c:v>42297.626741319444</c:v>
                </c:pt>
                <c:pt idx="7510">
                  <c:v>42297.627435706017</c:v>
                </c:pt>
                <c:pt idx="7511">
                  <c:v>42297.628130092591</c:v>
                </c:pt>
                <c:pt idx="7512">
                  <c:v>42297.628824479165</c:v>
                </c:pt>
                <c:pt idx="7513">
                  <c:v>42297.629518865739</c:v>
                </c:pt>
                <c:pt idx="7514">
                  <c:v>42297.630213252312</c:v>
                </c:pt>
                <c:pt idx="7515">
                  <c:v>42297.630907638886</c:v>
                </c:pt>
                <c:pt idx="7516">
                  <c:v>42297.63160202546</c:v>
                </c:pt>
                <c:pt idx="7517">
                  <c:v>42297.632296412034</c:v>
                </c:pt>
                <c:pt idx="7518">
                  <c:v>42297.632990798615</c:v>
                </c:pt>
                <c:pt idx="7519">
                  <c:v>42297.633685185188</c:v>
                </c:pt>
                <c:pt idx="7520">
                  <c:v>42297.634379571762</c:v>
                </c:pt>
                <c:pt idx="7521">
                  <c:v>42297.635073958336</c:v>
                </c:pt>
                <c:pt idx="7522">
                  <c:v>42297.63576834491</c:v>
                </c:pt>
                <c:pt idx="7523">
                  <c:v>42297.636462731483</c:v>
                </c:pt>
                <c:pt idx="7524">
                  <c:v>42297.637157118057</c:v>
                </c:pt>
                <c:pt idx="7525">
                  <c:v>42297.637851504631</c:v>
                </c:pt>
                <c:pt idx="7526">
                  <c:v>42297.638545891205</c:v>
                </c:pt>
                <c:pt idx="7527">
                  <c:v>42297.639240277778</c:v>
                </c:pt>
                <c:pt idx="7528">
                  <c:v>42297.639934664352</c:v>
                </c:pt>
                <c:pt idx="7529">
                  <c:v>42297.640629050926</c:v>
                </c:pt>
                <c:pt idx="7530">
                  <c:v>42297.6413234375</c:v>
                </c:pt>
                <c:pt idx="7531">
                  <c:v>42297.642017824073</c:v>
                </c:pt>
                <c:pt idx="7532">
                  <c:v>42297.642712210647</c:v>
                </c:pt>
                <c:pt idx="7533">
                  <c:v>42297.643406597221</c:v>
                </c:pt>
                <c:pt idx="7534">
                  <c:v>42297.644100983794</c:v>
                </c:pt>
                <c:pt idx="7535">
                  <c:v>42297.644795370368</c:v>
                </c:pt>
                <c:pt idx="7536">
                  <c:v>42297.645489756942</c:v>
                </c:pt>
                <c:pt idx="7537">
                  <c:v>42297.646184143516</c:v>
                </c:pt>
                <c:pt idx="7538">
                  <c:v>42297.646878530089</c:v>
                </c:pt>
                <c:pt idx="7539">
                  <c:v>42297.647572916663</c:v>
                </c:pt>
                <c:pt idx="7540">
                  <c:v>42297.648267303244</c:v>
                </c:pt>
                <c:pt idx="7541">
                  <c:v>42297.648961689818</c:v>
                </c:pt>
                <c:pt idx="7542">
                  <c:v>42297.649656076392</c:v>
                </c:pt>
                <c:pt idx="7543">
                  <c:v>42297.650350462965</c:v>
                </c:pt>
                <c:pt idx="7544">
                  <c:v>42297.651044849539</c:v>
                </c:pt>
                <c:pt idx="7545">
                  <c:v>42297.651739236113</c:v>
                </c:pt>
                <c:pt idx="7546">
                  <c:v>42297.652433622687</c:v>
                </c:pt>
                <c:pt idx="7547">
                  <c:v>42297.65312800926</c:v>
                </c:pt>
                <c:pt idx="7548">
                  <c:v>42297.653822395834</c:v>
                </c:pt>
                <c:pt idx="7549">
                  <c:v>42297.654516782408</c:v>
                </c:pt>
                <c:pt idx="7550">
                  <c:v>42297.655211168982</c:v>
                </c:pt>
                <c:pt idx="7551">
                  <c:v>42297.655905555555</c:v>
                </c:pt>
                <c:pt idx="7552">
                  <c:v>42297.656599942129</c:v>
                </c:pt>
                <c:pt idx="7553">
                  <c:v>42297.657294328703</c:v>
                </c:pt>
                <c:pt idx="7554">
                  <c:v>42297.657988715277</c:v>
                </c:pt>
                <c:pt idx="7555">
                  <c:v>42297.65868310185</c:v>
                </c:pt>
                <c:pt idx="7556">
                  <c:v>42297.659377488424</c:v>
                </c:pt>
                <c:pt idx="7557">
                  <c:v>42297.660071874998</c:v>
                </c:pt>
                <c:pt idx="7558">
                  <c:v>42297.660766261572</c:v>
                </c:pt>
                <c:pt idx="7559">
                  <c:v>42297.661460648145</c:v>
                </c:pt>
                <c:pt idx="7560">
                  <c:v>42297.662155034719</c:v>
                </c:pt>
                <c:pt idx="7561">
                  <c:v>42297.662849421293</c:v>
                </c:pt>
                <c:pt idx="7562">
                  <c:v>42297.663543807874</c:v>
                </c:pt>
                <c:pt idx="7563">
                  <c:v>42297.664238194448</c:v>
                </c:pt>
                <c:pt idx="7564">
                  <c:v>42297.664932581021</c:v>
                </c:pt>
                <c:pt idx="7565">
                  <c:v>42297.665626967595</c:v>
                </c:pt>
                <c:pt idx="7566">
                  <c:v>42297.666321354169</c:v>
                </c:pt>
                <c:pt idx="7567">
                  <c:v>42297.667015740742</c:v>
                </c:pt>
                <c:pt idx="7568">
                  <c:v>42297.667710127316</c:v>
                </c:pt>
                <c:pt idx="7569">
                  <c:v>42297.66840451389</c:v>
                </c:pt>
                <c:pt idx="7570">
                  <c:v>42297.669098900464</c:v>
                </c:pt>
                <c:pt idx="7571">
                  <c:v>42297.669793287037</c:v>
                </c:pt>
                <c:pt idx="7572">
                  <c:v>42297.670487673611</c:v>
                </c:pt>
                <c:pt idx="7573">
                  <c:v>42297.671182060185</c:v>
                </c:pt>
                <c:pt idx="7574">
                  <c:v>42297.671876446759</c:v>
                </c:pt>
                <c:pt idx="7575">
                  <c:v>42297.672570833332</c:v>
                </c:pt>
                <c:pt idx="7576">
                  <c:v>42297.673265219906</c:v>
                </c:pt>
                <c:pt idx="7577">
                  <c:v>42297.67395960648</c:v>
                </c:pt>
                <c:pt idx="7578">
                  <c:v>42297.674653993054</c:v>
                </c:pt>
                <c:pt idx="7579">
                  <c:v>42297.675348379627</c:v>
                </c:pt>
                <c:pt idx="7580">
                  <c:v>42297.676042766201</c:v>
                </c:pt>
                <c:pt idx="7581">
                  <c:v>42297.676737152775</c:v>
                </c:pt>
                <c:pt idx="7582">
                  <c:v>42297.677431539349</c:v>
                </c:pt>
                <c:pt idx="7583">
                  <c:v>42297.678125925922</c:v>
                </c:pt>
                <c:pt idx="7584">
                  <c:v>42297.678820312503</c:v>
                </c:pt>
                <c:pt idx="7585">
                  <c:v>42297.679514699077</c:v>
                </c:pt>
                <c:pt idx="7586">
                  <c:v>42297.680209085651</c:v>
                </c:pt>
                <c:pt idx="7587">
                  <c:v>42297.680903472225</c:v>
                </c:pt>
                <c:pt idx="7588">
                  <c:v>42297.681597858798</c:v>
                </c:pt>
                <c:pt idx="7589">
                  <c:v>42297.682292245372</c:v>
                </c:pt>
                <c:pt idx="7590">
                  <c:v>42297.682986631946</c:v>
                </c:pt>
                <c:pt idx="7591">
                  <c:v>42297.68368101852</c:v>
                </c:pt>
                <c:pt idx="7592">
                  <c:v>42297.684375405093</c:v>
                </c:pt>
                <c:pt idx="7593">
                  <c:v>42297.685069791667</c:v>
                </c:pt>
                <c:pt idx="7594">
                  <c:v>42297.685764178241</c:v>
                </c:pt>
                <c:pt idx="7595">
                  <c:v>42297.686458564815</c:v>
                </c:pt>
                <c:pt idx="7596">
                  <c:v>42297.687152951388</c:v>
                </c:pt>
                <c:pt idx="7597">
                  <c:v>42297.687847337962</c:v>
                </c:pt>
                <c:pt idx="7598">
                  <c:v>42297.688541724536</c:v>
                </c:pt>
                <c:pt idx="7599">
                  <c:v>42297.689236111109</c:v>
                </c:pt>
                <c:pt idx="7600">
                  <c:v>42297.689930497683</c:v>
                </c:pt>
                <c:pt idx="7601">
                  <c:v>42297.690624884257</c:v>
                </c:pt>
                <c:pt idx="7602">
                  <c:v>42297.691319270831</c:v>
                </c:pt>
                <c:pt idx="7603">
                  <c:v>42297.692013657404</c:v>
                </c:pt>
                <c:pt idx="7604">
                  <c:v>42297.692708043978</c:v>
                </c:pt>
                <c:pt idx="7605">
                  <c:v>42297.693402430552</c:v>
                </c:pt>
                <c:pt idx="7606">
                  <c:v>42297.694096817133</c:v>
                </c:pt>
                <c:pt idx="7607">
                  <c:v>42297.694791203707</c:v>
                </c:pt>
                <c:pt idx="7608">
                  <c:v>42297.69548559028</c:v>
                </c:pt>
                <c:pt idx="7609">
                  <c:v>42297.696179976854</c:v>
                </c:pt>
                <c:pt idx="7610">
                  <c:v>42297.696874363428</c:v>
                </c:pt>
                <c:pt idx="7611">
                  <c:v>42297.697568750002</c:v>
                </c:pt>
                <c:pt idx="7612">
                  <c:v>42297.698263136575</c:v>
                </c:pt>
                <c:pt idx="7613">
                  <c:v>42297.698957523149</c:v>
                </c:pt>
                <c:pt idx="7614">
                  <c:v>42297.699651909723</c:v>
                </c:pt>
                <c:pt idx="7615">
                  <c:v>42297.700346296297</c:v>
                </c:pt>
                <c:pt idx="7616">
                  <c:v>42297.70104068287</c:v>
                </c:pt>
                <c:pt idx="7617">
                  <c:v>42297.701735069444</c:v>
                </c:pt>
                <c:pt idx="7618">
                  <c:v>42297.702429456018</c:v>
                </c:pt>
                <c:pt idx="7619">
                  <c:v>42297.703123842592</c:v>
                </c:pt>
                <c:pt idx="7620">
                  <c:v>42297.703818229165</c:v>
                </c:pt>
                <c:pt idx="7621">
                  <c:v>42297.704512615739</c:v>
                </c:pt>
                <c:pt idx="7622">
                  <c:v>42297.705207002313</c:v>
                </c:pt>
                <c:pt idx="7623">
                  <c:v>42297.705901388887</c:v>
                </c:pt>
                <c:pt idx="7624">
                  <c:v>42297.70659577546</c:v>
                </c:pt>
                <c:pt idx="7625">
                  <c:v>42297.707290162034</c:v>
                </c:pt>
                <c:pt idx="7626">
                  <c:v>42297.707984548608</c:v>
                </c:pt>
                <c:pt idx="7627">
                  <c:v>42297.708678935189</c:v>
                </c:pt>
                <c:pt idx="7628">
                  <c:v>42297.709373321763</c:v>
                </c:pt>
                <c:pt idx="7629">
                  <c:v>42297.710067708336</c:v>
                </c:pt>
                <c:pt idx="7630">
                  <c:v>42297.71076209491</c:v>
                </c:pt>
                <c:pt idx="7631">
                  <c:v>42297.711456481484</c:v>
                </c:pt>
                <c:pt idx="7632">
                  <c:v>42297.712150868058</c:v>
                </c:pt>
                <c:pt idx="7633">
                  <c:v>42297.712845254631</c:v>
                </c:pt>
                <c:pt idx="7634">
                  <c:v>42297.713539641205</c:v>
                </c:pt>
                <c:pt idx="7635">
                  <c:v>42297.714234027779</c:v>
                </c:pt>
                <c:pt idx="7636">
                  <c:v>42297.714928414352</c:v>
                </c:pt>
                <c:pt idx="7637">
                  <c:v>42297.715622800926</c:v>
                </c:pt>
                <c:pt idx="7638">
                  <c:v>42297.7163171875</c:v>
                </c:pt>
                <c:pt idx="7639">
                  <c:v>42297.717011574074</c:v>
                </c:pt>
                <c:pt idx="7640">
                  <c:v>42297.717705960647</c:v>
                </c:pt>
                <c:pt idx="7641">
                  <c:v>42297.718400347221</c:v>
                </c:pt>
                <c:pt idx="7642">
                  <c:v>42297.719094733795</c:v>
                </c:pt>
                <c:pt idx="7643">
                  <c:v>42297.719789120369</c:v>
                </c:pt>
                <c:pt idx="7644">
                  <c:v>42297.720483506942</c:v>
                </c:pt>
                <c:pt idx="7645">
                  <c:v>42297.721177893516</c:v>
                </c:pt>
                <c:pt idx="7646">
                  <c:v>42297.72187228009</c:v>
                </c:pt>
                <c:pt idx="7647">
                  <c:v>42297.722566666664</c:v>
                </c:pt>
                <c:pt idx="7648">
                  <c:v>42297.723261053237</c:v>
                </c:pt>
                <c:pt idx="7649">
                  <c:v>42297.723955439818</c:v>
                </c:pt>
                <c:pt idx="7650">
                  <c:v>42297.724649826392</c:v>
                </c:pt>
                <c:pt idx="7651">
                  <c:v>42297.725344212966</c:v>
                </c:pt>
                <c:pt idx="7652">
                  <c:v>42297.72603859954</c:v>
                </c:pt>
                <c:pt idx="7653">
                  <c:v>42297.726732986113</c:v>
                </c:pt>
                <c:pt idx="7654">
                  <c:v>42297.727427372687</c:v>
                </c:pt>
                <c:pt idx="7655">
                  <c:v>42297.728121759261</c:v>
                </c:pt>
                <c:pt idx="7656">
                  <c:v>42297.728816145835</c:v>
                </c:pt>
                <c:pt idx="7657">
                  <c:v>42297.729510532408</c:v>
                </c:pt>
                <c:pt idx="7658">
                  <c:v>42297.730204918982</c:v>
                </c:pt>
                <c:pt idx="7659">
                  <c:v>42297.730899305556</c:v>
                </c:pt>
                <c:pt idx="7660">
                  <c:v>42297.73159369213</c:v>
                </c:pt>
                <c:pt idx="7661">
                  <c:v>42297.732288078703</c:v>
                </c:pt>
                <c:pt idx="7662">
                  <c:v>42297.732982465277</c:v>
                </c:pt>
                <c:pt idx="7663">
                  <c:v>42297.733676851851</c:v>
                </c:pt>
                <c:pt idx="7664">
                  <c:v>42297.734371238425</c:v>
                </c:pt>
                <c:pt idx="7665">
                  <c:v>42297.735065624998</c:v>
                </c:pt>
                <c:pt idx="7666">
                  <c:v>42297.735760011572</c:v>
                </c:pt>
                <c:pt idx="7667">
                  <c:v>42297.736454398146</c:v>
                </c:pt>
                <c:pt idx="7668">
                  <c:v>42297.737148784719</c:v>
                </c:pt>
                <c:pt idx="7669">
                  <c:v>42297.737843171293</c:v>
                </c:pt>
                <c:pt idx="7670">
                  <c:v>42297.738537557867</c:v>
                </c:pt>
                <c:pt idx="7671">
                  <c:v>42297.739231944448</c:v>
                </c:pt>
                <c:pt idx="7672">
                  <c:v>42297.739926331022</c:v>
                </c:pt>
                <c:pt idx="7673">
                  <c:v>42297.740620717595</c:v>
                </c:pt>
                <c:pt idx="7674">
                  <c:v>42297.741315104169</c:v>
                </c:pt>
                <c:pt idx="7675">
                  <c:v>42297.742009490743</c:v>
                </c:pt>
                <c:pt idx="7676">
                  <c:v>42297.742703877317</c:v>
                </c:pt>
                <c:pt idx="7677">
                  <c:v>42297.74339826389</c:v>
                </c:pt>
                <c:pt idx="7678">
                  <c:v>42297.744092650464</c:v>
                </c:pt>
                <c:pt idx="7679">
                  <c:v>42297.744787037038</c:v>
                </c:pt>
                <c:pt idx="7680">
                  <c:v>42297.745481423612</c:v>
                </c:pt>
                <c:pt idx="7681">
                  <c:v>42297.746175810185</c:v>
                </c:pt>
                <c:pt idx="7682">
                  <c:v>42297.746870196759</c:v>
                </c:pt>
                <c:pt idx="7683">
                  <c:v>42297.747564583333</c:v>
                </c:pt>
                <c:pt idx="7684">
                  <c:v>42297.748258969907</c:v>
                </c:pt>
                <c:pt idx="7685">
                  <c:v>42297.74895335648</c:v>
                </c:pt>
                <c:pt idx="7686">
                  <c:v>42297.749647743054</c:v>
                </c:pt>
                <c:pt idx="7687">
                  <c:v>42297.750342129628</c:v>
                </c:pt>
                <c:pt idx="7688">
                  <c:v>42297.751036516202</c:v>
                </c:pt>
                <c:pt idx="7689">
                  <c:v>42297.751730902775</c:v>
                </c:pt>
                <c:pt idx="7690">
                  <c:v>42297.752425289349</c:v>
                </c:pt>
                <c:pt idx="7691">
                  <c:v>42297.753119675923</c:v>
                </c:pt>
                <c:pt idx="7692">
                  <c:v>42297.753814062497</c:v>
                </c:pt>
                <c:pt idx="7693">
                  <c:v>42297.754508449078</c:v>
                </c:pt>
                <c:pt idx="7694">
                  <c:v>42297.755202835651</c:v>
                </c:pt>
                <c:pt idx="7695">
                  <c:v>42297.755897222225</c:v>
                </c:pt>
                <c:pt idx="7696">
                  <c:v>42297.756591608799</c:v>
                </c:pt>
                <c:pt idx="7697">
                  <c:v>42297.757285995373</c:v>
                </c:pt>
                <c:pt idx="7698">
                  <c:v>42297.757980381946</c:v>
                </c:pt>
                <c:pt idx="7699">
                  <c:v>42297.75867476852</c:v>
                </c:pt>
                <c:pt idx="7700">
                  <c:v>42297.759369155094</c:v>
                </c:pt>
                <c:pt idx="7701">
                  <c:v>42297.760063541667</c:v>
                </c:pt>
                <c:pt idx="7702">
                  <c:v>42297.760757928241</c:v>
                </c:pt>
                <c:pt idx="7703">
                  <c:v>42297.761452314815</c:v>
                </c:pt>
                <c:pt idx="7704">
                  <c:v>42297.762146701389</c:v>
                </c:pt>
                <c:pt idx="7705">
                  <c:v>42297.762841087962</c:v>
                </c:pt>
                <c:pt idx="7706">
                  <c:v>42297.763535474536</c:v>
                </c:pt>
                <c:pt idx="7707">
                  <c:v>42297.76422986111</c:v>
                </c:pt>
                <c:pt idx="7708">
                  <c:v>42297.764924247684</c:v>
                </c:pt>
                <c:pt idx="7709">
                  <c:v>42297.765618634257</c:v>
                </c:pt>
                <c:pt idx="7710">
                  <c:v>42297.766313020831</c:v>
                </c:pt>
                <c:pt idx="7711">
                  <c:v>42297.767007407405</c:v>
                </c:pt>
                <c:pt idx="7712">
                  <c:v>42297.767701793979</c:v>
                </c:pt>
                <c:pt idx="7713">
                  <c:v>42297.768396180552</c:v>
                </c:pt>
                <c:pt idx="7714">
                  <c:v>42297.769090567126</c:v>
                </c:pt>
                <c:pt idx="7715">
                  <c:v>42297.769784953707</c:v>
                </c:pt>
                <c:pt idx="7716">
                  <c:v>42297.770479340281</c:v>
                </c:pt>
                <c:pt idx="7717">
                  <c:v>42297.771173726855</c:v>
                </c:pt>
                <c:pt idx="7718">
                  <c:v>42297.771868113428</c:v>
                </c:pt>
                <c:pt idx="7719">
                  <c:v>42297.772562500002</c:v>
                </c:pt>
                <c:pt idx="7720">
                  <c:v>42297.773256886576</c:v>
                </c:pt>
                <c:pt idx="7721">
                  <c:v>42297.77395127315</c:v>
                </c:pt>
                <c:pt idx="7722">
                  <c:v>42297.774645659723</c:v>
                </c:pt>
                <c:pt idx="7723">
                  <c:v>42297.775340046297</c:v>
                </c:pt>
                <c:pt idx="7724">
                  <c:v>42297.776034432871</c:v>
                </c:pt>
                <c:pt idx="7725">
                  <c:v>42297.776728819445</c:v>
                </c:pt>
                <c:pt idx="7726">
                  <c:v>42297.777423206018</c:v>
                </c:pt>
                <c:pt idx="7727">
                  <c:v>42297.778117592592</c:v>
                </c:pt>
                <c:pt idx="7728">
                  <c:v>42297.778811979166</c:v>
                </c:pt>
                <c:pt idx="7729">
                  <c:v>42297.77950636574</c:v>
                </c:pt>
                <c:pt idx="7730">
                  <c:v>42297.780200752313</c:v>
                </c:pt>
                <c:pt idx="7731">
                  <c:v>42297.780895138887</c:v>
                </c:pt>
                <c:pt idx="7732">
                  <c:v>42297.781589525461</c:v>
                </c:pt>
                <c:pt idx="7733">
                  <c:v>42297.782283912034</c:v>
                </c:pt>
                <c:pt idx="7734">
                  <c:v>42297.782978298608</c:v>
                </c:pt>
                <c:pt idx="7735">
                  <c:v>42297.783672685182</c:v>
                </c:pt>
                <c:pt idx="7736">
                  <c:v>42297.784367071756</c:v>
                </c:pt>
                <c:pt idx="7737">
                  <c:v>42297.785061458337</c:v>
                </c:pt>
                <c:pt idx="7738">
                  <c:v>42297.78575584491</c:v>
                </c:pt>
                <c:pt idx="7739">
                  <c:v>42297.786450231484</c:v>
                </c:pt>
                <c:pt idx="7740">
                  <c:v>42297.787144618058</c:v>
                </c:pt>
                <c:pt idx="7741">
                  <c:v>42297.787839004632</c:v>
                </c:pt>
                <c:pt idx="7742">
                  <c:v>42297.788533391205</c:v>
                </c:pt>
                <c:pt idx="7743">
                  <c:v>42297.789227777779</c:v>
                </c:pt>
                <c:pt idx="7744">
                  <c:v>42297.789922164353</c:v>
                </c:pt>
                <c:pt idx="7745">
                  <c:v>42297.790616550927</c:v>
                </c:pt>
                <c:pt idx="7746">
                  <c:v>42297.7913109375</c:v>
                </c:pt>
                <c:pt idx="7747">
                  <c:v>42297.792005324074</c:v>
                </c:pt>
                <c:pt idx="7748">
                  <c:v>42297.792699710648</c:v>
                </c:pt>
                <c:pt idx="7749">
                  <c:v>42297.793394097222</c:v>
                </c:pt>
                <c:pt idx="7750">
                  <c:v>42297.794088483795</c:v>
                </c:pt>
                <c:pt idx="7751">
                  <c:v>42297.794782870369</c:v>
                </c:pt>
                <c:pt idx="7752">
                  <c:v>42297.795477256943</c:v>
                </c:pt>
                <c:pt idx="7753">
                  <c:v>42297.796171643517</c:v>
                </c:pt>
                <c:pt idx="7754">
                  <c:v>42297.79686603009</c:v>
                </c:pt>
                <c:pt idx="7755">
                  <c:v>42297.797560416664</c:v>
                </c:pt>
                <c:pt idx="7756">
                  <c:v>42297.798254803238</c:v>
                </c:pt>
                <c:pt idx="7757">
                  <c:v>42297.798949189812</c:v>
                </c:pt>
                <c:pt idx="7758">
                  <c:v>42297.799643576385</c:v>
                </c:pt>
                <c:pt idx="7759">
                  <c:v>42297.800337962966</c:v>
                </c:pt>
                <c:pt idx="7760">
                  <c:v>42297.80103234954</c:v>
                </c:pt>
                <c:pt idx="7761">
                  <c:v>42297.801726736114</c:v>
                </c:pt>
                <c:pt idx="7762">
                  <c:v>42297.802421122688</c:v>
                </c:pt>
                <c:pt idx="7763">
                  <c:v>42297.803115509261</c:v>
                </c:pt>
                <c:pt idx="7764">
                  <c:v>42297.803809895835</c:v>
                </c:pt>
                <c:pt idx="7765">
                  <c:v>42297.804504282409</c:v>
                </c:pt>
                <c:pt idx="7766">
                  <c:v>42297.805198668982</c:v>
                </c:pt>
                <c:pt idx="7767">
                  <c:v>42297.805893055556</c:v>
                </c:pt>
                <c:pt idx="7768">
                  <c:v>42297.80658744213</c:v>
                </c:pt>
                <c:pt idx="7769">
                  <c:v>42297.807281828704</c:v>
                </c:pt>
                <c:pt idx="7770">
                  <c:v>42297.807976215277</c:v>
                </c:pt>
                <c:pt idx="7771">
                  <c:v>42297.808670601851</c:v>
                </c:pt>
                <c:pt idx="7772">
                  <c:v>42297.809364988425</c:v>
                </c:pt>
                <c:pt idx="7773">
                  <c:v>42297.810059374999</c:v>
                </c:pt>
                <c:pt idx="7774">
                  <c:v>42297.810753761572</c:v>
                </c:pt>
                <c:pt idx="7775">
                  <c:v>42297.811448148146</c:v>
                </c:pt>
                <c:pt idx="7776">
                  <c:v>42297.81214253472</c:v>
                </c:pt>
                <c:pt idx="7777">
                  <c:v>42297.812836921294</c:v>
                </c:pt>
                <c:pt idx="7778">
                  <c:v>42297.813531307867</c:v>
                </c:pt>
                <c:pt idx="7779">
                  <c:v>42297.814225694441</c:v>
                </c:pt>
                <c:pt idx="7780">
                  <c:v>42297.814920081022</c:v>
                </c:pt>
                <c:pt idx="7781">
                  <c:v>42297.815614467596</c:v>
                </c:pt>
                <c:pt idx="7782">
                  <c:v>42297.81630885417</c:v>
                </c:pt>
                <c:pt idx="7783">
                  <c:v>42297.817003240743</c:v>
                </c:pt>
                <c:pt idx="7784">
                  <c:v>42297.817697627317</c:v>
                </c:pt>
                <c:pt idx="7785">
                  <c:v>42297.818392013891</c:v>
                </c:pt>
                <c:pt idx="7786">
                  <c:v>42297.819086400465</c:v>
                </c:pt>
                <c:pt idx="7787">
                  <c:v>42297.819780787038</c:v>
                </c:pt>
                <c:pt idx="7788">
                  <c:v>42297.820475173612</c:v>
                </c:pt>
                <c:pt idx="7789">
                  <c:v>42297.821169560186</c:v>
                </c:pt>
                <c:pt idx="7790">
                  <c:v>42297.82186394676</c:v>
                </c:pt>
                <c:pt idx="7791">
                  <c:v>42297.822558333333</c:v>
                </c:pt>
                <c:pt idx="7792">
                  <c:v>42297.823252719907</c:v>
                </c:pt>
                <c:pt idx="7793">
                  <c:v>42297.823947106481</c:v>
                </c:pt>
                <c:pt idx="7794">
                  <c:v>42297.824641493055</c:v>
                </c:pt>
                <c:pt idx="7795">
                  <c:v>42297.825335879628</c:v>
                </c:pt>
                <c:pt idx="7796">
                  <c:v>42297.826030266202</c:v>
                </c:pt>
                <c:pt idx="7797">
                  <c:v>42297.826724652776</c:v>
                </c:pt>
                <c:pt idx="7798">
                  <c:v>42297.827419039349</c:v>
                </c:pt>
                <c:pt idx="7799">
                  <c:v>42297.828113425923</c:v>
                </c:pt>
                <c:pt idx="7800">
                  <c:v>42297.828807812497</c:v>
                </c:pt>
                <c:pt idx="7801">
                  <c:v>42297.829502199071</c:v>
                </c:pt>
                <c:pt idx="7802">
                  <c:v>42297.830196585652</c:v>
                </c:pt>
                <c:pt idx="7803">
                  <c:v>42297.830890972225</c:v>
                </c:pt>
                <c:pt idx="7804">
                  <c:v>42297.831585358799</c:v>
                </c:pt>
                <c:pt idx="7805">
                  <c:v>42297.832279745373</c:v>
                </c:pt>
                <c:pt idx="7806">
                  <c:v>42297.832974131947</c:v>
                </c:pt>
                <c:pt idx="7807">
                  <c:v>42297.83366851852</c:v>
                </c:pt>
                <c:pt idx="7808">
                  <c:v>42297.834362905094</c:v>
                </c:pt>
                <c:pt idx="7809">
                  <c:v>42297.835057291668</c:v>
                </c:pt>
                <c:pt idx="7810">
                  <c:v>42297.835751678242</c:v>
                </c:pt>
                <c:pt idx="7811">
                  <c:v>42297.836446064815</c:v>
                </c:pt>
                <c:pt idx="7812">
                  <c:v>42297.837140451389</c:v>
                </c:pt>
                <c:pt idx="7813">
                  <c:v>42297.837834837963</c:v>
                </c:pt>
                <c:pt idx="7814">
                  <c:v>42297.838529224537</c:v>
                </c:pt>
                <c:pt idx="7815">
                  <c:v>42297.83922361111</c:v>
                </c:pt>
                <c:pt idx="7816">
                  <c:v>42297.839917997684</c:v>
                </c:pt>
                <c:pt idx="7817">
                  <c:v>42297.840612384258</c:v>
                </c:pt>
                <c:pt idx="7818">
                  <c:v>42297.841306770832</c:v>
                </c:pt>
                <c:pt idx="7819">
                  <c:v>42297.842001157405</c:v>
                </c:pt>
                <c:pt idx="7820">
                  <c:v>42297.842695543979</c:v>
                </c:pt>
                <c:pt idx="7821">
                  <c:v>42297.843389930553</c:v>
                </c:pt>
                <c:pt idx="7822">
                  <c:v>42297.844084317127</c:v>
                </c:pt>
                <c:pt idx="7823">
                  <c:v>42297.8447787037</c:v>
                </c:pt>
                <c:pt idx="7824">
                  <c:v>42297.845473090281</c:v>
                </c:pt>
                <c:pt idx="7825">
                  <c:v>42297.846167476855</c:v>
                </c:pt>
                <c:pt idx="7826">
                  <c:v>42297.846861863429</c:v>
                </c:pt>
                <c:pt idx="7827">
                  <c:v>42297.847556250003</c:v>
                </c:pt>
                <c:pt idx="7828">
                  <c:v>42297.848250636576</c:v>
                </c:pt>
                <c:pt idx="7829">
                  <c:v>42297.84894502315</c:v>
                </c:pt>
                <c:pt idx="7830">
                  <c:v>42297.849639409724</c:v>
                </c:pt>
                <c:pt idx="7831">
                  <c:v>42297.850333796297</c:v>
                </c:pt>
                <c:pt idx="7832">
                  <c:v>42297.851028182871</c:v>
                </c:pt>
                <c:pt idx="7833">
                  <c:v>42297.851722569445</c:v>
                </c:pt>
                <c:pt idx="7834">
                  <c:v>42297.852416956019</c:v>
                </c:pt>
                <c:pt idx="7835">
                  <c:v>42297.853111342592</c:v>
                </c:pt>
                <c:pt idx="7836">
                  <c:v>42297.853805729166</c:v>
                </c:pt>
                <c:pt idx="7837">
                  <c:v>42297.85450011574</c:v>
                </c:pt>
                <c:pt idx="7838">
                  <c:v>42297.855194502314</c:v>
                </c:pt>
                <c:pt idx="7839">
                  <c:v>42297.855888888887</c:v>
                </c:pt>
                <c:pt idx="7840">
                  <c:v>42297.856583275461</c:v>
                </c:pt>
                <c:pt idx="7841">
                  <c:v>42297.857277662035</c:v>
                </c:pt>
                <c:pt idx="7842">
                  <c:v>42297.857972048609</c:v>
                </c:pt>
                <c:pt idx="7843">
                  <c:v>42297.858666435182</c:v>
                </c:pt>
                <c:pt idx="7844">
                  <c:v>42297.859360821756</c:v>
                </c:pt>
                <c:pt idx="7845">
                  <c:v>42297.86005520833</c:v>
                </c:pt>
                <c:pt idx="7846">
                  <c:v>42297.860749594911</c:v>
                </c:pt>
                <c:pt idx="7847">
                  <c:v>42297.861443981485</c:v>
                </c:pt>
                <c:pt idx="7848">
                  <c:v>42297.862138368058</c:v>
                </c:pt>
                <c:pt idx="7849">
                  <c:v>42297.862832754632</c:v>
                </c:pt>
                <c:pt idx="7850">
                  <c:v>42297.863527141206</c:v>
                </c:pt>
                <c:pt idx="7851">
                  <c:v>42297.86422152778</c:v>
                </c:pt>
                <c:pt idx="7852">
                  <c:v>42297.864915914353</c:v>
                </c:pt>
                <c:pt idx="7853">
                  <c:v>42297.865610300927</c:v>
                </c:pt>
                <c:pt idx="7854">
                  <c:v>42297.866304687501</c:v>
                </c:pt>
                <c:pt idx="7855">
                  <c:v>42297.866999074075</c:v>
                </c:pt>
                <c:pt idx="7856">
                  <c:v>42297.867693460648</c:v>
                </c:pt>
                <c:pt idx="7857">
                  <c:v>42297.868387847222</c:v>
                </c:pt>
                <c:pt idx="7858">
                  <c:v>42297.869082233796</c:v>
                </c:pt>
                <c:pt idx="7859">
                  <c:v>42297.86977662037</c:v>
                </c:pt>
                <c:pt idx="7860">
                  <c:v>42297.870471006943</c:v>
                </c:pt>
                <c:pt idx="7861">
                  <c:v>42297.871165393517</c:v>
                </c:pt>
                <c:pt idx="7862">
                  <c:v>42297.871859780091</c:v>
                </c:pt>
                <c:pt idx="7863">
                  <c:v>42297.872554166664</c:v>
                </c:pt>
                <c:pt idx="7864">
                  <c:v>42297.873248553238</c:v>
                </c:pt>
                <c:pt idx="7865">
                  <c:v>42297.873942939812</c:v>
                </c:pt>
                <c:pt idx="7866">
                  <c:v>42297.874637326386</c:v>
                </c:pt>
                <c:pt idx="7867">
                  <c:v>42297.875331712959</c:v>
                </c:pt>
                <c:pt idx="7868">
                  <c:v>42297.87602609954</c:v>
                </c:pt>
                <c:pt idx="7869">
                  <c:v>42297.876720486114</c:v>
                </c:pt>
                <c:pt idx="7870">
                  <c:v>42297.877414872688</c:v>
                </c:pt>
                <c:pt idx="7871">
                  <c:v>42297.878109259262</c:v>
                </c:pt>
                <c:pt idx="7872">
                  <c:v>42297.878803645835</c:v>
                </c:pt>
                <c:pt idx="7873">
                  <c:v>42297.879498032409</c:v>
                </c:pt>
                <c:pt idx="7874">
                  <c:v>42297.880192418983</c:v>
                </c:pt>
                <c:pt idx="7875">
                  <c:v>42297.880886805557</c:v>
                </c:pt>
                <c:pt idx="7876">
                  <c:v>42297.88158119213</c:v>
                </c:pt>
                <c:pt idx="7877">
                  <c:v>42297.882275578704</c:v>
                </c:pt>
                <c:pt idx="7878">
                  <c:v>42297.882969965278</c:v>
                </c:pt>
                <c:pt idx="7879">
                  <c:v>42297.883664351852</c:v>
                </c:pt>
                <c:pt idx="7880">
                  <c:v>42297.884358738425</c:v>
                </c:pt>
                <c:pt idx="7881">
                  <c:v>42297.885053124999</c:v>
                </c:pt>
                <c:pt idx="7882">
                  <c:v>42297.885747511573</c:v>
                </c:pt>
                <c:pt idx="7883">
                  <c:v>42297.886441898147</c:v>
                </c:pt>
                <c:pt idx="7884">
                  <c:v>42297.88713628472</c:v>
                </c:pt>
                <c:pt idx="7885">
                  <c:v>42297.887830671294</c:v>
                </c:pt>
                <c:pt idx="7886">
                  <c:v>42297.888525057868</c:v>
                </c:pt>
                <c:pt idx="7887">
                  <c:v>42297.889219444442</c:v>
                </c:pt>
                <c:pt idx="7888">
                  <c:v>42297.889913831015</c:v>
                </c:pt>
                <c:pt idx="7889">
                  <c:v>42297.890608217589</c:v>
                </c:pt>
                <c:pt idx="7890">
                  <c:v>42297.89130260417</c:v>
                </c:pt>
                <c:pt idx="7891">
                  <c:v>42297.891996990744</c:v>
                </c:pt>
                <c:pt idx="7892">
                  <c:v>42297.892691377318</c:v>
                </c:pt>
                <c:pt idx="7893">
                  <c:v>42297.893385763891</c:v>
                </c:pt>
                <c:pt idx="7894">
                  <c:v>42297.894080150465</c:v>
                </c:pt>
                <c:pt idx="7895">
                  <c:v>42297.894774537039</c:v>
                </c:pt>
                <c:pt idx="7896">
                  <c:v>42297.895468923612</c:v>
                </c:pt>
                <c:pt idx="7897">
                  <c:v>42297.896163310186</c:v>
                </c:pt>
                <c:pt idx="7898">
                  <c:v>42297.89685769676</c:v>
                </c:pt>
                <c:pt idx="7899">
                  <c:v>42297.897552083334</c:v>
                </c:pt>
                <c:pt idx="7900">
                  <c:v>42297.898246469907</c:v>
                </c:pt>
                <c:pt idx="7901">
                  <c:v>42297.898940856481</c:v>
                </c:pt>
                <c:pt idx="7902">
                  <c:v>42297.899635243055</c:v>
                </c:pt>
                <c:pt idx="7903">
                  <c:v>42297.900329629629</c:v>
                </c:pt>
                <c:pt idx="7904">
                  <c:v>42297.901024016202</c:v>
                </c:pt>
                <c:pt idx="7905">
                  <c:v>42297.901718402776</c:v>
                </c:pt>
                <c:pt idx="7906">
                  <c:v>42297.90241278935</c:v>
                </c:pt>
                <c:pt idx="7907">
                  <c:v>42297.903107175924</c:v>
                </c:pt>
                <c:pt idx="7908">
                  <c:v>42297.903801562497</c:v>
                </c:pt>
                <c:pt idx="7909">
                  <c:v>42297.904495949071</c:v>
                </c:pt>
                <c:pt idx="7910">
                  <c:v>42297.905190335645</c:v>
                </c:pt>
                <c:pt idx="7911">
                  <c:v>42297.905884722219</c:v>
                </c:pt>
                <c:pt idx="7912">
                  <c:v>42297.9065791088</c:v>
                </c:pt>
                <c:pt idx="7913">
                  <c:v>42297.907273495373</c:v>
                </c:pt>
                <c:pt idx="7914">
                  <c:v>42297.907967881947</c:v>
                </c:pt>
                <c:pt idx="7915">
                  <c:v>42297.908662268521</c:v>
                </c:pt>
                <c:pt idx="7916">
                  <c:v>42297.909356655095</c:v>
                </c:pt>
                <c:pt idx="7917">
                  <c:v>42297.910051041668</c:v>
                </c:pt>
                <c:pt idx="7918">
                  <c:v>42297.910745428242</c:v>
                </c:pt>
                <c:pt idx="7919">
                  <c:v>42297.911439814816</c:v>
                </c:pt>
                <c:pt idx="7920">
                  <c:v>42297.91213420139</c:v>
                </c:pt>
                <c:pt idx="7921">
                  <c:v>42297.912828587963</c:v>
                </c:pt>
                <c:pt idx="7922">
                  <c:v>42297.913522974537</c:v>
                </c:pt>
                <c:pt idx="7923">
                  <c:v>42297.914217361111</c:v>
                </c:pt>
                <c:pt idx="7924">
                  <c:v>42297.914911747685</c:v>
                </c:pt>
                <c:pt idx="7925">
                  <c:v>42297.915606134258</c:v>
                </c:pt>
                <c:pt idx="7926">
                  <c:v>42297.916300520832</c:v>
                </c:pt>
                <c:pt idx="7927">
                  <c:v>42297.916994907406</c:v>
                </c:pt>
                <c:pt idx="7928">
                  <c:v>42297.917689293979</c:v>
                </c:pt>
                <c:pt idx="7929">
                  <c:v>42297.918383680553</c:v>
                </c:pt>
                <c:pt idx="7930">
                  <c:v>42297.919078067127</c:v>
                </c:pt>
                <c:pt idx="7931">
                  <c:v>42297.919772453701</c:v>
                </c:pt>
                <c:pt idx="7932">
                  <c:v>42297.920466840274</c:v>
                </c:pt>
                <c:pt idx="7933">
                  <c:v>42297.921161226855</c:v>
                </c:pt>
                <c:pt idx="7934">
                  <c:v>42297.921855613429</c:v>
                </c:pt>
                <c:pt idx="7935">
                  <c:v>42297.922550000003</c:v>
                </c:pt>
                <c:pt idx="7936">
                  <c:v>42297.923244386577</c:v>
                </c:pt>
                <c:pt idx="7937">
                  <c:v>42297.92393877315</c:v>
                </c:pt>
                <c:pt idx="7938">
                  <c:v>42297.924633159724</c:v>
                </c:pt>
                <c:pt idx="7939">
                  <c:v>42297.925327546298</c:v>
                </c:pt>
                <c:pt idx="7940">
                  <c:v>42297.926021932872</c:v>
                </c:pt>
                <c:pt idx="7941">
                  <c:v>42297.926716319445</c:v>
                </c:pt>
                <c:pt idx="7942">
                  <c:v>42297.927410706019</c:v>
                </c:pt>
                <c:pt idx="7943">
                  <c:v>42297.928105092593</c:v>
                </c:pt>
                <c:pt idx="7944">
                  <c:v>42297.928799479167</c:v>
                </c:pt>
                <c:pt idx="7945">
                  <c:v>42297.92949386574</c:v>
                </c:pt>
                <c:pt idx="7946">
                  <c:v>42297.930188252314</c:v>
                </c:pt>
                <c:pt idx="7947">
                  <c:v>42297.930882638888</c:v>
                </c:pt>
                <c:pt idx="7948">
                  <c:v>42297.931577025462</c:v>
                </c:pt>
                <c:pt idx="7949">
                  <c:v>42297.932271412035</c:v>
                </c:pt>
                <c:pt idx="7950">
                  <c:v>42297.932965798609</c:v>
                </c:pt>
                <c:pt idx="7951">
                  <c:v>42297.933660185183</c:v>
                </c:pt>
                <c:pt idx="7952">
                  <c:v>42297.934354571757</c:v>
                </c:pt>
                <c:pt idx="7953">
                  <c:v>42297.93504895833</c:v>
                </c:pt>
                <c:pt idx="7954">
                  <c:v>42297.935743344904</c:v>
                </c:pt>
                <c:pt idx="7955">
                  <c:v>42297.936437731485</c:v>
                </c:pt>
                <c:pt idx="7956">
                  <c:v>42297.937132118059</c:v>
                </c:pt>
                <c:pt idx="7957">
                  <c:v>42297.937826504633</c:v>
                </c:pt>
                <c:pt idx="7958">
                  <c:v>42297.938520891206</c:v>
                </c:pt>
                <c:pt idx="7959">
                  <c:v>42297.93921527778</c:v>
                </c:pt>
                <c:pt idx="7960">
                  <c:v>42297.939909664354</c:v>
                </c:pt>
                <c:pt idx="7961">
                  <c:v>42297.940604050928</c:v>
                </c:pt>
                <c:pt idx="7962">
                  <c:v>42297.941298437501</c:v>
                </c:pt>
                <c:pt idx="7963">
                  <c:v>42297.941992824075</c:v>
                </c:pt>
                <c:pt idx="7964">
                  <c:v>42297.942687210649</c:v>
                </c:pt>
                <c:pt idx="7965">
                  <c:v>42297.943381597222</c:v>
                </c:pt>
                <c:pt idx="7966">
                  <c:v>42297.944075983796</c:v>
                </c:pt>
                <c:pt idx="7967">
                  <c:v>42297.94477037037</c:v>
                </c:pt>
                <c:pt idx="7968">
                  <c:v>42297.945464756944</c:v>
                </c:pt>
                <c:pt idx="7969">
                  <c:v>42297.946159143517</c:v>
                </c:pt>
                <c:pt idx="7970">
                  <c:v>42297.946853530091</c:v>
                </c:pt>
                <c:pt idx="7971">
                  <c:v>42297.947547916665</c:v>
                </c:pt>
                <c:pt idx="7972">
                  <c:v>42297.948242303239</c:v>
                </c:pt>
                <c:pt idx="7973">
                  <c:v>42297.948936689812</c:v>
                </c:pt>
                <c:pt idx="7974">
                  <c:v>42297.949631076386</c:v>
                </c:pt>
                <c:pt idx="7975">
                  <c:v>42297.95032546296</c:v>
                </c:pt>
                <c:pt idx="7976">
                  <c:v>42297.951019849534</c:v>
                </c:pt>
                <c:pt idx="7977">
                  <c:v>42297.951714236115</c:v>
                </c:pt>
                <c:pt idx="7978">
                  <c:v>42297.952408622688</c:v>
                </c:pt>
                <c:pt idx="7979">
                  <c:v>42297.953103009262</c:v>
                </c:pt>
                <c:pt idx="7980">
                  <c:v>42297.953797395836</c:v>
                </c:pt>
                <c:pt idx="7981">
                  <c:v>42297.95449178241</c:v>
                </c:pt>
                <c:pt idx="7982">
                  <c:v>42297.955186168983</c:v>
                </c:pt>
                <c:pt idx="7983">
                  <c:v>42297.955880555557</c:v>
                </c:pt>
                <c:pt idx="7984">
                  <c:v>42297.956574942131</c:v>
                </c:pt>
                <c:pt idx="7985">
                  <c:v>42297.957269328705</c:v>
                </c:pt>
                <c:pt idx="7986">
                  <c:v>42297.957963715278</c:v>
                </c:pt>
                <c:pt idx="7987">
                  <c:v>42297.958658101852</c:v>
                </c:pt>
                <c:pt idx="7988">
                  <c:v>42297.959352488426</c:v>
                </c:pt>
                <c:pt idx="7989">
                  <c:v>42297.960046875</c:v>
                </c:pt>
                <c:pt idx="7990">
                  <c:v>42297.960741261573</c:v>
                </c:pt>
                <c:pt idx="7991">
                  <c:v>42297.961435648147</c:v>
                </c:pt>
                <c:pt idx="7992">
                  <c:v>42297.962130034721</c:v>
                </c:pt>
                <c:pt idx="7993">
                  <c:v>42297.962824421294</c:v>
                </c:pt>
                <c:pt idx="7994">
                  <c:v>42297.963518807868</c:v>
                </c:pt>
                <c:pt idx="7995">
                  <c:v>42297.964213194442</c:v>
                </c:pt>
                <c:pt idx="7996">
                  <c:v>42297.964907581016</c:v>
                </c:pt>
                <c:pt idx="7997">
                  <c:v>42297.965601967589</c:v>
                </c:pt>
                <c:pt idx="7998">
                  <c:v>42297.966296354163</c:v>
                </c:pt>
                <c:pt idx="7999">
                  <c:v>42297.966990740744</c:v>
                </c:pt>
                <c:pt idx="8000">
                  <c:v>42297.967685127318</c:v>
                </c:pt>
                <c:pt idx="8001">
                  <c:v>42297.968379513892</c:v>
                </c:pt>
                <c:pt idx="8002">
                  <c:v>42297.969073900465</c:v>
                </c:pt>
                <c:pt idx="8003">
                  <c:v>42297.969768287039</c:v>
                </c:pt>
                <c:pt idx="8004">
                  <c:v>42297.970462673613</c:v>
                </c:pt>
                <c:pt idx="8005">
                  <c:v>42297.971157060187</c:v>
                </c:pt>
                <c:pt idx="8006">
                  <c:v>42297.97185144676</c:v>
                </c:pt>
                <c:pt idx="8007">
                  <c:v>42297.972545833334</c:v>
                </c:pt>
                <c:pt idx="8008">
                  <c:v>42297.973240219908</c:v>
                </c:pt>
                <c:pt idx="8009">
                  <c:v>42297.973934606482</c:v>
                </c:pt>
                <c:pt idx="8010">
                  <c:v>42297.974628993055</c:v>
                </c:pt>
                <c:pt idx="8011">
                  <c:v>42297.975323379629</c:v>
                </c:pt>
                <c:pt idx="8012">
                  <c:v>42297.976017766203</c:v>
                </c:pt>
                <c:pt idx="8013">
                  <c:v>42297.976712152777</c:v>
                </c:pt>
                <c:pt idx="8014">
                  <c:v>42297.97740653935</c:v>
                </c:pt>
                <c:pt idx="8015">
                  <c:v>42297.978100925924</c:v>
                </c:pt>
                <c:pt idx="8016">
                  <c:v>42297.978795312498</c:v>
                </c:pt>
                <c:pt idx="8017">
                  <c:v>42297.979489699072</c:v>
                </c:pt>
                <c:pt idx="8018">
                  <c:v>42297.980184085645</c:v>
                </c:pt>
                <c:pt idx="8019">
                  <c:v>42297.980878472219</c:v>
                </c:pt>
                <c:pt idx="8020">
                  <c:v>42297.981572858793</c:v>
                </c:pt>
                <c:pt idx="8021">
                  <c:v>42297.982267245374</c:v>
                </c:pt>
                <c:pt idx="8022">
                  <c:v>42297.982961631948</c:v>
                </c:pt>
                <c:pt idx="8023">
                  <c:v>42297.983656018521</c:v>
                </c:pt>
                <c:pt idx="8024">
                  <c:v>42297.984350405095</c:v>
                </c:pt>
                <c:pt idx="8025">
                  <c:v>42297.985044791669</c:v>
                </c:pt>
                <c:pt idx="8026">
                  <c:v>42297.985739178243</c:v>
                </c:pt>
                <c:pt idx="8027">
                  <c:v>42297.986433564816</c:v>
                </c:pt>
                <c:pt idx="8028">
                  <c:v>42297.98712795139</c:v>
                </c:pt>
                <c:pt idx="8029">
                  <c:v>42297.987822337964</c:v>
                </c:pt>
                <c:pt idx="8030">
                  <c:v>42297.988516724537</c:v>
                </c:pt>
                <c:pt idx="8031">
                  <c:v>42297.989211111111</c:v>
                </c:pt>
                <c:pt idx="8032">
                  <c:v>42297.989905497685</c:v>
                </c:pt>
                <c:pt idx="8033">
                  <c:v>42297.990599884259</c:v>
                </c:pt>
                <c:pt idx="8034">
                  <c:v>42297.991294270832</c:v>
                </c:pt>
                <c:pt idx="8035">
                  <c:v>42297.991988657406</c:v>
                </c:pt>
                <c:pt idx="8036">
                  <c:v>42297.99268304398</c:v>
                </c:pt>
                <c:pt idx="8037">
                  <c:v>42297.993377430554</c:v>
                </c:pt>
                <c:pt idx="8038">
                  <c:v>42297.994071817127</c:v>
                </c:pt>
                <c:pt idx="8039">
                  <c:v>42297.994766203701</c:v>
                </c:pt>
                <c:pt idx="8040">
                  <c:v>42297.995460590275</c:v>
                </c:pt>
                <c:pt idx="8041">
                  <c:v>42297.996154976849</c:v>
                </c:pt>
                <c:pt idx="8042">
                  <c:v>42297.996849363422</c:v>
                </c:pt>
                <c:pt idx="8043">
                  <c:v>42297.997543750003</c:v>
                </c:pt>
                <c:pt idx="8044">
                  <c:v>42297.998238136577</c:v>
                </c:pt>
                <c:pt idx="8045">
                  <c:v>42297.998932523151</c:v>
                </c:pt>
                <c:pt idx="8046">
                  <c:v>42297.999626909725</c:v>
                </c:pt>
                <c:pt idx="8047">
                  <c:v>42298.000321296298</c:v>
                </c:pt>
                <c:pt idx="8048">
                  <c:v>42298.001015682872</c:v>
                </c:pt>
                <c:pt idx="8049">
                  <c:v>42298.001710069446</c:v>
                </c:pt>
                <c:pt idx="8050">
                  <c:v>42298.00240445602</c:v>
                </c:pt>
                <c:pt idx="8051">
                  <c:v>42298.003098842593</c:v>
                </c:pt>
                <c:pt idx="8052">
                  <c:v>42298.003793229167</c:v>
                </c:pt>
                <c:pt idx="8053">
                  <c:v>42298.004487615741</c:v>
                </c:pt>
                <c:pt idx="8054">
                  <c:v>42298.005182002315</c:v>
                </c:pt>
                <c:pt idx="8055">
                  <c:v>42298.005876388888</c:v>
                </c:pt>
                <c:pt idx="8056">
                  <c:v>42298.006570775462</c:v>
                </c:pt>
                <c:pt idx="8057">
                  <c:v>42298.007265162036</c:v>
                </c:pt>
                <c:pt idx="8058">
                  <c:v>42298.00795954861</c:v>
                </c:pt>
                <c:pt idx="8059">
                  <c:v>42298.008653935183</c:v>
                </c:pt>
                <c:pt idx="8060">
                  <c:v>42298.009348321757</c:v>
                </c:pt>
                <c:pt idx="8061">
                  <c:v>42298.010042708331</c:v>
                </c:pt>
                <c:pt idx="8062">
                  <c:v>42298.010737094904</c:v>
                </c:pt>
                <c:pt idx="8063">
                  <c:v>42298.011431481478</c:v>
                </c:pt>
                <c:pt idx="8064">
                  <c:v>42298.012125868052</c:v>
                </c:pt>
                <c:pt idx="8065">
                  <c:v>42298.012820254633</c:v>
                </c:pt>
                <c:pt idx="8066">
                  <c:v>42298.013514641207</c:v>
                </c:pt>
                <c:pt idx="8067">
                  <c:v>42298.01420902778</c:v>
                </c:pt>
                <c:pt idx="8068">
                  <c:v>42298.014903414354</c:v>
                </c:pt>
                <c:pt idx="8069">
                  <c:v>42298.015597800928</c:v>
                </c:pt>
                <c:pt idx="8070">
                  <c:v>42298.016292187502</c:v>
                </c:pt>
                <c:pt idx="8071">
                  <c:v>42298.016986574075</c:v>
                </c:pt>
                <c:pt idx="8072">
                  <c:v>42298.017680960649</c:v>
                </c:pt>
                <c:pt idx="8073">
                  <c:v>42298.018375347223</c:v>
                </c:pt>
                <c:pt idx="8074">
                  <c:v>42298.019069733797</c:v>
                </c:pt>
                <c:pt idx="8075">
                  <c:v>42298.01976412037</c:v>
                </c:pt>
                <c:pt idx="8076">
                  <c:v>42298.020458506944</c:v>
                </c:pt>
                <c:pt idx="8077">
                  <c:v>42298.021152893518</c:v>
                </c:pt>
                <c:pt idx="8078">
                  <c:v>42298.021847280092</c:v>
                </c:pt>
                <c:pt idx="8079">
                  <c:v>42298.022541666665</c:v>
                </c:pt>
                <c:pt idx="8080">
                  <c:v>42298.023236053239</c:v>
                </c:pt>
                <c:pt idx="8081">
                  <c:v>42298.023930439813</c:v>
                </c:pt>
                <c:pt idx="8082">
                  <c:v>42298.024624826387</c:v>
                </c:pt>
                <c:pt idx="8083">
                  <c:v>42298.02531921296</c:v>
                </c:pt>
                <c:pt idx="8084">
                  <c:v>42298.026013599534</c:v>
                </c:pt>
                <c:pt idx="8085">
                  <c:v>42298.026707986108</c:v>
                </c:pt>
                <c:pt idx="8086">
                  <c:v>42298.027402372689</c:v>
                </c:pt>
                <c:pt idx="8087">
                  <c:v>42298.028096759263</c:v>
                </c:pt>
                <c:pt idx="8088">
                  <c:v>42298.028791145836</c:v>
                </c:pt>
                <c:pt idx="8089">
                  <c:v>42298.02948553241</c:v>
                </c:pt>
                <c:pt idx="8090">
                  <c:v>42298.030179918984</c:v>
                </c:pt>
                <c:pt idx="8091">
                  <c:v>42298.030874305558</c:v>
                </c:pt>
                <c:pt idx="8092">
                  <c:v>42298.031568692131</c:v>
                </c:pt>
                <c:pt idx="8093">
                  <c:v>42298.032263078705</c:v>
                </c:pt>
                <c:pt idx="8094">
                  <c:v>42298.032957465279</c:v>
                </c:pt>
                <c:pt idx="8095">
                  <c:v>42298.033651851852</c:v>
                </c:pt>
                <c:pt idx="8096">
                  <c:v>42298.034346238426</c:v>
                </c:pt>
                <c:pt idx="8097">
                  <c:v>42298.035040625</c:v>
                </c:pt>
                <c:pt idx="8098">
                  <c:v>42298.035735011574</c:v>
                </c:pt>
                <c:pt idx="8099">
                  <c:v>42298.036429398147</c:v>
                </c:pt>
                <c:pt idx="8100">
                  <c:v>42298.037123784721</c:v>
                </c:pt>
                <c:pt idx="8101">
                  <c:v>42298.037818171295</c:v>
                </c:pt>
                <c:pt idx="8102">
                  <c:v>42298.038512557869</c:v>
                </c:pt>
                <c:pt idx="8103">
                  <c:v>42298.039206944442</c:v>
                </c:pt>
                <c:pt idx="8104">
                  <c:v>42298.039901331016</c:v>
                </c:pt>
                <c:pt idx="8105">
                  <c:v>42298.04059571759</c:v>
                </c:pt>
                <c:pt idx="8106">
                  <c:v>42298.041290104164</c:v>
                </c:pt>
                <c:pt idx="8107">
                  <c:v>42298.041984490737</c:v>
                </c:pt>
                <c:pt idx="8108">
                  <c:v>42298.042678877318</c:v>
                </c:pt>
                <c:pt idx="8109">
                  <c:v>42298.043373263892</c:v>
                </c:pt>
                <c:pt idx="8110">
                  <c:v>42298.044067650466</c:v>
                </c:pt>
                <c:pt idx="8111">
                  <c:v>42298.04476203704</c:v>
                </c:pt>
                <c:pt idx="8112">
                  <c:v>42298.045456423613</c:v>
                </c:pt>
                <c:pt idx="8113">
                  <c:v>42298.046150810187</c:v>
                </c:pt>
                <c:pt idx="8114">
                  <c:v>42298.046845196761</c:v>
                </c:pt>
                <c:pt idx="8115">
                  <c:v>42298.047539583335</c:v>
                </c:pt>
                <c:pt idx="8116">
                  <c:v>42298.048233969908</c:v>
                </c:pt>
                <c:pt idx="8117">
                  <c:v>42298.048928356482</c:v>
                </c:pt>
                <c:pt idx="8118">
                  <c:v>42298.049622743056</c:v>
                </c:pt>
                <c:pt idx="8119">
                  <c:v>42298.05031712963</c:v>
                </c:pt>
                <c:pt idx="8120">
                  <c:v>42298.051011516203</c:v>
                </c:pt>
                <c:pt idx="8121">
                  <c:v>42298.051705902777</c:v>
                </c:pt>
                <c:pt idx="8122">
                  <c:v>42298.052400289351</c:v>
                </c:pt>
                <c:pt idx="8123">
                  <c:v>42298.053094675925</c:v>
                </c:pt>
                <c:pt idx="8124">
                  <c:v>42298.053789062498</c:v>
                </c:pt>
                <c:pt idx="8125">
                  <c:v>42298.054483449072</c:v>
                </c:pt>
                <c:pt idx="8126">
                  <c:v>42298.055177835646</c:v>
                </c:pt>
                <c:pt idx="8127">
                  <c:v>42298.055872222219</c:v>
                </c:pt>
                <c:pt idx="8128">
                  <c:v>42298.056566608793</c:v>
                </c:pt>
                <c:pt idx="8129">
                  <c:v>42298.057260995367</c:v>
                </c:pt>
                <c:pt idx="8130">
                  <c:v>42298.057955381948</c:v>
                </c:pt>
                <c:pt idx="8131">
                  <c:v>42298.058649768522</c:v>
                </c:pt>
                <c:pt idx="8132">
                  <c:v>42298.059344155095</c:v>
                </c:pt>
                <c:pt idx="8133">
                  <c:v>42298.060038541669</c:v>
                </c:pt>
                <c:pt idx="8134">
                  <c:v>42298.060732928243</c:v>
                </c:pt>
                <c:pt idx="8135">
                  <c:v>42298.061427314817</c:v>
                </c:pt>
                <c:pt idx="8136">
                  <c:v>42298.06212170139</c:v>
                </c:pt>
                <c:pt idx="8137">
                  <c:v>42298.062816087964</c:v>
                </c:pt>
                <c:pt idx="8138">
                  <c:v>42298.063510474538</c:v>
                </c:pt>
                <c:pt idx="8139">
                  <c:v>42298.064204861112</c:v>
                </c:pt>
                <c:pt idx="8140">
                  <c:v>42298.064899247685</c:v>
                </c:pt>
                <c:pt idx="8141">
                  <c:v>42298.065593634259</c:v>
                </c:pt>
                <c:pt idx="8142">
                  <c:v>42298.066288020833</c:v>
                </c:pt>
                <c:pt idx="8143">
                  <c:v>42298.066982407407</c:v>
                </c:pt>
                <c:pt idx="8144">
                  <c:v>42298.06767679398</c:v>
                </c:pt>
                <c:pt idx="8145">
                  <c:v>42298.068371180554</c:v>
                </c:pt>
                <c:pt idx="8146">
                  <c:v>42298.069065567128</c:v>
                </c:pt>
                <c:pt idx="8147">
                  <c:v>42298.069759953702</c:v>
                </c:pt>
                <c:pt idx="8148">
                  <c:v>42298.070454340275</c:v>
                </c:pt>
                <c:pt idx="8149">
                  <c:v>42298.071148726849</c:v>
                </c:pt>
                <c:pt idx="8150">
                  <c:v>42298.071843113423</c:v>
                </c:pt>
                <c:pt idx="8151">
                  <c:v>42298.072537499997</c:v>
                </c:pt>
                <c:pt idx="8152">
                  <c:v>42298.073231886578</c:v>
                </c:pt>
                <c:pt idx="8153">
                  <c:v>42298.073926273151</c:v>
                </c:pt>
                <c:pt idx="8154">
                  <c:v>42298.074620659725</c:v>
                </c:pt>
                <c:pt idx="8155">
                  <c:v>42298.075315046299</c:v>
                </c:pt>
                <c:pt idx="8156">
                  <c:v>42298.076009432873</c:v>
                </c:pt>
                <c:pt idx="8157">
                  <c:v>42298.076703819446</c:v>
                </c:pt>
                <c:pt idx="8158">
                  <c:v>42298.07739820602</c:v>
                </c:pt>
                <c:pt idx="8159">
                  <c:v>42298.078092592594</c:v>
                </c:pt>
                <c:pt idx="8160">
                  <c:v>42298.078786979167</c:v>
                </c:pt>
                <c:pt idx="8161">
                  <c:v>42298.079481365741</c:v>
                </c:pt>
                <c:pt idx="8162">
                  <c:v>42298.080175752315</c:v>
                </c:pt>
                <c:pt idx="8163">
                  <c:v>42298.080870138889</c:v>
                </c:pt>
                <c:pt idx="8164">
                  <c:v>42298.081564525462</c:v>
                </c:pt>
                <c:pt idx="8165">
                  <c:v>42298.082258912036</c:v>
                </c:pt>
                <c:pt idx="8166">
                  <c:v>42298.08295329861</c:v>
                </c:pt>
                <c:pt idx="8167">
                  <c:v>42298.083647685184</c:v>
                </c:pt>
                <c:pt idx="8168">
                  <c:v>42298.084342071757</c:v>
                </c:pt>
                <c:pt idx="8169">
                  <c:v>42298.085036458331</c:v>
                </c:pt>
                <c:pt idx="8170">
                  <c:v>42298.085730844905</c:v>
                </c:pt>
                <c:pt idx="8171">
                  <c:v>42298.086425231479</c:v>
                </c:pt>
                <c:pt idx="8172">
                  <c:v>42298.087119618052</c:v>
                </c:pt>
                <c:pt idx="8173">
                  <c:v>42298.087814004626</c:v>
                </c:pt>
                <c:pt idx="8174">
                  <c:v>42298.088508391207</c:v>
                </c:pt>
                <c:pt idx="8175">
                  <c:v>42298.089202777781</c:v>
                </c:pt>
                <c:pt idx="8176">
                  <c:v>42298.089897164355</c:v>
                </c:pt>
                <c:pt idx="8177">
                  <c:v>42298.090591550928</c:v>
                </c:pt>
                <c:pt idx="8178">
                  <c:v>42298.091285937502</c:v>
                </c:pt>
                <c:pt idx="8179">
                  <c:v>42298.091980324076</c:v>
                </c:pt>
                <c:pt idx="8180">
                  <c:v>42298.09267471065</c:v>
                </c:pt>
                <c:pt idx="8181">
                  <c:v>42298.093369097223</c:v>
                </c:pt>
                <c:pt idx="8182">
                  <c:v>42298.094063483797</c:v>
                </c:pt>
                <c:pt idx="8183">
                  <c:v>42298.094757870371</c:v>
                </c:pt>
                <c:pt idx="8184">
                  <c:v>42298.095452256945</c:v>
                </c:pt>
                <c:pt idx="8185">
                  <c:v>42298.096146643518</c:v>
                </c:pt>
                <c:pt idx="8186">
                  <c:v>42298.096841030092</c:v>
                </c:pt>
                <c:pt idx="8187">
                  <c:v>42298.097535416666</c:v>
                </c:pt>
                <c:pt idx="8188">
                  <c:v>42298.09822980324</c:v>
                </c:pt>
                <c:pt idx="8189">
                  <c:v>42298.098924189813</c:v>
                </c:pt>
                <c:pt idx="8190">
                  <c:v>42298.099618576387</c:v>
                </c:pt>
                <c:pt idx="8191">
                  <c:v>42298.100312962961</c:v>
                </c:pt>
                <c:pt idx="8192">
                  <c:v>42298.101007349534</c:v>
                </c:pt>
                <c:pt idx="8193">
                  <c:v>42298.101701736108</c:v>
                </c:pt>
                <c:pt idx="8194">
                  <c:v>42298.102396122682</c:v>
                </c:pt>
                <c:pt idx="8195">
                  <c:v>42298.103090509256</c:v>
                </c:pt>
                <c:pt idx="8196">
                  <c:v>42298.103784895837</c:v>
                </c:pt>
                <c:pt idx="8197">
                  <c:v>42298.10447928241</c:v>
                </c:pt>
                <c:pt idx="8198">
                  <c:v>42298.105173668984</c:v>
                </c:pt>
                <c:pt idx="8199">
                  <c:v>42298.105868055558</c:v>
                </c:pt>
                <c:pt idx="8200">
                  <c:v>42298.106562442132</c:v>
                </c:pt>
                <c:pt idx="8201">
                  <c:v>42298.107256828705</c:v>
                </c:pt>
                <c:pt idx="8202">
                  <c:v>42298.107951215279</c:v>
                </c:pt>
                <c:pt idx="8203">
                  <c:v>42298.108645601853</c:v>
                </c:pt>
                <c:pt idx="8204">
                  <c:v>42298.109339988427</c:v>
                </c:pt>
                <c:pt idx="8205">
                  <c:v>42298.110034375</c:v>
                </c:pt>
                <c:pt idx="8206">
                  <c:v>42298.110728761574</c:v>
                </c:pt>
                <c:pt idx="8207">
                  <c:v>42298.111423148148</c:v>
                </c:pt>
                <c:pt idx="8208">
                  <c:v>42298.112117534722</c:v>
                </c:pt>
                <c:pt idx="8209">
                  <c:v>42298.112811921295</c:v>
                </c:pt>
                <c:pt idx="8210">
                  <c:v>42298.113506307869</c:v>
                </c:pt>
                <c:pt idx="8211">
                  <c:v>42298.114200694443</c:v>
                </c:pt>
                <c:pt idx="8212">
                  <c:v>42298.114895081017</c:v>
                </c:pt>
                <c:pt idx="8213">
                  <c:v>42298.11558946759</c:v>
                </c:pt>
                <c:pt idx="8214">
                  <c:v>42298.116283854164</c:v>
                </c:pt>
                <c:pt idx="8215">
                  <c:v>42298.116978240738</c:v>
                </c:pt>
                <c:pt idx="8216">
                  <c:v>42298.117672627312</c:v>
                </c:pt>
                <c:pt idx="8217">
                  <c:v>42298.118367013885</c:v>
                </c:pt>
                <c:pt idx="8218">
                  <c:v>42298.119061400466</c:v>
                </c:pt>
                <c:pt idx="8219">
                  <c:v>42298.11975578704</c:v>
                </c:pt>
                <c:pt idx="8220">
                  <c:v>42298.120450173614</c:v>
                </c:pt>
                <c:pt idx="8221">
                  <c:v>42298.121144560188</c:v>
                </c:pt>
                <c:pt idx="8222">
                  <c:v>42298.121838946761</c:v>
                </c:pt>
                <c:pt idx="8223">
                  <c:v>42298.122533333335</c:v>
                </c:pt>
                <c:pt idx="8224">
                  <c:v>42298.123227719909</c:v>
                </c:pt>
                <c:pt idx="8225">
                  <c:v>42298.123922106482</c:v>
                </c:pt>
                <c:pt idx="8226">
                  <c:v>42298.124616493056</c:v>
                </c:pt>
                <c:pt idx="8227">
                  <c:v>42298.12531087963</c:v>
                </c:pt>
                <c:pt idx="8228">
                  <c:v>42298.126005266204</c:v>
                </c:pt>
                <c:pt idx="8229">
                  <c:v>42298.126699652777</c:v>
                </c:pt>
                <c:pt idx="8230">
                  <c:v>42298.127394039351</c:v>
                </c:pt>
                <c:pt idx="8231">
                  <c:v>42298.128088425925</c:v>
                </c:pt>
                <c:pt idx="8232">
                  <c:v>42298.128782812499</c:v>
                </c:pt>
                <c:pt idx="8233">
                  <c:v>42298.129477199072</c:v>
                </c:pt>
                <c:pt idx="8234">
                  <c:v>42298.130171585646</c:v>
                </c:pt>
                <c:pt idx="8235">
                  <c:v>42298.13086597222</c:v>
                </c:pt>
                <c:pt idx="8236">
                  <c:v>42298.131560358794</c:v>
                </c:pt>
                <c:pt idx="8237">
                  <c:v>42298.132254745367</c:v>
                </c:pt>
                <c:pt idx="8238">
                  <c:v>42298.132949131941</c:v>
                </c:pt>
                <c:pt idx="8239">
                  <c:v>42298.133643518522</c:v>
                </c:pt>
                <c:pt idx="8240">
                  <c:v>42298.134337905096</c:v>
                </c:pt>
                <c:pt idx="8241">
                  <c:v>42298.13503229167</c:v>
                </c:pt>
                <c:pt idx="8242">
                  <c:v>42298.135726678243</c:v>
                </c:pt>
                <c:pt idx="8243">
                  <c:v>42298.136421064817</c:v>
                </c:pt>
                <c:pt idx="8244">
                  <c:v>42298.137115451391</c:v>
                </c:pt>
                <c:pt idx="8245">
                  <c:v>42298.137809837965</c:v>
                </c:pt>
                <c:pt idx="8246">
                  <c:v>42298.138504224538</c:v>
                </c:pt>
                <c:pt idx="8247">
                  <c:v>42298.139198611112</c:v>
                </c:pt>
                <c:pt idx="8248">
                  <c:v>42298.139892997686</c:v>
                </c:pt>
                <c:pt idx="8249">
                  <c:v>42298.14058738426</c:v>
                </c:pt>
                <c:pt idx="8250">
                  <c:v>42298.141281770833</c:v>
                </c:pt>
                <c:pt idx="8251">
                  <c:v>42298.141976157407</c:v>
                </c:pt>
                <c:pt idx="8252">
                  <c:v>42298.142670543981</c:v>
                </c:pt>
                <c:pt idx="8253">
                  <c:v>42298.143364930555</c:v>
                </c:pt>
                <c:pt idx="8254">
                  <c:v>42298.144059317128</c:v>
                </c:pt>
                <c:pt idx="8255">
                  <c:v>42298.144753703702</c:v>
                </c:pt>
                <c:pt idx="8256">
                  <c:v>42298.145448090276</c:v>
                </c:pt>
                <c:pt idx="8257">
                  <c:v>42298.146142476849</c:v>
                </c:pt>
                <c:pt idx="8258">
                  <c:v>42298.146836863423</c:v>
                </c:pt>
                <c:pt idx="8259">
                  <c:v>42298.147531249997</c:v>
                </c:pt>
                <c:pt idx="8260">
                  <c:v>42298.148225636571</c:v>
                </c:pt>
                <c:pt idx="8261">
                  <c:v>42298.148920023152</c:v>
                </c:pt>
                <c:pt idx="8262">
                  <c:v>42298.149614409725</c:v>
                </c:pt>
                <c:pt idx="8263">
                  <c:v>42298.150308796299</c:v>
                </c:pt>
                <c:pt idx="8264">
                  <c:v>42298.151003182873</c:v>
                </c:pt>
                <c:pt idx="8265">
                  <c:v>42298.151697569447</c:v>
                </c:pt>
                <c:pt idx="8266">
                  <c:v>42298.15239195602</c:v>
                </c:pt>
                <c:pt idx="8267">
                  <c:v>42298.153086342594</c:v>
                </c:pt>
                <c:pt idx="8268">
                  <c:v>42298.153780729168</c:v>
                </c:pt>
                <c:pt idx="8269">
                  <c:v>42298.154475115742</c:v>
                </c:pt>
                <c:pt idx="8270">
                  <c:v>42298.155169502315</c:v>
                </c:pt>
                <c:pt idx="8271">
                  <c:v>42298.155863888889</c:v>
                </c:pt>
                <c:pt idx="8272">
                  <c:v>42298.156558275463</c:v>
                </c:pt>
                <c:pt idx="8273">
                  <c:v>42298.157252662037</c:v>
                </c:pt>
                <c:pt idx="8274">
                  <c:v>42298.15794704861</c:v>
                </c:pt>
                <c:pt idx="8275">
                  <c:v>42298.158641435184</c:v>
                </c:pt>
                <c:pt idx="8276">
                  <c:v>42298.159335821758</c:v>
                </c:pt>
                <c:pt idx="8277">
                  <c:v>42298.160030208332</c:v>
                </c:pt>
                <c:pt idx="8278">
                  <c:v>42298.160724594905</c:v>
                </c:pt>
                <c:pt idx="8279">
                  <c:v>42298.161418981479</c:v>
                </c:pt>
                <c:pt idx="8280">
                  <c:v>42298.162113368053</c:v>
                </c:pt>
                <c:pt idx="8281">
                  <c:v>42298.162807754627</c:v>
                </c:pt>
                <c:pt idx="8282">
                  <c:v>42298.1635021412</c:v>
                </c:pt>
                <c:pt idx="8283">
                  <c:v>42298.164196527781</c:v>
                </c:pt>
                <c:pt idx="8284">
                  <c:v>42298.164890914355</c:v>
                </c:pt>
                <c:pt idx="8285">
                  <c:v>42298.165585300929</c:v>
                </c:pt>
                <c:pt idx="8286">
                  <c:v>42298.166279687503</c:v>
                </c:pt>
                <c:pt idx="8287">
                  <c:v>42298.166974074076</c:v>
                </c:pt>
                <c:pt idx="8288">
                  <c:v>42298.16766846065</c:v>
                </c:pt>
                <c:pt idx="8289">
                  <c:v>42298.168362847224</c:v>
                </c:pt>
                <c:pt idx="8290">
                  <c:v>42298.169057233798</c:v>
                </c:pt>
                <c:pt idx="8291">
                  <c:v>42298.169751620371</c:v>
                </c:pt>
                <c:pt idx="8292">
                  <c:v>42298.170446006945</c:v>
                </c:pt>
                <c:pt idx="8293">
                  <c:v>42298.171140393519</c:v>
                </c:pt>
                <c:pt idx="8294">
                  <c:v>42298.171834780092</c:v>
                </c:pt>
                <c:pt idx="8295">
                  <c:v>42298.172529166666</c:v>
                </c:pt>
                <c:pt idx="8296">
                  <c:v>42298.17322355324</c:v>
                </c:pt>
                <c:pt idx="8297">
                  <c:v>42298.173917939814</c:v>
                </c:pt>
                <c:pt idx="8298">
                  <c:v>42298.174612326387</c:v>
                </c:pt>
                <c:pt idx="8299">
                  <c:v>42298.175306712961</c:v>
                </c:pt>
                <c:pt idx="8300">
                  <c:v>42298.176001099535</c:v>
                </c:pt>
                <c:pt idx="8301">
                  <c:v>42298.176695486109</c:v>
                </c:pt>
                <c:pt idx="8302">
                  <c:v>42298.177389872682</c:v>
                </c:pt>
                <c:pt idx="8303">
                  <c:v>42298.178084259256</c:v>
                </c:pt>
                <c:pt idx="8304">
                  <c:v>42298.17877864583</c:v>
                </c:pt>
                <c:pt idx="8305">
                  <c:v>42298.179473032411</c:v>
                </c:pt>
                <c:pt idx="8306">
                  <c:v>42298.180167418985</c:v>
                </c:pt>
                <c:pt idx="8307">
                  <c:v>42298.180861805558</c:v>
                </c:pt>
                <c:pt idx="8308">
                  <c:v>42298.181556192132</c:v>
                </c:pt>
                <c:pt idx="8309">
                  <c:v>42298.182250578706</c:v>
                </c:pt>
                <c:pt idx="8310">
                  <c:v>42298.18294496528</c:v>
                </c:pt>
                <c:pt idx="8311">
                  <c:v>42298.183639351853</c:v>
                </c:pt>
                <c:pt idx="8312">
                  <c:v>42298.184333738427</c:v>
                </c:pt>
                <c:pt idx="8313">
                  <c:v>42298.185028125001</c:v>
                </c:pt>
                <c:pt idx="8314">
                  <c:v>42298.185722511575</c:v>
                </c:pt>
                <c:pt idx="8315">
                  <c:v>42298.186416898148</c:v>
                </c:pt>
                <c:pt idx="8316">
                  <c:v>42298.187111284722</c:v>
                </c:pt>
                <c:pt idx="8317">
                  <c:v>42298.187805671296</c:v>
                </c:pt>
                <c:pt idx="8318">
                  <c:v>42298.18850005787</c:v>
                </c:pt>
                <c:pt idx="8319">
                  <c:v>42298.189194444443</c:v>
                </c:pt>
                <c:pt idx="8320">
                  <c:v>42298.189888831017</c:v>
                </c:pt>
                <c:pt idx="8321">
                  <c:v>42298.190583217591</c:v>
                </c:pt>
                <c:pt idx="8322">
                  <c:v>42298.191277604164</c:v>
                </c:pt>
                <c:pt idx="8323">
                  <c:v>42298.191971990738</c:v>
                </c:pt>
                <c:pt idx="8324">
                  <c:v>42298.192666377312</c:v>
                </c:pt>
                <c:pt idx="8325">
                  <c:v>42298.193360763886</c:v>
                </c:pt>
                <c:pt idx="8326">
                  <c:v>42298.194055150459</c:v>
                </c:pt>
                <c:pt idx="8327">
                  <c:v>42298.19474953704</c:v>
                </c:pt>
                <c:pt idx="8328">
                  <c:v>42298.195443923614</c:v>
                </c:pt>
                <c:pt idx="8329">
                  <c:v>42298.196138310188</c:v>
                </c:pt>
                <c:pt idx="8330">
                  <c:v>42298.196832696762</c:v>
                </c:pt>
                <c:pt idx="8331">
                  <c:v>42298.197527083335</c:v>
                </c:pt>
                <c:pt idx="8332">
                  <c:v>42298.198221469909</c:v>
                </c:pt>
                <c:pt idx="8333">
                  <c:v>42298.198915856483</c:v>
                </c:pt>
                <c:pt idx="8334">
                  <c:v>42298.199610243057</c:v>
                </c:pt>
                <c:pt idx="8335">
                  <c:v>42298.20030462963</c:v>
                </c:pt>
                <c:pt idx="8336">
                  <c:v>42298.200999016204</c:v>
                </c:pt>
                <c:pt idx="8337">
                  <c:v>42298.201693402778</c:v>
                </c:pt>
                <c:pt idx="8338">
                  <c:v>42298.202387789352</c:v>
                </c:pt>
                <c:pt idx="8339">
                  <c:v>42298.203082175925</c:v>
                </c:pt>
                <c:pt idx="8340">
                  <c:v>42298.203776562499</c:v>
                </c:pt>
                <c:pt idx="8341">
                  <c:v>42298.204470949073</c:v>
                </c:pt>
                <c:pt idx="8342">
                  <c:v>42298.205165335647</c:v>
                </c:pt>
                <c:pt idx="8343">
                  <c:v>42298.20585972222</c:v>
                </c:pt>
                <c:pt idx="8344">
                  <c:v>42298.206554108794</c:v>
                </c:pt>
                <c:pt idx="8345">
                  <c:v>42298.207248495368</c:v>
                </c:pt>
                <c:pt idx="8346">
                  <c:v>42298.207942881942</c:v>
                </c:pt>
                <c:pt idx="8347">
                  <c:v>42298.208637268515</c:v>
                </c:pt>
                <c:pt idx="8348">
                  <c:v>42298.209331655089</c:v>
                </c:pt>
                <c:pt idx="8349">
                  <c:v>42298.21002604167</c:v>
                </c:pt>
                <c:pt idx="8350">
                  <c:v>42298.210720428244</c:v>
                </c:pt>
                <c:pt idx="8351">
                  <c:v>42298.211414814818</c:v>
                </c:pt>
                <c:pt idx="8352">
                  <c:v>42298.212109201391</c:v>
                </c:pt>
                <c:pt idx="8353">
                  <c:v>42298.212803587965</c:v>
                </c:pt>
                <c:pt idx="8354">
                  <c:v>42298.213497974539</c:v>
                </c:pt>
                <c:pt idx="8355">
                  <c:v>42298.214192361113</c:v>
                </c:pt>
                <c:pt idx="8356">
                  <c:v>42298.214886747686</c:v>
                </c:pt>
                <c:pt idx="8357">
                  <c:v>42298.21558113426</c:v>
                </c:pt>
                <c:pt idx="8358">
                  <c:v>42298.216275520834</c:v>
                </c:pt>
                <c:pt idx="8359">
                  <c:v>42298.216969907407</c:v>
                </c:pt>
                <c:pt idx="8360">
                  <c:v>42298.217664293981</c:v>
                </c:pt>
                <c:pt idx="8361">
                  <c:v>42298.218358680555</c:v>
                </c:pt>
                <c:pt idx="8362">
                  <c:v>42298.219053067129</c:v>
                </c:pt>
                <c:pt idx="8363">
                  <c:v>42298.219747453702</c:v>
                </c:pt>
                <c:pt idx="8364">
                  <c:v>42298.220441840276</c:v>
                </c:pt>
                <c:pt idx="8365">
                  <c:v>42298.22113622685</c:v>
                </c:pt>
                <c:pt idx="8366">
                  <c:v>42298.221830613424</c:v>
                </c:pt>
                <c:pt idx="8367">
                  <c:v>42298.222524999997</c:v>
                </c:pt>
                <c:pt idx="8368">
                  <c:v>42298.223219386571</c:v>
                </c:pt>
                <c:pt idx="8369">
                  <c:v>42298.223913773145</c:v>
                </c:pt>
                <c:pt idx="8370">
                  <c:v>42298.224608159719</c:v>
                </c:pt>
                <c:pt idx="8371">
                  <c:v>42298.2253025463</c:v>
                </c:pt>
                <c:pt idx="8372">
                  <c:v>42298.225996932873</c:v>
                </c:pt>
                <c:pt idx="8373">
                  <c:v>42298.226691319447</c:v>
                </c:pt>
                <c:pt idx="8374">
                  <c:v>42298.227385706021</c:v>
                </c:pt>
                <c:pt idx="8375">
                  <c:v>42298.228080092595</c:v>
                </c:pt>
                <c:pt idx="8376">
                  <c:v>42298.228774479168</c:v>
                </c:pt>
                <c:pt idx="8377">
                  <c:v>42298.229468865742</c:v>
                </c:pt>
                <c:pt idx="8378">
                  <c:v>42298.230163252316</c:v>
                </c:pt>
                <c:pt idx="8379">
                  <c:v>42298.23085763889</c:v>
                </c:pt>
                <c:pt idx="8380">
                  <c:v>42298.231552025463</c:v>
                </c:pt>
                <c:pt idx="8381">
                  <c:v>42298.232246412037</c:v>
                </c:pt>
                <c:pt idx="8382">
                  <c:v>42298.232940798611</c:v>
                </c:pt>
                <c:pt idx="8383">
                  <c:v>42298.233635185185</c:v>
                </c:pt>
                <c:pt idx="8384">
                  <c:v>42298.234329571758</c:v>
                </c:pt>
                <c:pt idx="8385">
                  <c:v>42298.235023958332</c:v>
                </c:pt>
                <c:pt idx="8386">
                  <c:v>42298.235718344906</c:v>
                </c:pt>
                <c:pt idx="8387">
                  <c:v>42298.23641273148</c:v>
                </c:pt>
                <c:pt idx="8388">
                  <c:v>42298.237107118053</c:v>
                </c:pt>
                <c:pt idx="8389">
                  <c:v>42298.237801504627</c:v>
                </c:pt>
                <c:pt idx="8390">
                  <c:v>42298.238495891201</c:v>
                </c:pt>
                <c:pt idx="8391">
                  <c:v>42298.239190277774</c:v>
                </c:pt>
                <c:pt idx="8392">
                  <c:v>42298.239884664355</c:v>
                </c:pt>
                <c:pt idx="8393">
                  <c:v>42298.240579050929</c:v>
                </c:pt>
                <c:pt idx="8394">
                  <c:v>42298.241273437503</c:v>
                </c:pt>
                <c:pt idx="8395">
                  <c:v>42298.241967824077</c:v>
                </c:pt>
                <c:pt idx="8396">
                  <c:v>42298.24266221065</c:v>
                </c:pt>
                <c:pt idx="8397">
                  <c:v>42298.243356597224</c:v>
                </c:pt>
                <c:pt idx="8398">
                  <c:v>42298.244050983798</c:v>
                </c:pt>
                <c:pt idx="8399">
                  <c:v>42298.244745370372</c:v>
                </c:pt>
                <c:pt idx="8400">
                  <c:v>42298.245439756945</c:v>
                </c:pt>
                <c:pt idx="8401">
                  <c:v>42298.246134143519</c:v>
                </c:pt>
                <c:pt idx="8402">
                  <c:v>42298.246828530093</c:v>
                </c:pt>
                <c:pt idx="8403">
                  <c:v>42298.247522916667</c:v>
                </c:pt>
                <c:pt idx="8404">
                  <c:v>42298.24821730324</c:v>
                </c:pt>
                <c:pt idx="8405">
                  <c:v>42298.248911689814</c:v>
                </c:pt>
                <c:pt idx="8406">
                  <c:v>42298.249606076388</c:v>
                </c:pt>
                <c:pt idx="8407">
                  <c:v>42298.250300462962</c:v>
                </c:pt>
                <c:pt idx="8408">
                  <c:v>42298.250994849535</c:v>
                </c:pt>
                <c:pt idx="8409">
                  <c:v>42298.251689236109</c:v>
                </c:pt>
                <c:pt idx="8410">
                  <c:v>42298.252383622683</c:v>
                </c:pt>
                <c:pt idx="8411">
                  <c:v>42298.253078009257</c:v>
                </c:pt>
                <c:pt idx="8412">
                  <c:v>42298.25377239583</c:v>
                </c:pt>
                <c:pt idx="8413">
                  <c:v>42298.254466782404</c:v>
                </c:pt>
                <c:pt idx="8414">
                  <c:v>42298.255161168985</c:v>
                </c:pt>
                <c:pt idx="8415">
                  <c:v>42298.255855555559</c:v>
                </c:pt>
                <c:pt idx="8416">
                  <c:v>42298.256549942133</c:v>
                </c:pt>
                <c:pt idx="8417">
                  <c:v>42298.257244328706</c:v>
                </c:pt>
                <c:pt idx="8418">
                  <c:v>42298.25793871528</c:v>
                </c:pt>
                <c:pt idx="8419">
                  <c:v>42298.258633101854</c:v>
                </c:pt>
                <c:pt idx="8420">
                  <c:v>42298.259327488428</c:v>
                </c:pt>
                <c:pt idx="8421">
                  <c:v>42298.260021875001</c:v>
                </c:pt>
                <c:pt idx="8422">
                  <c:v>42298.260716261575</c:v>
                </c:pt>
                <c:pt idx="8423">
                  <c:v>42298.261410648149</c:v>
                </c:pt>
                <c:pt idx="8424">
                  <c:v>42298.262105034722</c:v>
                </c:pt>
                <c:pt idx="8425">
                  <c:v>42298.262799421296</c:v>
                </c:pt>
                <c:pt idx="8426">
                  <c:v>42298.26349380787</c:v>
                </c:pt>
                <c:pt idx="8427">
                  <c:v>42298.264188194444</c:v>
                </c:pt>
                <c:pt idx="8428">
                  <c:v>42298.264882581017</c:v>
                </c:pt>
                <c:pt idx="8429">
                  <c:v>42298.265576967591</c:v>
                </c:pt>
                <c:pt idx="8430">
                  <c:v>42298.266271354165</c:v>
                </c:pt>
                <c:pt idx="8431">
                  <c:v>42298.266965740739</c:v>
                </c:pt>
                <c:pt idx="8432">
                  <c:v>42298.267660127312</c:v>
                </c:pt>
                <c:pt idx="8433">
                  <c:v>42298.268354513886</c:v>
                </c:pt>
                <c:pt idx="8434">
                  <c:v>42298.26904890046</c:v>
                </c:pt>
                <c:pt idx="8435">
                  <c:v>42298.269743287034</c:v>
                </c:pt>
                <c:pt idx="8436">
                  <c:v>42298.270437673615</c:v>
                </c:pt>
                <c:pt idx="8437">
                  <c:v>42298.271132060188</c:v>
                </c:pt>
                <c:pt idx="8438">
                  <c:v>42298.271826446762</c:v>
                </c:pt>
                <c:pt idx="8439">
                  <c:v>42298.272520833336</c:v>
                </c:pt>
                <c:pt idx="8440">
                  <c:v>42298.27321521991</c:v>
                </c:pt>
                <c:pt idx="8441">
                  <c:v>42298.273909606483</c:v>
                </c:pt>
                <c:pt idx="8442">
                  <c:v>42298.274603993057</c:v>
                </c:pt>
                <c:pt idx="8443">
                  <c:v>42298.275298379631</c:v>
                </c:pt>
                <c:pt idx="8444">
                  <c:v>42298.275992766205</c:v>
                </c:pt>
                <c:pt idx="8445">
                  <c:v>42298.276687152778</c:v>
                </c:pt>
                <c:pt idx="8446">
                  <c:v>42298.277381539352</c:v>
                </c:pt>
                <c:pt idx="8447">
                  <c:v>42298.278075925926</c:v>
                </c:pt>
                <c:pt idx="8448">
                  <c:v>42298.2787703125</c:v>
                </c:pt>
                <c:pt idx="8449">
                  <c:v>42298.279464699073</c:v>
                </c:pt>
                <c:pt idx="8450">
                  <c:v>42298.280159085647</c:v>
                </c:pt>
                <c:pt idx="8451">
                  <c:v>42298.280853472221</c:v>
                </c:pt>
                <c:pt idx="8452">
                  <c:v>42298.281547858795</c:v>
                </c:pt>
                <c:pt idx="8453">
                  <c:v>42298.282242245368</c:v>
                </c:pt>
                <c:pt idx="8454">
                  <c:v>42298.282936631942</c:v>
                </c:pt>
                <c:pt idx="8455">
                  <c:v>42298.283631018516</c:v>
                </c:pt>
                <c:pt idx="8456">
                  <c:v>42298.284325405089</c:v>
                </c:pt>
                <c:pt idx="8457">
                  <c:v>42298.285019791663</c:v>
                </c:pt>
                <c:pt idx="8458">
                  <c:v>42298.285714178244</c:v>
                </c:pt>
                <c:pt idx="8459">
                  <c:v>42298.286408564818</c:v>
                </c:pt>
                <c:pt idx="8460">
                  <c:v>42298.287102951392</c:v>
                </c:pt>
                <c:pt idx="8461">
                  <c:v>42298.287797337965</c:v>
                </c:pt>
                <c:pt idx="8462">
                  <c:v>42298.288491724539</c:v>
                </c:pt>
                <c:pt idx="8463">
                  <c:v>42298.289186111113</c:v>
                </c:pt>
                <c:pt idx="8464">
                  <c:v>42298.289880497687</c:v>
                </c:pt>
                <c:pt idx="8465">
                  <c:v>42298.29057488426</c:v>
                </c:pt>
                <c:pt idx="8466">
                  <c:v>42298.291269270834</c:v>
                </c:pt>
                <c:pt idx="8467">
                  <c:v>42298.291963657408</c:v>
                </c:pt>
                <c:pt idx="8468">
                  <c:v>42298.292658043982</c:v>
                </c:pt>
                <c:pt idx="8469">
                  <c:v>42298.293352430555</c:v>
                </c:pt>
                <c:pt idx="8470">
                  <c:v>42298.294046817129</c:v>
                </c:pt>
                <c:pt idx="8471">
                  <c:v>42298.294741203703</c:v>
                </c:pt>
                <c:pt idx="8472">
                  <c:v>42298.295435590277</c:v>
                </c:pt>
                <c:pt idx="8473">
                  <c:v>42298.29612997685</c:v>
                </c:pt>
                <c:pt idx="8474">
                  <c:v>42298.296824363424</c:v>
                </c:pt>
                <c:pt idx="8475">
                  <c:v>42298.297518749998</c:v>
                </c:pt>
                <c:pt idx="8476">
                  <c:v>42298.298213136572</c:v>
                </c:pt>
                <c:pt idx="8477">
                  <c:v>42298.298907523145</c:v>
                </c:pt>
                <c:pt idx="8478">
                  <c:v>42298.299601909719</c:v>
                </c:pt>
                <c:pt idx="8479">
                  <c:v>42298.300296296293</c:v>
                </c:pt>
                <c:pt idx="8480">
                  <c:v>42298.300990682874</c:v>
                </c:pt>
                <c:pt idx="8481">
                  <c:v>42298.301685069448</c:v>
                </c:pt>
                <c:pt idx="8482">
                  <c:v>42298.302379456021</c:v>
                </c:pt>
                <c:pt idx="8483">
                  <c:v>42298.303073842595</c:v>
                </c:pt>
                <c:pt idx="8484">
                  <c:v>42298.303768229169</c:v>
                </c:pt>
                <c:pt idx="8485">
                  <c:v>42298.304462615743</c:v>
                </c:pt>
                <c:pt idx="8486">
                  <c:v>42298.305157002316</c:v>
                </c:pt>
                <c:pt idx="8487">
                  <c:v>42298.30585138889</c:v>
                </c:pt>
                <c:pt idx="8488">
                  <c:v>42298.306545775464</c:v>
                </c:pt>
                <c:pt idx="8489">
                  <c:v>42298.307240162037</c:v>
                </c:pt>
                <c:pt idx="8490">
                  <c:v>42298.307934548611</c:v>
                </c:pt>
                <c:pt idx="8491">
                  <c:v>42298.308628935185</c:v>
                </c:pt>
                <c:pt idx="8492">
                  <c:v>42298.309323321759</c:v>
                </c:pt>
                <c:pt idx="8493">
                  <c:v>42298.310017708332</c:v>
                </c:pt>
                <c:pt idx="8494">
                  <c:v>42298.310712094906</c:v>
                </c:pt>
                <c:pt idx="8495">
                  <c:v>42298.31140648148</c:v>
                </c:pt>
                <c:pt idx="8496">
                  <c:v>42298.312100868054</c:v>
                </c:pt>
                <c:pt idx="8497">
                  <c:v>42298.312795254627</c:v>
                </c:pt>
                <c:pt idx="8498">
                  <c:v>42298.313489641201</c:v>
                </c:pt>
                <c:pt idx="8499">
                  <c:v>42298.314184027775</c:v>
                </c:pt>
                <c:pt idx="8500">
                  <c:v>42298.314878414349</c:v>
                </c:pt>
                <c:pt idx="8501">
                  <c:v>42298.315572800922</c:v>
                </c:pt>
                <c:pt idx="8502">
                  <c:v>42298.316267187503</c:v>
                </c:pt>
                <c:pt idx="8503">
                  <c:v>42298.316961574077</c:v>
                </c:pt>
                <c:pt idx="8504">
                  <c:v>42298.317655960651</c:v>
                </c:pt>
                <c:pt idx="8505">
                  <c:v>42298.318350347225</c:v>
                </c:pt>
                <c:pt idx="8506">
                  <c:v>42298.319044733798</c:v>
                </c:pt>
                <c:pt idx="8507">
                  <c:v>42298.319739120372</c:v>
                </c:pt>
                <c:pt idx="8508">
                  <c:v>42298.320433506946</c:v>
                </c:pt>
                <c:pt idx="8509">
                  <c:v>42298.32112789352</c:v>
                </c:pt>
                <c:pt idx="8510">
                  <c:v>42298.321822280093</c:v>
                </c:pt>
                <c:pt idx="8511">
                  <c:v>42298.322516666667</c:v>
                </c:pt>
                <c:pt idx="8512">
                  <c:v>42298.323211053241</c:v>
                </c:pt>
                <c:pt idx="8513">
                  <c:v>42298.323905439815</c:v>
                </c:pt>
                <c:pt idx="8514">
                  <c:v>42298.324599826388</c:v>
                </c:pt>
                <c:pt idx="8515">
                  <c:v>42298.325294212962</c:v>
                </c:pt>
                <c:pt idx="8516">
                  <c:v>42298.325988599536</c:v>
                </c:pt>
                <c:pt idx="8517">
                  <c:v>42298.32668298611</c:v>
                </c:pt>
                <c:pt idx="8518">
                  <c:v>42298.327377372683</c:v>
                </c:pt>
                <c:pt idx="8519">
                  <c:v>42298.328071759257</c:v>
                </c:pt>
                <c:pt idx="8520">
                  <c:v>42298.328766145831</c:v>
                </c:pt>
                <c:pt idx="8521">
                  <c:v>42298.329460532404</c:v>
                </c:pt>
                <c:pt idx="8522">
                  <c:v>42298.330154918978</c:v>
                </c:pt>
                <c:pt idx="8523">
                  <c:v>42298.330849305552</c:v>
                </c:pt>
                <c:pt idx="8524">
                  <c:v>42298.331543692133</c:v>
                </c:pt>
                <c:pt idx="8525">
                  <c:v>42298.332238078707</c:v>
                </c:pt>
                <c:pt idx="8526">
                  <c:v>42298.33293246528</c:v>
                </c:pt>
                <c:pt idx="8527">
                  <c:v>42298.333626851854</c:v>
                </c:pt>
                <c:pt idx="8528">
                  <c:v>42298.334321238428</c:v>
                </c:pt>
                <c:pt idx="8529">
                  <c:v>42298.335015625002</c:v>
                </c:pt>
                <c:pt idx="8530">
                  <c:v>42298.335710011575</c:v>
                </c:pt>
                <c:pt idx="8531">
                  <c:v>42298.336404398149</c:v>
                </c:pt>
                <c:pt idx="8532">
                  <c:v>42298.337098784723</c:v>
                </c:pt>
                <c:pt idx="8533">
                  <c:v>42298.337793171297</c:v>
                </c:pt>
                <c:pt idx="8534">
                  <c:v>42298.33848755787</c:v>
                </c:pt>
                <c:pt idx="8535">
                  <c:v>42298.339181944444</c:v>
                </c:pt>
                <c:pt idx="8536">
                  <c:v>42298.339876331018</c:v>
                </c:pt>
                <c:pt idx="8537">
                  <c:v>42298.340570717592</c:v>
                </c:pt>
                <c:pt idx="8538">
                  <c:v>42298.341265104165</c:v>
                </c:pt>
                <c:pt idx="8539">
                  <c:v>42298.341959490739</c:v>
                </c:pt>
                <c:pt idx="8540">
                  <c:v>42298.342653877313</c:v>
                </c:pt>
                <c:pt idx="8541">
                  <c:v>42298.343348263887</c:v>
                </c:pt>
                <c:pt idx="8542">
                  <c:v>42298.34404265046</c:v>
                </c:pt>
                <c:pt idx="8543">
                  <c:v>42298.344737037034</c:v>
                </c:pt>
                <c:pt idx="8544">
                  <c:v>42298.345431423608</c:v>
                </c:pt>
                <c:pt idx="8545">
                  <c:v>42298.346125810189</c:v>
                </c:pt>
                <c:pt idx="8546">
                  <c:v>42298.346820196763</c:v>
                </c:pt>
                <c:pt idx="8547">
                  <c:v>42298.347514583336</c:v>
                </c:pt>
                <c:pt idx="8548">
                  <c:v>42298.34820896991</c:v>
                </c:pt>
                <c:pt idx="8549">
                  <c:v>42298.348903356484</c:v>
                </c:pt>
                <c:pt idx="8550">
                  <c:v>42298.349597743058</c:v>
                </c:pt>
                <c:pt idx="8551">
                  <c:v>42298.350292129631</c:v>
                </c:pt>
                <c:pt idx="8552">
                  <c:v>42298.350986516205</c:v>
                </c:pt>
                <c:pt idx="8553">
                  <c:v>42298.351680902779</c:v>
                </c:pt>
                <c:pt idx="8554">
                  <c:v>42298.352375289352</c:v>
                </c:pt>
                <c:pt idx="8555">
                  <c:v>42298.353069675926</c:v>
                </c:pt>
                <c:pt idx="8556">
                  <c:v>42298.3537640625</c:v>
                </c:pt>
                <c:pt idx="8557">
                  <c:v>42298.354458449074</c:v>
                </c:pt>
                <c:pt idx="8558">
                  <c:v>42298.355152835647</c:v>
                </c:pt>
                <c:pt idx="8559">
                  <c:v>42298.355847222221</c:v>
                </c:pt>
                <c:pt idx="8560">
                  <c:v>42298.356541608795</c:v>
                </c:pt>
                <c:pt idx="8561">
                  <c:v>42298.357235995369</c:v>
                </c:pt>
                <c:pt idx="8562">
                  <c:v>42298.357930381942</c:v>
                </c:pt>
                <c:pt idx="8563">
                  <c:v>42298.358624768516</c:v>
                </c:pt>
                <c:pt idx="8564">
                  <c:v>42298.35931915509</c:v>
                </c:pt>
                <c:pt idx="8565">
                  <c:v>42298.360013541664</c:v>
                </c:pt>
                <c:pt idx="8566">
                  <c:v>42298.360707928237</c:v>
                </c:pt>
                <c:pt idx="8567">
                  <c:v>42298.361402314818</c:v>
                </c:pt>
                <c:pt idx="8568">
                  <c:v>42298.362096701392</c:v>
                </c:pt>
                <c:pt idx="8569">
                  <c:v>42298.362791087966</c:v>
                </c:pt>
                <c:pt idx="8570">
                  <c:v>42298.36348547454</c:v>
                </c:pt>
                <c:pt idx="8571">
                  <c:v>42298.364179861113</c:v>
                </c:pt>
                <c:pt idx="8572">
                  <c:v>42298.364874247687</c:v>
                </c:pt>
                <c:pt idx="8573">
                  <c:v>42298.365568634261</c:v>
                </c:pt>
                <c:pt idx="8574">
                  <c:v>42298.366263020835</c:v>
                </c:pt>
                <c:pt idx="8575">
                  <c:v>42298.366957407408</c:v>
                </c:pt>
                <c:pt idx="8576">
                  <c:v>42298.367651793982</c:v>
                </c:pt>
                <c:pt idx="8577">
                  <c:v>42298.368346180556</c:v>
                </c:pt>
                <c:pt idx="8578">
                  <c:v>42298.36904056713</c:v>
                </c:pt>
                <c:pt idx="8579">
                  <c:v>42298.369734953703</c:v>
                </c:pt>
                <c:pt idx="8580">
                  <c:v>42298.370429340277</c:v>
                </c:pt>
                <c:pt idx="8581">
                  <c:v>42298.371123726851</c:v>
                </c:pt>
                <c:pt idx="8582">
                  <c:v>42298.371818113425</c:v>
                </c:pt>
                <c:pt idx="8583">
                  <c:v>42298.372512499998</c:v>
                </c:pt>
                <c:pt idx="8584">
                  <c:v>42298.373206886572</c:v>
                </c:pt>
                <c:pt idx="8585">
                  <c:v>42298.373901273146</c:v>
                </c:pt>
                <c:pt idx="8586">
                  <c:v>42298.374595659719</c:v>
                </c:pt>
                <c:pt idx="8587">
                  <c:v>42298.375290046293</c:v>
                </c:pt>
                <c:pt idx="8588">
                  <c:v>42298.375984432867</c:v>
                </c:pt>
                <c:pt idx="8589">
                  <c:v>42298.376678819448</c:v>
                </c:pt>
                <c:pt idx="8590">
                  <c:v>42298.377373206022</c:v>
                </c:pt>
                <c:pt idx="8591">
                  <c:v>42298.378067592595</c:v>
                </c:pt>
                <c:pt idx="8592">
                  <c:v>42298.378761979169</c:v>
                </c:pt>
                <c:pt idx="8593">
                  <c:v>42298.379456365743</c:v>
                </c:pt>
                <c:pt idx="8594">
                  <c:v>42298.380150752317</c:v>
                </c:pt>
                <c:pt idx="8595">
                  <c:v>42298.38084513889</c:v>
                </c:pt>
                <c:pt idx="8596">
                  <c:v>42298.381539525464</c:v>
                </c:pt>
                <c:pt idx="8597">
                  <c:v>42298.382233912038</c:v>
                </c:pt>
                <c:pt idx="8598">
                  <c:v>42298.382928298612</c:v>
                </c:pt>
                <c:pt idx="8599">
                  <c:v>42298.383622685185</c:v>
                </c:pt>
                <c:pt idx="8600">
                  <c:v>42298.384317071759</c:v>
                </c:pt>
                <c:pt idx="8601">
                  <c:v>42298.385011458333</c:v>
                </c:pt>
                <c:pt idx="8602">
                  <c:v>42298.385705844907</c:v>
                </c:pt>
                <c:pt idx="8603">
                  <c:v>42298.38640023148</c:v>
                </c:pt>
                <c:pt idx="8604">
                  <c:v>42298.387094618054</c:v>
                </c:pt>
                <c:pt idx="8605">
                  <c:v>42298.387789004628</c:v>
                </c:pt>
                <c:pt idx="8606">
                  <c:v>42298.388483391202</c:v>
                </c:pt>
                <c:pt idx="8607">
                  <c:v>42298.389177777775</c:v>
                </c:pt>
                <c:pt idx="8608">
                  <c:v>42298.389872164349</c:v>
                </c:pt>
                <c:pt idx="8609">
                  <c:v>42298.390566550923</c:v>
                </c:pt>
                <c:pt idx="8610">
                  <c:v>42298.391260937497</c:v>
                </c:pt>
                <c:pt idx="8611">
                  <c:v>42298.391955324078</c:v>
                </c:pt>
                <c:pt idx="8612">
                  <c:v>42298.392649710651</c:v>
                </c:pt>
                <c:pt idx="8613">
                  <c:v>42298.393344097225</c:v>
                </c:pt>
                <c:pt idx="8614">
                  <c:v>42298.394038483799</c:v>
                </c:pt>
                <c:pt idx="8615">
                  <c:v>42298.394732870373</c:v>
                </c:pt>
                <c:pt idx="8616">
                  <c:v>42298.395427256946</c:v>
                </c:pt>
                <c:pt idx="8617">
                  <c:v>42298.39612164352</c:v>
                </c:pt>
                <c:pt idx="8618">
                  <c:v>42298.396816030094</c:v>
                </c:pt>
                <c:pt idx="8619">
                  <c:v>42298.397510416668</c:v>
                </c:pt>
                <c:pt idx="8620">
                  <c:v>42298.398204803241</c:v>
                </c:pt>
                <c:pt idx="8621">
                  <c:v>42298.398899189815</c:v>
                </c:pt>
                <c:pt idx="8622">
                  <c:v>42298.399593576389</c:v>
                </c:pt>
                <c:pt idx="8623">
                  <c:v>42298.400287962962</c:v>
                </c:pt>
                <c:pt idx="8624">
                  <c:v>42298.400982349536</c:v>
                </c:pt>
                <c:pt idx="8625">
                  <c:v>42298.40167673611</c:v>
                </c:pt>
                <c:pt idx="8626">
                  <c:v>42298.402371122684</c:v>
                </c:pt>
                <c:pt idx="8627">
                  <c:v>42298.403065509257</c:v>
                </c:pt>
                <c:pt idx="8628">
                  <c:v>42298.403759895831</c:v>
                </c:pt>
                <c:pt idx="8629">
                  <c:v>42298.404454282405</c:v>
                </c:pt>
                <c:pt idx="8630">
                  <c:v>42298.405148668979</c:v>
                </c:pt>
                <c:pt idx="8631">
                  <c:v>42298.405843055552</c:v>
                </c:pt>
                <c:pt idx="8632">
                  <c:v>42298.406537442126</c:v>
                </c:pt>
                <c:pt idx="8633">
                  <c:v>42298.407231828707</c:v>
                </c:pt>
                <c:pt idx="8634">
                  <c:v>42298.407926215281</c:v>
                </c:pt>
                <c:pt idx="8635">
                  <c:v>42298.408620601855</c:v>
                </c:pt>
                <c:pt idx="8636">
                  <c:v>42298.409314988428</c:v>
                </c:pt>
                <c:pt idx="8637">
                  <c:v>42298.410009375002</c:v>
                </c:pt>
                <c:pt idx="8638">
                  <c:v>42298.410703761576</c:v>
                </c:pt>
                <c:pt idx="8639">
                  <c:v>42298.41139814815</c:v>
                </c:pt>
                <c:pt idx="8640">
                  <c:v>42298.412092534723</c:v>
                </c:pt>
                <c:pt idx="8641">
                  <c:v>42298.412786921297</c:v>
                </c:pt>
                <c:pt idx="8642">
                  <c:v>42298.413481307871</c:v>
                </c:pt>
                <c:pt idx="8643">
                  <c:v>42298.414175694445</c:v>
                </c:pt>
                <c:pt idx="8644">
                  <c:v>42298.414870081018</c:v>
                </c:pt>
                <c:pt idx="8645">
                  <c:v>42298.415564467592</c:v>
                </c:pt>
                <c:pt idx="8646">
                  <c:v>42298.416258854166</c:v>
                </c:pt>
                <c:pt idx="8647">
                  <c:v>42298.41695324074</c:v>
                </c:pt>
                <c:pt idx="8648">
                  <c:v>42298.417647627313</c:v>
                </c:pt>
                <c:pt idx="8649">
                  <c:v>42298.418342013887</c:v>
                </c:pt>
                <c:pt idx="8650">
                  <c:v>42298.419036400461</c:v>
                </c:pt>
                <c:pt idx="8651">
                  <c:v>42298.419730787034</c:v>
                </c:pt>
                <c:pt idx="8652">
                  <c:v>42298.420425173608</c:v>
                </c:pt>
                <c:pt idx="8653">
                  <c:v>42298.421119560182</c:v>
                </c:pt>
                <c:pt idx="8654">
                  <c:v>42298.421813946756</c:v>
                </c:pt>
                <c:pt idx="8655">
                  <c:v>42298.422508333337</c:v>
                </c:pt>
                <c:pt idx="8656">
                  <c:v>42298.42320271991</c:v>
                </c:pt>
                <c:pt idx="8657">
                  <c:v>42298.423897106484</c:v>
                </c:pt>
                <c:pt idx="8658">
                  <c:v>42298.424591493058</c:v>
                </c:pt>
                <c:pt idx="8659">
                  <c:v>42298.425285879632</c:v>
                </c:pt>
                <c:pt idx="8660">
                  <c:v>42298.425980266205</c:v>
                </c:pt>
                <c:pt idx="8661">
                  <c:v>42298.426674652779</c:v>
                </c:pt>
                <c:pt idx="8662">
                  <c:v>42298.427369039353</c:v>
                </c:pt>
                <c:pt idx="8663">
                  <c:v>42298.428063425927</c:v>
                </c:pt>
                <c:pt idx="8664">
                  <c:v>42298.4287578125</c:v>
                </c:pt>
                <c:pt idx="8665">
                  <c:v>42298.429452199074</c:v>
                </c:pt>
                <c:pt idx="8666">
                  <c:v>42298.430146585648</c:v>
                </c:pt>
                <c:pt idx="8667">
                  <c:v>42298.430840972222</c:v>
                </c:pt>
                <c:pt idx="8668">
                  <c:v>42298.431535358795</c:v>
                </c:pt>
                <c:pt idx="8669">
                  <c:v>42298.432229745369</c:v>
                </c:pt>
                <c:pt idx="8670">
                  <c:v>42298.432924131943</c:v>
                </c:pt>
                <c:pt idx="8671">
                  <c:v>42298.433618518517</c:v>
                </c:pt>
                <c:pt idx="8672">
                  <c:v>42298.43431290509</c:v>
                </c:pt>
                <c:pt idx="8673">
                  <c:v>42298.435007291664</c:v>
                </c:pt>
                <c:pt idx="8674">
                  <c:v>42298.435701678238</c:v>
                </c:pt>
                <c:pt idx="8675">
                  <c:v>42298.436396064812</c:v>
                </c:pt>
                <c:pt idx="8676">
                  <c:v>42298.437090451385</c:v>
                </c:pt>
                <c:pt idx="8677">
                  <c:v>42298.437784837966</c:v>
                </c:pt>
                <c:pt idx="8678">
                  <c:v>42298.43847922454</c:v>
                </c:pt>
                <c:pt idx="8679">
                  <c:v>42298.439173611114</c:v>
                </c:pt>
                <c:pt idx="8680">
                  <c:v>42298.439867997688</c:v>
                </c:pt>
                <c:pt idx="8681">
                  <c:v>42298.440562384261</c:v>
                </c:pt>
                <c:pt idx="8682">
                  <c:v>42298.441256770835</c:v>
                </c:pt>
                <c:pt idx="8683">
                  <c:v>42298.441951157409</c:v>
                </c:pt>
                <c:pt idx="8684">
                  <c:v>42298.442645543983</c:v>
                </c:pt>
                <c:pt idx="8685">
                  <c:v>42298.443339930556</c:v>
                </c:pt>
                <c:pt idx="8686">
                  <c:v>42298.44403431713</c:v>
                </c:pt>
                <c:pt idx="8687">
                  <c:v>42298.444728703704</c:v>
                </c:pt>
                <c:pt idx="8688">
                  <c:v>42298.445423090277</c:v>
                </c:pt>
                <c:pt idx="8689">
                  <c:v>42298.446117476851</c:v>
                </c:pt>
                <c:pt idx="8690">
                  <c:v>42298.446811863425</c:v>
                </c:pt>
                <c:pt idx="8691">
                  <c:v>42298.447506249999</c:v>
                </c:pt>
                <c:pt idx="8692">
                  <c:v>42298.448200636572</c:v>
                </c:pt>
                <c:pt idx="8693">
                  <c:v>42298.448895023146</c:v>
                </c:pt>
                <c:pt idx="8694">
                  <c:v>42298.44958940972</c:v>
                </c:pt>
                <c:pt idx="8695">
                  <c:v>42298.450283796294</c:v>
                </c:pt>
                <c:pt idx="8696">
                  <c:v>42298.450978182867</c:v>
                </c:pt>
                <c:pt idx="8697">
                  <c:v>42298.451672569441</c:v>
                </c:pt>
                <c:pt idx="8698">
                  <c:v>42298.452366956015</c:v>
                </c:pt>
                <c:pt idx="8699">
                  <c:v>42298.453061342596</c:v>
                </c:pt>
                <c:pt idx="8700">
                  <c:v>42298.45375572917</c:v>
                </c:pt>
                <c:pt idx="8701">
                  <c:v>42298.454450115743</c:v>
                </c:pt>
                <c:pt idx="8702">
                  <c:v>42298.455144502317</c:v>
                </c:pt>
                <c:pt idx="8703">
                  <c:v>42298.455838888891</c:v>
                </c:pt>
                <c:pt idx="8704">
                  <c:v>42298.456533275465</c:v>
                </c:pt>
                <c:pt idx="8705">
                  <c:v>42298.457227662038</c:v>
                </c:pt>
                <c:pt idx="8706">
                  <c:v>42298.457922048612</c:v>
                </c:pt>
                <c:pt idx="8707">
                  <c:v>42298.458616435186</c:v>
                </c:pt>
                <c:pt idx="8708">
                  <c:v>42298.45931082176</c:v>
                </c:pt>
                <c:pt idx="8709">
                  <c:v>42298.460005208333</c:v>
                </c:pt>
                <c:pt idx="8710">
                  <c:v>42298.460699594907</c:v>
                </c:pt>
                <c:pt idx="8711">
                  <c:v>42298.461393981481</c:v>
                </c:pt>
                <c:pt idx="8712">
                  <c:v>42298.462088368055</c:v>
                </c:pt>
                <c:pt idx="8713">
                  <c:v>42298.462782754628</c:v>
                </c:pt>
                <c:pt idx="8714">
                  <c:v>42298.463477141202</c:v>
                </c:pt>
                <c:pt idx="8715">
                  <c:v>42298.464171527776</c:v>
                </c:pt>
                <c:pt idx="8716">
                  <c:v>42298.46486591435</c:v>
                </c:pt>
                <c:pt idx="8717">
                  <c:v>42298.465560300923</c:v>
                </c:pt>
                <c:pt idx="8718">
                  <c:v>42298.466254687497</c:v>
                </c:pt>
                <c:pt idx="8719">
                  <c:v>42298.466949074071</c:v>
                </c:pt>
                <c:pt idx="8720">
                  <c:v>42298.467643460652</c:v>
                </c:pt>
                <c:pt idx="8721">
                  <c:v>42298.468337847225</c:v>
                </c:pt>
                <c:pt idx="8722">
                  <c:v>42298.469032233799</c:v>
                </c:pt>
                <c:pt idx="8723">
                  <c:v>42298.469726620373</c:v>
                </c:pt>
                <c:pt idx="8724">
                  <c:v>42298.470421006947</c:v>
                </c:pt>
                <c:pt idx="8725">
                  <c:v>42298.47111539352</c:v>
                </c:pt>
                <c:pt idx="8726">
                  <c:v>42298.471809780094</c:v>
                </c:pt>
                <c:pt idx="8727">
                  <c:v>42298.472504166668</c:v>
                </c:pt>
                <c:pt idx="8728">
                  <c:v>42298.473198553242</c:v>
                </c:pt>
                <c:pt idx="8729">
                  <c:v>42298.473892939815</c:v>
                </c:pt>
                <c:pt idx="8730">
                  <c:v>42298.474587326389</c:v>
                </c:pt>
                <c:pt idx="8731">
                  <c:v>42298.475281712963</c:v>
                </c:pt>
                <c:pt idx="8732">
                  <c:v>42298.475976099537</c:v>
                </c:pt>
                <c:pt idx="8733">
                  <c:v>42298.47667048611</c:v>
                </c:pt>
                <c:pt idx="8734">
                  <c:v>42298.477364872684</c:v>
                </c:pt>
                <c:pt idx="8735">
                  <c:v>42298.478059259258</c:v>
                </c:pt>
                <c:pt idx="8736">
                  <c:v>42298.478753645832</c:v>
                </c:pt>
                <c:pt idx="8737">
                  <c:v>42298.479448032405</c:v>
                </c:pt>
                <c:pt idx="8738">
                  <c:v>42298.480142418979</c:v>
                </c:pt>
                <c:pt idx="8739">
                  <c:v>42298.480836805553</c:v>
                </c:pt>
                <c:pt idx="8740">
                  <c:v>42298.481531192127</c:v>
                </c:pt>
                <c:pt idx="8741">
                  <c:v>42298.4822255787</c:v>
                </c:pt>
                <c:pt idx="8742">
                  <c:v>42298.482919965281</c:v>
                </c:pt>
                <c:pt idx="8743">
                  <c:v>42298.483614351855</c:v>
                </c:pt>
                <c:pt idx="8744">
                  <c:v>42298.484308738429</c:v>
                </c:pt>
                <c:pt idx="8745">
                  <c:v>42298.485003125003</c:v>
                </c:pt>
                <c:pt idx="8746">
                  <c:v>42298.485697511576</c:v>
                </c:pt>
                <c:pt idx="8747">
                  <c:v>42298.48639189815</c:v>
                </c:pt>
                <c:pt idx="8748">
                  <c:v>42298.487086284724</c:v>
                </c:pt>
                <c:pt idx="8749">
                  <c:v>42298.487780671298</c:v>
                </c:pt>
                <c:pt idx="8750">
                  <c:v>42298.488475057871</c:v>
                </c:pt>
                <c:pt idx="8751">
                  <c:v>42298.489169444445</c:v>
                </c:pt>
                <c:pt idx="8752">
                  <c:v>42298.489863831019</c:v>
                </c:pt>
                <c:pt idx="8753">
                  <c:v>42298.490558217592</c:v>
                </c:pt>
                <c:pt idx="8754">
                  <c:v>42298.491252604166</c:v>
                </c:pt>
                <c:pt idx="8755">
                  <c:v>42298.49194699074</c:v>
                </c:pt>
                <c:pt idx="8756">
                  <c:v>42298.492641377314</c:v>
                </c:pt>
                <c:pt idx="8757">
                  <c:v>42298.493335763887</c:v>
                </c:pt>
                <c:pt idx="8758">
                  <c:v>42298.494030150461</c:v>
                </c:pt>
                <c:pt idx="8759">
                  <c:v>42298.494724537035</c:v>
                </c:pt>
                <c:pt idx="8760">
                  <c:v>42298.495418923609</c:v>
                </c:pt>
                <c:pt idx="8761">
                  <c:v>42298.496113310182</c:v>
                </c:pt>
                <c:pt idx="8762">
                  <c:v>42298.496807696756</c:v>
                </c:pt>
                <c:pt idx="8763">
                  <c:v>42298.49750208333</c:v>
                </c:pt>
                <c:pt idx="8764">
                  <c:v>42298.498196469911</c:v>
                </c:pt>
                <c:pt idx="8765">
                  <c:v>42298.498890856485</c:v>
                </c:pt>
                <c:pt idx="8766">
                  <c:v>42298.499585243058</c:v>
                </c:pt>
                <c:pt idx="8767">
                  <c:v>42298.500279629632</c:v>
                </c:pt>
                <c:pt idx="8768">
                  <c:v>42298.500974016206</c:v>
                </c:pt>
                <c:pt idx="8769">
                  <c:v>42298.50166840278</c:v>
                </c:pt>
                <c:pt idx="8770">
                  <c:v>42298.502362789353</c:v>
                </c:pt>
                <c:pt idx="8771">
                  <c:v>42298.503057175927</c:v>
                </c:pt>
                <c:pt idx="8772">
                  <c:v>42298.503751562501</c:v>
                </c:pt>
                <c:pt idx="8773">
                  <c:v>42298.504445949075</c:v>
                </c:pt>
                <c:pt idx="8774">
                  <c:v>42298.505140335648</c:v>
                </c:pt>
                <c:pt idx="8775">
                  <c:v>42298.505834722222</c:v>
                </c:pt>
                <c:pt idx="8776">
                  <c:v>42298.506529108796</c:v>
                </c:pt>
                <c:pt idx="8777">
                  <c:v>42298.50722349537</c:v>
                </c:pt>
                <c:pt idx="8778">
                  <c:v>42298.507917881943</c:v>
                </c:pt>
                <c:pt idx="8779">
                  <c:v>42298.508612268517</c:v>
                </c:pt>
                <c:pt idx="8780">
                  <c:v>42298.509306655091</c:v>
                </c:pt>
                <c:pt idx="8781">
                  <c:v>42298.510001041665</c:v>
                </c:pt>
                <c:pt idx="8782">
                  <c:v>42298.510695428238</c:v>
                </c:pt>
                <c:pt idx="8783">
                  <c:v>42298.511389814812</c:v>
                </c:pt>
                <c:pt idx="8784">
                  <c:v>42298.512084201386</c:v>
                </c:pt>
                <c:pt idx="8785">
                  <c:v>42298.512778587959</c:v>
                </c:pt>
                <c:pt idx="8786">
                  <c:v>42298.51347297454</c:v>
                </c:pt>
                <c:pt idx="8787">
                  <c:v>42298.514167361114</c:v>
                </c:pt>
                <c:pt idx="8788">
                  <c:v>42298.514861747688</c:v>
                </c:pt>
                <c:pt idx="8789">
                  <c:v>42298.515556134262</c:v>
                </c:pt>
                <c:pt idx="8790">
                  <c:v>42298.516250520835</c:v>
                </c:pt>
                <c:pt idx="8791">
                  <c:v>42298.516944907409</c:v>
                </c:pt>
                <c:pt idx="8792">
                  <c:v>42298.517639293983</c:v>
                </c:pt>
                <c:pt idx="8793">
                  <c:v>42298.518333680557</c:v>
                </c:pt>
                <c:pt idx="8794">
                  <c:v>42298.51902806713</c:v>
                </c:pt>
                <c:pt idx="8795">
                  <c:v>42298.519722453704</c:v>
                </c:pt>
                <c:pt idx="8796">
                  <c:v>42298.520416840278</c:v>
                </c:pt>
                <c:pt idx="8797">
                  <c:v>42298.521111226852</c:v>
                </c:pt>
                <c:pt idx="8798">
                  <c:v>42298.521805613425</c:v>
                </c:pt>
                <c:pt idx="8799">
                  <c:v>42298.522499999999</c:v>
                </c:pt>
                <c:pt idx="8800">
                  <c:v>42298.523194386573</c:v>
                </c:pt>
                <c:pt idx="8801">
                  <c:v>42298.523888773147</c:v>
                </c:pt>
                <c:pt idx="8802">
                  <c:v>42298.52458315972</c:v>
                </c:pt>
                <c:pt idx="8803">
                  <c:v>42298.525277546294</c:v>
                </c:pt>
                <c:pt idx="8804">
                  <c:v>42298.525971932868</c:v>
                </c:pt>
                <c:pt idx="8805">
                  <c:v>42298.526666319442</c:v>
                </c:pt>
                <c:pt idx="8806">
                  <c:v>42298.527360706015</c:v>
                </c:pt>
                <c:pt idx="8807">
                  <c:v>42298.528055092589</c:v>
                </c:pt>
                <c:pt idx="8808">
                  <c:v>42298.52874947917</c:v>
                </c:pt>
                <c:pt idx="8809">
                  <c:v>42298.529443865744</c:v>
                </c:pt>
                <c:pt idx="8810">
                  <c:v>42298.530138252318</c:v>
                </c:pt>
                <c:pt idx="8811">
                  <c:v>42298.530832638891</c:v>
                </c:pt>
                <c:pt idx="8812">
                  <c:v>42298.531527025465</c:v>
                </c:pt>
                <c:pt idx="8813">
                  <c:v>42298.532221412039</c:v>
                </c:pt>
                <c:pt idx="8814">
                  <c:v>42298.532915798613</c:v>
                </c:pt>
                <c:pt idx="8815">
                  <c:v>42298.533610185186</c:v>
                </c:pt>
                <c:pt idx="8816">
                  <c:v>42298.53430457176</c:v>
                </c:pt>
                <c:pt idx="8817">
                  <c:v>42298.534998958334</c:v>
                </c:pt>
                <c:pt idx="8818">
                  <c:v>42298.535693344907</c:v>
                </c:pt>
                <c:pt idx="8819">
                  <c:v>42298.536387731481</c:v>
                </c:pt>
                <c:pt idx="8820">
                  <c:v>42298.537082118055</c:v>
                </c:pt>
                <c:pt idx="8821">
                  <c:v>42298.537776504629</c:v>
                </c:pt>
                <c:pt idx="8822">
                  <c:v>42298.538470891202</c:v>
                </c:pt>
                <c:pt idx="8823">
                  <c:v>42298.539165277776</c:v>
                </c:pt>
                <c:pt idx="8824">
                  <c:v>42298.53985966435</c:v>
                </c:pt>
                <c:pt idx="8825">
                  <c:v>42298.540554050924</c:v>
                </c:pt>
                <c:pt idx="8826">
                  <c:v>42298.541248437497</c:v>
                </c:pt>
                <c:pt idx="8827">
                  <c:v>42298.541942824071</c:v>
                </c:pt>
                <c:pt idx="8828">
                  <c:v>42298.542637210645</c:v>
                </c:pt>
                <c:pt idx="8829">
                  <c:v>42298.543331597219</c:v>
                </c:pt>
                <c:pt idx="8830">
                  <c:v>42298.5440259838</c:v>
                </c:pt>
                <c:pt idx="8831">
                  <c:v>42298.544720370373</c:v>
                </c:pt>
                <c:pt idx="8832">
                  <c:v>42298.545414756947</c:v>
                </c:pt>
                <c:pt idx="8833">
                  <c:v>42298.546109143521</c:v>
                </c:pt>
                <c:pt idx="8834">
                  <c:v>42298.546803530095</c:v>
                </c:pt>
                <c:pt idx="8835">
                  <c:v>42298.547497916668</c:v>
                </c:pt>
                <c:pt idx="8836">
                  <c:v>42298.548192303242</c:v>
                </c:pt>
                <c:pt idx="8837">
                  <c:v>42298.548886689816</c:v>
                </c:pt>
                <c:pt idx="8838">
                  <c:v>42298.54958107639</c:v>
                </c:pt>
                <c:pt idx="8839">
                  <c:v>42298.550275462963</c:v>
                </c:pt>
                <c:pt idx="8840">
                  <c:v>42298.550969849537</c:v>
                </c:pt>
                <c:pt idx="8841">
                  <c:v>42298.551664236111</c:v>
                </c:pt>
                <c:pt idx="8842">
                  <c:v>42298.552358622685</c:v>
                </c:pt>
                <c:pt idx="8843">
                  <c:v>42298.553053009258</c:v>
                </c:pt>
                <c:pt idx="8844">
                  <c:v>42298.553747395832</c:v>
                </c:pt>
                <c:pt idx="8845">
                  <c:v>42298.554441782406</c:v>
                </c:pt>
                <c:pt idx="8846">
                  <c:v>42298.55513616898</c:v>
                </c:pt>
                <c:pt idx="8847">
                  <c:v>42298.555830555553</c:v>
                </c:pt>
                <c:pt idx="8848">
                  <c:v>42298.556524942127</c:v>
                </c:pt>
                <c:pt idx="8849">
                  <c:v>42298.557219328701</c:v>
                </c:pt>
                <c:pt idx="8850">
                  <c:v>42298.557913715274</c:v>
                </c:pt>
                <c:pt idx="8851">
                  <c:v>42298.558608101848</c:v>
                </c:pt>
                <c:pt idx="8852">
                  <c:v>42298.559302488429</c:v>
                </c:pt>
                <c:pt idx="8853">
                  <c:v>42298.559996875003</c:v>
                </c:pt>
                <c:pt idx="8854">
                  <c:v>42298.560691261577</c:v>
                </c:pt>
                <c:pt idx="8855">
                  <c:v>42298.56138564815</c:v>
                </c:pt>
                <c:pt idx="8856">
                  <c:v>42298.562080034724</c:v>
                </c:pt>
                <c:pt idx="8857">
                  <c:v>42298.562774421298</c:v>
                </c:pt>
                <c:pt idx="8858">
                  <c:v>42298.563468807872</c:v>
                </c:pt>
                <c:pt idx="8859">
                  <c:v>42298.564163194445</c:v>
                </c:pt>
                <c:pt idx="8860">
                  <c:v>42298.564857581019</c:v>
                </c:pt>
                <c:pt idx="8861">
                  <c:v>42298.565551967593</c:v>
                </c:pt>
                <c:pt idx="8862">
                  <c:v>42298.566246354167</c:v>
                </c:pt>
                <c:pt idx="8863">
                  <c:v>42298.56694074074</c:v>
                </c:pt>
                <c:pt idx="8864">
                  <c:v>42298.567635127314</c:v>
                </c:pt>
                <c:pt idx="8865">
                  <c:v>42298.568329513888</c:v>
                </c:pt>
                <c:pt idx="8866">
                  <c:v>42298.569023900462</c:v>
                </c:pt>
                <c:pt idx="8867">
                  <c:v>42298.569718287035</c:v>
                </c:pt>
                <c:pt idx="8868">
                  <c:v>42298.570412673609</c:v>
                </c:pt>
                <c:pt idx="8869">
                  <c:v>42298.571107060183</c:v>
                </c:pt>
                <c:pt idx="8870">
                  <c:v>42298.571801446757</c:v>
                </c:pt>
                <c:pt idx="8871">
                  <c:v>42298.57249583333</c:v>
                </c:pt>
                <c:pt idx="8872">
                  <c:v>42298.573190219904</c:v>
                </c:pt>
                <c:pt idx="8873">
                  <c:v>42298.573884606485</c:v>
                </c:pt>
                <c:pt idx="8874">
                  <c:v>42298.574578993059</c:v>
                </c:pt>
                <c:pt idx="8875">
                  <c:v>42298.575273379633</c:v>
                </c:pt>
                <c:pt idx="8876">
                  <c:v>42298.575967766206</c:v>
                </c:pt>
                <c:pt idx="8877">
                  <c:v>42298.57666215278</c:v>
                </c:pt>
                <c:pt idx="8878">
                  <c:v>42298.577356539354</c:v>
                </c:pt>
                <c:pt idx="8879">
                  <c:v>42298.578050925928</c:v>
                </c:pt>
                <c:pt idx="8880">
                  <c:v>42298.578745312501</c:v>
                </c:pt>
                <c:pt idx="8881">
                  <c:v>42298.579439699075</c:v>
                </c:pt>
                <c:pt idx="8882">
                  <c:v>42298.580134085649</c:v>
                </c:pt>
                <c:pt idx="8883">
                  <c:v>42298.580828472222</c:v>
                </c:pt>
                <c:pt idx="8884">
                  <c:v>42298.581522858796</c:v>
                </c:pt>
                <c:pt idx="8885">
                  <c:v>42298.58221724537</c:v>
                </c:pt>
                <c:pt idx="8886">
                  <c:v>42298.582911631944</c:v>
                </c:pt>
                <c:pt idx="8887">
                  <c:v>42298.583606018517</c:v>
                </c:pt>
                <c:pt idx="8888">
                  <c:v>42298.584300405091</c:v>
                </c:pt>
                <c:pt idx="8889">
                  <c:v>42298.584994791665</c:v>
                </c:pt>
                <c:pt idx="8890">
                  <c:v>42298.585689178239</c:v>
                </c:pt>
                <c:pt idx="8891">
                  <c:v>42298.586383564812</c:v>
                </c:pt>
                <c:pt idx="8892">
                  <c:v>42298.587077951386</c:v>
                </c:pt>
                <c:pt idx="8893">
                  <c:v>42298.58777233796</c:v>
                </c:pt>
                <c:pt idx="8894">
                  <c:v>42298.588466724534</c:v>
                </c:pt>
                <c:pt idx="8895">
                  <c:v>42298.589161111115</c:v>
                </c:pt>
                <c:pt idx="8896">
                  <c:v>42298.589855497688</c:v>
                </c:pt>
                <c:pt idx="8897">
                  <c:v>42298.590549884262</c:v>
                </c:pt>
                <c:pt idx="8898">
                  <c:v>42298.591244270836</c:v>
                </c:pt>
                <c:pt idx="8899">
                  <c:v>42298.59193865741</c:v>
                </c:pt>
                <c:pt idx="8900">
                  <c:v>42298.592633043983</c:v>
                </c:pt>
                <c:pt idx="8901">
                  <c:v>42298.593327430557</c:v>
                </c:pt>
                <c:pt idx="8902">
                  <c:v>42298.594021817131</c:v>
                </c:pt>
                <c:pt idx="8903">
                  <c:v>42298.594716203705</c:v>
                </c:pt>
                <c:pt idx="8904">
                  <c:v>42298.595410590278</c:v>
                </c:pt>
                <c:pt idx="8905">
                  <c:v>42298.596104976852</c:v>
                </c:pt>
                <c:pt idx="8906">
                  <c:v>42298.596799363426</c:v>
                </c:pt>
                <c:pt idx="8907">
                  <c:v>42298.59749375</c:v>
                </c:pt>
                <c:pt idx="8908">
                  <c:v>42298.598188136573</c:v>
                </c:pt>
                <c:pt idx="8909">
                  <c:v>42298.598882523147</c:v>
                </c:pt>
                <c:pt idx="8910">
                  <c:v>42298.599576909721</c:v>
                </c:pt>
                <c:pt idx="8911">
                  <c:v>42298.600271296295</c:v>
                </c:pt>
                <c:pt idx="8912">
                  <c:v>42298.600965682868</c:v>
                </c:pt>
                <c:pt idx="8913">
                  <c:v>42298.601660069442</c:v>
                </c:pt>
                <c:pt idx="8914">
                  <c:v>42298.602354456016</c:v>
                </c:pt>
                <c:pt idx="8915">
                  <c:v>42298.603048842589</c:v>
                </c:pt>
                <c:pt idx="8916">
                  <c:v>42298.603743229163</c:v>
                </c:pt>
                <c:pt idx="8917">
                  <c:v>42298.604437615744</c:v>
                </c:pt>
                <c:pt idx="8918">
                  <c:v>42298.605132002318</c:v>
                </c:pt>
                <c:pt idx="8919">
                  <c:v>42298.605826388892</c:v>
                </c:pt>
                <c:pt idx="8920">
                  <c:v>42298.606520775465</c:v>
                </c:pt>
                <c:pt idx="8921">
                  <c:v>42298.607215162039</c:v>
                </c:pt>
                <c:pt idx="8922">
                  <c:v>42298.607909548613</c:v>
                </c:pt>
                <c:pt idx="8923">
                  <c:v>42298.608603935187</c:v>
                </c:pt>
                <c:pt idx="8924">
                  <c:v>42298.60929832176</c:v>
                </c:pt>
                <c:pt idx="8925">
                  <c:v>42298.609992708334</c:v>
                </c:pt>
                <c:pt idx="8926">
                  <c:v>42298.610687094908</c:v>
                </c:pt>
                <c:pt idx="8927">
                  <c:v>42298.611381481482</c:v>
                </c:pt>
                <c:pt idx="8928">
                  <c:v>42298.612075868055</c:v>
                </c:pt>
                <c:pt idx="8929">
                  <c:v>42298.612770254629</c:v>
                </c:pt>
                <c:pt idx="8930">
                  <c:v>42298.613464641203</c:v>
                </c:pt>
                <c:pt idx="8931">
                  <c:v>42298.614159027777</c:v>
                </c:pt>
                <c:pt idx="8932">
                  <c:v>42298.61485341435</c:v>
                </c:pt>
                <c:pt idx="8933">
                  <c:v>42298.615547800924</c:v>
                </c:pt>
                <c:pt idx="8934">
                  <c:v>42298.616242187498</c:v>
                </c:pt>
                <c:pt idx="8935">
                  <c:v>42298.616936574072</c:v>
                </c:pt>
                <c:pt idx="8936">
                  <c:v>42298.617630960645</c:v>
                </c:pt>
                <c:pt idx="8937">
                  <c:v>42298.618325347219</c:v>
                </c:pt>
                <c:pt idx="8938">
                  <c:v>42298.619019733793</c:v>
                </c:pt>
                <c:pt idx="8939">
                  <c:v>42298.619714120374</c:v>
                </c:pt>
                <c:pt idx="8940">
                  <c:v>42298.620408506948</c:v>
                </c:pt>
                <c:pt idx="8941">
                  <c:v>42298.621102893521</c:v>
                </c:pt>
                <c:pt idx="8942">
                  <c:v>42298.621797280095</c:v>
                </c:pt>
                <c:pt idx="8943">
                  <c:v>42298.622491666669</c:v>
                </c:pt>
                <c:pt idx="8944">
                  <c:v>42298.623186053243</c:v>
                </c:pt>
                <c:pt idx="8945">
                  <c:v>42298.623880439816</c:v>
                </c:pt>
                <c:pt idx="8946">
                  <c:v>42298.62457482639</c:v>
                </c:pt>
                <c:pt idx="8947">
                  <c:v>42298.625269212964</c:v>
                </c:pt>
                <c:pt idx="8948">
                  <c:v>42298.625963599537</c:v>
                </c:pt>
                <c:pt idx="8949">
                  <c:v>42298.626657986111</c:v>
                </c:pt>
                <c:pt idx="8950">
                  <c:v>42298.627352372685</c:v>
                </c:pt>
                <c:pt idx="8951">
                  <c:v>42298.628046759259</c:v>
                </c:pt>
                <c:pt idx="8952">
                  <c:v>42298.628741145832</c:v>
                </c:pt>
                <c:pt idx="8953">
                  <c:v>42298.629435532406</c:v>
                </c:pt>
                <c:pt idx="8954">
                  <c:v>42298.63012991898</c:v>
                </c:pt>
                <c:pt idx="8955">
                  <c:v>42298.630824305554</c:v>
                </c:pt>
                <c:pt idx="8956">
                  <c:v>42298.631518692127</c:v>
                </c:pt>
                <c:pt idx="8957">
                  <c:v>42298.632213078701</c:v>
                </c:pt>
                <c:pt idx="8958">
                  <c:v>42298.632907465275</c:v>
                </c:pt>
                <c:pt idx="8959">
                  <c:v>42298.633601851849</c:v>
                </c:pt>
                <c:pt idx="8960">
                  <c:v>42298.634296238422</c:v>
                </c:pt>
                <c:pt idx="8961">
                  <c:v>42298.634990625003</c:v>
                </c:pt>
                <c:pt idx="8962">
                  <c:v>42298.635685011577</c:v>
                </c:pt>
                <c:pt idx="8963">
                  <c:v>42298.636379398151</c:v>
                </c:pt>
                <c:pt idx="8964">
                  <c:v>42298.637073784725</c:v>
                </c:pt>
                <c:pt idx="8965">
                  <c:v>42298.637768171298</c:v>
                </c:pt>
                <c:pt idx="8966">
                  <c:v>42298.638462557872</c:v>
                </c:pt>
                <c:pt idx="8967">
                  <c:v>42298.639156944446</c:v>
                </c:pt>
                <c:pt idx="8968">
                  <c:v>42298.63985133102</c:v>
                </c:pt>
                <c:pt idx="8969">
                  <c:v>42298.640545717593</c:v>
                </c:pt>
                <c:pt idx="8970">
                  <c:v>42298.641240104167</c:v>
                </c:pt>
                <c:pt idx="8971">
                  <c:v>42298.641934490741</c:v>
                </c:pt>
                <c:pt idx="8972">
                  <c:v>42298.642628877315</c:v>
                </c:pt>
                <c:pt idx="8973">
                  <c:v>42298.643323263888</c:v>
                </c:pt>
                <c:pt idx="8974">
                  <c:v>42298.644017650462</c:v>
                </c:pt>
                <c:pt idx="8975">
                  <c:v>42298.644712037036</c:v>
                </c:pt>
                <c:pt idx="8976">
                  <c:v>42298.64540642361</c:v>
                </c:pt>
                <c:pt idx="8977">
                  <c:v>42298.646100810183</c:v>
                </c:pt>
                <c:pt idx="8978">
                  <c:v>42298.646795196757</c:v>
                </c:pt>
                <c:pt idx="8979">
                  <c:v>42298.647489583331</c:v>
                </c:pt>
                <c:pt idx="8980">
                  <c:v>42298.648183969904</c:v>
                </c:pt>
                <c:pt idx="8981">
                  <c:v>42298.648878356478</c:v>
                </c:pt>
                <c:pt idx="8982">
                  <c:v>42298.649572743052</c:v>
                </c:pt>
                <c:pt idx="8983">
                  <c:v>42298.650267129633</c:v>
                </c:pt>
                <c:pt idx="8984">
                  <c:v>42298.650961516207</c:v>
                </c:pt>
                <c:pt idx="8985">
                  <c:v>42298.65165590278</c:v>
                </c:pt>
                <c:pt idx="8986">
                  <c:v>42298.652350289354</c:v>
                </c:pt>
                <c:pt idx="8987">
                  <c:v>42298.653044675928</c:v>
                </c:pt>
                <c:pt idx="8988">
                  <c:v>42298.653739062502</c:v>
                </c:pt>
                <c:pt idx="8989">
                  <c:v>42298.654433449075</c:v>
                </c:pt>
                <c:pt idx="8990">
                  <c:v>42298.655127835649</c:v>
                </c:pt>
                <c:pt idx="8991">
                  <c:v>42298.655822222223</c:v>
                </c:pt>
                <c:pt idx="8992">
                  <c:v>42298.656516608797</c:v>
                </c:pt>
                <c:pt idx="8993">
                  <c:v>42298.65721099537</c:v>
                </c:pt>
                <c:pt idx="8994">
                  <c:v>42298.657905381944</c:v>
                </c:pt>
                <c:pt idx="8995">
                  <c:v>42298.658599768518</c:v>
                </c:pt>
                <c:pt idx="8996">
                  <c:v>42298.659294155092</c:v>
                </c:pt>
                <c:pt idx="8997">
                  <c:v>42298.659988541665</c:v>
                </c:pt>
                <c:pt idx="8998">
                  <c:v>42298.660682928239</c:v>
                </c:pt>
                <c:pt idx="8999">
                  <c:v>42298.661377314813</c:v>
                </c:pt>
                <c:pt idx="9000">
                  <c:v>42298.662071701387</c:v>
                </c:pt>
                <c:pt idx="9001">
                  <c:v>42298.66276608796</c:v>
                </c:pt>
                <c:pt idx="9002">
                  <c:v>42298.663460474534</c:v>
                </c:pt>
                <c:pt idx="9003">
                  <c:v>42298.664154861108</c:v>
                </c:pt>
                <c:pt idx="9004">
                  <c:v>42298.664849247682</c:v>
                </c:pt>
                <c:pt idx="9005">
                  <c:v>42298.665543634263</c:v>
                </c:pt>
                <c:pt idx="9006">
                  <c:v>42298.666238020836</c:v>
                </c:pt>
                <c:pt idx="9007">
                  <c:v>42298.66693240741</c:v>
                </c:pt>
                <c:pt idx="9008">
                  <c:v>42298.667626793984</c:v>
                </c:pt>
                <c:pt idx="9009">
                  <c:v>42298.668321180558</c:v>
                </c:pt>
                <c:pt idx="9010">
                  <c:v>42298.669015567131</c:v>
                </c:pt>
                <c:pt idx="9011">
                  <c:v>42298.669709953705</c:v>
                </c:pt>
                <c:pt idx="9012">
                  <c:v>42298.670404340279</c:v>
                </c:pt>
                <c:pt idx="9013">
                  <c:v>42298.671098726853</c:v>
                </c:pt>
                <c:pt idx="9014">
                  <c:v>42298.671793113426</c:v>
                </c:pt>
                <c:pt idx="9015">
                  <c:v>42298.6724875</c:v>
                </c:pt>
                <c:pt idx="9016">
                  <c:v>42298.673181886574</c:v>
                </c:pt>
                <c:pt idx="9017">
                  <c:v>42298.673876273147</c:v>
                </c:pt>
                <c:pt idx="9018">
                  <c:v>42298.674570659721</c:v>
                </c:pt>
                <c:pt idx="9019">
                  <c:v>42298.675265046295</c:v>
                </c:pt>
                <c:pt idx="9020">
                  <c:v>42298.675959432869</c:v>
                </c:pt>
                <c:pt idx="9021">
                  <c:v>42298.676653819442</c:v>
                </c:pt>
                <c:pt idx="9022">
                  <c:v>42298.677348206016</c:v>
                </c:pt>
                <c:pt idx="9023">
                  <c:v>42298.67804259259</c:v>
                </c:pt>
                <c:pt idx="9024">
                  <c:v>42298.678736979164</c:v>
                </c:pt>
                <c:pt idx="9025">
                  <c:v>42298.679431365737</c:v>
                </c:pt>
                <c:pt idx="9026">
                  <c:v>42298.680125752318</c:v>
                </c:pt>
                <c:pt idx="9027">
                  <c:v>42298.680820138892</c:v>
                </c:pt>
                <c:pt idx="9028">
                  <c:v>42298.681514525466</c:v>
                </c:pt>
                <c:pt idx="9029">
                  <c:v>42298.68220891204</c:v>
                </c:pt>
                <c:pt idx="9030">
                  <c:v>42298.682903298613</c:v>
                </c:pt>
                <c:pt idx="9031">
                  <c:v>42298.683597685187</c:v>
                </c:pt>
                <c:pt idx="9032">
                  <c:v>42298.684292071761</c:v>
                </c:pt>
                <c:pt idx="9033">
                  <c:v>42298.684986458335</c:v>
                </c:pt>
                <c:pt idx="9034">
                  <c:v>42298.685680844908</c:v>
                </c:pt>
                <c:pt idx="9035">
                  <c:v>42298.686375231482</c:v>
                </c:pt>
                <c:pt idx="9036">
                  <c:v>42298.687069618056</c:v>
                </c:pt>
                <c:pt idx="9037">
                  <c:v>42298.68776400463</c:v>
                </c:pt>
                <c:pt idx="9038">
                  <c:v>42298.688458391203</c:v>
                </c:pt>
                <c:pt idx="9039">
                  <c:v>42298.689152777777</c:v>
                </c:pt>
                <c:pt idx="9040">
                  <c:v>42298.689847164351</c:v>
                </c:pt>
                <c:pt idx="9041">
                  <c:v>42298.690541550925</c:v>
                </c:pt>
                <c:pt idx="9042">
                  <c:v>42298.691235937498</c:v>
                </c:pt>
                <c:pt idx="9043">
                  <c:v>42298.691930324072</c:v>
                </c:pt>
                <c:pt idx="9044">
                  <c:v>42298.692624710646</c:v>
                </c:pt>
                <c:pt idx="9045">
                  <c:v>42298.69331909722</c:v>
                </c:pt>
                <c:pt idx="9046">
                  <c:v>42298.694013483793</c:v>
                </c:pt>
                <c:pt idx="9047">
                  <c:v>42298.694707870367</c:v>
                </c:pt>
                <c:pt idx="9048">
                  <c:v>42298.695402256948</c:v>
                </c:pt>
                <c:pt idx="9049">
                  <c:v>42298.696096643522</c:v>
                </c:pt>
                <c:pt idx="9050">
                  <c:v>42298.696791030095</c:v>
                </c:pt>
                <c:pt idx="9051">
                  <c:v>42298.697485416669</c:v>
                </c:pt>
                <c:pt idx="9052">
                  <c:v>42298.698179803243</c:v>
                </c:pt>
                <c:pt idx="9053">
                  <c:v>42298.698874189817</c:v>
                </c:pt>
                <c:pt idx="9054">
                  <c:v>42298.69956857639</c:v>
                </c:pt>
                <c:pt idx="9055">
                  <c:v>42298.700262962964</c:v>
                </c:pt>
                <c:pt idx="9056">
                  <c:v>42298.700957349538</c:v>
                </c:pt>
                <c:pt idx="9057">
                  <c:v>42298.701651736112</c:v>
                </c:pt>
                <c:pt idx="9058">
                  <c:v>42298.702346122685</c:v>
                </c:pt>
                <c:pt idx="9059">
                  <c:v>42298.703040509259</c:v>
                </c:pt>
                <c:pt idx="9060">
                  <c:v>42298.703734895833</c:v>
                </c:pt>
                <c:pt idx="9061">
                  <c:v>42298.704429282407</c:v>
                </c:pt>
                <c:pt idx="9062">
                  <c:v>42298.70512366898</c:v>
                </c:pt>
                <c:pt idx="9063">
                  <c:v>42298.705818055554</c:v>
                </c:pt>
                <c:pt idx="9064">
                  <c:v>42298.706512442128</c:v>
                </c:pt>
                <c:pt idx="9065">
                  <c:v>42298.707206828702</c:v>
                </c:pt>
                <c:pt idx="9066">
                  <c:v>42298.707901215275</c:v>
                </c:pt>
                <c:pt idx="9067">
                  <c:v>42298.708595601849</c:v>
                </c:pt>
                <c:pt idx="9068">
                  <c:v>42298.709289988423</c:v>
                </c:pt>
                <c:pt idx="9069">
                  <c:v>42298.709984374997</c:v>
                </c:pt>
                <c:pt idx="9070">
                  <c:v>42298.710678761578</c:v>
                </c:pt>
                <c:pt idx="9071">
                  <c:v>42298.711373148151</c:v>
                </c:pt>
                <c:pt idx="9072">
                  <c:v>42298.712067534725</c:v>
                </c:pt>
                <c:pt idx="9073">
                  <c:v>42298.712761921299</c:v>
                </c:pt>
                <c:pt idx="9074">
                  <c:v>42298.713456307873</c:v>
                </c:pt>
                <c:pt idx="9075">
                  <c:v>42298.714150694446</c:v>
                </c:pt>
                <c:pt idx="9076">
                  <c:v>42298.71484508102</c:v>
                </c:pt>
                <c:pt idx="9077">
                  <c:v>42298.715539467594</c:v>
                </c:pt>
                <c:pt idx="9078">
                  <c:v>42298.716233854168</c:v>
                </c:pt>
                <c:pt idx="9079">
                  <c:v>42298.716928240741</c:v>
                </c:pt>
                <c:pt idx="9080">
                  <c:v>42298.717622627315</c:v>
                </c:pt>
                <c:pt idx="9081">
                  <c:v>42298.718317013889</c:v>
                </c:pt>
                <c:pt idx="9082">
                  <c:v>42298.719011400462</c:v>
                </c:pt>
                <c:pt idx="9083">
                  <c:v>42298.719705787036</c:v>
                </c:pt>
                <c:pt idx="9084">
                  <c:v>42298.72040017361</c:v>
                </c:pt>
                <c:pt idx="9085">
                  <c:v>42298.721094560184</c:v>
                </c:pt>
                <c:pt idx="9086">
                  <c:v>42298.721788946757</c:v>
                </c:pt>
                <c:pt idx="9087">
                  <c:v>42298.722483333331</c:v>
                </c:pt>
                <c:pt idx="9088">
                  <c:v>42298.723177719905</c:v>
                </c:pt>
                <c:pt idx="9089">
                  <c:v>42298.723872106479</c:v>
                </c:pt>
                <c:pt idx="9090">
                  <c:v>42298.724566493052</c:v>
                </c:pt>
                <c:pt idx="9091">
                  <c:v>42298.725260879626</c:v>
                </c:pt>
                <c:pt idx="9092">
                  <c:v>42298.725955266207</c:v>
                </c:pt>
                <c:pt idx="9093">
                  <c:v>42298.726649652781</c:v>
                </c:pt>
                <c:pt idx="9094">
                  <c:v>42298.727344039355</c:v>
                </c:pt>
                <c:pt idx="9095">
                  <c:v>42298.728038425928</c:v>
                </c:pt>
                <c:pt idx="9096">
                  <c:v>42298.728732812502</c:v>
                </c:pt>
                <c:pt idx="9097">
                  <c:v>42298.729427199076</c:v>
                </c:pt>
                <c:pt idx="9098">
                  <c:v>42298.73012158565</c:v>
                </c:pt>
                <c:pt idx="9099">
                  <c:v>42298.730815972223</c:v>
                </c:pt>
                <c:pt idx="9100">
                  <c:v>42298.731510358797</c:v>
                </c:pt>
                <c:pt idx="9101">
                  <c:v>42298.732204745371</c:v>
                </c:pt>
                <c:pt idx="9102">
                  <c:v>42298.732899131945</c:v>
                </c:pt>
                <c:pt idx="9103">
                  <c:v>42298.733593518518</c:v>
                </c:pt>
                <c:pt idx="9104">
                  <c:v>42298.734287905092</c:v>
                </c:pt>
                <c:pt idx="9105">
                  <c:v>42298.734982291666</c:v>
                </c:pt>
                <c:pt idx="9106">
                  <c:v>42298.73567667824</c:v>
                </c:pt>
                <c:pt idx="9107">
                  <c:v>42298.736371064813</c:v>
                </c:pt>
                <c:pt idx="9108">
                  <c:v>42298.737065451387</c:v>
                </c:pt>
                <c:pt idx="9109">
                  <c:v>42298.737759837961</c:v>
                </c:pt>
                <c:pt idx="9110">
                  <c:v>42298.738454224535</c:v>
                </c:pt>
                <c:pt idx="9111">
                  <c:v>42298.739148611108</c:v>
                </c:pt>
                <c:pt idx="9112">
                  <c:v>42298.739842997682</c:v>
                </c:pt>
                <c:pt idx="9113">
                  <c:v>42298.740537384256</c:v>
                </c:pt>
                <c:pt idx="9114">
                  <c:v>42298.741231770837</c:v>
                </c:pt>
                <c:pt idx="9115">
                  <c:v>42298.74192615741</c:v>
                </c:pt>
                <c:pt idx="9116">
                  <c:v>42298.742620543984</c:v>
                </c:pt>
                <c:pt idx="9117">
                  <c:v>42298.743314930558</c:v>
                </c:pt>
                <c:pt idx="9118">
                  <c:v>42298.744009317132</c:v>
                </c:pt>
                <c:pt idx="9119">
                  <c:v>42298.744703703705</c:v>
                </c:pt>
                <c:pt idx="9120">
                  <c:v>42298.745398090279</c:v>
                </c:pt>
                <c:pt idx="9121">
                  <c:v>42298.746092476853</c:v>
                </c:pt>
                <c:pt idx="9122">
                  <c:v>42298.746786863427</c:v>
                </c:pt>
                <c:pt idx="9123">
                  <c:v>42298.74748125</c:v>
                </c:pt>
                <c:pt idx="9124">
                  <c:v>42298.748175636574</c:v>
                </c:pt>
                <c:pt idx="9125">
                  <c:v>42298.748870023148</c:v>
                </c:pt>
                <c:pt idx="9126">
                  <c:v>42298.749564409722</c:v>
                </c:pt>
                <c:pt idx="9127">
                  <c:v>42298.750258796295</c:v>
                </c:pt>
                <c:pt idx="9128">
                  <c:v>42298.750953182869</c:v>
                </c:pt>
                <c:pt idx="9129">
                  <c:v>42298.751647569443</c:v>
                </c:pt>
                <c:pt idx="9130">
                  <c:v>42298.752341956017</c:v>
                </c:pt>
                <c:pt idx="9131">
                  <c:v>42298.75303634259</c:v>
                </c:pt>
                <c:pt idx="9132">
                  <c:v>42298.753730729164</c:v>
                </c:pt>
                <c:pt idx="9133">
                  <c:v>42298.754425115738</c:v>
                </c:pt>
                <c:pt idx="9134">
                  <c:v>42298.755119502312</c:v>
                </c:pt>
                <c:pt idx="9135">
                  <c:v>42298.755813888885</c:v>
                </c:pt>
                <c:pt idx="9136">
                  <c:v>42298.756508275466</c:v>
                </c:pt>
                <c:pt idx="9137">
                  <c:v>42298.75720266204</c:v>
                </c:pt>
                <c:pt idx="9138">
                  <c:v>42298.757897048614</c:v>
                </c:pt>
                <c:pt idx="9139">
                  <c:v>42298.758591435188</c:v>
                </c:pt>
                <c:pt idx="9140">
                  <c:v>42298.759285821761</c:v>
                </c:pt>
                <c:pt idx="9141">
                  <c:v>42298.759980208335</c:v>
                </c:pt>
                <c:pt idx="9142">
                  <c:v>42298.760674594909</c:v>
                </c:pt>
                <c:pt idx="9143">
                  <c:v>42298.761368981483</c:v>
                </c:pt>
                <c:pt idx="9144">
                  <c:v>42298.762063368056</c:v>
                </c:pt>
                <c:pt idx="9145">
                  <c:v>42298.76275775463</c:v>
                </c:pt>
                <c:pt idx="9146">
                  <c:v>42298.763452141204</c:v>
                </c:pt>
                <c:pt idx="9147">
                  <c:v>42298.764146527777</c:v>
                </c:pt>
                <c:pt idx="9148">
                  <c:v>42298.764840914351</c:v>
                </c:pt>
                <c:pt idx="9149">
                  <c:v>42298.765535300925</c:v>
                </c:pt>
                <c:pt idx="9150">
                  <c:v>42298.766229687499</c:v>
                </c:pt>
                <c:pt idx="9151">
                  <c:v>42298.766924074072</c:v>
                </c:pt>
                <c:pt idx="9152">
                  <c:v>42298.767618460646</c:v>
                </c:pt>
                <c:pt idx="9153">
                  <c:v>42298.76831284722</c:v>
                </c:pt>
                <c:pt idx="9154">
                  <c:v>42298.769007233794</c:v>
                </c:pt>
                <c:pt idx="9155">
                  <c:v>42298.769701620367</c:v>
                </c:pt>
                <c:pt idx="9156">
                  <c:v>42298.770396006941</c:v>
                </c:pt>
                <c:pt idx="9157">
                  <c:v>42298.771090393515</c:v>
                </c:pt>
                <c:pt idx="9158">
                  <c:v>42298.771784780096</c:v>
                </c:pt>
                <c:pt idx="9159">
                  <c:v>42298.77247916667</c:v>
                </c:pt>
                <c:pt idx="9160">
                  <c:v>42298.773173553243</c:v>
                </c:pt>
                <c:pt idx="9161">
                  <c:v>42298.773867939817</c:v>
                </c:pt>
                <c:pt idx="9162">
                  <c:v>42298.774562326391</c:v>
                </c:pt>
                <c:pt idx="9163">
                  <c:v>42298.775256712965</c:v>
                </c:pt>
                <c:pt idx="9164">
                  <c:v>42298.775951099538</c:v>
                </c:pt>
                <c:pt idx="9165">
                  <c:v>42298.776645486112</c:v>
                </c:pt>
                <c:pt idx="9166">
                  <c:v>42298.777339872686</c:v>
                </c:pt>
                <c:pt idx="9167">
                  <c:v>42298.77803425926</c:v>
                </c:pt>
                <c:pt idx="9168">
                  <c:v>42298.778728645833</c:v>
                </c:pt>
                <c:pt idx="9169">
                  <c:v>42298.779423032407</c:v>
                </c:pt>
                <c:pt idx="9170">
                  <c:v>42298.780117418981</c:v>
                </c:pt>
                <c:pt idx="9171">
                  <c:v>42298.780811805555</c:v>
                </c:pt>
                <c:pt idx="9172">
                  <c:v>42298.781506192128</c:v>
                </c:pt>
                <c:pt idx="9173">
                  <c:v>42298.782200578702</c:v>
                </c:pt>
                <c:pt idx="9174">
                  <c:v>42298.782894965276</c:v>
                </c:pt>
                <c:pt idx="9175">
                  <c:v>42298.78358935185</c:v>
                </c:pt>
                <c:pt idx="9176">
                  <c:v>42298.784283738423</c:v>
                </c:pt>
                <c:pt idx="9177">
                  <c:v>42298.784978124997</c:v>
                </c:pt>
                <c:pt idx="9178">
                  <c:v>42298.785672511571</c:v>
                </c:pt>
                <c:pt idx="9179">
                  <c:v>42298.786366898152</c:v>
                </c:pt>
                <c:pt idx="9180">
                  <c:v>42298.787061284725</c:v>
                </c:pt>
                <c:pt idx="9181">
                  <c:v>42298.787755671299</c:v>
                </c:pt>
                <c:pt idx="9182">
                  <c:v>42298.788450057873</c:v>
                </c:pt>
                <c:pt idx="9183">
                  <c:v>42298.789144444447</c:v>
                </c:pt>
                <c:pt idx="9184">
                  <c:v>42298.78983883102</c:v>
                </c:pt>
                <c:pt idx="9185">
                  <c:v>42298.790533217594</c:v>
                </c:pt>
                <c:pt idx="9186">
                  <c:v>42298.791227604168</c:v>
                </c:pt>
                <c:pt idx="9187">
                  <c:v>42298.791921990742</c:v>
                </c:pt>
                <c:pt idx="9188">
                  <c:v>42298.792616377315</c:v>
                </c:pt>
                <c:pt idx="9189">
                  <c:v>42298.793310763889</c:v>
                </c:pt>
                <c:pt idx="9190">
                  <c:v>42298.794005150463</c:v>
                </c:pt>
                <c:pt idx="9191">
                  <c:v>42298.794699537037</c:v>
                </c:pt>
                <c:pt idx="9192">
                  <c:v>42298.79539392361</c:v>
                </c:pt>
                <c:pt idx="9193">
                  <c:v>42298.796088310184</c:v>
                </c:pt>
                <c:pt idx="9194">
                  <c:v>42298.796782696758</c:v>
                </c:pt>
                <c:pt idx="9195">
                  <c:v>42298.797477083332</c:v>
                </c:pt>
                <c:pt idx="9196">
                  <c:v>42298.798171469905</c:v>
                </c:pt>
                <c:pt idx="9197">
                  <c:v>42298.798865856479</c:v>
                </c:pt>
                <c:pt idx="9198">
                  <c:v>42298.799560243053</c:v>
                </c:pt>
                <c:pt idx="9199">
                  <c:v>42298.800254629627</c:v>
                </c:pt>
                <c:pt idx="9200">
                  <c:v>42298.8009490162</c:v>
                </c:pt>
                <c:pt idx="9201">
                  <c:v>42298.801643402781</c:v>
                </c:pt>
                <c:pt idx="9202">
                  <c:v>42298.802337789355</c:v>
                </c:pt>
                <c:pt idx="9203">
                  <c:v>42298.803032175929</c:v>
                </c:pt>
                <c:pt idx="9204">
                  <c:v>42298.803726562503</c:v>
                </c:pt>
                <c:pt idx="9205">
                  <c:v>42298.804420949076</c:v>
                </c:pt>
                <c:pt idx="9206">
                  <c:v>42298.80511533565</c:v>
                </c:pt>
                <c:pt idx="9207">
                  <c:v>42298.805809722224</c:v>
                </c:pt>
                <c:pt idx="9208">
                  <c:v>42298.806504108798</c:v>
                </c:pt>
                <c:pt idx="9209">
                  <c:v>42298.807198495371</c:v>
                </c:pt>
                <c:pt idx="9210">
                  <c:v>42298.807892881945</c:v>
                </c:pt>
                <c:pt idx="9211">
                  <c:v>42298.808587268519</c:v>
                </c:pt>
                <c:pt idx="9212">
                  <c:v>42298.809281655092</c:v>
                </c:pt>
                <c:pt idx="9213">
                  <c:v>42298.809976041666</c:v>
                </c:pt>
                <c:pt idx="9214">
                  <c:v>42298.81067042824</c:v>
                </c:pt>
                <c:pt idx="9215">
                  <c:v>42298.811364814814</c:v>
                </c:pt>
                <c:pt idx="9216">
                  <c:v>42298.812059201387</c:v>
                </c:pt>
                <c:pt idx="9217">
                  <c:v>42298.812753587961</c:v>
                </c:pt>
                <c:pt idx="9218">
                  <c:v>42298.813447974535</c:v>
                </c:pt>
                <c:pt idx="9219">
                  <c:v>42298.814142361109</c:v>
                </c:pt>
                <c:pt idx="9220">
                  <c:v>42298.814836747682</c:v>
                </c:pt>
                <c:pt idx="9221">
                  <c:v>42298.815531134256</c:v>
                </c:pt>
                <c:pt idx="9222">
                  <c:v>42298.81622552083</c:v>
                </c:pt>
                <c:pt idx="9223">
                  <c:v>42298.816919907411</c:v>
                </c:pt>
                <c:pt idx="9224">
                  <c:v>42298.817614293985</c:v>
                </c:pt>
                <c:pt idx="9225">
                  <c:v>42298.818308680558</c:v>
                </c:pt>
                <c:pt idx="9226">
                  <c:v>42298.819003067132</c:v>
                </c:pt>
                <c:pt idx="9227">
                  <c:v>42298.819697453706</c:v>
                </c:pt>
                <c:pt idx="9228">
                  <c:v>42298.82039184028</c:v>
                </c:pt>
                <c:pt idx="9229">
                  <c:v>42298.821086226853</c:v>
                </c:pt>
                <c:pt idx="9230">
                  <c:v>42298.821780613427</c:v>
                </c:pt>
                <c:pt idx="9231">
                  <c:v>42298.822475000001</c:v>
                </c:pt>
                <c:pt idx="9232">
                  <c:v>42298.823169386575</c:v>
                </c:pt>
                <c:pt idx="9233">
                  <c:v>42298.823863773148</c:v>
                </c:pt>
                <c:pt idx="9234">
                  <c:v>42298.824558159722</c:v>
                </c:pt>
                <c:pt idx="9235">
                  <c:v>42298.825252546296</c:v>
                </c:pt>
                <c:pt idx="9236">
                  <c:v>42298.82594693287</c:v>
                </c:pt>
                <c:pt idx="9237">
                  <c:v>42298.826641319443</c:v>
                </c:pt>
                <c:pt idx="9238">
                  <c:v>42298.827335706017</c:v>
                </c:pt>
                <c:pt idx="9239">
                  <c:v>42298.828030092591</c:v>
                </c:pt>
                <c:pt idx="9240">
                  <c:v>42298.828724479165</c:v>
                </c:pt>
                <c:pt idx="9241">
                  <c:v>42298.829418865738</c:v>
                </c:pt>
                <c:pt idx="9242">
                  <c:v>42298.830113252312</c:v>
                </c:pt>
                <c:pt idx="9243">
                  <c:v>42298.830807638886</c:v>
                </c:pt>
                <c:pt idx="9244">
                  <c:v>42298.831502025459</c:v>
                </c:pt>
                <c:pt idx="9245">
                  <c:v>42298.832196412041</c:v>
                </c:pt>
                <c:pt idx="9246">
                  <c:v>42298.832890798614</c:v>
                </c:pt>
                <c:pt idx="9247">
                  <c:v>42298.833585185188</c:v>
                </c:pt>
                <c:pt idx="9248">
                  <c:v>42298.834279571762</c:v>
                </c:pt>
                <c:pt idx="9249">
                  <c:v>42298.834973958335</c:v>
                </c:pt>
                <c:pt idx="9250">
                  <c:v>42298.835668344909</c:v>
                </c:pt>
                <c:pt idx="9251">
                  <c:v>42298.836362731483</c:v>
                </c:pt>
                <c:pt idx="9252">
                  <c:v>42298.837057118057</c:v>
                </c:pt>
                <c:pt idx="9253">
                  <c:v>42298.83775150463</c:v>
                </c:pt>
                <c:pt idx="9254">
                  <c:v>42298.838445891204</c:v>
                </c:pt>
                <c:pt idx="9255">
                  <c:v>42298.839140277778</c:v>
                </c:pt>
                <c:pt idx="9256">
                  <c:v>42298.839834664352</c:v>
                </c:pt>
                <c:pt idx="9257">
                  <c:v>42298.840529050925</c:v>
                </c:pt>
                <c:pt idx="9258">
                  <c:v>42298.841223437499</c:v>
                </c:pt>
                <c:pt idx="9259">
                  <c:v>42298.841917824073</c:v>
                </c:pt>
                <c:pt idx="9260">
                  <c:v>42298.842612210647</c:v>
                </c:pt>
                <c:pt idx="9261">
                  <c:v>42298.84330659722</c:v>
                </c:pt>
                <c:pt idx="9262">
                  <c:v>42298.844000983794</c:v>
                </c:pt>
                <c:pt idx="9263">
                  <c:v>42298.844695370368</c:v>
                </c:pt>
                <c:pt idx="9264">
                  <c:v>42298.845389756942</c:v>
                </c:pt>
                <c:pt idx="9265">
                  <c:v>42298.846084143515</c:v>
                </c:pt>
                <c:pt idx="9266">
                  <c:v>42298.846778530089</c:v>
                </c:pt>
                <c:pt idx="9267">
                  <c:v>42298.84747291667</c:v>
                </c:pt>
                <c:pt idx="9268">
                  <c:v>42298.848167303244</c:v>
                </c:pt>
                <c:pt idx="9269">
                  <c:v>42298.848861689818</c:v>
                </c:pt>
                <c:pt idx="9270">
                  <c:v>42298.849556076391</c:v>
                </c:pt>
                <c:pt idx="9271">
                  <c:v>42298.850250462965</c:v>
                </c:pt>
                <c:pt idx="9272">
                  <c:v>42298.850944849539</c:v>
                </c:pt>
                <c:pt idx="9273">
                  <c:v>42298.851639236113</c:v>
                </c:pt>
                <c:pt idx="9274">
                  <c:v>42298.852333622686</c:v>
                </c:pt>
                <c:pt idx="9275">
                  <c:v>42298.85302800926</c:v>
                </c:pt>
                <c:pt idx="9276">
                  <c:v>42298.853722395834</c:v>
                </c:pt>
                <c:pt idx="9277">
                  <c:v>42298.854416782407</c:v>
                </c:pt>
                <c:pt idx="9278">
                  <c:v>42298.855111168981</c:v>
                </c:pt>
                <c:pt idx="9279">
                  <c:v>42298.855805555555</c:v>
                </c:pt>
                <c:pt idx="9280">
                  <c:v>42298.856499942129</c:v>
                </c:pt>
                <c:pt idx="9281">
                  <c:v>42298.857194328702</c:v>
                </c:pt>
                <c:pt idx="9282">
                  <c:v>42298.857888715276</c:v>
                </c:pt>
                <c:pt idx="9283">
                  <c:v>42298.85858310185</c:v>
                </c:pt>
                <c:pt idx="9284">
                  <c:v>42298.859277488424</c:v>
                </c:pt>
                <c:pt idx="9285">
                  <c:v>42298.859971874997</c:v>
                </c:pt>
                <c:pt idx="9286">
                  <c:v>42298.860666261571</c:v>
                </c:pt>
                <c:pt idx="9287">
                  <c:v>42298.861360648145</c:v>
                </c:pt>
                <c:pt idx="9288">
                  <c:v>42298.862055034719</c:v>
                </c:pt>
                <c:pt idx="9289">
                  <c:v>42298.8627494213</c:v>
                </c:pt>
                <c:pt idx="9290">
                  <c:v>42298.863443807873</c:v>
                </c:pt>
                <c:pt idx="9291">
                  <c:v>42298.864138194447</c:v>
                </c:pt>
                <c:pt idx="9292">
                  <c:v>42298.864832581021</c:v>
                </c:pt>
                <c:pt idx="9293">
                  <c:v>42298.865526967595</c:v>
                </c:pt>
                <c:pt idx="9294">
                  <c:v>42298.866221354168</c:v>
                </c:pt>
                <c:pt idx="9295">
                  <c:v>42298.866915740742</c:v>
                </c:pt>
                <c:pt idx="9296">
                  <c:v>42298.867610127316</c:v>
                </c:pt>
                <c:pt idx="9297">
                  <c:v>42298.86830451389</c:v>
                </c:pt>
                <c:pt idx="9298">
                  <c:v>42298.868998900463</c:v>
                </c:pt>
                <c:pt idx="9299">
                  <c:v>42298.869693287037</c:v>
                </c:pt>
                <c:pt idx="9300">
                  <c:v>42298.870387673611</c:v>
                </c:pt>
                <c:pt idx="9301">
                  <c:v>42298.871082060185</c:v>
                </c:pt>
                <c:pt idx="9302">
                  <c:v>42298.871776446758</c:v>
                </c:pt>
                <c:pt idx="9303">
                  <c:v>42298.872470833332</c:v>
                </c:pt>
                <c:pt idx="9304">
                  <c:v>42298.873165219906</c:v>
                </c:pt>
                <c:pt idx="9305">
                  <c:v>42298.87385960648</c:v>
                </c:pt>
                <c:pt idx="9306">
                  <c:v>42298.874553993053</c:v>
                </c:pt>
                <c:pt idx="9307">
                  <c:v>42298.875248379627</c:v>
                </c:pt>
                <c:pt idx="9308">
                  <c:v>42298.875942766201</c:v>
                </c:pt>
                <c:pt idx="9309">
                  <c:v>42298.876637152774</c:v>
                </c:pt>
                <c:pt idx="9310">
                  <c:v>42298.877331539348</c:v>
                </c:pt>
                <c:pt idx="9311">
                  <c:v>42298.878025925929</c:v>
                </c:pt>
                <c:pt idx="9312">
                  <c:v>42298.878720312503</c:v>
                </c:pt>
                <c:pt idx="9313">
                  <c:v>42298.879414699077</c:v>
                </c:pt>
                <c:pt idx="9314">
                  <c:v>42298.88010908565</c:v>
                </c:pt>
                <c:pt idx="9315">
                  <c:v>42298.880803472224</c:v>
                </c:pt>
                <c:pt idx="9316">
                  <c:v>42298.881497858798</c:v>
                </c:pt>
                <c:pt idx="9317">
                  <c:v>42298.882192245372</c:v>
                </c:pt>
                <c:pt idx="9318">
                  <c:v>42298.882886631945</c:v>
                </c:pt>
                <c:pt idx="9319">
                  <c:v>42298.883581018519</c:v>
                </c:pt>
                <c:pt idx="9320">
                  <c:v>42298.884275405093</c:v>
                </c:pt>
                <c:pt idx="9321">
                  <c:v>42298.884969791667</c:v>
                </c:pt>
                <c:pt idx="9322">
                  <c:v>42298.88566417824</c:v>
                </c:pt>
                <c:pt idx="9323">
                  <c:v>42298.886358564814</c:v>
                </c:pt>
                <c:pt idx="9324">
                  <c:v>42298.887052951388</c:v>
                </c:pt>
                <c:pt idx="9325">
                  <c:v>42298.887747337962</c:v>
                </c:pt>
                <c:pt idx="9326">
                  <c:v>42298.888441724535</c:v>
                </c:pt>
                <c:pt idx="9327">
                  <c:v>42298.889136111109</c:v>
                </c:pt>
                <c:pt idx="9328">
                  <c:v>42298.889830497683</c:v>
                </c:pt>
                <c:pt idx="9329">
                  <c:v>42298.890524884257</c:v>
                </c:pt>
                <c:pt idx="9330">
                  <c:v>42298.89121927083</c:v>
                </c:pt>
                <c:pt idx="9331">
                  <c:v>42298.891913657404</c:v>
                </c:pt>
                <c:pt idx="9332">
                  <c:v>42298.892608043985</c:v>
                </c:pt>
                <c:pt idx="9333">
                  <c:v>42298.893302430559</c:v>
                </c:pt>
                <c:pt idx="9334">
                  <c:v>42298.893996817133</c:v>
                </c:pt>
                <c:pt idx="9335">
                  <c:v>42298.894691203706</c:v>
                </c:pt>
                <c:pt idx="9336">
                  <c:v>42298.89538559028</c:v>
                </c:pt>
                <c:pt idx="9337">
                  <c:v>42298.896079976854</c:v>
                </c:pt>
                <c:pt idx="9338">
                  <c:v>42298.896774363428</c:v>
                </c:pt>
                <c:pt idx="9339">
                  <c:v>42298.897468750001</c:v>
                </c:pt>
                <c:pt idx="9340">
                  <c:v>42298.898163136575</c:v>
                </c:pt>
                <c:pt idx="9341">
                  <c:v>42298.898857523149</c:v>
                </c:pt>
                <c:pt idx="9342">
                  <c:v>42298.899551909723</c:v>
                </c:pt>
                <c:pt idx="9343">
                  <c:v>42298.900246296296</c:v>
                </c:pt>
                <c:pt idx="9344">
                  <c:v>42298.90094068287</c:v>
                </c:pt>
                <c:pt idx="9345">
                  <c:v>42298.901635069444</c:v>
                </c:pt>
                <c:pt idx="9346">
                  <c:v>42298.902329456017</c:v>
                </c:pt>
                <c:pt idx="9347">
                  <c:v>42298.903023842591</c:v>
                </c:pt>
                <c:pt idx="9348">
                  <c:v>42298.903718229165</c:v>
                </c:pt>
                <c:pt idx="9349">
                  <c:v>42298.904412615739</c:v>
                </c:pt>
                <c:pt idx="9350">
                  <c:v>42298.905107002312</c:v>
                </c:pt>
                <c:pt idx="9351">
                  <c:v>42298.905801388886</c:v>
                </c:pt>
                <c:pt idx="9352">
                  <c:v>42298.90649577546</c:v>
                </c:pt>
                <c:pt idx="9353">
                  <c:v>42298.907190162034</c:v>
                </c:pt>
                <c:pt idx="9354">
                  <c:v>42298.907884548615</c:v>
                </c:pt>
                <c:pt idx="9355">
                  <c:v>42298.908578935188</c:v>
                </c:pt>
                <c:pt idx="9356">
                  <c:v>42298.909273321762</c:v>
                </c:pt>
                <c:pt idx="9357">
                  <c:v>42298.909967708336</c:v>
                </c:pt>
                <c:pt idx="9358">
                  <c:v>42298.91066209491</c:v>
                </c:pt>
                <c:pt idx="9359">
                  <c:v>42298.911356481483</c:v>
                </c:pt>
                <c:pt idx="9360">
                  <c:v>42298.912050868057</c:v>
                </c:pt>
                <c:pt idx="9361">
                  <c:v>42298.912745254631</c:v>
                </c:pt>
                <c:pt idx="9362">
                  <c:v>42298.913439641205</c:v>
                </c:pt>
                <c:pt idx="9363">
                  <c:v>42298.914134027778</c:v>
                </c:pt>
                <c:pt idx="9364">
                  <c:v>42298.914828414352</c:v>
                </c:pt>
                <c:pt idx="9365">
                  <c:v>42298.915522800926</c:v>
                </c:pt>
                <c:pt idx="9366">
                  <c:v>42298.9162171875</c:v>
                </c:pt>
                <c:pt idx="9367">
                  <c:v>42298.916911574073</c:v>
                </c:pt>
                <c:pt idx="9368">
                  <c:v>42298.917605960647</c:v>
                </c:pt>
                <c:pt idx="9369">
                  <c:v>42298.918300347221</c:v>
                </c:pt>
                <c:pt idx="9370">
                  <c:v>42298.918994733795</c:v>
                </c:pt>
                <c:pt idx="9371">
                  <c:v>42298.919689120368</c:v>
                </c:pt>
                <c:pt idx="9372">
                  <c:v>42298.920383506942</c:v>
                </c:pt>
                <c:pt idx="9373">
                  <c:v>42298.921077893516</c:v>
                </c:pt>
                <c:pt idx="9374">
                  <c:v>42298.921772280089</c:v>
                </c:pt>
                <c:pt idx="9375">
                  <c:v>42298.922466666663</c:v>
                </c:pt>
                <c:pt idx="9376">
                  <c:v>42298.923161053244</c:v>
                </c:pt>
                <c:pt idx="9377">
                  <c:v>42298.923855439818</c:v>
                </c:pt>
                <c:pt idx="9378">
                  <c:v>42298.924549826392</c:v>
                </c:pt>
                <c:pt idx="9379">
                  <c:v>42298.925244212965</c:v>
                </c:pt>
                <c:pt idx="9380">
                  <c:v>42298.925938599539</c:v>
                </c:pt>
                <c:pt idx="9381">
                  <c:v>42298.926632986113</c:v>
                </c:pt>
                <c:pt idx="9382">
                  <c:v>42298.927327372687</c:v>
                </c:pt>
                <c:pt idx="9383">
                  <c:v>42298.92802175926</c:v>
                </c:pt>
                <c:pt idx="9384">
                  <c:v>42298.928716145834</c:v>
                </c:pt>
                <c:pt idx="9385">
                  <c:v>42298.929410532408</c:v>
                </c:pt>
                <c:pt idx="9386">
                  <c:v>42298.930104918982</c:v>
                </c:pt>
                <c:pt idx="9387">
                  <c:v>42298.930799305555</c:v>
                </c:pt>
                <c:pt idx="9388">
                  <c:v>42298.931493692129</c:v>
                </c:pt>
                <c:pt idx="9389">
                  <c:v>42298.932188078703</c:v>
                </c:pt>
                <c:pt idx="9390">
                  <c:v>42298.932882465277</c:v>
                </c:pt>
                <c:pt idx="9391">
                  <c:v>42298.93357685185</c:v>
                </c:pt>
                <c:pt idx="9392">
                  <c:v>42298.934271238424</c:v>
                </c:pt>
                <c:pt idx="9393">
                  <c:v>42298.934965624998</c:v>
                </c:pt>
                <c:pt idx="9394">
                  <c:v>42298.935660011572</c:v>
                </c:pt>
                <c:pt idx="9395">
                  <c:v>42298.936354398145</c:v>
                </c:pt>
                <c:pt idx="9396">
                  <c:v>42298.937048784719</c:v>
                </c:pt>
                <c:pt idx="9397">
                  <c:v>42298.937743171293</c:v>
                </c:pt>
                <c:pt idx="9398">
                  <c:v>42298.938437557874</c:v>
                </c:pt>
                <c:pt idx="9399">
                  <c:v>42298.939131944448</c:v>
                </c:pt>
                <c:pt idx="9400">
                  <c:v>42298.939826331021</c:v>
                </c:pt>
                <c:pt idx="9401">
                  <c:v>42298.940520717595</c:v>
                </c:pt>
                <c:pt idx="9402">
                  <c:v>42298.941215104169</c:v>
                </c:pt>
                <c:pt idx="9403">
                  <c:v>42298.941909490743</c:v>
                </c:pt>
                <c:pt idx="9404">
                  <c:v>42298.942603877316</c:v>
                </c:pt>
                <c:pt idx="9405">
                  <c:v>42298.94329826389</c:v>
                </c:pt>
                <c:pt idx="9406">
                  <c:v>42298.943992650464</c:v>
                </c:pt>
                <c:pt idx="9407">
                  <c:v>42298.944687037038</c:v>
                </c:pt>
                <c:pt idx="9408">
                  <c:v>42298.945381423611</c:v>
                </c:pt>
                <c:pt idx="9409">
                  <c:v>42298.946075810185</c:v>
                </c:pt>
                <c:pt idx="9410">
                  <c:v>42298.946770196759</c:v>
                </c:pt>
                <c:pt idx="9411">
                  <c:v>42298.947464583332</c:v>
                </c:pt>
                <c:pt idx="9412">
                  <c:v>42298.948158969906</c:v>
                </c:pt>
                <c:pt idx="9413">
                  <c:v>42298.94885335648</c:v>
                </c:pt>
                <c:pt idx="9414">
                  <c:v>42298.949547743054</c:v>
                </c:pt>
                <c:pt idx="9415">
                  <c:v>42298.950242129627</c:v>
                </c:pt>
                <c:pt idx="9416">
                  <c:v>42298.950936516201</c:v>
                </c:pt>
                <c:pt idx="9417">
                  <c:v>42298.951630902775</c:v>
                </c:pt>
                <c:pt idx="9418">
                  <c:v>42298.952325289349</c:v>
                </c:pt>
                <c:pt idx="9419">
                  <c:v>42298.953019675922</c:v>
                </c:pt>
                <c:pt idx="9420">
                  <c:v>42298.953714062503</c:v>
                </c:pt>
                <c:pt idx="9421">
                  <c:v>42298.954408449077</c:v>
                </c:pt>
                <c:pt idx="9422">
                  <c:v>42298.955102835651</c:v>
                </c:pt>
                <c:pt idx="9423">
                  <c:v>42298.955797222225</c:v>
                </c:pt>
                <c:pt idx="9424">
                  <c:v>42298.956491608798</c:v>
                </c:pt>
                <c:pt idx="9425">
                  <c:v>42298.957185995372</c:v>
                </c:pt>
                <c:pt idx="9426">
                  <c:v>42298.957880381946</c:v>
                </c:pt>
                <c:pt idx="9427">
                  <c:v>42298.95857476852</c:v>
                </c:pt>
                <c:pt idx="9428">
                  <c:v>42298.959269155093</c:v>
                </c:pt>
                <c:pt idx="9429">
                  <c:v>42298.959963541667</c:v>
                </c:pt>
                <c:pt idx="9430">
                  <c:v>42298.960657928241</c:v>
                </c:pt>
                <c:pt idx="9431">
                  <c:v>42298.961352314815</c:v>
                </c:pt>
                <c:pt idx="9432">
                  <c:v>42298.962046701388</c:v>
                </c:pt>
                <c:pt idx="9433">
                  <c:v>42298.962741087962</c:v>
                </c:pt>
                <c:pt idx="9434">
                  <c:v>42298.963435474536</c:v>
                </c:pt>
                <c:pt idx="9435">
                  <c:v>42298.96412986111</c:v>
                </c:pt>
                <c:pt idx="9436">
                  <c:v>42298.964824247683</c:v>
                </c:pt>
                <c:pt idx="9437">
                  <c:v>42298.965518634257</c:v>
                </c:pt>
                <c:pt idx="9438">
                  <c:v>42298.966213020831</c:v>
                </c:pt>
                <c:pt idx="9439">
                  <c:v>42298.966907407405</c:v>
                </c:pt>
                <c:pt idx="9440">
                  <c:v>42298.967601793978</c:v>
                </c:pt>
                <c:pt idx="9441">
                  <c:v>42298.968296180552</c:v>
                </c:pt>
                <c:pt idx="9442">
                  <c:v>42298.968990567133</c:v>
                </c:pt>
                <c:pt idx="9443">
                  <c:v>42298.969684953707</c:v>
                </c:pt>
                <c:pt idx="9444">
                  <c:v>42298.97037934028</c:v>
                </c:pt>
                <c:pt idx="9445">
                  <c:v>42298.971073726854</c:v>
                </c:pt>
                <c:pt idx="9446">
                  <c:v>42298.971768113428</c:v>
                </c:pt>
                <c:pt idx="9447">
                  <c:v>42298.972462500002</c:v>
                </c:pt>
                <c:pt idx="9448">
                  <c:v>42298.973156886575</c:v>
                </c:pt>
                <c:pt idx="9449">
                  <c:v>42298.973851273149</c:v>
                </c:pt>
                <c:pt idx="9450">
                  <c:v>42298.974545659723</c:v>
                </c:pt>
                <c:pt idx="9451">
                  <c:v>42298.975240046297</c:v>
                </c:pt>
                <c:pt idx="9452">
                  <c:v>42298.97593443287</c:v>
                </c:pt>
                <c:pt idx="9453">
                  <c:v>42298.976628819444</c:v>
                </c:pt>
                <c:pt idx="9454">
                  <c:v>42298.977323206018</c:v>
                </c:pt>
                <c:pt idx="9455">
                  <c:v>42298.978017592592</c:v>
                </c:pt>
                <c:pt idx="9456">
                  <c:v>42298.978711979165</c:v>
                </c:pt>
                <c:pt idx="9457">
                  <c:v>42298.979406365739</c:v>
                </c:pt>
                <c:pt idx="9458">
                  <c:v>42298.980100752313</c:v>
                </c:pt>
                <c:pt idx="9459">
                  <c:v>42298.980795138887</c:v>
                </c:pt>
                <c:pt idx="9460">
                  <c:v>42298.98148952546</c:v>
                </c:pt>
                <c:pt idx="9461">
                  <c:v>42298.982183912034</c:v>
                </c:pt>
                <c:pt idx="9462">
                  <c:v>42298.982878298608</c:v>
                </c:pt>
                <c:pt idx="9463">
                  <c:v>42298.983572685182</c:v>
                </c:pt>
                <c:pt idx="9464">
                  <c:v>42298.984267071763</c:v>
                </c:pt>
                <c:pt idx="9465">
                  <c:v>42298.984961458336</c:v>
                </c:pt>
                <c:pt idx="9466">
                  <c:v>42298.98565584491</c:v>
                </c:pt>
                <c:pt idx="9467">
                  <c:v>42298.986350231484</c:v>
                </c:pt>
                <c:pt idx="9468">
                  <c:v>42298.987044618058</c:v>
                </c:pt>
                <c:pt idx="9469">
                  <c:v>42298.987739004631</c:v>
                </c:pt>
                <c:pt idx="9470">
                  <c:v>42298.988433391205</c:v>
                </c:pt>
                <c:pt idx="9471">
                  <c:v>42298.989127777779</c:v>
                </c:pt>
                <c:pt idx="9472">
                  <c:v>42298.989822164353</c:v>
                </c:pt>
                <c:pt idx="9473">
                  <c:v>42298.990516550926</c:v>
                </c:pt>
                <c:pt idx="9474">
                  <c:v>42298.9912109375</c:v>
                </c:pt>
                <c:pt idx="9475">
                  <c:v>42298.991905324074</c:v>
                </c:pt>
                <c:pt idx="9476">
                  <c:v>42298.992599710647</c:v>
                </c:pt>
                <c:pt idx="9477">
                  <c:v>42298.993294097221</c:v>
                </c:pt>
                <c:pt idx="9478">
                  <c:v>42298.993988483795</c:v>
                </c:pt>
                <c:pt idx="9479">
                  <c:v>42298.994682870369</c:v>
                </c:pt>
                <c:pt idx="9480">
                  <c:v>42298.995377256942</c:v>
                </c:pt>
                <c:pt idx="9481">
                  <c:v>42298.996071643516</c:v>
                </c:pt>
                <c:pt idx="9482">
                  <c:v>42298.99676603009</c:v>
                </c:pt>
                <c:pt idx="9483">
                  <c:v>42298.997460416664</c:v>
                </c:pt>
                <c:pt idx="9484">
                  <c:v>42298.998154803237</c:v>
                </c:pt>
                <c:pt idx="9485">
                  <c:v>42298.998849189818</c:v>
                </c:pt>
                <c:pt idx="9486">
                  <c:v>42298.999543576392</c:v>
                </c:pt>
                <c:pt idx="9487">
                  <c:v>42299.000237962966</c:v>
                </c:pt>
                <c:pt idx="9488">
                  <c:v>42299.00093234954</c:v>
                </c:pt>
                <c:pt idx="9489">
                  <c:v>42299.001626736113</c:v>
                </c:pt>
                <c:pt idx="9490">
                  <c:v>42299.002321122687</c:v>
                </c:pt>
                <c:pt idx="9491">
                  <c:v>42299.003015509261</c:v>
                </c:pt>
                <c:pt idx="9492">
                  <c:v>42299.003709895835</c:v>
                </c:pt>
                <c:pt idx="9493">
                  <c:v>42299.004404282408</c:v>
                </c:pt>
                <c:pt idx="9494">
                  <c:v>42299.005098668982</c:v>
                </c:pt>
                <c:pt idx="9495">
                  <c:v>42299.005793055556</c:v>
                </c:pt>
                <c:pt idx="9496">
                  <c:v>42299.00648744213</c:v>
                </c:pt>
                <c:pt idx="9497">
                  <c:v>42299.007181828703</c:v>
                </c:pt>
                <c:pt idx="9498">
                  <c:v>42299.007876215277</c:v>
                </c:pt>
                <c:pt idx="9499">
                  <c:v>42299.008570601851</c:v>
                </c:pt>
                <c:pt idx="9500">
                  <c:v>42299.009264988425</c:v>
                </c:pt>
                <c:pt idx="9501">
                  <c:v>42299.009959374998</c:v>
                </c:pt>
                <c:pt idx="9502">
                  <c:v>42299.010653761572</c:v>
                </c:pt>
                <c:pt idx="9503">
                  <c:v>42299.011348148146</c:v>
                </c:pt>
                <c:pt idx="9504">
                  <c:v>42299.01204253472</c:v>
                </c:pt>
                <c:pt idx="9505">
                  <c:v>42299.012736921293</c:v>
                </c:pt>
                <c:pt idx="9506">
                  <c:v>42299.013431307867</c:v>
                </c:pt>
                <c:pt idx="9507">
                  <c:v>42299.014125694448</c:v>
                </c:pt>
                <c:pt idx="9508">
                  <c:v>42299.014820081022</c:v>
                </c:pt>
                <c:pt idx="9509">
                  <c:v>42299.015514467595</c:v>
                </c:pt>
                <c:pt idx="9510">
                  <c:v>42299.016208854169</c:v>
                </c:pt>
                <c:pt idx="9511">
                  <c:v>42299.016903240743</c:v>
                </c:pt>
                <c:pt idx="9512">
                  <c:v>42299.017597627317</c:v>
                </c:pt>
                <c:pt idx="9513">
                  <c:v>42299.01829201389</c:v>
                </c:pt>
                <c:pt idx="9514">
                  <c:v>42299.018986400464</c:v>
                </c:pt>
                <c:pt idx="9515">
                  <c:v>42299.019680787038</c:v>
                </c:pt>
                <c:pt idx="9516">
                  <c:v>42299.020375173612</c:v>
                </c:pt>
                <c:pt idx="9517">
                  <c:v>42299.021069560185</c:v>
                </c:pt>
                <c:pt idx="9518">
                  <c:v>42299.021763946759</c:v>
                </c:pt>
                <c:pt idx="9519">
                  <c:v>42299.022458333333</c:v>
                </c:pt>
                <c:pt idx="9520">
                  <c:v>42299.023152719907</c:v>
                </c:pt>
                <c:pt idx="9521">
                  <c:v>42299.02384710648</c:v>
                </c:pt>
                <c:pt idx="9522">
                  <c:v>42299.024541493054</c:v>
                </c:pt>
                <c:pt idx="9523">
                  <c:v>42299.025235879628</c:v>
                </c:pt>
                <c:pt idx="9524">
                  <c:v>42299.025930266202</c:v>
                </c:pt>
                <c:pt idx="9525">
                  <c:v>42299.026624652775</c:v>
                </c:pt>
                <c:pt idx="9526">
                  <c:v>42299.027319039349</c:v>
                </c:pt>
                <c:pt idx="9527">
                  <c:v>42299.028013425923</c:v>
                </c:pt>
                <c:pt idx="9528">
                  <c:v>42299.028707812497</c:v>
                </c:pt>
                <c:pt idx="9529">
                  <c:v>42299.029402199078</c:v>
                </c:pt>
                <c:pt idx="9530">
                  <c:v>42299.030096585651</c:v>
                </c:pt>
                <c:pt idx="9531">
                  <c:v>42299.030790972225</c:v>
                </c:pt>
                <c:pt idx="9532">
                  <c:v>42299.031485358799</c:v>
                </c:pt>
                <c:pt idx="9533">
                  <c:v>42299.032179745373</c:v>
                </c:pt>
                <c:pt idx="9534">
                  <c:v>42299.032874131946</c:v>
                </c:pt>
                <c:pt idx="9535">
                  <c:v>42299.03356851852</c:v>
                </c:pt>
                <c:pt idx="9536">
                  <c:v>42299.034262905094</c:v>
                </c:pt>
                <c:pt idx="9537">
                  <c:v>42299.034957291668</c:v>
                </c:pt>
                <c:pt idx="9538">
                  <c:v>42299.035651678241</c:v>
                </c:pt>
                <c:pt idx="9539">
                  <c:v>42299.036346064815</c:v>
                </c:pt>
                <c:pt idx="9540">
                  <c:v>42299.037040451389</c:v>
                </c:pt>
                <c:pt idx="9541">
                  <c:v>42299.037734837962</c:v>
                </c:pt>
                <c:pt idx="9542">
                  <c:v>42299.038429224536</c:v>
                </c:pt>
                <c:pt idx="9543">
                  <c:v>42299.03912361111</c:v>
                </c:pt>
                <c:pt idx="9544">
                  <c:v>42299.039817997684</c:v>
                </c:pt>
                <c:pt idx="9545">
                  <c:v>42299.040512384257</c:v>
                </c:pt>
                <c:pt idx="9546">
                  <c:v>42299.041206770831</c:v>
                </c:pt>
                <c:pt idx="9547">
                  <c:v>42299.041901157405</c:v>
                </c:pt>
                <c:pt idx="9548">
                  <c:v>42299.042595543979</c:v>
                </c:pt>
                <c:pt idx="9549">
                  <c:v>42299.043289930552</c:v>
                </c:pt>
                <c:pt idx="9550">
                  <c:v>42299.043984317126</c:v>
                </c:pt>
                <c:pt idx="9551">
                  <c:v>42299.044678703707</c:v>
                </c:pt>
                <c:pt idx="9552">
                  <c:v>42299.045373090281</c:v>
                </c:pt>
                <c:pt idx="9553">
                  <c:v>42299.046067476855</c:v>
                </c:pt>
                <c:pt idx="9554">
                  <c:v>42299.046761863428</c:v>
                </c:pt>
                <c:pt idx="9555">
                  <c:v>42299.047456250002</c:v>
                </c:pt>
                <c:pt idx="9556">
                  <c:v>42299.048150636576</c:v>
                </c:pt>
                <c:pt idx="9557">
                  <c:v>42299.04884502315</c:v>
                </c:pt>
                <c:pt idx="9558">
                  <c:v>42299.049539409723</c:v>
                </c:pt>
                <c:pt idx="9559">
                  <c:v>42299.050233796297</c:v>
                </c:pt>
                <c:pt idx="9560">
                  <c:v>42299.050928182871</c:v>
                </c:pt>
                <c:pt idx="9561">
                  <c:v>42299.051622569445</c:v>
                </c:pt>
                <c:pt idx="9562">
                  <c:v>42299.052316956018</c:v>
                </c:pt>
                <c:pt idx="9563">
                  <c:v>42299.053011342592</c:v>
                </c:pt>
                <c:pt idx="9564">
                  <c:v>42299.053705729166</c:v>
                </c:pt>
                <c:pt idx="9565">
                  <c:v>42299.05440011574</c:v>
                </c:pt>
                <c:pt idx="9566">
                  <c:v>42299.055094502313</c:v>
                </c:pt>
                <c:pt idx="9567">
                  <c:v>42299.055788888887</c:v>
                </c:pt>
                <c:pt idx="9568">
                  <c:v>42299.056483275461</c:v>
                </c:pt>
                <c:pt idx="9569">
                  <c:v>42299.057177662035</c:v>
                </c:pt>
                <c:pt idx="9570">
                  <c:v>42299.057872048608</c:v>
                </c:pt>
                <c:pt idx="9571">
                  <c:v>42299.058566435182</c:v>
                </c:pt>
                <c:pt idx="9572">
                  <c:v>42299.059260821756</c:v>
                </c:pt>
                <c:pt idx="9573">
                  <c:v>42299.059955208337</c:v>
                </c:pt>
                <c:pt idx="9574">
                  <c:v>42299.060649594911</c:v>
                </c:pt>
                <c:pt idx="9575">
                  <c:v>42299.061343981484</c:v>
                </c:pt>
                <c:pt idx="9576">
                  <c:v>42299.062038368058</c:v>
                </c:pt>
                <c:pt idx="9577">
                  <c:v>42299.062732754632</c:v>
                </c:pt>
                <c:pt idx="9578">
                  <c:v>42299.063427141205</c:v>
                </c:pt>
                <c:pt idx="9579">
                  <c:v>42299.064121527779</c:v>
                </c:pt>
                <c:pt idx="9580">
                  <c:v>42299.064815914353</c:v>
                </c:pt>
                <c:pt idx="9581">
                  <c:v>42299.065510300927</c:v>
                </c:pt>
                <c:pt idx="9582">
                  <c:v>42299.0662046875</c:v>
                </c:pt>
                <c:pt idx="9583">
                  <c:v>42299.066899074074</c:v>
                </c:pt>
                <c:pt idx="9584">
                  <c:v>42299.067593460648</c:v>
                </c:pt>
                <c:pt idx="9585">
                  <c:v>42299.068287847222</c:v>
                </c:pt>
                <c:pt idx="9586">
                  <c:v>42299.068982233795</c:v>
                </c:pt>
                <c:pt idx="9587">
                  <c:v>42299.069676620369</c:v>
                </c:pt>
                <c:pt idx="9588">
                  <c:v>42299.070371006943</c:v>
                </c:pt>
                <c:pt idx="9589">
                  <c:v>42299.071065393517</c:v>
                </c:pt>
                <c:pt idx="9590">
                  <c:v>42299.07175978009</c:v>
                </c:pt>
                <c:pt idx="9591">
                  <c:v>42299.072454166664</c:v>
                </c:pt>
                <c:pt idx="9592">
                  <c:v>42299.073148553238</c:v>
                </c:pt>
                <c:pt idx="9593">
                  <c:v>42299.073842939812</c:v>
                </c:pt>
                <c:pt idx="9594">
                  <c:v>42299.074537326385</c:v>
                </c:pt>
                <c:pt idx="9595">
                  <c:v>42299.075231712966</c:v>
                </c:pt>
                <c:pt idx="9596">
                  <c:v>42299.07592609954</c:v>
                </c:pt>
                <c:pt idx="9597">
                  <c:v>42299.076620486114</c:v>
                </c:pt>
                <c:pt idx="9598">
                  <c:v>42299.077314872688</c:v>
                </c:pt>
                <c:pt idx="9599">
                  <c:v>42299.078009259261</c:v>
                </c:pt>
                <c:pt idx="9600">
                  <c:v>42299.078703645835</c:v>
                </c:pt>
                <c:pt idx="9601">
                  <c:v>42299.079398032409</c:v>
                </c:pt>
                <c:pt idx="9602">
                  <c:v>42299.080092418983</c:v>
                </c:pt>
                <c:pt idx="9603">
                  <c:v>42299.080786805556</c:v>
                </c:pt>
                <c:pt idx="9604">
                  <c:v>42299.08148119213</c:v>
                </c:pt>
                <c:pt idx="9605">
                  <c:v>42299.082175578704</c:v>
                </c:pt>
                <c:pt idx="9606">
                  <c:v>42299.082869965277</c:v>
                </c:pt>
                <c:pt idx="9607">
                  <c:v>42299.083564351851</c:v>
                </c:pt>
                <c:pt idx="9608">
                  <c:v>42299.084258738425</c:v>
                </c:pt>
                <c:pt idx="9609">
                  <c:v>42299.084953124999</c:v>
                </c:pt>
                <c:pt idx="9610">
                  <c:v>42299.085647511572</c:v>
                </c:pt>
                <c:pt idx="9611">
                  <c:v>42299.086341898146</c:v>
                </c:pt>
                <c:pt idx="9612">
                  <c:v>42299.08703628472</c:v>
                </c:pt>
                <c:pt idx="9613">
                  <c:v>42299.087730671294</c:v>
                </c:pt>
                <c:pt idx="9614">
                  <c:v>42299.088425057867</c:v>
                </c:pt>
                <c:pt idx="9615">
                  <c:v>42299.089119444441</c:v>
                </c:pt>
                <c:pt idx="9616">
                  <c:v>42299.089813831015</c:v>
                </c:pt>
                <c:pt idx="9617">
                  <c:v>42299.090508217596</c:v>
                </c:pt>
                <c:pt idx="9618">
                  <c:v>42299.09120260417</c:v>
                </c:pt>
                <c:pt idx="9619">
                  <c:v>42299.091896990743</c:v>
                </c:pt>
                <c:pt idx="9620">
                  <c:v>42299.092591377317</c:v>
                </c:pt>
                <c:pt idx="9621">
                  <c:v>42299.093285763891</c:v>
                </c:pt>
                <c:pt idx="9622">
                  <c:v>42299.093980150465</c:v>
                </c:pt>
                <c:pt idx="9623">
                  <c:v>42299.094674537038</c:v>
                </c:pt>
                <c:pt idx="9624">
                  <c:v>42299.095368923612</c:v>
                </c:pt>
                <c:pt idx="9625">
                  <c:v>42299.096063310186</c:v>
                </c:pt>
                <c:pt idx="9626">
                  <c:v>42299.09675769676</c:v>
                </c:pt>
                <c:pt idx="9627">
                  <c:v>42299.097452083333</c:v>
                </c:pt>
                <c:pt idx="9628">
                  <c:v>42299.098146469907</c:v>
                </c:pt>
                <c:pt idx="9629">
                  <c:v>42299.098840856481</c:v>
                </c:pt>
                <c:pt idx="9630">
                  <c:v>42299.099535243055</c:v>
                </c:pt>
                <c:pt idx="9631">
                  <c:v>42299.100229629628</c:v>
                </c:pt>
                <c:pt idx="9632">
                  <c:v>42299.100924016202</c:v>
                </c:pt>
                <c:pt idx="9633">
                  <c:v>42299.101618402776</c:v>
                </c:pt>
                <c:pt idx="9634">
                  <c:v>42299.10231278935</c:v>
                </c:pt>
                <c:pt idx="9635">
                  <c:v>42299.103007175923</c:v>
                </c:pt>
                <c:pt idx="9636">
                  <c:v>42299.103701562497</c:v>
                </c:pt>
                <c:pt idx="9637">
                  <c:v>42299.104395949071</c:v>
                </c:pt>
                <c:pt idx="9638">
                  <c:v>42299.105090335652</c:v>
                </c:pt>
                <c:pt idx="9639">
                  <c:v>42299.105784722226</c:v>
                </c:pt>
                <c:pt idx="9640">
                  <c:v>42299.106479108799</c:v>
                </c:pt>
                <c:pt idx="9641">
                  <c:v>42299.107173495373</c:v>
                </c:pt>
                <c:pt idx="9642">
                  <c:v>42299.107867881947</c:v>
                </c:pt>
                <c:pt idx="9643">
                  <c:v>42299.10856226852</c:v>
                </c:pt>
                <c:pt idx="9644">
                  <c:v>42299.109256655094</c:v>
                </c:pt>
                <c:pt idx="9645">
                  <c:v>42299.109951041668</c:v>
                </c:pt>
                <c:pt idx="9646">
                  <c:v>42299.110645428242</c:v>
                </c:pt>
                <c:pt idx="9647">
                  <c:v>42299.111339814815</c:v>
                </c:pt>
                <c:pt idx="9648">
                  <c:v>42299.112034201389</c:v>
                </c:pt>
                <c:pt idx="9649">
                  <c:v>42299.112728587963</c:v>
                </c:pt>
                <c:pt idx="9650">
                  <c:v>42299.113422974537</c:v>
                </c:pt>
                <c:pt idx="9651">
                  <c:v>42299.11411736111</c:v>
                </c:pt>
                <c:pt idx="9652">
                  <c:v>42299.114811747684</c:v>
                </c:pt>
                <c:pt idx="9653">
                  <c:v>42299.115506134258</c:v>
                </c:pt>
                <c:pt idx="9654">
                  <c:v>42299.116200520832</c:v>
                </c:pt>
                <c:pt idx="9655">
                  <c:v>42299.116894907405</c:v>
                </c:pt>
                <c:pt idx="9656">
                  <c:v>42299.117589293979</c:v>
                </c:pt>
                <c:pt idx="9657">
                  <c:v>42299.118283680553</c:v>
                </c:pt>
                <c:pt idx="9658">
                  <c:v>42299.118978067127</c:v>
                </c:pt>
                <c:pt idx="9659">
                  <c:v>42299.1196724537</c:v>
                </c:pt>
                <c:pt idx="9660">
                  <c:v>42299.120366840281</c:v>
                </c:pt>
                <c:pt idx="9661">
                  <c:v>42299.121061226855</c:v>
                </c:pt>
                <c:pt idx="9662">
                  <c:v>42299.121755613429</c:v>
                </c:pt>
                <c:pt idx="9663">
                  <c:v>42299.122450000003</c:v>
                </c:pt>
                <c:pt idx="9664">
                  <c:v>42299.123144386576</c:v>
                </c:pt>
                <c:pt idx="9665">
                  <c:v>42299.12383877315</c:v>
                </c:pt>
                <c:pt idx="9666">
                  <c:v>42299.124533159724</c:v>
                </c:pt>
                <c:pt idx="9667">
                  <c:v>42299.125227546298</c:v>
                </c:pt>
                <c:pt idx="9668">
                  <c:v>42299.125921932871</c:v>
                </c:pt>
                <c:pt idx="9669">
                  <c:v>42299.126616319445</c:v>
                </c:pt>
                <c:pt idx="9670">
                  <c:v>42299.127310706019</c:v>
                </c:pt>
                <c:pt idx="9671">
                  <c:v>42299.128005092593</c:v>
                </c:pt>
                <c:pt idx="9672">
                  <c:v>42299.128699479166</c:v>
                </c:pt>
                <c:pt idx="9673">
                  <c:v>42299.12939386574</c:v>
                </c:pt>
                <c:pt idx="9674">
                  <c:v>42299.130088252314</c:v>
                </c:pt>
                <c:pt idx="9675">
                  <c:v>42299.130782638887</c:v>
                </c:pt>
                <c:pt idx="9676">
                  <c:v>42299.131477025461</c:v>
                </c:pt>
                <c:pt idx="9677">
                  <c:v>42299.132171412035</c:v>
                </c:pt>
                <c:pt idx="9678">
                  <c:v>42299.132865798609</c:v>
                </c:pt>
                <c:pt idx="9679">
                  <c:v>42299.133560185182</c:v>
                </c:pt>
                <c:pt idx="9680">
                  <c:v>42299.134254571756</c:v>
                </c:pt>
                <c:pt idx="9681">
                  <c:v>42299.13494895833</c:v>
                </c:pt>
                <c:pt idx="9682">
                  <c:v>42299.135643344911</c:v>
                </c:pt>
                <c:pt idx="9683">
                  <c:v>42299.136337731485</c:v>
                </c:pt>
                <c:pt idx="9684">
                  <c:v>42299.137032118058</c:v>
                </c:pt>
                <c:pt idx="9685">
                  <c:v>42299.137726504632</c:v>
                </c:pt>
                <c:pt idx="9686">
                  <c:v>42299.138420891206</c:v>
                </c:pt>
                <c:pt idx="9687">
                  <c:v>42299.13911527778</c:v>
                </c:pt>
                <c:pt idx="9688">
                  <c:v>42299.139809664353</c:v>
                </c:pt>
                <c:pt idx="9689">
                  <c:v>42299.140504050927</c:v>
                </c:pt>
                <c:pt idx="9690">
                  <c:v>42299.141198437501</c:v>
                </c:pt>
                <c:pt idx="9691">
                  <c:v>42299.141892824075</c:v>
                </c:pt>
                <c:pt idx="9692">
                  <c:v>42299.142587210648</c:v>
                </c:pt>
                <c:pt idx="9693">
                  <c:v>42299.143281597222</c:v>
                </c:pt>
                <c:pt idx="9694">
                  <c:v>42299.143975983796</c:v>
                </c:pt>
                <c:pt idx="9695">
                  <c:v>42299.14467037037</c:v>
                </c:pt>
                <c:pt idx="9696">
                  <c:v>42299.145364756943</c:v>
                </c:pt>
                <c:pt idx="9697">
                  <c:v>42299.146059143517</c:v>
                </c:pt>
                <c:pt idx="9698">
                  <c:v>42299.146753530091</c:v>
                </c:pt>
                <c:pt idx="9699">
                  <c:v>42299.147447916665</c:v>
                </c:pt>
                <c:pt idx="9700">
                  <c:v>42299.148142303238</c:v>
                </c:pt>
                <c:pt idx="9701">
                  <c:v>42299.148836689812</c:v>
                </c:pt>
                <c:pt idx="9702">
                  <c:v>42299.149531076386</c:v>
                </c:pt>
                <c:pt idx="9703">
                  <c:v>42299.150225462959</c:v>
                </c:pt>
                <c:pt idx="9704">
                  <c:v>42299.150919849541</c:v>
                </c:pt>
                <c:pt idx="9705">
                  <c:v>42299.151614236114</c:v>
                </c:pt>
                <c:pt idx="9706">
                  <c:v>42299.152308622688</c:v>
                </c:pt>
                <c:pt idx="9707">
                  <c:v>42299.153003009262</c:v>
                </c:pt>
                <c:pt idx="9708">
                  <c:v>42299.153697395835</c:v>
                </c:pt>
                <c:pt idx="9709">
                  <c:v>42299.154391782409</c:v>
                </c:pt>
                <c:pt idx="9710">
                  <c:v>42299.155086168983</c:v>
                </c:pt>
                <c:pt idx="9711">
                  <c:v>42299.155780555557</c:v>
                </c:pt>
                <c:pt idx="9712">
                  <c:v>42299.15647494213</c:v>
                </c:pt>
                <c:pt idx="9713">
                  <c:v>42299.157169328704</c:v>
                </c:pt>
                <c:pt idx="9714">
                  <c:v>42299.157863715278</c:v>
                </c:pt>
                <c:pt idx="9715">
                  <c:v>42299.158558101852</c:v>
                </c:pt>
                <c:pt idx="9716">
                  <c:v>42299.159252488425</c:v>
                </c:pt>
                <c:pt idx="9717">
                  <c:v>42299.159946874999</c:v>
                </c:pt>
                <c:pt idx="9718">
                  <c:v>42299.160641261573</c:v>
                </c:pt>
                <c:pt idx="9719">
                  <c:v>42299.161335648147</c:v>
                </c:pt>
                <c:pt idx="9720">
                  <c:v>42299.16203003472</c:v>
                </c:pt>
                <c:pt idx="9721">
                  <c:v>42299.162724421294</c:v>
                </c:pt>
                <c:pt idx="9722">
                  <c:v>42299.163418807868</c:v>
                </c:pt>
                <c:pt idx="9723">
                  <c:v>42299.164113194442</c:v>
                </c:pt>
                <c:pt idx="9724">
                  <c:v>42299.164807581015</c:v>
                </c:pt>
                <c:pt idx="9725">
                  <c:v>42299.165501967589</c:v>
                </c:pt>
                <c:pt idx="9726">
                  <c:v>42299.16619635417</c:v>
                </c:pt>
                <c:pt idx="9727">
                  <c:v>42299.166890740744</c:v>
                </c:pt>
                <c:pt idx="9728">
                  <c:v>42299.167585127318</c:v>
                </c:pt>
                <c:pt idx="9729">
                  <c:v>42299.168279513891</c:v>
                </c:pt>
                <c:pt idx="9730">
                  <c:v>42299.168973900465</c:v>
                </c:pt>
                <c:pt idx="9731">
                  <c:v>42299.169668287039</c:v>
                </c:pt>
                <c:pt idx="9732">
                  <c:v>42299.170362673613</c:v>
                </c:pt>
                <c:pt idx="9733">
                  <c:v>42299.171057060186</c:v>
                </c:pt>
                <c:pt idx="9734">
                  <c:v>42299.17175144676</c:v>
                </c:pt>
                <c:pt idx="9735">
                  <c:v>42299.172445833334</c:v>
                </c:pt>
                <c:pt idx="9736">
                  <c:v>42299.173140219908</c:v>
                </c:pt>
                <c:pt idx="9737">
                  <c:v>42299.173834606481</c:v>
                </c:pt>
                <c:pt idx="9738">
                  <c:v>42299.174528993055</c:v>
                </c:pt>
                <c:pt idx="9739">
                  <c:v>42299.175223379629</c:v>
                </c:pt>
                <c:pt idx="9740">
                  <c:v>42299.175917766202</c:v>
                </c:pt>
                <c:pt idx="9741">
                  <c:v>42299.176612152776</c:v>
                </c:pt>
                <c:pt idx="9742">
                  <c:v>42299.17730653935</c:v>
                </c:pt>
                <c:pt idx="9743">
                  <c:v>42299.178000925924</c:v>
                </c:pt>
                <c:pt idx="9744">
                  <c:v>42299.178695312497</c:v>
                </c:pt>
                <c:pt idx="9745">
                  <c:v>42299.179389699071</c:v>
                </c:pt>
                <c:pt idx="9746">
                  <c:v>42299.180084085645</c:v>
                </c:pt>
                <c:pt idx="9747">
                  <c:v>42299.180778472219</c:v>
                </c:pt>
                <c:pt idx="9748">
                  <c:v>42299.1814728588</c:v>
                </c:pt>
                <c:pt idx="9749">
                  <c:v>42299.182167245373</c:v>
                </c:pt>
                <c:pt idx="9750">
                  <c:v>42299.182861631947</c:v>
                </c:pt>
                <c:pt idx="9751">
                  <c:v>42299.183556018521</c:v>
                </c:pt>
                <c:pt idx="9752">
                  <c:v>42299.184250405095</c:v>
                </c:pt>
                <c:pt idx="9753">
                  <c:v>42299.184944791668</c:v>
                </c:pt>
                <c:pt idx="9754">
                  <c:v>42299.185639178242</c:v>
                </c:pt>
                <c:pt idx="9755">
                  <c:v>42299.186333564816</c:v>
                </c:pt>
                <c:pt idx="9756">
                  <c:v>42299.18702795139</c:v>
                </c:pt>
                <c:pt idx="9757">
                  <c:v>42299.187722337963</c:v>
                </c:pt>
                <c:pt idx="9758">
                  <c:v>42299.188416724537</c:v>
                </c:pt>
                <c:pt idx="9759">
                  <c:v>42299.189111111111</c:v>
                </c:pt>
                <c:pt idx="9760">
                  <c:v>42299.189805497685</c:v>
                </c:pt>
                <c:pt idx="9761">
                  <c:v>42299.190499884258</c:v>
                </c:pt>
                <c:pt idx="9762">
                  <c:v>42299.191194270832</c:v>
                </c:pt>
                <c:pt idx="9763">
                  <c:v>42299.191888657406</c:v>
                </c:pt>
                <c:pt idx="9764">
                  <c:v>42299.19258304398</c:v>
                </c:pt>
                <c:pt idx="9765">
                  <c:v>42299.193277430553</c:v>
                </c:pt>
                <c:pt idx="9766">
                  <c:v>42299.193971817127</c:v>
                </c:pt>
                <c:pt idx="9767">
                  <c:v>42299.194666203701</c:v>
                </c:pt>
                <c:pt idx="9768">
                  <c:v>42299.195360590275</c:v>
                </c:pt>
                <c:pt idx="9769">
                  <c:v>42299.196054976848</c:v>
                </c:pt>
                <c:pt idx="9770">
                  <c:v>42299.196749363429</c:v>
                </c:pt>
                <c:pt idx="9771">
                  <c:v>42299.197443750003</c:v>
                </c:pt>
                <c:pt idx="9772">
                  <c:v>42299.198138136577</c:v>
                </c:pt>
                <c:pt idx="9773">
                  <c:v>42299.19883252315</c:v>
                </c:pt>
                <c:pt idx="9774">
                  <c:v>42299.199526909724</c:v>
                </c:pt>
                <c:pt idx="9775">
                  <c:v>42299.200221296298</c:v>
                </c:pt>
                <c:pt idx="9776">
                  <c:v>42299.200915682872</c:v>
                </c:pt>
                <c:pt idx="9777">
                  <c:v>42299.201610069445</c:v>
                </c:pt>
                <c:pt idx="9778">
                  <c:v>42299.202304456019</c:v>
                </c:pt>
                <c:pt idx="9779">
                  <c:v>42299.202998842593</c:v>
                </c:pt>
                <c:pt idx="9780">
                  <c:v>42299.203693229167</c:v>
                </c:pt>
                <c:pt idx="9781">
                  <c:v>42299.20438761574</c:v>
                </c:pt>
                <c:pt idx="9782">
                  <c:v>42299.205082002314</c:v>
                </c:pt>
                <c:pt idx="9783">
                  <c:v>42299.205776388888</c:v>
                </c:pt>
                <c:pt idx="9784">
                  <c:v>42299.206470775462</c:v>
                </c:pt>
                <c:pt idx="9785">
                  <c:v>42299.207165162035</c:v>
                </c:pt>
                <c:pt idx="9786">
                  <c:v>42299.207859548609</c:v>
                </c:pt>
                <c:pt idx="9787">
                  <c:v>42299.208553935183</c:v>
                </c:pt>
                <c:pt idx="9788">
                  <c:v>42299.209248321757</c:v>
                </c:pt>
                <c:pt idx="9789">
                  <c:v>42299.20994270833</c:v>
                </c:pt>
                <c:pt idx="9790">
                  <c:v>42299.210637094904</c:v>
                </c:pt>
                <c:pt idx="9791">
                  <c:v>42299.211331481485</c:v>
                </c:pt>
                <c:pt idx="9792">
                  <c:v>42299.212025868059</c:v>
                </c:pt>
                <c:pt idx="9793">
                  <c:v>42299.212720254633</c:v>
                </c:pt>
                <c:pt idx="9794">
                  <c:v>42299.213414641206</c:v>
                </c:pt>
                <c:pt idx="9795">
                  <c:v>42299.21410902778</c:v>
                </c:pt>
                <c:pt idx="9796">
                  <c:v>42299.214803414354</c:v>
                </c:pt>
                <c:pt idx="9797">
                  <c:v>42299.215497800928</c:v>
                </c:pt>
                <c:pt idx="9798">
                  <c:v>42299.216192187501</c:v>
                </c:pt>
                <c:pt idx="9799">
                  <c:v>42299.216886574075</c:v>
                </c:pt>
                <c:pt idx="9800">
                  <c:v>42299.217580960649</c:v>
                </c:pt>
                <c:pt idx="9801">
                  <c:v>42299.218275347223</c:v>
                </c:pt>
                <c:pt idx="9802">
                  <c:v>42299.218969733796</c:v>
                </c:pt>
                <c:pt idx="9803">
                  <c:v>42299.21966412037</c:v>
                </c:pt>
                <c:pt idx="9804">
                  <c:v>42299.220358506944</c:v>
                </c:pt>
                <c:pt idx="9805">
                  <c:v>42299.221052893517</c:v>
                </c:pt>
                <c:pt idx="9806">
                  <c:v>42299.221747280091</c:v>
                </c:pt>
                <c:pt idx="9807">
                  <c:v>42299.222441666665</c:v>
                </c:pt>
                <c:pt idx="9808">
                  <c:v>42299.223136053239</c:v>
                </c:pt>
                <c:pt idx="9809">
                  <c:v>42299.223830439812</c:v>
                </c:pt>
                <c:pt idx="9810">
                  <c:v>42299.224524826386</c:v>
                </c:pt>
                <c:pt idx="9811">
                  <c:v>42299.22521921296</c:v>
                </c:pt>
                <c:pt idx="9812">
                  <c:v>42299.225913599534</c:v>
                </c:pt>
                <c:pt idx="9813">
                  <c:v>42299.226607986115</c:v>
                </c:pt>
                <c:pt idx="9814">
                  <c:v>42299.227302372688</c:v>
                </c:pt>
                <c:pt idx="9815">
                  <c:v>42299.227996759262</c:v>
                </c:pt>
                <c:pt idx="9816">
                  <c:v>42299.228691145836</c:v>
                </c:pt>
                <c:pt idx="9817">
                  <c:v>42299.22938553241</c:v>
                </c:pt>
                <c:pt idx="9818">
                  <c:v>42299.230079918983</c:v>
                </c:pt>
                <c:pt idx="9819">
                  <c:v>42299.230774305557</c:v>
                </c:pt>
                <c:pt idx="9820">
                  <c:v>42299.231468692131</c:v>
                </c:pt>
                <c:pt idx="9821">
                  <c:v>42299.232163078705</c:v>
                </c:pt>
                <c:pt idx="9822">
                  <c:v>42299.232857465278</c:v>
                </c:pt>
                <c:pt idx="9823">
                  <c:v>42299.233551851852</c:v>
                </c:pt>
                <c:pt idx="9824">
                  <c:v>42299.234246238426</c:v>
                </c:pt>
                <c:pt idx="9825">
                  <c:v>42299.234940625</c:v>
                </c:pt>
                <c:pt idx="9826">
                  <c:v>42299.235635011573</c:v>
                </c:pt>
                <c:pt idx="9827">
                  <c:v>42299.236329398147</c:v>
                </c:pt>
                <c:pt idx="9828">
                  <c:v>42299.237023784721</c:v>
                </c:pt>
                <c:pt idx="9829">
                  <c:v>42299.237718171295</c:v>
                </c:pt>
                <c:pt idx="9830">
                  <c:v>42299.238412557868</c:v>
                </c:pt>
                <c:pt idx="9831">
                  <c:v>42299.239106944442</c:v>
                </c:pt>
                <c:pt idx="9832">
                  <c:v>42299.239801331016</c:v>
                </c:pt>
                <c:pt idx="9833">
                  <c:v>42299.24049571759</c:v>
                </c:pt>
                <c:pt idx="9834">
                  <c:v>42299.241190104163</c:v>
                </c:pt>
                <c:pt idx="9835">
                  <c:v>42299.241884490744</c:v>
                </c:pt>
                <c:pt idx="9836">
                  <c:v>42299.242578877318</c:v>
                </c:pt>
                <c:pt idx="9837">
                  <c:v>42299.243273263892</c:v>
                </c:pt>
                <c:pt idx="9838">
                  <c:v>42299.243967650465</c:v>
                </c:pt>
                <c:pt idx="9839">
                  <c:v>42299.244662037039</c:v>
                </c:pt>
                <c:pt idx="9840">
                  <c:v>42299.245356423613</c:v>
                </c:pt>
                <c:pt idx="9841">
                  <c:v>42299.246050810187</c:v>
                </c:pt>
                <c:pt idx="9842">
                  <c:v>42299.24674519676</c:v>
                </c:pt>
                <c:pt idx="9843">
                  <c:v>42299.247439583334</c:v>
                </c:pt>
                <c:pt idx="9844">
                  <c:v>42299.248133969908</c:v>
                </c:pt>
                <c:pt idx="9845">
                  <c:v>42299.248828356482</c:v>
                </c:pt>
                <c:pt idx="9846">
                  <c:v>42299.249522743055</c:v>
                </c:pt>
                <c:pt idx="9847">
                  <c:v>42299.250217129629</c:v>
                </c:pt>
                <c:pt idx="9848">
                  <c:v>42299.250911516203</c:v>
                </c:pt>
                <c:pt idx="9849">
                  <c:v>42299.251605902777</c:v>
                </c:pt>
                <c:pt idx="9850">
                  <c:v>42299.25230028935</c:v>
                </c:pt>
                <c:pt idx="9851">
                  <c:v>42299.252994675924</c:v>
                </c:pt>
                <c:pt idx="9852">
                  <c:v>42299.253689062498</c:v>
                </c:pt>
                <c:pt idx="9853">
                  <c:v>42299.254383449072</c:v>
                </c:pt>
                <c:pt idx="9854">
                  <c:v>42299.255077835645</c:v>
                </c:pt>
                <c:pt idx="9855">
                  <c:v>42299.255772222219</c:v>
                </c:pt>
                <c:pt idx="9856">
                  <c:v>42299.256466608793</c:v>
                </c:pt>
                <c:pt idx="9857">
                  <c:v>42299.257160995374</c:v>
                </c:pt>
                <c:pt idx="9858">
                  <c:v>42299.257855381948</c:v>
                </c:pt>
                <c:pt idx="9859">
                  <c:v>42299.258549768521</c:v>
                </c:pt>
                <c:pt idx="9860">
                  <c:v>42299.259244155095</c:v>
                </c:pt>
                <c:pt idx="9861">
                  <c:v>42299.259938541669</c:v>
                </c:pt>
                <c:pt idx="9862">
                  <c:v>42299.260632928243</c:v>
                </c:pt>
                <c:pt idx="9863">
                  <c:v>42299.261327314816</c:v>
                </c:pt>
                <c:pt idx="9864">
                  <c:v>42299.26202170139</c:v>
                </c:pt>
                <c:pt idx="9865">
                  <c:v>42299.262716087964</c:v>
                </c:pt>
                <c:pt idx="9866">
                  <c:v>42299.263410474538</c:v>
                </c:pt>
                <c:pt idx="9867">
                  <c:v>42299.264104861111</c:v>
                </c:pt>
                <c:pt idx="9868">
                  <c:v>42299.264799247685</c:v>
                </c:pt>
                <c:pt idx="9869">
                  <c:v>42299.265493634259</c:v>
                </c:pt>
                <c:pt idx="9870">
                  <c:v>42299.266188020832</c:v>
                </c:pt>
                <c:pt idx="9871">
                  <c:v>42299.266882407406</c:v>
                </c:pt>
                <c:pt idx="9872">
                  <c:v>42299.26757679398</c:v>
                </c:pt>
                <c:pt idx="9873">
                  <c:v>42299.268271180554</c:v>
                </c:pt>
                <c:pt idx="9874">
                  <c:v>42299.268965567127</c:v>
                </c:pt>
                <c:pt idx="9875">
                  <c:v>42299.269659953701</c:v>
                </c:pt>
                <c:pt idx="9876">
                  <c:v>42299.270354340275</c:v>
                </c:pt>
                <c:pt idx="9877">
                  <c:v>42299.271048726849</c:v>
                </c:pt>
                <c:pt idx="9878">
                  <c:v>42299.271743113422</c:v>
                </c:pt>
                <c:pt idx="9879">
                  <c:v>42299.272437500003</c:v>
                </c:pt>
                <c:pt idx="9880">
                  <c:v>42299.273131886577</c:v>
                </c:pt>
                <c:pt idx="9881">
                  <c:v>42299.273826273151</c:v>
                </c:pt>
                <c:pt idx="9882">
                  <c:v>42299.274520659725</c:v>
                </c:pt>
                <c:pt idx="9883">
                  <c:v>42299.275215046298</c:v>
                </c:pt>
                <c:pt idx="9884">
                  <c:v>42299.275909432872</c:v>
                </c:pt>
                <c:pt idx="9885">
                  <c:v>42299.276603819446</c:v>
                </c:pt>
                <c:pt idx="9886">
                  <c:v>42299.27729820602</c:v>
                </c:pt>
                <c:pt idx="9887">
                  <c:v>42299.277992592593</c:v>
                </c:pt>
                <c:pt idx="9888">
                  <c:v>42299.278686979167</c:v>
                </c:pt>
                <c:pt idx="9889">
                  <c:v>42299.279381365741</c:v>
                </c:pt>
                <c:pt idx="9890">
                  <c:v>42299.280075752315</c:v>
                </c:pt>
                <c:pt idx="9891">
                  <c:v>42299.280770138888</c:v>
                </c:pt>
                <c:pt idx="9892">
                  <c:v>42299.281464525462</c:v>
                </c:pt>
                <c:pt idx="9893">
                  <c:v>42299.282158912036</c:v>
                </c:pt>
                <c:pt idx="9894">
                  <c:v>42299.28285329861</c:v>
                </c:pt>
                <c:pt idx="9895">
                  <c:v>42299.283547685183</c:v>
                </c:pt>
                <c:pt idx="9896">
                  <c:v>42299.284242071757</c:v>
                </c:pt>
                <c:pt idx="9897">
                  <c:v>42299.284936458331</c:v>
                </c:pt>
                <c:pt idx="9898">
                  <c:v>42299.285630844905</c:v>
                </c:pt>
                <c:pt idx="9899">
                  <c:v>42299.286325231478</c:v>
                </c:pt>
                <c:pt idx="9900">
                  <c:v>42299.287019618052</c:v>
                </c:pt>
                <c:pt idx="9901">
                  <c:v>42299.287714004633</c:v>
                </c:pt>
                <c:pt idx="9902">
                  <c:v>42299.288408391207</c:v>
                </c:pt>
                <c:pt idx="9903">
                  <c:v>42299.28910277778</c:v>
                </c:pt>
                <c:pt idx="9904">
                  <c:v>42299.289797164354</c:v>
                </c:pt>
                <c:pt idx="9905">
                  <c:v>42299.290491550928</c:v>
                </c:pt>
                <c:pt idx="9906">
                  <c:v>42299.291185937502</c:v>
                </c:pt>
                <c:pt idx="9907">
                  <c:v>42299.291880324075</c:v>
                </c:pt>
                <c:pt idx="9908">
                  <c:v>42299.292574710649</c:v>
                </c:pt>
                <c:pt idx="9909">
                  <c:v>42299.293269097223</c:v>
                </c:pt>
                <c:pt idx="9910">
                  <c:v>42299.293963483797</c:v>
                </c:pt>
                <c:pt idx="9911">
                  <c:v>42299.29465787037</c:v>
                </c:pt>
                <c:pt idx="9912">
                  <c:v>42299.295352256944</c:v>
                </c:pt>
                <c:pt idx="9913">
                  <c:v>42299.296046643518</c:v>
                </c:pt>
                <c:pt idx="9914">
                  <c:v>42299.296741030092</c:v>
                </c:pt>
                <c:pt idx="9915">
                  <c:v>42299.297435416665</c:v>
                </c:pt>
                <c:pt idx="9916">
                  <c:v>42299.298129803239</c:v>
                </c:pt>
                <c:pt idx="9917">
                  <c:v>42299.298824189813</c:v>
                </c:pt>
                <c:pt idx="9918">
                  <c:v>42299.299518576387</c:v>
                </c:pt>
                <c:pt idx="9919">
                  <c:v>42299.30021296296</c:v>
                </c:pt>
                <c:pt idx="9920">
                  <c:v>42299.300907349534</c:v>
                </c:pt>
                <c:pt idx="9921">
                  <c:v>42299.301601736108</c:v>
                </c:pt>
                <c:pt idx="9922">
                  <c:v>42299.302296122682</c:v>
                </c:pt>
                <c:pt idx="9923">
                  <c:v>42299.302990509263</c:v>
                </c:pt>
                <c:pt idx="9924">
                  <c:v>42299.303684895836</c:v>
                </c:pt>
                <c:pt idx="9925">
                  <c:v>42299.30437928241</c:v>
                </c:pt>
                <c:pt idx="9926">
                  <c:v>42299.305073668984</c:v>
                </c:pt>
                <c:pt idx="9927">
                  <c:v>42299.305768055558</c:v>
                </c:pt>
                <c:pt idx="9928">
                  <c:v>42299.306462442131</c:v>
                </c:pt>
                <c:pt idx="9929">
                  <c:v>42299.307156828705</c:v>
                </c:pt>
                <c:pt idx="9930">
                  <c:v>42299.307851215279</c:v>
                </c:pt>
                <c:pt idx="9931">
                  <c:v>42299.308545601853</c:v>
                </c:pt>
                <c:pt idx="9932">
                  <c:v>42299.309239988426</c:v>
                </c:pt>
                <c:pt idx="9933">
                  <c:v>42299.309934375</c:v>
                </c:pt>
                <c:pt idx="9934">
                  <c:v>42299.310628761574</c:v>
                </c:pt>
                <c:pt idx="9935">
                  <c:v>42299.311323148147</c:v>
                </c:pt>
                <c:pt idx="9936">
                  <c:v>42299.312017534721</c:v>
                </c:pt>
                <c:pt idx="9937">
                  <c:v>42299.312711921295</c:v>
                </c:pt>
                <c:pt idx="9938">
                  <c:v>42299.313406307869</c:v>
                </c:pt>
                <c:pt idx="9939">
                  <c:v>42299.314100694442</c:v>
                </c:pt>
                <c:pt idx="9940">
                  <c:v>42299.314795081016</c:v>
                </c:pt>
                <c:pt idx="9941">
                  <c:v>42299.31548946759</c:v>
                </c:pt>
                <c:pt idx="9942">
                  <c:v>42299.316183854164</c:v>
                </c:pt>
                <c:pt idx="9943">
                  <c:v>42299.316878240737</c:v>
                </c:pt>
                <c:pt idx="9944">
                  <c:v>42299.317572627318</c:v>
                </c:pt>
                <c:pt idx="9945">
                  <c:v>42299.318267013892</c:v>
                </c:pt>
                <c:pt idx="9946">
                  <c:v>42299.318961400466</c:v>
                </c:pt>
                <c:pt idx="9947">
                  <c:v>42299.31965578704</c:v>
                </c:pt>
                <c:pt idx="9948">
                  <c:v>42299.320350173613</c:v>
                </c:pt>
                <c:pt idx="9949">
                  <c:v>42299.321044560187</c:v>
                </c:pt>
                <c:pt idx="9950">
                  <c:v>42299.321738946761</c:v>
                </c:pt>
                <c:pt idx="9951">
                  <c:v>42299.322433333335</c:v>
                </c:pt>
                <c:pt idx="9952">
                  <c:v>42299.323127719908</c:v>
                </c:pt>
                <c:pt idx="9953">
                  <c:v>42299.323822106482</c:v>
                </c:pt>
                <c:pt idx="9954">
                  <c:v>42299.324516493056</c:v>
                </c:pt>
                <c:pt idx="9955">
                  <c:v>42299.32521087963</c:v>
                </c:pt>
                <c:pt idx="9956">
                  <c:v>42299.325905266203</c:v>
                </c:pt>
                <c:pt idx="9957">
                  <c:v>42299.326599652777</c:v>
                </c:pt>
                <c:pt idx="9958">
                  <c:v>42299.327294039351</c:v>
                </c:pt>
                <c:pt idx="9959">
                  <c:v>42299.327988425925</c:v>
                </c:pt>
                <c:pt idx="9960">
                  <c:v>42299.328682812498</c:v>
                </c:pt>
                <c:pt idx="9961">
                  <c:v>42299.329377199072</c:v>
                </c:pt>
                <c:pt idx="9962">
                  <c:v>42299.330071585646</c:v>
                </c:pt>
                <c:pt idx="9963">
                  <c:v>42299.33076597222</c:v>
                </c:pt>
                <c:pt idx="9964">
                  <c:v>42299.331460358793</c:v>
                </c:pt>
                <c:pt idx="9965">
                  <c:v>42299.332154745367</c:v>
                </c:pt>
                <c:pt idx="9966">
                  <c:v>42299.332849131948</c:v>
                </c:pt>
                <c:pt idx="9967">
                  <c:v>42299.333543518522</c:v>
                </c:pt>
                <c:pt idx="9968">
                  <c:v>42299.334237905096</c:v>
                </c:pt>
                <c:pt idx="9969">
                  <c:v>42299.334932291669</c:v>
                </c:pt>
                <c:pt idx="9970">
                  <c:v>42299.335626678243</c:v>
                </c:pt>
                <c:pt idx="9971">
                  <c:v>42299.336321064817</c:v>
                </c:pt>
                <c:pt idx="9972">
                  <c:v>42299.33701545139</c:v>
                </c:pt>
                <c:pt idx="9973">
                  <c:v>42299.337709837964</c:v>
                </c:pt>
                <c:pt idx="9974">
                  <c:v>42299.338404224538</c:v>
                </c:pt>
                <c:pt idx="9975">
                  <c:v>42299.339098611112</c:v>
                </c:pt>
                <c:pt idx="9976">
                  <c:v>42299.339792997685</c:v>
                </c:pt>
                <c:pt idx="9977">
                  <c:v>42299.340487384259</c:v>
                </c:pt>
                <c:pt idx="9978">
                  <c:v>42299.341181770833</c:v>
                </c:pt>
                <c:pt idx="9979">
                  <c:v>42299.341876157407</c:v>
                </c:pt>
                <c:pt idx="9980">
                  <c:v>42299.34257054398</c:v>
                </c:pt>
                <c:pt idx="9981">
                  <c:v>42299.343264930554</c:v>
                </c:pt>
                <c:pt idx="9982">
                  <c:v>42299.343959317128</c:v>
                </c:pt>
                <c:pt idx="9983">
                  <c:v>42299.344653703702</c:v>
                </c:pt>
                <c:pt idx="9984">
                  <c:v>42299.345348090275</c:v>
                </c:pt>
                <c:pt idx="9985">
                  <c:v>42299.346042476849</c:v>
                </c:pt>
                <c:pt idx="9986">
                  <c:v>42299.346736863423</c:v>
                </c:pt>
                <c:pt idx="9987">
                  <c:v>42299.347431249997</c:v>
                </c:pt>
                <c:pt idx="9988">
                  <c:v>42299.348125636578</c:v>
                </c:pt>
                <c:pt idx="9989">
                  <c:v>42299.348820023151</c:v>
                </c:pt>
                <c:pt idx="9990">
                  <c:v>42299.349514409725</c:v>
                </c:pt>
                <c:pt idx="9991">
                  <c:v>42299.350208796299</c:v>
                </c:pt>
                <c:pt idx="9992">
                  <c:v>42299.350903182873</c:v>
                </c:pt>
                <c:pt idx="9993">
                  <c:v>42299.351597569446</c:v>
                </c:pt>
                <c:pt idx="9994">
                  <c:v>42299.35229195602</c:v>
                </c:pt>
                <c:pt idx="9995">
                  <c:v>42299.352986342594</c:v>
                </c:pt>
                <c:pt idx="9996">
                  <c:v>42299.353680729168</c:v>
                </c:pt>
                <c:pt idx="9997">
                  <c:v>42299.354375115741</c:v>
                </c:pt>
                <c:pt idx="9998">
                  <c:v>42299.355069502315</c:v>
                </c:pt>
                <c:pt idx="9999">
                  <c:v>42299.355763888889</c:v>
                </c:pt>
                <c:pt idx="10000">
                  <c:v>42299.356458275463</c:v>
                </c:pt>
                <c:pt idx="10001">
                  <c:v>42299.357152662036</c:v>
                </c:pt>
                <c:pt idx="10002">
                  <c:v>42299.35784704861</c:v>
                </c:pt>
                <c:pt idx="10003">
                  <c:v>42299.358541435184</c:v>
                </c:pt>
                <c:pt idx="10004">
                  <c:v>42299.359235821757</c:v>
                </c:pt>
                <c:pt idx="10005">
                  <c:v>42299.359930208331</c:v>
                </c:pt>
                <c:pt idx="10006">
                  <c:v>42299.360624594905</c:v>
                </c:pt>
                <c:pt idx="10007">
                  <c:v>42299.361318981479</c:v>
                </c:pt>
                <c:pt idx="10008">
                  <c:v>42299.362013368052</c:v>
                </c:pt>
                <c:pt idx="10009">
                  <c:v>42299.362707754626</c:v>
                </c:pt>
                <c:pt idx="10010">
                  <c:v>42299.363402141207</c:v>
                </c:pt>
                <c:pt idx="10011">
                  <c:v>42299.364096527781</c:v>
                </c:pt>
                <c:pt idx="10012">
                  <c:v>42299.364790914355</c:v>
                </c:pt>
                <c:pt idx="10013">
                  <c:v>42299.365485300928</c:v>
                </c:pt>
                <c:pt idx="10014">
                  <c:v>42299.366179687502</c:v>
                </c:pt>
                <c:pt idx="10015">
                  <c:v>42299.366874074076</c:v>
                </c:pt>
                <c:pt idx="10016">
                  <c:v>42299.36756846065</c:v>
                </c:pt>
                <c:pt idx="10017">
                  <c:v>42299.368262847223</c:v>
                </c:pt>
                <c:pt idx="10018">
                  <c:v>42299.368957233797</c:v>
                </c:pt>
                <c:pt idx="10019">
                  <c:v>42299.369651620371</c:v>
                </c:pt>
                <c:pt idx="10020">
                  <c:v>42299.370346006945</c:v>
                </c:pt>
                <c:pt idx="10021">
                  <c:v>42299.371040393518</c:v>
                </c:pt>
                <c:pt idx="10022">
                  <c:v>42299.371734780092</c:v>
                </c:pt>
                <c:pt idx="10023">
                  <c:v>42299.372429166666</c:v>
                </c:pt>
                <c:pt idx="10024">
                  <c:v>42299.37312355324</c:v>
                </c:pt>
                <c:pt idx="10025">
                  <c:v>42299.373817939813</c:v>
                </c:pt>
                <c:pt idx="10026">
                  <c:v>42299.374512326387</c:v>
                </c:pt>
                <c:pt idx="10027">
                  <c:v>42299.375206712961</c:v>
                </c:pt>
                <c:pt idx="10028">
                  <c:v>42299.375901099535</c:v>
                </c:pt>
                <c:pt idx="10029">
                  <c:v>42299.376595486108</c:v>
                </c:pt>
                <c:pt idx="10030">
                  <c:v>42299.377289872682</c:v>
                </c:pt>
                <c:pt idx="10031">
                  <c:v>42299.377984259256</c:v>
                </c:pt>
                <c:pt idx="10032">
                  <c:v>42299.378678645837</c:v>
                </c:pt>
                <c:pt idx="10033">
                  <c:v>42299.379373032411</c:v>
                </c:pt>
                <c:pt idx="10034">
                  <c:v>42299.380067418984</c:v>
                </c:pt>
                <c:pt idx="10035">
                  <c:v>42299.380761805558</c:v>
                </c:pt>
                <c:pt idx="10036">
                  <c:v>42299.381456192132</c:v>
                </c:pt>
                <c:pt idx="10037">
                  <c:v>42299.382150578705</c:v>
                </c:pt>
                <c:pt idx="10038">
                  <c:v>42299.382844965279</c:v>
                </c:pt>
                <c:pt idx="10039">
                  <c:v>42299.383539351853</c:v>
                </c:pt>
                <c:pt idx="10040">
                  <c:v>42299.384233738427</c:v>
                </c:pt>
                <c:pt idx="10041">
                  <c:v>42299.384928125</c:v>
                </c:pt>
                <c:pt idx="10042">
                  <c:v>42299.385622511574</c:v>
                </c:pt>
                <c:pt idx="10043">
                  <c:v>42299.386316898148</c:v>
                </c:pt>
                <c:pt idx="10044">
                  <c:v>42299.387011284722</c:v>
                </c:pt>
                <c:pt idx="10045">
                  <c:v>42299.387705671295</c:v>
                </c:pt>
                <c:pt idx="10046">
                  <c:v>42299.388400057869</c:v>
                </c:pt>
                <c:pt idx="10047">
                  <c:v>42299.389094444443</c:v>
                </c:pt>
                <c:pt idx="10048">
                  <c:v>42299.389788831017</c:v>
                </c:pt>
                <c:pt idx="10049">
                  <c:v>42299.39048321759</c:v>
                </c:pt>
                <c:pt idx="10050">
                  <c:v>42299.391177604164</c:v>
                </c:pt>
                <c:pt idx="10051">
                  <c:v>42299.391871990738</c:v>
                </c:pt>
                <c:pt idx="10052">
                  <c:v>42299.392566377312</c:v>
                </c:pt>
                <c:pt idx="10053">
                  <c:v>42299.393260763885</c:v>
                </c:pt>
                <c:pt idx="10054">
                  <c:v>42299.393955150466</c:v>
                </c:pt>
                <c:pt idx="10055">
                  <c:v>42299.39464953704</c:v>
                </c:pt>
                <c:pt idx="10056">
                  <c:v>42299.395343923614</c:v>
                </c:pt>
                <c:pt idx="10057">
                  <c:v>42299.396038310188</c:v>
                </c:pt>
                <c:pt idx="10058">
                  <c:v>42299.396732696761</c:v>
                </c:pt>
                <c:pt idx="10059">
                  <c:v>42299.397427083335</c:v>
                </c:pt>
                <c:pt idx="10060">
                  <c:v>42299.398121469909</c:v>
                </c:pt>
                <c:pt idx="10061">
                  <c:v>42299.398815856483</c:v>
                </c:pt>
                <c:pt idx="10062">
                  <c:v>42299.399510243056</c:v>
                </c:pt>
                <c:pt idx="10063">
                  <c:v>42299.40020462963</c:v>
                </c:pt>
                <c:pt idx="10064">
                  <c:v>42299.400899016204</c:v>
                </c:pt>
                <c:pt idx="10065">
                  <c:v>42299.401593402778</c:v>
                </c:pt>
                <c:pt idx="10066">
                  <c:v>42299.402287789351</c:v>
                </c:pt>
                <c:pt idx="10067">
                  <c:v>42299.402982175925</c:v>
                </c:pt>
                <c:pt idx="10068">
                  <c:v>42299.403676562499</c:v>
                </c:pt>
                <c:pt idx="10069">
                  <c:v>42299.404370949072</c:v>
                </c:pt>
                <c:pt idx="10070">
                  <c:v>42299.405065335646</c:v>
                </c:pt>
                <c:pt idx="10071">
                  <c:v>42299.40575972222</c:v>
                </c:pt>
                <c:pt idx="10072">
                  <c:v>42299.406454108794</c:v>
                </c:pt>
                <c:pt idx="10073">
                  <c:v>42299.407148495367</c:v>
                </c:pt>
                <c:pt idx="10074">
                  <c:v>42299.407842881941</c:v>
                </c:pt>
                <c:pt idx="10075">
                  <c:v>42299.408537268515</c:v>
                </c:pt>
                <c:pt idx="10076">
                  <c:v>42299.409231655096</c:v>
                </c:pt>
                <c:pt idx="10077">
                  <c:v>42299.40992604167</c:v>
                </c:pt>
                <c:pt idx="10078">
                  <c:v>42299.410620428243</c:v>
                </c:pt>
                <c:pt idx="10079">
                  <c:v>42299.411314814817</c:v>
                </c:pt>
                <c:pt idx="10080">
                  <c:v>42299.412009201391</c:v>
                </c:pt>
                <c:pt idx="10081">
                  <c:v>42299.412703587965</c:v>
                </c:pt>
                <c:pt idx="10082">
                  <c:v>42299.413397974538</c:v>
                </c:pt>
                <c:pt idx="10083">
                  <c:v>42299.414092361112</c:v>
                </c:pt>
                <c:pt idx="10084">
                  <c:v>42299.414786747686</c:v>
                </c:pt>
                <c:pt idx="10085">
                  <c:v>42299.41548113426</c:v>
                </c:pt>
                <c:pt idx="10086">
                  <c:v>42299.416175520833</c:v>
                </c:pt>
                <c:pt idx="10087">
                  <c:v>42299.416869907407</c:v>
                </c:pt>
                <c:pt idx="10088">
                  <c:v>42299.417564293981</c:v>
                </c:pt>
                <c:pt idx="10089">
                  <c:v>42299.418258680555</c:v>
                </c:pt>
                <c:pt idx="10090">
                  <c:v>42299.418953067128</c:v>
                </c:pt>
                <c:pt idx="10091">
                  <c:v>42299.419647453702</c:v>
                </c:pt>
                <c:pt idx="10092">
                  <c:v>42299.420341840276</c:v>
                </c:pt>
                <c:pt idx="10093">
                  <c:v>42299.42103622685</c:v>
                </c:pt>
                <c:pt idx="10094">
                  <c:v>42299.421730613423</c:v>
                </c:pt>
                <c:pt idx="10095">
                  <c:v>42299.422424999997</c:v>
                </c:pt>
                <c:pt idx="10096">
                  <c:v>42299.423119386571</c:v>
                </c:pt>
                <c:pt idx="10097">
                  <c:v>42299.423813773152</c:v>
                </c:pt>
                <c:pt idx="10098">
                  <c:v>42299.424508159726</c:v>
                </c:pt>
                <c:pt idx="10099">
                  <c:v>42299.425202546299</c:v>
                </c:pt>
                <c:pt idx="10100">
                  <c:v>42299.425896932873</c:v>
                </c:pt>
                <c:pt idx="10101">
                  <c:v>42299.426591319447</c:v>
                </c:pt>
                <c:pt idx="10102">
                  <c:v>42299.42728570602</c:v>
                </c:pt>
                <c:pt idx="10103">
                  <c:v>42299.427980092594</c:v>
                </c:pt>
                <c:pt idx="10104">
                  <c:v>42299.428674479168</c:v>
                </c:pt>
                <c:pt idx="10105">
                  <c:v>42299.429368865742</c:v>
                </c:pt>
                <c:pt idx="10106">
                  <c:v>42299.430063252315</c:v>
                </c:pt>
                <c:pt idx="10107">
                  <c:v>42299.430757638889</c:v>
                </c:pt>
                <c:pt idx="10108">
                  <c:v>42299.431452025463</c:v>
                </c:pt>
                <c:pt idx="10109">
                  <c:v>42299.432146412037</c:v>
                </c:pt>
                <c:pt idx="10110">
                  <c:v>42299.43284079861</c:v>
                </c:pt>
                <c:pt idx="10111">
                  <c:v>42299.433535185184</c:v>
                </c:pt>
                <c:pt idx="10112">
                  <c:v>42299.434229571758</c:v>
                </c:pt>
                <c:pt idx="10113">
                  <c:v>42299.434923958332</c:v>
                </c:pt>
                <c:pt idx="10114">
                  <c:v>42299.435618344905</c:v>
                </c:pt>
                <c:pt idx="10115">
                  <c:v>42299.436312731479</c:v>
                </c:pt>
                <c:pt idx="10116">
                  <c:v>42299.437007118053</c:v>
                </c:pt>
                <c:pt idx="10117">
                  <c:v>42299.437701504627</c:v>
                </c:pt>
                <c:pt idx="10118">
                  <c:v>42299.4383958912</c:v>
                </c:pt>
                <c:pt idx="10119">
                  <c:v>42299.439090277781</c:v>
                </c:pt>
                <c:pt idx="10120">
                  <c:v>42299.439784664355</c:v>
                </c:pt>
                <c:pt idx="10121">
                  <c:v>42299.440479050929</c:v>
                </c:pt>
                <c:pt idx="10122">
                  <c:v>42299.441173437503</c:v>
                </c:pt>
                <c:pt idx="10123">
                  <c:v>42299.441867824076</c:v>
                </c:pt>
                <c:pt idx="10124">
                  <c:v>42299.44256221065</c:v>
                </c:pt>
                <c:pt idx="10125">
                  <c:v>42299.443256597224</c:v>
                </c:pt>
                <c:pt idx="10126">
                  <c:v>42299.443950983798</c:v>
                </c:pt>
                <c:pt idx="10127">
                  <c:v>42299.444645370371</c:v>
                </c:pt>
                <c:pt idx="10128">
                  <c:v>42299.445339756945</c:v>
                </c:pt>
                <c:pt idx="10129">
                  <c:v>42299.446034143519</c:v>
                </c:pt>
                <c:pt idx="10130">
                  <c:v>42299.446728530093</c:v>
                </c:pt>
                <c:pt idx="10131">
                  <c:v>42299.447422916666</c:v>
                </c:pt>
                <c:pt idx="10132">
                  <c:v>42299.44811730324</c:v>
                </c:pt>
                <c:pt idx="10133">
                  <c:v>42299.448811689814</c:v>
                </c:pt>
                <c:pt idx="10134">
                  <c:v>42299.449506076387</c:v>
                </c:pt>
                <c:pt idx="10135">
                  <c:v>42299.450200462961</c:v>
                </c:pt>
                <c:pt idx="10136">
                  <c:v>42299.450894849535</c:v>
                </c:pt>
                <c:pt idx="10137">
                  <c:v>42299.451589236109</c:v>
                </c:pt>
                <c:pt idx="10138">
                  <c:v>42299.452283622682</c:v>
                </c:pt>
                <c:pt idx="10139">
                  <c:v>42299.452978009256</c:v>
                </c:pt>
                <c:pt idx="10140">
                  <c:v>42299.45367239583</c:v>
                </c:pt>
                <c:pt idx="10141">
                  <c:v>42299.454366782411</c:v>
                </c:pt>
                <c:pt idx="10142">
                  <c:v>42299.455061168985</c:v>
                </c:pt>
                <c:pt idx="10143">
                  <c:v>42299.455755555558</c:v>
                </c:pt>
                <c:pt idx="10144">
                  <c:v>42299.456449942132</c:v>
                </c:pt>
                <c:pt idx="10145">
                  <c:v>42299.457144328706</c:v>
                </c:pt>
                <c:pt idx="10146">
                  <c:v>42299.45783871528</c:v>
                </c:pt>
                <c:pt idx="10147">
                  <c:v>42299.458533101853</c:v>
                </c:pt>
                <c:pt idx="10148">
                  <c:v>42299.459227488427</c:v>
                </c:pt>
                <c:pt idx="10149">
                  <c:v>42299.459921875001</c:v>
                </c:pt>
                <c:pt idx="10150">
                  <c:v>42299.460616261575</c:v>
                </c:pt>
                <c:pt idx="10151">
                  <c:v>42299.461310648148</c:v>
                </c:pt>
                <c:pt idx="10152">
                  <c:v>42299.462005034722</c:v>
                </c:pt>
                <c:pt idx="10153">
                  <c:v>42299.462699421296</c:v>
                </c:pt>
                <c:pt idx="10154">
                  <c:v>42299.46339380787</c:v>
                </c:pt>
                <c:pt idx="10155">
                  <c:v>42299.464088194443</c:v>
                </c:pt>
                <c:pt idx="10156">
                  <c:v>42299.464782581017</c:v>
                </c:pt>
                <c:pt idx="10157">
                  <c:v>42299.465476967591</c:v>
                </c:pt>
                <c:pt idx="10158">
                  <c:v>42299.466171354165</c:v>
                </c:pt>
                <c:pt idx="10159">
                  <c:v>42299.466865740738</c:v>
                </c:pt>
                <c:pt idx="10160">
                  <c:v>42299.467560127312</c:v>
                </c:pt>
                <c:pt idx="10161">
                  <c:v>42299.468254513886</c:v>
                </c:pt>
                <c:pt idx="10162">
                  <c:v>42299.46894890046</c:v>
                </c:pt>
                <c:pt idx="10163">
                  <c:v>42299.469643287041</c:v>
                </c:pt>
                <c:pt idx="10164">
                  <c:v>42299.470337673614</c:v>
                </c:pt>
                <c:pt idx="10165">
                  <c:v>42299.471032060188</c:v>
                </c:pt>
                <c:pt idx="10166">
                  <c:v>42299.471726446762</c:v>
                </c:pt>
                <c:pt idx="10167">
                  <c:v>42299.472420833335</c:v>
                </c:pt>
                <c:pt idx="10168">
                  <c:v>42299.473115219909</c:v>
                </c:pt>
                <c:pt idx="10169">
                  <c:v>42299.473809606483</c:v>
                </c:pt>
                <c:pt idx="10170">
                  <c:v>42299.474503993057</c:v>
                </c:pt>
                <c:pt idx="10171">
                  <c:v>42299.47519837963</c:v>
                </c:pt>
                <c:pt idx="10172">
                  <c:v>42299.475892766204</c:v>
                </c:pt>
                <c:pt idx="10173">
                  <c:v>42299.476587152778</c:v>
                </c:pt>
                <c:pt idx="10174">
                  <c:v>42299.477281539352</c:v>
                </c:pt>
                <c:pt idx="10175">
                  <c:v>42299.477975925925</c:v>
                </c:pt>
                <c:pt idx="10176">
                  <c:v>42299.478670312499</c:v>
                </c:pt>
                <c:pt idx="10177">
                  <c:v>42299.479364699073</c:v>
                </c:pt>
                <c:pt idx="10178">
                  <c:v>42299.480059085647</c:v>
                </c:pt>
                <c:pt idx="10179">
                  <c:v>42299.48075347222</c:v>
                </c:pt>
                <c:pt idx="10180">
                  <c:v>42299.481447858794</c:v>
                </c:pt>
                <c:pt idx="10181">
                  <c:v>42299.482142245368</c:v>
                </c:pt>
                <c:pt idx="10182">
                  <c:v>42299.482836631942</c:v>
                </c:pt>
                <c:pt idx="10183">
                  <c:v>42299.483531018515</c:v>
                </c:pt>
                <c:pt idx="10184">
                  <c:v>42299.484225405089</c:v>
                </c:pt>
                <c:pt idx="10185">
                  <c:v>42299.48491979167</c:v>
                </c:pt>
                <c:pt idx="10186">
                  <c:v>42299.485614178244</c:v>
                </c:pt>
                <c:pt idx="10187">
                  <c:v>42299.486308564818</c:v>
                </c:pt>
                <c:pt idx="10188">
                  <c:v>42299.487002951391</c:v>
                </c:pt>
                <c:pt idx="10189">
                  <c:v>42299.487697337965</c:v>
                </c:pt>
                <c:pt idx="10190">
                  <c:v>42299.488391724539</c:v>
                </c:pt>
                <c:pt idx="10191">
                  <c:v>42299.489086111113</c:v>
                </c:pt>
                <c:pt idx="10192">
                  <c:v>42299.489780497686</c:v>
                </c:pt>
                <c:pt idx="10193">
                  <c:v>42299.49047488426</c:v>
                </c:pt>
                <c:pt idx="10194">
                  <c:v>42299.491169270834</c:v>
                </c:pt>
                <c:pt idx="10195">
                  <c:v>42299.491863657408</c:v>
                </c:pt>
                <c:pt idx="10196">
                  <c:v>42299.492558043981</c:v>
                </c:pt>
                <c:pt idx="10197">
                  <c:v>42299.493252430555</c:v>
                </c:pt>
                <c:pt idx="10198">
                  <c:v>42299.493946817129</c:v>
                </c:pt>
                <c:pt idx="10199">
                  <c:v>42299.494641203702</c:v>
                </c:pt>
                <c:pt idx="10200">
                  <c:v>42299.495335590276</c:v>
                </c:pt>
                <c:pt idx="10201">
                  <c:v>42299.49602997685</c:v>
                </c:pt>
                <c:pt idx="10202">
                  <c:v>42299.496724363424</c:v>
                </c:pt>
                <c:pt idx="10203">
                  <c:v>42299.497418749997</c:v>
                </c:pt>
                <c:pt idx="10204">
                  <c:v>42299.498113136571</c:v>
                </c:pt>
                <c:pt idx="10205">
                  <c:v>42299.498807523145</c:v>
                </c:pt>
                <c:pt idx="10206">
                  <c:v>42299.499501909719</c:v>
                </c:pt>
                <c:pt idx="10207">
                  <c:v>42299.5001962963</c:v>
                </c:pt>
                <c:pt idx="10208">
                  <c:v>42299.500890682873</c:v>
                </c:pt>
                <c:pt idx="10209">
                  <c:v>42299.501585069447</c:v>
                </c:pt>
                <c:pt idx="10210">
                  <c:v>42299.502279456021</c:v>
                </c:pt>
                <c:pt idx="10211">
                  <c:v>42299.502973842595</c:v>
                </c:pt>
                <c:pt idx="10212">
                  <c:v>42299.503668229168</c:v>
                </c:pt>
                <c:pt idx="10213">
                  <c:v>42299.504362615742</c:v>
                </c:pt>
                <c:pt idx="10214">
                  <c:v>42299.505057002316</c:v>
                </c:pt>
                <c:pt idx="10215">
                  <c:v>42299.50575138889</c:v>
                </c:pt>
                <c:pt idx="10216">
                  <c:v>42299.506445775463</c:v>
                </c:pt>
                <c:pt idx="10217">
                  <c:v>42299.507140162037</c:v>
                </c:pt>
                <c:pt idx="10218">
                  <c:v>42299.507834548611</c:v>
                </c:pt>
                <c:pt idx="10219">
                  <c:v>42299.508528935185</c:v>
                </c:pt>
                <c:pt idx="10220">
                  <c:v>42299.509223321758</c:v>
                </c:pt>
                <c:pt idx="10221">
                  <c:v>42299.509917708332</c:v>
                </c:pt>
                <c:pt idx="10222">
                  <c:v>42299.510612094906</c:v>
                </c:pt>
                <c:pt idx="10223">
                  <c:v>42299.51130648148</c:v>
                </c:pt>
                <c:pt idx="10224">
                  <c:v>42299.512000868053</c:v>
                </c:pt>
                <c:pt idx="10225">
                  <c:v>42299.512695254627</c:v>
                </c:pt>
                <c:pt idx="10226">
                  <c:v>42299.513389641201</c:v>
                </c:pt>
                <c:pt idx="10227">
                  <c:v>42299.514084027775</c:v>
                </c:pt>
                <c:pt idx="10228">
                  <c:v>42299.514778414348</c:v>
                </c:pt>
                <c:pt idx="10229">
                  <c:v>42299.515472800929</c:v>
                </c:pt>
                <c:pt idx="10230">
                  <c:v>42299.516167187503</c:v>
                </c:pt>
                <c:pt idx="10231">
                  <c:v>42299.516861574077</c:v>
                </c:pt>
                <c:pt idx="10232">
                  <c:v>42299.51755596065</c:v>
                </c:pt>
                <c:pt idx="10233">
                  <c:v>42299.518250347224</c:v>
                </c:pt>
                <c:pt idx="10234">
                  <c:v>42299.518944733798</c:v>
                </c:pt>
                <c:pt idx="10235">
                  <c:v>42299.519639120372</c:v>
                </c:pt>
                <c:pt idx="10236">
                  <c:v>42299.520333506945</c:v>
                </c:pt>
                <c:pt idx="10237">
                  <c:v>42299.521027893519</c:v>
                </c:pt>
                <c:pt idx="10238">
                  <c:v>42299.521722280093</c:v>
                </c:pt>
                <c:pt idx="10239">
                  <c:v>42299.522416666667</c:v>
                </c:pt>
                <c:pt idx="10240">
                  <c:v>42299.52311105324</c:v>
                </c:pt>
                <c:pt idx="10241">
                  <c:v>42299.523805439814</c:v>
                </c:pt>
                <c:pt idx="10242">
                  <c:v>42299.524499826388</c:v>
                </c:pt>
                <c:pt idx="10243">
                  <c:v>42299.525194212962</c:v>
                </c:pt>
                <c:pt idx="10244">
                  <c:v>42299.525888599535</c:v>
                </c:pt>
                <c:pt idx="10245">
                  <c:v>42299.526582986109</c:v>
                </c:pt>
                <c:pt idx="10246">
                  <c:v>42299.527277372683</c:v>
                </c:pt>
                <c:pt idx="10247">
                  <c:v>42299.527971759257</c:v>
                </c:pt>
                <c:pt idx="10248">
                  <c:v>42299.52866614583</c:v>
                </c:pt>
                <c:pt idx="10249">
                  <c:v>42299.529360532404</c:v>
                </c:pt>
                <c:pt idx="10250">
                  <c:v>42299.530054918985</c:v>
                </c:pt>
                <c:pt idx="10251">
                  <c:v>42299.530749305559</c:v>
                </c:pt>
                <c:pt idx="10252">
                  <c:v>42299.531443692133</c:v>
                </c:pt>
                <c:pt idx="10253">
                  <c:v>42299.532138078706</c:v>
                </c:pt>
                <c:pt idx="10254">
                  <c:v>42299.53283246528</c:v>
                </c:pt>
                <c:pt idx="10255">
                  <c:v>42299.533526851854</c:v>
                </c:pt>
                <c:pt idx="10256">
                  <c:v>42299.534221238428</c:v>
                </c:pt>
                <c:pt idx="10257">
                  <c:v>42299.534915625001</c:v>
                </c:pt>
                <c:pt idx="10258">
                  <c:v>42299.535610011575</c:v>
                </c:pt>
                <c:pt idx="10259">
                  <c:v>42299.536304398149</c:v>
                </c:pt>
                <c:pt idx="10260">
                  <c:v>42299.536998784723</c:v>
                </c:pt>
                <c:pt idx="10261">
                  <c:v>42299.537693171296</c:v>
                </c:pt>
                <c:pt idx="10262">
                  <c:v>42299.53838755787</c:v>
                </c:pt>
                <c:pt idx="10263">
                  <c:v>42299.539081944444</c:v>
                </c:pt>
                <c:pt idx="10264">
                  <c:v>42299.539776331017</c:v>
                </c:pt>
                <c:pt idx="10265">
                  <c:v>42299.540470717591</c:v>
                </c:pt>
                <c:pt idx="10266">
                  <c:v>42299.541165104165</c:v>
                </c:pt>
                <c:pt idx="10267">
                  <c:v>42299.541859490739</c:v>
                </c:pt>
                <c:pt idx="10268">
                  <c:v>42299.542553877312</c:v>
                </c:pt>
                <c:pt idx="10269">
                  <c:v>42299.543248263886</c:v>
                </c:pt>
                <c:pt idx="10270">
                  <c:v>42299.54394265046</c:v>
                </c:pt>
                <c:pt idx="10271">
                  <c:v>42299.544637037034</c:v>
                </c:pt>
                <c:pt idx="10272">
                  <c:v>42299.545331423615</c:v>
                </c:pt>
                <c:pt idx="10273">
                  <c:v>42299.546025810188</c:v>
                </c:pt>
                <c:pt idx="10274">
                  <c:v>42299.546720196762</c:v>
                </c:pt>
                <c:pt idx="10275">
                  <c:v>42299.547414583336</c:v>
                </c:pt>
                <c:pt idx="10276">
                  <c:v>42299.54810896991</c:v>
                </c:pt>
                <c:pt idx="10277">
                  <c:v>42299.548803356483</c:v>
                </c:pt>
                <c:pt idx="10278">
                  <c:v>42299.549497743057</c:v>
                </c:pt>
                <c:pt idx="10279">
                  <c:v>42299.550192129631</c:v>
                </c:pt>
                <c:pt idx="10280">
                  <c:v>42299.550886516205</c:v>
                </c:pt>
                <c:pt idx="10281">
                  <c:v>42299.551580902778</c:v>
                </c:pt>
                <c:pt idx="10282">
                  <c:v>42299.552275289352</c:v>
                </c:pt>
                <c:pt idx="10283">
                  <c:v>42299.552969675926</c:v>
                </c:pt>
                <c:pt idx="10284">
                  <c:v>42299.5536640625</c:v>
                </c:pt>
                <c:pt idx="10285">
                  <c:v>42299.554358449073</c:v>
                </c:pt>
                <c:pt idx="10286">
                  <c:v>42299.555052835647</c:v>
                </c:pt>
                <c:pt idx="10287">
                  <c:v>42299.555747222221</c:v>
                </c:pt>
                <c:pt idx="10288">
                  <c:v>42299.556441608795</c:v>
                </c:pt>
                <c:pt idx="10289">
                  <c:v>42299.557135995368</c:v>
                </c:pt>
                <c:pt idx="10290">
                  <c:v>42299.557830381942</c:v>
                </c:pt>
                <c:pt idx="10291">
                  <c:v>42299.558524768516</c:v>
                </c:pt>
                <c:pt idx="10292">
                  <c:v>42299.55921915509</c:v>
                </c:pt>
                <c:pt idx="10293">
                  <c:v>42299.559913541663</c:v>
                </c:pt>
                <c:pt idx="10294">
                  <c:v>42299.560607928244</c:v>
                </c:pt>
                <c:pt idx="10295">
                  <c:v>42299.561302314818</c:v>
                </c:pt>
                <c:pt idx="10296">
                  <c:v>42299.561996701392</c:v>
                </c:pt>
                <c:pt idx="10297">
                  <c:v>42299.562691087966</c:v>
                </c:pt>
                <c:pt idx="10298">
                  <c:v>42299.563385474539</c:v>
                </c:pt>
                <c:pt idx="10299">
                  <c:v>42299.564079861113</c:v>
                </c:pt>
                <c:pt idx="10300">
                  <c:v>42299.564774247687</c:v>
                </c:pt>
                <c:pt idx="10301">
                  <c:v>42299.56546863426</c:v>
                </c:pt>
                <c:pt idx="10302">
                  <c:v>42299.566163020834</c:v>
                </c:pt>
                <c:pt idx="10303">
                  <c:v>42299.566857407408</c:v>
                </c:pt>
                <c:pt idx="10304">
                  <c:v>42299.567551793982</c:v>
                </c:pt>
                <c:pt idx="10305">
                  <c:v>42299.568246180555</c:v>
                </c:pt>
                <c:pt idx="10306">
                  <c:v>42299.568940567129</c:v>
                </c:pt>
                <c:pt idx="10307">
                  <c:v>42299.569634953703</c:v>
                </c:pt>
                <c:pt idx="10308">
                  <c:v>42299.570329340277</c:v>
                </c:pt>
                <c:pt idx="10309">
                  <c:v>42299.57102372685</c:v>
                </c:pt>
                <c:pt idx="10310">
                  <c:v>42299.571718113424</c:v>
                </c:pt>
                <c:pt idx="10311">
                  <c:v>42299.572412499998</c:v>
                </c:pt>
                <c:pt idx="10312">
                  <c:v>42299.573106886572</c:v>
                </c:pt>
                <c:pt idx="10313">
                  <c:v>42299.573801273145</c:v>
                </c:pt>
                <c:pt idx="10314">
                  <c:v>42299.574495659719</c:v>
                </c:pt>
                <c:pt idx="10315">
                  <c:v>42299.575190046293</c:v>
                </c:pt>
                <c:pt idx="10316">
                  <c:v>42299.575884432874</c:v>
                </c:pt>
                <c:pt idx="10317">
                  <c:v>42299.576578819448</c:v>
                </c:pt>
                <c:pt idx="10318">
                  <c:v>42299.577273206021</c:v>
                </c:pt>
                <c:pt idx="10319">
                  <c:v>42299.577967592595</c:v>
                </c:pt>
                <c:pt idx="10320">
                  <c:v>42299.578661979169</c:v>
                </c:pt>
                <c:pt idx="10321">
                  <c:v>42299.579356365743</c:v>
                </c:pt>
                <c:pt idx="10322">
                  <c:v>42299.580050752316</c:v>
                </c:pt>
                <c:pt idx="10323">
                  <c:v>42299.58074513889</c:v>
                </c:pt>
                <c:pt idx="10324">
                  <c:v>42299.581439525464</c:v>
                </c:pt>
                <c:pt idx="10325">
                  <c:v>42299.582133912038</c:v>
                </c:pt>
                <c:pt idx="10326">
                  <c:v>42299.582828298611</c:v>
                </c:pt>
                <c:pt idx="10327">
                  <c:v>42299.583522685185</c:v>
                </c:pt>
                <c:pt idx="10328">
                  <c:v>42299.584217071759</c:v>
                </c:pt>
                <c:pt idx="10329">
                  <c:v>42299.584911458332</c:v>
                </c:pt>
                <c:pt idx="10330">
                  <c:v>42299.585605844906</c:v>
                </c:pt>
                <c:pt idx="10331">
                  <c:v>42299.58630023148</c:v>
                </c:pt>
                <c:pt idx="10332">
                  <c:v>42299.586994618054</c:v>
                </c:pt>
                <c:pt idx="10333">
                  <c:v>42299.587689004627</c:v>
                </c:pt>
                <c:pt idx="10334">
                  <c:v>42299.588383391201</c:v>
                </c:pt>
                <c:pt idx="10335">
                  <c:v>42299.589077777775</c:v>
                </c:pt>
                <c:pt idx="10336">
                  <c:v>42299.589772164349</c:v>
                </c:pt>
                <c:pt idx="10337">
                  <c:v>42299.590466550922</c:v>
                </c:pt>
                <c:pt idx="10338">
                  <c:v>42299.591160937503</c:v>
                </c:pt>
                <c:pt idx="10339">
                  <c:v>42299.591855324077</c:v>
                </c:pt>
                <c:pt idx="10340">
                  <c:v>42299.592549710651</c:v>
                </c:pt>
                <c:pt idx="10341">
                  <c:v>42299.593244097225</c:v>
                </c:pt>
                <c:pt idx="10342">
                  <c:v>42299.593938483798</c:v>
                </c:pt>
                <c:pt idx="10343">
                  <c:v>42299.594632870372</c:v>
                </c:pt>
                <c:pt idx="10344">
                  <c:v>42299.595327256946</c:v>
                </c:pt>
                <c:pt idx="10345">
                  <c:v>42299.59602164352</c:v>
                </c:pt>
                <c:pt idx="10346">
                  <c:v>42299.596716030093</c:v>
                </c:pt>
                <c:pt idx="10347">
                  <c:v>42299.597410416667</c:v>
                </c:pt>
                <c:pt idx="10348">
                  <c:v>42299.598104803241</c:v>
                </c:pt>
                <c:pt idx="10349">
                  <c:v>42299.598799189815</c:v>
                </c:pt>
                <c:pt idx="10350">
                  <c:v>42299.599493576388</c:v>
                </c:pt>
                <c:pt idx="10351">
                  <c:v>42299.600187962962</c:v>
                </c:pt>
                <c:pt idx="10352">
                  <c:v>42299.600882349536</c:v>
                </c:pt>
                <c:pt idx="10353">
                  <c:v>42299.60157673611</c:v>
                </c:pt>
                <c:pt idx="10354">
                  <c:v>42299.602271122683</c:v>
                </c:pt>
                <c:pt idx="10355">
                  <c:v>42299.602965509257</c:v>
                </c:pt>
                <c:pt idx="10356">
                  <c:v>42299.603659895831</c:v>
                </c:pt>
                <c:pt idx="10357">
                  <c:v>42299.604354282405</c:v>
                </c:pt>
                <c:pt idx="10358">
                  <c:v>42299.605048668978</c:v>
                </c:pt>
                <c:pt idx="10359">
                  <c:v>42299.605743055552</c:v>
                </c:pt>
                <c:pt idx="10360">
                  <c:v>42299.606437442133</c:v>
                </c:pt>
                <c:pt idx="10361">
                  <c:v>42299.607131828707</c:v>
                </c:pt>
                <c:pt idx="10362">
                  <c:v>42299.607826215281</c:v>
                </c:pt>
                <c:pt idx="10363">
                  <c:v>42299.608520601854</c:v>
                </c:pt>
                <c:pt idx="10364">
                  <c:v>42299.609214988428</c:v>
                </c:pt>
                <c:pt idx="10365">
                  <c:v>42299.609909375002</c:v>
                </c:pt>
                <c:pt idx="10366">
                  <c:v>42299.610603761575</c:v>
                </c:pt>
                <c:pt idx="10367">
                  <c:v>42299.611298148149</c:v>
                </c:pt>
                <c:pt idx="10368">
                  <c:v>42299.611992534723</c:v>
                </c:pt>
                <c:pt idx="10369">
                  <c:v>42299.612686921297</c:v>
                </c:pt>
                <c:pt idx="10370">
                  <c:v>42299.61338130787</c:v>
                </c:pt>
                <c:pt idx="10371">
                  <c:v>42299.614075694444</c:v>
                </c:pt>
                <c:pt idx="10372">
                  <c:v>42299.614770081018</c:v>
                </c:pt>
                <c:pt idx="10373">
                  <c:v>42299.615464467592</c:v>
                </c:pt>
                <c:pt idx="10374">
                  <c:v>42299.616158854165</c:v>
                </c:pt>
                <c:pt idx="10375">
                  <c:v>42299.616853240739</c:v>
                </c:pt>
                <c:pt idx="10376">
                  <c:v>42299.617547627313</c:v>
                </c:pt>
                <c:pt idx="10377">
                  <c:v>42299.618242013887</c:v>
                </c:pt>
                <c:pt idx="10378">
                  <c:v>42299.61893640046</c:v>
                </c:pt>
                <c:pt idx="10379">
                  <c:v>42299.619630787034</c:v>
                </c:pt>
                <c:pt idx="10380">
                  <c:v>42299.620325173608</c:v>
                </c:pt>
                <c:pt idx="10381">
                  <c:v>42299.621019560182</c:v>
                </c:pt>
                <c:pt idx="10382">
                  <c:v>42299.621713946763</c:v>
                </c:pt>
                <c:pt idx="10383">
                  <c:v>42299.622408333336</c:v>
                </c:pt>
                <c:pt idx="10384">
                  <c:v>42299.62310271991</c:v>
                </c:pt>
                <c:pt idx="10385">
                  <c:v>42299.623797106484</c:v>
                </c:pt>
                <c:pt idx="10386">
                  <c:v>42299.624491493058</c:v>
                </c:pt>
                <c:pt idx="10387">
                  <c:v>42299.625185879631</c:v>
                </c:pt>
                <c:pt idx="10388">
                  <c:v>42299.625880266205</c:v>
                </c:pt>
                <c:pt idx="10389">
                  <c:v>42299.626574652779</c:v>
                </c:pt>
                <c:pt idx="10390">
                  <c:v>42299.627269039353</c:v>
                </c:pt>
                <c:pt idx="10391">
                  <c:v>42299.627963425926</c:v>
                </c:pt>
                <c:pt idx="10392">
                  <c:v>42299.6286578125</c:v>
                </c:pt>
                <c:pt idx="10393">
                  <c:v>42299.629352199074</c:v>
                </c:pt>
                <c:pt idx="10394">
                  <c:v>42299.630046585648</c:v>
                </c:pt>
                <c:pt idx="10395">
                  <c:v>42299.630740972221</c:v>
                </c:pt>
                <c:pt idx="10396">
                  <c:v>42299.631435358795</c:v>
                </c:pt>
                <c:pt idx="10397">
                  <c:v>42299.632129745369</c:v>
                </c:pt>
                <c:pt idx="10398">
                  <c:v>42299.632824131942</c:v>
                </c:pt>
                <c:pt idx="10399">
                  <c:v>42299.633518518516</c:v>
                </c:pt>
                <c:pt idx="10400">
                  <c:v>42299.63421290509</c:v>
                </c:pt>
                <c:pt idx="10401">
                  <c:v>42299.634907291664</c:v>
                </c:pt>
                <c:pt idx="10402">
                  <c:v>42299.635601678237</c:v>
                </c:pt>
                <c:pt idx="10403">
                  <c:v>42299.636296064811</c:v>
                </c:pt>
                <c:pt idx="10404">
                  <c:v>42299.636990451392</c:v>
                </c:pt>
                <c:pt idx="10405">
                  <c:v>42299.637684837966</c:v>
                </c:pt>
                <c:pt idx="10406">
                  <c:v>42299.63837922454</c:v>
                </c:pt>
                <c:pt idx="10407">
                  <c:v>42299.639073611113</c:v>
                </c:pt>
                <c:pt idx="10408">
                  <c:v>42299.639767997687</c:v>
                </c:pt>
                <c:pt idx="10409">
                  <c:v>42299.640462384261</c:v>
                </c:pt>
                <c:pt idx="10410">
                  <c:v>42299.641156770835</c:v>
                </c:pt>
                <c:pt idx="10411">
                  <c:v>42299.641851157408</c:v>
                </c:pt>
                <c:pt idx="10412">
                  <c:v>42299.642545543982</c:v>
                </c:pt>
                <c:pt idx="10413">
                  <c:v>42299.643239930556</c:v>
                </c:pt>
                <c:pt idx="10414">
                  <c:v>42299.64393431713</c:v>
                </c:pt>
                <c:pt idx="10415">
                  <c:v>42299.644628703703</c:v>
                </c:pt>
                <c:pt idx="10416">
                  <c:v>42299.645323090277</c:v>
                </c:pt>
                <c:pt idx="10417">
                  <c:v>42299.646017476851</c:v>
                </c:pt>
                <c:pt idx="10418">
                  <c:v>42299.646711863425</c:v>
                </c:pt>
                <c:pt idx="10419">
                  <c:v>42299.647406249998</c:v>
                </c:pt>
                <c:pt idx="10420">
                  <c:v>42299.648100636572</c:v>
                </c:pt>
                <c:pt idx="10421">
                  <c:v>42299.648795023146</c:v>
                </c:pt>
                <c:pt idx="10422">
                  <c:v>42299.64948940972</c:v>
                </c:pt>
                <c:pt idx="10423">
                  <c:v>42299.650183796293</c:v>
                </c:pt>
                <c:pt idx="10424">
                  <c:v>42299.650878182867</c:v>
                </c:pt>
                <c:pt idx="10425">
                  <c:v>42299.651572569448</c:v>
                </c:pt>
                <c:pt idx="10426">
                  <c:v>42299.652266956022</c:v>
                </c:pt>
                <c:pt idx="10427">
                  <c:v>42299.652961342596</c:v>
                </c:pt>
                <c:pt idx="10428">
                  <c:v>42299.653655729169</c:v>
                </c:pt>
                <c:pt idx="10429">
                  <c:v>42299.654350115743</c:v>
                </c:pt>
                <c:pt idx="10430">
                  <c:v>42299.655044502317</c:v>
                </c:pt>
                <c:pt idx="10431">
                  <c:v>42299.65573888889</c:v>
                </c:pt>
                <c:pt idx="10432">
                  <c:v>42299.656433275464</c:v>
                </c:pt>
                <c:pt idx="10433">
                  <c:v>42299.657127662038</c:v>
                </c:pt>
                <c:pt idx="10434">
                  <c:v>42299.657822048612</c:v>
                </c:pt>
                <c:pt idx="10435">
                  <c:v>42299.658516435185</c:v>
                </c:pt>
                <c:pt idx="10436">
                  <c:v>42299.659210821759</c:v>
                </c:pt>
                <c:pt idx="10437">
                  <c:v>42299.659905208333</c:v>
                </c:pt>
                <c:pt idx="10438">
                  <c:v>42299.660599594907</c:v>
                </c:pt>
                <c:pt idx="10439">
                  <c:v>42299.66129398148</c:v>
                </c:pt>
                <c:pt idx="10440">
                  <c:v>42299.661988368054</c:v>
                </c:pt>
                <c:pt idx="10441">
                  <c:v>42299.662682754628</c:v>
                </c:pt>
                <c:pt idx="10442">
                  <c:v>42299.663377141202</c:v>
                </c:pt>
                <c:pt idx="10443">
                  <c:v>42299.664071527775</c:v>
                </c:pt>
                <c:pt idx="10444">
                  <c:v>42299.664765914349</c:v>
                </c:pt>
                <c:pt idx="10445">
                  <c:v>42299.665460300923</c:v>
                </c:pt>
                <c:pt idx="10446">
                  <c:v>42299.666154687497</c:v>
                </c:pt>
                <c:pt idx="10447">
                  <c:v>42299.666849074078</c:v>
                </c:pt>
                <c:pt idx="10448">
                  <c:v>42299.667543460651</c:v>
                </c:pt>
                <c:pt idx="10449">
                  <c:v>42299.668237847225</c:v>
                </c:pt>
                <c:pt idx="10450">
                  <c:v>42299.668932233799</c:v>
                </c:pt>
                <c:pt idx="10451">
                  <c:v>42299.669626620373</c:v>
                </c:pt>
                <c:pt idx="10452">
                  <c:v>42299.670321006946</c:v>
                </c:pt>
                <c:pt idx="10453">
                  <c:v>42299.67101539352</c:v>
                </c:pt>
                <c:pt idx="10454">
                  <c:v>42299.671709780094</c:v>
                </c:pt>
                <c:pt idx="10455">
                  <c:v>42299.672404166668</c:v>
                </c:pt>
                <c:pt idx="10456">
                  <c:v>42299.673098553241</c:v>
                </c:pt>
                <c:pt idx="10457">
                  <c:v>42299.673792939815</c:v>
                </c:pt>
                <c:pt idx="10458">
                  <c:v>42299.674487326389</c:v>
                </c:pt>
                <c:pt idx="10459">
                  <c:v>42299.675181712963</c:v>
                </c:pt>
                <c:pt idx="10460">
                  <c:v>42299.675876099536</c:v>
                </c:pt>
                <c:pt idx="10461">
                  <c:v>42299.67657048611</c:v>
                </c:pt>
                <c:pt idx="10462">
                  <c:v>42299.677264872684</c:v>
                </c:pt>
                <c:pt idx="10463">
                  <c:v>42299.677959259257</c:v>
                </c:pt>
                <c:pt idx="10464">
                  <c:v>42299.678653645831</c:v>
                </c:pt>
                <c:pt idx="10465">
                  <c:v>42299.679348032405</c:v>
                </c:pt>
                <c:pt idx="10466">
                  <c:v>42299.680042418979</c:v>
                </c:pt>
                <c:pt idx="10467">
                  <c:v>42299.680736805552</c:v>
                </c:pt>
                <c:pt idx="10468">
                  <c:v>42299.681431192126</c:v>
                </c:pt>
                <c:pt idx="10469">
                  <c:v>42299.682125578707</c:v>
                </c:pt>
                <c:pt idx="10470">
                  <c:v>42299.682819965281</c:v>
                </c:pt>
                <c:pt idx="10471">
                  <c:v>42299.683514351855</c:v>
                </c:pt>
                <c:pt idx="10472">
                  <c:v>42299.684208738428</c:v>
                </c:pt>
                <c:pt idx="10473">
                  <c:v>42299.684903125002</c:v>
                </c:pt>
                <c:pt idx="10474">
                  <c:v>42299.685597511576</c:v>
                </c:pt>
                <c:pt idx="10475">
                  <c:v>42299.68629189815</c:v>
                </c:pt>
                <c:pt idx="10476">
                  <c:v>42299.686986284723</c:v>
                </c:pt>
                <c:pt idx="10477">
                  <c:v>42299.687680671297</c:v>
                </c:pt>
                <c:pt idx="10478">
                  <c:v>42299.688375057871</c:v>
                </c:pt>
                <c:pt idx="10479">
                  <c:v>42299.689069444445</c:v>
                </c:pt>
                <c:pt idx="10480">
                  <c:v>42299.689763831018</c:v>
                </c:pt>
                <c:pt idx="10481">
                  <c:v>42299.690458217592</c:v>
                </c:pt>
                <c:pt idx="10482">
                  <c:v>42299.691152604166</c:v>
                </c:pt>
                <c:pt idx="10483">
                  <c:v>42299.69184699074</c:v>
                </c:pt>
                <c:pt idx="10484">
                  <c:v>42299.692541377313</c:v>
                </c:pt>
                <c:pt idx="10485">
                  <c:v>42299.693235763887</c:v>
                </c:pt>
                <c:pt idx="10486">
                  <c:v>42299.693930150461</c:v>
                </c:pt>
                <c:pt idx="10487">
                  <c:v>42299.694624537035</c:v>
                </c:pt>
                <c:pt idx="10488">
                  <c:v>42299.695318923608</c:v>
                </c:pt>
                <c:pt idx="10489">
                  <c:v>42299.696013310182</c:v>
                </c:pt>
                <c:pt idx="10490">
                  <c:v>42299.696707696756</c:v>
                </c:pt>
                <c:pt idx="10491">
                  <c:v>42299.697402083337</c:v>
                </c:pt>
                <c:pt idx="10492">
                  <c:v>42299.698096469911</c:v>
                </c:pt>
                <c:pt idx="10493">
                  <c:v>42299.698790856484</c:v>
                </c:pt>
                <c:pt idx="10494">
                  <c:v>42299.699485243058</c:v>
                </c:pt>
                <c:pt idx="10495">
                  <c:v>42299.700179629632</c:v>
                </c:pt>
                <c:pt idx="10496">
                  <c:v>42299.700874016205</c:v>
                </c:pt>
                <c:pt idx="10497">
                  <c:v>42299.701568402779</c:v>
                </c:pt>
                <c:pt idx="10498">
                  <c:v>42299.702262789353</c:v>
                </c:pt>
                <c:pt idx="10499">
                  <c:v>42299.702957175927</c:v>
                </c:pt>
                <c:pt idx="10500">
                  <c:v>42299.7036515625</c:v>
                </c:pt>
                <c:pt idx="10501">
                  <c:v>42299.704345949074</c:v>
                </c:pt>
                <c:pt idx="10502">
                  <c:v>42299.705040335648</c:v>
                </c:pt>
                <c:pt idx="10503">
                  <c:v>42299.705734722222</c:v>
                </c:pt>
                <c:pt idx="10504">
                  <c:v>42299.706429108795</c:v>
                </c:pt>
                <c:pt idx="10505">
                  <c:v>42299.707123495369</c:v>
                </c:pt>
                <c:pt idx="10506">
                  <c:v>42299.707817881943</c:v>
                </c:pt>
                <c:pt idx="10507">
                  <c:v>42299.708512268517</c:v>
                </c:pt>
                <c:pt idx="10508">
                  <c:v>42299.70920665509</c:v>
                </c:pt>
                <c:pt idx="10509">
                  <c:v>42299.709901041664</c:v>
                </c:pt>
                <c:pt idx="10510">
                  <c:v>42299.710595428238</c:v>
                </c:pt>
                <c:pt idx="10511">
                  <c:v>42299.711289814812</c:v>
                </c:pt>
                <c:pt idx="10512">
                  <c:v>42299.711984201385</c:v>
                </c:pt>
                <c:pt idx="10513">
                  <c:v>42299.712678587966</c:v>
                </c:pt>
                <c:pt idx="10514">
                  <c:v>42299.71337297454</c:v>
                </c:pt>
                <c:pt idx="10515">
                  <c:v>42299.714067361114</c:v>
                </c:pt>
                <c:pt idx="10516">
                  <c:v>42299.714761747688</c:v>
                </c:pt>
                <c:pt idx="10517">
                  <c:v>42299.715456134261</c:v>
                </c:pt>
                <c:pt idx="10518">
                  <c:v>42299.716150520835</c:v>
                </c:pt>
                <c:pt idx="10519">
                  <c:v>42299.716844907409</c:v>
                </c:pt>
                <c:pt idx="10520">
                  <c:v>42299.717539293983</c:v>
                </c:pt>
                <c:pt idx="10521">
                  <c:v>42299.718233680556</c:v>
                </c:pt>
                <c:pt idx="10522">
                  <c:v>42299.71892806713</c:v>
                </c:pt>
                <c:pt idx="10523">
                  <c:v>42299.719622453704</c:v>
                </c:pt>
                <c:pt idx="10524">
                  <c:v>42299.720316840278</c:v>
                </c:pt>
                <c:pt idx="10525">
                  <c:v>42299.721011226851</c:v>
                </c:pt>
                <c:pt idx="10526">
                  <c:v>42299.721705613425</c:v>
                </c:pt>
                <c:pt idx="10527">
                  <c:v>42299.722399999999</c:v>
                </c:pt>
                <c:pt idx="10528">
                  <c:v>42299.723094386572</c:v>
                </c:pt>
                <c:pt idx="10529">
                  <c:v>42299.723788773146</c:v>
                </c:pt>
                <c:pt idx="10530">
                  <c:v>42299.72448315972</c:v>
                </c:pt>
                <c:pt idx="10531">
                  <c:v>42299.725177546294</c:v>
                </c:pt>
                <c:pt idx="10532">
                  <c:v>42299.725871932867</c:v>
                </c:pt>
                <c:pt idx="10533">
                  <c:v>42299.726566319441</c:v>
                </c:pt>
                <c:pt idx="10534">
                  <c:v>42299.727260706015</c:v>
                </c:pt>
                <c:pt idx="10535">
                  <c:v>42299.727955092596</c:v>
                </c:pt>
                <c:pt idx="10536">
                  <c:v>42299.72864947917</c:v>
                </c:pt>
                <c:pt idx="10537">
                  <c:v>42299.729343865743</c:v>
                </c:pt>
                <c:pt idx="10538">
                  <c:v>42299.730038252317</c:v>
                </c:pt>
                <c:pt idx="10539">
                  <c:v>42299.730732638891</c:v>
                </c:pt>
                <c:pt idx="10540">
                  <c:v>42299.731427025465</c:v>
                </c:pt>
                <c:pt idx="10541">
                  <c:v>42299.732121412038</c:v>
                </c:pt>
                <c:pt idx="10542">
                  <c:v>42299.732815798612</c:v>
                </c:pt>
                <c:pt idx="10543">
                  <c:v>42299.733510185186</c:v>
                </c:pt>
                <c:pt idx="10544">
                  <c:v>42299.73420457176</c:v>
                </c:pt>
                <c:pt idx="10545">
                  <c:v>42299.734898958333</c:v>
                </c:pt>
                <c:pt idx="10546">
                  <c:v>42299.735593344907</c:v>
                </c:pt>
                <c:pt idx="10547">
                  <c:v>42299.736287731481</c:v>
                </c:pt>
                <c:pt idx="10548">
                  <c:v>42299.736982118055</c:v>
                </c:pt>
                <c:pt idx="10549">
                  <c:v>42299.737676504628</c:v>
                </c:pt>
                <c:pt idx="10550">
                  <c:v>42299.738370891202</c:v>
                </c:pt>
                <c:pt idx="10551">
                  <c:v>42299.739065277776</c:v>
                </c:pt>
                <c:pt idx="10552">
                  <c:v>42299.73975966435</c:v>
                </c:pt>
                <c:pt idx="10553">
                  <c:v>42299.740454050923</c:v>
                </c:pt>
                <c:pt idx="10554">
                  <c:v>42299.741148437497</c:v>
                </c:pt>
                <c:pt idx="10555">
                  <c:v>42299.741842824071</c:v>
                </c:pt>
                <c:pt idx="10556">
                  <c:v>42299.742537210645</c:v>
                </c:pt>
                <c:pt idx="10557">
                  <c:v>42299.743231597226</c:v>
                </c:pt>
                <c:pt idx="10558">
                  <c:v>42299.743925983799</c:v>
                </c:pt>
                <c:pt idx="10559">
                  <c:v>42299.744620370373</c:v>
                </c:pt>
                <c:pt idx="10560">
                  <c:v>42299.745314756947</c:v>
                </c:pt>
                <c:pt idx="10561">
                  <c:v>42299.74600914352</c:v>
                </c:pt>
                <c:pt idx="10562">
                  <c:v>42299.746703530094</c:v>
                </c:pt>
                <c:pt idx="10563">
                  <c:v>42299.747397916668</c:v>
                </c:pt>
                <c:pt idx="10564">
                  <c:v>42299.748092303242</c:v>
                </c:pt>
                <c:pt idx="10565">
                  <c:v>42299.748786689815</c:v>
                </c:pt>
                <c:pt idx="10566">
                  <c:v>42299.749481076389</c:v>
                </c:pt>
                <c:pt idx="10567">
                  <c:v>42299.750175462963</c:v>
                </c:pt>
                <c:pt idx="10568">
                  <c:v>42299.750869849537</c:v>
                </c:pt>
                <c:pt idx="10569">
                  <c:v>42299.75156423611</c:v>
                </c:pt>
                <c:pt idx="10570">
                  <c:v>42299.752258622684</c:v>
                </c:pt>
                <c:pt idx="10571">
                  <c:v>42299.752953009258</c:v>
                </c:pt>
                <c:pt idx="10572">
                  <c:v>42299.753647395832</c:v>
                </c:pt>
                <c:pt idx="10573">
                  <c:v>42299.754341782405</c:v>
                </c:pt>
                <c:pt idx="10574">
                  <c:v>42299.755036168979</c:v>
                </c:pt>
                <c:pt idx="10575">
                  <c:v>42299.755730555553</c:v>
                </c:pt>
                <c:pt idx="10576">
                  <c:v>42299.756424942127</c:v>
                </c:pt>
                <c:pt idx="10577">
                  <c:v>42299.7571193287</c:v>
                </c:pt>
                <c:pt idx="10578">
                  <c:v>42299.757813715281</c:v>
                </c:pt>
                <c:pt idx="10579">
                  <c:v>42299.758508101855</c:v>
                </c:pt>
                <c:pt idx="10580">
                  <c:v>42299.759202488429</c:v>
                </c:pt>
                <c:pt idx="10581">
                  <c:v>42299.759896875003</c:v>
                </c:pt>
                <c:pt idx="10582">
                  <c:v>42299.760591261576</c:v>
                </c:pt>
                <c:pt idx="10583">
                  <c:v>42299.76128564815</c:v>
                </c:pt>
                <c:pt idx="10584">
                  <c:v>42299.761980034724</c:v>
                </c:pt>
                <c:pt idx="10585">
                  <c:v>42299.762674421298</c:v>
                </c:pt>
                <c:pt idx="10586">
                  <c:v>42299.763368807871</c:v>
                </c:pt>
                <c:pt idx="10587">
                  <c:v>42299.764063194445</c:v>
                </c:pt>
                <c:pt idx="10588">
                  <c:v>42299.764757581019</c:v>
                </c:pt>
                <c:pt idx="10589">
                  <c:v>42299.765451967593</c:v>
                </c:pt>
                <c:pt idx="10590">
                  <c:v>42299.766146354166</c:v>
                </c:pt>
                <c:pt idx="10591">
                  <c:v>42299.76684074074</c:v>
                </c:pt>
                <c:pt idx="10592">
                  <c:v>42299.767535127314</c:v>
                </c:pt>
                <c:pt idx="10593">
                  <c:v>42299.768229513887</c:v>
                </c:pt>
                <c:pt idx="10594">
                  <c:v>42299.768923900461</c:v>
                </c:pt>
                <c:pt idx="10595">
                  <c:v>42299.769618287035</c:v>
                </c:pt>
                <c:pt idx="10596">
                  <c:v>42299.770312673609</c:v>
                </c:pt>
                <c:pt idx="10597">
                  <c:v>42299.771007060182</c:v>
                </c:pt>
                <c:pt idx="10598">
                  <c:v>42299.771701446756</c:v>
                </c:pt>
                <c:pt idx="10599">
                  <c:v>42299.77239583333</c:v>
                </c:pt>
                <c:pt idx="10600">
                  <c:v>42299.773090219911</c:v>
                </c:pt>
                <c:pt idx="10601">
                  <c:v>42299.773784606485</c:v>
                </c:pt>
                <c:pt idx="10602">
                  <c:v>42299.774478993058</c:v>
                </c:pt>
                <c:pt idx="10603">
                  <c:v>42299.775173379632</c:v>
                </c:pt>
                <c:pt idx="10604">
                  <c:v>42299.775867766206</c:v>
                </c:pt>
                <c:pt idx="10605">
                  <c:v>42299.77656215278</c:v>
                </c:pt>
                <c:pt idx="10606">
                  <c:v>42299.777256539353</c:v>
                </c:pt>
                <c:pt idx="10607">
                  <c:v>42299.777950925927</c:v>
                </c:pt>
                <c:pt idx="10608">
                  <c:v>42299.778645312501</c:v>
                </c:pt>
                <c:pt idx="10609">
                  <c:v>42299.779339699075</c:v>
                </c:pt>
                <c:pt idx="10610">
                  <c:v>42299.780034085648</c:v>
                </c:pt>
                <c:pt idx="10611">
                  <c:v>42299.780728472222</c:v>
                </c:pt>
                <c:pt idx="10612">
                  <c:v>42299.781422858796</c:v>
                </c:pt>
                <c:pt idx="10613">
                  <c:v>42299.78211724537</c:v>
                </c:pt>
                <c:pt idx="10614">
                  <c:v>42299.782811631943</c:v>
                </c:pt>
                <c:pt idx="10615">
                  <c:v>42299.783506018517</c:v>
                </c:pt>
                <c:pt idx="10616">
                  <c:v>42299.784200405091</c:v>
                </c:pt>
                <c:pt idx="10617">
                  <c:v>42299.784894791665</c:v>
                </c:pt>
                <c:pt idx="10618">
                  <c:v>42299.785589178238</c:v>
                </c:pt>
                <c:pt idx="10619">
                  <c:v>42299.786283564812</c:v>
                </c:pt>
                <c:pt idx="10620">
                  <c:v>42299.786977951386</c:v>
                </c:pt>
                <c:pt idx="10621">
                  <c:v>42299.78767233796</c:v>
                </c:pt>
                <c:pt idx="10622">
                  <c:v>42299.788366724541</c:v>
                </c:pt>
                <c:pt idx="10623">
                  <c:v>42299.789061111114</c:v>
                </c:pt>
                <c:pt idx="10624">
                  <c:v>42299.789755497688</c:v>
                </c:pt>
                <c:pt idx="10625">
                  <c:v>42299.790449884262</c:v>
                </c:pt>
                <c:pt idx="10626">
                  <c:v>42299.791144270836</c:v>
                </c:pt>
                <c:pt idx="10627">
                  <c:v>42299.791838657409</c:v>
                </c:pt>
                <c:pt idx="10628">
                  <c:v>42299.792533043983</c:v>
                </c:pt>
                <c:pt idx="10629">
                  <c:v>42299.793227430557</c:v>
                </c:pt>
                <c:pt idx="10630">
                  <c:v>42299.79392181713</c:v>
                </c:pt>
                <c:pt idx="10631">
                  <c:v>42299.794616203704</c:v>
                </c:pt>
                <c:pt idx="10632">
                  <c:v>42299.795310590278</c:v>
                </c:pt>
                <c:pt idx="10633">
                  <c:v>42299.796004976852</c:v>
                </c:pt>
                <c:pt idx="10634">
                  <c:v>42299.796699363425</c:v>
                </c:pt>
                <c:pt idx="10635">
                  <c:v>42299.797393749999</c:v>
                </c:pt>
                <c:pt idx="10636">
                  <c:v>42299.798088136573</c:v>
                </c:pt>
                <c:pt idx="10637">
                  <c:v>42299.798782523147</c:v>
                </c:pt>
                <c:pt idx="10638">
                  <c:v>42299.79947690972</c:v>
                </c:pt>
                <c:pt idx="10639">
                  <c:v>42299.800171296294</c:v>
                </c:pt>
                <c:pt idx="10640">
                  <c:v>42299.800865682868</c:v>
                </c:pt>
                <c:pt idx="10641">
                  <c:v>42299.801560069442</c:v>
                </c:pt>
                <c:pt idx="10642">
                  <c:v>42299.802254456015</c:v>
                </c:pt>
                <c:pt idx="10643">
                  <c:v>42299.802948842589</c:v>
                </c:pt>
                <c:pt idx="10644">
                  <c:v>42299.80364322917</c:v>
                </c:pt>
                <c:pt idx="10645">
                  <c:v>42299.804337615744</c:v>
                </c:pt>
                <c:pt idx="10646">
                  <c:v>42299.805032002318</c:v>
                </c:pt>
                <c:pt idx="10647">
                  <c:v>42299.805726388891</c:v>
                </c:pt>
                <c:pt idx="10648">
                  <c:v>42299.806420775465</c:v>
                </c:pt>
                <c:pt idx="10649">
                  <c:v>42299.807115162039</c:v>
                </c:pt>
                <c:pt idx="10650">
                  <c:v>42299.807809548613</c:v>
                </c:pt>
                <c:pt idx="10651">
                  <c:v>42299.808503935186</c:v>
                </c:pt>
                <c:pt idx="10652">
                  <c:v>42299.80919832176</c:v>
                </c:pt>
                <c:pt idx="10653">
                  <c:v>42299.809892708334</c:v>
                </c:pt>
                <c:pt idx="10654">
                  <c:v>42299.810587094908</c:v>
                </c:pt>
                <c:pt idx="10655">
                  <c:v>42299.811281481481</c:v>
                </c:pt>
                <c:pt idx="10656">
                  <c:v>42299.811975868055</c:v>
                </c:pt>
                <c:pt idx="10657">
                  <c:v>42299.812670254629</c:v>
                </c:pt>
                <c:pt idx="10658">
                  <c:v>42299.813364641202</c:v>
                </c:pt>
                <c:pt idx="10659">
                  <c:v>42299.814059027776</c:v>
                </c:pt>
                <c:pt idx="10660">
                  <c:v>42299.81475341435</c:v>
                </c:pt>
                <c:pt idx="10661">
                  <c:v>42299.815447800924</c:v>
                </c:pt>
                <c:pt idx="10662">
                  <c:v>42299.816142187497</c:v>
                </c:pt>
                <c:pt idx="10663">
                  <c:v>42299.816836574071</c:v>
                </c:pt>
                <c:pt idx="10664">
                  <c:v>42299.817530960645</c:v>
                </c:pt>
                <c:pt idx="10665">
                  <c:v>42299.818225347219</c:v>
                </c:pt>
                <c:pt idx="10666">
                  <c:v>42299.8189197338</c:v>
                </c:pt>
                <c:pt idx="10667">
                  <c:v>42299.819614120373</c:v>
                </c:pt>
                <c:pt idx="10668">
                  <c:v>42299.820308506947</c:v>
                </c:pt>
                <c:pt idx="10669">
                  <c:v>42299.821002893521</c:v>
                </c:pt>
                <c:pt idx="10670">
                  <c:v>42299.821697280095</c:v>
                </c:pt>
                <c:pt idx="10671">
                  <c:v>42299.822391666668</c:v>
                </c:pt>
                <c:pt idx="10672">
                  <c:v>42299.823086053242</c:v>
                </c:pt>
                <c:pt idx="10673">
                  <c:v>42299.823780439816</c:v>
                </c:pt>
                <c:pt idx="10674">
                  <c:v>42299.82447482639</c:v>
                </c:pt>
                <c:pt idx="10675">
                  <c:v>42299.825169212963</c:v>
                </c:pt>
                <c:pt idx="10676">
                  <c:v>42299.825863599537</c:v>
                </c:pt>
                <c:pt idx="10677">
                  <c:v>42299.826557986111</c:v>
                </c:pt>
                <c:pt idx="10678">
                  <c:v>42299.827252372685</c:v>
                </c:pt>
                <c:pt idx="10679">
                  <c:v>42299.827946759258</c:v>
                </c:pt>
                <c:pt idx="10680">
                  <c:v>42299.828641145832</c:v>
                </c:pt>
                <c:pt idx="10681">
                  <c:v>42299.829335532406</c:v>
                </c:pt>
                <c:pt idx="10682">
                  <c:v>42299.83002991898</c:v>
                </c:pt>
                <c:pt idx="10683">
                  <c:v>42299.830724305553</c:v>
                </c:pt>
                <c:pt idx="10684">
                  <c:v>42299.831418692127</c:v>
                </c:pt>
                <c:pt idx="10685">
                  <c:v>42299.832113078701</c:v>
                </c:pt>
                <c:pt idx="10686">
                  <c:v>42299.832807465275</c:v>
                </c:pt>
                <c:pt idx="10687">
                  <c:v>42299.833501851848</c:v>
                </c:pt>
                <c:pt idx="10688">
                  <c:v>42299.834196238429</c:v>
                </c:pt>
                <c:pt idx="10689">
                  <c:v>42299.834890625003</c:v>
                </c:pt>
                <c:pt idx="10690">
                  <c:v>42299.835585011577</c:v>
                </c:pt>
                <c:pt idx="10691">
                  <c:v>42299.836279398151</c:v>
                </c:pt>
                <c:pt idx="10692">
                  <c:v>42299.836973784724</c:v>
                </c:pt>
                <c:pt idx="10693">
                  <c:v>42299.837668171298</c:v>
                </c:pt>
                <c:pt idx="10694">
                  <c:v>42299.838362557872</c:v>
                </c:pt>
                <c:pt idx="10695">
                  <c:v>42299.839056944445</c:v>
                </c:pt>
                <c:pt idx="10696">
                  <c:v>42299.839751331019</c:v>
                </c:pt>
                <c:pt idx="10697">
                  <c:v>42299.840445717593</c:v>
                </c:pt>
                <c:pt idx="10698">
                  <c:v>42299.841140104167</c:v>
                </c:pt>
                <c:pt idx="10699">
                  <c:v>42299.84183449074</c:v>
                </c:pt>
                <c:pt idx="10700">
                  <c:v>42299.842528877314</c:v>
                </c:pt>
                <c:pt idx="10701">
                  <c:v>42299.843223263888</c:v>
                </c:pt>
                <c:pt idx="10702">
                  <c:v>42299.843917650462</c:v>
                </c:pt>
                <c:pt idx="10703">
                  <c:v>42299.844612037035</c:v>
                </c:pt>
                <c:pt idx="10704">
                  <c:v>42299.845306423609</c:v>
                </c:pt>
                <c:pt idx="10705">
                  <c:v>42299.846000810183</c:v>
                </c:pt>
                <c:pt idx="10706">
                  <c:v>42299.846695196757</c:v>
                </c:pt>
                <c:pt idx="10707">
                  <c:v>42299.84738958333</c:v>
                </c:pt>
                <c:pt idx="10708">
                  <c:v>42299.848083969904</c:v>
                </c:pt>
                <c:pt idx="10709">
                  <c:v>42299.848778356478</c:v>
                </c:pt>
                <c:pt idx="10710">
                  <c:v>42299.849472743059</c:v>
                </c:pt>
                <c:pt idx="10711">
                  <c:v>42299.850167129633</c:v>
                </c:pt>
                <c:pt idx="10712">
                  <c:v>42299.850861516206</c:v>
                </c:pt>
                <c:pt idx="10713">
                  <c:v>42299.85155590278</c:v>
                </c:pt>
                <c:pt idx="10714">
                  <c:v>42299.852250289354</c:v>
                </c:pt>
                <c:pt idx="10715">
                  <c:v>42299.852944675928</c:v>
                </c:pt>
                <c:pt idx="10716">
                  <c:v>42299.853639062501</c:v>
                </c:pt>
                <c:pt idx="10717">
                  <c:v>42299.854333449075</c:v>
                </c:pt>
                <c:pt idx="10718">
                  <c:v>42299.855027835649</c:v>
                </c:pt>
                <c:pt idx="10719">
                  <c:v>42299.855722222223</c:v>
                </c:pt>
                <c:pt idx="10720">
                  <c:v>42299.856416608796</c:v>
                </c:pt>
                <c:pt idx="10721">
                  <c:v>42299.85711099537</c:v>
                </c:pt>
                <c:pt idx="10722">
                  <c:v>42299.857805381944</c:v>
                </c:pt>
                <c:pt idx="10723">
                  <c:v>42299.858499768518</c:v>
                </c:pt>
                <c:pt idx="10724">
                  <c:v>42299.859194155091</c:v>
                </c:pt>
                <c:pt idx="10725">
                  <c:v>42299.859888541665</c:v>
                </c:pt>
                <c:pt idx="10726">
                  <c:v>42299.860582928239</c:v>
                </c:pt>
                <c:pt idx="10727">
                  <c:v>42299.861277314812</c:v>
                </c:pt>
                <c:pt idx="10728">
                  <c:v>42299.861971701386</c:v>
                </c:pt>
                <c:pt idx="10729">
                  <c:v>42299.86266608796</c:v>
                </c:pt>
                <c:pt idx="10730">
                  <c:v>42299.863360474534</c:v>
                </c:pt>
                <c:pt idx="10731">
                  <c:v>42299.864054861115</c:v>
                </c:pt>
                <c:pt idx="10732">
                  <c:v>42299.864749247688</c:v>
                </c:pt>
                <c:pt idx="10733">
                  <c:v>42299.865443634262</c:v>
                </c:pt>
                <c:pt idx="10734">
                  <c:v>42299.866138020836</c:v>
                </c:pt>
                <c:pt idx="10735">
                  <c:v>42299.86683240741</c:v>
                </c:pt>
                <c:pt idx="10736">
                  <c:v>42299.867526793983</c:v>
                </c:pt>
                <c:pt idx="10737">
                  <c:v>42299.868221180557</c:v>
                </c:pt>
                <c:pt idx="10738">
                  <c:v>42299.868915567131</c:v>
                </c:pt>
                <c:pt idx="10739">
                  <c:v>42299.869609953705</c:v>
                </c:pt>
                <c:pt idx="10740">
                  <c:v>42299.870304340278</c:v>
                </c:pt>
                <c:pt idx="10741">
                  <c:v>42299.870998726852</c:v>
                </c:pt>
                <c:pt idx="10742">
                  <c:v>42299.871693113426</c:v>
                </c:pt>
                <c:pt idx="10743">
                  <c:v>42299.8723875</c:v>
                </c:pt>
                <c:pt idx="10744">
                  <c:v>42299.873081886573</c:v>
                </c:pt>
                <c:pt idx="10745">
                  <c:v>42299.873776273147</c:v>
                </c:pt>
                <c:pt idx="10746">
                  <c:v>42299.874470659721</c:v>
                </c:pt>
                <c:pt idx="10747">
                  <c:v>42299.875165046295</c:v>
                </c:pt>
                <c:pt idx="10748">
                  <c:v>42299.875859432868</c:v>
                </c:pt>
                <c:pt idx="10749">
                  <c:v>42299.876553819442</c:v>
                </c:pt>
                <c:pt idx="10750">
                  <c:v>42299.877248206016</c:v>
                </c:pt>
                <c:pt idx="10751">
                  <c:v>42299.87794259259</c:v>
                </c:pt>
                <c:pt idx="10752">
                  <c:v>42299.878636979163</c:v>
                </c:pt>
                <c:pt idx="10753">
                  <c:v>42299.879331365744</c:v>
                </c:pt>
                <c:pt idx="10754">
                  <c:v>42299.880025752318</c:v>
                </c:pt>
                <c:pt idx="10755">
                  <c:v>42299.880720138892</c:v>
                </c:pt>
                <c:pt idx="10756">
                  <c:v>42299.881414525466</c:v>
                </c:pt>
                <c:pt idx="10757">
                  <c:v>42299.882108912039</c:v>
                </c:pt>
                <c:pt idx="10758">
                  <c:v>42299.882803298613</c:v>
                </c:pt>
                <c:pt idx="10759">
                  <c:v>42299.883497685187</c:v>
                </c:pt>
                <c:pt idx="10760">
                  <c:v>42299.88419207176</c:v>
                </c:pt>
                <c:pt idx="10761">
                  <c:v>42299.884886458334</c:v>
                </c:pt>
                <c:pt idx="10762">
                  <c:v>42299.885580844908</c:v>
                </c:pt>
                <c:pt idx="10763">
                  <c:v>42299.886275231482</c:v>
                </c:pt>
                <c:pt idx="10764">
                  <c:v>42299.886969618055</c:v>
                </c:pt>
                <c:pt idx="10765">
                  <c:v>42299.887664004629</c:v>
                </c:pt>
                <c:pt idx="10766">
                  <c:v>42299.888358391203</c:v>
                </c:pt>
                <c:pt idx="10767">
                  <c:v>42299.889052777777</c:v>
                </c:pt>
                <c:pt idx="10768">
                  <c:v>42299.88974716435</c:v>
                </c:pt>
                <c:pt idx="10769">
                  <c:v>42299.890441550924</c:v>
                </c:pt>
                <c:pt idx="10770">
                  <c:v>42299.891135937498</c:v>
                </c:pt>
                <c:pt idx="10771">
                  <c:v>42299.891830324072</c:v>
                </c:pt>
                <c:pt idx="10772">
                  <c:v>42299.892524710645</c:v>
                </c:pt>
                <c:pt idx="10773">
                  <c:v>42299.893219097219</c:v>
                </c:pt>
                <c:pt idx="10774">
                  <c:v>42299.893913483793</c:v>
                </c:pt>
                <c:pt idx="10775">
                  <c:v>42299.894607870374</c:v>
                </c:pt>
                <c:pt idx="10776">
                  <c:v>42299.895302256948</c:v>
                </c:pt>
                <c:pt idx="10777">
                  <c:v>42299.895996643521</c:v>
                </c:pt>
                <c:pt idx="10778">
                  <c:v>42299.896691030095</c:v>
                </c:pt>
                <c:pt idx="10779">
                  <c:v>42299.897385416669</c:v>
                </c:pt>
                <c:pt idx="10780">
                  <c:v>42299.898079803243</c:v>
                </c:pt>
                <c:pt idx="10781">
                  <c:v>42299.898774189816</c:v>
                </c:pt>
                <c:pt idx="10782">
                  <c:v>42299.89946857639</c:v>
                </c:pt>
                <c:pt idx="10783">
                  <c:v>42299.900162962964</c:v>
                </c:pt>
                <c:pt idx="10784">
                  <c:v>42299.900857349538</c:v>
                </c:pt>
                <c:pt idx="10785">
                  <c:v>42299.901551736111</c:v>
                </c:pt>
                <c:pt idx="10786">
                  <c:v>42299.902246122685</c:v>
                </c:pt>
                <c:pt idx="10787">
                  <c:v>42299.902940509259</c:v>
                </c:pt>
                <c:pt idx="10788">
                  <c:v>42299.903634895833</c:v>
                </c:pt>
                <c:pt idx="10789">
                  <c:v>42299.904329282406</c:v>
                </c:pt>
                <c:pt idx="10790">
                  <c:v>42299.90502366898</c:v>
                </c:pt>
                <c:pt idx="10791">
                  <c:v>42299.905718055554</c:v>
                </c:pt>
                <c:pt idx="10792">
                  <c:v>42299.906412442127</c:v>
                </c:pt>
                <c:pt idx="10793">
                  <c:v>42299.907106828701</c:v>
                </c:pt>
                <c:pt idx="10794">
                  <c:v>42299.907801215275</c:v>
                </c:pt>
                <c:pt idx="10795">
                  <c:v>42299.908495601849</c:v>
                </c:pt>
                <c:pt idx="10796">
                  <c:v>42299.909189988422</c:v>
                </c:pt>
                <c:pt idx="10797">
                  <c:v>42299.909884375003</c:v>
                </c:pt>
                <c:pt idx="10798">
                  <c:v>42299.910578761577</c:v>
                </c:pt>
                <c:pt idx="10799">
                  <c:v>42299.911273148151</c:v>
                </c:pt>
                <c:pt idx="10800">
                  <c:v>42299.911967534725</c:v>
                </c:pt>
                <c:pt idx="10801">
                  <c:v>42299.912661921298</c:v>
                </c:pt>
                <c:pt idx="10802">
                  <c:v>42299.913356307872</c:v>
                </c:pt>
                <c:pt idx="10803">
                  <c:v>42299.914050694446</c:v>
                </c:pt>
                <c:pt idx="10804">
                  <c:v>42299.91474508102</c:v>
                </c:pt>
                <c:pt idx="10805">
                  <c:v>42299.915439467593</c:v>
                </c:pt>
                <c:pt idx="10806">
                  <c:v>42299.916133854167</c:v>
                </c:pt>
                <c:pt idx="10807">
                  <c:v>42299.916828240741</c:v>
                </c:pt>
                <c:pt idx="10808">
                  <c:v>42299.917522627315</c:v>
                </c:pt>
                <c:pt idx="10809">
                  <c:v>42299.918217013888</c:v>
                </c:pt>
                <c:pt idx="10810">
                  <c:v>42299.918911400462</c:v>
                </c:pt>
                <c:pt idx="10811">
                  <c:v>42299.919605787036</c:v>
                </c:pt>
                <c:pt idx="10812">
                  <c:v>42299.92030017361</c:v>
                </c:pt>
                <c:pt idx="10813">
                  <c:v>42299.920994560183</c:v>
                </c:pt>
                <c:pt idx="10814">
                  <c:v>42299.921688946757</c:v>
                </c:pt>
                <c:pt idx="10815">
                  <c:v>42299.922383333331</c:v>
                </c:pt>
                <c:pt idx="10816">
                  <c:v>42299.923077719905</c:v>
                </c:pt>
                <c:pt idx="10817">
                  <c:v>42299.923772106478</c:v>
                </c:pt>
                <c:pt idx="10818">
                  <c:v>42299.924466493052</c:v>
                </c:pt>
                <c:pt idx="10819">
                  <c:v>42299.925160879633</c:v>
                </c:pt>
                <c:pt idx="10820">
                  <c:v>42299.925855266207</c:v>
                </c:pt>
                <c:pt idx="10821">
                  <c:v>42299.926549652781</c:v>
                </c:pt>
                <c:pt idx="10822">
                  <c:v>42299.927244039354</c:v>
                </c:pt>
                <c:pt idx="10823">
                  <c:v>42299.927938425928</c:v>
                </c:pt>
                <c:pt idx="10824">
                  <c:v>42299.928632812502</c:v>
                </c:pt>
                <c:pt idx="10825">
                  <c:v>42299.929327199075</c:v>
                </c:pt>
                <c:pt idx="10826">
                  <c:v>42299.930021585649</c:v>
                </c:pt>
                <c:pt idx="10827">
                  <c:v>42299.930715972223</c:v>
                </c:pt>
                <c:pt idx="10828">
                  <c:v>42299.931410358797</c:v>
                </c:pt>
                <c:pt idx="10829">
                  <c:v>42299.93210474537</c:v>
                </c:pt>
                <c:pt idx="10830">
                  <c:v>42299.932799131944</c:v>
                </c:pt>
                <c:pt idx="10831">
                  <c:v>42299.933493518518</c:v>
                </c:pt>
                <c:pt idx="10832">
                  <c:v>42299.934187905092</c:v>
                </c:pt>
                <c:pt idx="10833">
                  <c:v>42299.934882291665</c:v>
                </c:pt>
                <c:pt idx="10834">
                  <c:v>42299.935576678239</c:v>
                </c:pt>
                <c:pt idx="10835">
                  <c:v>42299.936271064813</c:v>
                </c:pt>
                <c:pt idx="10836">
                  <c:v>42299.936965451387</c:v>
                </c:pt>
                <c:pt idx="10837">
                  <c:v>42299.93765983796</c:v>
                </c:pt>
                <c:pt idx="10838">
                  <c:v>42299.938354224534</c:v>
                </c:pt>
                <c:pt idx="10839">
                  <c:v>42299.939048611108</c:v>
                </c:pt>
                <c:pt idx="10840">
                  <c:v>42299.939742997682</c:v>
                </c:pt>
                <c:pt idx="10841">
                  <c:v>42299.940437384263</c:v>
                </c:pt>
                <c:pt idx="10842">
                  <c:v>42299.941131770836</c:v>
                </c:pt>
                <c:pt idx="10843">
                  <c:v>42299.94182615741</c:v>
                </c:pt>
                <c:pt idx="10844">
                  <c:v>42299.942520543984</c:v>
                </c:pt>
                <c:pt idx="10845">
                  <c:v>42299.943214930558</c:v>
                </c:pt>
                <c:pt idx="10846">
                  <c:v>42299.943909317131</c:v>
                </c:pt>
                <c:pt idx="10847">
                  <c:v>42299.944603703705</c:v>
                </c:pt>
                <c:pt idx="10848">
                  <c:v>42299.945298090279</c:v>
                </c:pt>
                <c:pt idx="10849">
                  <c:v>42299.945992476853</c:v>
                </c:pt>
                <c:pt idx="10850">
                  <c:v>42299.946686863426</c:v>
                </c:pt>
                <c:pt idx="10851">
                  <c:v>42299.94738125</c:v>
                </c:pt>
                <c:pt idx="10852">
                  <c:v>42299.948075636574</c:v>
                </c:pt>
                <c:pt idx="10853">
                  <c:v>42299.948770023148</c:v>
                </c:pt>
                <c:pt idx="10854">
                  <c:v>42299.949464409721</c:v>
                </c:pt>
                <c:pt idx="10855">
                  <c:v>42299.950158796295</c:v>
                </c:pt>
                <c:pt idx="10856">
                  <c:v>42299.950853182869</c:v>
                </c:pt>
                <c:pt idx="10857">
                  <c:v>42299.951547569442</c:v>
                </c:pt>
                <c:pt idx="10858">
                  <c:v>42299.952241956016</c:v>
                </c:pt>
                <c:pt idx="10859">
                  <c:v>42299.95293634259</c:v>
                </c:pt>
                <c:pt idx="10860">
                  <c:v>42299.953630729164</c:v>
                </c:pt>
                <c:pt idx="10861">
                  <c:v>42299.954325115737</c:v>
                </c:pt>
                <c:pt idx="10862">
                  <c:v>42299.955019502311</c:v>
                </c:pt>
                <c:pt idx="10863">
                  <c:v>42299.955713888892</c:v>
                </c:pt>
                <c:pt idx="10864">
                  <c:v>42299.956408275466</c:v>
                </c:pt>
                <c:pt idx="10865">
                  <c:v>42299.95710266204</c:v>
                </c:pt>
                <c:pt idx="10866">
                  <c:v>42299.957797048613</c:v>
                </c:pt>
                <c:pt idx="10867">
                  <c:v>42299.958491435187</c:v>
                </c:pt>
                <c:pt idx="10868">
                  <c:v>42299.959185821761</c:v>
                </c:pt>
                <c:pt idx="10869">
                  <c:v>42299.959880208335</c:v>
                </c:pt>
                <c:pt idx="10870">
                  <c:v>42299.960574594908</c:v>
                </c:pt>
                <c:pt idx="10871">
                  <c:v>42299.961268981482</c:v>
                </c:pt>
                <c:pt idx="10872">
                  <c:v>42299.961963368056</c:v>
                </c:pt>
                <c:pt idx="10873">
                  <c:v>42299.96265775463</c:v>
                </c:pt>
                <c:pt idx="10874">
                  <c:v>42299.963352141203</c:v>
                </c:pt>
                <c:pt idx="10875">
                  <c:v>42299.964046527777</c:v>
                </c:pt>
                <c:pt idx="10876">
                  <c:v>42299.964740914351</c:v>
                </c:pt>
                <c:pt idx="10877">
                  <c:v>42299.965435300925</c:v>
                </c:pt>
                <c:pt idx="10878">
                  <c:v>42299.966129687498</c:v>
                </c:pt>
                <c:pt idx="10879">
                  <c:v>42299.966824074072</c:v>
                </c:pt>
                <c:pt idx="10880">
                  <c:v>42299.967518460646</c:v>
                </c:pt>
                <c:pt idx="10881">
                  <c:v>42299.96821284722</c:v>
                </c:pt>
                <c:pt idx="10882">
                  <c:v>42299.968907233793</c:v>
                </c:pt>
                <c:pt idx="10883">
                  <c:v>42299.969601620367</c:v>
                </c:pt>
                <c:pt idx="10884">
                  <c:v>42299.970296006948</c:v>
                </c:pt>
                <c:pt idx="10885">
                  <c:v>42299.970990393522</c:v>
                </c:pt>
                <c:pt idx="10886">
                  <c:v>42299.971684780096</c:v>
                </c:pt>
                <c:pt idx="10887">
                  <c:v>42299.972379166669</c:v>
                </c:pt>
                <c:pt idx="10888">
                  <c:v>42299.973073553243</c:v>
                </c:pt>
                <c:pt idx="10889">
                  <c:v>42299.973767939817</c:v>
                </c:pt>
                <c:pt idx="10890">
                  <c:v>42299.97446232639</c:v>
                </c:pt>
                <c:pt idx="10891">
                  <c:v>42299.975156712964</c:v>
                </c:pt>
                <c:pt idx="10892">
                  <c:v>42299.975851099538</c:v>
                </c:pt>
                <c:pt idx="10893">
                  <c:v>42299.976545486112</c:v>
                </c:pt>
                <c:pt idx="10894">
                  <c:v>42299.977239872685</c:v>
                </c:pt>
                <c:pt idx="10895">
                  <c:v>42299.977934259259</c:v>
                </c:pt>
                <c:pt idx="10896">
                  <c:v>42299.978628645833</c:v>
                </c:pt>
                <c:pt idx="10897">
                  <c:v>42299.979323032407</c:v>
                </c:pt>
                <c:pt idx="10898">
                  <c:v>42299.98001741898</c:v>
                </c:pt>
                <c:pt idx="10899">
                  <c:v>42299.980711805554</c:v>
                </c:pt>
                <c:pt idx="10900">
                  <c:v>42299.981406192128</c:v>
                </c:pt>
                <c:pt idx="10901">
                  <c:v>42299.982100578702</c:v>
                </c:pt>
                <c:pt idx="10902">
                  <c:v>42299.982794965275</c:v>
                </c:pt>
                <c:pt idx="10903">
                  <c:v>42299.983489351849</c:v>
                </c:pt>
                <c:pt idx="10904">
                  <c:v>42299.984183738423</c:v>
                </c:pt>
                <c:pt idx="10905">
                  <c:v>42299.984878124997</c:v>
                </c:pt>
                <c:pt idx="10906">
                  <c:v>42299.985572511578</c:v>
                </c:pt>
                <c:pt idx="10907">
                  <c:v>42299.986266898151</c:v>
                </c:pt>
                <c:pt idx="10908">
                  <c:v>42299.986961284725</c:v>
                </c:pt>
                <c:pt idx="10909">
                  <c:v>42299.987655671299</c:v>
                </c:pt>
                <c:pt idx="10910">
                  <c:v>42299.988350057873</c:v>
                </c:pt>
                <c:pt idx="10911">
                  <c:v>42299.989044444446</c:v>
                </c:pt>
                <c:pt idx="10912">
                  <c:v>42299.98973883102</c:v>
                </c:pt>
                <c:pt idx="10913">
                  <c:v>42299.990433217594</c:v>
                </c:pt>
                <c:pt idx="10914">
                  <c:v>42299.991127604168</c:v>
                </c:pt>
                <c:pt idx="10915">
                  <c:v>42299.991821990741</c:v>
                </c:pt>
                <c:pt idx="10916">
                  <c:v>42299.992516377315</c:v>
                </c:pt>
                <c:pt idx="10917">
                  <c:v>42299.993210763889</c:v>
                </c:pt>
                <c:pt idx="10918">
                  <c:v>42299.993905150463</c:v>
                </c:pt>
                <c:pt idx="10919">
                  <c:v>42299.994599537036</c:v>
                </c:pt>
                <c:pt idx="10920">
                  <c:v>42299.99529392361</c:v>
                </c:pt>
                <c:pt idx="10921">
                  <c:v>42299.995988310184</c:v>
                </c:pt>
                <c:pt idx="10922">
                  <c:v>42299.996682696757</c:v>
                </c:pt>
                <c:pt idx="10923">
                  <c:v>42299.997377083331</c:v>
                </c:pt>
                <c:pt idx="10924">
                  <c:v>42299.998071469905</c:v>
                </c:pt>
                <c:pt idx="10925">
                  <c:v>42299.998765856479</c:v>
                </c:pt>
                <c:pt idx="10926">
                  <c:v>42299.999460243052</c:v>
                </c:pt>
                <c:pt idx="10927">
                  <c:v>42300.000154629626</c:v>
                </c:pt>
                <c:pt idx="10928">
                  <c:v>42300.000849016207</c:v>
                </c:pt>
                <c:pt idx="10929">
                  <c:v>42300.001543402781</c:v>
                </c:pt>
                <c:pt idx="10930">
                  <c:v>42300.002237789355</c:v>
                </c:pt>
                <c:pt idx="10931">
                  <c:v>42300.002932175928</c:v>
                </c:pt>
                <c:pt idx="10932">
                  <c:v>42300.003626562502</c:v>
                </c:pt>
                <c:pt idx="10933">
                  <c:v>42300.004320949076</c:v>
                </c:pt>
                <c:pt idx="10934">
                  <c:v>42300.00501533565</c:v>
                </c:pt>
                <c:pt idx="10935">
                  <c:v>42300.005709722223</c:v>
                </c:pt>
                <c:pt idx="10936">
                  <c:v>42300.006404108797</c:v>
                </c:pt>
                <c:pt idx="10937">
                  <c:v>42300.007098495371</c:v>
                </c:pt>
                <c:pt idx="10938">
                  <c:v>42300.007792881945</c:v>
                </c:pt>
                <c:pt idx="10939">
                  <c:v>42300.008487268518</c:v>
                </c:pt>
                <c:pt idx="10940">
                  <c:v>42300.009181655092</c:v>
                </c:pt>
                <c:pt idx="10941">
                  <c:v>42300.009876041666</c:v>
                </c:pt>
                <c:pt idx="10942">
                  <c:v>42300.01057042824</c:v>
                </c:pt>
                <c:pt idx="10943">
                  <c:v>42300.011264814813</c:v>
                </c:pt>
                <c:pt idx="10944">
                  <c:v>42300.011959201387</c:v>
                </c:pt>
                <c:pt idx="10945">
                  <c:v>42300.012653587961</c:v>
                </c:pt>
                <c:pt idx="10946">
                  <c:v>42300.013347974535</c:v>
                </c:pt>
                <c:pt idx="10947">
                  <c:v>42300.014042361108</c:v>
                </c:pt>
                <c:pt idx="10948">
                  <c:v>42300.014736747682</c:v>
                </c:pt>
                <c:pt idx="10949">
                  <c:v>42300.015431134256</c:v>
                </c:pt>
                <c:pt idx="10950">
                  <c:v>42300.016125520837</c:v>
                </c:pt>
                <c:pt idx="10951">
                  <c:v>42300.016819907411</c:v>
                </c:pt>
                <c:pt idx="10952">
                  <c:v>42300.017514293984</c:v>
                </c:pt>
                <c:pt idx="10953">
                  <c:v>42300.018208680558</c:v>
                </c:pt>
                <c:pt idx="10954">
                  <c:v>42300.018903067132</c:v>
                </c:pt>
                <c:pt idx="10955">
                  <c:v>42300.019597453706</c:v>
                </c:pt>
                <c:pt idx="10956">
                  <c:v>42300.020291840279</c:v>
                </c:pt>
                <c:pt idx="10957">
                  <c:v>42300.020986226853</c:v>
                </c:pt>
                <c:pt idx="10958">
                  <c:v>42300.021680613427</c:v>
                </c:pt>
                <c:pt idx="10959">
                  <c:v>42300.022375</c:v>
                </c:pt>
                <c:pt idx="10960">
                  <c:v>42300.023069386574</c:v>
                </c:pt>
                <c:pt idx="10961">
                  <c:v>42300.023763773148</c:v>
                </c:pt>
                <c:pt idx="10962">
                  <c:v>42300.024458159722</c:v>
                </c:pt>
                <c:pt idx="10963">
                  <c:v>42300.025152546295</c:v>
                </c:pt>
                <c:pt idx="10964">
                  <c:v>42300.025846932869</c:v>
                </c:pt>
                <c:pt idx="10965">
                  <c:v>42300.026541319443</c:v>
                </c:pt>
                <c:pt idx="10966">
                  <c:v>42300.027235706017</c:v>
                </c:pt>
                <c:pt idx="10967">
                  <c:v>42300.02793009259</c:v>
                </c:pt>
                <c:pt idx="10968">
                  <c:v>42300.028624479164</c:v>
                </c:pt>
                <c:pt idx="10969">
                  <c:v>42300.029318865738</c:v>
                </c:pt>
                <c:pt idx="10970">
                  <c:v>42300.030013252312</c:v>
                </c:pt>
                <c:pt idx="10971">
                  <c:v>42300.030707638885</c:v>
                </c:pt>
                <c:pt idx="10972">
                  <c:v>42300.031402025466</c:v>
                </c:pt>
                <c:pt idx="10973">
                  <c:v>42300.03209641204</c:v>
                </c:pt>
                <c:pt idx="10974">
                  <c:v>42300.032790798614</c:v>
                </c:pt>
                <c:pt idx="10975">
                  <c:v>42300.033485185188</c:v>
                </c:pt>
                <c:pt idx="10976">
                  <c:v>42300.034179571761</c:v>
                </c:pt>
                <c:pt idx="10977">
                  <c:v>42300.034873958335</c:v>
                </c:pt>
                <c:pt idx="10978">
                  <c:v>42300.035568344909</c:v>
                </c:pt>
                <c:pt idx="10979">
                  <c:v>42300.036262731483</c:v>
                </c:pt>
                <c:pt idx="10980">
                  <c:v>42300.036957118056</c:v>
                </c:pt>
                <c:pt idx="10981">
                  <c:v>42300.03765150463</c:v>
                </c:pt>
                <c:pt idx="10982">
                  <c:v>42300.038345891204</c:v>
                </c:pt>
                <c:pt idx="10983">
                  <c:v>42300.039040277778</c:v>
                </c:pt>
                <c:pt idx="10984">
                  <c:v>42300.039734664351</c:v>
                </c:pt>
                <c:pt idx="10985">
                  <c:v>42300.040429050925</c:v>
                </c:pt>
                <c:pt idx="10986">
                  <c:v>42300.041123437499</c:v>
                </c:pt>
                <c:pt idx="10987">
                  <c:v>42300.041817824072</c:v>
                </c:pt>
                <c:pt idx="10988">
                  <c:v>42300.042512210646</c:v>
                </c:pt>
                <c:pt idx="10989">
                  <c:v>42300.04320659722</c:v>
                </c:pt>
                <c:pt idx="10990">
                  <c:v>42300.043900983794</c:v>
                </c:pt>
                <c:pt idx="10991">
                  <c:v>42300.044595370367</c:v>
                </c:pt>
                <c:pt idx="10992">
                  <c:v>42300.045289756941</c:v>
                </c:pt>
                <c:pt idx="10993">
                  <c:v>42300.045984143515</c:v>
                </c:pt>
                <c:pt idx="10994">
                  <c:v>42300.046678530096</c:v>
                </c:pt>
                <c:pt idx="10995">
                  <c:v>42300.04737291667</c:v>
                </c:pt>
                <c:pt idx="10996">
                  <c:v>42300.048067303243</c:v>
                </c:pt>
                <c:pt idx="10997">
                  <c:v>42300.048761689817</c:v>
                </c:pt>
                <c:pt idx="10998">
                  <c:v>42300.049456076391</c:v>
                </c:pt>
                <c:pt idx="10999">
                  <c:v>42300.050150462965</c:v>
                </c:pt>
                <c:pt idx="11000">
                  <c:v>42300.050844849538</c:v>
                </c:pt>
                <c:pt idx="11001">
                  <c:v>42300.051539236112</c:v>
                </c:pt>
                <c:pt idx="11002">
                  <c:v>42300.052233622686</c:v>
                </c:pt>
                <c:pt idx="11003">
                  <c:v>42300.05292800926</c:v>
                </c:pt>
                <c:pt idx="11004">
                  <c:v>42300.053622395833</c:v>
                </c:pt>
                <c:pt idx="11005">
                  <c:v>42300.054316782407</c:v>
                </c:pt>
                <c:pt idx="11006">
                  <c:v>42300.055011168981</c:v>
                </c:pt>
                <c:pt idx="11007">
                  <c:v>42300.055705555555</c:v>
                </c:pt>
                <c:pt idx="11008">
                  <c:v>42300.056399942128</c:v>
                </c:pt>
                <c:pt idx="11009">
                  <c:v>42300.057094328702</c:v>
                </c:pt>
                <c:pt idx="11010">
                  <c:v>42300.057788715276</c:v>
                </c:pt>
                <c:pt idx="11011">
                  <c:v>42300.05848310185</c:v>
                </c:pt>
                <c:pt idx="11012">
                  <c:v>42300.059177488423</c:v>
                </c:pt>
                <c:pt idx="11013">
                  <c:v>42300.059871874997</c:v>
                </c:pt>
                <c:pt idx="11014">
                  <c:v>42300.060566261571</c:v>
                </c:pt>
                <c:pt idx="11015">
                  <c:v>42300.061260648145</c:v>
                </c:pt>
                <c:pt idx="11016">
                  <c:v>42300.061955034726</c:v>
                </c:pt>
                <c:pt idx="11017">
                  <c:v>42300.062649421299</c:v>
                </c:pt>
                <c:pt idx="11018">
                  <c:v>42300.063343807873</c:v>
                </c:pt>
                <c:pt idx="11019">
                  <c:v>42300.064038194447</c:v>
                </c:pt>
                <c:pt idx="11020">
                  <c:v>42300.064732581021</c:v>
                </c:pt>
                <c:pt idx="11021">
                  <c:v>42300.065426967594</c:v>
                </c:pt>
                <c:pt idx="11022">
                  <c:v>42300.066121354168</c:v>
                </c:pt>
                <c:pt idx="11023">
                  <c:v>42300.066815740742</c:v>
                </c:pt>
                <c:pt idx="11024">
                  <c:v>42300.067510127315</c:v>
                </c:pt>
                <c:pt idx="11025">
                  <c:v>42300.068204513889</c:v>
                </c:pt>
                <c:pt idx="11026">
                  <c:v>42300.068898900463</c:v>
                </c:pt>
                <c:pt idx="11027">
                  <c:v>42300.069593287037</c:v>
                </c:pt>
                <c:pt idx="11028">
                  <c:v>42300.07028767361</c:v>
                </c:pt>
                <c:pt idx="11029">
                  <c:v>42300.070982060184</c:v>
                </c:pt>
                <c:pt idx="11030">
                  <c:v>42300.071676446758</c:v>
                </c:pt>
                <c:pt idx="11031">
                  <c:v>42300.072370833332</c:v>
                </c:pt>
                <c:pt idx="11032">
                  <c:v>42300.073065219905</c:v>
                </c:pt>
                <c:pt idx="11033">
                  <c:v>42300.073759606479</c:v>
                </c:pt>
                <c:pt idx="11034">
                  <c:v>42300.074453993053</c:v>
                </c:pt>
                <c:pt idx="11035">
                  <c:v>42300.075148379627</c:v>
                </c:pt>
                <c:pt idx="11036">
                  <c:v>42300.0758427662</c:v>
                </c:pt>
                <c:pt idx="11037">
                  <c:v>42300.076537152781</c:v>
                </c:pt>
                <c:pt idx="11038">
                  <c:v>42300.077231539355</c:v>
                </c:pt>
                <c:pt idx="11039">
                  <c:v>42300.077925925929</c:v>
                </c:pt>
                <c:pt idx="11040">
                  <c:v>42300.078620312503</c:v>
                </c:pt>
                <c:pt idx="11041">
                  <c:v>42300.079314699076</c:v>
                </c:pt>
                <c:pt idx="11042">
                  <c:v>42300.08000908565</c:v>
                </c:pt>
                <c:pt idx="11043">
                  <c:v>42300.080703472224</c:v>
                </c:pt>
                <c:pt idx="11044">
                  <c:v>42300.081397858798</c:v>
                </c:pt>
                <c:pt idx="11045">
                  <c:v>42300.082092245371</c:v>
                </c:pt>
                <c:pt idx="11046">
                  <c:v>42300.082786631945</c:v>
                </c:pt>
                <c:pt idx="11047">
                  <c:v>42300.083481018519</c:v>
                </c:pt>
                <c:pt idx="11048">
                  <c:v>42300.084175405093</c:v>
                </c:pt>
                <c:pt idx="11049">
                  <c:v>42300.084869791666</c:v>
                </c:pt>
                <c:pt idx="11050">
                  <c:v>42300.08556417824</c:v>
                </c:pt>
                <c:pt idx="11051">
                  <c:v>42300.086258564814</c:v>
                </c:pt>
                <c:pt idx="11052">
                  <c:v>42300.086952951388</c:v>
                </c:pt>
                <c:pt idx="11053">
                  <c:v>42300.087647337961</c:v>
                </c:pt>
                <c:pt idx="11054">
                  <c:v>42300.088341724535</c:v>
                </c:pt>
                <c:pt idx="11055">
                  <c:v>42300.089036111109</c:v>
                </c:pt>
                <c:pt idx="11056">
                  <c:v>42300.089730497682</c:v>
                </c:pt>
                <c:pt idx="11057">
                  <c:v>42300.090424884256</c:v>
                </c:pt>
                <c:pt idx="11058">
                  <c:v>42300.09111927083</c:v>
                </c:pt>
                <c:pt idx="11059">
                  <c:v>42300.091813657411</c:v>
                </c:pt>
                <c:pt idx="11060">
                  <c:v>42300.092508043985</c:v>
                </c:pt>
                <c:pt idx="11061">
                  <c:v>42300.093202430558</c:v>
                </c:pt>
                <c:pt idx="11062">
                  <c:v>42300.093896817132</c:v>
                </c:pt>
                <c:pt idx="11063">
                  <c:v>42300.094591203706</c:v>
                </c:pt>
                <c:pt idx="11064">
                  <c:v>42300.09528559028</c:v>
                </c:pt>
                <c:pt idx="11065">
                  <c:v>42300.095979976853</c:v>
                </c:pt>
                <c:pt idx="11066">
                  <c:v>42300.096674363427</c:v>
                </c:pt>
                <c:pt idx="11067">
                  <c:v>42300.097368750001</c:v>
                </c:pt>
                <c:pt idx="11068">
                  <c:v>42300.098063136575</c:v>
                </c:pt>
                <c:pt idx="11069">
                  <c:v>42300.098757523148</c:v>
                </c:pt>
                <c:pt idx="11070">
                  <c:v>42300.099451909722</c:v>
                </c:pt>
                <c:pt idx="11071">
                  <c:v>42300.100146296296</c:v>
                </c:pt>
                <c:pt idx="11072">
                  <c:v>42300.10084068287</c:v>
                </c:pt>
                <c:pt idx="11073">
                  <c:v>42300.101535069443</c:v>
                </c:pt>
                <c:pt idx="11074">
                  <c:v>42300.102229456017</c:v>
                </c:pt>
                <c:pt idx="11075">
                  <c:v>42300.102923842591</c:v>
                </c:pt>
                <c:pt idx="11076">
                  <c:v>42300.103618229165</c:v>
                </c:pt>
                <c:pt idx="11077">
                  <c:v>42300.104312615738</c:v>
                </c:pt>
                <c:pt idx="11078">
                  <c:v>42300.105007002312</c:v>
                </c:pt>
                <c:pt idx="11079">
                  <c:v>42300.105701388886</c:v>
                </c:pt>
                <c:pt idx="11080">
                  <c:v>42300.10639577546</c:v>
                </c:pt>
                <c:pt idx="11081">
                  <c:v>42300.107090162041</c:v>
                </c:pt>
                <c:pt idx="11082">
                  <c:v>42300.107784548614</c:v>
                </c:pt>
                <c:pt idx="11083">
                  <c:v>42300.108478935188</c:v>
                </c:pt>
                <c:pt idx="11084">
                  <c:v>42300.109173321762</c:v>
                </c:pt>
                <c:pt idx="11085">
                  <c:v>42300.109867708336</c:v>
                </c:pt>
                <c:pt idx="11086">
                  <c:v>42300.110562094909</c:v>
                </c:pt>
                <c:pt idx="11087">
                  <c:v>42300.111256481483</c:v>
                </c:pt>
                <c:pt idx="11088">
                  <c:v>42300.111950868057</c:v>
                </c:pt>
                <c:pt idx="11089">
                  <c:v>42300.11264525463</c:v>
                </c:pt>
                <c:pt idx="11090">
                  <c:v>42300.113339641204</c:v>
                </c:pt>
                <c:pt idx="11091">
                  <c:v>42300.114034027778</c:v>
                </c:pt>
                <c:pt idx="11092">
                  <c:v>42300.114728414352</c:v>
                </c:pt>
                <c:pt idx="11093">
                  <c:v>42300.115422800925</c:v>
                </c:pt>
                <c:pt idx="11094">
                  <c:v>42300.116117187499</c:v>
                </c:pt>
                <c:pt idx="11095">
                  <c:v>42300.116811574073</c:v>
                </c:pt>
                <c:pt idx="11096">
                  <c:v>42300.117505960647</c:v>
                </c:pt>
                <c:pt idx="11097">
                  <c:v>42300.11820034722</c:v>
                </c:pt>
                <c:pt idx="11098">
                  <c:v>42300.118894733794</c:v>
                </c:pt>
                <c:pt idx="11099">
                  <c:v>42300.119589120368</c:v>
                </c:pt>
                <c:pt idx="11100">
                  <c:v>42300.120283506942</c:v>
                </c:pt>
                <c:pt idx="11101">
                  <c:v>42300.120977893515</c:v>
                </c:pt>
                <c:pt idx="11102">
                  <c:v>42300.121672280089</c:v>
                </c:pt>
                <c:pt idx="11103">
                  <c:v>42300.12236666667</c:v>
                </c:pt>
                <c:pt idx="11104">
                  <c:v>42300.123061053244</c:v>
                </c:pt>
                <c:pt idx="11105">
                  <c:v>42300.123755439818</c:v>
                </c:pt>
                <c:pt idx="11106">
                  <c:v>42300.124449826391</c:v>
                </c:pt>
                <c:pt idx="11107">
                  <c:v>42300.125144212965</c:v>
                </c:pt>
                <c:pt idx="11108">
                  <c:v>42300.125838599539</c:v>
                </c:pt>
                <c:pt idx="11109">
                  <c:v>42300.126532986113</c:v>
                </c:pt>
                <c:pt idx="11110">
                  <c:v>42300.127227372686</c:v>
                </c:pt>
                <c:pt idx="11111">
                  <c:v>42300.12792175926</c:v>
                </c:pt>
                <c:pt idx="11112">
                  <c:v>42300.128616145834</c:v>
                </c:pt>
                <c:pt idx="11113">
                  <c:v>42300.129310532408</c:v>
                </c:pt>
                <c:pt idx="11114">
                  <c:v>42300.130004918981</c:v>
                </c:pt>
                <c:pt idx="11115">
                  <c:v>42300.130699305555</c:v>
                </c:pt>
                <c:pt idx="11116">
                  <c:v>42300.131393692129</c:v>
                </c:pt>
                <c:pt idx="11117">
                  <c:v>42300.132088078703</c:v>
                </c:pt>
                <c:pt idx="11118">
                  <c:v>42300.132782465276</c:v>
                </c:pt>
                <c:pt idx="11119">
                  <c:v>42300.13347685185</c:v>
                </c:pt>
                <c:pt idx="11120">
                  <c:v>42300.134171238424</c:v>
                </c:pt>
                <c:pt idx="11121">
                  <c:v>42300.134865624997</c:v>
                </c:pt>
                <c:pt idx="11122">
                  <c:v>42300.135560011571</c:v>
                </c:pt>
                <c:pt idx="11123">
                  <c:v>42300.136254398145</c:v>
                </c:pt>
                <c:pt idx="11124">
                  <c:v>42300.136948784719</c:v>
                </c:pt>
                <c:pt idx="11125">
                  <c:v>42300.1376431713</c:v>
                </c:pt>
                <c:pt idx="11126">
                  <c:v>42300.138337557873</c:v>
                </c:pt>
                <c:pt idx="11127">
                  <c:v>42300.139031944447</c:v>
                </c:pt>
                <c:pt idx="11128">
                  <c:v>42300.139726331021</c:v>
                </c:pt>
                <c:pt idx="11129">
                  <c:v>42300.140420717595</c:v>
                </c:pt>
                <c:pt idx="11130">
                  <c:v>42300.141115104168</c:v>
                </c:pt>
                <c:pt idx="11131">
                  <c:v>42300.141809490742</c:v>
                </c:pt>
                <c:pt idx="11132">
                  <c:v>42300.142503877316</c:v>
                </c:pt>
                <c:pt idx="11133">
                  <c:v>42300.14319826389</c:v>
                </c:pt>
                <c:pt idx="11134">
                  <c:v>42300.143892650463</c:v>
                </c:pt>
                <c:pt idx="11135">
                  <c:v>42300.144587037037</c:v>
                </c:pt>
                <c:pt idx="11136">
                  <c:v>42300.145281423611</c:v>
                </c:pt>
                <c:pt idx="11137">
                  <c:v>42300.145975810185</c:v>
                </c:pt>
                <c:pt idx="11138">
                  <c:v>42300.146670196758</c:v>
                </c:pt>
                <c:pt idx="11139">
                  <c:v>42300.147364583332</c:v>
                </c:pt>
                <c:pt idx="11140">
                  <c:v>42300.148058969906</c:v>
                </c:pt>
                <c:pt idx="11141">
                  <c:v>42300.14875335648</c:v>
                </c:pt>
                <c:pt idx="11142">
                  <c:v>42300.149447743053</c:v>
                </c:pt>
                <c:pt idx="11143">
                  <c:v>42300.150142129627</c:v>
                </c:pt>
                <c:pt idx="11144">
                  <c:v>42300.150836516201</c:v>
                </c:pt>
                <c:pt idx="11145">
                  <c:v>42300.151530902775</c:v>
                </c:pt>
                <c:pt idx="11146">
                  <c:v>42300.152225289348</c:v>
                </c:pt>
                <c:pt idx="11147">
                  <c:v>42300.152919675929</c:v>
                </c:pt>
                <c:pt idx="11148">
                  <c:v>42300.153614062503</c:v>
                </c:pt>
                <c:pt idx="11149">
                  <c:v>42300.154308449077</c:v>
                </c:pt>
                <c:pt idx="11150">
                  <c:v>42300.155002835651</c:v>
                </c:pt>
                <c:pt idx="11151">
                  <c:v>42300.155697222224</c:v>
                </c:pt>
                <c:pt idx="11152">
                  <c:v>42300.156391608798</c:v>
                </c:pt>
                <c:pt idx="11153">
                  <c:v>42300.157085995372</c:v>
                </c:pt>
                <c:pt idx="11154">
                  <c:v>42300.157780381945</c:v>
                </c:pt>
                <c:pt idx="11155">
                  <c:v>42300.158474768519</c:v>
                </c:pt>
                <c:pt idx="11156">
                  <c:v>42300.159169155093</c:v>
                </c:pt>
                <c:pt idx="11157">
                  <c:v>42300.159863541667</c:v>
                </c:pt>
                <c:pt idx="11158">
                  <c:v>42300.16055792824</c:v>
                </c:pt>
                <c:pt idx="11159">
                  <c:v>42300.161252314814</c:v>
                </c:pt>
                <c:pt idx="11160">
                  <c:v>42300.161946701388</c:v>
                </c:pt>
                <c:pt idx="11161">
                  <c:v>42300.162641087962</c:v>
                </c:pt>
                <c:pt idx="11162">
                  <c:v>42300.163335474535</c:v>
                </c:pt>
                <c:pt idx="11163">
                  <c:v>42300.164029861109</c:v>
                </c:pt>
                <c:pt idx="11164">
                  <c:v>42300.164724247683</c:v>
                </c:pt>
                <c:pt idx="11165">
                  <c:v>42300.165418634257</c:v>
                </c:pt>
                <c:pt idx="11166">
                  <c:v>42300.16611302083</c:v>
                </c:pt>
                <c:pt idx="11167">
                  <c:v>42300.166807407404</c:v>
                </c:pt>
                <c:pt idx="11168">
                  <c:v>42300.167501793978</c:v>
                </c:pt>
                <c:pt idx="11169">
                  <c:v>42300.168196180559</c:v>
                </c:pt>
                <c:pt idx="11170">
                  <c:v>42300.168890567133</c:v>
                </c:pt>
                <c:pt idx="11171">
                  <c:v>42300.169584953706</c:v>
                </c:pt>
                <c:pt idx="11172">
                  <c:v>42300.17027934028</c:v>
                </c:pt>
                <c:pt idx="11173">
                  <c:v>42300.170973726854</c:v>
                </c:pt>
                <c:pt idx="11174">
                  <c:v>42300.171668113428</c:v>
                </c:pt>
                <c:pt idx="11175">
                  <c:v>42300.172362500001</c:v>
                </c:pt>
                <c:pt idx="11176">
                  <c:v>42300.173056886575</c:v>
                </c:pt>
                <c:pt idx="11177">
                  <c:v>42300.173751273149</c:v>
                </c:pt>
                <c:pt idx="11178">
                  <c:v>42300.174445659723</c:v>
                </c:pt>
                <c:pt idx="11179">
                  <c:v>42300.175140046296</c:v>
                </c:pt>
                <c:pt idx="11180">
                  <c:v>42300.17583443287</c:v>
                </c:pt>
                <c:pt idx="11181">
                  <c:v>42300.176528819444</c:v>
                </c:pt>
                <c:pt idx="11182">
                  <c:v>42300.177223206018</c:v>
                </c:pt>
                <c:pt idx="11183">
                  <c:v>42300.177917592591</c:v>
                </c:pt>
                <c:pt idx="11184">
                  <c:v>42300.178611979165</c:v>
                </c:pt>
                <c:pt idx="11185">
                  <c:v>42300.179306365739</c:v>
                </c:pt>
                <c:pt idx="11186">
                  <c:v>42300.180000752312</c:v>
                </c:pt>
                <c:pt idx="11187">
                  <c:v>42300.180695138886</c:v>
                </c:pt>
                <c:pt idx="11188">
                  <c:v>42300.18138952546</c:v>
                </c:pt>
                <c:pt idx="11189">
                  <c:v>42300.182083912034</c:v>
                </c:pt>
                <c:pt idx="11190">
                  <c:v>42300.182778298615</c:v>
                </c:pt>
                <c:pt idx="11191">
                  <c:v>42300.183472685188</c:v>
                </c:pt>
                <c:pt idx="11192">
                  <c:v>42300.184167071762</c:v>
                </c:pt>
                <c:pt idx="11193">
                  <c:v>42300.184861458336</c:v>
                </c:pt>
                <c:pt idx="11194">
                  <c:v>42300.18555584491</c:v>
                </c:pt>
                <c:pt idx="11195">
                  <c:v>42300.186250231483</c:v>
                </c:pt>
                <c:pt idx="11196">
                  <c:v>42300.186944618057</c:v>
                </c:pt>
                <c:pt idx="11197">
                  <c:v>42300.187639004631</c:v>
                </c:pt>
                <c:pt idx="11198">
                  <c:v>42300.188333391205</c:v>
                </c:pt>
                <c:pt idx="11199">
                  <c:v>42300.189027777778</c:v>
                </c:pt>
                <c:pt idx="11200">
                  <c:v>42300.189722164352</c:v>
                </c:pt>
                <c:pt idx="11201">
                  <c:v>42300.190416550926</c:v>
                </c:pt>
                <c:pt idx="11202">
                  <c:v>42300.1911109375</c:v>
                </c:pt>
                <c:pt idx="11203">
                  <c:v>42300.191805324073</c:v>
                </c:pt>
                <c:pt idx="11204">
                  <c:v>42300.192499710647</c:v>
                </c:pt>
                <c:pt idx="11205">
                  <c:v>42300.193194097221</c:v>
                </c:pt>
                <c:pt idx="11206">
                  <c:v>42300.193888483795</c:v>
                </c:pt>
                <c:pt idx="11207">
                  <c:v>42300.194582870368</c:v>
                </c:pt>
                <c:pt idx="11208">
                  <c:v>42300.195277256942</c:v>
                </c:pt>
                <c:pt idx="11209">
                  <c:v>42300.195971643516</c:v>
                </c:pt>
                <c:pt idx="11210">
                  <c:v>42300.19666603009</c:v>
                </c:pt>
                <c:pt idx="11211">
                  <c:v>42300.197360416663</c:v>
                </c:pt>
                <c:pt idx="11212">
                  <c:v>42300.198054803244</c:v>
                </c:pt>
                <c:pt idx="11213">
                  <c:v>42300.198749189818</c:v>
                </c:pt>
                <c:pt idx="11214">
                  <c:v>42300.199443576392</c:v>
                </c:pt>
                <c:pt idx="11215">
                  <c:v>42300.200137962966</c:v>
                </c:pt>
                <c:pt idx="11216">
                  <c:v>42300.200832349539</c:v>
                </c:pt>
                <c:pt idx="11217">
                  <c:v>42300.201526736113</c:v>
                </c:pt>
                <c:pt idx="11218">
                  <c:v>42300.202221122687</c:v>
                </c:pt>
                <c:pt idx="11219">
                  <c:v>42300.20291550926</c:v>
                </c:pt>
                <c:pt idx="11220">
                  <c:v>42300.203609895834</c:v>
                </c:pt>
                <c:pt idx="11221">
                  <c:v>42300.204304282408</c:v>
                </c:pt>
                <c:pt idx="11222">
                  <c:v>42300.204998668982</c:v>
                </c:pt>
                <c:pt idx="11223">
                  <c:v>42300.205693055555</c:v>
                </c:pt>
                <c:pt idx="11224">
                  <c:v>42300.206387442129</c:v>
                </c:pt>
                <c:pt idx="11225">
                  <c:v>42300.207081828703</c:v>
                </c:pt>
                <c:pt idx="11226">
                  <c:v>42300.207776215277</c:v>
                </c:pt>
                <c:pt idx="11227">
                  <c:v>42300.20847060185</c:v>
                </c:pt>
                <c:pt idx="11228">
                  <c:v>42300.209164988424</c:v>
                </c:pt>
                <c:pt idx="11229">
                  <c:v>42300.209859374998</c:v>
                </c:pt>
                <c:pt idx="11230">
                  <c:v>42300.210553761572</c:v>
                </c:pt>
                <c:pt idx="11231">
                  <c:v>42300.211248148145</c:v>
                </c:pt>
                <c:pt idx="11232">
                  <c:v>42300.211942534719</c:v>
                </c:pt>
                <c:pt idx="11233">
                  <c:v>42300.212636921293</c:v>
                </c:pt>
                <c:pt idx="11234">
                  <c:v>42300.213331307874</c:v>
                </c:pt>
                <c:pt idx="11235">
                  <c:v>42300.214025694448</c:v>
                </c:pt>
                <c:pt idx="11236">
                  <c:v>42300.214720081021</c:v>
                </c:pt>
                <c:pt idx="11237">
                  <c:v>42300.215414467595</c:v>
                </c:pt>
                <c:pt idx="11238">
                  <c:v>42300.216108854169</c:v>
                </c:pt>
                <c:pt idx="11239">
                  <c:v>42300.216803240743</c:v>
                </c:pt>
                <c:pt idx="11240">
                  <c:v>42300.217497627316</c:v>
                </c:pt>
                <c:pt idx="11241">
                  <c:v>42300.21819201389</c:v>
                </c:pt>
                <c:pt idx="11242">
                  <c:v>42300.218886400464</c:v>
                </c:pt>
                <c:pt idx="11243">
                  <c:v>42300.219580787038</c:v>
                </c:pt>
                <c:pt idx="11244">
                  <c:v>42300.220275173611</c:v>
                </c:pt>
                <c:pt idx="11245">
                  <c:v>42300.220969560185</c:v>
                </c:pt>
                <c:pt idx="11246">
                  <c:v>42300.221663946759</c:v>
                </c:pt>
                <c:pt idx="11247">
                  <c:v>42300.222358333333</c:v>
                </c:pt>
                <c:pt idx="11248">
                  <c:v>42300.223052719906</c:v>
                </c:pt>
                <c:pt idx="11249">
                  <c:v>42300.22374710648</c:v>
                </c:pt>
                <c:pt idx="11250">
                  <c:v>42300.224441493054</c:v>
                </c:pt>
                <c:pt idx="11251">
                  <c:v>42300.225135879627</c:v>
                </c:pt>
                <c:pt idx="11252">
                  <c:v>42300.225830266201</c:v>
                </c:pt>
                <c:pt idx="11253">
                  <c:v>42300.226524652775</c:v>
                </c:pt>
                <c:pt idx="11254">
                  <c:v>42300.227219039349</c:v>
                </c:pt>
                <c:pt idx="11255">
                  <c:v>42300.227913425922</c:v>
                </c:pt>
                <c:pt idx="11256">
                  <c:v>42300.228607812503</c:v>
                </c:pt>
                <c:pt idx="11257">
                  <c:v>42300.229302199077</c:v>
                </c:pt>
                <c:pt idx="11258">
                  <c:v>42300.229996585651</c:v>
                </c:pt>
                <c:pt idx="11259">
                  <c:v>42300.230690972225</c:v>
                </c:pt>
                <c:pt idx="11260">
                  <c:v>42300.231385358798</c:v>
                </c:pt>
                <c:pt idx="11261">
                  <c:v>42300.232079745372</c:v>
                </c:pt>
                <c:pt idx="11262">
                  <c:v>42300.232774131946</c:v>
                </c:pt>
                <c:pt idx="11263">
                  <c:v>42300.23346851852</c:v>
                </c:pt>
                <c:pt idx="11264">
                  <c:v>42300.234162905093</c:v>
                </c:pt>
                <c:pt idx="11265">
                  <c:v>42300.234857291667</c:v>
                </c:pt>
                <c:pt idx="11266">
                  <c:v>42300.235551678241</c:v>
                </c:pt>
                <c:pt idx="11267">
                  <c:v>42300.236246064815</c:v>
                </c:pt>
                <c:pt idx="11268">
                  <c:v>42300.236940451388</c:v>
                </c:pt>
                <c:pt idx="11269">
                  <c:v>42300.237634837962</c:v>
                </c:pt>
                <c:pt idx="11270">
                  <c:v>42300.238329224536</c:v>
                </c:pt>
                <c:pt idx="11271">
                  <c:v>42300.23902361111</c:v>
                </c:pt>
                <c:pt idx="11272">
                  <c:v>42300.239717997683</c:v>
                </c:pt>
                <c:pt idx="11273">
                  <c:v>42300.240412384257</c:v>
                </c:pt>
                <c:pt idx="11274">
                  <c:v>42300.241106770831</c:v>
                </c:pt>
                <c:pt idx="11275">
                  <c:v>42300.241801157405</c:v>
                </c:pt>
                <c:pt idx="11276">
                  <c:v>42300.242495543978</c:v>
                </c:pt>
                <c:pt idx="11277">
                  <c:v>42300.243189930552</c:v>
                </c:pt>
                <c:pt idx="11278">
                  <c:v>42300.243884317133</c:v>
                </c:pt>
                <c:pt idx="11279">
                  <c:v>42300.244578703707</c:v>
                </c:pt>
                <c:pt idx="11280">
                  <c:v>42300.245273090281</c:v>
                </c:pt>
                <c:pt idx="11281">
                  <c:v>42300.245967476854</c:v>
                </c:pt>
                <c:pt idx="11282">
                  <c:v>42300.246661863428</c:v>
                </c:pt>
                <c:pt idx="11283">
                  <c:v>42300.247356250002</c:v>
                </c:pt>
                <c:pt idx="11284">
                  <c:v>42300.248050636575</c:v>
                </c:pt>
                <c:pt idx="11285">
                  <c:v>42300.248745023149</c:v>
                </c:pt>
                <c:pt idx="11286">
                  <c:v>42300.249439409723</c:v>
                </c:pt>
                <c:pt idx="11287">
                  <c:v>42300.250133796297</c:v>
                </c:pt>
                <c:pt idx="11288">
                  <c:v>42300.25082818287</c:v>
                </c:pt>
                <c:pt idx="11289">
                  <c:v>42300.251522569444</c:v>
                </c:pt>
                <c:pt idx="11290">
                  <c:v>42300.252216956018</c:v>
                </c:pt>
                <c:pt idx="11291">
                  <c:v>42300.252911342592</c:v>
                </c:pt>
                <c:pt idx="11292">
                  <c:v>42300.253605729165</c:v>
                </c:pt>
                <c:pt idx="11293">
                  <c:v>42300.254300115739</c:v>
                </c:pt>
                <c:pt idx="11294">
                  <c:v>42300.254994502313</c:v>
                </c:pt>
                <c:pt idx="11295">
                  <c:v>42300.255688888887</c:v>
                </c:pt>
                <c:pt idx="11296">
                  <c:v>42300.25638327546</c:v>
                </c:pt>
                <c:pt idx="11297">
                  <c:v>42300.257077662034</c:v>
                </c:pt>
                <c:pt idx="11298">
                  <c:v>42300.257772048608</c:v>
                </c:pt>
                <c:pt idx="11299">
                  <c:v>42300.258466435182</c:v>
                </c:pt>
                <c:pt idx="11300">
                  <c:v>42300.259160821763</c:v>
                </c:pt>
                <c:pt idx="11301">
                  <c:v>42300.259855208336</c:v>
                </c:pt>
                <c:pt idx="11302">
                  <c:v>42300.26054959491</c:v>
                </c:pt>
                <c:pt idx="11303">
                  <c:v>42300.261243981484</c:v>
                </c:pt>
                <c:pt idx="11304">
                  <c:v>42300.261938368058</c:v>
                </c:pt>
                <c:pt idx="11305">
                  <c:v>42300.262632754631</c:v>
                </c:pt>
                <c:pt idx="11306">
                  <c:v>42300.263327141205</c:v>
                </c:pt>
                <c:pt idx="11307">
                  <c:v>42300.264021527779</c:v>
                </c:pt>
                <c:pt idx="11308">
                  <c:v>42300.264715914353</c:v>
                </c:pt>
                <c:pt idx="11309">
                  <c:v>42300.265410300926</c:v>
                </c:pt>
                <c:pt idx="11310">
                  <c:v>42300.2661046875</c:v>
                </c:pt>
                <c:pt idx="11311">
                  <c:v>42300.266799074074</c:v>
                </c:pt>
                <c:pt idx="11312">
                  <c:v>42300.267493460648</c:v>
                </c:pt>
                <c:pt idx="11313">
                  <c:v>42300.268187847221</c:v>
                </c:pt>
                <c:pt idx="11314">
                  <c:v>42300.268882233795</c:v>
                </c:pt>
                <c:pt idx="11315">
                  <c:v>42300.269576620369</c:v>
                </c:pt>
                <c:pt idx="11316">
                  <c:v>42300.270271006942</c:v>
                </c:pt>
                <c:pt idx="11317">
                  <c:v>42300.270965393516</c:v>
                </c:pt>
                <c:pt idx="11318">
                  <c:v>42300.27165978009</c:v>
                </c:pt>
                <c:pt idx="11319">
                  <c:v>42300.272354166664</c:v>
                </c:pt>
                <c:pt idx="11320">
                  <c:v>42300.273048553237</c:v>
                </c:pt>
                <c:pt idx="11321">
                  <c:v>42300.273742939811</c:v>
                </c:pt>
                <c:pt idx="11322">
                  <c:v>42300.274437326392</c:v>
                </c:pt>
                <c:pt idx="11323">
                  <c:v>42300.275131712966</c:v>
                </c:pt>
                <c:pt idx="11324">
                  <c:v>42300.27582609954</c:v>
                </c:pt>
                <c:pt idx="11325">
                  <c:v>42300.276520486113</c:v>
                </c:pt>
                <c:pt idx="11326">
                  <c:v>42300.277214872687</c:v>
                </c:pt>
                <c:pt idx="11327">
                  <c:v>42300.277909259261</c:v>
                </c:pt>
                <c:pt idx="11328">
                  <c:v>42300.278603645835</c:v>
                </c:pt>
                <c:pt idx="11329">
                  <c:v>42300.279298032408</c:v>
                </c:pt>
                <c:pt idx="11330">
                  <c:v>42300.279992418982</c:v>
                </c:pt>
                <c:pt idx="11331">
                  <c:v>42300.280686805556</c:v>
                </c:pt>
                <c:pt idx="11332">
                  <c:v>42300.28138119213</c:v>
                </c:pt>
                <c:pt idx="11333">
                  <c:v>42300.282075578703</c:v>
                </c:pt>
                <c:pt idx="11334">
                  <c:v>42300.282769965277</c:v>
                </c:pt>
                <c:pt idx="11335">
                  <c:v>42300.283464351851</c:v>
                </c:pt>
                <c:pt idx="11336">
                  <c:v>42300.284158738425</c:v>
                </c:pt>
                <c:pt idx="11337">
                  <c:v>42300.284853124998</c:v>
                </c:pt>
                <c:pt idx="11338">
                  <c:v>42300.285547511572</c:v>
                </c:pt>
                <c:pt idx="11339">
                  <c:v>42300.286241898146</c:v>
                </c:pt>
                <c:pt idx="11340">
                  <c:v>42300.28693628472</c:v>
                </c:pt>
                <c:pt idx="11341">
                  <c:v>42300.287630671293</c:v>
                </c:pt>
                <c:pt idx="11342">
                  <c:v>42300.288325057867</c:v>
                </c:pt>
                <c:pt idx="11343">
                  <c:v>42300.289019444448</c:v>
                </c:pt>
                <c:pt idx="11344">
                  <c:v>42300.289713831022</c:v>
                </c:pt>
                <c:pt idx="11345">
                  <c:v>42300.290408217596</c:v>
                </c:pt>
                <c:pt idx="11346">
                  <c:v>42300.291102604169</c:v>
                </c:pt>
                <c:pt idx="11347">
                  <c:v>42300.291796990743</c:v>
                </c:pt>
                <c:pt idx="11348">
                  <c:v>42300.292491377317</c:v>
                </c:pt>
                <c:pt idx="11349">
                  <c:v>42300.293185763891</c:v>
                </c:pt>
                <c:pt idx="11350">
                  <c:v>42300.293880150464</c:v>
                </c:pt>
                <c:pt idx="11351">
                  <c:v>42300.294574537038</c:v>
                </c:pt>
                <c:pt idx="11352">
                  <c:v>42300.295268923612</c:v>
                </c:pt>
                <c:pt idx="11353">
                  <c:v>42300.295963310185</c:v>
                </c:pt>
                <c:pt idx="11354">
                  <c:v>42300.296657696759</c:v>
                </c:pt>
                <c:pt idx="11355">
                  <c:v>42300.297352083333</c:v>
                </c:pt>
                <c:pt idx="11356">
                  <c:v>42300.298046469907</c:v>
                </c:pt>
                <c:pt idx="11357">
                  <c:v>42300.29874085648</c:v>
                </c:pt>
                <c:pt idx="11358">
                  <c:v>42300.299435243054</c:v>
                </c:pt>
                <c:pt idx="11359">
                  <c:v>42300.300129629628</c:v>
                </c:pt>
                <c:pt idx="11360">
                  <c:v>42300.300824016202</c:v>
                </c:pt>
                <c:pt idx="11361">
                  <c:v>42300.301518402775</c:v>
                </c:pt>
                <c:pt idx="11362">
                  <c:v>42300.302212789349</c:v>
                </c:pt>
                <c:pt idx="11363">
                  <c:v>42300.302907175923</c:v>
                </c:pt>
                <c:pt idx="11364">
                  <c:v>42300.303601562497</c:v>
                </c:pt>
                <c:pt idx="11365">
                  <c:v>42300.304295949078</c:v>
                </c:pt>
                <c:pt idx="11366">
                  <c:v>42300.304990335651</c:v>
                </c:pt>
                <c:pt idx="11367">
                  <c:v>42300.305684722225</c:v>
                </c:pt>
                <c:pt idx="11368">
                  <c:v>42300.306379108799</c:v>
                </c:pt>
                <c:pt idx="11369">
                  <c:v>42300.307073495373</c:v>
                </c:pt>
                <c:pt idx="11370">
                  <c:v>42300.307767881946</c:v>
                </c:pt>
                <c:pt idx="11371">
                  <c:v>42300.30846226852</c:v>
                </c:pt>
                <c:pt idx="11372">
                  <c:v>42300.309156655094</c:v>
                </c:pt>
                <c:pt idx="11373">
                  <c:v>42300.309851041668</c:v>
                </c:pt>
                <c:pt idx="11374">
                  <c:v>42300.310545428241</c:v>
                </c:pt>
                <c:pt idx="11375">
                  <c:v>42300.311239814815</c:v>
                </c:pt>
                <c:pt idx="11376">
                  <c:v>42300.311934201389</c:v>
                </c:pt>
                <c:pt idx="11377">
                  <c:v>42300.312628587963</c:v>
                </c:pt>
                <c:pt idx="11378">
                  <c:v>42300.313322974536</c:v>
                </c:pt>
                <c:pt idx="11379">
                  <c:v>42300.31401736111</c:v>
                </c:pt>
                <c:pt idx="11380">
                  <c:v>42300.314711747684</c:v>
                </c:pt>
                <c:pt idx="11381">
                  <c:v>42300.315406134258</c:v>
                </c:pt>
                <c:pt idx="11382">
                  <c:v>42300.316100520831</c:v>
                </c:pt>
                <c:pt idx="11383">
                  <c:v>42300.316794907405</c:v>
                </c:pt>
                <c:pt idx="11384">
                  <c:v>42300.317489293979</c:v>
                </c:pt>
                <c:pt idx="11385">
                  <c:v>42300.318183680552</c:v>
                </c:pt>
                <c:pt idx="11386">
                  <c:v>42300.318878067126</c:v>
                </c:pt>
                <c:pt idx="11387">
                  <c:v>42300.319572453707</c:v>
                </c:pt>
                <c:pt idx="11388">
                  <c:v>42300.320266840281</c:v>
                </c:pt>
                <c:pt idx="11389">
                  <c:v>42300.320961226855</c:v>
                </c:pt>
                <c:pt idx="11390">
                  <c:v>42300.321655613428</c:v>
                </c:pt>
                <c:pt idx="11391">
                  <c:v>42300.322350000002</c:v>
                </c:pt>
                <c:pt idx="11392">
                  <c:v>42300.323044386576</c:v>
                </c:pt>
                <c:pt idx="11393">
                  <c:v>42300.32373877315</c:v>
                </c:pt>
                <c:pt idx="11394">
                  <c:v>42300.324433159723</c:v>
                </c:pt>
                <c:pt idx="11395">
                  <c:v>42300.325127546297</c:v>
                </c:pt>
                <c:pt idx="11396">
                  <c:v>42300.325821932871</c:v>
                </c:pt>
                <c:pt idx="11397">
                  <c:v>42300.326516319445</c:v>
                </c:pt>
                <c:pt idx="11398">
                  <c:v>42300.327210706018</c:v>
                </c:pt>
                <c:pt idx="11399">
                  <c:v>42300.327905092592</c:v>
                </c:pt>
                <c:pt idx="11400">
                  <c:v>42300.328599479166</c:v>
                </c:pt>
                <c:pt idx="11401">
                  <c:v>42300.32929386574</c:v>
                </c:pt>
                <c:pt idx="11402">
                  <c:v>42300.329988252313</c:v>
                </c:pt>
                <c:pt idx="11403">
                  <c:v>42300.330682638887</c:v>
                </c:pt>
                <c:pt idx="11404">
                  <c:v>42300.331377025461</c:v>
                </c:pt>
                <c:pt idx="11405">
                  <c:v>42300.332071412035</c:v>
                </c:pt>
                <c:pt idx="11406">
                  <c:v>42300.332765798608</c:v>
                </c:pt>
                <c:pt idx="11407">
                  <c:v>42300.333460185182</c:v>
                </c:pt>
                <c:pt idx="11408">
                  <c:v>42300.334154571756</c:v>
                </c:pt>
                <c:pt idx="11409">
                  <c:v>42300.334848958337</c:v>
                </c:pt>
                <c:pt idx="11410">
                  <c:v>42300.335543344911</c:v>
                </c:pt>
                <c:pt idx="11411">
                  <c:v>42300.336237731484</c:v>
                </c:pt>
                <c:pt idx="11412">
                  <c:v>42300.336932118058</c:v>
                </c:pt>
                <c:pt idx="11413">
                  <c:v>42300.337626504632</c:v>
                </c:pt>
                <c:pt idx="11414">
                  <c:v>42300.338320891206</c:v>
                </c:pt>
                <c:pt idx="11415">
                  <c:v>42300.339015277779</c:v>
                </c:pt>
                <c:pt idx="11416">
                  <c:v>42300.339709664353</c:v>
                </c:pt>
                <c:pt idx="11417">
                  <c:v>42300.340404050927</c:v>
                </c:pt>
                <c:pt idx="11418">
                  <c:v>42300.3410984375</c:v>
                </c:pt>
                <c:pt idx="11419">
                  <c:v>42300.341792824074</c:v>
                </c:pt>
                <c:pt idx="11420">
                  <c:v>42300.342487210648</c:v>
                </c:pt>
                <c:pt idx="11421">
                  <c:v>42300.343181597222</c:v>
                </c:pt>
                <c:pt idx="11422">
                  <c:v>42300.343875983795</c:v>
                </c:pt>
                <c:pt idx="11423">
                  <c:v>42300.344570370369</c:v>
                </c:pt>
                <c:pt idx="11424">
                  <c:v>42300.345264756943</c:v>
                </c:pt>
                <c:pt idx="11425">
                  <c:v>42300.345959143517</c:v>
                </c:pt>
                <c:pt idx="11426">
                  <c:v>42300.34665353009</c:v>
                </c:pt>
                <c:pt idx="11427">
                  <c:v>42300.347347916664</c:v>
                </c:pt>
                <c:pt idx="11428">
                  <c:v>42300.348042303238</c:v>
                </c:pt>
                <c:pt idx="11429">
                  <c:v>42300.348736689812</c:v>
                </c:pt>
                <c:pt idx="11430">
                  <c:v>42300.349431076385</c:v>
                </c:pt>
                <c:pt idx="11431">
                  <c:v>42300.350125462966</c:v>
                </c:pt>
                <c:pt idx="11432">
                  <c:v>42300.35081984954</c:v>
                </c:pt>
                <c:pt idx="11433">
                  <c:v>42300.351514236114</c:v>
                </c:pt>
                <c:pt idx="11434">
                  <c:v>42300.352208622688</c:v>
                </c:pt>
                <c:pt idx="11435">
                  <c:v>42300.352903009261</c:v>
                </c:pt>
                <c:pt idx="11436">
                  <c:v>42300.353597395835</c:v>
                </c:pt>
                <c:pt idx="11437">
                  <c:v>42300.354291782409</c:v>
                </c:pt>
                <c:pt idx="11438">
                  <c:v>42300.354986168983</c:v>
                </c:pt>
                <c:pt idx="11439">
                  <c:v>42300.355680555556</c:v>
                </c:pt>
                <c:pt idx="11440">
                  <c:v>42300.35637494213</c:v>
                </c:pt>
                <c:pt idx="11441">
                  <c:v>42300.357069328704</c:v>
                </c:pt>
                <c:pt idx="11442">
                  <c:v>42300.357763715278</c:v>
                </c:pt>
                <c:pt idx="11443">
                  <c:v>42300.358458101851</c:v>
                </c:pt>
                <c:pt idx="11444">
                  <c:v>42300.359152488425</c:v>
                </c:pt>
                <c:pt idx="11445">
                  <c:v>42300.359846874999</c:v>
                </c:pt>
                <c:pt idx="11446">
                  <c:v>42300.360541261573</c:v>
                </c:pt>
                <c:pt idx="11447">
                  <c:v>42300.361235648146</c:v>
                </c:pt>
                <c:pt idx="11448">
                  <c:v>42300.36193003472</c:v>
                </c:pt>
                <c:pt idx="11449">
                  <c:v>42300.362624421294</c:v>
                </c:pt>
                <c:pt idx="11450">
                  <c:v>42300.363318807867</c:v>
                </c:pt>
                <c:pt idx="11451">
                  <c:v>42300.364013194441</c:v>
                </c:pt>
                <c:pt idx="11452">
                  <c:v>42300.364707581015</c:v>
                </c:pt>
                <c:pt idx="11453">
                  <c:v>42300.365401967596</c:v>
                </c:pt>
                <c:pt idx="11454">
                  <c:v>42300.36609635417</c:v>
                </c:pt>
                <c:pt idx="11455">
                  <c:v>42300.366790740743</c:v>
                </c:pt>
                <c:pt idx="11456">
                  <c:v>42300.367485127317</c:v>
                </c:pt>
                <c:pt idx="11457">
                  <c:v>42300.368179513891</c:v>
                </c:pt>
                <c:pt idx="11458">
                  <c:v>42300.368873900465</c:v>
                </c:pt>
                <c:pt idx="11459">
                  <c:v>42300.369568287038</c:v>
                </c:pt>
                <c:pt idx="11460">
                  <c:v>42300.370262673612</c:v>
                </c:pt>
                <c:pt idx="11461">
                  <c:v>42300.370957060186</c:v>
                </c:pt>
                <c:pt idx="11462">
                  <c:v>42300.37165144676</c:v>
                </c:pt>
                <c:pt idx="11463">
                  <c:v>42300.372345833333</c:v>
                </c:pt>
                <c:pt idx="11464">
                  <c:v>42300.373040219907</c:v>
                </c:pt>
                <c:pt idx="11465">
                  <c:v>42300.373734606481</c:v>
                </c:pt>
                <c:pt idx="11466">
                  <c:v>42300.374428993055</c:v>
                </c:pt>
                <c:pt idx="11467">
                  <c:v>42300.375123379628</c:v>
                </c:pt>
                <c:pt idx="11468">
                  <c:v>42300.375817766202</c:v>
                </c:pt>
                <c:pt idx="11469">
                  <c:v>42300.376512152776</c:v>
                </c:pt>
                <c:pt idx="11470">
                  <c:v>42300.37720653935</c:v>
                </c:pt>
                <c:pt idx="11471">
                  <c:v>42300.377900925923</c:v>
                </c:pt>
                <c:pt idx="11472">
                  <c:v>42300.378595312497</c:v>
                </c:pt>
                <c:pt idx="11473">
                  <c:v>42300.379289699071</c:v>
                </c:pt>
                <c:pt idx="11474">
                  <c:v>42300.379984085645</c:v>
                </c:pt>
                <c:pt idx="11475">
                  <c:v>42300.380678472226</c:v>
                </c:pt>
                <c:pt idx="11476">
                  <c:v>42300.381372858799</c:v>
                </c:pt>
                <c:pt idx="11477">
                  <c:v>42300.382067245373</c:v>
                </c:pt>
                <c:pt idx="11478">
                  <c:v>42300.382761631947</c:v>
                </c:pt>
                <c:pt idx="11479">
                  <c:v>42300.383456018521</c:v>
                </c:pt>
                <c:pt idx="11480">
                  <c:v>42300.384150405094</c:v>
                </c:pt>
                <c:pt idx="11481">
                  <c:v>42300.384844791668</c:v>
                </c:pt>
                <c:pt idx="11482">
                  <c:v>42300.385539178242</c:v>
                </c:pt>
                <c:pt idx="11483">
                  <c:v>42300.386233564815</c:v>
                </c:pt>
                <c:pt idx="11484">
                  <c:v>42300.386927951389</c:v>
                </c:pt>
                <c:pt idx="11485">
                  <c:v>42300.387622337963</c:v>
                </c:pt>
                <c:pt idx="11486">
                  <c:v>42300.388316724537</c:v>
                </c:pt>
                <c:pt idx="11487">
                  <c:v>42300.38901111111</c:v>
                </c:pt>
                <c:pt idx="11488">
                  <c:v>42300.389705497684</c:v>
                </c:pt>
                <c:pt idx="11489">
                  <c:v>42300.390399884258</c:v>
                </c:pt>
                <c:pt idx="11490">
                  <c:v>42300.391094270832</c:v>
                </c:pt>
                <c:pt idx="11491">
                  <c:v>42300.391788657405</c:v>
                </c:pt>
                <c:pt idx="11492">
                  <c:v>42300.392483043979</c:v>
                </c:pt>
                <c:pt idx="11493">
                  <c:v>42300.393177430553</c:v>
                </c:pt>
                <c:pt idx="11494">
                  <c:v>42300.393871817127</c:v>
                </c:pt>
                <c:pt idx="11495">
                  <c:v>42300.3945662037</c:v>
                </c:pt>
                <c:pt idx="11496">
                  <c:v>42300.395260590281</c:v>
                </c:pt>
                <c:pt idx="11497">
                  <c:v>42300.395954976855</c:v>
                </c:pt>
                <c:pt idx="11498">
                  <c:v>42300.396649363429</c:v>
                </c:pt>
                <c:pt idx="11499">
                  <c:v>42300.397343750003</c:v>
                </c:pt>
                <c:pt idx="11500">
                  <c:v>42300.398038136576</c:v>
                </c:pt>
                <c:pt idx="11501">
                  <c:v>42300.39873252315</c:v>
                </c:pt>
                <c:pt idx="11502">
                  <c:v>42300.399426909724</c:v>
                </c:pt>
                <c:pt idx="11503">
                  <c:v>42300.400121296298</c:v>
                </c:pt>
                <c:pt idx="11504">
                  <c:v>42300.400815682871</c:v>
                </c:pt>
                <c:pt idx="11505">
                  <c:v>42300.401510069445</c:v>
                </c:pt>
                <c:pt idx="11506">
                  <c:v>42300.402204456019</c:v>
                </c:pt>
                <c:pt idx="11507">
                  <c:v>42300.402898842593</c:v>
                </c:pt>
                <c:pt idx="11508">
                  <c:v>42300.403593229166</c:v>
                </c:pt>
                <c:pt idx="11509">
                  <c:v>42300.40428761574</c:v>
                </c:pt>
                <c:pt idx="11510">
                  <c:v>42300.404982002314</c:v>
                </c:pt>
                <c:pt idx="11511">
                  <c:v>42300.405676388888</c:v>
                </c:pt>
                <c:pt idx="11512">
                  <c:v>42300.406370775461</c:v>
                </c:pt>
                <c:pt idx="11513">
                  <c:v>42300.407065162035</c:v>
                </c:pt>
                <c:pt idx="11514">
                  <c:v>42300.407759548609</c:v>
                </c:pt>
                <c:pt idx="11515">
                  <c:v>42300.408453935182</c:v>
                </c:pt>
                <c:pt idx="11516">
                  <c:v>42300.409148321756</c:v>
                </c:pt>
                <c:pt idx="11517">
                  <c:v>42300.40984270833</c:v>
                </c:pt>
                <c:pt idx="11518">
                  <c:v>42300.410537094911</c:v>
                </c:pt>
                <c:pt idx="11519">
                  <c:v>42300.411231481485</c:v>
                </c:pt>
                <c:pt idx="11520">
                  <c:v>42300.411925868058</c:v>
                </c:pt>
                <c:pt idx="11521">
                  <c:v>42300.412620254632</c:v>
                </c:pt>
                <c:pt idx="11522">
                  <c:v>42300.413314641206</c:v>
                </c:pt>
                <c:pt idx="11523">
                  <c:v>42300.41400902778</c:v>
                </c:pt>
                <c:pt idx="11524">
                  <c:v>42300.414703414353</c:v>
                </c:pt>
                <c:pt idx="11525">
                  <c:v>42300.415397800927</c:v>
                </c:pt>
                <c:pt idx="11526">
                  <c:v>42300.416092187501</c:v>
                </c:pt>
                <c:pt idx="11527">
                  <c:v>42300.416786574075</c:v>
                </c:pt>
                <c:pt idx="11528">
                  <c:v>42300.417480960648</c:v>
                </c:pt>
                <c:pt idx="11529">
                  <c:v>42300.418175347222</c:v>
                </c:pt>
                <c:pt idx="11530">
                  <c:v>42300.418869733796</c:v>
                </c:pt>
                <c:pt idx="11531">
                  <c:v>42300.41956412037</c:v>
                </c:pt>
                <c:pt idx="11532">
                  <c:v>42300.420258506943</c:v>
                </c:pt>
                <c:pt idx="11533">
                  <c:v>42300.420952893517</c:v>
                </c:pt>
                <c:pt idx="11534">
                  <c:v>42300.421647280091</c:v>
                </c:pt>
                <c:pt idx="11535">
                  <c:v>42300.422341666665</c:v>
                </c:pt>
                <c:pt idx="11536">
                  <c:v>42300.423036053238</c:v>
                </c:pt>
                <c:pt idx="11537">
                  <c:v>42300.423730439812</c:v>
                </c:pt>
                <c:pt idx="11538">
                  <c:v>42300.424424826386</c:v>
                </c:pt>
                <c:pt idx="11539">
                  <c:v>42300.42511921296</c:v>
                </c:pt>
                <c:pt idx="11540">
                  <c:v>42300.425813599541</c:v>
                </c:pt>
                <c:pt idx="11541">
                  <c:v>42300.426507986114</c:v>
                </c:pt>
                <c:pt idx="11542">
                  <c:v>42300.427202372688</c:v>
                </c:pt>
                <c:pt idx="11543">
                  <c:v>42300.427896759262</c:v>
                </c:pt>
                <c:pt idx="11544">
                  <c:v>42300.428591145836</c:v>
                </c:pt>
                <c:pt idx="11545">
                  <c:v>42300.429285532409</c:v>
                </c:pt>
                <c:pt idx="11546">
                  <c:v>42300.429979918983</c:v>
                </c:pt>
                <c:pt idx="11547">
                  <c:v>42300.430674305557</c:v>
                </c:pt>
                <c:pt idx="11548">
                  <c:v>42300.43136869213</c:v>
                </c:pt>
                <c:pt idx="11549">
                  <c:v>42300.432063078704</c:v>
                </c:pt>
                <c:pt idx="11550">
                  <c:v>42300.432757465278</c:v>
                </c:pt>
                <c:pt idx="11551">
                  <c:v>42300.433451851852</c:v>
                </c:pt>
                <c:pt idx="11552">
                  <c:v>42300.434146238425</c:v>
                </c:pt>
                <c:pt idx="11553">
                  <c:v>42300.434840624999</c:v>
                </c:pt>
                <c:pt idx="11554">
                  <c:v>42300.435535011573</c:v>
                </c:pt>
                <c:pt idx="11555">
                  <c:v>42300.436229398147</c:v>
                </c:pt>
                <c:pt idx="11556">
                  <c:v>42300.43692378472</c:v>
                </c:pt>
                <c:pt idx="11557">
                  <c:v>42300.437618171294</c:v>
                </c:pt>
                <c:pt idx="11558">
                  <c:v>42300.438312557868</c:v>
                </c:pt>
                <c:pt idx="11559">
                  <c:v>42300.439006944442</c:v>
                </c:pt>
                <c:pt idx="11560">
                  <c:v>42300.439701331015</c:v>
                </c:pt>
                <c:pt idx="11561">
                  <c:v>42300.440395717589</c:v>
                </c:pt>
                <c:pt idx="11562">
                  <c:v>42300.44109010417</c:v>
                </c:pt>
                <c:pt idx="11563">
                  <c:v>42300.441784490744</c:v>
                </c:pt>
                <c:pt idx="11564">
                  <c:v>42300.442478877318</c:v>
                </c:pt>
                <c:pt idx="11565">
                  <c:v>42300.443173263891</c:v>
                </c:pt>
                <c:pt idx="11566">
                  <c:v>42300.443867650465</c:v>
                </c:pt>
                <c:pt idx="11567">
                  <c:v>42300.444562037039</c:v>
                </c:pt>
                <c:pt idx="11568">
                  <c:v>42300.445256423613</c:v>
                </c:pt>
                <c:pt idx="11569">
                  <c:v>42300.445950810186</c:v>
                </c:pt>
                <c:pt idx="11570">
                  <c:v>42300.44664519676</c:v>
                </c:pt>
                <c:pt idx="11571">
                  <c:v>42300.447339583334</c:v>
                </c:pt>
                <c:pt idx="11572">
                  <c:v>42300.448033969908</c:v>
                </c:pt>
                <c:pt idx="11573">
                  <c:v>42300.448728356481</c:v>
                </c:pt>
                <c:pt idx="11574">
                  <c:v>42300.449422743055</c:v>
                </c:pt>
                <c:pt idx="11575">
                  <c:v>42300.450117129629</c:v>
                </c:pt>
                <c:pt idx="11576">
                  <c:v>42300.450811516203</c:v>
                </c:pt>
                <c:pt idx="11577">
                  <c:v>42300.451505902776</c:v>
                </c:pt>
                <c:pt idx="11578">
                  <c:v>42300.45220028935</c:v>
                </c:pt>
                <c:pt idx="11579">
                  <c:v>42300.452894675924</c:v>
                </c:pt>
                <c:pt idx="11580">
                  <c:v>42300.453589062497</c:v>
                </c:pt>
                <c:pt idx="11581">
                  <c:v>42300.454283449071</c:v>
                </c:pt>
                <c:pt idx="11582">
                  <c:v>42300.454977835645</c:v>
                </c:pt>
                <c:pt idx="11583">
                  <c:v>42300.455672222219</c:v>
                </c:pt>
                <c:pt idx="11584">
                  <c:v>42300.4563666088</c:v>
                </c:pt>
                <c:pt idx="11585">
                  <c:v>42300.457060995373</c:v>
                </c:pt>
                <c:pt idx="11586">
                  <c:v>42300.457755381947</c:v>
                </c:pt>
                <c:pt idx="11587">
                  <c:v>42300.458449768521</c:v>
                </c:pt>
                <c:pt idx="11588">
                  <c:v>42300.459144155095</c:v>
                </c:pt>
                <c:pt idx="11589">
                  <c:v>42300.459838541668</c:v>
                </c:pt>
                <c:pt idx="11590">
                  <c:v>42300.460532928242</c:v>
                </c:pt>
                <c:pt idx="11591">
                  <c:v>42300.461227314816</c:v>
                </c:pt>
                <c:pt idx="11592">
                  <c:v>42300.46192170139</c:v>
                </c:pt>
                <c:pt idx="11593">
                  <c:v>42300.462616087963</c:v>
                </c:pt>
                <c:pt idx="11594">
                  <c:v>42300.463310474537</c:v>
                </c:pt>
                <c:pt idx="11595">
                  <c:v>42300.464004861111</c:v>
                </c:pt>
                <c:pt idx="11596">
                  <c:v>42300.464699247685</c:v>
                </c:pt>
                <c:pt idx="11597">
                  <c:v>42300.465393634258</c:v>
                </c:pt>
                <c:pt idx="11598">
                  <c:v>42300.466088020832</c:v>
                </c:pt>
                <c:pt idx="11599">
                  <c:v>42300.466782407406</c:v>
                </c:pt>
                <c:pt idx="11600">
                  <c:v>42300.46747679398</c:v>
                </c:pt>
                <c:pt idx="11601">
                  <c:v>42300.468171180553</c:v>
                </c:pt>
                <c:pt idx="11602">
                  <c:v>42300.468865567127</c:v>
                </c:pt>
                <c:pt idx="11603">
                  <c:v>42300.469559953701</c:v>
                </c:pt>
                <c:pt idx="11604">
                  <c:v>42300.470254340275</c:v>
                </c:pt>
                <c:pt idx="11605">
                  <c:v>42300.470948726848</c:v>
                </c:pt>
                <c:pt idx="11606">
                  <c:v>42300.471643113429</c:v>
                </c:pt>
                <c:pt idx="11607">
                  <c:v>42300.472337500003</c:v>
                </c:pt>
                <c:pt idx="11608">
                  <c:v>42300.473031886577</c:v>
                </c:pt>
                <c:pt idx="11609">
                  <c:v>42300.473726273151</c:v>
                </c:pt>
                <c:pt idx="11610">
                  <c:v>42300.474420659724</c:v>
                </c:pt>
                <c:pt idx="11611">
                  <c:v>42300.475115046298</c:v>
                </c:pt>
                <c:pt idx="11612">
                  <c:v>42300.475809432872</c:v>
                </c:pt>
                <c:pt idx="11613">
                  <c:v>42300.476503819445</c:v>
                </c:pt>
                <c:pt idx="11614">
                  <c:v>42300.477198206019</c:v>
                </c:pt>
                <c:pt idx="11615">
                  <c:v>42300.477892592593</c:v>
                </c:pt>
                <c:pt idx="11616">
                  <c:v>42300.478586979167</c:v>
                </c:pt>
                <c:pt idx="11617">
                  <c:v>42300.47928136574</c:v>
                </c:pt>
                <c:pt idx="11618">
                  <c:v>42300.479975752314</c:v>
                </c:pt>
                <c:pt idx="11619">
                  <c:v>42300.480670138888</c:v>
                </c:pt>
                <c:pt idx="11620">
                  <c:v>42300.481364525462</c:v>
                </c:pt>
                <c:pt idx="11621">
                  <c:v>42300.482058912035</c:v>
                </c:pt>
                <c:pt idx="11622">
                  <c:v>42300.482753298609</c:v>
                </c:pt>
                <c:pt idx="11623">
                  <c:v>42300.483447685183</c:v>
                </c:pt>
                <c:pt idx="11624">
                  <c:v>42300.484142071757</c:v>
                </c:pt>
                <c:pt idx="11625">
                  <c:v>42300.48483645833</c:v>
                </c:pt>
                <c:pt idx="11626">
                  <c:v>42300.485530844904</c:v>
                </c:pt>
                <c:pt idx="11627">
                  <c:v>42300.486225231478</c:v>
                </c:pt>
                <c:pt idx="11628">
                  <c:v>42300.486919618059</c:v>
                </c:pt>
                <c:pt idx="11629">
                  <c:v>42300.487614004633</c:v>
                </c:pt>
                <c:pt idx="11630">
                  <c:v>42300.488308391206</c:v>
                </c:pt>
                <c:pt idx="11631">
                  <c:v>42300.48900277778</c:v>
                </c:pt>
                <c:pt idx="11632">
                  <c:v>42300.489697164354</c:v>
                </c:pt>
                <c:pt idx="11633">
                  <c:v>42300.490391550928</c:v>
                </c:pt>
                <c:pt idx="11634">
                  <c:v>42300.491085937501</c:v>
                </c:pt>
                <c:pt idx="11635">
                  <c:v>42300.491780324075</c:v>
                </c:pt>
                <c:pt idx="11636">
                  <c:v>42300.492474710649</c:v>
                </c:pt>
                <c:pt idx="11637">
                  <c:v>42300.493169097223</c:v>
                </c:pt>
                <c:pt idx="11638">
                  <c:v>42300.493863483796</c:v>
                </c:pt>
                <c:pt idx="11639">
                  <c:v>42300.49455787037</c:v>
                </c:pt>
                <c:pt idx="11640">
                  <c:v>42300.495252256944</c:v>
                </c:pt>
                <c:pt idx="11641">
                  <c:v>42300.495946643518</c:v>
                </c:pt>
                <c:pt idx="11642">
                  <c:v>42300.496641030091</c:v>
                </c:pt>
                <c:pt idx="11643">
                  <c:v>42300.497335416665</c:v>
                </c:pt>
                <c:pt idx="11644">
                  <c:v>42300.498029803239</c:v>
                </c:pt>
                <c:pt idx="11645">
                  <c:v>42300.498724189812</c:v>
                </c:pt>
                <c:pt idx="11646">
                  <c:v>42300.499418576386</c:v>
                </c:pt>
                <c:pt idx="11647">
                  <c:v>42300.50011296296</c:v>
                </c:pt>
                <c:pt idx="11648">
                  <c:v>42300.500807349534</c:v>
                </c:pt>
                <c:pt idx="11649">
                  <c:v>42300.501501736115</c:v>
                </c:pt>
                <c:pt idx="11650">
                  <c:v>42300.502196122688</c:v>
                </c:pt>
                <c:pt idx="11651">
                  <c:v>42300.502890509262</c:v>
                </c:pt>
                <c:pt idx="11652">
                  <c:v>42300.503584895836</c:v>
                </c:pt>
                <c:pt idx="11653">
                  <c:v>42300.50427928241</c:v>
                </c:pt>
                <c:pt idx="11654">
                  <c:v>42300.504973668983</c:v>
                </c:pt>
                <c:pt idx="11655">
                  <c:v>42300.505668055557</c:v>
                </c:pt>
                <c:pt idx="11656">
                  <c:v>42300.506362442131</c:v>
                </c:pt>
                <c:pt idx="11657">
                  <c:v>42300.507056828705</c:v>
                </c:pt>
                <c:pt idx="11658">
                  <c:v>42300.507751215278</c:v>
                </c:pt>
                <c:pt idx="11659">
                  <c:v>42300.508445601852</c:v>
                </c:pt>
                <c:pt idx="11660">
                  <c:v>42300.509139988426</c:v>
                </c:pt>
                <c:pt idx="11661">
                  <c:v>42300.509834375</c:v>
                </c:pt>
                <c:pt idx="11662">
                  <c:v>42300.510528761573</c:v>
                </c:pt>
                <c:pt idx="11663">
                  <c:v>42300.511223148147</c:v>
                </c:pt>
                <c:pt idx="11664">
                  <c:v>42300.511917534721</c:v>
                </c:pt>
                <c:pt idx="11665">
                  <c:v>42300.512611921295</c:v>
                </c:pt>
                <c:pt idx="11666">
                  <c:v>42300.513306307868</c:v>
                </c:pt>
                <c:pt idx="11667">
                  <c:v>42300.514000694442</c:v>
                </c:pt>
                <c:pt idx="11668">
                  <c:v>42300.514695081016</c:v>
                </c:pt>
                <c:pt idx="11669">
                  <c:v>42300.51538946759</c:v>
                </c:pt>
                <c:pt idx="11670">
                  <c:v>42300.516083854163</c:v>
                </c:pt>
                <c:pt idx="11671">
                  <c:v>42300.516778240744</c:v>
                </c:pt>
                <c:pt idx="11672">
                  <c:v>42300.517472627318</c:v>
                </c:pt>
                <c:pt idx="11673">
                  <c:v>42300.518167013892</c:v>
                </c:pt>
                <c:pt idx="11674">
                  <c:v>42300.518861400466</c:v>
                </c:pt>
                <c:pt idx="11675">
                  <c:v>42300.519555787039</c:v>
                </c:pt>
                <c:pt idx="11676">
                  <c:v>42300.520250173613</c:v>
                </c:pt>
                <c:pt idx="11677">
                  <c:v>42300.520944560187</c:v>
                </c:pt>
                <c:pt idx="11678">
                  <c:v>42300.521638946761</c:v>
                </c:pt>
                <c:pt idx="11679">
                  <c:v>42300.522333333334</c:v>
                </c:pt>
                <c:pt idx="11680">
                  <c:v>42300.523027719908</c:v>
                </c:pt>
                <c:pt idx="11681">
                  <c:v>42300.523722106482</c:v>
                </c:pt>
                <c:pt idx="11682">
                  <c:v>42300.524416493055</c:v>
                </c:pt>
                <c:pt idx="11683">
                  <c:v>42300.525110879629</c:v>
                </c:pt>
                <c:pt idx="11684">
                  <c:v>42300.525805266203</c:v>
                </c:pt>
                <c:pt idx="11685">
                  <c:v>42300.526499652777</c:v>
                </c:pt>
                <c:pt idx="11686">
                  <c:v>42300.52719403935</c:v>
                </c:pt>
                <c:pt idx="11687">
                  <c:v>42300.527888425924</c:v>
                </c:pt>
                <c:pt idx="11688">
                  <c:v>42300.528582812498</c:v>
                </c:pt>
                <c:pt idx="11689">
                  <c:v>42300.529277199072</c:v>
                </c:pt>
                <c:pt idx="11690">
                  <c:v>42300.529971585645</c:v>
                </c:pt>
                <c:pt idx="11691">
                  <c:v>42300.530665972219</c:v>
                </c:pt>
                <c:pt idx="11692">
                  <c:v>42300.531360358793</c:v>
                </c:pt>
                <c:pt idx="11693">
                  <c:v>42300.532054745374</c:v>
                </c:pt>
                <c:pt idx="11694">
                  <c:v>42300.532749131948</c:v>
                </c:pt>
                <c:pt idx="11695">
                  <c:v>42300.533443518521</c:v>
                </c:pt>
                <c:pt idx="11696">
                  <c:v>42300.534137905095</c:v>
                </c:pt>
                <c:pt idx="11697">
                  <c:v>42300.534832291669</c:v>
                </c:pt>
                <c:pt idx="11698">
                  <c:v>42300.535526678243</c:v>
                </c:pt>
                <c:pt idx="11699">
                  <c:v>42300.536221064816</c:v>
                </c:pt>
                <c:pt idx="11700">
                  <c:v>42300.53691545139</c:v>
                </c:pt>
                <c:pt idx="11701">
                  <c:v>42300.537609837964</c:v>
                </c:pt>
                <c:pt idx="11702">
                  <c:v>42300.538304224538</c:v>
                </c:pt>
                <c:pt idx="11703">
                  <c:v>42300.538998611111</c:v>
                </c:pt>
                <c:pt idx="11704">
                  <c:v>42300.539692997685</c:v>
                </c:pt>
                <c:pt idx="11705">
                  <c:v>42300.540387384259</c:v>
                </c:pt>
                <c:pt idx="11706">
                  <c:v>42300.541081770833</c:v>
                </c:pt>
                <c:pt idx="11707">
                  <c:v>42300.541776157406</c:v>
                </c:pt>
                <c:pt idx="11708">
                  <c:v>42300.54247054398</c:v>
                </c:pt>
                <c:pt idx="11709">
                  <c:v>42300.543164930554</c:v>
                </c:pt>
                <c:pt idx="11710">
                  <c:v>42300.543859317127</c:v>
                </c:pt>
                <c:pt idx="11711">
                  <c:v>42300.544553703701</c:v>
                </c:pt>
                <c:pt idx="11712">
                  <c:v>42300.545248090275</c:v>
                </c:pt>
                <c:pt idx="11713">
                  <c:v>42300.545942476849</c:v>
                </c:pt>
                <c:pt idx="11714">
                  <c:v>42300.546636863422</c:v>
                </c:pt>
                <c:pt idx="11715">
                  <c:v>42300.547331250003</c:v>
                </c:pt>
                <c:pt idx="11716">
                  <c:v>42300.548025636577</c:v>
                </c:pt>
                <c:pt idx="11717">
                  <c:v>42300.548720023151</c:v>
                </c:pt>
                <c:pt idx="11718">
                  <c:v>42300.549414409725</c:v>
                </c:pt>
                <c:pt idx="11719">
                  <c:v>42300.550108796298</c:v>
                </c:pt>
                <c:pt idx="11720">
                  <c:v>42300.550803182872</c:v>
                </c:pt>
                <c:pt idx="11721">
                  <c:v>42300.551497569446</c:v>
                </c:pt>
                <c:pt idx="11722">
                  <c:v>42300.55219195602</c:v>
                </c:pt>
                <c:pt idx="11723">
                  <c:v>42300.552886342593</c:v>
                </c:pt>
                <c:pt idx="11724">
                  <c:v>42300.553580729167</c:v>
                </c:pt>
                <c:pt idx="11725">
                  <c:v>42300.554275115741</c:v>
                </c:pt>
                <c:pt idx="11726">
                  <c:v>42300.554969502315</c:v>
                </c:pt>
                <c:pt idx="11727">
                  <c:v>42300.555663888888</c:v>
                </c:pt>
                <c:pt idx="11728">
                  <c:v>42300.556358275462</c:v>
                </c:pt>
                <c:pt idx="11729">
                  <c:v>42300.557052662036</c:v>
                </c:pt>
                <c:pt idx="11730">
                  <c:v>42300.55774704861</c:v>
                </c:pt>
                <c:pt idx="11731">
                  <c:v>42300.558441435183</c:v>
                </c:pt>
                <c:pt idx="11732">
                  <c:v>42300.559135821757</c:v>
                </c:pt>
                <c:pt idx="11733">
                  <c:v>42300.559830208331</c:v>
                </c:pt>
                <c:pt idx="11734">
                  <c:v>42300.560524594905</c:v>
                </c:pt>
                <c:pt idx="11735">
                  <c:v>42300.561218981478</c:v>
                </c:pt>
                <c:pt idx="11736">
                  <c:v>42300.561913368052</c:v>
                </c:pt>
                <c:pt idx="11737">
                  <c:v>42300.562607754633</c:v>
                </c:pt>
                <c:pt idx="11738">
                  <c:v>42300.563302141207</c:v>
                </c:pt>
                <c:pt idx="11739">
                  <c:v>42300.563996527781</c:v>
                </c:pt>
                <c:pt idx="11740">
                  <c:v>42300.564690914354</c:v>
                </c:pt>
                <c:pt idx="11741">
                  <c:v>42300.565385300928</c:v>
                </c:pt>
                <c:pt idx="11742">
                  <c:v>42300.566079687502</c:v>
                </c:pt>
                <c:pt idx="11743">
                  <c:v>42300.566774074076</c:v>
                </c:pt>
                <c:pt idx="11744">
                  <c:v>42300.567468460649</c:v>
                </c:pt>
                <c:pt idx="11745">
                  <c:v>42300.568162847223</c:v>
                </c:pt>
                <c:pt idx="11746">
                  <c:v>42300.568857233797</c:v>
                </c:pt>
                <c:pt idx="11747">
                  <c:v>42300.56955162037</c:v>
                </c:pt>
                <c:pt idx="11748">
                  <c:v>42300.570246006944</c:v>
                </c:pt>
                <c:pt idx="11749">
                  <c:v>42300.570940393518</c:v>
                </c:pt>
                <c:pt idx="11750">
                  <c:v>42300.571634780092</c:v>
                </c:pt>
                <c:pt idx="11751">
                  <c:v>42300.572329166665</c:v>
                </c:pt>
                <c:pt idx="11752">
                  <c:v>42300.573023553239</c:v>
                </c:pt>
                <c:pt idx="11753">
                  <c:v>42300.573717939813</c:v>
                </c:pt>
                <c:pt idx="11754">
                  <c:v>42300.574412326387</c:v>
                </c:pt>
                <c:pt idx="11755">
                  <c:v>42300.57510671296</c:v>
                </c:pt>
                <c:pt idx="11756">
                  <c:v>42300.575801099534</c:v>
                </c:pt>
                <c:pt idx="11757">
                  <c:v>42300.576495486108</c:v>
                </c:pt>
                <c:pt idx="11758">
                  <c:v>42300.577189872682</c:v>
                </c:pt>
                <c:pt idx="11759">
                  <c:v>42300.577884259263</c:v>
                </c:pt>
                <c:pt idx="11760">
                  <c:v>42300.578578645836</c:v>
                </c:pt>
                <c:pt idx="11761">
                  <c:v>42300.57927303241</c:v>
                </c:pt>
                <c:pt idx="11762">
                  <c:v>42300.579967418984</c:v>
                </c:pt>
                <c:pt idx="11763">
                  <c:v>42300.580661805558</c:v>
                </c:pt>
                <c:pt idx="11764">
                  <c:v>42300.581356192131</c:v>
                </c:pt>
                <c:pt idx="11765">
                  <c:v>42300.582050578705</c:v>
                </c:pt>
                <c:pt idx="11766">
                  <c:v>42300.582744965279</c:v>
                </c:pt>
                <c:pt idx="11767">
                  <c:v>42300.583439351853</c:v>
                </c:pt>
                <c:pt idx="11768">
                  <c:v>42300.584133738426</c:v>
                </c:pt>
                <c:pt idx="11769">
                  <c:v>42300.584828125</c:v>
                </c:pt>
                <c:pt idx="11770">
                  <c:v>42300.585522511574</c:v>
                </c:pt>
                <c:pt idx="11771">
                  <c:v>42300.586216898148</c:v>
                </c:pt>
                <c:pt idx="11772">
                  <c:v>42300.586911284721</c:v>
                </c:pt>
                <c:pt idx="11773">
                  <c:v>42300.587605671295</c:v>
                </c:pt>
                <c:pt idx="11774">
                  <c:v>42300.588300057869</c:v>
                </c:pt>
                <c:pt idx="11775">
                  <c:v>42300.588994444443</c:v>
                </c:pt>
                <c:pt idx="11776">
                  <c:v>42300.589688831016</c:v>
                </c:pt>
                <c:pt idx="11777">
                  <c:v>42300.59038321759</c:v>
                </c:pt>
                <c:pt idx="11778">
                  <c:v>42300.591077604164</c:v>
                </c:pt>
                <c:pt idx="11779">
                  <c:v>42300.591771990737</c:v>
                </c:pt>
                <c:pt idx="11780">
                  <c:v>42300.592466377311</c:v>
                </c:pt>
                <c:pt idx="11781">
                  <c:v>42300.593160763892</c:v>
                </c:pt>
                <c:pt idx="11782">
                  <c:v>42300.593855150466</c:v>
                </c:pt>
                <c:pt idx="11783">
                  <c:v>42300.59454953704</c:v>
                </c:pt>
                <c:pt idx="11784">
                  <c:v>42300.595243923613</c:v>
                </c:pt>
                <c:pt idx="11785">
                  <c:v>42300.595938310187</c:v>
                </c:pt>
                <c:pt idx="11786">
                  <c:v>42300.596632696761</c:v>
                </c:pt>
                <c:pt idx="11787">
                  <c:v>42300.597327083335</c:v>
                </c:pt>
                <c:pt idx="11788">
                  <c:v>42300.598021469908</c:v>
                </c:pt>
                <c:pt idx="11789">
                  <c:v>42300.598715856482</c:v>
                </c:pt>
                <c:pt idx="11790">
                  <c:v>42300.599410243056</c:v>
                </c:pt>
                <c:pt idx="11791">
                  <c:v>42300.60010462963</c:v>
                </c:pt>
                <c:pt idx="11792">
                  <c:v>42300.600799016203</c:v>
                </c:pt>
                <c:pt idx="11793">
                  <c:v>42300.601493402777</c:v>
                </c:pt>
                <c:pt idx="11794">
                  <c:v>42300.602187789351</c:v>
                </c:pt>
                <c:pt idx="11795">
                  <c:v>42300.602882175925</c:v>
                </c:pt>
                <c:pt idx="11796">
                  <c:v>42300.603576562498</c:v>
                </c:pt>
                <c:pt idx="11797">
                  <c:v>42300.604270949072</c:v>
                </c:pt>
                <c:pt idx="11798">
                  <c:v>42300.604965335646</c:v>
                </c:pt>
                <c:pt idx="11799">
                  <c:v>42300.60565972222</c:v>
                </c:pt>
                <c:pt idx="11800">
                  <c:v>42300.606354108793</c:v>
                </c:pt>
                <c:pt idx="11801">
                  <c:v>42300.607048495367</c:v>
                </c:pt>
                <c:pt idx="11802">
                  <c:v>42300.607742881948</c:v>
                </c:pt>
                <c:pt idx="11803">
                  <c:v>42300.608437268522</c:v>
                </c:pt>
                <c:pt idx="11804">
                  <c:v>42300.609131655096</c:v>
                </c:pt>
                <c:pt idx="11805">
                  <c:v>42300.609826041669</c:v>
                </c:pt>
                <c:pt idx="11806">
                  <c:v>42300.610520428243</c:v>
                </c:pt>
                <c:pt idx="11807">
                  <c:v>42300.611214814817</c:v>
                </c:pt>
                <c:pt idx="11808">
                  <c:v>42300.611909201391</c:v>
                </c:pt>
                <c:pt idx="11809">
                  <c:v>42300.612603587964</c:v>
                </c:pt>
                <c:pt idx="11810">
                  <c:v>42300.613297974538</c:v>
                </c:pt>
                <c:pt idx="11811">
                  <c:v>42300.613992361112</c:v>
                </c:pt>
                <c:pt idx="11812">
                  <c:v>42300.614686747685</c:v>
                </c:pt>
                <c:pt idx="11813">
                  <c:v>42300.615381134259</c:v>
                </c:pt>
                <c:pt idx="11814">
                  <c:v>42300.616075520833</c:v>
                </c:pt>
                <c:pt idx="11815">
                  <c:v>42300.616769907407</c:v>
                </c:pt>
                <c:pt idx="11816">
                  <c:v>42300.61746429398</c:v>
                </c:pt>
                <c:pt idx="11817">
                  <c:v>42300.618158680554</c:v>
                </c:pt>
                <c:pt idx="11818">
                  <c:v>42300.618853067128</c:v>
                </c:pt>
                <c:pt idx="11819">
                  <c:v>42300.619547453702</c:v>
                </c:pt>
                <c:pt idx="11820">
                  <c:v>42300.620241840275</c:v>
                </c:pt>
                <c:pt idx="11821">
                  <c:v>42300.620936226849</c:v>
                </c:pt>
                <c:pt idx="11822">
                  <c:v>42300.621630613423</c:v>
                </c:pt>
                <c:pt idx="11823">
                  <c:v>42300.622324999997</c:v>
                </c:pt>
                <c:pt idx="11824">
                  <c:v>42300.623019386578</c:v>
                </c:pt>
                <c:pt idx="11825">
                  <c:v>42300.623713773151</c:v>
                </c:pt>
                <c:pt idx="11826">
                  <c:v>42300.624408159725</c:v>
                </c:pt>
                <c:pt idx="11827">
                  <c:v>42300.625102546299</c:v>
                </c:pt>
                <c:pt idx="11828">
                  <c:v>42300.625796932873</c:v>
                </c:pt>
                <c:pt idx="11829">
                  <c:v>42300.626491319446</c:v>
                </c:pt>
                <c:pt idx="11830">
                  <c:v>42300.62718570602</c:v>
                </c:pt>
                <c:pt idx="11831">
                  <c:v>42300.627880092594</c:v>
                </c:pt>
                <c:pt idx="11832">
                  <c:v>42300.628574479168</c:v>
                </c:pt>
                <c:pt idx="11833">
                  <c:v>42300.629268865741</c:v>
                </c:pt>
                <c:pt idx="11834">
                  <c:v>42300.629963252315</c:v>
                </c:pt>
                <c:pt idx="11835">
                  <c:v>42300.630657638889</c:v>
                </c:pt>
                <c:pt idx="11836">
                  <c:v>42300.631352025463</c:v>
                </c:pt>
                <c:pt idx="11837">
                  <c:v>42300.632046412036</c:v>
                </c:pt>
                <c:pt idx="11838">
                  <c:v>42300.63274079861</c:v>
                </c:pt>
                <c:pt idx="11839">
                  <c:v>42300.633435185184</c:v>
                </c:pt>
                <c:pt idx="11840">
                  <c:v>42300.634129571758</c:v>
                </c:pt>
                <c:pt idx="11841">
                  <c:v>42300.634823958331</c:v>
                </c:pt>
                <c:pt idx="11842">
                  <c:v>42300.635518344905</c:v>
                </c:pt>
                <c:pt idx="11843">
                  <c:v>42300.636212731479</c:v>
                </c:pt>
                <c:pt idx="11844">
                  <c:v>42300.636907118052</c:v>
                </c:pt>
                <c:pt idx="11845">
                  <c:v>42300.637601504626</c:v>
                </c:pt>
                <c:pt idx="11846">
                  <c:v>42300.638295891207</c:v>
                </c:pt>
                <c:pt idx="11847">
                  <c:v>42300.638990277781</c:v>
                </c:pt>
                <c:pt idx="11848">
                  <c:v>42300.639684664355</c:v>
                </c:pt>
                <c:pt idx="11849">
                  <c:v>42300.640379050928</c:v>
                </c:pt>
                <c:pt idx="11850">
                  <c:v>42300.641073437502</c:v>
                </c:pt>
                <c:pt idx="11851">
                  <c:v>42300.641767824076</c:v>
                </c:pt>
                <c:pt idx="11852">
                  <c:v>42300.64246221065</c:v>
                </c:pt>
                <c:pt idx="11853">
                  <c:v>42300.643156597223</c:v>
                </c:pt>
                <c:pt idx="11854">
                  <c:v>42300.643850983797</c:v>
                </c:pt>
                <c:pt idx="11855">
                  <c:v>42300.644545370371</c:v>
                </c:pt>
                <c:pt idx="11856">
                  <c:v>42300.645239756945</c:v>
                </c:pt>
                <c:pt idx="11857">
                  <c:v>42300.645934143518</c:v>
                </c:pt>
                <c:pt idx="11858">
                  <c:v>42300.646628530092</c:v>
                </c:pt>
                <c:pt idx="11859">
                  <c:v>42300.647322916666</c:v>
                </c:pt>
                <c:pt idx="11860">
                  <c:v>42300.64801730324</c:v>
                </c:pt>
                <c:pt idx="11861">
                  <c:v>42300.648711689813</c:v>
                </c:pt>
                <c:pt idx="11862">
                  <c:v>42300.649406076387</c:v>
                </c:pt>
                <c:pt idx="11863">
                  <c:v>42300.650100462961</c:v>
                </c:pt>
                <c:pt idx="11864">
                  <c:v>42300.650794849535</c:v>
                </c:pt>
                <c:pt idx="11865">
                  <c:v>42300.651489236108</c:v>
                </c:pt>
                <c:pt idx="11866">
                  <c:v>42300.652183622682</c:v>
                </c:pt>
                <c:pt idx="11867">
                  <c:v>42300.652878009256</c:v>
                </c:pt>
                <c:pt idx="11868">
                  <c:v>42300.653572395837</c:v>
                </c:pt>
                <c:pt idx="11869">
                  <c:v>42300.654266782411</c:v>
                </c:pt>
                <c:pt idx="11870">
                  <c:v>42300.654961168984</c:v>
                </c:pt>
                <c:pt idx="11871">
                  <c:v>42300.655655555558</c:v>
                </c:pt>
                <c:pt idx="11872">
                  <c:v>42300.656349942132</c:v>
                </c:pt>
                <c:pt idx="11873">
                  <c:v>42300.657044328706</c:v>
                </c:pt>
                <c:pt idx="11874">
                  <c:v>42300.657738715279</c:v>
                </c:pt>
                <c:pt idx="11875">
                  <c:v>42300.658433101853</c:v>
                </c:pt>
                <c:pt idx="11876">
                  <c:v>42300.659127488427</c:v>
                </c:pt>
                <c:pt idx="11877">
                  <c:v>42300.659821875</c:v>
                </c:pt>
                <c:pt idx="11878">
                  <c:v>42300.660516261574</c:v>
                </c:pt>
                <c:pt idx="11879">
                  <c:v>42300.661210648148</c:v>
                </c:pt>
                <c:pt idx="11880">
                  <c:v>42300.661905034722</c:v>
                </c:pt>
                <c:pt idx="11881">
                  <c:v>42300.662599421295</c:v>
                </c:pt>
                <c:pt idx="11882">
                  <c:v>42300.663293807869</c:v>
                </c:pt>
                <c:pt idx="11883">
                  <c:v>42300.663988194443</c:v>
                </c:pt>
                <c:pt idx="11884">
                  <c:v>42300.664682581017</c:v>
                </c:pt>
                <c:pt idx="11885">
                  <c:v>42300.66537696759</c:v>
                </c:pt>
                <c:pt idx="11886">
                  <c:v>42300.666071354164</c:v>
                </c:pt>
                <c:pt idx="11887">
                  <c:v>42300.666765740738</c:v>
                </c:pt>
                <c:pt idx="11888">
                  <c:v>42300.667460127312</c:v>
                </c:pt>
                <c:pt idx="11889">
                  <c:v>42300.668154513885</c:v>
                </c:pt>
                <c:pt idx="11890">
                  <c:v>42300.668848900466</c:v>
                </c:pt>
                <c:pt idx="11891">
                  <c:v>42300.66954328704</c:v>
                </c:pt>
                <c:pt idx="11892">
                  <c:v>42300.670237673614</c:v>
                </c:pt>
                <c:pt idx="11893">
                  <c:v>42300.670932060188</c:v>
                </c:pt>
                <c:pt idx="11894">
                  <c:v>42300.671626446761</c:v>
                </c:pt>
                <c:pt idx="11895">
                  <c:v>42300.672320833335</c:v>
                </c:pt>
                <c:pt idx="11896">
                  <c:v>42300.673015219909</c:v>
                </c:pt>
                <c:pt idx="11897">
                  <c:v>42300.673709606483</c:v>
                </c:pt>
                <c:pt idx="11898">
                  <c:v>42300.674403993056</c:v>
                </c:pt>
                <c:pt idx="11899">
                  <c:v>42300.67509837963</c:v>
                </c:pt>
                <c:pt idx="11900">
                  <c:v>42300.675792766204</c:v>
                </c:pt>
                <c:pt idx="11901">
                  <c:v>42300.676487152778</c:v>
                </c:pt>
                <c:pt idx="11902">
                  <c:v>42300.677181539351</c:v>
                </c:pt>
                <c:pt idx="11903">
                  <c:v>42300.677875925925</c:v>
                </c:pt>
                <c:pt idx="11904">
                  <c:v>42300.678570312499</c:v>
                </c:pt>
                <c:pt idx="11905">
                  <c:v>42300.679264699073</c:v>
                </c:pt>
                <c:pt idx="11906">
                  <c:v>42300.679959085646</c:v>
                </c:pt>
                <c:pt idx="11907">
                  <c:v>42300.68065347222</c:v>
                </c:pt>
                <c:pt idx="11908">
                  <c:v>42300.681347858794</c:v>
                </c:pt>
                <c:pt idx="11909">
                  <c:v>42300.682042245367</c:v>
                </c:pt>
                <c:pt idx="11910">
                  <c:v>42300.682736631941</c:v>
                </c:pt>
                <c:pt idx="11911">
                  <c:v>42300.683431018515</c:v>
                </c:pt>
                <c:pt idx="11912">
                  <c:v>42300.684125405096</c:v>
                </c:pt>
                <c:pt idx="11913">
                  <c:v>42300.68481979167</c:v>
                </c:pt>
                <c:pt idx="11914">
                  <c:v>42300.685514178243</c:v>
                </c:pt>
                <c:pt idx="11915">
                  <c:v>42300.686208564817</c:v>
                </c:pt>
                <c:pt idx="11916">
                  <c:v>42300.686902951391</c:v>
                </c:pt>
                <c:pt idx="11917">
                  <c:v>42300.687597337965</c:v>
                </c:pt>
                <c:pt idx="11918">
                  <c:v>42300.688291724538</c:v>
                </c:pt>
                <c:pt idx="11919">
                  <c:v>42300.688986111112</c:v>
                </c:pt>
                <c:pt idx="11920">
                  <c:v>42300.689680497686</c:v>
                </c:pt>
                <c:pt idx="11921">
                  <c:v>42300.69037488426</c:v>
                </c:pt>
                <c:pt idx="11922">
                  <c:v>42300.691069270833</c:v>
                </c:pt>
                <c:pt idx="11923">
                  <c:v>42300.691763657407</c:v>
                </c:pt>
                <c:pt idx="11924">
                  <c:v>42300.692458043981</c:v>
                </c:pt>
                <c:pt idx="11925">
                  <c:v>42300.693152430555</c:v>
                </c:pt>
                <c:pt idx="11926">
                  <c:v>42300.693846817128</c:v>
                </c:pt>
                <c:pt idx="11927">
                  <c:v>42300.694541203702</c:v>
                </c:pt>
                <c:pt idx="11928">
                  <c:v>42300.695235590276</c:v>
                </c:pt>
                <c:pt idx="11929">
                  <c:v>42300.69592997685</c:v>
                </c:pt>
                <c:pt idx="11930">
                  <c:v>42300.696624363423</c:v>
                </c:pt>
                <c:pt idx="11931">
                  <c:v>42300.697318749997</c:v>
                </c:pt>
                <c:pt idx="11932">
                  <c:v>42300.698013136571</c:v>
                </c:pt>
                <c:pt idx="11933">
                  <c:v>42300.698707523145</c:v>
                </c:pt>
                <c:pt idx="11934">
                  <c:v>42300.699401909726</c:v>
                </c:pt>
                <c:pt idx="11935">
                  <c:v>42300.700096296299</c:v>
                </c:pt>
                <c:pt idx="11936">
                  <c:v>42300.700790682873</c:v>
                </c:pt>
                <c:pt idx="11937">
                  <c:v>42300.701485069447</c:v>
                </c:pt>
                <c:pt idx="11938">
                  <c:v>42300.702179456021</c:v>
                </c:pt>
                <c:pt idx="11939">
                  <c:v>42300.702873842594</c:v>
                </c:pt>
                <c:pt idx="11940">
                  <c:v>42300.703568229168</c:v>
                </c:pt>
                <c:pt idx="11941">
                  <c:v>42300.704262615742</c:v>
                </c:pt>
                <c:pt idx="11942">
                  <c:v>42300.704957002315</c:v>
                </c:pt>
                <c:pt idx="11943">
                  <c:v>42300.705651388889</c:v>
                </c:pt>
                <c:pt idx="11944">
                  <c:v>42300.706345775463</c:v>
                </c:pt>
                <c:pt idx="11945">
                  <c:v>42300.707040162037</c:v>
                </c:pt>
                <c:pt idx="11946">
                  <c:v>42300.70773454861</c:v>
                </c:pt>
                <c:pt idx="11947">
                  <c:v>42300.708428935184</c:v>
                </c:pt>
                <c:pt idx="11948">
                  <c:v>42300.709123321758</c:v>
                </c:pt>
                <c:pt idx="11949">
                  <c:v>42300.709817708332</c:v>
                </c:pt>
                <c:pt idx="11950">
                  <c:v>42300.710512094905</c:v>
                </c:pt>
                <c:pt idx="11951">
                  <c:v>42300.711206481479</c:v>
                </c:pt>
                <c:pt idx="11952">
                  <c:v>42300.711900868053</c:v>
                </c:pt>
                <c:pt idx="11953">
                  <c:v>42300.712595254627</c:v>
                </c:pt>
                <c:pt idx="11954">
                  <c:v>42300.7132896412</c:v>
                </c:pt>
                <c:pt idx="11955">
                  <c:v>42300.713984027781</c:v>
                </c:pt>
                <c:pt idx="11956">
                  <c:v>42300.714678414355</c:v>
                </c:pt>
                <c:pt idx="11957">
                  <c:v>42300.715372800929</c:v>
                </c:pt>
                <c:pt idx="11958">
                  <c:v>42300.716067187503</c:v>
                </c:pt>
                <c:pt idx="11959">
                  <c:v>42300.716761574076</c:v>
                </c:pt>
                <c:pt idx="11960">
                  <c:v>42300.71745596065</c:v>
                </c:pt>
                <c:pt idx="11961">
                  <c:v>42300.718150347224</c:v>
                </c:pt>
                <c:pt idx="11962">
                  <c:v>42300.718844733798</c:v>
                </c:pt>
                <c:pt idx="11963">
                  <c:v>42300.719539120371</c:v>
                </c:pt>
                <c:pt idx="11964">
                  <c:v>42300.720233506945</c:v>
                </c:pt>
                <c:pt idx="11965">
                  <c:v>42300.720927893519</c:v>
                </c:pt>
                <c:pt idx="11966">
                  <c:v>42300.721622280093</c:v>
                </c:pt>
                <c:pt idx="11967">
                  <c:v>42300.722316666666</c:v>
                </c:pt>
                <c:pt idx="11968">
                  <c:v>42300.72301105324</c:v>
                </c:pt>
                <c:pt idx="11969">
                  <c:v>42300.723705439814</c:v>
                </c:pt>
                <c:pt idx="11970">
                  <c:v>42300.724399826388</c:v>
                </c:pt>
                <c:pt idx="11971">
                  <c:v>42300.725094212961</c:v>
                </c:pt>
                <c:pt idx="11972">
                  <c:v>42300.725788599535</c:v>
                </c:pt>
                <c:pt idx="11973">
                  <c:v>42300.726482986109</c:v>
                </c:pt>
                <c:pt idx="11974">
                  <c:v>42300.727177372682</c:v>
                </c:pt>
                <c:pt idx="11975">
                  <c:v>42300.727871759256</c:v>
                </c:pt>
                <c:pt idx="11976">
                  <c:v>42300.72856614583</c:v>
                </c:pt>
                <c:pt idx="11977">
                  <c:v>42300.729260532411</c:v>
                </c:pt>
                <c:pt idx="11978">
                  <c:v>42300.729954918985</c:v>
                </c:pt>
                <c:pt idx="11979">
                  <c:v>42300.730649305558</c:v>
                </c:pt>
                <c:pt idx="11980">
                  <c:v>42300.731343692132</c:v>
                </c:pt>
                <c:pt idx="11981">
                  <c:v>42300.732038078706</c:v>
                </c:pt>
                <c:pt idx="11982">
                  <c:v>42300.73273246528</c:v>
                </c:pt>
                <c:pt idx="11983">
                  <c:v>42300.733426851853</c:v>
                </c:pt>
                <c:pt idx="11984">
                  <c:v>42300.734121238427</c:v>
                </c:pt>
                <c:pt idx="11985">
                  <c:v>42300.734815625001</c:v>
                </c:pt>
                <c:pt idx="11986">
                  <c:v>42300.735510011575</c:v>
                </c:pt>
                <c:pt idx="11987">
                  <c:v>42300.736204398148</c:v>
                </c:pt>
                <c:pt idx="11988">
                  <c:v>42300.736898784722</c:v>
                </c:pt>
                <c:pt idx="11989">
                  <c:v>42300.737593171296</c:v>
                </c:pt>
                <c:pt idx="11990">
                  <c:v>42300.73828755787</c:v>
                </c:pt>
                <c:pt idx="11991">
                  <c:v>42300.738981944443</c:v>
                </c:pt>
                <c:pt idx="11992">
                  <c:v>42300.739676331017</c:v>
                </c:pt>
                <c:pt idx="11993">
                  <c:v>42300.740370717591</c:v>
                </c:pt>
                <c:pt idx="11994">
                  <c:v>42300.741065104165</c:v>
                </c:pt>
                <c:pt idx="11995">
                  <c:v>42300.741759490738</c:v>
                </c:pt>
                <c:pt idx="11996">
                  <c:v>42300.742453877312</c:v>
                </c:pt>
                <c:pt idx="11997">
                  <c:v>42300.743148263886</c:v>
                </c:pt>
                <c:pt idx="11998">
                  <c:v>42300.74384265046</c:v>
                </c:pt>
                <c:pt idx="11999">
                  <c:v>42300.744537037041</c:v>
                </c:pt>
                <c:pt idx="12000">
                  <c:v>42300.745231423614</c:v>
                </c:pt>
                <c:pt idx="12001">
                  <c:v>42300.745925810188</c:v>
                </c:pt>
                <c:pt idx="12002">
                  <c:v>42300.746620196762</c:v>
                </c:pt>
                <c:pt idx="12003">
                  <c:v>42300.747314583336</c:v>
                </c:pt>
                <c:pt idx="12004">
                  <c:v>42300.748008969909</c:v>
                </c:pt>
                <c:pt idx="12005">
                  <c:v>42300.748703356483</c:v>
                </c:pt>
                <c:pt idx="12006">
                  <c:v>42300.749397743057</c:v>
                </c:pt>
                <c:pt idx="12007">
                  <c:v>42300.750092129631</c:v>
                </c:pt>
                <c:pt idx="12008">
                  <c:v>42300.750786516204</c:v>
                </c:pt>
                <c:pt idx="12009">
                  <c:v>42300.751480902778</c:v>
                </c:pt>
                <c:pt idx="12010">
                  <c:v>42300.752175289352</c:v>
                </c:pt>
                <c:pt idx="12011">
                  <c:v>42300.752869675925</c:v>
                </c:pt>
                <c:pt idx="12012">
                  <c:v>42300.753564062499</c:v>
                </c:pt>
                <c:pt idx="12013">
                  <c:v>42300.754258449073</c:v>
                </c:pt>
                <c:pt idx="12014">
                  <c:v>42300.754952835647</c:v>
                </c:pt>
                <c:pt idx="12015">
                  <c:v>42300.75564722222</c:v>
                </c:pt>
                <c:pt idx="12016">
                  <c:v>42300.756341608794</c:v>
                </c:pt>
                <c:pt idx="12017">
                  <c:v>42300.757035995368</c:v>
                </c:pt>
                <c:pt idx="12018">
                  <c:v>42300.757730381942</c:v>
                </c:pt>
                <c:pt idx="12019">
                  <c:v>42300.758424768515</c:v>
                </c:pt>
                <c:pt idx="12020">
                  <c:v>42300.759119155089</c:v>
                </c:pt>
                <c:pt idx="12021">
                  <c:v>42300.75981354167</c:v>
                </c:pt>
                <c:pt idx="12022">
                  <c:v>42300.760507928244</c:v>
                </c:pt>
                <c:pt idx="12023">
                  <c:v>42300.761202314818</c:v>
                </c:pt>
                <c:pt idx="12024">
                  <c:v>42300.761896701391</c:v>
                </c:pt>
                <c:pt idx="12025">
                  <c:v>42300.762591087965</c:v>
                </c:pt>
                <c:pt idx="12026">
                  <c:v>42300.763285474539</c:v>
                </c:pt>
                <c:pt idx="12027">
                  <c:v>42300.763979861113</c:v>
                </c:pt>
                <c:pt idx="12028">
                  <c:v>42300.764674247686</c:v>
                </c:pt>
                <c:pt idx="12029">
                  <c:v>42300.76536863426</c:v>
                </c:pt>
                <c:pt idx="12030">
                  <c:v>42300.766063020834</c:v>
                </c:pt>
                <c:pt idx="12031">
                  <c:v>42300.766757407408</c:v>
                </c:pt>
                <c:pt idx="12032">
                  <c:v>42300.767451793981</c:v>
                </c:pt>
                <c:pt idx="12033">
                  <c:v>42300.768146180555</c:v>
                </c:pt>
                <c:pt idx="12034">
                  <c:v>42300.768840567129</c:v>
                </c:pt>
                <c:pt idx="12035">
                  <c:v>42300.769534953703</c:v>
                </c:pt>
                <c:pt idx="12036">
                  <c:v>42300.770229340276</c:v>
                </c:pt>
                <c:pt idx="12037">
                  <c:v>42300.77092372685</c:v>
                </c:pt>
                <c:pt idx="12038">
                  <c:v>42300.771618113424</c:v>
                </c:pt>
                <c:pt idx="12039">
                  <c:v>42300.772312499997</c:v>
                </c:pt>
                <c:pt idx="12040">
                  <c:v>42300.773006886571</c:v>
                </c:pt>
                <c:pt idx="12041">
                  <c:v>42300.773701273145</c:v>
                </c:pt>
                <c:pt idx="12042">
                  <c:v>42300.774395659719</c:v>
                </c:pt>
                <c:pt idx="12043">
                  <c:v>42300.7750900463</c:v>
                </c:pt>
                <c:pt idx="12044">
                  <c:v>42300.775784432873</c:v>
                </c:pt>
                <c:pt idx="12045">
                  <c:v>42300.776478819447</c:v>
                </c:pt>
                <c:pt idx="12046">
                  <c:v>42300.777173206021</c:v>
                </c:pt>
                <c:pt idx="12047">
                  <c:v>42300.777867592595</c:v>
                </c:pt>
                <c:pt idx="12048">
                  <c:v>42300.778561979168</c:v>
                </c:pt>
                <c:pt idx="12049">
                  <c:v>42300.779256365742</c:v>
                </c:pt>
                <c:pt idx="12050">
                  <c:v>42300.779950752316</c:v>
                </c:pt>
                <c:pt idx="12051">
                  <c:v>42300.78064513889</c:v>
                </c:pt>
                <c:pt idx="12052">
                  <c:v>42300.781339525463</c:v>
                </c:pt>
                <c:pt idx="12053">
                  <c:v>42300.782033912037</c:v>
                </c:pt>
                <c:pt idx="12054">
                  <c:v>42300.782728298611</c:v>
                </c:pt>
                <c:pt idx="12055">
                  <c:v>42300.783422685185</c:v>
                </c:pt>
                <c:pt idx="12056">
                  <c:v>42300.784117071758</c:v>
                </c:pt>
                <c:pt idx="12057">
                  <c:v>42300.784811458332</c:v>
                </c:pt>
                <c:pt idx="12058">
                  <c:v>42300.785505844906</c:v>
                </c:pt>
                <c:pt idx="12059">
                  <c:v>42300.78620023148</c:v>
                </c:pt>
                <c:pt idx="12060">
                  <c:v>42300.786894618053</c:v>
                </c:pt>
                <c:pt idx="12061">
                  <c:v>42300.787589004627</c:v>
                </c:pt>
                <c:pt idx="12062">
                  <c:v>42300.788283391201</c:v>
                </c:pt>
                <c:pt idx="12063">
                  <c:v>42300.788977777775</c:v>
                </c:pt>
                <c:pt idx="12064">
                  <c:v>42300.789672164348</c:v>
                </c:pt>
                <c:pt idx="12065">
                  <c:v>42300.790366550929</c:v>
                </c:pt>
                <c:pt idx="12066">
                  <c:v>42300.791060937503</c:v>
                </c:pt>
                <c:pt idx="12067">
                  <c:v>42300.791755324077</c:v>
                </c:pt>
                <c:pt idx="12068">
                  <c:v>42300.792449710651</c:v>
                </c:pt>
                <c:pt idx="12069">
                  <c:v>42300.793144097224</c:v>
                </c:pt>
                <c:pt idx="12070">
                  <c:v>42300.793838483798</c:v>
                </c:pt>
                <c:pt idx="12071">
                  <c:v>42300.794532870372</c:v>
                </c:pt>
                <c:pt idx="12072">
                  <c:v>42300.795227256946</c:v>
                </c:pt>
                <c:pt idx="12073">
                  <c:v>42300.795921643519</c:v>
                </c:pt>
                <c:pt idx="12074">
                  <c:v>42300.796616030093</c:v>
                </c:pt>
                <c:pt idx="12075">
                  <c:v>42300.797310416667</c:v>
                </c:pt>
                <c:pt idx="12076">
                  <c:v>42300.79800480324</c:v>
                </c:pt>
                <c:pt idx="12077">
                  <c:v>42300.798699189814</c:v>
                </c:pt>
                <c:pt idx="12078">
                  <c:v>42300.799393576388</c:v>
                </c:pt>
                <c:pt idx="12079">
                  <c:v>42300.800087962962</c:v>
                </c:pt>
                <c:pt idx="12080">
                  <c:v>42300.800782349535</c:v>
                </c:pt>
                <c:pt idx="12081">
                  <c:v>42300.801476736109</c:v>
                </c:pt>
                <c:pt idx="12082">
                  <c:v>42300.802171122683</c:v>
                </c:pt>
                <c:pt idx="12083">
                  <c:v>42300.802865509257</c:v>
                </c:pt>
                <c:pt idx="12084">
                  <c:v>42300.80355989583</c:v>
                </c:pt>
                <c:pt idx="12085">
                  <c:v>42300.804254282404</c:v>
                </c:pt>
                <c:pt idx="12086">
                  <c:v>42300.804948668978</c:v>
                </c:pt>
                <c:pt idx="12087">
                  <c:v>42300.805643055559</c:v>
                </c:pt>
                <c:pt idx="12088">
                  <c:v>42300.806337442133</c:v>
                </c:pt>
                <c:pt idx="12089">
                  <c:v>42300.807031828706</c:v>
                </c:pt>
                <c:pt idx="12090">
                  <c:v>42300.80772621528</c:v>
                </c:pt>
                <c:pt idx="12091">
                  <c:v>42300.808420601854</c:v>
                </c:pt>
                <c:pt idx="12092">
                  <c:v>42300.809114988428</c:v>
                </c:pt>
                <c:pt idx="12093">
                  <c:v>42300.809809375001</c:v>
                </c:pt>
                <c:pt idx="12094">
                  <c:v>42300.810503761575</c:v>
                </c:pt>
                <c:pt idx="12095">
                  <c:v>42300.811198148149</c:v>
                </c:pt>
                <c:pt idx="12096">
                  <c:v>42300.811892534723</c:v>
                </c:pt>
                <c:pt idx="12097">
                  <c:v>42300.812586921296</c:v>
                </c:pt>
                <c:pt idx="12098">
                  <c:v>42300.81328130787</c:v>
                </c:pt>
                <c:pt idx="12099">
                  <c:v>42300.813975694444</c:v>
                </c:pt>
                <c:pt idx="12100">
                  <c:v>42300.814670081018</c:v>
                </c:pt>
                <c:pt idx="12101">
                  <c:v>42300.815364467591</c:v>
                </c:pt>
                <c:pt idx="12102">
                  <c:v>42300.816058854165</c:v>
                </c:pt>
                <c:pt idx="12103">
                  <c:v>42300.816753240739</c:v>
                </c:pt>
                <c:pt idx="12104">
                  <c:v>42300.817447627313</c:v>
                </c:pt>
                <c:pt idx="12105">
                  <c:v>42300.818142013886</c:v>
                </c:pt>
                <c:pt idx="12106">
                  <c:v>42300.81883640046</c:v>
                </c:pt>
                <c:pt idx="12107">
                  <c:v>42300.819530787034</c:v>
                </c:pt>
                <c:pt idx="12108">
                  <c:v>42300.820225173615</c:v>
                </c:pt>
                <c:pt idx="12109">
                  <c:v>42300.820919560188</c:v>
                </c:pt>
                <c:pt idx="12110">
                  <c:v>42300.821613946762</c:v>
                </c:pt>
                <c:pt idx="12111">
                  <c:v>42300.822308333336</c:v>
                </c:pt>
                <c:pt idx="12112">
                  <c:v>42300.82300271991</c:v>
                </c:pt>
                <c:pt idx="12113">
                  <c:v>42300.823697106483</c:v>
                </c:pt>
                <c:pt idx="12114">
                  <c:v>42300.824391493057</c:v>
                </c:pt>
                <c:pt idx="12115">
                  <c:v>42300.825085879631</c:v>
                </c:pt>
                <c:pt idx="12116">
                  <c:v>42300.825780266205</c:v>
                </c:pt>
                <c:pt idx="12117">
                  <c:v>42300.826474652778</c:v>
                </c:pt>
                <c:pt idx="12118">
                  <c:v>42300.827169039352</c:v>
                </c:pt>
                <c:pt idx="12119">
                  <c:v>42300.827863425926</c:v>
                </c:pt>
                <c:pt idx="12120">
                  <c:v>42300.8285578125</c:v>
                </c:pt>
                <c:pt idx="12121">
                  <c:v>42300.829252199073</c:v>
                </c:pt>
                <c:pt idx="12122">
                  <c:v>42300.829946585647</c:v>
                </c:pt>
                <c:pt idx="12123">
                  <c:v>42300.830640972221</c:v>
                </c:pt>
                <c:pt idx="12124">
                  <c:v>42300.831335358795</c:v>
                </c:pt>
                <c:pt idx="12125">
                  <c:v>42300.832029745368</c:v>
                </c:pt>
                <c:pt idx="12126">
                  <c:v>42300.832724131942</c:v>
                </c:pt>
                <c:pt idx="12127">
                  <c:v>42300.833418518516</c:v>
                </c:pt>
                <c:pt idx="12128">
                  <c:v>42300.83411290509</c:v>
                </c:pt>
                <c:pt idx="12129">
                  <c:v>42300.834807291663</c:v>
                </c:pt>
                <c:pt idx="12130">
                  <c:v>42300.835501678244</c:v>
                </c:pt>
                <c:pt idx="12131">
                  <c:v>42300.836196064818</c:v>
                </c:pt>
                <c:pt idx="12132">
                  <c:v>42300.836890451392</c:v>
                </c:pt>
                <c:pt idx="12133">
                  <c:v>42300.837584837966</c:v>
                </c:pt>
                <c:pt idx="12134">
                  <c:v>42300.838279224539</c:v>
                </c:pt>
                <c:pt idx="12135">
                  <c:v>42300.838973611113</c:v>
                </c:pt>
                <c:pt idx="12136">
                  <c:v>42300.839667997687</c:v>
                </c:pt>
                <c:pt idx="12137">
                  <c:v>42300.840362384261</c:v>
                </c:pt>
                <c:pt idx="12138">
                  <c:v>42300.841056770834</c:v>
                </c:pt>
                <c:pt idx="12139">
                  <c:v>42300.841751157408</c:v>
                </c:pt>
                <c:pt idx="12140">
                  <c:v>42300.842445543982</c:v>
                </c:pt>
                <c:pt idx="12141">
                  <c:v>42300.843139930555</c:v>
                </c:pt>
                <c:pt idx="12142">
                  <c:v>42300.843834317129</c:v>
                </c:pt>
                <c:pt idx="12143">
                  <c:v>42300.844528703703</c:v>
                </c:pt>
                <c:pt idx="12144">
                  <c:v>42300.845223090277</c:v>
                </c:pt>
                <c:pt idx="12145">
                  <c:v>42300.84591747685</c:v>
                </c:pt>
                <c:pt idx="12146">
                  <c:v>42300.846611863424</c:v>
                </c:pt>
                <c:pt idx="12147">
                  <c:v>42300.847306249998</c:v>
                </c:pt>
                <c:pt idx="12148">
                  <c:v>42300.848000636572</c:v>
                </c:pt>
                <c:pt idx="12149">
                  <c:v>42300.848695023145</c:v>
                </c:pt>
                <c:pt idx="12150">
                  <c:v>42300.849389409719</c:v>
                </c:pt>
                <c:pt idx="12151">
                  <c:v>42300.850083796293</c:v>
                </c:pt>
                <c:pt idx="12152">
                  <c:v>42300.850778182874</c:v>
                </c:pt>
                <c:pt idx="12153">
                  <c:v>42300.851472569448</c:v>
                </c:pt>
                <c:pt idx="12154">
                  <c:v>42300.852166956021</c:v>
                </c:pt>
                <c:pt idx="12155">
                  <c:v>42300.852861342595</c:v>
                </c:pt>
                <c:pt idx="12156">
                  <c:v>42300.853555729169</c:v>
                </c:pt>
                <c:pt idx="12157">
                  <c:v>42300.854250115743</c:v>
                </c:pt>
                <c:pt idx="12158">
                  <c:v>42300.854944502316</c:v>
                </c:pt>
                <c:pt idx="12159">
                  <c:v>42300.85563888889</c:v>
                </c:pt>
                <c:pt idx="12160">
                  <c:v>42300.856333275464</c:v>
                </c:pt>
                <c:pt idx="12161">
                  <c:v>42300.857027662038</c:v>
                </c:pt>
                <c:pt idx="12162">
                  <c:v>42300.857722048611</c:v>
                </c:pt>
                <c:pt idx="12163">
                  <c:v>42300.858416435185</c:v>
                </c:pt>
                <c:pt idx="12164">
                  <c:v>42300.859110821759</c:v>
                </c:pt>
                <c:pt idx="12165">
                  <c:v>42300.859805208333</c:v>
                </c:pt>
                <c:pt idx="12166">
                  <c:v>42300.860499594906</c:v>
                </c:pt>
                <c:pt idx="12167">
                  <c:v>42300.86119398148</c:v>
                </c:pt>
                <c:pt idx="12168">
                  <c:v>42300.861888368054</c:v>
                </c:pt>
                <c:pt idx="12169">
                  <c:v>42300.862582754628</c:v>
                </c:pt>
                <c:pt idx="12170">
                  <c:v>42300.863277141201</c:v>
                </c:pt>
                <c:pt idx="12171">
                  <c:v>42300.863971527775</c:v>
                </c:pt>
                <c:pt idx="12172">
                  <c:v>42300.864665914349</c:v>
                </c:pt>
                <c:pt idx="12173">
                  <c:v>42300.865360300922</c:v>
                </c:pt>
                <c:pt idx="12174">
                  <c:v>42300.866054687503</c:v>
                </c:pt>
                <c:pt idx="12175">
                  <c:v>42300.866749074077</c:v>
                </c:pt>
                <c:pt idx="12176">
                  <c:v>42300.867443460651</c:v>
                </c:pt>
                <c:pt idx="12177">
                  <c:v>42300.868137847225</c:v>
                </c:pt>
                <c:pt idx="12178">
                  <c:v>42300.868832233798</c:v>
                </c:pt>
                <c:pt idx="12179">
                  <c:v>42300.869526620372</c:v>
                </c:pt>
                <c:pt idx="12180">
                  <c:v>42300.870221006946</c:v>
                </c:pt>
                <c:pt idx="12181">
                  <c:v>42300.87091539352</c:v>
                </c:pt>
                <c:pt idx="12182">
                  <c:v>42300.871609780093</c:v>
                </c:pt>
                <c:pt idx="12183">
                  <c:v>42300.872304166667</c:v>
                </c:pt>
                <c:pt idx="12184">
                  <c:v>42300.872998553241</c:v>
                </c:pt>
                <c:pt idx="12185">
                  <c:v>42300.873692939815</c:v>
                </c:pt>
                <c:pt idx="12186">
                  <c:v>42300.874387326388</c:v>
                </c:pt>
                <c:pt idx="12187">
                  <c:v>42300.875081712962</c:v>
                </c:pt>
                <c:pt idx="12188">
                  <c:v>42300.875776099536</c:v>
                </c:pt>
                <c:pt idx="12189">
                  <c:v>42300.87647048611</c:v>
                </c:pt>
                <c:pt idx="12190">
                  <c:v>42300.877164872683</c:v>
                </c:pt>
                <c:pt idx="12191">
                  <c:v>42300.877859259257</c:v>
                </c:pt>
                <c:pt idx="12192">
                  <c:v>42300.878553645831</c:v>
                </c:pt>
                <c:pt idx="12193">
                  <c:v>42300.879248032405</c:v>
                </c:pt>
                <c:pt idx="12194">
                  <c:v>42300.879942418978</c:v>
                </c:pt>
                <c:pt idx="12195">
                  <c:v>42300.880636805552</c:v>
                </c:pt>
                <c:pt idx="12196">
                  <c:v>42300.881331192133</c:v>
                </c:pt>
                <c:pt idx="12197">
                  <c:v>42300.882025578707</c:v>
                </c:pt>
                <c:pt idx="12198">
                  <c:v>42300.882719965281</c:v>
                </c:pt>
                <c:pt idx="12199">
                  <c:v>42300.883414351854</c:v>
                </c:pt>
                <c:pt idx="12200">
                  <c:v>42300.884108738428</c:v>
                </c:pt>
                <c:pt idx="12201">
                  <c:v>42300.884803125002</c:v>
                </c:pt>
                <c:pt idx="12202">
                  <c:v>42300.885497511576</c:v>
                </c:pt>
                <c:pt idx="12203">
                  <c:v>42300.886191898149</c:v>
                </c:pt>
                <c:pt idx="12204">
                  <c:v>42300.886886284723</c:v>
                </c:pt>
                <c:pt idx="12205">
                  <c:v>42300.887580671297</c:v>
                </c:pt>
                <c:pt idx="12206">
                  <c:v>42300.88827505787</c:v>
                </c:pt>
                <c:pt idx="12207">
                  <c:v>42300.888969444444</c:v>
                </c:pt>
                <c:pt idx="12208">
                  <c:v>42300.889663831018</c:v>
                </c:pt>
                <c:pt idx="12209">
                  <c:v>42300.890358217592</c:v>
                </c:pt>
                <c:pt idx="12210">
                  <c:v>42300.891052604165</c:v>
                </c:pt>
                <c:pt idx="12211">
                  <c:v>42300.891746990739</c:v>
                </c:pt>
                <c:pt idx="12212">
                  <c:v>42300.892441377313</c:v>
                </c:pt>
                <c:pt idx="12213">
                  <c:v>42300.893135763887</c:v>
                </c:pt>
                <c:pt idx="12214">
                  <c:v>42300.89383015046</c:v>
                </c:pt>
                <c:pt idx="12215">
                  <c:v>42300.894524537034</c:v>
                </c:pt>
                <c:pt idx="12216">
                  <c:v>42300.895218923608</c:v>
                </c:pt>
                <c:pt idx="12217">
                  <c:v>42300.895913310182</c:v>
                </c:pt>
                <c:pt idx="12218">
                  <c:v>42300.896607696763</c:v>
                </c:pt>
                <c:pt idx="12219">
                  <c:v>42300.897302083336</c:v>
                </c:pt>
                <c:pt idx="12220">
                  <c:v>42300.89799646991</c:v>
                </c:pt>
                <c:pt idx="12221">
                  <c:v>42300.898690856484</c:v>
                </c:pt>
                <c:pt idx="12222">
                  <c:v>42300.899385243058</c:v>
                </c:pt>
                <c:pt idx="12223">
                  <c:v>42300.900079629631</c:v>
                </c:pt>
                <c:pt idx="12224">
                  <c:v>42300.900774016205</c:v>
                </c:pt>
                <c:pt idx="12225">
                  <c:v>42300.901468402779</c:v>
                </c:pt>
                <c:pt idx="12226">
                  <c:v>42300.902162789353</c:v>
                </c:pt>
                <c:pt idx="12227">
                  <c:v>42300.902857175926</c:v>
                </c:pt>
                <c:pt idx="12228">
                  <c:v>42300.9035515625</c:v>
                </c:pt>
                <c:pt idx="12229">
                  <c:v>42300.904245949074</c:v>
                </c:pt>
                <c:pt idx="12230">
                  <c:v>42300.904940335648</c:v>
                </c:pt>
                <c:pt idx="12231">
                  <c:v>42300.905634722221</c:v>
                </c:pt>
                <c:pt idx="12232">
                  <c:v>42300.906329108795</c:v>
                </c:pt>
                <c:pt idx="12233">
                  <c:v>42300.907023495369</c:v>
                </c:pt>
                <c:pt idx="12234">
                  <c:v>42300.907717881943</c:v>
                </c:pt>
                <c:pt idx="12235">
                  <c:v>42300.908412268516</c:v>
                </c:pt>
                <c:pt idx="12236">
                  <c:v>42300.90910665509</c:v>
                </c:pt>
                <c:pt idx="12237">
                  <c:v>42300.909801041664</c:v>
                </c:pt>
                <c:pt idx="12238">
                  <c:v>42300.910495428237</c:v>
                </c:pt>
                <c:pt idx="12239">
                  <c:v>42300.911189814811</c:v>
                </c:pt>
                <c:pt idx="12240">
                  <c:v>42300.911884201392</c:v>
                </c:pt>
                <c:pt idx="12241">
                  <c:v>42300.912578587966</c:v>
                </c:pt>
                <c:pt idx="12242">
                  <c:v>42300.91327297454</c:v>
                </c:pt>
                <c:pt idx="12243">
                  <c:v>42300.913967361113</c:v>
                </c:pt>
                <c:pt idx="12244">
                  <c:v>42300.914661747687</c:v>
                </c:pt>
                <c:pt idx="12245">
                  <c:v>42300.915356134261</c:v>
                </c:pt>
                <c:pt idx="12246">
                  <c:v>42300.916050520835</c:v>
                </c:pt>
                <c:pt idx="12247">
                  <c:v>42300.916744907408</c:v>
                </c:pt>
                <c:pt idx="12248">
                  <c:v>42300.917439293982</c:v>
                </c:pt>
                <c:pt idx="12249">
                  <c:v>42300.918133680556</c:v>
                </c:pt>
                <c:pt idx="12250">
                  <c:v>42300.91882806713</c:v>
                </c:pt>
                <c:pt idx="12251">
                  <c:v>42300.919522453703</c:v>
                </c:pt>
                <c:pt idx="12252">
                  <c:v>42300.920216840277</c:v>
                </c:pt>
                <c:pt idx="12253">
                  <c:v>42300.920911226851</c:v>
                </c:pt>
                <c:pt idx="12254">
                  <c:v>42300.921605613425</c:v>
                </c:pt>
                <c:pt idx="12255">
                  <c:v>42300.922299999998</c:v>
                </c:pt>
                <c:pt idx="12256">
                  <c:v>42300.922994386572</c:v>
                </c:pt>
                <c:pt idx="12257">
                  <c:v>42300.923688773146</c:v>
                </c:pt>
                <c:pt idx="12258">
                  <c:v>42300.92438315972</c:v>
                </c:pt>
                <c:pt idx="12259">
                  <c:v>42300.925077546293</c:v>
                </c:pt>
                <c:pt idx="12260">
                  <c:v>42300.925771932867</c:v>
                </c:pt>
                <c:pt idx="12261">
                  <c:v>42300.926466319448</c:v>
                </c:pt>
                <c:pt idx="12262">
                  <c:v>42300.927160706022</c:v>
                </c:pt>
                <c:pt idx="12263">
                  <c:v>42300.927855092596</c:v>
                </c:pt>
                <c:pt idx="12264">
                  <c:v>42300.928549479169</c:v>
                </c:pt>
                <c:pt idx="12265">
                  <c:v>42300.929243865743</c:v>
                </c:pt>
                <c:pt idx="12266">
                  <c:v>42300.929938252317</c:v>
                </c:pt>
                <c:pt idx="12267">
                  <c:v>42300.930632638891</c:v>
                </c:pt>
                <c:pt idx="12268">
                  <c:v>42300.931327025464</c:v>
                </c:pt>
                <c:pt idx="12269">
                  <c:v>42300.932021412038</c:v>
                </c:pt>
                <c:pt idx="12270">
                  <c:v>42300.932715798612</c:v>
                </c:pt>
                <c:pt idx="12271">
                  <c:v>42300.933410185185</c:v>
                </c:pt>
                <c:pt idx="12272">
                  <c:v>42300.934104571759</c:v>
                </c:pt>
                <c:pt idx="12273">
                  <c:v>42300.934798958333</c:v>
                </c:pt>
                <c:pt idx="12274">
                  <c:v>42300.935493344907</c:v>
                </c:pt>
                <c:pt idx="12275">
                  <c:v>42300.93618773148</c:v>
                </c:pt>
                <c:pt idx="12276">
                  <c:v>42300.936882118054</c:v>
                </c:pt>
                <c:pt idx="12277">
                  <c:v>42300.937576504628</c:v>
                </c:pt>
                <c:pt idx="12278">
                  <c:v>42300.938270891202</c:v>
                </c:pt>
                <c:pt idx="12279">
                  <c:v>42300.938965277775</c:v>
                </c:pt>
                <c:pt idx="12280">
                  <c:v>42300.939659664349</c:v>
                </c:pt>
                <c:pt idx="12281">
                  <c:v>42300.940354050923</c:v>
                </c:pt>
                <c:pt idx="12282">
                  <c:v>42300.941048437497</c:v>
                </c:pt>
                <c:pt idx="12283">
                  <c:v>42300.941742824078</c:v>
                </c:pt>
                <c:pt idx="12284">
                  <c:v>42300.942437210651</c:v>
                </c:pt>
                <c:pt idx="12285">
                  <c:v>42300.943131597225</c:v>
                </c:pt>
                <c:pt idx="12286">
                  <c:v>42300.943825983799</c:v>
                </c:pt>
                <c:pt idx="12287">
                  <c:v>42300.944520370373</c:v>
                </c:pt>
                <c:pt idx="12288">
                  <c:v>42300.945214756946</c:v>
                </c:pt>
                <c:pt idx="12289">
                  <c:v>42300.94590914352</c:v>
                </c:pt>
                <c:pt idx="12290">
                  <c:v>42300.946603530094</c:v>
                </c:pt>
                <c:pt idx="12291">
                  <c:v>42300.947297916668</c:v>
                </c:pt>
                <c:pt idx="12292">
                  <c:v>42300.947992303241</c:v>
                </c:pt>
                <c:pt idx="12293">
                  <c:v>42300.948686689815</c:v>
                </c:pt>
                <c:pt idx="12294">
                  <c:v>42300.949381076389</c:v>
                </c:pt>
                <c:pt idx="12295">
                  <c:v>42300.950075462963</c:v>
                </c:pt>
                <c:pt idx="12296">
                  <c:v>42300.950769849536</c:v>
                </c:pt>
                <c:pt idx="12297">
                  <c:v>42300.95146423611</c:v>
                </c:pt>
                <c:pt idx="12298">
                  <c:v>42300.952158622684</c:v>
                </c:pt>
                <c:pt idx="12299">
                  <c:v>42300.952853009258</c:v>
                </c:pt>
                <c:pt idx="12300">
                  <c:v>42300.953547395831</c:v>
                </c:pt>
                <c:pt idx="12301">
                  <c:v>42300.954241782405</c:v>
                </c:pt>
                <c:pt idx="12302">
                  <c:v>42300.954936168979</c:v>
                </c:pt>
                <c:pt idx="12303">
                  <c:v>42300.955630555552</c:v>
                </c:pt>
                <c:pt idx="12304">
                  <c:v>42300.956324942126</c:v>
                </c:pt>
                <c:pt idx="12305">
                  <c:v>42300.957019328707</c:v>
                </c:pt>
                <c:pt idx="12306">
                  <c:v>42300.957713715281</c:v>
                </c:pt>
                <c:pt idx="12307">
                  <c:v>42300.958408101855</c:v>
                </c:pt>
                <c:pt idx="12308">
                  <c:v>42300.959102488428</c:v>
                </c:pt>
                <c:pt idx="12309">
                  <c:v>42300.959796875002</c:v>
                </c:pt>
                <c:pt idx="12310">
                  <c:v>42300.960491261576</c:v>
                </c:pt>
                <c:pt idx="12311">
                  <c:v>42300.96118564815</c:v>
                </c:pt>
                <c:pt idx="12312">
                  <c:v>42300.961880034723</c:v>
                </c:pt>
                <c:pt idx="12313">
                  <c:v>42300.962574421297</c:v>
                </c:pt>
                <c:pt idx="12314">
                  <c:v>42300.963268807871</c:v>
                </c:pt>
                <c:pt idx="12315">
                  <c:v>42300.963963194445</c:v>
                </c:pt>
                <c:pt idx="12316">
                  <c:v>42300.964657581018</c:v>
                </c:pt>
                <c:pt idx="12317">
                  <c:v>42300.965351967592</c:v>
                </c:pt>
                <c:pt idx="12318">
                  <c:v>42300.966046354166</c:v>
                </c:pt>
                <c:pt idx="12319">
                  <c:v>42300.96674074074</c:v>
                </c:pt>
                <c:pt idx="12320">
                  <c:v>42300.967435127313</c:v>
                </c:pt>
                <c:pt idx="12321">
                  <c:v>42300.968129513887</c:v>
                </c:pt>
                <c:pt idx="12322">
                  <c:v>42300.968823900461</c:v>
                </c:pt>
                <c:pt idx="12323">
                  <c:v>42300.969518287035</c:v>
                </c:pt>
                <c:pt idx="12324">
                  <c:v>42300.970212673608</c:v>
                </c:pt>
                <c:pt idx="12325">
                  <c:v>42300.970907060182</c:v>
                </c:pt>
                <c:pt idx="12326">
                  <c:v>42300.971601446756</c:v>
                </c:pt>
                <c:pt idx="12327">
                  <c:v>42300.972295833337</c:v>
                </c:pt>
                <c:pt idx="12328">
                  <c:v>42300.972990219911</c:v>
                </c:pt>
                <c:pt idx="12329">
                  <c:v>42300.973684606484</c:v>
                </c:pt>
                <c:pt idx="12330">
                  <c:v>42300.974378993058</c:v>
                </c:pt>
                <c:pt idx="12331">
                  <c:v>42300.975073379632</c:v>
                </c:pt>
                <c:pt idx="12332">
                  <c:v>42300.975767766206</c:v>
                </c:pt>
                <c:pt idx="12333">
                  <c:v>42300.976462152779</c:v>
                </c:pt>
                <c:pt idx="12334">
                  <c:v>42300.977156539353</c:v>
                </c:pt>
                <c:pt idx="12335">
                  <c:v>42300.977850925927</c:v>
                </c:pt>
                <c:pt idx="12336">
                  <c:v>42300.978545312501</c:v>
                </c:pt>
                <c:pt idx="12337">
                  <c:v>42300.979239699074</c:v>
                </c:pt>
                <c:pt idx="12338">
                  <c:v>42300.979934085648</c:v>
                </c:pt>
                <c:pt idx="12339">
                  <c:v>42300.980628472222</c:v>
                </c:pt>
                <c:pt idx="12340">
                  <c:v>42300.981322858795</c:v>
                </c:pt>
                <c:pt idx="12341">
                  <c:v>42300.982017245369</c:v>
                </c:pt>
                <c:pt idx="12342">
                  <c:v>42300.982711631943</c:v>
                </c:pt>
                <c:pt idx="12343">
                  <c:v>42300.983406018517</c:v>
                </c:pt>
                <c:pt idx="12344">
                  <c:v>42300.98410040509</c:v>
                </c:pt>
                <c:pt idx="12345">
                  <c:v>42300.984794791664</c:v>
                </c:pt>
                <c:pt idx="12346">
                  <c:v>42300.985489178238</c:v>
                </c:pt>
                <c:pt idx="12347">
                  <c:v>42300.986183564812</c:v>
                </c:pt>
                <c:pt idx="12348">
                  <c:v>42300.986877951385</c:v>
                </c:pt>
                <c:pt idx="12349">
                  <c:v>42300.987572337966</c:v>
                </c:pt>
                <c:pt idx="12350">
                  <c:v>42300.98826672454</c:v>
                </c:pt>
                <c:pt idx="12351">
                  <c:v>42300.988961111114</c:v>
                </c:pt>
                <c:pt idx="12352">
                  <c:v>42300.989655497688</c:v>
                </c:pt>
                <c:pt idx="12353">
                  <c:v>42300.990349884261</c:v>
                </c:pt>
                <c:pt idx="12354">
                  <c:v>42300.991044270835</c:v>
                </c:pt>
                <c:pt idx="12355">
                  <c:v>42300.991738657409</c:v>
                </c:pt>
                <c:pt idx="12356">
                  <c:v>42300.992433043983</c:v>
                </c:pt>
                <c:pt idx="12357">
                  <c:v>42300.993127430556</c:v>
                </c:pt>
                <c:pt idx="12358">
                  <c:v>42300.99382181713</c:v>
                </c:pt>
                <c:pt idx="12359">
                  <c:v>42300.994516203704</c:v>
                </c:pt>
                <c:pt idx="12360">
                  <c:v>42300.995210590278</c:v>
                </c:pt>
                <c:pt idx="12361">
                  <c:v>42300.995904976851</c:v>
                </c:pt>
                <c:pt idx="12362">
                  <c:v>42300.996599363425</c:v>
                </c:pt>
                <c:pt idx="12363">
                  <c:v>42300.997293749999</c:v>
                </c:pt>
                <c:pt idx="12364">
                  <c:v>42300.997988136573</c:v>
                </c:pt>
                <c:pt idx="12365">
                  <c:v>42300.998682523146</c:v>
                </c:pt>
                <c:pt idx="12366">
                  <c:v>42300.99937690972</c:v>
                </c:pt>
                <c:pt idx="12367">
                  <c:v>42301.000071296294</c:v>
                </c:pt>
                <c:pt idx="12368">
                  <c:v>42301.000765682867</c:v>
                </c:pt>
                <c:pt idx="12369">
                  <c:v>42301.001460069441</c:v>
                </c:pt>
                <c:pt idx="12370">
                  <c:v>42301.002154456015</c:v>
                </c:pt>
                <c:pt idx="12371">
                  <c:v>42301.002848842596</c:v>
                </c:pt>
                <c:pt idx="12372">
                  <c:v>42301.00354322917</c:v>
                </c:pt>
                <c:pt idx="12373">
                  <c:v>42301.004237615743</c:v>
                </c:pt>
                <c:pt idx="12374">
                  <c:v>42301.004932002317</c:v>
                </c:pt>
                <c:pt idx="12375">
                  <c:v>42301.005626388891</c:v>
                </c:pt>
                <c:pt idx="12376">
                  <c:v>42301.006320775465</c:v>
                </c:pt>
                <c:pt idx="12377">
                  <c:v>42301.007015162038</c:v>
                </c:pt>
                <c:pt idx="12378">
                  <c:v>42301.007709548612</c:v>
                </c:pt>
                <c:pt idx="12379">
                  <c:v>42301.008403935186</c:v>
                </c:pt>
                <c:pt idx="12380">
                  <c:v>42301.00909832176</c:v>
                </c:pt>
                <c:pt idx="12381">
                  <c:v>42301.009792708333</c:v>
                </c:pt>
                <c:pt idx="12382">
                  <c:v>42301.010487094907</c:v>
                </c:pt>
                <c:pt idx="12383">
                  <c:v>42301.011181481481</c:v>
                </c:pt>
                <c:pt idx="12384">
                  <c:v>42301.011875868055</c:v>
                </c:pt>
                <c:pt idx="12385">
                  <c:v>42301.012570254628</c:v>
                </c:pt>
                <c:pt idx="12386">
                  <c:v>42301.013264641202</c:v>
                </c:pt>
                <c:pt idx="12387">
                  <c:v>42301.013959027776</c:v>
                </c:pt>
                <c:pt idx="12388">
                  <c:v>42301.01465341435</c:v>
                </c:pt>
                <c:pt idx="12389">
                  <c:v>42301.015347800923</c:v>
                </c:pt>
                <c:pt idx="12390">
                  <c:v>42301.016042187497</c:v>
                </c:pt>
                <c:pt idx="12391">
                  <c:v>42301.016736574071</c:v>
                </c:pt>
                <c:pt idx="12392">
                  <c:v>42301.017430960645</c:v>
                </c:pt>
                <c:pt idx="12393">
                  <c:v>42301.018125347226</c:v>
                </c:pt>
                <c:pt idx="12394">
                  <c:v>42301.018819733799</c:v>
                </c:pt>
                <c:pt idx="12395">
                  <c:v>42301.019514120373</c:v>
                </c:pt>
                <c:pt idx="12396">
                  <c:v>42301.020208506947</c:v>
                </c:pt>
                <c:pt idx="12397">
                  <c:v>42301.020902893521</c:v>
                </c:pt>
                <c:pt idx="12398">
                  <c:v>42301.021597280094</c:v>
                </c:pt>
                <c:pt idx="12399">
                  <c:v>42301.022291666668</c:v>
                </c:pt>
                <c:pt idx="12400">
                  <c:v>42301.022986053242</c:v>
                </c:pt>
                <c:pt idx="12401">
                  <c:v>42301.023680439816</c:v>
                </c:pt>
                <c:pt idx="12402">
                  <c:v>42301.024374826389</c:v>
                </c:pt>
                <c:pt idx="12403">
                  <c:v>42301.025069212963</c:v>
                </c:pt>
                <c:pt idx="12404">
                  <c:v>42301.025763599537</c:v>
                </c:pt>
                <c:pt idx="12405">
                  <c:v>42301.02645798611</c:v>
                </c:pt>
                <c:pt idx="12406">
                  <c:v>42301.027152372684</c:v>
                </c:pt>
                <c:pt idx="12407">
                  <c:v>42301.027846759258</c:v>
                </c:pt>
                <c:pt idx="12408">
                  <c:v>42301.028541145832</c:v>
                </c:pt>
                <c:pt idx="12409">
                  <c:v>42301.029235532405</c:v>
                </c:pt>
                <c:pt idx="12410">
                  <c:v>42301.029929918979</c:v>
                </c:pt>
                <c:pt idx="12411">
                  <c:v>42301.030624305553</c:v>
                </c:pt>
                <c:pt idx="12412">
                  <c:v>42301.031318692127</c:v>
                </c:pt>
                <c:pt idx="12413">
                  <c:v>42301.0320130787</c:v>
                </c:pt>
                <c:pt idx="12414">
                  <c:v>42301.032707465274</c:v>
                </c:pt>
                <c:pt idx="12415">
                  <c:v>42301.033401851855</c:v>
                </c:pt>
                <c:pt idx="12416">
                  <c:v>42301.034096238429</c:v>
                </c:pt>
                <c:pt idx="12417">
                  <c:v>42301.034790625003</c:v>
                </c:pt>
                <c:pt idx="12418">
                  <c:v>42301.035485011576</c:v>
                </c:pt>
                <c:pt idx="12419">
                  <c:v>42301.03617939815</c:v>
                </c:pt>
                <c:pt idx="12420">
                  <c:v>42301.036873784724</c:v>
                </c:pt>
                <c:pt idx="12421">
                  <c:v>42301.037568171298</c:v>
                </c:pt>
                <c:pt idx="12422">
                  <c:v>42301.038262557871</c:v>
                </c:pt>
                <c:pt idx="12423">
                  <c:v>42301.038956944445</c:v>
                </c:pt>
                <c:pt idx="12424">
                  <c:v>42301.039651331019</c:v>
                </c:pt>
                <c:pt idx="12425">
                  <c:v>42301.040345717593</c:v>
                </c:pt>
                <c:pt idx="12426">
                  <c:v>42301.041040104166</c:v>
                </c:pt>
                <c:pt idx="12427">
                  <c:v>42301.04173449074</c:v>
                </c:pt>
                <c:pt idx="12428">
                  <c:v>42301.042428877314</c:v>
                </c:pt>
                <c:pt idx="12429">
                  <c:v>42301.043123263888</c:v>
                </c:pt>
                <c:pt idx="12430">
                  <c:v>42301.043817650461</c:v>
                </c:pt>
                <c:pt idx="12431">
                  <c:v>42301.044512037035</c:v>
                </c:pt>
                <c:pt idx="12432">
                  <c:v>42301.045206423609</c:v>
                </c:pt>
                <c:pt idx="12433">
                  <c:v>42301.045900810183</c:v>
                </c:pt>
                <c:pt idx="12434">
                  <c:v>42301.046595196756</c:v>
                </c:pt>
                <c:pt idx="12435">
                  <c:v>42301.04728958333</c:v>
                </c:pt>
                <c:pt idx="12436">
                  <c:v>42301.047983969911</c:v>
                </c:pt>
                <c:pt idx="12437">
                  <c:v>42301.048678356485</c:v>
                </c:pt>
                <c:pt idx="12438">
                  <c:v>42301.049372743058</c:v>
                </c:pt>
                <c:pt idx="12439">
                  <c:v>42301.050067129632</c:v>
                </c:pt>
                <c:pt idx="12440">
                  <c:v>42301.050761516206</c:v>
                </c:pt>
                <c:pt idx="12441">
                  <c:v>42301.05145590278</c:v>
                </c:pt>
                <c:pt idx="12442">
                  <c:v>42301.052150289353</c:v>
                </c:pt>
                <c:pt idx="12443">
                  <c:v>42301.052844675927</c:v>
                </c:pt>
                <c:pt idx="12444">
                  <c:v>42301.053539062501</c:v>
                </c:pt>
                <c:pt idx="12445">
                  <c:v>42301.054233449075</c:v>
                </c:pt>
                <c:pt idx="12446">
                  <c:v>42301.054927835648</c:v>
                </c:pt>
                <c:pt idx="12447">
                  <c:v>42301.055622222222</c:v>
                </c:pt>
                <c:pt idx="12448">
                  <c:v>42301.056316608796</c:v>
                </c:pt>
                <c:pt idx="12449">
                  <c:v>42301.05701099537</c:v>
                </c:pt>
                <c:pt idx="12450">
                  <c:v>42301.057705381943</c:v>
                </c:pt>
                <c:pt idx="12451">
                  <c:v>42301.058399768517</c:v>
                </c:pt>
                <c:pt idx="12452">
                  <c:v>42301.059094155091</c:v>
                </c:pt>
                <c:pt idx="12453">
                  <c:v>42301.059788541665</c:v>
                </c:pt>
                <c:pt idx="12454">
                  <c:v>42301.060482928238</c:v>
                </c:pt>
                <c:pt idx="12455">
                  <c:v>42301.061177314812</c:v>
                </c:pt>
                <c:pt idx="12456">
                  <c:v>42301.061871701386</c:v>
                </c:pt>
                <c:pt idx="12457">
                  <c:v>42301.06256608796</c:v>
                </c:pt>
                <c:pt idx="12458">
                  <c:v>42301.063260474541</c:v>
                </c:pt>
                <c:pt idx="12459">
                  <c:v>42301.063954861114</c:v>
                </c:pt>
                <c:pt idx="12460">
                  <c:v>42301.064649247688</c:v>
                </c:pt>
                <c:pt idx="12461">
                  <c:v>42301.065343634262</c:v>
                </c:pt>
                <c:pt idx="12462">
                  <c:v>42301.066038020836</c:v>
                </c:pt>
                <c:pt idx="12463">
                  <c:v>42301.066732407409</c:v>
                </c:pt>
                <c:pt idx="12464">
                  <c:v>42301.067426793983</c:v>
                </c:pt>
                <c:pt idx="12465">
                  <c:v>42301.068121180557</c:v>
                </c:pt>
                <c:pt idx="12466">
                  <c:v>42301.068815567131</c:v>
                </c:pt>
                <c:pt idx="12467">
                  <c:v>42301.069509953704</c:v>
                </c:pt>
                <c:pt idx="12468">
                  <c:v>42301.070204340278</c:v>
                </c:pt>
                <c:pt idx="12469">
                  <c:v>42301.070898726852</c:v>
                </c:pt>
                <c:pt idx="12470">
                  <c:v>42301.071593113425</c:v>
                </c:pt>
                <c:pt idx="12471">
                  <c:v>42301.072287499999</c:v>
                </c:pt>
                <c:pt idx="12472">
                  <c:v>42301.072981886573</c:v>
                </c:pt>
                <c:pt idx="12473">
                  <c:v>42301.073676273147</c:v>
                </c:pt>
                <c:pt idx="12474">
                  <c:v>42301.07437065972</c:v>
                </c:pt>
                <c:pt idx="12475">
                  <c:v>42301.075065046294</c:v>
                </c:pt>
                <c:pt idx="12476">
                  <c:v>42301.075759432868</c:v>
                </c:pt>
                <c:pt idx="12477">
                  <c:v>42301.076453819442</c:v>
                </c:pt>
                <c:pt idx="12478">
                  <c:v>42301.077148206015</c:v>
                </c:pt>
                <c:pt idx="12479">
                  <c:v>42301.077842592589</c:v>
                </c:pt>
                <c:pt idx="12480">
                  <c:v>42301.07853697917</c:v>
                </c:pt>
                <c:pt idx="12481">
                  <c:v>42301.079231365744</c:v>
                </c:pt>
                <c:pt idx="12482">
                  <c:v>42301.079925752318</c:v>
                </c:pt>
                <c:pt idx="12483">
                  <c:v>42301.080620138891</c:v>
                </c:pt>
                <c:pt idx="12484">
                  <c:v>42301.081314525465</c:v>
                </c:pt>
                <c:pt idx="12485">
                  <c:v>42301.082008912039</c:v>
                </c:pt>
                <c:pt idx="12486">
                  <c:v>42301.082703298613</c:v>
                </c:pt>
                <c:pt idx="12487">
                  <c:v>42301.083397685186</c:v>
                </c:pt>
                <c:pt idx="12488">
                  <c:v>42301.08409207176</c:v>
                </c:pt>
                <c:pt idx="12489">
                  <c:v>42301.084786458334</c:v>
                </c:pt>
                <c:pt idx="12490">
                  <c:v>42301.085480844908</c:v>
                </c:pt>
                <c:pt idx="12491">
                  <c:v>42301.086175231481</c:v>
                </c:pt>
                <c:pt idx="12492">
                  <c:v>42301.086869618055</c:v>
                </c:pt>
                <c:pt idx="12493">
                  <c:v>42301.087564004629</c:v>
                </c:pt>
                <c:pt idx="12494">
                  <c:v>42301.088258391203</c:v>
                </c:pt>
                <c:pt idx="12495">
                  <c:v>42301.088952777776</c:v>
                </c:pt>
                <c:pt idx="12496">
                  <c:v>42301.08964716435</c:v>
                </c:pt>
                <c:pt idx="12497">
                  <c:v>42301.090341550924</c:v>
                </c:pt>
                <c:pt idx="12498">
                  <c:v>42301.091035937498</c:v>
                </c:pt>
                <c:pt idx="12499">
                  <c:v>42301.091730324071</c:v>
                </c:pt>
                <c:pt idx="12500">
                  <c:v>42301.092424710645</c:v>
                </c:pt>
                <c:pt idx="12501">
                  <c:v>42301.093119097219</c:v>
                </c:pt>
                <c:pt idx="12502">
                  <c:v>42301.0938134838</c:v>
                </c:pt>
                <c:pt idx="12503">
                  <c:v>42301.094507870373</c:v>
                </c:pt>
                <c:pt idx="12504">
                  <c:v>42301.095202256947</c:v>
                </c:pt>
                <c:pt idx="12505">
                  <c:v>42301.095896643521</c:v>
                </c:pt>
                <c:pt idx="12506">
                  <c:v>42301.096591030095</c:v>
                </c:pt>
                <c:pt idx="12507">
                  <c:v>42301.097285416668</c:v>
                </c:pt>
                <c:pt idx="12508">
                  <c:v>42301.097979803242</c:v>
                </c:pt>
                <c:pt idx="12509">
                  <c:v>42301.098674189816</c:v>
                </c:pt>
                <c:pt idx="12510">
                  <c:v>42301.09936857639</c:v>
                </c:pt>
                <c:pt idx="12511">
                  <c:v>42301.100062962963</c:v>
                </c:pt>
                <c:pt idx="12512">
                  <c:v>42301.100757349537</c:v>
                </c:pt>
                <c:pt idx="12513">
                  <c:v>42301.101451736111</c:v>
                </c:pt>
                <c:pt idx="12514">
                  <c:v>42301.102146122685</c:v>
                </c:pt>
                <c:pt idx="12515">
                  <c:v>42301.102840509258</c:v>
                </c:pt>
                <c:pt idx="12516">
                  <c:v>42301.103534895832</c:v>
                </c:pt>
                <c:pt idx="12517">
                  <c:v>42301.104229282406</c:v>
                </c:pt>
                <c:pt idx="12518">
                  <c:v>42301.10492366898</c:v>
                </c:pt>
                <c:pt idx="12519">
                  <c:v>42301.105618055553</c:v>
                </c:pt>
                <c:pt idx="12520">
                  <c:v>42301.106312442127</c:v>
                </c:pt>
                <c:pt idx="12521">
                  <c:v>42301.107006828701</c:v>
                </c:pt>
                <c:pt idx="12522">
                  <c:v>42301.107701215275</c:v>
                </c:pt>
                <c:pt idx="12523">
                  <c:v>42301.108395601848</c:v>
                </c:pt>
                <c:pt idx="12524">
                  <c:v>42301.109089988429</c:v>
                </c:pt>
                <c:pt idx="12525">
                  <c:v>42301.109784375003</c:v>
                </c:pt>
                <c:pt idx="12526">
                  <c:v>42301.110478761577</c:v>
                </c:pt>
                <c:pt idx="12527">
                  <c:v>42301.111173148151</c:v>
                </c:pt>
                <c:pt idx="12528">
                  <c:v>42301.111867534724</c:v>
                </c:pt>
                <c:pt idx="12529">
                  <c:v>42301.112561921298</c:v>
                </c:pt>
                <c:pt idx="12530">
                  <c:v>42301.113256307872</c:v>
                </c:pt>
                <c:pt idx="12531">
                  <c:v>42301.113950694446</c:v>
                </c:pt>
                <c:pt idx="12532">
                  <c:v>42301.114645081019</c:v>
                </c:pt>
                <c:pt idx="12533">
                  <c:v>42301.115339467593</c:v>
                </c:pt>
                <c:pt idx="12534">
                  <c:v>42301.116033854167</c:v>
                </c:pt>
                <c:pt idx="12535">
                  <c:v>42301.11672824074</c:v>
                </c:pt>
                <c:pt idx="12536">
                  <c:v>42301.117422627314</c:v>
                </c:pt>
                <c:pt idx="12537">
                  <c:v>42301.118117013888</c:v>
                </c:pt>
                <c:pt idx="12538">
                  <c:v>42301.118811400462</c:v>
                </c:pt>
                <c:pt idx="12539">
                  <c:v>42301.119505787035</c:v>
                </c:pt>
                <c:pt idx="12540">
                  <c:v>42301.120200173609</c:v>
                </c:pt>
                <c:pt idx="12541">
                  <c:v>42301.120894560183</c:v>
                </c:pt>
                <c:pt idx="12542">
                  <c:v>42301.121588946757</c:v>
                </c:pt>
                <c:pt idx="12543">
                  <c:v>42301.12228333333</c:v>
                </c:pt>
                <c:pt idx="12544">
                  <c:v>42301.122977719904</c:v>
                </c:pt>
                <c:pt idx="12545">
                  <c:v>42301.123672106478</c:v>
                </c:pt>
                <c:pt idx="12546">
                  <c:v>42301.124366493059</c:v>
                </c:pt>
                <c:pt idx="12547">
                  <c:v>42301.125060879633</c:v>
                </c:pt>
                <c:pt idx="12548">
                  <c:v>42301.125755266206</c:v>
                </c:pt>
                <c:pt idx="12549">
                  <c:v>42301.12644965278</c:v>
                </c:pt>
                <c:pt idx="12550">
                  <c:v>42301.127144039354</c:v>
                </c:pt>
                <c:pt idx="12551">
                  <c:v>42301.127838425928</c:v>
                </c:pt>
                <c:pt idx="12552">
                  <c:v>42301.128532812501</c:v>
                </c:pt>
                <c:pt idx="12553">
                  <c:v>42301.129227199075</c:v>
                </c:pt>
                <c:pt idx="12554">
                  <c:v>42301.129921585649</c:v>
                </c:pt>
                <c:pt idx="12555">
                  <c:v>42301.130615972223</c:v>
                </c:pt>
                <c:pt idx="12556">
                  <c:v>42301.131310358796</c:v>
                </c:pt>
                <c:pt idx="12557">
                  <c:v>42301.13200474537</c:v>
                </c:pt>
                <c:pt idx="12558">
                  <c:v>42301.132699131944</c:v>
                </c:pt>
                <c:pt idx="12559">
                  <c:v>42301.133393518518</c:v>
                </c:pt>
                <c:pt idx="12560">
                  <c:v>42301.134087905091</c:v>
                </c:pt>
                <c:pt idx="12561">
                  <c:v>42301.134782291665</c:v>
                </c:pt>
                <c:pt idx="12562">
                  <c:v>42301.135476678239</c:v>
                </c:pt>
                <c:pt idx="12563">
                  <c:v>42301.136171064813</c:v>
                </c:pt>
                <c:pt idx="12564">
                  <c:v>42301.136865451386</c:v>
                </c:pt>
                <c:pt idx="12565">
                  <c:v>42301.13755983796</c:v>
                </c:pt>
                <c:pt idx="12566">
                  <c:v>42301.138254224534</c:v>
                </c:pt>
                <c:pt idx="12567">
                  <c:v>42301.138948611107</c:v>
                </c:pt>
                <c:pt idx="12568">
                  <c:v>42301.139642997688</c:v>
                </c:pt>
                <c:pt idx="12569">
                  <c:v>42301.140337384262</c:v>
                </c:pt>
                <c:pt idx="12570">
                  <c:v>42301.141031770836</c:v>
                </c:pt>
                <c:pt idx="12571">
                  <c:v>42301.14172615741</c:v>
                </c:pt>
                <c:pt idx="12572">
                  <c:v>42301.142420543983</c:v>
                </c:pt>
                <c:pt idx="12573">
                  <c:v>42301.143114930557</c:v>
                </c:pt>
                <c:pt idx="12574">
                  <c:v>42301.143809317131</c:v>
                </c:pt>
                <c:pt idx="12575">
                  <c:v>42301.144503703705</c:v>
                </c:pt>
                <c:pt idx="12576">
                  <c:v>42301.145198090278</c:v>
                </c:pt>
                <c:pt idx="12577">
                  <c:v>42301.145892476852</c:v>
                </c:pt>
                <c:pt idx="12578">
                  <c:v>42301.146586863426</c:v>
                </c:pt>
                <c:pt idx="12579">
                  <c:v>42301.14728125</c:v>
                </c:pt>
                <c:pt idx="12580">
                  <c:v>42301.147975636573</c:v>
                </c:pt>
                <c:pt idx="12581">
                  <c:v>42301.148670023147</c:v>
                </c:pt>
                <c:pt idx="12582">
                  <c:v>42301.149364409721</c:v>
                </c:pt>
                <c:pt idx="12583">
                  <c:v>42301.150058796295</c:v>
                </c:pt>
                <c:pt idx="12584">
                  <c:v>42301.150753182868</c:v>
                </c:pt>
                <c:pt idx="12585">
                  <c:v>42301.151447569442</c:v>
                </c:pt>
                <c:pt idx="12586">
                  <c:v>42301.152141956016</c:v>
                </c:pt>
                <c:pt idx="12587">
                  <c:v>42301.15283634259</c:v>
                </c:pt>
                <c:pt idx="12588">
                  <c:v>42301.153530729163</c:v>
                </c:pt>
                <c:pt idx="12589">
                  <c:v>42301.154225115744</c:v>
                </c:pt>
                <c:pt idx="12590">
                  <c:v>42301.154919502318</c:v>
                </c:pt>
                <c:pt idx="12591">
                  <c:v>42301.155613888892</c:v>
                </c:pt>
                <c:pt idx="12592">
                  <c:v>42301.156308275466</c:v>
                </c:pt>
                <c:pt idx="12593">
                  <c:v>42301.157002662039</c:v>
                </c:pt>
                <c:pt idx="12594">
                  <c:v>42301.157697048613</c:v>
                </c:pt>
                <c:pt idx="12595">
                  <c:v>42301.158391435187</c:v>
                </c:pt>
                <c:pt idx="12596">
                  <c:v>42301.159085821761</c:v>
                </c:pt>
                <c:pt idx="12597">
                  <c:v>42301.159780208334</c:v>
                </c:pt>
                <c:pt idx="12598">
                  <c:v>42301.160474594908</c:v>
                </c:pt>
                <c:pt idx="12599">
                  <c:v>42301.161168981482</c:v>
                </c:pt>
                <c:pt idx="12600">
                  <c:v>42301.161863368055</c:v>
                </c:pt>
                <c:pt idx="12601">
                  <c:v>42301.162557754629</c:v>
                </c:pt>
                <c:pt idx="12602">
                  <c:v>42301.163252141203</c:v>
                </c:pt>
                <c:pt idx="12603">
                  <c:v>42301.163946527777</c:v>
                </c:pt>
                <c:pt idx="12604">
                  <c:v>42301.16464091435</c:v>
                </c:pt>
                <c:pt idx="12605">
                  <c:v>42301.165335300924</c:v>
                </c:pt>
                <c:pt idx="12606">
                  <c:v>42301.166029687498</c:v>
                </c:pt>
                <c:pt idx="12607">
                  <c:v>42301.166724074072</c:v>
                </c:pt>
                <c:pt idx="12608">
                  <c:v>42301.167418460645</c:v>
                </c:pt>
                <c:pt idx="12609">
                  <c:v>42301.168112847219</c:v>
                </c:pt>
                <c:pt idx="12610">
                  <c:v>42301.168807233793</c:v>
                </c:pt>
                <c:pt idx="12611">
                  <c:v>42301.169501620374</c:v>
                </c:pt>
                <c:pt idx="12612">
                  <c:v>42301.170196006948</c:v>
                </c:pt>
                <c:pt idx="12613">
                  <c:v>42301.170890393521</c:v>
                </c:pt>
                <c:pt idx="12614">
                  <c:v>42301.171584780095</c:v>
                </c:pt>
                <c:pt idx="12615">
                  <c:v>42301.172279166669</c:v>
                </c:pt>
                <c:pt idx="12616">
                  <c:v>42301.172973553243</c:v>
                </c:pt>
                <c:pt idx="12617">
                  <c:v>42301.173667939816</c:v>
                </c:pt>
                <c:pt idx="12618">
                  <c:v>42301.17436232639</c:v>
                </c:pt>
                <c:pt idx="12619">
                  <c:v>42301.175056712964</c:v>
                </c:pt>
                <c:pt idx="12620">
                  <c:v>42301.175751099538</c:v>
                </c:pt>
                <c:pt idx="12621">
                  <c:v>42301.176445486111</c:v>
                </c:pt>
                <c:pt idx="12622">
                  <c:v>42301.177139872685</c:v>
                </c:pt>
                <c:pt idx="12623">
                  <c:v>42301.177834259259</c:v>
                </c:pt>
                <c:pt idx="12624">
                  <c:v>42301.178528645833</c:v>
                </c:pt>
                <c:pt idx="12625">
                  <c:v>42301.179223032406</c:v>
                </c:pt>
                <c:pt idx="12626">
                  <c:v>42301.17991741898</c:v>
                </c:pt>
                <c:pt idx="12627">
                  <c:v>42301.180611805554</c:v>
                </c:pt>
                <c:pt idx="12628">
                  <c:v>42301.181306192128</c:v>
                </c:pt>
                <c:pt idx="12629">
                  <c:v>42301.182000578701</c:v>
                </c:pt>
                <c:pt idx="12630">
                  <c:v>42301.182694965275</c:v>
                </c:pt>
                <c:pt idx="12631">
                  <c:v>42301.183389351849</c:v>
                </c:pt>
                <c:pt idx="12632">
                  <c:v>42301.184083738422</c:v>
                </c:pt>
                <c:pt idx="12633">
                  <c:v>42301.184778125004</c:v>
                </c:pt>
                <c:pt idx="12634">
                  <c:v>42301.185472511577</c:v>
                </c:pt>
                <c:pt idx="12635">
                  <c:v>42301.186166898151</c:v>
                </c:pt>
                <c:pt idx="12636">
                  <c:v>42301.186861284725</c:v>
                </c:pt>
                <c:pt idx="12637">
                  <c:v>42301.187555671298</c:v>
                </c:pt>
                <c:pt idx="12638">
                  <c:v>42301.188250057872</c:v>
                </c:pt>
                <c:pt idx="12639">
                  <c:v>42301.188944444446</c:v>
                </c:pt>
                <c:pt idx="12640">
                  <c:v>42301.18963883102</c:v>
                </c:pt>
                <c:pt idx="12641">
                  <c:v>42301.190333217593</c:v>
                </c:pt>
                <c:pt idx="12642">
                  <c:v>42301.191027604167</c:v>
                </c:pt>
                <c:pt idx="12643">
                  <c:v>42301.191721990741</c:v>
                </c:pt>
                <c:pt idx="12644">
                  <c:v>42301.192416377315</c:v>
                </c:pt>
                <c:pt idx="12645">
                  <c:v>42301.193110763888</c:v>
                </c:pt>
                <c:pt idx="12646">
                  <c:v>42301.193805150462</c:v>
                </c:pt>
                <c:pt idx="12647">
                  <c:v>42301.194499537036</c:v>
                </c:pt>
                <c:pt idx="12648">
                  <c:v>42301.19519392361</c:v>
                </c:pt>
                <c:pt idx="12649">
                  <c:v>42301.195888310183</c:v>
                </c:pt>
                <c:pt idx="12650">
                  <c:v>42301.196582696757</c:v>
                </c:pt>
                <c:pt idx="12651">
                  <c:v>42301.197277083331</c:v>
                </c:pt>
                <c:pt idx="12652">
                  <c:v>42301.197971469905</c:v>
                </c:pt>
                <c:pt idx="12653">
                  <c:v>42301.198665856478</c:v>
                </c:pt>
                <c:pt idx="12654">
                  <c:v>42301.199360243052</c:v>
                </c:pt>
                <c:pt idx="12655">
                  <c:v>42301.200054629633</c:v>
                </c:pt>
                <c:pt idx="12656">
                  <c:v>42301.200749016207</c:v>
                </c:pt>
                <c:pt idx="12657">
                  <c:v>42301.201443402781</c:v>
                </c:pt>
                <c:pt idx="12658">
                  <c:v>42301.202137789354</c:v>
                </c:pt>
                <c:pt idx="12659">
                  <c:v>42301.202832175928</c:v>
                </c:pt>
                <c:pt idx="12660">
                  <c:v>42301.203526562502</c:v>
                </c:pt>
                <c:pt idx="12661">
                  <c:v>42301.204220949076</c:v>
                </c:pt>
                <c:pt idx="12662">
                  <c:v>42301.204915335649</c:v>
                </c:pt>
                <c:pt idx="12663">
                  <c:v>42301.205609722223</c:v>
                </c:pt>
                <c:pt idx="12664">
                  <c:v>42301.206304108797</c:v>
                </c:pt>
                <c:pt idx="12665">
                  <c:v>42301.20699849537</c:v>
                </c:pt>
                <c:pt idx="12666">
                  <c:v>42301.207692881944</c:v>
                </c:pt>
                <c:pt idx="12667">
                  <c:v>42301.208387268518</c:v>
                </c:pt>
                <c:pt idx="12668">
                  <c:v>42301.209081655092</c:v>
                </c:pt>
                <c:pt idx="12669">
                  <c:v>42301.209776041665</c:v>
                </c:pt>
                <c:pt idx="12670">
                  <c:v>42301.210470428239</c:v>
                </c:pt>
                <c:pt idx="12671">
                  <c:v>42301.211164814813</c:v>
                </c:pt>
                <c:pt idx="12672">
                  <c:v>42301.211859201387</c:v>
                </c:pt>
                <c:pt idx="12673">
                  <c:v>42301.21255358796</c:v>
                </c:pt>
                <c:pt idx="12674">
                  <c:v>42301.213247974534</c:v>
                </c:pt>
                <c:pt idx="12675">
                  <c:v>42301.213942361108</c:v>
                </c:pt>
                <c:pt idx="12676">
                  <c:v>42301.214636747682</c:v>
                </c:pt>
                <c:pt idx="12677">
                  <c:v>42301.215331134263</c:v>
                </c:pt>
                <c:pt idx="12678">
                  <c:v>42301.216025520836</c:v>
                </c:pt>
                <c:pt idx="12679">
                  <c:v>42301.21671990741</c:v>
                </c:pt>
                <c:pt idx="12680">
                  <c:v>42301.217414293984</c:v>
                </c:pt>
                <c:pt idx="12681">
                  <c:v>42301.218108680558</c:v>
                </c:pt>
                <c:pt idx="12682">
                  <c:v>42301.218803067131</c:v>
                </c:pt>
                <c:pt idx="12683">
                  <c:v>42301.219497453705</c:v>
                </c:pt>
                <c:pt idx="12684">
                  <c:v>42301.220191840279</c:v>
                </c:pt>
                <c:pt idx="12685">
                  <c:v>42301.220886226853</c:v>
                </c:pt>
                <c:pt idx="12686">
                  <c:v>42301.221580613426</c:v>
                </c:pt>
                <c:pt idx="12687">
                  <c:v>42301.222275</c:v>
                </c:pt>
                <c:pt idx="12688">
                  <c:v>42301.222969386574</c:v>
                </c:pt>
                <c:pt idx="12689">
                  <c:v>42301.223663773148</c:v>
                </c:pt>
                <c:pt idx="12690">
                  <c:v>42301.224358159721</c:v>
                </c:pt>
                <c:pt idx="12691">
                  <c:v>42301.225052546295</c:v>
                </c:pt>
                <c:pt idx="12692">
                  <c:v>42301.225746932869</c:v>
                </c:pt>
                <c:pt idx="12693">
                  <c:v>42301.226441319443</c:v>
                </c:pt>
                <c:pt idx="12694">
                  <c:v>42301.227135706016</c:v>
                </c:pt>
                <c:pt idx="12695">
                  <c:v>42301.22783009259</c:v>
                </c:pt>
                <c:pt idx="12696">
                  <c:v>42301.228524479164</c:v>
                </c:pt>
                <c:pt idx="12697">
                  <c:v>42301.229218865737</c:v>
                </c:pt>
                <c:pt idx="12698">
                  <c:v>42301.229913252311</c:v>
                </c:pt>
                <c:pt idx="12699">
                  <c:v>42301.230607638892</c:v>
                </c:pt>
                <c:pt idx="12700">
                  <c:v>42301.231302025466</c:v>
                </c:pt>
                <c:pt idx="12701">
                  <c:v>42301.23199641204</c:v>
                </c:pt>
                <c:pt idx="12702">
                  <c:v>42301.232690798613</c:v>
                </c:pt>
                <c:pt idx="12703">
                  <c:v>42301.233385185187</c:v>
                </c:pt>
                <c:pt idx="12704">
                  <c:v>42301.234079571761</c:v>
                </c:pt>
                <c:pt idx="12705">
                  <c:v>42301.234773958335</c:v>
                </c:pt>
                <c:pt idx="12706">
                  <c:v>42301.235468344908</c:v>
                </c:pt>
                <c:pt idx="12707">
                  <c:v>42301.236162731482</c:v>
                </c:pt>
                <c:pt idx="12708">
                  <c:v>42301.236857118056</c:v>
                </c:pt>
                <c:pt idx="12709">
                  <c:v>42301.23755150463</c:v>
                </c:pt>
                <c:pt idx="12710">
                  <c:v>42301.238245891203</c:v>
                </c:pt>
                <c:pt idx="12711">
                  <c:v>42301.238940277777</c:v>
                </c:pt>
                <c:pt idx="12712">
                  <c:v>42301.239634664351</c:v>
                </c:pt>
                <c:pt idx="12713">
                  <c:v>42301.240329050925</c:v>
                </c:pt>
                <c:pt idx="12714">
                  <c:v>42301.241023437498</c:v>
                </c:pt>
                <c:pt idx="12715">
                  <c:v>42301.241717824072</c:v>
                </c:pt>
                <c:pt idx="12716">
                  <c:v>42301.242412210646</c:v>
                </c:pt>
                <c:pt idx="12717">
                  <c:v>42301.24310659722</c:v>
                </c:pt>
                <c:pt idx="12718">
                  <c:v>42301.243800983793</c:v>
                </c:pt>
                <c:pt idx="12719">
                  <c:v>42301.244495370367</c:v>
                </c:pt>
                <c:pt idx="12720">
                  <c:v>42301.245189756941</c:v>
                </c:pt>
                <c:pt idx="12721">
                  <c:v>42301.245884143522</c:v>
                </c:pt>
                <c:pt idx="12722">
                  <c:v>42301.246578530096</c:v>
                </c:pt>
                <c:pt idx="12723">
                  <c:v>42301.247272916669</c:v>
                </c:pt>
                <c:pt idx="12724">
                  <c:v>42301.247967303243</c:v>
                </c:pt>
                <c:pt idx="12725">
                  <c:v>42301.248661689817</c:v>
                </c:pt>
                <c:pt idx="12726">
                  <c:v>42301.249356076391</c:v>
                </c:pt>
                <c:pt idx="12727">
                  <c:v>42301.250050462964</c:v>
                </c:pt>
                <c:pt idx="12728">
                  <c:v>42301.250744849538</c:v>
                </c:pt>
                <c:pt idx="12729">
                  <c:v>42301.251439236112</c:v>
                </c:pt>
                <c:pt idx="12730">
                  <c:v>42301.252133622686</c:v>
                </c:pt>
                <c:pt idx="12731">
                  <c:v>42301.252828009259</c:v>
                </c:pt>
                <c:pt idx="12732">
                  <c:v>42301.253522395833</c:v>
                </c:pt>
                <c:pt idx="12733">
                  <c:v>42301.254216782407</c:v>
                </c:pt>
                <c:pt idx="12734">
                  <c:v>42301.25491116898</c:v>
                </c:pt>
                <c:pt idx="12735">
                  <c:v>42301.255605555554</c:v>
                </c:pt>
                <c:pt idx="12736">
                  <c:v>42301.256299942128</c:v>
                </c:pt>
                <c:pt idx="12737">
                  <c:v>42301.256994328702</c:v>
                </c:pt>
                <c:pt idx="12738">
                  <c:v>42301.257688715275</c:v>
                </c:pt>
                <c:pt idx="12739">
                  <c:v>42301.258383101849</c:v>
                </c:pt>
                <c:pt idx="12740">
                  <c:v>42301.259077488423</c:v>
                </c:pt>
                <c:pt idx="12741">
                  <c:v>42301.259771874997</c:v>
                </c:pt>
                <c:pt idx="12742">
                  <c:v>42301.260466261578</c:v>
                </c:pt>
                <c:pt idx="12743">
                  <c:v>42301.261160648151</c:v>
                </c:pt>
                <c:pt idx="12744">
                  <c:v>42301.261855034725</c:v>
                </c:pt>
                <c:pt idx="12745">
                  <c:v>42301.262549421299</c:v>
                </c:pt>
                <c:pt idx="12746">
                  <c:v>42301.263243807873</c:v>
                </c:pt>
                <c:pt idx="12747">
                  <c:v>42301.263938194446</c:v>
                </c:pt>
                <c:pt idx="12748">
                  <c:v>42301.26463258102</c:v>
                </c:pt>
                <c:pt idx="12749">
                  <c:v>42301.265326967594</c:v>
                </c:pt>
                <c:pt idx="12750">
                  <c:v>42301.266021354168</c:v>
                </c:pt>
                <c:pt idx="12751">
                  <c:v>42301.266715740741</c:v>
                </c:pt>
                <c:pt idx="12752">
                  <c:v>42301.267410127315</c:v>
                </c:pt>
                <c:pt idx="12753">
                  <c:v>42301.268104513889</c:v>
                </c:pt>
                <c:pt idx="12754">
                  <c:v>42301.268798900463</c:v>
                </c:pt>
                <c:pt idx="12755">
                  <c:v>42301.269493287036</c:v>
                </c:pt>
                <c:pt idx="12756">
                  <c:v>42301.27018767361</c:v>
                </c:pt>
                <c:pt idx="12757">
                  <c:v>42301.270882060184</c:v>
                </c:pt>
                <c:pt idx="12758">
                  <c:v>42301.271576446758</c:v>
                </c:pt>
                <c:pt idx="12759">
                  <c:v>42301.272270833331</c:v>
                </c:pt>
                <c:pt idx="12760">
                  <c:v>42301.272965219905</c:v>
                </c:pt>
                <c:pt idx="12761">
                  <c:v>42301.273659606479</c:v>
                </c:pt>
                <c:pt idx="12762">
                  <c:v>42301.274353993053</c:v>
                </c:pt>
                <c:pt idx="12763">
                  <c:v>42301.275048379626</c:v>
                </c:pt>
                <c:pt idx="12764">
                  <c:v>42301.275742766207</c:v>
                </c:pt>
                <c:pt idx="12765">
                  <c:v>42301.276437152781</c:v>
                </c:pt>
                <c:pt idx="12766">
                  <c:v>42301.277131539355</c:v>
                </c:pt>
                <c:pt idx="12767">
                  <c:v>42301.277825925928</c:v>
                </c:pt>
                <c:pt idx="12768">
                  <c:v>42301.278520312502</c:v>
                </c:pt>
                <c:pt idx="12769">
                  <c:v>42301.279214699076</c:v>
                </c:pt>
                <c:pt idx="12770">
                  <c:v>42301.27990908565</c:v>
                </c:pt>
                <c:pt idx="12771">
                  <c:v>42301.280603472223</c:v>
                </c:pt>
                <c:pt idx="12772">
                  <c:v>42301.281297858797</c:v>
                </c:pt>
                <c:pt idx="12773">
                  <c:v>42301.281992245371</c:v>
                </c:pt>
                <c:pt idx="12774">
                  <c:v>42301.282686631945</c:v>
                </c:pt>
                <c:pt idx="12775">
                  <c:v>42301.283381018518</c:v>
                </c:pt>
                <c:pt idx="12776">
                  <c:v>42301.284075405092</c:v>
                </c:pt>
                <c:pt idx="12777">
                  <c:v>42301.284769791666</c:v>
                </c:pt>
                <c:pt idx="12778">
                  <c:v>42301.28546417824</c:v>
                </c:pt>
                <c:pt idx="12779">
                  <c:v>42301.286158564813</c:v>
                </c:pt>
                <c:pt idx="12780">
                  <c:v>42301.286852951387</c:v>
                </c:pt>
                <c:pt idx="12781">
                  <c:v>42301.287547337961</c:v>
                </c:pt>
                <c:pt idx="12782">
                  <c:v>42301.288241724535</c:v>
                </c:pt>
                <c:pt idx="12783">
                  <c:v>42301.288936111108</c:v>
                </c:pt>
                <c:pt idx="12784">
                  <c:v>42301.289630497682</c:v>
                </c:pt>
                <c:pt idx="12785">
                  <c:v>42301.290324884256</c:v>
                </c:pt>
                <c:pt idx="12786">
                  <c:v>42301.291019270837</c:v>
                </c:pt>
                <c:pt idx="12787">
                  <c:v>42301.291713657411</c:v>
                </c:pt>
                <c:pt idx="12788">
                  <c:v>42301.292408043984</c:v>
                </c:pt>
                <c:pt idx="12789">
                  <c:v>42301.293102430558</c:v>
                </c:pt>
                <c:pt idx="12790">
                  <c:v>42301.293796817132</c:v>
                </c:pt>
                <c:pt idx="12791">
                  <c:v>42301.294491203706</c:v>
                </c:pt>
                <c:pt idx="12792">
                  <c:v>42301.295185590279</c:v>
                </c:pt>
                <c:pt idx="12793">
                  <c:v>42301.295879976853</c:v>
                </c:pt>
                <c:pt idx="12794">
                  <c:v>42301.296574363427</c:v>
                </c:pt>
                <c:pt idx="12795">
                  <c:v>42301.297268750001</c:v>
                </c:pt>
                <c:pt idx="12796">
                  <c:v>42301.297963136574</c:v>
                </c:pt>
                <c:pt idx="12797">
                  <c:v>42301.298657523148</c:v>
                </c:pt>
                <c:pt idx="12798">
                  <c:v>42301.299351909722</c:v>
                </c:pt>
                <c:pt idx="12799">
                  <c:v>42301.300046296295</c:v>
                </c:pt>
                <c:pt idx="12800">
                  <c:v>42301.300740682869</c:v>
                </c:pt>
                <c:pt idx="12801">
                  <c:v>42301.301435069443</c:v>
                </c:pt>
                <c:pt idx="12802">
                  <c:v>42301.302129456017</c:v>
                </c:pt>
                <c:pt idx="12803">
                  <c:v>42301.30282384259</c:v>
                </c:pt>
                <c:pt idx="12804">
                  <c:v>42301.303518229164</c:v>
                </c:pt>
                <c:pt idx="12805">
                  <c:v>42301.304212615738</c:v>
                </c:pt>
                <c:pt idx="12806">
                  <c:v>42301.304907002312</c:v>
                </c:pt>
                <c:pt idx="12807">
                  <c:v>42301.305601388885</c:v>
                </c:pt>
                <c:pt idx="12808">
                  <c:v>42301.306295775466</c:v>
                </c:pt>
                <c:pt idx="12809">
                  <c:v>42301.30699016204</c:v>
                </c:pt>
                <c:pt idx="12810">
                  <c:v>42301.307684548614</c:v>
                </c:pt>
                <c:pt idx="12811">
                  <c:v>42301.308378935188</c:v>
                </c:pt>
                <c:pt idx="12812">
                  <c:v>42301.309073321761</c:v>
                </c:pt>
                <c:pt idx="12813">
                  <c:v>42301.309767708335</c:v>
                </c:pt>
                <c:pt idx="12814">
                  <c:v>42301.310462094909</c:v>
                </c:pt>
                <c:pt idx="12815">
                  <c:v>42301.311156481483</c:v>
                </c:pt>
                <c:pt idx="12816">
                  <c:v>42301.311850868056</c:v>
                </c:pt>
                <c:pt idx="12817">
                  <c:v>42301.31254525463</c:v>
                </c:pt>
                <c:pt idx="12818">
                  <c:v>42301.313239641204</c:v>
                </c:pt>
                <c:pt idx="12819">
                  <c:v>42301.313934027778</c:v>
                </c:pt>
                <c:pt idx="12820">
                  <c:v>42301.314628414351</c:v>
                </c:pt>
                <c:pt idx="12821">
                  <c:v>42301.315322800925</c:v>
                </c:pt>
                <c:pt idx="12822">
                  <c:v>42301.316017187499</c:v>
                </c:pt>
                <c:pt idx="12823">
                  <c:v>42301.316711574073</c:v>
                </c:pt>
                <c:pt idx="12824">
                  <c:v>42301.317405960646</c:v>
                </c:pt>
                <c:pt idx="12825">
                  <c:v>42301.31810034722</c:v>
                </c:pt>
                <c:pt idx="12826">
                  <c:v>42301.318794733794</c:v>
                </c:pt>
                <c:pt idx="12827">
                  <c:v>42301.319489120368</c:v>
                </c:pt>
                <c:pt idx="12828">
                  <c:v>42301.320183506941</c:v>
                </c:pt>
                <c:pt idx="12829">
                  <c:v>42301.320877893515</c:v>
                </c:pt>
                <c:pt idx="12830">
                  <c:v>42301.321572280096</c:v>
                </c:pt>
                <c:pt idx="12831">
                  <c:v>42301.32226666667</c:v>
                </c:pt>
                <c:pt idx="12832">
                  <c:v>42301.322961053243</c:v>
                </c:pt>
                <c:pt idx="12833">
                  <c:v>42301.323655439817</c:v>
                </c:pt>
                <c:pt idx="12834">
                  <c:v>42301.324349826391</c:v>
                </c:pt>
                <c:pt idx="12835">
                  <c:v>42301.325044212965</c:v>
                </c:pt>
                <c:pt idx="12836">
                  <c:v>42301.325738599538</c:v>
                </c:pt>
                <c:pt idx="12837">
                  <c:v>42301.326432986112</c:v>
                </c:pt>
                <c:pt idx="12838">
                  <c:v>42301.327127372686</c:v>
                </c:pt>
                <c:pt idx="12839">
                  <c:v>42301.32782175926</c:v>
                </c:pt>
                <c:pt idx="12840">
                  <c:v>42301.328516145833</c:v>
                </c:pt>
                <c:pt idx="12841">
                  <c:v>42301.329210532407</c:v>
                </c:pt>
                <c:pt idx="12842">
                  <c:v>42301.329904918981</c:v>
                </c:pt>
                <c:pt idx="12843">
                  <c:v>42301.330599305555</c:v>
                </c:pt>
                <c:pt idx="12844">
                  <c:v>42301.331293692128</c:v>
                </c:pt>
                <c:pt idx="12845">
                  <c:v>42301.331988078702</c:v>
                </c:pt>
                <c:pt idx="12846">
                  <c:v>42301.332682465276</c:v>
                </c:pt>
                <c:pt idx="12847">
                  <c:v>42301.33337685185</c:v>
                </c:pt>
                <c:pt idx="12848">
                  <c:v>42301.334071238423</c:v>
                </c:pt>
                <c:pt idx="12849">
                  <c:v>42301.334765624997</c:v>
                </c:pt>
                <c:pt idx="12850">
                  <c:v>42301.335460011571</c:v>
                </c:pt>
                <c:pt idx="12851">
                  <c:v>42301.336154398145</c:v>
                </c:pt>
                <c:pt idx="12852">
                  <c:v>42301.336848784726</c:v>
                </c:pt>
                <c:pt idx="12853">
                  <c:v>42301.337543171299</c:v>
                </c:pt>
                <c:pt idx="12854">
                  <c:v>42301.338237557873</c:v>
                </c:pt>
                <c:pt idx="12855">
                  <c:v>42301.338931944447</c:v>
                </c:pt>
                <c:pt idx="12856">
                  <c:v>42301.339626331021</c:v>
                </c:pt>
                <c:pt idx="12857">
                  <c:v>42301.340320717594</c:v>
                </c:pt>
                <c:pt idx="12858">
                  <c:v>42301.341015104168</c:v>
                </c:pt>
                <c:pt idx="12859">
                  <c:v>42301.341709490742</c:v>
                </c:pt>
                <c:pt idx="12860">
                  <c:v>42301.342403877316</c:v>
                </c:pt>
                <c:pt idx="12861">
                  <c:v>42301.343098263889</c:v>
                </c:pt>
                <c:pt idx="12862">
                  <c:v>42301.343792650463</c:v>
                </c:pt>
                <c:pt idx="12863">
                  <c:v>42301.344487037037</c:v>
                </c:pt>
                <c:pt idx="12864">
                  <c:v>42301.34518142361</c:v>
                </c:pt>
                <c:pt idx="12865">
                  <c:v>42301.345875810184</c:v>
                </c:pt>
                <c:pt idx="12866">
                  <c:v>42301.346570196758</c:v>
                </c:pt>
                <c:pt idx="12867">
                  <c:v>42301.347264583332</c:v>
                </c:pt>
                <c:pt idx="12868">
                  <c:v>42301.347958969905</c:v>
                </c:pt>
                <c:pt idx="12869">
                  <c:v>42301.348653356479</c:v>
                </c:pt>
                <c:pt idx="12870">
                  <c:v>42301.349347743053</c:v>
                </c:pt>
                <c:pt idx="12871">
                  <c:v>42301.350042129627</c:v>
                </c:pt>
                <c:pt idx="12872">
                  <c:v>42301.3507365162</c:v>
                </c:pt>
                <c:pt idx="12873">
                  <c:v>42301.351430902774</c:v>
                </c:pt>
                <c:pt idx="12874">
                  <c:v>42301.352125289355</c:v>
                </c:pt>
                <c:pt idx="12875">
                  <c:v>42301.352819675929</c:v>
                </c:pt>
                <c:pt idx="12876">
                  <c:v>42301.353514062503</c:v>
                </c:pt>
                <c:pt idx="12877">
                  <c:v>42301.354208449076</c:v>
                </c:pt>
                <c:pt idx="12878">
                  <c:v>42301.35490283565</c:v>
                </c:pt>
                <c:pt idx="12879">
                  <c:v>42301.355597222224</c:v>
                </c:pt>
                <c:pt idx="12880">
                  <c:v>42301.356291608798</c:v>
                </c:pt>
                <c:pt idx="12881">
                  <c:v>42301.356985995371</c:v>
                </c:pt>
                <c:pt idx="12882">
                  <c:v>42301.357680381945</c:v>
                </c:pt>
                <c:pt idx="12883">
                  <c:v>42301.358374768519</c:v>
                </c:pt>
                <c:pt idx="12884">
                  <c:v>42301.359069155093</c:v>
                </c:pt>
                <c:pt idx="12885">
                  <c:v>42301.359763541666</c:v>
                </c:pt>
                <c:pt idx="12886">
                  <c:v>42301.36045792824</c:v>
                </c:pt>
                <c:pt idx="12887">
                  <c:v>42301.361152314814</c:v>
                </c:pt>
                <c:pt idx="12888">
                  <c:v>42301.361846701388</c:v>
                </c:pt>
                <c:pt idx="12889">
                  <c:v>42301.362541087961</c:v>
                </c:pt>
                <c:pt idx="12890">
                  <c:v>42301.363235474535</c:v>
                </c:pt>
                <c:pt idx="12891">
                  <c:v>42301.363929861109</c:v>
                </c:pt>
                <c:pt idx="12892">
                  <c:v>42301.364624247683</c:v>
                </c:pt>
                <c:pt idx="12893">
                  <c:v>42301.365318634256</c:v>
                </c:pt>
                <c:pt idx="12894">
                  <c:v>42301.36601302083</c:v>
                </c:pt>
                <c:pt idx="12895">
                  <c:v>42301.366707407411</c:v>
                </c:pt>
                <c:pt idx="12896">
                  <c:v>42301.367401793985</c:v>
                </c:pt>
                <c:pt idx="12897">
                  <c:v>42301.368096180558</c:v>
                </c:pt>
                <c:pt idx="12898">
                  <c:v>42301.368790567132</c:v>
                </c:pt>
                <c:pt idx="12899">
                  <c:v>42301.369484953706</c:v>
                </c:pt>
                <c:pt idx="12900">
                  <c:v>42301.37017934028</c:v>
                </c:pt>
                <c:pt idx="12901">
                  <c:v>42301.370873726853</c:v>
                </c:pt>
                <c:pt idx="12902">
                  <c:v>42301.371568113427</c:v>
                </c:pt>
                <c:pt idx="12903">
                  <c:v>42301.372262500001</c:v>
                </c:pt>
                <c:pt idx="12904">
                  <c:v>42301.372956886575</c:v>
                </c:pt>
                <c:pt idx="12905">
                  <c:v>42301.373651273148</c:v>
                </c:pt>
                <c:pt idx="12906">
                  <c:v>42301.374345659722</c:v>
                </c:pt>
                <c:pt idx="12907">
                  <c:v>42301.375040046296</c:v>
                </c:pt>
                <c:pt idx="12908">
                  <c:v>42301.37573443287</c:v>
                </c:pt>
                <c:pt idx="12909">
                  <c:v>42301.376428819443</c:v>
                </c:pt>
                <c:pt idx="12910">
                  <c:v>42301.377123206017</c:v>
                </c:pt>
                <c:pt idx="12911">
                  <c:v>42301.377817592591</c:v>
                </c:pt>
                <c:pt idx="12912">
                  <c:v>42301.378511979165</c:v>
                </c:pt>
                <c:pt idx="12913">
                  <c:v>42301.379206365738</c:v>
                </c:pt>
                <c:pt idx="12914">
                  <c:v>42301.379900752312</c:v>
                </c:pt>
                <c:pt idx="12915">
                  <c:v>42301.380595138886</c:v>
                </c:pt>
                <c:pt idx="12916">
                  <c:v>42301.38128952546</c:v>
                </c:pt>
                <c:pt idx="12917">
                  <c:v>42301.381983912041</c:v>
                </c:pt>
                <c:pt idx="12918">
                  <c:v>42301.382678298614</c:v>
                </c:pt>
                <c:pt idx="12919">
                  <c:v>42301.383372685188</c:v>
                </c:pt>
                <c:pt idx="12920">
                  <c:v>42301.384067071762</c:v>
                </c:pt>
                <c:pt idx="12921">
                  <c:v>42301.384761458336</c:v>
                </c:pt>
                <c:pt idx="12922">
                  <c:v>42301.385455844909</c:v>
                </c:pt>
                <c:pt idx="12923">
                  <c:v>42301.386150231483</c:v>
                </c:pt>
                <c:pt idx="12924">
                  <c:v>42301.386844618057</c:v>
                </c:pt>
                <c:pt idx="12925">
                  <c:v>42301.387539004631</c:v>
                </c:pt>
                <c:pt idx="12926">
                  <c:v>42301.388233391204</c:v>
                </c:pt>
                <c:pt idx="12927">
                  <c:v>42301.388927777778</c:v>
                </c:pt>
                <c:pt idx="12928">
                  <c:v>42301.389622164352</c:v>
                </c:pt>
                <c:pt idx="12929">
                  <c:v>42301.390316550925</c:v>
                </c:pt>
                <c:pt idx="12930">
                  <c:v>42301.391010937499</c:v>
                </c:pt>
                <c:pt idx="12931">
                  <c:v>42301.391705324073</c:v>
                </c:pt>
                <c:pt idx="12932">
                  <c:v>42301.392399710647</c:v>
                </c:pt>
                <c:pt idx="12933">
                  <c:v>42301.39309409722</c:v>
                </c:pt>
                <c:pt idx="12934">
                  <c:v>42301.393788483794</c:v>
                </c:pt>
                <c:pt idx="12935">
                  <c:v>42301.394482870368</c:v>
                </c:pt>
                <c:pt idx="12936">
                  <c:v>42301.395177256942</c:v>
                </c:pt>
                <c:pt idx="12937">
                  <c:v>42301.395871643515</c:v>
                </c:pt>
                <c:pt idx="12938">
                  <c:v>42301.396566030089</c:v>
                </c:pt>
                <c:pt idx="12939">
                  <c:v>42301.39726041667</c:v>
                </c:pt>
                <c:pt idx="12940">
                  <c:v>42301.397954803244</c:v>
                </c:pt>
                <c:pt idx="12941">
                  <c:v>42301.398649189818</c:v>
                </c:pt>
                <c:pt idx="12942">
                  <c:v>42301.399343576391</c:v>
                </c:pt>
                <c:pt idx="12943">
                  <c:v>42301.400037962965</c:v>
                </c:pt>
                <c:pt idx="12944">
                  <c:v>42301.400732349539</c:v>
                </c:pt>
                <c:pt idx="12945">
                  <c:v>42301.401426736113</c:v>
                </c:pt>
                <c:pt idx="12946">
                  <c:v>42301.402121122686</c:v>
                </c:pt>
                <c:pt idx="12947">
                  <c:v>42301.40281550926</c:v>
                </c:pt>
                <c:pt idx="12948">
                  <c:v>42301.403509895834</c:v>
                </c:pt>
                <c:pt idx="12949">
                  <c:v>42301.404204282408</c:v>
                </c:pt>
                <c:pt idx="12950">
                  <c:v>42301.404898668981</c:v>
                </c:pt>
                <c:pt idx="12951">
                  <c:v>42301.405593055555</c:v>
                </c:pt>
                <c:pt idx="12952">
                  <c:v>42301.406287442129</c:v>
                </c:pt>
                <c:pt idx="12953">
                  <c:v>42301.406981828703</c:v>
                </c:pt>
                <c:pt idx="12954">
                  <c:v>42301.407676215276</c:v>
                </c:pt>
                <c:pt idx="12955">
                  <c:v>42301.40837060185</c:v>
                </c:pt>
                <c:pt idx="12956">
                  <c:v>42301.409064988424</c:v>
                </c:pt>
                <c:pt idx="12957">
                  <c:v>42301.409759374998</c:v>
                </c:pt>
                <c:pt idx="12958">
                  <c:v>42301.410453761571</c:v>
                </c:pt>
                <c:pt idx="12959">
                  <c:v>42301.411148148145</c:v>
                </c:pt>
                <c:pt idx="12960">
                  <c:v>42301.411842534719</c:v>
                </c:pt>
                <c:pt idx="12961">
                  <c:v>42301.4125369213</c:v>
                </c:pt>
                <c:pt idx="12962">
                  <c:v>42301.413231307874</c:v>
                </c:pt>
                <c:pt idx="12963">
                  <c:v>42301.413925694447</c:v>
                </c:pt>
                <c:pt idx="12964">
                  <c:v>42301.414620081021</c:v>
                </c:pt>
                <c:pt idx="12965">
                  <c:v>42301.415314467595</c:v>
                </c:pt>
                <c:pt idx="12966">
                  <c:v>42301.416008854168</c:v>
                </c:pt>
                <c:pt idx="12967">
                  <c:v>42301.416703240742</c:v>
                </c:pt>
                <c:pt idx="12968">
                  <c:v>42301.417397627316</c:v>
                </c:pt>
                <c:pt idx="12969">
                  <c:v>42301.41809201389</c:v>
                </c:pt>
                <c:pt idx="12970">
                  <c:v>42301.418786400463</c:v>
                </c:pt>
                <c:pt idx="12971">
                  <c:v>42301.419480787037</c:v>
                </c:pt>
                <c:pt idx="12972">
                  <c:v>42301.420175173611</c:v>
                </c:pt>
                <c:pt idx="12973">
                  <c:v>42301.420869560185</c:v>
                </c:pt>
                <c:pt idx="12974">
                  <c:v>42301.421563946758</c:v>
                </c:pt>
                <c:pt idx="12975">
                  <c:v>42301.422258333332</c:v>
                </c:pt>
                <c:pt idx="12976">
                  <c:v>42301.422952719906</c:v>
                </c:pt>
                <c:pt idx="12977">
                  <c:v>42301.42364710648</c:v>
                </c:pt>
                <c:pt idx="12978">
                  <c:v>42301.424341493053</c:v>
                </c:pt>
                <c:pt idx="12979">
                  <c:v>42301.425035879627</c:v>
                </c:pt>
                <c:pt idx="12980">
                  <c:v>42301.425730266201</c:v>
                </c:pt>
                <c:pt idx="12981">
                  <c:v>42301.426424652775</c:v>
                </c:pt>
                <c:pt idx="12982">
                  <c:v>42301.427119039348</c:v>
                </c:pt>
                <c:pt idx="12983">
                  <c:v>42301.427813425929</c:v>
                </c:pt>
                <c:pt idx="12984">
                  <c:v>42301.428507812503</c:v>
                </c:pt>
                <c:pt idx="12985">
                  <c:v>42301.429202199077</c:v>
                </c:pt>
                <c:pt idx="12986">
                  <c:v>42301.429896585651</c:v>
                </c:pt>
                <c:pt idx="12987">
                  <c:v>42301.430590972224</c:v>
                </c:pt>
                <c:pt idx="12988">
                  <c:v>42301.431285358798</c:v>
                </c:pt>
                <c:pt idx="12989">
                  <c:v>42301.431979745372</c:v>
                </c:pt>
                <c:pt idx="12990">
                  <c:v>42301.432674131946</c:v>
                </c:pt>
                <c:pt idx="12991">
                  <c:v>42301.433368518519</c:v>
                </c:pt>
                <c:pt idx="12992">
                  <c:v>42301.434062905093</c:v>
                </c:pt>
                <c:pt idx="12993">
                  <c:v>42301.434757291667</c:v>
                </c:pt>
                <c:pt idx="12994">
                  <c:v>42301.43545167824</c:v>
                </c:pt>
                <c:pt idx="12995">
                  <c:v>42301.436146064814</c:v>
                </c:pt>
                <c:pt idx="12996">
                  <c:v>42301.436840451388</c:v>
                </c:pt>
                <c:pt idx="12997">
                  <c:v>42301.437534837962</c:v>
                </c:pt>
                <c:pt idx="12998">
                  <c:v>42301.438229224535</c:v>
                </c:pt>
                <c:pt idx="12999">
                  <c:v>42301.438923611109</c:v>
                </c:pt>
                <c:pt idx="13000">
                  <c:v>42301.439617997683</c:v>
                </c:pt>
                <c:pt idx="13001">
                  <c:v>42301.440312384257</c:v>
                </c:pt>
                <c:pt idx="13002">
                  <c:v>42301.44100677083</c:v>
                </c:pt>
                <c:pt idx="13003">
                  <c:v>42301.441701157404</c:v>
                </c:pt>
                <c:pt idx="13004">
                  <c:v>42301.442395543978</c:v>
                </c:pt>
                <c:pt idx="13005">
                  <c:v>42301.443089930559</c:v>
                </c:pt>
                <c:pt idx="13006">
                  <c:v>42301.443784317133</c:v>
                </c:pt>
                <c:pt idx="13007">
                  <c:v>42301.444478703706</c:v>
                </c:pt>
                <c:pt idx="13008">
                  <c:v>42301.44517309028</c:v>
                </c:pt>
                <c:pt idx="13009">
                  <c:v>42301.445867476854</c:v>
                </c:pt>
                <c:pt idx="13010">
                  <c:v>42301.446561863428</c:v>
                </c:pt>
                <c:pt idx="13011">
                  <c:v>42301.447256250001</c:v>
                </c:pt>
                <c:pt idx="13012">
                  <c:v>42301.447950636575</c:v>
                </c:pt>
                <c:pt idx="13013">
                  <c:v>42301.448645023149</c:v>
                </c:pt>
                <c:pt idx="13014">
                  <c:v>42301.449339409723</c:v>
                </c:pt>
                <c:pt idx="13015">
                  <c:v>42301.450033796296</c:v>
                </c:pt>
                <c:pt idx="13016">
                  <c:v>42301.45072818287</c:v>
                </c:pt>
                <c:pt idx="13017">
                  <c:v>42301.451422569444</c:v>
                </c:pt>
                <c:pt idx="13018">
                  <c:v>42301.452116956018</c:v>
                </c:pt>
                <c:pt idx="13019">
                  <c:v>42301.452811342591</c:v>
                </c:pt>
                <c:pt idx="13020">
                  <c:v>42301.453505729165</c:v>
                </c:pt>
                <c:pt idx="13021">
                  <c:v>42301.454200115739</c:v>
                </c:pt>
                <c:pt idx="13022">
                  <c:v>42301.454894502313</c:v>
                </c:pt>
                <c:pt idx="13023">
                  <c:v>42301.455588888886</c:v>
                </c:pt>
                <c:pt idx="13024">
                  <c:v>42301.45628327546</c:v>
                </c:pt>
                <c:pt idx="13025">
                  <c:v>42301.456977662034</c:v>
                </c:pt>
                <c:pt idx="13026">
                  <c:v>42301.457672048607</c:v>
                </c:pt>
                <c:pt idx="13027">
                  <c:v>42301.458366435189</c:v>
                </c:pt>
                <c:pt idx="13028">
                  <c:v>42301.459060821762</c:v>
                </c:pt>
                <c:pt idx="13029">
                  <c:v>42301.459755208336</c:v>
                </c:pt>
                <c:pt idx="13030">
                  <c:v>42301.46044959491</c:v>
                </c:pt>
                <c:pt idx="13031">
                  <c:v>42301.461143981483</c:v>
                </c:pt>
                <c:pt idx="13032">
                  <c:v>42301.461838368057</c:v>
                </c:pt>
                <c:pt idx="13033">
                  <c:v>42301.462532754631</c:v>
                </c:pt>
                <c:pt idx="13034">
                  <c:v>42301.463227141205</c:v>
                </c:pt>
                <c:pt idx="13035">
                  <c:v>42301.463921527778</c:v>
                </c:pt>
                <c:pt idx="13036">
                  <c:v>42301.464615914352</c:v>
                </c:pt>
                <c:pt idx="13037">
                  <c:v>42301.465310300926</c:v>
                </c:pt>
                <c:pt idx="13038">
                  <c:v>42301.4660046875</c:v>
                </c:pt>
                <c:pt idx="13039">
                  <c:v>42301.466699074073</c:v>
                </c:pt>
                <c:pt idx="13040">
                  <c:v>42301.467393460647</c:v>
                </c:pt>
                <c:pt idx="13041">
                  <c:v>42301.468087847221</c:v>
                </c:pt>
                <c:pt idx="13042">
                  <c:v>42301.468782233795</c:v>
                </c:pt>
                <c:pt idx="13043">
                  <c:v>42301.469476620368</c:v>
                </c:pt>
                <c:pt idx="13044">
                  <c:v>42301.470171006942</c:v>
                </c:pt>
                <c:pt idx="13045">
                  <c:v>42301.470865393516</c:v>
                </c:pt>
                <c:pt idx="13046">
                  <c:v>42301.47155978009</c:v>
                </c:pt>
                <c:pt idx="13047">
                  <c:v>42301.472254166663</c:v>
                </c:pt>
                <c:pt idx="13048">
                  <c:v>42301.472948553244</c:v>
                </c:pt>
                <c:pt idx="13049">
                  <c:v>42301.473642939818</c:v>
                </c:pt>
                <c:pt idx="13050">
                  <c:v>42301.474337326392</c:v>
                </c:pt>
                <c:pt idx="13051">
                  <c:v>42301.475031712966</c:v>
                </c:pt>
                <c:pt idx="13052">
                  <c:v>42301.475726099539</c:v>
                </c:pt>
                <c:pt idx="13053">
                  <c:v>42301.476420486113</c:v>
                </c:pt>
                <c:pt idx="13054">
                  <c:v>42301.477114872687</c:v>
                </c:pt>
                <c:pt idx="13055">
                  <c:v>42301.477809259261</c:v>
                </c:pt>
                <c:pt idx="13056">
                  <c:v>42301.478503645834</c:v>
                </c:pt>
                <c:pt idx="13057">
                  <c:v>42301.479198032408</c:v>
                </c:pt>
                <c:pt idx="13058">
                  <c:v>42301.479892418982</c:v>
                </c:pt>
                <c:pt idx="13059">
                  <c:v>42301.480586805556</c:v>
                </c:pt>
                <c:pt idx="13060">
                  <c:v>42301.481281192129</c:v>
                </c:pt>
                <c:pt idx="13061">
                  <c:v>42301.481975578703</c:v>
                </c:pt>
                <c:pt idx="13062">
                  <c:v>42301.482669965277</c:v>
                </c:pt>
                <c:pt idx="13063">
                  <c:v>42301.48336435185</c:v>
                </c:pt>
                <c:pt idx="13064">
                  <c:v>42301.484058738424</c:v>
                </c:pt>
                <c:pt idx="13065">
                  <c:v>42301.484753124998</c:v>
                </c:pt>
                <c:pt idx="13066">
                  <c:v>42301.485447511572</c:v>
                </c:pt>
                <c:pt idx="13067">
                  <c:v>42301.486141898145</c:v>
                </c:pt>
                <c:pt idx="13068">
                  <c:v>42301.486836284719</c:v>
                </c:pt>
                <c:pt idx="13069">
                  <c:v>42301.487530671293</c:v>
                </c:pt>
                <c:pt idx="13070">
                  <c:v>42301.488225057874</c:v>
                </c:pt>
                <c:pt idx="13071">
                  <c:v>42301.488919444448</c:v>
                </c:pt>
                <c:pt idx="13072">
                  <c:v>42301.489613831021</c:v>
                </c:pt>
                <c:pt idx="13073">
                  <c:v>42301.490308217595</c:v>
                </c:pt>
                <c:pt idx="13074">
                  <c:v>42301.491002604169</c:v>
                </c:pt>
                <c:pt idx="13075">
                  <c:v>42301.491696990743</c:v>
                </c:pt>
                <c:pt idx="13076">
                  <c:v>42301.492391377316</c:v>
                </c:pt>
                <c:pt idx="13077">
                  <c:v>42301.49308576389</c:v>
                </c:pt>
                <c:pt idx="13078">
                  <c:v>42301.493780150464</c:v>
                </c:pt>
                <c:pt idx="13079">
                  <c:v>42301.494474537038</c:v>
                </c:pt>
                <c:pt idx="13080">
                  <c:v>42301.495168923611</c:v>
                </c:pt>
                <c:pt idx="13081">
                  <c:v>42301.495863310185</c:v>
                </c:pt>
                <c:pt idx="13082">
                  <c:v>42301.496557696759</c:v>
                </c:pt>
                <c:pt idx="13083">
                  <c:v>42301.497252083333</c:v>
                </c:pt>
                <c:pt idx="13084">
                  <c:v>42301.497946469906</c:v>
                </c:pt>
                <c:pt idx="13085">
                  <c:v>42301.49864085648</c:v>
                </c:pt>
                <c:pt idx="13086">
                  <c:v>42301.499335243054</c:v>
                </c:pt>
                <c:pt idx="13087">
                  <c:v>42301.500029629628</c:v>
                </c:pt>
                <c:pt idx="13088">
                  <c:v>42301.500724016201</c:v>
                </c:pt>
                <c:pt idx="13089">
                  <c:v>42301.501418402775</c:v>
                </c:pt>
                <c:pt idx="13090">
                  <c:v>42301.502112789349</c:v>
                </c:pt>
                <c:pt idx="13091">
                  <c:v>42301.502807175922</c:v>
                </c:pt>
                <c:pt idx="13092">
                  <c:v>42301.503501562504</c:v>
                </c:pt>
                <c:pt idx="13093">
                  <c:v>42301.504195949077</c:v>
                </c:pt>
                <c:pt idx="13094">
                  <c:v>42301.504890335651</c:v>
                </c:pt>
                <c:pt idx="13095">
                  <c:v>42301.505584722225</c:v>
                </c:pt>
                <c:pt idx="13096">
                  <c:v>42301.506279108798</c:v>
                </c:pt>
                <c:pt idx="13097">
                  <c:v>42301.506973495372</c:v>
                </c:pt>
                <c:pt idx="13098">
                  <c:v>42301.507667881946</c:v>
                </c:pt>
                <c:pt idx="13099">
                  <c:v>42301.50836226852</c:v>
                </c:pt>
                <c:pt idx="13100">
                  <c:v>42301.509056655093</c:v>
                </c:pt>
                <c:pt idx="13101">
                  <c:v>42301.509751041667</c:v>
                </c:pt>
                <c:pt idx="13102">
                  <c:v>42301.510445428241</c:v>
                </c:pt>
                <c:pt idx="13103">
                  <c:v>42301.511139814815</c:v>
                </c:pt>
                <c:pt idx="13104">
                  <c:v>42301.511834201388</c:v>
                </c:pt>
                <c:pt idx="13105">
                  <c:v>42301.512528587962</c:v>
                </c:pt>
                <c:pt idx="13106">
                  <c:v>42301.513222974536</c:v>
                </c:pt>
                <c:pt idx="13107">
                  <c:v>42301.51391736111</c:v>
                </c:pt>
                <c:pt idx="13108">
                  <c:v>42301.514611747683</c:v>
                </c:pt>
                <c:pt idx="13109">
                  <c:v>42301.515306134257</c:v>
                </c:pt>
                <c:pt idx="13110">
                  <c:v>42301.516000520831</c:v>
                </c:pt>
                <c:pt idx="13111">
                  <c:v>42301.516694907405</c:v>
                </c:pt>
                <c:pt idx="13112">
                  <c:v>42301.517389293978</c:v>
                </c:pt>
                <c:pt idx="13113">
                  <c:v>42301.518083680552</c:v>
                </c:pt>
                <c:pt idx="13114">
                  <c:v>42301.518778067133</c:v>
                </c:pt>
                <c:pt idx="13115">
                  <c:v>42301.519472453707</c:v>
                </c:pt>
                <c:pt idx="13116">
                  <c:v>42301.520166840281</c:v>
                </c:pt>
                <c:pt idx="13117">
                  <c:v>42301.520861226854</c:v>
                </c:pt>
                <c:pt idx="13118">
                  <c:v>42301.521555613428</c:v>
                </c:pt>
                <c:pt idx="13119">
                  <c:v>42301.522250000002</c:v>
                </c:pt>
                <c:pt idx="13120">
                  <c:v>42301.522944386576</c:v>
                </c:pt>
                <c:pt idx="13121">
                  <c:v>42301.523638773149</c:v>
                </c:pt>
                <c:pt idx="13122">
                  <c:v>42301.524333159723</c:v>
                </c:pt>
                <c:pt idx="13123">
                  <c:v>42301.525027546297</c:v>
                </c:pt>
                <c:pt idx="13124">
                  <c:v>42301.525721932871</c:v>
                </c:pt>
                <c:pt idx="13125">
                  <c:v>42301.526416319444</c:v>
                </c:pt>
                <c:pt idx="13126">
                  <c:v>42301.527110706018</c:v>
                </c:pt>
                <c:pt idx="13127">
                  <c:v>42301.527805092592</c:v>
                </c:pt>
                <c:pt idx="13128">
                  <c:v>42301.528499479165</c:v>
                </c:pt>
                <c:pt idx="13129">
                  <c:v>42301.529193865739</c:v>
                </c:pt>
                <c:pt idx="13130">
                  <c:v>42301.529888252313</c:v>
                </c:pt>
                <c:pt idx="13131">
                  <c:v>42301.530582638887</c:v>
                </c:pt>
                <c:pt idx="13132">
                  <c:v>42301.53127702546</c:v>
                </c:pt>
                <c:pt idx="13133">
                  <c:v>42301.531971412034</c:v>
                </c:pt>
                <c:pt idx="13134">
                  <c:v>42301.532665798608</c:v>
                </c:pt>
                <c:pt idx="13135">
                  <c:v>42301.533360185182</c:v>
                </c:pt>
                <c:pt idx="13136">
                  <c:v>42301.534054571763</c:v>
                </c:pt>
                <c:pt idx="13137">
                  <c:v>42301.534748958336</c:v>
                </c:pt>
                <c:pt idx="13138">
                  <c:v>42301.53544334491</c:v>
                </c:pt>
                <c:pt idx="13139">
                  <c:v>42301.536137731484</c:v>
                </c:pt>
                <c:pt idx="13140">
                  <c:v>42301.536832118058</c:v>
                </c:pt>
                <c:pt idx="13141">
                  <c:v>42301.537526504631</c:v>
                </c:pt>
                <c:pt idx="13142">
                  <c:v>42301.538220891205</c:v>
                </c:pt>
                <c:pt idx="13143">
                  <c:v>42301.538915277779</c:v>
                </c:pt>
                <c:pt idx="13144">
                  <c:v>42301.539609664353</c:v>
                </c:pt>
                <c:pt idx="13145">
                  <c:v>42301.540304050926</c:v>
                </c:pt>
                <c:pt idx="13146">
                  <c:v>42301.5409984375</c:v>
                </c:pt>
                <c:pt idx="13147">
                  <c:v>42301.541692824074</c:v>
                </c:pt>
                <c:pt idx="13148">
                  <c:v>42301.542387210648</c:v>
                </c:pt>
                <c:pt idx="13149">
                  <c:v>42301.543081597221</c:v>
                </c:pt>
                <c:pt idx="13150">
                  <c:v>42301.543775983795</c:v>
                </c:pt>
                <c:pt idx="13151">
                  <c:v>42301.544470370369</c:v>
                </c:pt>
                <c:pt idx="13152">
                  <c:v>42301.545164756943</c:v>
                </c:pt>
                <c:pt idx="13153">
                  <c:v>42301.545859143516</c:v>
                </c:pt>
                <c:pt idx="13154">
                  <c:v>42301.54655353009</c:v>
                </c:pt>
                <c:pt idx="13155">
                  <c:v>42301.547247916664</c:v>
                </c:pt>
                <c:pt idx="13156">
                  <c:v>42301.547942303238</c:v>
                </c:pt>
                <c:pt idx="13157">
                  <c:v>42301.548636689811</c:v>
                </c:pt>
                <c:pt idx="13158">
                  <c:v>42301.549331076392</c:v>
                </c:pt>
                <c:pt idx="13159">
                  <c:v>42301.550025462966</c:v>
                </c:pt>
                <c:pt idx="13160">
                  <c:v>42301.55071984954</c:v>
                </c:pt>
                <c:pt idx="13161">
                  <c:v>42301.551414236113</c:v>
                </c:pt>
                <c:pt idx="13162">
                  <c:v>42301.552108622687</c:v>
                </c:pt>
                <c:pt idx="13163">
                  <c:v>42301.552803009261</c:v>
                </c:pt>
                <c:pt idx="13164">
                  <c:v>42301.553497395835</c:v>
                </c:pt>
                <c:pt idx="13165">
                  <c:v>42301.554191782408</c:v>
                </c:pt>
                <c:pt idx="13166">
                  <c:v>42301.554886168982</c:v>
                </c:pt>
                <c:pt idx="13167">
                  <c:v>42301.555580555556</c:v>
                </c:pt>
                <c:pt idx="13168">
                  <c:v>42301.55627494213</c:v>
                </c:pt>
                <c:pt idx="13169">
                  <c:v>42301.556969328703</c:v>
                </c:pt>
                <c:pt idx="13170">
                  <c:v>42301.557663715277</c:v>
                </c:pt>
                <c:pt idx="13171">
                  <c:v>42301.558358101851</c:v>
                </c:pt>
                <c:pt idx="13172">
                  <c:v>42301.559052488425</c:v>
                </c:pt>
                <c:pt idx="13173">
                  <c:v>42301.559746874998</c:v>
                </c:pt>
                <c:pt idx="13174">
                  <c:v>42301.560441261572</c:v>
                </c:pt>
                <c:pt idx="13175">
                  <c:v>42301.561135648146</c:v>
                </c:pt>
                <c:pt idx="13176">
                  <c:v>42301.56183003472</c:v>
                </c:pt>
                <c:pt idx="13177">
                  <c:v>42301.562524421293</c:v>
                </c:pt>
                <c:pt idx="13178">
                  <c:v>42301.563218807867</c:v>
                </c:pt>
                <c:pt idx="13179">
                  <c:v>42301.563913194441</c:v>
                </c:pt>
                <c:pt idx="13180">
                  <c:v>42301.564607581022</c:v>
                </c:pt>
                <c:pt idx="13181">
                  <c:v>42301.565301967596</c:v>
                </c:pt>
                <c:pt idx="13182">
                  <c:v>42301.565996354169</c:v>
                </c:pt>
                <c:pt idx="13183">
                  <c:v>42301.566690740743</c:v>
                </c:pt>
                <c:pt idx="13184">
                  <c:v>42301.567385127317</c:v>
                </c:pt>
                <c:pt idx="13185">
                  <c:v>42301.568079513891</c:v>
                </c:pt>
                <c:pt idx="13186">
                  <c:v>42301.568773900464</c:v>
                </c:pt>
                <c:pt idx="13187">
                  <c:v>42301.569468287038</c:v>
                </c:pt>
                <c:pt idx="13188">
                  <c:v>42301.570162673612</c:v>
                </c:pt>
                <c:pt idx="13189">
                  <c:v>42301.570857060186</c:v>
                </c:pt>
                <c:pt idx="13190">
                  <c:v>42301.571551446759</c:v>
                </c:pt>
                <c:pt idx="13191">
                  <c:v>42301.572245833333</c:v>
                </c:pt>
                <c:pt idx="13192">
                  <c:v>42301.572940219907</c:v>
                </c:pt>
                <c:pt idx="13193">
                  <c:v>42301.57363460648</c:v>
                </c:pt>
                <c:pt idx="13194">
                  <c:v>42301.574328993054</c:v>
                </c:pt>
                <c:pt idx="13195">
                  <c:v>42301.575023379628</c:v>
                </c:pt>
                <c:pt idx="13196">
                  <c:v>42301.575717766202</c:v>
                </c:pt>
                <c:pt idx="13197">
                  <c:v>42301.576412152775</c:v>
                </c:pt>
                <c:pt idx="13198">
                  <c:v>42301.577106539349</c:v>
                </c:pt>
                <c:pt idx="13199">
                  <c:v>42301.577800925923</c:v>
                </c:pt>
                <c:pt idx="13200">
                  <c:v>42301.578495312497</c:v>
                </c:pt>
                <c:pt idx="13201">
                  <c:v>42301.579189699078</c:v>
                </c:pt>
                <c:pt idx="13202">
                  <c:v>42301.579884085651</c:v>
                </c:pt>
                <c:pt idx="13203">
                  <c:v>42301.580578472225</c:v>
                </c:pt>
                <c:pt idx="13204">
                  <c:v>42301.581272858799</c:v>
                </c:pt>
                <c:pt idx="13205">
                  <c:v>42301.581967245373</c:v>
                </c:pt>
                <c:pt idx="13206">
                  <c:v>42301.582661631946</c:v>
                </c:pt>
                <c:pt idx="13207">
                  <c:v>42301.58335601852</c:v>
                </c:pt>
                <c:pt idx="13208">
                  <c:v>42301.584050405094</c:v>
                </c:pt>
                <c:pt idx="13209">
                  <c:v>42301.584744791668</c:v>
                </c:pt>
                <c:pt idx="13210">
                  <c:v>42301.585439178241</c:v>
                </c:pt>
                <c:pt idx="13211">
                  <c:v>42301.586133564815</c:v>
                </c:pt>
                <c:pt idx="13212">
                  <c:v>42301.586827951389</c:v>
                </c:pt>
                <c:pt idx="13213">
                  <c:v>42301.587522337963</c:v>
                </c:pt>
                <c:pt idx="13214">
                  <c:v>42301.588216724536</c:v>
                </c:pt>
                <c:pt idx="13215">
                  <c:v>42301.58891111111</c:v>
                </c:pt>
                <c:pt idx="13216">
                  <c:v>42301.589605497684</c:v>
                </c:pt>
                <c:pt idx="13217">
                  <c:v>42301.590299884258</c:v>
                </c:pt>
                <c:pt idx="13218">
                  <c:v>42301.590994270831</c:v>
                </c:pt>
                <c:pt idx="13219">
                  <c:v>42301.591688657405</c:v>
                </c:pt>
                <c:pt idx="13220">
                  <c:v>42301.592383043979</c:v>
                </c:pt>
                <c:pt idx="13221">
                  <c:v>42301.593077430553</c:v>
                </c:pt>
                <c:pt idx="13222">
                  <c:v>42301.593771817126</c:v>
                </c:pt>
                <c:pt idx="13223">
                  <c:v>42301.594466203707</c:v>
                </c:pt>
                <c:pt idx="13224">
                  <c:v>42301.595160590281</c:v>
                </c:pt>
                <c:pt idx="13225">
                  <c:v>42301.595854976855</c:v>
                </c:pt>
                <c:pt idx="13226">
                  <c:v>42301.596549363428</c:v>
                </c:pt>
                <c:pt idx="13227">
                  <c:v>42301.597243750002</c:v>
                </c:pt>
                <c:pt idx="13228">
                  <c:v>42301.597938136576</c:v>
                </c:pt>
                <c:pt idx="13229">
                  <c:v>42301.59863252315</c:v>
                </c:pt>
                <c:pt idx="13230">
                  <c:v>42301.599326909723</c:v>
                </c:pt>
                <c:pt idx="13231">
                  <c:v>42301.600021296297</c:v>
                </c:pt>
                <c:pt idx="13232">
                  <c:v>42301.600715682871</c:v>
                </c:pt>
                <c:pt idx="13233">
                  <c:v>42301.601410069445</c:v>
                </c:pt>
                <c:pt idx="13234">
                  <c:v>42301.602104456018</c:v>
                </c:pt>
                <c:pt idx="13235">
                  <c:v>42301.602798842592</c:v>
                </c:pt>
                <c:pt idx="13236">
                  <c:v>42301.603493229166</c:v>
                </c:pt>
                <c:pt idx="13237">
                  <c:v>42301.60418761574</c:v>
                </c:pt>
                <c:pt idx="13238">
                  <c:v>42301.604882002313</c:v>
                </c:pt>
                <c:pt idx="13239">
                  <c:v>42301.605576388887</c:v>
                </c:pt>
                <c:pt idx="13240">
                  <c:v>42301.606270775461</c:v>
                </c:pt>
                <c:pt idx="13241">
                  <c:v>42301.606965162035</c:v>
                </c:pt>
                <c:pt idx="13242">
                  <c:v>42301.607659548608</c:v>
                </c:pt>
                <c:pt idx="13243">
                  <c:v>42301.608353935182</c:v>
                </c:pt>
                <c:pt idx="13244">
                  <c:v>42301.609048321756</c:v>
                </c:pt>
                <c:pt idx="13245">
                  <c:v>42301.609742708337</c:v>
                </c:pt>
                <c:pt idx="13246">
                  <c:v>42301.610437094911</c:v>
                </c:pt>
                <c:pt idx="13247">
                  <c:v>42301.611131481484</c:v>
                </c:pt>
                <c:pt idx="13248">
                  <c:v>42301.611825868058</c:v>
                </c:pt>
                <c:pt idx="13249">
                  <c:v>42301.612520254632</c:v>
                </c:pt>
                <c:pt idx="13250">
                  <c:v>42301.613214641206</c:v>
                </c:pt>
                <c:pt idx="13251">
                  <c:v>42301.613909027779</c:v>
                </c:pt>
                <c:pt idx="13252">
                  <c:v>42301.614603414353</c:v>
                </c:pt>
                <c:pt idx="13253">
                  <c:v>42301.615297800927</c:v>
                </c:pt>
                <c:pt idx="13254">
                  <c:v>42301.615992187501</c:v>
                </c:pt>
                <c:pt idx="13255">
                  <c:v>42301.616686574074</c:v>
                </c:pt>
                <c:pt idx="13256">
                  <c:v>42301.617380960648</c:v>
                </c:pt>
                <c:pt idx="13257">
                  <c:v>42301.618075347222</c:v>
                </c:pt>
                <c:pt idx="13258">
                  <c:v>42301.618769733795</c:v>
                </c:pt>
                <c:pt idx="13259">
                  <c:v>42301.619464120369</c:v>
                </c:pt>
                <c:pt idx="13260">
                  <c:v>42301.620158506943</c:v>
                </c:pt>
                <c:pt idx="13261">
                  <c:v>42301.620852893517</c:v>
                </c:pt>
                <c:pt idx="13262">
                  <c:v>42301.62154728009</c:v>
                </c:pt>
                <c:pt idx="13263">
                  <c:v>42301.622241666664</c:v>
                </c:pt>
                <c:pt idx="13264">
                  <c:v>42301.622936053238</c:v>
                </c:pt>
                <c:pt idx="13265">
                  <c:v>42301.623630439812</c:v>
                </c:pt>
                <c:pt idx="13266">
                  <c:v>42301.624324826385</c:v>
                </c:pt>
                <c:pt idx="13267">
                  <c:v>42301.625019212966</c:v>
                </c:pt>
                <c:pt idx="13268">
                  <c:v>42301.62571359954</c:v>
                </c:pt>
                <c:pt idx="13269">
                  <c:v>42301.626407986114</c:v>
                </c:pt>
                <c:pt idx="13270">
                  <c:v>42301.627102372688</c:v>
                </c:pt>
                <c:pt idx="13271">
                  <c:v>42301.627796759261</c:v>
                </c:pt>
                <c:pt idx="13272">
                  <c:v>42301.628491145835</c:v>
                </c:pt>
                <c:pt idx="13273">
                  <c:v>42301.629185532409</c:v>
                </c:pt>
                <c:pt idx="13274">
                  <c:v>42301.629879918983</c:v>
                </c:pt>
                <c:pt idx="13275">
                  <c:v>42301.630574305556</c:v>
                </c:pt>
                <c:pt idx="13276">
                  <c:v>42301.63126869213</c:v>
                </c:pt>
                <c:pt idx="13277">
                  <c:v>42301.631963078704</c:v>
                </c:pt>
                <c:pt idx="13278">
                  <c:v>42301.632657465278</c:v>
                </c:pt>
                <c:pt idx="13279">
                  <c:v>42301.633351851851</c:v>
                </c:pt>
                <c:pt idx="13280">
                  <c:v>42301.634046238425</c:v>
                </c:pt>
                <c:pt idx="13281">
                  <c:v>42301.634740624999</c:v>
                </c:pt>
                <c:pt idx="13282">
                  <c:v>42301.635435011573</c:v>
                </c:pt>
                <c:pt idx="13283">
                  <c:v>42301.636129398146</c:v>
                </c:pt>
                <c:pt idx="13284">
                  <c:v>42301.63682378472</c:v>
                </c:pt>
                <c:pt idx="13285">
                  <c:v>42301.637518171294</c:v>
                </c:pt>
                <c:pt idx="13286">
                  <c:v>42301.638212557868</c:v>
                </c:pt>
                <c:pt idx="13287">
                  <c:v>42301.638906944441</c:v>
                </c:pt>
                <c:pt idx="13288">
                  <c:v>42301.639601331015</c:v>
                </c:pt>
                <c:pt idx="13289">
                  <c:v>42301.640295717596</c:v>
                </c:pt>
                <c:pt idx="13290">
                  <c:v>42301.64099010417</c:v>
                </c:pt>
                <c:pt idx="13291">
                  <c:v>42301.641684490744</c:v>
                </c:pt>
                <c:pt idx="13292">
                  <c:v>42301.642378877317</c:v>
                </c:pt>
                <c:pt idx="13293">
                  <c:v>42301.643073263891</c:v>
                </c:pt>
                <c:pt idx="13294">
                  <c:v>42301.643767650465</c:v>
                </c:pt>
                <c:pt idx="13295">
                  <c:v>42301.644462037038</c:v>
                </c:pt>
                <c:pt idx="13296">
                  <c:v>42301.645156423612</c:v>
                </c:pt>
                <c:pt idx="13297">
                  <c:v>42301.645850810186</c:v>
                </c:pt>
                <c:pt idx="13298">
                  <c:v>42301.64654519676</c:v>
                </c:pt>
                <c:pt idx="13299">
                  <c:v>42301.647239583333</c:v>
                </c:pt>
                <c:pt idx="13300">
                  <c:v>42301.647933969907</c:v>
                </c:pt>
                <c:pt idx="13301">
                  <c:v>42301.648628356481</c:v>
                </c:pt>
                <c:pt idx="13302">
                  <c:v>42301.649322743055</c:v>
                </c:pt>
                <c:pt idx="13303">
                  <c:v>42301.650017129628</c:v>
                </c:pt>
                <c:pt idx="13304">
                  <c:v>42301.650711516202</c:v>
                </c:pt>
                <c:pt idx="13305">
                  <c:v>42301.651405902776</c:v>
                </c:pt>
                <c:pt idx="13306">
                  <c:v>42301.65210028935</c:v>
                </c:pt>
                <c:pt idx="13307">
                  <c:v>42301.652794675923</c:v>
                </c:pt>
                <c:pt idx="13308">
                  <c:v>42301.653489062497</c:v>
                </c:pt>
                <c:pt idx="13309">
                  <c:v>42301.654183449071</c:v>
                </c:pt>
                <c:pt idx="13310">
                  <c:v>42301.654877835645</c:v>
                </c:pt>
                <c:pt idx="13311">
                  <c:v>42301.655572222226</c:v>
                </c:pt>
                <c:pt idx="13312">
                  <c:v>42301.656266608799</c:v>
                </c:pt>
                <c:pt idx="13313">
                  <c:v>42301.656960995373</c:v>
                </c:pt>
                <c:pt idx="13314">
                  <c:v>42301.657655381947</c:v>
                </c:pt>
                <c:pt idx="13315">
                  <c:v>42301.658349768521</c:v>
                </c:pt>
                <c:pt idx="13316">
                  <c:v>42301.659044155094</c:v>
                </c:pt>
                <c:pt idx="13317">
                  <c:v>42301.659738541668</c:v>
                </c:pt>
                <c:pt idx="13318">
                  <c:v>42301.660432928242</c:v>
                </c:pt>
                <c:pt idx="13319">
                  <c:v>42301.661127314816</c:v>
                </c:pt>
                <c:pt idx="13320">
                  <c:v>42301.661821701389</c:v>
                </c:pt>
                <c:pt idx="13321">
                  <c:v>42301.662516087963</c:v>
                </c:pt>
                <c:pt idx="13322">
                  <c:v>42301.663210474537</c:v>
                </c:pt>
                <c:pt idx="13323">
                  <c:v>42301.66390486111</c:v>
                </c:pt>
                <c:pt idx="13324">
                  <c:v>42301.664599247684</c:v>
                </c:pt>
                <c:pt idx="13325">
                  <c:v>42301.665293634258</c:v>
                </c:pt>
                <c:pt idx="13326">
                  <c:v>42301.665988020832</c:v>
                </c:pt>
                <c:pt idx="13327">
                  <c:v>42301.666682407405</c:v>
                </c:pt>
                <c:pt idx="13328">
                  <c:v>42301.667376793979</c:v>
                </c:pt>
                <c:pt idx="13329">
                  <c:v>42301.668071180553</c:v>
                </c:pt>
                <c:pt idx="13330">
                  <c:v>42301.668765567127</c:v>
                </c:pt>
                <c:pt idx="13331">
                  <c:v>42301.6694599537</c:v>
                </c:pt>
                <c:pt idx="13332">
                  <c:v>42301.670154340274</c:v>
                </c:pt>
                <c:pt idx="13333">
                  <c:v>42301.670848726855</c:v>
                </c:pt>
                <c:pt idx="13334">
                  <c:v>42301.671543113429</c:v>
                </c:pt>
                <c:pt idx="13335">
                  <c:v>42301.672237500003</c:v>
                </c:pt>
                <c:pt idx="13336">
                  <c:v>42301.672931886576</c:v>
                </c:pt>
                <c:pt idx="13337">
                  <c:v>42301.67362627315</c:v>
                </c:pt>
                <c:pt idx="13338">
                  <c:v>42301.674320659724</c:v>
                </c:pt>
                <c:pt idx="13339">
                  <c:v>42301.675015046298</c:v>
                </c:pt>
                <c:pt idx="13340">
                  <c:v>42301.675709432871</c:v>
                </c:pt>
                <c:pt idx="13341">
                  <c:v>42301.676403819445</c:v>
                </c:pt>
                <c:pt idx="13342">
                  <c:v>42301.677098206019</c:v>
                </c:pt>
                <c:pt idx="13343">
                  <c:v>42301.677792592593</c:v>
                </c:pt>
                <c:pt idx="13344">
                  <c:v>42301.678486979166</c:v>
                </c:pt>
                <c:pt idx="13345">
                  <c:v>42301.67918136574</c:v>
                </c:pt>
                <c:pt idx="13346">
                  <c:v>42301.679875752314</c:v>
                </c:pt>
                <c:pt idx="13347">
                  <c:v>42301.680570138888</c:v>
                </c:pt>
                <c:pt idx="13348">
                  <c:v>42301.681264525461</c:v>
                </c:pt>
                <c:pt idx="13349">
                  <c:v>42301.681958912035</c:v>
                </c:pt>
                <c:pt idx="13350">
                  <c:v>42301.682653298609</c:v>
                </c:pt>
                <c:pt idx="13351">
                  <c:v>42301.683347685183</c:v>
                </c:pt>
                <c:pt idx="13352">
                  <c:v>42301.684042071756</c:v>
                </c:pt>
                <c:pt idx="13353">
                  <c:v>42301.68473645833</c:v>
                </c:pt>
                <c:pt idx="13354">
                  <c:v>42301.685430844911</c:v>
                </c:pt>
                <c:pt idx="13355">
                  <c:v>42301.686125231485</c:v>
                </c:pt>
                <c:pt idx="13356">
                  <c:v>42301.686819618059</c:v>
                </c:pt>
                <c:pt idx="13357">
                  <c:v>42301.687514004632</c:v>
                </c:pt>
                <c:pt idx="13358">
                  <c:v>42301.688208391206</c:v>
                </c:pt>
                <c:pt idx="13359">
                  <c:v>42301.68890277778</c:v>
                </c:pt>
                <c:pt idx="13360">
                  <c:v>42301.689597164353</c:v>
                </c:pt>
                <c:pt idx="13361">
                  <c:v>42301.690291550927</c:v>
                </c:pt>
                <c:pt idx="13362">
                  <c:v>42301.690985937501</c:v>
                </c:pt>
                <c:pt idx="13363">
                  <c:v>42301.691680324075</c:v>
                </c:pt>
                <c:pt idx="13364">
                  <c:v>42301.692374710648</c:v>
                </c:pt>
                <c:pt idx="13365">
                  <c:v>42301.693069097222</c:v>
                </c:pt>
                <c:pt idx="13366">
                  <c:v>42301.693763483796</c:v>
                </c:pt>
                <c:pt idx="13367">
                  <c:v>42301.69445787037</c:v>
                </c:pt>
                <c:pt idx="13368">
                  <c:v>42301.695152256943</c:v>
                </c:pt>
                <c:pt idx="13369">
                  <c:v>42301.695846643517</c:v>
                </c:pt>
                <c:pt idx="13370">
                  <c:v>42301.696541030091</c:v>
                </c:pt>
                <c:pt idx="13371">
                  <c:v>42301.697235416665</c:v>
                </c:pt>
                <c:pt idx="13372">
                  <c:v>42301.697929803238</c:v>
                </c:pt>
                <c:pt idx="13373">
                  <c:v>42301.698624189812</c:v>
                </c:pt>
                <c:pt idx="13374">
                  <c:v>42301.699318576386</c:v>
                </c:pt>
                <c:pt idx="13375">
                  <c:v>42301.70001296296</c:v>
                </c:pt>
                <c:pt idx="13376">
                  <c:v>42301.700707349541</c:v>
                </c:pt>
                <c:pt idx="13377">
                  <c:v>42301.701401736114</c:v>
                </c:pt>
                <c:pt idx="13378">
                  <c:v>42301.702096122688</c:v>
                </c:pt>
                <c:pt idx="13379">
                  <c:v>42301.702790509262</c:v>
                </c:pt>
                <c:pt idx="13380">
                  <c:v>42301.703484895836</c:v>
                </c:pt>
                <c:pt idx="13381">
                  <c:v>42301.704179282409</c:v>
                </c:pt>
                <c:pt idx="13382">
                  <c:v>42301.704873668983</c:v>
                </c:pt>
                <c:pt idx="13383">
                  <c:v>42301.705568055557</c:v>
                </c:pt>
                <c:pt idx="13384">
                  <c:v>42301.706262442131</c:v>
                </c:pt>
                <c:pt idx="13385">
                  <c:v>42301.706956828704</c:v>
                </c:pt>
                <c:pt idx="13386">
                  <c:v>42301.707651215278</c:v>
                </c:pt>
                <c:pt idx="13387">
                  <c:v>42301.708345601852</c:v>
                </c:pt>
                <c:pt idx="13388">
                  <c:v>42301.709039988426</c:v>
                </c:pt>
                <c:pt idx="13389">
                  <c:v>42301.709734374999</c:v>
                </c:pt>
                <c:pt idx="13390">
                  <c:v>42301.710428761573</c:v>
                </c:pt>
                <c:pt idx="13391">
                  <c:v>42301.711123148147</c:v>
                </c:pt>
                <c:pt idx="13392">
                  <c:v>42301.71181753472</c:v>
                </c:pt>
                <c:pt idx="13393">
                  <c:v>42301.712511921294</c:v>
                </c:pt>
                <c:pt idx="13394">
                  <c:v>42301.713206307868</c:v>
                </c:pt>
                <c:pt idx="13395">
                  <c:v>42301.713900694442</c:v>
                </c:pt>
                <c:pt idx="13396">
                  <c:v>42301.714595081015</c:v>
                </c:pt>
                <c:pt idx="13397">
                  <c:v>42301.715289467589</c:v>
                </c:pt>
                <c:pt idx="13398">
                  <c:v>42301.71598385417</c:v>
                </c:pt>
                <c:pt idx="13399">
                  <c:v>42301.716678240744</c:v>
                </c:pt>
                <c:pt idx="13400">
                  <c:v>42301.717372627318</c:v>
                </c:pt>
                <c:pt idx="13401">
                  <c:v>42301.718067013891</c:v>
                </c:pt>
                <c:pt idx="13402">
                  <c:v>42301.718761400465</c:v>
                </c:pt>
                <c:pt idx="13403">
                  <c:v>42301.719455787039</c:v>
                </c:pt>
                <c:pt idx="13404">
                  <c:v>42301.720150173613</c:v>
                </c:pt>
                <c:pt idx="13405">
                  <c:v>42301.720844560186</c:v>
                </c:pt>
                <c:pt idx="13406">
                  <c:v>42301.72153894676</c:v>
                </c:pt>
                <c:pt idx="13407">
                  <c:v>42301.722233333334</c:v>
                </c:pt>
                <c:pt idx="13408">
                  <c:v>42301.722927719908</c:v>
                </c:pt>
                <c:pt idx="13409">
                  <c:v>42301.723622106481</c:v>
                </c:pt>
                <c:pt idx="13410">
                  <c:v>42301.724316493055</c:v>
                </c:pt>
                <c:pt idx="13411">
                  <c:v>42301.725010879629</c:v>
                </c:pt>
                <c:pt idx="13412">
                  <c:v>42301.725705266203</c:v>
                </c:pt>
                <c:pt idx="13413">
                  <c:v>42301.726399652776</c:v>
                </c:pt>
                <c:pt idx="13414">
                  <c:v>42301.72709403935</c:v>
                </c:pt>
                <c:pt idx="13415">
                  <c:v>42301.727788425924</c:v>
                </c:pt>
                <c:pt idx="13416">
                  <c:v>42301.728482812498</c:v>
                </c:pt>
                <c:pt idx="13417">
                  <c:v>42301.729177199071</c:v>
                </c:pt>
                <c:pt idx="13418">
                  <c:v>42301.729871585645</c:v>
                </c:pt>
                <c:pt idx="13419">
                  <c:v>42301.730565972219</c:v>
                </c:pt>
                <c:pt idx="13420">
                  <c:v>42301.7312603588</c:v>
                </c:pt>
                <c:pt idx="13421">
                  <c:v>42301.731954745374</c:v>
                </c:pt>
                <c:pt idx="13422">
                  <c:v>42301.732649131947</c:v>
                </c:pt>
                <c:pt idx="13423">
                  <c:v>42301.733343518521</c:v>
                </c:pt>
                <c:pt idx="13424">
                  <c:v>42301.734037905095</c:v>
                </c:pt>
                <c:pt idx="13425">
                  <c:v>42301.734732291668</c:v>
                </c:pt>
                <c:pt idx="13426">
                  <c:v>42301.735426678242</c:v>
                </c:pt>
                <c:pt idx="13427">
                  <c:v>42301.736121064816</c:v>
                </c:pt>
                <c:pt idx="13428">
                  <c:v>42301.73681545139</c:v>
                </c:pt>
                <c:pt idx="13429">
                  <c:v>42301.737509837963</c:v>
                </c:pt>
                <c:pt idx="13430">
                  <c:v>42301.738204224537</c:v>
                </c:pt>
                <c:pt idx="13431">
                  <c:v>42301.738898611111</c:v>
                </c:pt>
                <c:pt idx="13432">
                  <c:v>42301.739592997685</c:v>
                </c:pt>
                <c:pt idx="13433">
                  <c:v>42301.740287384258</c:v>
                </c:pt>
                <c:pt idx="13434">
                  <c:v>42301.740981770832</c:v>
                </c:pt>
                <c:pt idx="13435">
                  <c:v>42301.741676157406</c:v>
                </c:pt>
                <c:pt idx="13436">
                  <c:v>42301.74237054398</c:v>
                </c:pt>
                <c:pt idx="13437">
                  <c:v>42301.743064930553</c:v>
                </c:pt>
                <c:pt idx="13438">
                  <c:v>42301.743759317127</c:v>
                </c:pt>
                <c:pt idx="13439">
                  <c:v>42301.744453703701</c:v>
                </c:pt>
                <c:pt idx="13440">
                  <c:v>42301.745148090275</c:v>
                </c:pt>
                <c:pt idx="13441">
                  <c:v>42301.745842476848</c:v>
                </c:pt>
                <c:pt idx="13442">
                  <c:v>42301.746536863429</c:v>
                </c:pt>
                <c:pt idx="13443">
                  <c:v>42301.747231250003</c:v>
                </c:pt>
                <c:pt idx="13444">
                  <c:v>42301.747925636577</c:v>
                </c:pt>
                <c:pt idx="13445">
                  <c:v>42301.748620023151</c:v>
                </c:pt>
                <c:pt idx="13446">
                  <c:v>42301.749314409724</c:v>
                </c:pt>
                <c:pt idx="13447">
                  <c:v>42301.750008796298</c:v>
                </c:pt>
                <c:pt idx="13448">
                  <c:v>42301.750703182872</c:v>
                </c:pt>
                <c:pt idx="13449">
                  <c:v>42301.751397569446</c:v>
                </c:pt>
                <c:pt idx="13450">
                  <c:v>42301.752091956019</c:v>
                </c:pt>
                <c:pt idx="13451">
                  <c:v>42301.752786342593</c:v>
                </c:pt>
                <c:pt idx="13452">
                  <c:v>42301.753480729167</c:v>
                </c:pt>
                <c:pt idx="13453">
                  <c:v>42301.754175115741</c:v>
                </c:pt>
                <c:pt idx="13454">
                  <c:v>42301.754869502314</c:v>
                </c:pt>
                <c:pt idx="13455">
                  <c:v>42301.755563888888</c:v>
                </c:pt>
                <c:pt idx="13456">
                  <c:v>42301.756258275462</c:v>
                </c:pt>
                <c:pt idx="13457">
                  <c:v>42301.756952662035</c:v>
                </c:pt>
                <c:pt idx="13458">
                  <c:v>42301.757647048609</c:v>
                </c:pt>
                <c:pt idx="13459">
                  <c:v>42301.758341435183</c:v>
                </c:pt>
                <c:pt idx="13460">
                  <c:v>42301.759035821757</c:v>
                </c:pt>
                <c:pt idx="13461">
                  <c:v>42301.75973020833</c:v>
                </c:pt>
                <c:pt idx="13462">
                  <c:v>42301.760424594904</c:v>
                </c:pt>
                <c:pt idx="13463">
                  <c:v>42301.761118981478</c:v>
                </c:pt>
                <c:pt idx="13464">
                  <c:v>42301.761813368059</c:v>
                </c:pt>
                <c:pt idx="13465">
                  <c:v>42301.762507754633</c:v>
                </c:pt>
                <c:pt idx="13466">
                  <c:v>42301.763202141206</c:v>
                </c:pt>
                <c:pt idx="13467">
                  <c:v>42301.76389652778</c:v>
                </c:pt>
                <c:pt idx="13468">
                  <c:v>42301.764590914354</c:v>
                </c:pt>
                <c:pt idx="13469">
                  <c:v>42301.765285300928</c:v>
                </c:pt>
                <c:pt idx="13470">
                  <c:v>42301.765979687501</c:v>
                </c:pt>
                <c:pt idx="13471">
                  <c:v>42301.766674074075</c:v>
                </c:pt>
                <c:pt idx="13472">
                  <c:v>42301.767368460649</c:v>
                </c:pt>
                <c:pt idx="13473">
                  <c:v>42301.768062847223</c:v>
                </c:pt>
                <c:pt idx="13474">
                  <c:v>42301.768757233796</c:v>
                </c:pt>
                <c:pt idx="13475">
                  <c:v>42301.76945162037</c:v>
                </c:pt>
                <c:pt idx="13476">
                  <c:v>42301.770146006944</c:v>
                </c:pt>
                <c:pt idx="13477">
                  <c:v>42301.770840393518</c:v>
                </c:pt>
                <c:pt idx="13478">
                  <c:v>42301.771534780091</c:v>
                </c:pt>
                <c:pt idx="13479">
                  <c:v>42301.772229166665</c:v>
                </c:pt>
                <c:pt idx="13480">
                  <c:v>42301.772923553239</c:v>
                </c:pt>
                <c:pt idx="13481">
                  <c:v>42301.773617939813</c:v>
                </c:pt>
                <c:pt idx="13482">
                  <c:v>42301.774312326386</c:v>
                </c:pt>
                <c:pt idx="13483">
                  <c:v>42301.77500671296</c:v>
                </c:pt>
                <c:pt idx="13484">
                  <c:v>42301.775701099534</c:v>
                </c:pt>
                <c:pt idx="13485">
                  <c:v>42301.776395486108</c:v>
                </c:pt>
                <c:pt idx="13486">
                  <c:v>42301.777089872689</c:v>
                </c:pt>
                <c:pt idx="13487">
                  <c:v>42301.777784259262</c:v>
                </c:pt>
                <c:pt idx="13488">
                  <c:v>42301.778478645836</c:v>
                </c:pt>
                <c:pt idx="13489">
                  <c:v>42301.77917303241</c:v>
                </c:pt>
                <c:pt idx="13490">
                  <c:v>42301.779867418983</c:v>
                </c:pt>
                <c:pt idx="13491">
                  <c:v>42301.780561805557</c:v>
                </c:pt>
                <c:pt idx="13492">
                  <c:v>42301.781256192131</c:v>
                </c:pt>
                <c:pt idx="13493">
                  <c:v>42301.781950578705</c:v>
                </c:pt>
                <c:pt idx="13494">
                  <c:v>42301.782644965278</c:v>
                </c:pt>
                <c:pt idx="13495">
                  <c:v>42301.783339351852</c:v>
                </c:pt>
                <c:pt idx="13496">
                  <c:v>42301.784033738426</c:v>
                </c:pt>
                <c:pt idx="13497">
                  <c:v>42301.784728125</c:v>
                </c:pt>
                <c:pt idx="13498">
                  <c:v>42301.785422511573</c:v>
                </c:pt>
                <c:pt idx="13499">
                  <c:v>42301.786116898147</c:v>
                </c:pt>
                <c:pt idx="13500">
                  <c:v>42301.786811284721</c:v>
                </c:pt>
                <c:pt idx="13501">
                  <c:v>42301.787505671295</c:v>
                </c:pt>
                <c:pt idx="13502">
                  <c:v>42301.788200057868</c:v>
                </c:pt>
                <c:pt idx="13503">
                  <c:v>42301.788894444442</c:v>
                </c:pt>
                <c:pt idx="13504">
                  <c:v>42301.789588831016</c:v>
                </c:pt>
                <c:pt idx="13505">
                  <c:v>42301.79028321759</c:v>
                </c:pt>
                <c:pt idx="13506">
                  <c:v>42301.790977604163</c:v>
                </c:pt>
                <c:pt idx="13507">
                  <c:v>42301.791671990744</c:v>
                </c:pt>
                <c:pt idx="13508">
                  <c:v>42301.792366377318</c:v>
                </c:pt>
                <c:pt idx="13509">
                  <c:v>42301.793060763892</c:v>
                </c:pt>
                <c:pt idx="13510">
                  <c:v>42301.793755150466</c:v>
                </c:pt>
                <c:pt idx="13511">
                  <c:v>42301.794449537039</c:v>
                </c:pt>
                <c:pt idx="13512">
                  <c:v>42301.795143923613</c:v>
                </c:pt>
                <c:pt idx="13513">
                  <c:v>42301.795838310187</c:v>
                </c:pt>
                <c:pt idx="13514">
                  <c:v>42301.796532696761</c:v>
                </c:pt>
                <c:pt idx="13515">
                  <c:v>42301.797227083334</c:v>
                </c:pt>
                <c:pt idx="13516">
                  <c:v>42301.797921469908</c:v>
                </c:pt>
                <c:pt idx="13517">
                  <c:v>42301.798615856482</c:v>
                </c:pt>
                <c:pt idx="13518">
                  <c:v>42301.799310243056</c:v>
                </c:pt>
                <c:pt idx="13519">
                  <c:v>42301.800004629629</c:v>
                </c:pt>
                <c:pt idx="13520">
                  <c:v>42301.800699016203</c:v>
                </c:pt>
                <c:pt idx="13521">
                  <c:v>42301.801393402777</c:v>
                </c:pt>
                <c:pt idx="13522">
                  <c:v>42301.80208778935</c:v>
                </c:pt>
                <c:pt idx="13523">
                  <c:v>42301.802782175924</c:v>
                </c:pt>
                <c:pt idx="13524">
                  <c:v>42301.803476562498</c:v>
                </c:pt>
                <c:pt idx="13525">
                  <c:v>42301.804170949072</c:v>
                </c:pt>
                <c:pt idx="13526">
                  <c:v>42301.804865335645</c:v>
                </c:pt>
                <c:pt idx="13527">
                  <c:v>42301.805559722219</c:v>
                </c:pt>
                <c:pt idx="13528">
                  <c:v>42301.806254108793</c:v>
                </c:pt>
                <c:pt idx="13529">
                  <c:v>42301.806948495374</c:v>
                </c:pt>
                <c:pt idx="13530">
                  <c:v>42301.807642881948</c:v>
                </c:pt>
                <c:pt idx="13531">
                  <c:v>42301.808337268521</c:v>
                </c:pt>
                <c:pt idx="13532">
                  <c:v>42301.809031655095</c:v>
                </c:pt>
                <c:pt idx="13533">
                  <c:v>42301.809726041669</c:v>
                </c:pt>
                <c:pt idx="13534">
                  <c:v>42301.810420428243</c:v>
                </c:pt>
                <c:pt idx="13535">
                  <c:v>42301.811114814816</c:v>
                </c:pt>
                <c:pt idx="13536">
                  <c:v>42301.81180920139</c:v>
                </c:pt>
                <c:pt idx="13537">
                  <c:v>42301.812503587964</c:v>
                </c:pt>
                <c:pt idx="13538">
                  <c:v>42301.813197974538</c:v>
                </c:pt>
                <c:pt idx="13539">
                  <c:v>42301.813892361111</c:v>
                </c:pt>
                <c:pt idx="13540">
                  <c:v>42301.814586747685</c:v>
                </c:pt>
                <c:pt idx="13541">
                  <c:v>42301.815281134259</c:v>
                </c:pt>
                <c:pt idx="13542">
                  <c:v>42301.815975520833</c:v>
                </c:pt>
                <c:pt idx="13543">
                  <c:v>42301.816669907406</c:v>
                </c:pt>
                <c:pt idx="13544">
                  <c:v>42301.81736429398</c:v>
                </c:pt>
                <c:pt idx="13545">
                  <c:v>42301.818058680554</c:v>
                </c:pt>
                <c:pt idx="13546">
                  <c:v>42301.818753067128</c:v>
                </c:pt>
                <c:pt idx="13547">
                  <c:v>42301.819447453701</c:v>
                </c:pt>
                <c:pt idx="13548">
                  <c:v>42301.820141840275</c:v>
                </c:pt>
                <c:pt idx="13549">
                  <c:v>42301.820836226849</c:v>
                </c:pt>
                <c:pt idx="13550">
                  <c:v>42301.821530613423</c:v>
                </c:pt>
                <c:pt idx="13551">
                  <c:v>42301.822225000004</c:v>
                </c:pt>
                <c:pt idx="13552">
                  <c:v>42301.822919386577</c:v>
                </c:pt>
                <c:pt idx="13553">
                  <c:v>42301.823613773151</c:v>
                </c:pt>
                <c:pt idx="13554">
                  <c:v>42301.824308159725</c:v>
                </c:pt>
                <c:pt idx="13555">
                  <c:v>42301.825002546298</c:v>
                </c:pt>
                <c:pt idx="13556">
                  <c:v>42301.825696932872</c:v>
                </c:pt>
                <c:pt idx="13557">
                  <c:v>42301.826391319446</c:v>
                </c:pt>
                <c:pt idx="13558">
                  <c:v>42301.82708570602</c:v>
                </c:pt>
                <c:pt idx="13559">
                  <c:v>42301.827780092593</c:v>
                </c:pt>
                <c:pt idx="13560">
                  <c:v>42301.828474479167</c:v>
                </c:pt>
                <c:pt idx="13561">
                  <c:v>42301.829168865741</c:v>
                </c:pt>
                <c:pt idx="13562">
                  <c:v>42301.829863252315</c:v>
                </c:pt>
                <c:pt idx="13563">
                  <c:v>42301.830557638888</c:v>
                </c:pt>
                <c:pt idx="13564">
                  <c:v>42301.831252025462</c:v>
                </c:pt>
                <c:pt idx="13565">
                  <c:v>42301.831946412036</c:v>
                </c:pt>
                <c:pt idx="13566">
                  <c:v>42301.83264079861</c:v>
                </c:pt>
                <c:pt idx="13567">
                  <c:v>42301.833335185183</c:v>
                </c:pt>
                <c:pt idx="13568">
                  <c:v>42301.834029571757</c:v>
                </c:pt>
                <c:pt idx="13569">
                  <c:v>42301.834723958331</c:v>
                </c:pt>
                <c:pt idx="13570">
                  <c:v>42301.835418344905</c:v>
                </c:pt>
                <c:pt idx="13571">
                  <c:v>42301.836112731478</c:v>
                </c:pt>
                <c:pt idx="13572">
                  <c:v>42301.836807118052</c:v>
                </c:pt>
                <c:pt idx="13573">
                  <c:v>42301.837501504633</c:v>
                </c:pt>
                <c:pt idx="13574">
                  <c:v>42301.838195891207</c:v>
                </c:pt>
                <c:pt idx="13575">
                  <c:v>42301.838890277781</c:v>
                </c:pt>
                <c:pt idx="13576">
                  <c:v>42301.839584664354</c:v>
                </c:pt>
                <c:pt idx="13577">
                  <c:v>42301.840279050928</c:v>
                </c:pt>
                <c:pt idx="13578">
                  <c:v>42301.840973437502</c:v>
                </c:pt>
                <c:pt idx="13579">
                  <c:v>42301.841667824076</c:v>
                </c:pt>
                <c:pt idx="13580">
                  <c:v>42301.842362210649</c:v>
                </c:pt>
                <c:pt idx="13581">
                  <c:v>42301.843056597223</c:v>
                </c:pt>
                <c:pt idx="13582">
                  <c:v>42301.843750983797</c:v>
                </c:pt>
                <c:pt idx="13583">
                  <c:v>42301.844445370371</c:v>
                </c:pt>
                <c:pt idx="13584">
                  <c:v>42301.845139756944</c:v>
                </c:pt>
                <c:pt idx="13585">
                  <c:v>42301.845834143518</c:v>
                </c:pt>
                <c:pt idx="13586">
                  <c:v>42301.846528530092</c:v>
                </c:pt>
                <c:pt idx="13587">
                  <c:v>42301.847222916665</c:v>
                </c:pt>
                <c:pt idx="13588">
                  <c:v>42301.847917303239</c:v>
                </c:pt>
                <c:pt idx="13589">
                  <c:v>42301.848611689813</c:v>
                </c:pt>
                <c:pt idx="13590">
                  <c:v>42301.849306076387</c:v>
                </c:pt>
                <c:pt idx="13591">
                  <c:v>42301.85000046296</c:v>
                </c:pt>
                <c:pt idx="13592">
                  <c:v>42301.850694849534</c:v>
                </c:pt>
                <c:pt idx="13593">
                  <c:v>42301.851389236108</c:v>
                </c:pt>
                <c:pt idx="13594">
                  <c:v>42301.852083622682</c:v>
                </c:pt>
                <c:pt idx="13595">
                  <c:v>42301.852778009263</c:v>
                </c:pt>
                <c:pt idx="13596">
                  <c:v>42301.853472395836</c:v>
                </c:pt>
                <c:pt idx="13597">
                  <c:v>42301.85416678241</c:v>
                </c:pt>
                <c:pt idx="13598">
                  <c:v>42301.854861168984</c:v>
                </c:pt>
                <c:pt idx="13599">
                  <c:v>42301.855555555558</c:v>
                </c:pt>
                <c:pt idx="13600">
                  <c:v>42301.856249942131</c:v>
                </c:pt>
                <c:pt idx="13601">
                  <c:v>42301.856944328705</c:v>
                </c:pt>
                <c:pt idx="13602">
                  <c:v>42301.857638715279</c:v>
                </c:pt>
                <c:pt idx="13603">
                  <c:v>42301.858333101853</c:v>
                </c:pt>
                <c:pt idx="13604">
                  <c:v>42301.859027488426</c:v>
                </c:pt>
                <c:pt idx="13605">
                  <c:v>42301.859721875</c:v>
                </c:pt>
                <c:pt idx="13606">
                  <c:v>42301.860416261574</c:v>
                </c:pt>
                <c:pt idx="13607">
                  <c:v>42301.861110648148</c:v>
                </c:pt>
                <c:pt idx="13608">
                  <c:v>42301.861805034721</c:v>
                </c:pt>
                <c:pt idx="13609">
                  <c:v>42301.862499421295</c:v>
                </c:pt>
                <c:pt idx="13610">
                  <c:v>42301.863193807869</c:v>
                </c:pt>
                <c:pt idx="13611">
                  <c:v>42301.863888194443</c:v>
                </c:pt>
                <c:pt idx="13612">
                  <c:v>42301.864582581016</c:v>
                </c:pt>
                <c:pt idx="13613">
                  <c:v>42301.86527696759</c:v>
                </c:pt>
                <c:pt idx="13614">
                  <c:v>42301.865971354164</c:v>
                </c:pt>
                <c:pt idx="13615">
                  <c:v>42301.866665740738</c:v>
                </c:pt>
                <c:pt idx="13616">
                  <c:v>42301.867360127311</c:v>
                </c:pt>
                <c:pt idx="13617">
                  <c:v>42301.868054513892</c:v>
                </c:pt>
                <c:pt idx="13618">
                  <c:v>42301.868748900466</c:v>
                </c:pt>
                <c:pt idx="13619">
                  <c:v>42301.86944328704</c:v>
                </c:pt>
                <c:pt idx="13620">
                  <c:v>42301.870137673613</c:v>
                </c:pt>
                <c:pt idx="13621">
                  <c:v>42301.870832060187</c:v>
                </c:pt>
                <c:pt idx="13622">
                  <c:v>42301.871526446761</c:v>
                </c:pt>
                <c:pt idx="13623">
                  <c:v>42301.872220833335</c:v>
                </c:pt>
                <c:pt idx="13624">
                  <c:v>42301.872915219908</c:v>
                </c:pt>
                <c:pt idx="13625">
                  <c:v>42301.873609606482</c:v>
                </c:pt>
                <c:pt idx="13626">
                  <c:v>42301.874303993056</c:v>
                </c:pt>
                <c:pt idx="13627">
                  <c:v>42301.87499837963</c:v>
                </c:pt>
                <c:pt idx="13628">
                  <c:v>42301.875692766203</c:v>
                </c:pt>
                <c:pt idx="13629">
                  <c:v>42301.876387152777</c:v>
                </c:pt>
                <c:pt idx="13630">
                  <c:v>42301.877081539351</c:v>
                </c:pt>
                <c:pt idx="13631">
                  <c:v>42301.877775925925</c:v>
                </c:pt>
                <c:pt idx="13632">
                  <c:v>42301.878470312498</c:v>
                </c:pt>
                <c:pt idx="13633">
                  <c:v>42301.879164699072</c:v>
                </c:pt>
                <c:pt idx="13634">
                  <c:v>42301.879859085646</c:v>
                </c:pt>
                <c:pt idx="13635">
                  <c:v>42301.88055347222</c:v>
                </c:pt>
                <c:pt idx="13636">
                  <c:v>42301.881247858793</c:v>
                </c:pt>
                <c:pt idx="13637">
                  <c:v>42301.881942245367</c:v>
                </c:pt>
                <c:pt idx="13638">
                  <c:v>42301.882636631941</c:v>
                </c:pt>
                <c:pt idx="13639">
                  <c:v>42301.883331018522</c:v>
                </c:pt>
                <c:pt idx="13640">
                  <c:v>42301.884025405096</c:v>
                </c:pt>
                <c:pt idx="13641">
                  <c:v>42301.884719791669</c:v>
                </c:pt>
                <c:pt idx="13642">
                  <c:v>42301.885414178243</c:v>
                </c:pt>
                <c:pt idx="13643">
                  <c:v>42301.886108564817</c:v>
                </c:pt>
                <c:pt idx="13644">
                  <c:v>42301.886802951391</c:v>
                </c:pt>
                <c:pt idx="13645">
                  <c:v>42301.887497337964</c:v>
                </c:pt>
                <c:pt idx="13646">
                  <c:v>42301.888191724538</c:v>
                </c:pt>
                <c:pt idx="13647">
                  <c:v>42301.888886111112</c:v>
                </c:pt>
                <c:pt idx="13648">
                  <c:v>42301.889580497686</c:v>
                </c:pt>
                <c:pt idx="13649">
                  <c:v>42301.890274884259</c:v>
                </c:pt>
                <c:pt idx="13650">
                  <c:v>42301.890969270833</c:v>
                </c:pt>
                <c:pt idx="13651">
                  <c:v>42301.891663657407</c:v>
                </c:pt>
                <c:pt idx="13652">
                  <c:v>42301.89235804398</c:v>
                </c:pt>
                <c:pt idx="13653">
                  <c:v>42301.893052430554</c:v>
                </c:pt>
                <c:pt idx="13654">
                  <c:v>42301.893746817128</c:v>
                </c:pt>
                <c:pt idx="13655">
                  <c:v>42301.894441203702</c:v>
                </c:pt>
                <c:pt idx="13656">
                  <c:v>42301.895135590275</c:v>
                </c:pt>
                <c:pt idx="13657">
                  <c:v>42301.895829976849</c:v>
                </c:pt>
                <c:pt idx="13658">
                  <c:v>42301.896524363423</c:v>
                </c:pt>
                <c:pt idx="13659">
                  <c:v>42301.897218749997</c:v>
                </c:pt>
                <c:pt idx="13660">
                  <c:v>42301.897913136578</c:v>
                </c:pt>
                <c:pt idx="13661">
                  <c:v>42301.898607523151</c:v>
                </c:pt>
                <c:pt idx="13662">
                  <c:v>42301.899301909725</c:v>
                </c:pt>
                <c:pt idx="13663">
                  <c:v>42301.899996296299</c:v>
                </c:pt>
                <c:pt idx="13664">
                  <c:v>42301.900690682873</c:v>
                </c:pt>
                <c:pt idx="13665">
                  <c:v>42301.901385069446</c:v>
                </c:pt>
                <c:pt idx="13666">
                  <c:v>42301.90207945602</c:v>
                </c:pt>
                <c:pt idx="13667">
                  <c:v>42301.902773842594</c:v>
                </c:pt>
                <c:pt idx="13668">
                  <c:v>42301.903468229168</c:v>
                </c:pt>
                <c:pt idx="13669">
                  <c:v>42301.904162615741</c:v>
                </c:pt>
                <c:pt idx="13670">
                  <c:v>42301.904857002315</c:v>
                </c:pt>
                <c:pt idx="13671">
                  <c:v>42301.905551388889</c:v>
                </c:pt>
                <c:pt idx="13672">
                  <c:v>42301.906245775463</c:v>
                </c:pt>
                <c:pt idx="13673">
                  <c:v>42301.906940162036</c:v>
                </c:pt>
                <c:pt idx="13674">
                  <c:v>42301.90763454861</c:v>
                </c:pt>
                <c:pt idx="13675">
                  <c:v>42301.908328935184</c:v>
                </c:pt>
                <c:pt idx="13676">
                  <c:v>42301.909023321758</c:v>
                </c:pt>
                <c:pt idx="13677">
                  <c:v>42301.909717708331</c:v>
                </c:pt>
                <c:pt idx="13678">
                  <c:v>42301.910412094905</c:v>
                </c:pt>
                <c:pt idx="13679">
                  <c:v>42301.911106481479</c:v>
                </c:pt>
                <c:pt idx="13680">
                  <c:v>42301.911800868053</c:v>
                </c:pt>
                <c:pt idx="13681">
                  <c:v>42301.912495254626</c:v>
                </c:pt>
                <c:pt idx="13682">
                  <c:v>42301.913189641207</c:v>
                </c:pt>
                <c:pt idx="13683">
                  <c:v>42301.913884027781</c:v>
                </c:pt>
                <c:pt idx="13684">
                  <c:v>42301.914578414355</c:v>
                </c:pt>
                <c:pt idx="13685">
                  <c:v>42301.915272800929</c:v>
                </c:pt>
                <c:pt idx="13686">
                  <c:v>42301.915967187502</c:v>
                </c:pt>
                <c:pt idx="13687">
                  <c:v>42301.916661574076</c:v>
                </c:pt>
                <c:pt idx="13688">
                  <c:v>42301.91735596065</c:v>
                </c:pt>
                <c:pt idx="13689">
                  <c:v>42301.918050347223</c:v>
                </c:pt>
                <c:pt idx="13690">
                  <c:v>42301.918744733797</c:v>
                </c:pt>
                <c:pt idx="13691">
                  <c:v>42301.919439120371</c:v>
                </c:pt>
                <c:pt idx="13692">
                  <c:v>42301.920133506945</c:v>
                </c:pt>
                <c:pt idx="13693">
                  <c:v>42301.920827893518</c:v>
                </c:pt>
                <c:pt idx="13694">
                  <c:v>42301.921522280092</c:v>
                </c:pt>
                <c:pt idx="13695">
                  <c:v>42301.922216666666</c:v>
                </c:pt>
                <c:pt idx="13696">
                  <c:v>42301.92291105324</c:v>
                </c:pt>
                <c:pt idx="13697">
                  <c:v>42301.923605439813</c:v>
                </c:pt>
                <c:pt idx="13698">
                  <c:v>42301.924299826387</c:v>
                </c:pt>
                <c:pt idx="13699">
                  <c:v>42301.924994212961</c:v>
                </c:pt>
                <c:pt idx="13700">
                  <c:v>42301.925688599535</c:v>
                </c:pt>
                <c:pt idx="13701">
                  <c:v>42301.926382986108</c:v>
                </c:pt>
                <c:pt idx="13702">
                  <c:v>42301.927077372682</c:v>
                </c:pt>
                <c:pt idx="13703">
                  <c:v>42301.927771759256</c:v>
                </c:pt>
                <c:pt idx="13704">
                  <c:v>42301.928466145837</c:v>
                </c:pt>
                <c:pt idx="13705">
                  <c:v>42301.929160532411</c:v>
                </c:pt>
                <c:pt idx="13706">
                  <c:v>42301.929854918984</c:v>
                </c:pt>
                <c:pt idx="13707">
                  <c:v>42301.930549305558</c:v>
                </c:pt>
                <c:pt idx="13708">
                  <c:v>42301.931243692132</c:v>
                </c:pt>
                <c:pt idx="13709">
                  <c:v>42301.931938078706</c:v>
                </c:pt>
                <c:pt idx="13710">
                  <c:v>42301.932632465279</c:v>
                </c:pt>
                <c:pt idx="13711">
                  <c:v>42301.933326851853</c:v>
                </c:pt>
                <c:pt idx="13712">
                  <c:v>42301.934021238427</c:v>
                </c:pt>
                <c:pt idx="13713">
                  <c:v>42301.934715625001</c:v>
                </c:pt>
                <c:pt idx="13714">
                  <c:v>42301.935410011574</c:v>
                </c:pt>
                <c:pt idx="13715">
                  <c:v>42301.936104398148</c:v>
                </c:pt>
                <c:pt idx="13716">
                  <c:v>42301.936798784722</c:v>
                </c:pt>
                <c:pt idx="13717">
                  <c:v>42301.937493171296</c:v>
                </c:pt>
                <c:pt idx="13718">
                  <c:v>42301.938187557869</c:v>
                </c:pt>
                <c:pt idx="13719">
                  <c:v>42301.938881944443</c:v>
                </c:pt>
                <c:pt idx="13720">
                  <c:v>42301.939576331017</c:v>
                </c:pt>
                <c:pt idx="13721">
                  <c:v>42301.94027071759</c:v>
                </c:pt>
                <c:pt idx="13722">
                  <c:v>42301.940965104164</c:v>
                </c:pt>
                <c:pt idx="13723">
                  <c:v>42301.941659490738</c:v>
                </c:pt>
                <c:pt idx="13724">
                  <c:v>42301.942353877312</c:v>
                </c:pt>
                <c:pt idx="13725">
                  <c:v>42301.943048263885</c:v>
                </c:pt>
                <c:pt idx="13726">
                  <c:v>42301.943742650466</c:v>
                </c:pt>
                <c:pt idx="13727">
                  <c:v>42301.94443703704</c:v>
                </c:pt>
                <c:pt idx="13728">
                  <c:v>42301.945131423614</c:v>
                </c:pt>
                <c:pt idx="13729">
                  <c:v>42301.945825810188</c:v>
                </c:pt>
                <c:pt idx="13730">
                  <c:v>42301.946520196761</c:v>
                </c:pt>
                <c:pt idx="13731">
                  <c:v>42301.947214583335</c:v>
                </c:pt>
                <c:pt idx="13732">
                  <c:v>42301.947908969909</c:v>
                </c:pt>
                <c:pt idx="13733">
                  <c:v>42301.948603356483</c:v>
                </c:pt>
                <c:pt idx="13734">
                  <c:v>42301.949297743056</c:v>
                </c:pt>
                <c:pt idx="13735">
                  <c:v>42301.94999212963</c:v>
                </c:pt>
                <c:pt idx="13736">
                  <c:v>42301.950686516204</c:v>
                </c:pt>
                <c:pt idx="13737">
                  <c:v>42301.951380902778</c:v>
                </c:pt>
                <c:pt idx="13738">
                  <c:v>42301.952075289351</c:v>
                </c:pt>
                <c:pt idx="13739">
                  <c:v>42301.952769675925</c:v>
                </c:pt>
                <c:pt idx="13740">
                  <c:v>42301.953464062499</c:v>
                </c:pt>
                <c:pt idx="13741">
                  <c:v>42301.954158449073</c:v>
                </c:pt>
                <c:pt idx="13742">
                  <c:v>42301.954852835646</c:v>
                </c:pt>
                <c:pt idx="13743">
                  <c:v>42301.95554722222</c:v>
                </c:pt>
                <c:pt idx="13744">
                  <c:v>42301.956241608794</c:v>
                </c:pt>
                <c:pt idx="13745">
                  <c:v>42301.956935995368</c:v>
                </c:pt>
                <c:pt idx="13746">
                  <c:v>42301.957630381941</c:v>
                </c:pt>
                <c:pt idx="13747">
                  <c:v>42301.958324768515</c:v>
                </c:pt>
                <c:pt idx="13748">
                  <c:v>42301.959019155096</c:v>
                </c:pt>
                <c:pt idx="13749">
                  <c:v>42301.95971354167</c:v>
                </c:pt>
                <c:pt idx="13750">
                  <c:v>42301.960407928244</c:v>
                </c:pt>
                <c:pt idx="13751">
                  <c:v>42301.961102314817</c:v>
                </c:pt>
                <c:pt idx="13752">
                  <c:v>42301.961796701391</c:v>
                </c:pt>
                <c:pt idx="13753">
                  <c:v>42301.962491087965</c:v>
                </c:pt>
                <c:pt idx="13754">
                  <c:v>42301.963185474538</c:v>
                </c:pt>
                <c:pt idx="13755">
                  <c:v>42301.963879861112</c:v>
                </c:pt>
                <c:pt idx="13756">
                  <c:v>42301.964574247686</c:v>
                </c:pt>
                <c:pt idx="13757">
                  <c:v>42301.96526863426</c:v>
                </c:pt>
                <c:pt idx="13758">
                  <c:v>42301.965963020833</c:v>
                </c:pt>
                <c:pt idx="13759">
                  <c:v>42301.966657407407</c:v>
                </c:pt>
                <c:pt idx="13760">
                  <c:v>42301.967351793981</c:v>
                </c:pt>
                <c:pt idx="13761">
                  <c:v>42301.968046180555</c:v>
                </c:pt>
                <c:pt idx="13762">
                  <c:v>42301.968740567128</c:v>
                </c:pt>
                <c:pt idx="13763">
                  <c:v>42301.969434953702</c:v>
                </c:pt>
                <c:pt idx="13764">
                  <c:v>42301.970129340276</c:v>
                </c:pt>
                <c:pt idx="13765">
                  <c:v>42301.97082372685</c:v>
                </c:pt>
                <c:pt idx="13766">
                  <c:v>42301.971518113423</c:v>
                </c:pt>
                <c:pt idx="13767">
                  <c:v>42301.972212499997</c:v>
                </c:pt>
                <c:pt idx="13768">
                  <c:v>42301.972906886571</c:v>
                </c:pt>
                <c:pt idx="13769">
                  <c:v>42301.973601273145</c:v>
                </c:pt>
                <c:pt idx="13770">
                  <c:v>42301.974295659726</c:v>
                </c:pt>
                <c:pt idx="13771">
                  <c:v>42301.974990046299</c:v>
                </c:pt>
                <c:pt idx="13772">
                  <c:v>42301.975684432873</c:v>
                </c:pt>
                <c:pt idx="13773">
                  <c:v>42301.976378819447</c:v>
                </c:pt>
                <c:pt idx="13774">
                  <c:v>42301.977073206021</c:v>
                </c:pt>
                <c:pt idx="13775">
                  <c:v>42301.977767592594</c:v>
                </c:pt>
                <c:pt idx="13776">
                  <c:v>42301.978461979168</c:v>
                </c:pt>
                <c:pt idx="13777">
                  <c:v>42301.979156365742</c:v>
                </c:pt>
                <c:pt idx="13778">
                  <c:v>42301.979850752316</c:v>
                </c:pt>
                <c:pt idx="13779">
                  <c:v>42301.980545138889</c:v>
                </c:pt>
                <c:pt idx="13780">
                  <c:v>42301.981239525463</c:v>
                </c:pt>
                <c:pt idx="13781">
                  <c:v>42301.981933912037</c:v>
                </c:pt>
                <c:pt idx="13782">
                  <c:v>42301.982628298611</c:v>
                </c:pt>
                <c:pt idx="13783">
                  <c:v>42301.983322685184</c:v>
                </c:pt>
                <c:pt idx="13784">
                  <c:v>42301.984017071758</c:v>
                </c:pt>
                <c:pt idx="13785">
                  <c:v>42301.984711458332</c:v>
                </c:pt>
                <c:pt idx="13786">
                  <c:v>42301.985405844905</c:v>
                </c:pt>
                <c:pt idx="13787">
                  <c:v>42301.986100231479</c:v>
                </c:pt>
                <c:pt idx="13788">
                  <c:v>42301.986794618053</c:v>
                </c:pt>
                <c:pt idx="13789">
                  <c:v>42301.987489004627</c:v>
                </c:pt>
                <c:pt idx="13790">
                  <c:v>42301.9881833912</c:v>
                </c:pt>
                <c:pt idx="13791">
                  <c:v>42301.988877777774</c:v>
                </c:pt>
                <c:pt idx="13792">
                  <c:v>42301.989572164355</c:v>
                </c:pt>
                <c:pt idx="13793">
                  <c:v>42301.990266550929</c:v>
                </c:pt>
                <c:pt idx="13794">
                  <c:v>42301.990960937503</c:v>
                </c:pt>
                <c:pt idx="13795">
                  <c:v>42301.991655324076</c:v>
                </c:pt>
                <c:pt idx="13796">
                  <c:v>42301.99234971065</c:v>
                </c:pt>
                <c:pt idx="13797">
                  <c:v>42301.993044097224</c:v>
                </c:pt>
                <c:pt idx="13798">
                  <c:v>42301.993738483798</c:v>
                </c:pt>
                <c:pt idx="13799">
                  <c:v>42301.994432870371</c:v>
                </c:pt>
                <c:pt idx="13800">
                  <c:v>42301.995127256945</c:v>
                </c:pt>
                <c:pt idx="13801">
                  <c:v>42301.995821643519</c:v>
                </c:pt>
                <c:pt idx="13802">
                  <c:v>42301.996516030093</c:v>
                </c:pt>
                <c:pt idx="13803">
                  <c:v>42301.997210416666</c:v>
                </c:pt>
                <c:pt idx="13804">
                  <c:v>42301.99790480324</c:v>
                </c:pt>
                <c:pt idx="13805">
                  <c:v>42301.998599189814</c:v>
                </c:pt>
                <c:pt idx="13806">
                  <c:v>42301.999293576388</c:v>
                </c:pt>
                <c:pt idx="13807">
                  <c:v>42301.999987962961</c:v>
                </c:pt>
                <c:pt idx="13808">
                  <c:v>42302.000682349535</c:v>
                </c:pt>
                <c:pt idx="13809">
                  <c:v>42302.001376736109</c:v>
                </c:pt>
                <c:pt idx="13810">
                  <c:v>42302.002071122683</c:v>
                </c:pt>
                <c:pt idx="13811">
                  <c:v>42302.002765509256</c:v>
                </c:pt>
                <c:pt idx="13812">
                  <c:v>42302.00345989583</c:v>
                </c:pt>
                <c:pt idx="13813">
                  <c:v>42302.004154282411</c:v>
                </c:pt>
                <c:pt idx="13814">
                  <c:v>42302.004848668985</c:v>
                </c:pt>
                <c:pt idx="13815">
                  <c:v>42302.005543055559</c:v>
                </c:pt>
                <c:pt idx="13816">
                  <c:v>42302.006237442132</c:v>
                </c:pt>
                <c:pt idx="13817">
                  <c:v>42302.006931828706</c:v>
                </c:pt>
                <c:pt idx="13818">
                  <c:v>42302.00762621528</c:v>
                </c:pt>
                <c:pt idx="13819">
                  <c:v>42302.008320601853</c:v>
                </c:pt>
                <c:pt idx="13820">
                  <c:v>42302.009014988427</c:v>
                </c:pt>
                <c:pt idx="13821">
                  <c:v>42302.009709375001</c:v>
                </c:pt>
                <c:pt idx="13822">
                  <c:v>42302.010403761575</c:v>
                </c:pt>
                <c:pt idx="13823">
                  <c:v>42302.011098148148</c:v>
                </c:pt>
                <c:pt idx="13824">
                  <c:v>42302.011792534722</c:v>
                </c:pt>
                <c:pt idx="13825">
                  <c:v>42302.012486921296</c:v>
                </c:pt>
                <c:pt idx="13826">
                  <c:v>42302.01318130787</c:v>
                </c:pt>
                <c:pt idx="13827">
                  <c:v>42302.013875694443</c:v>
                </c:pt>
                <c:pt idx="13828">
                  <c:v>42302.014570081017</c:v>
                </c:pt>
                <c:pt idx="13829">
                  <c:v>42302.015264467591</c:v>
                </c:pt>
                <c:pt idx="13830">
                  <c:v>42302.015958854165</c:v>
                </c:pt>
                <c:pt idx="13831">
                  <c:v>42302.016653240738</c:v>
                </c:pt>
                <c:pt idx="13832">
                  <c:v>42302.017347627312</c:v>
                </c:pt>
                <c:pt idx="13833">
                  <c:v>42302.018042013886</c:v>
                </c:pt>
                <c:pt idx="13834">
                  <c:v>42302.01873640046</c:v>
                </c:pt>
                <c:pt idx="13835">
                  <c:v>42302.019430787041</c:v>
                </c:pt>
                <c:pt idx="13836">
                  <c:v>42302.020125173614</c:v>
                </c:pt>
                <c:pt idx="13837">
                  <c:v>42302.020819560188</c:v>
                </c:pt>
                <c:pt idx="13838">
                  <c:v>42302.021513946762</c:v>
                </c:pt>
                <c:pt idx="13839">
                  <c:v>42302.022208333336</c:v>
                </c:pt>
                <c:pt idx="13840">
                  <c:v>42302.022902719909</c:v>
                </c:pt>
                <c:pt idx="13841">
                  <c:v>42302.023597106483</c:v>
                </c:pt>
                <c:pt idx="13842">
                  <c:v>42302.024291493057</c:v>
                </c:pt>
                <c:pt idx="13843">
                  <c:v>42302.024985879631</c:v>
                </c:pt>
                <c:pt idx="13844">
                  <c:v>42302.025680266204</c:v>
                </c:pt>
                <c:pt idx="13845">
                  <c:v>42302.026374652778</c:v>
                </c:pt>
                <c:pt idx="13846">
                  <c:v>42302.027069039352</c:v>
                </c:pt>
                <c:pt idx="13847">
                  <c:v>42302.027763425926</c:v>
                </c:pt>
                <c:pt idx="13848">
                  <c:v>42302.028457812499</c:v>
                </c:pt>
                <c:pt idx="13849">
                  <c:v>42302.029152199073</c:v>
                </c:pt>
                <c:pt idx="13850">
                  <c:v>42302.029846585647</c:v>
                </c:pt>
                <c:pt idx="13851">
                  <c:v>42302.03054097222</c:v>
                </c:pt>
                <c:pt idx="13852">
                  <c:v>42302.031235358794</c:v>
                </c:pt>
                <c:pt idx="13853">
                  <c:v>42302.031929745368</c:v>
                </c:pt>
                <c:pt idx="13854">
                  <c:v>42302.032624131942</c:v>
                </c:pt>
                <c:pt idx="13855">
                  <c:v>42302.033318518515</c:v>
                </c:pt>
                <c:pt idx="13856">
                  <c:v>42302.034012905089</c:v>
                </c:pt>
                <c:pt idx="13857">
                  <c:v>42302.03470729167</c:v>
                </c:pt>
                <c:pt idx="13858">
                  <c:v>42302.035401678244</c:v>
                </c:pt>
                <c:pt idx="13859">
                  <c:v>42302.036096064818</c:v>
                </c:pt>
                <c:pt idx="13860">
                  <c:v>42302.036790451391</c:v>
                </c:pt>
                <c:pt idx="13861">
                  <c:v>42302.037484837965</c:v>
                </c:pt>
                <c:pt idx="13862">
                  <c:v>42302.038179224539</c:v>
                </c:pt>
                <c:pt idx="13863">
                  <c:v>42302.038873611113</c:v>
                </c:pt>
                <c:pt idx="13864">
                  <c:v>42302.039567997686</c:v>
                </c:pt>
                <c:pt idx="13865">
                  <c:v>42302.04026238426</c:v>
                </c:pt>
                <c:pt idx="13866">
                  <c:v>42302.040956770834</c:v>
                </c:pt>
                <c:pt idx="13867">
                  <c:v>42302.041651157408</c:v>
                </c:pt>
                <c:pt idx="13868">
                  <c:v>42302.042345543981</c:v>
                </c:pt>
                <c:pt idx="13869">
                  <c:v>42302.043039930555</c:v>
                </c:pt>
                <c:pt idx="13870">
                  <c:v>42302.043734317129</c:v>
                </c:pt>
                <c:pt idx="13871">
                  <c:v>42302.044428703703</c:v>
                </c:pt>
                <c:pt idx="13872">
                  <c:v>42302.045123090276</c:v>
                </c:pt>
                <c:pt idx="13873">
                  <c:v>42302.04581747685</c:v>
                </c:pt>
                <c:pt idx="13874">
                  <c:v>42302.046511863424</c:v>
                </c:pt>
                <c:pt idx="13875">
                  <c:v>42302.047206249998</c:v>
                </c:pt>
                <c:pt idx="13876">
                  <c:v>42302.047900636571</c:v>
                </c:pt>
                <c:pt idx="13877">
                  <c:v>42302.048595023145</c:v>
                </c:pt>
                <c:pt idx="13878">
                  <c:v>42302.049289409719</c:v>
                </c:pt>
                <c:pt idx="13879">
                  <c:v>42302.0499837963</c:v>
                </c:pt>
                <c:pt idx="13880">
                  <c:v>42302.050678182874</c:v>
                </c:pt>
                <c:pt idx="13881">
                  <c:v>42302.051372569447</c:v>
                </c:pt>
                <c:pt idx="13882">
                  <c:v>42302.052066956021</c:v>
                </c:pt>
                <c:pt idx="13883">
                  <c:v>42302.052761342595</c:v>
                </c:pt>
                <c:pt idx="13884">
                  <c:v>42302.053455729168</c:v>
                </c:pt>
                <c:pt idx="13885">
                  <c:v>42302.054150115742</c:v>
                </c:pt>
                <c:pt idx="13886">
                  <c:v>42302.054844502316</c:v>
                </c:pt>
                <c:pt idx="13887">
                  <c:v>42302.05553888889</c:v>
                </c:pt>
                <c:pt idx="13888">
                  <c:v>42302.056233275463</c:v>
                </c:pt>
                <c:pt idx="13889">
                  <c:v>42302.056927662037</c:v>
                </c:pt>
                <c:pt idx="13890">
                  <c:v>42302.057622048611</c:v>
                </c:pt>
                <c:pt idx="13891">
                  <c:v>42302.058316435185</c:v>
                </c:pt>
                <c:pt idx="13892">
                  <c:v>42302.059010821758</c:v>
                </c:pt>
                <c:pt idx="13893">
                  <c:v>42302.059705208332</c:v>
                </c:pt>
                <c:pt idx="13894">
                  <c:v>42302.060399594906</c:v>
                </c:pt>
                <c:pt idx="13895">
                  <c:v>42302.06109398148</c:v>
                </c:pt>
                <c:pt idx="13896">
                  <c:v>42302.061788368053</c:v>
                </c:pt>
                <c:pt idx="13897">
                  <c:v>42302.062482754627</c:v>
                </c:pt>
                <c:pt idx="13898">
                  <c:v>42302.063177141201</c:v>
                </c:pt>
                <c:pt idx="13899">
                  <c:v>42302.063871527775</c:v>
                </c:pt>
                <c:pt idx="13900">
                  <c:v>42302.064565914348</c:v>
                </c:pt>
                <c:pt idx="13901">
                  <c:v>42302.065260300929</c:v>
                </c:pt>
                <c:pt idx="13902">
                  <c:v>42302.065954687503</c:v>
                </c:pt>
                <c:pt idx="13903">
                  <c:v>42302.066649074077</c:v>
                </c:pt>
                <c:pt idx="13904">
                  <c:v>42302.067343460651</c:v>
                </c:pt>
                <c:pt idx="13905">
                  <c:v>42302.068037847224</c:v>
                </c:pt>
                <c:pt idx="13906">
                  <c:v>42302.068732233798</c:v>
                </c:pt>
                <c:pt idx="13907">
                  <c:v>42302.069426620372</c:v>
                </c:pt>
                <c:pt idx="13908">
                  <c:v>42302.070121006946</c:v>
                </c:pt>
                <c:pt idx="13909">
                  <c:v>42302.070815393519</c:v>
                </c:pt>
                <c:pt idx="13910">
                  <c:v>42302.071509780093</c:v>
                </c:pt>
                <c:pt idx="13911">
                  <c:v>42302.072204166667</c:v>
                </c:pt>
                <c:pt idx="13912">
                  <c:v>42302.072898553241</c:v>
                </c:pt>
                <c:pt idx="13913">
                  <c:v>42302.073592939814</c:v>
                </c:pt>
                <c:pt idx="13914">
                  <c:v>42302.074287326388</c:v>
                </c:pt>
                <c:pt idx="13915">
                  <c:v>42302.074981712962</c:v>
                </c:pt>
                <c:pt idx="13916">
                  <c:v>42302.075676099535</c:v>
                </c:pt>
                <c:pt idx="13917">
                  <c:v>42302.076370486109</c:v>
                </c:pt>
                <c:pt idx="13918">
                  <c:v>42302.077064872683</c:v>
                </c:pt>
                <c:pt idx="13919">
                  <c:v>42302.077759259257</c:v>
                </c:pt>
                <c:pt idx="13920">
                  <c:v>42302.07845364583</c:v>
                </c:pt>
                <c:pt idx="13921">
                  <c:v>42302.079148032404</c:v>
                </c:pt>
                <c:pt idx="13922">
                  <c:v>42302.079842418978</c:v>
                </c:pt>
                <c:pt idx="13923">
                  <c:v>42302.080536805559</c:v>
                </c:pt>
                <c:pt idx="13924">
                  <c:v>42302.081231192133</c:v>
                </c:pt>
                <c:pt idx="13925">
                  <c:v>42302.081925578706</c:v>
                </c:pt>
                <c:pt idx="13926">
                  <c:v>42302.08261996528</c:v>
                </c:pt>
                <c:pt idx="13927">
                  <c:v>42302.083314351854</c:v>
                </c:pt>
                <c:pt idx="13928">
                  <c:v>42302.084008738428</c:v>
                </c:pt>
                <c:pt idx="13929">
                  <c:v>42302.084703125001</c:v>
                </c:pt>
                <c:pt idx="13930">
                  <c:v>42302.085397511575</c:v>
                </c:pt>
                <c:pt idx="13931">
                  <c:v>42302.086091898149</c:v>
                </c:pt>
                <c:pt idx="13932">
                  <c:v>42302.086786284723</c:v>
                </c:pt>
                <c:pt idx="13933">
                  <c:v>42302.087480671296</c:v>
                </c:pt>
                <c:pt idx="13934">
                  <c:v>42302.08817505787</c:v>
                </c:pt>
                <c:pt idx="13935">
                  <c:v>42302.088869444444</c:v>
                </c:pt>
                <c:pt idx="13936">
                  <c:v>42302.089563831018</c:v>
                </c:pt>
                <c:pt idx="13937">
                  <c:v>42302.090258217591</c:v>
                </c:pt>
                <c:pt idx="13938">
                  <c:v>42302.090952604165</c:v>
                </c:pt>
                <c:pt idx="13939">
                  <c:v>42302.091646990739</c:v>
                </c:pt>
                <c:pt idx="13940">
                  <c:v>42302.092341377313</c:v>
                </c:pt>
                <c:pt idx="13941">
                  <c:v>42302.093035763886</c:v>
                </c:pt>
                <c:pt idx="13942">
                  <c:v>42302.09373015046</c:v>
                </c:pt>
                <c:pt idx="13943">
                  <c:v>42302.094424537034</c:v>
                </c:pt>
                <c:pt idx="13944">
                  <c:v>42302.095118923608</c:v>
                </c:pt>
                <c:pt idx="13945">
                  <c:v>42302.095813310189</c:v>
                </c:pt>
                <c:pt idx="13946">
                  <c:v>42302.096507696762</c:v>
                </c:pt>
                <c:pt idx="13947">
                  <c:v>42302.097202083336</c:v>
                </c:pt>
                <c:pt idx="13948">
                  <c:v>42302.09789646991</c:v>
                </c:pt>
                <c:pt idx="13949">
                  <c:v>42302.098590856483</c:v>
                </c:pt>
                <c:pt idx="13950">
                  <c:v>42302.099285243057</c:v>
                </c:pt>
                <c:pt idx="13951">
                  <c:v>42302.099979629631</c:v>
                </c:pt>
                <c:pt idx="13952">
                  <c:v>42302.100674016205</c:v>
                </c:pt>
                <c:pt idx="13953">
                  <c:v>42302.101368402778</c:v>
                </c:pt>
                <c:pt idx="13954">
                  <c:v>42302.102062789352</c:v>
                </c:pt>
                <c:pt idx="13955">
                  <c:v>42302.102757175926</c:v>
                </c:pt>
                <c:pt idx="13956">
                  <c:v>42302.1034515625</c:v>
                </c:pt>
                <c:pt idx="13957">
                  <c:v>42302.104145949073</c:v>
                </c:pt>
                <c:pt idx="13958">
                  <c:v>42302.104840335647</c:v>
                </c:pt>
                <c:pt idx="13959">
                  <c:v>42302.105534722221</c:v>
                </c:pt>
                <c:pt idx="13960">
                  <c:v>42302.106229108795</c:v>
                </c:pt>
                <c:pt idx="13961">
                  <c:v>42302.106923495368</c:v>
                </c:pt>
                <c:pt idx="13962">
                  <c:v>42302.107617881942</c:v>
                </c:pt>
                <c:pt idx="13963">
                  <c:v>42302.108312268516</c:v>
                </c:pt>
                <c:pt idx="13964">
                  <c:v>42302.10900665509</c:v>
                </c:pt>
                <c:pt idx="13965">
                  <c:v>42302.109701041663</c:v>
                </c:pt>
                <c:pt idx="13966">
                  <c:v>42302.110395428244</c:v>
                </c:pt>
                <c:pt idx="13967">
                  <c:v>42302.111089814818</c:v>
                </c:pt>
                <c:pt idx="13968">
                  <c:v>42302.111784201392</c:v>
                </c:pt>
                <c:pt idx="13969">
                  <c:v>42302.112478587966</c:v>
                </c:pt>
                <c:pt idx="13970">
                  <c:v>42302.113172974539</c:v>
                </c:pt>
                <c:pt idx="13971">
                  <c:v>42302.113867361113</c:v>
                </c:pt>
                <c:pt idx="13972">
                  <c:v>42302.114561747687</c:v>
                </c:pt>
                <c:pt idx="13973">
                  <c:v>42302.115256134261</c:v>
                </c:pt>
                <c:pt idx="13974">
                  <c:v>42302.115950520834</c:v>
                </c:pt>
                <c:pt idx="13975">
                  <c:v>42302.116644907408</c:v>
                </c:pt>
                <c:pt idx="13976">
                  <c:v>42302.117339293982</c:v>
                </c:pt>
                <c:pt idx="13977">
                  <c:v>42302.118033680556</c:v>
                </c:pt>
                <c:pt idx="13978">
                  <c:v>42302.118728067129</c:v>
                </c:pt>
                <c:pt idx="13979">
                  <c:v>42302.119422453703</c:v>
                </c:pt>
                <c:pt idx="13980">
                  <c:v>42302.120116840277</c:v>
                </c:pt>
                <c:pt idx="13981">
                  <c:v>42302.12081122685</c:v>
                </c:pt>
                <c:pt idx="13982">
                  <c:v>42302.121505613424</c:v>
                </c:pt>
                <c:pt idx="13983">
                  <c:v>42302.122199999998</c:v>
                </c:pt>
                <c:pt idx="13984">
                  <c:v>42302.122894386572</c:v>
                </c:pt>
                <c:pt idx="13985">
                  <c:v>42302.123588773145</c:v>
                </c:pt>
                <c:pt idx="13986">
                  <c:v>42302.124283159719</c:v>
                </c:pt>
                <c:pt idx="13987">
                  <c:v>42302.124977546293</c:v>
                </c:pt>
                <c:pt idx="13988">
                  <c:v>42302.125671932874</c:v>
                </c:pt>
                <c:pt idx="13989">
                  <c:v>42302.126366319448</c:v>
                </c:pt>
                <c:pt idx="13990">
                  <c:v>42302.127060706021</c:v>
                </c:pt>
                <c:pt idx="13991">
                  <c:v>42302.127755092595</c:v>
                </c:pt>
                <c:pt idx="13992">
                  <c:v>42302.128449479169</c:v>
                </c:pt>
                <c:pt idx="13993">
                  <c:v>42302.129143865743</c:v>
                </c:pt>
                <c:pt idx="13994">
                  <c:v>42302.129838252316</c:v>
                </c:pt>
                <c:pt idx="13995">
                  <c:v>42302.13053263889</c:v>
                </c:pt>
                <c:pt idx="13996">
                  <c:v>42302.131227025464</c:v>
                </c:pt>
                <c:pt idx="13997">
                  <c:v>42302.131921412038</c:v>
                </c:pt>
                <c:pt idx="13998">
                  <c:v>42302.132615798611</c:v>
                </c:pt>
                <c:pt idx="13999">
                  <c:v>42302.133310185185</c:v>
                </c:pt>
                <c:pt idx="14000">
                  <c:v>42302.134004571759</c:v>
                </c:pt>
                <c:pt idx="14001">
                  <c:v>42302.134698958333</c:v>
                </c:pt>
                <c:pt idx="14002">
                  <c:v>42302.135393344906</c:v>
                </c:pt>
                <c:pt idx="14003">
                  <c:v>42302.13608773148</c:v>
                </c:pt>
                <c:pt idx="14004">
                  <c:v>42302.136782118054</c:v>
                </c:pt>
                <c:pt idx="14005">
                  <c:v>42302.137476504628</c:v>
                </c:pt>
                <c:pt idx="14006">
                  <c:v>42302.138170891201</c:v>
                </c:pt>
                <c:pt idx="14007">
                  <c:v>42302.138865277775</c:v>
                </c:pt>
                <c:pt idx="14008">
                  <c:v>42302.139559664349</c:v>
                </c:pt>
                <c:pt idx="14009">
                  <c:v>42302.140254050923</c:v>
                </c:pt>
                <c:pt idx="14010">
                  <c:v>42302.140948437504</c:v>
                </c:pt>
                <c:pt idx="14011">
                  <c:v>42302.141642824077</c:v>
                </c:pt>
                <c:pt idx="14012">
                  <c:v>42302.142337210651</c:v>
                </c:pt>
                <c:pt idx="14013">
                  <c:v>42302.143031597225</c:v>
                </c:pt>
                <c:pt idx="14014">
                  <c:v>42302.143725983799</c:v>
                </c:pt>
                <c:pt idx="14015">
                  <c:v>42302.144420370372</c:v>
                </c:pt>
                <c:pt idx="14016">
                  <c:v>42302.145114756946</c:v>
                </c:pt>
                <c:pt idx="14017">
                  <c:v>42302.14580914352</c:v>
                </c:pt>
                <c:pt idx="14018">
                  <c:v>42302.146503530093</c:v>
                </c:pt>
                <c:pt idx="14019">
                  <c:v>42302.147197916667</c:v>
                </c:pt>
                <c:pt idx="14020">
                  <c:v>42302.147892303241</c:v>
                </c:pt>
                <c:pt idx="14021">
                  <c:v>42302.148586689815</c:v>
                </c:pt>
                <c:pt idx="14022">
                  <c:v>42302.149281076388</c:v>
                </c:pt>
                <c:pt idx="14023">
                  <c:v>42302.149975462962</c:v>
                </c:pt>
                <c:pt idx="14024">
                  <c:v>42302.150669849536</c:v>
                </c:pt>
                <c:pt idx="14025">
                  <c:v>42302.15136423611</c:v>
                </c:pt>
                <c:pt idx="14026">
                  <c:v>42302.152058622683</c:v>
                </c:pt>
                <c:pt idx="14027">
                  <c:v>42302.152753009257</c:v>
                </c:pt>
                <c:pt idx="14028">
                  <c:v>42302.153447395831</c:v>
                </c:pt>
                <c:pt idx="14029">
                  <c:v>42302.154141782405</c:v>
                </c:pt>
                <c:pt idx="14030">
                  <c:v>42302.154836168978</c:v>
                </c:pt>
                <c:pt idx="14031">
                  <c:v>42302.155530555552</c:v>
                </c:pt>
                <c:pt idx="14032">
                  <c:v>42302.156224942133</c:v>
                </c:pt>
                <c:pt idx="14033">
                  <c:v>42302.156919328707</c:v>
                </c:pt>
                <c:pt idx="14034">
                  <c:v>42302.157613715281</c:v>
                </c:pt>
                <c:pt idx="14035">
                  <c:v>42302.158308101854</c:v>
                </c:pt>
                <c:pt idx="14036">
                  <c:v>42302.159002488428</c:v>
                </c:pt>
                <c:pt idx="14037">
                  <c:v>42302.159696875002</c:v>
                </c:pt>
                <c:pt idx="14038">
                  <c:v>42302.160391261576</c:v>
                </c:pt>
                <c:pt idx="14039">
                  <c:v>42302.161085648149</c:v>
                </c:pt>
                <c:pt idx="14040">
                  <c:v>42302.161780034723</c:v>
                </c:pt>
                <c:pt idx="14041">
                  <c:v>42302.162474421297</c:v>
                </c:pt>
                <c:pt idx="14042">
                  <c:v>42302.163168807871</c:v>
                </c:pt>
                <c:pt idx="14043">
                  <c:v>42302.163863194444</c:v>
                </c:pt>
                <c:pt idx="14044">
                  <c:v>42302.164557581018</c:v>
                </c:pt>
                <c:pt idx="14045">
                  <c:v>42302.165251967592</c:v>
                </c:pt>
                <c:pt idx="14046">
                  <c:v>42302.165946354165</c:v>
                </c:pt>
                <c:pt idx="14047">
                  <c:v>42302.166640740739</c:v>
                </c:pt>
                <c:pt idx="14048">
                  <c:v>42302.167335127313</c:v>
                </c:pt>
                <c:pt idx="14049">
                  <c:v>42302.168029513887</c:v>
                </c:pt>
                <c:pt idx="14050">
                  <c:v>42302.16872390046</c:v>
                </c:pt>
                <c:pt idx="14051">
                  <c:v>42302.169418287034</c:v>
                </c:pt>
                <c:pt idx="14052">
                  <c:v>42302.170112673608</c:v>
                </c:pt>
                <c:pt idx="14053">
                  <c:v>42302.170807060182</c:v>
                </c:pt>
                <c:pt idx="14054">
                  <c:v>42302.171501446763</c:v>
                </c:pt>
                <c:pt idx="14055">
                  <c:v>42302.172195833336</c:v>
                </c:pt>
                <c:pt idx="14056">
                  <c:v>42302.17289021991</c:v>
                </c:pt>
                <c:pt idx="14057">
                  <c:v>42302.173584606484</c:v>
                </c:pt>
                <c:pt idx="14058">
                  <c:v>42302.174278993058</c:v>
                </c:pt>
                <c:pt idx="14059">
                  <c:v>42302.174973379631</c:v>
                </c:pt>
                <c:pt idx="14060">
                  <c:v>42302.175667766205</c:v>
                </c:pt>
                <c:pt idx="14061">
                  <c:v>42302.176362152779</c:v>
                </c:pt>
                <c:pt idx="14062">
                  <c:v>42302.177056539353</c:v>
                </c:pt>
                <c:pt idx="14063">
                  <c:v>42302.177750925926</c:v>
                </c:pt>
                <c:pt idx="14064">
                  <c:v>42302.1784453125</c:v>
                </c:pt>
                <c:pt idx="14065">
                  <c:v>42302.179139699074</c:v>
                </c:pt>
                <c:pt idx="14066">
                  <c:v>42302.179834085648</c:v>
                </c:pt>
                <c:pt idx="14067">
                  <c:v>42302.180528472221</c:v>
                </c:pt>
                <c:pt idx="14068">
                  <c:v>42302.181222858795</c:v>
                </c:pt>
                <c:pt idx="14069">
                  <c:v>42302.181917245369</c:v>
                </c:pt>
                <c:pt idx="14070">
                  <c:v>42302.182611631943</c:v>
                </c:pt>
                <c:pt idx="14071">
                  <c:v>42302.183306018516</c:v>
                </c:pt>
                <c:pt idx="14072">
                  <c:v>42302.18400040509</c:v>
                </c:pt>
                <c:pt idx="14073">
                  <c:v>42302.184694791664</c:v>
                </c:pt>
                <c:pt idx="14074">
                  <c:v>42302.185389178238</c:v>
                </c:pt>
                <c:pt idx="14075">
                  <c:v>42302.186083564811</c:v>
                </c:pt>
                <c:pt idx="14076">
                  <c:v>42302.186777951392</c:v>
                </c:pt>
                <c:pt idx="14077">
                  <c:v>42302.187472337966</c:v>
                </c:pt>
                <c:pt idx="14078">
                  <c:v>42302.18816672454</c:v>
                </c:pt>
                <c:pt idx="14079">
                  <c:v>42302.188861111114</c:v>
                </c:pt>
                <c:pt idx="14080">
                  <c:v>42302.189555497687</c:v>
                </c:pt>
                <c:pt idx="14081">
                  <c:v>42302.190249884261</c:v>
                </c:pt>
                <c:pt idx="14082">
                  <c:v>42302.190944270835</c:v>
                </c:pt>
                <c:pt idx="14083">
                  <c:v>42302.191638657408</c:v>
                </c:pt>
                <c:pt idx="14084">
                  <c:v>42302.192333043982</c:v>
                </c:pt>
                <c:pt idx="14085">
                  <c:v>42302.193027430556</c:v>
                </c:pt>
                <c:pt idx="14086">
                  <c:v>42302.19372181713</c:v>
                </c:pt>
                <c:pt idx="14087">
                  <c:v>42302.194416203703</c:v>
                </c:pt>
                <c:pt idx="14088">
                  <c:v>42302.195110590277</c:v>
                </c:pt>
                <c:pt idx="14089">
                  <c:v>42302.195804976851</c:v>
                </c:pt>
                <c:pt idx="14090">
                  <c:v>42302.196499363425</c:v>
                </c:pt>
                <c:pt idx="14091">
                  <c:v>42302.197193749998</c:v>
                </c:pt>
                <c:pt idx="14092">
                  <c:v>42302.197888136572</c:v>
                </c:pt>
                <c:pt idx="14093">
                  <c:v>42302.198582523146</c:v>
                </c:pt>
                <c:pt idx="14094">
                  <c:v>42302.19927690972</c:v>
                </c:pt>
                <c:pt idx="14095">
                  <c:v>42302.199971296293</c:v>
                </c:pt>
                <c:pt idx="14096">
                  <c:v>42302.200665682867</c:v>
                </c:pt>
                <c:pt idx="14097">
                  <c:v>42302.201360069441</c:v>
                </c:pt>
                <c:pt idx="14098">
                  <c:v>42302.202054456022</c:v>
                </c:pt>
                <c:pt idx="14099">
                  <c:v>42302.202748842596</c:v>
                </c:pt>
                <c:pt idx="14100">
                  <c:v>42302.203443229169</c:v>
                </c:pt>
                <c:pt idx="14101">
                  <c:v>42302.204137615743</c:v>
                </c:pt>
                <c:pt idx="14102">
                  <c:v>42302.204832002317</c:v>
                </c:pt>
                <c:pt idx="14103">
                  <c:v>42302.205526388891</c:v>
                </c:pt>
                <c:pt idx="14104">
                  <c:v>42302.206220775464</c:v>
                </c:pt>
                <c:pt idx="14105">
                  <c:v>42302.206915162038</c:v>
                </c:pt>
                <c:pt idx="14106">
                  <c:v>42302.207609548612</c:v>
                </c:pt>
                <c:pt idx="14107">
                  <c:v>42302.208303935186</c:v>
                </c:pt>
                <c:pt idx="14108">
                  <c:v>42302.208998321759</c:v>
                </c:pt>
                <c:pt idx="14109">
                  <c:v>42302.209692708333</c:v>
                </c:pt>
                <c:pt idx="14110">
                  <c:v>42302.210387094907</c:v>
                </c:pt>
                <c:pt idx="14111">
                  <c:v>42302.211081481481</c:v>
                </c:pt>
                <c:pt idx="14112">
                  <c:v>42302.211775868054</c:v>
                </c:pt>
                <c:pt idx="14113">
                  <c:v>42302.212470254628</c:v>
                </c:pt>
                <c:pt idx="14114">
                  <c:v>42302.213164641202</c:v>
                </c:pt>
                <c:pt idx="14115">
                  <c:v>42302.213859027775</c:v>
                </c:pt>
                <c:pt idx="14116">
                  <c:v>42302.214553414349</c:v>
                </c:pt>
                <c:pt idx="14117">
                  <c:v>42302.215247800923</c:v>
                </c:pt>
                <c:pt idx="14118">
                  <c:v>42302.215942187497</c:v>
                </c:pt>
                <c:pt idx="14119">
                  <c:v>42302.21663657407</c:v>
                </c:pt>
                <c:pt idx="14120">
                  <c:v>42302.217330960651</c:v>
                </c:pt>
                <c:pt idx="14121">
                  <c:v>42302.218025347225</c:v>
                </c:pt>
                <c:pt idx="14122">
                  <c:v>42302.218719733799</c:v>
                </c:pt>
                <c:pt idx="14123">
                  <c:v>42302.219414120373</c:v>
                </c:pt>
                <c:pt idx="14124">
                  <c:v>42302.220108506946</c:v>
                </c:pt>
                <c:pt idx="14125">
                  <c:v>42302.22080289352</c:v>
                </c:pt>
                <c:pt idx="14126">
                  <c:v>42302.221497280094</c:v>
                </c:pt>
                <c:pt idx="14127">
                  <c:v>42302.222191666668</c:v>
                </c:pt>
                <c:pt idx="14128">
                  <c:v>42302.222886053241</c:v>
                </c:pt>
                <c:pt idx="14129">
                  <c:v>42302.223580439815</c:v>
                </c:pt>
                <c:pt idx="14130">
                  <c:v>42302.224274826389</c:v>
                </c:pt>
                <c:pt idx="14131">
                  <c:v>42302.224969212963</c:v>
                </c:pt>
                <c:pt idx="14132">
                  <c:v>42302.225663599536</c:v>
                </c:pt>
                <c:pt idx="14133">
                  <c:v>42302.22635798611</c:v>
                </c:pt>
                <c:pt idx="14134">
                  <c:v>42302.227052372684</c:v>
                </c:pt>
                <c:pt idx="14135">
                  <c:v>42302.227746759258</c:v>
                </c:pt>
                <c:pt idx="14136">
                  <c:v>42302.228441145831</c:v>
                </c:pt>
                <c:pt idx="14137">
                  <c:v>42302.229135532405</c:v>
                </c:pt>
                <c:pt idx="14138">
                  <c:v>42302.229829918979</c:v>
                </c:pt>
                <c:pt idx="14139">
                  <c:v>42302.230524305553</c:v>
                </c:pt>
                <c:pt idx="14140">
                  <c:v>42302.231218692126</c:v>
                </c:pt>
                <c:pt idx="14141">
                  <c:v>42302.231913078707</c:v>
                </c:pt>
                <c:pt idx="14142">
                  <c:v>42302.232607465281</c:v>
                </c:pt>
                <c:pt idx="14143">
                  <c:v>42302.233301851855</c:v>
                </c:pt>
                <c:pt idx="14144">
                  <c:v>42302.233996238429</c:v>
                </c:pt>
                <c:pt idx="14145">
                  <c:v>42302.234690625002</c:v>
                </c:pt>
                <c:pt idx="14146">
                  <c:v>42302.235385011576</c:v>
                </c:pt>
                <c:pt idx="14147">
                  <c:v>42302.23607939815</c:v>
                </c:pt>
                <c:pt idx="14148">
                  <c:v>42302.236773784723</c:v>
                </c:pt>
                <c:pt idx="14149">
                  <c:v>42302.237468171297</c:v>
                </c:pt>
                <c:pt idx="14150">
                  <c:v>42302.238162557871</c:v>
                </c:pt>
                <c:pt idx="14151">
                  <c:v>42302.238856944445</c:v>
                </c:pt>
                <c:pt idx="14152">
                  <c:v>42302.239551331018</c:v>
                </c:pt>
                <c:pt idx="14153">
                  <c:v>42302.240245717592</c:v>
                </c:pt>
                <c:pt idx="14154">
                  <c:v>42302.240940104166</c:v>
                </c:pt>
                <c:pt idx="14155">
                  <c:v>42302.24163449074</c:v>
                </c:pt>
                <c:pt idx="14156">
                  <c:v>42302.242328877313</c:v>
                </c:pt>
                <c:pt idx="14157">
                  <c:v>42302.243023263887</c:v>
                </c:pt>
                <c:pt idx="14158">
                  <c:v>42302.243717650461</c:v>
                </c:pt>
                <c:pt idx="14159">
                  <c:v>42302.244412037035</c:v>
                </c:pt>
                <c:pt idx="14160">
                  <c:v>42302.245106423608</c:v>
                </c:pt>
                <c:pt idx="14161">
                  <c:v>42302.245800810182</c:v>
                </c:pt>
                <c:pt idx="14162">
                  <c:v>42302.246495196756</c:v>
                </c:pt>
                <c:pt idx="14163">
                  <c:v>42302.247189583337</c:v>
                </c:pt>
                <c:pt idx="14164">
                  <c:v>42302.247883969911</c:v>
                </c:pt>
                <c:pt idx="14165">
                  <c:v>42302.248578356484</c:v>
                </c:pt>
                <c:pt idx="14166">
                  <c:v>42302.249272743058</c:v>
                </c:pt>
                <c:pt idx="14167">
                  <c:v>42302.249967129632</c:v>
                </c:pt>
                <c:pt idx="14168">
                  <c:v>42302.250661516206</c:v>
                </c:pt>
                <c:pt idx="14169">
                  <c:v>42302.251355902779</c:v>
                </c:pt>
                <c:pt idx="14170">
                  <c:v>42302.252050289353</c:v>
                </c:pt>
                <c:pt idx="14171">
                  <c:v>42302.252744675927</c:v>
                </c:pt>
                <c:pt idx="14172">
                  <c:v>42302.253439062501</c:v>
                </c:pt>
                <c:pt idx="14173">
                  <c:v>42302.254133449074</c:v>
                </c:pt>
                <c:pt idx="14174">
                  <c:v>42302.254827835648</c:v>
                </c:pt>
                <c:pt idx="14175">
                  <c:v>42302.255522222222</c:v>
                </c:pt>
                <c:pt idx="14176">
                  <c:v>42302.256216608796</c:v>
                </c:pt>
                <c:pt idx="14177">
                  <c:v>42302.256910995369</c:v>
                </c:pt>
                <c:pt idx="14178">
                  <c:v>42302.257605381943</c:v>
                </c:pt>
                <c:pt idx="14179">
                  <c:v>42302.258299768517</c:v>
                </c:pt>
                <c:pt idx="14180">
                  <c:v>42302.25899415509</c:v>
                </c:pt>
                <c:pt idx="14181">
                  <c:v>42302.259688541664</c:v>
                </c:pt>
                <c:pt idx="14182">
                  <c:v>42302.260382928238</c:v>
                </c:pt>
                <c:pt idx="14183">
                  <c:v>42302.261077314812</c:v>
                </c:pt>
                <c:pt idx="14184">
                  <c:v>42302.261771701385</c:v>
                </c:pt>
                <c:pt idx="14185">
                  <c:v>42302.262466087966</c:v>
                </c:pt>
                <c:pt idx="14186">
                  <c:v>42302.26316047454</c:v>
                </c:pt>
                <c:pt idx="14187">
                  <c:v>42302.263854861114</c:v>
                </c:pt>
                <c:pt idx="14188">
                  <c:v>42302.264549247688</c:v>
                </c:pt>
                <c:pt idx="14189">
                  <c:v>42302.265243634261</c:v>
                </c:pt>
                <c:pt idx="14190">
                  <c:v>42302.265938020835</c:v>
                </c:pt>
                <c:pt idx="14191">
                  <c:v>42302.266632407409</c:v>
                </c:pt>
                <c:pt idx="14192">
                  <c:v>42302.267326793983</c:v>
                </c:pt>
                <c:pt idx="14193">
                  <c:v>42302.268021180556</c:v>
                </c:pt>
                <c:pt idx="14194">
                  <c:v>42302.26871556713</c:v>
                </c:pt>
                <c:pt idx="14195">
                  <c:v>42302.269409953704</c:v>
                </c:pt>
                <c:pt idx="14196">
                  <c:v>42302.270104340278</c:v>
                </c:pt>
                <c:pt idx="14197">
                  <c:v>42302.270798726851</c:v>
                </c:pt>
                <c:pt idx="14198">
                  <c:v>42302.271493113425</c:v>
                </c:pt>
                <c:pt idx="14199">
                  <c:v>42302.272187499999</c:v>
                </c:pt>
                <c:pt idx="14200">
                  <c:v>42302.272881886573</c:v>
                </c:pt>
                <c:pt idx="14201">
                  <c:v>42302.273576273146</c:v>
                </c:pt>
                <c:pt idx="14202">
                  <c:v>42302.27427065972</c:v>
                </c:pt>
                <c:pt idx="14203">
                  <c:v>42302.274965046294</c:v>
                </c:pt>
                <c:pt idx="14204">
                  <c:v>42302.275659432868</c:v>
                </c:pt>
                <c:pt idx="14205">
                  <c:v>42302.276353819441</c:v>
                </c:pt>
                <c:pt idx="14206">
                  <c:v>42302.277048206015</c:v>
                </c:pt>
                <c:pt idx="14207">
                  <c:v>42302.277742592596</c:v>
                </c:pt>
                <c:pt idx="14208">
                  <c:v>42302.27843697917</c:v>
                </c:pt>
                <c:pt idx="14209">
                  <c:v>42302.279131365744</c:v>
                </c:pt>
                <c:pt idx="14210">
                  <c:v>42302.279825752317</c:v>
                </c:pt>
                <c:pt idx="14211">
                  <c:v>42302.280520138891</c:v>
                </c:pt>
                <c:pt idx="14212">
                  <c:v>42302.281214525465</c:v>
                </c:pt>
                <c:pt idx="14213">
                  <c:v>42302.281908912038</c:v>
                </c:pt>
                <c:pt idx="14214">
                  <c:v>42302.282603298612</c:v>
                </c:pt>
                <c:pt idx="14215">
                  <c:v>42302.283297685186</c:v>
                </c:pt>
                <c:pt idx="14216">
                  <c:v>42302.28399207176</c:v>
                </c:pt>
                <c:pt idx="14217">
                  <c:v>42302.284686458333</c:v>
                </c:pt>
                <c:pt idx="14218">
                  <c:v>42302.285380844907</c:v>
                </c:pt>
                <c:pt idx="14219">
                  <c:v>42302.286075231481</c:v>
                </c:pt>
                <c:pt idx="14220">
                  <c:v>42302.286769618055</c:v>
                </c:pt>
                <c:pt idx="14221">
                  <c:v>42302.287464004628</c:v>
                </c:pt>
                <c:pt idx="14222">
                  <c:v>42302.288158391202</c:v>
                </c:pt>
                <c:pt idx="14223">
                  <c:v>42302.288852777776</c:v>
                </c:pt>
                <c:pt idx="14224">
                  <c:v>42302.28954716435</c:v>
                </c:pt>
                <c:pt idx="14225">
                  <c:v>42302.290241550923</c:v>
                </c:pt>
                <c:pt idx="14226">
                  <c:v>42302.290935937497</c:v>
                </c:pt>
                <c:pt idx="14227">
                  <c:v>42302.291630324071</c:v>
                </c:pt>
                <c:pt idx="14228">
                  <c:v>42302.292324710645</c:v>
                </c:pt>
                <c:pt idx="14229">
                  <c:v>42302.293019097226</c:v>
                </c:pt>
                <c:pt idx="14230">
                  <c:v>42302.293713483799</c:v>
                </c:pt>
                <c:pt idx="14231">
                  <c:v>42302.294407870373</c:v>
                </c:pt>
                <c:pt idx="14232">
                  <c:v>42302.295102256947</c:v>
                </c:pt>
                <c:pt idx="14233">
                  <c:v>42302.295796643521</c:v>
                </c:pt>
                <c:pt idx="14234">
                  <c:v>42302.296491030094</c:v>
                </c:pt>
                <c:pt idx="14235">
                  <c:v>42302.297185416668</c:v>
                </c:pt>
                <c:pt idx="14236">
                  <c:v>42302.297879803242</c:v>
                </c:pt>
                <c:pt idx="14237">
                  <c:v>42302.298574189816</c:v>
                </c:pt>
                <c:pt idx="14238">
                  <c:v>42302.299268576389</c:v>
                </c:pt>
                <c:pt idx="14239">
                  <c:v>42302.299962962963</c:v>
                </c:pt>
                <c:pt idx="14240">
                  <c:v>42302.300657349537</c:v>
                </c:pt>
                <c:pt idx="14241">
                  <c:v>42302.301351736111</c:v>
                </c:pt>
                <c:pt idx="14242">
                  <c:v>42302.302046122684</c:v>
                </c:pt>
                <c:pt idx="14243">
                  <c:v>42302.302740509258</c:v>
                </c:pt>
                <c:pt idx="14244">
                  <c:v>42302.303434895832</c:v>
                </c:pt>
                <c:pt idx="14245">
                  <c:v>42302.304129282405</c:v>
                </c:pt>
                <c:pt idx="14246">
                  <c:v>42302.304823668979</c:v>
                </c:pt>
                <c:pt idx="14247">
                  <c:v>42302.305518055553</c:v>
                </c:pt>
                <c:pt idx="14248">
                  <c:v>42302.306212442127</c:v>
                </c:pt>
                <c:pt idx="14249">
                  <c:v>42302.3069068287</c:v>
                </c:pt>
                <c:pt idx="14250">
                  <c:v>42302.307601215274</c:v>
                </c:pt>
                <c:pt idx="14251">
                  <c:v>42302.308295601855</c:v>
                </c:pt>
                <c:pt idx="14252">
                  <c:v>42302.308989988429</c:v>
                </c:pt>
                <c:pt idx="14253">
                  <c:v>42302.309684375003</c:v>
                </c:pt>
                <c:pt idx="14254">
                  <c:v>42302.310378761576</c:v>
                </c:pt>
                <c:pt idx="14255">
                  <c:v>42302.31107314815</c:v>
                </c:pt>
                <c:pt idx="14256">
                  <c:v>42302.311767534724</c:v>
                </c:pt>
                <c:pt idx="14257">
                  <c:v>42302.312461921298</c:v>
                </c:pt>
                <c:pt idx="14258">
                  <c:v>42302.313156307871</c:v>
                </c:pt>
                <c:pt idx="14259">
                  <c:v>42302.313850694445</c:v>
                </c:pt>
                <c:pt idx="14260">
                  <c:v>42302.314545081019</c:v>
                </c:pt>
                <c:pt idx="14261">
                  <c:v>42302.315239467593</c:v>
                </c:pt>
                <c:pt idx="14262">
                  <c:v>42302.315933854166</c:v>
                </c:pt>
                <c:pt idx="14263">
                  <c:v>42302.31662824074</c:v>
                </c:pt>
                <c:pt idx="14264">
                  <c:v>42302.317322627314</c:v>
                </c:pt>
                <c:pt idx="14265">
                  <c:v>42302.318017013888</c:v>
                </c:pt>
                <c:pt idx="14266">
                  <c:v>42302.318711400461</c:v>
                </c:pt>
                <c:pt idx="14267">
                  <c:v>42302.319405787035</c:v>
                </c:pt>
                <c:pt idx="14268">
                  <c:v>42302.320100173609</c:v>
                </c:pt>
                <c:pt idx="14269">
                  <c:v>42302.320794560183</c:v>
                </c:pt>
                <c:pt idx="14270">
                  <c:v>42302.321488946756</c:v>
                </c:pt>
                <c:pt idx="14271">
                  <c:v>42302.32218333333</c:v>
                </c:pt>
                <c:pt idx="14272">
                  <c:v>42302.322877719911</c:v>
                </c:pt>
                <c:pt idx="14273">
                  <c:v>42302.323572106485</c:v>
                </c:pt>
                <c:pt idx="14274">
                  <c:v>42302.324266493059</c:v>
                </c:pt>
                <c:pt idx="14275">
                  <c:v>42302.324960879632</c:v>
                </c:pt>
                <c:pt idx="14276">
                  <c:v>42302.325655266206</c:v>
                </c:pt>
                <c:pt idx="14277">
                  <c:v>42302.32634965278</c:v>
                </c:pt>
                <c:pt idx="14278">
                  <c:v>42302.327044039353</c:v>
                </c:pt>
                <c:pt idx="14279">
                  <c:v>42302.327738425927</c:v>
                </c:pt>
                <c:pt idx="14280">
                  <c:v>42302.328432812501</c:v>
                </c:pt>
                <c:pt idx="14281">
                  <c:v>42302.329127199075</c:v>
                </c:pt>
                <c:pt idx="14282">
                  <c:v>42302.329821585648</c:v>
                </c:pt>
                <c:pt idx="14283">
                  <c:v>42302.330515972222</c:v>
                </c:pt>
                <c:pt idx="14284">
                  <c:v>42302.331210358796</c:v>
                </c:pt>
                <c:pt idx="14285">
                  <c:v>42302.33190474537</c:v>
                </c:pt>
                <c:pt idx="14286">
                  <c:v>42302.332599131943</c:v>
                </c:pt>
                <c:pt idx="14287">
                  <c:v>42302.333293518517</c:v>
                </c:pt>
                <c:pt idx="14288">
                  <c:v>42302.333987905091</c:v>
                </c:pt>
                <c:pt idx="14289">
                  <c:v>42302.334682291665</c:v>
                </c:pt>
                <c:pt idx="14290">
                  <c:v>42302.335376678238</c:v>
                </c:pt>
                <c:pt idx="14291">
                  <c:v>42302.336071064812</c:v>
                </c:pt>
                <c:pt idx="14292">
                  <c:v>42302.336765451386</c:v>
                </c:pt>
                <c:pt idx="14293">
                  <c:v>42302.33745983796</c:v>
                </c:pt>
                <c:pt idx="14294">
                  <c:v>42302.338154224541</c:v>
                </c:pt>
                <c:pt idx="14295">
                  <c:v>42302.338848611114</c:v>
                </c:pt>
                <c:pt idx="14296">
                  <c:v>42302.339542997688</c:v>
                </c:pt>
                <c:pt idx="14297">
                  <c:v>42302.340237384262</c:v>
                </c:pt>
                <c:pt idx="14298">
                  <c:v>42302.340931770836</c:v>
                </c:pt>
                <c:pt idx="14299">
                  <c:v>42302.341626157409</c:v>
                </c:pt>
                <c:pt idx="14300">
                  <c:v>42302.342320543983</c:v>
                </c:pt>
                <c:pt idx="14301">
                  <c:v>42302.343014930557</c:v>
                </c:pt>
                <c:pt idx="14302">
                  <c:v>42302.343709317131</c:v>
                </c:pt>
                <c:pt idx="14303">
                  <c:v>42302.344403703704</c:v>
                </c:pt>
                <c:pt idx="14304">
                  <c:v>42302.345098090278</c:v>
                </c:pt>
                <c:pt idx="14305">
                  <c:v>42302.345792476852</c:v>
                </c:pt>
                <c:pt idx="14306">
                  <c:v>42302.346486863426</c:v>
                </c:pt>
                <c:pt idx="14307">
                  <c:v>42302.347181249999</c:v>
                </c:pt>
                <c:pt idx="14308">
                  <c:v>42302.347875636573</c:v>
                </c:pt>
                <c:pt idx="14309">
                  <c:v>42302.348570023147</c:v>
                </c:pt>
                <c:pt idx="14310">
                  <c:v>42302.34926440972</c:v>
                </c:pt>
                <c:pt idx="14311">
                  <c:v>42302.349958796294</c:v>
                </c:pt>
                <c:pt idx="14312">
                  <c:v>42302.350653182868</c:v>
                </c:pt>
                <c:pt idx="14313">
                  <c:v>42302.351347569442</c:v>
                </c:pt>
                <c:pt idx="14314">
                  <c:v>42302.352041956015</c:v>
                </c:pt>
                <c:pt idx="14315">
                  <c:v>42302.352736342589</c:v>
                </c:pt>
                <c:pt idx="14316">
                  <c:v>42302.35343072917</c:v>
                </c:pt>
                <c:pt idx="14317">
                  <c:v>42302.354125115744</c:v>
                </c:pt>
                <c:pt idx="14318">
                  <c:v>42302.354819502318</c:v>
                </c:pt>
                <c:pt idx="14319">
                  <c:v>42302.355513888891</c:v>
                </c:pt>
                <c:pt idx="14320">
                  <c:v>42302.356208275465</c:v>
                </c:pt>
                <c:pt idx="14321">
                  <c:v>42302.356902662039</c:v>
                </c:pt>
                <c:pt idx="14322">
                  <c:v>42302.357597048613</c:v>
                </c:pt>
                <c:pt idx="14323">
                  <c:v>42302.358291435186</c:v>
                </c:pt>
                <c:pt idx="14324">
                  <c:v>42302.35898582176</c:v>
                </c:pt>
                <c:pt idx="14325">
                  <c:v>42302.359680208334</c:v>
                </c:pt>
                <c:pt idx="14326">
                  <c:v>42302.360374594908</c:v>
                </c:pt>
                <c:pt idx="14327">
                  <c:v>42302.361068981481</c:v>
                </c:pt>
                <c:pt idx="14328">
                  <c:v>42302.361763368055</c:v>
                </c:pt>
                <c:pt idx="14329">
                  <c:v>42302.362457754629</c:v>
                </c:pt>
                <c:pt idx="14330">
                  <c:v>42302.363152141203</c:v>
                </c:pt>
                <c:pt idx="14331">
                  <c:v>42302.363846527776</c:v>
                </c:pt>
                <c:pt idx="14332">
                  <c:v>42302.36454091435</c:v>
                </c:pt>
                <c:pt idx="14333">
                  <c:v>42302.365235300924</c:v>
                </c:pt>
                <c:pt idx="14334">
                  <c:v>42302.365929687498</c:v>
                </c:pt>
                <c:pt idx="14335">
                  <c:v>42302.366624074071</c:v>
                </c:pt>
                <c:pt idx="14336">
                  <c:v>42302.367318460645</c:v>
                </c:pt>
                <c:pt idx="14337">
                  <c:v>42302.368012847219</c:v>
                </c:pt>
                <c:pt idx="14338">
                  <c:v>42302.3687072338</c:v>
                </c:pt>
                <c:pt idx="14339">
                  <c:v>42302.369401620374</c:v>
                </c:pt>
                <c:pt idx="14340">
                  <c:v>42302.370096006947</c:v>
                </c:pt>
                <c:pt idx="14341">
                  <c:v>42302.370790393521</c:v>
                </c:pt>
                <c:pt idx="14342">
                  <c:v>42302.371484780095</c:v>
                </c:pt>
                <c:pt idx="14343">
                  <c:v>42302.372179166669</c:v>
                </c:pt>
                <c:pt idx="14344">
                  <c:v>42302.372873553242</c:v>
                </c:pt>
                <c:pt idx="14345">
                  <c:v>42302.373567939816</c:v>
                </c:pt>
                <c:pt idx="14346">
                  <c:v>42302.37426232639</c:v>
                </c:pt>
                <c:pt idx="14347">
                  <c:v>42302.374956712963</c:v>
                </c:pt>
                <c:pt idx="14348">
                  <c:v>42302.375651099537</c:v>
                </c:pt>
                <c:pt idx="14349">
                  <c:v>42302.376345486111</c:v>
                </c:pt>
                <c:pt idx="14350">
                  <c:v>42302.377039872685</c:v>
                </c:pt>
                <c:pt idx="14351">
                  <c:v>42302.377734259258</c:v>
                </c:pt>
                <c:pt idx="14352">
                  <c:v>42302.378428645832</c:v>
                </c:pt>
                <c:pt idx="14353">
                  <c:v>42302.379123032406</c:v>
                </c:pt>
                <c:pt idx="14354">
                  <c:v>42302.37981741898</c:v>
                </c:pt>
                <c:pt idx="14355">
                  <c:v>42302.380511805553</c:v>
                </c:pt>
                <c:pt idx="14356">
                  <c:v>42302.381206192127</c:v>
                </c:pt>
                <c:pt idx="14357">
                  <c:v>42302.381900578701</c:v>
                </c:pt>
                <c:pt idx="14358">
                  <c:v>42302.382594965275</c:v>
                </c:pt>
                <c:pt idx="14359">
                  <c:v>42302.383289351848</c:v>
                </c:pt>
                <c:pt idx="14360">
                  <c:v>42302.383983738429</c:v>
                </c:pt>
                <c:pt idx="14361">
                  <c:v>42302.384678125003</c:v>
                </c:pt>
                <c:pt idx="14362">
                  <c:v>42302.385372511577</c:v>
                </c:pt>
                <c:pt idx="14363">
                  <c:v>42302.386066898151</c:v>
                </c:pt>
                <c:pt idx="14364">
                  <c:v>42302.386761284724</c:v>
                </c:pt>
                <c:pt idx="14365">
                  <c:v>42302.387455671298</c:v>
                </c:pt>
                <c:pt idx="14366">
                  <c:v>42302.388150057872</c:v>
                </c:pt>
                <c:pt idx="14367">
                  <c:v>42302.388844444446</c:v>
                </c:pt>
                <c:pt idx="14368">
                  <c:v>42302.389538831019</c:v>
                </c:pt>
                <c:pt idx="14369">
                  <c:v>42302.390233217593</c:v>
                </c:pt>
                <c:pt idx="14370">
                  <c:v>42302.390927604167</c:v>
                </c:pt>
                <c:pt idx="14371">
                  <c:v>42302.391621990741</c:v>
                </c:pt>
                <c:pt idx="14372">
                  <c:v>42302.392316377314</c:v>
                </c:pt>
                <c:pt idx="14373">
                  <c:v>42302.393010763888</c:v>
                </c:pt>
                <c:pt idx="14374">
                  <c:v>42302.393705150462</c:v>
                </c:pt>
                <c:pt idx="14375">
                  <c:v>42302.394399537035</c:v>
                </c:pt>
                <c:pt idx="14376">
                  <c:v>42302.395093923609</c:v>
                </c:pt>
                <c:pt idx="14377">
                  <c:v>42302.395788310183</c:v>
                </c:pt>
                <c:pt idx="14378">
                  <c:v>42302.396482696757</c:v>
                </c:pt>
                <c:pt idx="14379">
                  <c:v>42302.39717708333</c:v>
                </c:pt>
                <c:pt idx="14380">
                  <c:v>42302.397871469904</c:v>
                </c:pt>
                <c:pt idx="14381">
                  <c:v>42302.398565856478</c:v>
                </c:pt>
                <c:pt idx="14382">
                  <c:v>42302.399260243059</c:v>
                </c:pt>
                <c:pt idx="14383">
                  <c:v>42302.399954629633</c:v>
                </c:pt>
                <c:pt idx="14384">
                  <c:v>42302.400649016206</c:v>
                </c:pt>
                <c:pt idx="14385">
                  <c:v>42302.40134340278</c:v>
                </c:pt>
                <c:pt idx="14386">
                  <c:v>42302.402037789354</c:v>
                </c:pt>
                <c:pt idx="14387">
                  <c:v>42302.402732175928</c:v>
                </c:pt>
                <c:pt idx="14388">
                  <c:v>42302.403426562501</c:v>
                </c:pt>
                <c:pt idx="14389">
                  <c:v>42302.404120949075</c:v>
                </c:pt>
                <c:pt idx="14390">
                  <c:v>42302.404815335649</c:v>
                </c:pt>
                <c:pt idx="14391">
                  <c:v>42302.405509722223</c:v>
                </c:pt>
                <c:pt idx="14392">
                  <c:v>42302.406204108796</c:v>
                </c:pt>
                <c:pt idx="14393">
                  <c:v>42302.40689849537</c:v>
                </c:pt>
                <c:pt idx="14394">
                  <c:v>42302.407592881944</c:v>
                </c:pt>
                <c:pt idx="14395">
                  <c:v>42302.408287268518</c:v>
                </c:pt>
                <c:pt idx="14396">
                  <c:v>42302.408981655091</c:v>
                </c:pt>
                <c:pt idx="14397">
                  <c:v>42302.409676041665</c:v>
                </c:pt>
                <c:pt idx="14398">
                  <c:v>42302.410370428239</c:v>
                </c:pt>
                <c:pt idx="14399">
                  <c:v>42302.411064814813</c:v>
                </c:pt>
                <c:pt idx="14400">
                  <c:v>42302.411759201386</c:v>
                </c:pt>
                <c:pt idx="14401">
                  <c:v>42302.41245358796</c:v>
                </c:pt>
                <c:pt idx="14402">
                  <c:v>42302.413147974534</c:v>
                </c:pt>
                <c:pt idx="14403">
                  <c:v>42302.413842361108</c:v>
                </c:pt>
                <c:pt idx="14404">
                  <c:v>42302.414536747689</c:v>
                </c:pt>
                <c:pt idx="14405">
                  <c:v>42302.415231134262</c:v>
                </c:pt>
                <c:pt idx="14406">
                  <c:v>42302.415925520836</c:v>
                </c:pt>
                <c:pt idx="14407">
                  <c:v>42302.41661990741</c:v>
                </c:pt>
                <c:pt idx="14408">
                  <c:v>42302.417314293984</c:v>
                </c:pt>
                <c:pt idx="14409">
                  <c:v>42302.418008680557</c:v>
                </c:pt>
                <c:pt idx="14410">
                  <c:v>42302.418703067131</c:v>
                </c:pt>
                <c:pt idx="14411">
                  <c:v>42302.419397453705</c:v>
                </c:pt>
                <c:pt idx="14412">
                  <c:v>42302.420091840278</c:v>
                </c:pt>
                <c:pt idx="14413">
                  <c:v>42302.420786226852</c:v>
                </c:pt>
                <c:pt idx="14414">
                  <c:v>42302.421480613426</c:v>
                </c:pt>
                <c:pt idx="14415">
                  <c:v>42302.422175</c:v>
                </c:pt>
                <c:pt idx="14416">
                  <c:v>42302.422869386573</c:v>
                </c:pt>
                <c:pt idx="14417">
                  <c:v>42302.423563773147</c:v>
                </c:pt>
                <c:pt idx="14418">
                  <c:v>42302.424258159721</c:v>
                </c:pt>
                <c:pt idx="14419">
                  <c:v>42302.424952546295</c:v>
                </c:pt>
                <c:pt idx="14420">
                  <c:v>42302.425646932868</c:v>
                </c:pt>
                <c:pt idx="14421">
                  <c:v>42302.426341319442</c:v>
                </c:pt>
                <c:pt idx="14422">
                  <c:v>42302.427035706016</c:v>
                </c:pt>
                <c:pt idx="14423">
                  <c:v>42302.42773009259</c:v>
                </c:pt>
                <c:pt idx="14424">
                  <c:v>42302.428424479163</c:v>
                </c:pt>
                <c:pt idx="14425">
                  <c:v>42302.429118865737</c:v>
                </c:pt>
                <c:pt idx="14426">
                  <c:v>42302.429813252318</c:v>
                </c:pt>
                <c:pt idx="14427">
                  <c:v>42302.430507638892</c:v>
                </c:pt>
                <c:pt idx="14428">
                  <c:v>42302.431202025466</c:v>
                </c:pt>
                <c:pt idx="14429">
                  <c:v>42302.431896412039</c:v>
                </c:pt>
                <c:pt idx="14430">
                  <c:v>42302.432590798613</c:v>
                </c:pt>
                <c:pt idx="14431">
                  <c:v>42302.433285185187</c:v>
                </c:pt>
                <c:pt idx="14432">
                  <c:v>42302.433979571761</c:v>
                </c:pt>
                <c:pt idx="14433">
                  <c:v>42302.434673958334</c:v>
                </c:pt>
                <c:pt idx="14434">
                  <c:v>42302.435368344908</c:v>
                </c:pt>
                <c:pt idx="14435">
                  <c:v>42302.436062731482</c:v>
                </c:pt>
                <c:pt idx="14436">
                  <c:v>42302.436757118056</c:v>
                </c:pt>
                <c:pt idx="14437">
                  <c:v>42302.437451504629</c:v>
                </c:pt>
                <c:pt idx="14438">
                  <c:v>42302.438145891203</c:v>
                </c:pt>
                <c:pt idx="14439">
                  <c:v>42302.438840277777</c:v>
                </c:pt>
                <c:pt idx="14440">
                  <c:v>42302.439534664351</c:v>
                </c:pt>
                <c:pt idx="14441">
                  <c:v>42302.440229050924</c:v>
                </c:pt>
                <c:pt idx="14442">
                  <c:v>42302.440923437498</c:v>
                </c:pt>
                <c:pt idx="14443">
                  <c:v>42302.441617824072</c:v>
                </c:pt>
                <c:pt idx="14444">
                  <c:v>42302.442312210645</c:v>
                </c:pt>
                <c:pt idx="14445">
                  <c:v>42302.443006597219</c:v>
                </c:pt>
                <c:pt idx="14446">
                  <c:v>42302.443700983793</c:v>
                </c:pt>
                <c:pt idx="14447">
                  <c:v>42302.444395370374</c:v>
                </c:pt>
                <c:pt idx="14448">
                  <c:v>42302.445089756948</c:v>
                </c:pt>
                <c:pt idx="14449">
                  <c:v>42302.445784143521</c:v>
                </c:pt>
                <c:pt idx="14450">
                  <c:v>42302.446478530095</c:v>
                </c:pt>
                <c:pt idx="14451">
                  <c:v>42302.447172916669</c:v>
                </c:pt>
                <c:pt idx="14452">
                  <c:v>42302.447867303243</c:v>
                </c:pt>
                <c:pt idx="14453">
                  <c:v>42302.448561689816</c:v>
                </c:pt>
                <c:pt idx="14454">
                  <c:v>42302.44925607639</c:v>
                </c:pt>
                <c:pt idx="14455">
                  <c:v>42302.449950462964</c:v>
                </c:pt>
                <c:pt idx="14456">
                  <c:v>42302.450644849538</c:v>
                </c:pt>
                <c:pt idx="14457">
                  <c:v>42302.451339236111</c:v>
                </c:pt>
                <c:pt idx="14458">
                  <c:v>42302.452033622685</c:v>
                </c:pt>
                <c:pt idx="14459">
                  <c:v>42302.452728009259</c:v>
                </c:pt>
                <c:pt idx="14460">
                  <c:v>42302.453422395833</c:v>
                </c:pt>
                <c:pt idx="14461">
                  <c:v>42302.454116782406</c:v>
                </c:pt>
                <c:pt idx="14462">
                  <c:v>42302.45481116898</c:v>
                </c:pt>
                <c:pt idx="14463">
                  <c:v>42302.455505555554</c:v>
                </c:pt>
                <c:pt idx="14464">
                  <c:v>42302.456199942128</c:v>
                </c:pt>
                <c:pt idx="14465">
                  <c:v>42302.456894328701</c:v>
                </c:pt>
                <c:pt idx="14466">
                  <c:v>42302.457588715275</c:v>
                </c:pt>
                <c:pt idx="14467">
                  <c:v>42302.458283101849</c:v>
                </c:pt>
                <c:pt idx="14468">
                  <c:v>42302.458977488423</c:v>
                </c:pt>
                <c:pt idx="14469">
                  <c:v>42302.459671875004</c:v>
                </c:pt>
                <c:pt idx="14470">
                  <c:v>42302.460366261577</c:v>
                </c:pt>
                <c:pt idx="14471">
                  <c:v>42302.461060648151</c:v>
                </c:pt>
                <c:pt idx="14472">
                  <c:v>42302.461755034725</c:v>
                </c:pt>
                <c:pt idx="14473">
                  <c:v>42302.462449421299</c:v>
                </c:pt>
                <c:pt idx="14474">
                  <c:v>42302.463143807872</c:v>
                </c:pt>
                <c:pt idx="14475">
                  <c:v>42302.463838194446</c:v>
                </c:pt>
                <c:pt idx="14476">
                  <c:v>42302.46453258102</c:v>
                </c:pt>
                <c:pt idx="14477">
                  <c:v>42302.465226967593</c:v>
                </c:pt>
                <c:pt idx="14478">
                  <c:v>42302.465921354167</c:v>
                </c:pt>
                <c:pt idx="14479">
                  <c:v>42302.466615740741</c:v>
                </c:pt>
                <c:pt idx="14480">
                  <c:v>42302.467310127315</c:v>
                </c:pt>
                <c:pt idx="14481">
                  <c:v>42302.468004513888</c:v>
                </c:pt>
                <c:pt idx="14482">
                  <c:v>42302.468698900462</c:v>
                </c:pt>
                <c:pt idx="14483">
                  <c:v>42302.469393287036</c:v>
                </c:pt>
                <c:pt idx="14484">
                  <c:v>42302.47008767361</c:v>
                </c:pt>
                <c:pt idx="14485">
                  <c:v>42302.470782060183</c:v>
                </c:pt>
                <c:pt idx="14486">
                  <c:v>42302.471476446757</c:v>
                </c:pt>
                <c:pt idx="14487">
                  <c:v>42302.472170833331</c:v>
                </c:pt>
                <c:pt idx="14488">
                  <c:v>42302.472865219905</c:v>
                </c:pt>
                <c:pt idx="14489">
                  <c:v>42302.473559606478</c:v>
                </c:pt>
                <c:pt idx="14490">
                  <c:v>42302.474253993052</c:v>
                </c:pt>
                <c:pt idx="14491">
                  <c:v>42302.474948379633</c:v>
                </c:pt>
                <c:pt idx="14492">
                  <c:v>42302.475642766207</c:v>
                </c:pt>
                <c:pt idx="14493">
                  <c:v>42302.476337152781</c:v>
                </c:pt>
                <c:pt idx="14494">
                  <c:v>42302.477031539354</c:v>
                </c:pt>
                <c:pt idx="14495">
                  <c:v>42302.477725925928</c:v>
                </c:pt>
                <c:pt idx="14496">
                  <c:v>42302.478420312502</c:v>
                </c:pt>
                <c:pt idx="14497">
                  <c:v>42302.479114699076</c:v>
                </c:pt>
                <c:pt idx="14498">
                  <c:v>42302.479809085649</c:v>
                </c:pt>
                <c:pt idx="14499">
                  <c:v>42302.480503472223</c:v>
                </c:pt>
                <c:pt idx="14500">
                  <c:v>42302.481197858797</c:v>
                </c:pt>
                <c:pt idx="14501">
                  <c:v>42302.481892245371</c:v>
                </c:pt>
                <c:pt idx="14502">
                  <c:v>42302.482586631944</c:v>
                </c:pt>
                <c:pt idx="14503">
                  <c:v>42302.483281018518</c:v>
                </c:pt>
                <c:pt idx="14504">
                  <c:v>42302.483975405092</c:v>
                </c:pt>
                <c:pt idx="14505">
                  <c:v>42302.484669791666</c:v>
                </c:pt>
                <c:pt idx="14506">
                  <c:v>42302.485364178239</c:v>
                </c:pt>
                <c:pt idx="14507">
                  <c:v>42302.486058564813</c:v>
                </c:pt>
                <c:pt idx="14508">
                  <c:v>42302.486752951387</c:v>
                </c:pt>
                <c:pt idx="14509">
                  <c:v>42302.48744733796</c:v>
                </c:pt>
                <c:pt idx="14510">
                  <c:v>42302.488141724534</c:v>
                </c:pt>
                <c:pt idx="14511">
                  <c:v>42302.488836111108</c:v>
                </c:pt>
                <c:pt idx="14512">
                  <c:v>42302.489530497682</c:v>
                </c:pt>
                <c:pt idx="14513">
                  <c:v>42302.490224884263</c:v>
                </c:pt>
                <c:pt idx="14514">
                  <c:v>42302.490919270836</c:v>
                </c:pt>
                <c:pt idx="14515">
                  <c:v>42302.49161365741</c:v>
                </c:pt>
                <c:pt idx="14516">
                  <c:v>42302.492308043984</c:v>
                </c:pt>
                <c:pt idx="14517">
                  <c:v>42302.493002430558</c:v>
                </c:pt>
                <c:pt idx="14518">
                  <c:v>42302.493696817131</c:v>
                </c:pt>
                <c:pt idx="14519">
                  <c:v>42302.494391203705</c:v>
                </c:pt>
                <c:pt idx="14520">
                  <c:v>42302.495085590279</c:v>
                </c:pt>
                <c:pt idx="14521">
                  <c:v>42302.495779976853</c:v>
                </c:pt>
                <c:pt idx="14522">
                  <c:v>42302.496474363426</c:v>
                </c:pt>
                <c:pt idx="14523">
                  <c:v>42302.49716875</c:v>
                </c:pt>
                <c:pt idx="14524">
                  <c:v>42302.497863136574</c:v>
                </c:pt>
                <c:pt idx="14525">
                  <c:v>42302.498557523148</c:v>
                </c:pt>
                <c:pt idx="14526">
                  <c:v>42302.499251909721</c:v>
                </c:pt>
                <c:pt idx="14527">
                  <c:v>42302.499946296295</c:v>
                </c:pt>
                <c:pt idx="14528">
                  <c:v>42302.500640682869</c:v>
                </c:pt>
                <c:pt idx="14529">
                  <c:v>42302.501335069443</c:v>
                </c:pt>
                <c:pt idx="14530">
                  <c:v>42302.502029456016</c:v>
                </c:pt>
                <c:pt idx="14531">
                  <c:v>42302.50272384259</c:v>
                </c:pt>
                <c:pt idx="14532">
                  <c:v>42302.503418229164</c:v>
                </c:pt>
                <c:pt idx="14533">
                  <c:v>42302.504112615738</c:v>
                </c:pt>
                <c:pt idx="14534">
                  <c:v>42302.504807002311</c:v>
                </c:pt>
                <c:pt idx="14535">
                  <c:v>42302.505501388892</c:v>
                </c:pt>
                <c:pt idx="14536">
                  <c:v>42302.506195775466</c:v>
                </c:pt>
                <c:pt idx="14537">
                  <c:v>42302.50689016204</c:v>
                </c:pt>
                <c:pt idx="14538">
                  <c:v>42302.507584548614</c:v>
                </c:pt>
                <c:pt idx="14539">
                  <c:v>42302.508278935187</c:v>
                </c:pt>
                <c:pt idx="14540">
                  <c:v>42302.508973321761</c:v>
                </c:pt>
                <c:pt idx="14541">
                  <c:v>42302.509667708335</c:v>
                </c:pt>
                <c:pt idx="14542">
                  <c:v>42302.510362094908</c:v>
                </c:pt>
                <c:pt idx="14543">
                  <c:v>42302.511056481482</c:v>
                </c:pt>
                <c:pt idx="14544">
                  <c:v>42302.511750868056</c:v>
                </c:pt>
                <c:pt idx="14545">
                  <c:v>42302.51244525463</c:v>
                </c:pt>
                <c:pt idx="14546">
                  <c:v>42302.513139641203</c:v>
                </c:pt>
                <c:pt idx="14547">
                  <c:v>42302.513834027777</c:v>
                </c:pt>
                <c:pt idx="14548">
                  <c:v>42302.514528414351</c:v>
                </c:pt>
                <c:pt idx="14549">
                  <c:v>42302.515222800925</c:v>
                </c:pt>
                <c:pt idx="14550">
                  <c:v>42302.515917187498</c:v>
                </c:pt>
                <c:pt idx="14551">
                  <c:v>42302.516611574072</c:v>
                </c:pt>
                <c:pt idx="14552">
                  <c:v>42302.517305960646</c:v>
                </c:pt>
                <c:pt idx="14553">
                  <c:v>42302.51800034722</c:v>
                </c:pt>
                <c:pt idx="14554">
                  <c:v>42302.518694733793</c:v>
                </c:pt>
                <c:pt idx="14555">
                  <c:v>42302.519389120367</c:v>
                </c:pt>
                <c:pt idx="14556">
                  <c:v>42302.520083506941</c:v>
                </c:pt>
                <c:pt idx="14557">
                  <c:v>42302.520777893522</c:v>
                </c:pt>
                <c:pt idx="14558">
                  <c:v>42302.521472280096</c:v>
                </c:pt>
                <c:pt idx="14559">
                  <c:v>42302.522166666669</c:v>
                </c:pt>
                <c:pt idx="14560">
                  <c:v>42302.522861053243</c:v>
                </c:pt>
                <c:pt idx="14561">
                  <c:v>42302.523555439817</c:v>
                </c:pt>
                <c:pt idx="14562">
                  <c:v>42302.524249826391</c:v>
                </c:pt>
                <c:pt idx="14563">
                  <c:v>42302.524944212964</c:v>
                </c:pt>
                <c:pt idx="14564">
                  <c:v>42302.525638599538</c:v>
                </c:pt>
                <c:pt idx="14565">
                  <c:v>42302.526332986112</c:v>
                </c:pt>
                <c:pt idx="14566">
                  <c:v>42302.527027372686</c:v>
                </c:pt>
                <c:pt idx="14567">
                  <c:v>42302.527721759259</c:v>
                </c:pt>
                <c:pt idx="14568">
                  <c:v>42302.528416145833</c:v>
                </c:pt>
                <c:pt idx="14569">
                  <c:v>42302.529110532407</c:v>
                </c:pt>
                <c:pt idx="14570">
                  <c:v>42302.529804918981</c:v>
                </c:pt>
                <c:pt idx="14571">
                  <c:v>42302.530499305554</c:v>
                </c:pt>
                <c:pt idx="14572">
                  <c:v>42302.531193692128</c:v>
                </c:pt>
                <c:pt idx="14573">
                  <c:v>42302.531888078702</c:v>
                </c:pt>
                <c:pt idx="14574">
                  <c:v>42302.532582465275</c:v>
                </c:pt>
                <c:pt idx="14575">
                  <c:v>42302.533276851849</c:v>
                </c:pt>
                <c:pt idx="14576">
                  <c:v>42302.533971238423</c:v>
                </c:pt>
                <c:pt idx="14577">
                  <c:v>42302.534665624997</c:v>
                </c:pt>
                <c:pt idx="14578">
                  <c:v>42302.53536001157</c:v>
                </c:pt>
                <c:pt idx="14579">
                  <c:v>42302.536054398151</c:v>
                </c:pt>
                <c:pt idx="14580">
                  <c:v>42302.536748784725</c:v>
                </c:pt>
                <c:pt idx="14581">
                  <c:v>42302.537443171299</c:v>
                </c:pt>
                <c:pt idx="14582">
                  <c:v>42302.538137557873</c:v>
                </c:pt>
                <c:pt idx="14583">
                  <c:v>42302.538831944446</c:v>
                </c:pt>
                <c:pt idx="14584">
                  <c:v>42302.53952633102</c:v>
                </c:pt>
                <c:pt idx="14585">
                  <c:v>42302.540220717594</c:v>
                </c:pt>
                <c:pt idx="14586">
                  <c:v>42302.540915104168</c:v>
                </c:pt>
                <c:pt idx="14587">
                  <c:v>42302.541609490741</c:v>
                </c:pt>
                <c:pt idx="14588">
                  <c:v>42302.542303877315</c:v>
                </c:pt>
                <c:pt idx="14589">
                  <c:v>42302.542998263889</c:v>
                </c:pt>
                <c:pt idx="14590">
                  <c:v>42302.543692650463</c:v>
                </c:pt>
                <c:pt idx="14591">
                  <c:v>42302.544387037036</c:v>
                </c:pt>
                <c:pt idx="14592">
                  <c:v>42302.54508142361</c:v>
                </c:pt>
                <c:pt idx="14593">
                  <c:v>42302.545775810184</c:v>
                </c:pt>
                <c:pt idx="14594">
                  <c:v>42302.546470196758</c:v>
                </c:pt>
                <c:pt idx="14595">
                  <c:v>42302.547164583331</c:v>
                </c:pt>
                <c:pt idx="14596">
                  <c:v>42302.547858969905</c:v>
                </c:pt>
                <c:pt idx="14597">
                  <c:v>42302.548553356479</c:v>
                </c:pt>
                <c:pt idx="14598">
                  <c:v>42302.549247743053</c:v>
                </c:pt>
                <c:pt idx="14599">
                  <c:v>42302.549942129626</c:v>
                </c:pt>
                <c:pt idx="14600">
                  <c:v>42302.550636516207</c:v>
                </c:pt>
                <c:pt idx="14601">
                  <c:v>42302.551330902781</c:v>
                </c:pt>
                <c:pt idx="14602">
                  <c:v>42302.552025289355</c:v>
                </c:pt>
                <c:pt idx="14603">
                  <c:v>42302.552719675929</c:v>
                </c:pt>
                <c:pt idx="14604">
                  <c:v>42302.553414062502</c:v>
                </c:pt>
                <c:pt idx="14605">
                  <c:v>42302.554108449076</c:v>
                </c:pt>
                <c:pt idx="14606">
                  <c:v>42302.55480283565</c:v>
                </c:pt>
                <c:pt idx="14607">
                  <c:v>42302.555497222223</c:v>
                </c:pt>
                <c:pt idx="14608">
                  <c:v>42302.556191608797</c:v>
                </c:pt>
                <c:pt idx="14609">
                  <c:v>42302.556885995371</c:v>
                </c:pt>
                <c:pt idx="14610">
                  <c:v>42302.557580381945</c:v>
                </c:pt>
                <c:pt idx="14611">
                  <c:v>42302.558274768518</c:v>
                </c:pt>
                <c:pt idx="14612">
                  <c:v>42302.558969155092</c:v>
                </c:pt>
                <c:pt idx="14613">
                  <c:v>42302.559663541666</c:v>
                </c:pt>
                <c:pt idx="14614">
                  <c:v>42302.56035792824</c:v>
                </c:pt>
                <c:pt idx="14615">
                  <c:v>42302.561052314813</c:v>
                </c:pt>
                <c:pt idx="14616">
                  <c:v>42302.561746701387</c:v>
                </c:pt>
                <c:pt idx="14617">
                  <c:v>42302.562441087961</c:v>
                </c:pt>
                <c:pt idx="14618">
                  <c:v>42302.563135474535</c:v>
                </c:pt>
                <c:pt idx="14619">
                  <c:v>42302.563829861108</c:v>
                </c:pt>
                <c:pt idx="14620">
                  <c:v>42302.564524247682</c:v>
                </c:pt>
                <c:pt idx="14621">
                  <c:v>42302.565218634256</c:v>
                </c:pt>
                <c:pt idx="14622">
                  <c:v>42302.565913020837</c:v>
                </c:pt>
                <c:pt idx="14623">
                  <c:v>42302.566607407411</c:v>
                </c:pt>
                <c:pt idx="14624">
                  <c:v>42302.567301793984</c:v>
                </c:pt>
                <c:pt idx="14625">
                  <c:v>42302.567996180558</c:v>
                </c:pt>
                <c:pt idx="14626">
                  <c:v>42302.568690567132</c:v>
                </c:pt>
                <c:pt idx="14627">
                  <c:v>42302.569384953706</c:v>
                </c:pt>
                <c:pt idx="14628">
                  <c:v>42302.570079340279</c:v>
                </c:pt>
                <c:pt idx="14629">
                  <c:v>42302.570773726853</c:v>
                </c:pt>
                <c:pt idx="14630">
                  <c:v>42302.571468113427</c:v>
                </c:pt>
                <c:pt idx="14631">
                  <c:v>42302.572162500001</c:v>
                </c:pt>
                <c:pt idx="14632">
                  <c:v>42302.572856886574</c:v>
                </c:pt>
                <c:pt idx="14633">
                  <c:v>42302.573551273148</c:v>
                </c:pt>
                <c:pt idx="14634">
                  <c:v>42302.574245659722</c:v>
                </c:pt>
                <c:pt idx="14635">
                  <c:v>42302.574940046296</c:v>
                </c:pt>
                <c:pt idx="14636">
                  <c:v>42302.575634432869</c:v>
                </c:pt>
                <c:pt idx="14637">
                  <c:v>42302.576328819443</c:v>
                </c:pt>
                <c:pt idx="14638">
                  <c:v>42302.577023206017</c:v>
                </c:pt>
                <c:pt idx="14639">
                  <c:v>42302.57771759259</c:v>
                </c:pt>
                <c:pt idx="14640">
                  <c:v>42302.578411979164</c:v>
                </c:pt>
                <c:pt idx="14641">
                  <c:v>42302.579106365738</c:v>
                </c:pt>
                <c:pt idx="14642">
                  <c:v>42302.579800752312</c:v>
                </c:pt>
                <c:pt idx="14643">
                  <c:v>42302.580495138885</c:v>
                </c:pt>
                <c:pt idx="14644">
                  <c:v>42302.581189525466</c:v>
                </c:pt>
                <c:pt idx="14645">
                  <c:v>42302.58188391204</c:v>
                </c:pt>
                <c:pt idx="14646">
                  <c:v>42302.582578298614</c:v>
                </c:pt>
                <c:pt idx="14647">
                  <c:v>42302.583272685188</c:v>
                </c:pt>
                <c:pt idx="14648">
                  <c:v>42302.583967071761</c:v>
                </c:pt>
                <c:pt idx="14649">
                  <c:v>42302.584661458335</c:v>
                </c:pt>
                <c:pt idx="14650">
                  <c:v>42302.585355844909</c:v>
                </c:pt>
                <c:pt idx="14651">
                  <c:v>42302.586050231483</c:v>
                </c:pt>
                <c:pt idx="14652">
                  <c:v>42302.586744618056</c:v>
                </c:pt>
                <c:pt idx="14653">
                  <c:v>42302.58743900463</c:v>
                </c:pt>
                <c:pt idx="14654">
                  <c:v>42302.588133391204</c:v>
                </c:pt>
                <c:pt idx="14655">
                  <c:v>42302.588827777778</c:v>
                </c:pt>
                <c:pt idx="14656">
                  <c:v>42302.589522164351</c:v>
                </c:pt>
                <c:pt idx="14657">
                  <c:v>42302.590216550925</c:v>
                </c:pt>
                <c:pt idx="14658">
                  <c:v>42302.590910937499</c:v>
                </c:pt>
                <c:pt idx="14659">
                  <c:v>42302.591605324073</c:v>
                </c:pt>
                <c:pt idx="14660">
                  <c:v>42302.592299710646</c:v>
                </c:pt>
                <c:pt idx="14661">
                  <c:v>42302.59299409722</c:v>
                </c:pt>
                <c:pt idx="14662">
                  <c:v>42302.593688483794</c:v>
                </c:pt>
                <c:pt idx="14663">
                  <c:v>42302.594382870368</c:v>
                </c:pt>
                <c:pt idx="14664">
                  <c:v>42302.595077256941</c:v>
                </c:pt>
                <c:pt idx="14665">
                  <c:v>42302.595771643515</c:v>
                </c:pt>
                <c:pt idx="14666">
                  <c:v>42302.596466030096</c:v>
                </c:pt>
                <c:pt idx="14667">
                  <c:v>42302.59716041667</c:v>
                </c:pt>
                <c:pt idx="14668">
                  <c:v>42302.597854803244</c:v>
                </c:pt>
                <c:pt idx="14669">
                  <c:v>42302.598549189817</c:v>
                </c:pt>
                <c:pt idx="14670">
                  <c:v>42302.599243576391</c:v>
                </c:pt>
                <c:pt idx="14671">
                  <c:v>42302.599937962965</c:v>
                </c:pt>
                <c:pt idx="14672">
                  <c:v>42302.600632349539</c:v>
                </c:pt>
                <c:pt idx="14673">
                  <c:v>42302.601326736112</c:v>
                </c:pt>
                <c:pt idx="14674">
                  <c:v>42302.602021122686</c:v>
                </c:pt>
                <c:pt idx="14675">
                  <c:v>42302.60271550926</c:v>
                </c:pt>
                <c:pt idx="14676">
                  <c:v>42302.603409895833</c:v>
                </c:pt>
                <c:pt idx="14677">
                  <c:v>42302.604104282407</c:v>
                </c:pt>
                <c:pt idx="14678">
                  <c:v>42302.604798668981</c:v>
                </c:pt>
                <c:pt idx="14679">
                  <c:v>42302.605493055555</c:v>
                </c:pt>
                <c:pt idx="14680">
                  <c:v>42302.606187442128</c:v>
                </c:pt>
                <c:pt idx="14681">
                  <c:v>42302.606881828702</c:v>
                </c:pt>
                <c:pt idx="14682">
                  <c:v>42302.607576215276</c:v>
                </c:pt>
                <c:pt idx="14683">
                  <c:v>42302.60827060185</c:v>
                </c:pt>
                <c:pt idx="14684">
                  <c:v>42302.608964988423</c:v>
                </c:pt>
                <c:pt idx="14685">
                  <c:v>42302.609659374997</c:v>
                </c:pt>
                <c:pt idx="14686">
                  <c:v>42302.610353761571</c:v>
                </c:pt>
                <c:pt idx="14687">
                  <c:v>42302.611048148145</c:v>
                </c:pt>
                <c:pt idx="14688">
                  <c:v>42302.611742534726</c:v>
                </c:pt>
                <c:pt idx="14689">
                  <c:v>42302.612436921299</c:v>
                </c:pt>
                <c:pt idx="14690">
                  <c:v>42302.613131307873</c:v>
                </c:pt>
                <c:pt idx="14691">
                  <c:v>42302.613825694447</c:v>
                </c:pt>
                <c:pt idx="14692">
                  <c:v>42302.614520081021</c:v>
                </c:pt>
                <c:pt idx="14693">
                  <c:v>42302.615214467594</c:v>
                </c:pt>
                <c:pt idx="14694">
                  <c:v>42302.615908854168</c:v>
                </c:pt>
                <c:pt idx="14695">
                  <c:v>42302.616603240742</c:v>
                </c:pt>
                <c:pt idx="14696">
                  <c:v>42302.617297627316</c:v>
                </c:pt>
                <c:pt idx="14697">
                  <c:v>42302.617992013889</c:v>
                </c:pt>
                <c:pt idx="14698">
                  <c:v>42302.618686400463</c:v>
                </c:pt>
                <c:pt idx="14699">
                  <c:v>42302.619380787037</c:v>
                </c:pt>
                <c:pt idx="14700">
                  <c:v>42302.620075173611</c:v>
                </c:pt>
                <c:pt idx="14701">
                  <c:v>42302.620769560184</c:v>
                </c:pt>
                <c:pt idx="14702">
                  <c:v>42302.621463946758</c:v>
                </c:pt>
                <c:pt idx="14703">
                  <c:v>42302.622158333332</c:v>
                </c:pt>
                <c:pt idx="14704">
                  <c:v>42302.622852719905</c:v>
                </c:pt>
                <c:pt idx="14705">
                  <c:v>42302.623547106479</c:v>
                </c:pt>
                <c:pt idx="14706">
                  <c:v>42302.624241493053</c:v>
                </c:pt>
                <c:pt idx="14707">
                  <c:v>42302.624935879627</c:v>
                </c:pt>
                <c:pt idx="14708">
                  <c:v>42302.6256302662</c:v>
                </c:pt>
                <c:pt idx="14709">
                  <c:v>42302.626324652774</c:v>
                </c:pt>
                <c:pt idx="14710">
                  <c:v>42302.627019039355</c:v>
                </c:pt>
                <c:pt idx="14711">
                  <c:v>42302.627713425929</c:v>
                </c:pt>
                <c:pt idx="14712">
                  <c:v>42302.628407812503</c:v>
                </c:pt>
                <c:pt idx="14713">
                  <c:v>42302.629102199076</c:v>
                </c:pt>
                <c:pt idx="14714">
                  <c:v>42302.62979658565</c:v>
                </c:pt>
                <c:pt idx="14715">
                  <c:v>42302.630490972224</c:v>
                </c:pt>
                <c:pt idx="14716">
                  <c:v>42302.631185358798</c:v>
                </c:pt>
                <c:pt idx="14717">
                  <c:v>42302.631879745371</c:v>
                </c:pt>
                <c:pt idx="14718">
                  <c:v>42302.632574131945</c:v>
                </c:pt>
                <c:pt idx="14719">
                  <c:v>42302.633268518519</c:v>
                </c:pt>
                <c:pt idx="14720">
                  <c:v>42302.633962905093</c:v>
                </c:pt>
                <c:pt idx="14721">
                  <c:v>42302.634657291666</c:v>
                </c:pt>
                <c:pt idx="14722">
                  <c:v>42302.63535167824</c:v>
                </c:pt>
                <c:pt idx="14723">
                  <c:v>42302.636046064814</c:v>
                </c:pt>
                <c:pt idx="14724">
                  <c:v>42302.636740451388</c:v>
                </c:pt>
                <c:pt idx="14725">
                  <c:v>42302.637434837961</c:v>
                </c:pt>
                <c:pt idx="14726">
                  <c:v>42302.638129224535</c:v>
                </c:pt>
                <c:pt idx="14727">
                  <c:v>42302.638823611109</c:v>
                </c:pt>
                <c:pt idx="14728">
                  <c:v>42302.639517997683</c:v>
                </c:pt>
                <c:pt idx="14729">
                  <c:v>42302.640212384256</c:v>
                </c:pt>
                <c:pt idx="14730">
                  <c:v>42302.64090677083</c:v>
                </c:pt>
                <c:pt idx="14731">
                  <c:v>42302.641601157404</c:v>
                </c:pt>
                <c:pt idx="14732">
                  <c:v>42302.642295543985</c:v>
                </c:pt>
                <c:pt idx="14733">
                  <c:v>42302.642989930559</c:v>
                </c:pt>
                <c:pt idx="14734">
                  <c:v>42302.643684317132</c:v>
                </c:pt>
                <c:pt idx="14735">
                  <c:v>42302.644378703706</c:v>
                </c:pt>
                <c:pt idx="14736">
                  <c:v>42302.64507309028</c:v>
                </c:pt>
                <c:pt idx="14737">
                  <c:v>42302.645767476854</c:v>
                </c:pt>
                <c:pt idx="14738">
                  <c:v>42302.646461863427</c:v>
                </c:pt>
                <c:pt idx="14739">
                  <c:v>42302.647156250001</c:v>
                </c:pt>
                <c:pt idx="14740">
                  <c:v>42302.647850636575</c:v>
                </c:pt>
                <c:pt idx="14741">
                  <c:v>42302.648545023148</c:v>
                </c:pt>
                <c:pt idx="14742">
                  <c:v>42302.649239409722</c:v>
                </c:pt>
                <c:pt idx="14743">
                  <c:v>42302.649933796296</c:v>
                </c:pt>
                <c:pt idx="14744">
                  <c:v>42302.65062818287</c:v>
                </c:pt>
                <c:pt idx="14745">
                  <c:v>42302.651322569443</c:v>
                </c:pt>
                <c:pt idx="14746">
                  <c:v>42302.652016956017</c:v>
                </c:pt>
                <c:pt idx="14747">
                  <c:v>42302.652711342591</c:v>
                </c:pt>
                <c:pt idx="14748">
                  <c:v>42302.653405729165</c:v>
                </c:pt>
                <c:pt idx="14749">
                  <c:v>42302.654100115738</c:v>
                </c:pt>
                <c:pt idx="14750">
                  <c:v>42302.654794502312</c:v>
                </c:pt>
                <c:pt idx="14751">
                  <c:v>42302.655488888886</c:v>
                </c:pt>
                <c:pt idx="14752">
                  <c:v>42302.65618327546</c:v>
                </c:pt>
                <c:pt idx="14753">
                  <c:v>42302.656877662041</c:v>
                </c:pt>
                <c:pt idx="14754">
                  <c:v>42302.657572048614</c:v>
                </c:pt>
                <c:pt idx="14755">
                  <c:v>42302.658266435188</c:v>
                </c:pt>
                <c:pt idx="14756">
                  <c:v>42302.658960821762</c:v>
                </c:pt>
                <c:pt idx="14757">
                  <c:v>42302.659655208336</c:v>
                </c:pt>
                <c:pt idx="14758">
                  <c:v>42302.660349594909</c:v>
                </c:pt>
                <c:pt idx="14759">
                  <c:v>42302.661043981483</c:v>
                </c:pt>
                <c:pt idx="14760">
                  <c:v>42302.661738368057</c:v>
                </c:pt>
                <c:pt idx="14761">
                  <c:v>42302.662432754631</c:v>
                </c:pt>
                <c:pt idx="14762">
                  <c:v>42302.663127141204</c:v>
                </c:pt>
                <c:pt idx="14763">
                  <c:v>42302.663821527778</c:v>
                </c:pt>
                <c:pt idx="14764">
                  <c:v>42302.664515914352</c:v>
                </c:pt>
                <c:pt idx="14765">
                  <c:v>42302.665210300926</c:v>
                </c:pt>
                <c:pt idx="14766">
                  <c:v>42302.665904687499</c:v>
                </c:pt>
                <c:pt idx="14767">
                  <c:v>42302.666599074073</c:v>
                </c:pt>
                <c:pt idx="14768">
                  <c:v>42302.667293460647</c:v>
                </c:pt>
                <c:pt idx="14769">
                  <c:v>42302.667987847221</c:v>
                </c:pt>
                <c:pt idx="14770">
                  <c:v>42302.668682233794</c:v>
                </c:pt>
                <c:pt idx="14771">
                  <c:v>42302.669376620368</c:v>
                </c:pt>
                <c:pt idx="14772">
                  <c:v>42302.670071006942</c:v>
                </c:pt>
                <c:pt idx="14773">
                  <c:v>42302.670765393515</c:v>
                </c:pt>
                <c:pt idx="14774">
                  <c:v>42302.671459780089</c:v>
                </c:pt>
                <c:pt idx="14775">
                  <c:v>42302.67215416667</c:v>
                </c:pt>
                <c:pt idx="14776">
                  <c:v>42302.672848553244</c:v>
                </c:pt>
                <c:pt idx="14777">
                  <c:v>42302.673542939818</c:v>
                </c:pt>
                <c:pt idx="14778">
                  <c:v>42302.674237326391</c:v>
                </c:pt>
                <c:pt idx="14779">
                  <c:v>42302.674931712965</c:v>
                </c:pt>
                <c:pt idx="14780">
                  <c:v>42302.675626099539</c:v>
                </c:pt>
                <c:pt idx="14781">
                  <c:v>42302.676320486113</c:v>
                </c:pt>
                <c:pt idx="14782">
                  <c:v>42302.677014872686</c:v>
                </c:pt>
                <c:pt idx="14783">
                  <c:v>42302.67770925926</c:v>
                </c:pt>
                <c:pt idx="14784">
                  <c:v>42302.678403645834</c:v>
                </c:pt>
                <c:pt idx="14785">
                  <c:v>42302.679098032408</c:v>
                </c:pt>
                <c:pt idx="14786">
                  <c:v>42302.679792418981</c:v>
                </c:pt>
                <c:pt idx="14787">
                  <c:v>42302.680486805555</c:v>
                </c:pt>
                <c:pt idx="14788">
                  <c:v>42302.681181192129</c:v>
                </c:pt>
                <c:pt idx="14789">
                  <c:v>42302.681875578703</c:v>
                </c:pt>
                <c:pt idx="14790">
                  <c:v>42302.682569965276</c:v>
                </c:pt>
                <c:pt idx="14791">
                  <c:v>42302.68326435185</c:v>
                </c:pt>
                <c:pt idx="14792">
                  <c:v>42302.683958738424</c:v>
                </c:pt>
                <c:pt idx="14793">
                  <c:v>42302.684653124998</c:v>
                </c:pt>
                <c:pt idx="14794">
                  <c:v>42302.685347511571</c:v>
                </c:pt>
                <c:pt idx="14795">
                  <c:v>42302.686041898145</c:v>
                </c:pt>
                <c:pt idx="14796">
                  <c:v>42302.686736284719</c:v>
                </c:pt>
                <c:pt idx="14797">
                  <c:v>42302.6874306713</c:v>
                </c:pt>
                <c:pt idx="14798">
                  <c:v>42302.688125057874</c:v>
                </c:pt>
                <c:pt idx="14799">
                  <c:v>42302.688819444447</c:v>
                </c:pt>
                <c:pt idx="14800">
                  <c:v>42302.689513831021</c:v>
                </c:pt>
                <c:pt idx="14801">
                  <c:v>42302.690208217595</c:v>
                </c:pt>
                <c:pt idx="14802">
                  <c:v>42302.690902604169</c:v>
                </c:pt>
                <c:pt idx="14803">
                  <c:v>42302.691596990742</c:v>
                </c:pt>
                <c:pt idx="14804">
                  <c:v>42302.692291377316</c:v>
                </c:pt>
                <c:pt idx="14805">
                  <c:v>42302.69298576389</c:v>
                </c:pt>
                <c:pt idx="14806">
                  <c:v>42302.693680150463</c:v>
                </c:pt>
                <c:pt idx="14807">
                  <c:v>42302.694374537037</c:v>
                </c:pt>
                <c:pt idx="14808">
                  <c:v>42302.695068923611</c:v>
                </c:pt>
                <c:pt idx="14809">
                  <c:v>42302.695763310185</c:v>
                </c:pt>
                <c:pt idx="14810">
                  <c:v>42302.696457696758</c:v>
                </c:pt>
                <c:pt idx="14811">
                  <c:v>42302.697152083332</c:v>
                </c:pt>
                <c:pt idx="14812">
                  <c:v>42302.697846469906</c:v>
                </c:pt>
                <c:pt idx="14813">
                  <c:v>42302.69854085648</c:v>
                </c:pt>
                <c:pt idx="14814">
                  <c:v>42302.699235243053</c:v>
                </c:pt>
                <c:pt idx="14815">
                  <c:v>42302.699929629627</c:v>
                </c:pt>
                <c:pt idx="14816">
                  <c:v>42302.700624016201</c:v>
                </c:pt>
                <c:pt idx="14817">
                  <c:v>42302.701318402775</c:v>
                </c:pt>
                <c:pt idx="14818">
                  <c:v>42302.702012789348</c:v>
                </c:pt>
                <c:pt idx="14819">
                  <c:v>42302.702707175929</c:v>
                </c:pt>
                <c:pt idx="14820">
                  <c:v>42302.703401562503</c:v>
                </c:pt>
                <c:pt idx="14821">
                  <c:v>42302.704095949077</c:v>
                </c:pt>
                <c:pt idx="14822">
                  <c:v>42302.704790335651</c:v>
                </c:pt>
                <c:pt idx="14823">
                  <c:v>42302.705484722224</c:v>
                </c:pt>
                <c:pt idx="14824">
                  <c:v>42302.706179108798</c:v>
                </c:pt>
                <c:pt idx="14825">
                  <c:v>42302.706873495372</c:v>
                </c:pt>
                <c:pt idx="14826">
                  <c:v>42302.707567881946</c:v>
                </c:pt>
                <c:pt idx="14827">
                  <c:v>42302.708262268519</c:v>
                </c:pt>
                <c:pt idx="14828">
                  <c:v>42302.708956655093</c:v>
                </c:pt>
                <c:pt idx="14829">
                  <c:v>42302.709651041667</c:v>
                </c:pt>
                <c:pt idx="14830">
                  <c:v>42302.710345428241</c:v>
                </c:pt>
                <c:pt idx="14831">
                  <c:v>42302.711039814814</c:v>
                </c:pt>
                <c:pt idx="14832">
                  <c:v>42302.711734201388</c:v>
                </c:pt>
                <c:pt idx="14833">
                  <c:v>42302.712428587962</c:v>
                </c:pt>
                <c:pt idx="14834">
                  <c:v>42302.713122974536</c:v>
                </c:pt>
                <c:pt idx="14835">
                  <c:v>42302.713817361109</c:v>
                </c:pt>
                <c:pt idx="14836">
                  <c:v>42302.714511747683</c:v>
                </c:pt>
                <c:pt idx="14837">
                  <c:v>42302.715206134257</c:v>
                </c:pt>
                <c:pt idx="14838">
                  <c:v>42302.71590052083</c:v>
                </c:pt>
                <c:pt idx="14839">
                  <c:v>42302.716594907404</c:v>
                </c:pt>
                <c:pt idx="14840">
                  <c:v>42302.717289293978</c:v>
                </c:pt>
                <c:pt idx="14841">
                  <c:v>42302.717983680559</c:v>
                </c:pt>
                <c:pt idx="14842">
                  <c:v>42302.718678067133</c:v>
                </c:pt>
                <c:pt idx="14843">
                  <c:v>42302.719372453706</c:v>
                </c:pt>
                <c:pt idx="14844">
                  <c:v>42302.72006684028</c:v>
                </c:pt>
                <c:pt idx="14845">
                  <c:v>42302.720761226854</c:v>
                </c:pt>
                <c:pt idx="14846">
                  <c:v>42302.721455613428</c:v>
                </c:pt>
                <c:pt idx="14847">
                  <c:v>42302.722150000001</c:v>
                </c:pt>
                <c:pt idx="14848">
                  <c:v>42302.722844386575</c:v>
                </c:pt>
                <c:pt idx="14849">
                  <c:v>42302.723538773149</c:v>
                </c:pt>
                <c:pt idx="14850">
                  <c:v>42302.724233159723</c:v>
                </c:pt>
                <c:pt idx="14851">
                  <c:v>42302.724927546296</c:v>
                </c:pt>
                <c:pt idx="14852">
                  <c:v>42302.72562193287</c:v>
                </c:pt>
                <c:pt idx="14853">
                  <c:v>42302.726316319444</c:v>
                </c:pt>
                <c:pt idx="14854">
                  <c:v>42302.727010706018</c:v>
                </c:pt>
                <c:pt idx="14855">
                  <c:v>42302.727705092591</c:v>
                </c:pt>
                <c:pt idx="14856">
                  <c:v>42302.728399479165</c:v>
                </c:pt>
                <c:pt idx="14857">
                  <c:v>42302.729093865739</c:v>
                </c:pt>
                <c:pt idx="14858">
                  <c:v>42302.729788252313</c:v>
                </c:pt>
                <c:pt idx="14859">
                  <c:v>42302.730482638886</c:v>
                </c:pt>
                <c:pt idx="14860">
                  <c:v>42302.73117702546</c:v>
                </c:pt>
                <c:pt idx="14861">
                  <c:v>42302.731871412034</c:v>
                </c:pt>
                <c:pt idx="14862">
                  <c:v>42302.732565798608</c:v>
                </c:pt>
                <c:pt idx="14863">
                  <c:v>42302.733260185189</c:v>
                </c:pt>
                <c:pt idx="14864">
                  <c:v>42302.733954571762</c:v>
                </c:pt>
                <c:pt idx="14865">
                  <c:v>42302.734648958336</c:v>
                </c:pt>
                <c:pt idx="14866">
                  <c:v>42302.73534334491</c:v>
                </c:pt>
                <c:pt idx="14867">
                  <c:v>42302.736037731484</c:v>
                </c:pt>
                <c:pt idx="14868">
                  <c:v>42302.736732118057</c:v>
                </c:pt>
                <c:pt idx="14869">
                  <c:v>42302.737426504631</c:v>
                </c:pt>
                <c:pt idx="14870">
                  <c:v>42302.738120891205</c:v>
                </c:pt>
                <c:pt idx="14871">
                  <c:v>42302.738815277778</c:v>
                </c:pt>
                <c:pt idx="14872">
                  <c:v>42302.739509664352</c:v>
                </c:pt>
                <c:pt idx="14873">
                  <c:v>42302.740204050926</c:v>
                </c:pt>
                <c:pt idx="14874">
                  <c:v>42302.7408984375</c:v>
                </c:pt>
                <c:pt idx="14875">
                  <c:v>42302.741592824073</c:v>
                </c:pt>
                <c:pt idx="14876">
                  <c:v>42302.742287210647</c:v>
                </c:pt>
                <c:pt idx="14877">
                  <c:v>42302.742981597221</c:v>
                </c:pt>
                <c:pt idx="14878">
                  <c:v>42302.743675983795</c:v>
                </c:pt>
                <c:pt idx="14879">
                  <c:v>42302.744370370368</c:v>
                </c:pt>
                <c:pt idx="14880">
                  <c:v>42302.745064756942</c:v>
                </c:pt>
                <c:pt idx="14881">
                  <c:v>42302.745759143516</c:v>
                </c:pt>
                <c:pt idx="14882">
                  <c:v>42302.74645353009</c:v>
                </c:pt>
                <c:pt idx="14883">
                  <c:v>42302.747147916663</c:v>
                </c:pt>
                <c:pt idx="14884">
                  <c:v>42302.747842303237</c:v>
                </c:pt>
                <c:pt idx="14885">
                  <c:v>42302.748536689818</c:v>
                </c:pt>
                <c:pt idx="14886">
                  <c:v>42302.749231076392</c:v>
                </c:pt>
                <c:pt idx="14887">
                  <c:v>42302.749925462966</c:v>
                </c:pt>
                <c:pt idx="14888">
                  <c:v>42302.750619849539</c:v>
                </c:pt>
                <c:pt idx="14889">
                  <c:v>42302.751314236113</c:v>
                </c:pt>
                <c:pt idx="14890">
                  <c:v>42302.752008622687</c:v>
                </c:pt>
                <c:pt idx="14891">
                  <c:v>42302.752703009261</c:v>
                </c:pt>
                <c:pt idx="14892">
                  <c:v>42302.753397395834</c:v>
                </c:pt>
                <c:pt idx="14893">
                  <c:v>42302.754091782408</c:v>
                </c:pt>
                <c:pt idx="14894">
                  <c:v>42302.754786168982</c:v>
                </c:pt>
                <c:pt idx="14895">
                  <c:v>42302.755480555556</c:v>
                </c:pt>
                <c:pt idx="14896">
                  <c:v>42302.756174942129</c:v>
                </c:pt>
                <c:pt idx="14897">
                  <c:v>42302.756869328703</c:v>
                </c:pt>
                <c:pt idx="14898">
                  <c:v>42302.757563715277</c:v>
                </c:pt>
                <c:pt idx="14899">
                  <c:v>42302.758258101851</c:v>
                </c:pt>
                <c:pt idx="14900">
                  <c:v>42302.758952488424</c:v>
                </c:pt>
                <c:pt idx="14901">
                  <c:v>42302.759646874998</c:v>
                </c:pt>
                <c:pt idx="14902">
                  <c:v>42302.760341261572</c:v>
                </c:pt>
                <c:pt idx="14903">
                  <c:v>42302.761035648145</c:v>
                </c:pt>
                <c:pt idx="14904">
                  <c:v>42302.761730034719</c:v>
                </c:pt>
                <c:pt idx="14905">
                  <c:v>42302.762424421293</c:v>
                </c:pt>
                <c:pt idx="14906">
                  <c:v>42302.763118807874</c:v>
                </c:pt>
                <c:pt idx="14907">
                  <c:v>42302.763813194448</c:v>
                </c:pt>
                <c:pt idx="14908">
                  <c:v>42302.764507581021</c:v>
                </c:pt>
                <c:pt idx="14909">
                  <c:v>42302.765201967595</c:v>
                </c:pt>
                <c:pt idx="14910">
                  <c:v>42302.765896354169</c:v>
                </c:pt>
                <c:pt idx="14911">
                  <c:v>42302.766590740743</c:v>
                </c:pt>
                <c:pt idx="14912">
                  <c:v>42302.767285127316</c:v>
                </c:pt>
                <c:pt idx="14913">
                  <c:v>42302.76797951389</c:v>
                </c:pt>
                <c:pt idx="14914">
                  <c:v>42302.768673900464</c:v>
                </c:pt>
                <c:pt idx="14915">
                  <c:v>42302.769368287038</c:v>
                </c:pt>
                <c:pt idx="14916">
                  <c:v>42302.770062673611</c:v>
                </c:pt>
                <c:pt idx="14917">
                  <c:v>42302.770757060185</c:v>
                </c:pt>
                <c:pt idx="14918">
                  <c:v>42302.771451446759</c:v>
                </c:pt>
                <c:pt idx="14919">
                  <c:v>42302.772145833333</c:v>
                </c:pt>
                <c:pt idx="14920">
                  <c:v>42302.772840219906</c:v>
                </c:pt>
                <c:pt idx="14921">
                  <c:v>42302.77353460648</c:v>
                </c:pt>
                <c:pt idx="14922">
                  <c:v>42302.774228993054</c:v>
                </c:pt>
                <c:pt idx="14923">
                  <c:v>42302.774923379628</c:v>
                </c:pt>
                <c:pt idx="14924">
                  <c:v>42302.775617766201</c:v>
                </c:pt>
                <c:pt idx="14925">
                  <c:v>42302.776312152775</c:v>
                </c:pt>
                <c:pt idx="14926">
                  <c:v>42302.777006539349</c:v>
                </c:pt>
                <c:pt idx="14927">
                  <c:v>42302.777700925923</c:v>
                </c:pt>
                <c:pt idx="14928">
                  <c:v>42302.778395312504</c:v>
                </c:pt>
                <c:pt idx="14929">
                  <c:v>42302.779089699077</c:v>
                </c:pt>
                <c:pt idx="14930">
                  <c:v>42302.779784085651</c:v>
                </c:pt>
                <c:pt idx="14931">
                  <c:v>42302.780478472225</c:v>
                </c:pt>
                <c:pt idx="14932">
                  <c:v>42302.781172858799</c:v>
                </c:pt>
                <c:pt idx="14933">
                  <c:v>42302.781867245372</c:v>
                </c:pt>
                <c:pt idx="14934">
                  <c:v>42302.782561631946</c:v>
                </c:pt>
                <c:pt idx="14935">
                  <c:v>42302.78325601852</c:v>
                </c:pt>
                <c:pt idx="14936">
                  <c:v>42302.783950405093</c:v>
                </c:pt>
                <c:pt idx="14937">
                  <c:v>42302.784644791667</c:v>
                </c:pt>
                <c:pt idx="14938">
                  <c:v>42302.785339178241</c:v>
                </c:pt>
                <c:pt idx="14939">
                  <c:v>42302.786033564815</c:v>
                </c:pt>
                <c:pt idx="14940">
                  <c:v>42302.786727951388</c:v>
                </c:pt>
                <c:pt idx="14941">
                  <c:v>42302.787422337962</c:v>
                </c:pt>
                <c:pt idx="14942">
                  <c:v>42302.788116724536</c:v>
                </c:pt>
                <c:pt idx="14943">
                  <c:v>42302.78881111111</c:v>
                </c:pt>
                <c:pt idx="14944">
                  <c:v>42302.789505497683</c:v>
                </c:pt>
                <c:pt idx="14945">
                  <c:v>42302.790199884257</c:v>
                </c:pt>
                <c:pt idx="14946">
                  <c:v>42302.790894270831</c:v>
                </c:pt>
                <c:pt idx="14947">
                  <c:v>42302.791588657405</c:v>
                </c:pt>
                <c:pt idx="14948">
                  <c:v>42302.792283043978</c:v>
                </c:pt>
                <c:pt idx="14949">
                  <c:v>42302.792977430552</c:v>
                </c:pt>
                <c:pt idx="14950">
                  <c:v>42302.793671817133</c:v>
                </c:pt>
                <c:pt idx="14951">
                  <c:v>42302.794366203707</c:v>
                </c:pt>
                <c:pt idx="14952">
                  <c:v>42302.795060590281</c:v>
                </c:pt>
                <c:pt idx="14953">
                  <c:v>42302.795754976854</c:v>
                </c:pt>
                <c:pt idx="14954">
                  <c:v>42302.796449363428</c:v>
                </c:pt>
                <c:pt idx="14955">
                  <c:v>42302.797143750002</c:v>
                </c:pt>
                <c:pt idx="14956">
                  <c:v>42302.797838136576</c:v>
                </c:pt>
                <c:pt idx="14957">
                  <c:v>42302.798532523149</c:v>
                </c:pt>
                <c:pt idx="14958">
                  <c:v>42302.799226909723</c:v>
                </c:pt>
                <c:pt idx="14959">
                  <c:v>42302.799921296297</c:v>
                </c:pt>
                <c:pt idx="14960">
                  <c:v>42302.800615682871</c:v>
                </c:pt>
                <c:pt idx="14961">
                  <c:v>42302.801310069444</c:v>
                </c:pt>
                <c:pt idx="14962">
                  <c:v>42302.802004456018</c:v>
                </c:pt>
                <c:pt idx="14963">
                  <c:v>42302.802698842592</c:v>
                </c:pt>
                <c:pt idx="14964">
                  <c:v>42302.803393229166</c:v>
                </c:pt>
                <c:pt idx="14965">
                  <c:v>42302.804087615739</c:v>
                </c:pt>
                <c:pt idx="14966">
                  <c:v>42302.804782002313</c:v>
                </c:pt>
                <c:pt idx="14967">
                  <c:v>42302.805476388887</c:v>
                </c:pt>
                <c:pt idx="14968">
                  <c:v>42302.80617077546</c:v>
                </c:pt>
                <c:pt idx="14969">
                  <c:v>42302.806865162034</c:v>
                </c:pt>
                <c:pt idx="14970">
                  <c:v>42302.807559548608</c:v>
                </c:pt>
                <c:pt idx="14971">
                  <c:v>42302.808253935182</c:v>
                </c:pt>
                <c:pt idx="14972">
                  <c:v>42302.808948321763</c:v>
                </c:pt>
                <c:pt idx="14973">
                  <c:v>42302.809642708336</c:v>
                </c:pt>
                <c:pt idx="14974">
                  <c:v>42302.81033709491</c:v>
                </c:pt>
                <c:pt idx="14975">
                  <c:v>42302.811031481484</c:v>
                </c:pt>
                <c:pt idx="14976">
                  <c:v>42302.811725868058</c:v>
                </c:pt>
                <c:pt idx="14977">
                  <c:v>42302.812420254631</c:v>
                </c:pt>
                <c:pt idx="14978">
                  <c:v>42302.813114641205</c:v>
                </c:pt>
                <c:pt idx="14979">
                  <c:v>42302.813809027779</c:v>
                </c:pt>
                <c:pt idx="14980">
                  <c:v>42302.814503414353</c:v>
                </c:pt>
                <c:pt idx="14981">
                  <c:v>42302.815197800926</c:v>
                </c:pt>
                <c:pt idx="14982">
                  <c:v>42302.8158921875</c:v>
                </c:pt>
                <c:pt idx="14983">
                  <c:v>42302.816586574074</c:v>
                </c:pt>
                <c:pt idx="14984">
                  <c:v>42302.817280960648</c:v>
                </c:pt>
                <c:pt idx="14985">
                  <c:v>42302.817975347221</c:v>
                </c:pt>
                <c:pt idx="14986">
                  <c:v>42302.818669733795</c:v>
                </c:pt>
                <c:pt idx="14987">
                  <c:v>42302.819364120369</c:v>
                </c:pt>
                <c:pt idx="14988">
                  <c:v>42302.820058506943</c:v>
                </c:pt>
                <c:pt idx="14989">
                  <c:v>42302.820752893516</c:v>
                </c:pt>
                <c:pt idx="14990">
                  <c:v>42302.82144728009</c:v>
                </c:pt>
                <c:pt idx="14991">
                  <c:v>42302.822141666664</c:v>
                </c:pt>
                <c:pt idx="14992">
                  <c:v>42302.822836053238</c:v>
                </c:pt>
                <c:pt idx="14993">
                  <c:v>42302.823530439811</c:v>
                </c:pt>
                <c:pt idx="14994">
                  <c:v>42302.824224826392</c:v>
                </c:pt>
                <c:pt idx="14995">
                  <c:v>42302.824919212966</c:v>
                </c:pt>
                <c:pt idx="14996">
                  <c:v>42302.82561359954</c:v>
                </c:pt>
                <c:pt idx="14997">
                  <c:v>42302.826307986114</c:v>
                </c:pt>
                <c:pt idx="14998">
                  <c:v>42302.827002372687</c:v>
                </c:pt>
                <c:pt idx="14999">
                  <c:v>42302.827696759261</c:v>
                </c:pt>
                <c:pt idx="15000">
                  <c:v>42302.828391145835</c:v>
                </c:pt>
                <c:pt idx="15001">
                  <c:v>42302.829085532408</c:v>
                </c:pt>
                <c:pt idx="15002">
                  <c:v>42302.829779918982</c:v>
                </c:pt>
                <c:pt idx="15003">
                  <c:v>42302.830474305556</c:v>
                </c:pt>
                <c:pt idx="15004">
                  <c:v>42302.83116869213</c:v>
                </c:pt>
                <c:pt idx="15005">
                  <c:v>42302.831863078703</c:v>
                </c:pt>
                <c:pt idx="15006">
                  <c:v>42302.832557465277</c:v>
                </c:pt>
                <c:pt idx="15007">
                  <c:v>42302.833251851851</c:v>
                </c:pt>
                <c:pt idx="15008">
                  <c:v>42302.833946238425</c:v>
                </c:pt>
                <c:pt idx="15009">
                  <c:v>42302.834640624998</c:v>
                </c:pt>
                <c:pt idx="15010">
                  <c:v>42302.835335011572</c:v>
                </c:pt>
                <c:pt idx="15011">
                  <c:v>42302.836029398146</c:v>
                </c:pt>
                <c:pt idx="15012">
                  <c:v>42302.83672378472</c:v>
                </c:pt>
                <c:pt idx="15013">
                  <c:v>42302.837418171293</c:v>
                </c:pt>
                <c:pt idx="15014">
                  <c:v>42302.838112557867</c:v>
                </c:pt>
                <c:pt idx="15015">
                  <c:v>42302.838806944441</c:v>
                </c:pt>
                <c:pt idx="15016">
                  <c:v>42302.839501331022</c:v>
                </c:pt>
                <c:pt idx="15017">
                  <c:v>42302.840195717596</c:v>
                </c:pt>
                <c:pt idx="15018">
                  <c:v>42302.840890104169</c:v>
                </c:pt>
                <c:pt idx="15019">
                  <c:v>42302.841584490743</c:v>
                </c:pt>
                <c:pt idx="15020">
                  <c:v>42302.842278877317</c:v>
                </c:pt>
                <c:pt idx="15021">
                  <c:v>42302.842973263891</c:v>
                </c:pt>
                <c:pt idx="15022">
                  <c:v>42302.843667650464</c:v>
                </c:pt>
                <c:pt idx="15023">
                  <c:v>42302.844362037038</c:v>
                </c:pt>
                <c:pt idx="15024">
                  <c:v>42302.845056423612</c:v>
                </c:pt>
                <c:pt idx="15025">
                  <c:v>42302.845750810186</c:v>
                </c:pt>
                <c:pt idx="15026">
                  <c:v>42302.846445196759</c:v>
                </c:pt>
                <c:pt idx="15027">
                  <c:v>42302.847139583333</c:v>
                </c:pt>
                <c:pt idx="15028">
                  <c:v>42302.847833969907</c:v>
                </c:pt>
                <c:pt idx="15029">
                  <c:v>42302.848528356481</c:v>
                </c:pt>
                <c:pt idx="15030">
                  <c:v>42302.849222743054</c:v>
                </c:pt>
                <c:pt idx="15031">
                  <c:v>42302.849917129628</c:v>
                </c:pt>
                <c:pt idx="15032">
                  <c:v>42302.850611516202</c:v>
                </c:pt>
                <c:pt idx="15033">
                  <c:v>42302.851305902775</c:v>
                </c:pt>
                <c:pt idx="15034">
                  <c:v>42302.852000289349</c:v>
                </c:pt>
                <c:pt idx="15035">
                  <c:v>42302.852694675923</c:v>
                </c:pt>
                <c:pt idx="15036">
                  <c:v>42302.853389062497</c:v>
                </c:pt>
                <c:pt idx="15037">
                  <c:v>42302.85408344907</c:v>
                </c:pt>
                <c:pt idx="15038">
                  <c:v>42302.854777835651</c:v>
                </c:pt>
                <c:pt idx="15039">
                  <c:v>42302.855472222225</c:v>
                </c:pt>
                <c:pt idx="15040">
                  <c:v>42302.856166608799</c:v>
                </c:pt>
                <c:pt idx="15041">
                  <c:v>42302.856860995373</c:v>
                </c:pt>
                <c:pt idx="15042">
                  <c:v>42302.857555381946</c:v>
                </c:pt>
                <c:pt idx="15043">
                  <c:v>42302.85824976852</c:v>
                </c:pt>
                <c:pt idx="15044">
                  <c:v>42302.858944155094</c:v>
                </c:pt>
                <c:pt idx="15045">
                  <c:v>42302.859638541668</c:v>
                </c:pt>
                <c:pt idx="15046">
                  <c:v>42302.860332928241</c:v>
                </c:pt>
                <c:pt idx="15047">
                  <c:v>42302.861027314815</c:v>
                </c:pt>
                <c:pt idx="15048">
                  <c:v>42302.861721701389</c:v>
                </c:pt>
                <c:pt idx="15049">
                  <c:v>42302.862416087963</c:v>
                </c:pt>
                <c:pt idx="15050">
                  <c:v>42302.863110474536</c:v>
                </c:pt>
                <c:pt idx="15051">
                  <c:v>42302.86380486111</c:v>
                </c:pt>
                <c:pt idx="15052">
                  <c:v>42302.864499247684</c:v>
                </c:pt>
                <c:pt idx="15053">
                  <c:v>42302.865193634258</c:v>
                </c:pt>
                <c:pt idx="15054">
                  <c:v>42302.865888020831</c:v>
                </c:pt>
                <c:pt idx="15055">
                  <c:v>42302.866582407405</c:v>
                </c:pt>
                <c:pt idx="15056">
                  <c:v>42302.867276793979</c:v>
                </c:pt>
                <c:pt idx="15057">
                  <c:v>42302.867971180553</c:v>
                </c:pt>
                <c:pt idx="15058">
                  <c:v>42302.868665567126</c:v>
                </c:pt>
                <c:pt idx="15059">
                  <c:v>42302.869359953707</c:v>
                </c:pt>
                <c:pt idx="15060">
                  <c:v>42302.870054340281</c:v>
                </c:pt>
                <c:pt idx="15061">
                  <c:v>42302.870748726855</c:v>
                </c:pt>
                <c:pt idx="15062">
                  <c:v>42302.871443113429</c:v>
                </c:pt>
                <c:pt idx="15063">
                  <c:v>42302.872137500002</c:v>
                </c:pt>
                <c:pt idx="15064">
                  <c:v>42302.872831886576</c:v>
                </c:pt>
                <c:pt idx="15065">
                  <c:v>42302.87352627315</c:v>
                </c:pt>
                <c:pt idx="15066">
                  <c:v>42302.874220659724</c:v>
                </c:pt>
                <c:pt idx="15067">
                  <c:v>42302.874915046297</c:v>
                </c:pt>
                <c:pt idx="15068">
                  <c:v>42302.875609432871</c:v>
                </c:pt>
                <c:pt idx="15069">
                  <c:v>42302.876303819445</c:v>
                </c:pt>
                <c:pt idx="15070">
                  <c:v>42302.876998206018</c:v>
                </c:pt>
                <c:pt idx="15071">
                  <c:v>42302.877692592592</c:v>
                </c:pt>
                <c:pt idx="15072">
                  <c:v>42302.878386979166</c:v>
                </c:pt>
                <c:pt idx="15073">
                  <c:v>42302.87908136574</c:v>
                </c:pt>
                <c:pt idx="15074">
                  <c:v>42302.879775752313</c:v>
                </c:pt>
                <c:pt idx="15075">
                  <c:v>42302.880470138887</c:v>
                </c:pt>
                <c:pt idx="15076">
                  <c:v>42302.881164525461</c:v>
                </c:pt>
                <c:pt idx="15077">
                  <c:v>42302.881858912035</c:v>
                </c:pt>
                <c:pt idx="15078">
                  <c:v>42302.882553298608</c:v>
                </c:pt>
                <c:pt idx="15079">
                  <c:v>42302.883247685182</c:v>
                </c:pt>
                <c:pt idx="15080">
                  <c:v>42302.883942071756</c:v>
                </c:pt>
                <c:pt idx="15081">
                  <c:v>42302.884636458337</c:v>
                </c:pt>
                <c:pt idx="15082">
                  <c:v>42302.885330844911</c:v>
                </c:pt>
                <c:pt idx="15083">
                  <c:v>42302.886025231484</c:v>
                </c:pt>
                <c:pt idx="15084">
                  <c:v>42302.886719618058</c:v>
                </c:pt>
                <c:pt idx="15085">
                  <c:v>42302.887414004632</c:v>
                </c:pt>
                <c:pt idx="15086">
                  <c:v>42302.888108391206</c:v>
                </c:pt>
                <c:pt idx="15087">
                  <c:v>42302.888802777779</c:v>
                </c:pt>
                <c:pt idx="15088">
                  <c:v>42302.889497164353</c:v>
                </c:pt>
                <c:pt idx="15089">
                  <c:v>42302.890191550927</c:v>
                </c:pt>
                <c:pt idx="15090">
                  <c:v>42302.890885937501</c:v>
                </c:pt>
                <c:pt idx="15091">
                  <c:v>42302.891580324074</c:v>
                </c:pt>
                <c:pt idx="15092">
                  <c:v>42302.892274710648</c:v>
                </c:pt>
                <c:pt idx="15093">
                  <c:v>42302.892969097222</c:v>
                </c:pt>
                <c:pt idx="15094">
                  <c:v>42302.893663483796</c:v>
                </c:pt>
                <c:pt idx="15095">
                  <c:v>42302.894357870369</c:v>
                </c:pt>
                <c:pt idx="15096">
                  <c:v>42302.895052256943</c:v>
                </c:pt>
                <c:pt idx="15097">
                  <c:v>42302.895746643517</c:v>
                </c:pt>
                <c:pt idx="15098">
                  <c:v>42302.896441030091</c:v>
                </c:pt>
                <c:pt idx="15099">
                  <c:v>42302.897135416664</c:v>
                </c:pt>
                <c:pt idx="15100">
                  <c:v>42302.897829803238</c:v>
                </c:pt>
                <c:pt idx="15101">
                  <c:v>42302.898524189812</c:v>
                </c:pt>
                <c:pt idx="15102">
                  <c:v>42302.899218576385</c:v>
                </c:pt>
                <c:pt idx="15103">
                  <c:v>42302.899912962966</c:v>
                </c:pt>
                <c:pt idx="15104">
                  <c:v>42302.90060734954</c:v>
                </c:pt>
                <c:pt idx="15105">
                  <c:v>42302.901301736114</c:v>
                </c:pt>
                <c:pt idx="15106">
                  <c:v>42302.901996122688</c:v>
                </c:pt>
                <c:pt idx="15107">
                  <c:v>42302.902690509261</c:v>
                </c:pt>
                <c:pt idx="15108">
                  <c:v>42302.903384895835</c:v>
                </c:pt>
                <c:pt idx="15109">
                  <c:v>42302.904079282409</c:v>
                </c:pt>
                <c:pt idx="15110">
                  <c:v>42302.904773668983</c:v>
                </c:pt>
                <c:pt idx="15111">
                  <c:v>42302.905468055556</c:v>
                </c:pt>
                <c:pt idx="15112">
                  <c:v>42302.90616244213</c:v>
                </c:pt>
                <c:pt idx="15113">
                  <c:v>42302.906856828704</c:v>
                </c:pt>
                <c:pt idx="15114">
                  <c:v>42302.907551215278</c:v>
                </c:pt>
                <c:pt idx="15115">
                  <c:v>42302.908245601851</c:v>
                </c:pt>
                <c:pt idx="15116">
                  <c:v>42302.908939988425</c:v>
                </c:pt>
                <c:pt idx="15117">
                  <c:v>42302.909634374999</c:v>
                </c:pt>
                <c:pt idx="15118">
                  <c:v>42302.910328761573</c:v>
                </c:pt>
                <c:pt idx="15119">
                  <c:v>42302.911023148146</c:v>
                </c:pt>
                <c:pt idx="15120">
                  <c:v>42302.91171753472</c:v>
                </c:pt>
                <c:pt idx="15121">
                  <c:v>42302.912411921294</c:v>
                </c:pt>
                <c:pt idx="15122">
                  <c:v>42302.913106307868</c:v>
                </c:pt>
                <c:pt idx="15123">
                  <c:v>42302.913800694441</c:v>
                </c:pt>
                <c:pt idx="15124">
                  <c:v>42302.914495081015</c:v>
                </c:pt>
                <c:pt idx="15125">
                  <c:v>42302.915189467596</c:v>
                </c:pt>
                <c:pt idx="15126">
                  <c:v>42302.91588385417</c:v>
                </c:pt>
                <c:pt idx="15127">
                  <c:v>42302.916578240744</c:v>
                </c:pt>
                <c:pt idx="15128">
                  <c:v>42302.917272627317</c:v>
                </c:pt>
                <c:pt idx="15129">
                  <c:v>42302.917967013891</c:v>
                </c:pt>
                <c:pt idx="15130">
                  <c:v>42302.918661400465</c:v>
                </c:pt>
                <c:pt idx="15131">
                  <c:v>42302.919355787039</c:v>
                </c:pt>
                <c:pt idx="15132">
                  <c:v>42302.920050173612</c:v>
                </c:pt>
                <c:pt idx="15133">
                  <c:v>42302.920744560186</c:v>
                </c:pt>
                <c:pt idx="15134">
                  <c:v>42302.92143894676</c:v>
                </c:pt>
                <c:pt idx="15135">
                  <c:v>42302.922133333333</c:v>
                </c:pt>
                <c:pt idx="15136">
                  <c:v>42302.922827719907</c:v>
                </c:pt>
                <c:pt idx="15137">
                  <c:v>42302.923522106481</c:v>
                </c:pt>
                <c:pt idx="15138">
                  <c:v>42302.924216493055</c:v>
                </c:pt>
                <c:pt idx="15139">
                  <c:v>42302.924910879628</c:v>
                </c:pt>
                <c:pt idx="15140">
                  <c:v>42302.925605266202</c:v>
                </c:pt>
                <c:pt idx="15141">
                  <c:v>42302.926299652776</c:v>
                </c:pt>
                <c:pt idx="15142">
                  <c:v>42302.92699403935</c:v>
                </c:pt>
                <c:pt idx="15143">
                  <c:v>42302.927688425923</c:v>
                </c:pt>
                <c:pt idx="15144">
                  <c:v>42302.928382812497</c:v>
                </c:pt>
                <c:pt idx="15145">
                  <c:v>42302.929077199071</c:v>
                </c:pt>
                <c:pt idx="15146">
                  <c:v>42302.929771585645</c:v>
                </c:pt>
                <c:pt idx="15147">
                  <c:v>42302.930465972226</c:v>
                </c:pt>
                <c:pt idx="15148">
                  <c:v>42302.931160358799</c:v>
                </c:pt>
                <c:pt idx="15149">
                  <c:v>42302.931854745373</c:v>
                </c:pt>
                <c:pt idx="15150">
                  <c:v>42302.932549131947</c:v>
                </c:pt>
                <c:pt idx="15151">
                  <c:v>42302.933243518521</c:v>
                </c:pt>
                <c:pt idx="15152">
                  <c:v>42302.933937905094</c:v>
                </c:pt>
                <c:pt idx="15153">
                  <c:v>42302.934632291668</c:v>
                </c:pt>
                <c:pt idx="15154">
                  <c:v>42302.935326678242</c:v>
                </c:pt>
                <c:pt idx="15155">
                  <c:v>42302.936021064816</c:v>
                </c:pt>
                <c:pt idx="15156">
                  <c:v>42302.936715451389</c:v>
                </c:pt>
                <c:pt idx="15157">
                  <c:v>42302.937409837963</c:v>
                </c:pt>
                <c:pt idx="15158">
                  <c:v>42302.938104224537</c:v>
                </c:pt>
                <c:pt idx="15159">
                  <c:v>42302.938798611111</c:v>
                </c:pt>
                <c:pt idx="15160">
                  <c:v>42302.939492997684</c:v>
                </c:pt>
                <c:pt idx="15161">
                  <c:v>42302.940187384258</c:v>
                </c:pt>
                <c:pt idx="15162">
                  <c:v>42302.940881770832</c:v>
                </c:pt>
                <c:pt idx="15163">
                  <c:v>42302.941576157406</c:v>
                </c:pt>
                <c:pt idx="15164">
                  <c:v>42302.942270543979</c:v>
                </c:pt>
                <c:pt idx="15165">
                  <c:v>42302.942964930553</c:v>
                </c:pt>
                <c:pt idx="15166">
                  <c:v>42302.943659317127</c:v>
                </c:pt>
                <c:pt idx="15167">
                  <c:v>42302.9443537037</c:v>
                </c:pt>
                <c:pt idx="15168">
                  <c:v>42302.945048090274</c:v>
                </c:pt>
                <c:pt idx="15169">
                  <c:v>42302.945742476855</c:v>
                </c:pt>
                <c:pt idx="15170">
                  <c:v>42302.946436863429</c:v>
                </c:pt>
                <c:pt idx="15171">
                  <c:v>42302.947131250003</c:v>
                </c:pt>
                <c:pt idx="15172">
                  <c:v>42302.947825636576</c:v>
                </c:pt>
                <c:pt idx="15173">
                  <c:v>42302.94852002315</c:v>
                </c:pt>
                <c:pt idx="15174">
                  <c:v>42302.949214409724</c:v>
                </c:pt>
                <c:pt idx="15175">
                  <c:v>42302.949908796298</c:v>
                </c:pt>
                <c:pt idx="15176">
                  <c:v>42302.950603182871</c:v>
                </c:pt>
                <c:pt idx="15177">
                  <c:v>42302.951297569445</c:v>
                </c:pt>
                <c:pt idx="15178">
                  <c:v>42302.951991956019</c:v>
                </c:pt>
                <c:pt idx="15179">
                  <c:v>42302.952686342593</c:v>
                </c:pt>
                <c:pt idx="15180">
                  <c:v>42302.953380729166</c:v>
                </c:pt>
                <c:pt idx="15181">
                  <c:v>42302.95407511574</c:v>
                </c:pt>
                <c:pt idx="15182">
                  <c:v>42302.954769502314</c:v>
                </c:pt>
                <c:pt idx="15183">
                  <c:v>42302.955463888888</c:v>
                </c:pt>
                <c:pt idx="15184">
                  <c:v>42302.956158275461</c:v>
                </c:pt>
                <c:pt idx="15185">
                  <c:v>42302.956852662035</c:v>
                </c:pt>
                <c:pt idx="15186">
                  <c:v>42302.957547048609</c:v>
                </c:pt>
                <c:pt idx="15187">
                  <c:v>42302.958241435183</c:v>
                </c:pt>
                <c:pt idx="15188">
                  <c:v>42302.958935821756</c:v>
                </c:pt>
                <c:pt idx="15189">
                  <c:v>42302.95963020833</c:v>
                </c:pt>
                <c:pt idx="15190">
                  <c:v>42302.960324594904</c:v>
                </c:pt>
                <c:pt idx="15191">
                  <c:v>42302.961018981485</c:v>
                </c:pt>
                <c:pt idx="15192">
                  <c:v>42302.961713368059</c:v>
                </c:pt>
                <c:pt idx="15193">
                  <c:v>42302.962407754632</c:v>
                </c:pt>
                <c:pt idx="15194">
                  <c:v>42302.963102141206</c:v>
                </c:pt>
                <c:pt idx="15195">
                  <c:v>42302.96379652778</c:v>
                </c:pt>
                <c:pt idx="15196">
                  <c:v>42302.964490914354</c:v>
                </c:pt>
                <c:pt idx="15197">
                  <c:v>42302.965185300927</c:v>
                </c:pt>
                <c:pt idx="15198">
                  <c:v>42302.965879687501</c:v>
                </c:pt>
                <c:pt idx="15199">
                  <c:v>42302.966574074075</c:v>
                </c:pt>
                <c:pt idx="15200">
                  <c:v>42302.967268460648</c:v>
                </c:pt>
                <c:pt idx="15201">
                  <c:v>42302.967962847222</c:v>
                </c:pt>
                <c:pt idx="15202">
                  <c:v>42302.968657233796</c:v>
                </c:pt>
                <c:pt idx="15203">
                  <c:v>42302.96935162037</c:v>
                </c:pt>
                <c:pt idx="15204">
                  <c:v>42302.970046006943</c:v>
                </c:pt>
                <c:pt idx="15205">
                  <c:v>42302.970740393517</c:v>
                </c:pt>
                <c:pt idx="15206">
                  <c:v>42302.971434780091</c:v>
                </c:pt>
                <c:pt idx="15207">
                  <c:v>42302.972129166665</c:v>
                </c:pt>
                <c:pt idx="15208">
                  <c:v>42302.972823553238</c:v>
                </c:pt>
                <c:pt idx="15209">
                  <c:v>42302.973517939812</c:v>
                </c:pt>
                <c:pt idx="15210">
                  <c:v>42302.974212326386</c:v>
                </c:pt>
                <c:pt idx="15211">
                  <c:v>42302.97490671296</c:v>
                </c:pt>
                <c:pt idx="15212">
                  <c:v>42302.975601099541</c:v>
                </c:pt>
                <c:pt idx="15213">
                  <c:v>42302.976295486114</c:v>
                </c:pt>
                <c:pt idx="15214">
                  <c:v>42302.976989872688</c:v>
                </c:pt>
                <c:pt idx="15215">
                  <c:v>42302.977684259262</c:v>
                </c:pt>
                <c:pt idx="15216">
                  <c:v>42302.978378645836</c:v>
                </c:pt>
                <c:pt idx="15217">
                  <c:v>42302.979073032409</c:v>
                </c:pt>
                <c:pt idx="15218">
                  <c:v>42302.979767418983</c:v>
                </c:pt>
                <c:pt idx="15219">
                  <c:v>42302.980461805557</c:v>
                </c:pt>
                <c:pt idx="15220">
                  <c:v>42302.981156192131</c:v>
                </c:pt>
                <c:pt idx="15221">
                  <c:v>42302.981850578704</c:v>
                </c:pt>
                <c:pt idx="15222">
                  <c:v>42302.982544965278</c:v>
                </c:pt>
                <c:pt idx="15223">
                  <c:v>42302.983239351852</c:v>
                </c:pt>
                <c:pt idx="15224">
                  <c:v>42302.983933738426</c:v>
                </c:pt>
                <c:pt idx="15225">
                  <c:v>42302.984628124999</c:v>
                </c:pt>
                <c:pt idx="15226">
                  <c:v>42302.985322511573</c:v>
                </c:pt>
                <c:pt idx="15227">
                  <c:v>42302.986016898147</c:v>
                </c:pt>
                <c:pt idx="15228">
                  <c:v>42302.986711284721</c:v>
                </c:pt>
                <c:pt idx="15229">
                  <c:v>42302.987405671294</c:v>
                </c:pt>
                <c:pt idx="15230">
                  <c:v>42302.988100057868</c:v>
                </c:pt>
                <c:pt idx="15231">
                  <c:v>42302.988794444442</c:v>
                </c:pt>
                <c:pt idx="15232">
                  <c:v>42302.989488831015</c:v>
                </c:pt>
                <c:pt idx="15233">
                  <c:v>42302.990183217589</c:v>
                </c:pt>
                <c:pt idx="15234">
                  <c:v>42302.99087760417</c:v>
                </c:pt>
                <c:pt idx="15235">
                  <c:v>42302.991571990744</c:v>
                </c:pt>
                <c:pt idx="15236">
                  <c:v>42302.992266377318</c:v>
                </c:pt>
                <c:pt idx="15237">
                  <c:v>42302.992960763891</c:v>
                </c:pt>
                <c:pt idx="15238">
                  <c:v>42302.993655150465</c:v>
                </c:pt>
                <c:pt idx="15239">
                  <c:v>42302.994349537039</c:v>
                </c:pt>
                <c:pt idx="15240">
                  <c:v>42302.995043923613</c:v>
                </c:pt>
                <c:pt idx="15241">
                  <c:v>42302.995738310186</c:v>
                </c:pt>
                <c:pt idx="15242">
                  <c:v>42302.99643269676</c:v>
                </c:pt>
                <c:pt idx="15243">
                  <c:v>42302.997127083334</c:v>
                </c:pt>
                <c:pt idx="15244">
                  <c:v>42302.997821469908</c:v>
                </c:pt>
                <c:pt idx="15245">
                  <c:v>42302.998515856481</c:v>
                </c:pt>
                <c:pt idx="15246">
                  <c:v>42302.999210243055</c:v>
                </c:pt>
                <c:pt idx="15247">
                  <c:v>42302.999904629629</c:v>
                </c:pt>
                <c:pt idx="15248">
                  <c:v>42303.000599016203</c:v>
                </c:pt>
                <c:pt idx="15249">
                  <c:v>42303.001293402776</c:v>
                </c:pt>
                <c:pt idx="15250">
                  <c:v>42303.00198778935</c:v>
                </c:pt>
                <c:pt idx="15251">
                  <c:v>42303.002682175924</c:v>
                </c:pt>
                <c:pt idx="15252">
                  <c:v>42303.003376562498</c:v>
                </c:pt>
                <c:pt idx="15253">
                  <c:v>42303.004070949071</c:v>
                </c:pt>
                <c:pt idx="15254">
                  <c:v>42303.004765335645</c:v>
                </c:pt>
                <c:pt idx="15255">
                  <c:v>42303.005459722219</c:v>
                </c:pt>
                <c:pt idx="15256">
                  <c:v>42303.0061541088</c:v>
                </c:pt>
                <c:pt idx="15257">
                  <c:v>42303.006848495374</c:v>
                </c:pt>
                <c:pt idx="15258">
                  <c:v>42303.007542881947</c:v>
                </c:pt>
                <c:pt idx="15259">
                  <c:v>42303.008237268521</c:v>
                </c:pt>
                <c:pt idx="15260">
                  <c:v>42303.008931655095</c:v>
                </c:pt>
                <c:pt idx="15261">
                  <c:v>42303.009626041669</c:v>
                </c:pt>
                <c:pt idx="15262">
                  <c:v>42303.010320428242</c:v>
                </c:pt>
                <c:pt idx="15263">
                  <c:v>42303.011014814816</c:v>
                </c:pt>
                <c:pt idx="15264">
                  <c:v>42303.01170920139</c:v>
                </c:pt>
                <c:pt idx="15265">
                  <c:v>42303.012403587963</c:v>
                </c:pt>
                <c:pt idx="15266">
                  <c:v>42303.013097974537</c:v>
                </c:pt>
                <c:pt idx="15267">
                  <c:v>42303.013792361111</c:v>
                </c:pt>
                <c:pt idx="15268">
                  <c:v>42303.014486747685</c:v>
                </c:pt>
                <c:pt idx="15269">
                  <c:v>42303.015181134258</c:v>
                </c:pt>
                <c:pt idx="15270">
                  <c:v>42303.015875520832</c:v>
                </c:pt>
                <c:pt idx="15271">
                  <c:v>42303.016569907406</c:v>
                </c:pt>
                <c:pt idx="15272">
                  <c:v>42303.01726429398</c:v>
                </c:pt>
                <c:pt idx="15273">
                  <c:v>42303.017958680553</c:v>
                </c:pt>
                <c:pt idx="15274">
                  <c:v>42303.018653067127</c:v>
                </c:pt>
                <c:pt idx="15275">
                  <c:v>42303.019347453701</c:v>
                </c:pt>
                <c:pt idx="15276">
                  <c:v>42303.020041840275</c:v>
                </c:pt>
                <c:pt idx="15277">
                  <c:v>42303.020736226848</c:v>
                </c:pt>
                <c:pt idx="15278">
                  <c:v>42303.021430613429</c:v>
                </c:pt>
                <c:pt idx="15279">
                  <c:v>42303.022125000003</c:v>
                </c:pt>
                <c:pt idx="15280">
                  <c:v>42303.022819386577</c:v>
                </c:pt>
                <c:pt idx="15281">
                  <c:v>42303.023513773151</c:v>
                </c:pt>
                <c:pt idx="15282">
                  <c:v>42303.024208159724</c:v>
                </c:pt>
                <c:pt idx="15283">
                  <c:v>42303.024902546298</c:v>
                </c:pt>
                <c:pt idx="15284">
                  <c:v>42303.025596932872</c:v>
                </c:pt>
                <c:pt idx="15285">
                  <c:v>42303.026291319446</c:v>
                </c:pt>
                <c:pt idx="15286">
                  <c:v>42303.026985706019</c:v>
                </c:pt>
                <c:pt idx="15287">
                  <c:v>42303.027680092593</c:v>
                </c:pt>
                <c:pt idx="15288">
                  <c:v>42303.028374479167</c:v>
                </c:pt>
                <c:pt idx="15289">
                  <c:v>42303.029068865741</c:v>
                </c:pt>
                <c:pt idx="15290">
                  <c:v>42303.029763252314</c:v>
                </c:pt>
                <c:pt idx="15291">
                  <c:v>42303.030457638888</c:v>
                </c:pt>
                <c:pt idx="15292">
                  <c:v>42303.031152025462</c:v>
                </c:pt>
                <c:pt idx="15293">
                  <c:v>42303.031846412036</c:v>
                </c:pt>
                <c:pt idx="15294">
                  <c:v>42303.032540798609</c:v>
                </c:pt>
                <c:pt idx="15295">
                  <c:v>42303.033235185183</c:v>
                </c:pt>
                <c:pt idx="15296">
                  <c:v>42303.033929571757</c:v>
                </c:pt>
                <c:pt idx="15297">
                  <c:v>42303.03462395833</c:v>
                </c:pt>
                <c:pt idx="15298">
                  <c:v>42303.035318344904</c:v>
                </c:pt>
                <c:pt idx="15299">
                  <c:v>42303.036012731478</c:v>
                </c:pt>
                <c:pt idx="15300">
                  <c:v>42303.036707118059</c:v>
                </c:pt>
                <c:pt idx="15301">
                  <c:v>42303.037401504633</c:v>
                </c:pt>
                <c:pt idx="15302">
                  <c:v>42303.038095891206</c:v>
                </c:pt>
                <c:pt idx="15303">
                  <c:v>42303.03879027778</c:v>
                </c:pt>
                <c:pt idx="15304">
                  <c:v>42303.039484664354</c:v>
                </c:pt>
                <c:pt idx="15305">
                  <c:v>42303.040179050928</c:v>
                </c:pt>
                <c:pt idx="15306">
                  <c:v>42303.040873437501</c:v>
                </c:pt>
                <c:pt idx="15307">
                  <c:v>42303.041567824075</c:v>
                </c:pt>
                <c:pt idx="15308">
                  <c:v>42303.042262210649</c:v>
                </c:pt>
                <c:pt idx="15309">
                  <c:v>42303.042956597223</c:v>
                </c:pt>
                <c:pt idx="15310">
                  <c:v>42303.043650983796</c:v>
                </c:pt>
                <c:pt idx="15311">
                  <c:v>42303.04434537037</c:v>
                </c:pt>
                <c:pt idx="15312">
                  <c:v>42303.045039756944</c:v>
                </c:pt>
                <c:pt idx="15313">
                  <c:v>42303.045734143518</c:v>
                </c:pt>
                <c:pt idx="15314">
                  <c:v>42303.046428530091</c:v>
                </c:pt>
                <c:pt idx="15315">
                  <c:v>42303.047122916665</c:v>
                </c:pt>
                <c:pt idx="15316">
                  <c:v>42303.047817303239</c:v>
                </c:pt>
                <c:pt idx="15317">
                  <c:v>42303.048511689813</c:v>
                </c:pt>
                <c:pt idx="15318">
                  <c:v>42303.049206076386</c:v>
                </c:pt>
                <c:pt idx="15319">
                  <c:v>42303.04990046296</c:v>
                </c:pt>
                <c:pt idx="15320">
                  <c:v>42303.050594849534</c:v>
                </c:pt>
                <c:pt idx="15321">
                  <c:v>42303.051289236108</c:v>
                </c:pt>
                <c:pt idx="15322">
                  <c:v>42303.051983622689</c:v>
                </c:pt>
                <c:pt idx="15323">
                  <c:v>42303.052678009262</c:v>
                </c:pt>
                <c:pt idx="15324">
                  <c:v>42303.053372395836</c:v>
                </c:pt>
                <c:pt idx="15325">
                  <c:v>42303.05406678241</c:v>
                </c:pt>
                <c:pt idx="15326">
                  <c:v>42303.054761168984</c:v>
                </c:pt>
                <c:pt idx="15327">
                  <c:v>42303.055455555557</c:v>
                </c:pt>
                <c:pt idx="15328">
                  <c:v>42303.056149942131</c:v>
                </c:pt>
                <c:pt idx="15329">
                  <c:v>42303.056844328705</c:v>
                </c:pt>
                <c:pt idx="15330">
                  <c:v>42303.057538715278</c:v>
                </c:pt>
                <c:pt idx="15331">
                  <c:v>42303.058233101852</c:v>
                </c:pt>
                <c:pt idx="15332">
                  <c:v>42303.058927488426</c:v>
                </c:pt>
                <c:pt idx="15333">
                  <c:v>42303.059621875</c:v>
                </c:pt>
                <c:pt idx="15334">
                  <c:v>42303.060316261573</c:v>
                </c:pt>
                <c:pt idx="15335">
                  <c:v>42303.061010648147</c:v>
                </c:pt>
                <c:pt idx="15336">
                  <c:v>42303.061705034721</c:v>
                </c:pt>
                <c:pt idx="15337">
                  <c:v>42303.062399421295</c:v>
                </c:pt>
                <c:pt idx="15338">
                  <c:v>42303.063093807868</c:v>
                </c:pt>
                <c:pt idx="15339">
                  <c:v>42303.063788194442</c:v>
                </c:pt>
                <c:pt idx="15340">
                  <c:v>42303.064482581016</c:v>
                </c:pt>
                <c:pt idx="15341">
                  <c:v>42303.06517696759</c:v>
                </c:pt>
                <c:pt idx="15342">
                  <c:v>42303.065871354163</c:v>
                </c:pt>
                <c:pt idx="15343">
                  <c:v>42303.066565740737</c:v>
                </c:pt>
                <c:pt idx="15344">
                  <c:v>42303.067260127318</c:v>
                </c:pt>
                <c:pt idx="15345">
                  <c:v>42303.067954513892</c:v>
                </c:pt>
                <c:pt idx="15346">
                  <c:v>42303.068648900466</c:v>
                </c:pt>
                <c:pt idx="15347">
                  <c:v>42303.069343287039</c:v>
                </c:pt>
                <c:pt idx="15348">
                  <c:v>42303.070037673613</c:v>
                </c:pt>
                <c:pt idx="15349">
                  <c:v>42303.070732060187</c:v>
                </c:pt>
                <c:pt idx="15350">
                  <c:v>42303.071426446761</c:v>
                </c:pt>
                <c:pt idx="15351">
                  <c:v>42303.072120833334</c:v>
                </c:pt>
                <c:pt idx="15352">
                  <c:v>42303.072815219908</c:v>
                </c:pt>
                <c:pt idx="15353">
                  <c:v>42303.073509606482</c:v>
                </c:pt>
                <c:pt idx="15354">
                  <c:v>42303.074203993056</c:v>
                </c:pt>
                <c:pt idx="15355">
                  <c:v>42303.074898379629</c:v>
                </c:pt>
                <c:pt idx="15356">
                  <c:v>42303.075592766203</c:v>
                </c:pt>
                <c:pt idx="15357">
                  <c:v>42303.076287152777</c:v>
                </c:pt>
                <c:pt idx="15358">
                  <c:v>42303.076981539351</c:v>
                </c:pt>
                <c:pt idx="15359">
                  <c:v>42303.077675925924</c:v>
                </c:pt>
                <c:pt idx="15360">
                  <c:v>42303.078370312498</c:v>
                </c:pt>
                <c:pt idx="15361">
                  <c:v>42303.079064699072</c:v>
                </c:pt>
                <c:pt idx="15362">
                  <c:v>42303.079759085645</c:v>
                </c:pt>
                <c:pt idx="15363">
                  <c:v>42303.080453472219</c:v>
                </c:pt>
                <c:pt idx="15364">
                  <c:v>42303.081147858793</c:v>
                </c:pt>
                <c:pt idx="15365">
                  <c:v>42303.081842245374</c:v>
                </c:pt>
                <c:pt idx="15366">
                  <c:v>42303.082536631948</c:v>
                </c:pt>
                <c:pt idx="15367">
                  <c:v>42303.083231018521</c:v>
                </c:pt>
                <c:pt idx="15368">
                  <c:v>42303.083925405095</c:v>
                </c:pt>
                <c:pt idx="15369">
                  <c:v>42303.084619791669</c:v>
                </c:pt>
                <c:pt idx="15370">
                  <c:v>42303.085314178243</c:v>
                </c:pt>
                <c:pt idx="15371">
                  <c:v>42303.086008564816</c:v>
                </c:pt>
                <c:pt idx="15372">
                  <c:v>42303.08670295139</c:v>
                </c:pt>
                <c:pt idx="15373">
                  <c:v>42303.087397337964</c:v>
                </c:pt>
                <c:pt idx="15374">
                  <c:v>42303.088091724538</c:v>
                </c:pt>
                <c:pt idx="15375">
                  <c:v>42303.088786111111</c:v>
                </c:pt>
                <c:pt idx="15376">
                  <c:v>42303.089480497685</c:v>
                </c:pt>
                <c:pt idx="15377">
                  <c:v>42303.090174884259</c:v>
                </c:pt>
                <c:pt idx="15378">
                  <c:v>42303.090869270833</c:v>
                </c:pt>
                <c:pt idx="15379">
                  <c:v>42303.091563657406</c:v>
                </c:pt>
                <c:pt idx="15380">
                  <c:v>42303.09225804398</c:v>
                </c:pt>
                <c:pt idx="15381">
                  <c:v>42303.092952430554</c:v>
                </c:pt>
                <c:pt idx="15382">
                  <c:v>42303.093646817128</c:v>
                </c:pt>
                <c:pt idx="15383">
                  <c:v>42303.094341203701</c:v>
                </c:pt>
                <c:pt idx="15384">
                  <c:v>42303.095035590275</c:v>
                </c:pt>
                <c:pt idx="15385">
                  <c:v>42303.095729976849</c:v>
                </c:pt>
                <c:pt idx="15386">
                  <c:v>42303.096424363423</c:v>
                </c:pt>
                <c:pt idx="15387">
                  <c:v>42303.097118750004</c:v>
                </c:pt>
                <c:pt idx="15388">
                  <c:v>42303.097813136577</c:v>
                </c:pt>
                <c:pt idx="15389">
                  <c:v>42303.098507523151</c:v>
                </c:pt>
                <c:pt idx="15390">
                  <c:v>42303.099201909725</c:v>
                </c:pt>
                <c:pt idx="15391">
                  <c:v>42303.099896296299</c:v>
                </c:pt>
                <c:pt idx="15392">
                  <c:v>42303.100590682872</c:v>
                </c:pt>
                <c:pt idx="15393">
                  <c:v>42303.101285069446</c:v>
                </c:pt>
                <c:pt idx="15394">
                  <c:v>42303.10197945602</c:v>
                </c:pt>
                <c:pt idx="15395">
                  <c:v>42303.102673842594</c:v>
                </c:pt>
                <c:pt idx="15396">
                  <c:v>42303.103368229167</c:v>
                </c:pt>
                <c:pt idx="15397">
                  <c:v>42303.104062615741</c:v>
                </c:pt>
                <c:pt idx="15398">
                  <c:v>42303.104757002315</c:v>
                </c:pt>
                <c:pt idx="15399">
                  <c:v>42303.105451388888</c:v>
                </c:pt>
                <c:pt idx="15400">
                  <c:v>42303.106145775462</c:v>
                </c:pt>
                <c:pt idx="15401">
                  <c:v>42303.106840162036</c:v>
                </c:pt>
                <c:pt idx="15402">
                  <c:v>42303.10753454861</c:v>
                </c:pt>
                <c:pt idx="15403">
                  <c:v>42303.108228935183</c:v>
                </c:pt>
                <c:pt idx="15404">
                  <c:v>42303.108923321757</c:v>
                </c:pt>
                <c:pt idx="15405">
                  <c:v>42303.109617708331</c:v>
                </c:pt>
                <c:pt idx="15406">
                  <c:v>42303.110312094905</c:v>
                </c:pt>
                <c:pt idx="15407">
                  <c:v>42303.111006481478</c:v>
                </c:pt>
                <c:pt idx="15408">
                  <c:v>42303.111700868052</c:v>
                </c:pt>
                <c:pt idx="15409">
                  <c:v>42303.112395254633</c:v>
                </c:pt>
                <c:pt idx="15410">
                  <c:v>42303.113089641207</c:v>
                </c:pt>
                <c:pt idx="15411">
                  <c:v>42303.113784027781</c:v>
                </c:pt>
                <c:pt idx="15412">
                  <c:v>42303.114478414354</c:v>
                </c:pt>
                <c:pt idx="15413">
                  <c:v>42303.115172800928</c:v>
                </c:pt>
                <c:pt idx="15414">
                  <c:v>42303.115867187502</c:v>
                </c:pt>
                <c:pt idx="15415">
                  <c:v>42303.116561574076</c:v>
                </c:pt>
                <c:pt idx="15416">
                  <c:v>42303.117255960649</c:v>
                </c:pt>
                <c:pt idx="15417">
                  <c:v>42303.117950347223</c:v>
                </c:pt>
                <c:pt idx="15418">
                  <c:v>42303.118644733797</c:v>
                </c:pt>
                <c:pt idx="15419">
                  <c:v>42303.119339120371</c:v>
                </c:pt>
                <c:pt idx="15420">
                  <c:v>42303.120033506944</c:v>
                </c:pt>
                <c:pt idx="15421">
                  <c:v>42303.120727893518</c:v>
                </c:pt>
                <c:pt idx="15422">
                  <c:v>42303.121422280092</c:v>
                </c:pt>
                <c:pt idx="15423">
                  <c:v>42303.122116666666</c:v>
                </c:pt>
                <c:pt idx="15424">
                  <c:v>42303.122811053239</c:v>
                </c:pt>
                <c:pt idx="15425">
                  <c:v>42303.123505439813</c:v>
                </c:pt>
                <c:pt idx="15426">
                  <c:v>42303.124199826387</c:v>
                </c:pt>
                <c:pt idx="15427">
                  <c:v>42303.12489421296</c:v>
                </c:pt>
                <c:pt idx="15428">
                  <c:v>42303.125588599534</c:v>
                </c:pt>
                <c:pt idx="15429">
                  <c:v>42303.126282986108</c:v>
                </c:pt>
                <c:pt idx="15430">
                  <c:v>42303.126977372682</c:v>
                </c:pt>
                <c:pt idx="15431">
                  <c:v>42303.127671759263</c:v>
                </c:pt>
                <c:pt idx="15432">
                  <c:v>42303.128366145836</c:v>
                </c:pt>
                <c:pt idx="15433">
                  <c:v>42303.12906053241</c:v>
                </c:pt>
                <c:pt idx="15434">
                  <c:v>42303.129754918984</c:v>
                </c:pt>
                <c:pt idx="15435">
                  <c:v>42303.130449305558</c:v>
                </c:pt>
                <c:pt idx="15436">
                  <c:v>42303.131143692131</c:v>
                </c:pt>
                <c:pt idx="15437">
                  <c:v>42303.131838078705</c:v>
                </c:pt>
                <c:pt idx="15438">
                  <c:v>42303.132532465279</c:v>
                </c:pt>
                <c:pt idx="15439">
                  <c:v>42303.133226851853</c:v>
                </c:pt>
                <c:pt idx="15440">
                  <c:v>42303.133921238426</c:v>
                </c:pt>
                <c:pt idx="15441">
                  <c:v>42303.134615625</c:v>
                </c:pt>
                <c:pt idx="15442">
                  <c:v>42303.135310011574</c:v>
                </c:pt>
                <c:pt idx="15443">
                  <c:v>42303.136004398148</c:v>
                </c:pt>
                <c:pt idx="15444">
                  <c:v>42303.136698784721</c:v>
                </c:pt>
                <c:pt idx="15445">
                  <c:v>42303.137393171295</c:v>
                </c:pt>
                <c:pt idx="15446">
                  <c:v>42303.138087557869</c:v>
                </c:pt>
                <c:pt idx="15447">
                  <c:v>42303.138781944443</c:v>
                </c:pt>
                <c:pt idx="15448">
                  <c:v>42303.139476331016</c:v>
                </c:pt>
                <c:pt idx="15449">
                  <c:v>42303.14017071759</c:v>
                </c:pt>
                <c:pt idx="15450">
                  <c:v>42303.140865104164</c:v>
                </c:pt>
                <c:pt idx="15451">
                  <c:v>42303.141559490738</c:v>
                </c:pt>
                <c:pt idx="15452">
                  <c:v>42303.142253877311</c:v>
                </c:pt>
                <c:pt idx="15453">
                  <c:v>42303.142948263892</c:v>
                </c:pt>
                <c:pt idx="15454">
                  <c:v>42303.143642650466</c:v>
                </c:pt>
                <c:pt idx="15455">
                  <c:v>42303.14433703704</c:v>
                </c:pt>
                <c:pt idx="15456">
                  <c:v>42303.145031423614</c:v>
                </c:pt>
                <c:pt idx="15457">
                  <c:v>42303.145725810187</c:v>
                </c:pt>
                <c:pt idx="15458">
                  <c:v>42303.146420196761</c:v>
                </c:pt>
                <c:pt idx="15459">
                  <c:v>42303.147114583335</c:v>
                </c:pt>
                <c:pt idx="15460">
                  <c:v>42303.147808969909</c:v>
                </c:pt>
                <c:pt idx="15461">
                  <c:v>42303.148503356482</c:v>
                </c:pt>
                <c:pt idx="15462">
                  <c:v>42303.149197743056</c:v>
                </c:pt>
                <c:pt idx="15463">
                  <c:v>42303.14989212963</c:v>
                </c:pt>
                <c:pt idx="15464">
                  <c:v>42303.150586516203</c:v>
                </c:pt>
                <c:pt idx="15465">
                  <c:v>42303.151280902777</c:v>
                </c:pt>
                <c:pt idx="15466">
                  <c:v>42303.151975289351</c:v>
                </c:pt>
                <c:pt idx="15467">
                  <c:v>42303.152669675925</c:v>
                </c:pt>
                <c:pt idx="15468">
                  <c:v>42303.153364062498</c:v>
                </c:pt>
                <c:pt idx="15469">
                  <c:v>42303.154058449072</c:v>
                </c:pt>
                <c:pt idx="15470">
                  <c:v>42303.154752835646</c:v>
                </c:pt>
                <c:pt idx="15471">
                  <c:v>42303.15544722222</c:v>
                </c:pt>
                <c:pt idx="15472">
                  <c:v>42303.156141608793</c:v>
                </c:pt>
                <c:pt idx="15473">
                  <c:v>42303.156835995367</c:v>
                </c:pt>
                <c:pt idx="15474">
                  <c:v>42303.157530381941</c:v>
                </c:pt>
                <c:pt idx="15475">
                  <c:v>42303.158224768522</c:v>
                </c:pt>
                <c:pt idx="15476">
                  <c:v>42303.158919155096</c:v>
                </c:pt>
                <c:pt idx="15477">
                  <c:v>42303.159613541669</c:v>
                </c:pt>
                <c:pt idx="15478">
                  <c:v>42303.160307928243</c:v>
                </c:pt>
                <c:pt idx="15479">
                  <c:v>42303.161002314817</c:v>
                </c:pt>
                <c:pt idx="15480">
                  <c:v>42303.161696701391</c:v>
                </c:pt>
                <c:pt idx="15481">
                  <c:v>42303.162391087964</c:v>
                </c:pt>
                <c:pt idx="15482">
                  <c:v>42303.163085474538</c:v>
                </c:pt>
                <c:pt idx="15483">
                  <c:v>42303.163779861112</c:v>
                </c:pt>
                <c:pt idx="15484">
                  <c:v>42303.164474247686</c:v>
                </c:pt>
                <c:pt idx="15485">
                  <c:v>42303.165168634259</c:v>
                </c:pt>
                <c:pt idx="15486">
                  <c:v>42303.165863020833</c:v>
                </c:pt>
                <c:pt idx="15487">
                  <c:v>42303.166557407407</c:v>
                </c:pt>
                <c:pt idx="15488">
                  <c:v>42303.167251793981</c:v>
                </c:pt>
                <c:pt idx="15489">
                  <c:v>42303.167946180554</c:v>
                </c:pt>
                <c:pt idx="15490">
                  <c:v>42303.168640567128</c:v>
                </c:pt>
                <c:pt idx="15491">
                  <c:v>42303.169334953702</c:v>
                </c:pt>
                <c:pt idx="15492">
                  <c:v>42303.170029340276</c:v>
                </c:pt>
                <c:pt idx="15493">
                  <c:v>42303.170723726849</c:v>
                </c:pt>
                <c:pt idx="15494">
                  <c:v>42303.171418113423</c:v>
                </c:pt>
                <c:pt idx="15495">
                  <c:v>42303.172112499997</c:v>
                </c:pt>
                <c:pt idx="15496">
                  <c:v>42303.17280688657</c:v>
                </c:pt>
                <c:pt idx="15497">
                  <c:v>42303.173501273151</c:v>
                </c:pt>
                <c:pt idx="15498">
                  <c:v>42303.174195659725</c:v>
                </c:pt>
                <c:pt idx="15499">
                  <c:v>42303.174890046299</c:v>
                </c:pt>
                <c:pt idx="15500">
                  <c:v>42303.175584432873</c:v>
                </c:pt>
                <c:pt idx="15501">
                  <c:v>42303.176278819446</c:v>
                </c:pt>
                <c:pt idx="15502">
                  <c:v>42303.17697320602</c:v>
                </c:pt>
                <c:pt idx="15503">
                  <c:v>42303.177667592594</c:v>
                </c:pt>
                <c:pt idx="15504">
                  <c:v>42303.178361979168</c:v>
                </c:pt>
                <c:pt idx="15505">
                  <c:v>42303.179056365741</c:v>
                </c:pt>
                <c:pt idx="15506">
                  <c:v>42303.179750752315</c:v>
                </c:pt>
                <c:pt idx="15507">
                  <c:v>42303.180445138889</c:v>
                </c:pt>
                <c:pt idx="15508">
                  <c:v>42303.181139525463</c:v>
                </c:pt>
                <c:pt idx="15509">
                  <c:v>42303.181833912036</c:v>
                </c:pt>
                <c:pt idx="15510">
                  <c:v>42303.18252829861</c:v>
                </c:pt>
                <c:pt idx="15511">
                  <c:v>42303.183222685184</c:v>
                </c:pt>
                <c:pt idx="15512">
                  <c:v>42303.183917071758</c:v>
                </c:pt>
                <c:pt idx="15513">
                  <c:v>42303.184611458331</c:v>
                </c:pt>
                <c:pt idx="15514">
                  <c:v>42303.185305844905</c:v>
                </c:pt>
                <c:pt idx="15515">
                  <c:v>42303.186000231479</c:v>
                </c:pt>
                <c:pt idx="15516">
                  <c:v>42303.186694618053</c:v>
                </c:pt>
                <c:pt idx="15517">
                  <c:v>42303.187389004626</c:v>
                </c:pt>
                <c:pt idx="15518">
                  <c:v>42303.188083391207</c:v>
                </c:pt>
                <c:pt idx="15519">
                  <c:v>42303.188777777781</c:v>
                </c:pt>
                <c:pt idx="15520">
                  <c:v>42303.189472164355</c:v>
                </c:pt>
                <c:pt idx="15521">
                  <c:v>42303.190166550929</c:v>
                </c:pt>
                <c:pt idx="15522">
                  <c:v>42303.190860937502</c:v>
                </c:pt>
                <c:pt idx="15523">
                  <c:v>42303.191555324076</c:v>
                </c:pt>
                <c:pt idx="15524">
                  <c:v>42303.19224971065</c:v>
                </c:pt>
                <c:pt idx="15525">
                  <c:v>42303.192944097224</c:v>
                </c:pt>
                <c:pt idx="15526">
                  <c:v>42303.193638483797</c:v>
                </c:pt>
                <c:pt idx="15527">
                  <c:v>42303.194332870371</c:v>
                </c:pt>
                <c:pt idx="15528">
                  <c:v>42303.195027256945</c:v>
                </c:pt>
                <c:pt idx="15529">
                  <c:v>42303.195721643518</c:v>
                </c:pt>
                <c:pt idx="15530">
                  <c:v>42303.196416030092</c:v>
                </c:pt>
                <c:pt idx="15531">
                  <c:v>42303.197110416666</c:v>
                </c:pt>
                <c:pt idx="15532">
                  <c:v>42303.19780480324</c:v>
                </c:pt>
                <c:pt idx="15533">
                  <c:v>42303.198499189813</c:v>
                </c:pt>
                <c:pt idx="15534">
                  <c:v>42303.199193576387</c:v>
                </c:pt>
                <c:pt idx="15535">
                  <c:v>42303.199887962961</c:v>
                </c:pt>
                <c:pt idx="15536">
                  <c:v>42303.200582349535</c:v>
                </c:pt>
                <c:pt idx="15537">
                  <c:v>42303.201276736108</c:v>
                </c:pt>
                <c:pt idx="15538">
                  <c:v>42303.201971122682</c:v>
                </c:pt>
                <c:pt idx="15539">
                  <c:v>42303.202665509256</c:v>
                </c:pt>
                <c:pt idx="15540">
                  <c:v>42303.203359895837</c:v>
                </c:pt>
                <c:pt idx="15541">
                  <c:v>42303.204054282411</c:v>
                </c:pt>
                <c:pt idx="15542">
                  <c:v>42303.204748668984</c:v>
                </c:pt>
                <c:pt idx="15543">
                  <c:v>42303.205443055558</c:v>
                </c:pt>
                <c:pt idx="15544">
                  <c:v>42303.206137442132</c:v>
                </c:pt>
                <c:pt idx="15545">
                  <c:v>42303.206831828706</c:v>
                </c:pt>
                <c:pt idx="15546">
                  <c:v>42303.207526215279</c:v>
                </c:pt>
                <c:pt idx="15547">
                  <c:v>42303.208220601853</c:v>
                </c:pt>
                <c:pt idx="15548">
                  <c:v>42303.208914988427</c:v>
                </c:pt>
                <c:pt idx="15549">
                  <c:v>42303.209609375001</c:v>
                </c:pt>
                <c:pt idx="15550">
                  <c:v>42303.210303761574</c:v>
                </c:pt>
                <c:pt idx="15551">
                  <c:v>42303.210998148148</c:v>
                </c:pt>
                <c:pt idx="15552">
                  <c:v>42303.211692534722</c:v>
                </c:pt>
                <c:pt idx="15553">
                  <c:v>42303.212386921296</c:v>
                </c:pt>
                <c:pt idx="15554">
                  <c:v>42303.213081307869</c:v>
                </c:pt>
                <c:pt idx="15555">
                  <c:v>42303.213775694443</c:v>
                </c:pt>
                <c:pt idx="15556">
                  <c:v>42303.214470081017</c:v>
                </c:pt>
                <c:pt idx="15557">
                  <c:v>42303.215164467591</c:v>
                </c:pt>
                <c:pt idx="15558">
                  <c:v>42303.215858854164</c:v>
                </c:pt>
                <c:pt idx="15559">
                  <c:v>42303.216553240738</c:v>
                </c:pt>
                <c:pt idx="15560">
                  <c:v>42303.217247627312</c:v>
                </c:pt>
                <c:pt idx="15561">
                  <c:v>42303.217942013885</c:v>
                </c:pt>
                <c:pt idx="15562">
                  <c:v>42303.218636400466</c:v>
                </c:pt>
                <c:pt idx="15563">
                  <c:v>42303.21933078704</c:v>
                </c:pt>
                <c:pt idx="15564">
                  <c:v>42303.220025173614</c:v>
                </c:pt>
                <c:pt idx="15565">
                  <c:v>42303.220719560188</c:v>
                </c:pt>
                <c:pt idx="15566">
                  <c:v>42303.221413946761</c:v>
                </c:pt>
                <c:pt idx="15567">
                  <c:v>42303.222108333335</c:v>
                </c:pt>
                <c:pt idx="15568">
                  <c:v>42303.222802719909</c:v>
                </c:pt>
                <c:pt idx="15569">
                  <c:v>42303.223497106483</c:v>
                </c:pt>
                <c:pt idx="15570">
                  <c:v>42303.224191493056</c:v>
                </c:pt>
                <c:pt idx="15571">
                  <c:v>42303.22488587963</c:v>
                </c:pt>
                <c:pt idx="15572">
                  <c:v>42303.225580266204</c:v>
                </c:pt>
                <c:pt idx="15573">
                  <c:v>42303.226274652778</c:v>
                </c:pt>
                <c:pt idx="15574">
                  <c:v>42303.226969039351</c:v>
                </c:pt>
                <c:pt idx="15575">
                  <c:v>42303.227663425925</c:v>
                </c:pt>
                <c:pt idx="15576">
                  <c:v>42303.228357812499</c:v>
                </c:pt>
                <c:pt idx="15577">
                  <c:v>42303.229052199073</c:v>
                </c:pt>
                <c:pt idx="15578">
                  <c:v>42303.229746585646</c:v>
                </c:pt>
                <c:pt idx="15579">
                  <c:v>42303.23044097222</c:v>
                </c:pt>
                <c:pt idx="15580">
                  <c:v>42303.231135358794</c:v>
                </c:pt>
                <c:pt idx="15581">
                  <c:v>42303.231829745368</c:v>
                </c:pt>
                <c:pt idx="15582">
                  <c:v>42303.232524131941</c:v>
                </c:pt>
                <c:pt idx="15583">
                  <c:v>42303.233218518515</c:v>
                </c:pt>
                <c:pt idx="15584">
                  <c:v>42303.233912905096</c:v>
                </c:pt>
                <c:pt idx="15585">
                  <c:v>42303.23460729167</c:v>
                </c:pt>
                <c:pt idx="15586">
                  <c:v>42303.235301678244</c:v>
                </c:pt>
                <c:pt idx="15587">
                  <c:v>42303.235996064817</c:v>
                </c:pt>
                <c:pt idx="15588">
                  <c:v>42303.236690451391</c:v>
                </c:pt>
                <c:pt idx="15589">
                  <c:v>42303.237384837965</c:v>
                </c:pt>
                <c:pt idx="15590">
                  <c:v>42303.238079224539</c:v>
                </c:pt>
                <c:pt idx="15591">
                  <c:v>42303.238773611112</c:v>
                </c:pt>
                <c:pt idx="15592">
                  <c:v>42303.239467997686</c:v>
                </c:pt>
                <c:pt idx="15593">
                  <c:v>42303.24016238426</c:v>
                </c:pt>
                <c:pt idx="15594">
                  <c:v>42303.240856770833</c:v>
                </c:pt>
                <c:pt idx="15595">
                  <c:v>42303.241551157407</c:v>
                </c:pt>
                <c:pt idx="15596">
                  <c:v>42303.242245543981</c:v>
                </c:pt>
                <c:pt idx="15597">
                  <c:v>42303.242939930555</c:v>
                </c:pt>
                <c:pt idx="15598">
                  <c:v>42303.243634317128</c:v>
                </c:pt>
                <c:pt idx="15599">
                  <c:v>42303.244328703702</c:v>
                </c:pt>
                <c:pt idx="15600">
                  <c:v>42303.245023090276</c:v>
                </c:pt>
                <c:pt idx="15601">
                  <c:v>42303.24571747685</c:v>
                </c:pt>
                <c:pt idx="15602">
                  <c:v>42303.246411863423</c:v>
                </c:pt>
                <c:pt idx="15603">
                  <c:v>42303.247106249997</c:v>
                </c:pt>
                <c:pt idx="15604">
                  <c:v>42303.247800636571</c:v>
                </c:pt>
                <c:pt idx="15605">
                  <c:v>42303.248495023145</c:v>
                </c:pt>
                <c:pt idx="15606">
                  <c:v>42303.249189409726</c:v>
                </c:pt>
                <c:pt idx="15607">
                  <c:v>42303.249883796299</c:v>
                </c:pt>
                <c:pt idx="15608">
                  <c:v>42303.250578182873</c:v>
                </c:pt>
                <c:pt idx="15609">
                  <c:v>42303.251272569447</c:v>
                </c:pt>
                <c:pt idx="15610">
                  <c:v>42303.251966956021</c:v>
                </c:pt>
                <c:pt idx="15611">
                  <c:v>42303.252661342594</c:v>
                </c:pt>
                <c:pt idx="15612">
                  <c:v>42303.253355729168</c:v>
                </c:pt>
                <c:pt idx="15613">
                  <c:v>42303.254050115742</c:v>
                </c:pt>
                <c:pt idx="15614">
                  <c:v>42303.254744502316</c:v>
                </c:pt>
                <c:pt idx="15615">
                  <c:v>42303.255438888889</c:v>
                </c:pt>
                <c:pt idx="15616">
                  <c:v>42303.256133275463</c:v>
                </c:pt>
                <c:pt idx="15617">
                  <c:v>42303.256827662037</c:v>
                </c:pt>
                <c:pt idx="15618">
                  <c:v>42303.257522048611</c:v>
                </c:pt>
                <c:pt idx="15619">
                  <c:v>42303.258216435184</c:v>
                </c:pt>
                <c:pt idx="15620">
                  <c:v>42303.258910821758</c:v>
                </c:pt>
                <c:pt idx="15621">
                  <c:v>42303.259605208332</c:v>
                </c:pt>
                <c:pt idx="15622">
                  <c:v>42303.260299594906</c:v>
                </c:pt>
                <c:pt idx="15623">
                  <c:v>42303.260993981479</c:v>
                </c:pt>
                <c:pt idx="15624">
                  <c:v>42303.261688368053</c:v>
                </c:pt>
                <c:pt idx="15625">
                  <c:v>42303.262382754627</c:v>
                </c:pt>
                <c:pt idx="15626">
                  <c:v>42303.2630771412</c:v>
                </c:pt>
                <c:pt idx="15627">
                  <c:v>42303.263771527774</c:v>
                </c:pt>
                <c:pt idx="15628">
                  <c:v>42303.264465914355</c:v>
                </c:pt>
                <c:pt idx="15629">
                  <c:v>42303.265160300929</c:v>
                </c:pt>
                <c:pt idx="15630">
                  <c:v>42303.265854687503</c:v>
                </c:pt>
                <c:pt idx="15631">
                  <c:v>42303.266549074076</c:v>
                </c:pt>
                <c:pt idx="15632">
                  <c:v>42303.26724346065</c:v>
                </c:pt>
                <c:pt idx="15633">
                  <c:v>42303.267937847224</c:v>
                </c:pt>
                <c:pt idx="15634">
                  <c:v>42303.268632233798</c:v>
                </c:pt>
                <c:pt idx="15635">
                  <c:v>42303.269326620371</c:v>
                </c:pt>
                <c:pt idx="15636">
                  <c:v>42303.270021006945</c:v>
                </c:pt>
                <c:pt idx="15637">
                  <c:v>42303.270715393519</c:v>
                </c:pt>
                <c:pt idx="15638">
                  <c:v>42303.271409780093</c:v>
                </c:pt>
                <c:pt idx="15639">
                  <c:v>42303.272104166666</c:v>
                </c:pt>
                <c:pt idx="15640">
                  <c:v>42303.27279855324</c:v>
                </c:pt>
                <c:pt idx="15641">
                  <c:v>42303.273492939814</c:v>
                </c:pt>
                <c:pt idx="15642">
                  <c:v>42303.274187326388</c:v>
                </c:pt>
                <c:pt idx="15643">
                  <c:v>42303.274881712961</c:v>
                </c:pt>
                <c:pt idx="15644">
                  <c:v>42303.275576099535</c:v>
                </c:pt>
                <c:pt idx="15645">
                  <c:v>42303.276270486109</c:v>
                </c:pt>
                <c:pt idx="15646">
                  <c:v>42303.276964872683</c:v>
                </c:pt>
                <c:pt idx="15647">
                  <c:v>42303.277659259256</c:v>
                </c:pt>
                <c:pt idx="15648">
                  <c:v>42303.27835364583</c:v>
                </c:pt>
                <c:pt idx="15649">
                  <c:v>42303.279048032404</c:v>
                </c:pt>
                <c:pt idx="15650">
                  <c:v>42303.279742418985</c:v>
                </c:pt>
                <c:pt idx="15651">
                  <c:v>42303.280436805559</c:v>
                </c:pt>
                <c:pt idx="15652">
                  <c:v>42303.281131192132</c:v>
                </c:pt>
                <c:pt idx="15653">
                  <c:v>42303.281825578706</c:v>
                </c:pt>
                <c:pt idx="15654">
                  <c:v>42303.28251996528</c:v>
                </c:pt>
                <c:pt idx="15655">
                  <c:v>42303.283214351854</c:v>
                </c:pt>
                <c:pt idx="15656">
                  <c:v>42303.283908738427</c:v>
                </c:pt>
                <c:pt idx="15657">
                  <c:v>42303.284603125001</c:v>
                </c:pt>
                <c:pt idx="15658">
                  <c:v>42303.285297511575</c:v>
                </c:pt>
                <c:pt idx="15659">
                  <c:v>42303.285991898148</c:v>
                </c:pt>
                <c:pt idx="15660">
                  <c:v>42303.286686284722</c:v>
                </c:pt>
                <c:pt idx="15661">
                  <c:v>42303.287380671296</c:v>
                </c:pt>
                <c:pt idx="15662">
                  <c:v>42303.28807505787</c:v>
                </c:pt>
                <c:pt idx="15663">
                  <c:v>42303.288769444443</c:v>
                </c:pt>
                <c:pt idx="15664">
                  <c:v>42303.289463831017</c:v>
                </c:pt>
                <c:pt idx="15665">
                  <c:v>42303.290158217591</c:v>
                </c:pt>
                <c:pt idx="15666">
                  <c:v>42303.290852604165</c:v>
                </c:pt>
                <c:pt idx="15667">
                  <c:v>42303.291546990738</c:v>
                </c:pt>
                <c:pt idx="15668">
                  <c:v>42303.292241377312</c:v>
                </c:pt>
                <c:pt idx="15669">
                  <c:v>42303.292935763886</c:v>
                </c:pt>
                <c:pt idx="15670">
                  <c:v>42303.29363015046</c:v>
                </c:pt>
                <c:pt idx="15671">
                  <c:v>42303.294324537041</c:v>
                </c:pt>
                <c:pt idx="15672">
                  <c:v>42303.295018923614</c:v>
                </c:pt>
                <c:pt idx="15673">
                  <c:v>42303.295713310188</c:v>
                </c:pt>
                <c:pt idx="15674">
                  <c:v>42303.296407696762</c:v>
                </c:pt>
                <c:pt idx="15675">
                  <c:v>42303.297102083336</c:v>
                </c:pt>
                <c:pt idx="15676">
                  <c:v>42303.297796469909</c:v>
                </c:pt>
                <c:pt idx="15677">
                  <c:v>42303.298490856483</c:v>
                </c:pt>
                <c:pt idx="15678">
                  <c:v>42303.299185243057</c:v>
                </c:pt>
                <c:pt idx="15679">
                  <c:v>42303.299879629631</c:v>
                </c:pt>
                <c:pt idx="15680">
                  <c:v>42303.300574016204</c:v>
                </c:pt>
                <c:pt idx="15681">
                  <c:v>42303.301268402778</c:v>
                </c:pt>
                <c:pt idx="15682">
                  <c:v>42303.301962789352</c:v>
                </c:pt>
                <c:pt idx="15683">
                  <c:v>42303.302657175926</c:v>
                </c:pt>
                <c:pt idx="15684">
                  <c:v>42303.303351562499</c:v>
                </c:pt>
                <c:pt idx="15685">
                  <c:v>42303.304045949073</c:v>
                </c:pt>
                <c:pt idx="15686">
                  <c:v>42303.304740335647</c:v>
                </c:pt>
                <c:pt idx="15687">
                  <c:v>42303.305434722221</c:v>
                </c:pt>
                <c:pt idx="15688">
                  <c:v>42303.306129108794</c:v>
                </c:pt>
                <c:pt idx="15689">
                  <c:v>42303.306823495368</c:v>
                </c:pt>
                <c:pt idx="15690">
                  <c:v>42303.307517881942</c:v>
                </c:pt>
                <c:pt idx="15691">
                  <c:v>42303.308212268515</c:v>
                </c:pt>
                <c:pt idx="15692">
                  <c:v>42303.308906655089</c:v>
                </c:pt>
                <c:pt idx="15693">
                  <c:v>42303.30960104167</c:v>
                </c:pt>
                <c:pt idx="15694">
                  <c:v>42303.310295428244</c:v>
                </c:pt>
                <c:pt idx="15695">
                  <c:v>42303.310989814818</c:v>
                </c:pt>
                <c:pt idx="15696">
                  <c:v>42303.311684201391</c:v>
                </c:pt>
                <c:pt idx="15697">
                  <c:v>42303.312378587965</c:v>
                </c:pt>
                <c:pt idx="15698">
                  <c:v>42303.313072974539</c:v>
                </c:pt>
                <c:pt idx="15699">
                  <c:v>42303.313767361113</c:v>
                </c:pt>
                <c:pt idx="15700">
                  <c:v>42303.314461747686</c:v>
                </c:pt>
                <c:pt idx="15701">
                  <c:v>42303.31515613426</c:v>
                </c:pt>
                <c:pt idx="15702">
                  <c:v>42303.315850520834</c:v>
                </c:pt>
                <c:pt idx="15703">
                  <c:v>42303.316544907408</c:v>
                </c:pt>
                <c:pt idx="15704">
                  <c:v>42303.317239293981</c:v>
                </c:pt>
                <c:pt idx="15705">
                  <c:v>42303.317933680555</c:v>
                </c:pt>
                <c:pt idx="15706">
                  <c:v>42303.318628067129</c:v>
                </c:pt>
                <c:pt idx="15707">
                  <c:v>42303.319322453703</c:v>
                </c:pt>
                <c:pt idx="15708">
                  <c:v>42303.320016840276</c:v>
                </c:pt>
                <c:pt idx="15709">
                  <c:v>42303.32071122685</c:v>
                </c:pt>
                <c:pt idx="15710">
                  <c:v>42303.321405613424</c:v>
                </c:pt>
                <c:pt idx="15711">
                  <c:v>42303.322099999998</c:v>
                </c:pt>
                <c:pt idx="15712">
                  <c:v>42303.322794386571</c:v>
                </c:pt>
                <c:pt idx="15713">
                  <c:v>42303.323488773145</c:v>
                </c:pt>
                <c:pt idx="15714">
                  <c:v>42303.324183159719</c:v>
                </c:pt>
                <c:pt idx="15715">
                  <c:v>42303.3248775463</c:v>
                </c:pt>
                <c:pt idx="15716">
                  <c:v>42303.325571932874</c:v>
                </c:pt>
                <c:pt idx="15717">
                  <c:v>42303.326266319447</c:v>
                </c:pt>
                <c:pt idx="15718">
                  <c:v>42303.326960706021</c:v>
                </c:pt>
                <c:pt idx="15719">
                  <c:v>42303.327655092595</c:v>
                </c:pt>
                <c:pt idx="15720">
                  <c:v>42303.328349479169</c:v>
                </c:pt>
                <c:pt idx="15721">
                  <c:v>42303.329043865742</c:v>
                </c:pt>
                <c:pt idx="15722">
                  <c:v>42303.329738252316</c:v>
                </c:pt>
                <c:pt idx="15723">
                  <c:v>42303.33043263889</c:v>
                </c:pt>
                <c:pt idx="15724">
                  <c:v>42303.331127025464</c:v>
                </c:pt>
                <c:pt idx="15725">
                  <c:v>42303.331821412037</c:v>
                </c:pt>
                <c:pt idx="15726">
                  <c:v>42303.332515798611</c:v>
                </c:pt>
                <c:pt idx="15727">
                  <c:v>42303.333210185185</c:v>
                </c:pt>
                <c:pt idx="15728">
                  <c:v>42303.333904571758</c:v>
                </c:pt>
                <c:pt idx="15729">
                  <c:v>42303.334598958332</c:v>
                </c:pt>
                <c:pt idx="15730">
                  <c:v>42303.335293344906</c:v>
                </c:pt>
                <c:pt idx="15731">
                  <c:v>42303.33598773148</c:v>
                </c:pt>
                <c:pt idx="15732">
                  <c:v>42303.336682118053</c:v>
                </c:pt>
                <c:pt idx="15733">
                  <c:v>42303.337376504627</c:v>
                </c:pt>
                <c:pt idx="15734">
                  <c:v>42303.338070891201</c:v>
                </c:pt>
                <c:pt idx="15735">
                  <c:v>42303.338765277775</c:v>
                </c:pt>
                <c:pt idx="15736">
                  <c:v>42303.339459664348</c:v>
                </c:pt>
                <c:pt idx="15737">
                  <c:v>42303.340154050929</c:v>
                </c:pt>
                <c:pt idx="15738">
                  <c:v>42303.340848437503</c:v>
                </c:pt>
                <c:pt idx="15739">
                  <c:v>42303.341542824077</c:v>
                </c:pt>
                <c:pt idx="15740">
                  <c:v>42303.342237210651</c:v>
                </c:pt>
                <c:pt idx="15741">
                  <c:v>42303.342931597224</c:v>
                </c:pt>
                <c:pt idx="15742">
                  <c:v>42303.343625983798</c:v>
                </c:pt>
                <c:pt idx="15743">
                  <c:v>42303.344320370372</c:v>
                </c:pt>
                <c:pt idx="15744">
                  <c:v>42303.345014756946</c:v>
                </c:pt>
                <c:pt idx="15745">
                  <c:v>42303.345709143519</c:v>
                </c:pt>
                <c:pt idx="15746">
                  <c:v>42303.346403530093</c:v>
                </c:pt>
                <c:pt idx="15747">
                  <c:v>42303.347097916667</c:v>
                </c:pt>
                <c:pt idx="15748">
                  <c:v>42303.347792303241</c:v>
                </c:pt>
                <c:pt idx="15749">
                  <c:v>42303.348486689814</c:v>
                </c:pt>
                <c:pt idx="15750">
                  <c:v>42303.349181076388</c:v>
                </c:pt>
                <c:pt idx="15751">
                  <c:v>42303.349875462962</c:v>
                </c:pt>
                <c:pt idx="15752">
                  <c:v>42303.350569849536</c:v>
                </c:pt>
                <c:pt idx="15753">
                  <c:v>42303.351264236109</c:v>
                </c:pt>
                <c:pt idx="15754">
                  <c:v>42303.351958622683</c:v>
                </c:pt>
                <c:pt idx="15755">
                  <c:v>42303.352653009257</c:v>
                </c:pt>
                <c:pt idx="15756">
                  <c:v>42303.35334739583</c:v>
                </c:pt>
                <c:pt idx="15757">
                  <c:v>42303.354041782404</c:v>
                </c:pt>
                <c:pt idx="15758">
                  <c:v>42303.354736168978</c:v>
                </c:pt>
                <c:pt idx="15759">
                  <c:v>42303.355430555559</c:v>
                </c:pt>
                <c:pt idx="15760">
                  <c:v>42303.356124942133</c:v>
                </c:pt>
                <c:pt idx="15761">
                  <c:v>42303.356819328706</c:v>
                </c:pt>
                <c:pt idx="15762">
                  <c:v>42303.35751371528</c:v>
                </c:pt>
                <c:pt idx="15763">
                  <c:v>42303.358208101854</c:v>
                </c:pt>
                <c:pt idx="15764">
                  <c:v>42303.358902488428</c:v>
                </c:pt>
                <c:pt idx="15765">
                  <c:v>42303.359596875001</c:v>
                </c:pt>
                <c:pt idx="15766">
                  <c:v>42303.360291261575</c:v>
                </c:pt>
                <c:pt idx="15767">
                  <c:v>42303.360985648149</c:v>
                </c:pt>
                <c:pt idx="15768">
                  <c:v>42303.361680034723</c:v>
                </c:pt>
                <c:pt idx="15769">
                  <c:v>42303.362374421296</c:v>
                </c:pt>
                <c:pt idx="15770">
                  <c:v>42303.36306880787</c:v>
                </c:pt>
                <c:pt idx="15771">
                  <c:v>42303.363763194444</c:v>
                </c:pt>
                <c:pt idx="15772">
                  <c:v>42303.364457581018</c:v>
                </c:pt>
                <c:pt idx="15773">
                  <c:v>42303.365151967591</c:v>
                </c:pt>
                <c:pt idx="15774">
                  <c:v>42303.365846354165</c:v>
                </c:pt>
                <c:pt idx="15775">
                  <c:v>42303.366540740739</c:v>
                </c:pt>
                <c:pt idx="15776">
                  <c:v>42303.367235127313</c:v>
                </c:pt>
                <c:pt idx="15777">
                  <c:v>42303.367929513886</c:v>
                </c:pt>
                <c:pt idx="15778">
                  <c:v>42303.36862390046</c:v>
                </c:pt>
                <c:pt idx="15779">
                  <c:v>42303.369318287034</c:v>
                </c:pt>
                <c:pt idx="15780">
                  <c:v>42303.370012673608</c:v>
                </c:pt>
                <c:pt idx="15781">
                  <c:v>42303.370707060189</c:v>
                </c:pt>
                <c:pt idx="15782">
                  <c:v>42303.371401446762</c:v>
                </c:pt>
                <c:pt idx="15783">
                  <c:v>42303.372095833336</c:v>
                </c:pt>
                <c:pt idx="15784">
                  <c:v>42303.37279021991</c:v>
                </c:pt>
                <c:pt idx="15785">
                  <c:v>42303.373484606484</c:v>
                </c:pt>
                <c:pt idx="15786">
                  <c:v>42303.374178993057</c:v>
                </c:pt>
                <c:pt idx="15787">
                  <c:v>42303.374873379631</c:v>
                </c:pt>
                <c:pt idx="15788">
                  <c:v>42303.375567766205</c:v>
                </c:pt>
                <c:pt idx="15789">
                  <c:v>42303.376262152779</c:v>
                </c:pt>
                <c:pt idx="15790">
                  <c:v>42303.376956539352</c:v>
                </c:pt>
                <c:pt idx="15791">
                  <c:v>42303.377650925926</c:v>
                </c:pt>
                <c:pt idx="15792">
                  <c:v>42303.3783453125</c:v>
                </c:pt>
                <c:pt idx="15793">
                  <c:v>42303.379039699073</c:v>
                </c:pt>
                <c:pt idx="15794">
                  <c:v>42303.379734085647</c:v>
                </c:pt>
                <c:pt idx="15795">
                  <c:v>42303.380428472221</c:v>
                </c:pt>
                <c:pt idx="15796">
                  <c:v>42303.381122858795</c:v>
                </c:pt>
                <c:pt idx="15797">
                  <c:v>42303.381817245368</c:v>
                </c:pt>
                <c:pt idx="15798">
                  <c:v>42303.382511631942</c:v>
                </c:pt>
                <c:pt idx="15799">
                  <c:v>42303.383206018516</c:v>
                </c:pt>
                <c:pt idx="15800">
                  <c:v>42303.38390040509</c:v>
                </c:pt>
                <c:pt idx="15801">
                  <c:v>42303.384594791663</c:v>
                </c:pt>
                <c:pt idx="15802">
                  <c:v>42303.385289178237</c:v>
                </c:pt>
                <c:pt idx="15803">
                  <c:v>42303.385983564818</c:v>
                </c:pt>
                <c:pt idx="15804">
                  <c:v>42303.386677951392</c:v>
                </c:pt>
                <c:pt idx="15805">
                  <c:v>42303.387372337966</c:v>
                </c:pt>
                <c:pt idx="15806">
                  <c:v>42303.388066724539</c:v>
                </c:pt>
                <c:pt idx="15807">
                  <c:v>42303.388761111113</c:v>
                </c:pt>
                <c:pt idx="15808">
                  <c:v>42303.389455497687</c:v>
                </c:pt>
                <c:pt idx="15809">
                  <c:v>42303.390149884261</c:v>
                </c:pt>
                <c:pt idx="15810">
                  <c:v>42303.390844270834</c:v>
                </c:pt>
                <c:pt idx="15811">
                  <c:v>42303.391538657408</c:v>
                </c:pt>
                <c:pt idx="15812">
                  <c:v>42303.392233043982</c:v>
                </c:pt>
                <c:pt idx="15813">
                  <c:v>42303.392927430556</c:v>
                </c:pt>
                <c:pt idx="15814">
                  <c:v>42303.393621817129</c:v>
                </c:pt>
                <c:pt idx="15815">
                  <c:v>42303.394316203703</c:v>
                </c:pt>
                <c:pt idx="15816">
                  <c:v>42303.395010590277</c:v>
                </c:pt>
                <c:pt idx="15817">
                  <c:v>42303.395704976851</c:v>
                </c:pt>
                <c:pt idx="15818">
                  <c:v>42303.396399363424</c:v>
                </c:pt>
                <c:pt idx="15819">
                  <c:v>42303.397093749998</c:v>
                </c:pt>
                <c:pt idx="15820">
                  <c:v>42303.397788136572</c:v>
                </c:pt>
                <c:pt idx="15821">
                  <c:v>42303.398482523146</c:v>
                </c:pt>
                <c:pt idx="15822">
                  <c:v>42303.399176909719</c:v>
                </c:pt>
                <c:pt idx="15823">
                  <c:v>42303.399871296293</c:v>
                </c:pt>
                <c:pt idx="15824">
                  <c:v>42303.400565682874</c:v>
                </c:pt>
                <c:pt idx="15825">
                  <c:v>42303.401260069448</c:v>
                </c:pt>
                <c:pt idx="15826">
                  <c:v>42303.401954456021</c:v>
                </c:pt>
                <c:pt idx="15827">
                  <c:v>42303.402648842595</c:v>
                </c:pt>
                <c:pt idx="15828">
                  <c:v>42303.403343229169</c:v>
                </c:pt>
                <c:pt idx="15829">
                  <c:v>42303.404037615743</c:v>
                </c:pt>
                <c:pt idx="15830">
                  <c:v>42303.404732002316</c:v>
                </c:pt>
                <c:pt idx="15831">
                  <c:v>42303.40542638889</c:v>
                </c:pt>
                <c:pt idx="15832">
                  <c:v>42303.406120775464</c:v>
                </c:pt>
                <c:pt idx="15833">
                  <c:v>42303.406815162038</c:v>
                </c:pt>
                <c:pt idx="15834">
                  <c:v>42303.407509548611</c:v>
                </c:pt>
                <c:pt idx="15835">
                  <c:v>42303.408203935185</c:v>
                </c:pt>
                <c:pt idx="15836">
                  <c:v>42303.408898321759</c:v>
                </c:pt>
                <c:pt idx="15837">
                  <c:v>42303.409592708333</c:v>
                </c:pt>
                <c:pt idx="15838">
                  <c:v>42303.410287094906</c:v>
                </c:pt>
                <c:pt idx="15839">
                  <c:v>42303.41098148148</c:v>
                </c:pt>
                <c:pt idx="15840">
                  <c:v>42303.411675868054</c:v>
                </c:pt>
                <c:pt idx="15841">
                  <c:v>42303.412370254628</c:v>
                </c:pt>
                <c:pt idx="15842">
                  <c:v>42303.413064641201</c:v>
                </c:pt>
                <c:pt idx="15843">
                  <c:v>42303.413759027775</c:v>
                </c:pt>
                <c:pt idx="15844">
                  <c:v>42303.414453414349</c:v>
                </c:pt>
                <c:pt idx="15845">
                  <c:v>42303.415147800923</c:v>
                </c:pt>
                <c:pt idx="15846">
                  <c:v>42303.415842187504</c:v>
                </c:pt>
                <c:pt idx="15847">
                  <c:v>42303.416536574077</c:v>
                </c:pt>
                <c:pt idx="15848">
                  <c:v>42303.417230960651</c:v>
                </c:pt>
                <c:pt idx="15849">
                  <c:v>42303.417925347225</c:v>
                </c:pt>
                <c:pt idx="15850">
                  <c:v>42303.418619733799</c:v>
                </c:pt>
                <c:pt idx="15851">
                  <c:v>42303.419314120372</c:v>
                </c:pt>
                <c:pt idx="15852">
                  <c:v>42303.420008506946</c:v>
                </c:pt>
                <c:pt idx="15853">
                  <c:v>42303.42070289352</c:v>
                </c:pt>
                <c:pt idx="15854">
                  <c:v>42303.421397280094</c:v>
                </c:pt>
                <c:pt idx="15855">
                  <c:v>42303.422091666667</c:v>
                </c:pt>
                <c:pt idx="15856">
                  <c:v>42303.422786053241</c:v>
                </c:pt>
                <c:pt idx="15857">
                  <c:v>42303.423480439815</c:v>
                </c:pt>
                <c:pt idx="15858">
                  <c:v>42303.424174826388</c:v>
                </c:pt>
                <c:pt idx="15859">
                  <c:v>42303.424869212962</c:v>
                </c:pt>
                <c:pt idx="15860">
                  <c:v>42303.425563599536</c:v>
                </c:pt>
                <c:pt idx="15861">
                  <c:v>42303.42625798611</c:v>
                </c:pt>
                <c:pt idx="15862">
                  <c:v>42303.426952372683</c:v>
                </c:pt>
                <c:pt idx="15863">
                  <c:v>42303.427646759257</c:v>
                </c:pt>
                <c:pt idx="15864">
                  <c:v>42303.428341145831</c:v>
                </c:pt>
                <c:pt idx="15865">
                  <c:v>42303.429035532405</c:v>
                </c:pt>
                <c:pt idx="15866">
                  <c:v>42303.429729918978</c:v>
                </c:pt>
                <c:pt idx="15867">
                  <c:v>42303.430424305552</c:v>
                </c:pt>
                <c:pt idx="15868">
                  <c:v>42303.431118692133</c:v>
                </c:pt>
                <c:pt idx="15869">
                  <c:v>42303.431813078707</c:v>
                </c:pt>
                <c:pt idx="15870">
                  <c:v>42303.432507465281</c:v>
                </c:pt>
                <c:pt idx="15871">
                  <c:v>42303.433201851854</c:v>
                </c:pt>
                <c:pt idx="15872">
                  <c:v>42303.433896238428</c:v>
                </c:pt>
                <c:pt idx="15873">
                  <c:v>42303.434590625002</c:v>
                </c:pt>
                <c:pt idx="15874">
                  <c:v>42303.435285011576</c:v>
                </c:pt>
                <c:pt idx="15875">
                  <c:v>42303.435979398149</c:v>
                </c:pt>
                <c:pt idx="15876">
                  <c:v>42303.436673784723</c:v>
                </c:pt>
                <c:pt idx="15877">
                  <c:v>42303.437368171297</c:v>
                </c:pt>
                <c:pt idx="15878">
                  <c:v>42303.438062557871</c:v>
                </c:pt>
                <c:pt idx="15879">
                  <c:v>42303.438756944444</c:v>
                </c:pt>
                <c:pt idx="15880">
                  <c:v>42303.439451331018</c:v>
                </c:pt>
                <c:pt idx="15881">
                  <c:v>42303.440145717592</c:v>
                </c:pt>
                <c:pt idx="15882">
                  <c:v>42303.440840104166</c:v>
                </c:pt>
                <c:pt idx="15883">
                  <c:v>42303.441534490739</c:v>
                </c:pt>
                <c:pt idx="15884">
                  <c:v>42303.442228877313</c:v>
                </c:pt>
                <c:pt idx="15885">
                  <c:v>42303.442923263887</c:v>
                </c:pt>
                <c:pt idx="15886">
                  <c:v>42303.443617650461</c:v>
                </c:pt>
                <c:pt idx="15887">
                  <c:v>42303.444312037034</c:v>
                </c:pt>
                <c:pt idx="15888">
                  <c:v>42303.445006423608</c:v>
                </c:pt>
                <c:pt idx="15889">
                  <c:v>42303.445700810182</c:v>
                </c:pt>
                <c:pt idx="15890">
                  <c:v>42303.446395196763</c:v>
                </c:pt>
                <c:pt idx="15891">
                  <c:v>42303.447089583336</c:v>
                </c:pt>
                <c:pt idx="15892">
                  <c:v>42303.44778396991</c:v>
                </c:pt>
                <c:pt idx="15893">
                  <c:v>42303.448478356484</c:v>
                </c:pt>
                <c:pt idx="15894">
                  <c:v>42303.449172743058</c:v>
                </c:pt>
                <c:pt idx="15895">
                  <c:v>42303.449867129631</c:v>
                </c:pt>
                <c:pt idx="15896">
                  <c:v>42303.450561516205</c:v>
                </c:pt>
                <c:pt idx="15897">
                  <c:v>42303.451255902779</c:v>
                </c:pt>
                <c:pt idx="15898">
                  <c:v>42303.451950289353</c:v>
                </c:pt>
                <c:pt idx="15899">
                  <c:v>42303.452644675926</c:v>
                </c:pt>
                <c:pt idx="15900">
                  <c:v>42303.4533390625</c:v>
                </c:pt>
                <c:pt idx="15901">
                  <c:v>42303.454033449074</c:v>
                </c:pt>
                <c:pt idx="15902">
                  <c:v>42303.454727835648</c:v>
                </c:pt>
                <c:pt idx="15903">
                  <c:v>42303.455422222221</c:v>
                </c:pt>
                <c:pt idx="15904">
                  <c:v>42303.456116608795</c:v>
                </c:pt>
                <c:pt idx="15905">
                  <c:v>42303.456810995369</c:v>
                </c:pt>
                <c:pt idx="15906">
                  <c:v>42303.457505381943</c:v>
                </c:pt>
                <c:pt idx="15907">
                  <c:v>42303.458199768516</c:v>
                </c:pt>
                <c:pt idx="15908">
                  <c:v>42303.45889415509</c:v>
                </c:pt>
                <c:pt idx="15909">
                  <c:v>42303.459588541664</c:v>
                </c:pt>
                <c:pt idx="15910">
                  <c:v>42303.460282928238</c:v>
                </c:pt>
                <c:pt idx="15911">
                  <c:v>42303.460977314811</c:v>
                </c:pt>
                <c:pt idx="15912">
                  <c:v>42303.461671701392</c:v>
                </c:pt>
                <c:pt idx="15913">
                  <c:v>42303.462366087966</c:v>
                </c:pt>
                <c:pt idx="15914">
                  <c:v>42303.46306047454</c:v>
                </c:pt>
                <c:pt idx="15915">
                  <c:v>42303.463754861114</c:v>
                </c:pt>
                <c:pt idx="15916">
                  <c:v>42303.464449247687</c:v>
                </c:pt>
                <c:pt idx="15917">
                  <c:v>42303.465143634261</c:v>
                </c:pt>
                <c:pt idx="15918">
                  <c:v>42303.465838020835</c:v>
                </c:pt>
                <c:pt idx="15919">
                  <c:v>42303.466532407409</c:v>
                </c:pt>
                <c:pt idx="15920">
                  <c:v>42303.467226793982</c:v>
                </c:pt>
                <c:pt idx="15921">
                  <c:v>42303.467921180556</c:v>
                </c:pt>
                <c:pt idx="15922">
                  <c:v>42303.46861556713</c:v>
                </c:pt>
                <c:pt idx="15923">
                  <c:v>42303.469309953703</c:v>
                </c:pt>
                <c:pt idx="15924">
                  <c:v>42303.470004340277</c:v>
                </c:pt>
                <c:pt idx="15925">
                  <c:v>42303.470698726851</c:v>
                </c:pt>
                <c:pt idx="15926">
                  <c:v>42303.471393113425</c:v>
                </c:pt>
                <c:pt idx="15927">
                  <c:v>42303.472087499998</c:v>
                </c:pt>
                <c:pt idx="15928">
                  <c:v>42303.472781886572</c:v>
                </c:pt>
                <c:pt idx="15929">
                  <c:v>42303.473476273146</c:v>
                </c:pt>
                <c:pt idx="15930">
                  <c:v>42303.47417065972</c:v>
                </c:pt>
                <c:pt idx="15931">
                  <c:v>42303.474865046293</c:v>
                </c:pt>
                <c:pt idx="15932">
                  <c:v>42303.475559432867</c:v>
                </c:pt>
                <c:pt idx="15933">
                  <c:v>42303.476253819441</c:v>
                </c:pt>
                <c:pt idx="15934">
                  <c:v>42303.476948206022</c:v>
                </c:pt>
                <c:pt idx="15935">
                  <c:v>42303.477642592596</c:v>
                </c:pt>
                <c:pt idx="15936">
                  <c:v>42303.478336979169</c:v>
                </c:pt>
                <c:pt idx="15937">
                  <c:v>42303.479031365743</c:v>
                </c:pt>
                <c:pt idx="15938">
                  <c:v>42303.479725752317</c:v>
                </c:pt>
                <c:pt idx="15939">
                  <c:v>42303.480420138891</c:v>
                </c:pt>
                <c:pt idx="15940">
                  <c:v>42303.481114525464</c:v>
                </c:pt>
                <c:pt idx="15941">
                  <c:v>42303.481808912038</c:v>
                </c:pt>
                <c:pt idx="15942">
                  <c:v>42303.482503298612</c:v>
                </c:pt>
                <c:pt idx="15943">
                  <c:v>42303.483197685186</c:v>
                </c:pt>
                <c:pt idx="15944">
                  <c:v>42303.483892071759</c:v>
                </c:pt>
                <c:pt idx="15945">
                  <c:v>42303.484586458333</c:v>
                </c:pt>
                <c:pt idx="15946">
                  <c:v>42303.485280844907</c:v>
                </c:pt>
                <c:pt idx="15947">
                  <c:v>42303.485975231481</c:v>
                </c:pt>
                <c:pt idx="15948">
                  <c:v>42303.486669618054</c:v>
                </c:pt>
                <c:pt idx="15949">
                  <c:v>42303.487364004628</c:v>
                </c:pt>
                <c:pt idx="15950">
                  <c:v>42303.488058391202</c:v>
                </c:pt>
                <c:pt idx="15951">
                  <c:v>42303.488752777776</c:v>
                </c:pt>
                <c:pt idx="15952">
                  <c:v>42303.489447164349</c:v>
                </c:pt>
                <c:pt idx="15953">
                  <c:v>42303.490141550923</c:v>
                </c:pt>
                <c:pt idx="15954">
                  <c:v>42303.490835937497</c:v>
                </c:pt>
                <c:pt idx="15955">
                  <c:v>42303.49153032407</c:v>
                </c:pt>
                <c:pt idx="15956">
                  <c:v>42303.492224710651</c:v>
                </c:pt>
                <c:pt idx="15957">
                  <c:v>42303.492919097225</c:v>
                </c:pt>
                <c:pt idx="15958">
                  <c:v>42303.493613483799</c:v>
                </c:pt>
                <c:pt idx="15959">
                  <c:v>42303.494307870373</c:v>
                </c:pt>
                <c:pt idx="15960">
                  <c:v>42303.495002256946</c:v>
                </c:pt>
                <c:pt idx="15961">
                  <c:v>42303.49569664352</c:v>
                </c:pt>
                <c:pt idx="15962">
                  <c:v>42303.496391030094</c:v>
                </c:pt>
                <c:pt idx="15963">
                  <c:v>42303.497085416668</c:v>
                </c:pt>
                <c:pt idx="15964">
                  <c:v>42303.497779803241</c:v>
                </c:pt>
                <c:pt idx="15965">
                  <c:v>42303.498474189815</c:v>
                </c:pt>
                <c:pt idx="15966">
                  <c:v>42303.499168576389</c:v>
                </c:pt>
                <c:pt idx="15967">
                  <c:v>42303.499862962963</c:v>
                </c:pt>
                <c:pt idx="15968">
                  <c:v>42303.500557349536</c:v>
                </c:pt>
                <c:pt idx="15969">
                  <c:v>42303.50125173611</c:v>
                </c:pt>
                <c:pt idx="15970">
                  <c:v>42303.501946122684</c:v>
                </c:pt>
                <c:pt idx="15971">
                  <c:v>42303.502640509258</c:v>
                </c:pt>
                <c:pt idx="15972">
                  <c:v>42303.503334895831</c:v>
                </c:pt>
                <c:pt idx="15973">
                  <c:v>42303.504029282405</c:v>
                </c:pt>
                <c:pt idx="15974">
                  <c:v>42303.504723668979</c:v>
                </c:pt>
                <c:pt idx="15975">
                  <c:v>42303.505418055553</c:v>
                </c:pt>
                <c:pt idx="15976">
                  <c:v>42303.506112442126</c:v>
                </c:pt>
                <c:pt idx="15977">
                  <c:v>42303.506806828707</c:v>
                </c:pt>
                <c:pt idx="15978">
                  <c:v>42303.507501215281</c:v>
                </c:pt>
                <c:pt idx="15979">
                  <c:v>42303.508195601855</c:v>
                </c:pt>
                <c:pt idx="15980">
                  <c:v>42303.508889988429</c:v>
                </c:pt>
                <c:pt idx="15981">
                  <c:v>42303.509584375002</c:v>
                </c:pt>
                <c:pt idx="15982">
                  <c:v>42303.510278761576</c:v>
                </c:pt>
                <c:pt idx="15983">
                  <c:v>42303.51097314815</c:v>
                </c:pt>
                <c:pt idx="15984">
                  <c:v>42303.511667534724</c:v>
                </c:pt>
                <c:pt idx="15985">
                  <c:v>42303.512361921297</c:v>
                </c:pt>
                <c:pt idx="15986">
                  <c:v>42303.513056307871</c:v>
                </c:pt>
                <c:pt idx="15987">
                  <c:v>42303.513750694445</c:v>
                </c:pt>
                <c:pt idx="15988">
                  <c:v>42303.514445081018</c:v>
                </c:pt>
                <c:pt idx="15989">
                  <c:v>42303.515139467592</c:v>
                </c:pt>
                <c:pt idx="15990">
                  <c:v>42303.515833854166</c:v>
                </c:pt>
                <c:pt idx="15991">
                  <c:v>42303.51652824074</c:v>
                </c:pt>
                <c:pt idx="15992">
                  <c:v>42303.517222627313</c:v>
                </c:pt>
                <c:pt idx="15993">
                  <c:v>42303.517917013887</c:v>
                </c:pt>
                <c:pt idx="15994">
                  <c:v>42303.518611400461</c:v>
                </c:pt>
                <c:pt idx="15995">
                  <c:v>42303.519305787035</c:v>
                </c:pt>
                <c:pt idx="15996">
                  <c:v>42303.520000173608</c:v>
                </c:pt>
                <c:pt idx="15997">
                  <c:v>42303.520694560182</c:v>
                </c:pt>
                <c:pt idx="15998">
                  <c:v>42303.521388946756</c:v>
                </c:pt>
                <c:pt idx="15999">
                  <c:v>42303.522083333337</c:v>
                </c:pt>
                <c:pt idx="16000">
                  <c:v>42303.522777719911</c:v>
                </c:pt>
                <c:pt idx="16001">
                  <c:v>42303.523472106484</c:v>
                </c:pt>
                <c:pt idx="16002">
                  <c:v>42303.524166493058</c:v>
                </c:pt>
                <c:pt idx="16003">
                  <c:v>42303.524860879632</c:v>
                </c:pt>
                <c:pt idx="16004">
                  <c:v>42303.525555266206</c:v>
                </c:pt>
                <c:pt idx="16005">
                  <c:v>42303.526249652779</c:v>
                </c:pt>
                <c:pt idx="16006">
                  <c:v>42303.526944039353</c:v>
                </c:pt>
                <c:pt idx="16007">
                  <c:v>42303.527638425927</c:v>
                </c:pt>
                <c:pt idx="16008">
                  <c:v>42303.528332812501</c:v>
                </c:pt>
                <c:pt idx="16009">
                  <c:v>42303.529027199074</c:v>
                </c:pt>
                <c:pt idx="16010">
                  <c:v>42303.529721585648</c:v>
                </c:pt>
                <c:pt idx="16011">
                  <c:v>42303.530415972222</c:v>
                </c:pt>
                <c:pt idx="16012">
                  <c:v>42303.531110358796</c:v>
                </c:pt>
                <c:pt idx="16013">
                  <c:v>42303.531804745369</c:v>
                </c:pt>
                <c:pt idx="16014">
                  <c:v>42303.532499131943</c:v>
                </c:pt>
                <c:pt idx="16015">
                  <c:v>42303.533193518517</c:v>
                </c:pt>
                <c:pt idx="16016">
                  <c:v>42303.533887905091</c:v>
                </c:pt>
                <c:pt idx="16017">
                  <c:v>42303.534582291664</c:v>
                </c:pt>
                <c:pt idx="16018">
                  <c:v>42303.535276678238</c:v>
                </c:pt>
                <c:pt idx="16019">
                  <c:v>42303.535971064812</c:v>
                </c:pt>
                <c:pt idx="16020">
                  <c:v>42303.536665451385</c:v>
                </c:pt>
                <c:pt idx="16021">
                  <c:v>42303.537359837967</c:v>
                </c:pt>
                <c:pt idx="16022">
                  <c:v>42303.53805422454</c:v>
                </c:pt>
                <c:pt idx="16023">
                  <c:v>42303.538748611114</c:v>
                </c:pt>
                <c:pt idx="16024">
                  <c:v>42303.539442997688</c:v>
                </c:pt>
                <c:pt idx="16025">
                  <c:v>42303.540137384261</c:v>
                </c:pt>
                <c:pt idx="16026">
                  <c:v>42303.540831770835</c:v>
                </c:pt>
                <c:pt idx="16027">
                  <c:v>42303.541526157409</c:v>
                </c:pt>
                <c:pt idx="16028">
                  <c:v>42303.542220543983</c:v>
                </c:pt>
                <c:pt idx="16029">
                  <c:v>42303.542914930556</c:v>
                </c:pt>
                <c:pt idx="16030">
                  <c:v>42303.54360931713</c:v>
                </c:pt>
                <c:pt idx="16031">
                  <c:v>42303.544303703704</c:v>
                </c:pt>
                <c:pt idx="16032">
                  <c:v>42303.544998090278</c:v>
                </c:pt>
                <c:pt idx="16033">
                  <c:v>42303.545692476851</c:v>
                </c:pt>
                <c:pt idx="16034">
                  <c:v>42303.546386863425</c:v>
                </c:pt>
                <c:pt idx="16035">
                  <c:v>42303.547081249999</c:v>
                </c:pt>
                <c:pt idx="16036">
                  <c:v>42303.547775636573</c:v>
                </c:pt>
                <c:pt idx="16037">
                  <c:v>42303.548470023146</c:v>
                </c:pt>
                <c:pt idx="16038">
                  <c:v>42303.54916440972</c:v>
                </c:pt>
                <c:pt idx="16039">
                  <c:v>42303.549858796294</c:v>
                </c:pt>
                <c:pt idx="16040">
                  <c:v>42303.550553182868</c:v>
                </c:pt>
                <c:pt idx="16041">
                  <c:v>42303.551247569441</c:v>
                </c:pt>
                <c:pt idx="16042">
                  <c:v>42303.551941956015</c:v>
                </c:pt>
                <c:pt idx="16043">
                  <c:v>42303.552636342596</c:v>
                </c:pt>
                <c:pt idx="16044">
                  <c:v>42303.55333072917</c:v>
                </c:pt>
                <c:pt idx="16045">
                  <c:v>42303.554025115744</c:v>
                </c:pt>
                <c:pt idx="16046">
                  <c:v>42303.554719502317</c:v>
                </c:pt>
                <c:pt idx="16047">
                  <c:v>42303.555413888891</c:v>
                </c:pt>
                <c:pt idx="16048">
                  <c:v>42303.556108275465</c:v>
                </c:pt>
                <c:pt idx="16049">
                  <c:v>42303.556802662039</c:v>
                </c:pt>
                <c:pt idx="16050">
                  <c:v>42303.557497048612</c:v>
                </c:pt>
                <c:pt idx="16051">
                  <c:v>42303.558191435186</c:v>
                </c:pt>
                <c:pt idx="16052">
                  <c:v>42303.55888582176</c:v>
                </c:pt>
                <c:pt idx="16053">
                  <c:v>42303.559580208334</c:v>
                </c:pt>
                <c:pt idx="16054">
                  <c:v>42303.560274594907</c:v>
                </c:pt>
                <c:pt idx="16055">
                  <c:v>42303.560968981481</c:v>
                </c:pt>
                <c:pt idx="16056">
                  <c:v>42303.561663368055</c:v>
                </c:pt>
                <c:pt idx="16057">
                  <c:v>42303.562357754628</c:v>
                </c:pt>
                <c:pt idx="16058">
                  <c:v>42303.563052141202</c:v>
                </c:pt>
                <c:pt idx="16059">
                  <c:v>42303.563746527776</c:v>
                </c:pt>
                <c:pt idx="16060">
                  <c:v>42303.56444091435</c:v>
                </c:pt>
                <c:pt idx="16061">
                  <c:v>42303.565135300923</c:v>
                </c:pt>
                <c:pt idx="16062">
                  <c:v>42303.565829687497</c:v>
                </c:pt>
                <c:pt idx="16063">
                  <c:v>42303.566524074071</c:v>
                </c:pt>
                <c:pt idx="16064">
                  <c:v>42303.567218460645</c:v>
                </c:pt>
                <c:pt idx="16065">
                  <c:v>42303.567912847226</c:v>
                </c:pt>
                <c:pt idx="16066">
                  <c:v>42303.568607233799</c:v>
                </c:pt>
                <c:pt idx="16067">
                  <c:v>42303.569301620373</c:v>
                </c:pt>
                <c:pt idx="16068">
                  <c:v>42303.569996006947</c:v>
                </c:pt>
                <c:pt idx="16069">
                  <c:v>42303.570690393521</c:v>
                </c:pt>
                <c:pt idx="16070">
                  <c:v>42303.571384780094</c:v>
                </c:pt>
                <c:pt idx="16071">
                  <c:v>42303.572079166668</c:v>
                </c:pt>
                <c:pt idx="16072">
                  <c:v>42303.572773553242</c:v>
                </c:pt>
                <c:pt idx="16073">
                  <c:v>42303.573467939816</c:v>
                </c:pt>
                <c:pt idx="16074">
                  <c:v>42303.574162326389</c:v>
                </c:pt>
                <c:pt idx="16075">
                  <c:v>42303.574856712963</c:v>
                </c:pt>
                <c:pt idx="16076">
                  <c:v>42303.575551099537</c:v>
                </c:pt>
                <c:pt idx="16077">
                  <c:v>42303.576245486111</c:v>
                </c:pt>
                <c:pt idx="16078">
                  <c:v>42303.576939872684</c:v>
                </c:pt>
                <c:pt idx="16079">
                  <c:v>42303.577634259258</c:v>
                </c:pt>
                <c:pt idx="16080">
                  <c:v>42303.578328645832</c:v>
                </c:pt>
                <c:pt idx="16081">
                  <c:v>42303.579023032406</c:v>
                </c:pt>
                <c:pt idx="16082">
                  <c:v>42303.579717418979</c:v>
                </c:pt>
                <c:pt idx="16083">
                  <c:v>42303.580411805553</c:v>
                </c:pt>
                <c:pt idx="16084">
                  <c:v>42303.581106192127</c:v>
                </c:pt>
                <c:pt idx="16085">
                  <c:v>42303.5818005787</c:v>
                </c:pt>
                <c:pt idx="16086">
                  <c:v>42303.582494965274</c:v>
                </c:pt>
                <c:pt idx="16087">
                  <c:v>42303.583189351855</c:v>
                </c:pt>
                <c:pt idx="16088">
                  <c:v>42303.583883738429</c:v>
                </c:pt>
                <c:pt idx="16089">
                  <c:v>42303.584578125003</c:v>
                </c:pt>
                <c:pt idx="16090">
                  <c:v>42303.585272511576</c:v>
                </c:pt>
                <c:pt idx="16091">
                  <c:v>42303.58596689815</c:v>
                </c:pt>
                <c:pt idx="16092">
                  <c:v>42303.586661284724</c:v>
                </c:pt>
                <c:pt idx="16093">
                  <c:v>42303.587355671298</c:v>
                </c:pt>
                <c:pt idx="16094">
                  <c:v>42303.588050057871</c:v>
                </c:pt>
                <c:pt idx="16095">
                  <c:v>42303.588744444445</c:v>
                </c:pt>
                <c:pt idx="16096">
                  <c:v>42303.589438831019</c:v>
                </c:pt>
                <c:pt idx="16097">
                  <c:v>42303.590133217593</c:v>
                </c:pt>
                <c:pt idx="16098">
                  <c:v>42303.590827604166</c:v>
                </c:pt>
                <c:pt idx="16099">
                  <c:v>42303.59152199074</c:v>
                </c:pt>
                <c:pt idx="16100">
                  <c:v>42303.592216377314</c:v>
                </c:pt>
                <c:pt idx="16101">
                  <c:v>42303.592910763888</c:v>
                </c:pt>
                <c:pt idx="16102">
                  <c:v>42303.593605150461</c:v>
                </c:pt>
                <c:pt idx="16103">
                  <c:v>42303.594299537035</c:v>
                </c:pt>
                <c:pt idx="16104">
                  <c:v>42303.594993923609</c:v>
                </c:pt>
                <c:pt idx="16105">
                  <c:v>42303.595688310183</c:v>
                </c:pt>
                <c:pt idx="16106">
                  <c:v>42303.596382696756</c:v>
                </c:pt>
                <c:pt idx="16107">
                  <c:v>42303.59707708333</c:v>
                </c:pt>
                <c:pt idx="16108">
                  <c:v>42303.597771469904</c:v>
                </c:pt>
                <c:pt idx="16109">
                  <c:v>42303.598465856485</c:v>
                </c:pt>
                <c:pt idx="16110">
                  <c:v>42303.599160243059</c:v>
                </c:pt>
                <c:pt idx="16111">
                  <c:v>42303.599854629632</c:v>
                </c:pt>
                <c:pt idx="16112">
                  <c:v>42303.600549016206</c:v>
                </c:pt>
                <c:pt idx="16113">
                  <c:v>42303.60124340278</c:v>
                </c:pt>
                <c:pt idx="16114">
                  <c:v>42303.601937789354</c:v>
                </c:pt>
                <c:pt idx="16115">
                  <c:v>42303.602632175927</c:v>
                </c:pt>
                <c:pt idx="16116">
                  <c:v>42303.603326562501</c:v>
                </c:pt>
                <c:pt idx="16117">
                  <c:v>42303.604020949075</c:v>
                </c:pt>
                <c:pt idx="16118">
                  <c:v>42303.604715335649</c:v>
                </c:pt>
                <c:pt idx="16119">
                  <c:v>42303.605409722222</c:v>
                </c:pt>
                <c:pt idx="16120">
                  <c:v>42303.606104108796</c:v>
                </c:pt>
                <c:pt idx="16121">
                  <c:v>42303.60679849537</c:v>
                </c:pt>
                <c:pt idx="16122">
                  <c:v>42303.607492881943</c:v>
                </c:pt>
                <c:pt idx="16123">
                  <c:v>42303.608187268517</c:v>
                </c:pt>
                <c:pt idx="16124">
                  <c:v>42303.608881655091</c:v>
                </c:pt>
                <c:pt idx="16125">
                  <c:v>42303.609576041665</c:v>
                </c:pt>
                <c:pt idx="16126">
                  <c:v>42303.610270428238</c:v>
                </c:pt>
                <c:pt idx="16127">
                  <c:v>42303.610964814812</c:v>
                </c:pt>
                <c:pt idx="16128">
                  <c:v>42303.611659201386</c:v>
                </c:pt>
                <c:pt idx="16129">
                  <c:v>42303.61235358796</c:v>
                </c:pt>
                <c:pt idx="16130">
                  <c:v>42303.613047974533</c:v>
                </c:pt>
                <c:pt idx="16131">
                  <c:v>42303.613742361114</c:v>
                </c:pt>
                <c:pt idx="16132">
                  <c:v>42303.614436747688</c:v>
                </c:pt>
                <c:pt idx="16133">
                  <c:v>42303.615131134262</c:v>
                </c:pt>
                <c:pt idx="16134">
                  <c:v>42303.615825520836</c:v>
                </c:pt>
                <c:pt idx="16135">
                  <c:v>42303.616519907409</c:v>
                </c:pt>
                <c:pt idx="16136">
                  <c:v>42303.617214293983</c:v>
                </c:pt>
                <c:pt idx="16137">
                  <c:v>42303.617908680557</c:v>
                </c:pt>
                <c:pt idx="16138">
                  <c:v>42303.618603067131</c:v>
                </c:pt>
                <c:pt idx="16139">
                  <c:v>42303.619297453704</c:v>
                </c:pt>
                <c:pt idx="16140">
                  <c:v>42303.619991840278</c:v>
                </c:pt>
                <c:pt idx="16141">
                  <c:v>42303.620686226852</c:v>
                </c:pt>
                <c:pt idx="16142">
                  <c:v>42303.621380613426</c:v>
                </c:pt>
                <c:pt idx="16143">
                  <c:v>42303.622074999999</c:v>
                </c:pt>
                <c:pt idx="16144">
                  <c:v>42303.622769386573</c:v>
                </c:pt>
                <c:pt idx="16145">
                  <c:v>42303.623463773147</c:v>
                </c:pt>
                <c:pt idx="16146">
                  <c:v>42303.624158159721</c:v>
                </c:pt>
                <c:pt idx="16147">
                  <c:v>42303.624852546294</c:v>
                </c:pt>
                <c:pt idx="16148">
                  <c:v>42303.625546932868</c:v>
                </c:pt>
                <c:pt idx="16149">
                  <c:v>42303.626241319442</c:v>
                </c:pt>
                <c:pt idx="16150">
                  <c:v>42303.626935706016</c:v>
                </c:pt>
                <c:pt idx="16151">
                  <c:v>42303.627630092589</c:v>
                </c:pt>
                <c:pt idx="16152">
                  <c:v>42303.62832447917</c:v>
                </c:pt>
                <c:pt idx="16153">
                  <c:v>42303.629018865744</c:v>
                </c:pt>
                <c:pt idx="16154">
                  <c:v>42303.629713252318</c:v>
                </c:pt>
                <c:pt idx="16155">
                  <c:v>42303.630407638891</c:v>
                </c:pt>
                <c:pt idx="16156">
                  <c:v>42303.631102025465</c:v>
                </c:pt>
                <c:pt idx="16157">
                  <c:v>42303.631796412039</c:v>
                </c:pt>
                <c:pt idx="16158">
                  <c:v>42303.632490798613</c:v>
                </c:pt>
                <c:pt idx="16159">
                  <c:v>42303.633185185186</c:v>
                </c:pt>
                <c:pt idx="16160">
                  <c:v>42303.63387957176</c:v>
                </c:pt>
                <c:pt idx="16161">
                  <c:v>42303.634573958334</c:v>
                </c:pt>
                <c:pt idx="16162">
                  <c:v>42303.635268344908</c:v>
                </c:pt>
                <c:pt idx="16163">
                  <c:v>42303.635962731481</c:v>
                </c:pt>
                <c:pt idx="16164">
                  <c:v>42303.636657118055</c:v>
                </c:pt>
                <c:pt idx="16165">
                  <c:v>42303.637351504629</c:v>
                </c:pt>
                <c:pt idx="16166">
                  <c:v>42303.638045891203</c:v>
                </c:pt>
                <c:pt idx="16167">
                  <c:v>42303.638740277776</c:v>
                </c:pt>
                <c:pt idx="16168">
                  <c:v>42303.63943466435</c:v>
                </c:pt>
                <c:pt idx="16169">
                  <c:v>42303.640129050924</c:v>
                </c:pt>
                <c:pt idx="16170">
                  <c:v>42303.640823437498</c:v>
                </c:pt>
                <c:pt idx="16171">
                  <c:v>42303.641517824071</c:v>
                </c:pt>
                <c:pt idx="16172">
                  <c:v>42303.642212210645</c:v>
                </c:pt>
                <c:pt idx="16173">
                  <c:v>42303.642906597219</c:v>
                </c:pt>
                <c:pt idx="16174">
                  <c:v>42303.6436009838</c:v>
                </c:pt>
                <c:pt idx="16175">
                  <c:v>42303.644295370374</c:v>
                </c:pt>
                <c:pt idx="16176">
                  <c:v>42303.644989756947</c:v>
                </c:pt>
                <c:pt idx="16177">
                  <c:v>42303.645684143521</c:v>
                </c:pt>
                <c:pt idx="16178">
                  <c:v>42303.646378530095</c:v>
                </c:pt>
                <c:pt idx="16179">
                  <c:v>42303.647072916669</c:v>
                </c:pt>
                <c:pt idx="16180">
                  <c:v>42303.647767303242</c:v>
                </c:pt>
                <c:pt idx="16181">
                  <c:v>42303.648461689816</c:v>
                </c:pt>
                <c:pt idx="16182">
                  <c:v>42303.64915607639</c:v>
                </c:pt>
                <c:pt idx="16183">
                  <c:v>42303.649850462964</c:v>
                </c:pt>
                <c:pt idx="16184">
                  <c:v>42303.650544849537</c:v>
                </c:pt>
                <c:pt idx="16185">
                  <c:v>42303.651239236111</c:v>
                </c:pt>
                <c:pt idx="16186">
                  <c:v>42303.651933622685</c:v>
                </c:pt>
                <c:pt idx="16187">
                  <c:v>42303.652628009258</c:v>
                </c:pt>
                <c:pt idx="16188">
                  <c:v>42303.653322395832</c:v>
                </c:pt>
                <c:pt idx="16189">
                  <c:v>42303.654016782406</c:v>
                </c:pt>
                <c:pt idx="16190">
                  <c:v>42303.65471116898</c:v>
                </c:pt>
                <c:pt idx="16191">
                  <c:v>42303.655405555553</c:v>
                </c:pt>
                <c:pt idx="16192">
                  <c:v>42303.656099942127</c:v>
                </c:pt>
                <c:pt idx="16193">
                  <c:v>42303.656794328701</c:v>
                </c:pt>
                <c:pt idx="16194">
                  <c:v>42303.657488715275</c:v>
                </c:pt>
                <c:pt idx="16195">
                  <c:v>42303.658183101848</c:v>
                </c:pt>
                <c:pt idx="16196">
                  <c:v>42303.658877488429</c:v>
                </c:pt>
                <c:pt idx="16197">
                  <c:v>42303.659571875003</c:v>
                </c:pt>
                <c:pt idx="16198">
                  <c:v>42303.660266261577</c:v>
                </c:pt>
                <c:pt idx="16199">
                  <c:v>42303.660960648151</c:v>
                </c:pt>
                <c:pt idx="16200">
                  <c:v>42303.661655034724</c:v>
                </c:pt>
                <c:pt idx="16201">
                  <c:v>42303.662349421298</c:v>
                </c:pt>
                <c:pt idx="16202">
                  <c:v>42303.663043807872</c:v>
                </c:pt>
                <c:pt idx="16203">
                  <c:v>42303.663738194446</c:v>
                </c:pt>
                <c:pt idx="16204">
                  <c:v>42303.664432581019</c:v>
                </c:pt>
                <c:pt idx="16205">
                  <c:v>42303.665126967593</c:v>
                </c:pt>
                <c:pt idx="16206">
                  <c:v>42303.665821354167</c:v>
                </c:pt>
                <c:pt idx="16207">
                  <c:v>42303.666515740741</c:v>
                </c:pt>
                <c:pt idx="16208">
                  <c:v>42303.667210127314</c:v>
                </c:pt>
                <c:pt idx="16209">
                  <c:v>42303.667904513888</c:v>
                </c:pt>
                <c:pt idx="16210">
                  <c:v>42303.668598900462</c:v>
                </c:pt>
                <c:pt idx="16211">
                  <c:v>42303.669293287036</c:v>
                </c:pt>
                <c:pt idx="16212">
                  <c:v>42303.669987673609</c:v>
                </c:pt>
                <c:pt idx="16213">
                  <c:v>42303.670682060183</c:v>
                </c:pt>
                <c:pt idx="16214">
                  <c:v>42303.671376446757</c:v>
                </c:pt>
                <c:pt idx="16215">
                  <c:v>42303.672070833331</c:v>
                </c:pt>
                <c:pt idx="16216">
                  <c:v>42303.672765219904</c:v>
                </c:pt>
                <c:pt idx="16217">
                  <c:v>42303.673459606478</c:v>
                </c:pt>
                <c:pt idx="16218">
                  <c:v>42303.674153993059</c:v>
                </c:pt>
                <c:pt idx="16219">
                  <c:v>42303.674848379633</c:v>
                </c:pt>
                <c:pt idx="16220">
                  <c:v>42303.675542766206</c:v>
                </c:pt>
                <c:pt idx="16221">
                  <c:v>42303.67623715278</c:v>
                </c:pt>
                <c:pt idx="16222">
                  <c:v>42303.676931539354</c:v>
                </c:pt>
                <c:pt idx="16223">
                  <c:v>42303.677625925928</c:v>
                </c:pt>
                <c:pt idx="16224">
                  <c:v>42303.678320312501</c:v>
                </c:pt>
                <c:pt idx="16225">
                  <c:v>42303.679014699075</c:v>
                </c:pt>
                <c:pt idx="16226">
                  <c:v>42303.679709085649</c:v>
                </c:pt>
                <c:pt idx="16227">
                  <c:v>42303.680403472223</c:v>
                </c:pt>
                <c:pt idx="16228">
                  <c:v>42303.681097858796</c:v>
                </c:pt>
                <c:pt idx="16229">
                  <c:v>42303.68179224537</c:v>
                </c:pt>
                <c:pt idx="16230">
                  <c:v>42303.682486631944</c:v>
                </c:pt>
                <c:pt idx="16231">
                  <c:v>42303.683181018518</c:v>
                </c:pt>
                <c:pt idx="16232">
                  <c:v>42303.683875405091</c:v>
                </c:pt>
                <c:pt idx="16233">
                  <c:v>42303.684569791665</c:v>
                </c:pt>
                <c:pt idx="16234">
                  <c:v>42303.685264178239</c:v>
                </c:pt>
                <c:pt idx="16235">
                  <c:v>42303.685958564813</c:v>
                </c:pt>
                <c:pt idx="16236">
                  <c:v>42303.686652951386</c:v>
                </c:pt>
                <c:pt idx="16237">
                  <c:v>42303.68734733796</c:v>
                </c:pt>
                <c:pt idx="16238">
                  <c:v>42303.688041724534</c:v>
                </c:pt>
                <c:pt idx="16239">
                  <c:v>42303.688736111108</c:v>
                </c:pt>
                <c:pt idx="16240">
                  <c:v>42303.689430497689</c:v>
                </c:pt>
                <c:pt idx="16241">
                  <c:v>42303.690124884262</c:v>
                </c:pt>
                <c:pt idx="16242">
                  <c:v>42303.690819270836</c:v>
                </c:pt>
                <c:pt idx="16243">
                  <c:v>42303.69151365741</c:v>
                </c:pt>
                <c:pt idx="16244">
                  <c:v>42303.692208043984</c:v>
                </c:pt>
                <c:pt idx="16245">
                  <c:v>42303.692902430557</c:v>
                </c:pt>
                <c:pt idx="16246">
                  <c:v>42303.693596817131</c:v>
                </c:pt>
                <c:pt idx="16247">
                  <c:v>42303.694291203705</c:v>
                </c:pt>
                <c:pt idx="16248">
                  <c:v>42303.694985590279</c:v>
                </c:pt>
                <c:pt idx="16249">
                  <c:v>42303.695679976852</c:v>
                </c:pt>
                <c:pt idx="16250">
                  <c:v>42303.696374363426</c:v>
                </c:pt>
                <c:pt idx="16251">
                  <c:v>42303.69706875</c:v>
                </c:pt>
                <c:pt idx="16252">
                  <c:v>42303.697763136573</c:v>
                </c:pt>
                <c:pt idx="16253">
                  <c:v>42303.698457523147</c:v>
                </c:pt>
                <c:pt idx="16254">
                  <c:v>42303.699151909721</c:v>
                </c:pt>
                <c:pt idx="16255">
                  <c:v>42303.699846296295</c:v>
                </c:pt>
                <c:pt idx="16256">
                  <c:v>42303.700540682868</c:v>
                </c:pt>
                <c:pt idx="16257">
                  <c:v>42303.701235069442</c:v>
                </c:pt>
                <c:pt idx="16258">
                  <c:v>42303.701929456016</c:v>
                </c:pt>
                <c:pt idx="16259">
                  <c:v>42303.70262384259</c:v>
                </c:pt>
                <c:pt idx="16260">
                  <c:v>42303.703318229163</c:v>
                </c:pt>
                <c:pt idx="16261">
                  <c:v>42303.704012615737</c:v>
                </c:pt>
                <c:pt idx="16262">
                  <c:v>42303.704707002318</c:v>
                </c:pt>
                <c:pt idx="16263">
                  <c:v>42303.705401388892</c:v>
                </c:pt>
                <c:pt idx="16264">
                  <c:v>42303.706095775466</c:v>
                </c:pt>
                <c:pt idx="16265">
                  <c:v>42303.706790162039</c:v>
                </c:pt>
                <c:pt idx="16266">
                  <c:v>42303.707484548613</c:v>
                </c:pt>
                <c:pt idx="16267">
                  <c:v>42303.708178935187</c:v>
                </c:pt>
                <c:pt idx="16268">
                  <c:v>42303.708873321761</c:v>
                </c:pt>
                <c:pt idx="16269">
                  <c:v>42303.709567708334</c:v>
                </c:pt>
                <c:pt idx="16270">
                  <c:v>42303.710262094908</c:v>
                </c:pt>
                <c:pt idx="16271">
                  <c:v>42303.710956481482</c:v>
                </c:pt>
                <c:pt idx="16272">
                  <c:v>42303.711650868056</c:v>
                </c:pt>
                <c:pt idx="16273">
                  <c:v>42303.712345254629</c:v>
                </c:pt>
                <c:pt idx="16274">
                  <c:v>42303.713039641203</c:v>
                </c:pt>
                <c:pt idx="16275">
                  <c:v>42303.713734027777</c:v>
                </c:pt>
                <c:pt idx="16276">
                  <c:v>42303.714428414351</c:v>
                </c:pt>
                <c:pt idx="16277">
                  <c:v>42303.715122800924</c:v>
                </c:pt>
                <c:pt idx="16278">
                  <c:v>42303.715817187498</c:v>
                </c:pt>
                <c:pt idx="16279">
                  <c:v>42303.716511574072</c:v>
                </c:pt>
                <c:pt idx="16280">
                  <c:v>42303.717205960646</c:v>
                </c:pt>
                <c:pt idx="16281">
                  <c:v>42303.717900347219</c:v>
                </c:pt>
                <c:pt idx="16282">
                  <c:v>42303.718594733793</c:v>
                </c:pt>
                <c:pt idx="16283">
                  <c:v>42303.719289120367</c:v>
                </c:pt>
                <c:pt idx="16284">
                  <c:v>42303.719983506948</c:v>
                </c:pt>
                <c:pt idx="16285">
                  <c:v>42303.720677893521</c:v>
                </c:pt>
                <c:pt idx="16286">
                  <c:v>42303.721372280095</c:v>
                </c:pt>
                <c:pt idx="16287">
                  <c:v>42303.722066666669</c:v>
                </c:pt>
                <c:pt idx="16288">
                  <c:v>42303.722761053243</c:v>
                </c:pt>
                <c:pt idx="16289">
                  <c:v>42303.723455439816</c:v>
                </c:pt>
                <c:pt idx="16290">
                  <c:v>42303.72414982639</c:v>
                </c:pt>
                <c:pt idx="16291">
                  <c:v>42303.724844212964</c:v>
                </c:pt>
                <c:pt idx="16292">
                  <c:v>42303.725538599538</c:v>
                </c:pt>
                <c:pt idx="16293">
                  <c:v>42303.726232986111</c:v>
                </c:pt>
                <c:pt idx="16294">
                  <c:v>42303.726927372685</c:v>
                </c:pt>
                <c:pt idx="16295">
                  <c:v>42303.727621759259</c:v>
                </c:pt>
                <c:pt idx="16296">
                  <c:v>42303.728316145833</c:v>
                </c:pt>
                <c:pt idx="16297">
                  <c:v>42303.729010532406</c:v>
                </c:pt>
                <c:pt idx="16298">
                  <c:v>42303.72970491898</c:v>
                </c:pt>
                <c:pt idx="16299">
                  <c:v>42303.730399305554</c:v>
                </c:pt>
                <c:pt idx="16300">
                  <c:v>42303.731093692128</c:v>
                </c:pt>
                <c:pt idx="16301">
                  <c:v>42303.731788078701</c:v>
                </c:pt>
                <c:pt idx="16302">
                  <c:v>42303.732482465275</c:v>
                </c:pt>
                <c:pt idx="16303">
                  <c:v>42303.733176851849</c:v>
                </c:pt>
                <c:pt idx="16304">
                  <c:v>42303.733871238423</c:v>
                </c:pt>
                <c:pt idx="16305">
                  <c:v>42303.734565625004</c:v>
                </c:pt>
                <c:pt idx="16306">
                  <c:v>42303.735260011577</c:v>
                </c:pt>
                <c:pt idx="16307">
                  <c:v>42303.735954398151</c:v>
                </c:pt>
                <c:pt idx="16308">
                  <c:v>42303.736648784725</c:v>
                </c:pt>
                <c:pt idx="16309">
                  <c:v>42303.737343171299</c:v>
                </c:pt>
                <c:pt idx="16310">
                  <c:v>42303.738037557872</c:v>
                </c:pt>
                <c:pt idx="16311">
                  <c:v>42303.738731944446</c:v>
                </c:pt>
                <c:pt idx="16312">
                  <c:v>42303.73942633102</c:v>
                </c:pt>
                <c:pt idx="16313">
                  <c:v>42303.740120717594</c:v>
                </c:pt>
                <c:pt idx="16314">
                  <c:v>42303.740815104167</c:v>
                </c:pt>
                <c:pt idx="16315">
                  <c:v>42303.741509490741</c:v>
                </c:pt>
                <c:pt idx="16316">
                  <c:v>42303.742203877315</c:v>
                </c:pt>
                <c:pt idx="16317">
                  <c:v>42303.742898263888</c:v>
                </c:pt>
                <c:pt idx="16318">
                  <c:v>42303.743592650462</c:v>
                </c:pt>
                <c:pt idx="16319">
                  <c:v>42303.744287037036</c:v>
                </c:pt>
                <c:pt idx="16320">
                  <c:v>42303.74498142361</c:v>
                </c:pt>
                <c:pt idx="16321">
                  <c:v>42303.745675810183</c:v>
                </c:pt>
                <c:pt idx="16322">
                  <c:v>42303.746370196757</c:v>
                </c:pt>
                <c:pt idx="16323">
                  <c:v>42303.747064583331</c:v>
                </c:pt>
                <c:pt idx="16324">
                  <c:v>42303.747758969905</c:v>
                </c:pt>
                <c:pt idx="16325">
                  <c:v>42303.748453356478</c:v>
                </c:pt>
                <c:pt idx="16326">
                  <c:v>42303.749147743052</c:v>
                </c:pt>
                <c:pt idx="16327">
                  <c:v>42303.749842129633</c:v>
                </c:pt>
                <c:pt idx="16328">
                  <c:v>42303.750536516207</c:v>
                </c:pt>
                <c:pt idx="16329">
                  <c:v>42303.751230902781</c:v>
                </c:pt>
                <c:pt idx="16330">
                  <c:v>42303.751925289354</c:v>
                </c:pt>
                <c:pt idx="16331">
                  <c:v>42303.752619675928</c:v>
                </c:pt>
                <c:pt idx="16332">
                  <c:v>42303.753314062502</c:v>
                </c:pt>
                <c:pt idx="16333">
                  <c:v>42303.754008449076</c:v>
                </c:pt>
                <c:pt idx="16334">
                  <c:v>42303.754702835649</c:v>
                </c:pt>
                <c:pt idx="16335">
                  <c:v>42303.755397222223</c:v>
                </c:pt>
                <c:pt idx="16336">
                  <c:v>42303.756091608797</c:v>
                </c:pt>
                <c:pt idx="16337">
                  <c:v>42303.756785995371</c:v>
                </c:pt>
                <c:pt idx="16338">
                  <c:v>42303.757480381944</c:v>
                </c:pt>
                <c:pt idx="16339">
                  <c:v>42303.758174768518</c:v>
                </c:pt>
                <c:pt idx="16340">
                  <c:v>42303.758869155092</c:v>
                </c:pt>
                <c:pt idx="16341">
                  <c:v>42303.759563541666</c:v>
                </c:pt>
                <c:pt idx="16342">
                  <c:v>42303.760257928239</c:v>
                </c:pt>
                <c:pt idx="16343">
                  <c:v>42303.760952314813</c:v>
                </c:pt>
                <c:pt idx="16344">
                  <c:v>42303.761646701387</c:v>
                </c:pt>
                <c:pt idx="16345">
                  <c:v>42303.762341087961</c:v>
                </c:pt>
                <c:pt idx="16346">
                  <c:v>42303.763035474534</c:v>
                </c:pt>
                <c:pt idx="16347">
                  <c:v>42303.763729861108</c:v>
                </c:pt>
                <c:pt idx="16348">
                  <c:v>42303.764424247682</c:v>
                </c:pt>
                <c:pt idx="16349">
                  <c:v>42303.765118634263</c:v>
                </c:pt>
                <c:pt idx="16350">
                  <c:v>42303.765813020837</c:v>
                </c:pt>
                <c:pt idx="16351">
                  <c:v>42303.76650740741</c:v>
                </c:pt>
                <c:pt idx="16352">
                  <c:v>42303.767201793984</c:v>
                </c:pt>
                <c:pt idx="16353">
                  <c:v>42303.767896180558</c:v>
                </c:pt>
                <c:pt idx="16354">
                  <c:v>42303.768590567131</c:v>
                </c:pt>
                <c:pt idx="16355">
                  <c:v>42303.769284953705</c:v>
                </c:pt>
                <c:pt idx="16356">
                  <c:v>42303.769979340279</c:v>
                </c:pt>
                <c:pt idx="16357">
                  <c:v>42303.770673726853</c:v>
                </c:pt>
                <c:pt idx="16358">
                  <c:v>42303.771368113426</c:v>
                </c:pt>
                <c:pt idx="16359">
                  <c:v>42303.7720625</c:v>
                </c:pt>
                <c:pt idx="16360">
                  <c:v>42303.772756886574</c:v>
                </c:pt>
                <c:pt idx="16361">
                  <c:v>42303.773451273148</c:v>
                </c:pt>
                <c:pt idx="16362">
                  <c:v>42303.774145659721</c:v>
                </c:pt>
                <c:pt idx="16363">
                  <c:v>42303.774840046295</c:v>
                </c:pt>
                <c:pt idx="16364">
                  <c:v>42303.775534432869</c:v>
                </c:pt>
                <c:pt idx="16365">
                  <c:v>42303.776228819443</c:v>
                </c:pt>
                <c:pt idx="16366">
                  <c:v>42303.776923206016</c:v>
                </c:pt>
                <c:pt idx="16367">
                  <c:v>42303.77761759259</c:v>
                </c:pt>
                <c:pt idx="16368">
                  <c:v>42303.778311979164</c:v>
                </c:pt>
                <c:pt idx="16369">
                  <c:v>42303.779006365738</c:v>
                </c:pt>
                <c:pt idx="16370">
                  <c:v>42303.779700752311</c:v>
                </c:pt>
                <c:pt idx="16371">
                  <c:v>42303.780395138892</c:v>
                </c:pt>
                <c:pt idx="16372">
                  <c:v>42303.781089525466</c:v>
                </c:pt>
                <c:pt idx="16373">
                  <c:v>42303.78178391204</c:v>
                </c:pt>
                <c:pt idx="16374">
                  <c:v>42303.782478298614</c:v>
                </c:pt>
                <c:pt idx="16375">
                  <c:v>42303.783172685187</c:v>
                </c:pt>
                <c:pt idx="16376">
                  <c:v>42303.783867071761</c:v>
                </c:pt>
                <c:pt idx="16377">
                  <c:v>42303.784561458335</c:v>
                </c:pt>
                <c:pt idx="16378">
                  <c:v>42303.785255844909</c:v>
                </c:pt>
                <c:pt idx="16379">
                  <c:v>42303.785950231482</c:v>
                </c:pt>
                <c:pt idx="16380">
                  <c:v>42303.786644618056</c:v>
                </c:pt>
                <c:pt idx="16381">
                  <c:v>42303.78733900463</c:v>
                </c:pt>
                <c:pt idx="16382">
                  <c:v>42303.788033391203</c:v>
                </c:pt>
                <c:pt idx="16383">
                  <c:v>42303.788727777777</c:v>
                </c:pt>
                <c:pt idx="16384">
                  <c:v>42303.789422164351</c:v>
                </c:pt>
                <c:pt idx="16385">
                  <c:v>42303.790116550925</c:v>
                </c:pt>
                <c:pt idx="16386">
                  <c:v>42303.790810937498</c:v>
                </c:pt>
                <c:pt idx="16387">
                  <c:v>42303.791505324072</c:v>
                </c:pt>
                <c:pt idx="16388">
                  <c:v>42303.792199710646</c:v>
                </c:pt>
                <c:pt idx="16389">
                  <c:v>42303.79289409722</c:v>
                </c:pt>
                <c:pt idx="16390">
                  <c:v>42303.793588483793</c:v>
                </c:pt>
                <c:pt idx="16391">
                  <c:v>42303.794282870367</c:v>
                </c:pt>
                <c:pt idx="16392">
                  <c:v>42303.794977256941</c:v>
                </c:pt>
                <c:pt idx="16393">
                  <c:v>42303.795671643522</c:v>
                </c:pt>
                <c:pt idx="16394">
                  <c:v>42303.796366030096</c:v>
                </c:pt>
                <c:pt idx="16395">
                  <c:v>42303.797060416669</c:v>
                </c:pt>
                <c:pt idx="16396">
                  <c:v>42303.797754803243</c:v>
                </c:pt>
                <c:pt idx="16397">
                  <c:v>42303.798449189817</c:v>
                </c:pt>
                <c:pt idx="16398">
                  <c:v>42303.799143576391</c:v>
                </c:pt>
                <c:pt idx="16399">
                  <c:v>42303.799837962964</c:v>
                </c:pt>
                <c:pt idx="16400">
                  <c:v>42303.800532349538</c:v>
                </c:pt>
                <c:pt idx="16401">
                  <c:v>42303.801226736112</c:v>
                </c:pt>
                <c:pt idx="16402">
                  <c:v>42303.801921122686</c:v>
                </c:pt>
                <c:pt idx="16403">
                  <c:v>42303.802615509259</c:v>
                </c:pt>
                <c:pt idx="16404">
                  <c:v>42303.803309895833</c:v>
                </c:pt>
                <c:pt idx="16405">
                  <c:v>42303.804004282407</c:v>
                </c:pt>
                <c:pt idx="16406">
                  <c:v>42303.804698668981</c:v>
                </c:pt>
                <c:pt idx="16407">
                  <c:v>42303.805393055554</c:v>
                </c:pt>
                <c:pt idx="16408">
                  <c:v>42303.806087442128</c:v>
                </c:pt>
                <c:pt idx="16409">
                  <c:v>42303.806781828702</c:v>
                </c:pt>
                <c:pt idx="16410">
                  <c:v>42303.807476215276</c:v>
                </c:pt>
                <c:pt idx="16411">
                  <c:v>42303.808170601849</c:v>
                </c:pt>
                <c:pt idx="16412">
                  <c:v>42303.808864988423</c:v>
                </c:pt>
                <c:pt idx="16413">
                  <c:v>42303.809559374997</c:v>
                </c:pt>
                <c:pt idx="16414">
                  <c:v>42303.81025376157</c:v>
                </c:pt>
                <c:pt idx="16415">
                  <c:v>42303.810948148152</c:v>
                </c:pt>
                <c:pt idx="16416">
                  <c:v>42303.811642534725</c:v>
                </c:pt>
                <c:pt idx="16417">
                  <c:v>42303.812336921299</c:v>
                </c:pt>
                <c:pt idx="16418">
                  <c:v>42303.813031307873</c:v>
                </c:pt>
                <c:pt idx="16419">
                  <c:v>42303.813725694446</c:v>
                </c:pt>
                <c:pt idx="16420">
                  <c:v>42303.81442008102</c:v>
                </c:pt>
                <c:pt idx="16421">
                  <c:v>42303.815114467594</c:v>
                </c:pt>
                <c:pt idx="16422">
                  <c:v>42303.815808854168</c:v>
                </c:pt>
                <c:pt idx="16423">
                  <c:v>42303.816503240741</c:v>
                </c:pt>
                <c:pt idx="16424">
                  <c:v>42303.817197627315</c:v>
                </c:pt>
                <c:pt idx="16425">
                  <c:v>42303.817892013889</c:v>
                </c:pt>
                <c:pt idx="16426">
                  <c:v>42303.818586400463</c:v>
                </c:pt>
                <c:pt idx="16427">
                  <c:v>42303.819280787036</c:v>
                </c:pt>
                <c:pt idx="16428">
                  <c:v>42303.81997517361</c:v>
                </c:pt>
                <c:pt idx="16429">
                  <c:v>42303.820669560184</c:v>
                </c:pt>
                <c:pt idx="16430">
                  <c:v>42303.821363946758</c:v>
                </c:pt>
                <c:pt idx="16431">
                  <c:v>42303.822058333331</c:v>
                </c:pt>
                <c:pt idx="16432">
                  <c:v>42303.822752719905</c:v>
                </c:pt>
                <c:pt idx="16433">
                  <c:v>42303.823447106479</c:v>
                </c:pt>
                <c:pt idx="16434">
                  <c:v>42303.824141493053</c:v>
                </c:pt>
                <c:pt idx="16435">
                  <c:v>42303.824835879626</c:v>
                </c:pt>
                <c:pt idx="16436">
                  <c:v>42303.8255302662</c:v>
                </c:pt>
                <c:pt idx="16437">
                  <c:v>42303.826224652781</c:v>
                </c:pt>
                <c:pt idx="16438">
                  <c:v>42303.826919039355</c:v>
                </c:pt>
                <c:pt idx="16439">
                  <c:v>42303.827613425929</c:v>
                </c:pt>
                <c:pt idx="16440">
                  <c:v>42303.828307812502</c:v>
                </c:pt>
                <c:pt idx="16441">
                  <c:v>42303.829002199076</c:v>
                </c:pt>
                <c:pt idx="16442">
                  <c:v>42303.82969658565</c:v>
                </c:pt>
                <c:pt idx="16443">
                  <c:v>42303.830390972224</c:v>
                </c:pt>
                <c:pt idx="16444">
                  <c:v>42303.831085358797</c:v>
                </c:pt>
                <c:pt idx="16445">
                  <c:v>42303.831779745371</c:v>
                </c:pt>
                <c:pt idx="16446">
                  <c:v>42303.832474131945</c:v>
                </c:pt>
                <c:pt idx="16447">
                  <c:v>42303.833168518519</c:v>
                </c:pt>
                <c:pt idx="16448">
                  <c:v>42303.833862905092</c:v>
                </c:pt>
                <c:pt idx="16449">
                  <c:v>42303.834557291666</c:v>
                </c:pt>
                <c:pt idx="16450">
                  <c:v>42303.83525167824</c:v>
                </c:pt>
                <c:pt idx="16451">
                  <c:v>42303.835946064813</c:v>
                </c:pt>
                <c:pt idx="16452">
                  <c:v>42303.836640451387</c:v>
                </c:pt>
                <c:pt idx="16453">
                  <c:v>42303.837334837961</c:v>
                </c:pt>
                <c:pt idx="16454">
                  <c:v>42303.838029224535</c:v>
                </c:pt>
                <c:pt idx="16455">
                  <c:v>42303.838723611108</c:v>
                </c:pt>
                <c:pt idx="16456">
                  <c:v>42303.839417997682</c:v>
                </c:pt>
                <c:pt idx="16457">
                  <c:v>42303.840112384256</c:v>
                </c:pt>
                <c:pt idx="16458">
                  <c:v>42303.840806770837</c:v>
                </c:pt>
                <c:pt idx="16459">
                  <c:v>42303.841501157411</c:v>
                </c:pt>
                <c:pt idx="16460">
                  <c:v>42303.842195543984</c:v>
                </c:pt>
                <c:pt idx="16461">
                  <c:v>42303.842889930558</c:v>
                </c:pt>
                <c:pt idx="16462">
                  <c:v>42303.843584317132</c:v>
                </c:pt>
                <c:pt idx="16463">
                  <c:v>42303.844278703706</c:v>
                </c:pt>
                <c:pt idx="16464">
                  <c:v>42303.844973090279</c:v>
                </c:pt>
                <c:pt idx="16465">
                  <c:v>42303.845667476853</c:v>
                </c:pt>
                <c:pt idx="16466">
                  <c:v>42303.846361863427</c:v>
                </c:pt>
                <c:pt idx="16467">
                  <c:v>42303.847056250001</c:v>
                </c:pt>
                <c:pt idx="16468">
                  <c:v>42303.847750636574</c:v>
                </c:pt>
                <c:pt idx="16469">
                  <c:v>42303.848445023148</c:v>
                </c:pt>
                <c:pt idx="16470">
                  <c:v>42303.849139409722</c:v>
                </c:pt>
                <c:pt idx="16471">
                  <c:v>42303.849833796296</c:v>
                </c:pt>
                <c:pt idx="16472">
                  <c:v>42303.850528182869</c:v>
                </c:pt>
                <c:pt idx="16473">
                  <c:v>42303.851222569443</c:v>
                </c:pt>
                <c:pt idx="16474">
                  <c:v>42303.851916956017</c:v>
                </c:pt>
                <c:pt idx="16475">
                  <c:v>42303.852611342591</c:v>
                </c:pt>
                <c:pt idx="16476">
                  <c:v>42303.853305729164</c:v>
                </c:pt>
                <c:pt idx="16477">
                  <c:v>42303.854000115738</c:v>
                </c:pt>
                <c:pt idx="16478">
                  <c:v>42303.854694502312</c:v>
                </c:pt>
                <c:pt idx="16479">
                  <c:v>42303.855388888885</c:v>
                </c:pt>
                <c:pt idx="16480">
                  <c:v>42303.856083275467</c:v>
                </c:pt>
                <c:pt idx="16481">
                  <c:v>42303.85677766204</c:v>
                </c:pt>
                <c:pt idx="16482">
                  <c:v>42303.857472048614</c:v>
                </c:pt>
                <c:pt idx="16483">
                  <c:v>42303.858166435188</c:v>
                </c:pt>
                <c:pt idx="16484">
                  <c:v>42303.858860821761</c:v>
                </c:pt>
                <c:pt idx="16485">
                  <c:v>42303.859555208335</c:v>
                </c:pt>
                <c:pt idx="16486">
                  <c:v>42303.860249594909</c:v>
                </c:pt>
                <c:pt idx="16487">
                  <c:v>42303.860943981483</c:v>
                </c:pt>
                <c:pt idx="16488">
                  <c:v>42303.861638368056</c:v>
                </c:pt>
                <c:pt idx="16489">
                  <c:v>42303.86233275463</c:v>
                </c:pt>
                <c:pt idx="16490">
                  <c:v>42303.863027141204</c:v>
                </c:pt>
                <c:pt idx="16491">
                  <c:v>42303.863721527778</c:v>
                </c:pt>
                <c:pt idx="16492">
                  <c:v>42303.864415914351</c:v>
                </c:pt>
                <c:pt idx="16493">
                  <c:v>42303.865110300925</c:v>
                </c:pt>
                <c:pt idx="16494">
                  <c:v>42303.865804687499</c:v>
                </c:pt>
                <c:pt idx="16495">
                  <c:v>42303.866499074073</c:v>
                </c:pt>
                <c:pt idx="16496">
                  <c:v>42303.867193460646</c:v>
                </c:pt>
                <c:pt idx="16497">
                  <c:v>42303.86788784722</c:v>
                </c:pt>
                <c:pt idx="16498">
                  <c:v>42303.868582233794</c:v>
                </c:pt>
                <c:pt idx="16499">
                  <c:v>42303.869276620368</c:v>
                </c:pt>
                <c:pt idx="16500">
                  <c:v>42303.869971006941</c:v>
                </c:pt>
                <c:pt idx="16501">
                  <c:v>42303.870665393515</c:v>
                </c:pt>
                <c:pt idx="16502">
                  <c:v>42303.871359780096</c:v>
                </c:pt>
                <c:pt idx="16503">
                  <c:v>42303.87205416667</c:v>
                </c:pt>
                <c:pt idx="16504">
                  <c:v>42303.872748553244</c:v>
                </c:pt>
                <c:pt idx="16505">
                  <c:v>42303.873442939817</c:v>
                </c:pt>
                <c:pt idx="16506">
                  <c:v>42303.874137326391</c:v>
                </c:pt>
                <c:pt idx="16507">
                  <c:v>42303.874831712965</c:v>
                </c:pt>
                <c:pt idx="16508">
                  <c:v>42303.875526099539</c:v>
                </c:pt>
                <c:pt idx="16509">
                  <c:v>42303.876220486112</c:v>
                </c:pt>
                <c:pt idx="16510">
                  <c:v>42303.876914872686</c:v>
                </c:pt>
                <c:pt idx="16511">
                  <c:v>42303.87760925926</c:v>
                </c:pt>
                <c:pt idx="16512">
                  <c:v>42303.878303645834</c:v>
                </c:pt>
                <c:pt idx="16513">
                  <c:v>42303.878998032407</c:v>
                </c:pt>
                <c:pt idx="16514">
                  <c:v>42303.879692418981</c:v>
                </c:pt>
                <c:pt idx="16515">
                  <c:v>42303.880386805555</c:v>
                </c:pt>
                <c:pt idx="16516">
                  <c:v>42303.881081192128</c:v>
                </c:pt>
                <c:pt idx="16517">
                  <c:v>42303.881775578702</c:v>
                </c:pt>
                <c:pt idx="16518">
                  <c:v>42303.882469965276</c:v>
                </c:pt>
                <c:pt idx="16519">
                  <c:v>42303.88316435185</c:v>
                </c:pt>
                <c:pt idx="16520">
                  <c:v>42303.883858738423</c:v>
                </c:pt>
                <c:pt idx="16521">
                  <c:v>42303.884553124997</c:v>
                </c:pt>
                <c:pt idx="16522">
                  <c:v>42303.885247511571</c:v>
                </c:pt>
                <c:pt idx="16523">
                  <c:v>42303.885941898145</c:v>
                </c:pt>
                <c:pt idx="16524">
                  <c:v>42303.886636284726</c:v>
                </c:pt>
                <c:pt idx="16525">
                  <c:v>42303.887330671299</c:v>
                </c:pt>
                <c:pt idx="16526">
                  <c:v>42303.888025057873</c:v>
                </c:pt>
                <c:pt idx="16527">
                  <c:v>42303.888719444447</c:v>
                </c:pt>
                <c:pt idx="16528">
                  <c:v>42303.889413831021</c:v>
                </c:pt>
                <c:pt idx="16529">
                  <c:v>42303.890108217594</c:v>
                </c:pt>
                <c:pt idx="16530">
                  <c:v>42303.890802604168</c:v>
                </c:pt>
                <c:pt idx="16531">
                  <c:v>42303.891496990742</c:v>
                </c:pt>
                <c:pt idx="16532">
                  <c:v>42303.892191377316</c:v>
                </c:pt>
                <c:pt idx="16533">
                  <c:v>42303.892885763889</c:v>
                </c:pt>
                <c:pt idx="16534">
                  <c:v>42303.893580150463</c:v>
                </c:pt>
                <c:pt idx="16535">
                  <c:v>42303.894274537037</c:v>
                </c:pt>
                <c:pt idx="16536">
                  <c:v>42303.894968923611</c:v>
                </c:pt>
                <c:pt idx="16537">
                  <c:v>42303.895663310184</c:v>
                </c:pt>
                <c:pt idx="16538">
                  <c:v>42303.896357696758</c:v>
                </c:pt>
                <c:pt idx="16539">
                  <c:v>42303.897052083332</c:v>
                </c:pt>
                <c:pt idx="16540">
                  <c:v>42303.897746469906</c:v>
                </c:pt>
                <c:pt idx="16541">
                  <c:v>42303.898440856479</c:v>
                </c:pt>
                <c:pt idx="16542">
                  <c:v>42303.899135243053</c:v>
                </c:pt>
                <c:pt idx="16543">
                  <c:v>42303.899829629627</c:v>
                </c:pt>
                <c:pt idx="16544">
                  <c:v>42303.900524016201</c:v>
                </c:pt>
                <c:pt idx="16545">
                  <c:v>42303.901218402774</c:v>
                </c:pt>
                <c:pt idx="16546">
                  <c:v>42303.901912789355</c:v>
                </c:pt>
                <c:pt idx="16547">
                  <c:v>42303.902607175929</c:v>
                </c:pt>
                <c:pt idx="16548">
                  <c:v>42303.903301562503</c:v>
                </c:pt>
                <c:pt idx="16549">
                  <c:v>42303.903995949076</c:v>
                </c:pt>
                <c:pt idx="16550">
                  <c:v>42303.90469033565</c:v>
                </c:pt>
                <c:pt idx="16551">
                  <c:v>42303.905384722224</c:v>
                </c:pt>
                <c:pt idx="16552">
                  <c:v>42303.906079108798</c:v>
                </c:pt>
                <c:pt idx="16553">
                  <c:v>42303.906773495371</c:v>
                </c:pt>
                <c:pt idx="16554">
                  <c:v>42303.907467881945</c:v>
                </c:pt>
                <c:pt idx="16555">
                  <c:v>42303.908162268519</c:v>
                </c:pt>
                <c:pt idx="16556">
                  <c:v>42303.908856655093</c:v>
                </c:pt>
                <c:pt idx="16557">
                  <c:v>42303.909551041666</c:v>
                </c:pt>
                <c:pt idx="16558">
                  <c:v>42303.91024542824</c:v>
                </c:pt>
                <c:pt idx="16559">
                  <c:v>42303.910939814814</c:v>
                </c:pt>
                <c:pt idx="16560">
                  <c:v>42303.911634201388</c:v>
                </c:pt>
                <c:pt idx="16561">
                  <c:v>42303.912328587961</c:v>
                </c:pt>
                <c:pt idx="16562">
                  <c:v>42303.913022974535</c:v>
                </c:pt>
                <c:pt idx="16563">
                  <c:v>42303.913717361109</c:v>
                </c:pt>
                <c:pt idx="16564">
                  <c:v>42303.914411747683</c:v>
                </c:pt>
                <c:pt idx="16565">
                  <c:v>42303.915106134256</c:v>
                </c:pt>
                <c:pt idx="16566">
                  <c:v>42303.91580052083</c:v>
                </c:pt>
                <c:pt idx="16567">
                  <c:v>42303.916494907404</c:v>
                </c:pt>
                <c:pt idx="16568">
                  <c:v>42303.917189293985</c:v>
                </c:pt>
                <c:pt idx="16569">
                  <c:v>42303.917883680559</c:v>
                </c:pt>
                <c:pt idx="16570">
                  <c:v>42303.918578067132</c:v>
                </c:pt>
                <c:pt idx="16571">
                  <c:v>42303.919272453706</c:v>
                </c:pt>
                <c:pt idx="16572">
                  <c:v>42303.91996684028</c:v>
                </c:pt>
                <c:pt idx="16573">
                  <c:v>42303.920661226854</c:v>
                </c:pt>
                <c:pt idx="16574">
                  <c:v>42303.921355613427</c:v>
                </c:pt>
                <c:pt idx="16575">
                  <c:v>42303.922050000001</c:v>
                </c:pt>
                <c:pt idx="16576">
                  <c:v>42303.922744386575</c:v>
                </c:pt>
                <c:pt idx="16577">
                  <c:v>42303.923438773149</c:v>
                </c:pt>
                <c:pt idx="16578">
                  <c:v>42303.924133159722</c:v>
                </c:pt>
                <c:pt idx="16579">
                  <c:v>42303.924827546296</c:v>
                </c:pt>
                <c:pt idx="16580">
                  <c:v>42303.92552193287</c:v>
                </c:pt>
                <c:pt idx="16581">
                  <c:v>42303.926216319443</c:v>
                </c:pt>
                <c:pt idx="16582">
                  <c:v>42303.926910706017</c:v>
                </c:pt>
                <c:pt idx="16583">
                  <c:v>42303.927605092591</c:v>
                </c:pt>
                <c:pt idx="16584">
                  <c:v>42303.928299479165</c:v>
                </c:pt>
                <c:pt idx="16585">
                  <c:v>42303.928993865738</c:v>
                </c:pt>
                <c:pt idx="16586">
                  <c:v>42303.929688252312</c:v>
                </c:pt>
                <c:pt idx="16587">
                  <c:v>42303.930382638886</c:v>
                </c:pt>
                <c:pt idx="16588">
                  <c:v>42303.93107702546</c:v>
                </c:pt>
                <c:pt idx="16589">
                  <c:v>42303.931771412033</c:v>
                </c:pt>
                <c:pt idx="16590">
                  <c:v>42303.932465798614</c:v>
                </c:pt>
                <c:pt idx="16591">
                  <c:v>42303.933160185188</c:v>
                </c:pt>
                <c:pt idx="16592">
                  <c:v>42303.933854571762</c:v>
                </c:pt>
                <c:pt idx="16593">
                  <c:v>42303.934548958336</c:v>
                </c:pt>
                <c:pt idx="16594">
                  <c:v>42303.935243344909</c:v>
                </c:pt>
                <c:pt idx="16595">
                  <c:v>42303.935937731483</c:v>
                </c:pt>
                <c:pt idx="16596">
                  <c:v>42303.936632118057</c:v>
                </c:pt>
                <c:pt idx="16597">
                  <c:v>42303.937326504631</c:v>
                </c:pt>
                <c:pt idx="16598">
                  <c:v>42303.938020891204</c:v>
                </c:pt>
                <c:pt idx="16599">
                  <c:v>42303.938715277778</c:v>
                </c:pt>
                <c:pt idx="16600">
                  <c:v>42303.939409664352</c:v>
                </c:pt>
                <c:pt idx="16601">
                  <c:v>42303.940104050926</c:v>
                </c:pt>
                <c:pt idx="16602">
                  <c:v>42303.940798437499</c:v>
                </c:pt>
                <c:pt idx="16603">
                  <c:v>42303.941492824073</c:v>
                </c:pt>
                <c:pt idx="16604">
                  <c:v>42303.942187210647</c:v>
                </c:pt>
                <c:pt idx="16605">
                  <c:v>42303.942881597221</c:v>
                </c:pt>
                <c:pt idx="16606">
                  <c:v>42303.943575983794</c:v>
                </c:pt>
                <c:pt idx="16607">
                  <c:v>42303.944270370368</c:v>
                </c:pt>
                <c:pt idx="16608">
                  <c:v>42303.944964756942</c:v>
                </c:pt>
                <c:pt idx="16609">
                  <c:v>42303.945659143516</c:v>
                </c:pt>
                <c:pt idx="16610">
                  <c:v>42303.946353530089</c:v>
                </c:pt>
                <c:pt idx="16611">
                  <c:v>42303.94704791667</c:v>
                </c:pt>
                <c:pt idx="16612">
                  <c:v>42303.947742303244</c:v>
                </c:pt>
                <c:pt idx="16613">
                  <c:v>42303.948436689818</c:v>
                </c:pt>
                <c:pt idx="16614">
                  <c:v>42303.949131076391</c:v>
                </c:pt>
                <c:pt idx="16615">
                  <c:v>42303.949825462965</c:v>
                </c:pt>
                <c:pt idx="16616">
                  <c:v>42303.950519849539</c:v>
                </c:pt>
                <c:pt idx="16617">
                  <c:v>42303.951214236113</c:v>
                </c:pt>
                <c:pt idx="16618">
                  <c:v>42303.951908622686</c:v>
                </c:pt>
                <c:pt idx="16619">
                  <c:v>42303.95260300926</c:v>
                </c:pt>
                <c:pt idx="16620">
                  <c:v>42303.953297395834</c:v>
                </c:pt>
                <c:pt idx="16621">
                  <c:v>42303.953991782408</c:v>
                </c:pt>
                <c:pt idx="16622">
                  <c:v>42303.954686168981</c:v>
                </c:pt>
                <c:pt idx="16623">
                  <c:v>42303.955380555555</c:v>
                </c:pt>
                <c:pt idx="16624">
                  <c:v>42303.956074942129</c:v>
                </c:pt>
                <c:pt idx="16625">
                  <c:v>42303.956769328703</c:v>
                </c:pt>
                <c:pt idx="16626">
                  <c:v>42303.957463715276</c:v>
                </c:pt>
                <c:pt idx="16627">
                  <c:v>42303.95815810185</c:v>
                </c:pt>
                <c:pt idx="16628">
                  <c:v>42303.958852488424</c:v>
                </c:pt>
                <c:pt idx="16629">
                  <c:v>42303.959546874998</c:v>
                </c:pt>
                <c:pt idx="16630">
                  <c:v>42303.960241261571</c:v>
                </c:pt>
                <c:pt idx="16631">
                  <c:v>42303.960935648145</c:v>
                </c:pt>
                <c:pt idx="16632">
                  <c:v>42303.961630034719</c:v>
                </c:pt>
                <c:pt idx="16633">
                  <c:v>42303.9623244213</c:v>
                </c:pt>
                <c:pt idx="16634">
                  <c:v>42303.963018807874</c:v>
                </c:pt>
                <c:pt idx="16635">
                  <c:v>42303.963713194447</c:v>
                </c:pt>
                <c:pt idx="16636">
                  <c:v>42303.964407581021</c:v>
                </c:pt>
                <c:pt idx="16637">
                  <c:v>42303.965101967595</c:v>
                </c:pt>
                <c:pt idx="16638">
                  <c:v>42303.965796354169</c:v>
                </c:pt>
                <c:pt idx="16639">
                  <c:v>42303.966490740742</c:v>
                </c:pt>
                <c:pt idx="16640">
                  <c:v>42303.967185127316</c:v>
                </c:pt>
                <c:pt idx="16641">
                  <c:v>42303.96787951389</c:v>
                </c:pt>
                <c:pt idx="16642">
                  <c:v>42303.968573900464</c:v>
                </c:pt>
                <c:pt idx="16643">
                  <c:v>42303.969268287037</c:v>
                </c:pt>
                <c:pt idx="16644">
                  <c:v>42303.969962673611</c:v>
                </c:pt>
                <c:pt idx="16645">
                  <c:v>42303.970657060185</c:v>
                </c:pt>
                <c:pt idx="16646">
                  <c:v>42303.971351446758</c:v>
                </c:pt>
                <c:pt idx="16647">
                  <c:v>42303.972045833332</c:v>
                </c:pt>
                <c:pt idx="16648">
                  <c:v>42303.972740219906</c:v>
                </c:pt>
                <c:pt idx="16649">
                  <c:v>42303.97343460648</c:v>
                </c:pt>
                <c:pt idx="16650">
                  <c:v>42303.974128993053</c:v>
                </c:pt>
                <c:pt idx="16651">
                  <c:v>42303.974823379627</c:v>
                </c:pt>
                <c:pt idx="16652">
                  <c:v>42303.975517766201</c:v>
                </c:pt>
                <c:pt idx="16653">
                  <c:v>42303.976212152775</c:v>
                </c:pt>
                <c:pt idx="16654">
                  <c:v>42303.976906539348</c:v>
                </c:pt>
                <c:pt idx="16655">
                  <c:v>42303.977600925929</c:v>
                </c:pt>
                <c:pt idx="16656">
                  <c:v>42303.978295312503</c:v>
                </c:pt>
                <c:pt idx="16657">
                  <c:v>42303.978989699077</c:v>
                </c:pt>
                <c:pt idx="16658">
                  <c:v>42303.979684085651</c:v>
                </c:pt>
                <c:pt idx="16659">
                  <c:v>42303.980378472224</c:v>
                </c:pt>
                <c:pt idx="16660">
                  <c:v>42303.981072858798</c:v>
                </c:pt>
                <c:pt idx="16661">
                  <c:v>42303.981767245372</c:v>
                </c:pt>
                <c:pt idx="16662">
                  <c:v>42303.982461631946</c:v>
                </c:pt>
                <c:pt idx="16663">
                  <c:v>42303.983156018519</c:v>
                </c:pt>
                <c:pt idx="16664">
                  <c:v>42303.983850405093</c:v>
                </c:pt>
                <c:pt idx="16665">
                  <c:v>42303.984544791667</c:v>
                </c:pt>
                <c:pt idx="16666">
                  <c:v>42303.985239178241</c:v>
                </c:pt>
                <c:pt idx="16667">
                  <c:v>42303.985933564814</c:v>
                </c:pt>
                <c:pt idx="16668">
                  <c:v>42303.986627951388</c:v>
                </c:pt>
                <c:pt idx="16669">
                  <c:v>42303.987322337962</c:v>
                </c:pt>
                <c:pt idx="16670">
                  <c:v>42303.988016724536</c:v>
                </c:pt>
                <c:pt idx="16671">
                  <c:v>42303.988711111109</c:v>
                </c:pt>
                <c:pt idx="16672">
                  <c:v>42303.989405497683</c:v>
                </c:pt>
                <c:pt idx="16673">
                  <c:v>42303.990099884257</c:v>
                </c:pt>
                <c:pt idx="16674">
                  <c:v>42303.990794270831</c:v>
                </c:pt>
                <c:pt idx="16675">
                  <c:v>42303.991488657404</c:v>
                </c:pt>
                <c:pt idx="16676">
                  <c:v>42303.992183043978</c:v>
                </c:pt>
                <c:pt idx="16677">
                  <c:v>42303.992877430559</c:v>
                </c:pt>
                <c:pt idx="16678">
                  <c:v>42303.993571817133</c:v>
                </c:pt>
                <c:pt idx="16679">
                  <c:v>42303.994266203707</c:v>
                </c:pt>
                <c:pt idx="16680">
                  <c:v>42303.99496059028</c:v>
                </c:pt>
                <c:pt idx="16681">
                  <c:v>42303.995654976854</c:v>
                </c:pt>
                <c:pt idx="16682">
                  <c:v>42303.996349363428</c:v>
                </c:pt>
                <c:pt idx="16683">
                  <c:v>42303.997043750001</c:v>
                </c:pt>
                <c:pt idx="16684">
                  <c:v>42303.997738136575</c:v>
                </c:pt>
                <c:pt idx="16685">
                  <c:v>42303.998432523149</c:v>
                </c:pt>
                <c:pt idx="16686">
                  <c:v>42303.999126909723</c:v>
                </c:pt>
                <c:pt idx="16687">
                  <c:v>42303.999821296296</c:v>
                </c:pt>
                <c:pt idx="16688">
                  <c:v>42304.00051568287</c:v>
                </c:pt>
                <c:pt idx="16689">
                  <c:v>42304.001210069444</c:v>
                </c:pt>
                <c:pt idx="16690">
                  <c:v>42304.001904456018</c:v>
                </c:pt>
                <c:pt idx="16691">
                  <c:v>42304.002598842591</c:v>
                </c:pt>
                <c:pt idx="16692">
                  <c:v>42304.003293229165</c:v>
                </c:pt>
                <c:pt idx="16693">
                  <c:v>42304.003987615739</c:v>
                </c:pt>
                <c:pt idx="16694">
                  <c:v>42304.004682002313</c:v>
                </c:pt>
                <c:pt idx="16695">
                  <c:v>42304.005376388886</c:v>
                </c:pt>
                <c:pt idx="16696">
                  <c:v>42304.00607077546</c:v>
                </c:pt>
                <c:pt idx="16697">
                  <c:v>42304.006765162034</c:v>
                </c:pt>
                <c:pt idx="16698">
                  <c:v>42304.007459548608</c:v>
                </c:pt>
                <c:pt idx="16699">
                  <c:v>42304.008153935189</c:v>
                </c:pt>
                <c:pt idx="16700">
                  <c:v>42304.008848321762</c:v>
                </c:pt>
                <c:pt idx="16701">
                  <c:v>42304.009542708336</c:v>
                </c:pt>
                <c:pt idx="16702">
                  <c:v>42304.01023709491</c:v>
                </c:pt>
                <c:pt idx="16703">
                  <c:v>42304.010931481484</c:v>
                </c:pt>
                <c:pt idx="16704">
                  <c:v>42304.011625868057</c:v>
                </c:pt>
                <c:pt idx="16705">
                  <c:v>42304.012320254631</c:v>
                </c:pt>
                <c:pt idx="16706">
                  <c:v>42304.013014641205</c:v>
                </c:pt>
                <c:pt idx="16707">
                  <c:v>42304.013709027779</c:v>
                </c:pt>
                <c:pt idx="16708">
                  <c:v>42304.014403414352</c:v>
                </c:pt>
                <c:pt idx="16709">
                  <c:v>42304.015097800926</c:v>
                </c:pt>
                <c:pt idx="16710">
                  <c:v>42304.0157921875</c:v>
                </c:pt>
                <c:pt idx="16711">
                  <c:v>42304.016486574073</c:v>
                </c:pt>
                <c:pt idx="16712">
                  <c:v>42304.017180960647</c:v>
                </c:pt>
                <c:pt idx="16713">
                  <c:v>42304.017875347221</c:v>
                </c:pt>
                <c:pt idx="16714">
                  <c:v>42304.018569733795</c:v>
                </c:pt>
                <c:pt idx="16715">
                  <c:v>42304.019264120368</c:v>
                </c:pt>
                <c:pt idx="16716">
                  <c:v>42304.019958506942</c:v>
                </c:pt>
                <c:pt idx="16717">
                  <c:v>42304.020652893516</c:v>
                </c:pt>
                <c:pt idx="16718">
                  <c:v>42304.02134728009</c:v>
                </c:pt>
                <c:pt idx="16719">
                  <c:v>42304.022041666663</c:v>
                </c:pt>
                <c:pt idx="16720">
                  <c:v>42304.022736053237</c:v>
                </c:pt>
                <c:pt idx="16721">
                  <c:v>42304.023430439818</c:v>
                </c:pt>
                <c:pt idx="16722">
                  <c:v>42304.024124826392</c:v>
                </c:pt>
                <c:pt idx="16723">
                  <c:v>42304.024819212966</c:v>
                </c:pt>
                <c:pt idx="16724">
                  <c:v>42304.025513599539</c:v>
                </c:pt>
                <c:pt idx="16725">
                  <c:v>42304.026207986113</c:v>
                </c:pt>
                <c:pt idx="16726">
                  <c:v>42304.026902372687</c:v>
                </c:pt>
                <c:pt idx="16727">
                  <c:v>42304.027596759261</c:v>
                </c:pt>
                <c:pt idx="16728">
                  <c:v>42304.028291145834</c:v>
                </c:pt>
                <c:pt idx="16729">
                  <c:v>42304.028985532408</c:v>
                </c:pt>
                <c:pt idx="16730">
                  <c:v>42304.029679918982</c:v>
                </c:pt>
                <c:pt idx="16731">
                  <c:v>42304.030374305556</c:v>
                </c:pt>
                <c:pt idx="16732">
                  <c:v>42304.031068692129</c:v>
                </c:pt>
                <c:pt idx="16733">
                  <c:v>42304.031763078703</c:v>
                </c:pt>
                <c:pt idx="16734">
                  <c:v>42304.032457465277</c:v>
                </c:pt>
                <c:pt idx="16735">
                  <c:v>42304.033151851851</c:v>
                </c:pt>
                <c:pt idx="16736">
                  <c:v>42304.033846238424</c:v>
                </c:pt>
                <c:pt idx="16737">
                  <c:v>42304.034540624998</c:v>
                </c:pt>
                <c:pt idx="16738">
                  <c:v>42304.035235011572</c:v>
                </c:pt>
                <c:pt idx="16739">
                  <c:v>42304.035929398146</c:v>
                </c:pt>
                <c:pt idx="16740">
                  <c:v>42304.036623784719</c:v>
                </c:pt>
                <c:pt idx="16741">
                  <c:v>42304.037318171293</c:v>
                </c:pt>
                <c:pt idx="16742">
                  <c:v>42304.038012557867</c:v>
                </c:pt>
                <c:pt idx="16743">
                  <c:v>42304.038706944448</c:v>
                </c:pt>
                <c:pt idx="16744">
                  <c:v>42304.039401331022</c:v>
                </c:pt>
                <c:pt idx="16745">
                  <c:v>42304.040095717595</c:v>
                </c:pt>
                <c:pt idx="16746">
                  <c:v>42304.040790104169</c:v>
                </c:pt>
                <c:pt idx="16747">
                  <c:v>42304.041484490743</c:v>
                </c:pt>
                <c:pt idx="16748">
                  <c:v>42304.042178877316</c:v>
                </c:pt>
                <c:pt idx="16749">
                  <c:v>42304.04287326389</c:v>
                </c:pt>
                <c:pt idx="16750">
                  <c:v>42304.043567650464</c:v>
                </c:pt>
                <c:pt idx="16751">
                  <c:v>42304.044262037038</c:v>
                </c:pt>
                <c:pt idx="16752">
                  <c:v>42304.044956423611</c:v>
                </c:pt>
                <c:pt idx="16753">
                  <c:v>42304.045650810185</c:v>
                </c:pt>
                <c:pt idx="16754">
                  <c:v>42304.046345196759</c:v>
                </c:pt>
                <c:pt idx="16755">
                  <c:v>42304.047039583333</c:v>
                </c:pt>
                <c:pt idx="16756">
                  <c:v>42304.047733969906</c:v>
                </c:pt>
                <c:pt idx="16757">
                  <c:v>42304.04842835648</c:v>
                </c:pt>
                <c:pt idx="16758">
                  <c:v>42304.049122743054</c:v>
                </c:pt>
                <c:pt idx="16759">
                  <c:v>42304.049817129628</c:v>
                </c:pt>
                <c:pt idx="16760">
                  <c:v>42304.050511516201</c:v>
                </c:pt>
                <c:pt idx="16761">
                  <c:v>42304.051205902775</c:v>
                </c:pt>
                <c:pt idx="16762">
                  <c:v>42304.051900289349</c:v>
                </c:pt>
                <c:pt idx="16763">
                  <c:v>42304.052594675923</c:v>
                </c:pt>
                <c:pt idx="16764">
                  <c:v>42304.053289062504</c:v>
                </c:pt>
                <c:pt idx="16765">
                  <c:v>42304.053983449077</c:v>
                </c:pt>
                <c:pt idx="16766">
                  <c:v>42304.054677835651</c:v>
                </c:pt>
                <c:pt idx="16767">
                  <c:v>42304.055372222225</c:v>
                </c:pt>
                <c:pt idx="16768">
                  <c:v>42304.056066608799</c:v>
                </c:pt>
                <c:pt idx="16769">
                  <c:v>42304.056760995372</c:v>
                </c:pt>
                <c:pt idx="16770">
                  <c:v>42304.057455381946</c:v>
                </c:pt>
                <c:pt idx="16771">
                  <c:v>42304.05814976852</c:v>
                </c:pt>
                <c:pt idx="16772">
                  <c:v>42304.058844155094</c:v>
                </c:pt>
                <c:pt idx="16773">
                  <c:v>42304.059538541667</c:v>
                </c:pt>
                <c:pt idx="16774">
                  <c:v>42304.060232928241</c:v>
                </c:pt>
                <c:pt idx="16775">
                  <c:v>42304.060927314815</c:v>
                </c:pt>
                <c:pt idx="16776">
                  <c:v>42304.061621701389</c:v>
                </c:pt>
                <c:pt idx="16777">
                  <c:v>42304.062316087962</c:v>
                </c:pt>
                <c:pt idx="16778">
                  <c:v>42304.063010474536</c:v>
                </c:pt>
                <c:pt idx="16779">
                  <c:v>42304.06370486111</c:v>
                </c:pt>
                <c:pt idx="16780">
                  <c:v>42304.064399247683</c:v>
                </c:pt>
                <c:pt idx="16781">
                  <c:v>42304.065093634257</c:v>
                </c:pt>
                <c:pt idx="16782">
                  <c:v>42304.065788020831</c:v>
                </c:pt>
                <c:pt idx="16783">
                  <c:v>42304.066482407405</c:v>
                </c:pt>
                <c:pt idx="16784">
                  <c:v>42304.067176793978</c:v>
                </c:pt>
                <c:pt idx="16785">
                  <c:v>42304.067871180552</c:v>
                </c:pt>
                <c:pt idx="16786">
                  <c:v>42304.068565567133</c:v>
                </c:pt>
                <c:pt idx="16787">
                  <c:v>42304.069259953707</c:v>
                </c:pt>
                <c:pt idx="16788">
                  <c:v>42304.069954340281</c:v>
                </c:pt>
                <c:pt idx="16789">
                  <c:v>42304.070648726854</c:v>
                </c:pt>
                <c:pt idx="16790">
                  <c:v>42304.071343113428</c:v>
                </c:pt>
                <c:pt idx="16791">
                  <c:v>42304.072037500002</c:v>
                </c:pt>
                <c:pt idx="16792">
                  <c:v>42304.072731886576</c:v>
                </c:pt>
                <c:pt idx="16793">
                  <c:v>42304.073426273149</c:v>
                </c:pt>
                <c:pt idx="16794">
                  <c:v>42304.074120659723</c:v>
                </c:pt>
                <c:pt idx="16795">
                  <c:v>42304.074815046297</c:v>
                </c:pt>
                <c:pt idx="16796">
                  <c:v>42304.075509432871</c:v>
                </c:pt>
                <c:pt idx="16797">
                  <c:v>42304.076203819444</c:v>
                </c:pt>
                <c:pt idx="16798">
                  <c:v>42304.076898206018</c:v>
                </c:pt>
                <c:pt idx="16799">
                  <c:v>42304.077592592592</c:v>
                </c:pt>
                <c:pt idx="16800">
                  <c:v>42304.078286979166</c:v>
                </c:pt>
                <c:pt idx="16801">
                  <c:v>42304.078981365739</c:v>
                </c:pt>
                <c:pt idx="16802">
                  <c:v>42304.079675752313</c:v>
                </c:pt>
                <c:pt idx="16803">
                  <c:v>42304.080370138887</c:v>
                </c:pt>
                <c:pt idx="16804">
                  <c:v>42304.081064525461</c:v>
                </c:pt>
                <c:pt idx="16805">
                  <c:v>42304.081758912034</c:v>
                </c:pt>
                <c:pt idx="16806">
                  <c:v>42304.082453298608</c:v>
                </c:pt>
                <c:pt idx="16807">
                  <c:v>42304.083147685182</c:v>
                </c:pt>
                <c:pt idx="16808">
                  <c:v>42304.083842071763</c:v>
                </c:pt>
                <c:pt idx="16809">
                  <c:v>42304.084536458337</c:v>
                </c:pt>
                <c:pt idx="16810">
                  <c:v>42304.08523084491</c:v>
                </c:pt>
                <c:pt idx="16811">
                  <c:v>42304.085925231484</c:v>
                </c:pt>
                <c:pt idx="16812">
                  <c:v>42304.086619618058</c:v>
                </c:pt>
                <c:pt idx="16813">
                  <c:v>42304.087314004631</c:v>
                </c:pt>
                <c:pt idx="16814">
                  <c:v>42304.088008391205</c:v>
                </c:pt>
                <c:pt idx="16815">
                  <c:v>42304.088702777779</c:v>
                </c:pt>
                <c:pt idx="16816">
                  <c:v>42304.089397164353</c:v>
                </c:pt>
                <c:pt idx="16817">
                  <c:v>42304.090091550926</c:v>
                </c:pt>
                <c:pt idx="16818">
                  <c:v>42304.0907859375</c:v>
                </c:pt>
                <c:pt idx="16819">
                  <c:v>42304.091480324074</c:v>
                </c:pt>
                <c:pt idx="16820">
                  <c:v>42304.092174710648</c:v>
                </c:pt>
                <c:pt idx="16821">
                  <c:v>42304.092869097221</c:v>
                </c:pt>
                <c:pt idx="16822">
                  <c:v>42304.093563483795</c:v>
                </c:pt>
                <c:pt idx="16823">
                  <c:v>42304.094257870369</c:v>
                </c:pt>
                <c:pt idx="16824">
                  <c:v>42304.094952256943</c:v>
                </c:pt>
                <c:pt idx="16825">
                  <c:v>42304.095646643516</c:v>
                </c:pt>
                <c:pt idx="16826">
                  <c:v>42304.09634103009</c:v>
                </c:pt>
                <c:pt idx="16827">
                  <c:v>42304.097035416664</c:v>
                </c:pt>
                <c:pt idx="16828">
                  <c:v>42304.097729803238</c:v>
                </c:pt>
                <c:pt idx="16829">
                  <c:v>42304.098424189811</c:v>
                </c:pt>
                <c:pt idx="16830">
                  <c:v>42304.099118576392</c:v>
                </c:pt>
                <c:pt idx="16831">
                  <c:v>42304.099812962966</c:v>
                </c:pt>
                <c:pt idx="16832">
                  <c:v>42304.10050734954</c:v>
                </c:pt>
                <c:pt idx="16833">
                  <c:v>42304.101201736114</c:v>
                </c:pt>
                <c:pt idx="16834">
                  <c:v>42304.101896122687</c:v>
                </c:pt>
                <c:pt idx="16835">
                  <c:v>42304.102590509261</c:v>
                </c:pt>
                <c:pt idx="16836">
                  <c:v>42304.103284895835</c:v>
                </c:pt>
                <c:pt idx="16837">
                  <c:v>42304.103979282409</c:v>
                </c:pt>
                <c:pt idx="16838">
                  <c:v>42304.104673668982</c:v>
                </c:pt>
                <c:pt idx="16839">
                  <c:v>42304.105368055556</c:v>
                </c:pt>
                <c:pt idx="16840">
                  <c:v>42304.10606244213</c:v>
                </c:pt>
                <c:pt idx="16841">
                  <c:v>42304.106756828704</c:v>
                </c:pt>
                <c:pt idx="16842">
                  <c:v>42304.107451215277</c:v>
                </c:pt>
                <c:pt idx="16843">
                  <c:v>42304.108145601851</c:v>
                </c:pt>
                <c:pt idx="16844">
                  <c:v>42304.108839988425</c:v>
                </c:pt>
                <c:pt idx="16845">
                  <c:v>42304.109534374998</c:v>
                </c:pt>
                <c:pt idx="16846">
                  <c:v>42304.110228761572</c:v>
                </c:pt>
                <c:pt idx="16847">
                  <c:v>42304.110923148146</c:v>
                </c:pt>
                <c:pt idx="16848">
                  <c:v>42304.11161753472</c:v>
                </c:pt>
                <c:pt idx="16849">
                  <c:v>42304.112311921293</c:v>
                </c:pt>
                <c:pt idx="16850">
                  <c:v>42304.113006307867</c:v>
                </c:pt>
                <c:pt idx="16851">
                  <c:v>42304.113700694441</c:v>
                </c:pt>
                <c:pt idx="16852">
                  <c:v>42304.114395081022</c:v>
                </c:pt>
                <c:pt idx="16853">
                  <c:v>42304.115089467596</c:v>
                </c:pt>
                <c:pt idx="16854">
                  <c:v>42304.115783854169</c:v>
                </c:pt>
                <c:pt idx="16855">
                  <c:v>42304.116478240743</c:v>
                </c:pt>
                <c:pt idx="16856">
                  <c:v>42304.117172627317</c:v>
                </c:pt>
                <c:pt idx="16857">
                  <c:v>42304.117867013891</c:v>
                </c:pt>
                <c:pt idx="16858">
                  <c:v>42304.118561400464</c:v>
                </c:pt>
                <c:pt idx="16859">
                  <c:v>42304.119255787038</c:v>
                </c:pt>
                <c:pt idx="16860">
                  <c:v>42304.119950173612</c:v>
                </c:pt>
                <c:pt idx="16861">
                  <c:v>42304.120644560186</c:v>
                </c:pt>
                <c:pt idx="16862">
                  <c:v>42304.121338946759</c:v>
                </c:pt>
                <c:pt idx="16863">
                  <c:v>42304.122033333333</c:v>
                </c:pt>
                <c:pt idx="16864">
                  <c:v>42304.122727719907</c:v>
                </c:pt>
                <c:pt idx="16865">
                  <c:v>42304.123422106481</c:v>
                </c:pt>
                <c:pt idx="16866">
                  <c:v>42304.124116493054</c:v>
                </c:pt>
                <c:pt idx="16867">
                  <c:v>42304.124810879628</c:v>
                </c:pt>
                <c:pt idx="16868">
                  <c:v>42304.125505266202</c:v>
                </c:pt>
                <c:pt idx="16869">
                  <c:v>42304.126199652776</c:v>
                </c:pt>
                <c:pt idx="16870">
                  <c:v>42304.126894039349</c:v>
                </c:pt>
                <c:pt idx="16871">
                  <c:v>42304.127588425923</c:v>
                </c:pt>
                <c:pt idx="16872">
                  <c:v>42304.128282812497</c:v>
                </c:pt>
                <c:pt idx="16873">
                  <c:v>42304.128977199071</c:v>
                </c:pt>
                <c:pt idx="16874">
                  <c:v>42304.129671585652</c:v>
                </c:pt>
                <c:pt idx="16875">
                  <c:v>42304.130365972225</c:v>
                </c:pt>
                <c:pt idx="16876">
                  <c:v>42304.131060358799</c:v>
                </c:pt>
                <c:pt idx="16877">
                  <c:v>42304.131754745373</c:v>
                </c:pt>
                <c:pt idx="16878">
                  <c:v>42304.132449131946</c:v>
                </c:pt>
                <c:pt idx="16879">
                  <c:v>42304.13314351852</c:v>
                </c:pt>
                <c:pt idx="16880">
                  <c:v>42304.133837905094</c:v>
                </c:pt>
                <c:pt idx="16881">
                  <c:v>42304.134532291668</c:v>
                </c:pt>
                <c:pt idx="16882">
                  <c:v>42304.135226678241</c:v>
                </c:pt>
                <c:pt idx="16883">
                  <c:v>42304.135921064815</c:v>
                </c:pt>
                <c:pt idx="16884">
                  <c:v>42304.136615451389</c:v>
                </c:pt>
                <c:pt idx="16885">
                  <c:v>42304.137309837963</c:v>
                </c:pt>
                <c:pt idx="16886">
                  <c:v>42304.138004224536</c:v>
                </c:pt>
                <c:pt idx="16887">
                  <c:v>42304.13869861111</c:v>
                </c:pt>
                <c:pt idx="16888">
                  <c:v>42304.139392997684</c:v>
                </c:pt>
                <c:pt idx="16889">
                  <c:v>42304.140087384258</c:v>
                </c:pt>
                <c:pt idx="16890">
                  <c:v>42304.140781770831</c:v>
                </c:pt>
                <c:pt idx="16891">
                  <c:v>42304.141476157405</c:v>
                </c:pt>
                <c:pt idx="16892">
                  <c:v>42304.142170543979</c:v>
                </c:pt>
                <c:pt idx="16893">
                  <c:v>42304.142864930553</c:v>
                </c:pt>
                <c:pt idx="16894">
                  <c:v>42304.143559317126</c:v>
                </c:pt>
                <c:pt idx="16895">
                  <c:v>42304.1442537037</c:v>
                </c:pt>
                <c:pt idx="16896">
                  <c:v>42304.144948090281</c:v>
                </c:pt>
                <c:pt idx="16897">
                  <c:v>42304.145642476855</c:v>
                </c:pt>
                <c:pt idx="16898">
                  <c:v>42304.146336863429</c:v>
                </c:pt>
                <c:pt idx="16899">
                  <c:v>42304.147031250002</c:v>
                </c:pt>
                <c:pt idx="16900">
                  <c:v>42304.147725636576</c:v>
                </c:pt>
                <c:pt idx="16901">
                  <c:v>42304.14842002315</c:v>
                </c:pt>
                <c:pt idx="16902">
                  <c:v>42304.149114409724</c:v>
                </c:pt>
                <c:pt idx="16903">
                  <c:v>42304.149808796297</c:v>
                </c:pt>
                <c:pt idx="16904">
                  <c:v>42304.150503182871</c:v>
                </c:pt>
                <c:pt idx="16905">
                  <c:v>42304.151197569445</c:v>
                </c:pt>
                <c:pt idx="16906">
                  <c:v>42304.151891956019</c:v>
                </c:pt>
                <c:pt idx="16907">
                  <c:v>42304.152586342592</c:v>
                </c:pt>
                <c:pt idx="16908">
                  <c:v>42304.153280729166</c:v>
                </c:pt>
                <c:pt idx="16909">
                  <c:v>42304.15397511574</c:v>
                </c:pt>
                <c:pt idx="16910">
                  <c:v>42304.154669502313</c:v>
                </c:pt>
                <c:pt idx="16911">
                  <c:v>42304.155363888887</c:v>
                </c:pt>
                <c:pt idx="16912">
                  <c:v>42304.156058275461</c:v>
                </c:pt>
                <c:pt idx="16913">
                  <c:v>42304.156752662035</c:v>
                </c:pt>
                <c:pt idx="16914">
                  <c:v>42304.157447048608</c:v>
                </c:pt>
                <c:pt idx="16915">
                  <c:v>42304.158141435182</c:v>
                </c:pt>
                <c:pt idx="16916">
                  <c:v>42304.158835821756</c:v>
                </c:pt>
                <c:pt idx="16917">
                  <c:v>42304.159530208337</c:v>
                </c:pt>
                <c:pt idx="16918">
                  <c:v>42304.160224594911</c:v>
                </c:pt>
                <c:pt idx="16919">
                  <c:v>42304.160918981484</c:v>
                </c:pt>
                <c:pt idx="16920">
                  <c:v>42304.161613368058</c:v>
                </c:pt>
                <c:pt idx="16921">
                  <c:v>42304.162307754632</c:v>
                </c:pt>
                <c:pt idx="16922">
                  <c:v>42304.163002141206</c:v>
                </c:pt>
                <c:pt idx="16923">
                  <c:v>42304.163696527779</c:v>
                </c:pt>
                <c:pt idx="16924">
                  <c:v>42304.164390914353</c:v>
                </c:pt>
                <c:pt idx="16925">
                  <c:v>42304.165085300927</c:v>
                </c:pt>
                <c:pt idx="16926">
                  <c:v>42304.165779687501</c:v>
                </c:pt>
                <c:pt idx="16927">
                  <c:v>42304.166474074074</c:v>
                </c:pt>
                <c:pt idx="16928">
                  <c:v>42304.167168460648</c:v>
                </c:pt>
                <c:pt idx="16929">
                  <c:v>42304.167862847222</c:v>
                </c:pt>
                <c:pt idx="16930">
                  <c:v>42304.168557233796</c:v>
                </c:pt>
                <c:pt idx="16931">
                  <c:v>42304.169251620369</c:v>
                </c:pt>
                <c:pt idx="16932">
                  <c:v>42304.169946006943</c:v>
                </c:pt>
                <c:pt idx="16933">
                  <c:v>42304.170640393517</c:v>
                </c:pt>
                <c:pt idx="16934">
                  <c:v>42304.171334780091</c:v>
                </c:pt>
                <c:pt idx="16935">
                  <c:v>42304.172029166664</c:v>
                </c:pt>
                <c:pt idx="16936">
                  <c:v>42304.172723553238</c:v>
                </c:pt>
                <c:pt idx="16937">
                  <c:v>42304.173417939812</c:v>
                </c:pt>
                <c:pt idx="16938">
                  <c:v>42304.174112326386</c:v>
                </c:pt>
                <c:pt idx="16939">
                  <c:v>42304.174806712967</c:v>
                </c:pt>
                <c:pt idx="16940">
                  <c:v>42304.17550109954</c:v>
                </c:pt>
                <c:pt idx="16941">
                  <c:v>42304.176195486114</c:v>
                </c:pt>
                <c:pt idx="16942">
                  <c:v>42304.176889872688</c:v>
                </c:pt>
                <c:pt idx="16943">
                  <c:v>42304.177584259261</c:v>
                </c:pt>
                <c:pt idx="16944">
                  <c:v>42304.178278645835</c:v>
                </c:pt>
                <c:pt idx="16945">
                  <c:v>42304.178973032409</c:v>
                </c:pt>
                <c:pt idx="16946">
                  <c:v>42304.179667418983</c:v>
                </c:pt>
                <c:pt idx="16947">
                  <c:v>42304.180361805556</c:v>
                </c:pt>
                <c:pt idx="16948">
                  <c:v>42304.18105619213</c:v>
                </c:pt>
                <c:pt idx="16949">
                  <c:v>42304.181750578704</c:v>
                </c:pt>
                <c:pt idx="16950">
                  <c:v>42304.182444965278</c:v>
                </c:pt>
                <c:pt idx="16951">
                  <c:v>42304.183139351851</c:v>
                </c:pt>
                <c:pt idx="16952">
                  <c:v>42304.183833738425</c:v>
                </c:pt>
                <c:pt idx="16953">
                  <c:v>42304.184528124999</c:v>
                </c:pt>
                <c:pt idx="16954">
                  <c:v>42304.185222511573</c:v>
                </c:pt>
                <c:pt idx="16955">
                  <c:v>42304.185916898146</c:v>
                </c:pt>
                <c:pt idx="16956">
                  <c:v>42304.18661128472</c:v>
                </c:pt>
                <c:pt idx="16957">
                  <c:v>42304.187305671294</c:v>
                </c:pt>
                <c:pt idx="16958">
                  <c:v>42304.188000057868</c:v>
                </c:pt>
                <c:pt idx="16959">
                  <c:v>42304.188694444441</c:v>
                </c:pt>
                <c:pt idx="16960">
                  <c:v>42304.189388831015</c:v>
                </c:pt>
                <c:pt idx="16961">
                  <c:v>42304.190083217596</c:v>
                </c:pt>
                <c:pt idx="16962">
                  <c:v>42304.19077760417</c:v>
                </c:pt>
                <c:pt idx="16963">
                  <c:v>42304.191471990744</c:v>
                </c:pt>
                <c:pt idx="16964">
                  <c:v>42304.192166377317</c:v>
                </c:pt>
                <c:pt idx="16965">
                  <c:v>42304.192860763891</c:v>
                </c:pt>
                <c:pt idx="16966">
                  <c:v>42304.193555150465</c:v>
                </c:pt>
                <c:pt idx="16967">
                  <c:v>42304.194249537039</c:v>
                </c:pt>
                <c:pt idx="16968">
                  <c:v>42304.194943923612</c:v>
                </c:pt>
                <c:pt idx="16969">
                  <c:v>42304.195638310186</c:v>
                </c:pt>
                <c:pt idx="16970">
                  <c:v>42304.19633269676</c:v>
                </c:pt>
                <c:pt idx="16971">
                  <c:v>42304.197027083334</c:v>
                </c:pt>
                <c:pt idx="16972">
                  <c:v>42304.197721469907</c:v>
                </c:pt>
                <c:pt idx="16973">
                  <c:v>42304.198415856481</c:v>
                </c:pt>
                <c:pt idx="16974">
                  <c:v>42304.199110243055</c:v>
                </c:pt>
                <c:pt idx="16975">
                  <c:v>42304.199804629628</c:v>
                </c:pt>
                <c:pt idx="16976">
                  <c:v>42304.200499016202</c:v>
                </c:pt>
                <c:pt idx="16977">
                  <c:v>42304.201193402776</c:v>
                </c:pt>
                <c:pt idx="16978">
                  <c:v>42304.20188778935</c:v>
                </c:pt>
                <c:pt idx="16979">
                  <c:v>42304.202582175923</c:v>
                </c:pt>
                <c:pt idx="16980">
                  <c:v>42304.203276562497</c:v>
                </c:pt>
                <c:pt idx="16981">
                  <c:v>42304.203970949071</c:v>
                </c:pt>
                <c:pt idx="16982">
                  <c:v>42304.204665335645</c:v>
                </c:pt>
                <c:pt idx="16983">
                  <c:v>42304.205359722226</c:v>
                </c:pt>
                <c:pt idx="16984">
                  <c:v>42304.206054108799</c:v>
                </c:pt>
                <c:pt idx="16985">
                  <c:v>42304.206748495373</c:v>
                </c:pt>
                <c:pt idx="16986">
                  <c:v>42304.207442881947</c:v>
                </c:pt>
                <c:pt idx="16987">
                  <c:v>42304.208137268521</c:v>
                </c:pt>
                <c:pt idx="16988">
                  <c:v>42304.208831655094</c:v>
                </c:pt>
                <c:pt idx="16989">
                  <c:v>42304.209526041668</c:v>
                </c:pt>
                <c:pt idx="16990">
                  <c:v>42304.210220428242</c:v>
                </c:pt>
                <c:pt idx="16991">
                  <c:v>42304.210914814816</c:v>
                </c:pt>
                <c:pt idx="16992">
                  <c:v>42304.211609201389</c:v>
                </c:pt>
                <c:pt idx="16993">
                  <c:v>42304.212303587963</c:v>
                </c:pt>
                <c:pt idx="16994">
                  <c:v>42304.212997974537</c:v>
                </c:pt>
                <c:pt idx="16995">
                  <c:v>42304.213692361111</c:v>
                </c:pt>
                <c:pt idx="16996">
                  <c:v>42304.214386747684</c:v>
                </c:pt>
                <c:pt idx="16997">
                  <c:v>42304.215081134258</c:v>
                </c:pt>
                <c:pt idx="16998">
                  <c:v>42304.215775520832</c:v>
                </c:pt>
                <c:pt idx="16999">
                  <c:v>42304.216469907406</c:v>
                </c:pt>
                <c:pt idx="17000">
                  <c:v>42304.217164293979</c:v>
                </c:pt>
                <c:pt idx="17001">
                  <c:v>42304.217858680553</c:v>
                </c:pt>
                <c:pt idx="17002">
                  <c:v>42304.218553067127</c:v>
                </c:pt>
                <c:pt idx="17003">
                  <c:v>42304.219247453701</c:v>
                </c:pt>
                <c:pt idx="17004">
                  <c:v>42304.219941840274</c:v>
                </c:pt>
                <c:pt idx="17005">
                  <c:v>42304.220636226855</c:v>
                </c:pt>
                <c:pt idx="17006">
                  <c:v>42304.221330613429</c:v>
                </c:pt>
                <c:pt idx="17007">
                  <c:v>42304.222025000003</c:v>
                </c:pt>
                <c:pt idx="17008">
                  <c:v>42304.222719386577</c:v>
                </c:pt>
                <c:pt idx="17009">
                  <c:v>42304.22341377315</c:v>
                </c:pt>
                <c:pt idx="17010">
                  <c:v>42304.224108159724</c:v>
                </c:pt>
                <c:pt idx="17011">
                  <c:v>42304.224802546298</c:v>
                </c:pt>
                <c:pt idx="17012">
                  <c:v>42304.225496932871</c:v>
                </c:pt>
                <c:pt idx="17013">
                  <c:v>42304.226191319445</c:v>
                </c:pt>
                <c:pt idx="17014">
                  <c:v>42304.226885706019</c:v>
                </c:pt>
                <c:pt idx="17015">
                  <c:v>42304.227580092593</c:v>
                </c:pt>
                <c:pt idx="17016">
                  <c:v>42304.228274479166</c:v>
                </c:pt>
                <c:pt idx="17017">
                  <c:v>42304.22896886574</c:v>
                </c:pt>
                <c:pt idx="17018">
                  <c:v>42304.229663252314</c:v>
                </c:pt>
                <c:pt idx="17019">
                  <c:v>42304.230357638888</c:v>
                </c:pt>
                <c:pt idx="17020">
                  <c:v>42304.231052025461</c:v>
                </c:pt>
                <c:pt idx="17021">
                  <c:v>42304.231746412035</c:v>
                </c:pt>
                <c:pt idx="17022">
                  <c:v>42304.232440798609</c:v>
                </c:pt>
                <c:pt idx="17023">
                  <c:v>42304.233135185183</c:v>
                </c:pt>
                <c:pt idx="17024">
                  <c:v>42304.233829571756</c:v>
                </c:pt>
                <c:pt idx="17025">
                  <c:v>42304.23452395833</c:v>
                </c:pt>
                <c:pt idx="17026">
                  <c:v>42304.235218344904</c:v>
                </c:pt>
                <c:pt idx="17027">
                  <c:v>42304.235912731485</c:v>
                </c:pt>
                <c:pt idx="17028">
                  <c:v>42304.236607118059</c:v>
                </c:pt>
                <c:pt idx="17029">
                  <c:v>42304.237301504632</c:v>
                </c:pt>
                <c:pt idx="17030">
                  <c:v>42304.237995891206</c:v>
                </c:pt>
                <c:pt idx="17031">
                  <c:v>42304.23869027778</c:v>
                </c:pt>
                <c:pt idx="17032">
                  <c:v>42304.239384664354</c:v>
                </c:pt>
                <c:pt idx="17033">
                  <c:v>42304.240079050927</c:v>
                </c:pt>
                <c:pt idx="17034">
                  <c:v>42304.240773437501</c:v>
                </c:pt>
                <c:pt idx="17035">
                  <c:v>42304.241467824075</c:v>
                </c:pt>
                <c:pt idx="17036">
                  <c:v>42304.242162210649</c:v>
                </c:pt>
                <c:pt idx="17037">
                  <c:v>42304.242856597222</c:v>
                </c:pt>
                <c:pt idx="17038">
                  <c:v>42304.243550983796</c:v>
                </c:pt>
                <c:pt idx="17039">
                  <c:v>42304.24424537037</c:v>
                </c:pt>
                <c:pt idx="17040">
                  <c:v>42304.244939756943</c:v>
                </c:pt>
                <c:pt idx="17041">
                  <c:v>42304.245634143517</c:v>
                </c:pt>
                <c:pt idx="17042">
                  <c:v>42304.246328530091</c:v>
                </c:pt>
                <c:pt idx="17043">
                  <c:v>42304.247022916665</c:v>
                </c:pt>
                <c:pt idx="17044">
                  <c:v>42304.247717303238</c:v>
                </c:pt>
                <c:pt idx="17045">
                  <c:v>42304.248411689812</c:v>
                </c:pt>
                <c:pt idx="17046">
                  <c:v>42304.249106076386</c:v>
                </c:pt>
                <c:pt idx="17047">
                  <c:v>42304.24980046296</c:v>
                </c:pt>
                <c:pt idx="17048">
                  <c:v>42304.250494849533</c:v>
                </c:pt>
                <c:pt idx="17049">
                  <c:v>42304.251189236114</c:v>
                </c:pt>
                <c:pt idx="17050">
                  <c:v>42304.251883622688</c:v>
                </c:pt>
                <c:pt idx="17051">
                  <c:v>42304.252578009262</c:v>
                </c:pt>
                <c:pt idx="17052">
                  <c:v>42304.253272395836</c:v>
                </c:pt>
                <c:pt idx="17053">
                  <c:v>42304.253966782409</c:v>
                </c:pt>
                <c:pt idx="17054">
                  <c:v>42304.254661168983</c:v>
                </c:pt>
                <c:pt idx="17055">
                  <c:v>42304.255355555557</c:v>
                </c:pt>
                <c:pt idx="17056">
                  <c:v>42304.256049942131</c:v>
                </c:pt>
                <c:pt idx="17057">
                  <c:v>42304.256744328704</c:v>
                </c:pt>
                <c:pt idx="17058">
                  <c:v>42304.257438715278</c:v>
                </c:pt>
                <c:pt idx="17059">
                  <c:v>42304.258133101852</c:v>
                </c:pt>
                <c:pt idx="17060">
                  <c:v>42304.258827488426</c:v>
                </c:pt>
                <c:pt idx="17061">
                  <c:v>42304.259521874999</c:v>
                </c:pt>
                <c:pt idx="17062">
                  <c:v>42304.260216261573</c:v>
                </c:pt>
                <c:pt idx="17063">
                  <c:v>42304.260910648147</c:v>
                </c:pt>
                <c:pt idx="17064">
                  <c:v>42304.261605034721</c:v>
                </c:pt>
                <c:pt idx="17065">
                  <c:v>42304.262299421294</c:v>
                </c:pt>
                <c:pt idx="17066">
                  <c:v>42304.262993807868</c:v>
                </c:pt>
                <c:pt idx="17067">
                  <c:v>42304.263688194442</c:v>
                </c:pt>
                <c:pt idx="17068">
                  <c:v>42304.264382581016</c:v>
                </c:pt>
                <c:pt idx="17069">
                  <c:v>42304.265076967589</c:v>
                </c:pt>
                <c:pt idx="17070">
                  <c:v>42304.26577135417</c:v>
                </c:pt>
                <c:pt idx="17071">
                  <c:v>42304.266465740744</c:v>
                </c:pt>
                <c:pt idx="17072">
                  <c:v>42304.267160127318</c:v>
                </c:pt>
                <c:pt idx="17073">
                  <c:v>42304.267854513892</c:v>
                </c:pt>
                <c:pt idx="17074">
                  <c:v>42304.268548900465</c:v>
                </c:pt>
                <c:pt idx="17075">
                  <c:v>42304.269243287039</c:v>
                </c:pt>
                <c:pt idx="17076">
                  <c:v>42304.269937673613</c:v>
                </c:pt>
                <c:pt idx="17077">
                  <c:v>42304.270632060186</c:v>
                </c:pt>
                <c:pt idx="17078">
                  <c:v>42304.27132644676</c:v>
                </c:pt>
                <c:pt idx="17079">
                  <c:v>42304.272020833334</c:v>
                </c:pt>
                <c:pt idx="17080">
                  <c:v>42304.272715219908</c:v>
                </c:pt>
                <c:pt idx="17081">
                  <c:v>42304.273409606481</c:v>
                </c:pt>
                <c:pt idx="17082">
                  <c:v>42304.274103993055</c:v>
                </c:pt>
                <c:pt idx="17083">
                  <c:v>42304.274798379629</c:v>
                </c:pt>
                <c:pt idx="17084">
                  <c:v>42304.275492766203</c:v>
                </c:pt>
                <c:pt idx="17085">
                  <c:v>42304.276187152776</c:v>
                </c:pt>
                <c:pt idx="17086">
                  <c:v>42304.27688153935</c:v>
                </c:pt>
                <c:pt idx="17087">
                  <c:v>42304.277575925924</c:v>
                </c:pt>
                <c:pt idx="17088">
                  <c:v>42304.278270312498</c:v>
                </c:pt>
                <c:pt idx="17089">
                  <c:v>42304.278964699071</c:v>
                </c:pt>
                <c:pt idx="17090">
                  <c:v>42304.279659085645</c:v>
                </c:pt>
                <c:pt idx="17091">
                  <c:v>42304.280353472219</c:v>
                </c:pt>
                <c:pt idx="17092">
                  <c:v>42304.2810478588</c:v>
                </c:pt>
                <c:pt idx="17093">
                  <c:v>42304.281742245374</c:v>
                </c:pt>
                <c:pt idx="17094">
                  <c:v>42304.282436631947</c:v>
                </c:pt>
                <c:pt idx="17095">
                  <c:v>42304.283131018521</c:v>
                </c:pt>
                <c:pt idx="17096">
                  <c:v>42304.283825405095</c:v>
                </c:pt>
                <c:pt idx="17097">
                  <c:v>42304.284519791669</c:v>
                </c:pt>
                <c:pt idx="17098">
                  <c:v>42304.285214178242</c:v>
                </c:pt>
                <c:pt idx="17099">
                  <c:v>42304.285908564816</c:v>
                </c:pt>
                <c:pt idx="17100">
                  <c:v>42304.28660295139</c:v>
                </c:pt>
                <c:pt idx="17101">
                  <c:v>42304.287297337964</c:v>
                </c:pt>
                <c:pt idx="17102">
                  <c:v>42304.287991724537</c:v>
                </c:pt>
                <c:pt idx="17103">
                  <c:v>42304.288686111111</c:v>
                </c:pt>
                <c:pt idx="17104">
                  <c:v>42304.289380497685</c:v>
                </c:pt>
                <c:pt idx="17105">
                  <c:v>42304.290074884259</c:v>
                </c:pt>
                <c:pt idx="17106">
                  <c:v>42304.290769270832</c:v>
                </c:pt>
                <c:pt idx="17107">
                  <c:v>42304.291463657406</c:v>
                </c:pt>
                <c:pt idx="17108">
                  <c:v>42304.29215804398</c:v>
                </c:pt>
                <c:pt idx="17109">
                  <c:v>42304.292852430553</c:v>
                </c:pt>
                <c:pt idx="17110">
                  <c:v>42304.293546817127</c:v>
                </c:pt>
                <c:pt idx="17111">
                  <c:v>42304.294241203701</c:v>
                </c:pt>
                <c:pt idx="17112">
                  <c:v>42304.294935590275</c:v>
                </c:pt>
                <c:pt idx="17113">
                  <c:v>42304.295629976848</c:v>
                </c:pt>
                <c:pt idx="17114">
                  <c:v>42304.296324363429</c:v>
                </c:pt>
                <c:pt idx="17115">
                  <c:v>42304.297018750003</c:v>
                </c:pt>
                <c:pt idx="17116">
                  <c:v>42304.297713136577</c:v>
                </c:pt>
                <c:pt idx="17117">
                  <c:v>42304.298407523151</c:v>
                </c:pt>
                <c:pt idx="17118">
                  <c:v>42304.299101909724</c:v>
                </c:pt>
                <c:pt idx="17119">
                  <c:v>42304.299796296298</c:v>
                </c:pt>
                <c:pt idx="17120">
                  <c:v>42304.300490682872</c:v>
                </c:pt>
                <c:pt idx="17121">
                  <c:v>42304.301185069446</c:v>
                </c:pt>
                <c:pt idx="17122">
                  <c:v>42304.301879456019</c:v>
                </c:pt>
                <c:pt idx="17123">
                  <c:v>42304.302573842593</c:v>
                </c:pt>
                <c:pt idx="17124">
                  <c:v>42304.303268229167</c:v>
                </c:pt>
                <c:pt idx="17125">
                  <c:v>42304.303962615741</c:v>
                </c:pt>
                <c:pt idx="17126">
                  <c:v>42304.304657002314</c:v>
                </c:pt>
                <c:pt idx="17127">
                  <c:v>42304.305351388888</c:v>
                </c:pt>
                <c:pt idx="17128">
                  <c:v>42304.306045775462</c:v>
                </c:pt>
                <c:pt idx="17129">
                  <c:v>42304.306740162036</c:v>
                </c:pt>
                <c:pt idx="17130">
                  <c:v>42304.307434548609</c:v>
                </c:pt>
                <c:pt idx="17131">
                  <c:v>42304.308128935183</c:v>
                </c:pt>
                <c:pt idx="17132">
                  <c:v>42304.308823321757</c:v>
                </c:pt>
                <c:pt idx="17133">
                  <c:v>42304.309517708331</c:v>
                </c:pt>
                <c:pt idx="17134">
                  <c:v>42304.310212094904</c:v>
                </c:pt>
                <c:pt idx="17135">
                  <c:v>42304.310906481478</c:v>
                </c:pt>
                <c:pt idx="17136">
                  <c:v>42304.311600868059</c:v>
                </c:pt>
                <c:pt idx="17137">
                  <c:v>42304.312295254633</c:v>
                </c:pt>
                <c:pt idx="17138">
                  <c:v>42304.312989641207</c:v>
                </c:pt>
                <c:pt idx="17139">
                  <c:v>42304.31368402778</c:v>
                </c:pt>
                <c:pt idx="17140">
                  <c:v>42304.314378414354</c:v>
                </c:pt>
                <c:pt idx="17141">
                  <c:v>42304.315072800928</c:v>
                </c:pt>
                <c:pt idx="17142">
                  <c:v>42304.315767187501</c:v>
                </c:pt>
                <c:pt idx="17143">
                  <c:v>42304.316461574075</c:v>
                </c:pt>
                <c:pt idx="17144">
                  <c:v>42304.317155960649</c:v>
                </c:pt>
                <c:pt idx="17145">
                  <c:v>42304.317850347223</c:v>
                </c:pt>
                <c:pt idx="17146">
                  <c:v>42304.318544733796</c:v>
                </c:pt>
                <c:pt idx="17147">
                  <c:v>42304.31923912037</c:v>
                </c:pt>
                <c:pt idx="17148">
                  <c:v>42304.319933506944</c:v>
                </c:pt>
                <c:pt idx="17149">
                  <c:v>42304.320627893518</c:v>
                </c:pt>
                <c:pt idx="17150">
                  <c:v>42304.321322280091</c:v>
                </c:pt>
                <c:pt idx="17151">
                  <c:v>42304.322016666665</c:v>
                </c:pt>
                <c:pt idx="17152">
                  <c:v>42304.322711053239</c:v>
                </c:pt>
                <c:pt idx="17153">
                  <c:v>42304.323405439813</c:v>
                </c:pt>
                <c:pt idx="17154">
                  <c:v>42304.324099826386</c:v>
                </c:pt>
                <c:pt idx="17155">
                  <c:v>42304.32479421296</c:v>
                </c:pt>
                <c:pt idx="17156">
                  <c:v>42304.325488599534</c:v>
                </c:pt>
                <c:pt idx="17157">
                  <c:v>42304.326182986108</c:v>
                </c:pt>
                <c:pt idx="17158">
                  <c:v>42304.326877372689</c:v>
                </c:pt>
                <c:pt idx="17159">
                  <c:v>42304.327571759262</c:v>
                </c:pt>
                <c:pt idx="17160">
                  <c:v>42304.328266145836</c:v>
                </c:pt>
                <c:pt idx="17161">
                  <c:v>42304.32896053241</c:v>
                </c:pt>
                <c:pt idx="17162">
                  <c:v>42304.329654918984</c:v>
                </c:pt>
                <c:pt idx="17163">
                  <c:v>42304.330349305557</c:v>
                </c:pt>
                <c:pt idx="17164">
                  <c:v>42304.331043692131</c:v>
                </c:pt>
                <c:pt idx="17165">
                  <c:v>42304.331738078705</c:v>
                </c:pt>
                <c:pt idx="17166">
                  <c:v>42304.332432465279</c:v>
                </c:pt>
                <c:pt idx="17167">
                  <c:v>42304.333126851852</c:v>
                </c:pt>
                <c:pt idx="17168">
                  <c:v>42304.333821238426</c:v>
                </c:pt>
                <c:pt idx="17169">
                  <c:v>42304.334515625</c:v>
                </c:pt>
                <c:pt idx="17170">
                  <c:v>42304.335210011574</c:v>
                </c:pt>
                <c:pt idx="17171">
                  <c:v>42304.335904398147</c:v>
                </c:pt>
                <c:pt idx="17172">
                  <c:v>42304.336598784721</c:v>
                </c:pt>
                <c:pt idx="17173">
                  <c:v>42304.337293171295</c:v>
                </c:pt>
                <c:pt idx="17174">
                  <c:v>42304.337987557868</c:v>
                </c:pt>
                <c:pt idx="17175">
                  <c:v>42304.338681944442</c:v>
                </c:pt>
                <c:pt idx="17176">
                  <c:v>42304.339376331016</c:v>
                </c:pt>
                <c:pt idx="17177">
                  <c:v>42304.34007071759</c:v>
                </c:pt>
                <c:pt idx="17178">
                  <c:v>42304.340765104163</c:v>
                </c:pt>
                <c:pt idx="17179">
                  <c:v>42304.341459490737</c:v>
                </c:pt>
                <c:pt idx="17180">
                  <c:v>42304.342153877318</c:v>
                </c:pt>
                <c:pt idx="17181">
                  <c:v>42304.342848263892</c:v>
                </c:pt>
                <c:pt idx="17182">
                  <c:v>42304.343542650466</c:v>
                </c:pt>
                <c:pt idx="17183">
                  <c:v>42304.344237037039</c:v>
                </c:pt>
                <c:pt idx="17184">
                  <c:v>42304.344931423613</c:v>
                </c:pt>
                <c:pt idx="17185">
                  <c:v>42304.345625810187</c:v>
                </c:pt>
                <c:pt idx="17186">
                  <c:v>42304.346320196761</c:v>
                </c:pt>
                <c:pt idx="17187">
                  <c:v>42304.347014583334</c:v>
                </c:pt>
                <c:pt idx="17188">
                  <c:v>42304.347708969908</c:v>
                </c:pt>
                <c:pt idx="17189">
                  <c:v>42304.348403356482</c:v>
                </c:pt>
                <c:pt idx="17190">
                  <c:v>42304.349097743056</c:v>
                </c:pt>
                <c:pt idx="17191">
                  <c:v>42304.349792129629</c:v>
                </c:pt>
                <c:pt idx="17192">
                  <c:v>42304.350486516203</c:v>
                </c:pt>
                <c:pt idx="17193">
                  <c:v>42304.351180902777</c:v>
                </c:pt>
                <c:pt idx="17194">
                  <c:v>42304.351875289351</c:v>
                </c:pt>
                <c:pt idx="17195">
                  <c:v>42304.352569675924</c:v>
                </c:pt>
                <c:pt idx="17196">
                  <c:v>42304.353264062498</c:v>
                </c:pt>
                <c:pt idx="17197">
                  <c:v>42304.353958449072</c:v>
                </c:pt>
                <c:pt idx="17198">
                  <c:v>42304.354652835646</c:v>
                </c:pt>
                <c:pt idx="17199">
                  <c:v>42304.355347222219</c:v>
                </c:pt>
                <c:pt idx="17200">
                  <c:v>42304.356041608793</c:v>
                </c:pt>
                <c:pt idx="17201">
                  <c:v>42304.356735995367</c:v>
                </c:pt>
                <c:pt idx="17202">
                  <c:v>42304.357430381948</c:v>
                </c:pt>
                <c:pt idx="17203">
                  <c:v>42304.358124768522</c:v>
                </c:pt>
                <c:pt idx="17204">
                  <c:v>42304.358819155095</c:v>
                </c:pt>
                <c:pt idx="17205">
                  <c:v>42304.359513541669</c:v>
                </c:pt>
                <c:pt idx="17206">
                  <c:v>42304.360207928243</c:v>
                </c:pt>
                <c:pt idx="17207">
                  <c:v>42304.360902314816</c:v>
                </c:pt>
                <c:pt idx="17208">
                  <c:v>42304.36159670139</c:v>
                </c:pt>
                <c:pt idx="17209">
                  <c:v>42304.362291087964</c:v>
                </c:pt>
                <c:pt idx="17210">
                  <c:v>42304.362985474538</c:v>
                </c:pt>
                <c:pt idx="17211">
                  <c:v>42304.363679861111</c:v>
                </c:pt>
                <c:pt idx="17212">
                  <c:v>42304.364374247685</c:v>
                </c:pt>
                <c:pt idx="17213">
                  <c:v>42304.365068634259</c:v>
                </c:pt>
                <c:pt idx="17214">
                  <c:v>42304.365763020833</c:v>
                </c:pt>
                <c:pt idx="17215">
                  <c:v>42304.366457407406</c:v>
                </c:pt>
                <c:pt idx="17216">
                  <c:v>42304.36715179398</c:v>
                </c:pt>
                <c:pt idx="17217">
                  <c:v>42304.367846180554</c:v>
                </c:pt>
                <c:pt idx="17218">
                  <c:v>42304.368540567128</c:v>
                </c:pt>
                <c:pt idx="17219">
                  <c:v>42304.369234953701</c:v>
                </c:pt>
                <c:pt idx="17220">
                  <c:v>42304.369929340275</c:v>
                </c:pt>
                <c:pt idx="17221">
                  <c:v>42304.370623726849</c:v>
                </c:pt>
                <c:pt idx="17222">
                  <c:v>42304.371318113423</c:v>
                </c:pt>
                <c:pt idx="17223">
                  <c:v>42304.372012500004</c:v>
                </c:pt>
                <c:pt idx="17224">
                  <c:v>42304.372706886577</c:v>
                </c:pt>
                <c:pt idx="17225">
                  <c:v>42304.373401273151</c:v>
                </c:pt>
                <c:pt idx="17226">
                  <c:v>42304.374095659725</c:v>
                </c:pt>
                <c:pt idx="17227">
                  <c:v>42304.374790046299</c:v>
                </c:pt>
                <c:pt idx="17228">
                  <c:v>42304.375484432872</c:v>
                </c:pt>
                <c:pt idx="17229">
                  <c:v>42304.376178819446</c:v>
                </c:pt>
                <c:pt idx="17230">
                  <c:v>42304.37687320602</c:v>
                </c:pt>
                <c:pt idx="17231">
                  <c:v>42304.377567592594</c:v>
                </c:pt>
                <c:pt idx="17232">
                  <c:v>42304.378261979167</c:v>
                </c:pt>
                <c:pt idx="17233">
                  <c:v>42304.378956365741</c:v>
                </c:pt>
                <c:pt idx="17234">
                  <c:v>42304.379650752315</c:v>
                </c:pt>
                <c:pt idx="17235">
                  <c:v>42304.380345138889</c:v>
                </c:pt>
                <c:pt idx="17236">
                  <c:v>42304.381039525462</c:v>
                </c:pt>
                <c:pt idx="17237">
                  <c:v>42304.381733912036</c:v>
                </c:pt>
                <c:pt idx="17238">
                  <c:v>42304.38242829861</c:v>
                </c:pt>
                <c:pt idx="17239">
                  <c:v>42304.383122685183</c:v>
                </c:pt>
                <c:pt idx="17240">
                  <c:v>42304.383817071757</c:v>
                </c:pt>
                <c:pt idx="17241">
                  <c:v>42304.384511458331</c:v>
                </c:pt>
                <c:pt idx="17242">
                  <c:v>42304.385205844905</c:v>
                </c:pt>
                <c:pt idx="17243">
                  <c:v>42304.385900231478</c:v>
                </c:pt>
                <c:pt idx="17244">
                  <c:v>42304.386594618052</c:v>
                </c:pt>
                <c:pt idx="17245">
                  <c:v>42304.387289004633</c:v>
                </c:pt>
                <c:pt idx="17246">
                  <c:v>42304.387983391207</c:v>
                </c:pt>
                <c:pt idx="17247">
                  <c:v>42304.388677777781</c:v>
                </c:pt>
                <c:pt idx="17248">
                  <c:v>42304.389372164354</c:v>
                </c:pt>
                <c:pt idx="17249">
                  <c:v>42304.390066550928</c:v>
                </c:pt>
                <c:pt idx="17250">
                  <c:v>42304.390760937502</c:v>
                </c:pt>
                <c:pt idx="17251">
                  <c:v>42304.391455324076</c:v>
                </c:pt>
                <c:pt idx="17252">
                  <c:v>42304.392149710649</c:v>
                </c:pt>
                <c:pt idx="17253">
                  <c:v>42304.392844097223</c:v>
                </c:pt>
                <c:pt idx="17254">
                  <c:v>42304.393538483797</c:v>
                </c:pt>
                <c:pt idx="17255">
                  <c:v>42304.394232870371</c:v>
                </c:pt>
                <c:pt idx="17256">
                  <c:v>42304.394927256944</c:v>
                </c:pt>
                <c:pt idx="17257">
                  <c:v>42304.395621643518</c:v>
                </c:pt>
                <c:pt idx="17258">
                  <c:v>42304.396316030092</c:v>
                </c:pt>
                <c:pt idx="17259">
                  <c:v>42304.397010416666</c:v>
                </c:pt>
                <c:pt idx="17260">
                  <c:v>42304.397704803239</c:v>
                </c:pt>
                <c:pt idx="17261">
                  <c:v>42304.398399189813</c:v>
                </c:pt>
                <c:pt idx="17262">
                  <c:v>42304.399093576387</c:v>
                </c:pt>
                <c:pt idx="17263">
                  <c:v>42304.399787962961</c:v>
                </c:pt>
                <c:pt idx="17264">
                  <c:v>42304.400482349534</c:v>
                </c:pt>
                <c:pt idx="17265">
                  <c:v>42304.401176736108</c:v>
                </c:pt>
                <c:pt idx="17266">
                  <c:v>42304.401871122682</c:v>
                </c:pt>
                <c:pt idx="17267">
                  <c:v>42304.402565509263</c:v>
                </c:pt>
                <c:pt idx="17268">
                  <c:v>42304.403259895837</c:v>
                </c:pt>
                <c:pt idx="17269">
                  <c:v>42304.40395428241</c:v>
                </c:pt>
                <c:pt idx="17270">
                  <c:v>42304.404648668984</c:v>
                </c:pt>
                <c:pt idx="17271">
                  <c:v>42304.405343055558</c:v>
                </c:pt>
                <c:pt idx="17272">
                  <c:v>42304.406037442131</c:v>
                </c:pt>
                <c:pt idx="17273">
                  <c:v>42304.406731828705</c:v>
                </c:pt>
                <c:pt idx="17274">
                  <c:v>42304.407426215279</c:v>
                </c:pt>
                <c:pt idx="17275">
                  <c:v>42304.408120601853</c:v>
                </c:pt>
                <c:pt idx="17276">
                  <c:v>42304.408814988426</c:v>
                </c:pt>
                <c:pt idx="17277">
                  <c:v>42304.409509375</c:v>
                </c:pt>
                <c:pt idx="17278">
                  <c:v>42304.410203761574</c:v>
                </c:pt>
                <c:pt idx="17279">
                  <c:v>42304.410898148148</c:v>
                </c:pt>
                <c:pt idx="17280">
                  <c:v>42304.411592534721</c:v>
                </c:pt>
                <c:pt idx="17281">
                  <c:v>42304.412286921295</c:v>
                </c:pt>
                <c:pt idx="17282">
                  <c:v>42304.412981307869</c:v>
                </c:pt>
                <c:pt idx="17283">
                  <c:v>42304.413675694443</c:v>
                </c:pt>
                <c:pt idx="17284">
                  <c:v>42304.414370081016</c:v>
                </c:pt>
                <c:pt idx="17285">
                  <c:v>42304.41506446759</c:v>
                </c:pt>
                <c:pt idx="17286">
                  <c:v>42304.415758854164</c:v>
                </c:pt>
                <c:pt idx="17287">
                  <c:v>42304.416453240738</c:v>
                </c:pt>
                <c:pt idx="17288">
                  <c:v>42304.417147627311</c:v>
                </c:pt>
                <c:pt idx="17289">
                  <c:v>42304.417842013892</c:v>
                </c:pt>
                <c:pt idx="17290">
                  <c:v>42304.418536400466</c:v>
                </c:pt>
                <c:pt idx="17291">
                  <c:v>42304.41923078704</c:v>
                </c:pt>
                <c:pt idx="17292">
                  <c:v>42304.419925173614</c:v>
                </c:pt>
                <c:pt idx="17293">
                  <c:v>42304.420619560187</c:v>
                </c:pt>
                <c:pt idx="17294">
                  <c:v>42304.421313946761</c:v>
                </c:pt>
                <c:pt idx="17295">
                  <c:v>42304.422008333335</c:v>
                </c:pt>
                <c:pt idx="17296">
                  <c:v>42304.422702719909</c:v>
                </c:pt>
                <c:pt idx="17297">
                  <c:v>42304.423397106482</c:v>
                </c:pt>
                <c:pt idx="17298">
                  <c:v>42304.424091493056</c:v>
                </c:pt>
                <c:pt idx="17299">
                  <c:v>42304.42478587963</c:v>
                </c:pt>
                <c:pt idx="17300">
                  <c:v>42304.425480266204</c:v>
                </c:pt>
                <c:pt idx="17301">
                  <c:v>42304.426174652777</c:v>
                </c:pt>
                <c:pt idx="17302">
                  <c:v>42304.426869039351</c:v>
                </c:pt>
                <c:pt idx="17303">
                  <c:v>42304.427563425925</c:v>
                </c:pt>
                <c:pt idx="17304">
                  <c:v>42304.428257812498</c:v>
                </c:pt>
                <c:pt idx="17305">
                  <c:v>42304.428952199072</c:v>
                </c:pt>
                <c:pt idx="17306">
                  <c:v>42304.429646585646</c:v>
                </c:pt>
                <c:pt idx="17307">
                  <c:v>42304.43034097222</c:v>
                </c:pt>
                <c:pt idx="17308">
                  <c:v>42304.431035358793</c:v>
                </c:pt>
                <c:pt idx="17309">
                  <c:v>42304.431729745367</c:v>
                </c:pt>
                <c:pt idx="17310">
                  <c:v>42304.432424131941</c:v>
                </c:pt>
                <c:pt idx="17311">
                  <c:v>42304.433118518522</c:v>
                </c:pt>
                <c:pt idx="17312">
                  <c:v>42304.433812905096</c:v>
                </c:pt>
                <c:pt idx="17313">
                  <c:v>42304.434507291669</c:v>
                </c:pt>
                <c:pt idx="17314">
                  <c:v>42304.435201678243</c:v>
                </c:pt>
                <c:pt idx="17315">
                  <c:v>42304.435896064817</c:v>
                </c:pt>
                <c:pt idx="17316">
                  <c:v>42304.436590451391</c:v>
                </c:pt>
                <c:pt idx="17317">
                  <c:v>42304.437284837964</c:v>
                </c:pt>
                <c:pt idx="17318">
                  <c:v>42304.437979224538</c:v>
                </c:pt>
                <c:pt idx="17319">
                  <c:v>42304.438673611112</c:v>
                </c:pt>
                <c:pt idx="17320">
                  <c:v>42304.439367997686</c:v>
                </c:pt>
                <c:pt idx="17321">
                  <c:v>42304.440062384259</c:v>
                </c:pt>
                <c:pt idx="17322">
                  <c:v>42304.440756770833</c:v>
                </c:pt>
                <c:pt idx="17323">
                  <c:v>42304.441451157407</c:v>
                </c:pt>
                <c:pt idx="17324">
                  <c:v>42304.442145543981</c:v>
                </c:pt>
                <c:pt idx="17325">
                  <c:v>42304.442839930554</c:v>
                </c:pt>
                <c:pt idx="17326">
                  <c:v>42304.443534317128</c:v>
                </c:pt>
                <c:pt idx="17327">
                  <c:v>42304.444228703702</c:v>
                </c:pt>
                <c:pt idx="17328">
                  <c:v>42304.444923090276</c:v>
                </c:pt>
                <c:pt idx="17329">
                  <c:v>42304.445617476849</c:v>
                </c:pt>
                <c:pt idx="17330">
                  <c:v>42304.446311863423</c:v>
                </c:pt>
                <c:pt idx="17331">
                  <c:v>42304.447006249997</c:v>
                </c:pt>
                <c:pt idx="17332">
                  <c:v>42304.447700636571</c:v>
                </c:pt>
                <c:pt idx="17333">
                  <c:v>42304.448395023152</c:v>
                </c:pt>
                <c:pt idx="17334">
                  <c:v>42304.449089409725</c:v>
                </c:pt>
                <c:pt idx="17335">
                  <c:v>42304.449783796299</c:v>
                </c:pt>
                <c:pt idx="17336">
                  <c:v>42304.450478182873</c:v>
                </c:pt>
                <c:pt idx="17337">
                  <c:v>42304.451172569446</c:v>
                </c:pt>
                <c:pt idx="17338">
                  <c:v>42304.45186695602</c:v>
                </c:pt>
                <c:pt idx="17339">
                  <c:v>42304.452561342594</c:v>
                </c:pt>
                <c:pt idx="17340">
                  <c:v>42304.453255729168</c:v>
                </c:pt>
                <c:pt idx="17341">
                  <c:v>42304.453950115741</c:v>
                </c:pt>
                <c:pt idx="17342">
                  <c:v>42304.454644502315</c:v>
                </c:pt>
                <c:pt idx="17343">
                  <c:v>42304.455338888889</c:v>
                </c:pt>
                <c:pt idx="17344">
                  <c:v>42304.456033275463</c:v>
                </c:pt>
                <c:pt idx="17345">
                  <c:v>42304.456727662036</c:v>
                </c:pt>
                <c:pt idx="17346">
                  <c:v>42304.45742204861</c:v>
                </c:pt>
                <c:pt idx="17347">
                  <c:v>42304.458116435184</c:v>
                </c:pt>
                <c:pt idx="17348">
                  <c:v>42304.458810821758</c:v>
                </c:pt>
                <c:pt idx="17349">
                  <c:v>42304.459505208331</c:v>
                </c:pt>
                <c:pt idx="17350">
                  <c:v>42304.460199594905</c:v>
                </c:pt>
                <c:pt idx="17351">
                  <c:v>42304.460893981479</c:v>
                </c:pt>
                <c:pt idx="17352">
                  <c:v>42304.461588368053</c:v>
                </c:pt>
                <c:pt idx="17353">
                  <c:v>42304.462282754626</c:v>
                </c:pt>
                <c:pt idx="17354">
                  <c:v>42304.4629771412</c:v>
                </c:pt>
                <c:pt idx="17355">
                  <c:v>42304.463671527781</c:v>
                </c:pt>
                <c:pt idx="17356">
                  <c:v>42304.464365914355</c:v>
                </c:pt>
                <c:pt idx="17357">
                  <c:v>42304.465060300929</c:v>
                </c:pt>
                <c:pt idx="17358">
                  <c:v>42304.465754687502</c:v>
                </c:pt>
                <c:pt idx="17359">
                  <c:v>42304.466449074076</c:v>
                </c:pt>
                <c:pt idx="17360">
                  <c:v>42304.46714346065</c:v>
                </c:pt>
                <c:pt idx="17361">
                  <c:v>42304.467837847224</c:v>
                </c:pt>
                <c:pt idx="17362">
                  <c:v>42304.468532233797</c:v>
                </c:pt>
                <c:pt idx="17363">
                  <c:v>42304.469226620371</c:v>
                </c:pt>
                <c:pt idx="17364">
                  <c:v>42304.469921006945</c:v>
                </c:pt>
                <c:pt idx="17365">
                  <c:v>42304.470615393519</c:v>
                </c:pt>
                <c:pt idx="17366">
                  <c:v>42304.471309780092</c:v>
                </c:pt>
                <c:pt idx="17367">
                  <c:v>42304.472004166666</c:v>
                </c:pt>
                <c:pt idx="17368">
                  <c:v>42304.47269855324</c:v>
                </c:pt>
                <c:pt idx="17369">
                  <c:v>42304.473392939813</c:v>
                </c:pt>
                <c:pt idx="17370">
                  <c:v>42304.474087326387</c:v>
                </c:pt>
                <c:pt idx="17371">
                  <c:v>42304.474781712961</c:v>
                </c:pt>
                <c:pt idx="17372">
                  <c:v>42304.475476099535</c:v>
                </c:pt>
                <c:pt idx="17373">
                  <c:v>42304.476170486108</c:v>
                </c:pt>
                <c:pt idx="17374">
                  <c:v>42304.476864872682</c:v>
                </c:pt>
                <c:pt idx="17375">
                  <c:v>42304.477559259256</c:v>
                </c:pt>
                <c:pt idx="17376">
                  <c:v>42304.478253645837</c:v>
                </c:pt>
                <c:pt idx="17377">
                  <c:v>42304.478948032411</c:v>
                </c:pt>
                <c:pt idx="17378">
                  <c:v>42304.479642418984</c:v>
                </c:pt>
                <c:pt idx="17379">
                  <c:v>42304.480336805558</c:v>
                </c:pt>
                <c:pt idx="17380">
                  <c:v>42304.481031192132</c:v>
                </c:pt>
                <c:pt idx="17381">
                  <c:v>42304.481725578706</c:v>
                </c:pt>
                <c:pt idx="17382">
                  <c:v>42304.482419965279</c:v>
                </c:pt>
                <c:pt idx="17383">
                  <c:v>42304.483114351853</c:v>
                </c:pt>
                <c:pt idx="17384">
                  <c:v>42304.483808738427</c:v>
                </c:pt>
                <c:pt idx="17385">
                  <c:v>42304.484503125001</c:v>
                </c:pt>
                <c:pt idx="17386">
                  <c:v>42304.485197511574</c:v>
                </c:pt>
                <c:pt idx="17387">
                  <c:v>42304.485891898148</c:v>
                </c:pt>
                <c:pt idx="17388">
                  <c:v>42304.486586284722</c:v>
                </c:pt>
                <c:pt idx="17389">
                  <c:v>42304.487280671296</c:v>
                </c:pt>
                <c:pt idx="17390">
                  <c:v>42304.487975057869</c:v>
                </c:pt>
                <c:pt idx="17391">
                  <c:v>42304.488669444443</c:v>
                </c:pt>
                <c:pt idx="17392">
                  <c:v>42304.489363831017</c:v>
                </c:pt>
                <c:pt idx="17393">
                  <c:v>42304.490058217591</c:v>
                </c:pt>
                <c:pt idx="17394">
                  <c:v>42304.490752604164</c:v>
                </c:pt>
                <c:pt idx="17395">
                  <c:v>42304.491446990738</c:v>
                </c:pt>
                <c:pt idx="17396">
                  <c:v>42304.492141377312</c:v>
                </c:pt>
                <c:pt idx="17397">
                  <c:v>42304.492835763886</c:v>
                </c:pt>
                <c:pt idx="17398">
                  <c:v>42304.493530150467</c:v>
                </c:pt>
                <c:pt idx="17399">
                  <c:v>42304.49422453704</c:v>
                </c:pt>
                <c:pt idx="17400">
                  <c:v>42304.494918923614</c:v>
                </c:pt>
                <c:pt idx="17401">
                  <c:v>42304.495613310188</c:v>
                </c:pt>
                <c:pt idx="17402">
                  <c:v>42304.496307696762</c:v>
                </c:pt>
                <c:pt idx="17403">
                  <c:v>42304.497002083335</c:v>
                </c:pt>
                <c:pt idx="17404">
                  <c:v>42304.497696469909</c:v>
                </c:pt>
                <c:pt idx="17405">
                  <c:v>42304.498390856483</c:v>
                </c:pt>
                <c:pt idx="17406">
                  <c:v>42304.499085243056</c:v>
                </c:pt>
                <c:pt idx="17407">
                  <c:v>42304.49977962963</c:v>
                </c:pt>
                <c:pt idx="17408">
                  <c:v>42304.500474016204</c:v>
                </c:pt>
                <c:pt idx="17409">
                  <c:v>42304.501168402778</c:v>
                </c:pt>
                <c:pt idx="17410">
                  <c:v>42304.501862789351</c:v>
                </c:pt>
                <c:pt idx="17411">
                  <c:v>42304.502557175925</c:v>
                </c:pt>
                <c:pt idx="17412">
                  <c:v>42304.503251562499</c:v>
                </c:pt>
                <c:pt idx="17413">
                  <c:v>42304.503945949073</c:v>
                </c:pt>
                <c:pt idx="17414">
                  <c:v>42304.504640335646</c:v>
                </c:pt>
                <c:pt idx="17415">
                  <c:v>42304.50533472222</c:v>
                </c:pt>
                <c:pt idx="17416">
                  <c:v>42304.506029108794</c:v>
                </c:pt>
                <c:pt idx="17417">
                  <c:v>42304.506723495368</c:v>
                </c:pt>
                <c:pt idx="17418">
                  <c:v>42304.507417881941</c:v>
                </c:pt>
                <c:pt idx="17419">
                  <c:v>42304.508112268515</c:v>
                </c:pt>
                <c:pt idx="17420">
                  <c:v>42304.508806655096</c:v>
                </c:pt>
                <c:pt idx="17421">
                  <c:v>42304.50950104167</c:v>
                </c:pt>
                <c:pt idx="17422">
                  <c:v>42304.510195428244</c:v>
                </c:pt>
                <c:pt idx="17423">
                  <c:v>42304.510889814817</c:v>
                </c:pt>
                <c:pt idx="17424">
                  <c:v>42304.511584201391</c:v>
                </c:pt>
                <c:pt idx="17425">
                  <c:v>42304.512278587965</c:v>
                </c:pt>
                <c:pt idx="17426">
                  <c:v>42304.512972974539</c:v>
                </c:pt>
                <c:pt idx="17427">
                  <c:v>42304.513667361112</c:v>
                </c:pt>
                <c:pt idx="17428">
                  <c:v>42304.514361747686</c:v>
                </c:pt>
                <c:pt idx="17429">
                  <c:v>42304.51505613426</c:v>
                </c:pt>
                <c:pt idx="17430">
                  <c:v>42304.515750520834</c:v>
                </c:pt>
                <c:pt idx="17431">
                  <c:v>42304.516444907407</c:v>
                </c:pt>
                <c:pt idx="17432">
                  <c:v>42304.517139293981</c:v>
                </c:pt>
                <c:pt idx="17433">
                  <c:v>42304.517833680555</c:v>
                </c:pt>
                <c:pt idx="17434">
                  <c:v>42304.518528067128</c:v>
                </c:pt>
                <c:pt idx="17435">
                  <c:v>42304.519222453702</c:v>
                </c:pt>
                <c:pt idx="17436">
                  <c:v>42304.519916840276</c:v>
                </c:pt>
                <c:pt idx="17437">
                  <c:v>42304.52061122685</c:v>
                </c:pt>
                <c:pt idx="17438">
                  <c:v>42304.521305613423</c:v>
                </c:pt>
                <c:pt idx="17439">
                  <c:v>42304.521999999997</c:v>
                </c:pt>
                <c:pt idx="17440">
                  <c:v>42304.522694386571</c:v>
                </c:pt>
                <c:pt idx="17441">
                  <c:v>42304.523388773145</c:v>
                </c:pt>
                <c:pt idx="17442">
                  <c:v>42304.524083159726</c:v>
                </c:pt>
                <c:pt idx="17443">
                  <c:v>42304.524777546299</c:v>
                </c:pt>
                <c:pt idx="17444">
                  <c:v>42304.525471932873</c:v>
                </c:pt>
                <c:pt idx="17445">
                  <c:v>42304.526166319447</c:v>
                </c:pt>
                <c:pt idx="17446">
                  <c:v>42304.526860706021</c:v>
                </c:pt>
                <c:pt idx="17447">
                  <c:v>42304.527555092594</c:v>
                </c:pt>
                <c:pt idx="17448">
                  <c:v>42304.528249479168</c:v>
                </c:pt>
                <c:pt idx="17449">
                  <c:v>42304.528943865742</c:v>
                </c:pt>
                <c:pt idx="17450">
                  <c:v>42304.529638252316</c:v>
                </c:pt>
                <c:pt idx="17451">
                  <c:v>42304.530332638889</c:v>
                </c:pt>
                <c:pt idx="17452">
                  <c:v>42304.531027025463</c:v>
                </c:pt>
                <c:pt idx="17453">
                  <c:v>42304.531721412037</c:v>
                </c:pt>
                <c:pt idx="17454">
                  <c:v>42304.532415798611</c:v>
                </c:pt>
                <c:pt idx="17455">
                  <c:v>42304.533110185184</c:v>
                </c:pt>
                <c:pt idx="17456">
                  <c:v>42304.533804571758</c:v>
                </c:pt>
                <c:pt idx="17457">
                  <c:v>42304.534498958332</c:v>
                </c:pt>
                <c:pt idx="17458">
                  <c:v>42304.535193344906</c:v>
                </c:pt>
                <c:pt idx="17459">
                  <c:v>42304.535887731479</c:v>
                </c:pt>
                <c:pt idx="17460">
                  <c:v>42304.536582118053</c:v>
                </c:pt>
                <c:pt idx="17461">
                  <c:v>42304.537276504627</c:v>
                </c:pt>
                <c:pt idx="17462">
                  <c:v>42304.537970891201</c:v>
                </c:pt>
                <c:pt idx="17463">
                  <c:v>42304.538665277774</c:v>
                </c:pt>
                <c:pt idx="17464">
                  <c:v>42304.539359664355</c:v>
                </c:pt>
                <c:pt idx="17465">
                  <c:v>42304.540054050929</c:v>
                </c:pt>
                <c:pt idx="17466">
                  <c:v>42304.540748437503</c:v>
                </c:pt>
                <c:pt idx="17467">
                  <c:v>42304.541442824077</c:v>
                </c:pt>
                <c:pt idx="17468">
                  <c:v>42304.54213721065</c:v>
                </c:pt>
                <c:pt idx="17469">
                  <c:v>42304.542831597224</c:v>
                </c:pt>
                <c:pt idx="17470">
                  <c:v>42304.543525983798</c:v>
                </c:pt>
                <c:pt idx="17471">
                  <c:v>42304.544220370371</c:v>
                </c:pt>
                <c:pt idx="17472">
                  <c:v>42304.544914756945</c:v>
                </c:pt>
                <c:pt idx="17473">
                  <c:v>42304.545609143519</c:v>
                </c:pt>
                <c:pt idx="17474">
                  <c:v>42304.546303530093</c:v>
                </c:pt>
                <c:pt idx="17475">
                  <c:v>42304.546997916666</c:v>
                </c:pt>
                <c:pt idx="17476">
                  <c:v>42304.54769230324</c:v>
                </c:pt>
                <c:pt idx="17477">
                  <c:v>42304.548386689814</c:v>
                </c:pt>
                <c:pt idx="17478">
                  <c:v>42304.549081076388</c:v>
                </c:pt>
                <c:pt idx="17479">
                  <c:v>42304.549775462961</c:v>
                </c:pt>
                <c:pt idx="17480">
                  <c:v>42304.550469849535</c:v>
                </c:pt>
                <c:pt idx="17481">
                  <c:v>42304.551164236109</c:v>
                </c:pt>
                <c:pt idx="17482">
                  <c:v>42304.551858622683</c:v>
                </c:pt>
                <c:pt idx="17483">
                  <c:v>42304.552553009256</c:v>
                </c:pt>
                <c:pt idx="17484">
                  <c:v>42304.55324739583</c:v>
                </c:pt>
                <c:pt idx="17485">
                  <c:v>42304.553941782404</c:v>
                </c:pt>
                <c:pt idx="17486">
                  <c:v>42304.554636168985</c:v>
                </c:pt>
                <c:pt idx="17487">
                  <c:v>42304.555330555559</c:v>
                </c:pt>
                <c:pt idx="17488">
                  <c:v>42304.556024942132</c:v>
                </c:pt>
                <c:pt idx="17489">
                  <c:v>42304.556719328706</c:v>
                </c:pt>
                <c:pt idx="17490">
                  <c:v>42304.55741371528</c:v>
                </c:pt>
                <c:pt idx="17491">
                  <c:v>42304.558108101854</c:v>
                </c:pt>
                <c:pt idx="17492">
                  <c:v>42304.558802488427</c:v>
                </c:pt>
                <c:pt idx="17493">
                  <c:v>42304.559496875001</c:v>
                </c:pt>
                <c:pt idx="17494">
                  <c:v>42304.560191261575</c:v>
                </c:pt>
                <c:pt idx="17495">
                  <c:v>42304.560885648149</c:v>
                </c:pt>
                <c:pt idx="17496">
                  <c:v>42304.561580034722</c:v>
                </c:pt>
                <c:pt idx="17497">
                  <c:v>42304.562274421296</c:v>
                </c:pt>
                <c:pt idx="17498">
                  <c:v>42304.56296880787</c:v>
                </c:pt>
                <c:pt idx="17499">
                  <c:v>42304.563663194444</c:v>
                </c:pt>
                <c:pt idx="17500">
                  <c:v>42304.564357581017</c:v>
                </c:pt>
                <c:pt idx="17501">
                  <c:v>42304.565051967591</c:v>
                </c:pt>
                <c:pt idx="17502">
                  <c:v>42304.565746354165</c:v>
                </c:pt>
                <c:pt idx="17503">
                  <c:v>42304.566440740738</c:v>
                </c:pt>
                <c:pt idx="17504">
                  <c:v>42304.567135127312</c:v>
                </c:pt>
                <c:pt idx="17505">
                  <c:v>42304.567829513886</c:v>
                </c:pt>
                <c:pt idx="17506">
                  <c:v>42304.56852390046</c:v>
                </c:pt>
                <c:pt idx="17507">
                  <c:v>42304.569218287033</c:v>
                </c:pt>
                <c:pt idx="17508">
                  <c:v>42304.569912673614</c:v>
                </c:pt>
                <c:pt idx="17509">
                  <c:v>42304.570607060188</c:v>
                </c:pt>
                <c:pt idx="17510">
                  <c:v>42304.571301446762</c:v>
                </c:pt>
                <c:pt idx="17511">
                  <c:v>42304.571995833336</c:v>
                </c:pt>
                <c:pt idx="17512">
                  <c:v>42304.572690219909</c:v>
                </c:pt>
                <c:pt idx="17513">
                  <c:v>42304.573384606483</c:v>
                </c:pt>
                <c:pt idx="17514">
                  <c:v>42304.574078993057</c:v>
                </c:pt>
                <c:pt idx="17515">
                  <c:v>42304.574773379631</c:v>
                </c:pt>
                <c:pt idx="17516">
                  <c:v>42304.575467766204</c:v>
                </c:pt>
                <c:pt idx="17517">
                  <c:v>42304.576162152778</c:v>
                </c:pt>
                <c:pt idx="17518">
                  <c:v>42304.576856539352</c:v>
                </c:pt>
                <c:pt idx="17519">
                  <c:v>42304.577550925926</c:v>
                </c:pt>
                <c:pt idx="17520">
                  <c:v>42304.578245312499</c:v>
                </c:pt>
                <c:pt idx="17521">
                  <c:v>42304.578939699073</c:v>
                </c:pt>
                <c:pt idx="17522">
                  <c:v>42304.579634085647</c:v>
                </c:pt>
                <c:pt idx="17523">
                  <c:v>42304.580328472221</c:v>
                </c:pt>
                <c:pt idx="17524">
                  <c:v>42304.581022858794</c:v>
                </c:pt>
                <c:pt idx="17525">
                  <c:v>42304.581717245368</c:v>
                </c:pt>
                <c:pt idx="17526">
                  <c:v>42304.582411631942</c:v>
                </c:pt>
                <c:pt idx="17527">
                  <c:v>42304.583106018516</c:v>
                </c:pt>
                <c:pt idx="17528">
                  <c:v>42304.583800405089</c:v>
                </c:pt>
                <c:pt idx="17529">
                  <c:v>42304.58449479167</c:v>
                </c:pt>
                <c:pt idx="17530">
                  <c:v>42304.585189178244</c:v>
                </c:pt>
                <c:pt idx="17531">
                  <c:v>42304.585883564818</c:v>
                </c:pt>
                <c:pt idx="17532">
                  <c:v>42304.586577951392</c:v>
                </c:pt>
                <c:pt idx="17533">
                  <c:v>42304.587272337965</c:v>
                </c:pt>
                <c:pt idx="17534">
                  <c:v>42304.587966724539</c:v>
                </c:pt>
                <c:pt idx="17535">
                  <c:v>42304.588661111113</c:v>
                </c:pt>
                <c:pt idx="17536">
                  <c:v>42304.589355497686</c:v>
                </c:pt>
                <c:pt idx="17537">
                  <c:v>42304.59004988426</c:v>
                </c:pt>
                <c:pt idx="17538">
                  <c:v>42304.590744270834</c:v>
                </c:pt>
                <c:pt idx="17539">
                  <c:v>42304.591438657408</c:v>
                </c:pt>
                <c:pt idx="17540">
                  <c:v>42304.592133043981</c:v>
                </c:pt>
                <c:pt idx="17541">
                  <c:v>42304.592827430555</c:v>
                </c:pt>
                <c:pt idx="17542">
                  <c:v>42304.593521817129</c:v>
                </c:pt>
                <c:pt idx="17543">
                  <c:v>42304.594216203703</c:v>
                </c:pt>
                <c:pt idx="17544">
                  <c:v>42304.594910590276</c:v>
                </c:pt>
                <c:pt idx="17545">
                  <c:v>42304.59560497685</c:v>
                </c:pt>
                <c:pt idx="17546">
                  <c:v>42304.596299363424</c:v>
                </c:pt>
                <c:pt idx="17547">
                  <c:v>42304.596993749998</c:v>
                </c:pt>
                <c:pt idx="17548">
                  <c:v>42304.597688136571</c:v>
                </c:pt>
                <c:pt idx="17549">
                  <c:v>42304.598382523145</c:v>
                </c:pt>
                <c:pt idx="17550">
                  <c:v>42304.599076909719</c:v>
                </c:pt>
                <c:pt idx="17551">
                  <c:v>42304.5997712963</c:v>
                </c:pt>
                <c:pt idx="17552">
                  <c:v>42304.600465682874</c:v>
                </c:pt>
                <c:pt idx="17553">
                  <c:v>42304.601160069447</c:v>
                </c:pt>
                <c:pt idx="17554">
                  <c:v>42304.601854456021</c:v>
                </c:pt>
                <c:pt idx="17555">
                  <c:v>42304.602548842595</c:v>
                </c:pt>
                <c:pt idx="17556">
                  <c:v>42304.603243229169</c:v>
                </c:pt>
                <c:pt idx="17557">
                  <c:v>42304.603937615742</c:v>
                </c:pt>
                <c:pt idx="17558">
                  <c:v>42304.604632002316</c:v>
                </c:pt>
                <c:pt idx="17559">
                  <c:v>42304.60532638889</c:v>
                </c:pt>
                <c:pt idx="17560">
                  <c:v>42304.606020775464</c:v>
                </c:pt>
                <c:pt idx="17561">
                  <c:v>42304.606715162037</c:v>
                </c:pt>
                <c:pt idx="17562">
                  <c:v>42304.607409548611</c:v>
                </c:pt>
                <c:pt idx="17563">
                  <c:v>42304.608103935185</c:v>
                </c:pt>
                <c:pt idx="17564">
                  <c:v>42304.608798321759</c:v>
                </c:pt>
                <c:pt idx="17565">
                  <c:v>42304.609492708332</c:v>
                </c:pt>
                <c:pt idx="17566">
                  <c:v>42304.610187094906</c:v>
                </c:pt>
                <c:pt idx="17567">
                  <c:v>42304.61088148148</c:v>
                </c:pt>
                <c:pt idx="17568">
                  <c:v>42304.611575868053</c:v>
                </c:pt>
                <c:pt idx="17569">
                  <c:v>42304.612270254627</c:v>
                </c:pt>
                <c:pt idx="17570">
                  <c:v>42304.612964641201</c:v>
                </c:pt>
                <c:pt idx="17571">
                  <c:v>42304.613659027775</c:v>
                </c:pt>
                <c:pt idx="17572">
                  <c:v>42304.614353414348</c:v>
                </c:pt>
                <c:pt idx="17573">
                  <c:v>42304.615047800929</c:v>
                </c:pt>
                <c:pt idx="17574">
                  <c:v>42304.615742187503</c:v>
                </c:pt>
                <c:pt idx="17575">
                  <c:v>42304.616436574077</c:v>
                </c:pt>
                <c:pt idx="17576">
                  <c:v>42304.617130960651</c:v>
                </c:pt>
                <c:pt idx="17577">
                  <c:v>42304.617825347224</c:v>
                </c:pt>
                <c:pt idx="17578">
                  <c:v>42304.618519733798</c:v>
                </c:pt>
                <c:pt idx="17579">
                  <c:v>42304.619214120372</c:v>
                </c:pt>
                <c:pt idx="17580">
                  <c:v>42304.619908506946</c:v>
                </c:pt>
                <c:pt idx="17581">
                  <c:v>42304.620602893519</c:v>
                </c:pt>
                <c:pt idx="17582">
                  <c:v>42304.621297280093</c:v>
                </c:pt>
                <c:pt idx="17583">
                  <c:v>42304.621991666667</c:v>
                </c:pt>
                <c:pt idx="17584">
                  <c:v>42304.622686053241</c:v>
                </c:pt>
                <c:pt idx="17585">
                  <c:v>42304.623380439814</c:v>
                </c:pt>
                <c:pt idx="17586">
                  <c:v>42304.624074826388</c:v>
                </c:pt>
                <c:pt idx="17587">
                  <c:v>42304.624769212962</c:v>
                </c:pt>
                <c:pt idx="17588">
                  <c:v>42304.625463599536</c:v>
                </c:pt>
                <c:pt idx="17589">
                  <c:v>42304.626157986109</c:v>
                </c:pt>
                <c:pt idx="17590">
                  <c:v>42304.626852372683</c:v>
                </c:pt>
                <c:pt idx="17591">
                  <c:v>42304.627546759257</c:v>
                </c:pt>
                <c:pt idx="17592">
                  <c:v>42304.628241145831</c:v>
                </c:pt>
                <c:pt idx="17593">
                  <c:v>42304.628935532404</c:v>
                </c:pt>
                <c:pt idx="17594">
                  <c:v>42304.629629918978</c:v>
                </c:pt>
                <c:pt idx="17595">
                  <c:v>42304.630324305559</c:v>
                </c:pt>
                <c:pt idx="17596">
                  <c:v>42304.631018692133</c:v>
                </c:pt>
                <c:pt idx="17597">
                  <c:v>42304.631713078707</c:v>
                </c:pt>
                <c:pt idx="17598">
                  <c:v>42304.63240746528</c:v>
                </c:pt>
                <c:pt idx="17599">
                  <c:v>42304.633101851854</c:v>
                </c:pt>
                <c:pt idx="17600">
                  <c:v>42304.633796238428</c:v>
                </c:pt>
                <c:pt idx="17601">
                  <c:v>42304.634490625001</c:v>
                </c:pt>
                <c:pt idx="17602">
                  <c:v>42304.635185011575</c:v>
                </c:pt>
                <c:pt idx="17603">
                  <c:v>42304.635879398149</c:v>
                </c:pt>
                <c:pt idx="17604">
                  <c:v>42304.636573784723</c:v>
                </c:pt>
                <c:pt idx="17605">
                  <c:v>42304.637268171296</c:v>
                </c:pt>
                <c:pt idx="17606">
                  <c:v>42304.63796255787</c:v>
                </c:pt>
                <c:pt idx="17607">
                  <c:v>42304.638656944444</c:v>
                </c:pt>
                <c:pt idx="17608">
                  <c:v>42304.639351331018</c:v>
                </c:pt>
                <c:pt idx="17609">
                  <c:v>42304.640045717591</c:v>
                </c:pt>
                <c:pt idx="17610">
                  <c:v>42304.640740104165</c:v>
                </c:pt>
                <c:pt idx="17611">
                  <c:v>42304.641434490739</c:v>
                </c:pt>
                <c:pt idx="17612">
                  <c:v>42304.642128877313</c:v>
                </c:pt>
                <c:pt idx="17613">
                  <c:v>42304.642823263886</c:v>
                </c:pt>
                <c:pt idx="17614">
                  <c:v>42304.64351765046</c:v>
                </c:pt>
                <c:pt idx="17615">
                  <c:v>42304.644212037034</c:v>
                </c:pt>
                <c:pt idx="17616">
                  <c:v>42304.644906423608</c:v>
                </c:pt>
                <c:pt idx="17617">
                  <c:v>42304.645600810189</c:v>
                </c:pt>
                <c:pt idx="17618">
                  <c:v>42304.646295196762</c:v>
                </c:pt>
                <c:pt idx="17619">
                  <c:v>42304.646989583336</c:v>
                </c:pt>
                <c:pt idx="17620">
                  <c:v>42304.64768396991</c:v>
                </c:pt>
                <c:pt idx="17621">
                  <c:v>42304.648378356484</c:v>
                </c:pt>
                <c:pt idx="17622">
                  <c:v>42304.649072743057</c:v>
                </c:pt>
                <c:pt idx="17623">
                  <c:v>42304.649767129631</c:v>
                </c:pt>
                <c:pt idx="17624">
                  <c:v>42304.650461516205</c:v>
                </c:pt>
                <c:pt idx="17625">
                  <c:v>42304.651155902779</c:v>
                </c:pt>
                <c:pt idx="17626">
                  <c:v>42304.651850289352</c:v>
                </c:pt>
                <c:pt idx="17627">
                  <c:v>42304.652544675926</c:v>
                </c:pt>
                <c:pt idx="17628">
                  <c:v>42304.6532390625</c:v>
                </c:pt>
                <c:pt idx="17629">
                  <c:v>42304.653933449074</c:v>
                </c:pt>
                <c:pt idx="17630">
                  <c:v>42304.654627835647</c:v>
                </c:pt>
                <c:pt idx="17631">
                  <c:v>42304.655322222221</c:v>
                </c:pt>
                <c:pt idx="17632">
                  <c:v>42304.656016608795</c:v>
                </c:pt>
                <c:pt idx="17633">
                  <c:v>42304.656710995368</c:v>
                </c:pt>
                <c:pt idx="17634">
                  <c:v>42304.657405381942</c:v>
                </c:pt>
                <c:pt idx="17635">
                  <c:v>42304.658099768516</c:v>
                </c:pt>
                <c:pt idx="17636">
                  <c:v>42304.65879415509</c:v>
                </c:pt>
                <c:pt idx="17637">
                  <c:v>42304.659488541663</c:v>
                </c:pt>
                <c:pt idx="17638">
                  <c:v>42304.660182928237</c:v>
                </c:pt>
                <c:pt idx="17639">
                  <c:v>42304.660877314818</c:v>
                </c:pt>
                <c:pt idx="17640">
                  <c:v>42304.661571701392</c:v>
                </c:pt>
                <c:pt idx="17641">
                  <c:v>42304.662266087966</c:v>
                </c:pt>
                <c:pt idx="17642">
                  <c:v>42304.662960474539</c:v>
                </c:pt>
                <c:pt idx="17643">
                  <c:v>42304.663654861113</c:v>
                </c:pt>
                <c:pt idx="17644">
                  <c:v>42304.664349247687</c:v>
                </c:pt>
                <c:pt idx="17645">
                  <c:v>42304.665043634261</c:v>
                </c:pt>
                <c:pt idx="17646">
                  <c:v>42304.665738020834</c:v>
                </c:pt>
                <c:pt idx="17647">
                  <c:v>42304.666432407408</c:v>
                </c:pt>
                <c:pt idx="17648">
                  <c:v>42304.667126793982</c:v>
                </c:pt>
                <c:pt idx="17649">
                  <c:v>42304.667821180556</c:v>
                </c:pt>
                <c:pt idx="17650">
                  <c:v>42304.668515567129</c:v>
                </c:pt>
                <c:pt idx="17651">
                  <c:v>42304.669209953703</c:v>
                </c:pt>
                <c:pt idx="17652">
                  <c:v>42304.669904340277</c:v>
                </c:pt>
                <c:pt idx="17653">
                  <c:v>42304.670598726851</c:v>
                </c:pt>
                <c:pt idx="17654">
                  <c:v>42304.671293113424</c:v>
                </c:pt>
                <c:pt idx="17655">
                  <c:v>42304.671987499998</c:v>
                </c:pt>
                <c:pt idx="17656">
                  <c:v>42304.672681886572</c:v>
                </c:pt>
                <c:pt idx="17657">
                  <c:v>42304.673376273146</c:v>
                </c:pt>
                <c:pt idx="17658">
                  <c:v>42304.674070659719</c:v>
                </c:pt>
                <c:pt idx="17659">
                  <c:v>42304.674765046293</c:v>
                </c:pt>
                <c:pt idx="17660">
                  <c:v>42304.675459432867</c:v>
                </c:pt>
                <c:pt idx="17661">
                  <c:v>42304.676153819448</c:v>
                </c:pt>
                <c:pt idx="17662">
                  <c:v>42304.676848206022</c:v>
                </c:pt>
                <c:pt idx="17663">
                  <c:v>42304.677542592595</c:v>
                </c:pt>
                <c:pt idx="17664">
                  <c:v>42304.678236979169</c:v>
                </c:pt>
                <c:pt idx="17665">
                  <c:v>42304.678931365743</c:v>
                </c:pt>
                <c:pt idx="17666">
                  <c:v>42304.679625752316</c:v>
                </c:pt>
                <c:pt idx="17667">
                  <c:v>42304.68032013889</c:v>
                </c:pt>
                <c:pt idx="17668">
                  <c:v>42304.681014525464</c:v>
                </c:pt>
                <c:pt idx="17669">
                  <c:v>42304.681708912038</c:v>
                </c:pt>
                <c:pt idx="17670">
                  <c:v>42304.682403298611</c:v>
                </c:pt>
                <c:pt idx="17671">
                  <c:v>42304.683097685185</c:v>
                </c:pt>
                <c:pt idx="17672">
                  <c:v>42304.683792071759</c:v>
                </c:pt>
                <c:pt idx="17673">
                  <c:v>42304.684486458333</c:v>
                </c:pt>
                <c:pt idx="17674">
                  <c:v>42304.685180844906</c:v>
                </c:pt>
                <c:pt idx="17675">
                  <c:v>42304.68587523148</c:v>
                </c:pt>
                <c:pt idx="17676">
                  <c:v>42304.686569618054</c:v>
                </c:pt>
                <c:pt idx="17677">
                  <c:v>42304.687264004628</c:v>
                </c:pt>
                <c:pt idx="17678">
                  <c:v>42304.687958391201</c:v>
                </c:pt>
                <c:pt idx="17679">
                  <c:v>42304.688652777775</c:v>
                </c:pt>
                <c:pt idx="17680">
                  <c:v>42304.689347164349</c:v>
                </c:pt>
                <c:pt idx="17681">
                  <c:v>42304.690041550923</c:v>
                </c:pt>
                <c:pt idx="17682">
                  <c:v>42304.690735937504</c:v>
                </c:pt>
                <c:pt idx="17683">
                  <c:v>42304.691430324077</c:v>
                </c:pt>
                <c:pt idx="17684">
                  <c:v>42304.692124710651</c:v>
                </c:pt>
                <c:pt idx="17685">
                  <c:v>42304.692819097225</c:v>
                </c:pt>
                <c:pt idx="17686">
                  <c:v>42304.693513483799</c:v>
                </c:pt>
                <c:pt idx="17687">
                  <c:v>42304.694207870372</c:v>
                </c:pt>
                <c:pt idx="17688">
                  <c:v>42304.694902256946</c:v>
                </c:pt>
                <c:pt idx="17689">
                  <c:v>42304.69559664352</c:v>
                </c:pt>
                <c:pt idx="17690">
                  <c:v>42304.696291030094</c:v>
                </c:pt>
                <c:pt idx="17691">
                  <c:v>42304.696985416667</c:v>
                </c:pt>
                <c:pt idx="17692">
                  <c:v>42304.697679803241</c:v>
                </c:pt>
                <c:pt idx="17693">
                  <c:v>42304.698374189815</c:v>
                </c:pt>
                <c:pt idx="17694">
                  <c:v>42304.699068576389</c:v>
                </c:pt>
                <c:pt idx="17695">
                  <c:v>42304.699762962962</c:v>
                </c:pt>
                <c:pt idx="17696">
                  <c:v>42304.700457349536</c:v>
                </c:pt>
                <c:pt idx="17697">
                  <c:v>42304.70115173611</c:v>
                </c:pt>
                <c:pt idx="17698">
                  <c:v>42304.701846122683</c:v>
                </c:pt>
                <c:pt idx="17699">
                  <c:v>42304.702540509257</c:v>
                </c:pt>
                <c:pt idx="17700">
                  <c:v>42304.703234895831</c:v>
                </c:pt>
                <c:pt idx="17701">
                  <c:v>42304.703929282405</c:v>
                </c:pt>
                <c:pt idx="17702">
                  <c:v>42304.704623668978</c:v>
                </c:pt>
                <c:pt idx="17703">
                  <c:v>42304.705318055552</c:v>
                </c:pt>
                <c:pt idx="17704">
                  <c:v>42304.706012442133</c:v>
                </c:pt>
                <c:pt idx="17705">
                  <c:v>42304.706706828707</c:v>
                </c:pt>
                <c:pt idx="17706">
                  <c:v>42304.707401215281</c:v>
                </c:pt>
                <c:pt idx="17707">
                  <c:v>42304.708095601854</c:v>
                </c:pt>
                <c:pt idx="17708">
                  <c:v>42304.708789988428</c:v>
                </c:pt>
                <c:pt idx="17709">
                  <c:v>42304.709484375002</c:v>
                </c:pt>
                <c:pt idx="17710">
                  <c:v>42304.710178761576</c:v>
                </c:pt>
                <c:pt idx="17711">
                  <c:v>42304.710873148149</c:v>
                </c:pt>
                <c:pt idx="17712">
                  <c:v>42304.711567534723</c:v>
                </c:pt>
                <c:pt idx="17713">
                  <c:v>42304.712261921297</c:v>
                </c:pt>
                <c:pt idx="17714">
                  <c:v>42304.712956307871</c:v>
                </c:pt>
                <c:pt idx="17715">
                  <c:v>42304.713650694444</c:v>
                </c:pt>
                <c:pt idx="17716">
                  <c:v>42304.714345081018</c:v>
                </c:pt>
                <c:pt idx="17717">
                  <c:v>42304.715039467592</c:v>
                </c:pt>
                <c:pt idx="17718">
                  <c:v>42304.715733854166</c:v>
                </c:pt>
                <c:pt idx="17719">
                  <c:v>42304.716428240739</c:v>
                </c:pt>
                <c:pt idx="17720">
                  <c:v>42304.717122627313</c:v>
                </c:pt>
                <c:pt idx="17721">
                  <c:v>42304.717817013887</c:v>
                </c:pt>
                <c:pt idx="17722">
                  <c:v>42304.718511400461</c:v>
                </c:pt>
                <c:pt idx="17723">
                  <c:v>42304.719205787034</c:v>
                </c:pt>
                <c:pt idx="17724">
                  <c:v>42304.719900173608</c:v>
                </c:pt>
                <c:pt idx="17725">
                  <c:v>42304.720594560182</c:v>
                </c:pt>
                <c:pt idx="17726">
                  <c:v>42304.721288946763</c:v>
                </c:pt>
                <c:pt idx="17727">
                  <c:v>42304.721983333337</c:v>
                </c:pt>
                <c:pt idx="17728">
                  <c:v>42304.72267771991</c:v>
                </c:pt>
                <c:pt idx="17729">
                  <c:v>42304.723372106484</c:v>
                </c:pt>
                <c:pt idx="17730">
                  <c:v>42304.724066493058</c:v>
                </c:pt>
                <c:pt idx="17731">
                  <c:v>42304.724760879632</c:v>
                </c:pt>
                <c:pt idx="17732">
                  <c:v>42304.725455266205</c:v>
                </c:pt>
                <c:pt idx="17733">
                  <c:v>42304.726149652779</c:v>
                </c:pt>
                <c:pt idx="17734">
                  <c:v>42304.726844039353</c:v>
                </c:pt>
                <c:pt idx="17735">
                  <c:v>42304.727538425926</c:v>
                </c:pt>
                <c:pt idx="17736">
                  <c:v>42304.7282328125</c:v>
                </c:pt>
                <c:pt idx="17737">
                  <c:v>42304.728927199074</c:v>
                </c:pt>
                <c:pt idx="17738">
                  <c:v>42304.729621585648</c:v>
                </c:pt>
                <c:pt idx="17739">
                  <c:v>42304.730315972221</c:v>
                </c:pt>
                <c:pt idx="17740">
                  <c:v>42304.731010358795</c:v>
                </c:pt>
                <c:pt idx="17741">
                  <c:v>42304.731704745369</c:v>
                </c:pt>
                <c:pt idx="17742">
                  <c:v>42304.732399131943</c:v>
                </c:pt>
                <c:pt idx="17743">
                  <c:v>42304.733093518516</c:v>
                </c:pt>
                <c:pt idx="17744">
                  <c:v>42304.73378790509</c:v>
                </c:pt>
                <c:pt idx="17745">
                  <c:v>42304.734482291664</c:v>
                </c:pt>
                <c:pt idx="17746">
                  <c:v>42304.735176678238</c:v>
                </c:pt>
                <c:pt idx="17747">
                  <c:v>42304.735871064811</c:v>
                </c:pt>
                <c:pt idx="17748">
                  <c:v>42304.736565451392</c:v>
                </c:pt>
                <c:pt idx="17749">
                  <c:v>42304.737259837966</c:v>
                </c:pt>
                <c:pt idx="17750">
                  <c:v>42304.73795422454</c:v>
                </c:pt>
                <c:pt idx="17751">
                  <c:v>42304.738648611114</c:v>
                </c:pt>
                <c:pt idx="17752">
                  <c:v>42304.739342997687</c:v>
                </c:pt>
                <c:pt idx="17753">
                  <c:v>42304.740037384261</c:v>
                </c:pt>
                <c:pt idx="17754">
                  <c:v>42304.740731770835</c:v>
                </c:pt>
                <c:pt idx="17755">
                  <c:v>42304.741426157409</c:v>
                </c:pt>
                <c:pt idx="17756">
                  <c:v>42304.742120543982</c:v>
                </c:pt>
                <c:pt idx="17757">
                  <c:v>42304.742814930556</c:v>
                </c:pt>
                <c:pt idx="17758">
                  <c:v>42304.74350931713</c:v>
                </c:pt>
                <c:pt idx="17759">
                  <c:v>42304.744203703704</c:v>
                </c:pt>
                <c:pt idx="17760">
                  <c:v>42304.744898090277</c:v>
                </c:pt>
                <c:pt idx="17761">
                  <c:v>42304.745592476851</c:v>
                </c:pt>
                <c:pt idx="17762">
                  <c:v>42304.746286863425</c:v>
                </c:pt>
                <c:pt idx="17763">
                  <c:v>42304.746981249998</c:v>
                </c:pt>
                <c:pt idx="17764">
                  <c:v>42304.747675636572</c:v>
                </c:pt>
                <c:pt idx="17765">
                  <c:v>42304.748370023146</c:v>
                </c:pt>
                <c:pt idx="17766">
                  <c:v>42304.74906440972</c:v>
                </c:pt>
                <c:pt idx="17767">
                  <c:v>42304.749758796293</c:v>
                </c:pt>
                <c:pt idx="17768">
                  <c:v>42304.750453182867</c:v>
                </c:pt>
                <c:pt idx="17769">
                  <c:v>42304.751147569441</c:v>
                </c:pt>
                <c:pt idx="17770">
                  <c:v>42304.751841956022</c:v>
                </c:pt>
                <c:pt idx="17771">
                  <c:v>42304.752536342596</c:v>
                </c:pt>
                <c:pt idx="17772">
                  <c:v>42304.753230729169</c:v>
                </c:pt>
                <c:pt idx="17773">
                  <c:v>42304.753925115743</c:v>
                </c:pt>
                <c:pt idx="17774">
                  <c:v>42304.754619502317</c:v>
                </c:pt>
                <c:pt idx="17775">
                  <c:v>42304.755313888891</c:v>
                </c:pt>
                <c:pt idx="17776">
                  <c:v>42304.756008275464</c:v>
                </c:pt>
                <c:pt idx="17777">
                  <c:v>42304.756702662038</c:v>
                </c:pt>
                <c:pt idx="17778">
                  <c:v>42304.757397048612</c:v>
                </c:pt>
                <c:pt idx="17779">
                  <c:v>42304.758091435186</c:v>
                </c:pt>
                <c:pt idx="17780">
                  <c:v>42304.758785821759</c:v>
                </c:pt>
                <c:pt idx="17781">
                  <c:v>42304.759480208333</c:v>
                </c:pt>
                <c:pt idx="17782">
                  <c:v>42304.760174594907</c:v>
                </c:pt>
                <c:pt idx="17783">
                  <c:v>42304.760868981481</c:v>
                </c:pt>
                <c:pt idx="17784">
                  <c:v>42304.761563368054</c:v>
                </c:pt>
                <c:pt idx="17785">
                  <c:v>42304.762257754628</c:v>
                </c:pt>
                <c:pt idx="17786">
                  <c:v>42304.762952141202</c:v>
                </c:pt>
                <c:pt idx="17787">
                  <c:v>42304.763646527776</c:v>
                </c:pt>
                <c:pt idx="17788">
                  <c:v>42304.764340914349</c:v>
                </c:pt>
                <c:pt idx="17789">
                  <c:v>42304.765035300923</c:v>
                </c:pt>
                <c:pt idx="17790">
                  <c:v>42304.765729687497</c:v>
                </c:pt>
                <c:pt idx="17791">
                  <c:v>42304.766424074071</c:v>
                </c:pt>
                <c:pt idx="17792">
                  <c:v>42304.767118460652</c:v>
                </c:pt>
                <c:pt idx="17793">
                  <c:v>42304.767812847225</c:v>
                </c:pt>
                <c:pt idx="17794">
                  <c:v>42304.768507233799</c:v>
                </c:pt>
                <c:pt idx="17795">
                  <c:v>42304.769201620373</c:v>
                </c:pt>
                <c:pt idx="17796">
                  <c:v>42304.769896006947</c:v>
                </c:pt>
                <c:pt idx="17797">
                  <c:v>42304.77059039352</c:v>
                </c:pt>
                <c:pt idx="17798">
                  <c:v>42304.771284780094</c:v>
                </c:pt>
                <c:pt idx="17799">
                  <c:v>42304.771979166668</c:v>
                </c:pt>
                <c:pt idx="17800">
                  <c:v>42304.772673553241</c:v>
                </c:pt>
                <c:pt idx="17801">
                  <c:v>42304.773367939815</c:v>
                </c:pt>
                <c:pt idx="17802">
                  <c:v>42304.774062326389</c:v>
                </c:pt>
                <c:pt idx="17803">
                  <c:v>42304.774756712963</c:v>
                </c:pt>
                <c:pt idx="17804">
                  <c:v>42304.775451099536</c:v>
                </c:pt>
                <c:pt idx="17805">
                  <c:v>42304.77614548611</c:v>
                </c:pt>
                <c:pt idx="17806">
                  <c:v>42304.776839872684</c:v>
                </c:pt>
                <c:pt idx="17807">
                  <c:v>42304.777534259258</c:v>
                </c:pt>
                <c:pt idx="17808">
                  <c:v>42304.778228645831</c:v>
                </c:pt>
                <c:pt idx="17809">
                  <c:v>42304.778923032405</c:v>
                </c:pt>
                <c:pt idx="17810">
                  <c:v>42304.779617418979</c:v>
                </c:pt>
                <c:pt idx="17811">
                  <c:v>42304.780311805553</c:v>
                </c:pt>
                <c:pt idx="17812">
                  <c:v>42304.781006192126</c:v>
                </c:pt>
                <c:pt idx="17813">
                  <c:v>42304.7817005787</c:v>
                </c:pt>
                <c:pt idx="17814">
                  <c:v>42304.782394965281</c:v>
                </c:pt>
                <c:pt idx="17815">
                  <c:v>42304.783089351855</c:v>
                </c:pt>
                <c:pt idx="17816">
                  <c:v>42304.783783738429</c:v>
                </c:pt>
                <c:pt idx="17817">
                  <c:v>42304.784478125002</c:v>
                </c:pt>
                <c:pt idx="17818">
                  <c:v>42304.785172511576</c:v>
                </c:pt>
                <c:pt idx="17819">
                  <c:v>42304.78586689815</c:v>
                </c:pt>
                <c:pt idx="17820">
                  <c:v>42304.786561284724</c:v>
                </c:pt>
                <c:pt idx="17821">
                  <c:v>42304.787255671297</c:v>
                </c:pt>
                <c:pt idx="17822">
                  <c:v>42304.787950057871</c:v>
                </c:pt>
                <c:pt idx="17823">
                  <c:v>42304.788644444445</c:v>
                </c:pt>
                <c:pt idx="17824">
                  <c:v>42304.789338831019</c:v>
                </c:pt>
                <c:pt idx="17825">
                  <c:v>42304.790033217592</c:v>
                </c:pt>
                <c:pt idx="17826">
                  <c:v>42304.790727604166</c:v>
                </c:pt>
                <c:pt idx="17827">
                  <c:v>42304.79142199074</c:v>
                </c:pt>
                <c:pt idx="17828">
                  <c:v>42304.792116377314</c:v>
                </c:pt>
                <c:pt idx="17829">
                  <c:v>42304.792810763887</c:v>
                </c:pt>
                <c:pt idx="17830">
                  <c:v>42304.793505150461</c:v>
                </c:pt>
                <c:pt idx="17831">
                  <c:v>42304.794199537035</c:v>
                </c:pt>
                <c:pt idx="17832">
                  <c:v>42304.794893923608</c:v>
                </c:pt>
                <c:pt idx="17833">
                  <c:v>42304.795588310182</c:v>
                </c:pt>
                <c:pt idx="17834">
                  <c:v>42304.796282696756</c:v>
                </c:pt>
                <c:pt idx="17835">
                  <c:v>42304.79697708333</c:v>
                </c:pt>
                <c:pt idx="17836">
                  <c:v>42304.797671469911</c:v>
                </c:pt>
                <c:pt idx="17837">
                  <c:v>42304.798365856484</c:v>
                </c:pt>
                <c:pt idx="17838">
                  <c:v>42304.799060243058</c:v>
                </c:pt>
                <c:pt idx="17839">
                  <c:v>42304.799754629632</c:v>
                </c:pt>
                <c:pt idx="17840">
                  <c:v>42304.800449016206</c:v>
                </c:pt>
                <c:pt idx="17841">
                  <c:v>42304.801143402779</c:v>
                </c:pt>
                <c:pt idx="17842">
                  <c:v>42304.801837789353</c:v>
                </c:pt>
                <c:pt idx="17843">
                  <c:v>42304.802532175927</c:v>
                </c:pt>
                <c:pt idx="17844">
                  <c:v>42304.803226562501</c:v>
                </c:pt>
                <c:pt idx="17845">
                  <c:v>42304.803920949074</c:v>
                </c:pt>
                <c:pt idx="17846">
                  <c:v>42304.804615335648</c:v>
                </c:pt>
                <c:pt idx="17847">
                  <c:v>42304.805309722222</c:v>
                </c:pt>
                <c:pt idx="17848">
                  <c:v>42304.806004108796</c:v>
                </c:pt>
                <c:pt idx="17849">
                  <c:v>42304.806698495369</c:v>
                </c:pt>
                <c:pt idx="17850">
                  <c:v>42304.807392881943</c:v>
                </c:pt>
                <c:pt idx="17851">
                  <c:v>42304.808087268517</c:v>
                </c:pt>
                <c:pt idx="17852">
                  <c:v>42304.808781655091</c:v>
                </c:pt>
                <c:pt idx="17853">
                  <c:v>42304.809476041664</c:v>
                </c:pt>
                <c:pt idx="17854">
                  <c:v>42304.810170428238</c:v>
                </c:pt>
                <c:pt idx="17855">
                  <c:v>42304.810864814812</c:v>
                </c:pt>
                <c:pt idx="17856">
                  <c:v>42304.811559201386</c:v>
                </c:pt>
                <c:pt idx="17857">
                  <c:v>42304.812253587967</c:v>
                </c:pt>
                <c:pt idx="17858">
                  <c:v>42304.81294797454</c:v>
                </c:pt>
                <c:pt idx="17859">
                  <c:v>42304.813642361114</c:v>
                </c:pt>
                <c:pt idx="17860">
                  <c:v>42304.814336747688</c:v>
                </c:pt>
                <c:pt idx="17861">
                  <c:v>42304.815031134262</c:v>
                </c:pt>
                <c:pt idx="17862">
                  <c:v>42304.815725520835</c:v>
                </c:pt>
                <c:pt idx="17863">
                  <c:v>42304.816419907409</c:v>
                </c:pt>
                <c:pt idx="17864">
                  <c:v>42304.817114293983</c:v>
                </c:pt>
                <c:pt idx="17865">
                  <c:v>42304.817808680556</c:v>
                </c:pt>
                <c:pt idx="17866">
                  <c:v>42304.81850306713</c:v>
                </c:pt>
                <c:pt idx="17867">
                  <c:v>42304.819197453704</c:v>
                </c:pt>
                <c:pt idx="17868">
                  <c:v>42304.819891840278</c:v>
                </c:pt>
                <c:pt idx="17869">
                  <c:v>42304.820586226851</c:v>
                </c:pt>
                <c:pt idx="17870">
                  <c:v>42304.821280613425</c:v>
                </c:pt>
                <c:pt idx="17871">
                  <c:v>42304.821974999999</c:v>
                </c:pt>
                <c:pt idx="17872">
                  <c:v>42304.822669386573</c:v>
                </c:pt>
                <c:pt idx="17873">
                  <c:v>42304.823363773146</c:v>
                </c:pt>
                <c:pt idx="17874">
                  <c:v>42304.82405815972</c:v>
                </c:pt>
                <c:pt idx="17875">
                  <c:v>42304.824752546294</c:v>
                </c:pt>
                <c:pt idx="17876">
                  <c:v>42304.825446932868</c:v>
                </c:pt>
                <c:pt idx="17877">
                  <c:v>42304.826141319441</c:v>
                </c:pt>
                <c:pt idx="17878">
                  <c:v>42304.826835706015</c:v>
                </c:pt>
                <c:pt idx="17879">
                  <c:v>42304.827530092596</c:v>
                </c:pt>
                <c:pt idx="17880">
                  <c:v>42304.82822447917</c:v>
                </c:pt>
                <c:pt idx="17881">
                  <c:v>42304.828918865744</c:v>
                </c:pt>
                <c:pt idx="17882">
                  <c:v>42304.829613252317</c:v>
                </c:pt>
                <c:pt idx="17883">
                  <c:v>42304.830307638891</c:v>
                </c:pt>
                <c:pt idx="17884">
                  <c:v>42304.831002025465</c:v>
                </c:pt>
                <c:pt idx="17885">
                  <c:v>42304.831696412039</c:v>
                </c:pt>
                <c:pt idx="17886">
                  <c:v>42304.832390798612</c:v>
                </c:pt>
                <c:pt idx="17887">
                  <c:v>42304.833085185186</c:v>
                </c:pt>
                <c:pt idx="17888">
                  <c:v>42304.83377957176</c:v>
                </c:pt>
                <c:pt idx="17889">
                  <c:v>42304.834473958334</c:v>
                </c:pt>
                <c:pt idx="17890">
                  <c:v>42304.835168344907</c:v>
                </c:pt>
                <c:pt idx="17891">
                  <c:v>42304.835862731481</c:v>
                </c:pt>
                <c:pt idx="17892">
                  <c:v>42304.836557118055</c:v>
                </c:pt>
                <c:pt idx="17893">
                  <c:v>42304.837251504629</c:v>
                </c:pt>
                <c:pt idx="17894">
                  <c:v>42304.837945891202</c:v>
                </c:pt>
                <c:pt idx="17895">
                  <c:v>42304.838640277776</c:v>
                </c:pt>
                <c:pt idx="17896">
                  <c:v>42304.83933466435</c:v>
                </c:pt>
                <c:pt idx="17897">
                  <c:v>42304.840029050923</c:v>
                </c:pt>
                <c:pt idx="17898">
                  <c:v>42304.840723437497</c:v>
                </c:pt>
                <c:pt idx="17899">
                  <c:v>42304.841417824071</c:v>
                </c:pt>
                <c:pt idx="17900">
                  <c:v>42304.842112210645</c:v>
                </c:pt>
                <c:pt idx="17901">
                  <c:v>42304.842806597226</c:v>
                </c:pt>
                <c:pt idx="17902">
                  <c:v>42304.843500983799</c:v>
                </c:pt>
                <c:pt idx="17903">
                  <c:v>42304.844195370373</c:v>
                </c:pt>
                <c:pt idx="17904">
                  <c:v>42304.844889756947</c:v>
                </c:pt>
                <c:pt idx="17905">
                  <c:v>42304.845584143521</c:v>
                </c:pt>
                <c:pt idx="17906">
                  <c:v>42304.846278530094</c:v>
                </c:pt>
                <c:pt idx="17907">
                  <c:v>42304.846972916668</c:v>
                </c:pt>
                <c:pt idx="17908">
                  <c:v>42304.847667303242</c:v>
                </c:pt>
                <c:pt idx="17909">
                  <c:v>42304.848361689816</c:v>
                </c:pt>
                <c:pt idx="17910">
                  <c:v>42304.849056076389</c:v>
                </c:pt>
                <c:pt idx="17911">
                  <c:v>42304.849750462963</c:v>
                </c:pt>
                <c:pt idx="17912">
                  <c:v>42304.850444849537</c:v>
                </c:pt>
                <c:pt idx="17913">
                  <c:v>42304.851139236111</c:v>
                </c:pt>
                <c:pt idx="17914">
                  <c:v>42304.851833622684</c:v>
                </c:pt>
                <c:pt idx="17915">
                  <c:v>42304.852528009258</c:v>
                </c:pt>
                <c:pt idx="17916">
                  <c:v>42304.853222395832</c:v>
                </c:pt>
                <c:pt idx="17917">
                  <c:v>42304.853916782406</c:v>
                </c:pt>
                <c:pt idx="17918">
                  <c:v>42304.854611168979</c:v>
                </c:pt>
                <c:pt idx="17919">
                  <c:v>42304.855305555553</c:v>
                </c:pt>
                <c:pt idx="17920">
                  <c:v>42304.855999942127</c:v>
                </c:pt>
                <c:pt idx="17921">
                  <c:v>42304.856694328701</c:v>
                </c:pt>
                <c:pt idx="17922">
                  <c:v>42304.857388715274</c:v>
                </c:pt>
                <c:pt idx="17923">
                  <c:v>42304.858083101855</c:v>
                </c:pt>
                <c:pt idx="17924">
                  <c:v>42304.858777488429</c:v>
                </c:pt>
                <c:pt idx="17925">
                  <c:v>42304.859471875003</c:v>
                </c:pt>
                <c:pt idx="17926">
                  <c:v>42304.860166261577</c:v>
                </c:pt>
                <c:pt idx="17927">
                  <c:v>42304.86086064815</c:v>
                </c:pt>
                <c:pt idx="17928">
                  <c:v>42304.861555034724</c:v>
                </c:pt>
                <c:pt idx="17929">
                  <c:v>42304.862249421298</c:v>
                </c:pt>
                <c:pt idx="17930">
                  <c:v>42304.862943807871</c:v>
                </c:pt>
                <c:pt idx="17931">
                  <c:v>42304.863638194445</c:v>
                </c:pt>
                <c:pt idx="17932">
                  <c:v>42304.864332581019</c:v>
                </c:pt>
                <c:pt idx="17933">
                  <c:v>42304.865026967593</c:v>
                </c:pt>
                <c:pt idx="17934">
                  <c:v>42304.865721354166</c:v>
                </c:pt>
                <c:pt idx="17935">
                  <c:v>42304.86641574074</c:v>
                </c:pt>
                <c:pt idx="17936">
                  <c:v>42304.867110127314</c:v>
                </c:pt>
                <c:pt idx="17937">
                  <c:v>42304.867804513888</c:v>
                </c:pt>
                <c:pt idx="17938">
                  <c:v>42304.868498900461</c:v>
                </c:pt>
                <c:pt idx="17939">
                  <c:v>42304.869193287035</c:v>
                </c:pt>
                <c:pt idx="17940">
                  <c:v>42304.869887673609</c:v>
                </c:pt>
                <c:pt idx="17941">
                  <c:v>42304.870582060183</c:v>
                </c:pt>
                <c:pt idx="17942">
                  <c:v>42304.871276446756</c:v>
                </c:pt>
                <c:pt idx="17943">
                  <c:v>42304.87197083333</c:v>
                </c:pt>
                <c:pt idx="17944">
                  <c:v>42304.872665219904</c:v>
                </c:pt>
                <c:pt idx="17945">
                  <c:v>42304.873359606485</c:v>
                </c:pt>
                <c:pt idx="17946">
                  <c:v>42304.874053993059</c:v>
                </c:pt>
                <c:pt idx="17947">
                  <c:v>42304.874748379632</c:v>
                </c:pt>
                <c:pt idx="17948">
                  <c:v>42304.875442766206</c:v>
                </c:pt>
                <c:pt idx="17949">
                  <c:v>42304.87613715278</c:v>
                </c:pt>
                <c:pt idx="17950">
                  <c:v>42304.876831539354</c:v>
                </c:pt>
                <c:pt idx="17951">
                  <c:v>42304.877525925927</c:v>
                </c:pt>
                <c:pt idx="17952">
                  <c:v>42304.878220312501</c:v>
                </c:pt>
                <c:pt idx="17953">
                  <c:v>42304.878914699075</c:v>
                </c:pt>
                <c:pt idx="17954">
                  <c:v>42304.879609085649</c:v>
                </c:pt>
                <c:pt idx="17955">
                  <c:v>42304.880303472222</c:v>
                </c:pt>
                <c:pt idx="17956">
                  <c:v>42304.880997858796</c:v>
                </c:pt>
                <c:pt idx="17957">
                  <c:v>42304.88169224537</c:v>
                </c:pt>
                <c:pt idx="17958">
                  <c:v>42304.882386631944</c:v>
                </c:pt>
                <c:pt idx="17959">
                  <c:v>42304.883081018517</c:v>
                </c:pt>
                <c:pt idx="17960">
                  <c:v>42304.883775405091</c:v>
                </c:pt>
                <c:pt idx="17961">
                  <c:v>42304.884469791665</c:v>
                </c:pt>
                <c:pt idx="17962">
                  <c:v>42304.885164178238</c:v>
                </c:pt>
                <c:pt idx="17963">
                  <c:v>42304.885858564812</c:v>
                </c:pt>
                <c:pt idx="17964">
                  <c:v>42304.886552951386</c:v>
                </c:pt>
                <c:pt idx="17965">
                  <c:v>42304.88724733796</c:v>
                </c:pt>
                <c:pt idx="17966">
                  <c:v>42304.887941724533</c:v>
                </c:pt>
                <c:pt idx="17967">
                  <c:v>42304.888636111114</c:v>
                </c:pt>
                <c:pt idx="17968">
                  <c:v>42304.889330497688</c:v>
                </c:pt>
                <c:pt idx="17969">
                  <c:v>42304.890024884262</c:v>
                </c:pt>
                <c:pt idx="17970">
                  <c:v>42304.890719270836</c:v>
                </c:pt>
                <c:pt idx="17971">
                  <c:v>42304.891413657409</c:v>
                </c:pt>
                <c:pt idx="17972">
                  <c:v>42304.892108043983</c:v>
                </c:pt>
                <c:pt idx="17973">
                  <c:v>42304.892802430557</c:v>
                </c:pt>
                <c:pt idx="17974">
                  <c:v>42304.893496817131</c:v>
                </c:pt>
                <c:pt idx="17975">
                  <c:v>42304.894191203704</c:v>
                </c:pt>
                <c:pt idx="17976">
                  <c:v>42304.894885590278</c:v>
                </c:pt>
                <c:pt idx="17977">
                  <c:v>42304.895579976852</c:v>
                </c:pt>
                <c:pt idx="17978">
                  <c:v>42304.896274363426</c:v>
                </c:pt>
                <c:pt idx="17979">
                  <c:v>42304.896968749999</c:v>
                </c:pt>
                <c:pt idx="17980">
                  <c:v>42304.897663136573</c:v>
                </c:pt>
                <c:pt idx="17981">
                  <c:v>42304.898357523147</c:v>
                </c:pt>
                <c:pt idx="17982">
                  <c:v>42304.899051909721</c:v>
                </c:pt>
                <c:pt idx="17983">
                  <c:v>42304.899746296294</c:v>
                </c:pt>
                <c:pt idx="17984">
                  <c:v>42304.900440682868</c:v>
                </c:pt>
                <c:pt idx="17985">
                  <c:v>42304.901135069442</c:v>
                </c:pt>
                <c:pt idx="17986">
                  <c:v>42304.901829456016</c:v>
                </c:pt>
                <c:pt idx="17987">
                  <c:v>42304.902523842589</c:v>
                </c:pt>
                <c:pt idx="17988">
                  <c:v>42304.90321822917</c:v>
                </c:pt>
                <c:pt idx="17989">
                  <c:v>42304.903912615744</c:v>
                </c:pt>
                <c:pt idx="17990">
                  <c:v>42304.904607002318</c:v>
                </c:pt>
                <c:pt idx="17991">
                  <c:v>42304.905301388892</c:v>
                </c:pt>
                <c:pt idx="17992">
                  <c:v>42304.905995775465</c:v>
                </c:pt>
                <c:pt idx="17993">
                  <c:v>42304.906690162039</c:v>
                </c:pt>
                <c:pt idx="17994">
                  <c:v>42304.907384548613</c:v>
                </c:pt>
                <c:pt idx="17995">
                  <c:v>42304.908078935186</c:v>
                </c:pt>
                <c:pt idx="17996">
                  <c:v>42304.90877332176</c:v>
                </c:pt>
                <c:pt idx="17997">
                  <c:v>42304.909467708334</c:v>
                </c:pt>
                <c:pt idx="17998">
                  <c:v>42304.910162094908</c:v>
                </c:pt>
                <c:pt idx="17999">
                  <c:v>42304.910856481481</c:v>
                </c:pt>
                <c:pt idx="18000">
                  <c:v>42304.911550868055</c:v>
                </c:pt>
                <c:pt idx="18001">
                  <c:v>42304.912245254629</c:v>
                </c:pt>
                <c:pt idx="18002">
                  <c:v>42304.912939641203</c:v>
                </c:pt>
                <c:pt idx="18003">
                  <c:v>42304.913634027776</c:v>
                </c:pt>
                <c:pt idx="18004">
                  <c:v>42304.91432841435</c:v>
                </c:pt>
                <c:pt idx="18005">
                  <c:v>42304.915022800924</c:v>
                </c:pt>
                <c:pt idx="18006">
                  <c:v>42304.915717187498</c:v>
                </c:pt>
                <c:pt idx="18007">
                  <c:v>42304.916411574071</c:v>
                </c:pt>
                <c:pt idx="18008">
                  <c:v>42304.917105960645</c:v>
                </c:pt>
                <c:pt idx="18009">
                  <c:v>42304.917800347219</c:v>
                </c:pt>
                <c:pt idx="18010">
                  <c:v>42304.9184947338</c:v>
                </c:pt>
                <c:pt idx="18011">
                  <c:v>42304.919189120374</c:v>
                </c:pt>
                <c:pt idx="18012">
                  <c:v>42304.919883506947</c:v>
                </c:pt>
                <c:pt idx="18013">
                  <c:v>42304.920577893521</c:v>
                </c:pt>
                <c:pt idx="18014">
                  <c:v>42304.921272280095</c:v>
                </c:pt>
                <c:pt idx="18015">
                  <c:v>42304.921966666669</c:v>
                </c:pt>
                <c:pt idx="18016">
                  <c:v>42304.922661053242</c:v>
                </c:pt>
                <c:pt idx="18017">
                  <c:v>42304.923355439816</c:v>
                </c:pt>
                <c:pt idx="18018">
                  <c:v>42304.92404982639</c:v>
                </c:pt>
                <c:pt idx="18019">
                  <c:v>42304.924744212964</c:v>
                </c:pt>
                <c:pt idx="18020">
                  <c:v>42304.925438599537</c:v>
                </c:pt>
                <c:pt idx="18021">
                  <c:v>42304.926132986111</c:v>
                </c:pt>
                <c:pt idx="18022">
                  <c:v>42304.926827372685</c:v>
                </c:pt>
                <c:pt idx="18023">
                  <c:v>42304.927521759259</c:v>
                </c:pt>
                <c:pt idx="18024">
                  <c:v>42304.928216145832</c:v>
                </c:pt>
                <c:pt idx="18025">
                  <c:v>42304.928910532406</c:v>
                </c:pt>
                <c:pt idx="18026">
                  <c:v>42304.92960491898</c:v>
                </c:pt>
                <c:pt idx="18027">
                  <c:v>42304.930299305553</c:v>
                </c:pt>
                <c:pt idx="18028">
                  <c:v>42304.930993692127</c:v>
                </c:pt>
                <c:pt idx="18029">
                  <c:v>42304.931688078701</c:v>
                </c:pt>
                <c:pt idx="18030">
                  <c:v>42304.932382465275</c:v>
                </c:pt>
                <c:pt idx="18031">
                  <c:v>42304.933076851848</c:v>
                </c:pt>
                <c:pt idx="18032">
                  <c:v>42304.933771238429</c:v>
                </c:pt>
                <c:pt idx="18033">
                  <c:v>42304.934465625003</c:v>
                </c:pt>
                <c:pt idx="18034">
                  <c:v>42304.935160011577</c:v>
                </c:pt>
                <c:pt idx="18035">
                  <c:v>42304.935854398151</c:v>
                </c:pt>
                <c:pt idx="18036">
                  <c:v>42304.936548784724</c:v>
                </c:pt>
                <c:pt idx="18037">
                  <c:v>42304.937243171298</c:v>
                </c:pt>
                <c:pt idx="18038">
                  <c:v>42304.937937557872</c:v>
                </c:pt>
                <c:pt idx="18039">
                  <c:v>42304.938631944446</c:v>
                </c:pt>
                <c:pt idx="18040">
                  <c:v>42304.939326331019</c:v>
                </c:pt>
                <c:pt idx="18041">
                  <c:v>42304.940020717593</c:v>
                </c:pt>
                <c:pt idx="18042">
                  <c:v>42304.940715104167</c:v>
                </c:pt>
                <c:pt idx="18043">
                  <c:v>42304.941409490741</c:v>
                </c:pt>
                <c:pt idx="18044">
                  <c:v>42304.942103877314</c:v>
                </c:pt>
                <c:pt idx="18045">
                  <c:v>42304.942798263888</c:v>
                </c:pt>
                <c:pt idx="18046">
                  <c:v>42304.943492650462</c:v>
                </c:pt>
                <c:pt idx="18047">
                  <c:v>42304.944187037036</c:v>
                </c:pt>
                <c:pt idx="18048">
                  <c:v>42304.944881423609</c:v>
                </c:pt>
                <c:pt idx="18049">
                  <c:v>42304.945575810183</c:v>
                </c:pt>
                <c:pt idx="18050">
                  <c:v>42304.946270196757</c:v>
                </c:pt>
                <c:pt idx="18051">
                  <c:v>42304.946964583331</c:v>
                </c:pt>
                <c:pt idx="18052">
                  <c:v>42304.947658969904</c:v>
                </c:pt>
                <c:pt idx="18053">
                  <c:v>42304.948353356478</c:v>
                </c:pt>
                <c:pt idx="18054">
                  <c:v>42304.949047743059</c:v>
                </c:pt>
                <c:pt idx="18055">
                  <c:v>42304.949742129633</c:v>
                </c:pt>
                <c:pt idx="18056">
                  <c:v>42304.950436516207</c:v>
                </c:pt>
                <c:pt idx="18057">
                  <c:v>42304.95113090278</c:v>
                </c:pt>
                <c:pt idx="18058">
                  <c:v>42304.951825289354</c:v>
                </c:pt>
                <c:pt idx="18059">
                  <c:v>42304.952519675928</c:v>
                </c:pt>
                <c:pt idx="18060">
                  <c:v>42304.953214062502</c:v>
                </c:pt>
                <c:pt idx="18061">
                  <c:v>42304.953908449075</c:v>
                </c:pt>
                <c:pt idx="18062">
                  <c:v>42304.954602835649</c:v>
                </c:pt>
                <c:pt idx="18063">
                  <c:v>42304.955297222223</c:v>
                </c:pt>
                <c:pt idx="18064">
                  <c:v>42304.955991608796</c:v>
                </c:pt>
                <c:pt idx="18065">
                  <c:v>42304.95668599537</c:v>
                </c:pt>
                <c:pt idx="18066">
                  <c:v>42304.957380381944</c:v>
                </c:pt>
                <c:pt idx="18067">
                  <c:v>42304.958074768518</c:v>
                </c:pt>
                <c:pt idx="18068">
                  <c:v>42304.958769155091</c:v>
                </c:pt>
                <c:pt idx="18069">
                  <c:v>42304.959463541665</c:v>
                </c:pt>
                <c:pt idx="18070">
                  <c:v>42304.960157928239</c:v>
                </c:pt>
                <c:pt idx="18071">
                  <c:v>42304.960852314813</c:v>
                </c:pt>
                <c:pt idx="18072">
                  <c:v>42304.961546701386</c:v>
                </c:pt>
                <c:pt idx="18073">
                  <c:v>42304.96224108796</c:v>
                </c:pt>
                <c:pt idx="18074">
                  <c:v>42304.962935474534</c:v>
                </c:pt>
                <c:pt idx="18075">
                  <c:v>42304.963629861108</c:v>
                </c:pt>
                <c:pt idx="18076">
                  <c:v>42304.964324247689</c:v>
                </c:pt>
                <c:pt idx="18077">
                  <c:v>42304.965018634262</c:v>
                </c:pt>
                <c:pt idx="18078">
                  <c:v>42304.965713020836</c:v>
                </c:pt>
                <c:pt idx="18079">
                  <c:v>42304.96640740741</c:v>
                </c:pt>
                <c:pt idx="18080">
                  <c:v>42304.967101793984</c:v>
                </c:pt>
                <c:pt idx="18081">
                  <c:v>42304.967796180557</c:v>
                </c:pt>
                <c:pt idx="18082">
                  <c:v>42304.968490567131</c:v>
                </c:pt>
                <c:pt idx="18083">
                  <c:v>42304.969184953705</c:v>
                </c:pt>
                <c:pt idx="18084">
                  <c:v>42304.969879340279</c:v>
                </c:pt>
                <c:pt idx="18085">
                  <c:v>42304.970573726852</c:v>
                </c:pt>
                <c:pt idx="18086">
                  <c:v>42304.971268113426</c:v>
                </c:pt>
                <c:pt idx="18087">
                  <c:v>42304.9719625</c:v>
                </c:pt>
                <c:pt idx="18088">
                  <c:v>42304.972656886574</c:v>
                </c:pt>
                <c:pt idx="18089">
                  <c:v>42304.973351273147</c:v>
                </c:pt>
                <c:pt idx="18090">
                  <c:v>42304.974045659721</c:v>
                </c:pt>
                <c:pt idx="18091">
                  <c:v>42304.974740046295</c:v>
                </c:pt>
                <c:pt idx="18092">
                  <c:v>42304.975434432868</c:v>
                </c:pt>
                <c:pt idx="18093">
                  <c:v>42304.976128819442</c:v>
                </c:pt>
                <c:pt idx="18094">
                  <c:v>42304.976823206016</c:v>
                </c:pt>
                <c:pt idx="18095">
                  <c:v>42304.97751759259</c:v>
                </c:pt>
                <c:pt idx="18096">
                  <c:v>42304.978211979163</c:v>
                </c:pt>
                <c:pt idx="18097">
                  <c:v>42304.978906365737</c:v>
                </c:pt>
                <c:pt idx="18098">
                  <c:v>42304.979600752318</c:v>
                </c:pt>
                <c:pt idx="18099">
                  <c:v>42304.980295138892</c:v>
                </c:pt>
                <c:pt idx="18100">
                  <c:v>42304.980989525466</c:v>
                </c:pt>
                <c:pt idx="18101">
                  <c:v>42304.981683912039</c:v>
                </c:pt>
                <c:pt idx="18102">
                  <c:v>42304.982378298613</c:v>
                </c:pt>
                <c:pt idx="18103">
                  <c:v>42304.983072685187</c:v>
                </c:pt>
                <c:pt idx="18104">
                  <c:v>42304.983767071761</c:v>
                </c:pt>
                <c:pt idx="18105">
                  <c:v>42304.984461458334</c:v>
                </c:pt>
                <c:pt idx="18106">
                  <c:v>42304.985155844908</c:v>
                </c:pt>
                <c:pt idx="18107">
                  <c:v>42304.985850231482</c:v>
                </c:pt>
                <c:pt idx="18108">
                  <c:v>42304.986544618056</c:v>
                </c:pt>
                <c:pt idx="18109">
                  <c:v>42304.987239004629</c:v>
                </c:pt>
                <c:pt idx="18110">
                  <c:v>42304.987933391203</c:v>
                </c:pt>
                <c:pt idx="18111">
                  <c:v>42304.988627777777</c:v>
                </c:pt>
                <c:pt idx="18112">
                  <c:v>42304.989322164351</c:v>
                </c:pt>
                <c:pt idx="18113">
                  <c:v>42304.990016550924</c:v>
                </c:pt>
                <c:pt idx="18114">
                  <c:v>42304.990710937498</c:v>
                </c:pt>
                <c:pt idx="18115">
                  <c:v>42304.991405324072</c:v>
                </c:pt>
                <c:pt idx="18116">
                  <c:v>42304.992099710646</c:v>
                </c:pt>
                <c:pt idx="18117">
                  <c:v>42304.992794097219</c:v>
                </c:pt>
                <c:pt idx="18118">
                  <c:v>42304.993488483793</c:v>
                </c:pt>
                <c:pt idx="18119">
                  <c:v>42304.994182870367</c:v>
                </c:pt>
                <c:pt idx="18120">
                  <c:v>42304.994877256948</c:v>
                </c:pt>
                <c:pt idx="18121">
                  <c:v>42304.995571643522</c:v>
                </c:pt>
                <c:pt idx="18122">
                  <c:v>42304.996266030095</c:v>
                </c:pt>
                <c:pt idx="18123">
                  <c:v>42304.996960416669</c:v>
                </c:pt>
                <c:pt idx="18124">
                  <c:v>42304.997654803243</c:v>
                </c:pt>
                <c:pt idx="18125">
                  <c:v>42304.998349189817</c:v>
                </c:pt>
                <c:pt idx="18126">
                  <c:v>42304.99904357639</c:v>
                </c:pt>
                <c:pt idx="18127">
                  <c:v>42304.999737962964</c:v>
                </c:pt>
                <c:pt idx="18128">
                  <c:v>42305.000432349538</c:v>
                </c:pt>
                <c:pt idx="18129">
                  <c:v>42305.001126736111</c:v>
                </c:pt>
                <c:pt idx="18130">
                  <c:v>42305.001821122685</c:v>
                </c:pt>
                <c:pt idx="18131">
                  <c:v>42305.002515509259</c:v>
                </c:pt>
                <c:pt idx="18132">
                  <c:v>42305.003209895833</c:v>
                </c:pt>
                <c:pt idx="18133">
                  <c:v>42305.003904282406</c:v>
                </c:pt>
                <c:pt idx="18134">
                  <c:v>42305.00459866898</c:v>
                </c:pt>
                <c:pt idx="18135">
                  <c:v>42305.005293055554</c:v>
                </c:pt>
                <c:pt idx="18136">
                  <c:v>42305.005987442128</c:v>
                </c:pt>
                <c:pt idx="18137">
                  <c:v>42305.006681828701</c:v>
                </c:pt>
                <c:pt idx="18138">
                  <c:v>42305.007376215275</c:v>
                </c:pt>
                <c:pt idx="18139">
                  <c:v>42305.008070601849</c:v>
                </c:pt>
                <c:pt idx="18140">
                  <c:v>42305.008764988423</c:v>
                </c:pt>
                <c:pt idx="18141">
                  <c:v>42305.009459374996</c:v>
                </c:pt>
                <c:pt idx="18142">
                  <c:v>42305.010153761577</c:v>
                </c:pt>
                <c:pt idx="18143">
                  <c:v>42305.010848148151</c:v>
                </c:pt>
                <c:pt idx="18144">
                  <c:v>42305.011542534725</c:v>
                </c:pt>
                <c:pt idx="18145">
                  <c:v>42305.012236921299</c:v>
                </c:pt>
                <c:pt idx="18146">
                  <c:v>42305.012931307872</c:v>
                </c:pt>
                <c:pt idx="18147">
                  <c:v>42305.013625694446</c:v>
                </c:pt>
                <c:pt idx="18148">
                  <c:v>42305.01432008102</c:v>
                </c:pt>
                <c:pt idx="18149">
                  <c:v>42305.015014467594</c:v>
                </c:pt>
                <c:pt idx="18150">
                  <c:v>42305.015708854167</c:v>
                </c:pt>
                <c:pt idx="18151">
                  <c:v>42305.016403240741</c:v>
                </c:pt>
                <c:pt idx="18152">
                  <c:v>42305.017097627315</c:v>
                </c:pt>
                <c:pt idx="18153">
                  <c:v>42305.017792013889</c:v>
                </c:pt>
                <c:pt idx="18154">
                  <c:v>42305.018486400462</c:v>
                </c:pt>
                <c:pt idx="18155">
                  <c:v>42305.019180787036</c:v>
                </c:pt>
                <c:pt idx="18156">
                  <c:v>42305.01987517361</c:v>
                </c:pt>
                <c:pt idx="18157">
                  <c:v>42305.020569560184</c:v>
                </c:pt>
                <c:pt idx="18158">
                  <c:v>42305.021263946757</c:v>
                </c:pt>
                <c:pt idx="18159">
                  <c:v>42305.021958333331</c:v>
                </c:pt>
                <c:pt idx="18160">
                  <c:v>42305.022652719905</c:v>
                </c:pt>
                <c:pt idx="18161">
                  <c:v>42305.023347106478</c:v>
                </c:pt>
                <c:pt idx="18162">
                  <c:v>42305.024041493052</c:v>
                </c:pt>
                <c:pt idx="18163">
                  <c:v>42305.024735879633</c:v>
                </c:pt>
                <c:pt idx="18164">
                  <c:v>42305.025430266207</c:v>
                </c:pt>
                <c:pt idx="18165">
                  <c:v>42305.026124652781</c:v>
                </c:pt>
                <c:pt idx="18166">
                  <c:v>42305.026819039354</c:v>
                </c:pt>
                <c:pt idx="18167">
                  <c:v>42305.027513425928</c:v>
                </c:pt>
                <c:pt idx="18168">
                  <c:v>42305.028207812502</c:v>
                </c:pt>
                <c:pt idx="18169">
                  <c:v>42305.028902199076</c:v>
                </c:pt>
                <c:pt idx="18170">
                  <c:v>42305.029596585649</c:v>
                </c:pt>
                <c:pt idx="18171">
                  <c:v>42305.030290972223</c:v>
                </c:pt>
                <c:pt idx="18172">
                  <c:v>42305.030985358797</c:v>
                </c:pt>
                <c:pt idx="18173">
                  <c:v>42305.031679745371</c:v>
                </c:pt>
                <c:pt idx="18174">
                  <c:v>42305.032374131944</c:v>
                </c:pt>
                <c:pt idx="18175">
                  <c:v>42305.033068518518</c:v>
                </c:pt>
                <c:pt idx="18176">
                  <c:v>42305.033762905092</c:v>
                </c:pt>
                <c:pt idx="18177">
                  <c:v>42305.034457291666</c:v>
                </c:pt>
                <c:pt idx="18178">
                  <c:v>42305.035151678239</c:v>
                </c:pt>
                <c:pt idx="18179">
                  <c:v>42305.035846064813</c:v>
                </c:pt>
                <c:pt idx="18180">
                  <c:v>42305.036540451387</c:v>
                </c:pt>
                <c:pt idx="18181">
                  <c:v>42305.037234837961</c:v>
                </c:pt>
                <c:pt idx="18182">
                  <c:v>42305.037929224534</c:v>
                </c:pt>
                <c:pt idx="18183">
                  <c:v>42305.038623611108</c:v>
                </c:pt>
                <c:pt idx="18184">
                  <c:v>42305.039317997682</c:v>
                </c:pt>
                <c:pt idx="18185">
                  <c:v>42305.040012384263</c:v>
                </c:pt>
                <c:pt idx="18186">
                  <c:v>42305.040706770837</c:v>
                </c:pt>
                <c:pt idx="18187">
                  <c:v>42305.04140115741</c:v>
                </c:pt>
                <c:pt idx="18188">
                  <c:v>42305.042095543984</c:v>
                </c:pt>
                <c:pt idx="18189">
                  <c:v>42305.042789930558</c:v>
                </c:pt>
                <c:pt idx="18190">
                  <c:v>42305.043484317132</c:v>
                </c:pt>
                <c:pt idx="18191">
                  <c:v>42305.044178703705</c:v>
                </c:pt>
                <c:pt idx="18192">
                  <c:v>42305.044873090279</c:v>
                </c:pt>
                <c:pt idx="18193">
                  <c:v>42305.045567476853</c:v>
                </c:pt>
                <c:pt idx="18194">
                  <c:v>42305.046261863426</c:v>
                </c:pt>
                <c:pt idx="18195">
                  <c:v>42305.04695625</c:v>
                </c:pt>
                <c:pt idx="18196">
                  <c:v>42305.047650636574</c:v>
                </c:pt>
                <c:pt idx="18197">
                  <c:v>42305.048345023148</c:v>
                </c:pt>
                <c:pt idx="18198">
                  <c:v>42305.049039409721</c:v>
                </c:pt>
                <c:pt idx="18199">
                  <c:v>42305.049733796295</c:v>
                </c:pt>
                <c:pt idx="18200">
                  <c:v>42305.050428182869</c:v>
                </c:pt>
                <c:pt idx="18201">
                  <c:v>42305.051122569443</c:v>
                </c:pt>
                <c:pt idx="18202">
                  <c:v>42305.051816956016</c:v>
                </c:pt>
                <c:pt idx="18203">
                  <c:v>42305.05251134259</c:v>
                </c:pt>
                <c:pt idx="18204">
                  <c:v>42305.053205729164</c:v>
                </c:pt>
                <c:pt idx="18205">
                  <c:v>42305.053900115738</c:v>
                </c:pt>
                <c:pt idx="18206">
                  <c:v>42305.054594502311</c:v>
                </c:pt>
                <c:pt idx="18207">
                  <c:v>42305.055288888892</c:v>
                </c:pt>
                <c:pt idx="18208">
                  <c:v>42305.055983275466</c:v>
                </c:pt>
                <c:pt idx="18209">
                  <c:v>42305.05667766204</c:v>
                </c:pt>
                <c:pt idx="18210">
                  <c:v>42305.057372048614</c:v>
                </c:pt>
                <c:pt idx="18211">
                  <c:v>42305.058066435187</c:v>
                </c:pt>
                <c:pt idx="18212">
                  <c:v>42305.058760821761</c:v>
                </c:pt>
                <c:pt idx="18213">
                  <c:v>42305.059455208335</c:v>
                </c:pt>
                <c:pt idx="18214">
                  <c:v>42305.060149594909</c:v>
                </c:pt>
                <c:pt idx="18215">
                  <c:v>42305.060843981482</c:v>
                </c:pt>
                <c:pt idx="18216">
                  <c:v>42305.061538368056</c:v>
                </c:pt>
                <c:pt idx="18217">
                  <c:v>42305.06223275463</c:v>
                </c:pt>
                <c:pt idx="18218">
                  <c:v>42305.062927141204</c:v>
                </c:pt>
                <c:pt idx="18219">
                  <c:v>42305.063621527777</c:v>
                </c:pt>
                <c:pt idx="18220">
                  <c:v>42305.064315914351</c:v>
                </c:pt>
                <c:pt idx="18221">
                  <c:v>42305.065010300925</c:v>
                </c:pt>
                <c:pt idx="18222">
                  <c:v>42305.065704687499</c:v>
                </c:pt>
                <c:pt idx="18223">
                  <c:v>42305.066399074072</c:v>
                </c:pt>
                <c:pt idx="18224">
                  <c:v>42305.067093460646</c:v>
                </c:pt>
                <c:pt idx="18225">
                  <c:v>42305.06778784722</c:v>
                </c:pt>
                <c:pt idx="18226">
                  <c:v>42305.068482233793</c:v>
                </c:pt>
                <c:pt idx="18227">
                  <c:v>42305.069176620367</c:v>
                </c:pt>
                <c:pt idx="18228">
                  <c:v>42305.069871006941</c:v>
                </c:pt>
                <c:pt idx="18229">
                  <c:v>42305.070565393522</c:v>
                </c:pt>
                <c:pt idx="18230">
                  <c:v>42305.071259780096</c:v>
                </c:pt>
                <c:pt idx="18231">
                  <c:v>42305.071954166669</c:v>
                </c:pt>
                <c:pt idx="18232">
                  <c:v>42305.072648553243</c:v>
                </c:pt>
                <c:pt idx="18233">
                  <c:v>42305.073342939817</c:v>
                </c:pt>
                <c:pt idx="18234">
                  <c:v>42305.074037326391</c:v>
                </c:pt>
                <c:pt idx="18235">
                  <c:v>42305.074731712964</c:v>
                </c:pt>
                <c:pt idx="18236">
                  <c:v>42305.075426099538</c:v>
                </c:pt>
                <c:pt idx="18237">
                  <c:v>42305.076120486112</c:v>
                </c:pt>
                <c:pt idx="18238">
                  <c:v>42305.076814872686</c:v>
                </c:pt>
                <c:pt idx="18239">
                  <c:v>42305.077509259259</c:v>
                </c:pt>
                <c:pt idx="18240">
                  <c:v>42305.078203645833</c:v>
                </c:pt>
                <c:pt idx="18241">
                  <c:v>42305.078898032407</c:v>
                </c:pt>
                <c:pt idx="18242">
                  <c:v>42305.079592418981</c:v>
                </c:pt>
                <c:pt idx="18243">
                  <c:v>42305.080286805554</c:v>
                </c:pt>
                <c:pt idx="18244">
                  <c:v>42305.080981192128</c:v>
                </c:pt>
                <c:pt idx="18245">
                  <c:v>42305.081675578702</c:v>
                </c:pt>
                <c:pt idx="18246">
                  <c:v>42305.082369965276</c:v>
                </c:pt>
                <c:pt idx="18247">
                  <c:v>42305.083064351849</c:v>
                </c:pt>
                <c:pt idx="18248">
                  <c:v>42305.083758738423</c:v>
                </c:pt>
                <c:pt idx="18249">
                  <c:v>42305.084453124997</c:v>
                </c:pt>
                <c:pt idx="18250">
                  <c:v>42305.085147511571</c:v>
                </c:pt>
                <c:pt idx="18251">
                  <c:v>42305.085841898152</c:v>
                </c:pt>
                <c:pt idx="18252">
                  <c:v>42305.086536284725</c:v>
                </c:pt>
                <c:pt idx="18253">
                  <c:v>42305.087230671299</c:v>
                </c:pt>
                <c:pt idx="18254">
                  <c:v>42305.087925057873</c:v>
                </c:pt>
                <c:pt idx="18255">
                  <c:v>42305.088619444447</c:v>
                </c:pt>
                <c:pt idx="18256">
                  <c:v>42305.08931383102</c:v>
                </c:pt>
                <c:pt idx="18257">
                  <c:v>42305.090008217594</c:v>
                </c:pt>
                <c:pt idx="18258">
                  <c:v>42305.090702604168</c:v>
                </c:pt>
                <c:pt idx="18259">
                  <c:v>42305.091396990741</c:v>
                </c:pt>
                <c:pt idx="18260">
                  <c:v>42305.092091377315</c:v>
                </c:pt>
                <c:pt idx="18261">
                  <c:v>42305.092785763889</c:v>
                </c:pt>
                <c:pt idx="18262">
                  <c:v>42305.093480150463</c:v>
                </c:pt>
                <c:pt idx="18263">
                  <c:v>42305.094174537036</c:v>
                </c:pt>
                <c:pt idx="18264">
                  <c:v>42305.09486892361</c:v>
                </c:pt>
                <c:pt idx="18265">
                  <c:v>42305.095563310184</c:v>
                </c:pt>
                <c:pt idx="18266">
                  <c:v>42305.096257696758</c:v>
                </c:pt>
                <c:pt idx="18267">
                  <c:v>42305.096952083331</c:v>
                </c:pt>
                <c:pt idx="18268">
                  <c:v>42305.097646469905</c:v>
                </c:pt>
                <c:pt idx="18269">
                  <c:v>42305.098340856479</c:v>
                </c:pt>
                <c:pt idx="18270">
                  <c:v>42305.099035243053</c:v>
                </c:pt>
                <c:pt idx="18271">
                  <c:v>42305.099729629626</c:v>
                </c:pt>
                <c:pt idx="18272">
                  <c:v>42305.1004240162</c:v>
                </c:pt>
                <c:pt idx="18273">
                  <c:v>42305.101118402781</c:v>
                </c:pt>
                <c:pt idx="18274">
                  <c:v>42305.101812789355</c:v>
                </c:pt>
                <c:pt idx="18275">
                  <c:v>42305.102507175929</c:v>
                </c:pt>
                <c:pt idx="18276">
                  <c:v>42305.103201562502</c:v>
                </c:pt>
                <c:pt idx="18277">
                  <c:v>42305.103895949076</c:v>
                </c:pt>
                <c:pt idx="18278">
                  <c:v>42305.10459033565</c:v>
                </c:pt>
                <c:pt idx="18279">
                  <c:v>42305.105284722224</c:v>
                </c:pt>
                <c:pt idx="18280">
                  <c:v>42305.105979108797</c:v>
                </c:pt>
                <c:pt idx="18281">
                  <c:v>42305.106673495371</c:v>
                </c:pt>
                <c:pt idx="18282">
                  <c:v>42305.107367881945</c:v>
                </c:pt>
                <c:pt idx="18283">
                  <c:v>42305.108062268519</c:v>
                </c:pt>
                <c:pt idx="18284">
                  <c:v>42305.108756655092</c:v>
                </c:pt>
                <c:pt idx="18285">
                  <c:v>42305.109451041666</c:v>
                </c:pt>
                <c:pt idx="18286">
                  <c:v>42305.11014542824</c:v>
                </c:pt>
                <c:pt idx="18287">
                  <c:v>42305.110839814814</c:v>
                </c:pt>
                <c:pt idx="18288">
                  <c:v>42305.111534201387</c:v>
                </c:pt>
                <c:pt idx="18289">
                  <c:v>42305.112228587961</c:v>
                </c:pt>
                <c:pt idx="18290">
                  <c:v>42305.112922974535</c:v>
                </c:pt>
                <c:pt idx="18291">
                  <c:v>42305.113617361108</c:v>
                </c:pt>
                <c:pt idx="18292">
                  <c:v>42305.114311747682</c:v>
                </c:pt>
                <c:pt idx="18293">
                  <c:v>42305.115006134256</c:v>
                </c:pt>
                <c:pt idx="18294">
                  <c:v>42305.11570052083</c:v>
                </c:pt>
                <c:pt idx="18295">
                  <c:v>42305.116394907411</c:v>
                </c:pt>
                <c:pt idx="18296">
                  <c:v>42305.117089293984</c:v>
                </c:pt>
                <c:pt idx="18297">
                  <c:v>42305.117783680558</c:v>
                </c:pt>
                <c:pt idx="18298">
                  <c:v>42305.118478067132</c:v>
                </c:pt>
                <c:pt idx="18299">
                  <c:v>42305.119172453706</c:v>
                </c:pt>
                <c:pt idx="18300">
                  <c:v>42305.119866840279</c:v>
                </c:pt>
                <c:pt idx="18301">
                  <c:v>42305.120561226853</c:v>
                </c:pt>
                <c:pt idx="18302">
                  <c:v>42305.121255613427</c:v>
                </c:pt>
                <c:pt idx="18303">
                  <c:v>42305.121950000001</c:v>
                </c:pt>
                <c:pt idx="18304">
                  <c:v>42305.122644386574</c:v>
                </c:pt>
                <c:pt idx="18305">
                  <c:v>42305.123338773148</c:v>
                </c:pt>
                <c:pt idx="18306">
                  <c:v>42305.124033159722</c:v>
                </c:pt>
                <c:pt idx="18307">
                  <c:v>42305.124727546296</c:v>
                </c:pt>
                <c:pt idx="18308">
                  <c:v>42305.125421932869</c:v>
                </c:pt>
                <c:pt idx="18309">
                  <c:v>42305.126116319443</c:v>
                </c:pt>
                <c:pt idx="18310">
                  <c:v>42305.126810706017</c:v>
                </c:pt>
                <c:pt idx="18311">
                  <c:v>42305.127505092591</c:v>
                </c:pt>
                <c:pt idx="18312">
                  <c:v>42305.128199479164</c:v>
                </c:pt>
                <c:pt idx="18313">
                  <c:v>42305.128893865738</c:v>
                </c:pt>
                <c:pt idx="18314">
                  <c:v>42305.129588252312</c:v>
                </c:pt>
                <c:pt idx="18315">
                  <c:v>42305.130282638886</c:v>
                </c:pt>
                <c:pt idx="18316">
                  <c:v>42305.130977025467</c:v>
                </c:pt>
                <c:pt idx="18317">
                  <c:v>42305.13167141204</c:v>
                </c:pt>
                <c:pt idx="18318">
                  <c:v>42305.132365798614</c:v>
                </c:pt>
                <c:pt idx="18319">
                  <c:v>42305.133060185188</c:v>
                </c:pt>
                <c:pt idx="18320">
                  <c:v>42305.133754571762</c:v>
                </c:pt>
                <c:pt idx="18321">
                  <c:v>42305.134448958335</c:v>
                </c:pt>
                <c:pt idx="18322">
                  <c:v>42305.135143344909</c:v>
                </c:pt>
                <c:pt idx="18323">
                  <c:v>42305.135837731483</c:v>
                </c:pt>
                <c:pt idx="18324">
                  <c:v>42305.136532118056</c:v>
                </c:pt>
                <c:pt idx="18325">
                  <c:v>42305.13722650463</c:v>
                </c:pt>
                <c:pt idx="18326">
                  <c:v>42305.137920891204</c:v>
                </c:pt>
                <c:pt idx="18327">
                  <c:v>42305.138615277778</c:v>
                </c:pt>
                <c:pt idx="18328">
                  <c:v>42305.139309664351</c:v>
                </c:pt>
                <c:pt idx="18329">
                  <c:v>42305.140004050925</c:v>
                </c:pt>
                <c:pt idx="18330">
                  <c:v>42305.140698437499</c:v>
                </c:pt>
                <c:pt idx="18331">
                  <c:v>42305.141392824073</c:v>
                </c:pt>
                <c:pt idx="18332">
                  <c:v>42305.142087210646</c:v>
                </c:pt>
                <c:pt idx="18333">
                  <c:v>42305.14278159722</c:v>
                </c:pt>
                <c:pt idx="18334">
                  <c:v>42305.143475983794</c:v>
                </c:pt>
                <c:pt idx="18335">
                  <c:v>42305.144170370368</c:v>
                </c:pt>
                <c:pt idx="18336">
                  <c:v>42305.144864756941</c:v>
                </c:pt>
                <c:pt idx="18337">
                  <c:v>42305.145559143515</c:v>
                </c:pt>
                <c:pt idx="18338">
                  <c:v>42305.146253530096</c:v>
                </c:pt>
                <c:pt idx="18339">
                  <c:v>42305.14694791667</c:v>
                </c:pt>
                <c:pt idx="18340">
                  <c:v>42305.147642303244</c:v>
                </c:pt>
                <c:pt idx="18341">
                  <c:v>42305.148336689817</c:v>
                </c:pt>
                <c:pt idx="18342">
                  <c:v>42305.149031076391</c:v>
                </c:pt>
                <c:pt idx="18343">
                  <c:v>42305.149725462965</c:v>
                </c:pt>
                <c:pt idx="18344">
                  <c:v>42305.150419849539</c:v>
                </c:pt>
                <c:pt idx="18345">
                  <c:v>42305.151114236112</c:v>
                </c:pt>
                <c:pt idx="18346">
                  <c:v>42305.151808622686</c:v>
                </c:pt>
                <c:pt idx="18347">
                  <c:v>42305.15250300926</c:v>
                </c:pt>
                <c:pt idx="18348">
                  <c:v>42305.153197395834</c:v>
                </c:pt>
                <c:pt idx="18349">
                  <c:v>42305.153891782407</c:v>
                </c:pt>
                <c:pt idx="18350">
                  <c:v>42305.154586168981</c:v>
                </c:pt>
                <c:pt idx="18351">
                  <c:v>42305.155280555555</c:v>
                </c:pt>
                <c:pt idx="18352">
                  <c:v>42305.155974942129</c:v>
                </c:pt>
                <c:pt idx="18353">
                  <c:v>42305.156669328702</c:v>
                </c:pt>
                <c:pt idx="18354">
                  <c:v>42305.157363715276</c:v>
                </c:pt>
                <c:pt idx="18355">
                  <c:v>42305.15805810185</c:v>
                </c:pt>
                <c:pt idx="18356">
                  <c:v>42305.158752488423</c:v>
                </c:pt>
                <c:pt idx="18357">
                  <c:v>42305.159446874997</c:v>
                </c:pt>
                <c:pt idx="18358">
                  <c:v>42305.160141261571</c:v>
                </c:pt>
                <c:pt idx="18359">
                  <c:v>42305.160835648145</c:v>
                </c:pt>
                <c:pt idx="18360">
                  <c:v>42305.161530034726</c:v>
                </c:pt>
                <c:pt idx="18361">
                  <c:v>42305.162224421299</c:v>
                </c:pt>
                <c:pt idx="18362">
                  <c:v>42305.162918807873</c:v>
                </c:pt>
                <c:pt idx="18363">
                  <c:v>42305.163613194447</c:v>
                </c:pt>
                <c:pt idx="18364">
                  <c:v>42305.164307581021</c:v>
                </c:pt>
                <c:pt idx="18365">
                  <c:v>42305.165001967594</c:v>
                </c:pt>
                <c:pt idx="18366">
                  <c:v>42305.165696354168</c:v>
                </c:pt>
                <c:pt idx="18367">
                  <c:v>42305.166390740742</c:v>
                </c:pt>
                <c:pt idx="18368">
                  <c:v>42305.167085127316</c:v>
                </c:pt>
                <c:pt idx="18369">
                  <c:v>42305.167779513889</c:v>
                </c:pt>
                <c:pt idx="18370">
                  <c:v>42305.168473900463</c:v>
                </c:pt>
                <c:pt idx="18371">
                  <c:v>42305.169168287037</c:v>
                </c:pt>
                <c:pt idx="18372">
                  <c:v>42305.169862673611</c:v>
                </c:pt>
                <c:pt idx="18373">
                  <c:v>42305.170557060184</c:v>
                </c:pt>
                <c:pt idx="18374">
                  <c:v>42305.171251446758</c:v>
                </c:pt>
                <c:pt idx="18375">
                  <c:v>42305.171945833332</c:v>
                </c:pt>
                <c:pt idx="18376">
                  <c:v>42305.172640219906</c:v>
                </c:pt>
                <c:pt idx="18377">
                  <c:v>42305.173334606479</c:v>
                </c:pt>
                <c:pt idx="18378">
                  <c:v>42305.174028993053</c:v>
                </c:pt>
                <c:pt idx="18379">
                  <c:v>42305.174723379627</c:v>
                </c:pt>
                <c:pt idx="18380">
                  <c:v>42305.175417766201</c:v>
                </c:pt>
                <c:pt idx="18381">
                  <c:v>42305.176112152774</c:v>
                </c:pt>
                <c:pt idx="18382">
                  <c:v>42305.176806539355</c:v>
                </c:pt>
                <c:pt idx="18383">
                  <c:v>42305.177500925929</c:v>
                </c:pt>
                <c:pt idx="18384">
                  <c:v>42305.178195312503</c:v>
                </c:pt>
                <c:pt idx="18385">
                  <c:v>42305.178889699077</c:v>
                </c:pt>
                <c:pt idx="18386">
                  <c:v>42305.17958408565</c:v>
                </c:pt>
                <c:pt idx="18387">
                  <c:v>42305.180278472224</c:v>
                </c:pt>
                <c:pt idx="18388">
                  <c:v>42305.180972858798</c:v>
                </c:pt>
                <c:pt idx="18389">
                  <c:v>42305.181667245372</c:v>
                </c:pt>
                <c:pt idx="18390">
                  <c:v>42305.182361631945</c:v>
                </c:pt>
                <c:pt idx="18391">
                  <c:v>42305.183056018519</c:v>
                </c:pt>
                <c:pt idx="18392">
                  <c:v>42305.183750405093</c:v>
                </c:pt>
                <c:pt idx="18393">
                  <c:v>42305.184444791666</c:v>
                </c:pt>
                <c:pt idx="18394">
                  <c:v>42305.18513917824</c:v>
                </c:pt>
                <c:pt idx="18395">
                  <c:v>42305.185833564814</c:v>
                </c:pt>
                <c:pt idx="18396">
                  <c:v>42305.186527951388</c:v>
                </c:pt>
                <c:pt idx="18397">
                  <c:v>42305.187222337961</c:v>
                </c:pt>
                <c:pt idx="18398">
                  <c:v>42305.187916724535</c:v>
                </c:pt>
                <c:pt idx="18399">
                  <c:v>42305.188611111109</c:v>
                </c:pt>
                <c:pt idx="18400">
                  <c:v>42305.189305497683</c:v>
                </c:pt>
                <c:pt idx="18401">
                  <c:v>42305.189999884256</c:v>
                </c:pt>
                <c:pt idx="18402">
                  <c:v>42305.19069427083</c:v>
                </c:pt>
                <c:pt idx="18403">
                  <c:v>42305.191388657404</c:v>
                </c:pt>
                <c:pt idx="18404">
                  <c:v>42305.192083043985</c:v>
                </c:pt>
                <c:pt idx="18405">
                  <c:v>42305.192777430559</c:v>
                </c:pt>
                <c:pt idx="18406">
                  <c:v>42305.193471817132</c:v>
                </c:pt>
                <c:pt idx="18407">
                  <c:v>42305.194166203706</c:v>
                </c:pt>
                <c:pt idx="18408">
                  <c:v>42305.19486059028</c:v>
                </c:pt>
                <c:pt idx="18409">
                  <c:v>42305.195554976854</c:v>
                </c:pt>
                <c:pt idx="18410">
                  <c:v>42305.196249363427</c:v>
                </c:pt>
                <c:pt idx="18411">
                  <c:v>42305.196943750001</c:v>
                </c:pt>
                <c:pt idx="18412">
                  <c:v>42305.197638136575</c:v>
                </c:pt>
                <c:pt idx="18413">
                  <c:v>42305.198332523149</c:v>
                </c:pt>
                <c:pt idx="18414">
                  <c:v>42305.199026909722</c:v>
                </c:pt>
                <c:pt idx="18415">
                  <c:v>42305.199721296296</c:v>
                </c:pt>
                <c:pt idx="18416">
                  <c:v>42305.20041568287</c:v>
                </c:pt>
                <c:pt idx="18417">
                  <c:v>42305.201110069444</c:v>
                </c:pt>
                <c:pt idx="18418">
                  <c:v>42305.201804456017</c:v>
                </c:pt>
                <c:pt idx="18419">
                  <c:v>42305.202498842591</c:v>
                </c:pt>
                <c:pt idx="18420">
                  <c:v>42305.203193229165</c:v>
                </c:pt>
                <c:pt idx="18421">
                  <c:v>42305.203887615738</c:v>
                </c:pt>
                <c:pt idx="18422">
                  <c:v>42305.204582002312</c:v>
                </c:pt>
                <c:pt idx="18423">
                  <c:v>42305.205276388886</c:v>
                </c:pt>
                <c:pt idx="18424">
                  <c:v>42305.20597077546</c:v>
                </c:pt>
                <c:pt idx="18425">
                  <c:v>42305.206665162033</c:v>
                </c:pt>
                <c:pt idx="18426">
                  <c:v>42305.207359548614</c:v>
                </c:pt>
                <c:pt idx="18427">
                  <c:v>42305.208053935188</c:v>
                </c:pt>
                <c:pt idx="18428">
                  <c:v>42305.208748321762</c:v>
                </c:pt>
                <c:pt idx="18429">
                  <c:v>42305.209442708336</c:v>
                </c:pt>
                <c:pt idx="18430">
                  <c:v>42305.210137094909</c:v>
                </c:pt>
                <c:pt idx="18431">
                  <c:v>42305.210831481483</c:v>
                </c:pt>
                <c:pt idx="18432">
                  <c:v>42305.211525868057</c:v>
                </c:pt>
                <c:pt idx="18433">
                  <c:v>42305.212220254631</c:v>
                </c:pt>
                <c:pt idx="18434">
                  <c:v>42305.212914641204</c:v>
                </c:pt>
                <c:pt idx="18435">
                  <c:v>42305.213609027778</c:v>
                </c:pt>
                <c:pt idx="18436">
                  <c:v>42305.214303414352</c:v>
                </c:pt>
                <c:pt idx="18437">
                  <c:v>42305.214997800926</c:v>
                </c:pt>
                <c:pt idx="18438">
                  <c:v>42305.215692187499</c:v>
                </c:pt>
                <c:pt idx="18439">
                  <c:v>42305.216386574073</c:v>
                </c:pt>
                <c:pt idx="18440">
                  <c:v>42305.217080960647</c:v>
                </c:pt>
                <c:pt idx="18441">
                  <c:v>42305.217775347221</c:v>
                </c:pt>
                <c:pt idx="18442">
                  <c:v>42305.218469733794</c:v>
                </c:pt>
                <c:pt idx="18443">
                  <c:v>42305.219164120368</c:v>
                </c:pt>
                <c:pt idx="18444">
                  <c:v>42305.219858506942</c:v>
                </c:pt>
                <c:pt idx="18445">
                  <c:v>42305.220552893516</c:v>
                </c:pt>
                <c:pt idx="18446">
                  <c:v>42305.221247280089</c:v>
                </c:pt>
                <c:pt idx="18447">
                  <c:v>42305.221941666663</c:v>
                </c:pt>
                <c:pt idx="18448">
                  <c:v>42305.222636053244</c:v>
                </c:pt>
                <c:pt idx="18449">
                  <c:v>42305.223330439818</c:v>
                </c:pt>
                <c:pt idx="18450">
                  <c:v>42305.224024826392</c:v>
                </c:pt>
                <c:pt idx="18451">
                  <c:v>42305.224719212965</c:v>
                </c:pt>
                <c:pt idx="18452">
                  <c:v>42305.225413599539</c:v>
                </c:pt>
                <c:pt idx="18453">
                  <c:v>42305.226107986113</c:v>
                </c:pt>
                <c:pt idx="18454">
                  <c:v>42305.226802372687</c:v>
                </c:pt>
                <c:pt idx="18455">
                  <c:v>42305.22749675926</c:v>
                </c:pt>
                <c:pt idx="18456">
                  <c:v>42305.228191145834</c:v>
                </c:pt>
                <c:pt idx="18457">
                  <c:v>42305.228885532408</c:v>
                </c:pt>
                <c:pt idx="18458">
                  <c:v>42305.229579918981</c:v>
                </c:pt>
                <c:pt idx="18459">
                  <c:v>42305.230274305555</c:v>
                </c:pt>
                <c:pt idx="18460">
                  <c:v>42305.230968692129</c:v>
                </c:pt>
                <c:pt idx="18461">
                  <c:v>42305.231663078703</c:v>
                </c:pt>
                <c:pt idx="18462">
                  <c:v>42305.232357465276</c:v>
                </c:pt>
                <c:pt idx="18463">
                  <c:v>42305.23305185185</c:v>
                </c:pt>
                <c:pt idx="18464">
                  <c:v>42305.233746238424</c:v>
                </c:pt>
                <c:pt idx="18465">
                  <c:v>42305.234440624998</c:v>
                </c:pt>
                <c:pt idx="18466">
                  <c:v>42305.235135011571</c:v>
                </c:pt>
                <c:pt idx="18467">
                  <c:v>42305.235829398145</c:v>
                </c:pt>
                <c:pt idx="18468">
                  <c:v>42305.236523784719</c:v>
                </c:pt>
                <c:pt idx="18469">
                  <c:v>42305.2372181713</c:v>
                </c:pt>
                <c:pt idx="18470">
                  <c:v>42305.237912557874</c:v>
                </c:pt>
                <c:pt idx="18471">
                  <c:v>42305.238606944447</c:v>
                </c:pt>
                <c:pt idx="18472">
                  <c:v>42305.239301331021</c:v>
                </c:pt>
                <c:pt idx="18473">
                  <c:v>42305.239995717595</c:v>
                </c:pt>
                <c:pt idx="18474">
                  <c:v>42305.240690104169</c:v>
                </c:pt>
                <c:pt idx="18475">
                  <c:v>42305.241384490742</c:v>
                </c:pt>
                <c:pt idx="18476">
                  <c:v>42305.242078877316</c:v>
                </c:pt>
                <c:pt idx="18477">
                  <c:v>42305.24277326389</c:v>
                </c:pt>
                <c:pt idx="18478">
                  <c:v>42305.243467650464</c:v>
                </c:pt>
                <c:pt idx="18479">
                  <c:v>42305.244162037037</c:v>
                </c:pt>
                <c:pt idx="18480">
                  <c:v>42305.244856423611</c:v>
                </c:pt>
                <c:pt idx="18481">
                  <c:v>42305.245550810185</c:v>
                </c:pt>
                <c:pt idx="18482">
                  <c:v>42305.246245196759</c:v>
                </c:pt>
                <c:pt idx="18483">
                  <c:v>42305.246939583332</c:v>
                </c:pt>
                <c:pt idx="18484">
                  <c:v>42305.247633969906</c:v>
                </c:pt>
                <c:pt idx="18485">
                  <c:v>42305.24832835648</c:v>
                </c:pt>
                <c:pt idx="18486">
                  <c:v>42305.249022743054</c:v>
                </c:pt>
                <c:pt idx="18487">
                  <c:v>42305.249717129627</c:v>
                </c:pt>
                <c:pt idx="18488">
                  <c:v>42305.250411516201</c:v>
                </c:pt>
                <c:pt idx="18489">
                  <c:v>42305.251105902775</c:v>
                </c:pt>
                <c:pt idx="18490">
                  <c:v>42305.251800289348</c:v>
                </c:pt>
                <c:pt idx="18491">
                  <c:v>42305.252494675929</c:v>
                </c:pt>
                <c:pt idx="18492">
                  <c:v>42305.253189062503</c:v>
                </c:pt>
                <c:pt idx="18493">
                  <c:v>42305.253883449077</c:v>
                </c:pt>
                <c:pt idx="18494">
                  <c:v>42305.254577835651</c:v>
                </c:pt>
                <c:pt idx="18495">
                  <c:v>42305.255272222224</c:v>
                </c:pt>
                <c:pt idx="18496">
                  <c:v>42305.255966608798</c:v>
                </c:pt>
                <c:pt idx="18497">
                  <c:v>42305.256660995372</c:v>
                </c:pt>
                <c:pt idx="18498">
                  <c:v>42305.257355381946</c:v>
                </c:pt>
                <c:pt idx="18499">
                  <c:v>42305.258049768519</c:v>
                </c:pt>
                <c:pt idx="18500">
                  <c:v>42305.258744155093</c:v>
                </c:pt>
                <c:pt idx="18501">
                  <c:v>42305.259438541667</c:v>
                </c:pt>
                <c:pt idx="18502">
                  <c:v>42305.260132928241</c:v>
                </c:pt>
                <c:pt idx="18503">
                  <c:v>42305.260827314814</c:v>
                </c:pt>
                <c:pt idx="18504">
                  <c:v>42305.261521701388</c:v>
                </c:pt>
                <c:pt idx="18505">
                  <c:v>42305.262216087962</c:v>
                </c:pt>
                <c:pt idx="18506">
                  <c:v>42305.262910474536</c:v>
                </c:pt>
                <c:pt idx="18507">
                  <c:v>42305.263604861109</c:v>
                </c:pt>
                <c:pt idx="18508">
                  <c:v>42305.264299247683</c:v>
                </c:pt>
                <c:pt idx="18509">
                  <c:v>42305.264993634257</c:v>
                </c:pt>
                <c:pt idx="18510">
                  <c:v>42305.265688020831</c:v>
                </c:pt>
                <c:pt idx="18511">
                  <c:v>42305.266382407404</c:v>
                </c:pt>
                <c:pt idx="18512">
                  <c:v>42305.267076793978</c:v>
                </c:pt>
                <c:pt idx="18513">
                  <c:v>42305.267771180559</c:v>
                </c:pt>
                <c:pt idx="18514">
                  <c:v>42305.268465567133</c:v>
                </c:pt>
                <c:pt idx="18515">
                  <c:v>42305.269159953707</c:v>
                </c:pt>
                <c:pt idx="18516">
                  <c:v>42305.26985434028</c:v>
                </c:pt>
                <c:pt idx="18517">
                  <c:v>42305.270548726854</c:v>
                </c:pt>
                <c:pt idx="18518">
                  <c:v>42305.271243113428</c:v>
                </c:pt>
                <c:pt idx="18519">
                  <c:v>42305.271937500002</c:v>
                </c:pt>
                <c:pt idx="18520">
                  <c:v>42305.272631886575</c:v>
                </c:pt>
                <c:pt idx="18521">
                  <c:v>42305.273326273149</c:v>
                </c:pt>
                <c:pt idx="18522">
                  <c:v>42305.274020659723</c:v>
                </c:pt>
                <c:pt idx="18523">
                  <c:v>42305.274715046296</c:v>
                </c:pt>
                <c:pt idx="18524">
                  <c:v>42305.27540943287</c:v>
                </c:pt>
                <c:pt idx="18525">
                  <c:v>42305.276103819444</c:v>
                </c:pt>
                <c:pt idx="18526">
                  <c:v>42305.276798206018</c:v>
                </c:pt>
                <c:pt idx="18527">
                  <c:v>42305.277492592591</c:v>
                </c:pt>
                <c:pt idx="18528">
                  <c:v>42305.278186979165</c:v>
                </c:pt>
                <c:pt idx="18529">
                  <c:v>42305.278881365739</c:v>
                </c:pt>
                <c:pt idx="18530">
                  <c:v>42305.279575752313</c:v>
                </c:pt>
                <c:pt idx="18531">
                  <c:v>42305.280270138886</c:v>
                </c:pt>
                <c:pt idx="18532">
                  <c:v>42305.28096452546</c:v>
                </c:pt>
                <c:pt idx="18533">
                  <c:v>42305.281658912034</c:v>
                </c:pt>
                <c:pt idx="18534">
                  <c:v>42305.282353298608</c:v>
                </c:pt>
                <c:pt idx="18535">
                  <c:v>42305.283047685189</c:v>
                </c:pt>
                <c:pt idx="18536">
                  <c:v>42305.283742071762</c:v>
                </c:pt>
                <c:pt idx="18537">
                  <c:v>42305.284436458336</c:v>
                </c:pt>
                <c:pt idx="18538">
                  <c:v>42305.28513084491</c:v>
                </c:pt>
                <c:pt idx="18539">
                  <c:v>42305.285825231484</c:v>
                </c:pt>
                <c:pt idx="18540">
                  <c:v>42305.286519618057</c:v>
                </c:pt>
                <c:pt idx="18541">
                  <c:v>42305.287214004631</c:v>
                </c:pt>
                <c:pt idx="18542">
                  <c:v>42305.287908391205</c:v>
                </c:pt>
                <c:pt idx="18543">
                  <c:v>42305.288602777779</c:v>
                </c:pt>
                <c:pt idx="18544">
                  <c:v>42305.289297164352</c:v>
                </c:pt>
                <c:pt idx="18545">
                  <c:v>42305.289991550926</c:v>
                </c:pt>
                <c:pt idx="18546">
                  <c:v>42305.2906859375</c:v>
                </c:pt>
                <c:pt idx="18547">
                  <c:v>42305.291380324074</c:v>
                </c:pt>
                <c:pt idx="18548">
                  <c:v>42305.292074710647</c:v>
                </c:pt>
                <c:pt idx="18549">
                  <c:v>42305.292769097221</c:v>
                </c:pt>
                <c:pt idx="18550">
                  <c:v>42305.293463483795</c:v>
                </c:pt>
                <c:pt idx="18551">
                  <c:v>42305.294157870369</c:v>
                </c:pt>
                <c:pt idx="18552">
                  <c:v>42305.294852256942</c:v>
                </c:pt>
                <c:pt idx="18553">
                  <c:v>42305.295546643516</c:v>
                </c:pt>
                <c:pt idx="18554">
                  <c:v>42305.29624103009</c:v>
                </c:pt>
                <c:pt idx="18555">
                  <c:v>42305.296935416663</c:v>
                </c:pt>
                <c:pt idx="18556">
                  <c:v>42305.297629803237</c:v>
                </c:pt>
                <c:pt idx="18557">
                  <c:v>42305.298324189818</c:v>
                </c:pt>
                <c:pt idx="18558">
                  <c:v>42305.299018576392</c:v>
                </c:pt>
                <c:pt idx="18559">
                  <c:v>42305.299712962966</c:v>
                </c:pt>
                <c:pt idx="18560">
                  <c:v>42305.300407349539</c:v>
                </c:pt>
                <c:pt idx="18561">
                  <c:v>42305.301101736113</c:v>
                </c:pt>
                <c:pt idx="18562">
                  <c:v>42305.301796122687</c:v>
                </c:pt>
                <c:pt idx="18563">
                  <c:v>42305.302490509261</c:v>
                </c:pt>
                <c:pt idx="18564">
                  <c:v>42305.303184895834</c:v>
                </c:pt>
                <c:pt idx="18565">
                  <c:v>42305.303879282408</c:v>
                </c:pt>
                <c:pt idx="18566">
                  <c:v>42305.304573668982</c:v>
                </c:pt>
                <c:pt idx="18567">
                  <c:v>42305.305268055556</c:v>
                </c:pt>
                <c:pt idx="18568">
                  <c:v>42305.305962442129</c:v>
                </c:pt>
                <c:pt idx="18569">
                  <c:v>42305.306656828703</c:v>
                </c:pt>
                <c:pt idx="18570">
                  <c:v>42305.307351215277</c:v>
                </c:pt>
                <c:pt idx="18571">
                  <c:v>42305.308045601851</c:v>
                </c:pt>
                <c:pt idx="18572">
                  <c:v>42305.308739988424</c:v>
                </c:pt>
                <c:pt idx="18573">
                  <c:v>42305.309434374998</c:v>
                </c:pt>
                <c:pt idx="18574">
                  <c:v>42305.310128761572</c:v>
                </c:pt>
                <c:pt idx="18575">
                  <c:v>42305.310823148146</c:v>
                </c:pt>
                <c:pt idx="18576">
                  <c:v>42305.311517534719</c:v>
                </c:pt>
                <c:pt idx="18577">
                  <c:v>42305.312211921293</c:v>
                </c:pt>
                <c:pt idx="18578">
                  <c:v>42305.312906307867</c:v>
                </c:pt>
                <c:pt idx="18579">
                  <c:v>42305.313600694448</c:v>
                </c:pt>
                <c:pt idx="18580">
                  <c:v>42305.314295081022</c:v>
                </c:pt>
                <c:pt idx="18581">
                  <c:v>42305.314989467595</c:v>
                </c:pt>
                <c:pt idx="18582">
                  <c:v>42305.315683854169</c:v>
                </c:pt>
                <c:pt idx="18583">
                  <c:v>42305.316378240743</c:v>
                </c:pt>
                <c:pt idx="18584">
                  <c:v>42305.317072627317</c:v>
                </c:pt>
                <c:pt idx="18585">
                  <c:v>42305.31776701389</c:v>
                </c:pt>
                <c:pt idx="18586">
                  <c:v>42305.318461400464</c:v>
                </c:pt>
                <c:pt idx="18587">
                  <c:v>42305.319155787038</c:v>
                </c:pt>
                <c:pt idx="18588">
                  <c:v>42305.319850173611</c:v>
                </c:pt>
                <c:pt idx="18589">
                  <c:v>42305.320544560185</c:v>
                </c:pt>
                <c:pt idx="18590">
                  <c:v>42305.321238946759</c:v>
                </c:pt>
                <c:pt idx="18591">
                  <c:v>42305.321933333333</c:v>
                </c:pt>
                <c:pt idx="18592">
                  <c:v>42305.322627719906</c:v>
                </c:pt>
                <c:pt idx="18593">
                  <c:v>42305.32332210648</c:v>
                </c:pt>
                <c:pt idx="18594">
                  <c:v>42305.324016493054</c:v>
                </c:pt>
                <c:pt idx="18595">
                  <c:v>42305.324710879628</c:v>
                </c:pt>
                <c:pt idx="18596">
                  <c:v>42305.325405266201</c:v>
                </c:pt>
                <c:pt idx="18597">
                  <c:v>42305.326099652775</c:v>
                </c:pt>
                <c:pt idx="18598">
                  <c:v>42305.326794039349</c:v>
                </c:pt>
                <c:pt idx="18599">
                  <c:v>42305.327488425923</c:v>
                </c:pt>
                <c:pt idx="18600">
                  <c:v>42305.328182812496</c:v>
                </c:pt>
                <c:pt idx="18601">
                  <c:v>42305.328877199077</c:v>
                </c:pt>
                <c:pt idx="18602">
                  <c:v>42305.329571585651</c:v>
                </c:pt>
                <c:pt idx="18603">
                  <c:v>42305.330265972225</c:v>
                </c:pt>
                <c:pt idx="18604">
                  <c:v>42305.330960358799</c:v>
                </c:pt>
                <c:pt idx="18605">
                  <c:v>42305.331654745372</c:v>
                </c:pt>
                <c:pt idx="18606">
                  <c:v>42305.332349131946</c:v>
                </c:pt>
                <c:pt idx="18607">
                  <c:v>42305.33304351852</c:v>
                </c:pt>
                <c:pt idx="18608">
                  <c:v>42305.333737905094</c:v>
                </c:pt>
                <c:pt idx="18609">
                  <c:v>42305.334432291667</c:v>
                </c:pt>
                <c:pt idx="18610">
                  <c:v>42305.335126678241</c:v>
                </c:pt>
                <c:pt idx="18611">
                  <c:v>42305.335821064815</c:v>
                </c:pt>
                <c:pt idx="18612">
                  <c:v>42305.336515451389</c:v>
                </c:pt>
                <c:pt idx="18613">
                  <c:v>42305.337209837962</c:v>
                </c:pt>
                <c:pt idx="18614">
                  <c:v>42305.337904224536</c:v>
                </c:pt>
                <c:pt idx="18615">
                  <c:v>42305.33859861111</c:v>
                </c:pt>
                <c:pt idx="18616">
                  <c:v>42305.339292997684</c:v>
                </c:pt>
                <c:pt idx="18617">
                  <c:v>42305.339987384257</c:v>
                </c:pt>
                <c:pt idx="18618">
                  <c:v>42305.340681770831</c:v>
                </c:pt>
                <c:pt idx="18619">
                  <c:v>42305.341376157405</c:v>
                </c:pt>
                <c:pt idx="18620">
                  <c:v>42305.342070543978</c:v>
                </c:pt>
                <c:pt idx="18621">
                  <c:v>42305.342764930552</c:v>
                </c:pt>
                <c:pt idx="18622">
                  <c:v>42305.343459317133</c:v>
                </c:pt>
                <c:pt idx="18623">
                  <c:v>42305.344153703707</c:v>
                </c:pt>
                <c:pt idx="18624">
                  <c:v>42305.344848090281</c:v>
                </c:pt>
                <c:pt idx="18625">
                  <c:v>42305.345542476854</c:v>
                </c:pt>
                <c:pt idx="18626">
                  <c:v>42305.346236863428</c:v>
                </c:pt>
                <c:pt idx="18627">
                  <c:v>42305.346931250002</c:v>
                </c:pt>
                <c:pt idx="18628">
                  <c:v>42305.347625636576</c:v>
                </c:pt>
                <c:pt idx="18629">
                  <c:v>42305.348320023149</c:v>
                </c:pt>
                <c:pt idx="18630">
                  <c:v>42305.349014409723</c:v>
                </c:pt>
                <c:pt idx="18631">
                  <c:v>42305.349708796297</c:v>
                </c:pt>
                <c:pt idx="18632">
                  <c:v>42305.350403182871</c:v>
                </c:pt>
                <c:pt idx="18633">
                  <c:v>42305.351097569444</c:v>
                </c:pt>
                <c:pt idx="18634">
                  <c:v>42305.351791956018</c:v>
                </c:pt>
                <c:pt idx="18635">
                  <c:v>42305.352486342592</c:v>
                </c:pt>
                <c:pt idx="18636">
                  <c:v>42305.353180729166</c:v>
                </c:pt>
                <c:pt idx="18637">
                  <c:v>42305.353875115739</c:v>
                </c:pt>
                <c:pt idx="18638">
                  <c:v>42305.354569502313</c:v>
                </c:pt>
                <c:pt idx="18639">
                  <c:v>42305.355263888887</c:v>
                </c:pt>
                <c:pt idx="18640">
                  <c:v>42305.355958275461</c:v>
                </c:pt>
                <c:pt idx="18641">
                  <c:v>42305.356652662034</c:v>
                </c:pt>
                <c:pt idx="18642">
                  <c:v>42305.357347048608</c:v>
                </c:pt>
                <c:pt idx="18643">
                  <c:v>42305.358041435182</c:v>
                </c:pt>
                <c:pt idx="18644">
                  <c:v>42305.358735821763</c:v>
                </c:pt>
                <c:pt idx="18645">
                  <c:v>42305.359430208337</c:v>
                </c:pt>
                <c:pt idx="18646">
                  <c:v>42305.36012459491</c:v>
                </c:pt>
                <c:pt idx="18647">
                  <c:v>42305.360818981484</c:v>
                </c:pt>
                <c:pt idx="18648">
                  <c:v>42305.361513368058</c:v>
                </c:pt>
                <c:pt idx="18649">
                  <c:v>42305.362207754632</c:v>
                </c:pt>
                <c:pt idx="18650">
                  <c:v>42305.362902141205</c:v>
                </c:pt>
                <c:pt idx="18651">
                  <c:v>42305.363596527779</c:v>
                </c:pt>
                <c:pt idx="18652">
                  <c:v>42305.364290914353</c:v>
                </c:pt>
                <c:pt idx="18653">
                  <c:v>42305.364985300926</c:v>
                </c:pt>
                <c:pt idx="18654">
                  <c:v>42305.3656796875</c:v>
                </c:pt>
                <c:pt idx="18655">
                  <c:v>42305.366374074074</c:v>
                </c:pt>
                <c:pt idx="18656">
                  <c:v>42305.367068460648</c:v>
                </c:pt>
                <c:pt idx="18657">
                  <c:v>42305.367762847221</c:v>
                </c:pt>
                <c:pt idx="18658">
                  <c:v>42305.368457233795</c:v>
                </c:pt>
                <c:pt idx="18659">
                  <c:v>42305.369151620369</c:v>
                </c:pt>
                <c:pt idx="18660">
                  <c:v>42305.369846006943</c:v>
                </c:pt>
                <c:pt idx="18661">
                  <c:v>42305.370540393516</c:v>
                </c:pt>
                <c:pt idx="18662">
                  <c:v>42305.37123478009</c:v>
                </c:pt>
                <c:pt idx="18663">
                  <c:v>42305.371929166664</c:v>
                </c:pt>
                <c:pt idx="18664">
                  <c:v>42305.372623553238</c:v>
                </c:pt>
                <c:pt idx="18665">
                  <c:v>42305.373317939811</c:v>
                </c:pt>
                <c:pt idx="18666">
                  <c:v>42305.374012326392</c:v>
                </c:pt>
                <c:pt idx="18667">
                  <c:v>42305.374706712966</c:v>
                </c:pt>
                <c:pt idx="18668">
                  <c:v>42305.37540109954</c:v>
                </c:pt>
                <c:pt idx="18669">
                  <c:v>42305.376095486114</c:v>
                </c:pt>
                <c:pt idx="18670">
                  <c:v>42305.376789872687</c:v>
                </c:pt>
                <c:pt idx="18671">
                  <c:v>42305.377484259261</c:v>
                </c:pt>
                <c:pt idx="18672">
                  <c:v>42305.378178645835</c:v>
                </c:pt>
                <c:pt idx="18673">
                  <c:v>42305.378873032409</c:v>
                </c:pt>
                <c:pt idx="18674">
                  <c:v>42305.379567418982</c:v>
                </c:pt>
                <c:pt idx="18675">
                  <c:v>42305.380261805556</c:v>
                </c:pt>
                <c:pt idx="18676">
                  <c:v>42305.38095619213</c:v>
                </c:pt>
                <c:pt idx="18677">
                  <c:v>42305.381650578704</c:v>
                </c:pt>
                <c:pt idx="18678">
                  <c:v>42305.382344965277</c:v>
                </c:pt>
                <c:pt idx="18679">
                  <c:v>42305.383039351851</c:v>
                </c:pt>
                <c:pt idx="18680">
                  <c:v>42305.383733738425</c:v>
                </c:pt>
                <c:pt idx="18681">
                  <c:v>42305.384428124999</c:v>
                </c:pt>
                <c:pt idx="18682">
                  <c:v>42305.385122511572</c:v>
                </c:pt>
                <c:pt idx="18683">
                  <c:v>42305.385816898146</c:v>
                </c:pt>
                <c:pt idx="18684">
                  <c:v>42305.38651128472</c:v>
                </c:pt>
                <c:pt idx="18685">
                  <c:v>42305.387205671293</c:v>
                </c:pt>
                <c:pt idx="18686">
                  <c:v>42305.387900057867</c:v>
                </c:pt>
                <c:pt idx="18687">
                  <c:v>42305.388594444441</c:v>
                </c:pt>
                <c:pt idx="18688">
                  <c:v>42305.389288831022</c:v>
                </c:pt>
                <c:pt idx="18689">
                  <c:v>42305.389983217596</c:v>
                </c:pt>
                <c:pt idx="18690">
                  <c:v>42305.390677604169</c:v>
                </c:pt>
                <c:pt idx="18691">
                  <c:v>42305.391371990743</c:v>
                </c:pt>
                <c:pt idx="18692">
                  <c:v>42305.392066377317</c:v>
                </c:pt>
                <c:pt idx="18693">
                  <c:v>42305.392760763891</c:v>
                </c:pt>
                <c:pt idx="18694">
                  <c:v>42305.393455150464</c:v>
                </c:pt>
                <c:pt idx="18695">
                  <c:v>42305.394149537038</c:v>
                </c:pt>
                <c:pt idx="18696">
                  <c:v>42305.394843923612</c:v>
                </c:pt>
                <c:pt idx="18697">
                  <c:v>42305.395538310186</c:v>
                </c:pt>
                <c:pt idx="18698">
                  <c:v>42305.396232696759</c:v>
                </c:pt>
                <c:pt idx="18699">
                  <c:v>42305.396927083333</c:v>
                </c:pt>
                <c:pt idx="18700">
                  <c:v>42305.397621469907</c:v>
                </c:pt>
                <c:pt idx="18701">
                  <c:v>42305.398315856481</c:v>
                </c:pt>
                <c:pt idx="18702">
                  <c:v>42305.399010243054</c:v>
                </c:pt>
                <c:pt idx="18703">
                  <c:v>42305.399704629628</c:v>
                </c:pt>
                <c:pt idx="18704">
                  <c:v>42305.400399016202</c:v>
                </c:pt>
                <c:pt idx="18705">
                  <c:v>42305.401093402776</c:v>
                </c:pt>
                <c:pt idx="18706">
                  <c:v>42305.401787789349</c:v>
                </c:pt>
                <c:pt idx="18707">
                  <c:v>42305.402482175923</c:v>
                </c:pt>
                <c:pt idx="18708">
                  <c:v>42305.403176562497</c:v>
                </c:pt>
                <c:pt idx="18709">
                  <c:v>42305.403870949071</c:v>
                </c:pt>
                <c:pt idx="18710">
                  <c:v>42305.404565335652</c:v>
                </c:pt>
                <c:pt idx="18711">
                  <c:v>42305.405259722225</c:v>
                </c:pt>
                <c:pt idx="18712">
                  <c:v>42305.405954108799</c:v>
                </c:pt>
                <c:pt idx="18713">
                  <c:v>42305.406648495373</c:v>
                </c:pt>
                <c:pt idx="18714">
                  <c:v>42305.407342881947</c:v>
                </c:pt>
                <c:pt idx="18715">
                  <c:v>42305.40803726852</c:v>
                </c:pt>
                <c:pt idx="18716">
                  <c:v>42305.408731655094</c:v>
                </c:pt>
                <c:pt idx="18717">
                  <c:v>42305.409426041668</c:v>
                </c:pt>
                <c:pt idx="18718">
                  <c:v>42305.410120428241</c:v>
                </c:pt>
                <c:pt idx="18719">
                  <c:v>42305.410814814815</c:v>
                </c:pt>
                <c:pt idx="18720">
                  <c:v>42305.411509201389</c:v>
                </c:pt>
                <c:pt idx="18721">
                  <c:v>42305.412203587963</c:v>
                </c:pt>
                <c:pt idx="18722">
                  <c:v>42305.412897974536</c:v>
                </c:pt>
                <c:pt idx="18723">
                  <c:v>42305.41359236111</c:v>
                </c:pt>
                <c:pt idx="18724">
                  <c:v>42305.414286747684</c:v>
                </c:pt>
                <c:pt idx="18725">
                  <c:v>42305.414981134258</c:v>
                </c:pt>
                <c:pt idx="18726">
                  <c:v>42305.415675520831</c:v>
                </c:pt>
                <c:pt idx="18727">
                  <c:v>42305.416369907405</c:v>
                </c:pt>
                <c:pt idx="18728">
                  <c:v>42305.417064293979</c:v>
                </c:pt>
                <c:pt idx="18729">
                  <c:v>42305.417758680553</c:v>
                </c:pt>
                <c:pt idx="18730">
                  <c:v>42305.418453067126</c:v>
                </c:pt>
                <c:pt idx="18731">
                  <c:v>42305.4191474537</c:v>
                </c:pt>
                <c:pt idx="18732">
                  <c:v>42305.419841840281</c:v>
                </c:pt>
                <c:pt idx="18733">
                  <c:v>42305.420536226855</c:v>
                </c:pt>
                <c:pt idx="18734">
                  <c:v>42305.421230613429</c:v>
                </c:pt>
                <c:pt idx="18735">
                  <c:v>42305.421925000002</c:v>
                </c:pt>
                <c:pt idx="18736">
                  <c:v>42305.422619386576</c:v>
                </c:pt>
                <c:pt idx="18737">
                  <c:v>42305.42331377315</c:v>
                </c:pt>
                <c:pt idx="18738">
                  <c:v>42305.424008159724</c:v>
                </c:pt>
                <c:pt idx="18739">
                  <c:v>42305.424702546297</c:v>
                </c:pt>
                <c:pt idx="18740">
                  <c:v>42305.425396932871</c:v>
                </c:pt>
                <c:pt idx="18741">
                  <c:v>42305.426091319445</c:v>
                </c:pt>
                <c:pt idx="18742">
                  <c:v>42305.426785706019</c:v>
                </c:pt>
                <c:pt idx="18743">
                  <c:v>42305.427480092592</c:v>
                </c:pt>
                <c:pt idx="18744">
                  <c:v>42305.428174479166</c:v>
                </c:pt>
                <c:pt idx="18745">
                  <c:v>42305.42886886574</c:v>
                </c:pt>
                <c:pt idx="18746">
                  <c:v>42305.429563252314</c:v>
                </c:pt>
                <c:pt idx="18747">
                  <c:v>42305.430257638887</c:v>
                </c:pt>
                <c:pt idx="18748">
                  <c:v>42305.430952025461</c:v>
                </c:pt>
                <c:pt idx="18749">
                  <c:v>42305.431646412035</c:v>
                </c:pt>
                <c:pt idx="18750">
                  <c:v>42305.432340798608</c:v>
                </c:pt>
                <c:pt idx="18751">
                  <c:v>42305.433035185182</c:v>
                </c:pt>
                <c:pt idx="18752">
                  <c:v>42305.433729571756</c:v>
                </c:pt>
                <c:pt idx="18753">
                  <c:v>42305.43442395833</c:v>
                </c:pt>
                <c:pt idx="18754">
                  <c:v>42305.435118344911</c:v>
                </c:pt>
                <c:pt idx="18755">
                  <c:v>42305.435812731484</c:v>
                </c:pt>
                <c:pt idx="18756">
                  <c:v>42305.436507118058</c:v>
                </c:pt>
                <c:pt idx="18757">
                  <c:v>42305.437201504632</c:v>
                </c:pt>
                <c:pt idx="18758">
                  <c:v>42305.437895891206</c:v>
                </c:pt>
                <c:pt idx="18759">
                  <c:v>42305.438590277779</c:v>
                </c:pt>
                <c:pt idx="18760">
                  <c:v>42305.439284664353</c:v>
                </c:pt>
                <c:pt idx="18761">
                  <c:v>42305.439979050927</c:v>
                </c:pt>
                <c:pt idx="18762">
                  <c:v>42305.440673437501</c:v>
                </c:pt>
                <c:pt idx="18763">
                  <c:v>42305.441367824074</c:v>
                </c:pt>
                <c:pt idx="18764">
                  <c:v>42305.442062210648</c:v>
                </c:pt>
                <c:pt idx="18765">
                  <c:v>42305.442756597222</c:v>
                </c:pt>
                <c:pt idx="18766">
                  <c:v>42305.443450983796</c:v>
                </c:pt>
                <c:pt idx="18767">
                  <c:v>42305.444145370369</c:v>
                </c:pt>
                <c:pt idx="18768">
                  <c:v>42305.444839756943</c:v>
                </c:pt>
                <c:pt idx="18769">
                  <c:v>42305.445534143517</c:v>
                </c:pt>
                <c:pt idx="18770">
                  <c:v>42305.446228530091</c:v>
                </c:pt>
                <c:pt idx="18771">
                  <c:v>42305.446922916664</c:v>
                </c:pt>
                <c:pt idx="18772">
                  <c:v>42305.447617303238</c:v>
                </c:pt>
                <c:pt idx="18773">
                  <c:v>42305.448311689812</c:v>
                </c:pt>
                <c:pt idx="18774">
                  <c:v>42305.449006076386</c:v>
                </c:pt>
                <c:pt idx="18775">
                  <c:v>42305.449700462967</c:v>
                </c:pt>
                <c:pt idx="18776">
                  <c:v>42305.45039484954</c:v>
                </c:pt>
                <c:pt idx="18777">
                  <c:v>42305.451089236114</c:v>
                </c:pt>
                <c:pt idx="18778">
                  <c:v>42305.451783622688</c:v>
                </c:pt>
                <c:pt idx="18779">
                  <c:v>42305.452478009262</c:v>
                </c:pt>
                <c:pt idx="18780">
                  <c:v>42305.453172395835</c:v>
                </c:pt>
                <c:pt idx="18781">
                  <c:v>42305.453866782409</c:v>
                </c:pt>
                <c:pt idx="18782">
                  <c:v>42305.454561168983</c:v>
                </c:pt>
                <c:pt idx="18783">
                  <c:v>42305.455255555557</c:v>
                </c:pt>
                <c:pt idx="18784">
                  <c:v>42305.45594994213</c:v>
                </c:pt>
                <c:pt idx="18785">
                  <c:v>42305.456644328704</c:v>
                </c:pt>
                <c:pt idx="18786">
                  <c:v>42305.457338715278</c:v>
                </c:pt>
                <c:pt idx="18787">
                  <c:v>42305.458033101851</c:v>
                </c:pt>
                <c:pt idx="18788">
                  <c:v>42305.458727488425</c:v>
                </c:pt>
                <c:pt idx="18789">
                  <c:v>42305.459421874999</c:v>
                </c:pt>
                <c:pt idx="18790">
                  <c:v>42305.460116261573</c:v>
                </c:pt>
                <c:pt idx="18791">
                  <c:v>42305.460810648146</c:v>
                </c:pt>
                <c:pt idx="18792">
                  <c:v>42305.46150503472</c:v>
                </c:pt>
                <c:pt idx="18793">
                  <c:v>42305.462199421294</c:v>
                </c:pt>
                <c:pt idx="18794">
                  <c:v>42305.462893807868</c:v>
                </c:pt>
                <c:pt idx="18795">
                  <c:v>42305.463588194441</c:v>
                </c:pt>
                <c:pt idx="18796">
                  <c:v>42305.464282581015</c:v>
                </c:pt>
                <c:pt idx="18797">
                  <c:v>42305.464976967596</c:v>
                </c:pt>
                <c:pt idx="18798">
                  <c:v>42305.46567135417</c:v>
                </c:pt>
                <c:pt idx="18799">
                  <c:v>42305.466365740744</c:v>
                </c:pt>
                <c:pt idx="18800">
                  <c:v>42305.467060127317</c:v>
                </c:pt>
                <c:pt idx="18801">
                  <c:v>42305.467754513891</c:v>
                </c:pt>
                <c:pt idx="18802">
                  <c:v>42305.468448900465</c:v>
                </c:pt>
                <c:pt idx="18803">
                  <c:v>42305.469143287039</c:v>
                </c:pt>
                <c:pt idx="18804">
                  <c:v>42305.469837673612</c:v>
                </c:pt>
                <c:pt idx="18805">
                  <c:v>42305.470532060186</c:v>
                </c:pt>
                <c:pt idx="18806">
                  <c:v>42305.47122644676</c:v>
                </c:pt>
                <c:pt idx="18807">
                  <c:v>42305.471920833334</c:v>
                </c:pt>
                <c:pt idx="18808">
                  <c:v>42305.472615219907</c:v>
                </c:pt>
                <c:pt idx="18809">
                  <c:v>42305.473309606481</c:v>
                </c:pt>
                <c:pt idx="18810">
                  <c:v>42305.474003993055</c:v>
                </c:pt>
                <c:pt idx="18811">
                  <c:v>42305.474698379629</c:v>
                </c:pt>
                <c:pt idx="18812">
                  <c:v>42305.475392766202</c:v>
                </c:pt>
                <c:pt idx="18813">
                  <c:v>42305.476087152776</c:v>
                </c:pt>
                <c:pt idx="18814">
                  <c:v>42305.47678153935</c:v>
                </c:pt>
                <c:pt idx="18815">
                  <c:v>42305.477475925923</c:v>
                </c:pt>
                <c:pt idx="18816">
                  <c:v>42305.478170312497</c:v>
                </c:pt>
                <c:pt idx="18817">
                  <c:v>42305.478864699071</c:v>
                </c:pt>
                <c:pt idx="18818">
                  <c:v>42305.479559085645</c:v>
                </c:pt>
                <c:pt idx="18819">
                  <c:v>42305.480253472226</c:v>
                </c:pt>
                <c:pt idx="18820">
                  <c:v>42305.480947858799</c:v>
                </c:pt>
                <c:pt idx="18821">
                  <c:v>42305.481642245373</c:v>
                </c:pt>
                <c:pt idx="18822">
                  <c:v>42305.482336631947</c:v>
                </c:pt>
                <c:pt idx="18823">
                  <c:v>42305.483031018521</c:v>
                </c:pt>
                <c:pt idx="18824">
                  <c:v>42305.483725405094</c:v>
                </c:pt>
                <c:pt idx="18825">
                  <c:v>42305.484419791668</c:v>
                </c:pt>
                <c:pt idx="18826">
                  <c:v>42305.485114178242</c:v>
                </c:pt>
                <c:pt idx="18827">
                  <c:v>42305.485808564816</c:v>
                </c:pt>
                <c:pt idx="18828">
                  <c:v>42305.486502951389</c:v>
                </c:pt>
                <c:pt idx="18829">
                  <c:v>42305.487197337963</c:v>
                </c:pt>
                <c:pt idx="18830">
                  <c:v>42305.487891724537</c:v>
                </c:pt>
                <c:pt idx="18831">
                  <c:v>42305.488586111111</c:v>
                </c:pt>
                <c:pt idx="18832">
                  <c:v>42305.489280497684</c:v>
                </c:pt>
                <c:pt idx="18833">
                  <c:v>42305.489974884258</c:v>
                </c:pt>
                <c:pt idx="18834">
                  <c:v>42305.490669270832</c:v>
                </c:pt>
                <c:pt idx="18835">
                  <c:v>42305.491363657406</c:v>
                </c:pt>
                <c:pt idx="18836">
                  <c:v>42305.492058043979</c:v>
                </c:pt>
                <c:pt idx="18837">
                  <c:v>42305.492752430553</c:v>
                </c:pt>
                <c:pt idx="18838">
                  <c:v>42305.493446817127</c:v>
                </c:pt>
                <c:pt idx="18839">
                  <c:v>42305.494141203701</c:v>
                </c:pt>
                <c:pt idx="18840">
                  <c:v>42305.494835590274</c:v>
                </c:pt>
                <c:pt idx="18841">
                  <c:v>42305.495529976855</c:v>
                </c:pt>
                <c:pt idx="18842">
                  <c:v>42305.496224363429</c:v>
                </c:pt>
                <c:pt idx="18843">
                  <c:v>42305.496918750003</c:v>
                </c:pt>
                <c:pt idx="18844">
                  <c:v>42305.497613136577</c:v>
                </c:pt>
                <c:pt idx="18845">
                  <c:v>42305.49830752315</c:v>
                </c:pt>
                <c:pt idx="18846">
                  <c:v>42305.499001909724</c:v>
                </c:pt>
                <c:pt idx="18847">
                  <c:v>42305.499696296298</c:v>
                </c:pt>
                <c:pt idx="18848">
                  <c:v>42305.500390682872</c:v>
                </c:pt>
                <c:pt idx="18849">
                  <c:v>42305.501085069445</c:v>
                </c:pt>
                <c:pt idx="18850">
                  <c:v>42305.501779456019</c:v>
                </c:pt>
                <c:pt idx="18851">
                  <c:v>42305.502473842593</c:v>
                </c:pt>
                <c:pt idx="18852">
                  <c:v>42305.503168229166</c:v>
                </c:pt>
                <c:pt idx="18853">
                  <c:v>42305.50386261574</c:v>
                </c:pt>
                <c:pt idx="18854">
                  <c:v>42305.504557002314</c:v>
                </c:pt>
                <c:pt idx="18855">
                  <c:v>42305.505251388888</c:v>
                </c:pt>
                <c:pt idx="18856">
                  <c:v>42305.505945775461</c:v>
                </c:pt>
                <c:pt idx="18857">
                  <c:v>42305.506640162035</c:v>
                </c:pt>
                <c:pt idx="18858">
                  <c:v>42305.507334548609</c:v>
                </c:pt>
                <c:pt idx="18859">
                  <c:v>42305.508028935183</c:v>
                </c:pt>
                <c:pt idx="18860">
                  <c:v>42305.508723321756</c:v>
                </c:pt>
                <c:pt idx="18861">
                  <c:v>42305.50941770833</c:v>
                </c:pt>
                <c:pt idx="18862">
                  <c:v>42305.510112094904</c:v>
                </c:pt>
                <c:pt idx="18863">
                  <c:v>42305.510806481485</c:v>
                </c:pt>
                <c:pt idx="18864">
                  <c:v>42305.511500868059</c:v>
                </c:pt>
                <c:pt idx="18865">
                  <c:v>42305.512195254632</c:v>
                </c:pt>
                <c:pt idx="18866">
                  <c:v>42305.512889641206</c:v>
                </c:pt>
                <c:pt idx="18867">
                  <c:v>42305.51358402778</c:v>
                </c:pt>
                <c:pt idx="18868">
                  <c:v>42305.514278414354</c:v>
                </c:pt>
                <c:pt idx="18869">
                  <c:v>42305.514972800927</c:v>
                </c:pt>
                <c:pt idx="18870">
                  <c:v>42305.515667187501</c:v>
                </c:pt>
                <c:pt idx="18871">
                  <c:v>42305.516361574075</c:v>
                </c:pt>
                <c:pt idx="18872">
                  <c:v>42305.517055960649</c:v>
                </c:pt>
                <c:pt idx="18873">
                  <c:v>42305.517750347222</c:v>
                </c:pt>
                <c:pt idx="18874">
                  <c:v>42305.518444733796</c:v>
                </c:pt>
                <c:pt idx="18875">
                  <c:v>42305.51913912037</c:v>
                </c:pt>
                <c:pt idx="18876">
                  <c:v>42305.519833506944</c:v>
                </c:pt>
                <c:pt idx="18877">
                  <c:v>42305.520527893517</c:v>
                </c:pt>
                <c:pt idx="18878">
                  <c:v>42305.521222280091</c:v>
                </c:pt>
                <c:pt idx="18879">
                  <c:v>42305.521916666665</c:v>
                </c:pt>
                <c:pt idx="18880">
                  <c:v>42305.522611053239</c:v>
                </c:pt>
                <c:pt idx="18881">
                  <c:v>42305.523305439812</c:v>
                </c:pt>
                <c:pt idx="18882">
                  <c:v>42305.523999826386</c:v>
                </c:pt>
                <c:pt idx="18883">
                  <c:v>42305.52469421296</c:v>
                </c:pt>
                <c:pt idx="18884">
                  <c:v>42305.525388599533</c:v>
                </c:pt>
                <c:pt idx="18885">
                  <c:v>42305.526082986114</c:v>
                </c:pt>
                <c:pt idx="18886">
                  <c:v>42305.526777372688</c:v>
                </c:pt>
                <c:pt idx="18887">
                  <c:v>42305.527471759262</c:v>
                </c:pt>
                <c:pt idx="18888">
                  <c:v>42305.528166145836</c:v>
                </c:pt>
                <c:pt idx="18889">
                  <c:v>42305.528860532409</c:v>
                </c:pt>
                <c:pt idx="18890">
                  <c:v>42305.529554918983</c:v>
                </c:pt>
                <c:pt idx="18891">
                  <c:v>42305.530249305557</c:v>
                </c:pt>
                <c:pt idx="18892">
                  <c:v>42305.530943692131</c:v>
                </c:pt>
                <c:pt idx="18893">
                  <c:v>42305.531638078704</c:v>
                </c:pt>
                <c:pt idx="18894">
                  <c:v>42305.532332465278</c:v>
                </c:pt>
                <c:pt idx="18895">
                  <c:v>42305.533026851852</c:v>
                </c:pt>
                <c:pt idx="18896">
                  <c:v>42305.533721238426</c:v>
                </c:pt>
                <c:pt idx="18897">
                  <c:v>42305.534415624999</c:v>
                </c:pt>
                <c:pt idx="18898">
                  <c:v>42305.535110011573</c:v>
                </c:pt>
                <c:pt idx="18899">
                  <c:v>42305.535804398147</c:v>
                </c:pt>
                <c:pt idx="18900">
                  <c:v>42305.536498784721</c:v>
                </c:pt>
                <c:pt idx="18901">
                  <c:v>42305.537193171294</c:v>
                </c:pt>
                <c:pt idx="18902">
                  <c:v>42305.537887557868</c:v>
                </c:pt>
                <c:pt idx="18903">
                  <c:v>42305.538581944442</c:v>
                </c:pt>
                <c:pt idx="18904">
                  <c:v>42305.539276331016</c:v>
                </c:pt>
                <c:pt idx="18905">
                  <c:v>42305.539970717589</c:v>
                </c:pt>
                <c:pt idx="18906">
                  <c:v>42305.540665104163</c:v>
                </c:pt>
                <c:pt idx="18907">
                  <c:v>42305.541359490744</c:v>
                </c:pt>
                <c:pt idx="18908">
                  <c:v>42305.542053877318</c:v>
                </c:pt>
                <c:pt idx="18909">
                  <c:v>42305.542748263892</c:v>
                </c:pt>
                <c:pt idx="18910">
                  <c:v>42305.543442650465</c:v>
                </c:pt>
                <c:pt idx="18911">
                  <c:v>42305.544137037039</c:v>
                </c:pt>
                <c:pt idx="18912">
                  <c:v>42305.544831423613</c:v>
                </c:pt>
                <c:pt idx="18913">
                  <c:v>42305.545525810187</c:v>
                </c:pt>
                <c:pt idx="18914">
                  <c:v>42305.54622019676</c:v>
                </c:pt>
                <c:pt idx="18915">
                  <c:v>42305.546914583334</c:v>
                </c:pt>
                <c:pt idx="18916">
                  <c:v>42305.547608969908</c:v>
                </c:pt>
                <c:pt idx="18917">
                  <c:v>42305.548303356481</c:v>
                </c:pt>
                <c:pt idx="18918">
                  <c:v>42305.548997743055</c:v>
                </c:pt>
                <c:pt idx="18919">
                  <c:v>42305.549692129629</c:v>
                </c:pt>
                <c:pt idx="18920">
                  <c:v>42305.550386516203</c:v>
                </c:pt>
                <c:pt idx="18921">
                  <c:v>42305.551080902776</c:v>
                </c:pt>
                <c:pt idx="18922">
                  <c:v>42305.55177528935</c:v>
                </c:pt>
                <c:pt idx="18923">
                  <c:v>42305.552469675924</c:v>
                </c:pt>
                <c:pt idx="18924">
                  <c:v>42305.553164062498</c:v>
                </c:pt>
                <c:pt idx="18925">
                  <c:v>42305.553858449071</c:v>
                </c:pt>
                <c:pt idx="18926">
                  <c:v>42305.554552835645</c:v>
                </c:pt>
                <c:pt idx="18927">
                  <c:v>42305.555247222219</c:v>
                </c:pt>
                <c:pt idx="18928">
                  <c:v>42305.5559416088</c:v>
                </c:pt>
                <c:pt idx="18929">
                  <c:v>42305.556635995374</c:v>
                </c:pt>
                <c:pt idx="18930">
                  <c:v>42305.557330381947</c:v>
                </c:pt>
                <c:pt idx="18931">
                  <c:v>42305.558024768521</c:v>
                </c:pt>
                <c:pt idx="18932">
                  <c:v>42305.558719155095</c:v>
                </c:pt>
                <c:pt idx="18933">
                  <c:v>42305.559413541669</c:v>
                </c:pt>
                <c:pt idx="18934">
                  <c:v>42305.560107928242</c:v>
                </c:pt>
                <c:pt idx="18935">
                  <c:v>42305.560802314816</c:v>
                </c:pt>
                <c:pt idx="18936">
                  <c:v>42305.56149670139</c:v>
                </c:pt>
                <c:pt idx="18937">
                  <c:v>42305.562191087964</c:v>
                </c:pt>
                <c:pt idx="18938">
                  <c:v>42305.562885474537</c:v>
                </c:pt>
                <c:pt idx="18939">
                  <c:v>42305.563579861111</c:v>
                </c:pt>
                <c:pt idx="18940">
                  <c:v>42305.564274247685</c:v>
                </c:pt>
                <c:pt idx="18941">
                  <c:v>42305.564968634259</c:v>
                </c:pt>
                <c:pt idx="18942">
                  <c:v>42305.565663020832</c:v>
                </c:pt>
                <c:pt idx="18943">
                  <c:v>42305.566357407406</c:v>
                </c:pt>
                <c:pt idx="18944">
                  <c:v>42305.56705179398</c:v>
                </c:pt>
                <c:pt idx="18945">
                  <c:v>42305.567746180554</c:v>
                </c:pt>
                <c:pt idx="18946">
                  <c:v>42305.568440567127</c:v>
                </c:pt>
                <c:pt idx="18947">
                  <c:v>42305.569134953701</c:v>
                </c:pt>
                <c:pt idx="18948">
                  <c:v>42305.569829340275</c:v>
                </c:pt>
                <c:pt idx="18949">
                  <c:v>42305.570523726848</c:v>
                </c:pt>
                <c:pt idx="18950">
                  <c:v>42305.571218113429</c:v>
                </c:pt>
                <c:pt idx="18951">
                  <c:v>42305.571912500003</c:v>
                </c:pt>
                <c:pt idx="18952">
                  <c:v>42305.572606886577</c:v>
                </c:pt>
                <c:pt idx="18953">
                  <c:v>42305.573301273151</c:v>
                </c:pt>
                <c:pt idx="18954">
                  <c:v>42305.573995659724</c:v>
                </c:pt>
                <c:pt idx="18955">
                  <c:v>42305.574690046298</c:v>
                </c:pt>
                <c:pt idx="18956">
                  <c:v>42305.575384432872</c:v>
                </c:pt>
                <c:pt idx="18957">
                  <c:v>42305.576078819446</c:v>
                </c:pt>
                <c:pt idx="18958">
                  <c:v>42305.576773206019</c:v>
                </c:pt>
                <c:pt idx="18959">
                  <c:v>42305.577467592593</c:v>
                </c:pt>
                <c:pt idx="18960">
                  <c:v>42305.578161979167</c:v>
                </c:pt>
                <c:pt idx="18961">
                  <c:v>42305.578856365741</c:v>
                </c:pt>
                <c:pt idx="18962">
                  <c:v>42305.579550752314</c:v>
                </c:pt>
                <c:pt idx="18963">
                  <c:v>42305.580245138888</c:v>
                </c:pt>
                <c:pt idx="18964">
                  <c:v>42305.580939525462</c:v>
                </c:pt>
                <c:pt idx="18965">
                  <c:v>42305.581633912036</c:v>
                </c:pt>
                <c:pt idx="18966">
                  <c:v>42305.582328298609</c:v>
                </c:pt>
                <c:pt idx="18967">
                  <c:v>42305.583022685183</c:v>
                </c:pt>
                <c:pt idx="18968">
                  <c:v>42305.583717071757</c:v>
                </c:pt>
                <c:pt idx="18969">
                  <c:v>42305.584411458331</c:v>
                </c:pt>
                <c:pt idx="18970">
                  <c:v>42305.585105844904</c:v>
                </c:pt>
                <c:pt idx="18971">
                  <c:v>42305.585800231478</c:v>
                </c:pt>
                <c:pt idx="18972">
                  <c:v>42305.586494618059</c:v>
                </c:pt>
                <c:pt idx="18973">
                  <c:v>42305.587189004633</c:v>
                </c:pt>
                <c:pt idx="18974">
                  <c:v>42305.587883391207</c:v>
                </c:pt>
                <c:pt idx="18975">
                  <c:v>42305.58857777778</c:v>
                </c:pt>
                <c:pt idx="18976">
                  <c:v>42305.589272164354</c:v>
                </c:pt>
                <c:pt idx="18977">
                  <c:v>42305.589966550928</c:v>
                </c:pt>
                <c:pt idx="18978">
                  <c:v>42305.590660937502</c:v>
                </c:pt>
                <c:pt idx="18979">
                  <c:v>42305.591355324075</c:v>
                </c:pt>
                <c:pt idx="18980">
                  <c:v>42305.592049710649</c:v>
                </c:pt>
                <c:pt idx="18981">
                  <c:v>42305.592744097223</c:v>
                </c:pt>
                <c:pt idx="18982">
                  <c:v>42305.593438483796</c:v>
                </c:pt>
                <c:pt idx="18983">
                  <c:v>42305.59413287037</c:v>
                </c:pt>
                <c:pt idx="18984">
                  <c:v>42305.594827256944</c:v>
                </c:pt>
                <c:pt idx="18985">
                  <c:v>42305.595521643518</c:v>
                </c:pt>
                <c:pt idx="18986">
                  <c:v>42305.596216030091</c:v>
                </c:pt>
                <c:pt idx="18987">
                  <c:v>42305.596910416665</c:v>
                </c:pt>
                <c:pt idx="18988">
                  <c:v>42305.597604803239</c:v>
                </c:pt>
                <c:pt idx="18989">
                  <c:v>42305.598299189813</c:v>
                </c:pt>
                <c:pt idx="18990">
                  <c:v>42305.598993576386</c:v>
                </c:pt>
                <c:pt idx="18991">
                  <c:v>42305.59968796296</c:v>
                </c:pt>
                <c:pt idx="18992">
                  <c:v>42305.600382349534</c:v>
                </c:pt>
                <c:pt idx="18993">
                  <c:v>42305.601076736108</c:v>
                </c:pt>
                <c:pt idx="18994">
                  <c:v>42305.601771122689</c:v>
                </c:pt>
                <c:pt idx="18995">
                  <c:v>42305.602465509262</c:v>
                </c:pt>
                <c:pt idx="18996">
                  <c:v>42305.603159895836</c:v>
                </c:pt>
                <c:pt idx="18997">
                  <c:v>42305.60385428241</c:v>
                </c:pt>
                <c:pt idx="18998">
                  <c:v>42305.604548668984</c:v>
                </c:pt>
                <c:pt idx="18999">
                  <c:v>42305.605243055557</c:v>
                </c:pt>
                <c:pt idx="19000">
                  <c:v>42305.605937442131</c:v>
                </c:pt>
                <c:pt idx="19001">
                  <c:v>42305.606631828705</c:v>
                </c:pt>
                <c:pt idx="19002">
                  <c:v>42305.607326215279</c:v>
                </c:pt>
                <c:pt idx="19003">
                  <c:v>42305.608020601852</c:v>
                </c:pt>
                <c:pt idx="19004">
                  <c:v>42305.608714988426</c:v>
                </c:pt>
                <c:pt idx="19005">
                  <c:v>42305.609409375</c:v>
                </c:pt>
                <c:pt idx="19006">
                  <c:v>42305.610103761574</c:v>
                </c:pt>
                <c:pt idx="19007">
                  <c:v>42305.610798148147</c:v>
                </c:pt>
                <c:pt idx="19008">
                  <c:v>42305.611492534721</c:v>
                </c:pt>
                <c:pt idx="19009">
                  <c:v>42305.612186921295</c:v>
                </c:pt>
                <c:pt idx="19010">
                  <c:v>42305.612881307869</c:v>
                </c:pt>
                <c:pt idx="19011">
                  <c:v>42305.613575694442</c:v>
                </c:pt>
                <c:pt idx="19012">
                  <c:v>42305.614270081016</c:v>
                </c:pt>
                <c:pt idx="19013">
                  <c:v>42305.61496446759</c:v>
                </c:pt>
                <c:pt idx="19014">
                  <c:v>42305.615658854163</c:v>
                </c:pt>
                <c:pt idx="19015">
                  <c:v>42305.616353240737</c:v>
                </c:pt>
                <c:pt idx="19016">
                  <c:v>42305.617047627318</c:v>
                </c:pt>
                <c:pt idx="19017">
                  <c:v>42305.617742013892</c:v>
                </c:pt>
                <c:pt idx="19018">
                  <c:v>42305.618436400466</c:v>
                </c:pt>
                <c:pt idx="19019">
                  <c:v>42305.619130787039</c:v>
                </c:pt>
                <c:pt idx="19020">
                  <c:v>42305.619825173613</c:v>
                </c:pt>
                <c:pt idx="19021">
                  <c:v>42305.620519560187</c:v>
                </c:pt>
                <c:pt idx="19022">
                  <c:v>42305.621213946761</c:v>
                </c:pt>
                <c:pt idx="19023">
                  <c:v>42305.621908333334</c:v>
                </c:pt>
                <c:pt idx="19024">
                  <c:v>42305.622602719908</c:v>
                </c:pt>
                <c:pt idx="19025">
                  <c:v>42305.623297106482</c:v>
                </c:pt>
                <c:pt idx="19026">
                  <c:v>42305.623991493056</c:v>
                </c:pt>
                <c:pt idx="19027">
                  <c:v>42305.624685879629</c:v>
                </c:pt>
                <c:pt idx="19028">
                  <c:v>42305.625380266203</c:v>
                </c:pt>
                <c:pt idx="19029">
                  <c:v>42305.626074652777</c:v>
                </c:pt>
                <c:pt idx="19030">
                  <c:v>42305.626769039351</c:v>
                </c:pt>
                <c:pt idx="19031">
                  <c:v>42305.627463425924</c:v>
                </c:pt>
                <c:pt idx="19032">
                  <c:v>42305.628157812498</c:v>
                </c:pt>
                <c:pt idx="19033">
                  <c:v>42305.628852199072</c:v>
                </c:pt>
                <c:pt idx="19034">
                  <c:v>42305.629546585646</c:v>
                </c:pt>
                <c:pt idx="19035">
                  <c:v>42305.630240972219</c:v>
                </c:pt>
                <c:pt idx="19036">
                  <c:v>42305.630935358793</c:v>
                </c:pt>
                <c:pt idx="19037">
                  <c:v>42305.631629745367</c:v>
                </c:pt>
                <c:pt idx="19038">
                  <c:v>42305.632324131948</c:v>
                </c:pt>
                <c:pt idx="19039">
                  <c:v>42305.633018518522</c:v>
                </c:pt>
                <c:pt idx="19040">
                  <c:v>42305.633712905095</c:v>
                </c:pt>
                <c:pt idx="19041">
                  <c:v>42305.634407291669</c:v>
                </c:pt>
                <c:pt idx="19042">
                  <c:v>42305.635101678243</c:v>
                </c:pt>
                <c:pt idx="19043">
                  <c:v>42305.635796064817</c:v>
                </c:pt>
                <c:pt idx="19044">
                  <c:v>42305.63649045139</c:v>
                </c:pt>
                <c:pt idx="19045">
                  <c:v>42305.637184837964</c:v>
                </c:pt>
                <c:pt idx="19046">
                  <c:v>42305.637879224538</c:v>
                </c:pt>
                <c:pt idx="19047">
                  <c:v>42305.638573611111</c:v>
                </c:pt>
                <c:pt idx="19048">
                  <c:v>42305.639267997685</c:v>
                </c:pt>
                <c:pt idx="19049">
                  <c:v>42305.639962384259</c:v>
                </c:pt>
                <c:pt idx="19050">
                  <c:v>42305.640656770833</c:v>
                </c:pt>
                <c:pt idx="19051">
                  <c:v>42305.641351157406</c:v>
                </c:pt>
                <c:pt idx="19052">
                  <c:v>42305.64204554398</c:v>
                </c:pt>
                <c:pt idx="19053">
                  <c:v>42305.642739930554</c:v>
                </c:pt>
                <c:pt idx="19054">
                  <c:v>42305.643434317128</c:v>
                </c:pt>
                <c:pt idx="19055">
                  <c:v>42305.644128703701</c:v>
                </c:pt>
                <c:pt idx="19056">
                  <c:v>42305.644823090275</c:v>
                </c:pt>
                <c:pt idx="19057">
                  <c:v>42305.645517476849</c:v>
                </c:pt>
                <c:pt idx="19058">
                  <c:v>42305.646211863423</c:v>
                </c:pt>
                <c:pt idx="19059">
                  <c:v>42305.646906249996</c:v>
                </c:pt>
                <c:pt idx="19060">
                  <c:v>42305.647600636577</c:v>
                </c:pt>
                <c:pt idx="19061">
                  <c:v>42305.648295023151</c:v>
                </c:pt>
                <c:pt idx="19062">
                  <c:v>42305.648989409725</c:v>
                </c:pt>
                <c:pt idx="19063">
                  <c:v>42305.649683796299</c:v>
                </c:pt>
                <c:pt idx="19064">
                  <c:v>42305.650378182872</c:v>
                </c:pt>
                <c:pt idx="19065">
                  <c:v>42305.651072569446</c:v>
                </c:pt>
                <c:pt idx="19066">
                  <c:v>42305.65176695602</c:v>
                </c:pt>
                <c:pt idx="19067">
                  <c:v>42305.652461342594</c:v>
                </c:pt>
                <c:pt idx="19068">
                  <c:v>42305.653155729167</c:v>
                </c:pt>
                <c:pt idx="19069">
                  <c:v>42305.653850115741</c:v>
                </c:pt>
                <c:pt idx="19070">
                  <c:v>42305.654544502315</c:v>
                </c:pt>
                <c:pt idx="19071">
                  <c:v>42305.655238888889</c:v>
                </c:pt>
                <c:pt idx="19072">
                  <c:v>42305.655933275462</c:v>
                </c:pt>
                <c:pt idx="19073">
                  <c:v>42305.656627662036</c:v>
                </c:pt>
                <c:pt idx="19074">
                  <c:v>42305.65732204861</c:v>
                </c:pt>
                <c:pt idx="19075">
                  <c:v>42305.658016435184</c:v>
                </c:pt>
                <c:pt idx="19076">
                  <c:v>42305.658710821757</c:v>
                </c:pt>
                <c:pt idx="19077">
                  <c:v>42305.659405208331</c:v>
                </c:pt>
                <c:pt idx="19078">
                  <c:v>42305.660099594905</c:v>
                </c:pt>
                <c:pt idx="19079">
                  <c:v>42305.660793981478</c:v>
                </c:pt>
                <c:pt idx="19080">
                  <c:v>42305.661488368052</c:v>
                </c:pt>
                <c:pt idx="19081">
                  <c:v>42305.662182754633</c:v>
                </c:pt>
                <c:pt idx="19082">
                  <c:v>42305.662877141207</c:v>
                </c:pt>
                <c:pt idx="19083">
                  <c:v>42305.663571527781</c:v>
                </c:pt>
                <c:pt idx="19084">
                  <c:v>42305.664265914354</c:v>
                </c:pt>
                <c:pt idx="19085">
                  <c:v>42305.664960300928</c:v>
                </c:pt>
                <c:pt idx="19086">
                  <c:v>42305.665654687502</c:v>
                </c:pt>
                <c:pt idx="19087">
                  <c:v>42305.666349074076</c:v>
                </c:pt>
                <c:pt idx="19088">
                  <c:v>42305.667043460649</c:v>
                </c:pt>
                <c:pt idx="19089">
                  <c:v>42305.667737847223</c:v>
                </c:pt>
                <c:pt idx="19090">
                  <c:v>42305.668432233797</c:v>
                </c:pt>
                <c:pt idx="19091">
                  <c:v>42305.669126620371</c:v>
                </c:pt>
                <c:pt idx="19092">
                  <c:v>42305.669821006944</c:v>
                </c:pt>
                <c:pt idx="19093">
                  <c:v>42305.670515393518</c:v>
                </c:pt>
                <c:pt idx="19094">
                  <c:v>42305.671209780092</c:v>
                </c:pt>
                <c:pt idx="19095">
                  <c:v>42305.671904166666</c:v>
                </c:pt>
                <c:pt idx="19096">
                  <c:v>42305.672598553239</c:v>
                </c:pt>
                <c:pt idx="19097">
                  <c:v>42305.673292939813</c:v>
                </c:pt>
                <c:pt idx="19098">
                  <c:v>42305.673987326387</c:v>
                </c:pt>
                <c:pt idx="19099">
                  <c:v>42305.674681712961</c:v>
                </c:pt>
                <c:pt idx="19100">
                  <c:v>42305.675376099534</c:v>
                </c:pt>
                <c:pt idx="19101">
                  <c:v>42305.676070486108</c:v>
                </c:pt>
                <c:pt idx="19102">
                  <c:v>42305.676764872682</c:v>
                </c:pt>
                <c:pt idx="19103">
                  <c:v>42305.677459259263</c:v>
                </c:pt>
                <c:pt idx="19104">
                  <c:v>42305.678153645837</c:v>
                </c:pt>
                <c:pt idx="19105">
                  <c:v>42305.67884803241</c:v>
                </c:pt>
                <c:pt idx="19106">
                  <c:v>42305.679542418984</c:v>
                </c:pt>
                <c:pt idx="19107">
                  <c:v>42305.680236805558</c:v>
                </c:pt>
                <c:pt idx="19108">
                  <c:v>42305.680931192132</c:v>
                </c:pt>
                <c:pt idx="19109">
                  <c:v>42305.681625578705</c:v>
                </c:pt>
                <c:pt idx="19110">
                  <c:v>42305.682319965279</c:v>
                </c:pt>
                <c:pt idx="19111">
                  <c:v>42305.683014351853</c:v>
                </c:pt>
                <c:pt idx="19112">
                  <c:v>42305.683708738427</c:v>
                </c:pt>
                <c:pt idx="19113">
                  <c:v>42305.684403125</c:v>
                </c:pt>
                <c:pt idx="19114">
                  <c:v>42305.685097511574</c:v>
                </c:pt>
                <c:pt idx="19115">
                  <c:v>42305.685791898148</c:v>
                </c:pt>
                <c:pt idx="19116">
                  <c:v>42305.686486284721</c:v>
                </c:pt>
                <c:pt idx="19117">
                  <c:v>42305.687180671295</c:v>
                </c:pt>
                <c:pt idx="19118">
                  <c:v>42305.687875057869</c:v>
                </c:pt>
                <c:pt idx="19119">
                  <c:v>42305.688569444443</c:v>
                </c:pt>
                <c:pt idx="19120">
                  <c:v>42305.689263831016</c:v>
                </c:pt>
                <c:pt idx="19121">
                  <c:v>42305.68995821759</c:v>
                </c:pt>
                <c:pt idx="19122">
                  <c:v>42305.690652604164</c:v>
                </c:pt>
                <c:pt idx="19123">
                  <c:v>42305.691346990738</c:v>
                </c:pt>
                <c:pt idx="19124">
                  <c:v>42305.692041377311</c:v>
                </c:pt>
                <c:pt idx="19125">
                  <c:v>42305.692735763892</c:v>
                </c:pt>
                <c:pt idx="19126">
                  <c:v>42305.693430150466</c:v>
                </c:pt>
                <c:pt idx="19127">
                  <c:v>42305.69412453704</c:v>
                </c:pt>
                <c:pt idx="19128">
                  <c:v>42305.694818923614</c:v>
                </c:pt>
                <c:pt idx="19129">
                  <c:v>42305.695513310187</c:v>
                </c:pt>
                <c:pt idx="19130">
                  <c:v>42305.696207696761</c:v>
                </c:pt>
                <c:pt idx="19131">
                  <c:v>42305.696902083335</c:v>
                </c:pt>
                <c:pt idx="19132">
                  <c:v>42305.697596469909</c:v>
                </c:pt>
                <c:pt idx="19133">
                  <c:v>42305.698290856482</c:v>
                </c:pt>
                <c:pt idx="19134">
                  <c:v>42305.698985243056</c:v>
                </c:pt>
                <c:pt idx="19135">
                  <c:v>42305.69967962963</c:v>
                </c:pt>
                <c:pt idx="19136">
                  <c:v>42305.700374016204</c:v>
                </c:pt>
                <c:pt idx="19137">
                  <c:v>42305.701068402777</c:v>
                </c:pt>
                <c:pt idx="19138">
                  <c:v>42305.701762789351</c:v>
                </c:pt>
                <c:pt idx="19139">
                  <c:v>42305.702457175925</c:v>
                </c:pt>
                <c:pt idx="19140">
                  <c:v>42305.703151562499</c:v>
                </c:pt>
                <c:pt idx="19141">
                  <c:v>42305.703845949072</c:v>
                </c:pt>
                <c:pt idx="19142">
                  <c:v>42305.704540335646</c:v>
                </c:pt>
                <c:pt idx="19143">
                  <c:v>42305.70523472222</c:v>
                </c:pt>
                <c:pt idx="19144">
                  <c:v>42305.705929108793</c:v>
                </c:pt>
                <c:pt idx="19145">
                  <c:v>42305.706623495367</c:v>
                </c:pt>
                <c:pt idx="19146">
                  <c:v>42305.707317881941</c:v>
                </c:pt>
                <c:pt idx="19147">
                  <c:v>42305.708012268522</c:v>
                </c:pt>
                <c:pt idx="19148">
                  <c:v>42305.708706655096</c:v>
                </c:pt>
                <c:pt idx="19149">
                  <c:v>42305.709401041669</c:v>
                </c:pt>
                <c:pt idx="19150">
                  <c:v>42305.710095428243</c:v>
                </c:pt>
                <c:pt idx="19151">
                  <c:v>42305.710789814817</c:v>
                </c:pt>
                <c:pt idx="19152">
                  <c:v>42305.711484201391</c:v>
                </c:pt>
                <c:pt idx="19153">
                  <c:v>42305.712178587964</c:v>
                </c:pt>
                <c:pt idx="19154">
                  <c:v>42305.712872974538</c:v>
                </c:pt>
                <c:pt idx="19155">
                  <c:v>42305.713567361112</c:v>
                </c:pt>
                <c:pt idx="19156">
                  <c:v>42305.714261747686</c:v>
                </c:pt>
                <c:pt idx="19157">
                  <c:v>42305.714956134259</c:v>
                </c:pt>
                <c:pt idx="19158">
                  <c:v>42305.715650520833</c:v>
                </c:pt>
                <c:pt idx="19159">
                  <c:v>42305.716344907407</c:v>
                </c:pt>
                <c:pt idx="19160">
                  <c:v>42305.717039293981</c:v>
                </c:pt>
                <c:pt idx="19161">
                  <c:v>42305.717733680554</c:v>
                </c:pt>
                <c:pt idx="19162">
                  <c:v>42305.718428067128</c:v>
                </c:pt>
                <c:pt idx="19163">
                  <c:v>42305.719122453702</c:v>
                </c:pt>
                <c:pt idx="19164">
                  <c:v>42305.719816840276</c:v>
                </c:pt>
                <c:pt idx="19165">
                  <c:v>42305.720511226849</c:v>
                </c:pt>
                <c:pt idx="19166">
                  <c:v>42305.721205613423</c:v>
                </c:pt>
                <c:pt idx="19167">
                  <c:v>42305.721899999997</c:v>
                </c:pt>
                <c:pt idx="19168">
                  <c:v>42305.722594386571</c:v>
                </c:pt>
                <c:pt idx="19169">
                  <c:v>42305.723288773152</c:v>
                </c:pt>
                <c:pt idx="19170">
                  <c:v>42305.723983159725</c:v>
                </c:pt>
                <c:pt idx="19171">
                  <c:v>42305.724677546299</c:v>
                </c:pt>
                <c:pt idx="19172">
                  <c:v>42305.725371932873</c:v>
                </c:pt>
                <c:pt idx="19173">
                  <c:v>42305.726066319447</c:v>
                </c:pt>
                <c:pt idx="19174">
                  <c:v>42305.72676070602</c:v>
                </c:pt>
                <c:pt idx="19175">
                  <c:v>42305.727455092594</c:v>
                </c:pt>
                <c:pt idx="19176">
                  <c:v>42305.728149479168</c:v>
                </c:pt>
                <c:pt idx="19177">
                  <c:v>42305.728843865742</c:v>
                </c:pt>
                <c:pt idx="19178">
                  <c:v>42305.729538252315</c:v>
                </c:pt>
                <c:pt idx="19179">
                  <c:v>42305.730232638889</c:v>
                </c:pt>
                <c:pt idx="19180">
                  <c:v>42305.730927025463</c:v>
                </c:pt>
                <c:pt idx="19181">
                  <c:v>42305.731621412036</c:v>
                </c:pt>
                <c:pt idx="19182">
                  <c:v>42305.73231579861</c:v>
                </c:pt>
                <c:pt idx="19183">
                  <c:v>42305.733010185184</c:v>
                </c:pt>
                <c:pt idx="19184">
                  <c:v>42305.733704571758</c:v>
                </c:pt>
                <c:pt idx="19185">
                  <c:v>42305.734398958331</c:v>
                </c:pt>
                <c:pt idx="19186">
                  <c:v>42305.735093344905</c:v>
                </c:pt>
                <c:pt idx="19187">
                  <c:v>42305.735787731479</c:v>
                </c:pt>
                <c:pt idx="19188">
                  <c:v>42305.736482118053</c:v>
                </c:pt>
                <c:pt idx="19189">
                  <c:v>42305.737176504626</c:v>
                </c:pt>
                <c:pt idx="19190">
                  <c:v>42305.7378708912</c:v>
                </c:pt>
                <c:pt idx="19191">
                  <c:v>42305.738565277781</c:v>
                </c:pt>
                <c:pt idx="19192">
                  <c:v>42305.739259664355</c:v>
                </c:pt>
                <c:pt idx="19193">
                  <c:v>42305.739954050929</c:v>
                </c:pt>
                <c:pt idx="19194">
                  <c:v>42305.740648437502</c:v>
                </c:pt>
                <c:pt idx="19195">
                  <c:v>42305.741342824076</c:v>
                </c:pt>
                <c:pt idx="19196">
                  <c:v>42305.74203721065</c:v>
                </c:pt>
                <c:pt idx="19197">
                  <c:v>42305.742731597224</c:v>
                </c:pt>
                <c:pt idx="19198">
                  <c:v>42305.743425983797</c:v>
                </c:pt>
                <c:pt idx="19199">
                  <c:v>42305.744120370371</c:v>
                </c:pt>
                <c:pt idx="19200">
                  <c:v>42305.744814756945</c:v>
                </c:pt>
                <c:pt idx="19201">
                  <c:v>42305.745509143519</c:v>
                </c:pt>
                <c:pt idx="19202">
                  <c:v>42305.746203530092</c:v>
                </c:pt>
                <c:pt idx="19203">
                  <c:v>42305.746897916666</c:v>
                </c:pt>
                <c:pt idx="19204">
                  <c:v>42305.74759230324</c:v>
                </c:pt>
                <c:pt idx="19205">
                  <c:v>42305.748286689814</c:v>
                </c:pt>
                <c:pt idx="19206">
                  <c:v>42305.748981076387</c:v>
                </c:pt>
                <c:pt idx="19207">
                  <c:v>42305.749675462961</c:v>
                </c:pt>
                <c:pt idx="19208">
                  <c:v>42305.750369849535</c:v>
                </c:pt>
                <c:pt idx="19209">
                  <c:v>42305.751064236109</c:v>
                </c:pt>
                <c:pt idx="19210">
                  <c:v>42305.751758622682</c:v>
                </c:pt>
                <c:pt idx="19211">
                  <c:v>42305.752453009256</c:v>
                </c:pt>
                <c:pt idx="19212">
                  <c:v>42305.75314739583</c:v>
                </c:pt>
                <c:pt idx="19213">
                  <c:v>42305.753841782411</c:v>
                </c:pt>
                <c:pt idx="19214">
                  <c:v>42305.754536168984</c:v>
                </c:pt>
                <c:pt idx="19215">
                  <c:v>42305.755230555558</c:v>
                </c:pt>
                <c:pt idx="19216">
                  <c:v>42305.755924942132</c:v>
                </c:pt>
                <c:pt idx="19217">
                  <c:v>42305.756619328706</c:v>
                </c:pt>
                <c:pt idx="19218">
                  <c:v>42305.757313715279</c:v>
                </c:pt>
                <c:pt idx="19219">
                  <c:v>42305.758008101853</c:v>
                </c:pt>
                <c:pt idx="19220">
                  <c:v>42305.758702488427</c:v>
                </c:pt>
                <c:pt idx="19221">
                  <c:v>42305.759396875001</c:v>
                </c:pt>
                <c:pt idx="19222">
                  <c:v>42305.760091261574</c:v>
                </c:pt>
                <c:pt idx="19223">
                  <c:v>42305.760785648148</c:v>
                </c:pt>
                <c:pt idx="19224">
                  <c:v>42305.761480034722</c:v>
                </c:pt>
                <c:pt idx="19225">
                  <c:v>42305.762174421296</c:v>
                </c:pt>
                <c:pt idx="19226">
                  <c:v>42305.762868807869</c:v>
                </c:pt>
                <c:pt idx="19227">
                  <c:v>42305.763563194443</c:v>
                </c:pt>
                <c:pt idx="19228">
                  <c:v>42305.764257581017</c:v>
                </c:pt>
                <c:pt idx="19229">
                  <c:v>42305.764951967591</c:v>
                </c:pt>
                <c:pt idx="19230">
                  <c:v>42305.765646354164</c:v>
                </c:pt>
                <c:pt idx="19231">
                  <c:v>42305.766340740738</c:v>
                </c:pt>
                <c:pt idx="19232">
                  <c:v>42305.767035127312</c:v>
                </c:pt>
                <c:pt idx="19233">
                  <c:v>42305.767729513886</c:v>
                </c:pt>
                <c:pt idx="19234">
                  <c:v>42305.768423900467</c:v>
                </c:pt>
                <c:pt idx="19235">
                  <c:v>42305.76911828704</c:v>
                </c:pt>
                <c:pt idx="19236">
                  <c:v>42305.769812673614</c:v>
                </c:pt>
                <c:pt idx="19237">
                  <c:v>42305.770507060188</c:v>
                </c:pt>
                <c:pt idx="19238">
                  <c:v>42305.771201446762</c:v>
                </c:pt>
                <c:pt idx="19239">
                  <c:v>42305.771895833335</c:v>
                </c:pt>
                <c:pt idx="19240">
                  <c:v>42305.772590219909</c:v>
                </c:pt>
                <c:pt idx="19241">
                  <c:v>42305.773284606483</c:v>
                </c:pt>
                <c:pt idx="19242">
                  <c:v>42305.773978993057</c:v>
                </c:pt>
                <c:pt idx="19243">
                  <c:v>42305.77467337963</c:v>
                </c:pt>
                <c:pt idx="19244">
                  <c:v>42305.775367766204</c:v>
                </c:pt>
                <c:pt idx="19245">
                  <c:v>42305.776062152778</c:v>
                </c:pt>
                <c:pt idx="19246">
                  <c:v>42305.776756539351</c:v>
                </c:pt>
                <c:pt idx="19247">
                  <c:v>42305.777450925925</c:v>
                </c:pt>
                <c:pt idx="19248">
                  <c:v>42305.778145312499</c:v>
                </c:pt>
                <c:pt idx="19249">
                  <c:v>42305.778839699073</c:v>
                </c:pt>
                <c:pt idx="19250">
                  <c:v>42305.779534085646</c:v>
                </c:pt>
                <c:pt idx="19251">
                  <c:v>42305.78022847222</c:v>
                </c:pt>
                <c:pt idx="19252">
                  <c:v>42305.780922858794</c:v>
                </c:pt>
                <c:pt idx="19253">
                  <c:v>42305.781617245368</c:v>
                </c:pt>
                <c:pt idx="19254">
                  <c:v>42305.782311631941</c:v>
                </c:pt>
                <c:pt idx="19255">
                  <c:v>42305.783006018515</c:v>
                </c:pt>
                <c:pt idx="19256">
                  <c:v>42305.783700405096</c:v>
                </c:pt>
                <c:pt idx="19257">
                  <c:v>42305.78439479167</c:v>
                </c:pt>
                <c:pt idx="19258">
                  <c:v>42305.785089178244</c:v>
                </c:pt>
                <c:pt idx="19259">
                  <c:v>42305.785783564817</c:v>
                </c:pt>
                <c:pt idx="19260">
                  <c:v>42305.786477951391</c:v>
                </c:pt>
                <c:pt idx="19261">
                  <c:v>42305.787172337965</c:v>
                </c:pt>
                <c:pt idx="19262">
                  <c:v>42305.787866724539</c:v>
                </c:pt>
                <c:pt idx="19263">
                  <c:v>42305.788561111112</c:v>
                </c:pt>
                <c:pt idx="19264">
                  <c:v>42305.789255497686</c:v>
                </c:pt>
                <c:pt idx="19265">
                  <c:v>42305.78994988426</c:v>
                </c:pt>
                <c:pt idx="19266">
                  <c:v>42305.790644270834</c:v>
                </c:pt>
                <c:pt idx="19267">
                  <c:v>42305.791338657407</c:v>
                </c:pt>
                <c:pt idx="19268">
                  <c:v>42305.792033043981</c:v>
                </c:pt>
                <c:pt idx="19269">
                  <c:v>42305.792727430555</c:v>
                </c:pt>
                <c:pt idx="19270">
                  <c:v>42305.793421817129</c:v>
                </c:pt>
                <c:pt idx="19271">
                  <c:v>42305.794116203702</c:v>
                </c:pt>
                <c:pt idx="19272">
                  <c:v>42305.794810590276</c:v>
                </c:pt>
                <c:pt idx="19273">
                  <c:v>42305.79550497685</c:v>
                </c:pt>
                <c:pt idx="19274">
                  <c:v>42305.796199363424</c:v>
                </c:pt>
                <c:pt idx="19275">
                  <c:v>42305.796893749997</c:v>
                </c:pt>
                <c:pt idx="19276">
                  <c:v>42305.797588136571</c:v>
                </c:pt>
                <c:pt idx="19277">
                  <c:v>42305.798282523145</c:v>
                </c:pt>
                <c:pt idx="19278">
                  <c:v>42305.798976909726</c:v>
                </c:pt>
                <c:pt idx="19279">
                  <c:v>42305.799671296299</c:v>
                </c:pt>
                <c:pt idx="19280">
                  <c:v>42305.800365682873</c:v>
                </c:pt>
                <c:pt idx="19281">
                  <c:v>42305.801060069447</c:v>
                </c:pt>
                <c:pt idx="19282">
                  <c:v>42305.801754456021</c:v>
                </c:pt>
                <c:pt idx="19283">
                  <c:v>42305.802448842594</c:v>
                </c:pt>
                <c:pt idx="19284">
                  <c:v>42305.803143229168</c:v>
                </c:pt>
                <c:pt idx="19285">
                  <c:v>42305.803837615742</c:v>
                </c:pt>
                <c:pt idx="19286">
                  <c:v>42305.804532002316</c:v>
                </c:pt>
                <c:pt idx="19287">
                  <c:v>42305.805226388889</c:v>
                </c:pt>
                <c:pt idx="19288">
                  <c:v>42305.805920775463</c:v>
                </c:pt>
                <c:pt idx="19289">
                  <c:v>42305.806615162037</c:v>
                </c:pt>
                <c:pt idx="19290">
                  <c:v>42305.807309548611</c:v>
                </c:pt>
                <c:pt idx="19291">
                  <c:v>42305.808003935184</c:v>
                </c:pt>
                <c:pt idx="19292">
                  <c:v>42305.808698321758</c:v>
                </c:pt>
                <c:pt idx="19293">
                  <c:v>42305.809392708332</c:v>
                </c:pt>
                <c:pt idx="19294">
                  <c:v>42305.810087094906</c:v>
                </c:pt>
                <c:pt idx="19295">
                  <c:v>42305.810781481479</c:v>
                </c:pt>
                <c:pt idx="19296">
                  <c:v>42305.811475868053</c:v>
                </c:pt>
                <c:pt idx="19297">
                  <c:v>42305.812170254627</c:v>
                </c:pt>
                <c:pt idx="19298">
                  <c:v>42305.812864641201</c:v>
                </c:pt>
                <c:pt idx="19299">
                  <c:v>42305.813559027774</c:v>
                </c:pt>
                <c:pt idx="19300">
                  <c:v>42305.814253414355</c:v>
                </c:pt>
                <c:pt idx="19301">
                  <c:v>42305.814947800929</c:v>
                </c:pt>
                <c:pt idx="19302">
                  <c:v>42305.815642187503</c:v>
                </c:pt>
                <c:pt idx="19303">
                  <c:v>42305.816336574077</c:v>
                </c:pt>
                <c:pt idx="19304">
                  <c:v>42305.81703096065</c:v>
                </c:pt>
                <c:pt idx="19305">
                  <c:v>42305.817725347224</c:v>
                </c:pt>
                <c:pt idx="19306">
                  <c:v>42305.818419733798</c:v>
                </c:pt>
                <c:pt idx="19307">
                  <c:v>42305.819114120372</c:v>
                </c:pt>
                <c:pt idx="19308">
                  <c:v>42305.819808506945</c:v>
                </c:pt>
                <c:pt idx="19309">
                  <c:v>42305.820502893519</c:v>
                </c:pt>
                <c:pt idx="19310">
                  <c:v>42305.821197280093</c:v>
                </c:pt>
                <c:pt idx="19311">
                  <c:v>42305.821891666666</c:v>
                </c:pt>
                <c:pt idx="19312">
                  <c:v>42305.82258605324</c:v>
                </c:pt>
                <c:pt idx="19313">
                  <c:v>42305.823280439814</c:v>
                </c:pt>
                <c:pt idx="19314">
                  <c:v>42305.823974826388</c:v>
                </c:pt>
                <c:pt idx="19315">
                  <c:v>42305.824669212961</c:v>
                </c:pt>
                <c:pt idx="19316">
                  <c:v>42305.825363599535</c:v>
                </c:pt>
                <c:pt idx="19317">
                  <c:v>42305.826057986109</c:v>
                </c:pt>
                <c:pt idx="19318">
                  <c:v>42305.826752372683</c:v>
                </c:pt>
                <c:pt idx="19319">
                  <c:v>42305.827446759256</c:v>
                </c:pt>
                <c:pt idx="19320">
                  <c:v>42305.82814114583</c:v>
                </c:pt>
                <c:pt idx="19321">
                  <c:v>42305.828835532404</c:v>
                </c:pt>
                <c:pt idx="19322">
                  <c:v>42305.829529918985</c:v>
                </c:pt>
                <c:pt idx="19323">
                  <c:v>42305.830224305559</c:v>
                </c:pt>
                <c:pt idx="19324">
                  <c:v>42305.830918692132</c:v>
                </c:pt>
                <c:pt idx="19325">
                  <c:v>42305.831613078706</c:v>
                </c:pt>
                <c:pt idx="19326">
                  <c:v>42305.83230746528</c:v>
                </c:pt>
                <c:pt idx="19327">
                  <c:v>42305.833001851854</c:v>
                </c:pt>
                <c:pt idx="19328">
                  <c:v>42305.833696238427</c:v>
                </c:pt>
                <c:pt idx="19329">
                  <c:v>42305.834390625001</c:v>
                </c:pt>
                <c:pt idx="19330">
                  <c:v>42305.835085011575</c:v>
                </c:pt>
                <c:pt idx="19331">
                  <c:v>42305.835779398149</c:v>
                </c:pt>
                <c:pt idx="19332">
                  <c:v>42305.836473784722</c:v>
                </c:pt>
                <c:pt idx="19333">
                  <c:v>42305.837168171296</c:v>
                </c:pt>
                <c:pt idx="19334">
                  <c:v>42305.83786255787</c:v>
                </c:pt>
                <c:pt idx="19335">
                  <c:v>42305.838556944444</c:v>
                </c:pt>
                <c:pt idx="19336">
                  <c:v>42305.839251331017</c:v>
                </c:pt>
                <c:pt idx="19337">
                  <c:v>42305.839945717591</c:v>
                </c:pt>
                <c:pt idx="19338">
                  <c:v>42305.840640104165</c:v>
                </c:pt>
                <c:pt idx="19339">
                  <c:v>42305.841334490739</c:v>
                </c:pt>
                <c:pt idx="19340">
                  <c:v>42305.842028877312</c:v>
                </c:pt>
                <c:pt idx="19341">
                  <c:v>42305.842723263886</c:v>
                </c:pt>
                <c:pt idx="19342">
                  <c:v>42305.84341765046</c:v>
                </c:pt>
                <c:pt idx="19343">
                  <c:v>42305.844112037033</c:v>
                </c:pt>
                <c:pt idx="19344">
                  <c:v>42305.844806423615</c:v>
                </c:pt>
                <c:pt idx="19345">
                  <c:v>42305.845500810188</c:v>
                </c:pt>
                <c:pt idx="19346">
                  <c:v>42305.846195196762</c:v>
                </c:pt>
                <c:pt idx="19347">
                  <c:v>42305.846889583336</c:v>
                </c:pt>
                <c:pt idx="19348">
                  <c:v>42305.847583969909</c:v>
                </c:pt>
                <c:pt idx="19349">
                  <c:v>42305.848278356483</c:v>
                </c:pt>
                <c:pt idx="19350">
                  <c:v>42305.848972743057</c:v>
                </c:pt>
                <c:pt idx="19351">
                  <c:v>42305.849667129631</c:v>
                </c:pt>
                <c:pt idx="19352">
                  <c:v>42305.850361516204</c:v>
                </c:pt>
                <c:pt idx="19353">
                  <c:v>42305.851055902778</c:v>
                </c:pt>
                <c:pt idx="19354">
                  <c:v>42305.851750289352</c:v>
                </c:pt>
                <c:pt idx="19355">
                  <c:v>42305.852444675926</c:v>
                </c:pt>
                <c:pt idx="19356">
                  <c:v>42305.853139062499</c:v>
                </c:pt>
                <c:pt idx="19357">
                  <c:v>42305.853833449073</c:v>
                </c:pt>
                <c:pt idx="19358">
                  <c:v>42305.854527835647</c:v>
                </c:pt>
                <c:pt idx="19359">
                  <c:v>42305.855222222221</c:v>
                </c:pt>
                <c:pt idx="19360">
                  <c:v>42305.855916608794</c:v>
                </c:pt>
                <c:pt idx="19361">
                  <c:v>42305.856610995368</c:v>
                </c:pt>
                <c:pt idx="19362">
                  <c:v>42305.857305381942</c:v>
                </c:pt>
                <c:pt idx="19363">
                  <c:v>42305.857999768516</c:v>
                </c:pt>
                <c:pt idx="19364">
                  <c:v>42305.858694155089</c:v>
                </c:pt>
                <c:pt idx="19365">
                  <c:v>42305.859388541663</c:v>
                </c:pt>
                <c:pt idx="19366">
                  <c:v>42305.860082928244</c:v>
                </c:pt>
                <c:pt idx="19367">
                  <c:v>42305.860777314818</c:v>
                </c:pt>
                <c:pt idx="19368">
                  <c:v>42305.861471701392</c:v>
                </c:pt>
                <c:pt idx="19369">
                  <c:v>42305.862166087965</c:v>
                </c:pt>
                <c:pt idx="19370">
                  <c:v>42305.862860474539</c:v>
                </c:pt>
                <c:pt idx="19371">
                  <c:v>42305.863554861113</c:v>
                </c:pt>
                <c:pt idx="19372">
                  <c:v>42305.864249247687</c:v>
                </c:pt>
                <c:pt idx="19373">
                  <c:v>42305.86494363426</c:v>
                </c:pt>
                <c:pt idx="19374">
                  <c:v>42305.865638020834</c:v>
                </c:pt>
                <c:pt idx="19375">
                  <c:v>42305.866332407408</c:v>
                </c:pt>
                <c:pt idx="19376">
                  <c:v>42305.867026793981</c:v>
                </c:pt>
                <c:pt idx="19377">
                  <c:v>42305.867721180555</c:v>
                </c:pt>
                <c:pt idx="19378">
                  <c:v>42305.868415567129</c:v>
                </c:pt>
                <c:pt idx="19379">
                  <c:v>42305.869109953703</c:v>
                </c:pt>
                <c:pt idx="19380">
                  <c:v>42305.869804340276</c:v>
                </c:pt>
                <c:pt idx="19381">
                  <c:v>42305.87049872685</c:v>
                </c:pt>
                <c:pt idx="19382">
                  <c:v>42305.871193113424</c:v>
                </c:pt>
                <c:pt idx="19383">
                  <c:v>42305.871887499998</c:v>
                </c:pt>
                <c:pt idx="19384">
                  <c:v>42305.872581886571</c:v>
                </c:pt>
                <c:pt idx="19385">
                  <c:v>42305.873276273145</c:v>
                </c:pt>
                <c:pt idx="19386">
                  <c:v>42305.873970659719</c:v>
                </c:pt>
                <c:pt idx="19387">
                  <c:v>42305.8746650463</c:v>
                </c:pt>
                <c:pt idx="19388">
                  <c:v>42305.875359432874</c:v>
                </c:pt>
                <c:pt idx="19389">
                  <c:v>42305.876053819447</c:v>
                </c:pt>
                <c:pt idx="19390">
                  <c:v>42305.876748206021</c:v>
                </c:pt>
                <c:pt idx="19391">
                  <c:v>42305.877442592595</c:v>
                </c:pt>
                <c:pt idx="19392">
                  <c:v>42305.878136979169</c:v>
                </c:pt>
                <c:pt idx="19393">
                  <c:v>42305.878831365742</c:v>
                </c:pt>
                <c:pt idx="19394">
                  <c:v>42305.879525752316</c:v>
                </c:pt>
                <c:pt idx="19395">
                  <c:v>42305.88022013889</c:v>
                </c:pt>
                <c:pt idx="19396">
                  <c:v>42305.880914525464</c:v>
                </c:pt>
                <c:pt idx="19397">
                  <c:v>42305.881608912037</c:v>
                </c:pt>
                <c:pt idx="19398">
                  <c:v>42305.882303298611</c:v>
                </c:pt>
                <c:pt idx="19399">
                  <c:v>42305.882997685185</c:v>
                </c:pt>
                <c:pt idx="19400">
                  <c:v>42305.883692071759</c:v>
                </c:pt>
                <c:pt idx="19401">
                  <c:v>42305.884386458332</c:v>
                </c:pt>
                <c:pt idx="19402">
                  <c:v>42305.885080844906</c:v>
                </c:pt>
                <c:pt idx="19403">
                  <c:v>42305.88577523148</c:v>
                </c:pt>
                <c:pt idx="19404">
                  <c:v>42305.886469618054</c:v>
                </c:pt>
                <c:pt idx="19405">
                  <c:v>42305.887164004627</c:v>
                </c:pt>
                <c:pt idx="19406">
                  <c:v>42305.887858391201</c:v>
                </c:pt>
                <c:pt idx="19407">
                  <c:v>42305.888552777775</c:v>
                </c:pt>
                <c:pt idx="19408">
                  <c:v>42305.889247164348</c:v>
                </c:pt>
                <c:pt idx="19409">
                  <c:v>42305.88994155093</c:v>
                </c:pt>
                <c:pt idx="19410">
                  <c:v>42305.890635937503</c:v>
                </c:pt>
                <c:pt idx="19411">
                  <c:v>42305.891330324077</c:v>
                </c:pt>
                <c:pt idx="19412">
                  <c:v>42305.892024710651</c:v>
                </c:pt>
                <c:pt idx="19413">
                  <c:v>42305.892719097224</c:v>
                </c:pt>
                <c:pt idx="19414">
                  <c:v>42305.893413483798</c:v>
                </c:pt>
                <c:pt idx="19415">
                  <c:v>42305.894107870372</c:v>
                </c:pt>
                <c:pt idx="19416">
                  <c:v>42305.894802256946</c:v>
                </c:pt>
                <c:pt idx="19417">
                  <c:v>42305.895496643519</c:v>
                </c:pt>
                <c:pt idx="19418">
                  <c:v>42305.896191030093</c:v>
                </c:pt>
                <c:pt idx="19419">
                  <c:v>42305.896885416667</c:v>
                </c:pt>
                <c:pt idx="19420">
                  <c:v>42305.897579803241</c:v>
                </c:pt>
                <c:pt idx="19421">
                  <c:v>42305.898274189814</c:v>
                </c:pt>
                <c:pt idx="19422">
                  <c:v>42305.898968576388</c:v>
                </c:pt>
                <c:pt idx="19423">
                  <c:v>42305.899662962962</c:v>
                </c:pt>
                <c:pt idx="19424">
                  <c:v>42305.900357349536</c:v>
                </c:pt>
                <c:pt idx="19425">
                  <c:v>42305.901051736109</c:v>
                </c:pt>
                <c:pt idx="19426">
                  <c:v>42305.901746122683</c:v>
                </c:pt>
                <c:pt idx="19427">
                  <c:v>42305.902440509257</c:v>
                </c:pt>
                <c:pt idx="19428">
                  <c:v>42305.903134895831</c:v>
                </c:pt>
                <c:pt idx="19429">
                  <c:v>42305.903829282404</c:v>
                </c:pt>
                <c:pt idx="19430">
                  <c:v>42305.904523668978</c:v>
                </c:pt>
                <c:pt idx="19431">
                  <c:v>42305.905218055559</c:v>
                </c:pt>
                <c:pt idx="19432">
                  <c:v>42305.905912442133</c:v>
                </c:pt>
                <c:pt idx="19433">
                  <c:v>42305.906606828707</c:v>
                </c:pt>
                <c:pt idx="19434">
                  <c:v>42305.90730121528</c:v>
                </c:pt>
                <c:pt idx="19435">
                  <c:v>42305.907995601854</c:v>
                </c:pt>
                <c:pt idx="19436">
                  <c:v>42305.908689988428</c:v>
                </c:pt>
                <c:pt idx="19437">
                  <c:v>42305.909384375002</c:v>
                </c:pt>
                <c:pt idx="19438">
                  <c:v>42305.910078761575</c:v>
                </c:pt>
                <c:pt idx="19439">
                  <c:v>42305.910773148149</c:v>
                </c:pt>
                <c:pt idx="19440">
                  <c:v>42305.911467534723</c:v>
                </c:pt>
                <c:pt idx="19441">
                  <c:v>42305.912161921297</c:v>
                </c:pt>
                <c:pt idx="19442">
                  <c:v>42305.91285630787</c:v>
                </c:pt>
                <c:pt idx="19443">
                  <c:v>42305.913550694444</c:v>
                </c:pt>
                <c:pt idx="19444">
                  <c:v>42305.914245081018</c:v>
                </c:pt>
                <c:pt idx="19445">
                  <c:v>42305.914939467591</c:v>
                </c:pt>
                <c:pt idx="19446">
                  <c:v>42305.915633854165</c:v>
                </c:pt>
                <c:pt idx="19447">
                  <c:v>42305.916328240739</c:v>
                </c:pt>
                <c:pt idx="19448">
                  <c:v>42305.917022627313</c:v>
                </c:pt>
                <c:pt idx="19449">
                  <c:v>42305.917717013886</c:v>
                </c:pt>
                <c:pt idx="19450">
                  <c:v>42305.91841140046</c:v>
                </c:pt>
                <c:pt idx="19451">
                  <c:v>42305.919105787034</c:v>
                </c:pt>
                <c:pt idx="19452">
                  <c:v>42305.919800173608</c:v>
                </c:pt>
                <c:pt idx="19453">
                  <c:v>42305.920494560189</c:v>
                </c:pt>
                <c:pt idx="19454">
                  <c:v>42305.921188946762</c:v>
                </c:pt>
                <c:pt idx="19455">
                  <c:v>42305.921883333336</c:v>
                </c:pt>
                <c:pt idx="19456">
                  <c:v>42305.92257771991</c:v>
                </c:pt>
                <c:pt idx="19457">
                  <c:v>42305.923272106484</c:v>
                </c:pt>
                <c:pt idx="19458">
                  <c:v>42305.923966493057</c:v>
                </c:pt>
                <c:pt idx="19459">
                  <c:v>42305.924660879631</c:v>
                </c:pt>
                <c:pt idx="19460">
                  <c:v>42305.925355266205</c:v>
                </c:pt>
                <c:pt idx="19461">
                  <c:v>42305.926049652779</c:v>
                </c:pt>
                <c:pt idx="19462">
                  <c:v>42305.926744039352</c:v>
                </c:pt>
                <c:pt idx="19463">
                  <c:v>42305.927438425926</c:v>
                </c:pt>
                <c:pt idx="19464">
                  <c:v>42305.9281328125</c:v>
                </c:pt>
                <c:pt idx="19465">
                  <c:v>42305.928827199074</c:v>
                </c:pt>
                <c:pt idx="19466">
                  <c:v>42305.929521585647</c:v>
                </c:pt>
                <c:pt idx="19467">
                  <c:v>42305.930215972221</c:v>
                </c:pt>
                <c:pt idx="19468">
                  <c:v>42305.930910358795</c:v>
                </c:pt>
                <c:pt idx="19469">
                  <c:v>42305.931604745369</c:v>
                </c:pt>
                <c:pt idx="19470">
                  <c:v>42305.932299131942</c:v>
                </c:pt>
                <c:pt idx="19471">
                  <c:v>42305.932993518516</c:v>
                </c:pt>
                <c:pt idx="19472">
                  <c:v>42305.93368790509</c:v>
                </c:pt>
                <c:pt idx="19473">
                  <c:v>42305.934382291663</c:v>
                </c:pt>
                <c:pt idx="19474">
                  <c:v>42305.935076678237</c:v>
                </c:pt>
                <c:pt idx="19475">
                  <c:v>42305.935771064818</c:v>
                </c:pt>
                <c:pt idx="19476">
                  <c:v>42305.936465451392</c:v>
                </c:pt>
                <c:pt idx="19477">
                  <c:v>42305.937159837966</c:v>
                </c:pt>
                <c:pt idx="19478">
                  <c:v>42305.937854224539</c:v>
                </c:pt>
                <c:pt idx="19479">
                  <c:v>42305.938548611113</c:v>
                </c:pt>
                <c:pt idx="19480">
                  <c:v>42305.939242997687</c:v>
                </c:pt>
                <c:pt idx="19481">
                  <c:v>42305.939937384261</c:v>
                </c:pt>
                <c:pt idx="19482">
                  <c:v>42305.940631770834</c:v>
                </c:pt>
                <c:pt idx="19483">
                  <c:v>42305.941326157408</c:v>
                </c:pt>
                <c:pt idx="19484">
                  <c:v>42305.942020543982</c:v>
                </c:pt>
                <c:pt idx="19485">
                  <c:v>42305.942714930556</c:v>
                </c:pt>
                <c:pt idx="19486">
                  <c:v>42305.943409317129</c:v>
                </c:pt>
                <c:pt idx="19487">
                  <c:v>42305.944103703703</c:v>
                </c:pt>
                <c:pt idx="19488">
                  <c:v>42305.944798090277</c:v>
                </c:pt>
                <c:pt idx="19489">
                  <c:v>42305.945492476851</c:v>
                </c:pt>
                <c:pt idx="19490">
                  <c:v>42305.946186863424</c:v>
                </c:pt>
                <c:pt idx="19491">
                  <c:v>42305.946881249998</c:v>
                </c:pt>
                <c:pt idx="19492">
                  <c:v>42305.947575636572</c:v>
                </c:pt>
                <c:pt idx="19493">
                  <c:v>42305.948270023146</c:v>
                </c:pt>
                <c:pt idx="19494">
                  <c:v>42305.948964409719</c:v>
                </c:pt>
                <c:pt idx="19495">
                  <c:v>42305.949658796293</c:v>
                </c:pt>
                <c:pt idx="19496">
                  <c:v>42305.950353182867</c:v>
                </c:pt>
                <c:pt idx="19497">
                  <c:v>42305.951047569448</c:v>
                </c:pt>
                <c:pt idx="19498">
                  <c:v>42305.951741956022</c:v>
                </c:pt>
                <c:pt idx="19499">
                  <c:v>42305.952436342595</c:v>
                </c:pt>
                <c:pt idx="19500">
                  <c:v>42305.953130729169</c:v>
                </c:pt>
                <c:pt idx="19501">
                  <c:v>42305.953825115743</c:v>
                </c:pt>
                <c:pt idx="19502">
                  <c:v>42305.954519502317</c:v>
                </c:pt>
                <c:pt idx="19503">
                  <c:v>42305.95521388889</c:v>
                </c:pt>
                <c:pt idx="19504">
                  <c:v>42305.955908275464</c:v>
                </c:pt>
                <c:pt idx="19505">
                  <c:v>42305.956602662038</c:v>
                </c:pt>
                <c:pt idx="19506">
                  <c:v>42305.957297048612</c:v>
                </c:pt>
                <c:pt idx="19507">
                  <c:v>42305.957991435185</c:v>
                </c:pt>
                <c:pt idx="19508">
                  <c:v>42305.958685821759</c:v>
                </c:pt>
                <c:pt idx="19509">
                  <c:v>42305.959380208333</c:v>
                </c:pt>
                <c:pt idx="19510">
                  <c:v>42305.960074594906</c:v>
                </c:pt>
                <c:pt idx="19511">
                  <c:v>42305.96076898148</c:v>
                </c:pt>
                <c:pt idx="19512">
                  <c:v>42305.961463368054</c:v>
                </c:pt>
                <c:pt idx="19513">
                  <c:v>42305.962157754628</c:v>
                </c:pt>
                <c:pt idx="19514">
                  <c:v>42305.962852141201</c:v>
                </c:pt>
                <c:pt idx="19515">
                  <c:v>42305.963546527775</c:v>
                </c:pt>
                <c:pt idx="19516">
                  <c:v>42305.964240914349</c:v>
                </c:pt>
                <c:pt idx="19517">
                  <c:v>42305.964935300923</c:v>
                </c:pt>
                <c:pt idx="19518">
                  <c:v>42305.965629687496</c:v>
                </c:pt>
                <c:pt idx="19519">
                  <c:v>42305.966324074077</c:v>
                </c:pt>
                <c:pt idx="19520">
                  <c:v>42305.967018460651</c:v>
                </c:pt>
                <c:pt idx="19521">
                  <c:v>42305.967712847225</c:v>
                </c:pt>
                <c:pt idx="19522">
                  <c:v>42305.968407233799</c:v>
                </c:pt>
                <c:pt idx="19523">
                  <c:v>42305.969101620372</c:v>
                </c:pt>
                <c:pt idx="19524">
                  <c:v>42305.969796006946</c:v>
                </c:pt>
                <c:pt idx="19525">
                  <c:v>42305.97049039352</c:v>
                </c:pt>
                <c:pt idx="19526">
                  <c:v>42305.971184780094</c:v>
                </c:pt>
                <c:pt idx="19527">
                  <c:v>42305.971879166667</c:v>
                </c:pt>
                <c:pt idx="19528">
                  <c:v>42305.972573553241</c:v>
                </c:pt>
                <c:pt idx="19529">
                  <c:v>42305.973267939815</c:v>
                </c:pt>
                <c:pt idx="19530">
                  <c:v>42305.973962326389</c:v>
                </c:pt>
                <c:pt idx="19531">
                  <c:v>42305.974656712962</c:v>
                </c:pt>
                <c:pt idx="19532">
                  <c:v>42305.975351099536</c:v>
                </c:pt>
                <c:pt idx="19533">
                  <c:v>42305.97604548611</c:v>
                </c:pt>
                <c:pt idx="19534">
                  <c:v>42305.976739872684</c:v>
                </c:pt>
                <c:pt idx="19535">
                  <c:v>42305.977434259257</c:v>
                </c:pt>
                <c:pt idx="19536">
                  <c:v>42305.978128645831</c:v>
                </c:pt>
                <c:pt idx="19537">
                  <c:v>42305.978823032405</c:v>
                </c:pt>
                <c:pt idx="19538">
                  <c:v>42305.979517418979</c:v>
                </c:pt>
                <c:pt idx="19539">
                  <c:v>42305.980211805552</c:v>
                </c:pt>
                <c:pt idx="19540">
                  <c:v>42305.980906192133</c:v>
                </c:pt>
                <c:pt idx="19541">
                  <c:v>42305.981600578707</c:v>
                </c:pt>
                <c:pt idx="19542">
                  <c:v>42305.982294965281</c:v>
                </c:pt>
                <c:pt idx="19543">
                  <c:v>42305.982989351854</c:v>
                </c:pt>
                <c:pt idx="19544">
                  <c:v>42305.983683738428</c:v>
                </c:pt>
                <c:pt idx="19545">
                  <c:v>42305.984378125002</c:v>
                </c:pt>
                <c:pt idx="19546">
                  <c:v>42305.985072511576</c:v>
                </c:pt>
                <c:pt idx="19547">
                  <c:v>42305.985766898149</c:v>
                </c:pt>
                <c:pt idx="19548">
                  <c:v>42305.986461284723</c:v>
                </c:pt>
                <c:pt idx="19549">
                  <c:v>42305.987155671297</c:v>
                </c:pt>
                <c:pt idx="19550">
                  <c:v>42305.987850057871</c:v>
                </c:pt>
                <c:pt idx="19551">
                  <c:v>42305.988544444444</c:v>
                </c:pt>
                <c:pt idx="19552">
                  <c:v>42305.989238831018</c:v>
                </c:pt>
                <c:pt idx="19553">
                  <c:v>42305.989933217592</c:v>
                </c:pt>
                <c:pt idx="19554">
                  <c:v>42305.990627604166</c:v>
                </c:pt>
                <c:pt idx="19555">
                  <c:v>42305.991321990739</c:v>
                </c:pt>
                <c:pt idx="19556">
                  <c:v>42305.992016377313</c:v>
                </c:pt>
                <c:pt idx="19557">
                  <c:v>42305.992710763887</c:v>
                </c:pt>
                <c:pt idx="19558">
                  <c:v>42305.993405150461</c:v>
                </c:pt>
                <c:pt idx="19559">
                  <c:v>42305.994099537034</c:v>
                </c:pt>
                <c:pt idx="19560">
                  <c:v>42305.994793923608</c:v>
                </c:pt>
                <c:pt idx="19561">
                  <c:v>42305.995488310182</c:v>
                </c:pt>
                <c:pt idx="19562">
                  <c:v>42305.996182696763</c:v>
                </c:pt>
                <c:pt idx="19563">
                  <c:v>42305.996877083337</c:v>
                </c:pt>
                <c:pt idx="19564">
                  <c:v>42305.99757146991</c:v>
                </c:pt>
                <c:pt idx="19565">
                  <c:v>42305.998265856484</c:v>
                </c:pt>
                <c:pt idx="19566">
                  <c:v>42305.998960243058</c:v>
                </c:pt>
                <c:pt idx="19567">
                  <c:v>42305.999654629632</c:v>
                </c:pt>
                <c:pt idx="19568">
                  <c:v>42306.000349016205</c:v>
                </c:pt>
                <c:pt idx="19569">
                  <c:v>42306.001043402779</c:v>
                </c:pt>
                <c:pt idx="19570">
                  <c:v>42306.001737789353</c:v>
                </c:pt>
                <c:pt idx="19571">
                  <c:v>42306.002432175927</c:v>
                </c:pt>
                <c:pt idx="19572">
                  <c:v>42306.0031265625</c:v>
                </c:pt>
                <c:pt idx="19573">
                  <c:v>42306.003820949074</c:v>
                </c:pt>
                <c:pt idx="19574">
                  <c:v>42306.004515335648</c:v>
                </c:pt>
                <c:pt idx="19575">
                  <c:v>42306.005209722221</c:v>
                </c:pt>
                <c:pt idx="19576">
                  <c:v>42306.005904108795</c:v>
                </c:pt>
                <c:pt idx="19577">
                  <c:v>42306.006598495369</c:v>
                </c:pt>
                <c:pt idx="19578">
                  <c:v>42306.007292881943</c:v>
                </c:pt>
                <c:pt idx="19579">
                  <c:v>42306.007987268516</c:v>
                </c:pt>
                <c:pt idx="19580">
                  <c:v>42306.00868165509</c:v>
                </c:pt>
                <c:pt idx="19581">
                  <c:v>42306.009376041664</c:v>
                </c:pt>
                <c:pt idx="19582">
                  <c:v>42306.010070428238</c:v>
                </c:pt>
                <c:pt idx="19583">
                  <c:v>42306.010764814811</c:v>
                </c:pt>
                <c:pt idx="19584">
                  <c:v>42306.011459201392</c:v>
                </c:pt>
                <c:pt idx="19585">
                  <c:v>42306.012153587966</c:v>
                </c:pt>
                <c:pt idx="19586">
                  <c:v>42306.01284797454</c:v>
                </c:pt>
                <c:pt idx="19587">
                  <c:v>42306.013542361114</c:v>
                </c:pt>
                <c:pt idx="19588">
                  <c:v>42306.014236747687</c:v>
                </c:pt>
                <c:pt idx="19589">
                  <c:v>42306.014931134261</c:v>
                </c:pt>
                <c:pt idx="19590">
                  <c:v>42306.015625520835</c:v>
                </c:pt>
                <c:pt idx="19591">
                  <c:v>42306.016319907409</c:v>
                </c:pt>
                <c:pt idx="19592">
                  <c:v>42306.017014293982</c:v>
                </c:pt>
                <c:pt idx="19593">
                  <c:v>42306.017708680556</c:v>
                </c:pt>
                <c:pt idx="19594">
                  <c:v>42306.01840306713</c:v>
                </c:pt>
                <c:pt idx="19595">
                  <c:v>42306.019097453704</c:v>
                </c:pt>
                <c:pt idx="19596">
                  <c:v>42306.019791840277</c:v>
                </c:pt>
                <c:pt idx="19597">
                  <c:v>42306.020486226851</c:v>
                </c:pt>
                <c:pt idx="19598">
                  <c:v>42306.021180613425</c:v>
                </c:pt>
                <c:pt idx="19599">
                  <c:v>42306.021874999999</c:v>
                </c:pt>
                <c:pt idx="19600">
                  <c:v>42306.022569386572</c:v>
                </c:pt>
                <c:pt idx="19601">
                  <c:v>42306.023263773146</c:v>
                </c:pt>
                <c:pt idx="19602">
                  <c:v>42306.02395815972</c:v>
                </c:pt>
                <c:pt idx="19603">
                  <c:v>42306.024652546294</c:v>
                </c:pt>
                <c:pt idx="19604">
                  <c:v>42306.025346932867</c:v>
                </c:pt>
                <c:pt idx="19605">
                  <c:v>42306.026041319441</c:v>
                </c:pt>
                <c:pt idx="19606">
                  <c:v>42306.026735706022</c:v>
                </c:pt>
                <c:pt idx="19607">
                  <c:v>42306.027430092596</c:v>
                </c:pt>
                <c:pt idx="19608">
                  <c:v>42306.028124479169</c:v>
                </c:pt>
                <c:pt idx="19609">
                  <c:v>42306.028818865743</c:v>
                </c:pt>
                <c:pt idx="19610">
                  <c:v>42306.029513252317</c:v>
                </c:pt>
                <c:pt idx="19611">
                  <c:v>42306.030207638891</c:v>
                </c:pt>
                <c:pt idx="19612">
                  <c:v>42306.030902025464</c:v>
                </c:pt>
                <c:pt idx="19613">
                  <c:v>42306.031596412038</c:v>
                </c:pt>
                <c:pt idx="19614">
                  <c:v>42306.032290798612</c:v>
                </c:pt>
                <c:pt idx="19615">
                  <c:v>42306.032985185186</c:v>
                </c:pt>
                <c:pt idx="19616">
                  <c:v>42306.033679571759</c:v>
                </c:pt>
                <c:pt idx="19617">
                  <c:v>42306.034373958333</c:v>
                </c:pt>
                <c:pt idx="19618">
                  <c:v>42306.035068344907</c:v>
                </c:pt>
                <c:pt idx="19619">
                  <c:v>42306.035762731481</c:v>
                </c:pt>
                <c:pt idx="19620">
                  <c:v>42306.036457118054</c:v>
                </c:pt>
                <c:pt idx="19621">
                  <c:v>42306.037151504628</c:v>
                </c:pt>
                <c:pt idx="19622">
                  <c:v>42306.037845891202</c:v>
                </c:pt>
                <c:pt idx="19623">
                  <c:v>42306.038540277776</c:v>
                </c:pt>
                <c:pt idx="19624">
                  <c:v>42306.039234664349</c:v>
                </c:pt>
                <c:pt idx="19625">
                  <c:v>42306.039929050923</c:v>
                </c:pt>
                <c:pt idx="19626">
                  <c:v>42306.040623437497</c:v>
                </c:pt>
                <c:pt idx="19627">
                  <c:v>42306.041317824071</c:v>
                </c:pt>
                <c:pt idx="19628">
                  <c:v>42306.042012210652</c:v>
                </c:pt>
                <c:pt idx="19629">
                  <c:v>42306.042706597225</c:v>
                </c:pt>
                <c:pt idx="19630">
                  <c:v>42306.043400983799</c:v>
                </c:pt>
                <c:pt idx="19631">
                  <c:v>42306.044095370373</c:v>
                </c:pt>
                <c:pt idx="19632">
                  <c:v>42306.044789756947</c:v>
                </c:pt>
                <c:pt idx="19633">
                  <c:v>42306.04548414352</c:v>
                </c:pt>
                <c:pt idx="19634">
                  <c:v>42306.046178530094</c:v>
                </c:pt>
                <c:pt idx="19635">
                  <c:v>42306.046872916668</c:v>
                </c:pt>
                <c:pt idx="19636">
                  <c:v>42306.047567303242</c:v>
                </c:pt>
                <c:pt idx="19637">
                  <c:v>42306.048261689815</c:v>
                </c:pt>
                <c:pt idx="19638">
                  <c:v>42306.048956076389</c:v>
                </c:pt>
                <c:pt idx="19639">
                  <c:v>42306.049650462963</c:v>
                </c:pt>
                <c:pt idx="19640">
                  <c:v>42306.050344849536</c:v>
                </c:pt>
                <c:pt idx="19641">
                  <c:v>42306.05103923611</c:v>
                </c:pt>
                <c:pt idx="19642">
                  <c:v>42306.051733622684</c:v>
                </c:pt>
                <c:pt idx="19643">
                  <c:v>42306.052428009258</c:v>
                </c:pt>
                <c:pt idx="19644">
                  <c:v>42306.053122395831</c:v>
                </c:pt>
                <c:pt idx="19645">
                  <c:v>42306.053816782405</c:v>
                </c:pt>
                <c:pt idx="19646">
                  <c:v>42306.054511168979</c:v>
                </c:pt>
                <c:pt idx="19647">
                  <c:v>42306.055205555553</c:v>
                </c:pt>
                <c:pt idx="19648">
                  <c:v>42306.055899942126</c:v>
                </c:pt>
                <c:pt idx="19649">
                  <c:v>42306.0565943287</c:v>
                </c:pt>
                <c:pt idx="19650">
                  <c:v>42306.057288715281</c:v>
                </c:pt>
                <c:pt idx="19651">
                  <c:v>42306.057983101855</c:v>
                </c:pt>
                <c:pt idx="19652">
                  <c:v>42306.058677488429</c:v>
                </c:pt>
                <c:pt idx="19653">
                  <c:v>42306.059371875002</c:v>
                </c:pt>
                <c:pt idx="19654">
                  <c:v>42306.060066261576</c:v>
                </c:pt>
                <c:pt idx="19655">
                  <c:v>42306.06076064815</c:v>
                </c:pt>
                <c:pt idx="19656">
                  <c:v>42306.061455034724</c:v>
                </c:pt>
                <c:pt idx="19657">
                  <c:v>42306.062149421297</c:v>
                </c:pt>
                <c:pt idx="19658">
                  <c:v>42306.062843807871</c:v>
                </c:pt>
                <c:pt idx="19659">
                  <c:v>42306.063538194445</c:v>
                </c:pt>
                <c:pt idx="19660">
                  <c:v>42306.064232581019</c:v>
                </c:pt>
                <c:pt idx="19661">
                  <c:v>42306.064926967592</c:v>
                </c:pt>
                <c:pt idx="19662">
                  <c:v>42306.065621354166</c:v>
                </c:pt>
                <c:pt idx="19663">
                  <c:v>42306.06631574074</c:v>
                </c:pt>
                <c:pt idx="19664">
                  <c:v>42306.067010127314</c:v>
                </c:pt>
                <c:pt idx="19665">
                  <c:v>42306.067704513887</c:v>
                </c:pt>
                <c:pt idx="19666">
                  <c:v>42306.068398900461</c:v>
                </c:pt>
                <c:pt idx="19667">
                  <c:v>42306.069093287035</c:v>
                </c:pt>
                <c:pt idx="19668">
                  <c:v>42306.069787673609</c:v>
                </c:pt>
                <c:pt idx="19669">
                  <c:v>42306.070482060182</c:v>
                </c:pt>
                <c:pt idx="19670">
                  <c:v>42306.071176446756</c:v>
                </c:pt>
                <c:pt idx="19671">
                  <c:v>42306.07187083333</c:v>
                </c:pt>
                <c:pt idx="19672">
                  <c:v>42306.072565219911</c:v>
                </c:pt>
                <c:pt idx="19673">
                  <c:v>42306.073259606484</c:v>
                </c:pt>
                <c:pt idx="19674">
                  <c:v>42306.073953993058</c:v>
                </c:pt>
                <c:pt idx="19675">
                  <c:v>42306.074648379632</c:v>
                </c:pt>
                <c:pt idx="19676">
                  <c:v>42306.075342766206</c:v>
                </c:pt>
                <c:pt idx="19677">
                  <c:v>42306.076037152779</c:v>
                </c:pt>
                <c:pt idx="19678">
                  <c:v>42306.076731539353</c:v>
                </c:pt>
                <c:pt idx="19679">
                  <c:v>42306.077425925927</c:v>
                </c:pt>
                <c:pt idx="19680">
                  <c:v>42306.078120312501</c:v>
                </c:pt>
                <c:pt idx="19681">
                  <c:v>42306.078814699074</c:v>
                </c:pt>
                <c:pt idx="19682">
                  <c:v>42306.079509085648</c:v>
                </c:pt>
                <c:pt idx="19683">
                  <c:v>42306.080203472222</c:v>
                </c:pt>
                <c:pt idx="19684">
                  <c:v>42306.080897858796</c:v>
                </c:pt>
                <c:pt idx="19685">
                  <c:v>42306.081592245369</c:v>
                </c:pt>
                <c:pt idx="19686">
                  <c:v>42306.082286631943</c:v>
                </c:pt>
                <c:pt idx="19687">
                  <c:v>42306.082981018517</c:v>
                </c:pt>
                <c:pt idx="19688">
                  <c:v>42306.083675405091</c:v>
                </c:pt>
                <c:pt idx="19689">
                  <c:v>42306.084369791664</c:v>
                </c:pt>
                <c:pt idx="19690">
                  <c:v>42306.085064178238</c:v>
                </c:pt>
                <c:pt idx="19691">
                  <c:v>42306.085758564812</c:v>
                </c:pt>
                <c:pt idx="19692">
                  <c:v>42306.086452951386</c:v>
                </c:pt>
                <c:pt idx="19693">
                  <c:v>42306.087147337967</c:v>
                </c:pt>
                <c:pt idx="19694">
                  <c:v>42306.08784172454</c:v>
                </c:pt>
                <c:pt idx="19695">
                  <c:v>42306.088536111114</c:v>
                </c:pt>
                <c:pt idx="19696">
                  <c:v>42306.089230497688</c:v>
                </c:pt>
                <c:pt idx="19697">
                  <c:v>42306.089924884262</c:v>
                </c:pt>
                <c:pt idx="19698">
                  <c:v>42306.090619270835</c:v>
                </c:pt>
                <c:pt idx="19699">
                  <c:v>42306.091313657409</c:v>
                </c:pt>
                <c:pt idx="19700">
                  <c:v>42306.092008043983</c:v>
                </c:pt>
                <c:pt idx="19701">
                  <c:v>42306.092702430557</c:v>
                </c:pt>
                <c:pt idx="19702">
                  <c:v>42306.09339681713</c:v>
                </c:pt>
                <c:pt idx="19703">
                  <c:v>42306.094091203704</c:v>
                </c:pt>
                <c:pt idx="19704">
                  <c:v>42306.094785590278</c:v>
                </c:pt>
                <c:pt idx="19705">
                  <c:v>42306.095479976851</c:v>
                </c:pt>
                <c:pt idx="19706">
                  <c:v>42306.096174363425</c:v>
                </c:pt>
                <c:pt idx="19707">
                  <c:v>42306.096868749999</c:v>
                </c:pt>
                <c:pt idx="19708">
                  <c:v>42306.097563136573</c:v>
                </c:pt>
                <c:pt idx="19709">
                  <c:v>42306.098257523146</c:v>
                </c:pt>
                <c:pt idx="19710">
                  <c:v>42306.09895190972</c:v>
                </c:pt>
                <c:pt idx="19711">
                  <c:v>42306.099646296294</c:v>
                </c:pt>
                <c:pt idx="19712">
                  <c:v>42306.100340682868</c:v>
                </c:pt>
                <c:pt idx="19713">
                  <c:v>42306.101035069441</c:v>
                </c:pt>
                <c:pt idx="19714">
                  <c:v>42306.101729456015</c:v>
                </c:pt>
                <c:pt idx="19715">
                  <c:v>42306.102423842596</c:v>
                </c:pt>
                <c:pt idx="19716">
                  <c:v>42306.10311822917</c:v>
                </c:pt>
                <c:pt idx="19717">
                  <c:v>42306.103812615744</c:v>
                </c:pt>
                <c:pt idx="19718">
                  <c:v>42306.104507002317</c:v>
                </c:pt>
                <c:pt idx="19719">
                  <c:v>42306.105201388891</c:v>
                </c:pt>
                <c:pt idx="19720">
                  <c:v>42306.105895775465</c:v>
                </c:pt>
                <c:pt idx="19721">
                  <c:v>42306.106590162039</c:v>
                </c:pt>
                <c:pt idx="19722">
                  <c:v>42306.107284548612</c:v>
                </c:pt>
                <c:pt idx="19723">
                  <c:v>42306.107978935186</c:v>
                </c:pt>
                <c:pt idx="19724">
                  <c:v>42306.10867332176</c:v>
                </c:pt>
                <c:pt idx="19725">
                  <c:v>42306.109367708334</c:v>
                </c:pt>
                <c:pt idx="19726">
                  <c:v>42306.110062094907</c:v>
                </c:pt>
                <c:pt idx="19727">
                  <c:v>42306.110756481481</c:v>
                </c:pt>
                <c:pt idx="19728">
                  <c:v>42306.111450868055</c:v>
                </c:pt>
                <c:pt idx="19729">
                  <c:v>42306.112145254629</c:v>
                </c:pt>
                <c:pt idx="19730">
                  <c:v>42306.112839641202</c:v>
                </c:pt>
                <c:pt idx="19731">
                  <c:v>42306.113534027776</c:v>
                </c:pt>
                <c:pt idx="19732">
                  <c:v>42306.11422841435</c:v>
                </c:pt>
                <c:pt idx="19733">
                  <c:v>42306.114922800924</c:v>
                </c:pt>
                <c:pt idx="19734">
                  <c:v>42306.115617187497</c:v>
                </c:pt>
                <c:pt idx="19735">
                  <c:v>42306.116311574071</c:v>
                </c:pt>
                <c:pt idx="19736">
                  <c:v>42306.117005960645</c:v>
                </c:pt>
                <c:pt idx="19737">
                  <c:v>42306.117700347226</c:v>
                </c:pt>
                <c:pt idx="19738">
                  <c:v>42306.1183947338</c:v>
                </c:pt>
                <c:pt idx="19739">
                  <c:v>42306.119089120373</c:v>
                </c:pt>
                <c:pt idx="19740">
                  <c:v>42306.119783506947</c:v>
                </c:pt>
                <c:pt idx="19741">
                  <c:v>42306.120477893521</c:v>
                </c:pt>
                <c:pt idx="19742">
                  <c:v>42306.121172280094</c:v>
                </c:pt>
                <c:pt idx="19743">
                  <c:v>42306.121866666668</c:v>
                </c:pt>
                <c:pt idx="19744">
                  <c:v>42306.122561053242</c:v>
                </c:pt>
                <c:pt idx="19745">
                  <c:v>42306.123255439816</c:v>
                </c:pt>
                <c:pt idx="19746">
                  <c:v>42306.123949826389</c:v>
                </c:pt>
                <c:pt idx="19747">
                  <c:v>42306.124644212963</c:v>
                </c:pt>
                <c:pt idx="19748">
                  <c:v>42306.125338599537</c:v>
                </c:pt>
                <c:pt idx="19749">
                  <c:v>42306.126032986111</c:v>
                </c:pt>
                <c:pt idx="19750">
                  <c:v>42306.126727372684</c:v>
                </c:pt>
                <c:pt idx="19751">
                  <c:v>42306.127421759258</c:v>
                </c:pt>
                <c:pt idx="19752">
                  <c:v>42306.128116145832</c:v>
                </c:pt>
                <c:pt idx="19753">
                  <c:v>42306.128810532406</c:v>
                </c:pt>
                <c:pt idx="19754">
                  <c:v>42306.129504918979</c:v>
                </c:pt>
                <c:pt idx="19755">
                  <c:v>42306.130199305553</c:v>
                </c:pt>
                <c:pt idx="19756">
                  <c:v>42306.130893692127</c:v>
                </c:pt>
                <c:pt idx="19757">
                  <c:v>42306.131588078701</c:v>
                </c:pt>
                <c:pt idx="19758">
                  <c:v>42306.132282465274</c:v>
                </c:pt>
                <c:pt idx="19759">
                  <c:v>42306.132976851855</c:v>
                </c:pt>
                <c:pt idx="19760">
                  <c:v>42306.133671238429</c:v>
                </c:pt>
                <c:pt idx="19761">
                  <c:v>42306.134365625003</c:v>
                </c:pt>
                <c:pt idx="19762">
                  <c:v>42306.135060011577</c:v>
                </c:pt>
                <c:pt idx="19763">
                  <c:v>42306.13575439815</c:v>
                </c:pt>
                <c:pt idx="19764">
                  <c:v>42306.136448784724</c:v>
                </c:pt>
                <c:pt idx="19765">
                  <c:v>42306.137143171298</c:v>
                </c:pt>
                <c:pt idx="19766">
                  <c:v>42306.137837557872</c:v>
                </c:pt>
                <c:pt idx="19767">
                  <c:v>42306.138531944445</c:v>
                </c:pt>
                <c:pt idx="19768">
                  <c:v>42306.139226331019</c:v>
                </c:pt>
                <c:pt idx="19769">
                  <c:v>42306.139920717593</c:v>
                </c:pt>
                <c:pt idx="19770">
                  <c:v>42306.140615104166</c:v>
                </c:pt>
                <c:pt idx="19771">
                  <c:v>42306.14130949074</c:v>
                </c:pt>
                <c:pt idx="19772">
                  <c:v>42306.142003877314</c:v>
                </c:pt>
                <c:pt idx="19773">
                  <c:v>42306.142698263888</c:v>
                </c:pt>
                <c:pt idx="19774">
                  <c:v>42306.143392650461</c:v>
                </c:pt>
                <c:pt idx="19775">
                  <c:v>42306.144087037035</c:v>
                </c:pt>
                <c:pt idx="19776">
                  <c:v>42306.144781423609</c:v>
                </c:pt>
                <c:pt idx="19777">
                  <c:v>42306.145475810183</c:v>
                </c:pt>
                <c:pt idx="19778">
                  <c:v>42306.146170196756</c:v>
                </c:pt>
                <c:pt idx="19779">
                  <c:v>42306.14686458333</c:v>
                </c:pt>
                <c:pt idx="19780">
                  <c:v>42306.147558969904</c:v>
                </c:pt>
                <c:pt idx="19781">
                  <c:v>42306.148253356485</c:v>
                </c:pt>
                <c:pt idx="19782">
                  <c:v>42306.148947743059</c:v>
                </c:pt>
                <c:pt idx="19783">
                  <c:v>42306.149642129632</c:v>
                </c:pt>
                <c:pt idx="19784">
                  <c:v>42306.150336516206</c:v>
                </c:pt>
                <c:pt idx="19785">
                  <c:v>42306.15103090278</c:v>
                </c:pt>
                <c:pt idx="19786">
                  <c:v>42306.151725289354</c:v>
                </c:pt>
                <c:pt idx="19787">
                  <c:v>42306.152419675927</c:v>
                </c:pt>
                <c:pt idx="19788">
                  <c:v>42306.153114062501</c:v>
                </c:pt>
                <c:pt idx="19789">
                  <c:v>42306.153808449075</c:v>
                </c:pt>
                <c:pt idx="19790">
                  <c:v>42306.154502835649</c:v>
                </c:pt>
                <c:pt idx="19791">
                  <c:v>42306.155197222222</c:v>
                </c:pt>
                <c:pt idx="19792">
                  <c:v>42306.155891608796</c:v>
                </c:pt>
                <c:pt idx="19793">
                  <c:v>42306.15658599537</c:v>
                </c:pt>
                <c:pt idx="19794">
                  <c:v>42306.157280381944</c:v>
                </c:pt>
                <c:pt idx="19795">
                  <c:v>42306.157974768517</c:v>
                </c:pt>
                <c:pt idx="19796">
                  <c:v>42306.158669155091</c:v>
                </c:pt>
                <c:pt idx="19797">
                  <c:v>42306.159363541665</c:v>
                </c:pt>
                <c:pt idx="19798">
                  <c:v>42306.160057928239</c:v>
                </c:pt>
                <c:pt idx="19799">
                  <c:v>42306.160752314812</c:v>
                </c:pt>
                <c:pt idx="19800">
                  <c:v>42306.161446701386</c:v>
                </c:pt>
                <c:pt idx="19801">
                  <c:v>42306.16214108796</c:v>
                </c:pt>
                <c:pt idx="19802">
                  <c:v>42306.162835474533</c:v>
                </c:pt>
                <c:pt idx="19803">
                  <c:v>42306.163529861115</c:v>
                </c:pt>
                <c:pt idx="19804">
                  <c:v>42306.164224247688</c:v>
                </c:pt>
                <c:pt idx="19805">
                  <c:v>42306.164918634262</c:v>
                </c:pt>
                <c:pt idx="19806">
                  <c:v>42306.165613020836</c:v>
                </c:pt>
                <c:pt idx="19807">
                  <c:v>42306.166307407409</c:v>
                </c:pt>
                <c:pt idx="19808">
                  <c:v>42306.167001793983</c:v>
                </c:pt>
                <c:pt idx="19809">
                  <c:v>42306.167696180557</c:v>
                </c:pt>
                <c:pt idx="19810">
                  <c:v>42306.168390567131</c:v>
                </c:pt>
                <c:pt idx="19811">
                  <c:v>42306.169084953704</c:v>
                </c:pt>
                <c:pt idx="19812">
                  <c:v>42306.169779340278</c:v>
                </c:pt>
                <c:pt idx="19813">
                  <c:v>42306.170473726852</c:v>
                </c:pt>
                <c:pt idx="19814">
                  <c:v>42306.171168113426</c:v>
                </c:pt>
                <c:pt idx="19815">
                  <c:v>42306.171862499999</c:v>
                </c:pt>
                <c:pt idx="19816">
                  <c:v>42306.172556886573</c:v>
                </c:pt>
                <c:pt idx="19817">
                  <c:v>42306.173251273147</c:v>
                </c:pt>
                <c:pt idx="19818">
                  <c:v>42306.173945659721</c:v>
                </c:pt>
                <c:pt idx="19819">
                  <c:v>42306.174640046294</c:v>
                </c:pt>
                <c:pt idx="19820">
                  <c:v>42306.175334432868</c:v>
                </c:pt>
                <c:pt idx="19821">
                  <c:v>42306.176028819442</c:v>
                </c:pt>
                <c:pt idx="19822">
                  <c:v>42306.176723206016</c:v>
                </c:pt>
                <c:pt idx="19823">
                  <c:v>42306.177417592589</c:v>
                </c:pt>
                <c:pt idx="19824">
                  <c:v>42306.178111979163</c:v>
                </c:pt>
                <c:pt idx="19825">
                  <c:v>42306.178806365744</c:v>
                </c:pt>
                <c:pt idx="19826">
                  <c:v>42306.179500752318</c:v>
                </c:pt>
                <c:pt idx="19827">
                  <c:v>42306.180195138892</c:v>
                </c:pt>
                <c:pt idx="19828">
                  <c:v>42306.180889525465</c:v>
                </c:pt>
                <c:pt idx="19829">
                  <c:v>42306.181583912039</c:v>
                </c:pt>
                <c:pt idx="19830">
                  <c:v>42306.182278298613</c:v>
                </c:pt>
                <c:pt idx="19831">
                  <c:v>42306.182972685187</c:v>
                </c:pt>
                <c:pt idx="19832">
                  <c:v>42306.18366707176</c:v>
                </c:pt>
                <c:pt idx="19833">
                  <c:v>42306.184361458334</c:v>
                </c:pt>
                <c:pt idx="19834">
                  <c:v>42306.185055844908</c:v>
                </c:pt>
                <c:pt idx="19835">
                  <c:v>42306.185750231482</c:v>
                </c:pt>
                <c:pt idx="19836">
                  <c:v>42306.186444618055</c:v>
                </c:pt>
                <c:pt idx="19837">
                  <c:v>42306.187139004629</c:v>
                </c:pt>
                <c:pt idx="19838">
                  <c:v>42306.187833391203</c:v>
                </c:pt>
                <c:pt idx="19839">
                  <c:v>42306.188527777776</c:v>
                </c:pt>
                <c:pt idx="19840">
                  <c:v>42306.18922216435</c:v>
                </c:pt>
                <c:pt idx="19841">
                  <c:v>42306.189916550924</c:v>
                </c:pt>
                <c:pt idx="19842">
                  <c:v>42306.190610937498</c:v>
                </c:pt>
                <c:pt idx="19843">
                  <c:v>42306.191305324071</c:v>
                </c:pt>
                <c:pt idx="19844">
                  <c:v>42306.191999710645</c:v>
                </c:pt>
                <c:pt idx="19845">
                  <c:v>42306.192694097219</c:v>
                </c:pt>
                <c:pt idx="19846">
                  <c:v>42306.193388483793</c:v>
                </c:pt>
                <c:pt idx="19847">
                  <c:v>42306.194082870374</c:v>
                </c:pt>
                <c:pt idx="19848">
                  <c:v>42306.194777256947</c:v>
                </c:pt>
                <c:pt idx="19849">
                  <c:v>42306.195471643521</c:v>
                </c:pt>
                <c:pt idx="19850">
                  <c:v>42306.196166030095</c:v>
                </c:pt>
                <c:pt idx="19851">
                  <c:v>42306.196860416669</c:v>
                </c:pt>
                <c:pt idx="19852">
                  <c:v>42306.197554803242</c:v>
                </c:pt>
                <c:pt idx="19853">
                  <c:v>42306.198249189816</c:v>
                </c:pt>
                <c:pt idx="19854">
                  <c:v>42306.19894357639</c:v>
                </c:pt>
                <c:pt idx="19855">
                  <c:v>42306.199637962964</c:v>
                </c:pt>
                <c:pt idx="19856">
                  <c:v>42306.200332349537</c:v>
                </c:pt>
                <c:pt idx="19857">
                  <c:v>42306.201026736111</c:v>
                </c:pt>
                <c:pt idx="19858">
                  <c:v>42306.201721122685</c:v>
                </c:pt>
                <c:pt idx="19859">
                  <c:v>42306.202415509259</c:v>
                </c:pt>
                <c:pt idx="19860">
                  <c:v>42306.203109895832</c:v>
                </c:pt>
                <c:pt idx="19861">
                  <c:v>42306.203804282406</c:v>
                </c:pt>
                <c:pt idx="19862">
                  <c:v>42306.20449866898</c:v>
                </c:pt>
                <c:pt idx="19863">
                  <c:v>42306.205193055554</c:v>
                </c:pt>
                <c:pt idx="19864">
                  <c:v>42306.205887442127</c:v>
                </c:pt>
                <c:pt idx="19865">
                  <c:v>42306.206581828701</c:v>
                </c:pt>
                <c:pt idx="19866">
                  <c:v>42306.207276215275</c:v>
                </c:pt>
                <c:pt idx="19867">
                  <c:v>42306.207970601849</c:v>
                </c:pt>
                <c:pt idx="19868">
                  <c:v>42306.20866498843</c:v>
                </c:pt>
                <c:pt idx="19869">
                  <c:v>42306.209359375003</c:v>
                </c:pt>
                <c:pt idx="19870">
                  <c:v>42306.210053761577</c:v>
                </c:pt>
                <c:pt idx="19871">
                  <c:v>42306.210748148151</c:v>
                </c:pt>
                <c:pt idx="19872">
                  <c:v>42306.211442534724</c:v>
                </c:pt>
                <c:pt idx="19873">
                  <c:v>42306.212136921298</c:v>
                </c:pt>
                <c:pt idx="19874">
                  <c:v>42306.212831307872</c:v>
                </c:pt>
                <c:pt idx="19875">
                  <c:v>42306.213525694446</c:v>
                </c:pt>
                <c:pt idx="19876">
                  <c:v>42306.214220081019</c:v>
                </c:pt>
                <c:pt idx="19877">
                  <c:v>42306.214914467593</c:v>
                </c:pt>
                <c:pt idx="19878">
                  <c:v>42306.215608854167</c:v>
                </c:pt>
                <c:pt idx="19879">
                  <c:v>42306.216303240741</c:v>
                </c:pt>
                <c:pt idx="19880">
                  <c:v>42306.216997627314</c:v>
                </c:pt>
                <c:pt idx="19881">
                  <c:v>42306.217692013888</c:v>
                </c:pt>
                <c:pt idx="19882">
                  <c:v>42306.218386400462</c:v>
                </c:pt>
                <c:pt idx="19883">
                  <c:v>42306.219080787036</c:v>
                </c:pt>
                <c:pt idx="19884">
                  <c:v>42306.219775173609</c:v>
                </c:pt>
                <c:pt idx="19885">
                  <c:v>42306.220469560183</c:v>
                </c:pt>
                <c:pt idx="19886">
                  <c:v>42306.221163946757</c:v>
                </c:pt>
                <c:pt idx="19887">
                  <c:v>42306.221858333331</c:v>
                </c:pt>
                <c:pt idx="19888">
                  <c:v>42306.222552719904</c:v>
                </c:pt>
                <c:pt idx="19889">
                  <c:v>42306.223247106478</c:v>
                </c:pt>
                <c:pt idx="19890">
                  <c:v>42306.223941493059</c:v>
                </c:pt>
                <c:pt idx="19891">
                  <c:v>42306.224635879633</c:v>
                </c:pt>
                <c:pt idx="19892">
                  <c:v>42306.225330266207</c:v>
                </c:pt>
                <c:pt idx="19893">
                  <c:v>42306.22602465278</c:v>
                </c:pt>
                <c:pt idx="19894">
                  <c:v>42306.226719039354</c:v>
                </c:pt>
                <c:pt idx="19895">
                  <c:v>42306.227413425928</c:v>
                </c:pt>
                <c:pt idx="19896">
                  <c:v>42306.228107812502</c:v>
                </c:pt>
                <c:pt idx="19897">
                  <c:v>42306.228802199075</c:v>
                </c:pt>
                <c:pt idx="19898">
                  <c:v>42306.229496585649</c:v>
                </c:pt>
                <c:pt idx="19899">
                  <c:v>42306.230190972223</c:v>
                </c:pt>
                <c:pt idx="19900">
                  <c:v>42306.230885358797</c:v>
                </c:pt>
                <c:pt idx="19901">
                  <c:v>42306.23157974537</c:v>
                </c:pt>
                <c:pt idx="19902">
                  <c:v>42306.232274131944</c:v>
                </c:pt>
                <c:pt idx="19903">
                  <c:v>42306.232968518518</c:v>
                </c:pt>
                <c:pt idx="19904">
                  <c:v>42306.233662905091</c:v>
                </c:pt>
                <c:pt idx="19905">
                  <c:v>42306.234357291665</c:v>
                </c:pt>
                <c:pt idx="19906">
                  <c:v>42306.235051678239</c:v>
                </c:pt>
                <c:pt idx="19907">
                  <c:v>42306.235746064813</c:v>
                </c:pt>
                <c:pt idx="19908">
                  <c:v>42306.236440451386</c:v>
                </c:pt>
                <c:pt idx="19909">
                  <c:v>42306.23713483796</c:v>
                </c:pt>
                <c:pt idx="19910">
                  <c:v>42306.237829224534</c:v>
                </c:pt>
                <c:pt idx="19911">
                  <c:v>42306.238523611108</c:v>
                </c:pt>
                <c:pt idx="19912">
                  <c:v>42306.239217997689</c:v>
                </c:pt>
                <c:pt idx="19913">
                  <c:v>42306.239912384262</c:v>
                </c:pt>
                <c:pt idx="19914">
                  <c:v>42306.240606770836</c:v>
                </c:pt>
                <c:pt idx="19915">
                  <c:v>42306.24130115741</c:v>
                </c:pt>
                <c:pt idx="19916">
                  <c:v>42306.241995543984</c:v>
                </c:pt>
                <c:pt idx="19917">
                  <c:v>42306.242689930557</c:v>
                </c:pt>
                <c:pt idx="19918">
                  <c:v>42306.243384317131</c:v>
                </c:pt>
                <c:pt idx="19919">
                  <c:v>42306.244078703705</c:v>
                </c:pt>
                <c:pt idx="19920">
                  <c:v>42306.244773090279</c:v>
                </c:pt>
                <c:pt idx="19921">
                  <c:v>42306.245467476852</c:v>
                </c:pt>
                <c:pt idx="19922">
                  <c:v>42306.246161863426</c:v>
                </c:pt>
                <c:pt idx="19923">
                  <c:v>42306.24685625</c:v>
                </c:pt>
                <c:pt idx="19924">
                  <c:v>42306.247550636574</c:v>
                </c:pt>
                <c:pt idx="19925">
                  <c:v>42306.248245023147</c:v>
                </c:pt>
                <c:pt idx="19926">
                  <c:v>42306.248939409721</c:v>
                </c:pt>
                <c:pt idx="19927">
                  <c:v>42306.249633796295</c:v>
                </c:pt>
                <c:pt idx="19928">
                  <c:v>42306.250328182869</c:v>
                </c:pt>
                <c:pt idx="19929">
                  <c:v>42306.251022569442</c:v>
                </c:pt>
                <c:pt idx="19930">
                  <c:v>42306.251716956016</c:v>
                </c:pt>
                <c:pt idx="19931">
                  <c:v>42306.25241134259</c:v>
                </c:pt>
                <c:pt idx="19932">
                  <c:v>42306.253105729164</c:v>
                </c:pt>
                <c:pt idx="19933">
                  <c:v>42306.253800115737</c:v>
                </c:pt>
                <c:pt idx="19934">
                  <c:v>42306.254494502318</c:v>
                </c:pt>
                <c:pt idx="19935">
                  <c:v>42306.255188888892</c:v>
                </c:pt>
                <c:pt idx="19936">
                  <c:v>42306.255883275466</c:v>
                </c:pt>
                <c:pt idx="19937">
                  <c:v>42306.256577662039</c:v>
                </c:pt>
                <c:pt idx="19938">
                  <c:v>42306.257272048613</c:v>
                </c:pt>
                <c:pt idx="19939">
                  <c:v>42306.257966435187</c:v>
                </c:pt>
                <c:pt idx="19940">
                  <c:v>42306.258660821761</c:v>
                </c:pt>
                <c:pt idx="19941">
                  <c:v>42306.259355208334</c:v>
                </c:pt>
                <c:pt idx="19942">
                  <c:v>42306.260049594908</c:v>
                </c:pt>
                <c:pt idx="19943">
                  <c:v>42306.260743981482</c:v>
                </c:pt>
                <c:pt idx="19944">
                  <c:v>42306.261438368056</c:v>
                </c:pt>
                <c:pt idx="19945">
                  <c:v>42306.262132754629</c:v>
                </c:pt>
                <c:pt idx="19946">
                  <c:v>42306.262827141203</c:v>
                </c:pt>
                <c:pt idx="19947">
                  <c:v>42306.263521527777</c:v>
                </c:pt>
                <c:pt idx="19948">
                  <c:v>42306.264215914351</c:v>
                </c:pt>
                <c:pt idx="19949">
                  <c:v>42306.264910300924</c:v>
                </c:pt>
                <c:pt idx="19950">
                  <c:v>42306.265604687498</c:v>
                </c:pt>
                <c:pt idx="19951">
                  <c:v>42306.266299074072</c:v>
                </c:pt>
                <c:pt idx="19952">
                  <c:v>42306.266993460646</c:v>
                </c:pt>
                <c:pt idx="19953">
                  <c:v>42306.267687847219</c:v>
                </c:pt>
                <c:pt idx="19954">
                  <c:v>42306.268382233793</c:v>
                </c:pt>
                <c:pt idx="19955">
                  <c:v>42306.269076620367</c:v>
                </c:pt>
                <c:pt idx="19956">
                  <c:v>42306.269771006948</c:v>
                </c:pt>
                <c:pt idx="19957">
                  <c:v>42306.270465393522</c:v>
                </c:pt>
                <c:pt idx="19958">
                  <c:v>42306.271159780095</c:v>
                </c:pt>
                <c:pt idx="19959">
                  <c:v>42306.271854166669</c:v>
                </c:pt>
                <c:pt idx="19960">
                  <c:v>42306.272548553243</c:v>
                </c:pt>
                <c:pt idx="19961">
                  <c:v>42306.273242939817</c:v>
                </c:pt>
                <c:pt idx="19962">
                  <c:v>42306.27393732639</c:v>
                </c:pt>
                <c:pt idx="19963">
                  <c:v>42306.274631712964</c:v>
                </c:pt>
                <c:pt idx="19964">
                  <c:v>42306.275326099538</c:v>
                </c:pt>
                <c:pt idx="19965">
                  <c:v>42306.276020486112</c:v>
                </c:pt>
                <c:pt idx="19966">
                  <c:v>42306.276714872685</c:v>
                </c:pt>
                <c:pt idx="19967">
                  <c:v>42306.277409259259</c:v>
                </c:pt>
                <c:pt idx="19968">
                  <c:v>42306.278103645833</c:v>
                </c:pt>
                <c:pt idx="19969">
                  <c:v>42306.278798032406</c:v>
                </c:pt>
                <c:pt idx="19970">
                  <c:v>42306.27949241898</c:v>
                </c:pt>
                <c:pt idx="19971">
                  <c:v>42306.280186805554</c:v>
                </c:pt>
                <c:pt idx="19972">
                  <c:v>42306.280881192128</c:v>
                </c:pt>
                <c:pt idx="19973">
                  <c:v>42306.281575578701</c:v>
                </c:pt>
                <c:pt idx="19974">
                  <c:v>42306.282269965275</c:v>
                </c:pt>
                <c:pt idx="19975">
                  <c:v>42306.282964351849</c:v>
                </c:pt>
                <c:pt idx="19976">
                  <c:v>42306.283658738423</c:v>
                </c:pt>
                <c:pt idx="19977">
                  <c:v>42306.284353124996</c:v>
                </c:pt>
                <c:pt idx="19978">
                  <c:v>42306.285047511577</c:v>
                </c:pt>
                <c:pt idx="19979">
                  <c:v>42306.285741898151</c:v>
                </c:pt>
                <c:pt idx="19980">
                  <c:v>42306.286436284725</c:v>
                </c:pt>
                <c:pt idx="19981">
                  <c:v>42306.287130671299</c:v>
                </c:pt>
                <c:pt idx="19982">
                  <c:v>42306.287825057872</c:v>
                </c:pt>
                <c:pt idx="19983">
                  <c:v>42306.288519444446</c:v>
                </c:pt>
                <c:pt idx="19984">
                  <c:v>42306.28921383102</c:v>
                </c:pt>
                <c:pt idx="19985">
                  <c:v>42306.289908217594</c:v>
                </c:pt>
                <c:pt idx="19986">
                  <c:v>42306.290602604167</c:v>
                </c:pt>
                <c:pt idx="19987">
                  <c:v>42306.291296990741</c:v>
                </c:pt>
                <c:pt idx="19988">
                  <c:v>42306.291991377315</c:v>
                </c:pt>
                <c:pt idx="19989">
                  <c:v>42306.292685763889</c:v>
                </c:pt>
                <c:pt idx="19990">
                  <c:v>42306.293380150462</c:v>
                </c:pt>
                <c:pt idx="19991">
                  <c:v>42306.294074537036</c:v>
                </c:pt>
                <c:pt idx="19992">
                  <c:v>42306.29476892361</c:v>
                </c:pt>
                <c:pt idx="19993">
                  <c:v>42306.295463310184</c:v>
                </c:pt>
                <c:pt idx="19994">
                  <c:v>42306.296157696757</c:v>
                </c:pt>
                <c:pt idx="19995">
                  <c:v>42306.296852083331</c:v>
                </c:pt>
                <c:pt idx="19996">
                  <c:v>42306.297546469905</c:v>
                </c:pt>
                <c:pt idx="19997">
                  <c:v>42306.298240856479</c:v>
                </c:pt>
                <c:pt idx="19998">
                  <c:v>42306.298935243052</c:v>
                </c:pt>
                <c:pt idx="19999">
                  <c:v>42306.299629629626</c:v>
                </c:pt>
                <c:pt idx="20000">
                  <c:v>42306.300324016207</c:v>
                </c:pt>
                <c:pt idx="20001">
                  <c:v>42306.301018402781</c:v>
                </c:pt>
                <c:pt idx="20002">
                  <c:v>42306.301712789354</c:v>
                </c:pt>
                <c:pt idx="20003">
                  <c:v>42306.302407175928</c:v>
                </c:pt>
                <c:pt idx="20004">
                  <c:v>42306.303101562502</c:v>
                </c:pt>
                <c:pt idx="20005">
                  <c:v>42306.303795949076</c:v>
                </c:pt>
                <c:pt idx="20006">
                  <c:v>42306.304490335649</c:v>
                </c:pt>
                <c:pt idx="20007">
                  <c:v>42306.305184722223</c:v>
                </c:pt>
                <c:pt idx="20008">
                  <c:v>42306.305879108797</c:v>
                </c:pt>
                <c:pt idx="20009">
                  <c:v>42306.306573495371</c:v>
                </c:pt>
                <c:pt idx="20010">
                  <c:v>42306.307267881944</c:v>
                </c:pt>
                <c:pt idx="20011">
                  <c:v>42306.307962268518</c:v>
                </c:pt>
                <c:pt idx="20012">
                  <c:v>42306.308656655092</c:v>
                </c:pt>
                <c:pt idx="20013">
                  <c:v>42306.309351041666</c:v>
                </c:pt>
                <c:pt idx="20014">
                  <c:v>42306.310045428239</c:v>
                </c:pt>
                <c:pt idx="20015">
                  <c:v>42306.310739814813</c:v>
                </c:pt>
                <c:pt idx="20016">
                  <c:v>42306.311434201387</c:v>
                </c:pt>
                <c:pt idx="20017">
                  <c:v>42306.312128587961</c:v>
                </c:pt>
                <c:pt idx="20018">
                  <c:v>42306.312822974534</c:v>
                </c:pt>
                <c:pt idx="20019">
                  <c:v>42306.313517361108</c:v>
                </c:pt>
                <c:pt idx="20020">
                  <c:v>42306.314211747682</c:v>
                </c:pt>
                <c:pt idx="20021">
                  <c:v>42306.314906134263</c:v>
                </c:pt>
                <c:pt idx="20022">
                  <c:v>42306.315600520837</c:v>
                </c:pt>
                <c:pt idx="20023">
                  <c:v>42306.31629490741</c:v>
                </c:pt>
                <c:pt idx="20024">
                  <c:v>42306.316989293984</c:v>
                </c:pt>
                <c:pt idx="20025">
                  <c:v>42306.317683680558</c:v>
                </c:pt>
                <c:pt idx="20026">
                  <c:v>42306.318378067132</c:v>
                </c:pt>
                <c:pt idx="20027">
                  <c:v>42306.319072453705</c:v>
                </c:pt>
                <c:pt idx="20028">
                  <c:v>42306.319766840279</c:v>
                </c:pt>
                <c:pt idx="20029">
                  <c:v>42306.320461226853</c:v>
                </c:pt>
                <c:pt idx="20030">
                  <c:v>42306.321155613427</c:v>
                </c:pt>
                <c:pt idx="20031">
                  <c:v>42306.32185</c:v>
                </c:pt>
                <c:pt idx="20032">
                  <c:v>42306.322544386574</c:v>
                </c:pt>
                <c:pt idx="20033">
                  <c:v>42306.323238773148</c:v>
                </c:pt>
                <c:pt idx="20034">
                  <c:v>42306.323933159721</c:v>
                </c:pt>
                <c:pt idx="20035">
                  <c:v>42306.324627546295</c:v>
                </c:pt>
                <c:pt idx="20036">
                  <c:v>42306.325321932869</c:v>
                </c:pt>
                <c:pt idx="20037">
                  <c:v>42306.326016319443</c:v>
                </c:pt>
                <c:pt idx="20038">
                  <c:v>42306.326710706016</c:v>
                </c:pt>
                <c:pt idx="20039">
                  <c:v>42306.32740509259</c:v>
                </c:pt>
                <c:pt idx="20040">
                  <c:v>42306.328099479164</c:v>
                </c:pt>
                <c:pt idx="20041">
                  <c:v>42306.328793865738</c:v>
                </c:pt>
                <c:pt idx="20042">
                  <c:v>42306.329488252311</c:v>
                </c:pt>
                <c:pt idx="20043">
                  <c:v>42306.330182638892</c:v>
                </c:pt>
                <c:pt idx="20044">
                  <c:v>42306.330877025466</c:v>
                </c:pt>
                <c:pt idx="20045">
                  <c:v>42306.33157141204</c:v>
                </c:pt>
                <c:pt idx="20046">
                  <c:v>42306.332265798614</c:v>
                </c:pt>
                <c:pt idx="20047">
                  <c:v>42306.332960185187</c:v>
                </c:pt>
                <c:pt idx="20048">
                  <c:v>42306.333654571761</c:v>
                </c:pt>
                <c:pt idx="20049">
                  <c:v>42306.334348958335</c:v>
                </c:pt>
                <c:pt idx="20050">
                  <c:v>42306.335043344909</c:v>
                </c:pt>
                <c:pt idx="20051">
                  <c:v>42306.335737731482</c:v>
                </c:pt>
                <c:pt idx="20052">
                  <c:v>42306.336432118056</c:v>
                </c:pt>
                <c:pt idx="20053">
                  <c:v>42306.33712650463</c:v>
                </c:pt>
                <c:pt idx="20054">
                  <c:v>42306.337820891204</c:v>
                </c:pt>
                <c:pt idx="20055">
                  <c:v>42306.338515277777</c:v>
                </c:pt>
                <c:pt idx="20056">
                  <c:v>42306.339209664351</c:v>
                </c:pt>
                <c:pt idx="20057">
                  <c:v>42306.339904050925</c:v>
                </c:pt>
                <c:pt idx="20058">
                  <c:v>42306.340598437499</c:v>
                </c:pt>
                <c:pt idx="20059">
                  <c:v>42306.341292824072</c:v>
                </c:pt>
                <c:pt idx="20060">
                  <c:v>42306.341987210646</c:v>
                </c:pt>
                <c:pt idx="20061">
                  <c:v>42306.34268159722</c:v>
                </c:pt>
                <c:pt idx="20062">
                  <c:v>42306.343375983794</c:v>
                </c:pt>
                <c:pt idx="20063">
                  <c:v>42306.344070370367</c:v>
                </c:pt>
                <c:pt idx="20064">
                  <c:v>42306.344764756941</c:v>
                </c:pt>
                <c:pt idx="20065">
                  <c:v>42306.345459143522</c:v>
                </c:pt>
                <c:pt idx="20066">
                  <c:v>42306.346153530096</c:v>
                </c:pt>
                <c:pt idx="20067">
                  <c:v>42306.34684791667</c:v>
                </c:pt>
                <c:pt idx="20068">
                  <c:v>42306.347542303243</c:v>
                </c:pt>
                <c:pt idx="20069">
                  <c:v>42306.348236689817</c:v>
                </c:pt>
                <c:pt idx="20070">
                  <c:v>42306.348931076391</c:v>
                </c:pt>
                <c:pt idx="20071">
                  <c:v>42306.349625462964</c:v>
                </c:pt>
                <c:pt idx="20072">
                  <c:v>42306.350319849538</c:v>
                </c:pt>
                <c:pt idx="20073">
                  <c:v>42306.351014236112</c:v>
                </c:pt>
                <c:pt idx="20074">
                  <c:v>42306.351708622686</c:v>
                </c:pt>
                <c:pt idx="20075">
                  <c:v>42306.352403009259</c:v>
                </c:pt>
                <c:pt idx="20076">
                  <c:v>42306.353097395833</c:v>
                </c:pt>
                <c:pt idx="20077">
                  <c:v>42306.353791782407</c:v>
                </c:pt>
                <c:pt idx="20078">
                  <c:v>42306.354486168981</c:v>
                </c:pt>
                <c:pt idx="20079">
                  <c:v>42306.355180555554</c:v>
                </c:pt>
                <c:pt idx="20080">
                  <c:v>42306.355874942128</c:v>
                </c:pt>
                <c:pt idx="20081">
                  <c:v>42306.356569328702</c:v>
                </c:pt>
                <c:pt idx="20082">
                  <c:v>42306.357263715276</c:v>
                </c:pt>
                <c:pt idx="20083">
                  <c:v>42306.357958101849</c:v>
                </c:pt>
                <c:pt idx="20084">
                  <c:v>42306.358652488423</c:v>
                </c:pt>
                <c:pt idx="20085">
                  <c:v>42306.359346874997</c:v>
                </c:pt>
                <c:pt idx="20086">
                  <c:v>42306.360041261571</c:v>
                </c:pt>
                <c:pt idx="20087">
                  <c:v>42306.360735648152</c:v>
                </c:pt>
                <c:pt idx="20088">
                  <c:v>42306.361430034725</c:v>
                </c:pt>
                <c:pt idx="20089">
                  <c:v>42306.362124421299</c:v>
                </c:pt>
                <c:pt idx="20090">
                  <c:v>42306.362818807873</c:v>
                </c:pt>
                <c:pt idx="20091">
                  <c:v>42306.363513194447</c:v>
                </c:pt>
                <c:pt idx="20092">
                  <c:v>42306.36420758102</c:v>
                </c:pt>
                <c:pt idx="20093">
                  <c:v>42306.364901967594</c:v>
                </c:pt>
                <c:pt idx="20094">
                  <c:v>42306.365596354168</c:v>
                </c:pt>
                <c:pt idx="20095">
                  <c:v>42306.366290740742</c:v>
                </c:pt>
                <c:pt idx="20096">
                  <c:v>42306.366985127315</c:v>
                </c:pt>
                <c:pt idx="20097">
                  <c:v>42306.367679513889</c:v>
                </c:pt>
                <c:pt idx="20098">
                  <c:v>42306.368373900463</c:v>
                </c:pt>
                <c:pt idx="20099">
                  <c:v>42306.369068287036</c:v>
                </c:pt>
                <c:pt idx="20100">
                  <c:v>42306.36976267361</c:v>
                </c:pt>
                <c:pt idx="20101">
                  <c:v>42306.370457060184</c:v>
                </c:pt>
                <c:pt idx="20102">
                  <c:v>42306.371151446758</c:v>
                </c:pt>
                <c:pt idx="20103">
                  <c:v>42306.371845833331</c:v>
                </c:pt>
                <c:pt idx="20104">
                  <c:v>42306.372540219905</c:v>
                </c:pt>
                <c:pt idx="20105">
                  <c:v>42306.373234606479</c:v>
                </c:pt>
                <c:pt idx="20106">
                  <c:v>42306.373928993053</c:v>
                </c:pt>
                <c:pt idx="20107">
                  <c:v>42306.374623379626</c:v>
                </c:pt>
                <c:pt idx="20108">
                  <c:v>42306.3753177662</c:v>
                </c:pt>
                <c:pt idx="20109">
                  <c:v>42306.376012152781</c:v>
                </c:pt>
                <c:pt idx="20110">
                  <c:v>42306.376706539355</c:v>
                </c:pt>
                <c:pt idx="20111">
                  <c:v>42306.377400925929</c:v>
                </c:pt>
                <c:pt idx="20112">
                  <c:v>42306.378095312502</c:v>
                </c:pt>
                <c:pt idx="20113">
                  <c:v>42306.378789699076</c:v>
                </c:pt>
                <c:pt idx="20114">
                  <c:v>42306.37948408565</c:v>
                </c:pt>
                <c:pt idx="20115">
                  <c:v>42306.380178472224</c:v>
                </c:pt>
                <c:pt idx="20116">
                  <c:v>42306.380872858797</c:v>
                </c:pt>
                <c:pt idx="20117">
                  <c:v>42306.381567245371</c:v>
                </c:pt>
                <c:pt idx="20118">
                  <c:v>42306.382261631945</c:v>
                </c:pt>
                <c:pt idx="20119">
                  <c:v>42306.382956018519</c:v>
                </c:pt>
                <c:pt idx="20120">
                  <c:v>42306.383650405092</c:v>
                </c:pt>
                <c:pt idx="20121">
                  <c:v>42306.384344791666</c:v>
                </c:pt>
                <c:pt idx="20122">
                  <c:v>42306.38503917824</c:v>
                </c:pt>
                <c:pt idx="20123">
                  <c:v>42306.385733564814</c:v>
                </c:pt>
                <c:pt idx="20124">
                  <c:v>42306.386427951387</c:v>
                </c:pt>
                <c:pt idx="20125">
                  <c:v>42306.387122337961</c:v>
                </c:pt>
                <c:pt idx="20126">
                  <c:v>42306.387816724535</c:v>
                </c:pt>
                <c:pt idx="20127">
                  <c:v>42306.388511111109</c:v>
                </c:pt>
                <c:pt idx="20128">
                  <c:v>42306.389205497682</c:v>
                </c:pt>
                <c:pt idx="20129">
                  <c:v>42306.389899884256</c:v>
                </c:pt>
                <c:pt idx="20130">
                  <c:v>42306.39059427083</c:v>
                </c:pt>
                <c:pt idx="20131">
                  <c:v>42306.391288657411</c:v>
                </c:pt>
                <c:pt idx="20132">
                  <c:v>42306.391983043985</c:v>
                </c:pt>
                <c:pt idx="20133">
                  <c:v>42306.392677430558</c:v>
                </c:pt>
                <c:pt idx="20134">
                  <c:v>42306.393371817132</c:v>
                </c:pt>
                <c:pt idx="20135">
                  <c:v>42306.394066203706</c:v>
                </c:pt>
                <c:pt idx="20136">
                  <c:v>42306.394760590279</c:v>
                </c:pt>
                <c:pt idx="20137">
                  <c:v>42306.395454976853</c:v>
                </c:pt>
                <c:pt idx="20138">
                  <c:v>42306.396149363427</c:v>
                </c:pt>
                <c:pt idx="20139">
                  <c:v>42306.396843750001</c:v>
                </c:pt>
                <c:pt idx="20140">
                  <c:v>42306.397538136574</c:v>
                </c:pt>
                <c:pt idx="20141">
                  <c:v>42306.398232523148</c:v>
                </c:pt>
                <c:pt idx="20142">
                  <c:v>42306.398926909722</c:v>
                </c:pt>
                <c:pt idx="20143">
                  <c:v>42306.399621296296</c:v>
                </c:pt>
                <c:pt idx="20144">
                  <c:v>42306.400315682869</c:v>
                </c:pt>
                <c:pt idx="20145">
                  <c:v>42306.401010069443</c:v>
                </c:pt>
                <c:pt idx="20146">
                  <c:v>42306.401704456017</c:v>
                </c:pt>
                <c:pt idx="20147">
                  <c:v>42306.402398842591</c:v>
                </c:pt>
                <c:pt idx="20148">
                  <c:v>42306.403093229164</c:v>
                </c:pt>
                <c:pt idx="20149">
                  <c:v>42306.403787615738</c:v>
                </c:pt>
                <c:pt idx="20150">
                  <c:v>42306.404482002312</c:v>
                </c:pt>
                <c:pt idx="20151">
                  <c:v>42306.405176388886</c:v>
                </c:pt>
                <c:pt idx="20152">
                  <c:v>42306.405870775459</c:v>
                </c:pt>
                <c:pt idx="20153">
                  <c:v>42306.40656516204</c:v>
                </c:pt>
                <c:pt idx="20154">
                  <c:v>42306.407259548614</c:v>
                </c:pt>
                <c:pt idx="20155">
                  <c:v>42306.407953935188</c:v>
                </c:pt>
                <c:pt idx="20156">
                  <c:v>42306.408648321762</c:v>
                </c:pt>
                <c:pt idx="20157">
                  <c:v>42306.409342708335</c:v>
                </c:pt>
                <c:pt idx="20158">
                  <c:v>42306.410037094909</c:v>
                </c:pt>
                <c:pt idx="20159">
                  <c:v>42306.410731481483</c:v>
                </c:pt>
                <c:pt idx="20160">
                  <c:v>42306.411425868057</c:v>
                </c:pt>
                <c:pt idx="20161">
                  <c:v>42306.41212025463</c:v>
                </c:pt>
                <c:pt idx="20162">
                  <c:v>42306.412814641204</c:v>
                </c:pt>
                <c:pt idx="20163">
                  <c:v>42306.413509027778</c:v>
                </c:pt>
                <c:pt idx="20164">
                  <c:v>42306.414203414352</c:v>
                </c:pt>
                <c:pt idx="20165">
                  <c:v>42306.414897800925</c:v>
                </c:pt>
                <c:pt idx="20166">
                  <c:v>42306.415592187499</c:v>
                </c:pt>
                <c:pt idx="20167">
                  <c:v>42306.416286574073</c:v>
                </c:pt>
                <c:pt idx="20168">
                  <c:v>42306.416980960646</c:v>
                </c:pt>
                <c:pt idx="20169">
                  <c:v>42306.41767534722</c:v>
                </c:pt>
                <c:pt idx="20170">
                  <c:v>42306.418369733794</c:v>
                </c:pt>
                <c:pt idx="20171">
                  <c:v>42306.419064120368</c:v>
                </c:pt>
                <c:pt idx="20172">
                  <c:v>42306.419758506941</c:v>
                </c:pt>
                <c:pt idx="20173">
                  <c:v>42306.420452893515</c:v>
                </c:pt>
                <c:pt idx="20174">
                  <c:v>42306.421147280096</c:v>
                </c:pt>
                <c:pt idx="20175">
                  <c:v>42306.42184166667</c:v>
                </c:pt>
                <c:pt idx="20176">
                  <c:v>42306.422536053244</c:v>
                </c:pt>
                <c:pt idx="20177">
                  <c:v>42306.423230439817</c:v>
                </c:pt>
                <c:pt idx="20178">
                  <c:v>42306.423924826391</c:v>
                </c:pt>
                <c:pt idx="20179">
                  <c:v>42306.424619212965</c:v>
                </c:pt>
                <c:pt idx="20180">
                  <c:v>42306.425313599539</c:v>
                </c:pt>
                <c:pt idx="20181">
                  <c:v>42306.426007986112</c:v>
                </c:pt>
                <c:pt idx="20182">
                  <c:v>42306.426702372686</c:v>
                </c:pt>
                <c:pt idx="20183">
                  <c:v>42306.42739675926</c:v>
                </c:pt>
                <c:pt idx="20184">
                  <c:v>42306.428091145834</c:v>
                </c:pt>
                <c:pt idx="20185">
                  <c:v>42306.428785532407</c:v>
                </c:pt>
                <c:pt idx="20186">
                  <c:v>42306.429479918981</c:v>
                </c:pt>
                <c:pt idx="20187">
                  <c:v>42306.430174305555</c:v>
                </c:pt>
                <c:pt idx="20188">
                  <c:v>42306.430868692129</c:v>
                </c:pt>
                <c:pt idx="20189">
                  <c:v>42306.431563078702</c:v>
                </c:pt>
                <c:pt idx="20190">
                  <c:v>42306.432257465276</c:v>
                </c:pt>
                <c:pt idx="20191">
                  <c:v>42306.43295185185</c:v>
                </c:pt>
                <c:pt idx="20192">
                  <c:v>42306.433646238424</c:v>
                </c:pt>
                <c:pt idx="20193">
                  <c:v>42306.434340624997</c:v>
                </c:pt>
                <c:pt idx="20194">
                  <c:v>42306.435035011571</c:v>
                </c:pt>
                <c:pt idx="20195">
                  <c:v>42306.435729398145</c:v>
                </c:pt>
                <c:pt idx="20196">
                  <c:v>42306.436423784726</c:v>
                </c:pt>
                <c:pt idx="20197">
                  <c:v>42306.4371181713</c:v>
                </c:pt>
                <c:pt idx="20198">
                  <c:v>42306.437812557873</c:v>
                </c:pt>
                <c:pt idx="20199">
                  <c:v>42306.438506944447</c:v>
                </c:pt>
                <c:pt idx="20200">
                  <c:v>42306.439201331021</c:v>
                </c:pt>
                <c:pt idx="20201">
                  <c:v>42306.439895717594</c:v>
                </c:pt>
                <c:pt idx="20202">
                  <c:v>42306.440590104168</c:v>
                </c:pt>
                <c:pt idx="20203">
                  <c:v>42306.441284490742</c:v>
                </c:pt>
                <c:pt idx="20204">
                  <c:v>42306.441978877316</c:v>
                </c:pt>
                <c:pt idx="20205">
                  <c:v>42306.442673263889</c:v>
                </c:pt>
                <c:pt idx="20206">
                  <c:v>42306.443367650463</c:v>
                </c:pt>
                <c:pt idx="20207">
                  <c:v>42306.444062037037</c:v>
                </c:pt>
                <c:pt idx="20208">
                  <c:v>42306.444756423611</c:v>
                </c:pt>
                <c:pt idx="20209">
                  <c:v>42306.445450810184</c:v>
                </c:pt>
                <c:pt idx="20210">
                  <c:v>42306.446145196758</c:v>
                </c:pt>
                <c:pt idx="20211">
                  <c:v>42306.446839583332</c:v>
                </c:pt>
                <c:pt idx="20212">
                  <c:v>42306.447533969906</c:v>
                </c:pt>
                <c:pt idx="20213">
                  <c:v>42306.448228356479</c:v>
                </c:pt>
                <c:pt idx="20214">
                  <c:v>42306.448922743053</c:v>
                </c:pt>
                <c:pt idx="20215">
                  <c:v>42306.449617129627</c:v>
                </c:pt>
                <c:pt idx="20216">
                  <c:v>42306.450311516201</c:v>
                </c:pt>
                <c:pt idx="20217">
                  <c:v>42306.451005902774</c:v>
                </c:pt>
                <c:pt idx="20218">
                  <c:v>42306.451700289355</c:v>
                </c:pt>
                <c:pt idx="20219">
                  <c:v>42306.452394675929</c:v>
                </c:pt>
                <c:pt idx="20220">
                  <c:v>42306.453089062503</c:v>
                </c:pt>
                <c:pt idx="20221">
                  <c:v>42306.453783449077</c:v>
                </c:pt>
                <c:pt idx="20222">
                  <c:v>42306.45447783565</c:v>
                </c:pt>
                <c:pt idx="20223">
                  <c:v>42306.455172222224</c:v>
                </c:pt>
                <c:pt idx="20224">
                  <c:v>42306.455866608798</c:v>
                </c:pt>
                <c:pt idx="20225">
                  <c:v>42306.456560995372</c:v>
                </c:pt>
                <c:pt idx="20226">
                  <c:v>42306.457255381945</c:v>
                </c:pt>
                <c:pt idx="20227">
                  <c:v>42306.457949768519</c:v>
                </c:pt>
                <c:pt idx="20228">
                  <c:v>42306.458644155093</c:v>
                </c:pt>
                <c:pt idx="20229">
                  <c:v>42306.459338541667</c:v>
                </c:pt>
                <c:pt idx="20230">
                  <c:v>42306.46003292824</c:v>
                </c:pt>
                <c:pt idx="20231">
                  <c:v>42306.460727314814</c:v>
                </c:pt>
                <c:pt idx="20232">
                  <c:v>42306.461421701388</c:v>
                </c:pt>
                <c:pt idx="20233">
                  <c:v>42306.462116087961</c:v>
                </c:pt>
                <c:pt idx="20234">
                  <c:v>42306.462810474535</c:v>
                </c:pt>
                <c:pt idx="20235">
                  <c:v>42306.463504861109</c:v>
                </c:pt>
                <c:pt idx="20236">
                  <c:v>42306.464199247683</c:v>
                </c:pt>
                <c:pt idx="20237">
                  <c:v>42306.464893634256</c:v>
                </c:pt>
                <c:pt idx="20238">
                  <c:v>42306.46558802083</c:v>
                </c:pt>
                <c:pt idx="20239">
                  <c:v>42306.466282407404</c:v>
                </c:pt>
                <c:pt idx="20240">
                  <c:v>42306.466976793985</c:v>
                </c:pt>
                <c:pt idx="20241">
                  <c:v>42306.467671180559</c:v>
                </c:pt>
                <c:pt idx="20242">
                  <c:v>42306.468365567132</c:v>
                </c:pt>
                <c:pt idx="20243">
                  <c:v>42306.469059953706</c:v>
                </c:pt>
                <c:pt idx="20244">
                  <c:v>42306.46975434028</c:v>
                </c:pt>
                <c:pt idx="20245">
                  <c:v>42306.470448726854</c:v>
                </c:pt>
                <c:pt idx="20246">
                  <c:v>42306.471143113427</c:v>
                </c:pt>
                <c:pt idx="20247">
                  <c:v>42306.471837500001</c:v>
                </c:pt>
                <c:pt idx="20248">
                  <c:v>42306.472531886575</c:v>
                </c:pt>
                <c:pt idx="20249">
                  <c:v>42306.473226273149</c:v>
                </c:pt>
                <c:pt idx="20250">
                  <c:v>42306.473920659722</c:v>
                </c:pt>
                <c:pt idx="20251">
                  <c:v>42306.474615046296</c:v>
                </c:pt>
                <c:pt idx="20252">
                  <c:v>42306.47530943287</c:v>
                </c:pt>
                <c:pt idx="20253">
                  <c:v>42306.476003819444</c:v>
                </c:pt>
                <c:pt idx="20254">
                  <c:v>42306.476698206017</c:v>
                </c:pt>
                <c:pt idx="20255">
                  <c:v>42306.477392592591</c:v>
                </c:pt>
                <c:pt idx="20256">
                  <c:v>42306.478086979165</c:v>
                </c:pt>
                <c:pt idx="20257">
                  <c:v>42306.478781365739</c:v>
                </c:pt>
                <c:pt idx="20258">
                  <c:v>42306.479475752312</c:v>
                </c:pt>
                <c:pt idx="20259">
                  <c:v>42306.480170138886</c:v>
                </c:pt>
                <c:pt idx="20260">
                  <c:v>42306.48086452546</c:v>
                </c:pt>
                <c:pt idx="20261">
                  <c:v>42306.481558912034</c:v>
                </c:pt>
                <c:pt idx="20262">
                  <c:v>42306.482253298615</c:v>
                </c:pt>
                <c:pt idx="20263">
                  <c:v>42306.482947685188</c:v>
                </c:pt>
                <c:pt idx="20264">
                  <c:v>42306.483642071762</c:v>
                </c:pt>
                <c:pt idx="20265">
                  <c:v>42306.484336458336</c:v>
                </c:pt>
                <c:pt idx="20266">
                  <c:v>42306.485030844909</c:v>
                </c:pt>
                <c:pt idx="20267">
                  <c:v>42306.485725231483</c:v>
                </c:pt>
                <c:pt idx="20268">
                  <c:v>42306.486419618057</c:v>
                </c:pt>
                <c:pt idx="20269">
                  <c:v>42306.487114004631</c:v>
                </c:pt>
                <c:pt idx="20270">
                  <c:v>42306.487808391204</c:v>
                </c:pt>
                <c:pt idx="20271">
                  <c:v>42306.488502777778</c:v>
                </c:pt>
                <c:pt idx="20272">
                  <c:v>42306.489197164352</c:v>
                </c:pt>
                <c:pt idx="20273">
                  <c:v>42306.489891550926</c:v>
                </c:pt>
                <c:pt idx="20274">
                  <c:v>42306.490585937499</c:v>
                </c:pt>
                <c:pt idx="20275">
                  <c:v>42306.491280324073</c:v>
                </c:pt>
                <c:pt idx="20276">
                  <c:v>42306.491974710647</c:v>
                </c:pt>
                <c:pt idx="20277">
                  <c:v>42306.492669097221</c:v>
                </c:pt>
                <c:pt idx="20278">
                  <c:v>42306.493363483794</c:v>
                </c:pt>
                <c:pt idx="20279">
                  <c:v>42306.494057870368</c:v>
                </c:pt>
                <c:pt idx="20280">
                  <c:v>42306.494752256942</c:v>
                </c:pt>
                <c:pt idx="20281">
                  <c:v>42306.495446643516</c:v>
                </c:pt>
                <c:pt idx="20282">
                  <c:v>42306.496141030089</c:v>
                </c:pt>
                <c:pt idx="20283">
                  <c:v>42306.496835416663</c:v>
                </c:pt>
                <c:pt idx="20284">
                  <c:v>42306.497529803244</c:v>
                </c:pt>
                <c:pt idx="20285">
                  <c:v>42306.498224189818</c:v>
                </c:pt>
                <c:pt idx="20286">
                  <c:v>42306.498918576392</c:v>
                </c:pt>
                <c:pt idx="20287">
                  <c:v>42306.499612962965</c:v>
                </c:pt>
                <c:pt idx="20288">
                  <c:v>42306.500307349539</c:v>
                </c:pt>
                <c:pt idx="20289">
                  <c:v>42306.501001736113</c:v>
                </c:pt>
                <c:pt idx="20290">
                  <c:v>42306.501696122687</c:v>
                </c:pt>
                <c:pt idx="20291">
                  <c:v>42306.50239050926</c:v>
                </c:pt>
                <c:pt idx="20292">
                  <c:v>42306.503084895834</c:v>
                </c:pt>
                <c:pt idx="20293">
                  <c:v>42306.503779282408</c:v>
                </c:pt>
                <c:pt idx="20294">
                  <c:v>42306.504473668982</c:v>
                </c:pt>
                <c:pt idx="20295">
                  <c:v>42306.505168055555</c:v>
                </c:pt>
                <c:pt idx="20296">
                  <c:v>42306.505862442129</c:v>
                </c:pt>
                <c:pt idx="20297">
                  <c:v>42306.506556828703</c:v>
                </c:pt>
                <c:pt idx="20298">
                  <c:v>42306.507251215276</c:v>
                </c:pt>
                <c:pt idx="20299">
                  <c:v>42306.50794560185</c:v>
                </c:pt>
                <c:pt idx="20300">
                  <c:v>42306.508639988424</c:v>
                </c:pt>
                <c:pt idx="20301">
                  <c:v>42306.509334374998</c:v>
                </c:pt>
                <c:pt idx="20302">
                  <c:v>42306.510028761571</c:v>
                </c:pt>
                <c:pt idx="20303">
                  <c:v>42306.510723148145</c:v>
                </c:pt>
                <c:pt idx="20304">
                  <c:v>42306.511417534719</c:v>
                </c:pt>
                <c:pt idx="20305">
                  <c:v>42306.512111921293</c:v>
                </c:pt>
                <c:pt idx="20306">
                  <c:v>42306.512806307874</c:v>
                </c:pt>
                <c:pt idx="20307">
                  <c:v>42306.513500694447</c:v>
                </c:pt>
                <c:pt idx="20308">
                  <c:v>42306.514195081021</c:v>
                </c:pt>
                <c:pt idx="20309">
                  <c:v>42306.514889467595</c:v>
                </c:pt>
                <c:pt idx="20310">
                  <c:v>42306.515583854169</c:v>
                </c:pt>
                <c:pt idx="20311">
                  <c:v>42306.516278240742</c:v>
                </c:pt>
                <c:pt idx="20312">
                  <c:v>42306.516972627316</c:v>
                </c:pt>
                <c:pt idx="20313">
                  <c:v>42306.51766701389</c:v>
                </c:pt>
                <c:pt idx="20314">
                  <c:v>42306.518361400464</c:v>
                </c:pt>
                <c:pt idx="20315">
                  <c:v>42306.519055787037</c:v>
                </c:pt>
                <c:pt idx="20316">
                  <c:v>42306.519750173611</c:v>
                </c:pt>
                <c:pt idx="20317">
                  <c:v>42306.520444560185</c:v>
                </c:pt>
                <c:pt idx="20318">
                  <c:v>42306.521138946759</c:v>
                </c:pt>
                <c:pt idx="20319">
                  <c:v>42306.521833333332</c:v>
                </c:pt>
                <c:pt idx="20320">
                  <c:v>42306.522527719906</c:v>
                </c:pt>
                <c:pt idx="20321">
                  <c:v>42306.52322210648</c:v>
                </c:pt>
                <c:pt idx="20322">
                  <c:v>42306.523916493054</c:v>
                </c:pt>
                <c:pt idx="20323">
                  <c:v>42306.524610879627</c:v>
                </c:pt>
                <c:pt idx="20324">
                  <c:v>42306.525305266201</c:v>
                </c:pt>
                <c:pt idx="20325">
                  <c:v>42306.525999652775</c:v>
                </c:pt>
                <c:pt idx="20326">
                  <c:v>42306.526694039349</c:v>
                </c:pt>
                <c:pt idx="20327">
                  <c:v>42306.52738842593</c:v>
                </c:pt>
                <c:pt idx="20328">
                  <c:v>42306.528082812503</c:v>
                </c:pt>
                <c:pt idx="20329">
                  <c:v>42306.528777199077</c:v>
                </c:pt>
                <c:pt idx="20330">
                  <c:v>42306.529471585651</c:v>
                </c:pt>
                <c:pt idx="20331">
                  <c:v>42306.530165972224</c:v>
                </c:pt>
                <c:pt idx="20332">
                  <c:v>42306.530860358798</c:v>
                </c:pt>
                <c:pt idx="20333">
                  <c:v>42306.531554745372</c:v>
                </c:pt>
                <c:pt idx="20334">
                  <c:v>42306.532249131946</c:v>
                </c:pt>
                <c:pt idx="20335">
                  <c:v>42306.532943518519</c:v>
                </c:pt>
                <c:pt idx="20336">
                  <c:v>42306.533637905093</c:v>
                </c:pt>
                <c:pt idx="20337">
                  <c:v>42306.534332291667</c:v>
                </c:pt>
                <c:pt idx="20338">
                  <c:v>42306.535026678241</c:v>
                </c:pt>
                <c:pt idx="20339">
                  <c:v>42306.535721064814</c:v>
                </c:pt>
                <c:pt idx="20340">
                  <c:v>42306.536415451388</c:v>
                </c:pt>
                <c:pt idx="20341">
                  <c:v>42306.537109837962</c:v>
                </c:pt>
                <c:pt idx="20342">
                  <c:v>42306.537804224536</c:v>
                </c:pt>
                <c:pt idx="20343">
                  <c:v>42306.538498611109</c:v>
                </c:pt>
                <c:pt idx="20344">
                  <c:v>42306.539192997683</c:v>
                </c:pt>
                <c:pt idx="20345">
                  <c:v>42306.539887384257</c:v>
                </c:pt>
                <c:pt idx="20346">
                  <c:v>42306.540581770831</c:v>
                </c:pt>
                <c:pt idx="20347">
                  <c:v>42306.541276157404</c:v>
                </c:pt>
                <c:pt idx="20348">
                  <c:v>42306.541970543978</c:v>
                </c:pt>
                <c:pt idx="20349">
                  <c:v>42306.542664930559</c:v>
                </c:pt>
                <c:pt idx="20350">
                  <c:v>42306.543359317133</c:v>
                </c:pt>
                <c:pt idx="20351">
                  <c:v>42306.544053703707</c:v>
                </c:pt>
                <c:pt idx="20352">
                  <c:v>42306.54474809028</c:v>
                </c:pt>
                <c:pt idx="20353">
                  <c:v>42306.545442476854</c:v>
                </c:pt>
                <c:pt idx="20354">
                  <c:v>42306.546136863428</c:v>
                </c:pt>
                <c:pt idx="20355">
                  <c:v>42306.546831250002</c:v>
                </c:pt>
                <c:pt idx="20356">
                  <c:v>42306.547525636575</c:v>
                </c:pt>
                <c:pt idx="20357">
                  <c:v>42306.548220023149</c:v>
                </c:pt>
                <c:pt idx="20358">
                  <c:v>42306.548914409723</c:v>
                </c:pt>
                <c:pt idx="20359">
                  <c:v>42306.549608796297</c:v>
                </c:pt>
                <c:pt idx="20360">
                  <c:v>42306.55030318287</c:v>
                </c:pt>
                <c:pt idx="20361">
                  <c:v>42306.550997569444</c:v>
                </c:pt>
                <c:pt idx="20362">
                  <c:v>42306.551691956018</c:v>
                </c:pt>
                <c:pt idx="20363">
                  <c:v>42306.552386342591</c:v>
                </c:pt>
                <c:pt idx="20364">
                  <c:v>42306.553080729165</c:v>
                </c:pt>
                <c:pt idx="20365">
                  <c:v>42306.553775115739</c:v>
                </c:pt>
                <c:pt idx="20366">
                  <c:v>42306.554469502313</c:v>
                </c:pt>
                <c:pt idx="20367">
                  <c:v>42306.555163888886</c:v>
                </c:pt>
                <c:pt idx="20368">
                  <c:v>42306.55585827546</c:v>
                </c:pt>
                <c:pt idx="20369">
                  <c:v>42306.556552662034</c:v>
                </c:pt>
                <c:pt idx="20370">
                  <c:v>42306.557247048608</c:v>
                </c:pt>
                <c:pt idx="20371">
                  <c:v>42306.557941435189</c:v>
                </c:pt>
                <c:pt idx="20372">
                  <c:v>42306.558635821762</c:v>
                </c:pt>
                <c:pt idx="20373">
                  <c:v>42306.559330208336</c:v>
                </c:pt>
                <c:pt idx="20374">
                  <c:v>42306.56002459491</c:v>
                </c:pt>
                <c:pt idx="20375">
                  <c:v>42306.560718981484</c:v>
                </c:pt>
                <c:pt idx="20376">
                  <c:v>42306.561413368057</c:v>
                </c:pt>
                <c:pt idx="20377">
                  <c:v>42306.562107754631</c:v>
                </c:pt>
                <c:pt idx="20378">
                  <c:v>42306.562802141205</c:v>
                </c:pt>
                <c:pt idx="20379">
                  <c:v>42306.563496527779</c:v>
                </c:pt>
                <c:pt idx="20380">
                  <c:v>42306.564190914352</c:v>
                </c:pt>
                <c:pt idx="20381">
                  <c:v>42306.564885300926</c:v>
                </c:pt>
                <c:pt idx="20382">
                  <c:v>42306.5655796875</c:v>
                </c:pt>
                <c:pt idx="20383">
                  <c:v>42306.566274074074</c:v>
                </c:pt>
                <c:pt idx="20384">
                  <c:v>42306.566968460647</c:v>
                </c:pt>
                <c:pt idx="20385">
                  <c:v>42306.567662847221</c:v>
                </c:pt>
                <c:pt idx="20386">
                  <c:v>42306.568357233795</c:v>
                </c:pt>
                <c:pt idx="20387">
                  <c:v>42306.569051620369</c:v>
                </c:pt>
                <c:pt idx="20388">
                  <c:v>42306.569746006942</c:v>
                </c:pt>
                <c:pt idx="20389">
                  <c:v>42306.570440393516</c:v>
                </c:pt>
                <c:pt idx="20390">
                  <c:v>42306.57113478009</c:v>
                </c:pt>
                <c:pt idx="20391">
                  <c:v>42306.571829166664</c:v>
                </c:pt>
                <c:pt idx="20392">
                  <c:v>42306.572523553237</c:v>
                </c:pt>
                <c:pt idx="20393">
                  <c:v>42306.573217939818</c:v>
                </c:pt>
                <c:pt idx="20394">
                  <c:v>42306.573912326392</c:v>
                </c:pt>
                <c:pt idx="20395">
                  <c:v>42306.574606712966</c:v>
                </c:pt>
                <c:pt idx="20396">
                  <c:v>42306.57530109954</c:v>
                </c:pt>
                <c:pt idx="20397">
                  <c:v>42306.575995486113</c:v>
                </c:pt>
                <c:pt idx="20398">
                  <c:v>42306.576689872687</c:v>
                </c:pt>
                <c:pt idx="20399">
                  <c:v>42306.577384259261</c:v>
                </c:pt>
                <c:pt idx="20400">
                  <c:v>42306.578078645834</c:v>
                </c:pt>
                <c:pt idx="20401">
                  <c:v>42306.578773032408</c:v>
                </c:pt>
                <c:pt idx="20402">
                  <c:v>42306.579467418982</c:v>
                </c:pt>
                <c:pt idx="20403">
                  <c:v>42306.580161805556</c:v>
                </c:pt>
                <c:pt idx="20404">
                  <c:v>42306.580856192129</c:v>
                </c:pt>
                <c:pt idx="20405">
                  <c:v>42306.581550578703</c:v>
                </c:pt>
                <c:pt idx="20406">
                  <c:v>42306.582244965277</c:v>
                </c:pt>
                <c:pt idx="20407">
                  <c:v>42306.582939351851</c:v>
                </c:pt>
                <c:pt idx="20408">
                  <c:v>42306.583633738424</c:v>
                </c:pt>
                <c:pt idx="20409">
                  <c:v>42306.584328124998</c:v>
                </c:pt>
                <c:pt idx="20410">
                  <c:v>42306.585022511572</c:v>
                </c:pt>
                <c:pt idx="20411">
                  <c:v>42306.585716898146</c:v>
                </c:pt>
                <c:pt idx="20412">
                  <c:v>42306.586411284719</c:v>
                </c:pt>
                <c:pt idx="20413">
                  <c:v>42306.587105671293</c:v>
                </c:pt>
                <c:pt idx="20414">
                  <c:v>42306.587800057867</c:v>
                </c:pt>
                <c:pt idx="20415">
                  <c:v>42306.588494444448</c:v>
                </c:pt>
                <c:pt idx="20416">
                  <c:v>42306.589188831022</c:v>
                </c:pt>
                <c:pt idx="20417">
                  <c:v>42306.589883217595</c:v>
                </c:pt>
                <c:pt idx="20418">
                  <c:v>42306.590577604169</c:v>
                </c:pt>
                <c:pt idx="20419">
                  <c:v>42306.591271990743</c:v>
                </c:pt>
                <c:pt idx="20420">
                  <c:v>42306.591966377317</c:v>
                </c:pt>
                <c:pt idx="20421">
                  <c:v>42306.59266076389</c:v>
                </c:pt>
                <c:pt idx="20422">
                  <c:v>42306.593355150464</c:v>
                </c:pt>
                <c:pt idx="20423">
                  <c:v>42306.594049537038</c:v>
                </c:pt>
                <c:pt idx="20424">
                  <c:v>42306.594743923612</c:v>
                </c:pt>
                <c:pt idx="20425">
                  <c:v>42306.595438310185</c:v>
                </c:pt>
                <c:pt idx="20426">
                  <c:v>42306.596132696759</c:v>
                </c:pt>
                <c:pt idx="20427">
                  <c:v>42306.596827083333</c:v>
                </c:pt>
                <c:pt idx="20428">
                  <c:v>42306.597521469906</c:v>
                </c:pt>
                <c:pt idx="20429">
                  <c:v>42306.59821585648</c:v>
                </c:pt>
                <c:pt idx="20430">
                  <c:v>42306.598910243054</c:v>
                </c:pt>
                <c:pt idx="20431">
                  <c:v>42306.599604629628</c:v>
                </c:pt>
                <c:pt idx="20432">
                  <c:v>42306.600299016201</c:v>
                </c:pt>
                <c:pt idx="20433">
                  <c:v>42306.600993402775</c:v>
                </c:pt>
                <c:pt idx="20434">
                  <c:v>42306.601687789349</c:v>
                </c:pt>
                <c:pt idx="20435">
                  <c:v>42306.602382175923</c:v>
                </c:pt>
                <c:pt idx="20436">
                  <c:v>42306.603076562496</c:v>
                </c:pt>
                <c:pt idx="20437">
                  <c:v>42306.603770949077</c:v>
                </c:pt>
                <c:pt idx="20438">
                  <c:v>42306.604465335651</c:v>
                </c:pt>
                <c:pt idx="20439">
                  <c:v>42306.605159722225</c:v>
                </c:pt>
                <c:pt idx="20440">
                  <c:v>42306.605854108799</c:v>
                </c:pt>
                <c:pt idx="20441">
                  <c:v>42306.606548495372</c:v>
                </c:pt>
                <c:pt idx="20442">
                  <c:v>42306.607242881946</c:v>
                </c:pt>
                <c:pt idx="20443">
                  <c:v>42306.60793726852</c:v>
                </c:pt>
                <c:pt idx="20444">
                  <c:v>42306.608631655094</c:v>
                </c:pt>
                <c:pt idx="20445">
                  <c:v>42306.609326041667</c:v>
                </c:pt>
                <c:pt idx="20446">
                  <c:v>42306.610020428241</c:v>
                </c:pt>
                <c:pt idx="20447">
                  <c:v>42306.610714814815</c:v>
                </c:pt>
                <c:pt idx="20448">
                  <c:v>42306.611409201389</c:v>
                </c:pt>
                <c:pt idx="20449">
                  <c:v>42306.612103587962</c:v>
                </c:pt>
                <c:pt idx="20450">
                  <c:v>42306.612797974536</c:v>
                </c:pt>
                <c:pt idx="20451">
                  <c:v>42306.61349236111</c:v>
                </c:pt>
                <c:pt idx="20452">
                  <c:v>42306.614186747684</c:v>
                </c:pt>
                <c:pt idx="20453">
                  <c:v>42306.614881134257</c:v>
                </c:pt>
                <c:pt idx="20454">
                  <c:v>42306.615575520831</c:v>
                </c:pt>
                <c:pt idx="20455">
                  <c:v>42306.616269907405</c:v>
                </c:pt>
                <c:pt idx="20456">
                  <c:v>42306.616964293979</c:v>
                </c:pt>
                <c:pt idx="20457">
                  <c:v>42306.617658680552</c:v>
                </c:pt>
                <c:pt idx="20458">
                  <c:v>42306.618353067126</c:v>
                </c:pt>
                <c:pt idx="20459">
                  <c:v>42306.619047453707</c:v>
                </c:pt>
                <c:pt idx="20460">
                  <c:v>42306.619741840281</c:v>
                </c:pt>
                <c:pt idx="20461">
                  <c:v>42306.620436226855</c:v>
                </c:pt>
                <c:pt idx="20462">
                  <c:v>42306.621130613428</c:v>
                </c:pt>
                <c:pt idx="20463">
                  <c:v>42306.621825000002</c:v>
                </c:pt>
                <c:pt idx="20464">
                  <c:v>42306.622519386576</c:v>
                </c:pt>
                <c:pt idx="20465">
                  <c:v>42306.623213773149</c:v>
                </c:pt>
                <c:pt idx="20466">
                  <c:v>42306.623908159723</c:v>
                </c:pt>
                <c:pt idx="20467">
                  <c:v>42306.624602546297</c:v>
                </c:pt>
                <c:pt idx="20468">
                  <c:v>42306.625296932871</c:v>
                </c:pt>
                <c:pt idx="20469">
                  <c:v>42306.625991319444</c:v>
                </c:pt>
                <c:pt idx="20470">
                  <c:v>42306.626685706018</c:v>
                </c:pt>
                <c:pt idx="20471">
                  <c:v>42306.627380092592</c:v>
                </c:pt>
                <c:pt idx="20472">
                  <c:v>42306.628074479166</c:v>
                </c:pt>
                <c:pt idx="20473">
                  <c:v>42306.628768865739</c:v>
                </c:pt>
                <c:pt idx="20474">
                  <c:v>42306.629463252313</c:v>
                </c:pt>
                <c:pt idx="20475">
                  <c:v>42306.630157638887</c:v>
                </c:pt>
                <c:pt idx="20476">
                  <c:v>42306.630852025461</c:v>
                </c:pt>
                <c:pt idx="20477">
                  <c:v>42306.631546412034</c:v>
                </c:pt>
                <c:pt idx="20478">
                  <c:v>42306.632240798608</c:v>
                </c:pt>
                <c:pt idx="20479">
                  <c:v>42306.632935185182</c:v>
                </c:pt>
                <c:pt idx="20480">
                  <c:v>42306.633629571763</c:v>
                </c:pt>
                <c:pt idx="20481">
                  <c:v>42306.634323958337</c:v>
                </c:pt>
                <c:pt idx="20482">
                  <c:v>42306.63501834491</c:v>
                </c:pt>
                <c:pt idx="20483">
                  <c:v>42306.635712731484</c:v>
                </c:pt>
                <c:pt idx="20484">
                  <c:v>42306.636407118058</c:v>
                </c:pt>
                <c:pt idx="20485">
                  <c:v>42306.637101504632</c:v>
                </c:pt>
                <c:pt idx="20486">
                  <c:v>42306.637795891205</c:v>
                </c:pt>
                <c:pt idx="20487">
                  <c:v>42306.638490277779</c:v>
                </c:pt>
                <c:pt idx="20488">
                  <c:v>42306.639184664353</c:v>
                </c:pt>
                <c:pt idx="20489">
                  <c:v>42306.639879050927</c:v>
                </c:pt>
                <c:pt idx="20490">
                  <c:v>42306.6405734375</c:v>
                </c:pt>
                <c:pt idx="20491">
                  <c:v>42306.641267824074</c:v>
                </c:pt>
                <c:pt idx="20492">
                  <c:v>42306.641962210648</c:v>
                </c:pt>
                <c:pt idx="20493">
                  <c:v>42306.642656597222</c:v>
                </c:pt>
                <c:pt idx="20494">
                  <c:v>42306.643350983795</c:v>
                </c:pt>
                <c:pt idx="20495">
                  <c:v>42306.644045370369</c:v>
                </c:pt>
                <c:pt idx="20496">
                  <c:v>42306.644739756943</c:v>
                </c:pt>
                <c:pt idx="20497">
                  <c:v>42306.645434143516</c:v>
                </c:pt>
                <c:pt idx="20498">
                  <c:v>42306.64612853009</c:v>
                </c:pt>
                <c:pt idx="20499">
                  <c:v>42306.646822916664</c:v>
                </c:pt>
                <c:pt idx="20500">
                  <c:v>42306.647517303238</c:v>
                </c:pt>
                <c:pt idx="20501">
                  <c:v>42306.648211689811</c:v>
                </c:pt>
                <c:pt idx="20502">
                  <c:v>42306.648906076392</c:v>
                </c:pt>
                <c:pt idx="20503">
                  <c:v>42306.649600462966</c:v>
                </c:pt>
                <c:pt idx="20504">
                  <c:v>42306.65029484954</c:v>
                </c:pt>
                <c:pt idx="20505">
                  <c:v>42306.650989236114</c:v>
                </c:pt>
                <c:pt idx="20506">
                  <c:v>42306.651683622687</c:v>
                </c:pt>
                <c:pt idx="20507">
                  <c:v>42306.652378009261</c:v>
                </c:pt>
                <c:pt idx="20508">
                  <c:v>42306.653072395835</c:v>
                </c:pt>
                <c:pt idx="20509">
                  <c:v>42306.653766782409</c:v>
                </c:pt>
                <c:pt idx="20510">
                  <c:v>42306.654461168982</c:v>
                </c:pt>
                <c:pt idx="20511">
                  <c:v>42306.655155555556</c:v>
                </c:pt>
                <c:pt idx="20512">
                  <c:v>42306.65584994213</c:v>
                </c:pt>
                <c:pt idx="20513">
                  <c:v>42306.656544328704</c:v>
                </c:pt>
                <c:pt idx="20514">
                  <c:v>42306.657238715277</c:v>
                </c:pt>
                <c:pt idx="20515">
                  <c:v>42306.657933101851</c:v>
                </c:pt>
                <c:pt idx="20516">
                  <c:v>42306.658627488425</c:v>
                </c:pt>
                <c:pt idx="20517">
                  <c:v>42306.659321874999</c:v>
                </c:pt>
                <c:pt idx="20518">
                  <c:v>42306.660016261572</c:v>
                </c:pt>
                <c:pt idx="20519">
                  <c:v>42306.660710648146</c:v>
                </c:pt>
                <c:pt idx="20520">
                  <c:v>42306.66140503472</c:v>
                </c:pt>
                <c:pt idx="20521">
                  <c:v>42306.662099421294</c:v>
                </c:pt>
                <c:pt idx="20522">
                  <c:v>42306.662793807867</c:v>
                </c:pt>
                <c:pt idx="20523">
                  <c:v>42306.663488194441</c:v>
                </c:pt>
                <c:pt idx="20524">
                  <c:v>42306.664182581022</c:v>
                </c:pt>
                <c:pt idx="20525">
                  <c:v>42306.664876967596</c:v>
                </c:pt>
                <c:pt idx="20526">
                  <c:v>42306.66557135417</c:v>
                </c:pt>
                <c:pt idx="20527">
                  <c:v>42306.666265740743</c:v>
                </c:pt>
                <c:pt idx="20528">
                  <c:v>42306.666960127317</c:v>
                </c:pt>
                <c:pt idx="20529">
                  <c:v>42306.667654513891</c:v>
                </c:pt>
                <c:pt idx="20530">
                  <c:v>42306.668348900464</c:v>
                </c:pt>
                <c:pt idx="20531">
                  <c:v>42306.669043287038</c:v>
                </c:pt>
                <c:pt idx="20532">
                  <c:v>42306.669737673612</c:v>
                </c:pt>
                <c:pt idx="20533">
                  <c:v>42306.670432060186</c:v>
                </c:pt>
                <c:pt idx="20534">
                  <c:v>42306.671126446759</c:v>
                </c:pt>
                <c:pt idx="20535">
                  <c:v>42306.671820833333</c:v>
                </c:pt>
                <c:pt idx="20536">
                  <c:v>42306.672515219907</c:v>
                </c:pt>
                <c:pt idx="20537">
                  <c:v>42306.673209606481</c:v>
                </c:pt>
                <c:pt idx="20538">
                  <c:v>42306.673903993054</c:v>
                </c:pt>
                <c:pt idx="20539">
                  <c:v>42306.674598379628</c:v>
                </c:pt>
                <c:pt idx="20540">
                  <c:v>42306.675292766202</c:v>
                </c:pt>
                <c:pt idx="20541">
                  <c:v>42306.675987152776</c:v>
                </c:pt>
                <c:pt idx="20542">
                  <c:v>42306.676681539349</c:v>
                </c:pt>
                <c:pt idx="20543">
                  <c:v>42306.677375925923</c:v>
                </c:pt>
                <c:pt idx="20544">
                  <c:v>42306.678070312497</c:v>
                </c:pt>
                <c:pt idx="20545">
                  <c:v>42306.678764699071</c:v>
                </c:pt>
                <c:pt idx="20546">
                  <c:v>42306.679459085652</c:v>
                </c:pt>
                <c:pt idx="20547">
                  <c:v>42306.680153472225</c:v>
                </c:pt>
                <c:pt idx="20548">
                  <c:v>42306.680847858799</c:v>
                </c:pt>
                <c:pt idx="20549">
                  <c:v>42306.681542245373</c:v>
                </c:pt>
                <c:pt idx="20550">
                  <c:v>42306.682236631947</c:v>
                </c:pt>
                <c:pt idx="20551">
                  <c:v>42306.68293101852</c:v>
                </c:pt>
                <c:pt idx="20552">
                  <c:v>42306.683625405094</c:v>
                </c:pt>
                <c:pt idx="20553">
                  <c:v>42306.684319791668</c:v>
                </c:pt>
                <c:pt idx="20554">
                  <c:v>42306.685014178242</c:v>
                </c:pt>
                <c:pt idx="20555">
                  <c:v>42306.685708564815</c:v>
                </c:pt>
                <c:pt idx="20556">
                  <c:v>42306.686402951389</c:v>
                </c:pt>
                <c:pt idx="20557">
                  <c:v>42306.687097337963</c:v>
                </c:pt>
                <c:pt idx="20558">
                  <c:v>42306.687791724537</c:v>
                </c:pt>
                <c:pt idx="20559">
                  <c:v>42306.68848611111</c:v>
                </c:pt>
                <c:pt idx="20560">
                  <c:v>42306.689180497684</c:v>
                </c:pt>
                <c:pt idx="20561">
                  <c:v>42306.689874884258</c:v>
                </c:pt>
                <c:pt idx="20562">
                  <c:v>42306.690569270831</c:v>
                </c:pt>
                <c:pt idx="20563">
                  <c:v>42306.691263657405</c:v>
                </c:pt>
                <c:pt idx="20564">
                  <c:v>42306.691958043979</c:v>
                </c:pt>
                <c:pt idx="20565">
                  <c:v>42306.692652430553</c:v>
                </c:pt>
                <c:pt idx="20566">
                  <c:v>42306.693346817126</c:v>
                </c:pt>
                <c:pt idx="20567">
                  <c:v>42306.6940412037</c:v>
                </c:pt>
                <c:pt idx="20568">
                  <c:v>42306.694735590281</c:v>
                </c:pt>
                <c:pt idx="20569">
                  <c:v>42306.695429976855</c:v>
                </c:pt>
                <c:pt idx="20570">
                  <c:v>42306.696124363429</c:v>
                </c:pt>
                <c:pt idx="20571">
                  <c:v>42306.696818750002</c:v>
                </c:pt>
                <c:pt idx="20572">
                  <c:v>42306.697513136576</c:v>
                </c:pt>
                <c:pt idx="20573">
                  <c:v>42306.69820752315</c:v>
                </c:pt>
                <c:pt idx="20574">
                  <c:v>42306.698901909724</c:v>
                </c:pt>
                <c:pt idx="20575">
                  <c:v>42306.699596296297</c:v>
                </c:pt>
                <c:pt idx="20576">
                  <c:v>42306.700290682871</c:v>
                </c:pt>
                <c:pt idx="20577">
                  <c:v>42306.700985069445</c:v>
                </c:pt>
                <c:pt idx="20578">
                  <c:v>42306.701679456019</c:v>
                </c:pt>
                <c:pt idx="20579">
                  <c:v>42306.702373842592</c:v>
                </c:pt>
                <c:pt idx="20580">
                  <c:v>42306.703068229166</c:v>
                </c:pt>
                <c:pt idx="20581">
                  <c:v>42306.70376261574</c:v>
                </c:pt>
                <c:pt idx="20582">
                  <c:v>42306.704457002314</c:v>
                </c:pt>
                <c:pt idx="20583">
                  <c:v>42306.705151388887</c:v>
                </c:pt>
                <c:pt idx="20584">
                  <c:v>42306.705845775461</c:v>
                </c:pt>
                <c:pt idx="20585">
                  <c:v>42306.706540162035</c:v>
                </c:pt>
                <c:pt idx="20586">
                  <c:v>42306.707234548609</c:v>
                </c:pt>
                <c:pt idx="20587">
                  <c:v>42306.707928935182</c:v>
                </c:pt>
                <c:pt idx="20588">
                  <c:v>42306.708623321756</c:v>
                </c:pt>
                <c:pt idx="20589">
                  <c:v>42306.70931770833</c:v>
                </c:pt>
                <c:pt idx="20590">
                  <c:v>42306.710012094911</c:v>
                </c:pt>
                <c:pt idx="20591">
                  <c:v>42306.710706481485</c:v>
                </c:pt>
                <c:pt idx="20592">
                  <c:v>42306.711400868058</c:v>
                </c:pt>
                <c:pt idx="20593">
                  <c:v>42306.712095254632</c:v>
                </c:pt>
                <c:pt idx="20594">
                  <c:v>42306.712789641206</c:v>
                </c:pt>
                <c:pt idx="20595">
                  <c:v>42306.713484027779</c:v>
                </c:pt>
                <c:pt idx="20596">
                  <c:v>42306.714178414353</c:v>
                </c:pt>
                <c:pt idx="20597">
                  <c:v>42306.714872800927</c:v>
                </c:pt>
                <c:pt idx="20598">
                  <c:v>42306.715567187501</c:v>
                </c:pt>
                <c:pt idx="20599">
                  <c:v>42306.716261574074</c:v>
                </c:pt>
                <c:pt idx="20600">
                  <c:v>42306.716955960648</c:v>
                </c:pt>
                <c:pt idx="20601">
                  <c:v>42306.717650347222</c:v>
                </c:pt>
                <c:pt idx="20602">
                  <c:v>42306.718344733796</c:v>
                </c:pt>
                <c:pt idx="20603">
                  <c:v>42306.719039120369</c:v>
                </c:pt>
                <c:pt idx="20604">
                  <c:v>42306.719733506943</c:v>
                </c:pt>
                <c:pt idx="20605">
                  <c:v>42306.720427893517</c:v>
                </c:pt>
                <c:pt idx="20606">
                  <c:v>42306.721122280091</c:v>
                </c:pt>
                <c:pt idx="20607">
                  <c:v>42306.721816666664</c:v>
                </c:pt>
                <c:pt idx="20608">
                  <c:v>42306.722511053238</c:v>
                </c:pt>
                <c:pt idx="20609">
                  <c:v>42306.723205439812</c:v>
                </c:pt>
                <c:pt idx="20610">
                  <c:v>42306.723899826386</c:v>
                </c:pt>
                <c:pt idx="20611">
                  <c:v>42306.724594212959</c:v>
                </c:pt>
                <c:pt idx="20612">
                  <c:v>42306.72528859954</c:v>
                </c:pt>
                <c:pt idx="20613">
                  <c:v>42306.725982986114</c:v>
                </c:pt>
                <c:pt idx="20614">
                  <c:v>42306.726677372688</c:v>
                </c:pt>
                <c:pt idx="20615">
                  <c:v>42306.727371759262</c:v>
                </c:pt>
                <c:pt idx="20616">
                  <c:v>42306.728066145835</c:v>
                </c:pt>
                <c:pt idx="20617">
                  <c:v>42306.728760532409</c:v>
                </c:pt>
                <c:pt idx="20618">
                  <c:v>42306.729454918983</c:v>
                </c:pt>
                <c:pt idx="20619">
                  <c:v>42306.730149305557</c:v>
                </c:pt>
                <c:pt idx="20620">
                  <c:v>42306.73084369213</c:v>
                </c:pt>
                <c:pt idx="20621">
                  <c:v>42306.731538078704</c:v>
                </c:pt>
                <c:pt idx="20622">
                  <c:v>42306.732232465278</c:v>
                </c:pt>
                <c:pt idx="20623">
                  <c:v>42306.732926851852</c:v>
                </c:pt>
                <c:pt idx="20624">
                  <c:v>42306.733621238425</c:v>
                </c:pt>
                <c:pt idx="20625">
                  <c:v>42306.734315624999</c:v>
                </c:pt>
                <c:pt idx="20626">
                  <c:v>42306.735010011573</c:v>
                </c:pt>
                <c:pt idx="20627">
                  <c:v>42306.735704398146</c:v>
                </c:pt>
                <c:pt idx="20628">
                  <c:v>42306.73639878472</c:v>
                </c:pt>
                <c:pt idx="20629">
                  <c:v>42306.737093171294</c:v>
                </c:pt>
                <c:pt idx="20630">
                  <c:v>42306.737787557868</c:v>
                </c:pt>
                <c:pt idx="20631">
                  <c:v>42306.738481944441</c:v>
                </c:pt>
                <c:pt idx="20632">
                  <c:v>42306.739176331015</c:v>
                </c:pt>
                <c:pt idx="20633">
                  <c:v>42306.739870717596</c:v>
                </c:pt>
                <c:pt idx="20634">
                  <c:v>42306.74056510417</c:v>
                </c:pt>
                <c:pt idx="20635">
                  <c:v>42306.741259490744</c:v>
                </c:pt>
                <c:pt idx="20636">
                  <c:v>42306.741953877317</c:v>
                </c:pt>
                <c:pt idx="20637">
                  <c:v>42306.742648263891</c:v>
                </c:pt>
                <c:pt idx="20638">
                  <c:v>42306.743342650465</c:v>
                </c:pt>
                <c:pt idx="20639">
                  <c:v>42306.744037037039</c:v>
                </c:pt>
                <c:pt idx="20640">
                  <c:v>42306.744731423612</c:v>
                </c:pt>
                <c:pt idx="20641">
                  <c:v>42306.745425810186</c:v>
                </c:pt>
                <c:pt idx="20642">
                  <c:v>42306.74612019676</c:v>
                </c:pt>
                <c:pt idx="20643">
                  <c:v>42306.746814583334</c:v>
                </c:pt>
                <c:pt idx="20644">
                  <c:v>42306.747508969907</c:v>
                </c:pt>
                <c:pt idx="20645">
                  <c:v>42306.748203356481</c:v>
                </c:pt>
                <c:pt idx="20646">
                  <c:v>42306.748897743055</c:v>
                </c:pt>
                <c:pt idx="20647">
                  <c:v>42306.749592129629</c:v>
                </c:pt>
                <c:pt idx="20648">
                  <c:v>42306.750286516202</c:v>
                </c:pt>
                <c:pt idx="20649">
                  <c:v>42306.750980902776</c:v>
                </c:pt>
                <c:pt idx="20650">
                  <c:v>42306.75167528935</c:v>
                </c:pt>
                <c:pt idx="20651">
                  <c:v>42306.752369675924</c:v>
                </c:pt>
                <c:pt idx="20652">
                  <c:v>42306.753064062497</c:v>
                </c:pt>
                <c:pt idx="20653">
                  <c:v>42306.753758449071</c:v>
                </c:pt>
                <c:pt idx="20654">
                  <c:v>42306.754452835645</c:v>
                </c:pt>
                <c:pt idx="20655">
                  <c:v>42306.755147222226</c:v>
                </c:pt>
                <c:pt idx="20656">
                  <c:v>42306.7558416088</c:v>
                </c:pt>
                <c:pt idx="20657">
                  <c:v>42306.756535995373</c:v>
                </c:pt>
                <c:pt idx="20658">
                  <c:v>42306.757230381947</c:v>
                </c:pt>
                <c:pt idx="20659">
                  <c:v>42306.757924768521</c:v>
                </c:pt>
                <c:pt idx="20660">
                  <c:v>42306.758619155094</c:v>
                </c:pt>
                <c:pt idx="20661">
                  <c:v>42306.759313541668</c:v>
                </c:pt>
                <c:pt idx="20662">
                  <c:v>42306.760007928242</c:v>
                </c:pt>
                <c:pt idx="20663">
                  <c:v>42306.760702314816</c:v>
                </c:pt>
                <c:pt idx="20664">
                  <c:v>42306.761396701389</c:v>
                </c:pt>
                <c:pt idx="20665">
                  <c:v>42306.762091087963</c:v>
                </c:pt>
                <c:pt idx="20666">
                  <c:v>42306.762785474537</c:v>
                </c:pt>
                <c:pt idx="20667">
                  <c:v>42306.763479861111</c:v>
                </c:pt>
                <c:pt idx="20668">
                  <c:v>42306.764174247684</c:v>
                </c:pt>
                <c:pt idx="20669">
                  <c:v>42306.764868634258</c:v>
                </c:pt>
                <c:pt idx="20670">
                  <c:v>42306.765563020832</c:v>
                </c:pt>
                <c:pt idx="20671">
                  <c:v>42306.766257407406</c:v>
                </c:pt>
                <c:pt idx="20672">
                  <c:v>42306.766951793979</c:v>
                </c:pt>
                <c:pt idx="20673">
                  <c:v>42306.767646180553</c:v>
                </c:pt>
                <c:pt idx="20674">
                  <c:v>42306.768340567127</c:v>
                </c:pt>
                <c:pt idx="20675">
                  <c:v>42306.769034953701</c:v>
                </c:pt>
                <c:pt idx="20676">
                  <c:v>42306.769729340274</c:v>
                </c:pt>
                <c:pt idx="20677">
                  <c:v>42306.770423726855</c:v>
                </c:pt>
                <c:pt idx="20678">
                  <c:v>42306.771118113429</c:v>
                </c:pt>
                <c:pt idx="20679">
                  <c:v>42306.771812500003</c:v>
                </c:pt>
                <c:pt idx="20680">
                  <c:v>42306.772506886577</c:v>
                </c:pt>
                <c:pt idx="20681">
                  <c:v>42306.77320127315</c:v>
                </c:pt>
                <c:pt idx="20682">
                  <c:v>42306.773895659724</c:v>
                </c:pt>
                <c:pt idx="20683">
                  <c:v>42306.774590046298</c:v>
                </c:pt>
                <c:pt idx="20684">
                  <c:v>42306.775284432872</c:v>
                </c:pt>
                <c:pt idx="20685">
                  <c:v>42306.775978819445</c:v>
                </c:pt>
                <c:pt idx="20686">
                  <c:v>42306.776673206019</c:v>
                </c:pt>
                <c:pt idx="20687">
                  <c:v>42306.777367592593</c:v>
                </c:pt>
                <c:pt idx="20688">
                  <c:v>42306.778061979167</c:v>
                </c:pt>
                <c:pt idx="20689">
                  <c:v>42306.77875636574</c:v>
                </c:pt>
                <c:pt idx="20690">
                  <c:v>42306.779450752314</c:v>
                </c:pt>
                <c:pt idx="20691">
                  <c:v>42306.780145138888</c:v>
                </c:pt>
                <c:pt idx="20692">
                  <c:v>42306.780839525461</c:v>
                </c:pt>
                <c:pt idx="20693">
                  <c:v>42306.781533912035</c:v>
                </c:pt>
                <c:pt idx="20694">
                  <c:v>42306.782228298609</c:v>
                </c:pt>
                <c:pt idx="20695">
                  <c:v>42306.782922685183</c:v>
                </c:pt>
                <c:pt idx="20696">
                  <c:v>42306.783617071756</c:v>
                </c:pt>
                <c:pt idx="20697">
                  <c:v>42306.78431145833</c:v>
                </c:pt>
                <c:pt idx="20698">
                  <c:v>42306.785005844904</c:v>
                </c:pt>
                <c:pt idx="20699">
                  <c:v>42306.785700231485</c:v>
                </c:pt>
                <c:pt idx="20700">
                  <c:v>42306.786394618059</c:v>
                </c:pt>
                <c:pt idx="20701">
                  <c:v>42306.787089004632</c:v>
                </c:pt>
                <c:pt idx="20702">
                  <c:v>42306.787783391206</c:v>
                </c:pt>
                <c:pt idx="20703">
                  <c:v>42306.78847777778</c:v>
                </c:pt>
                <c:pt idx="20704">
                  <c:v>42306.789172164354</c:v>
                </c:pt>
                <c:pt idx="20705">
                  <c:v>42306.789866550927</c:v>
                </c:pt>
                <c:pt idx="20706">
                  <c:v>42306.790560937501</c:v>
                </c:pt>
                <c:pt idx="20707">
                  <c:v>42306.791255324075</c:v>
                </c:pt>
                <c:pt idx="20708">
                  <c:v>42306.791949710649</c:v>
                </c:pt>
                <c:pt idx="20709">
                  <c:v>42306.792644097222</c:v>
                </c:pt>
                <c:pt idx="20710">
                  <c:v>42306.793338483796</c:v>
                </c:pt>
                <c:pt idx="20711">
                  <c:v>42306.79403287037</c:v>
                </c:pt>
                <c:pt idx="20712">
                  <c:v>42306.794727256944</c:v>
                </c:pt>
                <c:pt idx="20713">
                  <c:v>42306.795421643517</c:v>
                </c:pt>
                <c:pt idx="20714">
                  <c:v>42306.796116030091</c:v>
                </c:pt>
                <c:pt idx="20715">
                  <c:v>42306.796810416665</c:v>
                </c:pt>
                <c:pt idx="20716">
                  <c:v>42306.797504803239</c:v>
                </c:pt>
                <c:pt idx="20717">
                  <c:v>42306.798199189812</c:v>
                </c:pt>
                <c:pt idx="20718">
                  <c:v>42306.798893576386</c:v>
                </c:pt>
                <c:pt idx="20719">
                  <c:v>42306.79958796296</c:v>
                </c:pt>
                <c:pt idx="20720">
                  <c:v>42306.800282349534</c:v>
                </c:pt>
                <c:pt idx="20721">
                  <c:v>42306.800976736115</c:v>
                </c:pt>
                <c:pt idx="20722">
                  <c:v>42306.801671122688</c:v>
                </c:pt>
                <c:pt idx="20723">
                  <c:v>42306.802365509262</c:v>
                </c:pt>
                <c:pt idx="20724">
                  <c:v>42306.803059895836</c:v>
                </c:pt>
                <c:pt idx="20725">
                  <c:v>42306.803754282409</c:v>
                </c:pt>
                <c:pt idx="20726">
                  <c:v>42306.804448668983</c:v>
                </c:pt>
                <c:pt idx="20727">
                  <c:v>42306.805143055557</c:v>
                </c:pt>
                <c:pt idx="20728">
                  <c:v>42306.805837442131</c:v>
                </c:pt>
                <c:pt idx="20729">
                  <c:v>42306.806531828704</c:v>
                </c:pt>
                <c:pt idx="20730">
                  <c:v>42306.807226215278</c:v>
                </c:pt>
                <c:pt idx="20731">
                  <c:v>42306.807920601852</c:v>
                </c:pt>
                <c:pt idx="20732">
                  <c:v>42306.808614988426</c:v>
                </c:pt>
                <c:pt idx="20733">
                  <c:v>42306.809309374999</c:v>
                </c:pt>
                <c:pt idx="20734">
                  <c:v>42306.810003761573</c:v>
                </c:pt>
                <c:pt idx="20735">
                  <c:v>42306.810698148147</c:v>
                </c:pt>
                <c:pt idx="20736">
                  <c:v>42306.811392534721</c:v>
                </c:pt>
                <c:pt idx="20737">
                  <c:v>42306.812086921294</c:v>
                </c:pt>
                <c:pt idx="20738">
                  <c:v>42306.812781307868</c:v>
                </c:pt>
                <c:pt idx="20739">
                  <c:v>42306.813475694442</c:v>
                </c:pt>
                <c:pt idx="20740">
                  <c:v>42306.814170081016</c:v>
                </c:pt>
                <c:pt idx="20741">
                  <c:v>42306.814864467589</c:v>
                </c:pt>
                <c:pt idx="20742">
                  <c:v>42306.815558854163</c:v>
                </c:pt>
                <c:pt idx="20743">
                  <c:v>42306.816253240744</c:v>
                </c:pt>
                <c:pt idx="20744">
                  <c:v>42306.816947627318</c:v>
                </c:pt>
                <c:pt idx="20745">
                  <c:v>42306.817642013892</c:v>
                </c:pt>
                <c:pt idx="20746">
                  <c:v>42306.818336400465</c:v>
                </c:pt>
                <c:pt idx="20747">
                  <c:v>42306.819030787039</c:v>
                </c:pt>
                <c:pt idx="20748">
                  <c:v>42306.819725173613</c:v>
                </c:pt>
                <c:pt idx="20749">
                  <c:v>42306.820419560187</c:v>
                </c:pt>
                <c:pt idx="20750">
                  <c:v>42306.82111394676</c:v>
                </c:pt>
                <c:pt idx="20751">
                  <c:v>42306.821808333334</c:v>
                </c:pt>
                <c:pt idx="20752">
                  <c:v>42306.822502719908</c:v>
                </c:pt>
                <c:pt idx="20753">
                  <c:v>42306.823197106482</c:v>
                </c:pt>
                <c:pt idx="20754">
                  <c:v>42306.823891493055</c:v>
                </c:pt>
                <c:pt idx="20755">
                  <c:v>42306.824585879629</c:v>
                </c:pt>
                <c:pt idx="20756">
                  <c:v>42306.825280266203</c:v>
                </c:pt>
                <c:pt idx="20757">
                  <c:v>42306.825974652776</c:v>
                </c:pt>
                <c:pt idx="20758">
                  <c:v>42306.82666903935</c:v>
                </c:pt>
                <c:pt idx="20759">
                  <c:v>42306.827363425924</c:v>
                </c:pt>
                <c:pt idx="20760">
                  <c:v>42306.828057812498</c:v>
                </c:pt>
                <c:pt idx="20761">
                  <c:v>42306.828752199071</c:v>
                </c:pt>
                <c:pt idx="20762">
                  <c:v>42306.829446585645</c:v>
                </c:pt>
                <c:pt idx="20763">
                  <c:v>42306.830140972219</c:v>
                </c:pt>
                <c:pt idx="20764">
                  <c:v>42306.830835358793</c:v>
                </c:pt>
                <c:pt idx="20765">
                  <c:v>42306.831529745374</c:v>
                </c:pt>
                <c:pt idx="20766">
                  <c:v>42306.832224131947</c:v>
                </c:pt>
                <c:pt idx="20767">
                  <c:v>42306.832918518521</c:v>
                </c:pt>
                <c:pt idx="20768">
                  <c:v>42306.833612905095</c:v>
                </c:pt>
                <c:pt idx="20769">
                  <c:v>42306.834307291669</c:v>
                </c:pt>
                <c:pt idx="20770">
                  <c:v>42306.835001678242</c:v>
                </c:pt>
                <c:pt idx="20771">
                  <c:v>42306.835696064816</c:v>
                </c:pt>
                <c:pt idx="20772">
                  <c:v>42306.83639045139</c:v>
                </c:pt>
                <c:pt idx="20773">
                  <c:v>42306.837084837964</c:v>
                </c:pt>
                <c:pt idx="20774">
                  <c:v>42306.837779224537</c:v>
                </c:pt>
                <c:pt idx="20775">
                  <c:v>42306.838473611111</c:v>
                </c:pt>
                <c:pt idx="20776">
                  <c:v>42306.839167997685</c:v>
                </c:pt>
                <c:pt idx="20777">
                  <c:v>42306.839862384259</c:v>
                </c:pt>
                <c:pt idx="20778">
                  <c:v>42306.840556770832</c:v>
                </c:pt>
                <c:pt idx="20779">
                  <c:v>42306.841251157406</c:v>
                </c:pt>
                <c:pt idx="20780">
                  <c:v>42306.84194554398</c:v>
                </c:pt>
                <c:pt idx="20781">
                  <c:v>42306.842639930554</c:v>
                </c:pt>
                <c:pt idx="20782">
                  <c:v>42306.843334317127</c:v>
                </c:pt>
                <c:pt idx="20783">
                  <c:v>42306.844028703701</c:v>
                </c:pt>
                <c:pt idx="20784">
                  <c:v>42306.844723090275</c:v>
                </c:pt>
                <c:pt idx="20785">
                  <c:v>42306.845417476849</c:v>
                </c:pt>
                <c:pt idx="20786">
                  <c:v>42306.84611186343</c:v>
                </c:pt>
                <c:pt idx="20787">
                  <c:v>42306.846806250003</c:v>
                </c:pt>
                <c:pt idx="20788">
                  <c:v>42306.847500636577</c:v>
                </c:pt>
                <c:pt idx="20789">
                  <c:v>42306.848195023151</c:v>
                </c:pt>
                <c:pt idx="20790">
                  <c:v>42306.848889409725</c:v>
                </c:pt>
                <c:pt idx="20791">
                  <c:v>42306.849583796298</c:v>
                </c:pt>
                <c:pt idx="20792">
                  <c:v>42306.850278182872</c:v>
                </c:pt>
                <c:pt idx="20793">
                  <c:v>42306.850972569446</c:v>
                </c:pt>
                <c:pt idx="20794">
                  <c:v>42306.851666956019</c:v>
                </c:pt>
                <c:pt idx="20795">
                  <c:v>42306.852361342593</c:v>
                </c:pt>
                <c:pt idx="20796">
                  <c:v>42306.853055729167</c:v>
                </c:pt>
                <c:pt idx="20797">
                  <c:v>42306.853750115741</c:v>
                </c:pt>
                <c:pt idx="20798">
                  <c:v>42306.854444502314</c:v>
                </c:pt>
                <c:pt idx="20799">
                  <c:v>42306.855138888888</c:v>
                </c:pt>
                <c:pt idx="20800">
                  <c:v>42306.855833275462</c:v>
                </c:pt>
                <c:pt idx="20801">
                  <c:v>42306.856527662036</c:v>
                </c:pt>
                <c:pt idx="20802">
                  <c:v>42306.857222048609</c:v>
                </c:pt>
                <c:pt idx="20803">
                  <c:v>42306.857916435183</c:v>
                </c:pt>
                <c:pt idx="20804">
                  <c:v>42306.858610821757</c:v>
                </c:pt>
                <c:pt idx="20805">
                  <c:v>42306.859305208331</c:v>
                </c:pt>
                <c:pt idx="20806">
                  <c:v>42306.859999594904</c:v>
                </c:pt>
                <c:pt idx="20807">
                  <c:v>42306.860693981478</c:v>
                </c:pt>
                <c:pt idx="20808">
                  <c:v>42306.861388368059</c:v>
                </c:pt>
                <c:pt idx="20809">
                  <c:v>42306.862082754633</c:v>
                </c:pt>
                <c:pt idx="20810">
                  <c:v>42306.862777141207</c:v>
                </c:pt>
                <c:pt idx="20811">
                  <c:v>42306.86347152778</c:v>
                </c:pt>
                <c:pt idx="20812">
                  <c:v>42306.864165914354</c:v>
                </c:pt>
                <c:pt idx="20813">
                  <c:v>42306.864860300928</c:v>
                </c:pt>
                <c:pt idx="20814">
                  <c:v>42306.865554687502</c:v>
                </c:pt>
                <c:pt idx="20815">
                  <c:v>42306.866249074075</c:v>
                </c:pt>
                <c:pt idx="20816">
                  <c:v>42306.866943460649</c:v>
                </c:pt>
                <c:pt idx="20817">
                  <c:v>42306.867637847223</c:v>
                </c:pt>
                <c:pt idx="20818">
                  <c:v>42306.868332233797</c:v>
                </c:pt>
                <c:pt idx="20819">
                  <c:v>42306.86902662037</c:v>
                </c:pt>
                <c:pt idx="20820">
                  <c:v>42306.869721006944</c:v>
                </c:pt>
                <c:pt idx="20821">
                  <c:v>42306.870415393518</c:v>
                </c:pt>
                <c:pt idx="20822">
                  <c:v>42306.871109780092</c:v>
                </c:pt>
                <c:pt idx="20823">
                  <c:v>42306.871804166665</c:v>
                </c:pt>
                <c:pt idx="20824">
                  <c:v>42306.872498553239</c:v>
                </c:pt>
                <c:pt idx="20825">
                  <c:v>42306.873192939813</c:v>
                </c:pt>
                <c:pt idx="20826">
                  <c:v>42306.873887326386</c:v>
                </c:pt>
                <c:pt idx="20827">
                  <c:v>42306.87458171296</c:v>
                </c:pt>
                <c:pt idx="20828">
                  <c:v>42306.875276099534</c:v>
                </c:pt>
                <c:pt idx="20829">
                  <c:v>42306.875970486108</c:v>
                </c:pt>
                <c:pt idx="20830">
                  <c:v>42306.876664872689</c:v>
                </c:pt>
                <c:pt idx="20831">
                  <c:v>42306.877359259262</c:v>
                </c:pt>
                <c:pt idx="20832">
                  <c:v>42306.878053645836</c:v>
                </c:pt>
                <c:pt idx="20833">
                  <c:v>42306.87874803241</c:v>
                </c:pt>
                <c:pt idx="20834">
                  <c:v>42306.879442418984</c:v>
                </c:pt>
                <c:pt idx="20835">
                  <c:v>42306.880136805557</c:v>
                </c:pt>
                <c:pt idx="20836">
                  <c:v>42306.880831192131</c:v>
                </c:pt>
                <c:pt idx="20837">
                  <c:v>42306.881525578705</c:v>
                </c:pt>
                <c:pt idx="20838">
                  <c:v>42306.882219965279</c:v>
                </c:pt>
                <c:pt idx="20839">
                  <c:v>42306.882914351852</c:v>
                </c:pt>
                <c:pt idx="20840">
                  <c:v>42306.883608738426</c:v>
                </c:pt>
                <c:pt idx="20841">
                  <c:v>42306.884303125</c:v>
                </c:pt>
                <c:pt idx="20842">
                  <c:v>42306.884997511574</c:v>
                </c:pt>
                <c:pt idx="20843">
                  <c:v>42306.885691898147</c:v>
                </c:pt>
                <c:pt idx="20844">
                  <c:v>42306.886386284721</c:v>
                </c:pt>
                <c:pt idx="20845">
                  <c:v>42306.887080671295</c:v>
                </c:pt>
                <c:pt idx="20846">
                  <c:v>42306.887775057869</c:v>
                </c:pt>
                <c:pt idx="20847">
                  <c:v>42306.888469444442</c:v>
                </c:pt>
                <c:pt idx="20848">
                  <c:v>42306.889163831016</c:v>
                </c:pt>
                <c:pt idx="20849">
                  <c:v>42306.88985821759</c:v>
                </c:pt>
                <c:pt idx="20850">
                  <c:v>42306.890552604164</c:v>
                </c:pt>
                <c:pt idx="20851">
                  <c:v>42306.891246990737</c:v>
                </c:pt>
                <c:pt idx="20852">
                  <c:v>42306.891941377318</c:v>
                </c:pt>
                <c:pt idx="20853">
                  <c:v>42306.892635763892</c:v>
                </c:pt>
                <c:pt idx="20854">
                  <c:v>42306.893330150466</c:v>
                </c:pt>
                <c:pt idx="20855">
                  <c:v>42306.89402453704</c:v>
                </c:pt>
                <c:pt idx="20856">
                  <c:v>42306.894718923613</c:v>
                </c:pt>
                <c:pt idx="20857">
                  <c:v>42306.895413310187</c:v>
                </c:pt>
                <c:pt idx="20858">
                  <c:v>42306.896107696761</c:v>
                </c:pt>
                <c:pt idx="20859">
                  <c:v>42306.896802083334</c:v>
                </c:pt>
                <c:pt idx="20860">
                  <c:v>42306.897496469908</c:v>
                </c:pt>
                <c:pt idx="20861">
                  <c:v>42306.898190856482</c:v>
                </c:pt>
                <c:pt idx="20862">
                  <c:v>42306.898885243056</c:v>
                </c:pt>
                <c:pt idx="20863">
                  <c:v>42306.899579629629</c:v>
                </c:pt>
                <c:pt idx="20864">
                  <c:v>42306.900274016203</c:v>
                </c:pt>
                <c:pt idx="20865">
                  <c:v>42306.900968402777</c:v>
                </c:pt>
                <c:pt idx="20866">
                  <c:v>42306.901662789351</c:v>
                </c:pt>
                <c:pt idx="20867">
                  <c:v>42306.902357175924</c:v>
                </c:pt>
                <c:pt idx="20868">
                  <c:v>42306.903051562498</c:v>
                </c:pt>
                <c:pt idx="20869">
                  <c:v>42306.903745949072</c:v>
                </c:pt>
                <c:pt idx="20870">
                  <c:v>42306.904440335646</c:v>
                </c:pt>
                <c:pt idx="20871">
                  <c:v>42306.905134722219</c:v>
                </c:pt>
                <c:pt idx="20872">
                  <c:v>42306.905829108793</c:v>
                </c:pt>
                <c:pt idx="20873">
                  <c:v>42306.906523495367</c:v>
                </c:pt>
                <c:pt idx="20874">
                  <c:v>42306.907217881948</c:v>
                </c:pt>
                <c:pt idx="20875">
                  <c:v>42306.907912268522</c:v>
                </c:pt>
                <c:pt idx="20876">
                  <c:v>42306.908606655095</c:v>
                </c:pt>
                <c:pt idx="20877">
                  <c:v>42306.909301041669</c:v>
                </c:pt>
                <c:pt idx="20878">
                  <c:v>42306.909995428243</c:v>
                </c:pt>
                <c:pt idx="20879">
                  <c:v>42306.910689814817</c:v>
                </c:pt>
                <c:pt idx="20880">
                  <c:v>42306.91138420139</c:v>
                </c:pt>
                <c:pt idx="20881">
                  <c:v>42306.912078587964</c:v>
                </c:pt>
                <c:pt idx="20882">
                  <c:v>42306.912772974538</c:v>
                </c:pt>
                <c:pt idx="20883">
                  <c:v>42306.913467361112</c:v>
                </c:pt>
                <c:pt idx="20884">
                  <c:v>42306.914161747685</c:v>
                </c:pt>
                <c:pt idx="20885">
                  <c:v>42306.914856134259</c:v>
                </c:pt>
                <c:pt idx="20886">
                  <c:v>42306.915550520833</c:v>
                </c:pt>
                <c:pt idx="20887">
                  <c:v>42306.916244907407</c:v>
                </c:pt>
                <c:pt idx="20888">
                  <c:v>42306.91693929398</c:v>
                </c:pt>
                <c:pt idx="20889">
                  <c:v>42306.917633680554</c:v>
                </c:pt>
                <c:pt idx="20890">
                  <c:v>42306.918328067128</c:v>
                </c:pt>
                <c:pt idx="20891">
                  <c:v>42306.919022453701</c:v>
                </c:pt>
                <c:pt idx="20892">
                  <c:v>42306.919716840275</c:v>
                </c:pt>
                <c:pt idx="20893">
                  <c:v>42306.920411226849</c:v>
                </c:pt>
                <c:pt idx="20894">
                  <c:v>42306.921105613423</c:v>
                </c:pt>
                <c:pt idx="20895">
                  <c:v>42306.921799999996</c:v>
                </c:pt>
                <c:pt idx="20896">
                  <c:v>42306.922494386577</c:v>
                </c:pt>
                <c:pt idx="20897">
                  <c:v>42306.923188773151</c:v>
                </c:pt>
                <c:pt idx="20898">
                  <c:v>42306.923883159725</c:v>
                </c:pt>
                <c:pt idx="20899">
                  <c:v>42306.924577546299</c:v>
                </c:pt>
                <c:pt idx="20900">
                  <c:v>42306.925271932872</c:v>
                </c:pt>
                <c:pt idx="20901">
                  <c:v>42306.925966319446</c:v>
                </c:pt>
                <c:pt idx="20902">
                  <c:v>42306.92666070602</c:v>
                </c:pt>
                <c:pt idx="20903">
                  <c:v>42306.927355092594</c:v>
                </c:pt>
                <c:pt idx="20904">
                  <c:v>42306.928049479167</c:v>
                </c:pt>
                <c:pt idx="20905">
                  <c:v>42306.928743865741</c:v>
                </c:pt>
                <c:pt idx="20906">
                  <c:v>42306.929438252315</c:v>
                </c:pt>
                <c:pt idx="20907">
                  <c:v>42306.930132638889</c:v>
                </c:pt>
                <c:pt idx="20908">
                  <c:v>42306.930827025462</c:v>
                </c:pt>
                <c:pt idx="20909">
                  <c:v>42306.931521412036</c:v>
                </c:pt>
                <c:pt idx="20910">
                  <c:v>42306.93221579861</c:v>
                </c:pt>
                <c:pt idx="20911">
                  <c:v>42306.932910185184</c:v>
                </c:pt>
                <c:pt idx="20912">
                  <c:v>42306.933604571757</c:v>
                </c:pt>
                <c:pt idx="20913">
                  <c:v>42306.934298958331</c:v>
                </c:pt>
                <c:pt idx="20914">
                  <c:v>42306.934993344905</c:v>
                </c:pt>
                <c:pt idx="20915">
                  <c:v>42306.935687731479</c:v>
                </c:pt>
                <c:pt idx="20916">
                  <c:v>42306.936382118052</c:v>
                </c:pt>
                <c:pt idx="20917">
                  <c:v>42306.937076504626</c:v>
                </c:pt>
                <c:pt idx="20918">
                  <c:v>42306.937770891207</c:v>
                </c:pt>
                <c:pt idx="20919">
                  <c:v>42306.938465277781</c:v>
                </c:pt>
                <c:pt idx="20920">
                  <c:v>42306.939159664355</c:v>
                </c:pt>
                <c:pt idx="20921">
                  <c:v>42306.939854050928</c:v>
                </c:pt>
                <c:pt idx="20922">
                  <c:v>42306.940548437502</c:v>
                </c:pt>
                <c:pt idx="20923">
                  <c:v>42306.941242824076</c:v>
                </c:pt>
                <c:pt idx="20924">
                  <c:v>42306.941937210649</c:v>
                </c:pt>
                <c:pt idx="20925">
                  <c:v>42306.942631597223</c:v>
                </c:pt>
                <c:pt idx="20926">
                  <c:v>42306.943325983797</c:v>
                </c:pt>
                <c:pt idx="20927">
                  <c:v>42306.944020370371</c:v>
                </c:pt>
                <c:pt idx="20928">
                  <c:v>42306.944714756944</c:v>
                </c:pt>
                <c:pt idx="20929">
                  <c:v>42306.945409143518</c:v>
                </c:pt>
                <c:pt idx="20930">
                  <c:v>42306.946103530092</c:v>
                </c:pt>
                <c:pt idx="20931">
                  <c:v>42306.946797916666</c:v>
                </c:pt>
                <c:pt idx="20932">
                  <c:v>42306.947492303239</c:v>
                </c:pt>
                <c:pt idx="20933">
                  <c:v>42306.948186689813</c:v>
                </c:pt>
                <c:pt idx="20934">
                  <c:v>42306.948881076387</c:v>
                </c:pt>
                <c:pt idx="20935">
                  <c:v>42306.949575462961</c:v>
                </c:pt>
                <c:pt idx="20936">
                  <c:v>42306.950269849534</c:v>
                </c:pt>
                <c:pt idx="20937">
                  <c:v>42306.950964236108</c:v>
                </c:pt>
                <c:pt idx="20938">
                  <c:v>42306.951658622682</c:v>
                </c:pt>
                <c:pt idx="20939">
                  <c:v>42306.952353009263</c:v>
                </c:pt>
                <c:pt idx="20940">
                  <c:v>42306.953047395837</c:v>
                </c:pt>
                <c:pt idx="20941">
                  <c:v>42306.95374178241</c:v>
                </c:pt>
                <c:pt idx="20942">
                  <c:v>42306.954436168984</c:v>
                </c:pt>
                <c:pt idx="20943">
                  <c:v>42306.955130555558</c:v>
                </c:pt>
                <c:pt idx="20944">
                  <c:v>42306.955824942132</c:v>
                </c:pt>
                <c:pt idx="20945">
                  <c:v>42306.956519328705</c:v>
                </c:pt>
                <c:pt idx="20946">
                  <c:v>42306.957213715279</c:v>
                </c:pt>
                <c:pt idx="20947">
                  <c:v>42306.957908101853</c:v>
                </c:pt>
                <c:pt idx="20948">
                  <c:v>42306.958602488427</c:v>
                </c:pt>
                <c:pt idx="20949">
                  <c:v>42306.959296875</c:v>
                </c:pt>
                <c:pt idx="20950">
                  <c:v>42306.959991261574</c:v>
                </c:pt>
                <c:pt idx="20951">
                  <c:v>42306.960685648148</c:v>
                </c:pt>
                <c:pt idx="20952">
                  <c:v>42306.961380034722</c:v>
                </c:pt>
                <c:pt idx="20953">
                  <c:v>42306.962074421295</c:v>
                </c:pt>
                <c:pt idx="20954">
                  <c:v>42306.962768807869</c:v>
                </c:pt>
                <c:pt idx="20955">
                  <c:v>42306.963463194443</c:v>
                </c:pt>
                <c:pt idx="20956">
                  <c:v>42306.964157581016</c:v>
                </c:pt>
                <c:pt idx="20957">
                  <c:v>42306.96485196759</c:v>
                </c:pt>
                <c:pt idx="20958">
                  <c:v>42306.965546354164</c:v>
                </c:pt>
                <c:pt idx="20959">
                  <c:v>42306.966240740738</c:v>
                </c:pt>
                <c:pt idx="20960">
                  <c:v>42306.966935127311</c:v>
                </c:pt>
                <c:pt idx="20961">
                  <c:v>42306.967629513892</c:v>
                </c:pt>
                <c:pt idx="20962">
                  <c:v>42306.968323900466</c:v>
                </c:pt>
                <c:pt idx="20963">
                  <c:v>42306.96901828704</c:v>
                </c:pt>
                <c:pt idx="20964">
                  <c:v>42306.969712673614</c:v>
                </c:pt>
                <c:pt idx="20965">
                  <c:v>42306.970407060187</c:v>
                </c:pt>
                <c:pt idx="20966">
                  <c:v>42306.971101446761</c:v>
                </c:pt>
                <c:pt idx="20967">
                  <c:v>42306.971795833335</c:v>
                </c:pt>
                <c:pt idx="20968">
                  <c:v>42306.972490219909</c:v>
                </c:pt>
                <c:pt idx="20969">
                  <c:v>42306.973184606482</c:v>
                </c:pt>
                <c:pt idx="20970">
                  <c:v>42306.973878993056</c:v>
                </c:pt>
                <c:pt idx="20971">
                  <c:v>42306.97457337963</c:v>
                </c:pt>
                <c:pt idx="20972">
                  <c:v>42306.975267766204</c:v>
                </c:pt>
                <c:pt idx="20973">
                  <c:v>42306.975962152777</c:v>
                </c:pt>
                <c:pt idx="20974">
                  <c:v>42306.976656539351</c:v>
                </c:pt>
                <c:pt idx="20975">
                  <c:v>42306.977350925925</c:v>
                </c:pt>
                <c:pt idx="20976">
                  <c:v>42306.978045312499</c:v>
                </c:pt>
                <c:pt idx="20977">
                  <c:v>42306.978739699072</c:v>
                </c:pt>
                <c:pt idx="20978">
                  <c:v>42306.979434085646</c:v>
                </c:pt>
                <c:pt idx="20979">
                  <c:v>42306.98012847222</c:v>
                </c:pt>
                <c:pt idx="20980">
                  <c:v>42306.980822858794</c:v>
                </c:pt>
                <c:pt idx="20981">
                  <c:v>42306.981517245367</c:v>
                </c:pt>
                <c:pt idx="20982">
                  <c:v>42306.982211631941</c:v>
                </c:pt>
                <c:pt idx="20983">
                  <c:v>42306.982906018522</c:v>
                </c:pt>
                <c:pt idx="20984">
                  <c:v>42306.983600405096</c:v>
                </c:pt>
                <c:pt idx="20985">
                  <c:v>42306.98429479167</c:v>
                </c:pt>
                <c:pt idx="20986">
                  <c:v>42306.984989178243</c:v>
                </c:pt>
                <c:pt idx="20987">
                  <c:v>42306.985683564817</c:v>
                </c:pt>
                <c:pt idx="20988">
                  <c:v>42306.986377951391</c:v>
                </c:pt>
                <c:pt idx="20989">
                  <c:v>42306.987072337964</c:v>
                </c:pt>
                <c:pt idx="20990">
                  <c:v>42306.987766724538</c:v>
                </c:pt>
                <c:pt idx="20991">
                  <c:v>42306.988461111112</c:v>
                </c:pt>
                <c:pt idx="20992">
                  <c:v>42306.989155497686</c:v>
                </c:pt>
                <c:pt idx="20993">
                  <c:v>42306.989849884259</c:v>
                </c:pt>
                <c:pt idx="20994">
                  <c:v>42306.990544270833</c:v>
                </c:pt>
                <c:pt idx="20995">
                  <c:v>42306.991238657407</c:v>
                </c:pt>
                <c:pt idx="20996">
                  <c:v>42306.991933043981</c:v>
                </c:pt>
                <c:pt idx="20997">
                  <c:v>42306.992627430554</c:v>
                </c:pt>
                <c:pt idx="20998">
                  <c:v>42306.993321817128</c:v>
                </c:pt>
                <c:pt idx="20999">
                  <c:v>42306.994016203702</c:v>
                </c:pt>
                <c:pt idx="21000">
                  <c:v>42306.994710590276</c:v>
                </c:pt>
                <c:pt idx="21001">
                  <c:v>42306.995404976849</c:v>
                </c:pt>
                <c:pt idx="21002">
                  <c:v>42306.996099363423</c:v>
                </c:pt>
                <c:pt idx="21003">
                  <c:v>42306.996793749997</c:v>
                </c:pt>
                <c:pt idx="21004">
                  <c:v>42306.997488136571</c:v>
                </c:pt>
                <c:pt idx="21005">
                  <c:v>42306.998182523152</c:v>
                </c:pt>
                <c:pt idx="21006">
                  <c:v>42306.998876909725</c:v>
                </c:pt>
                <c:pt idx="21007">
                  <c:v>42306.999571296299</c:v>
                </c:pt>
                <c:pt idx="21008">
                  <c:v>42307.000265682873</c:v>
                </c:pt>
                <c:pt idx="21009">
                  <c:v>42307.000960069447</c:v>
                </c:pt>
                <c:pt idx="21010">
                  <c:v>42307.00165445602</c:v>
                </c:pt>
                <c:pt idx="21011">
                  <c:v>42307.002348842594</c:v>
                </c:pt>
                <c:pt idx="21012">
                  <c:v>42307.003043229168</c:v>
                </c:pt>
                <c:pt idx="21013">
                  <c:v>42307.003737615742</c:v>
                </c:pt>
                <c:pt idx="21014">
                  <c:v>42307.004432002315</c:v>
                </c:pt>
                <c:pt idx="21015">
                  <c:v>42307.005126388889</c:v>
                </c:pt>
                <c:pt idx="21016">
                  <c:v>42307.005820775463</c:v>
                </c:pt>
                <c:pt idx="21017">
                  <c:v>42307.006515162037</c:v>
                </c:pt>
                <c:pt idx="21018">
                  <c:v>42307.00720954861</c:v>
                </c:pt>
                <c:pt idx="21019">
                  <c:v>42307.007903935184</c:v>
                </c:pt>
                <c:pt idx="21020">
                  <c:v>42307.008598321758</c:v>
                </c:pt>
                <c:pt idx="21021">
                  <c:v>42307.009292708331</c:v>
                </c:pt>
                <c:pt idx="21022">
                  <c:v>42307.009987094905</c:v>
                </c:pt>
                <c:pt idx="21023">
                  <c:v>42307.010681481479</c:v>
                </c:pt>
                <c:pt idx="21024">
                  <c:v>42307.011375868053</c:v>
                </c:pt>
                <c:pt idx="21025">
                  <c:v>42307.012070254626</c:v>
                </c:pt>
                <c:pt idx="21026">
                  <c:v>42307.0127646412</c:v>
                </c:pt>
                <c:pt idx="21027">
                  <c:v>42307.013459027781</c:v>
                </c:pt>
                <c:pt idx="21028">
                  <c:v>42307.014153414355</c:v>
                </c:pt>
                <c:pt idx="21029">
                  <c:v>42307.014847800929</c:v>
                </c:pt>
                <c:pt idx="21030">
                  <c:v>42307.015542187502</c:v>
                </c:pt>
                <c:pt idx="21031">
                  <c:v>42307.016236574076</c:v>
                </c:pt>
                <c:pt idx="21032">
                  <c:v>42307.01693096065</c:v>
                </c:pt>
                <c:pt idx="21033">
                  <c:v>42307.017625347224</c:v>
                </c:pt>
                <c:pt idx="21034">
                  <c:v>42307.018319733797</c:v>
                </c:pt>
                <c:pt idx="21035">
                  <c:v>42307.019014120371</c:v>
                </c:pt>
                <c:pt idx="21036">
                  <c:v>42307.019708506945</c:v>
                </c:pt>
                <c:pt idx="21037">
                  <c:v>42307.020402893519</c:v>
                </c:pt>
                <c:pt idx="21038">
                  <c:v>42307.021097280092</c:v>
                </c:pt>
                <c:pt idx="21039">
                  <c:v>42307.021791666666</c:v>
                </c:pt>
                <c:pt idx="21040">
                  <c:v>42307.02248605324</c:v>
                </c:pt>
                <c:pt idx="21041">
                  <c:v>42307.023180439814</c:v>
                </c:pt>
                <c:pt idx="21042">
                  <c:v>42307.023874826387</c:v>
                </c:pt>
                <c:pt idx="21043">
                  <c:v>42307.024569212961</c:v>
                </c:pt>
                <c:pt idx="21044">
                  <c:v>42307.025263599535</c:v>
                </c:pt>
                <c:pt idx="21045">
                  <c:v>42307.025957986109</c:v>
                </c:pt>
                <c:pt idx="21046">
                  <c:v>42307.026652372682</c:v>
                </c:pt>
                <c:pt idx="21047">
                  <c:v>42307.027346759256</c:v>
                </c:pt>
                <c:pt idx="21048">
                  <c:v>42307.02804114583</c:v>
                </c:pt>
                <c:pt idx="21049">
                  <c:v>42307.028735532411</c:v>
                </c:pt>
                <c:pt idx="21050">
                  <c:v>42307.029429918985</c:v>
                </c:pt>
                <c:pt idx="21051">
                  <c:v>42307.030124305558</c:v>
                </c:pt>
                <c:pt idx="21052">
                  <c:v>42307.030818692132</c:v>
                </c:pt>
                <c:pt idx="21053">
                  <c:v>42307.031513078706</c:v>
                </c:pt>
                <c:pt idx="21054">
                  <c:v>42307.032207465279</c:v>
                </c:pt>
                <c:pt idx="21055">
                  <c:v>42307.032901851853</c:v>
                </c:pt>
                <c:pt idx="21056">
                  <c:v>42307.033596238427</c:v>
                </c:pt>
                <c:pt idx="21057">
                  <c:v>42307.034290625001</c:v>
                </c:pt>
                <c:pt idx="21058">
                  <c:v>42307.034985011574</c:v>
                </c:pt>
                <c:pt idx="21059">
                  <c:v>42307.035679398148</c:v>
                </c:pt>
                <c:pt idx="21060">
                  <c:v>42307.036373784722</c:v>
                </c:pt>
                <c:pt idx="21061">
                  <c:v>42307.037068171296</c:v>
                </c:pt>
                <c:pt idx="21062">
                  <c:v>42307.037762557869</c:v>
                </c:pt>
                <c:pt idx="21063">
                  <c:v>42307.038456944443</c:v>
                </c:pt>
                <c:pt idx="21064">
                  <c:v>42307.039151331017</c:v>
                </c:pt>
                <c:pt idx="21065">
                  <c:v>42307.039845717591</c:v>
                </c:pt>
                <c:pt idx="21066">
                  <c:v>42307.040540104164</c:v>
                </c:pt>
                <c:pt idx="21067">
                  <c:v>42307.041234490738</c:v>
                </c:pt>
                <c:pt idx="21068">
                  <c:v>42307.041928877312</c:v>
                </c:pt>
                <c:pt idx="21069">
                  <c:v>42307.042623263886</c:v>
                </c:pt>
                <c:pt idx="21070">
                  <c:v>42307.043317650459</c:v>
                </c:pt>
                <c:pt idx="21071">
                  <c:v>42307.04401203704</c:v>
                </c:pt>
                <c:pt idx="21072">
                  <c:v>42307.044706423614</c:v>
                </c:pt>
                <c:pt idx="21073">
                  <c:v>42307.045400810188</c:v>
                </c:pt>
                <c:pt idx="21074">
                  <c:v>42307.046095196762</c:v>
                </c:pt>
                <c:pt idx="21075">
                  <c:v>42307.046789583335</c:v>
                </c:pt>
                <c:pt idx="21076">
                  <c:v>42307.047483969909</c:v>
                </c:pt>
                <c:pt idx="21077">
                  <c:v>42307.048178356483</c:v>
                </c:pt>
                <c:pt idx="21078">
                  <c:v>42307.048872743057</c:v>
                </c:pt>
                <c:pt idx="21079">
                  <c:v>42307.04956712963</c:v>
                </c:pt>
                <c:pt idx="21080">
                  <c:v>42307.050261516204</c:v>
                </c:pt>
                <c:pt idx="21081">
                  <c:v>42307.050955902778</c:v>
                </c:pt>
                <c:pt idx="21082">
                  <c:v>42307.051650289352</c:v>
                </c:pt>
                <c:pt idx="21083">
                  <c:v>42307.052344675925</c:v>
                </c:pt>
                <c:pt idx="21084">
                  <c:v>42307.053039062499</c:v>
                </c:pt>
                <c:pt idx="21085">
                  <c:v>42307.053733449073</c:v>
                </c:pt>
                <c:pt idx="21086">
                  <c:v>42307.054427835646</c:v>
                </c:pt>
                <c:pt idx="21087">
                  <c:v>42307.05512222222</c:v>
                </c:pt>
                <c:pt idx="21088">
                  <c:v>42307.055816608794</c:v>
                </c:pt>
                <c:pt idx="21089">
                  <c:v>42307.056510995368</c:v>
                </c:pt>
                <c:pt idx="21090">
                  <c:v>42307.057205381941</c:v>
                </c:pt>
                <c:pt idx="21091">
                  <c:v>42307.057899768515</c:v>
                </c:pt>
                <c:pt idx="21092">
                  <c:v>42307.058594155096</c:v>
                </c:pt>
                <c:pt idx="21093">
                  <c:v>42307.05928854167</c:v>
                </c:pt>
                <c:pt idx="21094">
                  <c:v>42307.059982928244</c:v>
                </c:pt>
                <c:pt idx="21095">
                  <c:v>42307.060677314817</c:v>
                </c:pt>
                <c:pt idx="21096">
                  <c:v>42307.061371701391</c:v>
                </c:pt>
                <c:pt idx="21097">
                  <c:v>42307.062066087965</c:v>
                </c:pt>
                <c:pt idx="21098">
                  <c:v>42307.062760474539</c:v>
                </c:pt>
                <c:pt idx="21099">
                  <c:v>42307.063454861112</c:v>
                </c:pt>
                <c:pt idx="21100">
                  <c:v>42307.064149247686</c:v>
                </c:pt>
                <c:pt idx="21101">
                  <c:v>42307.06484363426</c:v>
                </c:pt>
                <c:pt idx="21102">
                  <c:v>42307.065538020834</c:v>
                </c:pt>
                <c:pt idx="21103">
                  <c:v>42307.066232407407</c:v>
                </c:pt>
                <c:pt idx="21104">
                  <c:v>42307.066926793981</c:v>
                </c:pt>
                <c:pt idx="21105">
                  <c:v>42307.067621180555</c:v>
                </c:pt>
                <c:pt idx="21106">
                  <c:v>42307.068315567129</c:v>
                </c:pt>
                <c:pt idx="21107">
                  <c:v>42307.069009953702</c:v>
                </c:pt>
                <c:pt idx="21108">
                  <c:v>42307.069704340276</c:v>
                </c:pt>
                <c:pt idx="21109">
                  <c:v>42307.07039872685</c:v>
                </c:pt>
                <c:pt idx="21110">
                  <c:v>42307.071093113424</c:v>
                </c:pt>
                <c:pt idx="21111">
                  <c:v>42307.071787499997</c:v>
                </c:pt>
                <c:pt idx="21112">
                  <c:v>42307.072481886571</c:v>
                </c:pt>
                <c:pt idx="21113">
                  <c:v>42307.073176273145</c:v>
                </c:pt>
                <c:pt idx="21114">
                  <c:v>42307.073870659726</c:v>
                </c:pt>
                <c:pt idx="21115">
                  <c:v>42307.0745650463</c:v>
                </c:pt>
                <c:pt idx="21116">
                  <c:v>42307.075259432873</c:v>
                </c:pt>
                <c:pt idx="21117">
                  <c:v>42307.075953819447</c:v>
                </c:pt>
                <c:pt idx="21118">
                  <c:v>42307.076648206021</c:v>
                </c:pt>
                <c:pt idx="21119">
                  <c:v>42307.077342592595</c:v>
                </c:pt>
                <c:pt idx="21120">
                  <c:v>42307.078036979168</c:v>
                </c:pt>
                <c:pt idx="21121">
                  <c:v>42307.078731365742</c:v>
                </c:pt>
                <c:pt idx="21122">
                  <c:v>42307.079425752316</c:v>
                </c:pt>
                <c:pt idx="21123">
                  <c:v>42307.080120138889</c:v>
                </c:pt>
                <c:pt idx="21124">
                  <c:v>42307.080814525463</c:v>
                </c:pt>
                <c:pt idx="21125">
                  <c:v>42307.081508912037</c:v>
                </c:pt>
                <c:pt idx="21126">
                  <c:v>42307.082203298611</c:v>
                </c:pt>
                <c:pt idx="21127">
                  <c:v>42307.082897685184</c:v>
                </c:pt>
                <c:pt idx="21128">
                  <c:v>42307.083592071758</c:v>
                </c:pt>
                <c:pt idx="21129">
                  <c:v>42307.084286458332</c:v>
                </c:pt>
                <c:pt idx="21130">
                  <c:v>42307.084980844906</c:v>
                </c:pt>
                <c:pt idx="21131">
                  <c:v>42307.085675231479</c:v>
                </c:pt>
                <c:pt idx="21132">
                  <c:v>42307.086369618053</c:v>
                </c:pt>
                <c:pt idx="21133">
                  <c:v>42307.087064004627</c:v>
                </c:pt>
                <c:pt idx="21134">
                  <c:v>42307.087758391201</c:v>
                </c:pt>
                <c:pt idx="21135">
                  <c:v>42307.088452777774</c:v>
                </c:pt>
                <c:pt idx="21136">
                  <c:v>42307.089147164355</c:v>
                </c:pt>
                <c:pt idx="21137">
                  <c:v>42307.089841550929</c:v>
                </c:pt>
                <c:pt idx="21138">
                  <c:v>42307.090535937503</c:v>
                </c:pt>
                <c:pt idx="21139">
                  <c:v>42307.091230324077</c:v>
                </c:pt>
                <c:pt idx="21140">
                  <c:v>42307.09192471065</c:v>
                </c:pt>
                <c:pt idx="21141">
                  <c:v>42307.092619097224</c:v>
                </c:pt>
                <c:pt idx="21142">
                  <c:v>42307.093313483798</c:v>
                </c:pt>
                <c:pt idx="21143">
                  <c:v>42307.094007870372</c:v>
                </c:pt>
                <c:pt idx="21144">
                  <c:v>42307.094702256945</c:v>
                </c:pt>
                <c:pt idx="21145">
                  <c:v>42307.095396643519</c:v>
                </c:pt>
                <c:pt idx="21146">
                  <c:v>42307.096091030093</c:v>
                </c:pt>
                <c:pt idx="21147">
                  <c:v>42307.096785416667</c:v>
                </c:pt>
                <c:pt idx="21148">
                  <c:v>42307.09747980324</c:v>
                </c:pt>
                <c:pt idx="21149">
                  <c:v>42307.098174189814</c:v>
                </c:pt>
                <c:pt idx="21150">
                  <c:v>42307.098868576388</c:v>
                </c:pt>
                <c:pt idx="21151">
                  <c:v>42307.099562962961</c:v>
                </c:pt>
                <c:pt idx="21152">
                  <c:v>42307.100257349535</c:v>
                </c:pt>
                <c:pt idx="21153">
                  <c:v>42307.100951736109</c:v>
                </c:pt>
                <c:pt idx="21154">
                  <c:v>42307.101646122683</c:v>
                </c:pt>
                <c:pt idx="21155">
                  <c:v>42307.102340509256</c:v>
                </c:pt>
                <c:pt idx="21156">
                  <c:v>42307.10303489583</c:v>
                </c:pt>
                <c:pt idx="21157">
                  <c:v>42307.103729282404</c:v>
                </c:pt>
                <c:pt idx="21158">
                  <c:v>42307.104423668985</c:v>
                </c:pt>
                <c:pt idx="21159">
                  <c:v>42307.105118055559</c:v>
                </c:pt>
                <c:pt idx="21160">
                  <c:v>42307.105812442132</c:v>
                </c:pt>
                <c:pt idx="21161">
                  <c:v>42307.106506828706</c:v>
                </c:pt>
                <c:pt idx="21162">
                  <c:v>42307.10720121528</c:v>
                </c:pt>
                <c:pt idx="21163">
                  <c:v>42307.107895601854</c:v>
                </c:pt>
                <c:pt idx="21164">
                  <c:v>42307.108589988427</c:v>
                </c:pt>
                <c:pt idx="21165">
                  <c:v>42307.109284375001</c:v>
                </c:pt>
                <c:pt idx="21166">
                  <c:v>42307.109978761575</c:v>
                </c:pt>
                <c:pt idx="21167">
                  <c:v>42307.110673148149</c:v>
                </c:pt>
                <c:pt idx="21168">
                  <c:v>42307.111367534722</c:v>
                </c:pt>
                <c:pt idx="21169">
                  <c:v>42307.112061921296</c:v>
                </c:pt>
                <c:pt idx="21170">
                  <c:v>42307.11275630787</c:v>
                </c:pt>
                <c:pt idx="21171">
                  <c:v>42307.113450694444</c:v>
                </c:pt>
                <c:pt idx="21172">
                  <c:v>42307.114145081017</c:v>
                </c:pt>
                <c:pt idx="21173">
                  <c:v>42307.114839467591</c:v>
                </c:pt>
                <c:pt idx="21174">
                  <c:v>42307.115533854165</c:v>
                </c:pt>
                <c:pt idx="21175">
                  <c:v>42307.116228240739</c:v>
                </c:pt>
                <c:pt idx="21176">
                  <c:v>42307.116922627312</c:v>
                </c:pt>
                <c:pt idx="21177">
                  <c:v>42307.117617013886</c:v>
                </c:pt>
                <c:pt idx="21178">
                  <c:v>42307.11831140046</c:v>
                </c:pt>
                <c:pt idx="21179">
                  <c:v>42307.119005787034</c:v>
                </c:pt>
                <c:pt idx="21180">
                  <c:v>42307.119700173615</c:v>
                </c:pt>
                <c:pt idx="21181">
                  <c:v>42307.120394560188</c:v>
                </c:pt>
                <c:pt idx="21182">
                  <c:v>42307.121088946762</c:v>
                </c:pt>
                <c:pt idx="21183">
                  <c:v>42307.121783333336</c:v>
                </c:pt>
                <c:pt idx="21184">
                  <c:v>42307.12247771991</c:v>
                </c:pt>
                <c:pt idx="21185">
                  <c:v>42307.123172106483</c:v>
                </c:pt>
                <c:pt idx="21186">
                  <c:v>42307.123866493057</c:v>
                </c:pt>
                <c:pt idx="21187">
                  <c:v>42307.124560879631</c:v>
                </c:pt>
                <c:pt idx="21188">
                  <c:v>42307.125255266204</c:v>
                </c:pt>
                <c:pt idx="21189">
                  <c:v>42307.125949652778</c:v>
                </c:pt>
                <c:pt idx="21190">
                  <c:v>42307.126644039352</c:v>
                </c:pt>
                <c:pt idx="21191">
                  <c:v>42307.127338425926</c:v>
                </c:pt>
                <c:pt idx="21192">
                  <c:v>42307.128032812499</c:v>
                </c:pt>
                <c:pt idx="21193">
                  <c:v>42307.128727199073</c:v>
                </c:pt>
                <c:pt idx="21194">
                  <c:v>42307.129421585647</c:v>
                </c:pt>
                <c:pt idx="21195">
                  <c:v>42307.130115972221</c:v>
                </c:pt>
                <c:pt idx="21196">
                  <c:v>42307.130810358794</c:v>
                </c:pt>
                <c:pt idx="21197">
                  <c:v>42307.131504745368</c:v>
                </c:pt>
                <c:pt idx="21198">
                  <c:v>42307.132199131942</c:v>
                </c:pt>
                <c:pt idx="21199">
                  <c:v>42307.132893518516</c:v>
                </c:pt>
                <c:pt idx="21200">
                  <c:v>42307.133587905089</c:v>
                </c:pt>
                <c:pt idx="21201">
                  <c:v>42307.134282291663</c:v>
                </c:pt>
                <c:pt idx="21202">
                  <c:v>42307.134976678244</c:v>
                </c:pt>
                <c:pt idx="21203">
                  <c:v>42307.135671064818</c:v>
                </c:pt>
                <c:pt idx="21204">
                  <c:v>42307.136365451392</c:v>
                </c:pt>
                <c:pt idx="21205">
                  <c:v>42307.137059837965</c:v>
                </c:pt>
                <c:pt idx="21206">
                  <c:v>42307.137754224539</c:v>
                </c:pt>
                <c:pt idx="21207">
                  <c:v>42307.138448611113</c:v>
                </c:pt>
                <c:pt idx="21208">
                  <c:v>42307.139142997687</c:v>
                </c:pt>
                <c:pt idx="21209">
                  <c:v>42307.13983738426</c:v>
                </c:pt>
                <c:pt idx="21210">
                  <c:v>42307.140531770834</c:v>
                </c:pt>
                <c:pt idx="21211">
                  <c:v>42307.141226157408</c:v>
                </c:pt>
                <c:pt idx="21212">
                  <c:v>42307.141920543982</c:v>
                </c:pt>
                <c:pt idx="21213">
                  <c:v>42307.142614930555</c:v>
                </c:pt>
                <c:pt idx="21214">
                  <c:v>42307.143309317129</c:v>
                </c:pt>
                <c:pt idx="21215">
                  <c:v>42307.144003703703</c:v>
                </c:pt>
                <c:pt idx="21216">
                  <c:v>42307.144698090277</c:v>
                </c:pt>
                <c:pt idx="21217">
                  <c:v>42307.14539247685</c:v>
                </c:pt>
                <c:pt idx="21218">
                  <c:v>42307.146086863424</c:v>
                </c:pt>
                <c:pt idx="21219">
                  <c:v>42307.146781249998</c:v>
                </c:pt>
                <c:pt idx="21220">
                  <c:v>42307.147475636571</c:v>
                </c:pt>
                <c:pt idx="21221">
                  <c:v>42307.148170023145</c:v>
                </c:pt>
                <c:pt idx="21222">
                  <c:v>42307.148864409719</c:v>
                </c:pt>
                <c:pt idx="21223">
                  <c:v>42307.149558796293</c:v>
                </c:pt>
                <c:pt idx="21224">
                  <c:v>42307.150253182874</c:v>
                </c:pt>
                <c:pt idx="21225">
                  <c:v>42307.150947569447</c:v>
                </c:pt>
                <c:pt idx="21226">
                  <c:v>42307.151641956021</c:v>
                </c:pt>
                <c:pt idx="21227">
                  <c:v>42307.152336342595</c:v>
                </c:pt>
                <c:pt idx="21228">
                  <c:v>42307.153030729169</c:v>
                </c:pt>
                <c:pt idx="21229">
                  <c:v>42307.153725115742</c:v>
                </c:pt>
                <c:pt idx="21230">
                  <c:v>42307.154419502316</c:v>
                </c:pt>
                <c:pt idx="21231">
                  <c:v>42307.15511388889</c:v>
                </c:pt>
                <c:pt idx="21232">
                  <c:v>42307.155808275464</c:v>
                </c:pt>
                <c:pt idx="21233">
                  <c:v>42307.156502662037</c:v>
                </c:pt>
                <c:pt idx="21234">
                  <c:v>42307.157197048611</c:v>
                </c:pt>
                <c:pt idx="21235">
                  <c:v>42307.157891435185</c:v>
                </c:pt>
                <c:pt idx="21236">
                  <c:v>42307.158585821759</c:v>
                </c:pt>
                <c:pt idx="21237">
                  <c:v>42307.159280208332</c:v>
                </c:pt>
                <c:pt idx="21238">
                  <c:v>42307.159974594906</c:v>
                </c:pt>
                <c:pt idx="21239">
                  <c:v>42307.16066898148</c:v>
                </c:pt>
                <c:pt idx="21240">
                  <c:v>42307.161363368054</c:v>
                </c:pt>
                <c:pt idx="21241">
                  <c:v>42307.162057754627</c:v>
                </c:pt>
                <c:pt idx="21242">
                  <c:v>42307.162752141201</c:v>
                </c:pt>
                <c:pt idx="21243">
                  <c:v>42307.163446527775</c:v>
                </c:pt>
                <c:pt idx="21244">
                  <c:v>42307.164140914349</c:v>
                </c:pt>
                <c:pt idx="21245">
                  <c:v>42307.16483530093</c:v>
                </c:pt>
                <c:pt idx="21246">
                  <c:v>42307.165529687503</c:v>
                </c:pt>
                <c:pt idx="21247">
                  <c:v>42307.166224074077</c:v>
                </c:pt>
                <c:pt idx="21248">
                  <c:v>42307.166918460651</c:v>
                </c:pt>
                <c:pt idx="21249">
                  <c:v>42307.167612847225</c:v>
                </c:pt>
                <c:pt idx="21250">
                  <c:v>42307.168307233798</c:v>
                </c:pt>
                <c:pt idx="21251">
                  <c:v>42307.169001620372</c:v>
                </c:pt>
                <c:pt idx="21252">
                  <c:v>42307.169696006946</c:v>
                </c:pt>
                <c:pt idx="21253">
                  <c:v>42307.170390393519</c:v>
                </c:pt>
                <c:pt idx="21254">
                  <c:v>42307.171084780093</c:v>
                </c:pt>
                <c:pt idx="21255">
                  <c:v>42307.171779166667</c:v>
                </c:pt>
                <c:pt idx="21256">
                  <c:v>42307.172473553241</c:v>
                </c:pt>
                <c:pt idx="21257">
                  <c:v>42307.173167939814</c:v>
                </c:pt>
                <c:pt idx="21258">
                  <c:v>42307.173862326388</c:v>
                </c:pt>
                <c:pt idx="21259">
                  <c:v>42307.174556712962</c:v>
                </c:pt>
                <c:pt idx="21260">
                  <c:v>42307.175251099536</c:v>
                </c:pt>
                <c:pt idx="21261">
                  <c:v>42307.175945486109</c:v>
                </c:pt>
                <c:pt idx="21262">
                  <c:v>42307.176639872683</c:v>
                </c:pt>
                <c:pt idx="21263">
                  <c:v>42307.177334259257</c:v>
                </c:pt>
                <c:pt idx="21264">
                  <c:v>42307.178028645831</c:v>
                </c:pt>
                <c:pt idx="21265">
                  <c:v>42307.178723032404</c:v>
                </c:pt>
                <c:pt idx="21266">
                  <c:v>42307.179417418978</c:v>
                </c:pt>
                <c:pt idx="21267">
                  <c:v>42307.180111805559</c:v>
                </c:pt>
                <c:pt idx="21268">
                  <c:v>42307.180806192133</c:v>
                </c:pt>
                <c:pt idx="21269">
                  <c:v>42307.181500578707</c:v>
                </c:pt>
                <c:pt idx="21270">
                  <c:v>42307.18219496528</c:v>
                </c:pt>
                <c:pt idx="21271">
                  <c:v>42307.182889351854</c:v>
                </c:pt>
                <c:pt idx="21272">
                  <c:v>42307.183583738428</c:v>
                </c:pt>
                <c:pt idx="21273">
                  <c:v>42307.184278125002</c:v>
                </c:pt>
                <c:pt idx="21274">
                  <c:v>42307.184972511575</c:v>
                </c:pt>
                <c:pt idx="21275">
                  <c:v>42307.185666898149</c:v>
                </c:pt>
                <c:pt idx="21276">
                  <c:v>42307.186361284723</c:v>
                </c:pt>
                <c:pt idx="21277">
                  <c:v>42307.187055671297</c:v>
                </c:pt>
                <c:pt idx="21278">
                  <c:v>42307.18775005787</c:v>
                </c:pt>
                <c:pt idx="21279">
                  <c:v>42307.188444444444</c:v>
                </c:pt>
                <c:pt idx="21280">
                  <c:v>42307.189138831018</c:v>
                </c:pt>
                <c:pt idx="21281">
                  <c:v>42307.189833217592</c:v>
                </c:pt>
                <c:pt idx="21282">
                  <c:v>42307.190527604165</c:v>
                </c:pt>
                <c:pt idx="21283">
                  <c:v>42307.191221990739</c:v>
                </c:pt>
                <c:pt idx="21284">
                  <c:v>42307.191916377313</c:v>
                </c:pt>
                <c:pt idx="21285">
                  <c:v>42307.192610763886</c:v>
                </c:pt>
                <c:pt idx="21286">
                  <c:v>42307.19330515046</c:v>
                </c:pt>
                <c:pt idx="21287">
                  <c:v>42307.193999537034</c:v>
                </c:pt>
                <c:pt idx="21288">
                  <c:v>42307.194693923608</c:v>
                </c:pt>
                <c:pt idx="21289">
                  <c:v>42307.195388310189</c:v>
                </c:pt>
                <c:pt idx="21290">
                  <c:v>42307.196082696762</c:v>
                </c:pt>
                <c:pt idx="21291">
                  <c:v>42307.196777083336</c:v>
                </c:pt>
                <c:pt idx="21292">
                  <c:v>42307.19747146991</c:v>
                </c:pt>
                <c:pt idx="21293">
                  <c:v>42307.198165856484</c:v>
                </c:pt>
                <c:pt idx="21294">
                  <c:v>42307.198860243057</c:v>
                </c:pt>
                <c:pt idx="21295">
                  <c:v>42307.199554629631</c:v>
                </c:pt>
                <c:pt idx="21296">
                  <c:v>42307.200249016205</c:v>
                </c:pt>
                <c:pt idx="21297">
                  <c:v>42307.200943402779</c:v>
                </c:pt>
                <c:pt idx="21298">
                  <c:v>42307.201637789352</c:v>
                </c:pt>
                <c:pt idx="21299">
                  <c:v>42307.202332175926</c:v>
                </c:pt>
                <c:pt idx="21300">
                  <c:v>42307.2030265625</c:v>
                </c:pt>
                <c:pt idx="21301">
                  <c:v>42307.203720949074</c:v>
                </c:pt>
                <c:pt idx="21302">
                  <c:v>42307.204415335647</c:v>
                </c:pt>
                <c:pt idx="21303">
                  <c:v>42307.205109722221</c:v>
                </c:pt>
                <c:pt idx="21304">
                  <c:v>42307.205804108795</c:v>
                </c:pt>
                <c:pt idx="21305">
                  <c:v>42307.206498495369</c:v>
                </c:pt>
                <c:pt idx="21306">
                  <c:v>42307.207192881942</c:v>
                </c:pt>
                <c:pt idx="21307">
                  <c:v>42307.207887268516</c:v>
                </c:pt>
                <c:pt idx="21308">
                  <c:v>42307.20858165509</c:v>
                </c:pt>
                <c:pt idx="21309">
                  <c:v>42307.209276041664</c:v>
                </c:pt>
                <c:pt idx="21310">
                  <c:v>42307.209970428237</c:v>
                </c:pt>
                <c:pt idx="21311">
                  <c:v>42307.210664814818</c:v>
                </c:pt>
                <c:pt idx="21312">
                  <c:v>42307.211359201392</c:v>
                </c:pt>
                <c:pt idx="21313">
                  <c:v>42307.212053587966</c:v>
                </c:pt>
                <c:pt idx="21314">
                  <c:v>42307.21274797454</c:v>
                </c:pt>
                <c:pt idx="21315">
                  <c:v>42307.213442361113</c:v>
                </c:pt>
                <c:pt idx="21316">
                  <c:v>42307.214136747687</c:v>
                </c:pt>
                <c:pt idx="21317">
                  <c:v>42307.214831134261</c:v>
                </c:pt>
                <c:pt idx="21318">
                  <c:v>42307.215525520834</c:v>
                </c:pt>
                <c:pt idx="21319">
                  <c:v>42307.216219907408</c:v>
                </c:pt>
                <c:pt idx="21320">
                  <c:v>42307.216914293982</c:v>
                </c:pt>
                <c:pt idx="21321">
                  <c:v>42307.217608680556</c:v>
                </c:pt>
                <c:pt idx="21322">
                  <c:v>42307.218303067129</c:v>
                </c:pt>
                <c:pt idx="21323">
                  <c:v>42307.218997453703</c:v>
                </c:pt>
                <c:pt idx="21324">
                  <c:v>42307.219691840277</c:v>
                </c:pt>
                <c:pt idx="21325">
                  <c:v>42307.220386226851</c:v>
                </c:pt>
                <c:pt idx="21326">
                  <c:v>42307.221080613424</c:v>
                </c:pt>
                <c:pt idx="21327">
                  <c:v>42307.221774999998</c:v>
                </c:pt>
                <c:pt idx="21328">
                  <c:v>42307.222469386572</c:v>
                </c:pt>
                <c:pt idx="21329">
                  <c:v>42307.223163773146</c:v>
                </c:pt>
                <c:pt idx="21330">
                  <c:v>42307.223858159719</c:v>
                </c:pt>
                <c:pt idx="21331">
                  <c:v>42307.224552546293</c:v>
                </c:pt>
                <c:pt idx="21332">
                  <c:v>42307.225246932867</c:v>
                </c:pt>
                <c:pt idx="21333">
                  <c:v>42307.225941319448</c:v>
                </c:pt>
                <c:pt idx="21334">
                  <c:v>42307.226635706022</c:v>
                </c:pt>
                <c:pt idx="21335">
                  <c:v>42307.227330092595</c:v>
                </c:pt>
                <c:pt idx="21336">
                  <c:v>42307.228024479169</c:v>
                </c:pt>
                <c:pt idx="21337">
                  <c:v>42307.228718865743</c:v>
                </c:pt>
                <c:pt idx="21338">
                  <c:v>42307.229413252317</c:v>
                </c:pt>
                <c:pt idx="21339">
                  <c:v>42307.23010763889</c:v>
                </c:pt>
                <c:pt idx="21340">
                  <c:v>42307.230802025464</c:v>
                </c:pt>
                <c:pt idx="21341">
                  <c:v>42307.231496412038</c:v>
                </c:pt>
                <c:pt idx="21342">
                  <c:v>42307.232190798612</c:v>
                </c:pt>
                <c:pt idx="21343">
                  <c:v>42307.232885185185</c:v>
                </c:pt>
                <c:pt idx="21344">
                  <c:v>42307.233579571759</c:v>
                </c:pt>
                <c:pt idx="21345">
                  <c:v>42307.234273958333</c:v>
                </c:pt>
                <c:pt idx="21346">
                  <c:v>42307.234968344907</c:v>
                </c:pt>
                <c:pt idx="21347">
                  <c:v>42307.23566273148</c:v>
                </c:pt>
                <c:pt idx="21348">
                  <c:v>42307.236357118054</c:v>
                </c:pt>
                <c:pt idx="21349">
                  <c:v>42307.237051504628</c:v>
                </c:pt>
                <c:pt idx="21350">
                  <c:v>42307.237745891201</c:v>
                </c:pt>
                <c:pt idx="21351">
                  <c:v>42307.238440277775</c:v>
                </c:pt>
                <c:pt idx="21352">
                  <c:v>42307.239134664349</c:v>
                </c:pt>
                <c:pt idx="21353">
                  <c:v>42307.239829050923</c:v>
                </c:pt>
                <c:pt idx="21354">
                  <c:v>42307.240523437496</c:v>
                </c:pt>
                <c:pt idx="21355">
                  <c:v>42307.241217824077</c:v>
                </c:pt>
                <c:pt idx="21356">
                  <c:v>42307.241912210651</c:v>
                </c:pt>
                <c:pt idx="21357">
                  <c:v>42307.242606597225</c:v>
                </c:pt>
                <c:pt idx="21358">
                  <c:v>42307.243300983799</c:v>
                </c:pt>
                <c:pt idx="21359">
                  <c:v>42307.243995370372</c:v>
                </c:pt>
                <c:pt idx="21360">
                  <c:v>42307.244689756946</c:v>
                </c:pt>
                <c:pt idx="21361">
                  <c:v>42307.24538414352</c:v>
                </c:pt>
                <c:pt idx="21362">
                  <c:v>42307.246078530094</c:v>
                </c:pt>
                <c:pt idx="21363">
                  <c:v>42307.246772916667</c:v>
                </c:pt>
                <c:pt idx="21364">
                  <c:v>42307.247467303241</c:v>
                </c:pt>
                <c:pt idx="21365">
                  <c:v>42307.248161689815</c:v>
                </c:pt>
                <c:pt idx="21366">
                  <c:v>42307.248856076389</c:v>
                </c:pt>
                <c:pt idx="21367">
                  <c:v>42307.249550462962</c:v>
                </c:pt>
                <c:pt idx="21368">
                  <c:v>42307.250244849536</c:v>
                </c:pt>
                <c:pt idx="21369">
                  <c:v>42307.25093923611</c:v>
                </c:pt>
                <c:pt idx="21370">
                  <c:v>42307.251633622684</c:v>
                </c:pt>
                <c:pt idx="21371">
                  <c:v>42307.252328009257</c:v>
                </c:pt>
                <c:pt idx="21372">
                  <c:v>42307.253022395831</c:v>
                </c:pt>
                <c:pt idx="21373">
                  <c:v>42307.253716782405</c:v>
                </c:pt>
                <c:pt idx="21374">
                  <c:v>42307.254411168979</c:v>
                </c:pt>
                <c:pt idx="21375">
                  <c:v>42307.255105555552</c:v>
                </c:pt>
                <c:pt idx="21376">
                  <c:v>42307.255799942126</c:v>
                </c:pt>
                <c:pt idx="21377">
                  <c:v>42307.256494328707</c:v>
                </c:pt>
                <c:pt idx="21378">
                  <c:v>42307.257188715281</c:v>
                </c:pt>
                <c:pt idx="21379">
                  <c:v>42307.257883101855</c:v>
                </c:pt>
                <c:pt idx="21380">
                  <c:v>42307.258577488428</c:v>
                </c:pt>
                <c:pt idx="21381">
                  <c:v>42307.259271875002</c:v>
                </c:pt>
                <c:pt idx="21382">
                  <c:v>42307.259966261576</c:v>
                </c:pt>
                <c:pt idx="21383">
                  <c:v>42307.260660648149</c:v>
                </c:pt>
                <c:pt idx="21384">
                  <c:v>42307.261355034723</c:v>
                </c:pt>
                <c:pt idx="21385">
                  <c:v>42307.262049421297</c:v>
                </c:pt>
                <c:pt idx="21386">
                  <c:v>42307.262743807871</c:v>
                </c:pt>
                <c:pt idx="21387">
                  <c:v>42307.263438194444</c:v>
                </c:pt>
                <c:pt idx="21388">
                  <c:v>42307.264132581018</c:v>
                </c:pt>
                <c:pt idx="21389">
                  <c:v>42307.264826967592</c:v>
                </c:pt>
                <c:pt idx="21390">
                  <c:v>42307.265521354166</c:v>
                </c:pt>
                <c:pt idx="21391">
                  <c:v>42307.266215740739</c:v>
                </c:pt>
                <c:pt idx="21392">
                  <c:v>42307.266910127313</c:v>
                </c:pt>
                <c:pt idx="21393">
                  <c:v>42307.267604513887</c:v>
                </c:pt>
                <c:pt idx="21394">
                  <c:v>42307.268298900461</c:v>
                </c:pt>
                <c:pt idx="21395">
                  <c:v>42307.268993287034</c:v>
                </c:pt>
                <c:pt idx="21396">
                  <c:v>42307.269687673608</c:v>
                </c:pt>
                <c:pt idx="21397">
                  <c:v>42307.270382060182</c:v>
                </c:pt>
                <c:pt idx="21398">
                  <c:v>42307.271076446763</c:v>
                </c:pt>
                <c:pt idx="21399">
                  <c:v>42307.271770833337</c:v>
                </c:pt>
                <c:pt idx="21400">
                  <c:v>42307.27246521991</c:v>
                </c:pt>
                <c:pt idx="21401">
                  <c:v>42307.273159606484</c:v>
                </c:pt>
                <c:pt idx="21402">
                  <c:v>42307.273853993058</c:v>
                </c:pt>
                <c:pt idx="21403">
                  <c:v>42307.274548379632</c:v>
                </c:pt>
                <c:pt idx="21404">
                  <c:v>42307.275242766205</c:v>
                </c:pt>
                <c:pt idx="21405">
                  <c:v>42307.275937152779</c:v>
                </c:pt>
                <c:pt idx="21406">
                  <c:v>42307.276631539353</c:v>
                </c:pt>
                <c:pt idx="21407">
                  <c:v>42307.277325925927</c:v>
                </c:pt>
                <c:pt idx="21408">
                  <c:v>42307.2780203125</c:v>
                </c:pt>
                <c:pt idx="21409">
                  <c:v>42307.278714699074</c:v>
                </c:pt>
                <c:pt idx="21410">
                  <c:v>42307.279409085648</c:v>
                </c:pt>
                <c:pt idx="21411">
                  <c:v>42307.280103472222</c:v>
                </c:pt>
                <c:pt idx="21412">
                  <c:v>42307.280797858795</c:v>
                </c:pt>
                <c:pt idx="21413">
                  <c:v>42307.281492245369</c:v>
                </c:pt>
                <c:pt idx="21414">
                  <c:v>42307.282186631943</c:v>
                </c:pt>
                <c:pt idx="21415">
                  <c:v>42307.282881018516</c:v>
                </c:pt>
                <c:pt idx="21416">
                  <c:v>42307.28357540509</c:v>
                </c:pt>
                <c:pt idx="21417">
                  <c:v>42307.284269791664</c:v>
                </c:pt>
                <c:pt idx="21418">
                  <c:v>42307.284964178238</c:v>
                </c:pt>
                <c:pt idx="21419">
                  <c:v>42307.285658564811</c:v>
                </c:pt>
                <c:pt idx="21420">
                  <c:v>42307.286352951392</c:v>
                </c:pt>
                <c:pt idx="21421">
                  <c:v>42307.287047337966</c:v>
                </c:pt>
                <c:pt idx="21422">
                  <c:v>42307.28774172454</c:v>
                </c:pt>
                <c:pt idx="21423">
                  <c:v>42307.288436111114</c:v>
                </c:pt>
                <c:pt idx="21424">
                  <c:v>42307.289130497687</c:v>
                </c:pt>
                <c:pt idx="21425">
                  <c:v>42307.289824884261</c:v>
                </c:pt>
                <c:pt idx="21426">
                  <c:v>42307.290519270835</c:v>
                </c:pt>
                <c:pt idx="21427">
                  <c:v>42307.291213657409</c:v>
                </c:pt>
                <c:pt idx="21428">
                  <c:v>42307.291908043982</c:v>
                </c:pt>
                <c:pt idx="21429">
                  <c:v>42307.292602430556</c:v>
                </c:pt>
                <c:pt idx="21430">
                  <c:v>42307.29329681713</c:v>
                </c:pt>
                <c:pt idx="21431">
                  <c:v>42307.293991203704</c:v>
                </c:pt>
                <c:pt idx="21432">
                  <c:v>42307.294685590277</c:v>
                </c:pt>
                <c:pt idx="21433">
                  <c:v>42307.295379976851</c:v>
                </c:pt>
                <c:pt idx="21434">
                  <c:v>42307.296074363425</c:v>
                </c:pt>
                <c:pt idx="21435">
                  <c:v>42307.296768749999</c:v>
                </c:pt>
                <c:pt idx="21436">
                  <c:v>42307.297463136572</c:v>
                </c:pt>
                <c:pt idx="21437">
                  <c:v>42307.298157523146</c:v>
                </c:pt>
                <c:pt idx="21438">
                  <c:v>42307.29885190972</c:v>
                </c:pt>
                <c:pt idx="21439">
                  <c:v>42307.299546296294</c:v>
                </c:pt>
                <c:pt idx="21440">
                  <c:v>42307.300240682867</c:v>
                </c:pt>
                <c:pt idx="21441">
                  <c:v>42307.300935069441</c:v>
                </c:pt>
                <c:pt idx="21442">
                  <c:v>42307.301629456022</c:v>
                </c:pt>
                <c:pt idx="21443">
                  <c:v>42307.302323842596</c:v>
                </c:pt>
                <c:pt idx="21444">
                  <c:v>42307.30301822917</c:v>
                </c:pt>
                <c:pt idx="21445">
                  <c:v>42307.303712615743</c:v>
                </c:pt>
                <c:pt idx="21446">
                  <c:v>42307.304407002317</c:v>
                </c:pt>
                <c:pt idx="21447">
                  <c:v>42307.305101388891</c:v>
                </c:pt>
                <c:pt idx="21448">
                  <c:v>42307.305795775465</c:v>
                </c:pt>
                <c:pt idx="21449">
                  <c:v>42307.306490162038</c:v>
                </c:pt>
                <c:pt idx="21450">
                  <c:v>42307.307184548612</c:v>
                </c:pt>
                <c:pt idx="21451">
                  <c:v>42307.307878935186</c:v>
                </c:pt>
                <c:pt idx="21452">
                  <c:v>42307.308573321759</c:v>
                </c:pt>
                <c:pt idx="21453">
                  <c:v>42307.309267708333</c:v>
                </c:pt>
                <c:pt idx="21454">
                  <c:v>42307.309962094907</c:v>
                </c:pt>
                <c:pt idx="21455">
                  <c:v>42307.310656481481</c:v>
                </c:pt>
                <c:pt idx="21456">
                  <c:v>42307.311350868054</c:v>
                </c:pt>
                <c:pt idx="21457">
                  <c:v>42307.312045254628</c:v>
                </c:pt>
                <c:pt idx="21458">
                  <c:v>42307.312739641202</c:v>
                </c:pt>
                <c:pt idx="21459">
                  <c:v>42307.313434027776</c:v>
                </c:pt>
                <c:pt idx="21460">
                  <c:v>42307.314128414349</c:v>
                </c:pt>
                <c:pt idx="21461">
                  <c:v>42307.314822800923</c:v>
                </c:pt>
                <c:pt idx="21462">
                  <c:v>42307.315517187497</c:v>
                </c:pt>
                <c:pt idx="21463">
                  <c:v>42307.316211574071</c:v>
                </c:pt>
                <c:pt idx="21464">
                  <c:v>42307.316905960652</c:v>
                </c:pt>
                <c:pt idx="21465">
                  <c:v>42307.317600347225</c:v>
                </c:pt>
                <c:pt idx="21466">
                  <c:v>42307.318294733799</c:v>
                </c:pt>
                <c:pt idx="21467">
                  <c:v>42307.318989120373</c:v>
                </c:pt>
                <c:pt idx="21468">
                  <c:v>42307.319683506947</c:v>
                </c:pt>
                <c:pt idx="21469">
                  <c:v>42307.32037789352</c:v>
                </c:pt>
                <c:pt idx="21470">
                  <c:v>42307.321072280094</c:v>
                </c:pt>
                <c:pt idx="21471">
                  <c:v>42307.321766666668</c:v>
                </c:pt>
                <c:pt idx="21472">
                  <c:v>42307.322461053242</c:v>
                </c:pt>
                <c:pt idx="21473">
                  <c:v>42307.323155439815</c:v>
                </c:pt>
                <c:pt idx="21474">
                  <c:v>42307.323849826389</c:v>
                </c:pt>
                <c:pt idx="21475">
                  <c:v>42307.324544212963</c:v>
                </c:pt>
                <c:pt idx="21476">
                  <c:v>42307.325238599537</c:v>
                </c:pt>
                <c:pt idx="21477">
                  <c:v>42307.32593298611</c:v>
                </c:pt>
                <c:pt idx="21478">
                  <c:v>42307.326627372684</c:v>
                </c:pt>
                <c:pt idx="21479">
                  <c:v>42307.327321759258</c:v>
                </c:pt>
                <c:pt idx="21480">
                  <c:v>42307.328016145831</c:v>
                </c:pt>
                <c:pt idx="21481">
                  <c:v>42307.328710532405</c:v>
                </c:pt>
                <c:pt idx="21482">
                  <c:v>42307.329404918979</c:v>
                </c:pt>
                <c:pt idx="21483">
                  <c:v>42307.330099305553</c:v>
                </c:pt>
                <c:pt idx="21484">
                  <c:v>42307.330793692126</c:v>
                </c:pt>
                <c:pt idx="21485">
                  <c:v>42307.3314880787</c:v>
                </c:pt>
                <c:pt idx="21486">
                  <c:v>42307.332182465281</c:v>
                </c:pt>
                <c:pt idx="21487">
                  <c:v>42307.332876851855</c:v>
                </c:pt>
                <c:pt idx="21488">
                  <c:v>42307.333571238429</c:v>
                </c:pt>
                <c:pt idx="21489">
                  <c:v>42307.334265625002</c:v>
                </c:pt>
                <c:pt idx="21490">
                  <c:v>42307.334960011576</c:v>
                </c:pt>
                <c:pt idx="21491">
                  <c:v>42307.33565439815</c:v>
                </c:pt>
                <c:pt idx="21492">
                  <c:v>42307.336348784724</c:v>
                </c:pt>
                <c:pt idx="21493">
                  <c:v>42307.337043171297</c:v>
                </c:pt>
                <c:pt idx="21494">
                  <c:v>42307.337737557871</c:v>
                </c:pt>
                <c:pt idx="21495">
                  <c:v>42307.338431944445</c:v>
                </c:pt>
                <c:pt idx="21496">
                  <c:v>42307.339126331019</c:v>
                </c:pt>
                <c:pt idx="21497">
                  <c:v>42307.339820717592</c:v>
                </c:pt>
                <c:pt idx="21498">
                  <c:v>42307.340515104166</c:v>
                </c:pt>
                <c:pt idx="21499">
                  <c:v>42307.34120949074</c:v>
                </c:pt>
                <c:pt idx="21500">
                  <c:v>42307.341903877314</c:v>
                </c:pt>
                <c:pt idx="21501">
                  <c:v>42307.342598263887</c:v>
                </c:pt>
                <c:pt idx="21502">
                  <c:v>42307.343292650461</c:v>
                </c:pt>
                <c:pt idx="21503">
                  <c:v>42307.343987037035</c:v>
                </c:pt>
                <c:pt idx="21504">
                  <c:v>42307.344681423609</c:v>
                </c:pt>
                <c:pt idx="21505">
                  <c:v>42307.345375810182</c:v>
                </c:pt>
                <c:pt idx="21506">
                  <c:v>42307.346070196756</c:v>
                </c:pt>
                <c:pt idx="21507">
                  <c:v>42307.34676458333</c:v>
                </c:pt>
                <c:pt idx="21508">
                  <c:v>42307.347458969911</c:v>
                </c:pt>
                <c:pt idx="21509">
                  <c:v>42307.348153356485</c:v>
                </c:pt>
                <c:pt idx="21510">
                  <c:v>42307.348847743058</c:v>
                </c:pt>
                <c:pt idx="21511">
                  <c:v>42307.349542129632</c:v>
                </c:pt>
                <c:pt idx="21512">
                  <c:v>42307.350236516206</c:v>
                </c:pt>
                <c:pt idx="21513">
                  <c:v>42307.35093090278</c:v>
                </c:pt>
                <c:pt idx="21514">
                  <c:v>42307.351625289353</c:v>
                </c:pt>
                <c:pt idx="21515">
                  <c:v>42307.352319675927</c:v>
                </c:pt>
                <c:pt idx="21516">
                  <c:v>42307.353014062501</c:v>
                </c:pt>
                <c:pt idx="21517">
                  <c:v>42307.353708449074</c:v>
                </c:pt>
                <c:pt idx="21518">
                  <c:v>42307.354402835648</c:v>
                </c:pt>
                <c:pt idx="21519">
                  <c:v>42307.355097222222</c:v>
                </c:pt>
                <c:pt idx="21520">
                  <c:v>42307.355791608796</c:v>
                </c:pt>
                <c:pt idx="21521">
                  <c:v>42307.356485995369</c:v>
                </c:pt>
                <c:pt idx="21522">
                  <c:v>42307.357180381943</c:v>
                </c:pt>
                <c:pt idx="21523">
                  <c:v>42307.357874768517</c:v>
                </c:pt>
                <c:pt idx="21524">
                  <c:v>42307.358569155091</c:v>
                </c:pt>
                <c:pt idx="21525">
                  <c:v>42307.359263541664</c:v>
                </c:pt>
                <c:pt idx="21526">
                  <c:v>42307.359957928238</c:v>
                </c:pt>
                <c:pt idx="21527">
                  <c:v>42307.360652314812</c:v>
                </c:pt>
                <c:pt idx="21528">
                  <c:v>42307.361346701386</c:v>
                </c:pt>
                <c:pt idx="21529">
                  <c:v>42307.362041087959</c:v>
                </c:pt>
                <c:pt idx="21530">
                  <c:v>42307.36273547454</c:v>
                </c:pt>
                <c:pt idx="21531">
                  <c:v>42307.363429861114</c:v>
                </c:pt>
                <c:pt idx="21532">
                  <c:v>42307.364124247688</c:v>
                </c:pt>
                <c:pt idx="21533">
                  <c:v>42307.364818634262</c:v>
                </c:pt>
                <c:pt idx="21534">
                  <c:v>42307.365513020835</c:v>
                </c:pt>
                <c:pt idx="21535">
                  <c:v>42307.366207407409</c:v>
                </c:pt>
                <c:pt idx="21536">
                  <c:v>42307.366901793983</c:v>
                </c:pt>
                <c:pt idx="21537">
                  <c:v>42307.367596180557</c:v>
                </c:pt>
                <c:pt idx="21538">
                  <c:v>42307.36829056713</c:v>
                </c:pt>
                <c:pt idx="21539">
                  <c:v>42307.368984953704</c:v>
                </c:pt>
                <c:pt idx="21540">
                  <c:v>42307.369679340278</c:v>
                </c:pt>
                <c:pt idx="21541">
                  <c:v>42307.370373726852</c:v>
                </c:pt>
                <c:pt idx="21542">
                  <c:v>42307.371068113425</c:v>
                </c:pt>
                <c:pt idx="21543">
                  <c:v>42307.371762499999</c:v>
                </c:pt>
                <c:pt idx="21544">
                  <c:v>42307.372456886573</c:v>
                </c:pt>
                <c:pt idx="21545">
                  <c:v>42307.373151273147</c:v>
                </c:pt>
                <c:pt idx="21546">
                  <c:v>42307.37384565972</c:v>
                </c:pt>
                <c:pt idx="21547">
                  <c:v>42307.374540046294</c:v>
                </c:pt>
                <c:pt idx="21548">
                  <c:v>42307.375234432868</c:v>
                </c:pt>
                <c:pt idx="21549">
                  <c:v>42307.375928819441</c:v>
                </c:pt>
                <c:pt idx="21550">
                  <c:v>42307.376623206015</c:v>
                </c:pt>
                <c:pt idx="21551">
                  <c:v>42307.377317592596</c:v>
                </c:pt>
                <c:pt idx="21552">
                  <c:v>42307.37801197917</c:v>
                </c:pt>
                <c:pt idx="21553">
                  <c:v>42307.378706365744</c:v>
                </c:pt>
                <c:pt idx="21554">
                  <c:v>42307.379400752317</c:v>
                </c:pt>
                <c:pt idx="21555">
                  <c:v>42307.380095138891</c:v>
                </c:pt>
                <c:pt idx="21556">
                  <c:v>42307.380789525465</c:v>
                </c:pt>
                <c:pt idx="21557">
                  <c:v>42307.381483912039</c:v>
                </c:pt>
                <c:pt idx="21558">
                  <c:v>42307.382178298612</c:v>
                </c:pt>
                <c:pt idx="21559">
                  <c:v>42307.382872685186</c:v>
                </c:pt>
                <c:pt idx="21560">
                  <c:v>42307.38356707176</c:v>
                </c:pt>
                <c:pt idx="21561">
                  <c:v>42307.384261458334</c:v>
                </c:pt>
                <c:pt idx="21562">
                  <c:v>42307.384955844907</c:v>
                </c:pt>
                <c:pt idx="21563">
                  <c:v>42307.385650231481</c:v>
                </c:pt>
                <c:pt idx="21564">
                  <c:v>42307.386344618055</c:v>
                </c:pt>
                <c:pt idx="21565">
                  <c:v>42307.387039004629</c:v>
                </c:pt>
                <c:pt idx="21566">
                  <c:v>42307.387733391202</c:v>
                </c:pt>
                <c:pt idx="21567">
                  <c:v>42307.388427777776</c:v>
                </c:pt>
                <c:pt idx="21568">
                  <c:v>42307.38912216435</c:v>
                </c:pt>
                <c:pt idx="21569">
                  <c:v>42307.389816550924</c:v>
                </c:pt>
                <c:pt idx="21570">
                  <c:v>42307.390510937497</c:v>
                </c:pt>
                <c:pt idx="21571">
                  <c:v>42307.391205324071</c:v>
                </c:pt>
                <c:pt idx="21572">
                  <c:v>42307.391899710645</c:v>
                </c:pt>
                <c:pt idx="21573">
                  <c:v>42307.392594097226</c:v>
                </c:pt>
                <c:pt idx="21574">
                  <c:v>42307.3932884838</c:v>
                </c:pt>
                <c:pt idx="21575">
                  <c:v>42307.393982870373</c:v>
                </c:pt>
                <c:pt idx="21576">
                  <c:v>42307.394677256947</c:v>
                </c:pt>
                <c:pt idx="21577">
                  <c:v>42307.395371643521</c:v>
                </c:pt>
                <c:pt idx="21578">
                  <c:v>42307.396066030095</c:v>
                </c:pt>
                <c:pt idx="21579">
                  <c:v>42307.396760416668</c:v>
                </c:pt>
                <c:pt idx="21580">
                  <c:v>42307.397454803242</c:v>
                </c:pt>
                <c:pt idx="21581">
                  <c:v>42307.398149189816</c:v>
                </c:pt>
                <c:pt idx="21582">
                  <c:v>42307.398843576389</c:v>
                </c:pt>
                <c:pt idx="21583">
                  <c:v>42307.399537962963</c:v>
                </c:pt>
                <c:pt idx="21584">
                  <c:v>42307.400232349537</c:v>
                </c:pt>
                <c:pt idx="21585">
                  <c:v>42307.400926736111</c:v>
                </c:pt>
                <c:pt idx="21586">
                  <c:v>42307.401621122684</c:v>
                </c:pt>
                <c:pt idx="21587">
                  <c:v>42307.402315509258</c:v>
                </c:pt>
                <c:pt idx="21588">
                  <c:v>42307.403009895832</c:v>
                </c:pt>
                <c:pt idx="21589">
                  <c:v>42307.403704282406</c:v>
                </c:pt>
                <c:pt idx="21590">
                  <c:v>42307.404398668979</c:v>
                </c:pt>
                <c:pt idx="21591">
                  <c:v>42307.405093055553</c:v>
                </c:pt>
                <c:pt idx="21592">
                  <c:v>42307.405787442127</c:v>
                </c:pt>
                <c:pt idx="21593">
                  <c:v>42307.406481828701</c:v>
                </c:pt>
                <c:pt idx="21594">
                  <c:v>42307.407176215274</c:v>
                </c:pt>
                <c:pt idx="21595">
                  <c:v>42307.407870601855</c:v>
                </c:pt>
                <c:pt idx="21596">
                  <c:v>42307.408564988429</c:v>
                </c:pt>
                <c:pt idx="21597">
                  <c:v>42307.409259375003</c:v>
                </c:pt>
                <c:pt idx="21598">
                  <c:v>42307.409953761577</c:v>
                </c:pt>
                <c:pt idx="21599">
                  <c:v>42307.41064814815</c:v>
                </c:pt>
                <c:pt idx="21600">
                  <c:v>42307.411342534724</c:v>
                </c:pt>
                <c:pt idx="21601">
                  <c:v>42307.412036921298</c:v>
                </c:pt>
                <c:pt idx="21602">
                  <c:v>42307.412731307872</c:v>
                </c:pt>
                <c:pt idx="21603">
                  <c:v>42307.413425694445</c:v>
                </c:pt>
                <c:pt idx="21604">
                  <c:v>42307.414120081019</c:v>
                </c:pt>
                <c:pt idx="21605">
                  <c:v>42307.414814467593</c:v>
                </c:pt>
                <c:pt idx="21606">
                  <c:v>42307.415508854167</c:v>
                </c:pt>
                <c:pt idx="21607">
                  <c:v>42307.41620324074</c:v>
                </c:pt>
                <c:pt idx="21608">
                  <c:v>42307.416897627314</c:v>
                </c:pt>
                <c:pt idx="21609">
                  <c:v>42307.417592013888</c:v>
                </c:pt>
                <c:pt idx="21610">
                  <c:v>42307.418286400462</c:v>
                </c:pt>
                <c:pt idx="21611">
                  <c:v>42307.418980787035</c:v>
                </c:pt>
                <c:pt idx="21612">
                  <c:v>42307.419675173609</c:v>
                </c:pt>
                <c:pt idx="21613">
                  <c:v>42307.420369560183</c:v>
                </c:pt>
                <c:pt idx="21614">
                  <c:v>42307.421063946756</c:v>
                </c:pt>
                <c:pt idx="21615">
                  <c:v>42307.42175833333</c:v>
                </c:pt>
                <c:pt idx="21616">
                  <c:v>42307.422452719904</c:v>
                </c:pt>
                <c:pt idx="21617">
                  <c:v>42307.423147106485</c:v>
                </c:pt>
                <c:pt idx="21618">
                  <c:v>42307.423841493059</c:v>
                </c:pt>
                <c:pt idx="21619">
                  <c:v>42307.424535879632</c:v>
                </c:pt>
                <c:pt idx="21620">
                  <c:v>42307.425230266206</c:v>
                </c:pt>
                <c:pt idx="21621">
                  <c:v>42307.42592465278</c:v>
                </c:pt>
                <c:pt idx="21622">
                  <c:v>42307.426619039354</c:v>
                </c:pt>
                <c:pt idx="21623">
                  <c:v>42307.427313425927</c:v>
                </c:pt>
                <c:pt idx="21624">
                  <c:v>42307.428007812501</c:v>
                </c:pt>
                <c:pt idx="21625">
                  <c:v>42307.428702199075</c:v>
                </c:pt>
                <c:pt idx="21626">
                  <c:v>42307.429396585649</c:v>
                </c:pt>
                <c:pt idx="21627">
                  <c:v>42307.430090972222</c:v>
                </c:pt>
                <c:pt idx="21628">
                  <c:v>42307.430785358796</c:v>
                </c:pt>
                <c:pt idx="21629">
                  <c:v>42307.43147974537</c:v>
                </c:pt>
                <c:pt idx="21630">
                  <c:v>42307.432174131944</c:v>
                </c:pt>
                <c:pt idx="21631">
                  <c:v>42307.432868518517</c:v>
                </c:pt>
                <c:pt idx="21632">
                  <c:v>42307.433562905091</c:v>
                </c:pt>
                <c:pt idx="21633">
                  <c:v>42307.434257291665</c:v>
                </c:pt>
                <c:pt idx="21634">
                  <c:v>42307.434951678239</c:v>
                </c:pt>
                <c:pt idx="21635">
                  <c:v>42307.435646064812</c:v>
                </c:pt>
                <c:pt idx="21636">
                  <c:v>42307.436340451386</c:v>
                </c:pt>
                <c:pt idx="21637">
                  <c:v>42307.43703483796</c:v>
                </c:pt>
                <c:pt idx="21638">
                  <c:v>42307.437729224534</c:v>
                </c:pt>
                <c:pt idx="21639">
                  <c:v>42307.438423611115</c:v>
                </c:pt>
                <c:pt idx="21640">
                  <c:v>42307.439117997688</c:v>
                </c:pt>
                <c:pt idx="21641">
                  <c:v>42307.439812384262</c:v>
                </c:pt>
                <c:pt idx="21642">
                  <c:v>42307.440506770836</c:v>
                </c:pt>
                <c:pt idx="21643">
                  <c:v>42307.44120115741</c:v>
                </c:pt>
                <c:pt idx="21644">
                  <c:v>42307.441895543983</c:v>
                </c:pt>
                <c:pt idx="21645">
                  <c:v>42307.442589930557</c:v>
                </c:pt>
                <c:pt idx="21646">
                  <c:v>42307.443284317131</c:v>
                </c:pt>
                <c:pt idx="21647">
                  <c:v>42307.443978703704</c:v>
                </c:pt>
                <c:pt idx="21648">
                  <c:v>42307.444673090278</c:v>
                </c:pt>
                <c:pt idx="21649">
                  <c:v>42307.445367476852</c:v>
                </c:pt>
                <c:pt idx="21650">
                  <c:v>42307.446061863426</c:v>
                </c:pt>
                <c:pt idx="21651">
                  <c:v>42307.446756249999</c:v>
                </c:pt>
                <c:pt idx="21652">
                  <c:v>42307.447450636573</c:v>
                </c:pt>
                <c:pt idx="21653">
                  <c:v>42307.448145023147</c:v>
                </c:pt>
                <c:pt idx="21654">
                  <c:v>42307.448839409721</c:v>
                </c:pt>
                <c:pt idx="21655">
                  <c:v>42307.449533796294</c:v>
                </c:pt>
                <c:pt idx="21656">
                  <c:v>42307.450228182868</c:v>
                </c:pt>
                <c:pt idx="21657">
                  <c:v>42307.450922569442</c:v>
                </c:pt>
                <c:pt idx="21658">
                  <c:v>42307.451616956016</c:v>
                </c:pt>
                <c:pt idx="21659">
                  <c:v>42307.452311342589</c:v>
                </c:pt>
                <c:pt idx="21660">
                  <c:v>42307.453005729163</c:v>
                </c:pt>
                <c:pt idx="21661">
                  <c:v>42307.453700115744</c:v>
                </c:pt>
                <c:pt idx="21662">
                  <c:v>42307.454394502318</c:v>
                </c:pt>
                <c:pt idx="21663">
                  <c:v>42307.455088888892</c:v>
                </c:pt>
                <c:pt idx="21664">
                  <c:v>42307.455783275465</c:v>
                </c:pt>
                <c:pt idx="21665">
                  <c:v>42307.456477662039</c:v>
                </c:pt>
                <c:pt idx="21666">
                  <c:v>42307.457172048613</c:v>
                </c:pt>
                <c:pt idx="21667">
                  <c:v>42307.457866435187</c:v>
                </c:pt>
                <c:pt idx="21668">
                  <c:v>42307.45856082176</c:v>
                </c:pt>
                <c:pt idx="21669">
                  <c:v>42307.459255208334</c:v>
                </c:pt>
                <c:pt idx="21670">
                  <c:v>42307.459949594908</c:v>
                </c:pt>
                <c:pt idx="21671">
                  <c:v>42307.460643981482</c:v>
                </c:pt>
                <c:pt idx="21672">
                  <c:v>42307.461338368055</c:v>
                </c:pt>
                <c:pt idx="21673">
                  <c:v>42307.462032754629</c:v>
                </c:pt>
                <c:pt idx="21674">
                  <c:v>42307.462727141203</c:v>
                </c:pt>
                <c:pt idx="21675">
                  <c:v>42307.463421527777</c:v>
                </c:pt>
                <c:pt idx="21676">
                  <c:v>42307.46411591435</c:v>
                </c:pt>
                <c:pt idx="21677">
                  <c:v>42307.464810300924</c:v>
                </c:pt>
                <c:pt idx="21678">
                  <c:v>42307.465504687498</c:v>
                </c:pt>
                <c:pt idx="21679">
                  <c:v>42307.466199074071</c:v>
                </c:pt>
                <c:pt idx="21680">
                  <c:v>42307.466893460645</c:v>
                </c:pt>
                <c:pt idx="21681">
                  <c:v>42307.467587847219</c:v>
                </c:pt>
                <c:pt idx="21682">
                  <c:v>42307.468282233793</c:v>
                </c:pt>
                <c:pt idx="21683">
                  <c:v>42307.468976620374</c:v>
                </c:pt>
                <c:pt idx="21684">
                  <c:v>42307.469671006947</c:v>
                </c:pt>
                <c:pt idx="21685">
                  <c:v>42307.470365393521</c:v>
                </c:pt>
                <c:pt idx="21686">
                  <c:v>42307.471059780095</c:v>
                </c:pt>
                <c:pt idx="21687">
                  <c:v>42307.471754166669</c:v>
                </c:pt>
                <c:pt idx="21688">
                  <c:v>42307.472448553242</c:v>
                </c:pt>
                <c:pt idx="21689">
                  <c:v>42307.473142939816</c:v>
                </c:pt>
                <c:pt idx="21690">
                  <c:v>42307.47383732639</c:v>
                </c:pt>
                <c:pt idx="21691">
                  <c:v>42307.474531712964</c:v>
                </c:pt>
                <c:pt idx="21692">
                  <c:v>42307.475226099537</c:v>
                </c:pt>
                <c:pt idx="21693">
                  <c:v>42307.475920486111</c:v>
                </c:pt>
                <c:pt idx="21694">
                  <c:v>42307.476614872685</c:v>
                </c:pt>
                <c:pt idx="21695">
                  <c:v>42307.477309259259</c:v>
                </c:pt>
                <c:pt idx="21696">
                  <c:v>42307.478003645832</c:v>
                </c:pt>
                <c:pt idx="21697">
                  <c:v>42307.478698032406</c:v>
                </c:pt>
                <c:pt idx="21698">
                  <c:v>42307.47939241898</c:v>
                </c:pt>
                <c:pt idx="21699">
                  <c:v>42307.480086805554</c:v>
                </c:pt>
                <c:pt idx="21700">
                  <c:v>42307.480781192127</c:v>
                </c:pt>
                <c:pt idx="21701">
                  <c:v>42307.481475578701</c:v>
                </c:pt>
                <c:pt idx="21702">
                  <c:v>42307.482169965275</c:v>
                </c:pt>
                <c:pt idx="21703">
                  <c:v>42307.482864351849</c:v>
                </c:pt>
                <c:pt idx="21704">
                  <c:v>42307.48355873843</c:v>
                </c:pt>
                <c:pt idx="21705">
                  <c:v>42307.484253125003</c:v>
                </c:pt>
                <c:pt idx="21706">
                  <c:v>42307.484947511577</c:v>
                </c:pt>
                <c:pt idx="21707">
                  <c:v>42307.485641898151</c:v>
                </c:pt>
                <c:pt idx="21708">
                  <c:v>42307.486336284725</c:v>
                </c:pt>
                <c:pt idx="21709">
                  <c:v>42307.487030671298</c:v>
                </c:pt>
                <c:pt idx="21710">
                  <c:v>42307.487725057872</c:v>
                </c:pt>
                <c:pt idx="21711">
                  <c:v>42307.488419444446</c:v>
                </c:pt>
                <c:pt idx="21712">
                  <c:v>42307.489113831019</c:v>
                </c:pt>
                <c:pt idx="21713">
                  <c:v>42307.489808217593</c:v>
                </c:pt>
                <c:pt idx="21714">
                  <c:v>42307.490502604167</c:v>
                </c:pt>
                <c:pt idx="21715">
                  <c:v>42307.491196990741</c:v>
                </c:pt>
                <c:pt idx="21716">
                  <c:v>42307.491891377314</c:v>
                </c:pt>
                <c:pt idx="21717">
                  <c:v>42307.492585763888</c:v>
                </c:pt>
                <c:pt idx="21718">
                  <c:v>42307.493280150462</c:v>
                </c:pt>
                <c:pt idx="21719">
                  <c:v>42307.493974537036</c:v>
                </c:pt>
                <c:pt idx="21720">
                  <c:v>42307.494668923609</c:v>
                </c:pt>
                <c:pt idx="21721">
                  <c:v>42307.495363310183</c:v>
                </c:pt>
                <c:pt idx="21722">
                  <c:v>42307.496057696757</c:v>
                </c:pt>
                <c:pt idx="21723">
                  <c:v>42307.496752083331</c:v>
                </c:pt>
                <c:pt idx="21724">
                  <c:v>42307.497446469904</c:v>
                </c:pt>
                <c:pt idx="21725">
                  <c:v>42307.498140856478</c:v>
                </c:pt>
                <c:pt idx="21726">
                  <c:v>42307.498835243059</c:v>
                </c:pt>
                <c:pt idx="21727">
                  <c:v>42307.499529629633</c:v>
                </c:pt>
                <c:pt idx="21728">
                  <c:v>42307.500224016207</c:v>
                </c:pt>
                <c:pt idx="21729">
                  <c:v>42307.50091840278</c:v>
                </c:pt>
                <c:pt idx="21730">
                  <c:v>42307.501612789354</c:v>
                </c:pt>
                <c:pt idx="21731">
                  <c:v>42307.502307175928</c:v>
                </c:pt>
                <c:pt idx="21732">
                  <c:v>42307.503001562502</c:v>
                </c:pt>
                <c:pt idx="21733">
                  <c:v>42307.503695949075</c:v>
                </c:pt>
                <c:pt idx="21734">
                  <c:v>42307.504390335649</c:v>
                </c:pt>
                <c:pt idx="21735">
                  <c:v>42307.505084722223</c:v>
                </c:pt>
                <c:pt idx="21736">
                  <c:v>42307.505779108797</c:v>
                </c:pt>
                <c:pt idx="21737">
                  <c:v>42307.50647349537</c:v>
                </c:pt>
                <c:pt idx="21738">
                  <c:v>42307.507167881944</c:v>
                </c:pt>
                <c:pt idx="21739">
                  <c:v>42307.507862268518</c:v>
                </c:pt>
                <c:pt idx="21740">
                  <c:v>42307.508556655092</c:v>
                </c:pt>
                <c:pt idx="21741">
                  <c:v>42307.509251041665</c:v>
                </c:pt>
                <c:pt idx="21742">
                  <c:v>42307.509945428239</c:v>
                </c:pt>
                <c:pt idx="21743">
                  <c:v>42307.510639814813</c:v>
                </c:pt>
                <c:pt idx="21744">
                  <c:v>42307.511334201386</c:v>
                </c:pt>
                <c:pt idx="21745">
                  <c:v>42307.51202858796</c:v>
                </c:pt>
                <c:pt idx="21746">
                  <c:v>42307.512722974534</c:v>
                </c:pt>
                <c:pt idx="21747">
                  <c:v>42307.513417361108</c:v>
                </c:pt>
                <c:pt idx="21748">
                  <c:v>42307.514111747689</c:v>
                </c:pt>
                <c:pt idx="21749">
                  <c:v>42307.514806134262</c:v>
                </c:pt>
                <c:pt idx="21750">
                  <c:v>42307.515500520836</c:v>
                </c:pt>
                <c:pt idx="21751">
                  <c:v>42307.51619490741</c:v>
                </c:pt>
                <c:pt idx="21752">
                  <c:v>42307.516889293984</c:v>
                </c:pt>
                <c:pt idx="21753">
                  <c:v>42307.517583680557</c:v>
                </c:pt>
                <c:pt idx="21754">
                  <c:v>42307.518278067131</c:v>
                </c:pt>
                <c:pt idx="21755">
                  <c:v>42307.518972453705</c:v>
                </c:pt>
                <c:pt idx="21756">
                  <c:v>42307.519666840279</c:v>
                </c:pt>
                <c:pt idx="21757">
                  <c:v>42307.520361226852</c:v>
                </c:pt>
                <c:pt idx="21758">
                  <c:v>42307.521055613426</c:v>
                </c:pt>
                <c:pt idx="21759">
                  <c:v>42307.52175</c:v>
                </c:pt>
                <c:pt idx="21760">
                  <c:v>42307.522444386574</c:v>
                </c:pt>
                <c:pt idx="21761">
                  <c:v>42307.523138773147</c:v>
                </c:pt>
                <c:pt idx="21762">
                  <c:v>42307.523833159721</c:v>
                </c:pt>
                <c:pt idx="21763">
                  <c:v>42307.524527546295</c:v>
                </c:pt>
                <c:pt idx="21764">
                  <c:v>42307.525221932869</c:v>
                </c:pt>
                <c:pt idx="21765">
                  <c:v>42307.525916319442</c:v>
                </c:pt>
                <c:pt idx="21766">
                  <c:v>42307.526610706016</c:v>
                </c:pt>
                <c:pt idx="21767">
                  <c:v>42307.52730509259</c:v>
                </c:pt>
                <c:pt idx="21768">
                  <c:v>42307.527999479164</c:v>
                </c:pt>
                <c:pt idx="21769">
                  <c:v>42307.528693865737</c:v>
                </c:pt>
                <c:pt idx="21770">
                  <c:v>42307.529388252318</c:v>
                </c:pt>
                <c:pt idx="21771">
                  <c:v>42307.530082638892</c:v>
                </c:pt>
                <c:pt idx="21772">
                  <c:v>42307.530777025466</c:v>
                </c:pt>
                <c:pt idx="21773">
                  <c:v>42307.53147141204</c:v>
                </c:pt>
                <c:pt idx="21774">
                  <c:v>42307.532165798613</c:v>
                </c:pt>
                <c:pt idx="21775">
                  <c:v>42307.532860185187</c:v>
                </c:pt>
                <c:pt idx="21776">
                  <c:v>42307.533554571761</c:v>
                </c:pt>
                <c:pt idx="21777">
                  <c:v>42307.534248958335</c:v>
                </c:pt>
                <c:pt idx="21778">
                  <c:v>42307.534943344908</c:v>
                </c:pt>
                <c:pt idx="21779">
                  <c:v>42307.535637731482</c:v>
                </c:pt>
                <c:pt idx="21780">
                  <c:v>42307.536332118056</c:v>
                </c:pt>
                <c:pt idx="21781">
                  <c:v>42307.537026504629</c:v>
                </c:pt>
                <c:pt idx="21782">
                  <c:v>42307.537720891203</c:v>
                </c:pt>
                <c:pt idx="21783">
                  <c:v>42307.538415277777</c:v>
                </c:pt>
                <c:pt idx="21784">
                  <c:v>42307.539109664351</c:v>
                </c:pt>
                <c:pt idx="21785">
                  <c:v>42307.539804050924</c:v>
                </c:pt>
                <c:pt idx="21786">
                  <c:v>42307.540498437498</c:v>
                </c:pt>
                <c:pt idx="21787">
                  <c:v>42307.541192824072</c:v>
                </c:pt>
                <c:pt idx="21788">
                  <c:v>42307.541887210646</c:v>
                </c:pt>
                <c:pt idx="21789">
                  <c:v>42307.542581597219</c:v>
                </c:pt>
                <c:pt idx="21790">
                  <c:v>42307.543275983793</c:v>
                </c:pt>
                <c:pt idx="21791">
                  <c:v>42307.543970370367</c:v>
                </c:pt>
                <c:pt idx="21792">
                  <c:v>42307.544664756948</c:v>
                </c:pt>
                <c:pt idx="21793">
                  <c:v>42307.545359143522</c:v>
                </c:pt>
                <c:pt idx="21794">
                  <c:v>42307.546053530095</c:v>
                </c:pt>
                <c:pt idx="21795">
                  <c:v>42307.546747916669</c:v>
                </c:pt>
                <c:pt idx="21796">
                  <c:v>42307.547442303243</c:v>
                </c:pt>
                <c:pt idx="21797">
                  <c:v>42307.548136689817</c:v>
                </c:pt>
                <c:pt idx="21798">
                  <c:v>42307.54883107639</c:v>
                </c:pt>
                <c:pt idx="21799">
                  <c:v>42307.549525462964</c:v>
                </c:pt>
                <c:pt idx="21800">
                  <c:v>42307.550219849538</c:v>
                </c:pt>
                <c:pt idx="21801">
                  <c:v>42307.550914236112</c:v>
                </c:pt>
                <c:pt idx="21802">
                  <c:v>42307.551608622685</c:v>
                </c:pt>
                <c:pt idx="21803">
                  <c:v>42307.552303009259</c:v>
                </c:pt>
                <c:pt idx="21804">
                  <c:v>42307.552997395833</c:v>
                </c:pt>
                <c:pt idx="21805">
                  <c:v>42307.553691782407</c:v>
                </c:pt>
                <c:pt idx="21806">
                  <c:v>42307.55438616898</c:v>
                </c:pt>
                <c:pt idx="21807">
                  <c:v>42307.555080555554</c:v>
                </c:pt>
                <c:pt idx="21808">
                  <c:v>42307.555774942128</c:v>
                </c:pt>
                <c:pt idx="21809">
                  <c:v>42307.556469328701</c:v>
                </c:pt>
                <c:pt idx="21810">
                  <c:v>42307.557163715275</c:v>
                </c:pt>
                <c:pt idx="21811">
                  <c:v>42307.557858101849</c:v>
                </c:pt>
                <c:pt idx="21812">
                  <c:v>42307.558552488423</c:v>
                </c:pt>
                <c:pt idx="21813">
                  <c:v>42307.559246874996</c:v>
                </c:pt>
                <c:pt idx="21814">
                  <c:v>42307.559941261577</c:v>
                </c:pt>
                <c:pt idx="21815">
                  <c:v>42307.560635648151</c:v>
                </c:pt>
                <c:pt idx="21816">
                  <c:v>42307.561330034725</c:v>
                </c:pt>
                <c:pt idx="21817">
                  <c:v>42307.562024421299</c:v>
                </c:pt>
                <c:pt idx="21818">
                  <c:v>42307.562718807872</c:v>
                </c:pt>
                <c:pt idx="21819">
                  <c:v>42307.563413194446</c:v>
                </c:pt>
                <c:pt idx="21820">
                  <c:v>42307.56410758102</c:v>
                </c:pt>
                <c:pt idx="21821">
                  <c:v>42307.564801967594</c:v>
                </c:pt>
                <c:pt idx="21822">
                  <c:v>42307.565496354167</c:v>
                </c:pt>
                <c:pt idx="21823">
                  <c:v>42307.566190740741</c:v>
                </c:pt>
                <c:pt idx="21824">
                  <c:v>42307.566885127315</c:v>
                </c:pt>
                <c:pt idx="21825">
                  <c:v>42307.567579513889</c:v>
                </c:pt>
                <c:pt idx="21826">
                  <c:v>42307.568273900462</c:v>
                </c:pt>
                <c:pt idx="21827">
                  <c:v>42307.568968287036</c:v>
                </c:pt>
                <c:pt idx="21828">
                  <c:v>42307.56966267361</c:v>
                </c:pt>
                <c:pt idx="21829">
                  <c:v>42307.570357060184</c:v>
                </c:pt>
                <c:pt idx="21830">
                  <c:v>42307.571051446757</c:v>
                </c:pt>
                <c:pt idx="21831">
                  <c:v>42307.571745833331</c:v>
                </c:pt>
                <c:pt idx="21832">
                  <c:v>42307.572440219905</c:v>
                </c:pt>
                <c:pt idx="21833">
                  <c:v>42307.573134606479</c:v>
                </c:pt>
                <c:pt idx="21834">
                  <c:v>42307.573828993052</c:v>
                </c:pt>
                <c:pt idx="21835">
                  <c:v>42307.574523379626</c:v>
                </c:pt>
                <c:pt idx="21836">
                  <c:v>42307.575217766207</c:v>
                </c:pt>
                <c:pt idx="21837">
                  <c:v>42307.575912152781</c:v>
                </c:pt>
                <c:pt idx="21838">
                  <c:v>42307.576606539355</c:v>
                </c:pt>
                <c:pt idx="21839">
                  <c:v>42307.577300925928</c:v>
                </c:pt>
                <c:pt idx="21840">
                  <c:v>42307.577995312502</c:v>
                </c:pt>
                <c:pt idx="21841">
                  <c:v>42307.578689699076</c:v>
                </c:pt>
                <c:pt idx="21842">
                  <c:v>42307.57938408565</c:v>
                </c:pt>
                <c:pt idx="21843">
                  <c:v>42307.580078472223</c:v>
                </c:pt>
                <c:pt idx="21844">
                  <c:v>42307.580772858797</c:v>
                </c:pt>
                <c:pt idx="21845">
                  <c:v>42307.581467245371</c:v>
                </c:pt>
                <c:pt idx="21846">
                  <c:v>42307.582161631944</c:v>
                </c:pt>
                <c:pt idx="21847">
                  <c:v>42307.582856018518</c:v>
                </c:pt>
                <c:pt idx="21848">
                  <c:v>42307.583550405092</c:v>
                </c:pt>
                <c:pt idx="21849">
                  <c:v>42307.584244791666</c:v>
                </c:pt>
                <c:pt idx="21850">
                  <c:v>42307.584939178239</c:v>
                </c:pt>
                <c:pt idx="21851">
                  <c:v>42307.585633564813</c:v>
                </c:pt>
                <c:pt idx="21852">
                  <c:v>42307.586327951387</c:v>
                </c:pt>
                <c:pt idx="21853">
                  <c:v>42307.587022337961</c:v>
                </c:pt>
                <c:pt idx="21854">
                  <c:v>42307.587716724534</c:v>
                </c:pt>
                <c:pt idx="21855">
                  <c:v>42307.588411111108</c:v>
                </c:pt>
                <c:pt idx="21856">
                  <c:v>42307.589105497682</c:v>
                </c:pt>
                <c:pt idx="21857">
                  <c:v>42307.589799884256</c:v>
                </c:pt>
                <c:pt idx="21858">
                  <c:v>42307.590494270837</c:v>
                </c:pt>
                <c:pt idx="21859">
                  <c:v>42307.59118865741</c:v>
                </c:pt>
                <c:pt idx="21860">
                  <c:v>42307.591883043984</c:v>
                </c:pt>
                <c:pt idx="21861">
                  <c:v>42307.592577430558</c:v>
                </c:pt>
                <c:pt idx="21862">
                  <c:v>42307.593271817132</c:v>
                </c:pt>
                <c:pt idx="21863">
                  <c:v>42307.593966203705</c:v>
                </c:pt>
                <c:pt idx="21864">
                  <c:v>42307.594660590279</c:v>
                </c:pt>
                <c:pt idx="21865">
                  <c:v>42307.595354976853</c:v>
                </c:pt>
                <c:pt idx="21866">
                  <c:v>42307.596049363427</c:v>
                </c:pt>
                <c:pt idx="21867">
                  <c:v>42307.59674375</c:v>
                </c:pt>
                <c:pt idx="21868">
                  <c:v>42307.597438136574</c:v>
                </c:pt>
                <c:pt idx="21869">
                  <c:v>42307.598132523148</c:v>
                </c:pt>
                <c:pt idx="21870">
                  <c:v>42307.598826909722</c:v>
                </c:pt>
                <c:pt idx="21871">
                  <c:v>42307.599521296295</c:v>
                </c:pt>
                <c:pt idx="21872">
                  <c:v>42307.600215682869</c:v>
                </c:pt>
                <c:pt idx="21873">
                  <c:v>42307.600910069443</c:v>
                </c:pt>
                <c:pt idx="21874">
                  <c:v>42307.601604456017</c:v>
                </c:pt>
                <c:pt idx="21875">
                  <c:v>42307.60229884259</c:v>
                </c:pt>
                <c:pt idx="21876">
                  <c:v>42307.602993229164</c:v>
                </c:pt>
                <c:pt idx="21877">
                  <c:v>42307.603687615738</c:v>
                </c:pt>
                <c:pt idx="21878">
                  <c:v>42307.604382002311</c:v>
                </c:pt>
                <c:pt idx="21879">
                  <c:v>42307.605076388892</c:v>
                </c:pt>
                <c:pt idx="21880">
                  <c:v>42307.605770775466</c:v>
                </c:pt>
                <c:pt idx="21881">
                  <c:v>42307.60646516204</c:v>
                </c:pt>
                <c:pt idx="21882">
                  <c:v>42307.607159548614</c:v>
                </c:pt>
                <c:pt idx="21883">
                  <c:v>42307.607853935187</c:v>
                </c:pt>
                <c:pt idx="21884">
                  <c:v>42307.608548321761</c:v>
                </c:pt>
                <c:pt idx="21885">
                  <c:v>42307.609242708335</c:v>
                </c:pt>
                <c:pt idx="21886">
                  <c:v>42307.609937094909</c:v>
                </c:pt>
                <c:pt idx="21887">
                  <c:v>42307.610631481482</c:v>
                </c:pt>
                <c:pt idx="21888">
                  <c:v>42307.611325868056</c:v>
                </c:pt>
                <c:pt idx="21889">
                  <c:v>42307.61202025463</c:v>
                </c:pt>
                <c:pt idx="21890">
                  <c:v>42307.612714641204</c:v>
                </c:pt>
                <c:pt idx="21891">
                  <c:v>42307.613409027777</c:v>
                </c:pt>
                <c:pt idx="21892">
                  <c:v>42307.614103414351</c:v>
                </c:pt>
                <c:pt idx="21893">
                  <c:v>42307.614797800925</c:v>
                </c:pt>
                <c:pt idx="21894">
                  <c:v>42307.615492187499</c:v>
                </c:pt>
                <c:pt idx="21895">
                  <c:v>42307.616186574072</c:v>
                </c:pt>
                <c:pt idx="21896">
                  <c:v>42307.616880960646</c:v>
                </c:pt>
                <c:pt idx="21897">
                  <c:v>42307.61757534722</c:v>
                </c:pt>
                <c:pt idx="21898">
                  <c:v>42307.618269733794</c:v>
                </c:pt>
                <c:pt idx="21899">
                  <c:v>42307.618964120367</c:v>
                </c:pt>
                <c:pt idx="21900">
                  <c:v>42307.619658506941</c:v>
                </c:pt>
                <c:pt idx="21901">
                  <c:v>42307.620352893522</c:v>
                </c:pt>
                <c:pt idx="21902">
                  <c:v>42307.621047280096</c:v>
                </c:pt>
                <c:pt idx="21903">
                  <c:v>42307.62174166667</c:v>
                </c:pt>
                <c:pt idx="21904">
                  <c:v>42307.622436053243</c:v>
                </c:pt>
                <c:pt idx="21905">
                  <c:v>42307.623130439817</c:v>
                </c:pt>
                <c:pt idx="21906">
                  <c:v>42307.623824826391</c:v>
                </c:pt>
                <c:pt idx="21907">
                  <c:v>42307.624519212965</c:v>
                </c:pt>
                <c:pt idx="21908">
                  <c:v>42307.625213599538</c:v>
                </c:pt>
                <c:pt idx="21909">
                  <c:v>42307.625907986112</c:v>
                </c:pt>
                <c:pt idx="21910">
                  <c:v>42307.626602372686</c:v>
                </c:pt>
                <c:pt idx="21911">
                  <c:v>42307.627296759259</c:v>
                </c:pt>
                <c:pt idx="21912">
                  <c:v>42307.627991145833</c:v>
                </c:pt>
                <c:pt idx="21913">
                  <c:v>42307.628685532407</c:v>
                </c:pt>
                <c:pt idx="21914">
                  <c:v>42307.629379918981</c:v>
                </c:pt>
                <c:pt idx="21915">
                  <c:v>42307.630074305554</c:v>
                </c:pt>
                <c:pt idx="21916">
                  <c:v>42307.630768692128</c:v>
                </c:pt>
                <c:pt idx="21917">
                  <c:v>42307.631463078702</c:v>
                </c:pt>
                <c:pt idx="21918">
                  <c:v>42307.632157465276</c:v>
                </c:pt>
                <c:pt idx="21919">
                  <c:v>42307.632851851849</c:v>
                </c:pt>
                <c:pt idx="21920">
                  <c:v>42307.633546238423</c:v>
                </c:pt>
                <c:pt idx="21921">
                  <c:v>42307.634240624997</c:v>
                </c:pt>
                <c:pt idx="21922">
                  <c:v>42307.634935011571</c:v>
                </c:pt>
                <c:pt idx="21923">
                  <c:v>42307.635629398152</c:v>
                </c:pt>
                <c:pt idx="21924">
                  <c:v>42307.636323784725</c:v>
                </c:pt>
                <c:pt idx="21925">
                  <c:v>42307.637018171299</c:v>
                </c:pt>
                <c:pt idx="21926">
                  <c:v>42307.637712557873</c:v>
                </c:pt>
                <c:pt idx="21927">
                  <c:v>42307.638406944447</c:v>
                </c:pt>
                <c:pt idx="21928">
                  <c:v>42307.63910133102</c:v>
                </c:pt>
                <c:pt idx="21929">
                  <c:v>42307.639795717594</c:v>
                </c:pt>
                <c:pt idx="21930">
                  <c:v>42307.640490104168</c:v>
                </c:pt>
                <c:pt idx="21931">
                  <c:v>42307.641184490742</c:v>
                </c:pt>
                <c:pt idx="21932">
                  <c:v>42307.641878877315</c:v>
                </c:pt>
                <c:pt idx="21933">
                  <c:v>42307.642573263889</c:v>
                </c:pt>
                <c:pt idx="21934">
                  <c:v>42307.643267650463</c:v>
                </c:pt>
                <c:pt idx="21935">
                  <c:v>42307.643962037037</c:v>
                </c:pt>
                <c:pt idx="21936">
                  <c:v>42307.64465642361</c:v>
                </c:pt>
                <c:pt idx="21937">
                  <c:v>42307.645350810184</c:v>
                </c:pt>
                <c:pt idx="21938">
                  <c:v>42307.646045196758</c:v>
                </c:pt>
                <c:pt idx="21939">
                  <c:v>42307.646739583332</c:v>
                </c:pt>
                <c:pt idx="21940">
                  <c:v>42307.647433969905</c:v>
                </c:pt>
                <c:pt idx="21941">
                  <c:v>42307.648128356479</c:v>
                </c:pt>
                <c:pt idx="21942">
                  <c:v>42307.648822743053</c:v>
                </c:pt>
                <c:pt idx="21943">
                  <c:v>42307.649517129626</c:v>
                </c:pt>
                <c:pt idx="21944">
                  <c:v>42307.6502115162</c:v>
                </c:pt>
                <c:pt idx="21945">
                  <c:v>42307.650905902781</c:v>
                </c:pt>
                <c:pt idx="21946">
                  <c:v>42307.651600289355</c:v>
                </c:pt>
                <c:pt idx="21947">
                  <c:v>42307.652294675929</c:v>
                </c:pt>
                <c:pt idx="21948">
                  <c:v>42307.652989062502</c:v>
                </c:pt>
                <c:pt idx="21949">
                  <c:v>42307.653683449076</c:v>
                </c:pt>
                <c:pt idx="21950">
                  <c:v>42307.65437783565</c:v>
                </c:pt>
                <c:pt idx="21951">
                  <c:v>42307.655072222224</c:v>
                </c:pt>
                <c:pt idx="21952">
                  <c:v>42307.655766608797</c:v>
                </c:pt>
                <c:pt idx="21953">
                  <c:v>42307.656460995371</c:v>
                </c:pt>
                <c:pt idx="21954">
                  <c:v>42307.657155381945</c:v>
                </c:pt>
                <c:pt idx="21955">
                  <c:v>42307.657849768519</c:v>
                </c:pt>
                <c:pt idx="21956">
                  <c:v>42307.658544155092</c:v>
                </c:pt>
                <c:pt idx="21957">
                  <c:v>42307.659238541666</c:v>
                </c:pt>
                <c:pt idx="21958">
                  <c:v>42307.65993292824</c:v>
                </c:pt>
                <c:pt idx="21959">
                  <c:v>42307.660627314814</c:v>
                </c:pt>
                <c:pt idx="21960">
                  <c:v>42307.661321701387</c:v>
                </c:pt>
                <c:pt idx="21961">
                  <c:v>42307.662016087961</c:v>
                </c:pt>
                <c:pt idx="21962">
                  <c:v>42307.662710474535</c:v>
                </c:pt>
                <c:pt idx="21963">
                  <c:v>42307.663404861109</c:v>
                </c:pt>
                <c:pt idx="21964">
                  <c:v>42307.664099247682</c:v>
                </c:pt>
                <c:pt idx="21965">
                  <c:v>42307.664793634256</c:v>
                </c:pt>
                <c:pt idx="21966">
                  <c:v>42307.66548802083</c:v>
                </c:pt>
                <c:pt idx="21967">
                  <c:v>42307.666182407411</c:v>
                </c:pt>
                <c:pt idx="21968">
                  <c:v>42307.666876793985</c:v>
                </c:pt>
                <c:pt idx="21969">
                  <c:v>42307.667571180558</c:v>
                </c:pt>
                <c:pt idx="21970">
                  <c:v>42307.668265567132</c:v>
                </c:pt>
                <c:pt idx="21971">
                  <c:v>42307.668959953706</c:v>
                </c:pt>
                <c:pt idx="21972">
                  <c:v>42307.66965434028</c:v>
                </c:pt>
                <c:pt idx="21973">
                  <c:v>42307.670348726853</c:v>
                </c:pt>
                <c:pt idx="21974">
                  <c:v>42307.671043113427</c:v>
                </c:pt>
                <c:pt idx="21975">
                  <c:v>42307.671737500001</c:v>
                </c:pt>
                <c:pt idx="21976">
                  <c:v>42307.672431886574</c:v>
                </c:pt>
                <c:pt idx="21977">
                  <c:v>42307.673126273148</c:v>
                </c:pt>
                <c:pt idx="21978">
                  <c:v>42307.673820659722</c:v>
                </c:pt>
                <c:pt idx="21979">
                  <c:v>42307.674515046296</c:v>
                </c:pt>
                <c:pt idx="21980">
                  <c:v>42307.675209432869</c:v>
                </c:pt>
                <c:pt idx="21981">
                  <c:v>42307.675903819443</c:v>
                </c:pt>
                <c:pt idx="21982">
                  <c:v>42307.676598206017</c:v>
                </c:pt>
                <c:pt idx="21983">
                  <c:v>42307.677292592591</c:v>
                </c:pt>
                <c:pt idx="21984">
                  <c:v>42307.677986979164</c:v>
                </c:pt>
                <c:pt idx="21985">
                  <c:v>42307.678681365738</c:v>
                </c:pt>
                <c:pt idx="21986">
                  <c:v>42307.679375752312</c:v>
                </c:pt>
                <c:pt idx="21987">
                  <c:v>42307.680070138886</c:v>
                </c:pt>
                <c:pt idx="21988">
                  <c:v>42307.680764525459</c:v>
                </c:pt>
                <c:pt idx="21989">
                  <c:v>42307.68145891204</c:v>
                </c:pt>
                <c:pt idx="21990">
                  <c:v>42307.682153298614</c:v>
                </c:pt>
                <c:pt idx="21991">
                  <c:v>42307.682847685188</c:v>
                </c:pt>
                <c:pt idx="21992">
                  <c:v>42307.683542071762</c:v>
                </c:pt>
                <c:pt idx="21993">
                  <c:v>42307.684236458335</c:v>
                </c:pt>
                <c:pt idx="21994">
                  <c:v>42307.684930844909</c:v>
                </c:pt>
                <c:pt idx="21995">
                  <c:v>42307.685625231483</c:v>
                </c:pt>
                <c:pt idx="21996">
                  <c:v>42307.686319618057</c:v>
                </c:pt>
                <c:pt idx="21997">
                  <c:v>42307.68701400463</c:v>
                </c:pt>
                <c:pt idx="21998">
                  <c:v>42307.687708391204</c:v>
                </c:pt>
                <c:pt idx="21999">
                  <c:v>42307.688402777778</c:v>
                </c:pt>
                <c:pt idx="22000">
                  <c:v>42307.689097164352</c:v>
                </c:pt>
                <c:pt idx="22001">
                  <c:v>42307.689791550925</c:v>
                </c:pt>
                <c:pt idx="22002">
                  <c:v>42307.690485937499</c:v>
                </c:pt>
                <c:pt idx="22003">
                  <c:v>42307.691180324073</c:v>
                </c:pt>
                <c:pt idx="22004">
                  <c:v>42307.691874710647</c:v>
                </c:pt>
                <c:pt idx="22005">
                  <c:v>42307.69256909722</c:v>
                </c:pt>
                <c:pt idx="22006">
                  <c:v>42307.693263483794</c:v>
                </c:pt>
                <c:pt idx="22007">
                  <c:v>42307.693957870368</c:v>
                </c:pt>
                <c:pt idx="22008">
                  <c:v>42307.694652256941</c:v>
                </c:pt>
                <c:pt idx="22009">
                  <c:v>42307.695346643515</c:v>
                </c:pt>
                <c:pt idx="22010">
                  <c:v>42307.696041030089</c:v>
                </c:pt>
                <c:pt idx="22011">
                  <c:v>42307.69673541667</c:v>
                </c:pt>
                <c:pt idx="22012">
                  <c:v>42307.697429803244</c:v>
                </c:pt>
                <c:pt idx="22013">
                  <c:v>42307.698124189817</c:v>
                </c:pt>
                <c:pt idx="22014">
                  <c:v>42307.698818576391</c:v>
                </c:pt>
                <c:pt idx="22015">
                  <c:v>42307.699512962965</c:v>
                </c:pt>
                <c:pt idx="22016">
                  <c:v>42307.700207349539</c:v>
                </c:pt>
                <c:pt idx="22017">
                  <c:v>42307.700901736112</c:v>
                </c:pt>
                <c:pt idx="22018">
                  <c:v>42307.701596122686</c:v>
                </c:pt>
                <c:pt idx="22019">
                  <c:v>42307.70229050926</c:v>
                </c:pt>
                <c:pt idx="22020">
                  <c:v>42307.702984895834</c:v>
                </c:pt>
                <c:pt idx="22021">
                  <c:v>42307.703679282407</c:v>
                </c:pt>
                <c:pt idx="22022">
                  <c:v>42307.704373668981</c:v>
                </c:pt>
                <c:pt idx="22023">
                  <c:v>42307.705068055555</c:v>
                </c:pt>
                <c:pt idx="22024">
                  <c:v>42307.705762442129</c:v>
                </c:pt>
                <c:pt idx="22025">
                  <c:v>42307.706456828702</c:v>
                </c:pt>
                <c:pt idx="22026">
                  <c:v>42307.707151215276</c:v>
                </c:pt>
                <c:pt idx="22027">
                  <c:v>42307.70784560185</c:v>
                </c:pt>
                <c:pt idx="22028">
                  <c:v>42307.708539988424</c:v>
                </c:pt>
                <c:pt idx="22029">
                  <c:v>42307.709234374997</c:v>
                </c:pt>
                <c:pt idx="22030">
                  <c:v>42307.709928761571</c:v>
                </c:pt>
                <c:pt idx="22031">
                  <c:v>42307.710623148145</c:v>
                </c:pt>
                <c:pt idx="22032">
                  <c:v>42307.711317534726</c:v>
                </c:pt>
                <c:pt idx="22033">
                  <c:v>42307.7120119213</c:v>
                </c:pt>
                <c:pt idx="22034">
                  <c:v>42307.712706307873</c:v>
                </c:pt>
                <c:pt idx="22035">
                  <c:v>42307.713400694447</c:v>
                </c:pt>
                <c:pt idx="22036">
                  <c:v>42307.714095081021</c:v>
                </c:pt>
                <c:pt idx="22037">
                  <c:v>42307.714789467595</c:v>
                </c:pt>
                <c:pt idx="22038">
                  <c:v>42307.715483854168</c:v>
                </c:pt>
                <c:pt idx="22039">
                  <c:v>42307.716178240742</c:v>
                </c:pt>
                <c:pt idx="22040">
                  <c:v>42307.716872627316</c:v>
                </c:pt>
                <c:pt idx="22041">
                  <c:v>42307.717567013889</c:v>
                </c:pt>
                <c:pt idx="22042">
                  <c:v>42307.718261400463</c:v>
                </c:pt>
                <c:pt idx="22043">
                  <c:v>42307.718955787037</c:v>
                </c:pt>
                <c:pt idx="22044">
                  <c:v>42307.719650173611</c:v>
                </c:pt>
                <c:pt idx="22045">
                  <c:v>42307.720344560184</c:v>
                </c:pt>
                <c:pt idx="22046">
                  <c:v>42307.721038946758</c:v>
                </c:pt>
                <c:pt idx="22047">
                  <c:v>42307.721733333332</c:v>
                </c:pt>
                <c:pt idx="22048">
                  <c:v>42307.722427719906</c:v>
                </c:pt>
                <c:pt idx="22049">
                  <c:v>42307.723122106479</c:v>
                </c:pt>
                <c:pt idx="22050">
                  <c:v>42307.723816493053</c:v>
                </c:pt>
                <c:pt idx="22051">
                  <c:v>42307.724510879627</c:v>
                </c:pt>
                <c:pt idx="22052">
                  <c:v>42307.725205266201</c:v>
                </c:pt>
                <c:pt idx="22053">
                  <c:v>42307.725899652774</c:v>
                </c:pt>
                <c:pt idx="22054">
                  <c:v>42307.726594039355</c:v>
                </c:pt>
                <c:pt idx="22055">
                  <c:v>42307.727288425929</c:v>
                </c:pt>
                <c:pt idx="22056">
                  <c:v>42307.727982812503</c:v>
                </c:pt>
                <c:pt idx="22057">
                  <c:v>42307.728677199077</c:v>
                </c:pt>
                <c:pt idx="22058">
                  <c:v>42307.72937158565</c:v>
                </c:pt>
                <c:pt idx="22059">
                  <c:v>42307.730065972224</c:v>
                </c:pt>
                <c:pt idx="22060">
                  <c:v>42307.730760358798</c:v>
                </c:pt>
                <c:pt idx="22061">
                  <c:v>42307.731454745372</c:v>
                </c:pt>
                <c:pt idx="22062">
                  <c:v>42307.732149131945</c:v>
                </c:pt>
                <c:pt idx="22063">
                  <c:v>42307.732843518519</c:v>
                </c:pt>
                <c:pt idx="22064">
                  <c:v>42307.733537905093</c:v>
                </c:pt>
                <c:pt idx="22065">
                  <c:v>42307.734232291667</c:v>
                </c:pt>
                <c:pt idx="22066">
                  <c:v>42307.73492667824</c:v>
                </c:pt>
                <c:pt idx="22067">
                  <c:v>42307.735621064814</c:v>
                </c:pt>
                <c:pt idx="22068">
                  <c:v>42307.736315451388</c:v>
                </c:pt>
                <c:pt idx="22069">
                  <c:v>42307.737009837962</c:v>
                </c:pt>
                <c:pt idx="22070">
                  <c:v>42307.737704224535</c:v>
                </c:pt>
                <c:pt idx="22071">
                  <c:v>42307.738398611109</c:v>
                </c:pt>
                <c:pt idx="22072">
                  <c:v>42307.739092997683</c:v>
                </c:pt>
                <c:pt idx="22073">
                  <c:v>42307.739787384256</c:v>
                </c:pt>
                <c:pt idx="22074">
                  <c:v>42307.74048177083</c:v>
                </c:pt>
                <c:pt idx="22075">
                  <c:v>42307.741176157404</c:v>
                </c:pt>
                <c:pt idx="22076">
                  <c:v>42307.741870543985</c:v>
                </c:pt>
                <c:pt idx="22077">
                  <c:v>42307.742564930559</c:v>
                </c:pt>
                <c:pt idx="22078">
                  <c:v>42307.743259317132</c:v>
                </c:pt>
                <c:pt idx="22079">
                  <c:v>42307.743953703706</c:v>
                </c:pt>
                <c:pt idx="22080">
                  <c:v>42307.74464809028</c:v>
                </c:pt>
                <c:pt idx="22081">
                  <c:v>42307.745342476854</c:v>
                </c:pt>
                <c:pt idx="22082">
                  <c:v>42307.746036863427</c:v>
                </c:pt>
                <c:pt idx="22083">
                  <c:v>42307.746731250001</c:v>
                </c:pt>
                <c:pt idx="22084">
                  <c:v>42307.747425636575</c:v>
                </c:pt>
                <c:pt idx="22085">
                  <c:v>42307.748120023149</c:v>
                </c:pt>
                <c:pt idx="22086">
                  <c:v>42307.748814409722</c:v>
                </c:pt>
                <c:pt idx="22087">
                  <c:v>42307.749508796296</c:v>
                </c:pt>
                <c:pt idx="22088">
                  <c:v>42307.75020318287</c:v>
                </c:pt>
                <c:pt idx="22089">
                  <c:v>42307.750897569444</c:v>
                </c:pt>
                <c:pt idx="22090">
                  <c:v>42307.751591956017</c:v>
                </c:pt>
                <c:pt idx="22091">
                  <c:v>42307.752286342591</c:v>
                </c:pt>
                <c:pt idx="22092">
                  <c:v>42307.752980729165</c:v>
                </c:pt>
                <c:pt idx="22093">
                  <c:v>42307.753675115739</c:v>
                </c:pt>
                <c:pt idx="22094">
                  <c:v>42307.754369502312</c:v>
                </c:pt>
                <c:pt idx="22095">
                  <c:v>42307.755063888886</c:v>
                </c:pt>
                <c:pt idx="22096">
                  <c:v>42307.75575827546</c:v>
                </c:pt>
                <c:pt idx="22097">
                  <c:v>42307.756452662034</c:v>
                </c:pt>
                <c:pt idx="22098">
                  <c:v>42307.757147048615</c:v>
                </c:pt>
                <c:pt idx="22099">
                  <c:v>42307.757841435188</c:v>
                </c:pt>
                <c:pt idx="22100">
                  <c:v>42307.758535821762</c:v>
                </c:pt>
                <c:pt idx="22101">
                  <c:v>42307.759230208336</c:v>
                </c:pt>
                <c:pt idx="22102">
                  <c:v>42307.75992459491</c:v>
                </c:pt>
                <c:pt idx="22103">
                  <c:v>42307.760618981483</c:v>
                </c:pt>
                <c:pt idx="22104">
                  <c:v>42307.761313368057</c:v>
                </c:pt>
                <c:pt idx="22105">
                  <c:v>42307.762007754631</c:v>
                </c:pt>
                <c:pt idx="22106">
                  <c:v>42307.762702141204</c:v>
                </c:pt>
                <c:pt idx="22107">
                  <c:v>42307.763396527778</c:v>
                </c:pt>
                <c:pt idx="22108">
                  <c:v>42307.764090914352</c:v>
                </c:pt>
                <c:pt idx="22109">
                  <c:v>42307.764785300926</c:v>
                </c:pt>
                <c:pt idx="22110">
                  <c:v>42307.765479687499</c:v>
                </c:pt>
                <c:pt idx="22111">
                  <c:v>42307.766174074073</c:v>
                </c:pt>
                <c:pt idx="22112">
                  <c:v>42307.766868460647</c:v>
                </c:pt>
                <c:pt idx="22113">
                  <c:v>42307.767562847221</c:v>
                </c:pt>
                <c:pt idx="22114">
                  <c:v>42307.768257233794</c:v>
                </c:pt>
                <c:pt idx="22115">
                  <c:v>42307.768951620368</c:v>
                </c:pt>
                <c:pt idx="22116">
                  <c:v>42307.769646006942</c:v>
                </c:pt>
                <c:pt idx="22117">
                  <c:v>42307.770340393516</c:v>
                </c:pt>
                <c:pt idx="22118">
                  <c:v>42307.771034780089</c:v>
                </c:pt>
                <c:pt idx="22119">
                  <c:v>42307.771729166663</c:v>
                </c:pt>
                <c:pt idx="22120">
                  <c:v>42307.772423553244</c:v>
                </c:pt>
                <c:pt idx="22121">
                  <c:v>42307.773117939818</c:v>
                </c:pt>
                <c:pt idx="22122">
                  <c:v>42307.773812326392</c:v>
                </c:pt>
                <c:pt idx="22123">
                  <c:v>42307.774506712965</c:v>
                </c:pt>
                <c:pt idx="22124">
                  <c:v>42307.775201099539</c:v>
                </c:pt>
                <c:pt idx="22125">
                  <c:v>42307.775895486113</c:v>
                </c:pt>
                <c:pt idx="22126">
                  <c:v>42307.776589872687</c:v>
                </c:pt>
                <c:pt idx="22127">
                  <c:v>42307.77728425926</c:v>
                </c:pt>
                <c:pt idx="22128">
                  <c:v>42307.777978645834</c:v>
                </c:pt>
                <c:pt idx="22129">
                  <c:v>42307.778673032408</c:v>
                </c:pt>
                <c:pt idx="22130">
                  <c:v>42307.779367418982</c:v>
                </c:pt>
                <c:pt idx="22131">
                  <c:v>42307.780061805555</c:v>
                </c:pt>
                <c:pt idx="22132">
                  <c:v>42307.780756192129</c:v>
                </c:pt>
                <c:pt idx="22133">
                  <c:v>42307.781450578703</c:v>
                </c:pt>
                <c:pt idx="22134">
                  <c:v>42307.782144965277</c:v>
                </c:pt>
                <c:pt idx="22135">
                  <c:v>42307.78283935185</c:v>
                </c:pt>
                <c:pt idx="22136">
                  <c:v>42307.783533738424</c:v>
                </c:pt>
                <c:pt idx="22137">
                  <c:v>42307.784228124998</c:v>
                </c:pt>
                <c:pt idx="22138">
                  <c:v>42307.784922511571</c:v>
                </c:pt>
                <c:pt idx="22139">
                  <c:v>42307.785616898145</c:v>
                </c:pt>
                <c:pt idx="22140">
                  <c:v>42307.786311284719</c:v>
                </c:pt>
                <c:pt idx="22141">
                  <c:v>42307.787005671293</c:v>
                </c:pt>
                <c:pt idx="22142">
                  <c:v>42307.787700057874</c:v>
                </c:pt>
                <c:pt idx="22143">
                  <c:v>42307.788394444447</c:v>
                </c:pt>
                <c:pt idx="22144">
                  <c:v>42307.789088831021</c:v>
                </c:pt>
                <c:pt idx="22145">
                  <c:v>42307.789783217595</c:v>
                </c:pt>
                <c:pt idx="22146">
                  <c:v>42307.790477604169</c:v>
                </c:pt>
                <c:pt idx="22147">
                  <c:v>42307.791171990742</c:v>
                </c:pt>
                <c:pt idx="22148">
                  <c:v>42307.791866377316</c:v>
                </c:pt>
                <c:pt idx="22149">
                  <c:v>42307.79256076389</c:v>
                </c:pt>
                <c:pt idx="22150">
                  <c:v>42307.793255150464</c:v>
                </c:pt>
                <c:pt idx="22151">
                  <c:v>42307.793949537037</c:v>
                </c:pt>
                <c:pt idx="22152">
                  <c:v>42307.794643923611</c:v>
                </c:pt>
                <c:pt idx="22153">
                  <c:v>42307.795338310185</c:v>
                </c:pt>
                <c:pt idx="22154">
                  <c:v>42307.796032696759</c:v>
                </c:pt>
                <c:pt idx="22155">
                  <c:v>42307.796727083332</c:v>
                </c:pt>
                <c:pt idx="22156">
                  <c:v>42307.797421469906</c:v>
                </c:pt>
                <c:pt idx="22157">
                  <c:v>42307.79811585648</c:v>
                </c:pt>
                <c:pt idx="22158">
                  <c:v>42307.798810243054</c:v>
                </c:pt>
                <c:pt idx="22159">
                  <c:v>42307.799504629627</c:v>
                </c:pt>
                <c:pt idx="22160">
                  <c:v>42307.800199016201</c:v>
                </c:pt>
                <c:pt idx="22161">
                  <c:v>42307.800893402775</c:v>
                </c:pt>
                <c:pt idx="22162">
                  <c:v>42307.801587789349</c:v>
                </c:pt>
                <c:pt idx="22163">
                  <c:v>42307.802282175922</c:v>
                </c:pt>
                <c:pt idx="22164">
                  <c:v>42307.802976562503</c:v>
                </c:pt>
                <c:pt idx="22165">
                  <c:v>42307.803670949077</c:v>
                </c:pt>
                <c:pt idx="22166">
                  <c:v>42307.804365335651</c:v>
                </c:pt>
                <c:pt idx="22167">
                  <c:v>42307.805059722225</c:v>
                </c:pt>
                <c:pt idx="22168">
                  <c:v>42307.805754108798</c:v>
                </c:pt>
                <c:pt idx="22169">
                  <c:v>42307.806448495372</c:v>
                </c:pt>
                <c:pt idx="22170">
                  <c:v>42307.807142881946</c:v>
                </c:pt>
                <c:pt idx="22171">
                  <c:v>42307.80783726852</c:v>
                </c:pt>
                <c:pt idx="22172">
                  <c:v>42307.808531655093</c:v>
                </c:pt>
                <c:pt idx="22173">
                  <c:v>42307.809226041667</c:v>
                </c:pt>
                <c:pt idx="22174">
                  <c:v>42307.809920428241</c:v>
                </c:pt>
                <c:pt idx="22175">
                  <c:v>42307.810614814814</c:v>
                </c:pt>
                <c:pt idx="22176">
                  <c:v>42307.811309201388</c:v>
                </c:pt>
                <c:pt idx="22177">
                  <c:v>42307.812003587962</c:v>
                </c:pt>
                <c:pt idx="22178">
                  <c:v>42307.812697974536</c:v>
                </c:pt>
                <c:pt idx="22179">
                  <c:v>42307.813392361109</c:v>
                </c:pt>
                <c:pt idx="22180">
                  <c:v>42307.814086747683</c:v>
                </c:pt>
                <c:pt idx="22181">
                  <c:v>42307.814781134257</c:v>
                </c:pt>
                <c:pt idx="22182">
                  <c:v>42307.815475520831</c:v>
                </c:pt>
                <c:pt idx="22183">
                  <c:v>42307.816169907404</c:v>
                </c:pt>
                <c:pt idx="22184">
                  <c:v>42307.816864293978</c:v>
                </c:pt>
                <c:pt idx="22185">
                  <c:v>42307.817558680559</c:v>
                </c:pt>
                <c:pt idx="22186">
                  <c:v>42307.818253067133</c:v>
                </c:pt>
                <c:pt idx="22187">
                  <c:v>42307.818947453707</c:v>
                </c:pt>
                <c:pt idx="22188">
                  <c:v>42307.81964184028</c:v>
                </c:pt>
                <c:pt idx="22189">
                  <c:v>42307.820336226854</c:v>
                </c:pt>
                <c:pt idx="22190">
                  <c:v>42307.821030613428</c:v>
                </c:pt>
                <c:pt idx="22191">
                  <c:v>42307.821725000002</c:v>
                </c:pt>
                <c:pt idx="22192">
                  <c:v>42307.822419386575</c:v>
                </c:pt>
                <c:pt idx="22193">
                  <c:v>42307.823113773149</c:v>
                </c:pt>
                <c:pt idx="22194">
                  <c:v>42307.823808159723</c:v>
                </c:pt>
                <c:pt idx="22195">
                  <c:v>42307.824502546297</c:v>
                </c:pt>
                <c:pt idx="22196">
                  <c:v>42307.82519693287</c:v>
                </c:pt>
                <c:pt idx="22197">
                  <c:v>42307.825891319444</c:v>
                </c:pt>
                <c:pt idx="22198">
                  <c:v>42307.826585706018</c:v>
                </c:pt>
                <c:pt idx="22199">
                  <c:v>42307.827280092592</c:v>
                </c:pt>
                <c:pt idx="22200">
                  <c:v>42307.827974479165</c:v>
                </c:pt>
                <c:pt idx="22201">
                  <c:v>42307.828668865739</c:v>
                </c:pt>
                <c:pt idx="22202">
                  <c:v>42307.829363252313</c:v>
                </c:pt>
                <c:pt idx="22203">
                  <c:v>42307.830057638887</c:v>
                </c:pt>
                <c:pt idx="22204">
                  <c:v>42307.83075202546</c:v>
                </c:pt>
                <c:pt idx="22205">
                  <c:v>42307.831446412034</c:v>
                </c:pt>
                <c:pt idx="22206">
                  <c:v>42307.832140798608</c:v>
                </c:pt>
                <c:pt idx="22207">
                  <c:v>42307.832835185189</c:v>
                </c:pt>
                <c:pt idx="22208">
                  <c:v>42307.833529571762</c:v>
                </c:pt>
                <c:pt idx="22209">
                  <c:v>42307.834223958336</c:v>
                </c:pt>
                <c:pt idx="22210">
                  <c:v>42307.83491834491</c:v>
                </c:pt>
                <c:pt idx="22211">
                  <c:v>42307.835612731484</c:v>
                </c:pt>
                <c:pt idx="22212">
                  <c:v>42307.836307118057</c:v>
                </c:pt>
                <c:pt idx="22213">
                  <c:v>42307.837001504631</c:v>
                </c:pt>
                <c:pt idx="22214">
                  <c:v>42307.837695891205</c:v>
                </c:pt>
                <c:pt idx="22215">
                  <c:v>42307.838390277779</c:v>
                </c:pt>
                <c:pt idx="22216">
                  <c:v>42307.839084664352</c:v>
                </c:pt>
                <c:pt idx="22217">
                  <c:v>42307.839779050926</c:v>
                </c:pt>
                <c:pt idx="22218">
                  <c:v>42307.8404734375</c:v>
                </c:pt>
                <c:pt idx="22219">
                  <c:v>42307.841167824074</c:v>
                </c:pt>
                <c:pt idx="22220">
                  <c:v>42307.841862210647</c:v>
                </c:pt>
                <c:pt idx="22221">
                  <c:v>42307.842556597221</c:v>
                </c:pt>
                <c:pt idx="22222">
                  <c:v>42307.843250983795</c:v>
                </c:pt>
                <c:pt idx="22223">
                  <c:v>42307.843945370369</c:v>
                </c:pt>
                <c:pt idx="22224">
                  <c:v>42307.844639756942</c:v>
                </c:pt>
                <c:pt idx="22225">
                  <c:v>42307.845334143516</c:v>
                </c:pt>
                <c:pt idx="22226">
                  <c:v>42307.84602853009</c:v>
                </c:pt>
                <c:pt idx="22227">
                  <c:v>42307.846722916664</c:v>
                </c:pt>
                <c:pt idx="22228">
                  <c:v>42307.847417303237</c:v>
                </c:pt>
                <c:pt idx="22229">
                  <c:v>42307.848111689818</c:v>
                </c:pt>
                <c:pt idx="22230">
                  <c:v>42307.848806076392</c:v>
                </c:pt>
                <c:pt idx="22231">
                  <c:v>42307.849500462966</c:v>
                </c:pt>
                <c:pt idx="22232">
                  <c:v>42307.85019484954</c:v>
                </c:pt>
                <c:pt idx="22233">
                  <c:v>42307.850889236113</c:v>
                </c:pt>
                <c:pt idx="22234">
                  <c:v>42307.851583622687</c:v>
                </c:pt>
                <c:pt idx="22235">
                  <c:v>42307.852278009261</c:v>
                </c:pt>
                <c:pt idx="22236">
                  <c:v>42307.852972395835</c:v>
                </c:pt>
                <c:pt idx="22237">
                  <c:v>42307.853666782408</c:v>
                </c:pt>
                <c:pt idx="22238">
                  <c:v>42307.854361168982</c:v>
                </c:pt>
                <c:pt idx="22239">
                  <c:v>42307.855055555556</c:v>
                </c:pt>
                <c:pt idx="22240">
                  <c:v>42307.855749942129</c:v>
                </c:pt>
                <c:pt idx="22241">
                  <c:v>42307.856444328703</c:v>
                </c:pt>
                <c:pt idx="22242">
                  <c:v>42307.857138715277</c:v>
                </c:pt>
                <c:pt idx="22243">
                  <c:v>42307.857833101851</c:v>
                </c:pt>
                <c:pt idx="22244">
                  <c:v>42307.858527488424</c:v>
                </c:pt>
                <c:pt idx="22245">
                  <c:v>42307.859221874998</c:v>
                </c:pt>
                <c:pt idx="22246">
                  <c:v>42307.859916261572</c:v>
                </c:pt>
                <c:pt idx="22247">
                  <c:v>42307.860610648146</c:v>
                </c:pt>
                <c:pt idx="22248">
                  <c:v>42307.861305034719</c:v>
                </c:pt>
                <c:pt idx="22249">
                  <c:v>42307.861999421293</c:v>
                </c:pt>
                <c:pt idx="22250">
                  <c:v>42307.862693807867</c:v>
                </c:pt>
                <c:pt idx="22251">
                  <c:v>42307.863388194448</c:v>
                </c:pt>
                <c:pt idx="22252">
                  <c:v>42307.864082581022</c:v>
                </c:pt>
                <c:pt idx="22253">
                  <c:v>42307.864776967595</c:v>
                </c:pt>
                <c:pt idx="22254">
                  <c:v>42307.865471354169</c:v>
                </c:pt>
                <c:pt idx="22255">
                  <c:v>42307.866165740743</c:v>
                </c:pt>
                <c:pt idx="22256">
                  <c:v>42307.866860127317</c:v>
                </c:pt>
                <c:pt idx="22257">
                  <c:v>42307.86755451389</c:v>
                </c:pt>
                <c:pt idx="22258">
                  <c:v>42307.868248900464</c:v>
                </c:pt>
                <c:pt idx="22259">
                  <c:v>42307.868943287038</c:v>
                </c:pt>
                <c:pt idx="22260">
                  <c:v>42307.869637673612</c:v>
                </c:pt>
                <c:pt idx="22261">
                  <c:v>42307.870332060185</c:v>
                </c:pt>
                <c:pt idx="22262">
                  <c:v>42307.871026446759</c:v>
                </c:pt>
                <c:pt idx="22263">
                  <c:v>42307.871720833333</c:v>
                </c:pt>
                <c:pt idx="22264">
                  <c:v>42307.872415219907</c:v>
                </c:pt>
                <c:pt idx="22265">
                  <c:v>42307.87310960648</c:v>
                </c:pt>
                <c:pt idx="22266">
                  <c:v>42307.873803993054</c:v>
                </c:pt>
                <c:pt idx="22267">
                  <c:v>42307.874498379628</c:v>
                </c:pt>
                <c:pt idx="22268">
                  <c:v>42307.875192766202</c:v>
                </c:pt>
                <c:pt idx="22269">
                  <c:v>42307.875887152775</c:v>
                </c:pt>
                <c:pt idx="22270">
                  <c:v>42307.876581539349</c:v>
                </c:pt>
                <c:pt idx="22271">
                  <c:v>42307.877275925923</c:v>
                </c:pt>
                <c:pt idx="22272">
                  <c:v>42307.877970312496</c:v>
                </c:pt>
                <c:pt idx="22273">
                  <c:v>42307.878664699077</c:v>
                </c:pt>
                <c:pt idx="22274">
                  <c:v>42307.879359085651</c:v>
                </c:pt>
                <c:pt idx="22275">
                  <c:v>42307.880053472225</c:v>
                </c:pt>
                <c:pt idx="22276">
                  <c:v>42307.880747858799</c:v>
                </c:pt>
                <c:pt idx="22277">
                  <c:v>42307.881442245372</c:v>
                </c:pt>
                <c:pt idx="22278">
                  <c:v>42307.882136631946</c:v>
                </c:pt>
                <c:pt idx="22279">
                  <c:v>42307.88283101852</c:v>
                </c:pt>
                <c:pt idx="22280">
                  <c:v>42307.883525405094</c:v>
                </c:pt>
                <c:pt idx="22281">
                  <c:v>42307.884219791667</c:v>
                </c:pt>
                <c:pt idx="22282">
                  <c:v>42307.884914178241</c:v>
                </c:pt>
                <c:pt idx="22283">
                  <c:v>42307.885608564815</c:v>
                </c:pt>
                <c:pt idx="22284">
                  <c:v>42307.886302951389</c:v>
                </c:pt>
                <c:pt idx="22285">
                  <c:v>42307.886997337962</c:v>
                </c:pt>
                <c:pt idx="22286">
                  <c:v>42307.887691724536</c:v>
                </c:pt>
                <c:pt idx="22287">
                  <c:v>42307.88838611111</c:v>
                </c:pt>
                <c:pt idx="22288">
                  <c:v>42307.889080497684</c:v>
                </c:pt>
                <c:pt idx="22289">
                  <c:v>42307.889774884257</c:v>
                </c:pt>
                <c:pt idx="22290">
                  <c:v>42307.890469270831</c:v>
                </c:pt>
                <c:pt idx="22291">
                  <c:v>42307.891163657405</c:v>
                </c:pt>
                <c:pt idx="22292">
                  <c:v>42307.891858043979</c:v>
                </c:pt>
                <c:pt idx="22293">
                  <c:v>42307.892552430552</c:v>
                </c:pt>
                <c:pt idx="22294">
                  <c:v>42307.893246817126</c:v>
                </c:pt>
                <c:pt idx="22295">
                  <c:v>42307.893941203707</c:v>
                </c:pt>
                <c:pt idx="22296">
                  <c:v>42307.894635590281</c:v>
                </c:pt>
                <c:pt idx="22297">
                  <c:v>42307.895329976855</c:v>
                </c:pt>
                <c:pt idx="22298">
                  <c:v>42307.896024363428</c:v>
                </c:pt>
                <c:pt idx="22299">
                  <c:v>42307.896718750002</c:v>
                </c:pt>
                <c:pt idx="22300">
                  <c:v>42307.897413136576</c:v>
                </c:pt>
                <c:pt idx="22301">
                  <c:v>42307.89810752315</c:v>
                </c:pt>
                <c:pt idx="22302">
                  <c:v>42307.898801909723</c:v>
                </c:pt>
                <c:pt idx="22303">
                  <c:v>42307.899496296297</c:v>
                </c:pt>
                <c:pt idx="22304">
                  <c:v>42307.900190682871</c:v>
                </c:pt>
                <c:pt idx="22305">
                  <c:v>42307.900885069444</c:v>
                </c:pt>
                <c:pt idx="22306">
                  <c:v>42307.901579456018</c:v>
                </c:pt>
                <c:pt idx="22307">
                  <c:v>42307.902273842592</c:v>
                </c:pt>
                <c:pt idx="22308">
                  <c:v>42307.902968229166</c:v>
                </c:pt>
                <c:pt idx="22309">
                  <c:v>42307.903662615739</c:v>
                </c:pt>
                <c:pt idx="22310">
                  <c:v>42307.904357002313</c:v>
                </c:pt>
                <c:pt idx="22311">
                  <c:v>42307.905051388887</c:v>
                </c:pt>
                <c:pt idx="22312">
                  <c:v>42307.905745775461</c:v>
                </c:pt>
                <c:pt idx="22313">
                  <c:v>42307.906440162034</c:v>
                </c:pt>
                <c:pt idx="22314">
                  <c:v>42307.907134548608</c:v>
                </c:pt>
                <c:pt idx="22315">
                  <c:v>42307.907828935182</c:v>
                </c:pt>
                <c:pt idx="22316">
                  <c:v>42307.908523321756</c:v>
                </c:pt>
                <c:pt idx="22317">
                  <c:v>42307.909217708337</c:v>
                </c:pt>
                <c:pt idx="22318">
                  <c:v>42307.90991209491</c:v>
                </c:pt>
                <c:pt idx="22319">
                  <c:v>42307.910606481484</c:v>
                </c:pt>
                <c:pt idx="22320">
                  <c:v>42307.911300868058</c:v>
                </c:pt>
                <c:pt idx="22321">
                  <c:v>42307.911995254632</c:v>
                </c:pt>
                <c:pt idx="22322">
                  <c:v>42307.912689641205</c:v>
                </c:pt>
                <c:pt idx="22323">
                  <c:v>42307.913384027779</c:v>
                </c:pt>
                <c:pt idx="22324">
                  <c:v>42307.914078414353</c:v>
                </c:pt>
                <c:pt idx="22325">
                  <c:v>42307.914772800927</c:v>
                </c:pt>
                <c:pt idx="22326">
                  <c:v>42307.9154671875</c:v>
                </c:pt>
                <c:pt idx="22327">
                  <c:v>42307.916161574074</c:v>
                </c:pt>
                <c:pt idx="22328">
                  <c:v>42307.916855960648</c:v>
                </c:pt>
                <c:pt idx="22329">
                  <c:v>42307.917550347222</c:v>
                </c:pt>
                <c:pt idx="22330">
                  <c:v>42307.918244733795</c:v>
                </c:pt>
                <c:pt idx="22331">
                  <c:v>42307.918939120369</c:v>
                </c:pt>
                <c:pt idx="22332">
                  <c:v>42307.919633506943</c:v>
                </c:pt>
                <c:pt idx="22333">
                  <c:v>42307.920327893517</c:v>
                </c:pt>
                <c:pt idx="22334">
                  <c:v>42307.92102228009</c:v>
                </c:pt>
                <c:pt idx="22335">
                  <c:v>42307.921716666664</c:v>
                </c:pt>
                <c:pt idx="22336">
                  <c:v>42307.922411053238</c:v>
                </c:pt>
                <c:pt idx="22337">
                  <c:v>42307.923105439811</c:v>
                </c:pt>
                <c:pt idx="22338">
                  <c:v>42307.923799826392</c:v>
                </c:pt>
                <c:pt idx="22339">
                  <c:v>42307.924494212966</c:v>
                </c:pt>
                <c:pt idx="22340">
                  <c:v>42307.92518859954</c:v>
                </c:pt>
                <c:pt idx="22341">
                  <c:v>42307.925882986114</c:v>
                </c:pt>
                <c:pt idx="22342">
                  <c:v>42307.926577372687</c:v>
                </c:pt>
                <c:pt idx="22343">
                  <c:v>42307.927271759261</c:v>
                </c:pt>
                <c:pt idx="22344">
                  <c:v>42307.927966145835</c:v>
                </c:pt>
                <c:pt idx="22345">
                  <c:v>42307.928660532409</c:v>
                </c:pt>
                <c:pt idx="22346">
                  <c:v>42307.929354918982</c:v>
                </c:pt>
                <c:pt idx="22347">
                  <c:v>42307.930049305556</c:v>
                </c:pt>
                <c:pt idx="22348">
                  <c:v>42307.93074369213</c:v>
                </c:pt>
                <c:pt idx="22349">
                  <c:v>42307.931438078704</c:v>
                </c:pt>
                <c:pt idx="22350">
                  <c:v>42307.932132465277</c:v>
                </c:pt>
                <c:pt idx="22351">
                  <c:v>42307.932826851851</c:v>
                </c:pt>
                <c:pt idx="22352">
                  <c:v>42307.933521238425</c:v>
                </c:pt>
                <c:pt idx="22353">
                  <c:v>42307.934215624999</c:v>
                </c:pt>
                <c:pt idx="22354">
                  <c:v>42307.934910011572</c:v>
                </c:pt>
                <c:pt idx="22355">
                  <c:v>42307.935604398146</c:v>
                </c:pt>
                <c:pt idx="22356">
                  <c:v>42307.93629878472</c:v>
                </c:pt>
                <c:pt idx="22357">
                  <c:v>42307.936993171294</c:v>
                </c:pt>
                <c:pt idx="22358">
                  <c:v>42307.937687557867</c:v>
                </c:pt>
                <c:pt idx="22359">
                  <c:v>42307.938381944441</c:v>
                </c:pt>
                <c:pt idx="22360">
                  <c:v>42307.939076331022</c:v>
                </c:pt>
                <c:pt idx="22361">
                  <c:v>42307.939770717596</c:v>
                </c:pt>
                <c:pt idx="22362">
                  <c:v>42307.94046510417</c:v>
                </c:pt>
                <c:pt idx="22363">
                  <c:v>42307.941159490743</c:v>
                </c:pt>
                <c:pt idx="22364">
                  <c:v>42307.941853877317</c:v>
                </c:pt>
                <c:pt idx="22365">
                  <c:v>42307.942548263891</c:v>
                </c:pt>
                <c:pt idx="22366">
                  <c:v>42307.943242650465</c:v>
                </c:pt>
                <c:pt idx="22367">
                  <c:v>42307.943937037038</c:v>
                </c:pt>
                <c:pt idx="22368">
                  <c:v>42307.944631423612</c:v>
                </c:pt>
                <c:pt idx="22369">
                  <c:v>42307.945325810186</c:v>
                </c:pt>
                <c:pt idx="22370">
                  <c:v>42307.946020196759</c:v>
                </c:pt>
                <c:pt idx="22371">
                  <c:v>42307.946714583333</c:v>
                </c:pt>
                <c:pt idx="22372">
                  <c:v>42307.947408969907</c:v>
                </c:pt>
                <c:pt idx="22373">
                  <c:v>42307.948103356481</c:v>
                </c:pt>
                <c:pt idx="22374">
                  <c:v>42307.948797743054</c:v>
                </c:pt>
                <c:pt idx="22375">
                  <c:v>42307.949492129628</c:v>
                </c:pt>
                <c:pt idx="22376">
                  <c:v>42307.950186516202</c:v>
                </c:pt>
                <c:pt idx="22377">
                  <c:v>42307.950880902776</c:v>
                </c:pt>
                <c:pt idx="22378">
                  <c:v>42307.951575289349</c:v>
                </c:pt>
                <c:pt idx="22379">
                  <c:v>42307.952269675923</c:v>
                </c:pt>
                <c:pt idx="22380">
                  <c:v>42307.952964062497</c:v>
                </c:pt>
                <c:pt idx="22381">
                  <c:v>42307.953658449071</c:v>
                </c:pt>
                <c:pt idx="22382">
                  <c:v>42307.954352835652</c:v>
                </c:pt>
                <c:pt idx="22383">
                  <c:v>42307.955047222225</c:v>
                </c:pt>
                <c:pt idx="22384">
                  <c:v>42307.955741608799</c:v>
                </c:pt>
                <c:pt idx="22385">
                  <c:v>42307.956435995373</c:v>
                </c:pt>
                <c:pt idx="22386">
                  <c:v>42307.957130381947</c:v>
                </c:pt>
                <c:pt idx="22387">
                  <c:v>42307.95782476852</c:v>
                </c:pt>
                <c:pt idx="22388">
                  <c:v>42307.958519155094</c:v>
                </c:pt>
                <c:pt idx="22389">
                  <c:v>42307.959213541668</c:v>
                </c:pt>
                <c:pt idx="22390">
                  <c:v>42307.959907928242</c:v>
                </c:pt>
                <c:pt idx="22391">
                  <c:v>42307.960602314815</c:v>
                </c:pt>
                <c:pt idx="22392">
                  <c:v>42307.961296701389</c:v>
                </c:pt>
                <c:pt idx="22393">
                  <c:v>42307.961991087963</c:v>
                </c:pt>
                <c:pt idx="22394">
                  <c:v>42307.962685474537</c:v>
                </c:pt>
                <c:pt idx="22395">
                  <c:v>42307.96337986111</c:v>
                </c:pt>
                <c:pt idx="22396">
                  <c:v>42307.964074247684</c:v>
                </c:pt>
                <c:pt idx="22397">
                  <c:v>42307.964768634258</c:v>
                </c:pt>
                <c:pt idx="22398">
                  <c:v>42307.965463020832</c:v>
                </c:pt>
                <c:pt idx="22399">
                  <c:v>42307.966157407405</c:v>
                </c:pt>
                <c:pt idx="22400">
                  <c:v>42307.966851793979</c:v>
                </c:pt>
                <c:pt idx="22401">
                  <c:v>42307.967546180553</c:v>
                </c:pt>
                <c:pt idx="22402">
                  <c:v>42307.968240567126</c:v>
                </c:pt>
                <c:pt idx="22403">
                  <c:v>42307.9689349537</c:v>
                </c:pt>
                <c:pt idx="22404">
                  <c:v>42307.969629340281</c:v>
                </c:pt>
                <c:pt idx="22405">
                  <c:v>42307.970323726855</c:v>
                </c:pt>
                <c:pt idx="22406">
                  <c:v>42307.971018113429</c:v>
                </c:pt>
                <c:pt idx="22407">
                  <c:v>42307.971712500002</c:v>
                </c:pt>
                <c:pt idx="22408">
                  <c:v>42307.972406886576</c:v>
                </c:pt>
                <c:pt idx="22409">
                  <c:v>42307.97310127315</c:v>
                </c:pt>
                <c:pt idx="22410">
                  <c:v>42307.973795659724</c:v>
                </c:pt>
                <c:pt idx="22411">
                  <c:v>42307.974490046297</c:v>
                </c:pt>
                <c:pt idx="22412">
                  <c:v>42307.975184432871</c:v>
                </c:pt>
                <c:pt idx="22413">
                  <c:v>42307.975878819445</c:v>
                </c:pt>
                <c:pt idx="22414">
                  <c:v>42307.976573206019</c:v>
                </c:pt>
                <c:pt idx="22415">
                  <c:v>42307.977267592592</c:v>
                </c:pt>
                <c:pt idx="22416">
                  <c:v>42307.977961979166</c:v>
                </c:pt>
                <c:pt idx="22417">
                  <c:v>42307.97865636574</c:v>
                </c:pt>
                <c:pt idx="22418">
                  <c:v>42307.979350752314</c:v>
                </c:pt>
                <c:pt idx="22419">
                  <c:v>42307.980045138887</c:v>
                </c:pt>
                <c:pt idx="22420">
                  <c:v>42307.980739525461</c:v>
                </c:pt>
                <c:pt idx="22421">
                  <c:v>42307.981433912035</c:v>
                </c:pt>
                <c:pt idx="22422">
                  <c:v>42307.982128298609</c:v>
                </c:pt>
                <c:pt idx="22423">
                  <c:v>42307.982822685182</c:v>
                </c:pt>
                <c:pt idx="22424">
                  <c:v>42307.983517071756</c:v>
                </c:pt>
                <c:pt idx="22425">
                  <c:v>42307.98421145833</c:v>
                </c:pt>
                <c:pt idx="22426">
                  <c:v>42307.984905844911</c:v>
                </c:pt>
                <c:pt idx="22427">
                  <c:v>42307.985600231485</c:v>
                </c:pt>
                <c:pt idx="22428">
                  <c:v>42307.986294618058</c:v>
                </c:pt>
                <c:pt idx="22429">
                  <c:v>42307.986989004632</c:v>
                </c:pt>
                <c:pt idx="22430">
                  <c:v>42307.987683391206</c:v>
                </c:pt>
                <c:pt idx="22431">
                  <c:v>42307.98837777778</c:v>
                </c:pt>
                <c:pt idx="22432">
                  <c:v>42307.989072164353</c:v>
                </c:pt>
                <c:pt idx="22433">
                  <c:v>42307.989766550927</c:v>
                </c:pt>
                <c:pt idx="22434">
                  <c:v>42307.990460937501</c:v>
                </c:pt>
                <c:pt idx="22435">
                  <c:v>42307.991155324074</c:v>
                </c:pt>
                <c:pt idx="22436">
                  <c:v>42307.991849710648</c:v>
                </c:pt>
                <c:pt idx="22437">
                  <c:v>42307.992544097222</c:v>
                </c:pt>
                <c:pt idx="22438">
                  <c:v>42307.993238483796</c:v>
                </c:pt>
                <c:pt idx="22439">
                  <c:v>42307.993932870369</c:v>
                </c:pt>
                <c:pt idx="22440">
                  <c:v>42307.994627256943</c:v>
                </c:pt>
                <c:pt idx="22441">
                  <c:v>42307.995321643517</c:v>
                </c:pt>
                <c:pt idx="22442">
                  <c:v>42307.996016030091</c:v>
                </c:pt>
                <c:pt idx="22443">
                  <c:v>42307.996710416664</c:v>
                </c:pt>
                <c:pt idx="22444">
                  <c:v>42307.997404803238</c:v>
                </c:pt>
                <c:pt idx="22445">
                  <c:v>42307.998099189812</c:v>
                </c:pt>
                <c:pt idx="22446">
                  <c:v>42307.998793576386</c:v>
                </c:pt>
                <c:pt idx="22447">
                  <c:v>42307.999487962959</c:v>
                </c:pt>
                <c:pt idx="22448">
                  <c:v>42308.00018234954</c:v>
                </c:pt>
                <c:pt idx="22449">
                  <c:v>42308.000876736114</c:v>
                </c:pt>
                <c:pt idx="22450">
                  <c:v>42308.001571122688</c:v>
                </c:pt>
                <c:pt idx="22451">
                  <c:v>42308.002265509262</c:v>
                </c:pt>
                <c:pt idx="22452">
                  <c:v>42308.002959895835</c:v>
                </c:pt>
                <c:pt idx="22453">
                  <c:v>42308.003654282409</c:v>
                </c:pt>
                <c:pt idx="22454">
                  <c:v>42308.004348668983</c:v>
                </c:pt>
                <c:pt idx="22455">
                  <c:v>42308.005043055557</c:v>
                </c:pt>
                <c:pt idx="22456">
                  <c:v>42308.00573744213</c:v>
                </c:pt>
                <c:pt idx="22457">
                  <c:v>42308.006431828704</c:v>
                </c:pt>
                <c:pt idx="22458">
                  <c:v>42308.007126215278</c:v>
                </c:pt>
                <c:pt idx="22459">
                  <c:v>42308.007820601852</c:v>
                </c:pt>
                <c:pt idx="22460">
                  <c:v>42308.008514988425</c:v>
                </c:pt>
                <c:pt idx="22461">
                  <c:v>42308.009209374999</c:v>
                </c:pt>
                <c:pt idx="22462">
                  <c:v>42308.009903761573</c:v>
                </c:pt>
                <c:pt idx="22463">
                  <c:v>42308.010598148147</c:v>
                </c:pt>
                <c:pt idx="22464">
                  <c:v>42308.01129253472</c:v>
                </c:pt>
                <c:pt idx="22465">
                  <c:v>42308.011986921294</c:v>
                </c:pt>
                <c:pt idx="22466">
                  <c:v>42308.012681307868</c:v>
                </c:pt>
                <c:pt idx="22467">
                  <c:v>42308.013375694441</c:v>
                </c:pt>
                <c:pt idx="22468">
                  <c:v>42308.014070081015</c:v>
                </c:pt>
                <c:pt idx="22469">
                  <c:v>42308.014764467589</c:v>
                </c:pt>
                <c:pt idx="22470">
                  <c:v>42308.01545885417</c:v>
                </c:pt>
                <c:pt idx="22471">
                  <c:v>42308.016153240744</c:v>
                </c:pt>
                <c:pt idx="22472">
                  <c:v>42308.016847627317</c:v>
                </c:pt>
                <c:pt idx="22473">
                  <c:v>42308.017542013891</c:v>
                </c:pt>
                <c:pt idx="22474">
                  <c:v>42308.018236400465</c:v>
                </c:pt>
                <c:pt idx="22475">
                  <c:v>42308.018930787039</c:v>
                </c:pt>
                <c:pt idx="22476">
                  <c:v>42308.019625173612</c:v>
                </c:pt>
                <c:pt idx="22477">
                  <c:v>42308.020319560186</c:v>
                </c:pt>
                <c:pt idx="22478">
                  <c:v>42308.02101394676</c:v>
                </c:pt>
                <c:pt idx="22479">
                  <c:v>42308.021708333334</c:v>
                </c:pt>
                <c:pt idx="22480">
                  <c:v>42308.022402719907</c:v>
                </c:pt>
                <c:pt idx="22481">
                  <c:v>42308.023097106481</c:v>
                </c:pt>
                <c:pt idx="22482">
                  <c:v>42308.023791493055</c:v>
                </c:pt>
                <c:pt idx="22483">
                  <c:v>42308.024485879629</c:v>
                </c:pt>
                <c:pt idx="22484">
                  <c:v>42308.025180266202</c:v>
                </c:pt>
                <c:pt idx="22485">
                  <c:v>42308.025874652776</c:v>
                </c:pt>
                <c:pt idx="22486">
                  <c:v>42308.02656903935</c:v>
                </c:pt>
                <c:pt idx="22487">
                  <c:v>42308.027263425924</c:v>
                </c:pt>
                <c:pt idx="22488">
                  <c:v>42308.027957812497</c:v>
                </c:pt>
                <c:pt idx="22489">
                  <c:v>42308.028652199071</c:v>
                </c:pt>
                <c:pt idx="22490">
                  <c:v>42308.029346585645</c:v>
                </c:pt>
                <c:pt idx="22491">
                  <c:v>42308.030040972226</c:v>
                </c:pt>
                <c:pt idx="22492">
                  <c:v>42308.0307353588</c:v>
                </c:pt>
                <c:pt idx="22493">
                  <c:v>42308.031429745373</c:v>
                </c:pt>
                <c:pt idx="22494">
                  <c:v>42308.032124131947</c:v>
                </c:pt>
                <c:pt idx="22495">
                  <c:v>42308.032818518521</c:v>
                </c:pt>
                <c:pt idx="22496">
                  <c:v>42308.033512905095</c:v>
                </c:pt>
                <c:pt idx="22497">
                  <c:v>42308.034207291668</c:v>
                </c:pt>
                <c:pt idx="22498">
                  <c:v>42308.034901678242</c:v>
                </c:pt>
                <c:pt idx="22499">
                  <c:v>42308.035596064816</c:v>
                </c:pt>
                <c:pt idx="22500">
                  <c:v>42308.03629045139</c:v>
                </c:pt>
                <c:pt idx="22501">
                  <c:v>42308.036984837963</c:v>
                </c:pt>
                <c:pt idx="22502">
                  <c:v>42308.037679224537</c:v>
                </c:pt>
                <c:pt idx="22503">
                  <c:v>42308.038373611111</c:v>
                </c:pt>
                <c:pt idx="22504">
                  <c:v>42308.039067997684</c:v>
                </c:pt>
                <c:pt idx="22505">
                  <c:v>42308.039762384258</c:v>
                </c:pt>
                <c:pt idx="22506">
                  <c:v>42308.040456770832</c:v>
                </c:pt>
                <c:pt idx="22507">
                  <c:v>42308.041151157406</c:v>
                </c:pt>
                <c:pt idx="22508">
                  <c:v>42308.041845543979</c:v>
                </c:pt>
                <c:pt idx="22509">
                  <c:v>42308.042539930553</c:v>
                </c:pt>
                <c:pt idx="22510">
                  <c:v>42308.043234317127</c:v>
                </c:pt>
                <c:pt idx="22511">
                  <c:v>42308.043928703701</c:v>
                </c:pt>
                <c:pt idx="22512">
                  <c:v>42308.044623090274</c:v>
                </c:pt>
                <c:pt idx="22513">
                  <c:v>42308.045317476855</c:v>
                </c:pt>
                <c:pt idx="22514">
                  <c:v>42308.046011863429</c:v>
                </c:pt>
                <c:pt idx="22515">
                  <c:v>42308.046706250003</c:v>
                </c:pt>
                <c:pt idx="22516">
                  <c:v>42308.047400636577</c:v>
                </c:pt>
                <c:pt idx="22517">
                  <c:v>42308.04809502315</c:v>
                </c:pt>
                <c:pt idx="22518">
                  <c:v>42308.048789409724</c:v>
                </c:pt>
                <c:pt idx="22519">
                  <c:v>42308.049483796298</c:v>
                </c:pt>
                <c:pt idx="22520">
                  <c:v>42308.050178182872</c:v>
                </c:pt>
                <c:pt idx="22521">
                  <c:v>42308.050872569445</c:v>
                </c:pt>
                <c:pt idx="22522">
                  <c:v>42308.051566956019</c:v>
                </c:pt>
                <c:pt idx="22523">
                  <c:v>42308.052261342593</c:v>
                </c:pt>
                <c:pt idx="22524">
                  <c:v>42308.052955729167</c:v>
                </c:pt>
                <c:pt idx="22525">
                  <c:v>42308.05365011574</c:v>
                </c:pt>
                <c:pt idx="22526">
                  <c:v>42308.054344502314</c:v>
                </c:pt>
                <c:pt idx="22527">
                  <c:v>42308.055038888888</c:v>
                </c:pt>
                <c:pt idx="22528">
                  <c:v>42308.055733275462</c:v>
                </c:pt>
                <c:pt idx="22529">
                  <c:v>42308.056427662035</c:v>
                </c:pt>
                <c:pt idx="22530">
                  <c:v>42308.057122048609</c:v>
                </c:pt>
                <c:pt idx="22531">
                  <c:v>42308.057816435183</c:v>
                </c:pt>
                <c:pt idx="22532">
                  <c:v>42308.058510821756</c:v>
                </c:pt>
                <c:pt idx="22533">
                  <c:v>42308.05920520833</c:v>
                </c:pt>
                <c:pt idx="22534">
                  <c:v>42308.059899594904</c:v>
                </c:pt>
                <c:pt idx="22535">
                  <c:v>42308.060593981485</c:v>
                </c:pt>
                <c:pt idx="22536">
                  <c:v>42308.061288368059</c:v>
                </c:pt>
                <c:pt idx="22537">
                  <c:v>42308.061982754632</c:v>
                </c:pt>
                <c:pt idx="22538">
                  <c:v>42308.062677141206</c:v>
                </c:pt>
                <c:pt idx="22539">
                  <c:v>42308.06337152778</c:v>
                </c:pt>
                <c:pt idx="22540">
                  <c:v>42308.064065914354</c:v>
                </c:pt>
                <c:pt idx="22541">
                  <c:v>42308.064760300927</c:v>
                </c:pt>
                <c:pt idx="22542">
                  <c:v>42308.065454687501</c:v>
                </c:pt>
                <c:pt idx="22543">
                  <c:v>42308.066149074075</c:v>
                </c:pt>
                <c:pt idx="22544">
                  <c:v>42308.066843460649</c:v>
                </c:pt>
                <c:pt idx="22545">
                  <c:v>42308.067537847222</c:v>
                </c:pt>
                <c:pt idx="22546">
                  <c:v>42308.068232233796</c:v>
                </c:pt>
                <c:pt idx="22547">
                  <c:v>42308.06892662037</c:v>
                </c:pt>
                <c:pt idx="22548">
                  <c:v>42308.069621006944</c:v>
                </c:pt>
                <c:pt idx="22549">
                  <c:v>42308.070315393517</c:v>
                </c:pt>
                <c:pt idx="22550">
                  <c:v>42308.071009780091</c:v>
                </c:pt>
                <c:pt idx="22551">
                  <c:v>42308.071704166665</c:v>
                </c:pt>
                <c:pt idx="22552">
                  <c:v>42308.072398553239</c:v>
                </c:pt>
                <c:pt idx="22553">
                  <c:v>42308.073092939812</c:v>
                </c:pt>
                <c:pt idx="22554">
                  <c:v>42308.073787326386</c:v>
                </c:pt>
                <c:pt idx="22555">
                  <c:v>42308.07448171296</c:v>
                </c:pt>
                <c:pt idx="22556">
                  <c:v>42308.075176099534</c:v>
                </c:pt>
                <c:pt idx="22557">
                  <c:v>42308.075870486115</c:v>
                </c:pt>
                <c:pt idx="22558">
                  <c:v>42308.076564872688</c:v>
                </c:pt>
                <c:pt idx="22559">
                  <c:v>42308.077259259262</c:v>
                </c:pt>
                <c:pt idx="22560">
                  <c:v>42308.077953645836</c:v>
                </c:pt>
                <c:pt idx="22561">
                  <c:v>42308.07864803241</c:v>
                </c:pt>
                <c:pt idx="22562">
                  <c:v>42308.079342418983</c:v>
                </c:pt>
                <c:pt idx="22563">
                  <c:v>42308.080036805557</c:v>
                </c:pt>
                <c:pt idx="22564">
                  <c:v>42308.080731192131</c:v>
                </c:pt>
                <c:pt idx="22565">
                  <c:v>42308.081425578705</c:v>
                </c:pt>
                <c:pt idx="22566">
                  <c:v>42308.082119965278</c:v>
                </c:pt>
                <c:pt idx="22567">
                  <c:v>42308.082814351852</c:v>
                </c:pt>
                <c:pt idx="22568">
                  <c:v>42308.083508738426</c:v>
                </c:pt>
                <c:pt idx="22569">
                  <c:v>42308.084203124999</c:v>
                </c:pt>
                <c:pt idx="22570">
                  <c:v>42308.084897511573</c:v>
                </c:pt>
                <c:pt idx="22571">
                  <c:v>42308.085591898147</c:v>
                </c:pt>
                <c:pt idx="22572">
                  <c:v>42308.086286284721</c:v>
                </c:pt>
                <c:pt idx="22573">
                  <c:v>42308.086980671294</c:v>
                </c:pt>
                <c:pt idx="22574">
                  <c:v>42308.087675057868</c:v>
                </c:pt>
                <c:pt idx="22575">
                  <c:v>42308.088369444442</c:v>
                </c:pt>
                <c:pt idx="22576">
                  <c:v>42308.089063831016</c:v>
                </c:pt>
                <c:pt idx="22577">
                  <c:v>42308.089758217589</c:v>
                </c:pt>
                <c:pt idx="22578">
                  <c:v>42308.090452604163</c:v>
                </c:pt>
                <c:pt idx="22579">
                  <c:v>42308.091146990744</c:v>
                </c:pt>
                <c:pt idx="22580">
                  <c:v>42308.091841377318</c:v>
                </c:pt>
                <c:pt idx="22581">
                  <c:v>42308.092535763892</c:v>
                </c:pt>
                <c:pt idx="22582">
                  <c:v>42308.093230150465</c:v>
                </c:pt>
                <c:pt idx="22583">
                  <c:v>42308.093924537039</c:v>
                </c:pt>
                <c:pt idx="22584">
                  <c:v>42308.094618923613</c:v>
                </c:pt>
                <c:pt idx="22585">
                  <c:v>42308.095313310187</c:v>
                </c:pt>
                <c:pt idx="22586">
                  <c:v>42308.09600769676</c:v>
                </c:pt>
                <c:pt idx="22587">
                  <c:v>42308.096702083334</c:v>
                </c:pt>
                <c:pt idx="22588">
                  <c:v>42308.097396469908</c:v>
                </c:pt>
                <c:pt idx="22589">
                  <c:v>42308.098090856482</c:v>
                </c:pt>
                <c:pt idx="22590">
                  <c:v>42308.098785243055</c:v>
                </c:pt>
                <c:pt idx="22591">
                  <c:v>42308.099479629629</c:v>
                </c:pt>
                <c:pt idx="22592">
                  <c:v>42308.100174016203</c:v>
                </c:pt>
                <c:pt idx="22593">
                  <c:v>42308.100868402777</c:v>
                </c:pt>
                <c:pt idx="22594">
                  <c:v>42308.10156278935</c:v>
                </c:pt>
                <c:pt idx="22595">
                  <c:v>42308.102257175924</c:v>
                </c:pt>
                <c:pt idx="22596">
                  <c:v>42308.102951562498</c:v>
                </c:pt>
                <c:pt idx="22597">
                  <c:v>42308.103645949072</c:v>
                </c:pt>
                <c:pt idx="22598">
                  <c:v>42308.104340335645</c:v>
                </c:pt>
                <c:pt idx="22599">
                  <c:v>42308.105034722219</c:v>
                </c:pt>
                <c:pt idx="22600">
                  <c:v>42308.105729108793</c:v>
                </c:pt>
                <c:pt idx="22601">
                  <c:v>42308.106423495374</c:v>
                </c:pt>
                <c:pt idx="22602">
                  <c:v>42308.107117881947</c:v>
                </c:pt>
                <c:pt idx="22603">
                  <c:v>42308.107812268521</c:v>
                </c:pt>
                <c:pt idx="22604">
                  <c:v>42308.108506655095</c:v>
                </c:pt>
                <c:pt idx="22605">
                  <c:v>42308.109201041669</c:v>
                </c:pt>
                <c:pt idx="22606">
                  <c:v>42308.109895428242</c:v>
                </c:pt>
                <c:pt idx="22607">
                  <c:v>42308.110589814816</c:v>
                </c:pt>
                <c:pt idx="22608">
                  <c:v>42308.11128420139</c:v>
                </c:pt>
                <c:pt idx="22609">
                  <c:v>42308.111978587964</c:v>
                </c:pt>
                <c:pt idx="22610">
                  <c:v>42308.112672974537</c:v>
                </c:pt>
                <c:pt idx="22611">
                  <c:v>42308.113367361111</c:v>
                </c:pt>
                <c:pt idx="22612">
                  <c:v>42308.114061747685</c:v>
                </c:pt>
                <c:pt idx="22613">
                  <c:v>42308.114756134259</c:v>
                </c:pt>
                <c:pt idx="22614">
                  <c:v>42308.115450520832</c:v>
                </c:pt>
                <c:pt idx="22615">
                  <c:v>42308.116144907406</c:v>
                </c:pt>
                <c:pt idx="22616">
                  <c:v>42308.11683929398</c:v>
                </c:pt>
                <c:pt idx="22617">
                  <c:v>42308.117533680554</c:v>
                </c:pt>
                <c:pt idx="22618">
                  <c:v>42308.118228067127</c:v>
                </c:pt>
                <c:pt idx="22619">
                  <c:v>42308.118922453701</c:v>
                </c:pt>
                <c:pt idx="22620">
                  <c:v>42308.119616840275</c:v>
                </c:pt>
                <c:pt idx="22621">
                  <c:v>42308.120311226849</c:v>
                </c:pt>
                <c:pt idx="22622">
                  <c:v>42308.121005613422</c:v>
                </c:pt>
                <c:pt idx="22623">
                  <c:v>42308.121700000003</c:v>
                </c:pt>
                <c:pt idx="22624">
                  <c:v>42308.122394386577</c:v>
                </c:pt>
                <c:pt idx="22625">
                  <c:v>42308.123088773151</c:v>
                </c:pt>
                <c:pt idx="22626">
                  <c:v>42308.123783159725</c:v>
                </c:pt>
                <c:pt idx="22627">
                  <c:v>42308.124477546298</c:v>
                </c:pt>
                <c:pt idx="22628">
                  <c:v>42308.125171932872</c:v>
                </c:pt>
                <c:pt idx="22629">
                  <c:v>42308.125866319446</c:v>
                </c:pt>
                <c:pt idx="22630">
                  <c:v>42308.12656070602</c:v>
                </c:pt>
                <c:pt idx="22631">
                  <c:v>42308.127255092593</c:v>
                </c:pt>
                <c:pt idx="22632">
                  <c:v>42308.127949479167</c:v>
                </c:pt>
                <c:pt idx="22633">
                  <c:v>42308.128643865741</c:v>
                </c:pt>
                <c:pt idx="22634">
                  <c:v>42308.129338252314</c:v>
                </c:pt>
                <c:pt idx="22635">
                  <c:v>42308.130032638888</c:v>
                </c:pt>
                <c:pt idx="22636">
                  <c:v>42308.130727025462</c:v>
                </c:pt>
                <c:pt idx="22637">
                  <c:v>42308.131421412036</c:v>
                </c:pt>
                <c:pt idx="22638">
                  <c:v>42308.132115798609</c:v>
                </c:pt>
                <c:pt idx="22639">
                  <c:v>42308.132810185183</c:v>
                </c:pt>
                <c:pt idx="22640">
                  <c:v>42308.133504571757</c:v>
                </c:pt>
                <c:pt idx="22641">
                  <c:v>42308.134198958331</c:v>
                </c:pt>
                <c:pt idx="22642">
                  <c:v>42308.134893344904</c:v>
                </c:pt>
                <c:pt idx="22643">
                  <c:v>42308.135587731478</c:v>
                </c:pt>
                <c:pt idx="22644">
                  <c:v>42308.136282118059</c:v>
                </c:pt>
                <c:pt idx="22645">
                  <c:v>42308.136976504633</c:v>
                </c:pt>
                <c:pt idx="22646">
                  <c:v>42308.137670891207</c:v>
                </c:pt>
                <c:pt idx="22647">
                  <c:v>42308.13836527778</c:v>
                </c:pt>
                <c:pt idx="22648">
                  <c:v>42308.139059664354</c:v>
                </c:pt>
                <c:pt idx="22649">
                  <c:v>42308.139754050928</c:v>
                </c:pt>
                <c:pt idx="22650">
                  <c:v>42308.140448437502</c:v>
                </c:pt>
                <c:pt idx="22651">
                  <c:v>42308.141142824075</c:v>
                </c:pt>
                <c:pt idx="22652">
                  <c:v>42308.141837210649</c:v>
                </c:pt>
                <c:pt idx="22653">
                  <c:v>42308.142531597223</c:v>
                </c:pt>
                <c:pt idx="22654">
                  <c:v>42308.143225983797</c:v>
                </c:pt>
                <c:pt idx="22655">
                  <c:v>42308.14392037037</c:v>
                </c:pt>
                <c:pt idx="22656">
                  <c:v>42308.144614756944</c:v>
                </c:pt>
                <c:pt idx="22657">
                  <c:v>42308.145309143518</c:v>
                </c:pt>
                <c:pt idx="22658">
                  <c:v>42308.146003530092</c:v>
                </c:pt>
                <c:pt idx="22659">
                  <c:v>42308.146697916665</c:v>
                </c:pt>
                <c:pt idx="22660">
                  <c:v>42308.147392303239</c:v>
                </c:pt>
                <c:pt idx="22661">
                  <c:v>42308.148086689813</c:v>
                </c:pt>
                <c:pt idx="22662">
                  <c:v>42308.148781076387</c:v>
                </c:pt>
                <c:pt idx="22663">
                  <c:v>42308.14947546296</c:v>
                </c:pt>
                <c:pt idx="22664">
                  <c:v>42308.150169849534</c:v>
                </c:pt>
                <c:pt idx="22665">
                  <c:v>42308.150864236108</c:v>
                </c:pt>
                <c:pt idx="22666">
                  <c:v>42308.151558622689</c:v>
                </c:pt>
                <c:pt idx="22667">
                  <c:v>42308.152253009262</c:v>
                </c:pt>
                <c:pt idx="22668">
                  <c:v>42308.152947395836</c:v>
                </c:pt>
                <c:pt idx="22669">
                  <c:v>42308.15364178241</c:v>
                </c:pt>
                <c:pt idx="22670">
                  <c:v>42308.154336168984</c:v>
                </c:pt>
                <c:pt idx="22671">
                  <c:v>42308.155030555557</c:v>
                </c:pt>
                <c:pt idx="22672">
                  <c:v>42308.155724942131</c:v>
                </c:pt>
                <c:pt idx="22673">
                  <c:v>42308.156419328705</c:v>
                </c:pt>
                <c:pt idx="22674">
                  <c:v>42308.157113715279</c:v>
                </c:pt>
                <c:pt idx="22675">
                  <c:v>42308.157808101852</c:v>
                </c:pt>
                <c:pt idx="22676">
                  <c:v>42308.158502488426</c:v>
                </c:pt>
                <c:pt idx="22677">
                  <c:v>42308.159196875</c:v>
                </c:pt>
                <c:pt idx="22678">
                  <c:v>42308.159891261574</c:v>
                </c:pt>
                <c:pt idx="22679">
                  <c:v>42308.160585648147</c:v>
                </c:pt>
                <c:pt idx="22680">
                  <c:v>42308.161280034721</c:v>
                </c:pt>
                <c:pt idx="22681">
                  <c:v>42308.161974421295</c:v>
                </c:pt>
                <c:pt idx="22682">
                  <c:v>42308.162668807869</c:v>
                </c:pt>
                <c:pt idx="22683">
                  <c:v>42308.163363194442</c:v>
                </c:pt>
                <c:pt idx="22684">
                  <c:v>42308.164057581016</c:v>
                </c:pt>
                <c:pt idx="22685">
                  <c:v>42308.16475196759</c:v>
                </c:pt>
                <c:pt idx="22686">
                  <c:v>42308.165446354164</c:v>
                </c:pt>
                <c:pt idx="22687">
                  <c:v>42308.166140740737</c:v>
                </c:pt>
                <c:pt idx="22688">
                  <c:v>42308.166835127318</c:v>
                </c:pt>
                <c:pt idx="22689">
                  <c:v>42308.167529513892</c:v>
                </c:pt>
                <c:pt idx="22690">
                  <c:v>42308.168223900466</c:v>
                </c:pt>
                <c:pt idx="22691">
                  <c:v>42308.16891828704</c:v>
                </c:pt>
                <c:pt idx="22692">
                  <c:v>42308.169612673613</c:v>
                </c:pt>
                <c:pt idx="22693">
                  <c:v>42308.170307060187</c:v>
                </c:pt>
                <c:pt idx="22694">
                  <c:v>42308.171001446761</c:v>
                </c:pt>
                <c:pt idx="22695">
                  <c:v>42308.171695833335</c:v>
                </c:pt>
                <c:pt idx="22696">
                  <c:v>42308.172390219908</c:v>
                </c:pt>
                <c:pt idx="22697">
                  <c:v>42308.173084606482</c:v>
                </c:pt>
                <c:pt idx="22698">
                  <c:v>42308.173778993056</c:v>
                </c:pt>
                <c:pt idx="22699">
                  <c:v>42308.174473379629</c:v>
                </c:pt>
                <c:pt idx="22700">
                  <c:v>42308.175167766203</c:v>
                </c:pt>
                <c:pt idx="22701">
                  <c:v>42308.175862152777</c:v>
                </c:pt>
                <c:pt idx="22702">
                  <c:v>42308.176556539351</c:v>
                </c:pt>
                <c:pt idx="22703">
                  <c:v>42308.177250925924</c:v>
                </c:pt>
                <c:pt idx="22704">
                  <c:v>42308.177945312498</c:v>
                </c:pt>
                <c:pt idx="22705">
                  <c:v>42308.178639699072</c:v>
                </c:pt>
                <c:pt idx="22706">
                  <c:v>42308.179334085646</c:v>
                </c:pt>
                <c:pt idx="22707">
                  <c:v>42308.180028472219</c:v>
                </c:pt>
                <c:pt idx="22708">
                  <c:v>42308.180722858793</c:v>
                </c:pt>
                <c:pt idx="22709">
                  <c:v>42308.181417245367</c:v>
                </c:pt>
                <c:pt idx="22710">
                  <c:v>42308.182111631948</c:v>
                </c:pt>
                <c:pt idx="22711">
                  <c:v>42308.182806018522</c:v>
                </c:pt>
                <c:pt idx="22712">
                  <c:v>42308.183500405095</c:v>
                </c:pt>
                <c:pt idx="22713">
                  <c:v>42308.184194791669</c:v>
                </c:pt>
                <c:pt idx="22714">
                  <c:v>42308.184889178243</c:v>
                </c:pt>
                <c:pt idx="22715">
                  <c:v>42308.185583564817</c:v>
                </c:pt>
                <c:pt idx="22716">
                  <c:v>42308.18627795139</c:v>
                </c:pt>
                <c:pt idx="22717">
                  <c:v>42308.186972337964</c:v>
                </c:pt>
                <c:pt idx="22718">
                  <c:v>42308.187666724538</c:v>
                </c:pt>
                <c:pt idx="22719">
                  <c:v>42308.188361111112</c:v>
                </c:pt>
                <c:pt idx="22720">
                  <c:v>42308.189055497685</c:v>
                </c:pt>
                <c:pt idx="22721">
                  <c:v>42308.189749884259</c:v>
                </c:pt>
                <c:pt idx="22722">
                  <c:v>42308.190444270833</c:v>
                </c:pt>
                <c:pt idx="22723">
                  <c:v>42308.191138657407</c:v>
                </c:pt>
                <c:pt idx="22724">
                  <c:v>42308.19183304398</c:v>
                </c:pt>
                <c:pt idx="22725">
                  <c:v>42308.192527430554</c:v>
                </c:pt>
                <c:pt idx="22726">
                  <c:v>42308.193221817128</c:v>
                </c:pt>
                <c:pt idx="22727">
                  <c:v>42308.193916203702</c:v>
                </c:pt>
                <c:pt idx="22728">
                  <c:v>42308.194610590275</c:v>
                </c:pt>
                <c:pt idx="22729">
                  <c:v>42308.195304976849</c:v>
                </c:pt>
                <c:pt idx="22730">
                  <c:v>42308.195999363423</c:v>
                </c:pt>
                <c:pt idx="22731">
                  <c:v>42308.196693749996</c:v>
                </c:pt>
                <c:pt idx="22732">
                  <c:v>42308.197388136578</c:v>
                </c:pt>
                <c:pt idx="22733">
                  <c:v>42308.198082523151</c:v>
                </c:pt>
                <c:pt idx="22734">
                  <c:v>42308.198776909725</c:v>
                </c:pt>
                <c:pt idx="22735">
                  <c:v>42308.199471296299</c:v>
                </c:pt>
                <c:pt idx="22736">
                  <c:v>42308.200165682872</c:v>
                </c:pt>
                <c:pt idx="22737">
                  <c:v>42308.200860069446</c:v>
                </c:pt>
                <c:pt idx="22738">
                  <c:v>42308.20155445602</c:v>
                </c:pt>
                <c:pt idx="22739">
                  <c:v>42308.202248842594</c:v>
                </c:pt>
                <c:pt idx="22740">
                  <c:v>42308.202943229167</c:v>
                </c:pt>
                <c:pt idx="22741">
                  <c:v>42308.203637615741</c:v>
                </c:pt>
                <c:pt idx="22742">
                  <c:v>42308.204332002315</c:v>
                </c:pt>
                <c:pt idx="22743">
                  <c:v>42308.205026388889</c:v>
                </c:pt>
                <c:pt idx="22744">
                  <c:v>42308.205720775462</c:v>
                </c:pt>
                <c:pt idx="22745">
                  <c:v>42308.206415162036</c:v>
                </c:pt>
                <c:pt idx="22746">
                  <c:v>42308.20710954861</c:v>
                </c:pt>
                <c:pt idx="22747">
                  <c:v>42308.207803935184</c:v>
                </c:pt>
                <c:pt idx="22748">
                  <c:v>42308.208498321757</c:v>
                </c:pt>
                <c:pt idx="22749">
                  <c:v>42308.209192708331</c:v>
                </c:pt>
                <c:pt idx="22750">
                  <c:v>42308.209887094905</c:v>
                </c:pt>
                <c:pt idx="22751">
                  <c:v>42308.210581481479</c:v>
                </c:pt>
                <c:pt idx="22752">
                  <c:v>42308.211275868052</c:v>
                </c:pt>
                <c:pt idx="22753">
                  <c:v>42308.211970254626</c:v>
                </c:pt>
                <c:pt idx="22754">
                  <c:v>42308.212664641207</c:v>
                </c:pt>
                <c:pt idx="22755">
                  <c:v>42308.213359027781</c:v>
                </c:pt>
                <c:pt idx="22756">
                  <c:v>42308.214053414355</c:v>
                </c:pt>
                <c:pt idx="22757">
                  <c:v>42308.214747800928</c:v>
                </c:pt>
                <c:pt idx="22758">
                  <c:v>42308.215442187502</c:v>
                </c:pt>
                <c:pt idx="22759">
                  <c:v>42308.216136574076</c:v>
                </c:pt>
                <c:pt idx="22760">
                  <c:v>42308.21683096065</c:v>
                </c:pt>
                <c:pt idx="22761">
                  <c:v>42308.217525347223</c:v>
                </c:pt>
                <c:pt idx="22762">
                  <c:v>42308.218219733797</c:v>
                </c:pt>
                <c:pt idx="22763">
                  <c:v>42308.218914120371</c:v>
                </c:pt>
                <c:pt idx="22764">
                  <c:v>42308.219608506944</c:v>
                </c:pt>
                <c:pt idx="22765">
                  <c:v>42308.220302893518</c:v>
                </c:pt>
                <c:pt idx="22766">
                  <c:v>42308.220997280092</c:v>
                </c:pt>
                <c:pt idx="22767">
                  <c:v>42308.221691666666</c:v>
                </c:pt>
                <c:pt idx="22768">
                  <c:v>42308.222386053239</c:v>
                </c:pt>
                <c:pt idx="22769">
                  <c:v>42308.223080439813</c:v>
                </c:pt>
                <c:pt idx="22770">
                  <c:v>42308.223774826387</c:v>
                </c:pt>
                <c:pt idx="22771">
                  <c:v>42308.224469212961</c:v>
                </c:pt>
                <c:pt idx="22772">
                  <c:v>42308.225163599534</c:v>
                </c:pt>
                <c:pt idx="22773">
                  <c:v>42308.225857986108</c:v>
                </c:pt>
                <c:pt idx="22774">
                  <c:v>42308.226552372682</c:v>
                </c:pt>
                <c:pt idx="22775">
                  <c:v>42308.227246759256</c:v>
                </c:pt>
                <c:pt idx="22776">
                  <c:v>42308.227941145837</c:v>
                </c:pt>
                <c:pt idx="22777">
                  <c:v>42308.22863553241</c:v>
                </c:pt>
                <c:pt idx="22778">
                  <c:v>42308.229329918984</c:v>
                </c:pt>
                <c:pt idx="22779">
                  <c:v>42308.230024305558</c:v>
                </c:pt>
                <c:pt idx="22780">
                  <c:v>42308.230718692132</c:v>
                </c:pt>
                <c:pt idx="22781">
                  <c:v>42308.231413078705</c:v>
                </c:pt>
                <c:pt idx="22782">
                  <c:v>42308.232107465279</c:v>
                </c:pt>
                <c:pt idx="22783">
                  <c:v>42308.232801851853</c:v>
                </c:pt>
                <c:pt idx="22784">
                  <c:v>42308.233496238427</c:v>
                </c:pt>
                <c:pt idx="22785">
                  <c:v>42308.234190625</c:v>
                </c:pt>
                <c:pt idx="22786">
                  <c:v>42308.234885011574</c:v>
                </c:pt>
                <c:pt idx="22787">
                  <c:v>42308.235579398148</c:v>
                </c:pt>
                <c:pt idx="22788">
                  <c:v>42308.236273784722</c:v>
                </c:pt>
                <c:pt idx="22789">
                  <c:v>42308.236968171295</c:v>
                </c:pt>
                <c:pt idx="22790">
                  <c:v>42308.237662557869</c:v>
                </c:pt>
                <c:pt idx="22791">
                  <c:v>42308.238356944443</c:v>
                </c:pt>
                <c:pt idx="22792">
                  <c:v>42308.239051331017</c:v>
                </c:pt>
                <c:pt idx="22793">
                  <c:v>42308.23974571759</c:v>
                </c:pt>
                <c:pt idx="22794">
                  <c:v>42308.240440104164</c:v>
                </c:pt>
                <c:pt idx="22795">
                  <c:v>42308.241134490738</c:v>
                </c:pt>
                <c:pt idx="22796">
                  <c:v>42308.241828877311</c:v>
                </c:pt>
                <c:pt idx="22797">
                  <c:v>42308.242523263893</c:v>
                </c:pt>
                <c:pt idx="22798">
                  <c:v>42308.243217650466</c:v>
                </c:pt>
                <c:pt idx="22799">
                  <c:v>42308.24391203704</c:v>
                </c:pt>
                <c:pt idx="22800">
                  <c:v>42308.244606423614</c:v>
                </c:pt>
                <c:pt idx="22801">
                  <c:v>42308.245300810187</c:v>
                </c:pt>
                <c:pt idx="22802">
                  <c:v>42308.245995196761</c:v>
                </c:pt>
                <c:pt idx="22803">
                  <c:v>42308.246689583335</c:v>
                </c:pt>
                <c:pt idx="22804">
                  <c:v>42308.247383969909</c:v>
                </c:pt>
                <c:pt idx="22805">
                  <c:v>42308.248078356482</c:v>
                </c:pt>
                <c:pt idx="22806">
                  <c:v>42308.248772743056</c:v>
                </c:pt>
                <c:pt idx="22807">
                  <c:v>42308.24946712963</c:v>
                </c:pt>
                <c:pt idx="22808">
                  <c:v>42308.250161516204</c:v>
                </c:pt>
                <c:pt idx="22809">
                  <c:v>42308.250855902777</c:v>
                </c:pt>
                <c:pt idx="22810">
                  <c:v>42308.251550289351</c:v>
                </c:pt>
                <c:pt idx="22811">
                  <c:v>42308.252244675925</c:v>
                </c:pt>
                <c:pt idx="22812">
                  <c:v>42308.252939062499</c:v>
                </c:pt>
                <c:pt idx="22813">
                  <c:v>42308.253633449072</c:v>
                </c:pt>
                <c:pt idx="22814">
                  <c:v>42308.254327835646</c:v>
                </c:pt>
                <c:pt idx="22815">
                  <c:v>42308.25502222222</c:v>
                </c:pt>
                <c:pt idx="22816">
                  <c:v>42308.255716608794</c:v>
                </c:pt>
                <c:pt idx="22817">
                  <c:v>42308.256410995367</c:v>
                </c:pt>
                <c:pt idx="22818">
                  <c:v>42308.257105381941</c:v>
                </c:pt>
                <c:pt idx="22819">
                  <c:v>42308.257799768522</c:v>
                </c:pt>
                <c:pt idx="22820">
                  <c:v>42308.258494155096</c:v>
                </c:pt>
                <c:pt idx="22821">
                  <c:v>42308.25918854167</c:v>
                </c:pt>
                <c:pt idx="22822">
                  <c:v>42308.259882928243</c:v>
                </c:pt>
                <c:pt idx="22823">
                  <c:v>42308.260577314817</c:v>
                </c:pt>
                <c:pt idx="22824">
                  <c:v>42308.261271701391</c:v>
                </c:pt>
                <c:pt idx="22825">
                  <c:v>42308.261966087965</c:v>
                </c:pt>
                <c:pt idx="22826">
                  <c:v>42308.262660474538</c:v>
                </c:pt>
                <c:pt idx="22827">
                  <c:v>42308.263354861112</c:v>
                </c:pt>
                <c:pt idx="22828">
                  <c:v>42308.264049247686</c:v>
                </c:pt>
                <c:pt idx="22829">
                  <c:v>42308.26474363426</c:v>
                </c:pt>
                <c:pt idx="22830">
                  <c:v>42308.265438020833</c:v>
                </c:pt>
                <c:pt idx="22831">
                  <c:v>42308.266132407407</c:v>
                </c:pt>
                <c:pt idx="22832">
                  <c:v>42308.266826793981</c:v>
                </c:pt>
                <c:pt idx="22833">
                  <c:v>42308.267521180554</c:v>
                </c:pt>
                <c:pt idx="22834">
                  <c:v>42308.268215567128</c:v>
                </c:pt>
                <c:pt idx="22835">
                  <c:v>42308.268909953702</c:v>
                </c:pt>
                <c:pt idx="22836">
                  <c:v>42308.269604340276</c:v>
                </c:pt>
                <c:pt idx="22837">
                  <c:v>42308.270298726849</c:v>
                </c:pt>
                <c:pt idx="22838">
                  <c:v>42308.270993113423</c:v>
                </c:pt>
                <c:pt idx="22839">
                  <c:v>42308.271687499997</c:v>
                </c:pt>
                <c:pt idx="22840">
                  <c:v>42308.272381886571</c:v>
                </c:pt>
                <c:pt idx="22841">
                  <c:v>42308.273076273152</c:v>
                </c:pt>
                <c:pt idx="22842">
                  <c:v>42308.273770659725</c:v>
                </c:pt>
                <c:pt idx="22843">
                  <c:v>42308.274465046299</c:v>
                </c:pt>
                <c:pt idx="22844">
                  <c:v>42308.275159432873</c:v>
                </c:pt>
                <c:pt idx="22845">
                  <c:v>42308.275853819447</c:v>
                </c:pt>
                <c:pt idx="22846">
                  <c:v>42308.27654820602</c:v>
                </c:pt>
                <c:pt idx="22847">
                  <c:v>42308.277242592594</c:v>
                </c:pt>
                <c:pt idx="22848">
                  <c:v>42308.277936979168</c:v>
                </c:pt>
                <c:pt idx="22849">
                  <c:v>42308.278631365742</c:v>
                </c:pt>
                <c:pt idx="22850">
                  <c:v>42308.279325752315</c:v>
                </c:pt>
                <c:pt idx="22851">
                  <c:v>42308.280020138889</c:v>
                </c:pt>
                <c:pt idx="22852">
                  <c:v>42308.280714525463</c:v>
                </c:pt>
                <c:pt idx="22853">
                  <c:v>42308.281408912037</c:v>
                </c:pt>
                <c:pt idx="22854">
                  <c:v>42308.28210329861</c:v>
                </c:pt>
                <c:pt idx="22855">
                  <c:v>42308.282797685184</c:v>
                </c:pt>
                <c:pt idx="22856">
                  <c:v>42308.283492071758</c:v>
                </c:pt>
                <c:pt idx="22857">
                  <c:v>42308.284186458332</c:v>
                </c:pt>
                <c:pt idx="22858">
                  <c:v>42308.284880844905</c:v>
                </c:pt>
                <c:pt idx="22859">
                  <c:v>42308.285575231479</c:v>
                </c:pt>
                <c:pt idx="22860">
                  <c:v>42308.286269618053</c:v>
                </c:pt>
                <c:pt idx="22861">
                  <c:v>42308.286964004626</c:v>
                </c:pt>
                <c:pt idx="22862">
                  <c:v>42308.2876583912</c:v>
                </c:pt>
                <c:pt idx="22863">
                  <c:v>42308.288352777781</c:v>
                </c:pt>
                <c:pt idx="22864">
                  <c:v>42308.289047164355</c:v>
                </c:pt>
                <c:pt idx="22865">
                  <c:v>42308.289741550929</c:v>
                </c:pt>
                <c:pt idx="22866">
                  <c:v>42308.290435937502</c:v>
                </c:pt>
                <c:pt idx="22867">
                  <c:v>42308.291130324076</c:v>
                </c:pt>
                <c:pt idx="22868">
                  <c:v>42308.29182471065</c:v>
                </c:pt>
                <c:pt idx="22869">
                  <c:v>42308.292519097224</c:v>
                </c:pt>
                <c:pt idx="22870">
                  <c:v>42308.293213483797</c:v>
                </c:pt>
                <c:pt idx="22871">
                  <c:v>42308.293907870371</c:v>
                </c:pt>
                <c:pt idx="22872">
                  <c:v>42308.294602256945</c:v>
                </c:pt>
                <c:pt idx="22873">
                  <c:v>42308.295296643519</c:v>
                </c:pt>
                <c:pt idx="22874">
                  <c:v>42308.295991030092</c:v>
                </c:pt>
                <c:pt idx="22875">
                  <c:v>42308.296685416666</c:v>
                </c:pt>
                <c:pt idx="22876">
                  <c:v>42308.29737980324</c:v>
                </c:pt>
                <c:pt idx="22877">
                  <c:v>42308.298074189814</c:v>
                </c:pt>
                <c:pt idx="22878">
                  <c:v>42308.298768576387</c:v>
                </c:pt>
                <c:pt idx="22879">
                  <c:v>42308.299462962961</c:v>
                </c:pt>
                <c:pt idx="22880">
                  <c:v>42308.300157349535</c:v>
                </c:pt>
                <c:pt idx="22881">
                  <c:v>42308.300851736109</c:v>
                </c:pt>
                <c:pt idx="22882">
                  <c:v>42308.301546122682</c:v>
                </c:pt>
                <c:pt idx="22883">
                  <c:v>42308.302240509256</c:v>
                </c:pt>
                <c:pt idx="22884">
                  <c:v>42308.30293489583</c:v>
                </c:pt>
                <c:pt idx="22885">
                  <c:v>42308.303629282411</c:v>
                </c:pt>
                <c:pt idx="22886">
                  <c:v>42308.304323668985</c:v>
                </c:pt>
                <c:pt idx="22887">
                  <c:v>42308.305018055558</c:v>
                </c:pt>
                <c:pt idx="22888">
                  <c:v>42308.305712442132</c:v>
                </c:pt>
                <c:pt idx="22889">
                  <c:v>42308.306406828706</c:v>
                </c:pt>
                <c:pt idx="22890">
                  <c:v>42308.30710121528</c:v>
                </c:pt>
                <c:pt idx="22891">
                  <c:v>42308.307795601853</c:v>
                </c:pt>
                <c:pt idx="22892">
                  <c:v>42308.308489988427</c:v>
                </c:pt>
                <c:pt idx="22893">
                  <c:v>42308.309184375001</c:v>
                </c:pt>
                <c:pt idx="22894">
                  <c:v>42308.309878761575</c:v>
                </c:pt>
                <c:pt idx="22895">
                  <c:v>42308.310573148148</c:v>
                </c:pt>
                <c:pt idx="22896">
                  <c:v>42308.311267534722</c:v>
                </c:pt>
                <c:pt idx="22897">
                  <c:v>42308.311961921296</c:v>
                </c:pt>
                <c:pt idx="22898">
                  <c:v>42308.312656307869</c:v>
                </c:pt>
                <c:pt idx="22899">
                  <c:v>42308.313350694443</c:v>
                </c:pt>
                <c:pt idx="22900">
                  <c:v>42308.314045081017</c:v>
                </c:pt>
                <c:pt idx="22901">
                  <c:v>42308.314739467591</c:v>
                </c:pt>
                <c:pt idx="22902">
                  <c:v>42308.315433854164</c:v>
                </c:pt>
                <c:pt idx="22903">
                  <c:v>42308.316128240738</c:v>
                </c:pt>
                <c:pt idx="22904">
                  <c:v>42308.316822627312</c:v>
                </c:pt>
                <c:pt idx="22905">
                  <c:v>42308.317517013886</c:v>
                </c:pt>
                <c:pt idx="22906">
                  <c:v>42308.318211400459</c:v>
                </c:pt>
                <c:pt idx="22907">
                  <c:v>42308.31890578704</c:v>
                </c:pt>
                <c:pt idx="22908">
                  <c:v>42308.319600173614</c:v>
                </c:pt>
                <c:pt idx="22909">
                  <c:v>42308.320294560188</c:v>
                </c:pt>
                <c:pt idx="22910">
                  <c:v>42308.320988946762</c:v>
                </c:pt>
                <c:pt idx="22911">
                  <c:v>42308.321683333335</c:v>
                </c:pt>
                <c:pt idx="22912">
                  <c:v>42308.322377719909</c:v>
                </c:pt>
                <c:pt idx="22913">
                  <c:v>42308.323072106483</c:v>
                </c:pt>
                <c:pt idx="22914">
                  <c:v>42308.323766493057</c:v>
                </c:pt>
                <c:pt idx="22915">
                  <c:v>42308.32446087963</c:v>
                </c:pt>
                <c:pt idx="22916">
                  <c:v>42308.325155266204</c:v>
                </c:pt>
                <c:pt idx="22917">
                  <c:v>42308.325849652778</c:v>
                </c:pt>
                <c:pt idx="22918">
                  <c:v>42308.326544039352</c:v>
                </c:pt>
                <c:pt idx="22919">
                  <c:v>42308.327238425925</c:v>
                </c:pt>
                <c:pt idx="22920">
                  <c:v>42308.327932812499</c:v>
                </c:pt>
                <c:pt idx="22921">
                  <c:v>42308.328627199073</c:v>
                </c:pt>
                <c:pt idx="22922">
                  <c:v>42308.329321585647</c:v>
                </c:pt>
                <c:pt idx="22923">
                  <c:v>42308.33001597222</c:v>
                </c:pt>
                <c:pt idx="22924">
                  <c:v>42308.330710358794</c:v>
                </c:pt>
                <c:pt idx="22925">
                  <c:v>42308.331404745368</c:v>
                </c:pt>
                <c:pt idx="22926">
                  <c:v>42308.332099131942</c:v>
                </c:pt>
                <c:pt idx="22927">
                  <c:v>42308.332793518515</c:v>
                </c:pt>
                <c:pt idx="22928">
                  <c:v>42308.333487905089</c:v>
                </c:pt>
                <c:pt idx="22929">
                  <c:v>42308.33418229167</c:v>
                </c:pt>
                <c:pt idx="22930">
                  <c:v>42308.334876678244</c:v>
                </c:pt>
                <c:pt idx="22931">
                  <c:v>42308.335571064817</c:v>
                </c:pt>
                <c:pt idx="22932">
                  <c:v>42308.336265451391</c:v>
                </c:pt>
                <c:pt idx="22933">
                  <c:v>42308.336959837965</c:v>
                </c:pt>
                <c:pt idx="22934">
                  <c:v>42308.337654224539</c:v>
                </c:pt>
                <c:pt idx="22935">
                  <c:v>42308.338348611112</c:v>
                </c:pt>
                <c:pt idx="22936">
                  <c:v>42308.339042997686</c:v>
                </c:pt>
                <c:pt idx="22937">
                  <c:v>42308.33973738426</c:v>
                </c:pt>
                <c:pt idx="22938">
                  <c:v>42308.340431770834</c:v>
                </c:pt>
                <c:pt idx="22939">
                  <c:v>42308.341126157407</c:v>
                </c:pt>
                <c:pt idx="22940">
                  <c:v>42308.341820543981</c:v>
                </c:pt>
                <c:pt idx="22941">
                  <c:v>42308.342514930555</c:v>
                </c:pt>
                <c:pt idx="22942">
                  <c:v>42308.343209317129</c:v>
                </c:pt>
                <c:pt idx="22943">
                  <c:v>42308.343903703702</c:v>
                </c:pt>
                <c:pt idx="22944">
                  <c:v>42308.344598090276</c:v>
                </c:pt>
                <c:pt idx="22945">
                  <c:v>42308.34529247685</c:v>
                </c:pt>
                <c:pt idx="22946">
                  <c:v>42308.345986863424</c:v>
                </c:pt>
                <c:pt idx="22947">
                  <c:v>42308.346681249997</c:v>
                </c:pt>
                <c:pt idx="22948">
                  <c:v>42308.347375636571</c:v>
                </c:pt>
                <c:pt idx="22949">
                  <c:v>42308.348070023145</c:v>
                </c:pt>
                <c:pt idx="22950">
                  <c:v>42308.348764409726</c:v>
                </c:pt>
                <c:pt idx="22951">
                  <c:v>42308.3494587963</c:v>
                </c:pt>
                <c:pt idx="22952">
                  <c:v>42308.350153182873</c:v>
                </c:pt>
                <c:pt idx="22953">
                  <c:v>42308.350847569447</c:v>
                </c:pt>
                <c:pt idx="22954">
                  <c:v>42308.351541956021</c:v>
                </c:pt>
                <c:pt idx="22955">
                  <c:v>42308.352236342595</c:v>
                </c:pt>
                <c:pt idx="22956">
                  <c:v>42308.352930729168</c:v>
                </c:pt>
                <c:pt idx="22957">
                  <c:v>42308.353625115742</c:v>
                </c:pt>
                <c:pt idx="22958">
                  <c:v>42308.354319502316</c:v>
                </c:pt>
                <c:pt idx="22959">
                  <c:v>42308.35501388889</c:v>
                </c:pt>
                <c:pt idx="22960">
                  <c:v>42308.355708275463</c:v>
                </c:pt>
                <c:pt idx="22961">
                  <c:v>42308.356402662037</c:v>
                </c:pt>
                <c:pt idx="22962">
                  <c:v>42308.357097048611</c:v>
                </c:pt>
                <c:pt idx="22963">
                  <c:v>42308.357791435184</c:v>
                </c:pt>
                <c:pt idx="22964">
                  <c:v>42308.358485821758</c:v>
                </c:pt>
                <c:pt idx="22965">
                  <c:v>42308.359180208332</c:v>
                </c:pt>
                <c:pt idx="22966">
                  <c:v>42308.359874594906</c:v>
                </c:pt>
                <c:pt idx="22967">
                  <c:v>42308.360568981479</c:v>
                </c:pt>
                <c:pt idx="22968">
                  <c:v>42308.361263368053</c:v>
                </c:pt>
                <c:pt idx="22969">
                  <c:v>42308.361957754627</c:v>
                </c:pt>
                <c:pt idx="22970">
                  <c:v>42308.362652141201</c:v>
                </c:pt>
                <c:pt idx="22971">
                  <c:v>42308.363346527774</c:v>
                </c:pt>
                <c:pt idx="22972">
                  <c:v>42308.364040914355</c:v>
                </c:pt>
                <c:pt idx="22973">
                  <c:v>42308.364735300929</c:v>
                </c:pt>
                <c:pt idx="22974">
                  <c:v>42308.365429687503</c:v>
                </c:pt>
                <c:pt idx="22975">
                  <c:v>42308.366124074077</c:v>
                </c:pt>
                <c:pt idx="22976">
                  <c:v>42308.36681846065</c:v>
                </c:pt>
                <c:pt idx="22977">
                  <c:v>42308.367512847224</c:v>
                </c:pt>
                <c:pt idx="22978">
                  <c:v>42308.368207233798</c:v>
                </c:pt>
                <c:pt idx="22979">
                  <c:v>42308.368901620372</c:v>
                </c:pt>
                <c:pt idx="22980">
                  <c:v>42308.369596006945</c:v>
                </c:pt>
                <c:pt idx="22981">
                  <c:v>42308.370290393519</c:v>
                </c:pt>
                <c:pt idx="22982">
                  <c:v>42308.370984780093</c:v>
                </c:pt>
                <c:pt idx="22983">
                  <c:v>42308.371679166667</c:v>
                </c:pt>
                <c:pt idx="22984">
                  <c:v>42308.37237355324</c:v>
                </c:pt>
                <c:pt idx="22985">
                  <c:v>42308.373067939814</c:v>
                </c:pt>
                <c:pt idx="22986">
                  <c:v>42308.373762326388</c:v>
                </c:pt>
                <c:pt idx="22987">
                  <c:v>42308.374456712962</c:v>
                </c:pt>
                <c:pt idx="22988">
                  <c:v>42308.375151099535</c:v>
                </c:pt>
                <c:pt idx="22989">
                  <c:v>42308.375845486109</c:v>
                </c:pt>
                <c:pt idx="22990">
                  <c:v>42308.376539872683</c:v>
                </c:pt>
                <c:pt idx="22991">
                  <c:v>42308.377234259257</c:v>
                </c:pt>
                <c:pt idx="22992">
                  <c:v>42308.37792864583</c:v>
                </c:pt>
                <c:pt idx="22993">
                  <c:v>42308.378623032404</c:v>
                </c:pt>
                <c:pt idx="22994">
                  <c:v>42308.379317418985</c:v>
                </c:pt>
                <c:pt idx="22995">
                  <c:v>42308.380011805559</c:v>
                </c:pt>
                <c:pt idx="22996">
                  <c:v>42308.380706192132</c:v>
                </c:pt>
                <c:pt idx="22997">
                  <c:v>42308.381400578706</c:v>
                </c:pt>
                <c:pt idx="22998">
                  <c:v>42308.38209496528</c:v>
                </c:pt>
                <c:pt idx="22999">
                  <c:v>42308.382789351854</c:v>
                </c:pt>
                <c:pt idx="23000">
                  <c:v>42308.383483738427</c:v>
                </c:pt>
                <c:pt idx="23001">
                  <c:v>42308.384178125001</c:v>
                </c:pt>
                <c:pt idx="23002">
                  <c:v>42308.384872511575</c:v>
                </c:pt>
                <c:pt idx="23003">
                  <c:v>42308.385566898149</c:v>
                </c:pt>
                <c:pt idx="23004">
                  <c:v>42308.386261284722</c:v>
                </c:pt>
                <c:pt idx="23005">
                  <c:v>42308.386955671296</c:v>
                </c:pt>
                <c:pt idx="23006">
                  <c:v>42308.38765005787</c:v>
                </c:pt>
                <c:pt idx="23007">
                  <c:v>42308.388344444444</c:v>
                </c:pt>
                <c:pt idx="23008">
                  <c:v>42308.389038831017</c:v>
                </c:pt>
                <c:pt idx="23009">
                  <c:v>42308.389733217591</c:v>
                </c:pt>
                <c:pt idx="23010">
                  <c:v>42308.390427604165</c:v>
                </c:pt>
                <c:pt idx="23011">
                  <c:v>42308.391121990739</c:v>
                </c:pt>
                <c:pt idx="23012">
                  <c:v>42308.391816377312</c:v>
                </c:pt>
                <c:pt idx="23013">
                  <c:v>42308.392510763886</c:v>
                </c:pt>
                <c:pt idx="23014">
                  <c:v>42308.39320515046</c:v>
                </c:pt>
                <c:pt idx="23015">
                  <c:v>42308.393899537034</c:v>
                </c:pt>
                <c:pt idx="23016">
                  <c:v>42308.394593923615</c:v>
                </c:pt>
                <c:pt idx="23017">
                  <c:v>42308.395288310188</c:v>
                </c:pt>
                <c:pt idx="23018">
                  <c:v>42308.395982696762</c:v>
                </c:pt>
                <c:pt idx="23019">
                  <c:v>42308.396677083336</c:v>
                </c:pt>
                <c:pt idx="23020">
                  <c:v>42308.39737146991</c:v>
                </c:pt>
                <c:pt idx="23021">
                  <c:v>42308.398065856483</c:v>
                </c:pt>
                <c:pt idx="23022">
                  <c:v>42308.398760243057</c:v>
                </c:pt>
                <c:pt idx="23023">
                  <c:v>42308.399454629631</c:v>
                </c:pt>
                <c:pt idx="23024">
                  <c:v>42308.400149016205</c:v>
                </c:pt>
                <c:pt idx="23025">
                  <c:v>42308.400843402778</c:v>
                </c:pt>
                <c:pt idx="23026">
                  <c:v>42308.401537789352</c:v>
                </c:pt>
                <c:pt idx="23027">
                  <c:v>42308.402232175926</c:v>
                </c:pt>
                <c:pt idx="23028">
                  <c:v>42308.402926562499</c:v>
                </c:pt>
                <c:pt idx="23029">
                  <c:v>42308.403620949073</c:v>
                </c:pt>
                <c:pt idx="23030">
                  <c:v>42308.404315335647</c:v>
                </c:pt>
                <c:pt idx="23031">
                  <c:v>42308.405009722221</c:v>
                </c:pt>
                <c:pt idx="23032">
                  <c:v>42308.405704108794</c:v>
                </c:pt>
                <c:pt idx="23033">
                  <c:v>42308.406398495368</c:v>
                </c:pt>
                <c:pt idx="23034">
                  <c:v>42308.407092881942</c:v>
                </c:pt>
                <c:pt idx="23035">
                  <c:v>42308.407787268516</c:v>
                </c:pt>
                <c:pt idx="23036">
                  <c:v>42308.408481655089</c:v>
                </c:pt>
                <c:pt idx="23037">
                  <c:v>42308.409176041663</c:v>
                </c:pt>
                <c:pt idx="23038">
                  <c:v>42308.409870428244</c:v>
                </c:pt>
                <c:pt idx="23039">
                  <c:v>42308.410564814818</c:v>
                </c:pt>
                <c:pt idx="23040">
                  <c:v>42308.411259201392</c:v>
                </c:pt>
                <c:pt idx="23041">
                  <c:v>42308.411953587965</c:v>
                </c:pt>
                <c:pt idx="23042">
                  <c:v>42308.412647974539</c:v>
                </c:pt>
                <c:pt idx="23043">
                  <c:v>42308.413342361113</c:v>
                </c:pt>
                <c:pt idx="23044">
                  <c:v>42308.414036747687</c:v>
                </c:pt>
                <c:pt idx="23045">
                  <c:v>42308.41473113426</c:v>
                </c:pt>
                <c:pt idx="23046">
                  <c:v>42308.415425520834</c:v>
                </c:pt>
                <c:pt idx="23047">
                  <c:v>42308.416119907408</c:v>
                </c:pt>
                <c:pt idx="23048">
                  <c:v>42308.416814293982</c:v>
                </c:pt>
                <c:pt idx="23049">
                  <c:v>42308.417508680555</c:v>
                </c:pt>
                <c:pt idx="23050">
                  <c:v>42308.418203067129</c:v>
                </c:pt>
                <c:pt idx="23051">
                  <c:v>42308.418897453703</c:v>
                </c:pt>
                <c:pt idx="23052">
                  <c:v>42308.419591840277</c:v>
                </c:pt>
                <c:pt idx="23053">
                  <c:v>42308.42028622685</c:v>
                </c:pt>
                <c:pt idx="23054">
                  <c:v>42308.420980613424</c:v>
                </c:pt>
                <c:pt idx="23055">
                  <c:v>42308.421674999998</c:v>
                </c:pt>
                <c:pt idx="23056">
                  <c:v>42308.422369386572</c:v>
                </c:pt>
                <c:pt idx="23057">
                  <c:v>42308.423063773145</c:v>
                </c:pt>
                <c:pt idx="23058">
                  <c:v>42308.423758159719</c:v>
                </c:pt>
                <c:pt idx="23059">
                  <c:v>42308.424452546293</c:v>
                </c:pt>
                <c:pt idx="23060">
                  <c:v>42308.425146932874</c:v>
                </c:pt>
                <c:pt idx="23061">
                  <c:v>42308.425841319447</c:v>
                </c:pt>
                <c:pt idx="23062">
                  <c:v>42308.426535706021</c:v>
                </c:pt>
                <c:pt idx="23063">
                  <c:v>42308.427230092595</c:v>
                </c:pt>
                <c:pt idx="23064">
                  <c:v>42308.427924479169</c:v>
                </c:pt>
                <c:pt idx="23065">
                  <c:v>42308.428618865742</c:v>
                </c:pt>
                <c:pt idx="23066">
                  <c:v>42308.429313252316</c:v>
                </c:pt>
                <c:pt idx="23067">
                  <c:v>42308.43000763889</c:v>
                </c:pt>
                <c:pt idx="23068">
                  <c:v>42308.430702025464</c:v>
                </c:pt>
                <c:pt idx="23069">
                  <c:v>42308.431396412037</c:v>
                </c:pt>
                <c:pt idx="23070">
                  <c:v>42308.432090798611</c:v>
                </c:pt>
                <c:pt idx="23071">
                  <c:v>42308.432785185185</c:v>
                </c:pt>
                <c:pt idx="23072">
                  <c:v>42308.433479571759</c:v>
                </c:pt>
                <c:pt idx="23073">
                  <c:v>42308.434173958332</c:v>
                </c:pt>
                <c:pt idx="23074">
                  <c:v>42308.434868344906</c:v>
                </c:pt>
                <c:pt idx="23075">
                  <c:v>42308.43556273148</c:v>
                </c:pt>
                <c:pt idx="23076">
                  <c:v>42308.436257118054</c:v>
                </c:pt>
                <c:pt idx="23077">
                  <c:v>42308.436951504627</c:v>
                </c:pt>
                <c:pt idx="23078">
                  <c:v>42308.437645891201</c:v>
                </c:pt>
                <c:pt idx="23079">
                  <c:v>42308.438340277775</c:v>
                </c:pt>
                <c:pt idx="23080">
                  <c:v>42308.439034664349</c:v>
                </c:pt>
                <c:pt idx="23081">
                  <c:v>42308.439729050922</c:v>
                </c:pt>
                <c:pt idx="23082">
                  <c:v>42308.440423437503</c:v>
                </c:pt>
                <c:pt idx="23083">
                  <c:v>42308.441117824077</c:v>
                </c:pt>
                <c:pt idx="23084">
                  <c:v>42308.441812210651</c:v>
                </c:pt>
                <c:pt idx="23085">
                  <c:v>42308.442506597225</c:v>
                </c:pt>
                <c:pt idx="23086">
                  <c:v>42308.443200983798</c:v>
                </c:pt>
                <c:pt idx="23087">
                  <c:v>42308.443895370372</c:v>
                </c:pt>
                <c:pt idx="23088">
                  <c:v>42308.444589756946</c:v>
                </c:pt>
                <c:pt idx="23089">
                  <c:v>42308.44528414352</c:v>
                </c:pt>
                <c:pt idx="23090">
                  <c:v>42308.445978530093</c:v>
                </c:pt>
                <c:pt idx="23091">
                  <c:v>42308.446672916667</c:v>
                </c:pt>
                <c:pt idx="23092">
                  <c:v>42308.447367303241</c:v>
                </c:pt>
                <c:pt idx="23093">
                  <c:v>42308.448061689814</c:v>
                </c:pt>
                <c:pt idx="23094">
                  <c:v>42308.448756076388</c:v>
                </c:pt>
                <c:pt idx="23095">
                  <c:v>42308.449450462962</c:v>
                </c:pt>
                <c:pt idx="23096">
                  <c:v>42308.450144849536</c:v>
                </c:pt>
                <c:pt idx="23097">
                  <c:v>42308.450839236109</c:v>
                </c:pt>
                <c:pt idx="23098">
                  <c:v>42308.451533622683</c:v>
                </c:pt>
                <c:pt idx="23099">
                  <c:v>42308.452228009257</c:v>
                </c:pt>
                <c:pt idx="23100">
                  <c:v>42308.452922395831</c:v>
                </c:pt>
                <c:pt idx="23101">
                  <c:v>42308.453616782404</c:v>
                </c:pt>
                <c:pt idx="23102">
                  <c:v>42308.454311168978</c:v>
                </c:pt>
                <c:pt idx="23103">
                  <c:v>42308.455005555559</c:v>
                </c:pt>
                <c:pt idx="23104">
                  <c:v>42308.455699942133</c:v>
                </c:pt>
                <c:pt idx="23105">
                  <c:v>42308.456394328707</c:v>
                </c:pt>
                <c:pt idx="23106">
                  <c:v>42308.45708871528</c:v>
                </c:pt>
                <c:pt idx="23107">
                  <c:v>42308.457783101854</c:v>
                </c:pt>
                <c:pt idx="23108">
                  <c:v>42308.458477488428</c:v>
                </c:pt>
                <c:pt idx="23109">
                  <c:v>42308.459171875002</c:v>
                </c:pt>
                <c:pt idx="23110">
                  <c:v>42308.459866261575</c:v>
                </c:pt>
                <c:pt idx="23111">
                  <c:v>42308.460560648149</c:v>
                </c:pt>
                <c:pt idx="23112">
                  <c:v>42308.461255034723</c:v>
                </c:pt>
                <c:pt idx="23113">
                  <c:v>42308.461949421297</c:v>
                </c:pt>
                <c:pt idx="23114">
                  <c:v>42308.46264380787</c:v>
                </c:pt>
                <c:pt idx="23115">
                  <c:v>42308.463338194444</c:v>
                </c:pt>
                <c:pt idx="23116">
                  <c:v>42308.464032581018</c:v>
                </c:pt>
                <c:pt idx="23117">
                  <c:v>42308.464726967592</c:v>
                </c:pt>
                <c:pt idx="23118">
                  <c:v>42308.465421354165</c:v>
                </c:pt>
                <c:pt idx="23119">
                  <c:v>42308.466115740739</c:v>
                </c:pt>
                <c:pt idx="23120">
                  <c:v>42308.466810127313</c:v>
                </c:pt>
                <c:pt idx="23121">
                  <c:v>42308.467504513887</c:v>
                </c:pt>
                <c:pt idx="23122">
                  <c:v>42308.46819890046</c:v>
                </c:pt>
                <c:pt idx="23123">
                  <c:v>42308.468893287034</c:v>
                </c:pt>
                <c:pt idx="23124">
                  <c:v>42308.469587673608</c:v>
                </c:pt>
                <c:pt idx="23125">
                  <c:v>42308.470282060189</c:v>
                </c:pt>
                <c:pt idx="23126">
                  <c:v>42308.470976446763</c:v>
                </c:pt>
                <c:pt idx="23127">
                  <c:v>42308.471670833336</c:v>
                </c:pt>
                <c:pt idx="23128">
                  <c:v>42308.47236521991</c:v>
                </c:pt>
                <c:pt idx="23129">
                  <c:v>42308.473059606484</c:v>
                </c:pt>
                <c:pt idx="23130">
                  <c:v>42308.473753993057</c:v>
                </c:pt>
                <c:pt idx="23131">
                  <c:v>42308.474448379631</c:v>
                </c:pt>
                <c:pt idx="23132">
                  <c:v>42308.475142766205</c:v>
                </c:pt>
                <c:pt idx="23133">
                  <c:v>42308.475837152779</c:v>
                </c:pt>
                <c:pt idx="23134">
                  <c:v>42308.476531539352</c:v>
                </c:pt>
                <c:pt idx="23135">
                  <c:v>42308.477225925926</c:v>
                </c:pt>
                <c:pt idx="23136">
                  <c:v>42308.4779203125</c:v>
                </c:pt>
                <c:pt idx="23137">
                  <c:v>42308.478614699074</c:v>
                </c:pt>
                <c:pt idx="23138">
                  <c:v>42308.479309085647</c:v>
                </c:pt>
                <c:pt idx="23139">
                  <c:v>42308.480003472221</c:v>
                </c:pt>
                <c:pt idx="23140">
                  <c:v>42308.480697858795</c:v>
                </c:pt>
                <c:pt idx="23141">
                  <c:v>42308.481392245369</c:v>
                </c:pt>
                <c:pt idx="23142">
                  <c:v>42308.482086631942</c:v>
                </c:pt>
                <c:pt idx="23143">
                  <c:v>42308.482781018516</c:v>
                </c:pt>
                <c:pt idx="23144">
                  <c:v>42308.48347540509</c:v>
                </c:pt>
                <c:pt idx="23145">
                  <c:v>42308.484169791664</c:v>
                </c:pt>
                <c:pt idx="23146">
                  <c:v>42308.484864178237</c:v>
                </c:pt>
                <c:pt idx="23147">
                  <c:v>42308.485558564818</c:v>
                </c:pt>
                <c:pt idx="23148">
                  <c:v>42308.486252951392</c:v>
                </c:pt>
                <c:pt idx="23149">
                  <c:v>42308.486947337966</c:v>
                </c:pt>
                <c:pt idx="23150">
                  <c:v>42308.48764172454</c:v>
                </c:pt>
                <c:pt idx="23151">
                  <c:v>42308.488336111113</c:v>
                </c:pt>
                <c:pt idx="23152">
                  <c:v>42308.489030497687</c:v>
                </c:pt>
                <c:pt idx="23153">
                  <c:v>42308.489724884261</c:v>
                </c:pt>
                <c:pt idx="23154">
                  <c:v>42308.490419270835</c:v>
                </c:pt>
                <c:pt idx="23155">
                  <c:v>42308.491113657408</c:v>
                </c:pt>
                <c:pt idx="23156">
                  <c:v>42308.491808043982</c:v>
                </c:pt>
                <c:pt idx="23157">
                  <c:v>42308.492502430556</c:v>
                </c:pt>
                <c:pt idx="23158">
                  <c:v>42308.49319681713</c:v>
                </c:pt>
                <c:pt idx="23159">
                  <c:v>42308.493891203703</c:v>
                </c:pt>
                <c:pt idx="23160">
                  <c:v>42308.494585590277</c:v>
                </c:pt>
                <c:pt idx="23161">
                  <c:v>42308.495279976851</c:v>
                </c:pt>
                <c:pt idx="23162">
                  <c:v>42308.495974363424</c:v>
                </c:pt>
                <c:pt idx="23163">
                  <c:v>42308.496668749998</c:v>
                </c:pt>
                <c:pt idx="23164">
                  <c:v>42308.497363136572</c:v>
                </c:pt>
                <c:pt idx="23165">
                  <c:v>42308.498057523146</c:v>
                </c:pt>
                <c:pt idx="23166">
                  <c:v>42308.498751909719</c:v>
                </c:pt>
                <c:pt idx="23167">
                  <c:v>42308.499446296293</c:v>
                </c:pt>
                <c:pt idx="23168">
                  <c:v>42308.500140682867</c:v>
                </c:pt>
                <c:pt idx="23169">
                  <c:v>42308.500835069448</c:v>
                </c:pt>
                <c:pt idx="23170">
                  <c:v>42308.501529456022</c:v>
                </c:pt>
                <c:pt idx="23171">
                  <c:v>42308.502223842595</c:v>
                </c:pt>
                <c:pt idx="23172">
                  <c:v>42308.502918229169</c:v>
                </c:pt>
                <c:pt idx="23173">
                  <c:v>42308.503612615743</c:v>
                </c:pt>
                <c:pt idx="23174">
                  <c:v>42308.504307002317</c:v>
                </c:pt>
                <c:pt idx="23175">
                  <c:v>42308.50500138889</c:v>
                </c:pt>
                <c:pt idx="23176">
                  <c:v>42308.505695775464</c:v>
                </c:pt>
                <c:pt idx="23177">
                  <c:v>42308.506390162038</c:v>
                </c:pt>
                <c:pt idx="23178">
                  <c:v>42308.507084548612</c:v>
                </c:pt>
                <c:pt idx="23179">
                  <c:v>42308.507778935185</c:v>
                </c:pt>
                <c:pt idx="23180">
                  <c:v>42308.508473321759</c:v>
                </c:pt>
                <c:pt idx="23181">
                  <c:v>42308.509167708333</c:v>
                </c:pt>
                <c:pt idx="23182">
                  <c:v>42308.509862094907</c:v>
                </c:pt>
                <c:pt idx="23183">
                  <c:v>42308.51055648148</c:v>
                </c:pt>
                <c:pt idx="23184">
                  <c:v>42308.511250868054</c:v>
                </c:pt>
                <c:pt idx="23185">
                  <c:v>42308.511945254628</c:v>
                </c:pt>
                <c:pt idx="23186">
                  <c:v>42308.512639641202</c:v>
                </c:pt>
                <c:pt idx="23187">
                  <c:v>42308.513334027775</c:v>
                </c:pt>
                <c:pt idx="23188">
                  <c:v>42308.514028414349</c:v>
                </c:pt>
                <c:pt idx="23189">
                  <c:v>42308.514722800923</c:v>
                </c:pt>
                <c:pt idx="23190">
                  <c:v>42308.515417187496</c:v>
                </c:pt>
                <c:pt idx="23191">
                  <c:v>42308.516111574078</c:v>
                </c:pt>
                <c:pt idx="23192">
                  <c:v>42308.516805960651</c:v>
                </c:pt>
                <c:pt idx="23193">
                  <c:v>42308.517500347225</c:v>
                </c:pt>
                <c:pt idx="23194">
                  <c:v>42308.518194733799</c:v>
                </c:pt>
                <c:pt idx="23195">
                  <c:v>42308.518889120372</c:v>
                </c:pt>
                <c:pt idx="23196">
                  <c:v>42308.519583506946</c:v>
                </c:pt>
                <c:pt idx="23197">
                  <c:v>42308.52027789352</c:v>
                </c:pt>
                <c:pt idx="23198">
                  <c:v>42308.520972280094</c:v>
                </c:pt>
                <c:pt idx="23199">
                  <c:v>42308.521666666667</c:v>
                </c:pt>
                <c:pt idx="23200">
                  <c:v>42308.522361053241</c:v>
                </c:pt>
                <c:pt idx="23201">
                  <c:v>42308.523055439815</c:v>
                </c:pt>
                <c:pt idx="23202">
                  <c:v>42308.523749826389</c:v>
                </c:pt>
                <c:pt idx="23203">
                  <c:v>42308.524444212962</c:v>
                </c:pt>
                <c:pt idx="23204">
                  <c:v>42308.525138599536</c:v>
                </c:pt>
                <c:pt idx="23205">
                  <c:v>42308.52583298611</c:v>
                </c:pt>
                <c:pt idx="23206">
                  <c:v>42308.526527372684</c:v>
                </c:pt>
                <c:pt idx="23207">
                  <c:v>42308.527221759257</c:v>
                </c:pt>
                <c:pt idx="23208">
                  <c:v>42308.527916145831</c:v>
                </c:pt>
                <c:pt idx="23209">
                  <c:v>42308.528610532405</c:v>
                </c:pt>
                <c:pt idx="23210">
                  <c:v>42308.529304918979</c:v>
                </c:pt>
                <c:pt idx="23211">
                  <c:v>42308.529999305552</c:v>
                </c:pt>
                <c:pt idx="23212">
                  <c:v>42308.530693692126</c:v>
                </c:pt>
                <c:pt idx="23213">
                  <c:v>42308.531388078707</c:v>
                </c:pt>
                <c:pt idx="23214">
                  <c:v>42308.532082465281</c:v>
                </c:pt>
                <c:pt idx="23215">
                  <c:v>42308.532776851855</c:v>
                </c:pt>
                <c:pt idx="23216">
                  <c:v>42308.533471238428</c:v>
                </c:pt>
                <c:pt idx="23217">
                  <c:v>42308.534165625002</c:v>
                </c:pt>
                <c:pt idx="23218">
                  <c:v>42308.534860011576</c:v>
                </c:pt>
                <c:pt idx="23219">
                  <c:v>42308.53555439815</c:v>
                </c:pt>
                <c:pt idx="23220">
                  <c:v>42308.536248784723</c:v>
                </c:pt>
                <c:pt idx="23221">
                  <c:v>42308.536943171297</c:v>
                </c:pt>
                <c:pt idx="23222">
                  <c:v>42308.537637557871</c:v>
                </c:pt>
                <c:pt idx="23223">
                  <c:v>42308.538331944445</c:v>
                </c:pt>
                <c:pt idx="23224">
                  <c:v>42308.539026331018</c:v>
                </c:pt>
                <c:pt idx="23225">
                  <c:v>42308.539720717592</c:v>
                </c:pt>
                <c:pt idx="23226">
                  <c:v>42308.540415104166</c:v>
                </c:pt>
                <c:pt idx="23227">
                  <c:v>42308.541109490739</c:v>
                </c:pt>
                <c:pt idx="23228">
                  <c:v>42308.541803877313</c:v>
                </c:pt>
                <c:pt idx="23229">
                  <c:v>42308.542498263887</c:v>
                </c:pt>
                <c:pt idx="23230">
                  <c:v>42308.543192650461</c:v>
                </c:pt>
                <c:pt idx="23231">
                  <c:v>42308.543887037034</c:v>
                </c:pt>
                <c:pt idx="23232">
                  <c:v>42308.544581423608</c:v>
                </c:pt>
                <c:pt idx="23233">
                  <c:v>42308.545275810182</c:v>
                </c:pt>
                <c:pt idx="23234">
                  <c:v>42308.545970196756</c:v>
                </c:pt>
                <c:pt idx="23235">
                  <c:v>42308.546664583337</c:v>
                </c:pt>
                <c:pt idx="23236">
                  <c:v>42308.54735896991</c:v>
                </c:pt>
                <c:pt idx="23237">
                  <c:v>42308.548053356484</c:v>
                </c:pt>
                <c:pt idx="23238">
                  <c:v>42308.548747743058</c:v>
                </c:pt>
                <c:pt idx="23239">
                  <c:v>42308.549442129632</c:v>
                </c:pt>
                <c:pt idx="23240">
                  <c:v>42308.550136516205</c:v>
                </c:pt>
                <c:pt idx="23241">
                  <c:v>42308.550830902779</c:v>
                </c:pt>
                <c:pt idx="23242">
                  <c:v>42308.551525289353</c:v>
                </c:pt>
                <c:pt idx="23243">
                  <c:v>42308.552219675927</c:v>
                </c:pt>
                <c:pt idx="23244">
                  <c:v>42308.5529140625</c:v>
                </c:pt>
                <c:pt idx="23245">
                  <c:v>42308.553608449074</c:v>
                </c:pt>
                <c:pt idx="23246">
                  <c:v>42308.554302835648</c:v>
                </c:pt>
                <c:pt idx="23247">
                  <c:v>42308.554997222222</c:v>
                </c:pt>
                <c:pt idx="23248">
                  <c:v>42308.555691608795</c:v>
                </c:pt>
                <c:pt idx="23249">
                  <c:v>42308.556385995369</c:v>
                </c:pt>
                <c:pt idx="23250">
                  <c:v>42308.557080381943</c:v>
                </c:pt>
                <c:pt idx="23251">
                  <c:v>42308.557774768517</c:v>
                </c:pt>
                <c:pt idx="23252">
                  <c:v>42308.55846915509</c:v>
                </c:pt>
                <c:pt idx="23253">
                  <c:v>42308.559163541664</c:v>
                </c:pt>
                <c:pt idx="23254">
                  <c:v>42308.559857928238</c:v>
                </c:pt>
                <c:pt idx="23255">
                  <c:v>42308.560552314812</c:v>
                </c:pt>
                <c:pt idx="23256">
                  <c:v>42308.561246701393</c:v>
                </c:pt>
                <c:pt idx="23257">
                  <c:v>42308.561941087966</c:v>
                </c:pt>
                <c:pt idx="23258">
                  <c:v>42308.56263547454</c:v>
                </c:pt>
                <c:pt idx="23259">
                  <c:v>42308.563329861114</c:v>
                </c:pt>
                <c:pt idx="23260">
                  <c:v>42308.564024247687</c:v>
                </c:pt>
                <c:pt idx="23261">
                  <c:v>42308.564718634261</c:v>
                </c:pt>
                <c:pt idx="23262">
                  <c:v>42308.565413020835</c:v>
                </c:pt>
                <c:pt idx="23263">
                  <c:v>42308.566107407409</c:v>
                </c:pt>
                <c:pt idx="23264">
                  <c:v>42308.566801793982</c:v>
                </c:pt>
                <c:pt idx="23265">
                  <c:v>42308.567496180556</c:v>
                </c:pt>
                <c:pt idx="23266">
                  <c:v>42308.56819056713</c:v>
                </c:pt>
                <c:pt idx="23267">
                  <c:v>42308.568884953704</c:v>
                </c:pt>
                <c:pt idx="23268">
                  <c:v>42308.569579340277</c:v>
                </c:pt>
                <c:pt idx="23269">
                  <c:v>42308.570273726851</c:v>
                </c:pt>
                <c:pt idx="23270">
                  <c:v>42308.570968113425</c:v>
                </c:pt>
                <c:pt idx="23271">
                  <c:v>42308.571662499999</c:v>
                </c:pt>
                <c:pt idx="23272">
                  <c:v>42308.572356886572</c:v>
                </c:pt>
                <c:pt idx="23273">
                  <c:v>42308.573051273146</c:v>
                </c:pt>
                <c:pt idx="23274">
                  <c:v>42308.57374565972</c:v>
                </c:pt>
                <c:pt idx="23275">
                  <c:v>42308.574440046294</c:v>
                </c:pt>
                <c:pt idx="23276">
                  <c:v>42308.575134432867</c:v>
                </c:pt>
                <c:pt idx="23277">
                  <c:v>42308.575828819441</c:v>
                </c:pt>
                <c:pt idx="23278">
                  <c:v>42308.576523206022</c:v>
                </c:pt>
                <c:pt idx="23279">
                  <c:v>42308.577217592596</c:v>
                </c:pt>
                <c:pt idx="23280">
                  <c:v>42308.57791197917</c:v>
                </c:pt>
                <c:pt idx="23281">
                  <c:v>42308.578606365743</c:v>
                </c:pt>
                <c:pt idx="23282">
                  <c:v>42308.579300752317</c:v>
                </c:pt>
                <c:pt idx="23283">
                  <c:v>42308.579995138891</c:v>
                </c:pt>
                <c:pt idx="23284">
                  <c:v>42308.580689525465</c:v>
                </c:pt>
                <c:pt idx="23285">
                  <c:v>42308.581383912038</c:v>
                </c:pt>
                <c:pt idx="23286">
                  <c:v>42308.582078298612</c:v>
                </c:pt>
                <c:pt idx="23287">
                  <c:v>42308.582772685186</c:v>
                </c:pt>
                <c:pt idx="23288">
                  <c:v>42308.58346707176</c:v>
                </c:pt>
                <c:pt idx="23289">
                  <c:v>42308.584161458333</c:v>
                </c:pt>
                <c:pt idx="23290">
                  <c:v>42308.584855844907</c:v>
                </c:pt>
                <c:pt idx="23291">
                  <c:v>42308.585550231481</c:v>
                </c:pt>
                <c:pt idx="23292">
                  <c:v>42308.586244618054</c:v>
                </c:pt>
                <c:pt idx="23293">
                  <c:v>42308.586939004628</c:v>
                </c:pt>
                <c:pt idx="23294">
                  <c:v>42308.587633391202</c:v>
                </c:pt>
                <c:pt idx="23295">
                  <c:v>42308.588327777776</c:v>
                </c:pt>
                <c:pt idx="23296">
                  <c:v>42308.589022164349</c:v>
                </c:pt>
                <c:pt idx="23297">
                  <c:v>42308.589716550923</c:v>
                </c:pt>
                <c:pt idx="23298">
                  <c:v>42308.590410937497</c:v>
                </c:pt>
                <c:pt idx="23299">
                  <c:v>42308.591105324071</c:v>
                </c:pt>
                <c:pt idx="23300">
                  <c:v>42308.591799710652</c:v>
                </c:pt>
                <c:pt idx="23301">
                  <c:v>42308.592494097225</c:v>
                </c:pt>
                <c:pt idx="23302">
                  <c:v>42308.593188483799</c:v>
                </c:pt>
                <c:pt idx="23303">
                  <c:v>42308.593882870373</c:v>
                </c:pt>
                <c:pt idx="23304">
                  <c:v>42308.594577256947</c:v>
                </c:pt>
                <c:pt idx="23305">
                  <c:v>42308.59527164352</c:v>
                </c:pt>
                <c:pt idx="23306">
                  <c:v>42308.595966030094</c:v>
                </c:pt>
                <c:pt idx="23307">
                  <c:v>42308.596660416668</c:v>
                </c:pt>
                <c:pt idx="23308">
                  <c:v>42308.597354803242</c:v>
                </c:pt>
                <c:pt idx="23309">
                  <c:v>42308.598049189815</c:v>
                </c:pt>
                <c:pt idx="23310">
                  <c:v>42308.598743576389</c:v>
                </c:pt>
                <c:pt idx="23311">
                  <c:v>42308.599437962963</c:v>
                </c:pt>
                <c:pt idx="23312">
                  <c:v>42308.600132349537</c:v>
                </c:pt>
                <c:pt idx="23313">
                  <c:v>42308.60082673611</c:v>
                </c:pt>
                <c:pt idx="23314">
                  <c:v>42308.601521122684</c:v>
                </c:pt>
                <c:pt idx="23315">
                  <c:v>42308.602215509258</c:v>
                </c:pt>
                <c:pt idx="23316">
                  <c:v>42308.602909895832</c:v>
                </c:pt>
                <c:pt idx="23317">
                  <c:v>42308.603604282405</c:v>
                </c:pt>
                <c:pt idx="23318">
                  <c:v>42308.604298668979</c:v>
                </c:pt>
                <c:pt idx="23319">
                  <c:v>42308.604993055553</c:v>
                </c:pt>
                <c:pt idx="23320">
                  <c:v>42308.605687442127</c:v>
                </c:pt>
                <c:pt idx="23321">
                  <c:v>42308.6063818287</c:v>
                </c:pt>
                <c:pt idx="23322">
                  <c:v>42308.607076215281</c:v>
                </c:pt>
                <c:pt idx="23323">
                  <c:v>42308.607770601855</c:v>
                </c:pt>
                <c:pt idx="23324">
                  <c:v>42308.608464988429</c:v>
                </c:pt>
                <c:pt idx="23325">
                  <c:v>42308.609159375002</c:v>
                </c:pt>
                <c:pt idx="23326">
                  <c:v>42308.609853761576</c:v>
                </c:pt>
                <c:pt idx="23327">
                  <c:v>42308.61054814815</c:v>
                </c:pt>
                <c:pt idx="23328">
                  <c:v>42308.611242534724</c:v>
                </c:pt>
                <c:pt idx="23329">
                  <c:v>42308.611936921297</c:v>
                </c:pt>
                <c:pt idx="23330">
                  <c:v>42308.612631307871</c:v>
                </c:pt>
                <c:pt idx="23331">
                  <c:v>42308.613325694445</c:v>
                </c:pt>
                <c:pt idx="23332">
                  <c:v>42308.614020081019</c:v>
                </c:pt>
                <c:pt idx="23333">
                  <c:v>42308.614714467592</c:v>
                </c:pt>
                <c:pt idx="23334">
                  <c:v>42308.615408854166</c:v>
                </c:pt>
                <c:pt idx="23335">
                  <c:v>42308.61610324074</c:v>
                </c:pt>
                <c:pt idx="23336">
                  <c:v>42308.616797627314</c:v>
                </c:pt>
                <c:pt idx="23337">
                  <c:v>42308.617492013887</c:v>
                </c:pt>
                <c:pt idx="23338">
                  <c:v>42308.618186400461</c:v>
                </c:pt>
                <c:pt idx="23339">
                  <c:v>42308.618880787035</c:v>
                </c:pt>
                <c:pt idx="23340">
                  <c:v>42308.619575173609</c:v>
                </c:pt>
                <c:pt idx="23341">
                  <c:v>42308.620269560182</c:v>
                </c:pt>
                <c:pt idx="23342">
                  <c:v>42308.620963946756</c:v>
                </c:pt>
                <c:pt idx="23343">
                  <c:v>42308.62165833333</c:v>
                </c:pt>
                <c:pt idx="23344">
                  <c:v>42308.622352719911</c:v>
                </c:pt>
                <c:pt idx="23345">
                  <c:v>42308.623047106485</c:v>
                </c:pt>
                <c:pt idx="23346">
                  <c:v>42308.623741493058</c:v>
                </c:pt>
                <c:pt idx="23347">
                  <c:v>42308.624435879632</c:v>
                </c:pt>
                <c:pt idx="23348">
                  <c:v>42308.625130266206</c:v>
                </c:pt>
                <c:pt idx="23349">
                  <c:v>42308.62582465278</c:v>
                </c:pt>
                <c:pt idx="23350">
                  <c:v>42308.626519039353</c:v>
                </c:pt>
                <c:pt idx="23351">
                  <c:v>42308.627213425927</c:v>
                </c:pt>
                <c:pt idx="23352">
                  <c:v>42308.627907812501</c:v>
                </c:pt>
                <c:pt idx="23353">
                  <c:v>42308.628602199075</c:v>
                </c:pt>
                <c:pt idx="23354">
                  <c:v>42308.629296585648</c:v>
                </c:pt>
                <c:pt idx="23355">
                  <c:v>42308.629990972222</c:v>
                </c:pt>
                <c:pt idx="23356">
                  <c:v>42308.630685358796</c:v>
                </c:pt>
                <c:pt idx="23357">
                  <c:v>42308.631379745369</c:v>
                </c:pt>
                <c:pt idx="23358">
                  <c:v>42308.632074131943</c:v>
                </c:pt>
                <c:pt idx="23359">
                  <c:v>42308.632768518517</c:v>
                </c:pt>
                <c:pt idx="23360">
                  <c:v>42308.633462905091</c:v>
                </c:pt>
                <c:pt idx="23361">
                  <c:v>42308.634157291664</c:v>
                </c:pt>
                <c:pt idx="23362">
                  <c:v>42308.634851678238</c:v>
                </c:pt>
                <c:pt idx="23363">
                  <c:v>42308.635546064812</c:v>
                </c:pt>
                <c:pt idx="23364">
                  <c:v>42308.636240451386</c:v>
                </c:pt>
                <c:pt idx="23365">
                  <c:v>42308.636934837959</c:v>
                </c:pt>
                <c:pt idx="23366">
                  <c:v>42308.63762922454</c:v>
                </c:pt>
                <c:pt idx="23367">
                  <c:v>42308.638323611114</c:v>
                </c:pt>
                <c:pt idx="23368">
                  <c:v>42308.639017997688</c:v>
                </c:pt>
                <c:pt idx="23369">
                  <c:v>42308.639712384262</c:v>
                </c:pt>
                <c:pt idx="23370">
                  <c:v>42308.640406770835</c:v>
                </c:pt>
                <c:pt idx="23371">
                  <c:v>42308.641101157409</c:v>
                </c:pt>
                <c:pt idx="23372">
                  <c:v>42308.641795543983</c:v>
                </c:pt>
                <c:pt idx="23373">
                  <c:v>42308.642489930557</c:v>
                </c:pt>
                <c:pt idx="23374">
                  <c:v>42308.64318431713</c:v>
                </c:pt>
                <c:pt idx="23375">
                  <c:v>42308.643878703704</c:v>
                </c:pt>
                <c:pt idx="23376">
                  <c:v>42308.644573090278</c:v>
                </c:pt>
                <c:pt idx="23377">
                  <c:v>42308.645267476852</c:v>
                </c:pt>
                <c:pt idx="23378">
                  <c:v>42308.645961863425</c:v>
                </c:pt>
                <c:pt idx="23379">
                  <c:v>42308.646656249999</c:v>
                </c:pt>
                <c:pt idx="23380">
                  <c:v>42308.647350636573</c:v>
                </c:pt>
                <c:pt idx="23381">
                  <c:v>42308.648045023147</c:v>
                </c:pt>
                <c:pt idx="23382">
                  <c:v>42308.64873940972</c:v>
                </c:pt>
                <c:pt idx="23383">
                  <c:v>42308.649433796294</c:v>
                </c:pt>
                <c:pt idx="23384">
                  <c:v>42308.650128182868</c:v>
                </c:pt>
                <c:pt idx="23385">
                  <c:v>42308.650822569442</c:v>
                </c:pt>
                <c:pt idx="23386">
                  <c:v>42308.651516956015</c:v>
                </c:pt>
                <c:pt idx="23387">
                  <c:v>42308.652211342589</c:v>
                </c:pt>
                <c:pt idx="23388">
                  <c:v>42308.65290572917</c:v>
                </c:pt>
                <c:pt idx="23389">
                  <c:v>42308.653600115744</c:v>
                </c:pt>
                <c:pt idx="23390">
                  <c:v>42308.654294502317</c:v>
                </c:pt>
                <c:pt idx="23391">
                  <c:v>42308.654988888891</c:v>
                </c:pt>
                <c:pt idx="23392">
                  <c:v>42308.655683275465</c:v>
                </c:pt>
                <c:pt idx="23393">
                  <c:v>42308.656377662039</c:v>
                </c:pt>
                <c:pt idx="23394">
                  <c:v>42308.657072048612</c:v>
                </c:pt>
                <c:pt idx="23395">
                  <c:v>42308.657766435186</c:v>
                </c:pt>
                <c:pt idx="23396">
                  <c:v>42308.65846082176</c:v>
                </c:pt>
                <c:pt idx="23397">
                  <c:v>42308.659155208334</c:v>
                </c:pt>
                <c:pt idx="23398">
                  <c:v>42308.659849594907</c:v>
                </c:pt>
                <c:pt idx="23399">
                  <c:v>42308.660543981481</c:v>
                </c:pt>
                <c:pt idx="23400">
                  <c:v>42308.661238368055</c:v>
                </c:pt>
                <c:pt idx="23401">
                  <c:v>42308.661932754629</c:v>
                </c:pt>
                <c:pt idx="23402">
                  <c:v>42308.662627141202</c:v>
                </c:pt>
                <c:pt idx="23403">
                  <c:v>42308.663321527776</c:v>
                </c:pt>
                <c:pt idx="23404">
                  <c:v>42308.66401591435</c:v>
                </c:pt>
                <c:pt idx="23405">
                  <c:v>42308.664710300924</c:v>
                </c:pt>
                <c:pt idx="23406">
                  <c:v>42308.665404687497</c:v>
                </c:pt>
                <c:pt idx="23407">
                  <c:v>42308.666099074071</c:v>
                </c:pt>
                <c:pt idx="23408">
                  <c:v>42308.666793460645</c:v>
                </c:pt>
                <c:pt idx="23409">
                  <c:v>42308.667487847226</c:v>
                </c:pt>
                <c:pt idx="23410">
                  <c:v>42308.6681822338</c:v>
                </c:pt>
                <c:pt idx="23411">
                  <c:v>42308.668876620373</c:v>
                </c:pt>
                <c:pt idx="23412">
                  <c:v>42308.669571006947</c:v>
                </c:pt>
                <c:pt idx="23413">
                  <c:v>42308.670265393521</c:v>
                </c:pt>
                <c:pt idx="23414">
                  <c:v>42308.670959780095</c:v>
                </c:pt>
                <c:pt idx="23415">
                  <c:v>42308.671654166668</c:v>
                </c:pt>
                <c:pt idx="23416">
                  <c:v>42308.672348553242</c:v>
                </c:pt>
                <c:pt idx="23417">
                  <c:v>42308.673042939816</c:v>
                </c:pt>
                <c:pt idx="23418">
                  <c:v>42308.67373732639</c:v>
                </c:pt>
                <c:pt idx="23419">
                  <c:v>42308.674431712963</c:v>
                </c:pt>
                <c:pt idx="23420">
                  <c:v>42308.675126099537</c:v>
                </c:pt>
                <c:pt idx="23421">
                  <c:v>42308.675820486111</c:v>
                </c:pt>
                <c:pt idx="23422">
                  <c:v>42308.676514872684</c:v>
                </c:pt>
                <c:pt idx="23423">
                  <c:v>42308.677209259258</c:v>
                </c:pt>
                <c:pt idx="23424">
                  <c:v>42308.677903645832</c:v>
                </c:pt>
                <c:pt idx="23425">
                  <c:v>42308.678598032406</c:v>
                </c:pt>
                <c:pt idx="23426">
                  <c:v>42308.679292418979</c:v>
                </c:pt>
                <c:pt idx="23427">
                  <c:v>42308.679986805553</c:v>
                </c:pt>
                <c:pt idx="23428">
                  <c:v>42308.680681192127</c:v>
                </c:pt>
                <c:pt idx="23429">
                  <c:v>42308.681375578701</c:v>
                </c:pt>
                <c:pt idx="23430">
                  <c:v>42308.682069965274</c:v>
                </c:pt>
                <c:pt idx="23431">
                  <c:v>42308.682764351855</c:v>
                </c:pt>
                <c:pt idx="23432">
                  <c:v>42308.683458738429</c:v>
                </c:pt>
                <c:pt idx="23433">
                  <c:v>42308.684153125003</c:v>
                </c:pt>
                <c:pt idx="23434">
                  <c:v>42308.684847511577</c:v>
                </c:pt>
                <c:pt idx="23435">
                  <c:v>42308.68554189815</c:v>
                </c:pt>
                <c:pt idx="23436">
                  <c:v>42308.686236284724</c:v>
                </c:pt>
                <c:pt idx="23437">
                  <c:v>42308.686930671298</c:v>
                </c:pt>
                <c:pt idx="23438">
                  <c:v>42308.687625057872</c:v>
                </c:pt>
                <c:pt idx="23439">
                  <c:v>42308.688319444445</c:v>
                </c:pt>
                <c:pt idx="23440">
                  <c:v>42308.689013831019</c:v>
                </c:pt>
                <c:pt idx="23441">
                  <c:v>42308.689708217593</c:v>
                </c:pt>
                <c:pt idx="23442">
                  <c:v>42308.690402604167</c:v>
                </c:pt>
                <c:pt idx="23443">
                  <c:v>42308.69109699074</c:v>
                </c:pt>
                <c:pt idx="23444">
                  <c:v>42308.691791377314</c:v>
                </c:pt>
                <c:pt idx="23445">
                  <c:v>42308.692485763888</c:v>
                </c:pt>
                <c:pt idx="23446">
                  <c:v>42308.693180150462</c:v>
                </c:pt>
                <c:pt idx="23447">
                  <c:v>42308.693874537035</c:v>
                </c:pt>
                <c:pt idx="23448">
                  <c:v>42308.694568923609</c:v>
                </c:pt>
                <c:pt idx="23449">
                  <c:v>42308.695263310183</c:v>
                </c:pt>
                <c:pt idx="23450">
                  <c:v>42308.695957696757</c:v>
                </c:pt>
                <c:pt idx="23451">
                  <c:v>42308.69665208333</c:v>
                </c:pt>
                <c:pt idx="23452">
                  <c:v>42308.697346469904</c:v>
                </c:pt>
                <c:pt idx="23453">
                  <c:v>42308.698040856485</c:v>
                </c:pt>
                <c:pt idx="23454">
                  <c:v>42308.698735243059</c:v>
                </c:pt>
                <c:pt idx="23455">
                  <c:v>42308.699429629633</c:v>
                </c:pt>
                <c:pt idx="23456">
                  <c:v>42308.700124016206</c:v>
                </c:pt>
                <c:pt idx="23457">
                  <c:v>42308.70081840278</c:v>
                </c:pt>
                <c:pt idx="23458">
                  <c:v>42308.701512789354</c:v>
                </c:pt>
                <c:pt idx="23459">
                  <c:v>42308.702207175927</c:v>
                </c:pt>
                <c:pt idx="23460">
                  <c:v>42308.702901562501</c:v>
                </c:pt>
                <c:pt idx="23461">
                  <c:v>42308.703595949075</c:v>
                </c:pt>
                <c:pt idx="23462">
                  <c:v>42308.704290335649</c:v>
                </c:pt>
                <c:pt idx="23463">
                  <c:v>42308.704984722222</c:v>
                </c:pt>
                <c:pt idx="23464">
                  <c:v>42308.705679108796</c:v>
                </c:pt>
                <c:pt idx="23465">
                  <c:v>42308.70637349537</c:v>
                </c:pt>
                <c:pt idx="23466">
                  <c:v>42308.707067881944</c:v>
                </c:pt>
                <c:pt idx="23467">
                  <c:v>42308.707762268517</c:v>
                </c:pt>
                <c:pt idx="23468">
                  <c:v>42308.708456655091</c:v>
                </c:pt>
                <c:pt idx="23469">
                  <c:v>42308.709151041665</c:v>
                </c:pt>
                <c:pt idx="23470">
                  <c:v>42308.709845428239</c:v>
                </c:pt>
                <c:pt idx="23471">
                  <c:v>42308.710539814812</c:v>
                </c:pt>
                <c:pt idx="23472">
                  <c:v>42308.711234201386</c:v>
                </c:pt>
                <c:pt idx="23473">
                  <c:v>42308.71192858796</c:v>
                </c:pt>
                <c:pt idx="23474">
                  <c:v>42308.712622974534</c:v>
                </c:pt>
                <c:pt idx="23475">
                  <c:v>42308.713317361115</c:v>
                </c:pt>
                <c:pt idx="23476">
                  <c:v>42308.714011747688</c:v>
                </c:pt>
                <c:pt idx="23477">
                  <c:v>42308.714706134262</c:v>
                </c:pt>
                <c:pt idx="23478">
                  <c:v>42308.715400520836</c:v>
                </c:pt>
                <c:pt idx="23479">
                  <c:v>42308.71609490741</c:v>
                </c:pt>
                <c:pt idx="23480">
                  <c:v>42308.716789293983</c:v>
                </c:pt>
                <c:pt idx="23481">
                  <c:v>42308.717483680557</c:v>
                </c:pt>
                <c:pt idx="23482">
                  <c:v>42308.718178067131</c:v>
                </c:pt>
                <c:pt idx="23483">
                  <c:v>42308.718872453705</c:v>
                </c:pt>
                <c:pt idx="23484">
                  <c:v>42308.719566840278</c:v>
                </c:pt>
                <c:pt idx="23485">
                  <c:v>42308.720261226852</c:v>
                </c:pt>
                <c:pt idx="23486">
                  <c:v>42308.720955613426</c:v>
                </c:pt>
                <c:pt idx="23487">
                  <c:v>42308.721649999999</c:v>
                </c:pt>
                <c:pt idx="23488">
                  <c:v>42308.722344386573</c:v>
                </c:pt>
                <c:pt idx="23489">
                  <c:v>42308.723038773147</c:v>
                </c:pt>
                <c:pt idx="23490">
                  <c:v>42308.723733159721</c:v>
                </c:pt>
                <c:pt idx="23491">
                  <c:v>42308.724427546294</c:v>
                </c:pt>
                <c:pt idx="23492">
                  <c:v>42308.725121932868</c:v>
                </c:pt>
                <c:pt idx="23493">
                  <c:v>42308.725816319442</c:v>
                </c:pt>
                <c:pt idx="23494">
                  <c:v>42308.726510706016</c:v>
                </c:pt>
                <c:pt idx="23495">
                  <c:v>42308.727205092589</c:v>
                </c:pt>
                <c:pt idx="23496">
                  <c:v>42308.727899479163</c:v>
                </c:pt>
                <c:pt idx="23497">
                  <c:v>42308.728593865744</c:v>
                </c:pt>
                <c:pt idx="23498">
                  <c:v>42308.729288252318</c:v>
                </c:pt>
                <c:pt idx="23499">
                  <c:v>42308.729982638892</c:v>
                </c:pt>
                <c:pt idx="23500">
                  <c:v>42308.730677025465</c:v>
                </c:pt>
                <c:pt idx="23501">
                  <c:v>42308.731371412039</c:v>
                </c:pt>
                <c:pt idx="23502">
                  <c:v>42308.732065798613</c:v>
                </c:pt>
                <c:pt idx="23503">
                  <c:v>42308.732760185187</c:v>
                </c:pt>
                <c:pt idx="23504">
                  <c:v>42308.73345457176</c:v>
                </c:pt>
                <c:pt idx="23505">
                  <c:v>42308.734148958334</c:v>
                </c:pt>
                <c:pt idx="23506">
                  <c:v>42308.734843344908</c:v>
                </c:pt>
                <c:pt idx="23507">
                  <c:v>42308.735537731482</c:v>
                </c:pt>
                <c:pt idx="23508">
                  <c:v>42308.736232118055</c:v>
                </c:pt>
                <c:pt idx="23509">
                  <c:v>42308.736926504629</c:v>
                </c:pt>
                <c:pt idx="23510">
                  <c:v>42308.737620891203</c:v>
                </c:pt>
                <c:pt idx="23511">
                  <c:v>42308.738315277777</c:v>
                </c:pt>
                <c:pt idx="23512">
                  <c:v>42308.73900966435</c:v>
                </c:pt>
                <c:pt idx="23513">
                  <c:v>42308.739704050924</c:v>
                </c:pt>
                <c:pt idx="23514">
                  <c:v>42308.740398437498</c:v>
                </c:pt>
                <c:pt idx="23515">
                  <c:v>42308.741092824072</c:v>
                </c:pt>
                <c:pt idx="23516">
                  <c:v>42308.741787210645</c:v>
                </c:pt>
                <c:pt idx="23517">
                  <c:v>42308.742481597219</c:v>
                </c:pt>
                <c:pt idx="23518">
                  <c:v>42308.743175983793</c:v>
                </c:pt>
                <c:pt idx="23519">
                  <c:v>42308.743870370374</c:v>
                </c:pt>
                <c:pt idx="23520">
                  <c:v>42308.744564756948</c:v>
                </c:pt>
                <c:pt idx="23521">
                  <c:v>42308.745259143521</c:v>
                </c:pt>
                <c:pt idx="23522">
                  <c:v>42308.745953530095</c:v>
                </c:pt>
                <c:pt idx="23523">
                  <c:v>42308.746647916669</c:v>
                </c:pt>
                <c:pt idx="23524">
                  <c:v>42308.747342303242</c:v>
                </c:pt>
                <c:pt idx="23525">
                  <c:v>42308.748036689816</c:v>
                </c:pt>
                <c:pt idx="23526">
                  <c:v>42308.74873107639</c:v>
                </c:pt>
                <c:pt idx="23527">
                  <c:v>42308.749425462964</c:v>
                </c:pt>
                <c:pt idx="23528">
                  <c:v>42308.750119849537</c:v>
                </c:pt>
                <c:pt idx="23529">
                  <c:v>42308.750814236111</c:v>
                </c:pt>
                <c:pt idx="23530">
                  <c:v>42308.751508622685</c:v>
                </c:pt>
                <c:pt idx="23531">
                  <c:v>42308.752203009259</c:v>
                </c:pt>
                <c:pt idx="23532">
                  <c:v>42308.752897395832</c:v>
                </c:pt>
                <c:pt idx="23533">
                  <c:v>42308.753591782406</c:v>
                </c:pt>
                <c:pt idx="23534">
                  <c:v>42308.75428616898</c:v>
                </c:pt>
                <c:pt idx="23535">
                  <c:v>42308.754980555554</c:v>
                </c:pt>
                <c:pt idx="23536">
                  <c:v>42308.755674942127</c:v>
                </c:pt>
                <c:pt idx="23537">
                  <c:v>42308.756369328701</c:v>
                </c:pt>
                <c:pt idx="23538">
                  <c:v>42308.757063715275</c:v>
                </c:pt>
                <c:pt idx="23539">
                  <c:v>42308.757758101849</c:v>
                </c:pt>
                <c:pt idx="23540">
                  <c:v>42308.758452488422</c:v>
                </c:pt>
                <c:pt idx="23541">
                  <c:v>42308.759146875003</c:v>
                </c:pt>
                <c:pt idx="23542">
                  <c:v>42308.759841261577</c:v>
                </c:pt>
                <c:pt idx="23543">
                  <c:v>42308.760535648151</c:v>
                </c:pt>
                <c:pt idx="23544">
                  <c:v>42308.761230034725</c:v>
                </c:pt>
                <c:pt idx="23545">
                  <c:v>42308.761924421298</c:v>
                </c:pt>
                <c:pt idx="23546">
                  <c:v>42308.762618807872</c:v>
                </c:pt>
                <c:pt idx="23547">
                  <c:v>42308.763313194446</c:v>
                </c:pt>
                <c:pt idx="23548">
                  <c:v>42308.76400758102</c:v>
                </c:pt>
                <c:pt idx="23549">
                  <c:v>42308.764701967593</c:v>
                </c:pt>
                <c:pt idx="23550">
                  <c:v>42308.765396354167</c:v>
                </c:pt>
                <c:pt idx="23551">
                  <c:v>42308.766090740741</c:v>
                </c:pt>
                <c:pt idx="23552">
                  <c:v>42308.766785127315</c:v>
                </c:pt>
                <c:pt idx="23553">
                  <c:v>42308.767479513888</c:v>
                </c:pt>
                <c:pt idx="23554">
                  <c:v>42308.768173900462</c:v>
                </c:pt>
                <c:pt idx="23555">
                  <c:v>42308.768868287036</c:v>
                </c:pt>
                <c:pt idx="23556">
                  <c:v>42308.769562673609</c:v>
                </c:pt>
                <c:pt idx="23557">
                  <c:v>42308.770257060183</c:v>
                </c:pt>
                <c:pt idx="23558">
                  <c:v>42308.770951446757</c:v>
                </c:pt>
                <c:pt idx="23559">
                  <c:v>42308.771645833331</c:v>
                </c:pt>
                <c:pt idx="23560">
                  <c:v>42308.772340219904</c:v>
                </c:pt>
                <c:pt idx="23561">
                  <c:v>42308.773034606478</c:v>
                </c:pt>
                <c:pt idx="23562">
                  <c:v>42308.773728993052</c:v>
                </c:pt>
                <c:pt idx="23563">
                  <c:v>42308.774423379633</c:v>
                </c:pt>
                <c:pt idx="23564">
                  <c:v>42308.775117766207</c:v>
                </c:pt>
                <c:pt idx="23565">
                  <c:v>42308.77581215278</c:v>
                </c:pt>
                <c:pt idx="23566">
                  <c:v>42308.776506539354</c:v>
                </c:pt>
                <c:pt idx="23567">
                  <c:v>42308.777200925928</c:v>
                </c:pt>
                <c:pt idx="23568">
                  <c:v>42308.777895312502</c:v>
                </c:pt>
                <c:pt idx="23569">
                  <c:v>42308.778589699075</c:v>
                </c:pt>
                <c:pt idx="23570">
                  <c:v>42308.779284085649</c:v>
                </c:pt>
                <c:pt idx="23571">
                  <c:v>42308.779978472223</c:v>
                </c:pt>
                <c:pt idx="23572">
                  <c:v>42308.780672858797</c:v>
                </c:pt>
                <c:pt idx="23573">
                  <c:v>42308.78136724537</c:v>
                </c:pt>
                <c:pt idx="23574">
                  <c:v>42308.782061631944</c:v>
                </c:pt>
                <c:pt idx="23575">
                  <c:v>42308.782756018518</c:v>
                </c:pt>
                <c:pt idx="23576">
                  <c:v>42308.783450405092</c:v>
                </c:pt>
                <c:pt idx="23577">
                  <c:v>42308.784144791665</c:v>
                </c:pt>
                <c:pt idx="23578">
                  <c:v>42308.784839178239</c:v>
                </c:pt>
                <c:pt idx="23579">
                  <c:v>42308.785533564813</c:v>
                </c:pt>
                <c:pt idx="23580">
                  <c:v>42308.786227951387</c:v>
                </c:pt>
                <c:pt idx="23581">
                  <c:v>42308.78692233796</c:v>
                </c:pt>
                <c:pt idx="23582">
                  <c:v>42308.787616724534</c:v>
                </c:pt>
                <c:pt idx="23583">
                  <c:v>42308.788311111108</c:v>
                </c:pt>
                <c:pt idx="23584">
                  <c:v>42308.789005497689</c:v>
                </c:pt>
                <c:pt idx="23585">
                  <c:v>42308.789699884263</c:v>
                </c:pt>
                <c:pt idx="23586">
                  <c:v>42308.790394270836</c:v>
                </c:pt>
                <c:pt idx="23587">
                  <c:v>42308.79108865741</c:v>
                </c:pt>
                <c:pt idx="23588">
                  <c:v>42308.791783043984</c:v>
                </c:pt>
                <c:pt idx="23589">
                  <c:v>42308.792477430557</c:v>
                </c:pt>
                <c:pt idx="23590">
                  <c:v>42308.793171817131</c:v>
                </c:pt>
                <c:pt idx="23591">
                  <c:v>42308.793866203705</c:v>
                </c:pt>
                <c:pt idx="23592">
                  <c:v>42308.794560590279</c:v>
                </c:pt>
                <c:pt idx="23593">
                  <c:v>42308.795254976852</c:v>
                </c:pt>
                <c:pt idx="23594">
                  <c:v>42308.795949363426</c:v>
                </c:pt>
                <c:pt idx="23595">
                  <c:v>42308.79664375</c:v>
                </c:pt>
                <c:pt idx="23596">
                  <c:v>42308.797338136574</c:v>
                </c:pt>
                <c:pt idx="23597">
                  <c:v>42308.798032523147</c:v>
                </c:pt>
                <c:pt idx="23598">
                  <c:v>42308.798726909721</c:v>
                </c:pt>
                <c:pt idx="23599">
                  <c:v>42308.799421296295</c:v>
                </c:pt>
                <c:pt idx="23600">
                  <c:v>42308.800115682869</c:v>
                </c:pt>
                <c:pt idx="23601">
                  <c:v>42308.800810069442</c:v>
                </c:pt>
                <c:pt idx="23602">
                  <c:v>42308.801504456016</c:v>
                </c:pt>
                <c:pt idx="23603">
                  <c:v>42308.80219884259</c:v>
                </c:pt>
                <c:pt idx="23604">
                  <c:v>42308.802893229164</c:v>
                </c:pt>
                <c:pt idx="23605">
                  <c:v>42308.803587615737</c:v>
                </c:pt>
                <c:pt idx="23606">
                  <c:v>42308.804282002318</c:v>
                </c:pt>
                <c:pt idx="23607">
                  <c:v>42308.804976388892</c:v>
                </c:pt>
                <c:pt idx="23608">
                  <c:v>42308.805670775466</c:v>
                </c:pt>
                <c:pt idx="23609">
                  <c:v>42308.80636516204</c:v>
                </c:pt>
                <c:pt idx="23610">
                  <c:v>42308.807059548613</c:v>
                </c:pt>
                <c:pt idx="23611">
                  <c:v>42308.807753935187</c:v>
                </c:pt>
                <c:pt idx="23612">
                  <c:v>42308.808448321761</c:v>
                </c:pt>
                <c:pt idx="23613">
                  <c:v>42308.809142708335</c:v>
                </c:pt>
                <c:pt idx="23614">
                  <c:v>42308.809837094908</c:v>
                </c:pt>
                <c:pt idx="23615">
                  <c:v>42308.810531481482</c:v>
                </c:pt>
                <c:pt idx="23616">
                  <c:v>42308.811225868056</c:v>
                </c:pt>
                <c:pt idx="23617">
                  <c:v>42308.81192025463</c:v>
                </c:pt>
                <c:pt idx="23618">
                  <c:v>42308.812614641203</c:v>
                </c:pt>
                <c:pt idx="23619">
                  <c:v>42308.813309027777</c:v>
                </c:pt>
                <c:pt idx="23620">
                  <c:v>42308.814003414351</c:v>
                </c:pt>
                <c:pt idx="23621">
                  <c:v>42308.814697800924</c:v>
                </c:pt>
                <c:pt idx="23622">
                  <c:v>42308.815392187498</c:v>
                </c:pt>
                <c:pt idx="23623">
                  <c:v>42308.816086574072</c:v>
                </c:pt>
                <c:pt idx="23624">
                  <c:v>42308.816780960646</c:v>
                </c:pt>
                <c:pt idx="23625">
                  <c:v>42308.817475347219</c:v>
                </c:pt>
                <c:pt idx="23626">
                  <c:v>42308.818169733793</c:v>
                </c:pt>
                <c:pt idx="23627">
                  <c:v>42308.818864120367</c:v>
                </c:pt>
                <c:pt idx="23628">
                  <c:v>42308.819558506948</c:v>
                </c:pt>
                <c:pt idx="23629">
                  <c:v>42308.820252893522</c:v>
                </c:pt>
                <c:pt idx="23630">
                  <c:v>42308.820947280095</c:v>
                </c:pt>
                <c:pt idx="23631">
                  <c:v>42308.821641666669</c:v>
                </c:pt>
                <c:pt idx="23632">
                  <c:v>42308.822336053243</c:v>
                </c:pt>
                <c:pt idx="23633">
                  <c:v>42308.823030439817</c:v>
                </c:pt>
                <c:pt idx="23634">
                  <c:v>42308.82372482639</c:v>
                </c:pt>
                <c:pt idx="23635">
                  <c:v>42308.824419212964</c:v>
                </c:pt>
                <c:pt idx="23636">
                  <c:v>42308.825113599538</c:v>
                </c:pt>
                <c:pt idx="23637">
                  <c:v>42308.825807986112</c:v>
                </c:pt>
                <c:pt idx="23638">
                  <c:v>42308.826502372685</c:v>
                </c:pt>
                <c:pt idx="23639">
                  <c:v>42308.827196759259</c:v>
                </c:pt>
                <c:pt idx="23640">
                  <c:v>42308.827891145833</c:v>
                </c:pt>
                <c:pt idx="23641">
                  <c:v>42308.828585532407</c:v>
                </c:pt>
                <c:pt idx="23642">
                  <c:v>42308.82927991898</c:v>
                </c:pt>
                <c:pt idx="23643">
                  <c:v>42308.829974305554</c:v>
                </c:pt>
                <c:pt idx="23644">
                  <c:v>42308.830668692128</c:v>
                </c:pt>
                <c:pt idx="23645">
                  <c:v>42308.831363078702</c:v>
                </c:pt>
                <c:pt idx="23646">
                  <c:v>42308.832057465275</c:v>
                </c:pt>
                <c:pt idx="23647">
                  <c:v>42308.832751851849</c:v>
                </c:pt>
                <c:pt idx="23648">
                  <c:v>42308.833446238423</c:v>
                </c:pt>
                <c:pt idx="23649">
                  <c:v>42308.834140624997</c:v>
                </c:pt>
                <c:pt idx="23650">
                  <c:v>42308.834835011578</c:v>
                </c:pt>
                <c:pt idx="23651">
                  <c:v>42308.835529398151</c:v>
                </c:pt>
                <c:pt idx="23652">
                  <c:v>42308.836223784725</c:v>
                </c:pt>
                <c:pt idx="23653">
                  <c:v>42308.836918171299</c:v>
                </c:pt>
                <c:pt idx="23654">
                  <c:v>42308.837612557872</c:v>
                </c:pt>
                <c:pt idx="23655">
                  <c:v>42308.838306944446</c:v>
                </c:pt>
                <c:pt idx="23656">
                  <c:v>42308.83900133102</c:v>
                </c:pt>
                <c:pt idx="23657">
                  <c:v>42308.839695717594</c:v>
                </c:pt>
                <c:pt idx="23658">
                  <c:v>42308.840390104167</c:v>
                </c:pt>
                <c:pt idx="23659">
                  <c:v>42308.841084490741</c:v>
                </c:pt>
                <c:pt idx="23660">
                  <c:v>42308.841778877315</c:v>
                </c:pt>
                <c:pt idx="23661">
                  <c:v>42308.842473263889</c:v>
                </c:pt>
                <c:pt idx="23662">
                  <c:v>42308.843167650462</c:v>
                </c:pt>
                <c:pt idx="23663">
                  <c:v>42308.843862037036</c:v>
                </c:pt>
                <c:pt idx="23664">
                  <c:v>42308.84455642361</c:v>
                </c:pt>
                <c:pt idx="23665">
                  <c:v>42308.845250810184</c:v>
                </c:pt>
                <c:pt idx="23666">
                  <c:v>42308.845945196757</c:v>
                </c:pt>
                <c:pt idx="23667">
                  <c:v>42308.846639583331</c:v>
                </c:pt>
                <c:pt idx="23668">
                  <c:v>42308.847333969905</c:v>
                </c:pt>
                <c:pt idx="23669">
                  <c:v>42308.848028356479</c:v>
                </c:pt>
                <c:pt idx="23670">
                  <c:v>42308.848722743052</c:v>
                </c:pt>
                <c:pt idx="23671">
                  <c:v>42308.849417129626</c:v>
                </c:pt>
                <c:pt idx="23672">
                  <c:v>42308.850111516207</c:v>
                </c:pt>
                <c:pt idx="23673">
                  <c:v>42308.850805902781</c:v>
                </c:pt>
                <c:pt idx="23674">
                  <c:v>42308.851500289355</c:v>
                </c:pt>
                <c:pt idx="23675">
                  <c:v>42308.852194675928</c:v>
                </c:pt>
                <c:pt idx="23676">
                  <c:v>42308.852889062502</c:v>
                </c:pt>
                <c:pt idx="23677">
                  <c:v>42308.853583449076</c:v>
                </c:pt>
                <c:pt idx="23678">
                  <c:v>42308.85427783565</c:v>
                </c:pt>
                <c:pt idx="23679">
                  <c:v>42308.854972222223</c:v>
                </c:pt>
                <c:pt idx="23680">
                  <c:v>42308.855666608797</c:v>
                </c:pt>
                <c:pt idx="23681">
                  <c:v>42308.856360995371</c:v>
                </c:pt>
                <c:pt idx="23682">
                  <c:v>42308.857055381945</c:v>
                </c:pt>
                <c:pt idx="23683">
                  <c:v>42308.857749768518</c:v>
                </c:pt>
                <c:pt idx="23684">
                  <c:v>42308.858444155092</c:v>
                </c:pt>
                <c:pt idx="23685">
                  <c:v>42308.859138541666</c:v>
                </c:pt>
                <c:pt idx="23686">
                  <c:v>42308.859832928239</c:v>
                </c:pt>
                <c:pt idx="23687">
                  <c:v>42308.860527314813</c:v>
                </c:pt>
                <c:pt idx="23688">
                  <c:v>42308.861221701387</c:v>
                </c:pt>
                <c:pt idx="23689">
                  <c:v>42308.861916087961</c:v>
                </c:pt>
                <c:pt idx="23690">
                  <c:v>42308.862610474534</c:v>
                </c:pt>
                <c:pt idx="23691">
                  <c:v>42308.863304861108</c:v>
                </c:pt>
                <c:pt idx="23692">
                  <c:v>42308.863999247682</c:v>
                </c:pt>
                <c:pt idx="23693">
                  <c:v>42308.864693634256</c:v>
                </c:pt>
                <c:pt idx="23694">
                  <c:v>42308.865388020837</c:v>
                </c:pt>
                <c:pt idx="23695">
                  <c:v>42308.86608240741</c:v>
                </c:pt>
                <c:pt idx="23696">
                  <c:v>42308.866776793984</c:v>
                </c:pt>
                <c:pt idx="23697">
                  <c:v>42308.867471180558</c:v>
                </c:pt>
                <c:pt idx="23698">
                  <c:v>42308.868165567132</c:v>
                </c:pt>
                <c:pt idx="23699">
                  <c:v>42308.868859953705</c:v>
                </c:pt>
                <c:pt idx="23700">
                  <c:v>42308.869554340279</c:v>
                </c:pt>
                <c:pt idx="23701">
                  <c:v>42308.870248726853</c:v>
                </c:pt>
                <c:pt idx="23702">
                  <c:v>42308.870943113427</c:v>
                </c:pt>
                <c:pt idx="23703">
                  <c:v>42308.8716375</c:v>
                </c:pt>
                <c:pt idx="23704">
                  <c:v>42308.872331886574</c:v>
                </c:pt>
                <c:pt idx="23705">
                  <c:v>42308.873026273148</c:v>
                </c:pt>
                <c:pt idx="23706">
                  <c:v>42308.873720659722</c:v>
                </c:pt>
                <c:pt idx="23707">
                  <c:v>42308.874415046295</c:v>
                </c:pt>
                <c:pt idx="23708">
                  <c:v>42308.875109432869</c:v>
                </c:pt>
                <c:pt idx="23709">
                  <c:v>42308.875803819443</c:v>
                </c:pt>
                <c:pt idx="23710">
                  <c:v>42308.876498206017</c:v>
                </c:pt>
                <c:pt idx="23711">
                  <c:v>42308.87719259259</c:v>
                </c:pt>
                <c:pt idx="23712">
                  <c:v>42308.877886979164</c:v>
                </c:pt>
                <c:pt idx="23713">
                  <c:v>42308.878581365738</c:v>
                </c:pt>
                <c:pt idx="23714">
                  <c:v>42308.879275752312</c:v>
                </c:pt>
                <c:pt idx="23715">
                  <c:v>42308.879970138885</c:v>
                </c:pt>
                <c:pt idx="23716">
                  <c:v>42308.880664525466</c:v>
                </c:pt>
                <c:pt idx="23717">
                  <c:v>42308.88135891204</c:v>
                </c:pt>
                <c:pt idx="23718">
                  <c:v>42308.882053298614</c:v>
                </c:pt>
                <c:pt idx="23719">
                  <c:v>42308.882747685187</c:v>
                </c:pt>
                <c:pt idx="23720">
                  <c:v>42308.883442071761</c:v>
                </c:pt>
                <c:pt idx="23721">
                  <c:v>42308.884136458335</c:v>
                </c:pt>
                <c:pt idx="23722">
                  <c:v>42308.884830844909</c:v>
                </c:pt>
                <c:pt idx="23723">
                  <c:v>42308.885525231482</c:v>
                </c:pt>
                <c:pt idx="23724">
                  <c:v>42308.886219618056</c:v>
                </c:pt>
                <c:pt idx="23725">
                  <c:v>42308.88691400463</c:v>
                </c:pt>
                <c:pt idx="23726">
                  <c:v>42308.887608391204</c:v>
                </c:pt>
                <c:pt idx="23727">
                  <c:v>42308.888302777777</c:v>
                </c:pt>
                <c:pt idx="23728">
                  <c:v>42308.888997164351</c:v>
                </c:pt>
                <c:pt idx="23729">
                  <c:v>42308.889691550925</c:v>
                </c:pt>
                <c:pt idx="23730">
                  <c:v>42308.890385937499</c:v>
                </c:pt>
                <c:pt idx="23731">
                  <c:v>42308.891080324072</c:v>
                </c:pt>
                <c:pt idx="23732">
                  <c:v>42308.891774710646</c:v>
                </c:pt>
                <c:pt idx="23733">
                  <c:v>42308.89246909722</c:v>
                </c:pt>
                <c:pt idx="23734">
                  <c:v>42308.893163483794</c:v>
                </c:pt>
                <c:pt idx="23735">
                  <c:v>42308.893857870367</c:v>
                </c:pt>
                <c:pt idx="23736">
                  <c:v>42308.894552256941</c:v>
                </c:pt>
                <c:pt idx="23737">
                  <c:v>42308.895246643522</c:v>
                </c:pt>
                <c:pt idx="23738">
                  <c:v>42308.895941030096</c:v>
                </c:pt>
                <c:pt idx="23739">
                  <c:v>42308.89663541667</c:v>
                </c:pt>
                <c:pt idx="23740">
                  <c:v>42308.897329803243</c:v>
                </c:pt>
                <c:pt idx="23741">
                  <c:v>42308.898024189817</c:v>
                </c:pt>
                <c:pt idx="23742">
                  <c:v>42308.898718576391</c:v>
                </c:pt>
                <c:pt idx="23743">
                  <c:v>42308.899412962965</c:v>
                </c:pt>
                <c:pt idx="23744">
                  <c:v>42308.900107349538</c:v>
                </c:pt>
                <c:pt idx="23745">
                  <c:v>42308.900801736112</c:v>
                </c:pt>
                <c:pt idx="23746">
                  <c:v>42308.901496122686</c:v>
                </c:pt>
                <c:pt idx="23747">
                  <c:v>42308.90219050926</c:v>
                </c:pt>
                <c:pt idx="23748">
                  <c:v>42308.902884895833</c:v>
                </c:pt>
                <c:pt idx="23749">
                  <c:v>42308.903579282407</c:v>
                </c:pt>
                <c:pt idx="23750">
                  <c:v>42308.904273668981</c:v>
                </c:pt>
                <c:pt idx="23751">
                  <c:v>42308.904968055554</c:v>
                </c:pt>
                <c:pt idx="23752">
                  <c:v>42308.905662442128</c:v>
                </c:pt>
                <c:pt idx="23753">
                  <c:v>42308.906356828702</c:v>
                </c:pt>
                <c:pt idx="23754">
                  <c:v>42308.907051215276</c:v>
                </c:pt>
                <c:pt idx="23755">
                  <c:v>42308.907745601849</c:v>
                </c:pt>
                <c:pt idx="23756">
                  <c:v>42308.908439988423</c:v>
                </c:pt>
                <c:pt idx="23757">
                  <c:v>42308.909134374997</c:v>
                </c:pt>
                <c:pt idx="23758">
                  <c:v>42308.909828761571</c:v>
                </c:pt>
                <c:pt idx="23759">
                  <c:v>42308.910523148152</c:v>
                </c:pt>
                <c:pt idx="23760">
                  <c:v>42308.911217534725</c:v>
                </c:pt>
                <c:pt idx="23761">
                  <c:v>42308.911911921299</c:v>
                </c:pt>
                <c:pt idx="23762">
                  <c:v>42308.912606307873</c:v>
                </c:pt>
                <c:pt idx="23763">
                  <c:v>42308.913300694447</c:v>
                </c:pt>
                <c:pt idx="23764">
                  <c:v>42308.91399508102</c:v>
                </c:pt>
                <c:pt idx="23765">
                  <c:v>42308.914689467594</c:v>
                </c:pt>
                <c:pt idx="23766">
                  <c:v>42308.915383854168</c:v>
                </c:pt>
                <c:pt idx="23767">
                  <c:v>42308.916078240742</c:v>
                </c:pt>
                <c:pt idx="23768">
                  <c:v>42308.916772627315</c:v>
                </c:pt>
                <c:pt idx="23769">
                  <c:v>42308.917467013889</c:v>
                </c:pt>
                <c:pt idx="23770">
                  <c:v>42308.918161400463</c:v>
                </c:pt>
                <c:pt idx="23771">
                  <c:v>42308.918855787037</c:v>
                </c:pt>
                <c:pt idx="23772">
                  <c:v>42308.91955017361</c:v>
                </c:pt>
                <c:pt idx="23773">
                  <c:v>42308.920244560184</c:v>
                </c:pt>
                <c:pt idx="23774">
                  <c:v>42308.920938946758</c:v>
                </c:pt>
                <c:pt idx="23775">
                  <c:v>42308.921633333332</c:v>
                </c:pt>
                <c:pt idx="23776">
                  <c:v>42308.922327719905</c:v>
                </c:pt>
                <c:pt idx="23777">
                  <c:v>42308.923022106479</c:v>
                </c:pt>
                <c:pt idx="23778">
                  <c:v>42308.923716493053</c:v>
                </c:pt>
                <c:pt idx="23779">
                  <c:v>42308.924410879627</c:v>
                </c:pt>
                <c:pt idx="23780">
                  <c:v>42308.9251052662</c:v>
                </c:pt>
                <c:pt idx="23781">
                  <c:v>42308.925799652781</c:v>
                </c:pt>
                <c:pt idx="23782">
                  <c:v>42308.926494039355</c:v>
                </c:pt>
                <c:pt idx="23783">
                  <c:v>42308.927188425929</c:v>
                </c:pt>
                <c:pt idx="23784">
                  <c:v>42308.927882812503</c:v>
                </c:pt>
                <c:pt idx="23785">
                  <c:v>42308.928577199076</c:v>
                </c:pt>
                <c:pt idx="23786">
                  <c:v>42308.92927158565</c:v>
                </c:pt>
                <c:pt idx="23787">
                  <c:v>42308.929965972224</c:v>
                </c:pt>
                <c:pt idx="23788">
                  <c:v>42308.930660358797</c:v>
                </c:pt>
                <c:pt idx="23789">
                  <c:v>42308.931354745371</c:v>
                </c:pt>
                <c:pt idx="23790">
                  <c:v>42308.932049131945</c:v>
                </c:pt>
                <c:pt idx="23791">
                  <c:v>42308.932743518519</c:v>
                </c:pt>
                <c:pt idx="23792">
                  <c:v>42308.933437905092</c:v>
                </c:pt>
                <c:pt idx="23793">
                  <c:v>42308.934132291666</c:v>
                </c:pt>
                <c:pt idx="23794">
                  <c:v>42308.93482667824</c:v>
                </c:pt>
                <c:pt idx="23795">
                  <c:v>42308.935521064814</c:v>
                </c:pt>
                <c:pt idx="23796">
                  <c:v>42308.936215451387</c:v>
                </c:pt>
                <c:pt idx="23797">
                  <c:v>42308.936909837961</c:v>
                </c:pt>
                <c:pt idx="23798">
                  <c:v>42308.937604224535</c:v>
                </c:pt>
                <c:pt idx="23799">
                  <c:v>42308.938298611109</c:v>
                </c:pt>
                <c:pt idx="23800">
                  <c:v>42308.938992997682</c:v>
                </c:pt>
                <c:pt idx="23801">
                  <c:v>42308.939687384256</c:v>
                </c:pt>
                <c:pt idx="23802">
                  <c:v>42308.94038177083</c:v>
                </c:pt>
                <c:pt idx="23803">
                  <c:v>42308.941076157411</c:v>
                </c:pt>
                <c:pt idx="23804">
                  <c:v>42308.941770543985</c:v>
                </c:pt>
                <c:pt idx="23805">
                  <c:v>42308.942464930558</c:v>
                </c:pt>
                <c:pt idx="23806">
                  <c:v>42308.943159317132</c:v>
                </c:pt>
                <c:pt idx="23807">
                  <c:v>42308.943853703706</c:v>
                </c:pt>
                <c:pt idx="23808">
                  <c:v>42308.94454809028</c:v>
                </c:pt>
                <c:pt idx="23809">
                  <c:v>42308.945242476853</c:v>
                </c:pt>
                <c:pt idx="23810">
                  <c:v>42308.945936863427</c:v>
                </c:pt>
                <c:pt idx="23811">
                  <c:v>42308.946631250001</c:v>
                </c:pt>
                <c:pt idx="23812">
                  <c:v>42308.947325636575</c:v>
                </c:pt>
                <c:pt idx="23813">
                  <c:v>42308.948020023148</c:v>
                </c:pt>
                <c:pt idx="23814">
                  <c:v>42308.948714409722</c:v>
                </c:pt>
                <c:pt idx="23815">
                  <c:v>42308.949408796296</c:v>
                </c:pt>
                <c:pt idx="23816">
                  <c:v>42308.950103182869</c:v>
                </c:pt>
                <c:pt idx="23817">
                  <c:v>42308.950797569443</c:v>
                </c:pt>
                <c:pt idx="23818">
                  <c:v>42308.951491956017</c:v>
                </c:pt>
                <c:pt idx="23819">
                  <c:v>42308.952186342591</c:v>
                </c:pt>
                <c:pt idx="23820">
                  <c:v>42308.952880729164</c:v>
                </c:pt>
                <c:pt idx="23821">
                  <c:v>42308.953575115738</c:v>
                </c:pt>
                <c:pt idx="23822">
                  <c:v>42308.954269502312</c:v>
                </c:pt>
                <c:pt idx="23823">
                  <c:v>42308.954963888886</c:v>
                </c:pt>
                <c:pt idx="23824">
                  <c:v>42308.955658275459</c:v>
                </c:pt>
                <c:pt idx="23825">
                  <c:v>42308.95635266204</c:v>
                </c:pt>
                <c:pt idx="23826">
                  <c:v>42308.957047048614</c:v>
                </c:pt>
                <c:pt idx="23827">
                  <c:v>42308.957741435188</c:v>
                </c:pt>
                <c:pt idx="23828">
                  <c:v>42308.958435821762</c:v>
                </c:pt>
                <c:pt idx="23829">
                  <c:v>42308.959130208335</c:v>
                </c:pt>
                <c:pt idx="23830">
                  <c:v>42308.959824594909</c:v>
                </c:pt>
                <c:pt idx="23831">
                  <c:v>42308.960518981483</c:v>
                </c:pt>
                <c:pt idx="23832">
                  <c:v>42308.961213368057</c:v>
                </c:pt>
                <c:pt idx="23833">
                  <c:v>42308.96190775463</c:v>
                </c:pt>
                <c:pt idx="23834">
                  <c:v>42308.962602141204</c:v>
                </c:pt>
                <c:pt idx="23835">
                  <c:v>42308.963296527778</c:v>
                </c:pt>
                <c:pt idx="23836">
                  <c:v>42308.963990914352</c:v>
                </c:pt>
                <c:pt idx="23837">
                  <c:v>42308.964685300925</c:v>
                </c:pt>
                <c:pt idx="23838">
                  <c:v>42308.965379687499</c:v>
                </c:pt>
                <c:pt idx="23839">
                  <c:v>42308.966074074073</c:v>
                </c:pt>
                <c:pt idx="23840">
                  <c:v>42308.966768460647</c:v>
                </c:pt>
                <c:pt idx="23841">
                  <c:v>42308.96746284722</c:v>
                </c:pt>
                <c:pt idx="23842">
                  <c:v>42308.968157233794</c:v>
                </c:pt>
                <c:pt idx="23843">
                  <c:v>42308.968851620368</c:v>
                </c:pt>
                <c:pt idx="23844">
                  <c:v>42308.969546006942</c:v>
                </c:pt>
                <c:pt idx="23845">
                  <c:v>42308.970240393515</c:v>
                </c:pt>
                <c:pt idx="23846">
                  <c:v>42308.970934780089</c:v>
                </c:pt>
                <c:pt idx="23847">
                  <c:v>42308.97162916667</c:v>
                </c:pt>
                <c:pt idx="23848">
                  <c:v>42308.972323553244</c:v>
                </c:pt>
                <c:pt idx="23849">
                  <c:v>42308.973017939818</c:v>
                </c:pt>
                <c:pt idx="23850">
                  <c:v>42308.973712326391</c:v>
                </c:pt>
                <c:pt idx="23851">
                  <c:v>42308.974406712965</c:v>
                </c:pt>
                <c:pt idx="23852">
                  <c:v>42308.975101099539</c:v>
                </c:pt>
                <c:pt idx="23853">
                  <c:v>42308.975795486112</c:v>
                </c:pt>
                <c:pt idx="23854">
                  <c:v>42308.976489872686</c:v>
                </c:pt>
                <c:pt idx="23855">
                  <c:v>42308.97718425926</c:v>
                </c:pt>
                <c:pt idx="23856">
                  <c:v>42308.977878645834</c:v>
                </c:pt>
                <c:pt idx="23857">
                  <c:v>42308.978573032407</c:v>
                </c:pt>
                <c:pt idx="23858">
                  <c:v>42308.979267418981</c:v>
                </c:pt>
                <c:pt idx="23859">
                  <c:v>42308.979961805555</c:v>
                </c:pt>
                <c:pt idx="23860">
                  <c:v>42308.980656192129</c:v>
                </c:pt>
                <c:pt idx="23861">
                  <c:v>42308.981350578702</c:v>
                </c:pt>
                <c:pt idx="23862">
                  <c:v>42308.982044965276</c:v>
                </c:pt>
                <c:pt idx="23863">
                  <c:v>42308.98273935185</c:v>
                </c:pt>
                <c:pt idx="23864">
                  <c:v>42308.983433738424</c:v>
                </c:pt>
                <c:pt idx="23865">
                  <c:v>42308.984128124997</c:v>
                </c:pt>
                <c:pt idx="23866">
                  <c:v>42308.984822511571</c:v>
                </c:pt>
                <c:pt idx="23867">
                  <c:v>42308.985516898145</c:v>
                </c:pt>
                <c:pt idx="23868">
                  <c:v>42308.986211284719</c:v>
                </c:pt>
                <c:pt idx="23869">
                  <c:v>42308.9869056713</c:v>
                </c:pt>
                <c:pt idx="23870">
                  <c:v>42308.987600057873</c:v>
                </c:pt>
                <c:pt idx="23871">
                  <c:v>42308.988294444447</c:v>
                </c:pt>
                <c:pt idx="23872">
                  <c:v>42308.988988831021</c:v>
                </c:pt>
                <c:pt idx="23873">
                  <c:v>42308.989683217595</c:v>
                </c:pt>
                <c:pt idx="23874">
                  <c:v>42308.990377604168</c:v>
                </c:pt>
                <c:pt idx="23875">
                  <c:v>42308.991071990742</c:v>
                </c:pt>
                <c:pt idx="23876">
                  <c:v>42308.991766377316</c:v>
                </c:pt>
                <c:pt idx="23877">
                  <c:v>42308.99246076389</c:v>
                </c:pt>
                <c:pt idx="23878">
                  <c:v>42308.993155150463</c:v>
                </c:pt>
                <c:pt idx="23879">
                  <c:v>42308.993849537037</c:v>
                </c:pt>
                <c:pt idx="23880">
                  <c:v>42308.994543923611</c:v>
                </c:pt>
                <c:pt idx="23881">
                  <c:v>42308.995238310185</c:v>
                </c:pt>
                <c:pt idx="23882">
                  <c:v>42308.995932696758</c:v>
                </c:pt>
                <c:pt idx="23883">
                  <c:v>42308.996627083332</c:v>
                </c:pt>
                <c:pt idx="23884">
                  <c:v>42308.997321469906</c:v>
                </c:pt>
                <c:pt idx="23885">
                  <c:v>42308.998015856479</c:v>
                </c:pt>
                <c:pt idx="23886">
                  <c:v>42308.998710243053</c:v>
                </c:pt>
                <c:pt idx="23887">
                  <c:v>42308.999404629627</c:v>
                </c:pt>
                <c:pt idx="23888">
                  <c:v>42309.000099016201</c:v>
                </c:pt>
                <c:pt idx="23889">
                  <c:v>42309.000793402774</c:v>
                </c:pt>
                <c:pt idx="23890">
                  <c:v>42309.001487789355</c:v>
                </c:pt>
                <c:pt idx="23891">
                  <c:v>42309.002182175929</c:v>
                </c:pt>
                <c:pt idx="23892">
                  <c:v>42309.002876562503</c:v>
                </c:pt>
                <c:pt idx="23893">
                  <c:v>42309.003570949077</c:v>
                </c:pt>
                <c:pt idx="23894">
                  <c:v>42309.00426533565</c:v>
                </c:pt>
                <c:pt idx="23895">
                  <c:v>42309.004959722224</c:v>
                </c:pt>
                <c:pt idx="23896">
                  <c:v>42309.005654108798</c:v>
                </c:pt>
                <c:pt idx="23897">
                  <c:v>42309.006348495372</c:v>
                </c:pt>
                <c:pt idx="23898">
                  <c:v>42309.007042881945</c:v>
                </c:pt>
                <c:pt idx="23899">
                  <c:v>42309.007737268519</c:v>
                </c:pt>
                <c:pt idx="23900">
                  <c:v>42309.008431655093</c:v>
                </c:pt>
                <c:pt idx="23901">
                  <c:v>42309.009126041667</c:v>
                </c:pt>
                <c:pt idx="23902">
                  <c:v>42309.00982042824</c:v>
                </c:pt>
                <c:pt idx="23903">
                  <c:v>42309.010514814814</c:v>
                </c:pt>
                <c:pt idx="23904">
                  <c:v>42309.011209201388</c:v>
                </c:pt>
                <c:pt idx="23905">
                  <c:v>42309.011903587962</c:v>
                </c:pt>
                <c:pt idx="23906">
                  <c:v>42309.012597974535</c:v>
                </c:pt>
                <c:pt idx="23907">
                  <c:v>42309.013292361109</c:v>
                </c:pt>
                <c:pt idx="23908">
                  <c:v>42309.013986747683</c:v>
                </c:pt>
                <c:pt idx="23909">
                  <c:v>42309.014681134257</c:v>
                </c:pt>
                <c:pt idx="23910">
                  <c:v>42309.01537552083</c:v>
                </c:pt>
                <c:pt idx="23911">
                  <c:v>42309.016069907404</c:v>
                </c:pt>
                <c:pt idx="23912">
                  <c:v>42309.016764293985</c:v>
                </c:pt>
                <c:pt idx="23913">
                  <c:v>42309.017458680559</c:v>
                </c:pt>
                <c:pt idx="23914">
                  <c:v>42309.018153067133</c:v>
                </c:pt>
                <c:pt idx="23915">
                  <c:v>42309.018847453706</c:v>
                </c:pt>
                <c:pt idx="23916">
                  <c:v>42309.01954184028</c:v>
                </c:pt>
                <c:pt idx="23917">
                  <c:v>42309.020236226854</c:v>
                </c:pt>
                <c:pt idx="23918">
                  <c:v>42309.020930613427</c:v>
                </c:pt>
                <c:pt idx="23919">
                  <c:v>42309.021625000001</c:v>
                </c:pt>
                <c:pt idx="23920">
                  <c:v>42309.022319386575</c:v>
                </c:pt>
                <c:pt idx="23921">
                  <c:v>42309.023013773149</c:v>
                </c:pt>
                <c:pt idx="23922">
                  <c:v>42309.023708159722</c:v>
                </c:pt>
                <c:pt idx="23923">
                  <c:v>42309.024402546296</c:v>
                </c:pt>
                <c:pt idx="23924">
                  <c:v>42309.02509693287</c:v>
                </c:pt>
                <c:pt idx="23925">
                  <c:v>42309.025791319444</c:v>
                </c:pt>
                <c:pt idx="23926">
                  <c:v>42309.026485706017</c:v>
                </c:pt>
                <c:pt idx="23927">
                  <c:v>42309.027180092591</c:v>
                </c:pt>
                <c:pt idx="23928">
                  <c:v>42309.027874479165</c:v>
                </c:pt>
                <c:pt idx="23929">
                  <c:v>42309.028568865739</c:v>
                </c:pt>
                <c:pt idx="23930">
                  <c:v>42309.029263252312</c:v>
                </c:pt>
                <c:pt idx="23931">
                  <c:v>42309.029957638886</c:v>
                </c:pt>
                <c:pt idx="23932">
                  <c:v>42309.03065202546</c:v>
                </c:pt>
                <c:pt idx="23933">
                  <c:v>42309.031346412034</c:v>
                </c:pt>
                <c:pt idx="23934">
                  <c:v>42309.032040798615</c:v>
                </c:pt>
                <c:pt idx="23935">
                  <c:v>42309.032735185188</c:v>
                </c:pt>
                <c:pt idx="23936">
                  <c:v>42309.033429571762</c:v>
                </c:pt>
                <c:pt idx="23937">
                  <c:v>42309.034123958336</c:v>
                </c:pt>
                <c:pt idx="23938">
                  <c:v>42309.03481834491</c:v>
                </c:pt>
                <c:pt idx="23939">
                  <c:v>42309.035512731483</c:v>
                </c:pt>
                <c:pt idx="23940">
                  <c:v>42309.036207118057</c:v>
                </c:pt>
                <c:pt idx="23941">
                  <c:v>42309.036901504631</c:v>
                </c:pt>
                <c:pt idx="23942">
                  <c:v>42309.037595891205</c:v>
                </c:pt>
                <c:pt idx="23943">
                  <c:v>42309.038290277778</c:v>
                </c:pt>
                <c:pt idx="23944">
                  <c:v>42309.038984664352</c:v>
                </c:pt>
                <c:pt idx="23945">
                  <c:v>42309.039679050926</c:v>
                </c:pt>
                <c:pt idx="23946">
                  <c:v>42309.0403734375</c:v>
                </c:pt>
                <c:pt idx="23947">
                  <c:v>42309.041067824073</c:v>
                </c:pt>
                <c:pt idx="23948">
                  <c:v>42309.041762210647</c:v>
                </c:pt>
                <c:pt idx="23949">
                  <c:v>42309.042456597221</c:v>
                </c:pt>
                <c:pt idx="23950">
                  <c:v>42309.043150983794</c:v>
                </c:pt>
                <c:pt idx="23951">
                  <c:v>42309.043845370368</c:v>
                </c:pt>
                <c:pt idx="23952">
                  <c:v>42309.044539756942</c:v>
                </c:pt>
                <c:pt idx="23953">
                  <c:v>42309.045234143516</c:v>
                </c:pt>
                <c:pt idx="23954">
                  <c:v>42309.045928530089</c:v>
                </c:pt>
                <c:pt idx="23955">
                  <c:v>42309.046622916663</c:v>
                </c:pt>
                <c:pt idx="23956">
                  <c:v>42309.047317303244</c:v>
                </c:pt>
                <c:pt idx="23957">
                  <c:v>42309.048011689818</c:v>
                </c:pt>
                <c:pt idx="23958">
                  <c:v>42309.048706076392</c:v>
                </c:pt>
                <c:pt idx="23959">
                  <c:v>42309.049400462965</c:v>
                </c:pt>
                <c:pt idx="23960">
                  <c:v>42309.050094849539</c:v>
                </c:pt>
                <c:pt idx="23961">
                  <c:v>42309.050789236113</c:v>
                </c:pt>
                <c:pt idx="23962">
                  <c:v>42309.051483622687</c:v>
                </c:pt>
                <c:pt idx="23963">
                  <c:v>42309.05217800926</c:v>
                </c:pt>
                <c:pt idx="23964">
                  <c:v>42309.052872395834</c:v>
                </c:pt>
                <c:pt idx="23965">
                  <c:v>42309.053566782408</c:v>
                </c:pt>
                <c:pt idx="23966">
                  <c:v>42309.054261168982</c:v>
                </c:pt>
                <c:pt idx="23967">
                  <c:v>42309.054955555555</c:v>
                </c:pt>
                <c:pt idx="23968">
                  <c:v>42309.055649942129</c:v>
                </c:pt>
                <c:pt idx="23969">
                  <c:v>42309.056344328703</c:v>
                </c:pt>
                <c:pt idx="23970">
                  <c:v>42309.057038715277</c:v>
                </c:pt>
                <c:pt idx="23971">
                  <c:v>42309.05773310185</c:v>
                </c:pt>
                <c:pt idx="23972">
                  <c:v>42309.058427488424</c:v>
                </c:pt>
                <c:pt idx="23973">
                  <c:v>42309.059121874998</c:v>
                </c:pt>
                <c:pt idx="23974">
                  <c:v>42309.059816261572</c:v>
                </c:pt>
                <c:pt idx="23975">
                  <c:v>42309.060510648145</c:v>
                </c:pt>
                <c:pt idx="23976">
                  <c:v>42309.061205034719</c:v>
                </c:pt>
                <c:pt idx="23977">
                  <c:v>42309.061899421293</c:v>
                </c:pt>
                <c:pt idx="23978">
                  <c:v>42309.062593807874</c:v>
                </c:pt>
                <c:pt idx="23979">
                  <c:v>42309.063288194448</c:v>
                </c:pt>
                <c:pt idx="23980">
                  <c:v>42309.063982581021</c:v>
                </c:pt>
                <c:pt idx="23981">
                  <c:v>42309.064676967595</c:v>
                </c:pt>
                <c:pt idx="23982">
                  <c:v>42309.065371354169</c:v>
                </c:pt>
                <c:pt idx="23983">
                  <c:v>42309.066065740742</c:v>
                </c:pt>
                <c:pt idx="23984">
                  <c:v>42309.066760127316</c:v>
                </c:pt>
                <c:pt idx="23985">
                  <c:v>42309.06745451389</c:v>
                </c:pt>
                <c:pt idx="23986">
                  <c:v>42309.068148900464</c:v>
                </c:pt>
                <c:pt idx="23987">
                  <c:v>42309.068843287037</c:v>
                </c:pt>
                <c:pt idx="23988">
                  <c:v>42309.069537673611</c:v>
                </c:pt>
                <c:pt idx="23989">
                  <c:v>42309.070232060185</c:v>
                </c:pt>
                <c:pt idx="23990">
                  <c:v>42309.070926446759</c:v>
                </c:pt>
                <c:pt idx="23991">
                  <c:v>42309.071620833332</c:v>
                </c:pt>
                <c:pt idx="23992">
                  <c:v>42309.072315219906</c:v>
                </c:pt>
                <c:pt idx="23993">
                  <c:v>42309.07300960648</c:v>
                </c:pt>
                <c:pt idx="23994">
                  <c:v>42309.073703993054</c:v>
                </c:pt>
                <c:pt idx="23995">
                  <c:v>42309.074398379627</c:v>
                </c:pt>
                <c:pt idx="23996">
                  <c:v>42309.075092766201</c:v>
                </c:pt>
                <c:pt idx="23997">
                  <c:v>42309.075787152775</c:v>
                </c:pt>
                <c:pt idx="23998">
                  <c:v>42309.076481539349</c:v>
                </c:pt>
                <c:pt idx="23999">
                  <c:v>42309.077175925922</c:v>
                </c:pt>
                <c:pt idx="24000">
                  <c:v>42309.077870312503</c:v>
                </c:pt>
                <c:pt idx="24001">
                  <c:v>42309.078564699077</c:v>
                </c:pt>
                <c:pt idx="24002">
                  <c:v>42309.079259085651</c:v>
                </c:pt>
                <c:pt idx="24003">
                  <c:v>42309.079953472225</c:v>
                </c:pt>
                <c:pt idx="24004">
                  <c:v>42309.080647858798</c:v>
                </c:pt>
                <c:pt idx="24005">
                  <c:v>42309.081342245372</c:v>
                </c:pt>
                <c:pt idx="24006">
                  <c:v>42309.082036631946</c:v>
                </c:pt>
                <c:pt idx="24007">
                  <c:v>42309.08273101852</c:v>
                </c:pt>
                <c:pt idx="24008">
                  <c:v>42309.083425405093</c:v>
                </c:pt>
                <c:pt idx="24009">
                  <c:v>42309.084119791667</c:v>
                </c:pt>
                <c:pt idx="24010">
                  <c:v>42309.084814178241</c:v>
                </c:pt>
                <c:pt idx="24011">
                  <c:v>42309.085508564815</c:v>
                </c:pt>
                <c:pt idx="24012">
                  <c:v>42309.086202951388</c:v>
                </c:pt>
                <c:pt idx="24013">
                  <c:v>42309.086897337962</c:v>
                </c:pt>
                <c:pt idx="24014">
                  <c:v>42309.087591724536</c:v>
                </c:pt>
                <c:pt idx="24015">
                  <c:v>42309.088286111109</c:v>
                </c:pt>
                <c:pt idx="24016">
                  <c:v>42309.088980497683</c:v>
                </c:pt>
                <c:pt idx="24017">
                  <c:v>42309.089674884257</c:v>
                </c:pt>
                <c:pt idx="24018">
                  <c:v>42309.090369270831</c:v>
                </c:pt>
                <c:pt idx="24019">
                  <c:v>42309.091063657404</c:v>
                </c:pt>
                <c:pt idx="24020">
                  <c:v>42309.091758043978</c:v>
                </c:pt>
                <c:pt idx="24021">
                  <c:v>42309.092452430552</c:v>
                </c:pt>
                <c:pt idx="24022">
                  <c:v>42309.093146817133</c:v>
                </c:pt>
                <c:pt idx="24023">
                  <c:v>42309.093841203707</c:v>
                </c:pt>
                <c:pt idx="24024">
                  <c:v>42309.09453559028</c:v>
                </c:pt>
                <c:pt idx="24025">
                  <c:v>42309.095229976854</c:v>
                </c:pt>
                <c:pt idx="24026">
                  <c:v>42309.095924363428</c:v>
                </c:pt>
                <c:pt idx="24027">
                  <c:v>42309.096618750002</c:v>
                </c:pt>
                <c:pt idx="24028">
                  <c:v>42309.097313136575</c:v>
                </c:pt>
                <c:pt idx="24029">
                  <c:v>42309.098007523149</c:v>
                </c:pt>
                <c:pt idx="24030">
                  <c:v>42309.098701909723</c:v>
                </c:pt>
                <c:pt idx="24031">
                  <c:v>42309.099396296297</c:v>
                </c:pt>
                <c:pt idx="24032">
                  <c:v>42309.10009068287</c:v>
                </c:pt>
                <c:pt idx="24033">
                  <c:v>42309.100785069444</c:v>
                </c:pt>
                <c:pt idx="24034">
                  <c:v>42309.101479456018</c:v>
                </c:pt>
                <c:pt idx="24035">
                  <c:v>42309.102173842592</c:v>
                </c:pt>
                <c:pt idx="24036">
                  <c:v>42309.102868229165</c:v>
                </c:pt>
                <c:pt idx="24037">
                  <c:v>42309.103562615739</c:v>
                </c:pt>
                <c:pt idx="24038">
                  <c:v>42309.104257002313</c:v>
                </c:pt>
                <c:pt idx="24039">
                  <c:v>42309.104951388887</c:v>
                </c:pt>
                <c:pt idx="24040">
                  <c:v>42309.10564577546</c:v>
                </c:pt>
                <c:pt idx="24041">
                  <c:v>42309.106340162034</c:v>
                </c:pt>
                <c:pt idx="24042">
                  <c:v>42309.107034548608</c:v>
                </c:pt>
                <c:pt idx="24043">
                  <c:v>42309.107728935189</c:v>
                </c:pt>
                <c:pt idx="24044">
                  <c:v>42309.108423321763</c:v>
                </c:pt>
                <c:pt idx="24045">
                  <c:v>42309.109117708336</c:v>
                </c:pt>
                <c:pt idx="24046">
                  <c:v>42309.10981209491</c:v>
                </c:pt>
                <c:pt idx="24047">
                  <c:v>42309.110506481484</c:v>
                </c:pt>
                <c:pt idx="24048">
                  <c:v>42309.111200868057</c:v>
                </c:pt>
                <c:pt idx="24049">
                  <c:v>42309.111895254631</c:v>
                </c:pt>
                <c:pt idx="24050">
                  <c:v>42309.112589641205</c:v>
                </c:pt>
                <c:pt idx="24051">
                  <c:v>42309.113284027779</c:v>
                </c:pt>
                <c:pt idx="24052">
                  <c:v>42309.113978414352</c:v>
                </c:pt>
                <c:pt idx="24053">
                  <c:v>42309.114672800926</c:v>
                </c:pt>
                <c:pt idx="24054">
                  <c:v>42309.1153671875</c:v>
                </c:pt>
                <c:pt idx="24055">
                  <c:v>42309.116061574074</c:v>
                </c:pt>
                <c:pt idx="24056">
                  <c:v>42309.116755960647</c:v>
                </c:pt>
                <c:pt idx="24057">
                  <c:v>42309.117450347221</c:v>
                </c:pt>
                <c:pt idx="24058">
                  <c:v>42309.118144733795</c:v>
                </c:pt>
                <c:pt idx="24059">
                  <c:v>42309.118839120369</c:v>
                </c:pt>
                <c:pt idx="24060">
                  <c:v>42309.119533506942</c:v>
                </c:pt>
                <c:pt idx="24061">
                  <c:v>42309.120227893516</c:v>
                </c:pt>
                <c:pt idx="24062">
                  <c:v>42309.12092228009</c:v>
                </c:pt>
                <c:pt idx="24063">
                  <c:v>42309.121616666664</c:v>
                </c:pt>
                <c:pt idx="24064">
                  <c:v>42309.122311053237</c:v>
                </c:pt>
                <c:pt idx="24065">
                  <c:v>42309.123005439818</c:v>
                </c:pt>
                <c:pt idx="24066">
                  <c:v>42309.123699826392</c:v>
                </c:pt>
                <c:pt idx="24067">
                  <c:v>42309.124394212966</c:v>
                </c:pt>
                <c:pt idx="24068">
                  <c:v>42309.12508859954</c:v>
                </c:pt>
                <c:pt idx="24069">
                  <c:v>42309.125782986113</c:v>
                </c:pt>
                <c:pt idx="24070">
                  <c:v>42309.126477372687</c:v>
                </c:pt>
                <c:pt idx="24071">
                  <c:v>42309.127171759261</c:v>
                </c:pt>
                <c:pt idx="24072">
                  <c:v>42309.127866145835</c:v>
                </c:pt>
                <c:pt idx="24073">
                  <c:v>42309.128560532408</c:v>
                </c:pt>
                <c:pt idx="24074">
                  <c:v>42309.129254918982</c:v>
                </c:pt>
                <c:pt idx="24075">
                  <c:v>42309.129949305556</c:v>
                </c:pt>
                <c:pt idx="24076">
                  <c:v>42309.13064369213</c:v>
                </c:pt>
                <c:pt idx="24077">
                  <c:v>42309.131338078703</c:v>
                </c:pt>
                <c:pt idx="24078">
                  <c:v>42309.132032465277</c:v>
                </c:pt>
                <c:pt idx="24079">
                  <c:v>42309.132726851851</c:v>
                </c:pt>
                <c:pt idx="24080">
                  <c:v>42309.133421238424</c:v>
                </c:pt>
                <c:pt idx="24081">
                  <c:v>42309.134115624998</c:v>
                </c:pt>
                <c:pt idx="24082">
                  <c:v>42309.134810011572</c:v>
                </c:pt>
                <c:pt idx="24083">
                  <c:v>42309.135504398146</c:v>
                </c:pt>
                <c:pt idx="24084">
                  <c:v>42309.136198784719</c:v>
                </c:pt>
                <c:pt idx="24085">
                  <c:v>42309.136893171293</c:v>
                </c:pt>
                <c:pt idx="24086">
                  <c:v>42309.137587557867</c:v>
                </c:pt>
                <c:pt idx="24087">
                  <c:v>42309.138281944448</c:v>
                </c:pt>
                <c:pt idx="24088">
                  <c:v>42309.138976331022</c:v>
                </c:pt>
                <c:pt idx="24089">
                  <c:v>42309.139670717595</c:v>
                </c:pt>
                <c:pt idx="24090">
                  <c:v>42309.140365104169</c:v>
                </c:pt>
                <c:pt idx="24091">
                  <c:v>42309.141059490743</c:v>
                </c:pt>
                <c:pt idx="24092">
                  <c:v>42309.141753877317</c:v>
                </c:pt>
                <c:pt idx="24093">
                  <c:v>42309.14244826389</c:v>
                </c:pt>
                <c:pt idx="24094">
                  <c:v>42309.143142650464</c:v>
                </c:pt>
                <c:pt idx="24095">
                  <c:v>42309.143837037038</c:v>
                </c:pt>
                <c:pt idx="24096">
                  <c:v>42309.144531423612</c:v>
                </c:pt>
                <c:pt idx="24097">
                  <c:v>42309.145225810185</c:v>
                </c:pt>
                <c:pt idx="24098">
                  <c:v>42309.145920196759</c:v>
                </c:pt>
                <c:pt idx="24099">
                  <c:v>42309.146614583333</c:v>
                </c:pt>
                <c:pt idx="24100">
                  <c:v>42309.147308969907</c:v>
                </c:pt>
                <c:pt idx="24101">
                  <c:v>42309.14800335648</c:v>
                </c:pt>
                <c:pt idx="24102">
                  <c:v>42309.148697743054</c:v>
                </c:pt>
                <c:pt idx="24103">
                  <c:v>42309.149392129628</c:v>
                </c:pt>
                <c:pt idx="24104">
                  <c:v>42309.150086516202</c:v>
                </c:pt>
                <c:pt idx="24105">
                  <c:v>42309.150780902775</c:v>
                </c:pt>
                <c:pt idx="24106">
                  <c:v>42309.151475289349</c:v>
                </c:pt>
                <c:pt idx="24107">
                  <c:v>42309.152169675923</c:v>
                </c:pt>
                <c:pt idx="24108">
                  <c:v>42309.152864062497</c:v>
                </c:pt>
                <c:pt idx="24109">
                  <c:v>42309.153558449078</c:v>
                </c:pt>
                <c:pt idx="24110">
                  <c:v>42309.154252835651</c:v>
                </c:pt>
                <c:pt idx="24111">
                  <c:v>42309.154947222225</c:v>
                </c:pt>
                <c:pt idx="24112">
                  <c:v>42309.155641608799</c:v>
                </c:pt>
                <c:pt idx="24113">
                  <c:v>42309.156335995373</c:v>
                </c:pt>
                <c:pt idx="24114">
                  <c:v>42309.157030381946</c:v>
                </c:pt>
                <c:pt idx="24115">
                  <c:v>42309.15772476852</c:v>
                </c:pt>
                <c:pt idx="24116">
                  <c:v>42309.158419155094</c:v>
                </c:pt>
                <c:pt idx="24117">
                  <c:v>42309.159113541667</c:v>
                </c:pt>
                <c:pt idx="24118">
                  <c:v>42309.159807928241</c:v>
                </c:pt>
                <c:pt idx="24119">
                  <c:v>42309.160502314815</c:v>
                </c:pt>
                <c:pt idx="24120">
                  <c:v>42309.161196701389</c:v>
                </c:pt>
                <c:pt idx="24121">
                  <c:v>42309.161891087962</c:v>
                </c:pt>
                <c:pt idx="24122">
                  <c:v>42309.162585474536</c:v>
                </c:pt>
                <c:pt idx="24123">
                  <c:v>42309.16327986111</c:v>
                </c:pt>
                <c:pt idx="24124">
                  <c:v>42309.163974247684</c:v>
                </c:pt>
                <c:pt idx="24125">
                  <c:v>42309.164668634257</c:v>
                </c:pt>
                <c:pt idx="24126">
                  <c:v>42309.165363020831</c:v>
                </c:pt>
                <c:pt idx="24127">
                  <c:v>42309.166057407405</c:v>
                </c:pt>
                <c:pt idx="24128">
                  <c:v>42309.166751793979</c:v>
                </c:pt>
                <c:pt idx="24129">
                  <c:v>42309.167446180552</c:v>
                </c:pt>
                <c:pt idx="24130">
                  <c:v>42309.168140567126</c:v>
                </c:pt>
                <c:pt idx="24131">
                  <c:v>42309.168834953707</c:v>
                </c:pt>
                <c:pt idx="24132">
                  <c:v>42309.169529340281</c:v>
                </c:pt>
                <c:pt idx="24133">
                  <c:v>42309.170223726855</c:v>
                </c:pt>
                <c:pt idx="24134">
                  <c:v>42309.170918113428</c:v>
                </c:pt>
                <c:pt idx="24135">
                  <c:v>42309.171612500002</c:v>
                </c:pt>
                <c:pt idx="24136">
                  <c:v>42309.172306886576</c:v>
                </c:pt>
                <c:pt idx="24137">
                  <c:v>42309.17300127315</c:v>
                </c:pt>
                <c:pt idx="24138">
                  <c:v>42309.173695659723</c:v>
                </c:pt>
                <c:pt idx="24139">
                  <c:v>42309.174390046297</c:v>
                </c:pt>
                <c:pt idx="24140">
                  <c:v>42309.175084432871</c:v>
                </c:pt>
                <c:pt idx="24141">
                  <c:v>42309.175778819445</c:v>
                </c:pt>
                <c:pt idx="24142">
                  <c:v>42309.176473206018</c:v>
                </c:pt>
                <c:pt idx="24143">
                  <c:v>42309.177167592592</c:v>
                </c:pt>
                <c:pt idx="24144">
                  <c:v>42309.177861979166</c:v>
                </c:pt>
                <c:pt idx="24145">
                  <c:v>42309.178556365739</c:v>
                </c:pt>
                <c:pt idx="24146">
                  <c:v>42309.179250752313</c:v>
                </c:pt>
                <c:pt idx="24147">
                  <c:v>42309.179945138887</c:v>
                </c:pt>
                <c:pt idx="24148">
                  <c:v>42309.180639525461</c:v>
                </c:pt>
                <c:pt idx="24149">
                  <c:v>42309.181333912034</c:v>
                </c:pt>
                <c:pt idx="24150">
                  <c:v>42309.182028298608</c:v>
                </c:pt>
                <c:pt idx="24151">
                  <c:v>42309.182722685182</c:v>
                </c:pt>
                <c:pt idx="24152">
                  <c:v>42309.183417071756</c:v>
                </c:pt>
                <c:pt idx="24153">
                  <c:v>42309.184111458337</c:v>
                </c:pt>
                <c:pt idx="24154">
                  <c:v>42309.18480584491</c:v>
                </c:pt>
                <c:pt idx="24155">
                  <c:v>42309.185500231484</c:v>
                </c:pt>
                <c:pt idx="24156">
                  <c:v>42309.186194618058</c:v>
                </c:pt>
                <c:pt idx="24157">
                  <c:v>42309.186889004632</c:v>
                </c:pt>
                <c:pt idx="24158">
                  <c:v>42309.187583391205</c:v>
                </c:pt>
                <c:pt idx="24159">
                  <c:v>42309.188277777779</c:v>
                </c:pt>
                <c:pt idx="24160">
                  <c:v>42309.188972164353</c:v>
                </c:pt>
                <c:pt idx="24161">
                  <c:v>42309.189666550927</c:v>
                </c:pt>
                <c:pt idx="24162">
                  <c:v>42309.1903609375</c:v>
                </c:pt>
                <c:pt idx="24163">
                  <c:v>42309.191055324074</c:v>
                </c:pt>
                <c:pt idx="24164">
                  <c:v>42309.191749710648</c:v>
                </c:pt>
                <c:pt idx="24165">
                  <c:v>42309.192444097222</c:v>
                </c:pt>
                <c:pt idx="24166">
                  <c:v>42309.193138483795</c:v>
                </c:pt>
                <c:pt idx="24167">
                  <c:v>42309.193832870369</c:v>
                </c:pt>
                <c:pt idx="24168">
                  <c:v>42309.194527256943</c:v>
                </c:pt>
                <c:pt idx="24169">
                  <c:v>42309.195221643517</c:v>
                </c:pt>
                <c:pt idx="24170">
                  <c:v>42309.19591603009</c:v>
                </c:pt>
                <c:pt idx="24171">
                  <c:v>42309.196610416664</c:v>
                </c:pt>
                <c:pt idx="24172">
                  <c:v>42309.197304803238</c:v>
                </c:pt>
                <c:pt idx="24173">
                  <c:v>42309.197999189812</c:v>
                </c:pt>
                <c:pt idx="24174">
                  <c:v>42309.198693576385</c:v>
                </c:pt>
                <c:pt idx="24175">
                  <c:v>42309.199387962966</c:v>
                </c:pt>
                <c:pt idx="24176">
                  <c:v>42309.20008234954</c:v>
                </c:pt>
                <c:pt idx="24177">
                  <c:v>42309.200776736114</c:v>
                </c:pt>
                <c:pt idx="24178">
                  <c:v>42309.201471122688</c:v>
                </c:pt>
                <c:pt idx="24179">
                  <c:v>42309.202165509261</c:v>
                </c:pt>
                <c:pt idx="24180">
                  <c:v>42309.202859895835</c:v>
                </c:pt>
                <c:pt idx="24181">
                  <c:v>42309.203554282409</c:v>
                </c:pt>
                <c:pt idx="24182">
                  <c:v>42309.204248668982</c:v>
                </c:pt>
                <c:pt idx="24183">
                  <c:v>42309.204943055556</c:v>
                </c:pt>
                <c:pt idx="24184">
                  <c:v>42309.20563744213</c:v>
                </c:pt>
                <c:pt idx="24185">
                  <c:v>42309.206331828704</c:v>
                </c:pt>
                <c:pt idx="24186">
                  <c:v>42309.207026215277</c:v>
                </c:pt>
                <c:pt idx="24187">
                  <c:v>42309.207720601851</c:v>
                </c:pt>
                <c:pt idx="24188">
                  <c:v>42309.208414988425</c:v>
                </c:pt>
                <c:pt idx="24189">
                  <c:v>42309.209109374999</c:v>
                </c:pt>
                <c:pt idx="24190">
                  <c:v>42309.209803761572</c:v>
                </c:pt>
                <c:pt idx="24191">
                  <c:v>42309.210498148146</c:v>
                </c:pt>
                <c:pt idx="24192">
                  <c:v>42309.21119253472</c:v>
                </c:pt>
                <c:pt idx="24193">
                  <c:v>42309.211886921294</c:v>
                </c:pt>
                <c:pt idx="24194">
                  <c:v>42309.212581307867</c:v>
                </c:pt>
                <c:pt idx="24195">
                  <c:v>42309.213275694441</c:v>
                </c:pt>
                <c:pt idx="24196">
                  <c:v>42309.213970081022</c:v>
                </c:pt>
                <c:pt idx="24197">
                  <c:v>42309.214664467596</c:v>
                </c:pt>
                <c:pt idx="24198">
                  <c:v>42309.21535885417</c:v>
                </c:pt>
                <c:pt idx="24199">
                  <c:v>42309.216053240743</c:v>
                </c:pt>
                <c:pt idx="24200">
                  <c:v>42309.216747627317</c:v>
                </c:pt>
                <c:pt idx="24201">
                  <c:v>42309.217442013891</c:v>
                </c:pt>
                <c:pt idx="24202">
                  <c:v>42309.218136400465</c:v>
                </c:pt>
                <c:pt idx="24203">
                  <c:v>42309.218830787038</c:v>
                </c:pt>
                <c:pt idx="24204">
                  <c:v>42309.219525173612</c:v>
                </c:pt>
                <c:pt idx="24205">
                  <c:v>42309.220219560186</c:v>
                </c:pt>
                <c:pt idx="24206">
                  <c:v>42309.22091394676</c:v>
                </c:pt>
                <c:pt idx="24207">
                  <c:v>42309.221608333333</c:v>
                </c:pt>
                <c:pt idx="24208">
                  <c:v>42309.222302719907</c:v>
                </c:pt>
                <c:pt idx="24209">
                  <c:v>42309.222997106481</c:v>
                </c:pt>
                <c:pt idx="24210">
                  <c:v>42309.223691493055</c:v>
                </c:pt>
                <c:pt idx="24211">
                  <c:v>42309.224385879628</c:v>
                </c:pt>
                <c:pt idx="24212">
                  <c:v>42309.225080266202</c:v>
                </c:pt>
                <c:pt idx="24213">
                  <c:v>42309.225774652776</c:v>
                </c:pt>
                <c:pt idx="24214">
                  <c:v>42309.226469039349</c:v>
                </c:pt>
                <c:pt idx="24215">
                  <c:v>42309.227163425923</c:v>
                </c:pt>
                <c:pt idx="24216">
                  <c:v>42309.227857812497</c:v>
                </c:pt>
                <c:pt idx="24217">
                  <c:v>42309.228552199071</c:v>
                </c:pt>
                <c:pt idx="24218">
                  <c:v>42309.229246585652</c:v>
                </c:pt>
                <c:pt idx="24219">
                  <c:v>42309.229940972225</c:v>
                </c:pt>
                <c:pt idx="24220">
                  <c:v>42309.230635358799</c:v>
                </c:pt>
                <c:pt idx="24221">
                  <c:v>42309.231329745373</c:v>
                </c:pt>
                <c:pt idx="24222">
                  <c:v>42309.232024131947</c:v>
                </c:pt>
                <c:pt idx="24223">
                  <c:v>42309.23271851852</c:v>
                </c:pt>
                <c:pt idx="24224">
                  <c:v>42309.233412905094</c:v>
                </c:pt>
                <c:pt idx="24225">
                  <c:v>42309.234107291668</c:v>
                </c:pt>
                <c:pt idx="24226">
                  <c:v>42309.234801678242</c:v>
                </c:pt>
                <c:pt idx="24227">
                  <c:v>42309.235496064815</c:v>
                </c:pt>
                <c:pt idx="24228">
                  <c:v>42309.236190451389</c:v>
                </c:pt>
                <c:pt idx="24229">
                  <c:v>42309.236884837963</c:v>
                </c:pt>
                <c:pt idx="24230">
                  <c:v>42309.237579224537</c:v>
                </c:pt>
                <c:pt idx="24231">
                  <c:v>42309.23827361111</c:v>
                </c:pt>
                <c:pt idx="24232">
                  <c:v>42309.238967997684</c:v>
                </c:pt>
                <c:pt idx="24233">
                  <c:v>42309.239662384258</c:v>
                </c:pt>
                <c:pt idx="24234">
                  <c:v>42309.240356770832</c:v>
                </c:pt>
                <c:pt idx="24235">
                  <c:v>42309.241051157405</c:v>
                </c:pt>
                <c:pt idx="24236">
                  <c:v>42309.241745543979</c:v>
                </c:pt>
                <c:pt idx="24237">
                  <c:v>42309.242439930553</c:v>
                </c:pt>
                <c:pt idx="24238">
                  <c:v>42309.243134317127</c:v>
                </c:pt>
                <c:pt idx="24239">
                  <c:v>42309.2438287037</c:v>
                </c:pt>
                <c:pt idx="24240">
                  <c:v>42309.244523090281</c:v>
                </c:pt>
                <c:pt idx="24241">
                  <c:v>42309.245217476855</c:v>
                </c:pt>
                <c:pt idx="24242">
                  <c:v>42309.245911863429</c:v>
                </c:pt>
                <c:pt idx="24243">
                  <c:v>42309.246606250003</c:v>
                </c:pt>
                <c:pt idx="24244">
                  <c:v>42309.247300636576</c:v>
                </c:pt>
                <c:pt idx="24245">
                  <c:v>42309.24799502315</c:v>
                </c:pt>
                <c:pt idx="24246">
                  <c:v>42309.248689409724</c:v>
                </c:pt>
                <c:pt idx="24247">
                  <c:v>42309.249383796297</c:v>
                </c:pt>
                <c:pt idx="24248">
                  <c:v>42309.250078182871</c:v>
                </c:pt>
                <c:pt idx="24249">
                  <c:v>42309.250772569445</c:v>
                </c:pt>
                <c:pt idx="24250">
                  <c:v>42309.251466956019</c:v>
                </c:pt>
                <c:pt idx="24251">
                  <c:v>42309.252161342592</c:v>
                </c:pt>
                <c:pt idx="24252">
                  <c:v>42309.252855729166</c:v>
                </c:pt>
                <c:pt idx="24253">
                  <c:v>42309.25355011574</c:v>
                </c:pt>
                <c:pt idx="24254">
                  <c:v>42309.254244502314</c:v>
                </c:pt>
                <c:pt idx="24255">
                  <c:v>42309.254938888887</c:v>
                </c:pt>
                <c:pt idx="24256">
                  <c:v>42309.255633275461</c:v>
                </c:pt>
                <c:pt idx="24257">
                  <c:v>42309.256327662035</c:v>
                </c:pt>
                <c:pt idx="24258">
                  <c:v>42309.257022048609</c:v>
                </c:pt>
                <c:pt idx="24259">
                  <c:v>42309.257716435182</c:v>
                </c:pt>
                <c:pt idx="24260">
                  <c:v>42309.258410821756</c:v>
                </c:pt>
                <c:pt idx="24261">
                  <c:v>42309.25910520833</c:v>
                </c:pt>
                <c:pt idx="24262">
                  <c:v>42309.259799594911</c:v>
                </c:pt>
                <c:pt idx="24263">
                  <c:v>42309.260493981485</c:v>
                </c:pt>
                <c:pt idx="24264">
                  <c:v>42309.261188368058</c:v>
                </c:pt>
                <c:pt idx="24265">
                  <c:v>42309.261882754632</c:v>
                </c:pt>
                <c:pt idx="24266">
                  <c:v>42309.262577141206</c:v>
                </c:pt>
                <c:pt idx="24267">
                  <c:v>42309.26327152778</c:v>
                </c:pt>
                <c:pt idx="24268">
                  <c:v>42309.263965914353</c:v>
                </c:pt>
                <c:pt idx="24269">
                  <c:v>42309.264660300927</c:v>
                </c:pt>
                <c:pt idx="24270">
                  <c:v>42309.265354687501</c:v>
                </c:pt>
                <c:pt idx="24271">
                  <c:v>42309.266049074075</c:v>
                </c:pt>
                <c:pt idx="24272">
                  <c:v>42309.266743460648</c:v>
                </c:pt>
                <c:pt idx="24273">
                  <c:v>42309.267437847222</c:v>
                </c:pt>
                <c:pt idx="24274">
                  <c:v>42309.268132233796</c:v>
                </c:pt>
                <c:pt idx="24275">
                  <c:v>42309.26882662037</c:v>
                </c:pt>
                <c:pt idx="24276">
                  <c:v>42309.269521006943</c:v>
                </c:pt>
                <c:pt idx="24277">
                  <c:v>42309.270215393517</c:v>
                </c:pt>
                <c:pt idx="24278">
                  <c:v>42309.270909780091</c:v>
                </c:pt>
                <c:pt idx="24279">
                  <c:v>42309.271604166664</c:v>
                </c:pt>
                <c:pt idx="24280">
                  <c:v>42309.272298553238</c:v>
                </c:pt>
                <c:pt idx="24281">
                  <c:v>42309.272992939812</c:v>
                </c:pt>
                <c:pt idx="24282">
                  <c:v>42309.273687326386</c:v>
                </c:pt>
                <c:pt idx="24283">
                  <c:v>42309.274381712959</c:v>
                </c:pt>
                <c:pt idx="24284">
                  <c:v>42309.27507609954</c:v>
                </c:pt>
                <c:pt idx="24285">
                  <c:v>42309.275770486114</c:v>
                </c:pt>
                <c:pt idx="24286">
                  <c:v>42309.276464872688</c:v>
                </c:pt>
                <c:pt idx="24287">
                  <c:v>42309.277159259262</c:v>
                </c:pt>
                <c:pt idx="24288">
                  <c:v>42309.277853645835</c:v>
                </c:pt>
                <c:pt idx="24289">
                  <c:v>42309.278548032409</c:v>
                </c:pt>
                <c:pt idx="24290">
                  <c:v>42309.279242418983</c:v>
                </c:pt>
                <c:pt idx="24291">
                  <c:v>42309.279936805557</c:v>
                </c:pt>
                <c:pt idx="24292">
                  <c:v>42309.28063119213</c:v>
                </c:pt>
                <c:pt idx="24293">
                  <c:v>42309.281325578704</c:v>
                </c:pt>
                <c:pt idx="24294">
                  <c:v>42309.282019965278</c:v>
                </c:pt>
                <c:pt idx="24295">
                  <c:v>42309.282714351852</c:v>
                </c:pt>
                <c:pt idx="24296">
                  <c:v>42309.283408738425</c:v>
                </c:pt>
                <c:pt idx="24297">
                  <c:v>42309.284103124999</c:v>
                </c:pt>
                <c:pt idx="24298">
                  <c:v>42309.284797511573</c:v>
                </c:pt>
                <c:pt idx="24299">
                  <c:v>42309.285491898147</c:v>
                </c:pt>
                <c:pt idx="24300">
                  <c:v>42309.28618628472</c:v>
                </c:pt>
                <c:pt idx="24301">
                  <c:v>42309.286880671294</c:v>
                </c:pt>
                <c:pt idx="24302">
                  <c:v>42309.287575057868</c:v>
                </c:pt>
                <c:pt idx="24303">
                  <c:v>42309.288269444442</c:v>
                </c:pt>
                <c:pt idx="24304">
                  <c:v>42309.288963831015</c:v>
                </c:pt>
                <c:pt idx="24305">
                  <c:v>42309.289658217589</c:v>
                </c:pt>
                <c:pt idx="24306">
                  <c:v>42309.29035260417</c:v>
                </c:pt>
                <c:pt idx="24307">
                  <c:v>42309.291046990744</c:v>
                </c:pt>
                <c:pt idx="24308">
                  <c:v>42309.291741377318</c:v>
                </c:pt>
                <c:pt idx="24309">
                  <c:v>42309.292435763891</c:v>
                </c:pt>
                <c:pt idx="24310">
                  <c:v>42309.293130150465</c:v>
                </c:pt>
                <c:pt idx="24311">
                  <c:v>42309.293824537039</c:v>
                </c:pt>
                <c:pt idx="24312">
                  <c:v>42309.294518923612</c:v>
                </c:pt>
                <c:pt idx="24313">
                  <c:v>42309.295213310186</c:v>
                </c:pt>
                <c:pt idx="24314">
                  <c:v>42309.29590769676</c:v>
                </c:pt>
                <c:pt idx="24315">
                  <c:v>42309.296602083334</c:v>
                </c:pt>
                <c:pt idx="24316">
                  <c:v>42309.297296469907</c:v>
                </c:pt>
                <c:pt idx="24317">
                  <c:v>42309.297990856481</c:v>
                </c:pt>
                <c:pt idx="24318">
                  <c:v>42309.298685243055</c:v>
                </c:pt>
                <c:pt idx="24319">
                  <c:v>42309.299379629629</c:v>
                </c:pt>
                <c:pt idx="24320">
                  <c:v>42309.300074016202</c:v>
                </c:pt>
                <c:pt idx="24321">
                  <c:v>42309.300768402776</c:v>
                </c:pt>
                <c:pt idx="24322">
                  <c:v>42309.30146278935</c:v>
                </c:pt>
                <c:pt idx="24323">
                  <c:v>42309.302157175924</c:v>
                </c:pt>
                <c:pt idx="24324">
                  <c:v>42309.302851562497</c:v>
                </c:pt>
                <c:pt idx="24325">
                  <c:v>42309.303545949071</c:v>
                </c:pt>
                <c:pt idx="24326">
                  <c:v>42309.304240335645</c:v>
                </c:pt>
                <c:pt idx="24327">
                  <c:v>42309.304934722219</c:v>
                </c:pt>
                <c:pt idx="24328">
                  <c:v>42309.3056291088</c:v>
                </c:pt>
                <c:pt idx="24329">
                  <c:v>42309.306323495373</c:v>
                </c:pt>
                <c:pt idx="24330">
                  <c:v>42309.307017881947</c:v>
                </c:pt>
                <c:pt idx="24331">
                  <c:v>42309.307712268521</c:v>
                </c:pt>
                <c:pt idx="24332">
                  <c:v>42309.308406655095</c:v>
                </c:pt>
                <c:pt idx="24333">
                  <c:v>42309.309101041668</c:v>
                </c:pt>
                <c:pt idx="24334">
                  <c:v>42309.309795428242</c:v>
                </c:pt>
                <c:pt idx="24335">
                  <c:v>42309.310489814816</c:v>
                </c:pt>
                <c:pt idx="24336">
                  <c:v>42309.31118420139</c:v>
                </c:pt>
                <c:pt idx="24337">
                  <c:v>42309.311878587963</c:v>
                </c:pt>
                <c:pt idx="24338">
                  <c:v>42309.312572974537</c:v>
                </c:pt>
                <c:pt idx="24339">
                  <c:v>42309.313267361111</c:v>
                </c:pt>
                <c:pt idx="24340">
                  <c:v>42309.313961747685</c:v>
                </c:pt>
                <c:pt idx="24341">
                  <c:v>42309.314656134258</c:v>
                </c:pt>
                <c:pt idx="24342">
                  <c:v>42309.315350520832</c:v>
                </c:pt>
                <c:pt idx="24343">
                  <c:v>42309.316044907406</c:v>
                </c:pt>
                <c:pt idx="24344">
                  <c:v>42309.316739293979</c:v>
                </c:pt>
                <c:pt idx="24345">
                  <c:v>42309.317433680553</c:v>
                </c:pt>
                <c:pt idx="24346">
                  <c:v>42309.318128067127</c:v>
                </c:pt>
                <c:pt idx="24347">
                  <c:v>42309.318822453701</c:v>
                </c:pt>
                <c:pt idx="24348">
                  <c:v>42309.319516840274</c:v>
                </c:pt>
                <c:pt idx="24349">
                  <c:v>42309.320211226855</c:v>
                </c:pt>
                <c:pt idx="24350">
                  <c:v>42309.320905613429</c:v>
                </c:pt>
                <c:pt idx="24351">
                  <c:v>42309.321600000003</c:v>
                </c:pt>
                <c:pt idx="24352">
                  <c:v>42309.322294386577</c:v>
                </c:pt>
                <c:pt idx="24353">
                  <c:v>42309.32298877315</c:v>
                </c:pt>
                <c:pt idx="24354">
                  <c:v>42309.323683159724</c:v>
                </c:pt>
                <c:pt idx="24355">
                  <c:v>42309.324377546298</c:v>
                </c:pt>
                <c:pt idx="24356">
                  <c:v>42309.325071932872</c:v>
                </c:pt>
                <c:pt idx="24357">
                  <c:v>42309.325766319445</c:v>
                </c:pt>
                <c:pt idx="24358">
                  <c:v>42309.326460706019</c:v>
                </c:pt>
                <c:pt idx="24359">
                  <c:v>42309.327155092593</c:v>
                </c:pt>
                <c:pt idx="24360">
                  <c:v>42309.327849479167</c:v>
                </c:pt>
                <c:pt idx="24361">
                  <c:v>42309.32854386574</c:v>
                </c:pt>
                <c:pt idx="24362">
                  <c:v>42309.329238252314</c:v>
                </c:pt>
                <c:pt idx="24363">
                  <c:v>42309.329932638888</c:v>
                </c:pt>
                <c:pt idx="24364">
                  <c:v>42309.330627025462</c:v>
                </c:pt>
                <c:pt idx="24365">
                  <c:v>42309.331321412035</c:v>
                </c:pt>
                <c:pt idx="24366">
                  <c:v>42309.332015798609</c:v>
                </c:pt>
                <c:pt idx="24367">
                  <c:v>42309.332710185183</c:v>
                </c:pt>
                <c:pt idx="24368">
                  <c:v>42309.333404571757</c:v>
                </c:pt>
                <c:pt idx="24369">
                  <c:v>42309.33409895833</c:v>
                </c:pt>
                <c:pt idx="24370">
                  <c:v>42309.334793344904</c:v>
                </c:pt>
                <c:pt idx="24371">
                  <c:v>42309.335487731485</c:v>
                </c:pt>
                <c:pt idx="24372">
                  <c:v>42309.336182118059</c:v>
                </c:pt>
                <c:pt idx="24373">
                  <c:v>42309.336876504633</c:v>
                </c:pt>
                <c:pt idx="24374">
                  <c:v>42309.337570891206</c:v>
                </c:pt>
                <c:pt idx="24375">
                  <c:v>42309.33826527778</c:v>
                </c:pt>
                <c:pt idx="24376">
                  <c:v>42309.338959664354</c:v>
                </c:pt>
                <c:pt idx="24377">
                  <c:v>42309.339654050927</c:v>
                </c:pt>
                <c:pt idx="24378">
                  <c:v>42309.340348437501</c:v>
                </c:pt>
                <c:pt idx="24379">
                  <c:v>42309.341042824075</c:v>
                </c:pt>
                <c:pt idx="24380">
                  <c:v>42309.341737210649</c:v>
                </c:pt>
                <c:pt idx="24381">
                  <c:v>42309.342431597222</c:v>
                </c:pt>
                <c:pt idx="24382">
                  <c:v>42309.343125983796</c:v>
                </c:pt>
                <c:pt idx="24383">
                  <c:v>42309.34382037037</c:v>
                </c:pt>
                <c:pt idx="24384">
                  <c:v>42309.344514756944</c:v>
                </c:pt>
                <c:pt idx="24385">
                  <c:v>42309.345209143517</c:v>
                </c:pt>
                <c:pt idx="24386">
                  <c:v>42309.345903530091</c:v>
                </c:pt>
                <c:pt idx="24387">
                  <c:v>42309.346597916665</c:v>
                </c:pt>
                <c:pt idx="24388">
                  <c:v>42309.347292303239</c:v>
                </c:pt>
                <c:pt idx="24389">
                  <c:v>42309.347986689812</c:v>
                </c:pt>
                <c:pt idx="24390">
                  <c:v>42309.348681076386</c:v>
                </c:pt>
                <c:pt idx="24391">
                  <c:v>42309.34937546296</c:v>
                </c:pt>
                <c:pt idx="24392">
                  <c:v>42309.350069849534</c:v>
                </c:pt>
                <c:pt idx="24393">
                  <c:v>42309.350764236115</c:v>
                </c:pt>
                <c:pt idx="24394">
                  <c:v>42309.351458622688</c:v>
                </c:pt>
                <c:pt idx="24395">
                  <c:v>42309.352153009262</c:v>
                </c:pt>
                <c:pt idx="24396">
                  <c:v>42309.352847395836</c:v>
                </c:pt>
                <c:pt idx="24397">
                  <c:v>42309.35354178241</c:v>
                </c:pt>
                <c:pt idx="24398">
                  <c:v>42309.354236168983</c:v>
                </c:pt>
                <c:pt idx="24399">
                  <c:v>42309.354930555557</c:v>
                </c:pt>
                <c:pt idx="24400">
                  <c:v>42309.355624942131</c:v>
                </c:pt>
                <c:pt idx="24401">
                  <c:v>42309.356319328705</c:v>
                </c:pt>
                <c:pt idx="24402">
                  <c:v>42309.357013715278</c:v>
                </c:pt>
                <c:pt idx="24403">
                  <c:v>42309.357708101852</c:v>
                </c:pt>
                <c:pt idx="24404">
                  <c:v>42309.358402488426</c:v>
                </c:pt>
                <c:pt idx="24405">
                  <c:v>42309.359096875</c:v>
                </c:pt>
                <c:pt idx="24406">
                  <c:v>42309.359791261573</c:v>
                </c:pt>
                <c:pt idx="24407">
                  <c:v>42309.360485648147</c:v>
                </c:pt>
                <c:pt idx="24408">
                  <c:v>42309.361180034721</c:v>
                </c:pt>
                <c:pt idx="24409">
                  <c:v>42309.361874421294</c:v>
                </c:pt>
                <c:pt idx="24410">
                  <c:v>42309.362568807868</c:v>
                </c:pt>
                <c:pt idx="24411">
                  <c:v>42309.363263194442</c:v>
                </c:pt>
                <c:pt idx="24412">
                  <c:v>42309.363957581016</c:v>
                </c:pt>
                <c:pt idx="24413">
                  <c:v>42309.364651967589</c:v>
                </c:pt>
                <c:pt idx="24414">
                  <c:v>42309.365346354163</c:v>
                </c:pt>
                <c:pt idx="24415">
                  <c:v>42309.366040740744</c:v>
                </c:pt>
                <c:pt idx="24416">
                  <c:v>42309.366735127318</c:v>
                </c:pt>
                <c:pt idx="24417">
                  <c:v>42309.367429513892</c:v>
                </c:pt>
                <c:pt idx="24418">
                  <c:v>42309.368123900465</c:v>
                </c:pt>
                <c:pt idx="24419">
                  <c:v>42309.368818287039</c:v>
                </c:pt>
                <c:pt idx="24420">
                  <c:v>42309.369512673613</c:v>
                </c:pt>
                <c:pt idx="24421">
                  <c:v>42309.370207060187</c:v>
                </c:pt>
                <c:pt idx="24422">
                  <c:v>42309.37090144676</c:v>
                </c:pt>
                <c:pt idx="24423">
                  <c:v>42309.371595833334</c:v>
                </c:pt>
                <c:pt idx="24424">
                  <c:v>42309.372290219908</c:v>
                </c:pt>
                <c:pt idx="24425">
                  <c:v>42309.372984606482</c:v>
                </c:pt>
                <c:pt idx="24426">
                  <c:v>42309.373678993055</c:v>
                </c:pt>
                <c:pt idx="24427">
                  <c:v>42309.374373379629</c:v>
                </c:pt>
                <c:pt idx="24428">
                  <c:v>42309.375067766203</c:v>
                </c:pt>
                <c:pt idx="24429">
                  <c:v>42309.375762152777</c:v>
                </c:pt>
                <c:pt idx="24430">
                  <c:v>42309.37645653935</c:v>
                </c:pt>
                <c:pt idx="24431">
                  <c:v>42309.377150925924</c:v>
                </c:pt>
                <c:pt idx="24432">
                  <c:v>42309.377845312498</c:v>
                </c:pt>
                <c:pt idx="24433">
                  <c:v>42309.378539699072</c:v>
                </c:pt>
                <c:pt idx="24434">
                  <c:v>42309.379234085645</c:v>
                </c:pt>
                <c:pt idx="24435">
                  <c:v>42309.379928472219</c:v>
                </c:pt>
                <c:pt idx="24436">
                  <c:v>42309.380622858793</c:v>
                </c:pt>
                <c:pt idx="24437">
                  <c:v>42309.381317245374</c:v>
                </c:pt>
                <c:pt idx="24438">
                  <c:v>42309.382011631948</c:v>
                </c:pt>
                <c:pt idx="24439">
                  <c:v>42309.382706018521</c:v>
                </c:pt>
                <c:pt idx="24440">
                  <c:v>42309.383400405095</c:v>
                </c:pt>
                <c:pt idx="24441">
                  <c:v>42309.384094791669</c:v>
                </c:pt>
                <c:pt idx="24442">
                  <c:v>42309.384789178242</c:v>
                </c:pt>
                <c:pt idx="24443">
                  <c:v>42309.385483564816</c:v>
                </c:pt>
                <c:pt idx="24444">
                  <c:v>42309.38617795139</c:v>
                </c:pt>
                <c:pt idx="24445">
                  <c:v>42309.386872337964</c:v>
                </c:pt>
                <c:pt idx="24446">
                  <c:v>42309.387566724537</c:v>
                </c:pt>
                <c:pt idx="24447">
                  <c:v>42309.388261111111</c:v>
                </c:pt>
                <c:pt idx="24448">
                  <c:v>42309.388955497685</c:v>
                </c:pt>
                <c:pt idx="24449">
                  <c:v>42309.389649884259</c:v>
                </c:pt>
                <c:pt idx="24450">
                  <c:v>42309.390344270832</c:v>
                </c:pt>
                <c:pt idx="24451">
                  <c:v>42309.391038657406</c:v>
                </c:pt>
                <c:pt idx="24452">
                  <c:v>42309.39173304398</c:v>
                </c:pt>
                <c:pt idx="24453">
                  <c:v>42309.392427430554</c:v>
                </c:pt>
                <c:pt idx="24454">
                  <c:v>42309.393121817127</c:v>
                </c:pt>
                <c:pt idx="24455">
                  <c:v>42309.393816203701</c:v>
                </c:pt>
                <c:pt idx="24456">
                  <c:v>42309.394510590275</c:v>
                </c:pt>
                <c:pt idx="24457">
                  <c:v>42309.395204976849</c:v>
                </c:pt>
                <c:pt idx="24458">
                  <c:v>42309.395899363422</c:v>
                </c:pt>
                <c:pt idx="24459">
                  <c:v>42309.396593750003</c:v>
                </c:pt>
                <c:pt idx="24460">
                  <c:v>42309.397288136577</c:v>
                </c:pt>
                <c:pt idx="24461">
                  <c:v>42309.397982523151</c:v>
                </c:pt>
                <c:pt idx="24462">
                  <c:v>42309.398676909725</c:v>
                </c:pt>
                <c:pt idx="24463">
                  <c:v>42309.399371296298</c:v>
                </c:pt>
                <c:pt idx="24464">
                  <c:v>42309.400065682872</c:v>
                </c:pt>
                <c:pt idx="24465">
                  <c:v>42309.400760069446</c:v>
                </c:pt>
                <c:pt idx="24466">
                  <c:v>42309.40145445602</c:v>
                </c:pt>
                <c:pt idx="24467">
                  <c:v>42309.402148842593</c:v>
                </c:pt>
                <c:pt idx="24468">
                  <c:v>42309.402843229167</c:v>
                </c:pt>
                <c:pt idx="24469">
                  <c:v>42309.403537615741</c:v>
                </c:pt>
                <c:pt idx="24470">
                  <c:v>42309.404232002315</c:v>
                </c:pt>
                <c:pt idx="24471">
                  <c:v>42309.404926388888</c:v>
                </c:pt>
                <c:pt idx="24472">
                  <c:v>42309.405620775462</c:v>
                </c:pt>
                <c:pt idx="24473">
                  <c:v>42309.406315162036</c:v>
                </c:pt>
                <c:pt idx="24474">
                  <c:v>42309.407009548609</c:v>
                </c:pt>
                <c:pt idx="24475">
                  <c:v>42309.407703935183</c:v>
                </c:pt>
                <c:pt idx="24476">
                  <c:v>42309.408398321757</c:v>
                </c:pt>
                <c:pt idx="24477">
                  <c:v>42309.409092708331</c:v>
                </c:pt>
                <c:pt idx="24478">
                  <c:v>42309.409787094904</c:v>
                </c:pt>
                <c:pt idx="24479">
                  <c:v>42309.410481481478</c:v>
                </c:pt>
                <c:pt idx="24480">
                  <c:v>42309.411175868052</c:v>
                </c:pt>
                <c:pt idx="24481">
                  <c:v>42309.411870254633</c:v>
                </c:pt>
                <c:pt idx="24482">
                  <c:v>42309.412564641207</c:v>
                </c:pt>
                <c:pt idx="24483">
                  <c:v>42309.41325902778</c:v>
                </c:pt>
                <c:pt idx="24484">
                  <c:v>42309.413953414354</c:v>
                </c:pt>
                <c:pt idx="24485">
                  <c:v>42309.414647800928</c:v>
                </c:pt>
                <c:pt idx="24486">
                  <c:v>42309.415342187502</c:v>
                </c:pt>
                <c:pt idx="24487">
                  <c:v>42309.416036574075</c:v>
                </c:pt>
                <c:pt idx="24488">
                  <c:v>42309.416730960649</c:v>
                </c:pt>
                <c:pt idx="24489">
                  <c:v>42309.417425347223</c:v>
                </c:pt>
                <c:pt idx="24490">
                  <c:v>42309.418119733797</c:v>
                </c:pt>
                <c:pt idx="24491">
                  <c:v>42309.41881412037</c:v>
                </c:pt>
                <c:pt idx="24492">
                  <c:v>42309.419508506944</c:v>
                </c:pt>
                <c:pt idx="24493">
                  <c:v>42309.420202893518</c:v>
                </c:pt>
                <c:pt idx="24494">
                  <c:v>42309.420897280092</c:v>
                </c:pt>
                <c:pt idx="24495">
                  <c:v>42309.421591666665</c:v>
                </c:pt>
                <c:pt idx="24496">
                  <c:v>42309.422286053239</c:v>
                </c:pt>
                <c:pt idx="24497">
                  <c:v>42309.422980439813</c:v>
                </c:pt>
                <c:pt idx="24498">
                  <c:v>42309.423674826387</c:v>
                </c:pt>
                <c:pt idx="24499">
                  <c:v>42309.42436921296</c:v>
                </c:pt>
                <c:pt idx="24500">
                  <c:v>42309.425063599534</c:v>
                </c:pt>
                <c:pt idx="24501">
                  <c:v>42309.425757986108</c:v>
                </c:pt>
                <c:pt idx="24502">
                  <c:v>42309.426452372689</c:v>
                </c:pt>
                <c:pt idx="24503">
                  <c:v>42309.427146759263</c:v>
                </c:pt>
                <c:pt idx="24504">
                  <c:v>42309.427841145836</c:v>
                </c:pt>
                <c:pt idx="24505">
                  <c:v>42309.42853553241</c:v>
                </c:pt>
                <c:pt idx="24506">
                  <c:v>42309.429229918984</c:v>
                </c:pt>
                <c:pt idx="24507">
                  <c:v>42309.429924305558</c:v>
                </c:pt>
                <c:pt idx="24508">
                  <c:v>42309.430618692131</c:v>
                </c:pt>
                <c:pt idx="24509">
                  <c:v>42309.431313078705</c:v>
                </c:pt>
                <c:pt idx="24510">
                  <c:v>42309.432007465279</c:v>
                </c:pt>
                <c:pt idx="24511">
                  <c:v>42309.432701851852</c:v>
                </c:pt>
                <c:pt idx="24512">
                  <c:v>42309.433396238426</c:v>
                </c:pt>
                <c:pt idx="24513">
                  <c:v>42309.434090625</c:v>
                </c:pt>
                <c:pt idx="24514">
                  <c:v>42309.434785011574</c:v>
                </c:pt>
                <c:pt idx="24515">
                  <c:v>42309.435479398147</c:v>
                </c:pt>
                <c:pt idx="24516">
                  <c:v>42309.436173784721</c:v>
                </c:pt>
                <c:pt idx="24517">
                  <c:v>42309.436868171295</c:v>
                </c:pt>
                <c:pt idx="24518">
                  <c:v>42309.437562557869</c:v>
                </c:pt>
                <c:pt idx="24519">
                  <c:v>42309.438256944442</c:v>
                </c:pt>
                <c:pt idx="24520">
                  <c:v>42309.438951331016</c:v>
                </c:pt>
                <c:pt idx="24521">
                  <c:v>42309.43964571759</c:v>
                </c:pt>
                <c:pt idx="24522">
                  <c:v>42309.440340104164</c:v>
                </c:pt>
                <c:pt idx="24523">
                  <c:v>42309.441034490737</c:v>
                </c:pt>
                <c:pt idx="24524">
                  <c:v>42309.441728877318</c:v>
                </c:pt>
                <c:pt idx="24525">
                  <c:v>42309.442423263892</c:v>
                </c:pt>
                <c:pt idx="24526">
                  <c:v>42309.443117650466</c:v>
                </c:pt>
                <c:pt idx="24527">
                  <c:v>42309.44381203704</c:v>
                </c:pt>
                <c:pt idx="24528">
                  <c:v>42309.444506423613</c:v>
                </c:pt>
                <c:pt idx="24529">
                  <c:v>42309.445200810187</c:v>
                </c:pt>
                <c:pt idx="24530">
                  <c:v>42309.445895196761</c:v>
                </c:pt>
                <c:pt idx="24531">
                  <c:v>42309.446589583335</c:v>
                </c:pt>
                <c:pt idx="24532">
                  <c:v>42309.447283969908</c:v>
                </c:pt>
                <c:pt idx="24533">
                  <c:v>42309.447978356482</c:v>
                </c:pt>
                <c:pt idx="24534">
                  <c:v>42309.448672743056</c:v>
                </c:pt>
                <c:pt idx="24535">
                  <c:v>42309.44936712963</c:v>
                </c:pt>
                <c:pt idx="24536">
                  <c:v>42309.450061516203</c:v>
                </c:pt>
                <c:pt idx="24537">
                  <c:v>42309.450755902777</c:v>
                </c:pt>
                <c:pt idx="24538">
                  <c:v>42309.451450289351</c:v>
                </c:pt>
                <c:pt idx="24539">
                  <c:v>42309.452144675925</c:v>
                </c:pt>
                <c:pt idx="24540">
                  <c:v>42309.452839062498</c:v>
                </c:pt>
                <c:pt idx="24541">
                  <c:v>42309.453533449072</c:v>
                </c:pt>
                <c:pt idx="24542">
                  <c:v>42309.454227835646</c:v>
                </c:pt>
                <c:pt idx="24543">
                  <c:v>42309.454922222219</c:v>
                </c:pt>
                <c:pt idx="24544">
                  <c:v>42309.455616608793</c:v>
                </c:pt>
                <c:pt idx="24545">
                  <c:v>42309.456310995367</c:v>
                </c:pt>
                <c:pt idx="24546">
                  <c:v>42309.457005381948</c:v>
                </c:pt>
                <c:pt idx="24547">
                  <c:v>42309.457699768522</c:v>
                </c:pt>
                <c:pt idx="24548">
                  <c:v>42309.458394155095</c:v>
                </c:pt>
                <c:pt idx="24549">
                  <c:v>42309.459088541669</c:v>
                </c:pt>
                <c:pt idx="24550">
                  <c:v>42309.459782928243</c:v>
                </c:pt>
                <c:pt idx="24551">
                  <c:v>42309.460477314817</c:v>
                </c:pt>
                <c:pt idx="24552">
                  <c:v>42309.46117170139</c:v>
                </c:pt>
                <c:pt idx="24553">
                  <c:v>42309.461866087964</c:v>
                </c:pt>
                <c:pt idx="24554">
                  <c:v>42309.462560474538</c:v>
                </c:pt>
                <c:pt idx="24555">
                  <c:v>42309.463254861112</c:v>
                </c:pt>
                <c:pt idx="24556">
                  <c:v>42309.463949247685</c:v>
                </c:pt>
                <c:pt idx="24557">
                  <c:v>42309.464643634259</c:v>
                </c:pt>
                <c:pt idx="24558">
                  <c:v>42309.465338020833</c:v>
                </c:pt>
                <c:pt idx="24559">
                  <c:v>42309.466032407407</c:v>
                </c:pt>
                <c:pt idx="24560">
                  <c:v>42309.46672679398</c:v>
                </c:pt>
                <c:pt idx="24561">
                  <c:v>42309.467421180554</c:v>
                </c:pt>
                <c:pt idx="24562">
                  <c:v>42309.468115567128</c:v>
                </c:pt>
                <c:pt idx="24563">
                  <c:v>42309.468809953702</c:v>
                </c:pt>
                <c:pt idx="24564">
                  <c:v>42309.469504340275</c:v>
                </c:pt>
                <c:pt idx="24565">
                  <c:v>42309.470198726849</c:v>
                </c:pt>
                <c:pt idx="24566">
                  <c:v>42309.470893113423</c:v>
                </c:pt>
                <c:pt idx="24567">
                  <c:v>42309.471587499997</c:v>
                </c:pt>
                <c:pt idx="24568">
                  <c:v>42309.472281886578</c:v>
                </c:pt>
                <c:pt idx="24569">
                  <c:v>42309.472976273151</c:v>
                </c:pt>
                <c:pt idx="24570">
                  <c:v>42309.473670659725</c:v>
                </c:pt>
                <c:pt idx="24571">
                  <c:v>42309.474365046299</c:v>
                </c:pt>
                <c:pt idx="24572">
                  <c:v>42309.475059432873</c:v>
                </c:pt>
                <c:pt idx="24573">
                  <c:v>42309.475753819446</c:v>
                </c:pt>
                <c:pt idx="24574">
                  <c:v>42309.47644820602</c:v>
                </c:pt>
                <c:pt idx="24575">
                  <c:v>42309.477142592594</c:v>
                </c:pt>
                <c:pt idx="24576">
                  <c:v>42309.477836979167</c:v>
                </c:pt>
                <c:pt idx="24577">
                  <c:v>42309.478531365741</c:v>
                </c:pt>
                <c:pt idx="24578">
                  <c:v>42309.479225752315</c:v>
                </c:pt>
                <c:pt idx="24579">
                  <c:v>42309.479920138889</c:v>
                </c:pt>
                <c:pt idx="24580">
                  <c:v>42309.480614525462</c:v>
                </c:pt>
                <c:pt idx="24581">
                  <c:v>42309.481308912036</c:v>
                </c:pt>
                <c:pt idx="24582">
                  <c:v>42309.48200329861</c:v>
                </c:pt>
                <c:pt idx="24583">
                  <c:v>42309.482697685184</c:v>
                </c:pt>
                <c:pt idx="24584">
                  <c:v>42309.483392071757</c:v>
                </c:pt>
                <c:pt idx="24585">
                  <c:v>42309.484086458331</c:v>
                </c:pt>
                <c:pt idx="24586">
                  <c:v>42309.484780844905</c:v>
                </c:pt>
                <c:pt idx="24587">
                  <c:v>42309.485475231479</c:v>
                </c:pt>
                <c:pt idx="24588">
                  <c:v>42309.486169618052</c:v>
                </c:pt>
                <c:pt idx="24589">
                  <c:v>42309.486864004626</c:v>
                </c:pt>
                <c:pt idx="24590">
                  <c:v>42309.487558391207</c:v>
                </c:pt>
                <c:pt idx="24591">
                  <c:v>42309.488252777781</c:v>
                </c:pt>
                <c:pt idx="24592">
                  <c:v>42309.488947164355</c:v>
                </c:pt>
                <c:pt idx="24593">
                  <c:v>42309.489641550928</c:v>
                </c:pt>
                <c:pt idx="24594">
                  <c:v>42309.490335937502</c:v>
                </c:pt>
                <c:pt idx="24595">
                  <c:v>42309.491030324076</c:v>
                </c:pt>
                <c:pt idx="24596">
                  <c:v>42309.49172471065</c:v>
                </c:pt>
                <c:pt idx="24597">
                  <c:v>42309.492419097223</c:v>
                </c:pt>
                <c:pt idx="24598">
                  <c:v>42309.493113483797</c:v>
                </c:pt>
                <c:pt idx="24599">
                  <c:v>42309.493807870371</c:v>
                </c:pt>
                <c:pt idx="24600">
                  <c:v>42309.494502256945</c:v>
                </c:pt>
                <c:pt idx="24601">
                  <c:v>42309.495196643518</c:v>
                </c:pt>
                <c:pt idx="24602">
                  <c:v>42309.495891030092</c:v>
                </c:pt>
                <c:pt idx="24603">
                  <c:v>42309.496585416666</c:v>
                </c:pt>
                <c:pt idx="24604">
                  <c:v>42309.49727980324</c:v>
                </c:pt>
                <c:pt idx="24605">
                  <c:v>42309.497974189813</c:v>
                </c:pt>
                <c:pt idx="24606">
                  <c:v>42309.498668576387</c:v>
                </c:pt>
                <c:pt idx="24607">
                  <c:v>42309.499362962961</c:v>
                </c:pt>
                <c:pt idx="24608">
                  <c:v>42309.500057349534</c:v>
                </c:pt>
                <c:pt idx="24609">
                  <c:v>42309.500751736108</c:v>
                </c:pt>
                <c:pt idx="24610">
                  <c:v>42309.501446122682</c:v>
                </c:pt>
                <c:pt idx="24611">
                  <c:v>42309.502140509256</c:v>
                </c:pt>
                <c:pt idx="24612">
                  <c:v>42309.502834895837</c:v>
                </c:pt>
                <c:pt idx="24613">
                  <c:v>42309.50352928241</c:v>
                </c:pt>
                <c:pt idx="24614">
                  <c:v>42309.504223668984</c:v>
                </c:pt>
                <c:pt idx="24615">
                  <c:v>42309.504918055558</c:v>
                </c:pt>
                <c:pt idx="24616">
                  <c:v>42309.505612442132</c:v>
                </c:pt>
                <c:pt idx="24617">
                  <c:v>42309.506306828705</c:v>
                </c:pt>
                <c:pt idx="24618">
                  <c:v>42309.507001215279</c:v>
                </c:pt>
                <c:pt idx="24619">
                  <c:v>42309.507695601853</c:v>
                </c:pt>
                <c:pt idx="24620">
                  <c:v>42309.508389988427</c:v>
                </c:pt>
                <c:pt idx="24621">
                  <c:v>42309.509084375</c:v>
                </c:pt>
                <c:pt idx="24622">
                  <c:v>42309.509778761574</c:v>
                </c:pt>
                <c:pt idx="24623">
                  <c:v>42309.510473148148</c:v>
                </c:pt>
                <c:pt idx="24624">
                  <c:v>42309.511167534722</c:v>
                </c:pt>
                <c:pt idx="24625">
                  <c:v>42309.511861921295</c:v>
                </c:pt>
                <c:pt idx="24626">
                  <c:v>42309.512556307869</c:v>
                </c:pt>
                <c:pt idx="24627">
                  <c:v>42309.513250694443</c:v>
                </c:pt>
                <c:pt idx="24628">
                  <c:v>42309.513945081017</c:v>
                </c:pt>
                <c:pt idx="24629">
                  <c:v>42309.51463946759</c:v>
                </c:pt>
                <c:pt idx="24630">
                  <c:v>42309.515333854164</c:v>
                </c:pt>
                <c:pt idx="24631">
                  <c:v>42309.516028240738</c:v>
                </c:pt>
                <c:pt idx="24632">
                  <c:v>42309.516722627312</c:v>
                </c:pt>
                <c:pt idx="24633">
                  <c:v>42309.517417013885</c:v>
                </c:pt>
                <c:pt idx="24634">
                  <c:v>42309.518111400466</c:v>
                </c:pt>
                <c:pt idx="24635">
                  <c:v>42309.51880578704</c:v>
                </c:pt>
                <c:pt idx="24636">
                  <c:v>42309.519500173614</c:v>
                </c:pt>
                <c:pt idx="24637">
                  <c:v>42309.520194560188</c:v>
                </c:pt>
                <c:pt idx="24638">
                  <c:v>42309.520888946761</c:v>
                </c:pt>
                <c:pt idx="24639">
                  <c:v>42309.521583333335</c:v>
                </c:pt>
                <c:pt idx="24640">
                  <c:v>42309.522277719909</c:v>
                </c:pt>
                <c:pt idx="24641">
                  <c:v>42309.522972106482</c:v>
                </c:pt>
                <c:pt idx="24642">
                  <c:v>42309.523666493056</c:v>
                </c:pt>
                <c:pt idx="24643">
                  <c:v>42309.52436087963</c:v>
                </c:pt>
                <c:pt idx="24644">
                  <c:v>42309.525055266204</c:v>
                </c:pt>
                <c:pt idx="24645">
                  <c:v>42309.525749652777</c:v>
                </c:pt>
                <c:pt idx="24646">
                  <c:v>42309.526444039351</c:v>
                </c:pt>
                <c:pt idx="24647">
                  <c:v>42309.527138425925</c:v>
                </c:pt>
                <c:pt idx="24648">
                  <c:v>42309.527832812499</c:v>
                </c:pt>
                <c:pt idx="24649">
                  <c:v>42309.528527199072</c:v>
                </c:pt>
                <c:pt idx="24650">
                  <c:v>42309.529221585646</c:v>
                </c:pt>
                <c:pt idx="24651">
                  <c:v>42309.52991597222</c:v>
                </c:pt>
                <c:pt idx="24652">
                  <c:v>42309.530610358794</c:v>
                </c:pt>
                <c:pt idx="24653">
                  <c:v>42309.531304745367</c:v>
                </c:pt>
                <c:pt idx="24654">
                  <c:v>42309.531999131941</c:v>
                </c:pt>
                <c:pt idx="24655">
                  <c:v>42309.532693518522</c:v>
                </c:pt>
                <c:pt idx="24656">
                  <c:v>42309.533387905096</c:v>
                </c:pt>
                <c:pt idx="24657">
                  <c:v>42309.53408229167</c:v>
                </c:pt>
                <c:pt idx="24658">
                  <c:v>42309.534776678243</c:v>
                </c:pt>
                <c:pt idx="24659">
                  <c:v>42309.535471064817</c:v>
                </c:pt>
                <c:pt idx="24660">
                  <c:v>42309.536165451391</c:v>
                </c:pt>
                <c:pt idx="24661">
                  <c:v>42309.536859837965</c:v>
                </c:pt>
                <c:pt idx="24662">
                  <c:v>42309.537554224538</c:v>
                </c:pt>
                <c:pt idx="24663">
                  <c:v>42309.538248611112</c:v>
                </c:pt>
                <c:pt idx="24664">
                  <c:v>42309.538942997686</c:v>
                </c:pt>
                <c:pt idx="24665">
                  <c:v>42309.53963738426</c:v>
                </c:pt>
                <c:pt idx="24666">
                  <c:v>42309.540331770833</c:v>
                </c:pt>
                <c:pt idx="24667">
                  <c:v>42309.541026157407</c:v>
                </c:pt>
                <c:pt idx="24668">
                  <c:v>42309.541720543981</c:v>
                </c:pt>
                <c:pt idx="24669">
                  <c:v>42309.542414930555</c:v>
                </c:pt>
                <c:pt idx="24670">
                  <c:v>42309.543109317128</c:v>
                </c:pt>
                <c:pt idx="24671">
                  <c:v>42309.543803703702</c:v>
                </c:pt>
                <c:pt idx="24672">
                  <c:v>42309.544498090276</c:v>
                </c:pt>
                <c:pt idx="24673">
                  <c:v>42309.545192476849</c:v>
                </c:pt>
                <c:pt idx="24674">
                  <c:v>42309.545886863423</c:v>
                </c:pt>
                <c:pt idx="24675">
                  <c:v>42309.546581249997</c:v>
                </c:pt>
                <c:pt idx="24676">
                  <c:v>42309.547275636571</c:v>
                </c:pt>
                <c:pt idx="24677">
                  <c:v>42309.547970023152</c:v>
                </c:pt>
                <c:pt idx="24678">
                  <c:v>42309.548664409725</c:v>
                </c:pt>
                <c:pt idx="24679">
                  <c:v>42309.549358796299</c:v>
                </c:pt>
                <c:pt idx="24680">
                  <c:v>42309.550053182873</c:v>
                </c:pt>
                <c:pt idx="24681">
                  <c:v>42309.550747569447</c:v>
                </c:pt>
                <c:pt idx="24682">
                  <c:v>42309.55144195602</c:v>
                </c:pt>
                <c:pt idx="24683">
                  <c:v>42309.552136342594</c:v>
                </c:pt>
                <c:pt idx="24684">
                  <c:v>42309.552830729168</c:v>
                </c:pt>
                <c:pt idx="24685">
                  <c:v>42309.553525115742</c:v>
                </c:pt>
                <c:pt idx="24686">
                  <c:v>42309.554219502315</c:v>
                </c:pt>
                <c:pt idx="24687">
                  <c:v>42309.554913888889</c:v>
                </c:pt>
                <c:pt idx="24688">
                  <c:v>42309.555608275463</c:v>
                </c:pt>
                <c:pt idx="24689">
                  <c:v>42309.556302662037</c:v>
                </c:pt>
                <c:pt idx="24690">
                  <c:v>42309.55699704861</c:v>
                </c:pt>
                <c:pt idx="24691">
                  <c:v>42309.557691435184</c:v>
                </c:pt>
                <c:pt idx="24692">
                  <c:v>42309.558385821758</c:v>
                </c:pt>
                <c:pt idx="24693">
                  <c:v>42309.559080208332</c:v>
                </c:pt>
                <c:pt idx="24694">
                  <c:v>42309.559774594905</c:v>
                </c:pt>
                <c:pt idx="24695">
                  <c:v>42309.560468981479</c:v>
                </c:pt>
                <c:pt idx="24696">
                  <c:v>42309.561163368053</c:v>
                </c:pt>
                <c:pt idx="24697">
                  <c:v>42309.561857754627</c:v>
                </c:pt>
                <c:pt idx="24698">
                  <c:v>42309.5625521412</c:v>
                </c:pt>
                <c:pt idx="24699">
                  <c:v>42309.563246527781</c:v>
                </c:pt>
                <c:pt idx="24700">
                  <c:v>42309.563940914355</c:v>
                </c:pt>
                <c:pt idx="24701">
                  <c:v>42309.564635300929</c:v>
                </c:pt>
                <c:pt idx="24702">
                  <c:v>42309.565329687503</c:v>
                </c:pt>
                <c:pt idx="24703">
                  <c:v>42309.566024074076</c:v>
                </c:pt>
                <c:pt idx="24704">
                  <c:v>42309.56671846065</c:v>
                </c:pt>
                <c:pt idx="24705">
                  <c:v>42309.567412847224</c:v>
                </c:pt>
                <c:pt idx="24706">
                  <c:v>42309.568107233797</c:v>
                </c:pt>
                <c:pt idx="24707">
                  <c:v>42309.568801620371</c:v>
                </c:pt>
                <c:pt idx="24708">
                  <c:v>42309.569496006945</c:v>
                </c:pt>
                <c:pt idx="24709">
                  <c:v>42309.570190393519</c:v>
                </c:pt>
                <c:pt idx="24710">
                  <c:v>42309.570884780092</c:v>
                </c:pt>
                <c:pt idx="24711">
                  <c:v>42309.571579166666</c:v>
                </c:pt>
                <c:pt idx="24712">
                  <c:v>42309.57227355324</c:v>
                </c:pt>
                <c:pt idx="24713">
                  <c:v>42309.572967939814</c:v>
                </c:pt>
                <c:pt idx="24714">
                  <c:v>42309.573662326387</c:v>
                </c:pt>
                <c:pt idx="24715">
                  <c:v>42309.574356712961</c:v>
                </c:pt>
                <c:pt idx="24716">
                  <c:v>42309.575051099535</c:v>
                </c:pt>
                <c:pt idx="24717">
                  <c:v>42309.575745486109</c:v>
                </c:pt>
                <c:pt idx="24718">
                  <c:v>42309.576439872682</c:v>
                </c:pt>
                <c:pt idx="24719">
                  <c:v>42309.577134259256</c:v>
                </c:pt>
                <c:pt idx="24720">
                  <c:v>42309.57782864583</c:v>
                </c:pt>
                <c:pt idx="24721">
                  <c:v>42309.578523032411</c:v>
                </c:pt>
                <c:pt idx="24722">
                  <c:v>42309.579217418985</c:v>
                </c:pt>
                <c:pt idx="24723">
                  <c:v>42309.579911805558</c:v>
                </c:pt>
                <c:pt idx="24724">
                  <c:v>42309.580606192132</c:v>
                </c:pt>
                <c:pt idx="24725">
                  <c:v>42309.581300578706</c:v>
                </c:pt>
                <c:pt idx="24726">
                  <c:v>42309.58199496528</c:v>
                </c:pt>
                <c:pt idx="24727">
                  <c:v>42309.582689351853</c:v>
                </c:pt>
                <c:pt idx="24728">
                  <c:v>42309.583383738427</c:v>
                </c:pt>
                <c:pt idx="24729">
                  <c:v>42309.584078125001</c:v>
                </c:pt>
                <c:pt idx="24730">
                  <c:v>42309.584772511575</c:v>
                </c:pt>
                <c:pt idx="24731">
                  <c:v>42309.585466898148</c:v>
                </c:pt>
                <c:pt idx="24732">
                  <c:v>42309.586161284722</c:v>
                </c:pt>
                <c:pt idx="24733">
                  <c:v>42309.586855671296</c:v>
                </c:pt>
                <c:pt idx="24734">
                  <c:v>42309.58755005787</c:v>
                </c:pt>
                <c:pt idx="24735">
                  <c:v>42309.588244444443</c:v>
                </c:pt>
                <c:pt idx="24736">
                  <c:v>42309.588938831017</c:v>
                </c:pt>
                <c:pt idx="24737">
                  <c:v>42309.589633217591</c:v>
                </c:pt>
                <c:pt idx="24738">
                  <c:v>42309.590327604164</c:v>
                </c:pt>
                <c:pt idx="24739">
                  <c:v>42309.591021990738</c:v>
                </c:pt>
                <c:pt idx="24740">
                  <c:v>42309.591716377312</c:v>
                </c:pt>
                <c:pt idx="24741">
                  <c:v>42309.592410763886</c:v>
                </c:pt>
                <c:pt idx="24742">
                  <c:v>42309.593105150459</c:v>
                </c:pt>
                <c:pt idx="24743">
                  <c:v>42309.59379953704</c:v>
                </c:pt>
                <c:pt idx="24744">
                  <c:v>42309.594493923614</c:v>
                </c:pt>
                <c:pt idx="24745">
                  <c:v>42309.595188310188</c:v>
                </c:pt>
                <c:pt idx="24746">
                  <c:v>42309.595882696762</c:v>
                </c:pt>
                <c:pt idx="24747">
                  <c:v>42309.596577083335</c:v>
                </c:pt>
                <c:pt idx="24748">
                  <c:v>42309.597271469909</c:v>
                </c:pt>
                <c:pt idx="24749">
                  <c:v>42309.597965856483</c:v>
                </c:pt>
                <c:pt idx="24750">
                  <c:v>42309.598660243057</c:v>
                </c:pt>
                <c:pt idx="24751">
                  <c:v>42309.59935462963</c:v>
                </c:pt>
                <c:pt idx="24752">
                  <c:v>42309.600049016204</c:v>
                </c:pt>
                <c:pt idx="24753">
                  <c:v>42309.600743402778</c:v>
                </c:pt>
                <c:pt idx="24754">
                  <c:v>42309.601437789352</c:v>
                </c:pt>
                <c:pt idx="24755">
                  <c:v>42309.602132175925</c:v>
                </c:pt>
                <c:pt idx="24756">
                  <c:v>42309.602826562499</c:v>
                </c:pt>
                <c:pt idx="24757">
                  <c:v>42309.603520949073</c:v>
                </c:pt>
                <c:pt idx="24758">
                  <c:v>42309.604215335647</c:v>
                </c:pt>
                <c:pt idx="24759">
                  <c:v>42309.60490972222</c:v>
                </c:pt>
                <c:pt idx="24760">
                  <c:v>42309.605604108794</c:v>
                </c:pt>
                <c:pt idx="24761">
                  <c:v>42309.606298495368</c:v>
                </c:pt>
                <c:pt idx="24762">
                  <c:v>42309.606992881942</c:v>
                </c:pt>
                <c:pt idx="24763">
                  <c:v>42309.607687268515</c:v>
                </c:pt>
                <c:pt idx="24764">
                  <c:v>42309.608381655089</c:v>
                </c:pt>
                <c:pt idx="24765">
                  <c:v>42309.60907604167</c:v>
                </c:pt>
                <c:pt idx="24766">
                  <c:v>42309.609770428244</c:v>
                </c:pt>
                <c:pt idx="24767">
                  <c:v>42309.610464814818</c:v>
                </c:pt>
                <c:pt idx="24768">
                  <c:v>42309.611159201391</c:v>
                </c:pt>
                <c:pt idx="24769">
                  <c:v>42309.611853587965</c:v>
                </c:pt>
                <c:pt idx="24770">
                  <c:v>42309.612547974539</c:v>
                </c:pt>
                <c:pt idx="24771">
                  <c:v>42309.613242361112</c:v>
                </c:pt>
                <c:pt idx="24772">
                  <c:v>42309.613936747686</c:v>
                </c:pt>
                <c:pt idx="24773">
                  <c:v>42309.61463113426</c:v>
                </c:pt>
                <c:pt idx="24774">
                  <c:v>42309.615325520834</c:v>
                </c:pt>
                <c:pt idx="24775">
                  <c:v>42309.616019907407</c:v>
                </c:pt>
                <c:pt idx="24776">
                  <c:v>42309.616714293981</c:v>
                </c:pt>
                <c:pt idx="24777">
                  <c:v>42309.617408680555</c:v>
                </c:pt>
                <c:pt idx="24778">
                  <c:v>42309.618103067129</c:v>
                </c:pt>
                <c:pt idx="24779">
                  <c:v>42309.618797453702</c:v>
                </c:pt>
                <c:pt idx="24780">
                  <c:v>42309.619491840276</c:v>
                </c:pt>
                <c:pt idx="24781">
                  <c:v>42309.62018622685</c:v>
                </c:pt>
                <c:pt idx="24782">
                  <c:v>42309.620880613424</c:v>
                </c:pt>
                <c:pt idx="24783">
                  <c:v>42309.621574999997</c:v>
                </c:pt>
                <c:pt idx="24784">
                  <c:v>42309.622269386571</c:v>
                </c:pt>
                <c:pt idx="24785">
                  <c:v>42309.622963773145</c:v>
                </c:pt>
                <c:pt idx="24786">
                  <c:v>42309.623658159719</c:v>
                </c:pt>
                <c:pt idx="24787">
                  <c:v>42309.6243525463</c:v>
                </c:pt>
                <c:pt idx="24788">
                  <c:v>42309.625046932873</c:v>
                </c:pt>
                <c:pt idx="24789">
                  <c:v>42309.625741319447</c:v>
                </c:pt>
                <c:pt idx="24790">
                  <c:v>42309.626435706021</c:v>
                </c:pt>
                <c:pt idx="24791">
                  <c:v>42309.627130092595</c:v>
                </c:pt>
                <c:pt idx="24792">
                  <c:v>42309.627824479168</c:v>
                </c:pt>
                <c:pt idx="24793">
                  <c:v>42309.628518865742</c:v>
                </c:pt>
                <c:pt idx="24794">
                  <c:v>42309.629213252316</c:v>
                </c:pt>
                <c:pt idx="24795">
                  <c:v>42309.62990763889</c:v>
                </c:pt>
                <c:pt idx="24796">
                  <c:v>42309.630602025463</c:v>
                </c:pt>
                <c:pt idx="24797">
                  <c:v>42309.631296412037</c:v>
                </c:pt>
                <c:pt idx="24798">
                  <c:v>42309.631990798611</c:v>
                </c:pt>
                <c:pt idx="24799">
                  <c:v>42309.632685185185</c:v>
                </c:pt>
                <c:pt idx="24800">
                  <c:v>42309.633379571758</c:v>
                </c:pt>
                <c:pt idx="24801">
                  <c:v>42309.634073958332</c:v>
                </c:pt>
                <c:pt idx="24802">
                  <c:v>42309.634768344906</c:v>
                </c:pt>
                <c:pt idx="24803">
                  <c:v>42309.635462731479</c:v>
                </c:pt>
                <c:pt idx="24804">
                  <c:v>42309.636157118053</c:v>
                </c:pt>
                <c:pt idx="24805">
                  <c:v>42309.636851504627</c:v>
                </c:pt>
                <c:pt idx="24806">
                  <c:v>42309.637545891201</c:v>
                </c:pt>
                <c:pt idx="24807">
                  <c:v>42309.638240277774</c:v>
                </c:pt>
                <c:pt idx="24808">
                  <c:v>42309.638934664355</c:v>
                </c:pt>
                <c:pt idx="24809">
                  <c:v>42309.639629050929</c:v>
                </c:pt>
                <c:pt idx="24810">
                  <c:v>42309.640323437503</c:v>
                </c:pt>
                <c:pt idx="24811">
                  <c:v>42309.641017824077</c:v>
                </c:pt>
                <c:pt idx="24812">
                  <c:v>42309.64171221065</c:v>
                </c:pt>
                <c:pt idx="24813">
                  <c:v>42309.642406597224</c:v>
                </c:pt>
                <c:pt idx="24814">
                  <c:v>42309.643100983798</c:v>
                </c:pt>
                <c:pt idx="24815">
                  <c:v>42309.643795370372</c:v>
                </c:pt>
                <c:pt idx="24816">
                  <c:v>42309.644489756945</c:v>
                </c:pt>
                <c:pt idx="24817">
                  <c:v>42309.645184143519</c:v>
                </c:pt>
                <c:pt idx="24818">
                  <c:v>42309.645878530093</c:v>
                </c:pt>
                <c:pt idx="24819">
                  <c:v>42309.646572916667</c:v>
                </c:pt>
                <c:pt idx="24820">
                  <c:v>42309.64726730324</c:v>
                </c:pt>
                <c:pt idx="24821">
                  <c:v>42309.647961689814</c:v>
                </c:pt>
                <c:pt idx="24822">
                  <c:v>42309.648656076388</c:v>
                </c:pt>
                <c:pt idx="24823">
                  <c:v>42309.649350462962</c:v>
                </c:pt>
                <c:pt idx="24824">
                  <c:v>42309.650044849535</c:v>
                </c:pt>
                <c:pt idx="24825">
                  <c:v>42309.650739236109</c:v>
                </c:pt>
                <c:pt idx="24826">
                  <c:v>42309.651433622683</c:v>
                </c:pt>
                <c:pt idx="24827">
                  <c:v>42309.652128009257</c:v>
                </c:pt>
                <c:pt idx="24828">
                  <c:v>42309.65282239583</c:v>
                </c:pt>
                <c:pt idx="24829">
                  <c:v>42309.653516782404</c:v>
                </c:pt>
                <c:pt idx="24830">
                  <c:v>42309.654211168985</c:v>
                </c:pt>
                <c:pt idx="24831">
                  <c:v>42309.654905555559</c:v>
                </c:pt>
                <c:pt idx="24832">
                  <c:v>42309.655599942133</c:v>
                </c:pt>
                <c:pt idx="24833">
                  <c:v>42309.656294328706</c:v>
                </c:pt>
                <c:pt idx="24834">
                  <c:v>42309.65698871528</c:v>
                </c:pt>
                <c:pt idx="24835">
                  <c:v>42309.657683101854</c:v>
                </c:pt>
                <c:pt idx="24836">
                  <c:v>42309.658377488428</c:v>
                </c:pt>
                <c:pt idx="24837">
                  <c:v>42309.659071875001</c:v>
                </c:pt>
                <c:pt idx="24838">
                  <c:v>42309.659766261575</c:v>
                </c:pt>
                <c:pt idx="24839">
                  <c:v>42309.660460648149</c:v>
                </c:pt>
                <c:pt idx="24840">
                  <c:v>42309.661155034722</c:v>
                </c:pt>
                <c:pt idx="24841">
                  <c:v>42309.661849421296</c:v>
                </c:pt>
                <c:pt idx="24842">
                  <c:v>42309.66254380787</c:v>
                </c:pt>
                <c:pt idx="24843">
                  <c:v>42309.663238194444</c:v>
                </c:pt>
                <c:pt idx="24844">
                  <c:v>42309.663932581017</c:v>
                </c:pt>
                <c:pt idx="24845">
                  <c:v>42309.664626967591</c:v>
                </c:pt>
                <c:pt idx="24846">
                  <c:v>42309.665321354165</c:v>
                </c:pt>
                <c:pt idx="24847">
                  <c:v>42309.666015740739</c:v>
                </c:pt>
                <c:pt idx="24848">
                  <c:v>42309.666710127312</c:v>
                </c:pt>
                <c:pt idx="24849">
                  <c:v>42309.667404513886</c:v>
                </c:pt>
                <c:pt idx="24850">
                  <c:v>42309.66809890046</c:v>
                </c:pt>
                <c:pt idx="24851">
                  <c:v>42309.668793287034</c:v>
                </c:pt>
                <c:pt idx="24852">
                  <c:v>42309.669487673615</c:v>
                </c:pt>
                <c:pt idx="24853">
                  <c:v>42309.670182060188</c:v>
                </c:pt>
                <c:pt idx="24854">
                  <c:v>42309.670876446762</c:v>
                </c:pt>
                <c:pt idx="24855">
                  <c:v>42309.671570833336</c:v>
                </c:pt>
                <c:pt idx="24856">
                  <c:v>42309.67226521991</c:v>
                </c:pt>
                <c:pt idx="24857">
                  <c:v>42309.672959606483</c:v>
                </c:pt>
                <c:pt idx="24858">
                  <c:v>42309.673653993057</c:v>
                </c:pt>
                <c:pt idx="24859">
                  <c:v>42309.674348379631</c:v>
                </c:pt>
                <c:pt idx="24860">
                  <c:v>42309.675042766205</c:v>
                </c:pt>
                <c:pt idx="24861">
                  <c:v>42309.675737152778</c:v>
                </c:pt>
                <c:pt idx="24862">
                  <c:v>42309.676431539352</c:v>
                </c:pt>
                <c:pt idx="24863">
                  <c:v>42309.677125925926</c:v>
                </c:pt>
                <c:pt idx="24864">
                  <c:v>42309.6778203125</c:v>
                </c:pt>
                <c:pt idx="24865">
                  <c:v>42309.678514699073</c:v>
                </c:pt>
                <c:pt idx="24866">
                  <c:v>42309.679209085647</c:v>
                </c:pt>
                <c:pt idx="24867">
                  <c:v>42309.679903472221</c:v>
                </c:pt>
                <c:pt idx="24868">
                  <c:v>42309.680597858794</c:v>
                </c:pt>
                <c:pt idx="24869">
                  <c:v>42309.681292245368</c:v>
                </c:pt>
                <c:pt idx="24870">
                  <c:v>42309.681986631942</c:v>
                </c:pt>
                <c:pt idx="24871">
                  <c:v>42309.682681018516</c:v>
                </c:pt>
                <c:pt idx="24872">
                  <c:v>42309.683375405089</c:v>
                </c:pt>
                <c:pt idx="24873">
                  <c:v>42309.684069791663</c:v>
                </c:pt>
                <c:pt idx="24874">
                  <c:v>42309.684764178244</c:v>
                </c:pt>
                <c:pt idx="24875">
                  <c:v>42309.685458564818</c:v>
                </c:pt>
                <c:pt idx="24876">
                  <c:v>42309.686152951392</c:v>
                </c:pt>
                <c:pt idx="24877">
                  <c:v>42309.686847337965</c:v>
                </c:pt>
                <c:pt idx="24878">
                  <c:v>42309.687541724539</c:v>
                </c:pt>
                <c:pt idx="24879">
                  <c:v>42309.688236111113</c:v>
                </c:pt>
                <c:pt idx="24880">
                  <c:v>42309.688930497687</c:v>
                </c:pt>
                <c:pt idx="24881">
                  <c:v>42309.68962488426</c:v>
                </c:pt>
                <c:pt idx="24882">
                  <c:v>42309.690319270834</c:v>
                </c:pt>
                <c:pt idx="24883">
                  <c:v>42309.691013657408</c:v>
                </c:pt>
                <c:pt idx="24884">
                  <c:v>42309.691708043982</c:v>
                </c:pt>
                <c:pt idx="24885">
                  <c:v>42309.692402430555</c:v>
                </c:pt>
                <c:pt idx="24886">
                  <c:v>42309.693096817129</c:v>
                </c:pt>
                <c:pt idx="24887">
                  <c:v>42309.693791203703</c:v>
                </c:pt>
                <c:pt idx="24888">
                  <c:v>42309.694485590277</c:v>
                </c:pt>
                <c:pt idx="24889">
                  <c:v>42309.69517997685</c:v>
                </c:pt>
                <c:pt idx="24890">
                  <c:v>42309.695874363424</c:v>
                </c:pt>
                <c:pt idx="24891">
                  <c:v>42309.696568749998</c:v>
                </c:pt>
                <c:pt idx="24892">
                  <c:v>42309.697263136572</c:v>
                </c:pt>
                <c:pt idx="24893">
                  <c:v>42309.697957523145</c:v>
                </c:pt>
                <c:pt idx="24894">
                  <c:v>42309.698651909719</c:v>
                </c:pt>
                <c:pt idx="24895">
                  <c:v>42309.699346296293</c:v>
                </c:pt>
                <c:pt idx="24896">
                  <c:v>42309.700040682874</c:v>
                </c:pt>
                <c:pt idx="24897">
                  <c:v>42309.700735069448</c:v>
                </c:pt>
                <c:pt idx="24898">
                  <c:v>42309.701429456021</c:v>
                </c:pt>
                <c:pt idx="24899">
                  <c:v>42309.702123842595</c:v>
                </c:pt>
                <c:pt idx="24900">
                  <c:v>42309.702818229169</c:v>
                </c:pt>
                <c:pt idx="24901">
                  <c:v>42309.703512615743</c:v>
                </c:pt>
                <c:pt idx="24902">
                  <c:v>42309.704207002316</c:v>
                </c:pt>
                <c:pt idx="24903">
                  <c:v>42309.70490138889</c:v>
                </c:pt>
                <c:pt idx="24904">
                  <c:v>42309.705595775464</c:v>
                </c:pt>
                <c:pt idx="24905">
                  <c:v>42309.706290162037</c:v>
                </c:pt>
                <c:pt idx="24906">
                  <c:v>42309.706984548611</c:v>
                </c:pt>
                <c:pt idx="24907">
                  <c:v>42309.707678935185</c:v>
                </c:pt>
                <c:pt idx="24908">
                  <c:v>42309.708373321759</c:v>
                </c:pt>
                <c:pt idx="24909">
                  <c:v>42309.709067708332</c:v>
                </c:pt>
                <c:pt idx="24910">
                  <c:v>42309.709762094906</c:v>
                </c:pt>
                <c:pt idx="24911">
                  <c:v>42309.71045648148</c:v>
                </c:pt>
                <c:pt idx="24912">
                  <c:v>42309.711150868054</c:v>
                </c:pt>
                <c:pt idx="24913">
                  <c:v>42309.711845254627</c:v>
                </c:pt>
                <c:pt idx="24914">
                  <c:v>42309.712539641201</c:v>
                </c:pt>
                <c:pt idx="24915">
                  <c:v>42309.713234027775</c:v>
                </c:pt>
                <c:pt idx="24916">
                  <c:v>42309.713928414349</c:v>
                </c:pt>
                <c:pt idx="24917">
                  <c:v>42309.714622800922</c:v>
                </c:pt>
                <c:pt idx="24918">
                  <c:v>42309.715317187503</c:v>
                </c:pt>
                <c:pt idx="24919">
                  <c:v>42309.716011574077</c:v>
                </c:pt>
                <c:pt idx="24920">
                  <c:v>42309.716705960651</c:v>
                </c:pt>
                <c:pt idx="24921">
                  <c:v>42309.717400347225</c:v>
                </c:pt>
                <c:pt idx="24922">
                  <c:v>42309.718094733798</c:v>
                </c:pt>
                <c:pt idx="24923">
                  <c:v>42309.718789120372</c:v>
                </c:pt>
                <c:pt idx="24924">
                  <c:v>42309.719483506946</c:v>
                </c:pt>
                <c:pt idx="24925">
                  <c:v>42309.72017789352</c:v>
                </c:pt>
                <c:pt idx="24926">
                  <c:v>42309.720872280093</c:v>
                </c:pt>
                <c:pt idx="24927">
                  <c:v>42309.721566666667</c:v>
                </c:pt>
                <c:pt idx="24928">
                  <c:v>42309.722261053241</c:v>
                </c:pt>
                <c:pt idx="24929">
                  <c:v>42309.722955439815</c:v>
                </c:pt>
                <c:pt idx="24930">
                  <c:v>42309.723649826388</c:v>
                </c:pt>
                <c:pt idx="24931">
                  <c:v>42309.724344212962</c:v>
                </c:pt>
                <c:pt idx="24932">
                  <c:v>42309.725038599536</c:v>
                </c:pt>
                <c:pt idx="24933">
                  <c:v>42309.72573298611</c:v>
                </c:pt>
                <c:pt idx="24934">
                  <c:v>42309.726427372683</c:v>
                </c:pt>
                <c:pt idx="24935">
                  <c:v>42309.727121759257</c:v>
                </c:pt>
                <c:pt idx="24936">
                  <c:v>42309.727816145831</c:v>
                </c:pt>
                <c:pt idx="24937">
                  <c:v>42309.728510532404</c:v>
                </c:pt>
                <c:pt idx="24938">
                  <c:v>42309.729204918978</c:v>
                </c:pt>
                <c:pt idx="24939">
                  <c:v>42309.729899305552</c:v>
                </c:pt>
                <c:pt idx="24940">
                  <c:v>42309.730593692133</c:v>
                </c:pt>
                <c:pt idx="24941">
                  <c:v>42309.731288078707</c:v>
                </c:pt>
                <c:pt idx="24942">
                  <c:v>42309.73198246528</c:v>
                </c:pt>
                <c:pt idx="24943">
                  <c:v>42309.732676851854</c:v>
                </c:pt>
                <c:pt idx="24944">
                  <c:v>42309.733371238428</c:v>
                </c:pt>
                <c:pt idx="24945">
                  <c:v>42309.734065625002</c:v>
                </c:pt>
                <c:pt idx="24946">
                  <c:v>42309.734760011575</c:v>
                </c:pt>
                <c:pt idx="24947">
                  <c:v>42309.735454398149</c:v>
                </c:pt>
                <c:pt idx="24948">
                  <c:v>42309.736148784723</c:v>
                </c:pt>
                <c:pt idx="24949">
                  <c:v>42309.736843171297</c:v>
                </c:pt>
                <c:pt idx="24950">
                  <c:v>42309.73753755787</c:v>
                </c:pt>
                <c:pt idx="24951">
                  <c:v>42309.738231944444</c:v>
                </c:pt>
                <c:pt idx="24952">
                  <c:v>42309.738926331018</c:v>
                </c:pt>
                <c:pt idx="24953">
                  <c:v>42309.739620717592</c:v>
                </c:pt>
                <c:pt idx="24954">
                  <c:v>42309.740315104165</c:v>
                </c:pt>
                <c:pt idx="24955">
                  <c:v>42309.741009490739</c:v>
                </c:pt>
                <c:pt idx="24956">
                  <c:v>42309.741703877313</c:v>
                </c:pt>
                <c:pt idx="24957">
                  <c:v>42309.742398263887</c:v>
                </c:pt>
                <c:pt idx="24958">
                  <c:v>42309.74309265046</c:v>
                </c:pt>
                <c:pt idx="24959">
                  <c:v>42309.743787037034</c:v>
                </c:pt>
                <c:pt idx="24960">
                  <c:v>42309.744481423608</c:v>
                </c:pt>
                <c:pt idx="24961">
                  <c:v>42309.745175810189</c:v>
                </c:pt>
                <c:pt idx="24962">
                  <c:v>42309.745870196763</c:v>
                </c:pt>
                <c:pt idx="24963">
                  <c:v>42309.746564583336</c:v>
                </c:pt>
                <c:pt idx="24964">
                  <c:v>42309.74725896991</c:v>
                </c:pt>
                <c:pt idx="24965">
                  <c:v>42309.747953356484</c:v>
                </c:pt>
                <c:pt idx="24966">
                  <c:v>42309.748647743058</c:v>
                </c:pt>
                <c:pt idx="24967">
                  <c:v>42309.749342129631</c:v>
                </c:pt>
                <c:pt idx="24968">
                  <c:v>42309.750036516205</c:v>
                </c:pt>
                <c:pt idx="24969">
                  <c:v>42309.750730902779</c:v>
                </c:pt>
                <c:pt idx="24970">
                  <c:v>42309.751425289352</c:v>
                </c:pt>
                <c:pt idx="24971">
                  <c:v>42309.752119675926</c:v>
                </c:pt>
                <c:pt idx="24972">
                  <c:v>42309.7528140625</c:v>
                </c:pt>
                <c:pt idx="24973">
                  <c:v>42309.753508449074</c:v>
                </c:pt>
                <c:pt idx="24974">
                  <c:v>42309.754202835647</c:v>
                </c:pt>
                <c:pt idx="24975">
                  <c:v>42309.754897222221</c:v>
                </c:pt>
                <c:pt idx="24976">
                  <c:v>42309.755591608795</c:v>
                </c:pt>
                <c:pt idx="24977">
                  <c:v>42309.756285995369</c:v>
                </c:pt>
                <c:pt idx="24978">
                  <c:v>42309.756980381942</c:v>
                </c:pt>
                <c:pt idx="24979">
                  <c:v>42309.757674768516</c:v>
                </c:pt>
                <c:pt idx="24980">
                  <c:v>42309.75836915509</c:v>
                </c:pt>
                <c:pt idx="24981">
                  <c:v>42309.759063541664</c:v>
                </c:pt>
                <c:pt idx="24982">
                  <c:v>42309.759757928237</c:v>
                </c:pt>
                <c:pt idx="24983">
                  <c:v>42309.760452314818</c:v>
                </c:pt>
                <c:pt idx="24984">
                  <c:v>42309.761146701392</c:v>
                </c:pt>
                <c:pt idx="24985">
                  <c:v>42309.761841087966</c:v>
                </c:pt>
                <c:pt idx="24986">
                  <c:v>42309.76253547454</c:v>
                </c:pt>
                <c:pt idx="24987">
                  <c:v>42309.763229861113</c:v>
                </c:pt>
                <c:pt idx="24988">
                  <c:v>42309.763924247687</c:v>
                </c:pt>
                <c:pt idx="24989">
                  <c:v>42309.764618634261</c:v>
                </c:pt>
                <c:pt idx="24990">
                  <c:v>42309.765313020835</c:v>
                </c:pt>
                <c:pt idx="24991">
                  <c:v>42309.766007407408</c:v>
                </c:pt>
                <c:pt idx="24992">
                  <c:v>42309.766701793982</c:v>
                </c:pt>
                <c:pt idx="24993">
                  <c:v>42309.767396180556</c:v>
                </c:pt>
                <c:pt idx="24994">
                  <c:v>42309.76809056713</c:v>
                </c:pt>
                <c:pt idx="24995">
                  <c:v>42309.768784953703</c:v>
                </c:pt>
                <c:pt idx="24996">
                  <c:v>42309.769479340277</c:v>
                </c:pt>
                <c:pt idx="24997">
                  <c:v>42309.770173726851</c:v>
                </c:pt>
                <c:pt idx="24998">
                  <c:v>42309.770868113425</c:v>
                </c:pt>
                <c:pt idx="24999">
                  <c:v>42309.771562499998</c:v>
                </c:pt>
                <c:pt idx="25000">
                  <c:v>42309.772256886572</c:v>
                </c:pt>
                <c:pt idx="25001">
                  <c:v>42309.772951273146</c:v>
                </c:pt>
                <c:pt idx="25002">
                  <c:v>42309.773645659719</c:v>
                </c:pt>
                <c:pt idx="25003">
                  <c:v>42309.774340046293</c:v>
                </c:pt>
                <c:pt idx="25004">
                  <c:v>42309.775034432867</c:v>
                </c:pt>
                <c:pt idx="25005">
                  <c:v>42309.775728819448</c:v>
                </c:pt>
                <c:pt idx="25006">
                  <c:v>42309.776423206022</c:v>
                </c:pt>
                <c:pt idx="25007">
                  <c:v>42309.777117592595</c:v>
                </c:pt>
                <c:pt idx="25008">
                  <c:v>42309.777811979169</c:v>
                </c:pt>
                <c:pt idx="25009">
                  <c:v>42309.778506365743</c:v>
                </c:pt>
                <c:pt idx="25010">
                  <c:v>42309.779200752317</c:v>
                </c:pt>
                <c:pt idx="25011">
                  <c:v>42309.77989513889</c:v>
                </c:pt>
                <c:pt idx="25012">
                  <c:v>42309.780589525464</c:v>
                </c:pt>
                <c:pt idx="25013">
                  <c:v>42309.781283912038</c:v>
                </c:pt>
                <c:pt idx="25014">
                  <c:v>42309.781978298612</c:v>
                </c:pt>
                <c:pt idx="25015">
                  <c:v>42309.782672685185</c:v>
                </c:pt>
                <c:pt idx="25016">
                  <c:v>42309.783367071759</c:v>
                </c:pt>
                <c:pt idx="25017">
                  <c:v>42309.784061458333</c:v>
                </c:pt>
                <c:pt idx="25018">
                  <c:v>42309.784755844907</c:v>
                </c:pt>
                <c:pt idx="25019">
                  <c:v>42309.78545023148</c:v>
                </c:pt>
                <c:pt idx="25020">
                  <c:v>42309.786144618054</c:v>
                </c:pt>
                <c:pt idx="25021">
                  <c:v>42309.786839004628</c:v>
                </c:pt>
                <c:pt idx="25022">
                  <c:v>42309.787533391202</c:v>
                </c:pt>
                <c:pt idx="25023">
                  <c:v>42309.788227777775</c:v>
                </c:pt>
                <c:pt idx="25024">
                  <c:v>42309.788922164349</c:v>
                </c:pt>
                <c:pt idx="25025">
                  <c:v>42309.789616550923</c:v>
                </c:pt>
                <c:pt idx="25026">
                  <c:v>42309.790310937497</c:v>
                </c:pt>
                <c:pt idx="25027">
                  <c:v>42309.791005324078</c:v>
                </c:pt>
                <c:pt idx="25028">
                  <c:v>42309.791699710651</c:v>
                </c:pt>
                <c:pt idx="25029">
                  <c:v>42309.792394097225</c:v>
                </c:pt>
                <c:pt idx="25030">
                  <c:v>42309.793088483799</c:v>
                </c:pt>
                <c:pt idx="25031">
                  <c:v>42309.793782870373</c:v>
                </c:pt>
                <c:pt idx="25032">
                  <c:v>42309.794477256946</c:v>
                </c:pt>
                <c:pt idx="25033">
                  <c:v>42309.79517164352</c:v>
                </c:pt>
                <c:pt idx="25034">
                  <c:v>42309.795866030094</c:v>
                </c:pt>
                <c:pt idx="25035">
                  <c:v>42309.796560416667</c:v>
                </c:pt>
                <c:pt idx="25036">
                  <c:v>42309.797254803241</c:v>
                </c:pt>
                <c:pt idx="25037">
                  <c:v>42309.797949189815</c:v>
                </c:pt>
                <c:pt idx="25038">
                  <c:v>42309.798643576389</c:v>
                </c:pt>
                <c:pt idx="25039">
                  <c:v>42309.799337962962</c:v>
                </c:pt>
                <c:pt idx="25040">
                  <c:v>42309.800032349536</c:v>
                </c:pt>
                <c:pt idx="25041">
                  <c:v>42309.80072673611</c:v>
                </c:pt>
                <c:pt idx="25042">
                  <c:v>42309.801421122684</c:v>
                </c:pt>
                <c:pt idx="25043">
                  <c:v>42309.802115509257</c:v>
                </c:pt>
                <c:pt idx="25044">
                  <c:v>42309.802809895831</c:v>
                </c:pt>
                <c:pt idx="25045">
                  <c:v>42309.803504282405</c:v>
                </c:pt>
                <c:pt idx="25046">
                  <c:v>42309.804198668979</c:v>
                </c:pt>
                <c:pt idx="25047">
                  <c:v>42309.804893055552</c:v>
                </c:pt>
                <c:pt idx="25048">
                  <c:v>42309.805587442126</c:v>
                </c:pt>
                <c:pt idx="25049">
                  <c:v>42309.806281828707</c:v>
                </c:pt>
                <c:pt idx="25050">
                  <c:v>42309.806976215281</c:v>
                </c:pt>
                <c:pt idx="25051">
                  <c:v>42309.807670601855</c:v>
                </c:pt>
                <c:pt idx="25052">
                  <c:v>42309.808364988428</c:v>
                </c:pt>
                <c:pt idx="25053">
                  <c:v>42309.809059375002</c:v>
                </c:pt>
                <c:pt idx="25054">
                  <c:v>42309.809753761576</c:v>
                </c:pt>
                <c:pt idx="25055">
                  <c:v>42309.81044814815</c:v>
                </c:pt>
                <c:pt idx="25056">
                  <c:v>42309.811142534723</c:v>
                </c:pt>
                <c:pt idx="25057">
                  <c:v>42309.811836921297</c:v>
                </c:pt>
                <c:pt idx="25058">
                  <c:v>42309.812531307871</c:v>
                </c:pt>
                <c:pt idx="25059">
                  <c:v>42309.813225694445</c:v>
                </c:pt>
                <c:pt idx="25060">
                  <c:v>42309.813920081018</c:v>
                </c:pt>
                <c:pt idx="25061">
                  <c:v>42309.814614467592</c:v>
                </c:pt>
                <c:pt idx="25062">
                  <c:v>42309.815308854166</c:v>
                </c:pt>
                <c:pt idx="25063">
                  <c:v>42309.81600324074</c:v>
                </c:pt>
                <c:pt idx="25064">
                  <c:v>42309.816697627313</c:v>
                </c:pt>
                <c:pt idx="25065">
                  <c:v>42309.817392013887</c:v>
                </c:pt>
                <c:pt idx="25066">
                  <c:v>42309.818086400461</c:v>
                </c:pt>
                <c:pt idx="25067">
                  <c:v>42309.818780787034</c:v>
                </c:pt>
                <c:pt idx="25068">
                  <c:v>42309.819475173608</c:v>
                </c:pt>
                <c:pt idx="25069">
                  <c:v>42309.820169560182</c:v>
                </c:pt>
                <c:pt idx="25070">
                  <c:v>42309.820863946756</c:v>
                </c:pt>
                <c:pt idx="25071">
                  <c:v>42309.821558333337</c:v>
                </c:pt>
                <c:pt idx="25072">
                  <c:v>42309.82225271991</c:v>
                </c:pt>
                <c:pt idx="25073">
                  <c:v>42309.822947106484</c:v>
                </c:pt>
                <c:pt idx="25074">
                  <c:v>42309.823641493058</c:v>
                </c:pt>
                <c:pt idx="25075">
                  <c:v>42309.824335879632</c:v>
                </c:pt>
                <c:pt idx="25076">
                  <c:v>42309.825030266205</c:v>
                </c:pt>
                <c:pt idx="25077">
                  <c:v>42309.825724652779</c:v>
                </c:pt>
                <c:pt idx="25078">
                  <c:v>42309.826419039353</c:v>
                </c:pt>
                <c:pt idx="25079">
                  <c:v>42309.827113425927</c:v>
                </c:pt>
                <c:pt idx="25080">
                  <c:v>42309.8278078125</c:v>
                </c:pt>
                <c:pt idx="25081">
                  <c:v>42309.828502199074</c:v>
                </c:pt>
                <c:pt idx="25082">
                  <c:v>42309.829196585648</c:v>
                </c:pt>
                <c:pt idx="25083">
                  <c:v>42309.829890972222</c:v>
                </c:pt>
                <c:pt idx="25084">
                  <c:v>42309.830585358795</c:v>
                </c:pt>
                <c:pt idx="25085">
                  <c:v>42309.831279745369</c:v>
                </c:pt>
                <c:pt idx="25086">
                  <c:v>42309.831974131943</c:v>
                </c:pt>
                <c:pt idx="25087">
                  <c:v>42309.832668518517</c:v>
                </c:pt>
                <c:pt idx="25088">
                  <c:v>42309.83336290509</c:v>
                </c:pt>
                <c:pt idx="25089">
                  <c:v>42309.834057291664</c:v>
                </c:pt>
                <c:pt idx="25090">
                  <c:v>42309.834751678238</c:v>
                </c:pt>
                <c:pt idx="25091">
                  <c:v>42309.835446064812</c:v>
                </c:pt>
                <c:pt idx="25092">
                  <c:v>42309.836140451385</c:v>
                </c:pt>
                <c:pt idx="25093">
                  <c:v>42309.836834837966</c:v>
                </c:pt>
                <c:pt idx="25094">
                  <c:v>42309.83752922454</c:v>
                </c:pt>
                <c:pt idx="25095">
                  <c:v>42309.838223611114</c:v>
                </c:pt>
                <c:pt idx="25096">
                  <c:v>42309.838917997688</c:v>
                </c:pt>
                <c:pt idx="25097">
                  <c:v>42309.839612384261</c:v>
                </c:pt>
                <c:pt idx="25098">
                  <c:v>42309.840306770835</c:v>
                </c:pt>
                <c:pt idx="25099">
                  <c:v>42309.841001157409</c:v>
                </c:pt>
                <c:pt idx="25100">
                  <c:v>42309.841695543982</c:v>
                </c:pt>
                <c:pt idx="25101">
                  <c:v>42309.842389930556</c:v>
                </c:pt>
                <c:pt idx="25102">
                  <c:v>42309.84308431713</c:v>
                </c:pt>
                <c:pt idx="25103">
                  <c:v>42309.843778703704</c:v>
                </c:pt>
                <c:pt idx="25104">
                  <c:v>42309.844473090277</c:v>
                </c:pt>
                <c:pt idx="25105">
                  <c:v>42309.845167476851</c:v>
                </c:pt>
                <c:pt idx="25106">
                  <c:v>42309.845861863425</c:v>
                </c:pt>
                <c:pt idx="25107">
                  <c:v>42309.846556249999</c:v>
                </c:pt>
                <c:pt idx="25108">
                  <c:v>42309.847250636572</c:v>
                </c:pt>
                <c:pt idx="25109">
                  <c:v>42309.847945023146</c:v>
                </c:pt>
                <c:pt idx="25110">
                  <c:v>42309.84863940972</c:v>
                </c:pt>
                <c:pt idx="25111">
                  <c:v>42309.849333796294</c:v>
                </c:pt>
                <c:pt idx="25112">
                  <c:v>42309.850028182867</c:v>
                </c:pt>
                <c:pt idx="25113">
                  <c:v>42309.850722569441</c:v>
                </c:pt>
                <c:pt idx="25114">
                  <c:v>42309.851416956022</c:v>
                </c:pt>
                <c:pt idx="25115">
                  <c:v>42309.852111342596</c:v>
                </c:pt>
                <c:pt idx="25116">
                  <c:v>42309.85280572917</c:v>
                </c:pt>
                <c:pt idx="25117">
                  <c:v>42309.853500115743</c:v>
                </c:pt>
                <c:pt idx="25118">
                  <c:v>42309.854194502317</c:v>
                </c:pt>
                <c:pt idx="25119">
                  <c:v>42309.854888888891</c:v>
                </c:pt>
                <c:pt idx="25120">
                  <c:v>42309.855583275465</c:v>
                </c:pt>
                <c:pt idx="25121">
                  <c:v>42309.856277662038</c:v>
                </c:pt>
                <c:pt idx="25122">
                  <c:v>42309.856972048612</c:v>
                </c:pt>
                <c:pt idx="25123">
                  <c:v>42309.857666435186</c:v>
                </c:pt>
                <c:pt idx="25124">
                  <c:v>42309.85836082176</c:v>
                </c:pt>
                <c:pt idx="25125">
                  <c:v>42309.859055208333</c:v>
                </c:pt>
                <c:pt idx="25126">
                  <c:v>42309.859749594907</c:v>
                </c:pt>
                <c:pt idx="25127">
                  <c:v>42309.860443981481</c:v>
                </c:pt>
                <c:pt idx="25128">
                  <c:v>42309.861138368055</c:v>
                </c:pt>
                <c:pt idx="25129">
                  <c:v>42309.861832754628</c:v>
                </c:pt>
                <c:pt idx="25130">
                  <c:v>42309.862527141202</c:v>
                </c:pt>
                <c:pt idx="25131">
                  <c:v>42309.863221527776</c:v>
                </c:pt>
                <c:pt idx="25132">
                  <c:v>42309.863915914349</c:v>
                </c:pt>
                <c:pt idx="25133">
                  <c:v>42309.864610300923</c:v>
                </c:pt>
                <c:pt idx="25134">
                  <c:v>42309.865304687497</c:v>
                </c:pt>
                <c:pt idx="25135">
                  <c:v>42309.865999074071</c:v>
                </c:pt>
                <c:pt idx="25136">
                  <c:v>42309.866693460652</c:v>
                </c:pt>
                <c:pt idx="25137">
                  <c:v>42309.867387847225</c:v>
                </c:pt>
                <c:pt idx="25138">
                  <c:v>42309.868082233799</c:v>
                </c:pt>
                <c:pt idx="25139">
                  <c:v>42309.868776620373</c:v>
                </c:pt>
                <c:pt idx="25140">
                  <c:v>42309.869471006947</c:v>
                </c:pt>
                <c:pt idx="25141">
                  <c:v>42309.87016539352</c:v>
                </c:pt>
                <c:pt idx="25142">
                  <c:v>42309.870859780094</c:v>
                </c:pt>
                <c:pt idx="25143">
                  <c:v>42309.871554166668</c:v>
                </c:pt>
                <c:pt idx="25144">
                  <c:v>42309.872248553242</c:v>
                </c:pt>
                <c:pt idx="25145">
                  <c:v>42309.872942939815</c:v>
                </c:pt>
                <c:pt idx="25146">
                  <c:v>42309.873637326389</c:v>
                </c:pt>
                <c:pt idx="25147">
                  <c:v>42309.874331712963</c:v>
                </c:pt>
                <c:pt idx="25148">
                  <c:v>42309.875026099537</c:v>
                </c:pt>
                <c:pt idx="25149">
                  <c:v>42309.87572048611</c:v>
                </c:pt>
                <c:pt idx="25150">
                  <c:v>42309.876414872684</c:v>
                </c:pt>
                <c:pt idx="25151">
                  <c:v>42309.877109259258</c:v>
                </c:pt>
                <c:pt idx="25152">
                  <c:v>42309.877803645832</c:v>
                </c:pt>
                <c:pt idx="25153">
                  <c:v>42309.878498032405</c:v>
                </c:pt>
                <c:pt idx="25154">
                  <c:v>42309.879192418979</c:v>
                </c:pt>
                <c:pt idx="25155">
                  <c:v>42309.879886805553</c:v>
                </c:pt>
                <c:pt idx="25156">
                  <c:v>42309.880581192127</c:v>
                </c:pt>
                <c:pt idx="25157">
                  <c:v>42309.8812755787</c:v>
                </c:pt>
                <c:pt idx="25158">
                  <c:v>42309.881969965281</c:v>
                </c:pt>
                <c:pt idx="25159">
                  <c:v>42309.882664351855</c:v>
                </c:pt>
                <c:pt idx="25160">
                  <c:v>42309.883358738429</c:v>
                </c:pt>
                <c:pt idx="25161">
                  <c:v>42309.884053125003</c:v>
                </c:pt>
                <c:pt idx="25162">
                  <c:v>42309.884747511576</c:v>
                </c:pt>
                <c:pt idx="25163">
                  <c:v>42309.88544189815</c:v>
                </c:pt>
                <c:pt idx="25164">
                  <c:v>42309.886136284724</c:v>
                </c:pt>
                <c:pt idx="25165">
                  <c:v>42309.886830671298</c:v>
                </c:pt>
                <c:pt idx="25166">
                  <c:v>42309.887525057871</c:v>
                </c:pt>
                <c:pt idx="25167">
                  <c:v>42309.888219444445</c:v>
                </c:pt>
                <c:pt idx="25168">
                  <c:v>42309.888913831019</c:v>
                </c:pt>
                <c:pt idx="25169">
                  <c:v>42309.889608217592</c:v>
                </c:pt>
                <c:pt idx="25170">
                  <c:v>42309.890302604166</c:v>
                </c:pt>
                <c:pt idx="25171">
                  <c:v>42309.89099699074</c:v>
                </c:pt>
                <c:pt idx="25172">
                  <c:v>42309.891691377314</c:v>
                </c:pt>
                <c:pt idx="25173">
                  <c:v>42309.892385763887</c:v>
                </c:pt>
                <c:pt idx="25174">
                  <c:v>42309.893080150461</c:v>
                </c:pt>
                <c:pt idx="25175">
                  <c:v>42309.893774537035</c:v>
                </c:pt>
                <c:pt idx="25176">
                  <c:v>42309.894468923609</c:v>
                </c:pt>
                <c:pt idx="25177">
                  <c:v>42309.895163310182</c:v>
                </c:pt>
                <c:pt idx="25178">
                  <c:v>42309.895857696756</c:v>
                </c:pt>
                <c:pt idx="25179">
                  <c:v>42309.89655208333</c:v>
                </c:pt>
                <c:pt idx="25180">
                  <c:v>42309.897246469911</c:v>
                </c:pt>
                <c:pt idx="25181">
                  <c:v>42309.897940856485</c:v>
                </c:pt>
                <c:pt idx="25182">
                  <c:v>42309.898635243058</c:v>
                </c:pt>
                <c:pt idx="25183">
                  <c:v>42309.899329629632</c:v>
                </c:pt>
                <c:pt idx="25184">
                  <c:v>42309.900024016206</c:v>
                </c:pt>
                <c:pt idx="25185">
                  <c:v>42309.90071840278</c:v>
                </c:pt>
                <c:pt idx="25186">
                  <c:v>42309.901412789353</c:v>
                </c:pt>
                <c:pt idx="25187">
                  <c:v>42309.902107175927</c:v>
                </c:pt>
                <c:pt idx="25188">
                  <c:v>42309.902801562501</c:v>
                </c:pt>
                <c:pt idx="25189">
                  <c:v>42309.903495949075</c:v>
                </c:pt>
                <c:pt idx="25190">
                  <c:v>42309.904190335648</c:v>
                </c:pt>
                <c:pt idx="25191">
                  <c:v>42309.904884722222</c:v>
                </c:pt>
                <c:pt idx="25192">
                  <c:v>42309.905579108796</c:v>
                </c:pt>
                <c:pt idx="25193">
                  <c:v>42309.90627349537</c:v>
                </c:pt>
                <c:pt idx="25194">
                  <c:v>42309.906967881943</c:v>
                </c:pt>
                <c:pt idx="25195">
                  <c:v>42309.907662268517</c:v>
                </c:pt>
                <c:pt idx="25196">
                  <c:v>42309.908356655091</c:v>
                </c:pt>
                <c:pt idx="25197">
                  <c:v>42309.909051041664</c:v>
                </c:pt>
                <c:pt idx="25198">
                  <c:v>42309.909745428238</c:v>
                </c:pt>
                <c:pt idx="25199">
                  <c:v>42309.910439814812</c:v>
                </c:pt>
                <c:pt idx="25200">
                  <c:v>42309.911134201386</c:v>
                </c:pt>
                <c:pt idx="25201">
                  <c:v>42309.911828587959</c:v>
                </c:pt>
                <c:pt idx="25202">
                  <c:v>42309.91252297454</c:v>
                </c:pt>
                <c:pt idx="25203">
                  <c:v>42309.913217361114</c:v>
                </c:pt>
                <c:pt idx="25204">
                  <c:v>42309.913911747688</c:v>
                </c:pt>
                <c:pt idx="25205">
                  <c:v>42309.914606134262</c:v>
                </c:pt>
                <c:pt idx="25206">
                  <c:v>42309.915300520835</c:v>
                </c:pt>
                <c:pt idx="25207">
                  <c:v>42309.915994907409</c:v>
                </c:pt>
                <c:pt idx="25208">
                  <c:v>42309.916689293983</c:v>
                </c:pt>
                <c:pt idx="25209">
                  <c:v>42309.917383680557</c:v>
                </c:pt>
                <c:pt idx="25210">
                  <c:v>42309.91807806713</c:v>
                </c:pt>
                <c:pt idx="25211">
                  <c:v>42309.918772453704</c:v>
                </c:pt>
                <c:pt idx="25212">
                  <c:v>42309.919466840278</c:v>
                </c:pt>
                <c:pt idx="25213">
                  <c:v>42309.920161226852</c:v>
                </c:pt>
                <c:pt idx="25214">
                  <c:v>42309.920855613425</c:v>
                </c:pt>
                <c:pt idx="25215">
                  <c:v>42309.921549999999</c:v>
                </c:pt>
                <c:pt idx="25216">
                  <c:v>42309.922244386573</c:v>
                </c:pt>
                <c:pt idx="25217">
                  <c:v>42309.922938773147</c:v>
                </c:pt>
                <c:pt idx="25218">
                  <c:v>42309.92363315972</c:v>
                </c:pt>
                <c:pt idx="25219">
                  <c:v>42309.924327546294</c:v>
                </c:pt>
                <c:pt idx="25220">
                  <c:v>42309.925021932868</c:v>
                </c:pt>
                <c:pt idx="25221">
                  <c:v>42309.925716319442</c:v>
                </c:pt>
                <c:pt idx="25222">
                  <c:v>42309.926410706015</c:v>
                </c:pt>
                <c:pt idx="25223">
                  <c:v>42309.927105092589</c:v>
                </c:pt>
                <c:pt idx="25224">
                  <c:v>42309.92779947917</c:v>
                </c:pt>
                <c:pt idx="25225">
                  <c:v>42309.928493865744</c:v>
                </c:pt>
                <c:pt idx="25226">
                  <c:v>42309.929188252318</c:v>
                </c:pt>
                <c:pt idx="25227">
                  <c:v>42309.929882638891</c:v>
                </c:pt>
                <c:pt idx="25228">
                  <c:v>42309.930577025465</c:v>
                </c:pt>
                <c:pt idx="25229">
                  <c:v>42309.931271412039</c:v>
                </c:pt>
                <c:pt idx="25230">
                  <c:v>42309.931965798613</c:v>
                </c:pt>
                <c:pt idx="25231">
                  <c:v>42309.932660185186</c:v>
                </c:pt>
                <c:pt idx="25232">
                  <c:v>42309.93335457176</c:v>
                </c:pt>
                <c:pt idx="25233">
                  <c:v>42309.934048958334</c:v>
                </c:pt>
                <c:pt idx="25234">
                  <c:v>42309.934743344907</c:v>
                </c:pt>
                <c:pt idx="25235">
                  <c:v>42309.935437731481</c:v>
                </c:pt>
                <c:pt idx="25236">
                  <c:v>42309.936132118055</c:v>
                </c:pt>
                <c:pt idx="25237">
                  <c:v>42309.936826504629</c:v>
                </c:pt>
                <c:pt idx="25238">
                  <c:v>42309.937520891202</c:v>
                </c:pt>
                <c:pt idx="25239">
                  <c:v>42309.938215277776</c:v>
                </c:pt>
                <c:pt idx="25240">
                  <c:v>42309.93890966435</c:v>
                </c:pt>
                <c:pt idx="25241">
                  <c:v>42309.939604050924</c:v>
                </c:pt>
                <c:pt idx="25242">
                  <c:v>42309.940298437497</c:v>
                </c:pt>
                <c:pt idx="25243">
                  <c:v>42309.940992824071</c:v>
                </c:pt>
                <c:pt idx="25244">
                  <c:v>42309.941687210645</c:v>
                </c:pt>
                <c:pt idx="25245">
                  <c:v>42309.942381597219</c:v>
                </c:pt>
                <c:pt idx="25246">
                  <c:v>42309.9430759838</c:v>
                </c:pt>
                <c:pt idx="25247">
                  <c:v>42309.943770370373</c:v>
                </c:pt>
                <c:pt idx="25248">
                  <c:v>42309.944464756947</c:v>
                </c:pt>
                <c:pt idx="25249">
                  <c:v>42309.945159143521</c:v>
                </c:pt>
                <c:pt idx="25250">
                  <c:v>42309.945853530095</c:v>
                </c:pt>
                <c:pt idx="25251">
                  <c:v>42309.946547916668</c:v>
                </c:pt>
                <c:pt idx="25252">
                  <c:v>42309.947242303242</c:v>
                </c:pt>
                <c:pt idx="25253">
                  <c:v>42309.947936689816</c:v>
                </c:pt>
                <c:pt idx="25254">
                  <c:v>42309.94863107639</c:v>
                </c:pt>
                <c:pt idx="25255">
                  <c:v>42309.949325462963</c:v>
                </c:pt>
                <c:pt idx="25256">
                  <c:v>42309.950019849537</c:v>
                </c:pt>
                <c:pt idx="25257">
                  <c:v>42309.950714236111</c:v>
                </c:pt>
                <c:pt idx="25258">
                  <c:v>42309.951408622685</c:v>
                </c:pt>
                <c:pt idx="25259">
                  <c:v>42309.952103009258</c:v>
                </c:pt>
                <c:pt idx="25260">
                  <c:v>42309.952797395832</c:v>
                </c:pt>
                <c:pt idx="25261">
                  <c:v>42309.953491782406</c:v>
                </c:pt>
                <c:pt idx="25262">
                  <c:v>42309.95418616898</c:v>
                </c:pt>
                <c:pt idx="25263">
                  <c:v>42309.954880555553</c:v>
                </c:pt>
                <c:pt idx="25264">
                  <c:v>42309.955574942127</c:v>
                </c:pt>
                <c:pt idx="25265">
                  <c:v>42309.956269328701</c:v>
                </c:pt>
                <c:pt idx="25266">
                  <c:v>42309.956963715274</c:v>
                </c:pt>
                <c:pt idx="25267">
                  <c:v>42309.957658101855</c:v>
                </c:pt>
                <c:pt idx="25268">
                  <c:v>42309.958352488429</c:v>
                </c:pt>
                <c:pt idx="25269">
                  <c:v>42309.959046875003</c:v>
                </c:pt>
                <c:pt idx="25270">
                  <c:v>42309.959741261577</c:v>
                </c:pt>
                <c:pt idx="25271">
                  <c:v>42309.96043564815</c:v>
                </c:pt>
                <c:pt idx="25272">
                  <c:v>42309.961130034724</c:v>
                </c:pt>
                <c:pt idx="25273">
                  <c:v>42309.961824421298</c:v>
                </c:pt>
                <c:pt idx="25274">
                  <c:v>42309.962518807872</c:v>
                </c:pt>
                <c:pt idx="25275">
                  <c:v>42309.963213194445</c:v>
                </c:pt>
                <c:pt idx="25276">
                  <c:v>42309.963907581019</c:v>
                </c:pt>
                <c:pt idx="25277">
                  <c:v>42309.964601967593</c:v>
                </c:pt>
                <c:pt idx="25278">
                  <c:v>42309.965296354167</c:v>
                </c:pt>
                <c:pt idx="25279">
                  <c:v>42309.96599074074</c:v>
                </c:pt>
                <c:pt idx="25280">
                  <c:v>42309.966685127314</c:v>
                </c:pt>
                <c:pt idx="25281">
                  <c:v>42309.967379513888</c:v>
                </c:pt>
                <c:pt idx="25282">
                  <c:v>42309.968073900462</c:v>
                </c:pt>
                <c:pt idx="25283">
                  <c:v>42309.968768287035</c:v>
                </c:pt>
                <c:pt idx="25284">
                  <c:v>42309.969462673609</c:v>
                </c:pt>
                <c:pt idx="25285">
                  <c:v>42309.970157060183</c:v>
                </c:pt>
                <c:pt idx="25286">
                  <c:v>42309.970851446757</c:v>
                </c:pt>
                <c:pt idx="25287">
                  <c:v>42309.97154583333</c:v>
                </c:pt>
                <c:pt idx="25288">
                  <c:v>42309.972240219904</c:v>
                </c:pt>
                <c:pt idx="25289">
                  <c:v>42309.972934606485</c:v>
                </c:pt>
                <c:pt idx="25290">
                  <c:v>42309.973628993059</c:v>
                </c:pt>
                <c:pt idx="25291">
                  <c:v>42309.974323379633</c:v>
                </c:pt>
                <c:pt idx="25292">
                  <c:v>42309.975017766206</c:v>
                </c:pt>
                <c:pt idx="25293">
                  <c:v>42309.97571215278</c:v>
                </c:pt>
                <c:pt idx="25294">
                  <c:v>42309.976406539354</c:v>
                </c:pt>
                <c:pt idx="25295">
                  <c:v>42309.977100925928</c:v>
                </c:pt>
                <c:pt idx="25296">
                  <c:v>42309.977795312501</c:v>
                </c:pt>
                <c:pt idx="25297">
                  <c:v>42309.978489699075</c:v>
                </c:pt>
                <c:pt idx="25298">
                  <c:v>42309.979184085649</c:v>
                </c:pt>
                <c:pt idx="25299">
                  <c:v>42309.979878472222</c:v>
                </c:pt>
                <c:pt idx="25300">
                  <c:v>42309.980572858796</c:v>
                </c:pt>
                <c:pt idx="25301">
                  <c:v>42309.98126724537</c:v>
                </c:pt>
                <c:pt idx="25302">
                  <c:v>42309.981961631944</c:v>
                </c:pt>
                <c:pt idx="25303">
                  <c:v>42309.982656018517</c:v>
                </c:pt>
                <c:pt idx="25304">
                  <c:v>42309.983350405091</c:v>
                </c:pt>
                <c:pt idx="25305">
                  <c:v>42309.984044791665</c:v>
                </c:pt>
                <c:pt idx="25306">
                  <c:v>42309.984739178239</c:v>
                </c:pt>
                <c:pt idx="25307">
                  <c:v>42309.985433564812</c:v>
                </c:pt>
                <c:pt idx="25308">
                  <c:v>42309.986127951386</c:v>
                </c:pt>
                <c:pt idx="25309">
                  <c:v>42309.98682233796</c:v>
                </c:pt>
                <c:pt idx="25310">
                  <c:v>42309.987516724534</c:v>
                </c:pt>
                <c:pt idx="25311">
                  <c:v>42309.988211111115</c:v>
                </c:pt>
                <c:pt idx="25312">
                  <c:v>42309.988905497688</c:v>
                </c:pt>
                <c:pt idx="25313">
                  <c:v>42309.989599884262</c:v>
                </c:pt>
                <c:pt idx="25314">
                  <c:v>42309.990294270836</c:v>
                </c:pt>
                <c:pt idx="25315">
                  <c:v>42309.99098865741</c:v>
                </c:pt>
                <c:pt idx="25316">
                  <c:v>42309.991683043983</c:v>
                </c:pt>
                <c:pt idx="25317">
                  <c:v>42309.992377430557</c:v>
                </c:pt>
                <c:pt idx="25318">
                  <c:v>42309.993071817131</c:v>
                </c:pt>
                <c:pt idx="25319">
                  <c:v>42309.993766203705</c:v>
                </c:pt>
                <c:pt idx="25320">
                  <c:v>42309.994460590278</c:v>
                </c:pt>
                <c:pt idx="25321">
                  <c:v>42309.995154976852</c:v>
                </c:pt>
                <c:pt idx="25322">
                  <c:v>42309.995849363426</c:v>
                </c:pt>
                <c:pt idx="25323">
                  <c:v>42309.99654375</c:v>
                </c:pt>
                <c:pt idx="25324">
                  <c:v>42309.997238136573</c:v>
                </c:pt>
                <c:pt idx="25325">
                  <c:v>42309.997932523147</c:v>
                </c:pt>
                <c:pt idx="25326">
                  <c:v>42309.998626909721</c:v>
                </c:pt>
                <c:pt idx="25327">
                  <c:v>42309.999321296295</c:v>
                </c:pt>
                <c:pt idx="25328">
                  <c:v>42310.000015682868</c:v>
                </c:pt>
                <c:pt idx="25329">
                  <c:v>42310.000710069442</c:v>
                </c:pt>
                <c:pt idx="25330">
                  <c:v>42310.001404456016</c:v>
                </c:pt>
                <c:pt idx="25331">
                  <c:v>42310.002098842589</c:v>
                </c:pt>
                <c:pt idx="25332">
                  <c:v>42310.002793229163</c:v>
                </c:pt>
                <c:pt idx="25333">
                  <c:v>42310.003487615744</c:v>
                </c:pt>
                <c:pt idx="25334">
                  <c:v>42310.004182002318</c:v>
                </c:pt>
                <c:pt idx="25335">
                  <c:v>42310.004876388892</c:v>
                </c:pt>
                <c:pt idx="25336">
                  <c:v>42310.005570775465</c:v>
                </c:pt>
                <c:pt idx="25337">
                  <c:v>42310.006265162039</c:v>
                </c:pt>
                <c:pt idx="25338">
                  <c:v>42310.006959548613</c:v>
                </c:pt>
                <c:pt idx="25339">
                  <c:v>42310.007653935187</c:v>
                </c:pt>
                <c:pt idx="25340">
                  <c:v>42310.00834832176</c:v>
                </c:pt>
                <c:pt idx="25341">
                  <c:v>42310.009042708334</c:v>
                </c:pt>
                <c:pt idx="25342">
                  <c:v>42310.009737094908</c:v>
                </c:pt>
                <c:pt idx="25343">
                  <c:v>42310.010431481482</c:v>
                </c:pt>
                <c:pt idx="25344">
                  <c:v>42310.011125868055</c:v>
                </c:pt>
                <c:pt idx="25345">
                  <c:v>42310.011820254629</c:v>
                </c:pt>
                <c:pt idx="25346">
                  <c:v>42310.012514641203</c:v>
                </c:pt>
                <c:pt idx="25347">
                  <c:v>42310.013209027777</c:v>
                </c:pt>
                <c:pt idx="25348">
                  <c:v>42310.01390341435</c:v>
                </c:pt>
                <c:pt idx="25349">
                  <c:v>42310.014597800924</c:v>
                </c:pt>
                <c:pt idx="25350">
                  <c:v>42310.015292187498</c:v>
                </c:pt>
                <c:pt idx="25351">
                  <c:v>42310.015986574072</c:v>
                </c:pt>
                <c:pt idx="25352">
                  <c:v>42310.016680960645</c:v>
                </c:pt>
                <c:pt idx="25353">
                  <c:v>42310.017375347219</c:v>
                </c:pt>
                <c:pt idx="25354">
                  <c:v>42310.018069733793</c:v>
                </c:pt>
                <c:pt idx="25355">
                  <c:v>42310.018764120374</c:v>
                </c:pt>
                <c:pt idx="25356">
                  <c:v>42310.019458506948</c:v>
                </c:pt>
                <c:pt idx="25357">
                  <c:v>42310.020152893521</c:v>
                </c:pt>
                <c:pt idx="25358">
                  <c:v>42310.020847280095</c:v>
                </c:pt>
                <c:pt idx="25359">
                  <c:v>42310.021541666669</c:v>
                </c:pt>
                <c:pt idx="25360">
                  <c:v>42310.022236053243</c:v>
                </c:pt>
                <c:pt idx="25361">
                  <c:v>42310.022930439816</c:v>
                </c:pt>
                <c:pt idx="25362">
                  <c:v>42310.02362482639</c:v>
                </c:pt>
                <c:pt idx="25363">
                  <c:v>42310.024319212964</c:v>
                </c:pt>
                <c:pt idx="25364">
                  <c:v>42310.025013599537</c:v>
                </c:pt>
                <c:pt idx="25365">
                  <c:v>42310.025707986111</c:v>
                </c:pt>
                <c:pt idx="25366">
                  <c:v>42310.026402372685</c:v>
                </c:pt>
                <c:pt idx="25367">
                  <c:v>42310.027096759259</c:v>
                </c:pt>
                <c:pt idx="25368">
                  <c:v>42310.027791145832</c:v>
                </c:pt>
                <c:pt idx="25369">
                  <c:v>42310.028485532406</c:v>
                </c:pt>
                <c:pt idx="25370">
                  <c:v>42310.02917991898</c:v>
                </c:pt>
                <c:pt idx="25371">
                  <c:v>42310.029874305554</c:v>
                </c:pt>
                <c:pt idx="25372">
                  <c:v>42310.030568692127</c:v>
                </c:pt>
                <c:pt idx="25373">
                  <c:v>42310.031263078701</c:v>
                </c:pt>
                <c:pt idx="25374">
                  <c:v>42310.031957465275</c:v>
                </c:pt>
                <c:pt idx="25375">
                  <c:v>42310.032651851849</c:v>
                </c:pt>
                <c:pt idx="25376">
                  <c:v>42310.033346238422</c:v>
                </c:pt>
                <c:pt idx="25377">
                  <c:v>42310.034040625003</c:v>
                </c:pt>
                <c:pt idx="25378">
                  <c:v>42310.034735011577</c:v>
                </c:pt>
                <c:pt idx="25379">
                  <c:v>42310.035429398151</c:v>
                </c:pt>
                <c:pt idx="25380">
                  <c:v>42310.036123784725</c:v>
                </c:pt>
                <c:pt idx="25381">
                  <c:v>42310.036818171298</c:v>
                </c:pt>
                <c:pt idx="25382">
                  <c:v>42310.037512557872</c:v>
                </c:pt>
                <c:pt idx="25383">
                  <c:v>42310.038206944446</c:v>
                </c:pt>
                <c:pt idx="25384">
                  <c:v>42310.03890133102</c:v>
                </c:pt>
                <c:pt idx="25385">
                  <c:v>42310.039595717593</c:v>
                </c:pt>
                <c:pt idx="25386">
                  <c:v>42310.040290104167</c:v>
                </c:pt>
                <c:pt idx="25387">
                  <c:v>42310.040984490741</c:v>
                </c:pt>
                <c:pt idx="25388">
                  <c:v>42310.041678877315</c:v>
                </c:pt>
                <c:pt idx="25389">
                  <c:v>42310.042373263888</c:v>
                </c:pt>
                <c:pt idx="25390">
                  <c:v>42310.043067650462</c:v>
                </c:pt>
                <c:pt idx="25391">
                  <c:v>42310.043762037036</c:v>
                </c:pt>
                <c:pt idx="25392">
                  <c:v>42310.04445642361</c:v>
                </c:pt>
                <c:pt idx="25393">
                  <c:v>42310.045150810183</c:v>
                </c:pt>
                <c:pt idx="25394">
                  <c:v>42310.045845196757</c:v>
                </c:pt>
                <c:pt idx="25395">
                  <c:v>42310.046539583331</c:v>
                </c:pt>
                <c:pt idx="25396">
                  <c:v>42310.047233969904</c:v>
                </c:pt>
                <c:pt idx="25397">
                  <c:v>42310.047928356478</c:v>
                </c:pt>
                <c:pt idx="25398">
                  <c:v>42310.048622743052</c:v>
                </c:pt>
                <c:pt idx="25399">
                  <c:v>42310.049317129633</c:v>
                </c:pt>
                <c:pt idx="25400">
                  <c:v>42310.050011516207</c:v>
                </c:pt>
                <c:pt idx="25401">
                  <c:v>42310.05070590278</c:v>
                </c:pt>
                <c:pt idx="25402">
                  <c:v>42310.051400289354</c:v>
                </c:pt>
                <c:pt idx="25403">
                  <c:v>42310.052094675928</c:v>
                </c:pt>
                <c:pt idx="25404">
                  <c:v>42310.052789062502</c:v>
                </c:pt>
                <c:pt idx="25405">
                  <c:v>42310.053483449075</c:v>
                </c:pt>
                <c:pt idx="25406">
                  <c:v>42310.054177835649</c:v>
                </c:pt>
                <c:pt idx="25407">
                  <c:v>42310.054872222223</c:v>
                </c:pt>
                <c:pt idx="25408">
                  <c:v>42310.055566608797</c:v>
                </c:pt>
                <c:pt idx="25409">
                  <c:v>42310.05626099537</c:v>
                </c:pt>
                <c:pt idx="25410">
                  <c:v>42310.056955381944</c:v>
                </c:pt>
                <c:pt idx="25411">
                  <c:v>42310.057649768518</c:v>
                </c:pt>
                <c:pt idx="25412">
                  <c:v>42310.058344155092</c:v>
                </c:pt>
                <c:pt idx="25413">
                  <c:v>42310.059038541665</c:v>
                </c:pt>
                <c:pt idx="25414">
                  <c:v>42310.059732928239</c:v>
                </c:pt>
                <c:pt idx="25415">
                  <c:v>42310.060427314813</c:v>
                </c:pt>
                <c:pt idx="25416">
                  <c:v>42310.061121701387</c:v>
                </c:pt>
                <c:pt idx="25417">
                  <c:v>42310.06181608796</c:v>
                </c:pt>
                <c:pt idx="25418">
                  <c:v>42310.062510474534</c:v>
                </c:pt>
                <c:pt idx="25419">
                  <c:v>42310.063204861108</c:v>
                </c:pt>
                <c:pt idx="25420">
                  <c:v>42310.063899247682</c:v>
                </c:pt>
                <c:pt idx="25421">
                  <c:v>42310.064593634263</c:v>
                </c:pt>
                <c:pt idx="25422">
                  <c:v>42310.065288020836</c:v>
                </c:pt>
                <c:pt idx="25423">
                  <c:v>42310.06598240741</c:v>
                </c:pt>
                <c:pt idx="25424">
                  <c:v>42310.066676793984</c:v>
                </c:pt>
                <c:pt idx="25425">
                  <c:v>42310.067371180558</c:v>
                </c:pt>
                <c:pt idx="25426">
                  <c:v>42310.068065567131</c:v>
                </c:pt>
                <c:pt idx="25427">
                  <c:v>42310.068759953705</c:v>
                </c:pt>
                <c:pt idx="25428">
                  <c:v>42310.069454340279</c:v>
                </c:pt>
                <c:pt idx="25429">
                  <c:v>42310.070148726852</c:v>
                </c:pt>
                <c:pt idx="25430">
                  <c:v>42310.070843113426</c:v>
                </c:pt>
                <c:pt idx="25431">
                  <c:v>42310.0715375</c:v>
                </c:pt>
                <c:pt idx="25432">
                  <c:v>42310.072231886574</c:v>
                </c:pt>
                <c:pt idx="25433">
                  <c:v>42310.072926273147</c:v>
                </c:pt>
                <c:pt idx="25434">
                  <c:v>42310.073620659721</c:v>
                </c:pt>
                <c:pt idx="25435">
                  <c:v>42310.074315046295</c:v>
                </c:pt>
                <c:pt idx="25436">
                  <c:v>42310.075009432869</c:v>
                </c:pt>
                <c:pt idx="25437">
                  <c:v>42310.075703819442</c:v>
                </c:pt>
                <c:pt idx="25438">
                  <c:v>42310.076398206016</c:v>
                </c:pt>
                <c:pt idx="25439">
                  <c:v>42310.07709259259</c:v>
                </c:pt>
                <c:pt idx="25440">
                  <c:v>42310.077786979164</c:v>
                </c:pt>
                <c:pt idx="25441">
                  <c:v>42310.078481365737</c:v>
                </c:pt>
                <c:pt idx="25442">
                  <c:v>42310.079175752318</c:v>
                </c:pt>
                <c:pt idx="25443">
                  <c:v>42310.079870138892</c:v>
                </c:pt>
                <c:pt idx="25444">
                  <c:v>42310.080564525466</c:v>
                </c:pt>
                <c:pt idx="25445">
                  <c:v>42310.08125891204</c:v>
                </c:pt>
                <c:pt idx="25446">
                  <c:v>42310.081953298613</c:v>
                </c:pt>
                <c:pt idx="25447">
                  <c:v>42310.082647685187</c:v>
                </c:pt>
                <c:pt idx="25448">
                  <c:v>42310.083342071761</c:v>
                </c:pt>
                <c:pt idx="25449">
                  <c:v>42310.084036458335</c:v>
                </c:pt>
                <c:pt idx="25450">
                  <c:v>42310.084730844908</c:v>
                </c:pt>
                <c:pt idx="25451">
                  <c:v>42310.085425231482</c:v>
                </c:pt>
                <c:pt idx="25452">
                  <c:v>42310.086119618056</c:v>
                </c:pt>
                <c:pt idx="25453">
                  <c:v>42310.08681400463</c:v>
                </c:pt>
                <c:pt idx="25454">
                  <c:v>42310.087508391203</c:v>
                </c:pt>
                <c:pt idx="25455">
                  <c:v>42310.088202777777</c:v>
                </c:pt>
                <c:pt idx="25456">
                  <c:v>42310.088897164351</c:v>
                </c:pt>
                <c:pt idx="25457">
                  <c:v>42310.089591550925</c:v>
                </c:pt>
                <c:pt idx="25458">
                  <c:v>42310.090285937498</c:v>
                </c:pt>
                <c:pt idx="25459">
                  <c:v>42310.090980324072</c:v>
                </c:pt>
                <c:pt idx="25460">
                  <c:v>42310.091674710646</c:v>
                </c:pt>
                <c:pt idx="25461">
                  <c:v>42310.092369097219</c:v>
                </c:pt>
                <c:pt idx="25462">
                  <c:v>42310.093063483793</c:v>
                </c:pt>
                <c:pt idx="25463">
                  <c:v>42310.093757870367</c:v>
                </c:pt>
                <c:pt idx="25464">
                  <c:v>42310.094452256948</c:v>
                </c:pt>
                <c:pt idx="25465">
                  <c:v>42310.095146643522</c:v>
                </c:pt>
                <c:pt idx="25466">
                  <c:v>42310.095841030095</c:v>
                </c:pt>
                <c:pt idx="25467">
                  <c:v>42310.096535416669</c:v>
                </c:pt>
                <c:pt idx="25468">
                  <c:v>42310.097229803243</c:v>
                </c:pt>
                <c:pt idx="25469">
                  <c:v>42310.097924189817</c:v>
                </c:pt>
                <c:pt idx="25470">
                  <c:v>42310.09861857639</c:v>
                </c:pt>
                <c:pt idx="25471">
                  <c:v>42310.099312962964</c:v>
                </c:pt>
                <c:pt idx="25472">
                  <c:v>42310.100007349538</c:v>
                </c:pt>
                <c:pt idx="25473">
                  <c:v>42310.100701736112</c:v>
                </c:pt>
                <c:pt idx="25474">
                  <c:v>42310.101396122685</c:v>
                </c:pt>
                <c:pt idx="25475">
                  <c:v>42310.102090509259</c:v>
                </c:pt>
                <c:pt idx="25476">
                  <c:v>42310.102784895833</c:v>
                </c:pt>
                <c:pt idx="25477">
                  <c:v>42310.103479282407</c:v>
                </c:pt>
                <c:pt idx="25478">
                  <c:v>42310.10417366898</c:v>
                </c:pt>
                <c:pt idx="25479">
                  <c:v>42310.104868055554</c:v>
                </c:pt>
                <c:pt idx="25480">
                  <c:v>42310.105562442128</c:v>
                </c:pt>
                <c:pt idx="25481">
                  <c:v>42310.106256828702</c:v>
                </c:pt>
                <c:pt idx="25482">
                  <c:v>42310.106951215275</c:v>
                </c:pt>
                <c:pt idx="25483">
                  <c:v>42310.107645601849</c:v>
                </c:pt>
                <c:pt idx="25484">
                  <c:v>42310.108339988423</c:v>
                </c:pt>
                <c:pt idx="25485">
                  <c:v>42310.109034374997</c:v>
                </c:pt>
                <c:pt idx="25486">
                  <c:v>42310.109728761578</c:v>
                </c:pt>
                <c:pt idx="25487">
                  <c:v>42310.110423148151</c:v>
                </c:pt>
                <c:pt idx="25488">
                  <c:v>42310.111117534725</c:v>
                </c:pt>
                <c:pt idx="25489">
                  <c:v>42310.111811921299</c:v>
                </c:pt>
                <c:pt idx="25490">
                  <c:v>42310.112506307873</c:v>
                </c:pt>
                <c:pt idx="25491">
                  <c:v>42310.113200694446</c:v>
                </c:pt>
                <c:pt idx="25492">
                  <c:v>42310.11389508102</c:v>
                </c:pt>
                <c:pt idx="25493">
                  <c:v>42310.114589467594</c:v>
                </c:pt>
                <c:pt idx="25494">
                  <c:v>42310.115283854168</c:v>
                </c:pt>
                <c:pt idx="25495">
                  <c:v>42310.115978240741</c:v>
                </c:pt>
                <c:pt idx="25496">
                  <c:v>42310.116672627315</c:v>
                </c:pt>
                <c:pt idx="25497">
                  <c:v>42310.117367013889</c:v>
                </c:pt>
                <c:pt idx="25498">
                  <c:v>42310.118061400462</c:v>
                </c:pt>
                <c:pt idx="25499">
                  <c:v>42310.118755787036</c:v>
                </c:pt>
                <c:pt idx="25500">
                  <c:v>42310.11945017361</c:v>
                </c:pt>
                <c:pt idx="25501">
                  <c:v>42310.120144560184</c:v>
                </c:pt>
                <c:pt idx="25502">
                  <c:v>42310.120838946757</c:v>
                </c:pt>
                <c:pt idx="25503">
                  <c:v>42310.121533333331</c:v>
                </c:pt>
                <c:pt idx="25504">
                  <c:v>42310.122227719905</c:v>
                </c:pt>
                <c:pt idx="25505">
                  <c:v>42310.122922106479</c:v>
                </c:pt>
                <c:pt idx="25506">
                  <c:v>42310.123616493052</c:v>
                </c:pt>
                <c:pt idx="25507">
                  <c:v>42310.124310879626</c:v>
                </c:pt>
                <c:pt idx="25508">
                  <c:v>42310.125005266207</c:v>
                </c:pt>
                <c:pt idx="25509">
                  <c:v>42310.125699652781</c:v>
                </c:pt>
                <c:pt idx="25510">
                  <c:v>42310.126394039355</c:v>
                </c:pt>
                <c:pt idx="25511">
                  <c:v>42310.127088425928</c:v>
                </c:pt>
                <c:pt idx="25512">
                  <c:v>42310.127782812502</c:v>
                </c:pt>
                <c:pt idx="25513">
                  <c:v>42310.128477199076</c:v>
                </c:pt>
                <c:pt idx="25514">
                  <c:v>42310.12917158565</c:v>
                </c:pt>
                <c:pt idx="25515">
                  <c:v>42310.129865972223</c:v>
                </c:pt>
                <c:pt idx="25516">
                  <c:v>42310.130560358797</c:v>
                </c:pt>
                <c:pt idx="25517">
                  <c:v>42310.131254745371</c:v>
                </c:pt>
                <c:pt idx="25518">
                  <c:v>42310.131949131945</c:v>
                </c:pt>
                <c:pt idx="25519">
                  <c:v>42310.132643518518</c:v>
                </c:pt>
                <c:pt idx="25520">
                  <c:v>42310.133337905092</c:v>
                </c:pt>
                <c:pt idx="25521">
                  <c:v>42310.134032291666</c:v>
                </c:pt>
                <c:pt idx="25522">
                  <c:v>42310.13472667824</c:v>
                </c:pt>
                <c:pt idx="25523">
                  <c:v>42310.135421064813</c:v>
                </c:pt>
                <c:pt idx="25524">
                  <c:v>42310.136115451387</c:v>
                </c:pt>
                <c:pt idx="25525">
                  <c:v>42310.136809837961</c:v>
                </c:pt>
                <c:pt idx="25526">
                  <c:v>42310.137504224534</c:v>
                </c:pt>
                <c:pt idx="25527">
                  <c:v>42310.138198611108</c:v>
                </c:pt>
                <c:pt idx="25528">
                  <c:v>42310.138892997682</c:v>
                </c:pt>
                <c:pt idx="25529">
                  <c:v>42310.139587384256</c:v>
                </c:pt>
                <c:pt idx="25530">
                  <c:v>42310.140281770837</c:v>
                </c:pt>
                <c:pt idx="25531">
                  <c:v>42310.14097615741</c:v>
                </c:pt>
                <c:pt idx="25532">
                  <c:v>42310.141670543984</c:v>
                </c:pt>
                <c:pt idx="25533">
                  <c:v>42310.142364930558</c:v>
                </c:pt>
                <c:pt idx="25534">
                  <c:v>42310.143059317132</c:v>
                </c:pt>
                <c:pt idx="25535">
                  <c:v>42310.143753703705</c:v>
                </c:pt>
                <c:pt idx="25536">
                  <c:v>42310.144448090279</c:v>
                </c:pt>
                <c:pt idx="25537">
                  <c:v>42310.145142476853</c:v>
                </c:pt>
                <c:pt idx="25538">
                  <c:v>42310.145836863427</c:v>
                </c:pt>
                <c:pt idx="25539">
                  <c:v>42310.14653125</c:v>
                </c:pt>
                <c:pt idx="25540">
                  <c:v>42310.147225636574</c:v>
                </c:pt>
                <c:pt idx="25541">
                  <c:v>42310.147920023148</c:v>
                </c:pt>
                <c:pt idx="25542">
                  <c:v>42310.148614409722</c:v>
                </c:pt>
                <c:pt idx="25543">
                  <c:v>42310.149308796295</c:v>
                </c:pt>
                <c:pt idx="25544">
                  <c:v>42310.150003182869</c:v>
                </c:pt>
                <c:pt idx="25545">
                  <c:v>42310.150697569443</c:v>
                </c:pt>
                <c:pt idx="25546">
                  <c:v>42310.151391956017</c:v>
                </c:pt>
                <c:pt idx="25547">
                  <c:v>42310.15208634259</c:v>
                </c:pt>
                <c:pt idx="25548">
                  <c:v>42310.152780729164</c:v>
                </c:pt>
                <c:pt idx="25549">
                  <c:v>42310.153475115738</c:v>
                </c:pt>
                <c:pt idx="25550">
                  <c:v>42310.154169502312</c:v>
                </c:pt>
                <c:pt idx="25551">
                  <c:v>42310.154863888885</c:v>
                </c:pt>
                <c:pt idx="25552">
                  <c:v>42310.155558275466</c:v>
                </c:pt>
                <c:pt idx="25553">
                  <c:v>42310.15625266204</c:v>
                </c:pt>
                <c:pt idx="25554">
                  <c:v>42310.156947048614</c:v>
                </c:pt>
                <c:pt idx="25555">
                  <c:v>42310.157641435188</c:v>
                </c:pt>
                <c:pt idx="25556">
                  <c:v>42310.158335821761</c:v>
                </c:pt>
                <c:pt idx="25557">
                  <c:v>42310.159030208335</c:v>
                </c:pt>
                <c:pt idx="25558">
                  <c:v>42310.159724594909</c:v>
                </c:pt>
                <c:pt idx="25559">
                  <c:v>42310.160418981483</c:v>
                </c:pt>
                <c:pt idx="25560">
                  <c:v>42310.161113368056</c:v>
                </c:pt>
                <c:pt idx="25561">
                  <c:v>42310.16180775463</c:v>
                </c:pt>
                <c:pt idx="25562">
                  <c:v>42310.162502141204</c:v>
                </c:pt>
                <c:pt idx="25563">
                  <c:v>42310.163196527777</c:v>
                </c:pt>
                <c:pt idx="25564">
                  <c:v>42310.163890914351</c:v>
                </c:pt>
                <c:pt idx="25565">
                  <c:v>42310.164585300925</c:v>
                </c:pt>
                <c:pt idx="25566">
                  <c:v>42310.165279687499</c:v>
                </c:pt>
                <c:pt idx="25567">
                  <c:v>42310.165974074072</c:v>
                </c:pt>
                <c:pt idx="25568">
                  <c:v>42310.166668460646</c:v>
                </c:pt>
                <c:pt idx="25569">
                  <c:v>42310.16736284722</c:v>
                </c:pt>
                <c:pt idx="25570">
                  <c:v>42310.168057233794</c:v>
                </c:pt>
                <c:pt idx="25571">
                  <c:v>42310.168751620367</c:v>
                </c:pt>
                <c:pt idx="25572">
                  <c:v>42310.169446006941</c:v>
                </c:pt>
                <c:pt idx="25573">
                  <c:v>42310.170140393515</c:v>
                </c:pt>
                <c:pt idx="25574">
                  <c:v>42310.170834780096</c:v>
                </c:pt>
                <c:pt idx="25575">
                  <c:v>42310.17152916667</c:v>
                </c:pt>
                <c:pt idx="25576">
                  <c:v>42310.172223553243</c:v>
                </c:pt>
                <c:pt idx="25577">
                  <c:v>42310.172917939817</c:v>
                </c:pt>
                <c:pt idx="25578">
                  <c:v>42310.173612326391</c:v>
                </c:pt>
                <c:pt idx="25579">
                  <c:v>42310.174306712965</c:v>
                </c:pt>
                <c:pt idx="25580">
                  <c:v>42310.175001099538</c:v>
                </c:pt>
                <c:pt idx="25581">
                  <c:v>42310.175695486112</c:v>
                </c:pt>
                <c:pt idx="25582">
                  <c:v>42310.176389872686</c:v>
                </c:pt>
                <c:pt idx="25583">
                  <c:v>42310.17708425926</c:v>
                </c:pt>
                <c:pt idx="25584">
                  <c:v>42310.177778645833</c:v>
                </c:pt>
                <c:pt idx="25585">
                  <c:v>42310.178473032407</c:v>
                </c:pt>
                <c:pt idx="25586">
                  <c:v>42310.179167418981</c:v>
                </c:pt>
                <c:pt idx="25587">
                  <c:v>42310.179861805555</c:v>
                </c:pt>
                <c:pt idx="25588">
                  <c:v>42310.180556192128</c:v>
                </c:pt>
                <c:pt idx="25589">
                  <c:v>42310.181250578702</c:v>
                </c:pt>
                <c:pt idx="25590">
                  <c:v>42310.181944965276</c:v>
                </c:pt>
                <c:pt idx="25591">
                  <c:v>42310.18263935185</c:v>
                </c:pt>
                <c:pt idx="25592">
                  <c:v>42310.183333738423</c:v>
                </c:pt>
                <c:pt idx="25593">
                  <c:v>42310.184028124997</c:v>
                </c:pt>
                <c:pt idx="25594">
                  <c:v>42310.184722511571</c:v>
                </c:pt>
                <c:pt idx="25595">
                  <c:v>42310.185416898152</c:v>
                </c:pt>
                <c:pt idx="25596">
                  <c:v>42310.186111284725</c:v>
                </c:pt>
                <c:pt idx="25597">
                  <c:v>42310.186805671299</c:v>
                </c:pt>
                <c:pt idx="25598">
                  <c:v>42310.187500057873</c:v>
                </c:pt>
                <c:pt idx="25599">
                  <c:v>42310.188194444447</c:v>
                </c:pt>
                <c:pt idx="25600">
                  <c:v>42310.18888883102</c:v>
                </c:pt>
                <c:pt idx="25601">
                  <c:v>42310.189583217594</c:v>
                </c:pt>
                <c:pt idx="25602">
                  <c:v>42310.190277604168</c:v>
                </c:pt>
                <c:pt idx="25603">
                  <c:v>42310.190971990742</c:v>
                </c:pt>
                <c:pt idx="25604">
                  <c:v>42310.191666377315</c:v>
                </c:pt>
                <c:pt idx="25605">
                  <c:v>42310.192360763889</c:v>
                </c:pt>
                <c:pt idx="25606">
                  <c:v>42310.193055150463</c:v>
                </c:pt>
                <c:pt idx="25607">
                  <c:v>42310.193749537037</c:v>
                </c:pt>
                <c:pt idx="25608">
                  <c:v>42310.19444392361</c:v>
                </c:pt>
                <c:pt idx="25609">
                  <c:v>42310.195138310184</c:v>
                </c:pt>
                <c:pt idx="25610">
                  <c:v>42310.195832696758</c:v>
                </c:pt>
                <c:pt idx="25611">
                  <c:v>42310.196527083332</c:v>
                </c:pt>
                <c:pt idx="25612">
                  <c:v>42310.197221469905</c:v>
                </c:pt>
                <c:pt idx="25613">
                  <c:v>42310.197915856479</c:v>
                </c:pt>
                <c:pt idx="25614">
                  <c:v>42310.198610243053</c:v>
                </c:pt>
                <c:pt idx="25615">
                  <c:v>42310.199304629627</c:v>
                </c:pt>
                <c:pt idx="25616">
                  <c:v>42310.1999990162</c:v>
                </c:pt>
                <c:pt idx="25617">
                  <c:v>42310.200693402781</c:v>
                </c:pt>
                <c:pt idx="25618">
                  <c:v>42310.201387789355</c:v>
                </c:pt>
                <c:pt idx="25619">
                  <c:v>42310.202082175929</c:v>
                </c:pt>
                <c:pt idx="25620">
                  <c:v>42310.202776562503</c:v>
                </c:pt>
                <c:pt idx="25621">
                  <c:v>42310.203470949076</c:v>
                </c:pt>
                <c:pt idx="25622">
                  <c:v>42310.20416533565</c:v>
                </c:pt>
                <c:pt idx="25623">
                  <c:v>42310.204859722224</c:v>
                </c:pt>
                <c:pt idx="25624">
                  <c:v>42310.205554108798</c:v>
                </c:pt>
                <c:pt idx="25625">
                  <c:v>42310.206248495371</c:v>
                </c:pt>
                <c:pt idx="25626">
                  <c:v>42310.206942881945</c:v>
                </c:pt>
                <c:pt idx="25627">
                  <c:v>42310.207637268519</c:v>
                </c:pt>
                <c:pt idx="25628">
                  <c:v>42310.208331655092</c:v>
                </c:pt>
                <c:pt idx="25629">
                  <c:v>42310.209026041666</c:v>
                </c:pt>
                <c:pt idx="25630">
                  <c:v>42310.20972042824</c:v>
                </c:pt>
                <c:pt idx="25631">
                  <c:v>42310.210414814814</c:v>
                </c:pt>
                <c:pt idx="25632">
                  <c:v>42310.211109201387</c:v>
                </c:pt>
                <c:pt idx="25633">
                  <c:v>42310.211803587961</c:v>
                </c:pt>
                <c:pt idx="25634">
                  <c:v>42310.212497974535</c:v>
                </c:pt>
                <c:pt idx="25635">
                  <c:v>42310.213192361109</c:v>
                </c:pt>
                <c:pt idx="25636">
                  <c:v>42310.213886747682</c:v>
                </c:pt>
                <c:pt idx="25637">
                  <c:v>42310.214581134256</c:v>
                </c:pt>
                <c:pt idx="25638">
                  <c:v>42310.21527552083</c:v>
                </c:pt>
                <c:pt idx="25639">
                  <c:v>42310.215969907411</c:v>
                </c:pt>
                <c:pt idx="25640">
                  <c:v>42310.216664293985</c:v>
                </c:pt>
                <c:pt idx="25641">
                  <c:v>42310.217358680558</c:v>
                </c:pt>
                <c:pt idx="25642">
                  <c:v>42310.218053067132</c:v>
                </c:pt>
                <c:pt idx="25643">
                  <c:v>42310.218747453706</c:v>
                </c:pt>
                <c:pt idx="25644">
                  <c:v>42310.21944184028</c:v>
                </c:pt>
                <c:pt idx="25645">
                  <c:v>42310.220136226853</c:v>
                </c:pt>
                <c:pt idx="25646">
                  <c:v>42310.220830613427</c:v>
                </c:pt>
                <c:pt idx="25647">
                  <c:v>42310.221525000001</c:v>
                </c:pt>
                <c:pt idx="25648">
                  <c:v>42310.222219386575</c:v>
                </c:pt>
                <c:pt idx="25649">
                  <c:v>42310.222913773148</c:v>
                </c:pt>
                <c:pt idx="25650">
                  <c:v>42310.223608159722</c:v>
                </c:pt>
                <c:pt idx="25651">
                  <c:v>42310.224302546296</c:v>
                </c:pt>
                <c:pt idx="25652">
                  <c:v>42310.22499693287</c:v>
                </c:pt>
                <c:pt idx="25653">
                  <c:v>42310.225691319443</c:v>
                </c:pt>
                <c:pt idx="25654">
                  <c:v>42310.226385706017</c:v>
                </c:pt>
                <c:pt idx="25655">
                  <c:v>42310.227080092591</c:v>
                </c:pt>
                <c:pt idx="25656">
                  <c:v>42310.227774479165</c:v>
                </c:pt>
                <c:pt idx="25657">
                  <c:v>42310.228468865738</c:v>
                </c:pt>
                <c:pt idx="25658">
                  <c:v>42310.229163252312</c:v>
                </c:pt>
                <c:pt idx="25659">
                  <c:v>42310.229857638886</c:v>
                </c:pt>
                <c:pt idx="25660">
                  <c:v>42310.230552025459</c:v>
                </c:pt>
                <c:pt idx="25661">
                  <c:v>42310.23124641204</c:v>
                </c:pt>
                <c:pt idx="25662">
                  <c:v>42310.231940798614</c:v>
                </c:pt>
                <c:pt idx="25663">
                  <c:v>42310.232635185188</c:v>
                </c:pt>
                <c:pt idx="25664">
                  <c:v>42310.233329571762</c:v>
                </c:pt>
                <c:pt idx="25665">
                  <c:v>42310.234023958335</c:v>
                </c:pt>
                <c:pt idx="25666">
                  <c:v>42310.234718344909</c:v>
                </c:pt>
                <c:pt idx="25667">
                  <c:v>42310.235412731483</c:v>
                </c:pt>
                <c:pt idx="25668">
                  <c:v>42310.236107118057</c:v>
                </c:pt>
                <c:pt idx="25669">
                  <c:v>42310.23680150463</c:v>
                </c:pt>
                <c:pt idx="25670">
                  <c:v>42310.237495891204</c:v>
                </c:pt>
                <c:pt idx="25671">
                  <c:v>42310.238190277778</c:v>
                </c:pt>
                <c:pt idx="25672">
                  <c:v>42310.238884664352</c:v>
                </c:pt>
                <c:pt idx="25673">
                  <c:v>42310.239579050925</c:v>
                </c:pt>
                <c:pt idx="25674">
                  <c:v>42310.240273437499</c:v>
                </c:pt>
                <c:pt idx="25675">
                  <c:v>42310.240967824073</c:v>
                </c:pt>
                <c:pt idx="25676">
                  <c:v>42310.241662210647</c:v>
                </c:pt>
                <c:pt idx="25677">
                  <c:v>42310.24235659722</c:v>
                </c:pt>
                <c:pt idx="25678">
                  <c:v>42310.243050983794</c:v>
                </c:pt>
                <c:pt idx="25679">
                  <c:v>42310.243745370368</c:v>
                </c:pt>
                <c:pt idx="25680">
                  <c:v>42310.244439756942</c:v>
                </c:pt>
                <c:pt idx="25681">
                  <c:v>42310.245134143515</c:v>
                </c:pt>
                <c:pt idx="25682">
                  <c:v>42310.245828530089</c:v>
                </c:pt>
                <c:pt idx="25683">
                  <c:v>42310.24652291667</c:v>
                </c:pt>
                <c:pt idx="25684">
                  <c:v>42310.247217303244</c:v>
                </c:pt>
                <c:pt idx="25685">
                  <c:v>42310.247911689818</c:v>
                </c:pt>
                <c:pt idx="25686">
                  <c:v>42310.248606076391</c:v>
                </c:pt>
                <c:pt idx="25687">
                  <c:v>42310.249300462965</c:v>
                </c:pt>
                <c:pt idx="25688">
                  <c:v>42310.249994849539</c:v>
                </c:pt>
                <c:pt idx="25689">
                  <c:v>42310.250689236113</c:v>
                </c:pt>
                <c:pt idx="25690">
                  <c:v>42310.251383622686</c:v>
                </c:pt>
                <c:pt idx="25691">
                  <c:v>42310.25207800926</c:v>
                </c:pt>
                <c:pt idx="25692">
                  <c:v>42310.252772395834</c:v>
                </c:pt>
                <c:pt idx="25693">
                  <c:v>42310.253466782407</c:v>
                </c:pt>
                <c:pt idx="25694">
                  <c:v>42310.254161168981</c:v>
                </c:pt>
                <c:pt idx="25695">
                  <c:v>42310.254855555555</c:v>
                </c:pt>
                <c:pt idx="25696">
                  <c:v>42310.255549942129</c:v>
                </c:pt>
                <c:pt idx="25697">
                  <c:v>42310.256244328702</c:v>
                </c:pt>
                <c:pt idx="25698">
                  <c:v>42310.256938715276</c:v>
                </c:pt>
                <c:pt idx="25699">
                  <c:v>42310.25763310185</c:v>
                </c:pt>
                <c:pt idx="25700">
                  <c:v>42310.258327488424</c:v>
                </c:pt>
                <c:pt idx="25701">
                  <c:v>42310.259021874997</c:v>
                </c:pt>
                <c:pt idx="25702">
                  <c:v>42310.259716261571</c:v>
                </c:pt>
                <c:pt idx="25703">
                  <c:v>42310.260410648145</c:v>
                </c:pt>
                <c:pt idx="25704">
                  <c:v>42310.261105034719</c:v>
                </c:pt>
                <c:pt idx="25705">
                  <c:v>42310.2617994213</c:v>
                </c:pt>
                <c:pt idx="25706">
                  <c:v>42310.262493807873</c:v>
                </c:pt>
                <c:pt idx="25707">
                  <c:v>42310.263188194447</c:v>
                </c:pt>
                <c:pt idx="25708">
                  <c:v>42310.263882581021</c:v>
                </c:pt>
                <c:pt idx="25709">
                  <c:v>42310.264576967595</c:v>
                </c:pt>
                <c:pt idx="25710">
                  <c:v>42310.265271354168</c:v>
                </c:pt>
                <c:pt idx="25711">
                  <c:v>42310.265965740742</c:v>
                </c:pt>
                <c:pt idx="25712">
                  <c:v>42310.266660127316</c:v>
                </c:pt>
                <c:pt idx="25713">
                  <c:v>42310.26735451389</c:v>
                </c:pt>
                <c:pt idx="25714">
                  <c:v>42310.268048900463</c:v>
                </c:pt>
                <c:pt idx="25715">
                  <c:v>42310.268743287037</c:v>
                </c:pt>
                <c:pt idx="25716">
                  <c:v>42310.269437673611</c:v>
                </c:pt>
                <c:pt idx="25717">
                  <c:v>42310.270132060185</c:v>
                </c:pt>
                <c:pt idx="25718">
                  <c:v>42310.270826446758</c:v>
                </c:pt>
                <c:pt idx="25719">
                  <c:v>42310.271520833332</c:v>
                </c:pt>
                <c:pt idx="25720">
                  <c:v>42310.272215219906</c:v>
                </c:pt>
                <c:pt idx="25721">
                  <c:v>42310.27290960648</c:v>
                </c:pt>
                <c:pt idx="25722">
                  <c:v>42310.273603993053</c:v>
                </c:pt>
                <c:pt idx="25723">
                  <c:v>42310.274298379627</c:v>
                </c:pt>
                <c:pt idx="25724">
                  <c:v>42310.274992766201</c:v>
                </c:pt>
                <c:pt idx="25725">
                  <c:v>42310.275687152774</c:v>
                </c:pt>
                <c:pt idx="25726">
                  <c:v>42310.276381539348</c:v>
                </c:pt>
                <c:pt idx="25727">
                  <c:v>42310.277075925929</c:v>
                </c:pt>
                <c:pt idx="25728">
                  <c:v>42310.277770312503</c:v>
                </c:pt>
                <c:pt idx="25729">
                  <c:v>42310.278464699077</c:v>
                </c:pt>
                <c:pt idx="25730">
                  <c:v>42310.27915908565</c:v>
                </c:pt>
                <c:pt idx="25731">
                  <c:v>42310.279853472224</c:v>
                </c:pt>
                <c:pt idx="25732">
                  <c:v>42310.280547858798</c:v>
                </c:pt>
                <c:pt idx="25733">
                  <c:v>42310.281242245372</c:v>
                </c:pt>
                <c:pt idx="25734">
                  <c:v>42310.281936631945</c:v>
                </c:pt>
                <c:pt idx="25735">
                  <c:v>42310.282631018519</c:v>
                </c:pt>
                <c:pt idx="25736">
                  <c:v>42310.283325405093</c:v>
                </c:pt>
                <c:pt idx="25737">
                  <c:v>42310.284019791667</c:v>
                </c:pt>
                <c:pt idx="25738">
                  <c:v>42310.28471417824</c:v>
                </c:pt>
                <c:pt idx="25739">
                  <c:v>42310.285408564814</c:v>
                </c:pt>
                <c:pt idx="25740">
                  <c:v>42310.286102951388</c:v>
                </c:pt>
                <c:pt idx="25741">
                  <c:v>42310.286797337962</c:v>
                </c:pt>
                <c:pt idx="25742">
                  <c:v>42310.287491724535</c:v>
                </c:pt>
                <c:pt idx="25743">
                  <c:v>42310.288186111109</c:v>
                </c:pt>
                <c:pt idx="25744">
                  <c:v>42310.288880497683</c:v>
                </c:pt>
                <c:pt idx="25745">
                  <c:v>42310.289574884257</c:v>
                </c:pt>
                <c:pt idx="25746">
                  <c:v>42310.29026927083</c:v>
                </c:pt>
                <c:pt idx="25747">
                  <c:v>42310.290963657404</c:v>
                </c:pt>
                <c:pt idx="25748">
                  <c:v>42310.291658043985</c:v>
                </c:pt>
                <c:pt idx="25749">
                  <c:v>42310.292352430559</c:v>
                </c:pt>
                <c:pt idx="25750">
                  <c:v>42310.293046817133</c:v>
                </c:pt>
                <c:pt idx="25751">
                  <c:v>42310.293741203706</c:v>
                </c:pt>
                <c:pt idx="25752">
                  <c:v>42310.29443559028</c:v>
                </c:pt>
                <c:pt idx="25753">
                  <c:v>42310.295129976854</c:v>
                </c:pt>
                <c:pt idx="25754">
                  <c:v>42310.295824363428</c:v>
                </c:pt>
                <c:pt idx="25755">
                  <c:v>42310.296518750001</c:v>
                </c:pt>
                <c:pt idx="25756">
                  <c:v>42310.297213136575</c:v>
                </c:pt>
                <c:pt idx="25757">
                  <c:v>42310.297907523149</c:v>
                </c:pt>
                <c:pt idx="25758">
                  <c:v>42310.298601909722</c:v>
                </c:pt>
                <c:pt idx="25759">
                  <c:v>42310.299296296296</c:v>
                </c:pt>
                <c:pt idx="25760">
                  <c:v>42310.29999068287</c:v>
                </c:pt>
                <c:pt idx="25761">
                  <c:v>42310.300685069444</c:v>
                </c:pt>
                <c:pt idx="25762">
                  <c:v>42310.301379456017</c:v>
                </c:pt>
                <c:pt idx="25763">
                  <c:v>42310.302073842591</c:v>
                </c:pt>
                <c:pt idx="25764">
                  <c:v>42310.302768229165</c:v>
                </c:pt>
                <c:pt idx="25765">
                  <c:v>42310.303462615739</c:v>
                </c:pt>
                <c:pt idx="25766">
                  <c:v>42310.304157002312</c:v>
                </c:pt>
                <c:pt idx="25767">
                  <c:v>42310.304851388886</c:v>
                </c:pt>
                <c:pt idx="25768">
                  <c:v>42310.30554577546</c:v>
                </c:pt>
                <c:pt idx="25769">
                  <c:v>42310.306240162034</c:v>
                </c:pt>
                <c:pt idx="25770">
                  <c:v>42310.306934548615</c:v>
                </c:pt>
                <c:pt idx="25771">
                  <c:v>42310.307628935188</c:v>
                </c:pt>
                <c:pt idx="25772">
                  <c:v>42310.308323321762</c:v>
                </c:pt>
                <c:pt idx="25773">
                  <c:v>42310.309017708336</c:v>
                </c:pt>
                <c:pt idx="25774">
                  <c:v>42310.30971209491</c:v>
                </c:pt>
                <c:pt idx="25775">
                  <c:v>42310.310406481483</c:v>
                </c:pt>
                <c:pt idx="25776">
                  <c:v>42310.311100868057</c:v>
                </c:pt>
                <c:pt idx="25777">
                  <c:v>42310.311795254631</c:v>
                </c:pt>
                <c:pt idx="25778">
                  <c:v>42310.312489641205</c:v>
                </c:pt>
                <c:pt idx="25779">
                  <c:v>42310.313184027778</c:v>
                </c:pt>
                <c:pt idx="25780">
                  <c:v>42310.313878414352</c:v>
                </c:pt>
                <c:pt idx="25781">
                  <c:v>42310.314572800926</c:v>
                </c:pt>
                <c:pt idx="25782">
                  <c:v>42310.3152671875</c:v>
                </c:pt>
                <c:pt idx="25783">
                  <c:v>42310.315961574073</c:v>
                </c:pt>
                <c:pt idx="25784">
                  <c:v>42310.316655960647</c:v>
                </c:pt>
                <c:pt idx="25785">
                  <c:v>42310.317350347221</c:v>
                </c:pt>
                <c:pt idx="25786">
                  <c:v>42310.318044733795</c:v>
                </c:pt>
                <c:pt idx="25787">
                  <c:v>42310.318739120368</c:v>
                </c:pt>
                <c:pt idx="25788">
                  <c:v>42310.319433506942</c:v>
                </c:pt>
                <c:pt idx="25789">
                  <c:v>42310.320127893516</c:v>
                </c:pt>
                <c:pt idx="25790">
                  <c:v>42310.320822280089</c:v>
                </c:pt>
                <c:pt idx="25791">
                  <c:v>42310.321516666663</c:v>
                </c:pt>
                <c:pt idx="25792">
                  <c:v>42310.322211053244</c:v>
                </c:pt>
                <c:pt idx="25793">
                  <c:v>42310.322905439818</c:v>
                </c:pt>
                <c:pt idx="25794">
                  <c:v>42310.323599826392</c:v>
                </c:pt>
                <c:pt idx="25795">
                  <c:v>42310.324294212965</c:v>
                </c:pt>
                <c:pt idx="25796">
                  <c:v>42310.324988599539</c:v>
                </c:pt>
                <c:pt idx="25797">
                  <c:v>42310.325682986113</c:v>
                </c:pt>
                <c:pt idx="25798">
                  <c:v>42310.326377372687</c:v>
                </c:pt>
                <c:pt idx="25799">
                  <c:v>42310.32707175926</c:v>
                </c:pt>
                <c:pt idx="25800">
                  <c:v>42310.327766145834</c:v>
                </c:pt>
                <c:pt idx="25801">
                  <c:v>42310.328460532408</c:v>
                </c:pt>
                <c:pt idx="25802">
                  <c:v>42310.329154918982</c:v>
                </c:pt>
                <c:pt idx="25803">
                  <c:v>42310.329849305555</c:v>
                </c:pt>
                <c:pt idx="25804">
                  <c:v>42310.330543692129</c:v>
                </c:pt>
                <c:pt idx="25805">
                  <c:v>42310.331238078703</c:v>
                </c:pt>
                <c:pt idx="25806">
                  <c:v>42310.331932465277</c:v>
                </c:pt>
                <c:pt idx="25807">
                  <c:v>42310.33262685185</c:v>
                </c:pt>
                <c:pt idx="25808">
                  <c:v>42310.333321238424</c:v>
                </c:pt>
                <c:pt idx="25809">
                  <c:v>42310.334015624998</c:v>
                </c:pt>
                <c:pt idx="25810">
                  <c:v>42310.334710011572</c:v>
                </c:pt>
                <c:pt idx="25811">
                  <c:v>42310.335404398145</c:v>
                </c:pt>
                <c:pt idx="25812">
                  <c:v>42310.336098784719</c:v>
                </c:pt>
                <c:pt idx="25813">
                  <c:v>42310.336793171293</c:v>
                </c:pt>
                <c:pt idx="25814">
                  <c:v>42310.337487557874</c:v>
                </c:pt>
                <c:pt idx="25815">
                  <c:v>42310.338181944448</c:v>
                </c:pt>
                <c:pt idx="25816">
                  <c:v>42310.338876331021</c:v>
                </c:pt>
                <c:pt idx="25817">
                  <c:v>42310.339570717595</c:v>
                </c:pt>
                <c:pt idx="25818">
                  <c:v>42310.340265104169</c:v>
                </c:pt>
                <c:pt idx="25819">
                  <c:v>42310.340959490743</c:v>
                </c:pt>
                <c:pt idx="25820">
                  <c:v>42310.341653877316</c:v>
                </c:pt>
                <c:pt idx="25821">
                  <c:v>42310.34234826389</c:v>
                </c:pt>
                <c:pt idx="25822">
                  <c:v>42310.343042650464</c:v>
                </c:pt>
                <c:pt idx="25823">
                  <c:v>42310.343737037037</c:v>
                </c:pt>
                <c:pt idx="25824">
                  <c:v>42310.344431423611</c:v>
                </c:pt>
                <c:pt idx="25825">
                  <c:v>42310.345125810185</c:v>
                </c:pt>
                <c:pt idx="25826">
                  <c:v>42310.345820196759</c:v>
                </c:pt>
                <c:pt idx="25827">
                  <c:v>42310.346514583332</c:v>
                </c:pt>
                <c:pt idx="25828">
                  <c:v>42310.347208969906</c:v>
                </c:pt>
                <c:pt idx="25829">
                  <c:v>42310.34790335648</c:v>
                </c:pt>
                <c:pt idx="25830">
                  <c:v>42310.348597743054</c:v>
                </c:pt>
                <c:pt idx="25831">
                  <c:v>42310.349292129627</c:v>
                </c:pt>
                <c:pt idx="25832">
                  <c:v>42310.349986516201</c:v>
                </c:pt>
                <c:pt idx="25833">
                  <c:v>42310.350680902775</c:v>
                </c:pt>
                <c:pt idx="25834">
                  <c:v>42310.351375289349</c:v>
                </c:pt>
                <c:pt idx="25835">
                  <c:v>42310.352069675922</c:v>
                </c:pt>
                <c:pt idx="25836">
                  <c:v>42310.352764062503</c:v>
                </c:pt>
                <c:pt idx="25837">
                  <c:v>42310.353458449077</c:v>
                </c:pt>
                <c:pt idx="25838">
                  <c:v>42310.354152835651</c:v>
                </c:pt>
                <c:pt idx="25839">
                  <c:v>42310.354847222225</c:v>
                </c:pt>
                <c:pt idx="25840">
                  <c:v>42310.355541608798</c:v>
                </c:pt>
                <c:pt idx="25841">
                  <c:v>42310.356235995372</c:v>
                </c:pt>
                <c:pt idx="25842">
                  <c:v>42310.356930381946</c:v>
                </c:pt>
                <c:pt idx="25843">
                  <c:v>42310.35762476852</c:v>
                </c:pt>
                <c:pt idx="25844">
                  <c:v>42310.358319155093</c:v>
                </c:pt>
                <c:pt idx="25845">
                  <c:v>42310.359013541667</c:v>
                </c:pt>
                <c:pt idx="25846">
                  <c:v>42310.359707928241</c:v>
                </c:pt>
                <c:pt idx="25847">
                  <c:v>42310.360402314815</c:v>
                </c:pt>
                <c:pt idx="25848">
                  <c:v>42310.361096701388</c:v>
                </c:pt>
                <c:pt idx="25849">
                  <c:v>42310.361791087962</c:v>
                </c:pt>
                <c:pt idx="25850">
                  <c:v>42310.362485474536</c:v>
                </c:pt>
                <c:pt idx="25851">
                  <c:v>42310.36317986111</c:v>
                </c:pt>
                <c:pt idx="25852">
                  <c:v>42310.363874247683</c:v>
                </c:pt>
                <c:pt idx="25853">
                  <c:v>42310.364568634257</c:v>
                </c:pt>
                <c:pt idx="25854">
                  <c:v>42310.365263020831</c:v>
                </c:pt>
                <c:pt idx="25855">
                  <c:v>42310.365957407404</c:v>
                </c:pt>
                <c:pt idx="25856">
                  <c:v>42310.366651793978</c:v>
                </c:pt>
                <c:pt idx="25857">
                  <c:v>42310.367346180552</c:v>
                </c:pt>
                <c:pt idx="25858">
                  <c:v>42310.368040567133</c:v>
                </c:pt>
                <c:pt idx="25859">
                  <c:v>42310.368734953707</c:v>
                </c:pt>
                <c:pt idx="25860">
                  <c:v>42310.36942934028</c:v>
                </c:pt>
                <c:pt idx="25861">
                  <c:v>42310.370123726854</c:v>
                </c:pt>
                <c:pt idx="25862">
                  <c:v>42310.370818113428</c:v>
                </c:pt>
                <c:pt idx="25863">
                  <c:v>42310.371512500002</c:v>
                </c:pt>
                <c:pt idx="25864">
                  <c:v>42310.372206886575</c:v>
                </c:pt>
                <c:pt idx="25865">
                  <c:v>42310.372901273149</c:v>
                </c:pt>
                <c:pt idx="25866">
                  <c:v>42310.373595659723</c:v>
                </c:pt>
                <c:pt idx="25867">
                  <c:v>42310.374290046297</c:v>
                </c:pt>
                <c:pt idx="25868">
                  <c:v>42310.37498443287</c:v>
                </c:pt>
                <c:pt idx="25869">
                  <c:v>42310.375678819444</c:v>
                </c:pt>
                <c:pt idx="25870">
                  <c:v>42310.376373206018</c:v>
                </c:pt>
                <c:pt idx="25871">
                  <c:v>42310.377067592592</c:v>
                </c:pt>
                <c:pt idx="25872">
                  <c:v>42310.377761979165</c:v>
                </c:pt>
                <c:pt idx="25873">
                  <c:v>42310.378456365739</c:v>
                </c:pt>
                <c:pt idx="25874">
                  <c:v>42310.379150752313</c:v>
                </c:pt>
                <c:pt idx="25875">
                  <c:v>42310.379845138887</c:v>
                </c:pt>
                <c:pt idx="25876">
                  <c:v>42310.38053952546</c:v>
                </c:pt>
                <c:pt idx="25877">
                  <c:v>42310.381233912034</c:v>
                </c:pt>
                <c:pt idx="25878">
                  <c:v>42310.381928298608</c:v>
                </c:pt>
                <c:pt idx="25879">
                  <c:v>42310.382622685182</c:v>
                </c:pt>
                <c:pt idx="25880">
                  <c:v>42310.383317071763</c:v>
                </c:pt>
                <c:pt idx="25881">
                  <c:v>42310.384011458336</c:v>
                </c:pt>
                <c:pt idx="25882">
                  <c:v>42310.38470584491</c:v>
                </c:pt>
                <c:pt idx="25883">
                  <c:v>42310.385400231484</c:v>
                </c:pt>
                <c:pt idx="25884">
                  <c:v>42310.386094618058</c:v>
                </c:pt>
                <c:pt idx="25885">
                  <c:v>42310.386789004631</c:v>
                </c:pt>
                <c:pt idx="25886">
                  <c:v>42310.387483391205</c:v>
                </c:pt>
                <c:pt idx="25887">
                  <c:v>42310.388177777779</c:v>
                </c:pt>
                <c:pt idx="25888">
                  <c:v>42310.388872164353</c:v>
                </c:pt>
                <c:pt idx="25889">
                  <c:v>42310.389566550926</c:v>
                </c:pt>
                <c:pt idx="25890">
                  <c:v>42310.3902609375</c:v>
                </c:pt>
                <c:pt idx="25891">
                  <c:v>42310.390955324074</c:v>
                </c:pt>
                <c:pt idx="25892">
                  <c:v>42310.391649710647</c:v>
                </c:pt>
                <c:pt idx="25893">
                  <c:v>42310.392344097221</c:v>
                </c:pt>
                <c:pt idx="25894">
                  <c:v>42310.393038483795</c:v>
                </c:pt>
                <c:pt idx="25895">
                  <c:v>42310.393732870369</c:v>
                </c:pt>
                <c:pt idx="25896">
                  <c:v>42310.394427256942</c:v>
                </c:pt>
                <c:pt idx="25897">
                  <c:v>42310.395121643516</c:v>
                </c:pt>
                <c:pt idx="25898">
                  <c:v>42310.39581603009</c:v>
                </c:pt>
                <c:pt idx="25899">
                  <c:v>42310.396510416664</c:v>
                </c:pt>
                <c:pt idx="25900">
                  <c:v>42310.397204803237</c:v>
                </c:pt>
                <c:pt idx="25901">
                  <c:v>42310.397899189818</c:v>
                </c:pt>
                <c:pt idx="25902">
                  <c:v>42310.398593576392</c:v>
                </c:pt>
                <c:pt idx="25903">
                  <c:v>42310.399287962966</c:v>
                </c:pt>
                <c:pt idx="25904">
                  <c:v>42310.39998234954</c:v>
                </c:pt>
                <c:pt idx="25905">
                  <c:v>42310.400676736113</c:v>
                </c:pt>
                <c:pt idx="25906">
                  <c:v>42310.401371122687</c:v>
                </c:pt>
                <c:pt idx="25907">
                  <c:v>42310.402065509261</c:v>
                </c:pt>
                <c:pt idx="25908">
                  <c:v>42310.402759895835</c:v>
                </c:pt>
                <c:pt idx="25909">
                  <c:v>42310.403454282408</c:v>
                </c:pt>
                <c:pt idx="25910">
                  <c:v>42310.404148668982</c:v>
                </c:pt>
                <c:pt idx="25911">
                  <c:v>42310.404843055556</c:v>
                </c:pt>
                <c:pt idx="25912">
                  <c:v>42310.40553744213</c:v>
                </c:pt>
                <c:pt idx="25913">
                  <c:v>42310.406231828703</c:v>
                </c:pt>
                <c:pt idx="25914">
                  <c:v>42310.406926215277</c:v>
                </c:pt>
                <c:pt idx="25915">
                  <c:v>42310.407620601851</c:v>
                </c:pt>
                <c:pt idx="25916">
                  <c:v>42310.408314988425</c:v>
                </c:pt>
                <c:pt idx="25917">
                  <c:v>42310.409009374998</c:v>
                </c:pt>
                <c:pt idx="25918">
                  <c:v>42310.409703761572</c:v>
                </c:pt>
                <c:pt idx="25919">
                  <c:v>42310.410398148146</c:v>
                </c:pt>
                <c:pt idx="25920">
                  <c:v>42310.41109253472</c:v>
                </c:pt>
                <c:pt idx="25921">
                  <c:v>42310.411786921293</c:v>
                </c:pt>
                <c:pt idx="25922">
                  <c:v>42310.412481307867</c:v>
                </c:pt>
                <c:pt idx="25923">
                  <c:v>42310.413175694448</c:v>
                </c:pt>
                <c:pt idx="25924">
                  <c:v>42310.413870081022</c:v>
                </c:pt>
                <c:pt idx="25925">
                  <c:v>42310.414564467595</c:v>
                </c:pt>
                <c:pt idx="25926">
                  <c:v>42310.415258854169</c:v>
                </c:pt>
                <c:pt idx="25927">
                  <c:v>42310.415953240743</c:v>
                </c:pt>
                <c:pt idx="25928">
                  <c:v>42310.416647627317</c:v>
                </c:pt>
                <c:pt idx="25929">
                  <c:v>42310.41734201389</c:v>
                </c:pt>
                <c:pt idx="25930">
                  <c:v>42310.418036400464</c:v>
                </c:pt>
                <c:pt idx="25931">
                  <c:v>42310.418730787038</c:v>
                </c:pt>
                <c:pt idx="25932">
                  <c:v>42310.419425173612</c:v>
                </c:pt>
                <c:pt idx="25933">
                  <c:v>42310.420119560185</c:v>
                </c:pt>
                <c:pt idx="25934">
                  <c:v>42310.420813946759</c:v>
                </c:pt>
                <c:pt idx="25935">
                  <c:v>42310.421508333333</c:v>
                </c:pt>
                <c:pt idx="25936">
                  <c:v>42310.422202719907</c:v>
                </c:pt>
                <c:pt idx="25937">
                  <c:v>42310.42289710648</c:v>
                </c:pt>
                <c:pt idx="25938">
                  <c:v>42310.423591493054</c:v>
                </c:pt>
                <c:pt idx="25939">
                  <c:v>42310.424285879628</c:v>
                </c:pt>
                <c:pt idx="25940">
                  <c:v>42310.424980266202</c:v>
                </c:pt>
                <c:pt idx="25941">
                  <c:v>42310.425674652775</c:v>
                </c:pt>
                <c:pt idx="25942">
                  <c:v>42310.426369039349</c:v>
                </c:pt>
                <c:pt idx="25943">
                  <c:v>42310.427063425923</c:v>
                </c:pt>
                <c:pt idx="25944">
                  <c:v>42310.427757812497</c:v>
                </c:pt>
                <c:pt idx="25945">
                  <c:v>42310.428452199078</c:v>
                </c:pt>
                <c:pt idx="25946">
                  <c:v>42310.429146585651</c:v>
                </c:pt>
                <c:pt idx="25947">
                  <c:v>42310.429840972225</c:v>
                </c:pt>
                <c:pt idx="25948">
                  <c:v>42310.430535358799</c:v>
                </c:pt>
                <c:pt idx="25949">
                  <c:v>42310.431229745373</c:v>
                </c:pt>
                <c:pt idx="25950">
                  <c:v>42310.431924131946</c:v>
                </c:pt>
                <c:pt idx="25951">
                  <c:v>42310.43261851852</c:v>
                </c:pt>
                <c:pt idx="25952">
                  <c:v>42310.433312905094</c:v>
                </c:pt>
                <c:pt idx="25953">
                  <c:v>42310.434007291668</c:v>
                </c:pt>
                <c:pt idx="25954">
                  <c:v>42310.434701678241</c:v>
                </c:pt>
                <c:pt idx="25955">
                  <c:v>42310.435396064815</c:v>
                </c:pt>
                <c:pt idx="25956">
                  <c:v>42310.436090451389</c:v>
                </c:pt>
                <c:pt idx="25957">
                  <c:v>42310.436784837962</c:v>
                </c:pt>
                <c:pt idx="25958">
                  <c:v>42310.437479224536</c:v>
                </c:pt>
                <c:pt idx="25959">
                  <c:v>42310.43817361111</c:v>
                </c:pt>
                <c:pt idx="25960">
                  <c:v>42310.438867997684</c:v>
                </c:pt>
                <c:pt idx="25961">
                  <c:v>42310.439562384257</c:v>
                </c:pt>
                <c:pt idx="25962">
                  <c:v>42310.440256770831</c:v>
                </c:pt>
                <c:pt idx="25963">
                  <c:v>42310.440951157405</c:v>
                </c:pt>
                <c:pt idx="25964">
                  <c:v>42310.441645543979</c:v>
                </c:pt>
                <c:pt idx="25965">
                  <c:v>42310.442339930552</c:v>
                </c:pt>
                <c:pt idx="25966">
                  <c:v>42310.443034317126</c:v>
                </c:pt>
                <c:pt idx="25967">
                  <c:v>42310.443728703707</c:v>
                </c:pt>
                <c:pt idx="25968">
                  <c:v>42310.444423090281</c:v>
                </c:pt>
                <c:pt idx="25969">
                  <c:v>42310.445117476855</c:v>
                </c:pt>
                <c:pt idx="25970">
                  <c:v>42310.445811863428</c:v>
                </c:pt>
                <c:pt idx="25971">
                  <c:v>42310.446506250002</c:v>
                </c:pt>
                <c:pt idx="25972">
                  <c:v>42310.447200636576</c:v>
                </c:pt>
                <c:pt idx="25973">
                  <c:v>42310.44789502315</c:v>
                </c:pt>
                <c:pt idx="25974">
                  <c:v>42310.448589409723</c:v>
                </c:pt>
                <c:pt idx="25975">
                  <c:v>42310.449283796297</c:v>
                </c:pt>
                <c:pt idx="25976">
                  <c:v>42310.449978182871</c:v>
                </c:pt>
                <c:pt idx="25977">
                  <c:v>42310.450672569445</c:v>
                </c:pt>
                <c:pt idx="25978">
                  <c:v>42310.451366956018</c:v>
                </c:pt>
                <c:pt idx="25979">
                  <c:v>42310.452061342592</c:v>
                </c:pt>
                <c:pt idx="25980">
                  <c:v>42310.452755729166</c:v>
                </c:pt>
                <c:pt idx="25981">
                  <c:v>42310.45345011574</c:v>
                </c:pt>
                <c:pt idx="25982">
                  <c:v>42310.454144502313</c:v>
                </c:pt>
                <c:pt idx="25983">
                  <c:v>42310.454838888887</c:v>
                </c:pt>
                <c:pt idx="25984">
                  <c:v>42310.455533275461</c:v>
                </c:pt>
                <c:pt idx="25985">
                  <c:v>42310.456227662035</c:v>
                </c:pt>
                <c:pt idx="25986">
                  <c:v>42310.456922048608</c:v>
                </c:pt>
                <c:pt idx="25987">
                  <c:v>42310.457616435182</c:v>
                </c:pt>
                <c:pt idx="25988">
                  <c:v>42310.458310821756</c:v>
                </c:pt>
                <c:pt idx="25989">
                  <c:v>42310.459005208337</c:v>
                </c:pt>
                <c:pt idx="25990">
                  <c:v>42310.45969959491</c:v>
                </c:pt>
                <c:pt idx="25991">
                  <c:v>42310.460393981484</c:v>
                </c:pt>
                <c:pt idx="25992">
                  <c:v>42310.461088368058</c:v>
                </c:pt>
                <c:pt idx="25993">
                  <c:v>42310.461782754632</c:v>
                </c:pt>
                <c:pt idx="25994">
                  <c:v>42310.462477141205</c:v>
                </c:pt>
                <c:pt idx="25995">
                  <c:v>42310.463171527779</c:v>
                </c:pt>
                <c:pt idx="25996">
                  <c:v>42310.463865914353</c:v>
                </c:pt>
                <c:pt idx="25997">
                  <c:v>42310.464560300927</c:v>
                </c:pt>
                <c:pt idx="25998">
                  <c:v>42310.4652546875</c:v>
                </c:pt>
                <c:pt idx="25999">
                  <c:v>42310.465949074074</c:v>
                </c:pt>
                <c:pt idx="26000">
                  <c:v>42310.466643460648</c:v>
                </c:pt>
                <c:pt idx="26001">
                  <c:v>42310.467337847222</c:v>
                </c:pt>
                <c:pt idx="26002">
                  <c:v>42310.468032233795</c:v>
                </c:pt>
                <c:pt idx="26003">
                  <c:v>42310.468726620369</c:v>
                </c:pt>
                <c:pt idx="26004">
                  <c:v>42310.469421006943</c:v>
                </c:pt>
                <c:pt idx="26005">
                  <c:v>42310.470115393517</c:v>
                </c:pt>
                <c:pt idx="26006">
                  <c:v>42310.47080978009</c:v>
                </c:pt>
                <c:pt idx="26007">
                  <c:v>42310.471504166664</c:v>
                </c:pt>
                <c:pt idx="26008">
                  <c:v>42310.472198553238</c:v>
                </c:pt>
                <c:pt idx="26009">
                  <c:v>42310.472892939812</c:v>
                </c:pt>
                <c:pt idx="26010">
                  <c:v>42310.473587326385</c:v>
                </c:pt>
                <c:pt idx="26011">
                  <c:v>42310.474281712966</c:v>
                </c:pt>
                <c:pt idx="26012">
                  <c:v>42310.47497609954</c:v>
                </c:pt>
                <c:pt idx="26013">
                  <c:v>42310.475670486114</c:v>
                </c:pt>
                <c:pt idx="26014">
                  <c:v>42310.476364872688</c:v>
                </c:pt>
                <c:pt idx="26015">
                  <c:v>42310.477059259261</c:v>
                </c:pt>
                <c:pt idx="26016">
                  <c:v>42310.477753645835</c:v>
                </c:pt>
                <c:pt idx="26017">
                  <c:v>42310.478448032409</c:v>
                </c:pt>
                <c:pt idx="26018">
                  <c:v>42310.479142418983</c:v>
                </c:pt>
                <c:pt idx="26019">
                  <c:v>42310.479836805556</c:v>
                </c:pt>
                <c:pt idx="26020">
                  <c:v>42310.48053119213</c:v>
                </c:pt>
                <c:pt idx="26021">
                  <c:v>42310.481225578704</c:v>
                </c:pt>
                <c:pt idx="26022">
                  <c:v>42310.481919965277</c:v>
                </c:pt>
                <c:pt idx="26023">
                  <c:v>42310.482614351851</c:v>
                </c:pt>
                <c:pt idx="26024">
                  <c:v>42310.483308738425</c:v>
                </c:pt>
                <c:pt idx="26025">
                  <c:v>42310.484003124999</c:v>
                </c:pt>
                <c:pt idx="26026">
                  <c:v>42310.484697511572</c:v>
                </c:pt>
                <c:pt idx="26027">
                  <c:v>42310.485391898146</c:v>
                </c:pt>
                <c:pt idx="26028">
                  <c:v>42310.48608628472</c:v>
                </c:pt>
                <c:pt idx="26029">
                  <c:v>42310.486780671294</c:v>
                </c:pt>
                <c:pt idx="26030">
                  <c:v>42310.487475057867</c:v>
                </c:pt>
                <c:pt idx="26031">
                  <c:v>42310.488169444441</c:v>
                </c:pt>
                <c:pt idx="26032">
                  <c:v>42310.488863831015</c:v>
                </c:pt>
                <c:pt idx="26033">
                  <c:v>42310.489558217596</c:v>
                </c:pt>
                <c:pt idx="26034">
                  <c:v>42310.49025260417</c:v>
                </c:pt>
                <c:pt idx="26035">
                  <c:v>42310.490946990743</c:v>
                </c:pt>
                <c:pt idx="26036">
                  <c:v>42310.491641377317</c:v>
                </c:pt>
                <c:pt idx="26037">
                  <c:v>42310.492335763891</c:v>
                </c:pt>
                <c:pt idx="26038">
                  <c:v>42310.493030150465</c:v>
                </c:pt>
                <c:pt idx="26039">
                  <c:v>42310.493724537038</c:v>
                </c:pt>
                <c:pt idx="26040">
                  <c:v>42310.494418923612</c:v>
                </c:pt>
                <c:pt idx="26041">
                  <c:v>42310.495113310186</c:v>
                </c:pt>
                <c:pt idx="26042">
                  <c:v>42310.49580769676</c:v>
                </c:pt>
                <c:pt idx="26043">
                  <c:v>42310.496502083333</c:v>
                </c:pt>
                <c:pt idx="26044">
                  <c:v>42310.497196469907</c:v>
                </c:pt>
                <c:pt idx="26045">
                  <c:v>42310.497890856481</c:v>
                </c:pt>
                <c:pt idx="26046">
                  <c:v>42310.498585243055</c:v>
                </c:pt>
                <c:pt idx="26047">
                  <c:v>42310.499279629628</c:v>
                </c:pt>
                <c:pt idx="26048">
                  <c:v>42310.499974016202</c:v>
                </c:pt>
                <c:pt idx="26049">
                  <c:v>42310.500668402776</c:v>
                </c:pt>
                <c:pt idx="26050">
                  <c:v>42310.50136278935</c:v>
                </c:pt>
                <c:pt idx="26051">
                  <c:v>42310.502057175923</c:v>
                </c:pt>
                <c:pt idx="26052">
                  <c:v>42310.502751562497</c:v>
                </c:pt>
                <c:pt idx="26053">
                  <c:v>42310.503445949071</c:v>
                </c:pt>
                <c:pt idx="26054">
                  <c:v>42310.504140335652</c:v>
                </c:pt>
                <c:pt idx="26055">
                  <c:v>42310.504834722225</c:v>
                </c:pt>
                <c:pt idx="26056">
                  <c:v>42310.505529108799</c:v>
                </c:pt>
                <c:pt idx="26057">
                  <c:v>42310.506223495373</c:v>
                </c:pt>
                <c:pt idx="26058">
                  <c:v>42310.506917881947</c:v>
                </c:pt>
                <c:pt idx="26059">
                  <c:v>42310.50761226852</c:v>
                </c:pt>
                <c:pt idx="26060">
                  <c:v>42310.508306655094</c:v>
                </c:pt>
                <c:pt idx="26061">
                  <c:v>42310.509001041668</c:v>
                </c:pt>
                <c:pt idx="26062">
                  <c:v>42310.509695428242</c:v>
                </c:pt>
                <c:pt idx="26063">
                  <c:v>42310.510389814815</c:v>
                </c:pt>
                <c:pt idx="26064">
                  <c:v>42310.511084201389</c:v>
                </c:pt>
                <c:pt idx="26065">
                  <c:v>42310.511778587963</c:v>
                </c:pt>
                <c:pt idx="26066">
                  <c:v>42310.512472974537</c:v>
                </c:pt>
                <c:pt idx="26067">
                  <c:v>42310.51316736111</c:v>
                </c:pt>
                <c:pt idx="26068">
                  <c:v>42310.513861747684</c:v>
                </c:pt>
                <c:pt idx="26069">
                  <c:v>42310.514556134258</c:v>
                </c:pt>
                <c:pt idx="26070">
                  <c:v>42310.515250520832</c:v>
                </c:pt>
                <c:pt idx="26071">
                  <c:v>42310.515944907405</c:v>
                </c:pt>
                <c:pt idx="26072">
                  <c:v>42310.516639293979</c:v>
                </c:pt>
                <c:pt idx="26073">
                  <c:v>42310.517333680553</c:v>
                </c:pt>
                <c:pt idx="26074">
                  <c:v>42310.518028067127</c:v>
                </c:pt>
                <c:pt idx="26075">
                  <c:v>42310.5187224537</c:v>
                </c:pt>
                <c:pt idx="26076">
                  <c:v>42310.519416840281</c:v>
                </c:pt>
                <c:pt idx="26077">
                  <c:v>42310.520111226855</c:v>
                </c:pt>
                <c:pt idx="26078">
                  <c:v>42310.520805613429</c:v>
                </c:pt>
                <c:pt idx="26079">
                  <c:v>42310.521500000003</c:v>
                </c:pt>
                <c:pt idx="26080">
                  <c:v>42310.522194386576</c:v>
                </c:pt>
                <c:pt idx="26081">
                  <c:v>42310.52288877315</c:v>
                </c:pt>
                <c:pt idx="26082">
                  <c:v>42310.523583159724</c:v>
                </c:pt>
                <c:pt idx="26083">
                  <c:v>42310.524277546298</c:v>
                </c:pt>
                <c:pt idx="26084">
                  <c:v>42310.524971932871</c:v>
                </c:pt>
                <c:pt idx="26085">
                  <c:v>42310.525666319445</c:v>
                </c:pt>
                <c:pt idx="26086">
                  <c:v>42310.526360706019</c:v>
                </c:pt>
                <c:pt idx="26087">
                  <c:v>42310.527055092592</c:v>
                </c:pt>
                <c:pt idx="26088">
                  <c:v>42310.527749479166</c:v>
                </c:pt>
                <c:pt idx="26089">
                  <c:v>42310.52844386574</c:v>
                </c:pt>
                <c:pt idx="26090">
                  <c:v>42310.529138252314</c:v>
                </c:pt>
                <c:pt idx="26091">
                  <c:v>42310.529832638887</c:v>
                </c:pt>
                <c:pt idx="26092">
                  <c:v>42310.530527025461</c:v>
                </c:pt>
                <c:pt idx="26093">
                  <c:v>42310.531221412035</c:v>
                </c:pt>
                <c:pt idx="26094">
                  <c:v>42310.531915798609</c:v>
                </c:pt>
                <c:pt idx="26095">
                  <c:v>42310.532610185182</c:v>
                </c:pt>
                <c:pt idx="26096">
                  <c:v>42310.533304571756</c:v>
                </c:pt>
                <c:pt idx="26097">
                  <c:v>42310.53399895833</c:v>
                </c:pt>
                <c:pt idx="26098">
                  <c:v>42310.534693344911</c:v>
                </c:pt>
                <c:pt idx="26099">
                  <c:v>42310.535387731485</c:v>
                </c:pt>
                <c:pt idx="26100">
                  <c:v>42310.536082118058</c:v>
                </c:pt>
                <c:pt idx="26101">
                  <c:v>42310.536776504632</c:v>
                </c:pt>
                <c:pt idx="26102">
                  <c:v>42310.537470891206</c:v>
                </c:pt>
                <c:pt idx="26103">
                  <c:v>42310.53816527778</c:v>
                </c:pt>
                <c:pt idx="26104">
                  <c:v>42310.538859664353</c:v>
                </c:pt>
                <c:pt idx="26105">
                  <c:v>42310.539554050927</c:v>
                </c:pt>
                <c:pt idx="26106">
                  <c:v>42310.540248437501</c:v>
                </c:pt>
                <c:pt idx="26107">
                  <c:v>42310.540942824075</c:v>
                </c:pt>
                <c:pt idx="26108">
                  <c:v>42310.541637210648</c:v>
                </c:pt>
                <c:pt idx="26109">
                  <c:v>42310.542331597222</c:v>
                </c:pt>
                <c:pt idx="26110">
                  <c:v>42310.543025983796</c:v>
                </c:pt>
                <c:pt idx="26111">
                  <c:v>42310.54372037037</c:v>
                </c:pt>
                <c:pt idx="26112">
                  <c:v>42310.544414756943</c:v>
                </c:pt>
                <c:pt idx="26113">
                  <c:v>42310.545109143517</c:v>
                </c:pt>
                <c:pt idx="26114">
                  <c:v>42310.545803530091</c:v>
                </c:pt>
                <c:pt idx="26115">
                  <c:v>42310.546497916665</c:v>
                </c:pt>
                <c:pt idx="26116">
                  <c:v>42310.547192303238</c:v>
                </c:pt>
                <c:pt idx="26117">
                  <c:v>42310.547886689812</c:v>
                </c:pt>
                <c:pt idx="26118">
                  <c:v>42310.548581076386</c:v>
                </c:pt>
                <c:pt idx="26119">
                  <c:v>42310.549275462959</c:v>
                </c:pt>
                <c:pt idx="26120">
                  <c:v>42310.549969849541</c:v>
                </c:pt>
                <c:pt idx="26121">
                  <c:v>42310.550664236114</c:v>
                </c:pt>
                <c:pt idx="26122">
                  <c:v>42310.551358622688</c:v>
                </c:pt>
                <c:pt idx="26123">
                  <c:v>42310.552053009262</c:v>
                </c:pt>
                <c:pt idx="26124">
                  <c:v>42310.552747395835</c:v>
                </c:pt>
                <c:pt idx="26125">
                  <c:v>42310.553441782409</c:v>
                </c:pt>
                <c:pt idx="26126">
                  <c:v>42310.554136168983</c:v>
                </c:pt>
                <c:pt idx="26127">
                  <c:v>42310.554830555557</c:v>
                </c:pt>
                <c:pt idx="26128">
                  <c:v>42310.55552494213</c:v>
                </c:pt>
                <c:pt idx="26129">
                  <c:v>42310.556219328704</c:v>
                </c:pt>
                <c:pt idx="26130">
                  <c:v>42310.556913715278</c:v>
                </c:pt>
                <c:pt idx="26131">
                  <c:v>42310.557608101852</c:v>
                </c:pt>
                <c:pt idx="26132">
                  <c:v>42310.558302488425</c:v>
                </c:pt>
                <c:pt idx="26133">
                  <c:v>42310.558996874999</c:v>
                </c:pt>
                <c:pt idx="26134">
                  <c:v>42310.559691261573</c:v>
                </c:pt>
                <c:pt idx="26135">
                  <c:v>42310.560385648147</c:v>
                </c:pt>
                <c:pt idx="26136">
                  <c:v>42310.56108003472</c:v>
                </c:pt>
                <c:pt idx="26137">
                  <c:v>42310.561774421294</c:v>
                </c:pt>
                <c:pt idx="26138">
                  <c:v>42310.562468807868</c:v>
                </c:pt>
                <c:pt idx="26139">
                  <c:v>42310.563163194442</c:v>
                </c:pt>
                <c:pt idx="26140">
                  <c:v>42310.563857581015</c:v>
                </c:pt>
                <c:pt idx="26141">
                  <c:v>42310.564551967589</c:v>
                </c:pt>
                <c:pt idx="26142">
                  <c:v>42310.56524635417</c:v>
                </c:pt>
                <c:pt idx="26143">
                  <c:v>42310.565940740744</c:v>
                </c:pt>
                <c:pt idx="26144">
                  <c:v>42310.566635127318</c:v>
                </c:pt>
                <c:pt idx="26145">
                  <c:v>42310.567329513891</c:v>
                </c:pt>
                <c:pt idx="26146">
                  <c:v>42310.568023900465</c:v>
                </c:pt>
                <c:pt idx="26147">
                  <c:v>42310.568718287039</c:v>
                </c:pt>
                <c:pt idx="26148">
                  <c:v>42310.569412673613</c:v>
                </c:pt>
                <c:pt idx="26149">
                  <c:v>42310.570107060186</c:v>
                </c:pt>
                <c:pt idx="26150">
                  <c:v>42310.57080144676</c:v>
                </c:pt>
                <c:pt idx="26151">
                  <c:v>42310.571495833334</c:v>
                </c:pt>
                <c:pt idx="26152">
                  <c:v>42310.572190219907</c:v>
                </c:pt>
                <c:pt idx="26153">
                  <c:v>42310.572884606481</c:v>
                </c:pt>
                <c:pt idx="26154">
                  <c:v>42310.573578993055</c:v>
                </c:pt>
                <c:pt idx="26155">
                  <c:v>42310.574273379629</c:v>
                </c:pt>
                <c:pt idx="26156">
                  <c:v>42310.574967766202</c:v>
                </c:pt>
                <c:pt idx="26157">
                  <c:v>42310.575662152776</c:v>
                </c:pt>
                <c:pt idx="26158">
                  <c:v>42310.57635653935</c:v>
                </c:pt>
                <c:pt idx="26159">
                  <c:v>42310.577050925924</c:v>
                </c:pt>
                <c:pt idx="26160">
                  <c:v>42310.577745312497</c:v>
                </c:pt>
                <c:pt idx="26161">
                  <c:v>42310.578439699071</c:v>
                </c:pt>
                <c:pt idx="26162">
                  <c:v>42310.579134085645</c:v>
                </c:pt>
                <c:pt idx="26163">
                  <c:v>42310.579828472219</c:v>
                </c:pt>
                <c:pt idx="26164">
                  <c:v>42310.5805228588</c:v>
                </c:pt>
                <c:pt idx="26165">
                  <c:v>42310.581217245373</c:v>
                </c:pt>
                <c:pt idx="26166">
                  <c:v>42310.581911631947</c:v>
                </c:pt>
                <c:pt idx="26167">
                  <c:v>42310.582606018521</c:v>
                </c:pt>
                <c:pt idx="26168">
                  <c:v>42310.583300405095</c:v>
                </c:pt>
                <c:pt idx="26169">
                  <c:v>42310.583994791668</c:v>
                </c:pt>
                <c:pt idx="26170">
                  <c:v>42310.584689178242</c:v>
                </c:pt>
                <c:pt idx="26171">
                  <c:v>42310.585383564816</c:v>
                </c:pt>
                <c:pt idx="26172">
                  <c:v>42310.58607795139</c:v>
                </c:pt>
                <c:pt idx="26173">
                  <c:v>42310.586772337963</c:v>
                </c:pt>
                <c:pt idx="26174">
                  <c:v>42310.587466724537</c:v>
                </c:pt>
                <c:pt idx="26175">
                  <c:v>42310.588161111111</c:v>
                </c:pt>
                <c:pt idx="26176">
                  <c:v>42310.588855497685</c:v>
                </c:pt>
                <c:pt idx="26177">
                  <c:v>42310.589549884258</c:v>
                </c:pt>
                <c:pt idx="26178">
                  <c:v>42310.590244270832</c:v>
                </c:pt>
                <c:pt idx="26179">
                  <c:v>42310.590938657406</c:v>
                </c:pt>
                <c:pt idx="26180">
                  <c:v>42310.59163304398</c:v>
                </c:pt>
                <c:pt idx="26181">
                  <c:v>42310.592327430553</c:v>
                </c:pt>
                <c:pt idx="26182">
                  <c:v>42310.593021817127</c:v>
                </c:pt>
                <c:pt idx="26183">
                  <c:v>42310.593716203701</c:v>
                </c:pt>
                <c:pt idx="26184">
                  <c:v>42310.594410590274</c:v>
                </c:pt>
                <c:pt idx="26185">
                  <c:v>42310.595104976848</c:v>
                </c:pt>
                <c:pt idx="26186">
                  <c:v>42310.595799363429</c:v>
                </c:pt>
                <c:pt idx="26187">
                  <c:v>42310.596493750003</c:v>
                </c:pt>
                <c:pt idx="26188">
                  <c:v>42310.597188136577</c:v>
                </c:pt>
                <c:pt idx="26189">
                  <c:v>42310.59788252315</c:v>
                </c:pt>
                <c:pt idx="26190">
                  <c:v>42310.598576909724</c:v>
                </c:pt>
                <c:pt idx="26191">
                  <c:v>42310.599271296298</c:v>
                </c:pt>
                <c:pt idx="26192">
                  <c:v>42310.599965682872</c:v>
                </c:pt>
                <c:pt idx="26193">
                  <c:v>42310.600660069445</c:v>
                </c:pt>
                <c:pt idx="26194">
                  <c:v>42310.601354456019</c:v>
                </c:pt>
                <c:pt idx="26195">
                  <c:v>42310.602048842593</c:v>
                </c:pt>
                <c:pt idx="26196">
                  <c:v>42310.602743229167</c:v>
                </c:pt>
                <c:pt idx="26197">
                  <c:v>42310.60343761574</c:v>
                </c:pt>
                <c:pt idx="26198">
                  <c:v>42310.604132002314</c:v>
                </c:pt>
                <c:pt idx="26199">
                  <c:v>42310.604826388888</c:v>
                </c:pt>
                <c:pt idx="26200">
                  <c:v>42310.605520775462</c:v>
                </c:pt>
                <c:pt idx="26201">
                  <c:v>42310.606215162035</c:v>
                </c:pt>
                <c:pt idx="26202">
                  <c:v>42310.606909548609</c:v>
                </c:pt>
                <c:pt idx="26203">
                  <c:v>42310.607603935183</c:v>
                </c:pt>
                <c:pt idx="26204">
                  <c:v>42310.608298321757</c:v>
                </c:pt>
                <c:pt idx="26205">
                  <c:v>42310.60899270833</c:v>
                </c:pt>
                <c:pt idx="26206">
                  <c:v>42310.609687094904</c:v>
                </c:pt>
                <c:pt idx="26207">
                  <c:v>42310.610381481485</c:v>
                </c:pt>
                <c:pt idx="26208">
                  <c:v>42310.611075868059</c:v>
                </c:pt>
                <c:pt idx="26209">
                  <c:v>42310.611770254633</c:v>
                </c:pt>
                <c:pt idx="26210">
                  <c:v>42310.612464641206</c:v>
                </c:pt>
                <c:pt idx="26211">
                  <c:v>42310.61315902778</c:v>
                </c:pt>
                <c:pt idx="26212">
                  <c:v>42310.613853414354</c:v>
                </c:pt>
                <c:pt idx="26213">
                  <c:v>42310.614547800928</c:v>
                </c:pt>
                <c:pt idx="26214">
                  <c:v>42310.615242187501</c:v>
                </c:pt>
                <c:pt idx="26215">
                  <c:v>42310.615936574075</c:v>
                </c:pt>
                <c:pt idx="26216">
                  <c:v>42310.616630960649</c:v>
                </c:pt>
                <c:pt idx="26217">
                  <c:v>42310.617325347223</c:v>
                </c:pt>
                <c:pt idx="26218">
                  <c:v>42310.618019733796</c:v>
                </c:pt>
                <c:pt idx="26219">
                  <c:v>42310.61871412037</c:v>
                </c:pt>
                <c:pt idx="26220">
                  <c:v>42310.619408506944</c:v>
                </c:pt>
                <c:pt idx="26221">
                  <c:v>42310.620102893517</c:v>
                </c:pt>
                <c:pt idx="26222">
                  <c:v>42310.620797280091</c:v>
                </c:pt>
                <c:pt idx="26223">
                  <c:v>42310.621491666665</c:v>
                </c:pt>
                <c:pt idx="26224">
                  <c:v>42310.622186053239</c:v>
                </c:pt>
                <c:pt idx="26225">
                  <c:v>42310.622880439812</c:v>
                </c:pt>
                <c:pt idx="26226">
                  <c:v>42310.623574826386</c:v>
                </c:pt>
                <c:pt idx="26227">
                  <c:v>42310.62426921296</c:v>
                </c:pt>
                <c:pt idx="26228">
                  <c:v>42310.624963599534</c:v>
                </c:pt>
                <c:pt idx="26229">
                  <c:v>42310.625657986115</c:v>
                </c:pt>
                <c:pt idx="26230">
                  <c:v>42310.626352372688</c:v>
                </c:pt>
                <c:pt idx="26231">
                  <c:v>42310.627046759262</c:v>
                </c:pt>
                <c:pt idx="26232">
                  <c:v>42310.627741145836</c:v>
                </c:pt>
                <c:pt idx="26233">
                  <c:v>42310.62843553241</c:v>
                </c:pt>
                <c:pt idx="26234">
                  <c:v>42310.629129918983</c:v>
                </c:pt>
                <c:pt idx="26235">
                  <c:v>42310.629824305557</c:v>
                </c:pt>
                <c:pt idx="26236">
                  <c:v>42310.630518692131</c:v>
                </c:pt>
                <c:pt idx="26237">
                  <c:v>42310.631213078705</c:v>
                </c:pt>
                <c:pt idx="26238">
                  <c:v>42310.631907465278</c:v>
                </c:pt>
                <c:pt idx="26239">
                  <c:v>42310.632601851852</c:v>
                </c:pt>
                <c:pt idx="26240">
                  <c:v>42310.633296238426</c:v>
                </c:pt>
                <c:pt idx="26241">
                  <c:v>42310.633990625</c:v>
                </c:pt>
                <c:pt idx="26242">
                  <c:v>42310.634685011573</c:v>
                </c:pt>
                <c:pt idx="26243">
                  <c:v>42310.635379398147</c:v>
                </c:pt>
                <c:pt idx="26244">
                  <c:v>42310.636073784721</c:v>
                </c:pt>
                <c:pt idx="26245">
                  <c:v>42310.636768171295</c:v>
                </c:pt>
                <c:pt idx="26246">
                  <c:v>42310.637462557868</c:v>
                </c:pt>
                <c:pt idx="26247">
                  <c:v>42310.638156944442</c:v>
                </c:pt>
                <c:pt idx="26248">
                  <c:v>42310.638851331016</c:v>
                </c:pt>
                <c:pt idx="26249">
                  <c:v>42310.639545717589</c:v>
                </c:pt>
                <c:pt idx="26250">
                  <c:v>42310.640240104163</c:v>
                </c:pt>
                <c:pt idx="26251">
                  <c:v>42310.640934490744</c:v>
                </c:pt>
                <c:pt idx="26252">
                  <c:v>42310.641628877318</c:v>
                </c:pt>
                <c:pt idx="26253">
                  <c:v>42310.642323263892</c:v>
                </c:pt>
                <c:pt idx="26254">
                  <c:v>42310.643017650465</c:v>
                </c:pt>
                <c:pt idx="26255">
                  <c:v>42310.643712037039</c:v>
                </c:pt>
                <c:pt idx="26256">
                  <c:v>42310.644406423613</c:v>
                </c:pt>
                <c:pt idx="26257">
                  <c:v>42310.645100810187</c:v>
                </c:pt>
                <c:pt idx="26258">
                  <c:v>42310.64579519676</c:v>
                </c:pt>
                <c:pt idx="26259">
                  <c:v>42310.646489583334</c:v>
                </c:pt>
                <c:pt idx="26260">
                  <c:v>42310.647183969908</c:v>
                </c:pt>
                <c:pt idx="26261">
                  <c:v>42310.647878356482</c:v>
                </c:pt>
                <c:pt idx="26262">
                  <c:v>42310.648572743055</c:v>
                </c:pt>
                <c:pt idx="26263">
                  <c:v>42310.649267129629</c:v>
                </c:pt>
                <c:pt idx="26264">
                  <c:v>42310.649961516203</c:v>
                </c:pt>
                <c:pt idx="26265">
                  <c:v>42310.650655902777</c:v>
                </c:pt>
                <c:pt idx="26266">
                  <c:v>42310.65135028935</c:v>
                </c:pt>
                <c:pt idx="26267">
                  <c:v>42310.652044675924</c:v>
                </c:pt>
                <c:pt idx="26268">
                  <c:v>42310.652739062498</c:v>
                </c:pt>
                <c:pt idx="26269">
                  <c:v>42310.653433449072</c:v>
                </c:pt>
                <c:pt idx="26270">
                  <c:v>42310.654127835645</c:v>
                </c:pt>
                <c:pt idx="26271">
                  <c:v>42310.654822222219</c:v>
                </c:pt>
                <c:pt idx="26272">
                  <c:v>42310.655516608793</c:v>
                </c:pt>
                <c:pt idx="26273">
                  <c:v>42310.656210995374</c:v>
                </c:pt>
                <c:pt idx="26274">
                  <c:v>42310.656905381948</c:v>
                </c:pt>
                <c:pt idx="26275">
                  <c:v>42310.657599768521</c:v>
                </c:pt>
                <c:pt idx="26276">
                  <c:v>42310.658294155095</c:v>
                </c:pt>
                <c:pt idx="26277">
                  <c:v>42310.658988541669</c:v>
                </c:pt>
                <c:pt idx="26278">
                  <c:v>42310.659682928243</c:v>
                </c:pt>
                <c:pt idx="26279">
                  <c:v>42310.660377314816</c:v>
                </c:pt>
                <c:pt idx="26280">
                  <c:v>42310.66107170139</c:v>
                </c:pt>
                <c:pt idx="26281">
                  <c:v>42310.661766087964</c:v>
                </c:pt>
                <c:pt idx="26282">
                  <c:v>42310.662460474538</c:v>
                </c:pt>
                <c:pt idx="26283">
                  <c:v>42310.663154861111</c:v>
                </c:pt>
                <c:pt idx="26284">
                  <c:v>42310.663849247685</c:v>
                </c:pt>
                <c:pt idx="26285">
                  <c:v>42310.664543634259</c:v>
                </c:pt>
                <c:pt idx="26286">
                  <c:v>42310.665238020832</c:v>
                </c:pt>
                <c:pt idx="26287">
                  <c:v>42310.665932407406</c:v>
                </c:pt>
                <c:pt idx="26288">
                  <c:v>42310.66662679398</c:v>
                </c:pt>
                <c:pt idx="26289">
                  <c:v>42310.667321180554</c:v>
                </c:pt>
                <c:pt idx="26290">
                  <c:v>42310.668015567127</c:v>
                </c:pt>
                <c:pt idx="26291">
                  <c:v>42310.668709953701</c:v>
                </c:pt>
                <c:pt idx="26292">
                  <c:v>42310.669404340275</c:v>
                </c:pt>
                <c:pt idx="26293">
                  <c:v>42310.670098726849</c:v>
                </c:pt>
                <c:pt idx="26294">
                  <c:v>42310.670793113422</c:v>
                </c:pt>
                <c:pt idx="26295">
                  <c:v>42310.671487500003</c:v>
                </c:pt>
                <c:pt idx="26296">
                  <c:v>42310.672181886577</c:v>
                </c:pt>
                <c:pt idx="26297">
                  <c:v>42310.672876273151</c:v>
                </c:pt>
                <c:pt idx="26298">
                  <c:v>42310.673570659725</c:v>
                </c:pt>
                <c:pt idx="26299">
                  <c:v>42310.674265046298</c:v>
                </c:pt>
                <c:pt idx="26300">
                  <c:v>42310.674959432872</c:v>
                </c:pt>
                <c:pt idx="26301">
                  <c:v>42310.675653819446</c:v>
                </c:pt>
                <c:pt idx="26302">
                  <c:v>42310.67634820602</c:v>
                </c:pt>
                <c:pt idx="26303">
                  <c:v>42310.677042592593</c:v>
                </c:pt>
                <c:pt idx="26304">
                  <c:v>42310.677736979167</c:v>
                </c:pt>
                <c:pt idx="26305">
                  <c:v>42310.678431365741</c:v>
                </c:pt>
                <c:pt idx="26306">
                  <c:v>42310.679125752315</c:v>
                </c:pt>
                <c:pt idx="26307">
                  <c:v>42310.679820138888</c:v>
                </c:pt>
                <c:pt idx="26308">
                  <c:v>42310.680514525462</c:v>
                </c:pt>
                <c:pt idx="26309">
                  <c:v>42310.681208912036</c:v>
                </c:pt>
                <c:pt idx="26310">
                  <c:v>42310.68190329861</c:v>
                </c:pt>
                <c:pt idx="26311">
                  <c:v>42310.682597685183</c:v>
                </c:pt>
                <c:pt idx="26312">
                  <c:v>42310.683292071757</c:v>
                </c:pt>
                <c:pt idx="26313">
                  <c:v>42310.683986458331</c:v>
                </c:pt>
                <c:pt idx="26314">
                  <c:v>42310.684680844905</c:v>
                </c:pt>
                <c:pt idx="26315">
                  <c:v>42310.685375231478</c:v>
                </c:pt>
                <c:pt idx="26316">
                  <c:v>42310.686069618052</c:v>
                </c:pt>
                <c:pt idx="26317">
                  <c:v>42310.686764004633</c:v>
                </c:pt>
                <c:pt idx="26318">
                  <c:v>42310.687458391207</c:v>
                </c:pt>
                <c:pt idx="26319">
                  <c:v>42310.68815277778</c:v>
                </c:pt>
                <c:pt idx="26320">
                  <c:v>42310.688847164354</c:v>
                </c:pt>
                <c:pt idx="26321">
                  <c:v>42310.689541550928</c:v>
                </c:pt>
                <c:pt idx="26322">
                  <c:v>42310.690235937502</c:v>
                </c:pt>
                <c:pt idx="26323">
                  <c:v>42310.690930324075</c:v>
                </c:pt>
                <c:pt idx="26324">
                  <c:v>42310.691624710649</c:v>
                </c:pt>
                <c:pt idx="26325">
                  <c:v>42310.692319097223</c:v>
                </c:pt>
                <c:pt idx="26326">
                  <c:v>42310.693013483797</c:v>
                </c:pt>
                <c:pt idx="26327">
                  <c:v>42310.69370787037</c:v>
                </c:pt>
                <c:pt idx="26328">
                  <c:v>42310.694402256944</c:v>
                </c:pt>
                <c:pt idx="26329">
                  <c:v>42310.695096643518</c:v>
                </c:pt>
                <c:pt idx="26330">
                  <c:v>42310.695791030092</c:v>
                </c:pt>
                <c:pt idx="26331">
                  <c:v>42310.696485416665</c:v>
                </c:pt>
                <c:pt idx="26332">
                  <c:v>42310.697179803239</c:v>
                </c:pt>
                <c:pt idx="26333">
                  <c:v>42310.697874189813</c:v>
                </c:pt>
                <c:pt idx="26334">
                  <c:v>42310.698568576387</c:v>
                </c:pt>
                <c:pt idx="26335">
                  <c:v>42310.69926296296</c:v>
                </c:pt>
                <c:pt idx="26336">
                  <c:v>42310.699957349534</c:v>
                </c:pt>
                <c:pt idx="26337">
                  <c:v>42310.700651736108</c:v>
                </c:pt>
                <c:pt idx="26338">
                  <c:v>42310.701346122682</c:v>
                </c:pt>
                <c:pt idx="26339">
                  <c:v>42310.702040509263</c:v>
                </c:pt>
                <c:pt idx="26340">
                  <c:v>42310.702734895836</c:v>
                </c:pt>
                <c:pt idx="26341">
                  <c:v>42310.70342928241</c:v>
                </c:pt>
                <c:pt idx="26342">
                  <c:v>42310.704123668984</c:v>
                </c:pt>
                <c:pt idx="26343">
                  <c:v>42310.704818055558</c:v>
                </c:pt>
                <c:pt idx="26344">
                  <c:v>42310.705512442131</c:v>
                </c:pt>
                <c:pt idx="26345">
                  <c:v>42310.706206828705</c:v>
                </c:pt>
                <c:pt idx="26346">
                  <c:v>42310.706901215279</c:v>
                </c:pt>
                <c:pt idx="26347">
                  <c:v>42310.707595601853</c:v>
                </c:pt>
                <c:pt idx="26348">
                  <c:v>42310.708289988426</c:v>
                </c:pt>
                <c:pt idx="26349">
                  <c:v>42310.708984375</c:v>
                </c:pt>
                <c:pt idx="26350">
                  <c:v>42310.709678761574</c:v>
                </c:pt>
                <c:pt idx="26351">
                  <c:v>42310.710373148147</c:v>
                </c:pt>
                <c:pt idx="26352">
                  <c:v>42310.711067534721</c:v>
                </c:pt>
                <c:pt idx="26353">
                  <c:v>42310.711761921295</c:v>
                </c:pt>
                <c:pt idx="26354">
                  <c:v>42310.712456307869</c:v>
                </c:pt>
                <c:pt idx="26355">
                  <c:v>42310.713150694442</c:v>
                </c:pt>
                <c:pt idx="26356">
                  <c:v>42310.713845081016</c:v>
                </c:pt>
                <c:pt idx="26357">
                  <c:v>42310.71453946759</c:v>
                </c:pt>
                <c:pt idx="26358">
                  <c:v>42310.715233854164</c:v>
                </c:pt>
                <c:pt idx="26359">
                  <c:v>42310.715928240737</c:v>
                </c:pt>
                <c:pt idx="26360">
                  <c:v>42310.716622627318</c:v>
                </c:pt>
                <c:pt idx="26361">
                  <c:v>42310.717317013892</c:v>
                </c:pt>
                <c:pt idx="26362">
                  <c:v>42310.718011400466</c:v>
                </c:pt>
                <c:pt idx="26363">
                  <c:v>42310.71870578704</c:v>
                </c:pt>
                <c:pt idx="26364">
                  <c:v>42310.719400173613</c:v>
                </c:pt>
                <c:pt idx="26365">
                  <c:v>42310.720094560187</c:v>
                </c:pt>
                <c:pt idx="26366">
                  <c:v>42310.720788946761</c:v>
                </c:pt>
                <c:pt idx="26367">
                  <c:v>42310.721483333335</c:v>
                </c:pt>
                <c:pt idx="26368">
                  <c:v>42310.722177719908</c:v>
                </c:pt>
                <c:pt idx="26369">
                  <c:v>42310.722872106482</c:v>
                </c:pt>
                <c:pt idx="26370">
                  <c:v>42310.723566493056</c:v>
                </c:pt>
                <c:pt idx="26371">
                  <c:v>42310.72426087963</c:v>
                </c:pt>
                <c:pt idx="26372">
                  <c:v>42310.724955266203</c:v>
                </c:pt>
                <c:pt idx="26373">
                  <c:v>42310.725649652777</c:v>
                </c:pt>
                <c:pt idx="26374">
                  <c:v>42310.726344039351</c:v>
                </c:pt>
                <c:pt idx="26375">
                  <c:v>42310.727038425925</c:v>
                </c:pt>
                <c:pt idx="26376">
                  <c:v>42310.727732812498</c:v>
                </c:pt>
                <c:pt idx="26377">
                  <c:v>42310.728427199072</c:v>
                </c:pt>
                <c:pt idx="26378">
                  <c:v>42310.729121585646</c:v>
                </c:pt>
                <c:pt idx="26379">
                  <c:v>42310.72981597222</c:v>
                </c:pt>
                <c:pt idx="26380">
                  <c:v>42310.730510358793</c:v>
                </c:pt>
                <c:pt idx="26381">
                  <c:v>42310.731204745367</c:v>
                </c:pt>
                <c:pt idx="26382">
                  <c:v>42310.731899131948</c:v>
                </c:pt>
                <c:pt idx="26383">
                  <c:v>42310.732593518522</c:v>
                </c:pt>
                <c:pt idx="26384">
                  <c:v>42310.733287905095</c:v>
                </c:pt>
                <c:pt idx="26385">
                  <c:v>42310.733982291669</c:v>
                </c:pt>
                <c:pt idx="26386">
                  <c:v>42310.734676678243</c:v>
                </c:pt>
                <c:pt idx="26387">
                  <c:v>42310.735371064817</c:v>
                </c:pt>
                <c:pt idx="26388">
                  <c:v>42310.73606545139</c:v>
                </c:pt>
                <c:pt idx="26389">
                  <c:v>42310.736759837964</c:v>
                </c:pt>
                <c:pt idx="26390">
                  <c:v>42310.737454224538</c:v>
                </c:pt>
                <c:pt idx="26391">
                  <c:v>42310.738148611112</c:v>
                </c:pt>
                <c:pt idx="26392">
                  <c:v>42310.738842997685</c:v>
                </c:pt>
                <c:pt idx="26393">
                  <c:v>42310.739537384259</c:v>
                </c:pt>
                <c:pt idx="26394">
                  <c:v>42310.740231770833</c:v>
                </c:pt>
                <c:pt idx="26395">
                  <c:v>42310.740926157407</c:v>
                </c:pt>
                <c:pt idx="26396">
                  <c:v>42310.74162054398</c:v>
                </c:pt>
                <c:pt idx="26397">
                  <c:v>42310.742314930554</c:v>
                </c:pt>
                <c:pt idx="26398">
                  <c:v>42310.743009317128</c:v>
                </c:pt>
                <c:pt idx="26399">
                  <c:v>42310.743703703702</c:v>
                </c:pt>
                <c:pt idx="26400">
                  <c:v>42310.744398090275</c:v>
                </c:pt>
                <c:pt idx="26401">
                  <c:v>42310.745092476849</c:v>
                </c:pt>
                <c:pt idx="26402">
                  <c:v>42310.745786863423</c:v>
                </c:pt>
                <c:pt idx="26403">
                  <c:v>42310.746481249997</c:v>
                </c:pt>
                <c:pt idx="26404">
                  <c:v>42310.747175636578</c:v>
                </c:pt>
                <c:pt idx="26405">
                  <c:v>42310.747870023151</c:v>
                </c:pt>
                <c:pt idx="26406">
                  <c:v>42310.748564409725</c:v>
                </c:pt>
                <c:pt idx="26407">
                  <c:v>42310.749258796299</c:v>
                </c:pt>
                <c:pt idx="26408">
                  <c:v>42310.749953182873</c:v>
                </c:pt>
                <c:pt idx="26409">
                  <c:v>42310.750647569446</c:v>
                </c:pt>
                <c:pt idx="26410">
                  <c:v>42310.75134195602</c:v>
                </c:pt>
                <c:pt idx="26411">
                  <c:v>42310.752036342594</c:v>
                </c:pt>
                <c:pt idx="26412">
                  <c:v>42310.752730729168</c:v>
                </c:pt>
                <c:pt idx="26413">
                  <c:v>42310.753425115741</c:v>
                </c:pt>
                <c:pt idx="26414">
                  <c:v>42310.754119502315</c:v>
                </c:pt>
                <c:pt idx="26415">
                  <c:v>42310.754813888889</c:v>
                </c:pt>
                <c:pt idx="26416">
                  <c:v>42310.755508275462</c:v>
                </c:pt>
                <c:pt idx="26417">
                  <c:v>42310.756202662036</c:v>
                </c:pt>
                <c:pt idx="26418">
                  <c:v>42310.75689704861</c:v>
                </c:pt>
                <c:pt idx="26419">
                  <c:v>42310.757591435184</c:v>
                </c:pt>
                <c:pt idx="26420">
                  <c:v>42310.758285821757</c:v>
                </c:pt>
                <c:pt idx="26421">
                  <c:v>42310.758980208331</c:v>
                </c:pt>
                <c:pt idx="26422">
                  <c:v>42310.759674594905</c:v>
                </c:pt>
                <c:pt idx="26423">
                  <c:v>42310.760368981479</c:v>
                </c:pt>
                <c:pt idx="26424">
                  <c:v>42310.761063368052</c:v>
                </c:pt>
                <c:pt idx="26425">
                  <c:v>42310.761757754626</c:v>
                </c:pt>
                <c:pt idx="26426">
                  <c:v>42310.762452141207</c:v>
                </c:pt>
                <c:pt idx="26427">
                  <c:v>42310.763146527781</c:v>
                </c:pt>
                <c:pt idx="26428">
                  <c:v>42310.763840914355</c:v>
                </c:pt>
                <c:pt idx="26429">
                  <c:v>42310.764535300928</c:v>
                </c:pt>
                <c:pt idx="26430">
                  <c:v>42310.765229687502</c:v>
                </c:pt>
                <c:pt idx="26431">
                  <c:v>42310.765924074076</c:v>
                </c:pt>
                <c:pt idx="26432">
                  <c:v>42310.76661846065</c:v>
                </c:pt>
                <c:pt idx="26433">
                  <c:v>42310.767312847223</c:v>
                </c:pt>
                <c:pt idx="26434">
                  <c:v>42310.768007233797</c:v>
                </c:pt>
                <c:pt idx="26435">
                  <c:v>42310.768701620371</c:v>
                </c:pt>
                <c:pt idx="26436">
                  <c:v>42310.769396006945</c:v>
                </c:pt>
                <c:pt idx="26437">
                  <c:v>42310.770090393518</c:v>
                </c:pt>
                <c:pt idx="26438">
                  <c:v>42310.770784780092</c:v>
                </c:pt>
                <c:pt idx="26439">
                  <c:v>42310.771479166666</c:v>
                </c:pt>
                <c:pt idx="26440">
                  <c:v>42310.77217355324</c:v>
                </c:pt>
                <c:pt idx="26441">
                  <c:v>42310.772867939813</c:v>
                </c:pt>
                <c:pt idx="26442">
                  <c:v>42310.773562326387</c:v>
                </c:pt>
                <c:pt idx="26443">
                  <c:v>42310.774256712961</c:v>
                </c:pt>
                <c:pt idx="26444">
                  <c:v>42310.774951099535</c:v>
                </c:pt>
                <c:pt idx="26445">
                  <c:v>42310.775645486108</c:v>
                </c:pt>
                <c:pt idx="26446">
                  <c:v>42310.776339872682</c:v>
                </c:pt>
                <c:pt idx="26447">
                  <c:v>42310.777034259256</c:v>
                </c:pt>
                <c:pt idx="26448">
                  <c:v>42310.777728645837</c:v>
                </c:pt>
                <c:pt idx="26449">
                  <c:v>42310.778423032411</c:v>
                </c:pt>
                <c:pt idx="26450">
                  <c:v>42310.779117418984</c:v>
                </c:pt>
                <c:pt idx="26451">
                  <c:v>42310.779811805558</c:v>
                </c:pt>
                <c:pt idx="26452">
                  <c:v>42310.780506192132</c:v>
                </c:pt>
                <c:pt idx="26453">
                  <c:v>42310.781200578705</c:v>
                </c:pt>
                <c:pt idx="26454">
                  <c:v>42310.781894965279</c:v>
                </c:pt>
                <c:pt idx="26455">
                  <c:v>42310.782589351853</c:v>
                </c:pt>
                <c:pt idx="26456">
                  <c:v>42310.783283738427</c:v>
                </c:pt>
                <c:pt idx="26457">
                  <c:v>42310.783978125</c:v>
                </c:pt>
                <c:pt idx="26458">
                  <c:v>42310.784672511574</c:v>
                </c:pt>
                <c:pt idx="26459">
                  <c:v>42310.785366898148</c:v>
                </c:pt>
                <c:pt idx="26460">
                  <c:v>42310.786061284722</c:v>
                </c:pt>
                <c:pt idx="26461">
                  <c:v>42310.786755671295</c:v>
                </c:pt>
                <c:pt idx="26462">
                  <c:v>42310.787450057869</c:v>
                </c:pt>
                <c:pt idx="26463">
                  <c:v>42310.788144444443</c:v>
                </c:pt>
                <c:pt idx="26464">
                  <c:v>42310.788838831017</c:v>
                </c:pt>
                <c:pt idx="26465">
                  <c:v>42310.78953321759</c:v>
                </c:pt>
                <c:pt idx="26466">
                  <c:v>42310.790227604164</c:v>
                </c:pt>
                <c:pt idx="26467">
                  <c:v>42310.790921990738</c:v>
                </c:pt>
                <c:pt idx="26468">
                  <c:v>42310.791616377312</c:v>
                </c:pt>
                <c:pt idx="26469">
                  <c:v>42310.792310763885</c:v>
                </c:pt>
                <c:pt idx="26470">
                  <c:v>42310.793005150466</c:v>
                </c:pt>
                <c:pt idx="26471">
                  <c:v>42310.79369953704</c:v>
                </c:pt>
                <c:pt idx="26472">
                  <c:v>42310.794393923614</c:v>
                </c:pt>
                <c:pt idx="26473">
                  <c:v>42310.795088310188</c:v>
                </c:pt>
                <c:pt idx="26474">
                  <c:v>42310.795782696761</c:v>
                </c:pt>
                <c:pt idx="26475">
                  <c:v>42310.796477083335</c:v>
                </c:pt>
                <c:pt idx="26476">
                  <c:v>42310.797171469909</c:v>
                </c:pt>
                <c:pt idx="26477">
                  <c:v>42310.797865856483</c:v>
                </c:pt>
                <c:pt idx="26478">
                  <c:v>42310.798560243056</c:v>
                </c:pt>
                <c:pt idx="26479">
                  <c:v>42310.79925462963</c:v>
                </c:pt>
                <c:pt idx="26480">
                  <c:v>42310.799949016204</c:v>
                </c:pt>
                <c:pt idx="26481">
                  <c:v>42310.800643402777</c:v>
                </c:pt>
                <c:pt idx="26482">
                  <c:v>42310.801337789351</c:v>
                </c:pt>
                <c:pt idx="26483">
                  <c:v>42310.802032175925</c:v>
                </c:pt>
                <c:pt idx="26484">
                  <c:v>42310.802726562499</c:v>
                </c:pt>
                <c:pt idx="26485">
                  <c:v>42310.803420949072</c:v>
                </c:pt>
                <c:pt idx="26486">
                  <c:v>42310.804115335646</c:v>
                </c:pt>
                <c:pt idx="26487">
                  <c:v>42310.80480972222</c:v>
                </c:pt>
                <c:pt idx="26488">
                  <c:v>42310.805504108794</c:v>
                </c:pt>
                <c:pt idx="26489">
                  <c:v>42310.806198495367</c:v>
                </c:pt>
                <c:pt idx="26490">
                  <c:v>42310.806892881941</c:v>
                </c:pt>
                <c:pt idx="26491">
                  <c:v>42310.807587268515</c:v>
                </c:pt>
                <c:pt idx="26492">
                  <c:v>42310.808281655096</c:v>
                </c:pt>
                <c:pt idx="26493">
                  <c:v>42310.80897604167</c:v>
                </c:pt>
                <c:pt idx="26494">
                  <c:v>42310.809670428243</c:v>
                </c:pt>
                <c:pt idx="26495">
                  <c:v>42310.810364814817</c:v>
                </c:pt>
                <c:pt idx="26496">
                  <c:v>42310.811059201391</c:v>
                </c:pt>
                <c:pt idx="26497">
                  <c:v>42310.811753587965</c:v>
                </c:pt>
                <c:pt idx="26498">
                  <c:v>42310.812447974538</c:v>
                </c:pt>
                <c:pt idx="26499">
                  <c:v>42310.813142361112</c:v>
                </c:pt>
                <c:pt idx="26500">
                  <c:v>42310.813836747686</c:v>
                </c:pt>
                <c:pt idx="26501">
                  <c:v>42310.81453113426</c:v>
                </c:pt>
                <c:pt idx="26502">
                  <c:v>42310.815225520833</c:v>
                </c:pt>
                <c:pt idx="26503">
                  <c:v>42310.815919907407</c:v>
                </c:pt>
                <c:pt idx="26504">
                  <c:v>42310.816614293981</c:v>
                </c:pt>
                <c:pt idx="26505">
                  <c:v>42310.817308680555</c:v>
                </c:pt>
                <c:pt idx="26506">
                  <c:v>42310.818003067128</c:v>
                </c:pt>
                <c:pt idx="26507">
                  <c:v>42310.818697453702</c:v>
                </c:pt>
                <c:pt idx="26508">
                  <c:v>42310.819391840276</c:v>
                </c:pt>
                <c:pt idx="26509">
                  <c:v>42310.82008622685</c:v>
                </c:pt>
                <c:pt idx="26510">
                  <c:v>42310.820780613423</c:v>
                </c:pt>
                <c:pt idx="26511">
                  <c:v>42310.821474999997</c:v>
                </c:pt>
                <c:pt idx="26512">
                  <c:v>42310.822169386571</c:v>
                </c:pt>
                <c:pt idx="26513">
                  <c:v>42310.822863773152</c:v>
                </c:pt>
                <c:pt idx="26514">
                  <c:v>42310.823558159726</c:v>
                </c:pt>
                <c:pt idx="26515">
                  <c:v>42310.824252546299</c:v>
                </c:pt>
                <c:pt idx="26516">
                  <c:v>42310.824946932873</c:v>
                </c:pt>
                <c:pt idx="26517">
                  <c:v>42310.825641319447</c:v>
                </c:pt>
                <c:pt idx="26518">
                  <c:v>42310.82633570602</c:v>
                </c:pt>
                <c:pt idx="26519">
                  <c:v>42310.827030092594</c:v>
                </c:pt>
                <c:pt idx="26520">
                  <c:v>42310.827724479168</c:v>
                </c:pt>
                <c:pt idx="26521">
                  <c:v>42310.828418865742</c:v>
                </c:pt>
                <c:pt idx="26522">
                  <c:v>42310.829113252315</c:v>
                </c:pt>
                <c:pt idx="26523">
                  <c:v>42310.829807638889</c:v>
                </c:pt>
                <c:pt idx="26524">
                  <c:v>42310.830502025463</c:v>
                </c:pt>
                <c:pt idx="26525">
                  <c:v>42310.831196412037</c:v>
                </c:pt>
                <c:pt idx="26526">
                  <c:v>42310.83189079861</c:v>
                </c:pt>
                <c:pt idx="26527">
                  <c:v>42310.832585185184</c:v>
                </c:pt>
                <c:pt idx="26528">
                  <c:v>42310.833279571758</c:v>
                </c:pt>
                <c:pt idx="26529">
                  <c:v>42310.833973958332</c:v>
                </c:pt>
                <c:pt idx="26530">
                  <c:v>42310.834668344905</c:v>
                </c:pt>
                <c:pt idx="26531">
                  <c:v>42310.835362731479</c:v>
                </c:pt>
                <c:pt idx="26532">
                  <c:v>42310.836057118053</c:v>
                </c:pt>
                <c:pt idx="26533">
                  <c:v>42310.836751504627</c:v>
                </c:pt>
                <c:pt idx="26534">
                  <c:v>42310.8374458912</c:v>
                </c:pt>
                <c:pt idx="26535">
                  <c:v>42310.838140277781</c:v>
                </c:pt>
                <c:pt idx="26536">
                  <c:v>42310.838834664355</c:v>
                </c:pt>
                <c:pt idx="26537">
                  <c:v>42310.839529050929</c:v>
                </c:pt>
                <c:pt idx="26538">
                  <c:v>42310.840223437503</c:v>
                </c:pt>
                <c:pt idx="26539">
                  <c:v>42310.840917824076</c:v>
                </c:pt>
                <c:pt idx="26540">
                  <c:v>42310.84161221065</c:v>
                </c:pt>
                <c:pt idx="26541">
                  <c:v>42310.842306597224</c:v>
                </c:pt>
                <c:pt idx="26542">
                  <c:v>42310.843000983798</c:v>
                </c:pt>
                <c:pt idx="26543">
                  <c:v>42310.843695370371</c:v>
                </c:pt>
                <c:pt idx="26544">
                  <c:v>42310.844389756945</c:v>
                </c:pt>
                <c:pt idx="26545">
                  <c:v>42310.845084143519</c:v>
                </c:pt>
                <c:pt idx="26546">
                  <c:v>42310.845778530093</c:v>
                </c:pt>
                <c:pt idx="26547">
                  <c:v>42310.846472916666</c:v>
                </c:pt>
                <c:pt idx="26548">
                  <c:v>42310.84716730324</c:v>
                </c:pt>
                <c:pt idx="26549">
                  <c:v>42310.847861689814</c:v>
                </c:pt>
                <c:pt idx="26550">
                  <c:v>42310.848556076387</c:v>
                </c:pt>
                <c:pt idx="26551">
                  <c:v>42310.849250462961</c:v>
                </c:pt>
                <c:pt idx="26552">
                  <c:v>42310.849944849535</c:v>
                </c:pt>
                <c:pt idx="26553">
                  <c:v>42310.850639236109</c:v>
                </c:pt>
                <c:pt idx="26554">
                  <c:v>42310.851333622682</c:v>
                </c:pt>
                <c:pt idx="26555">
                  <c:v>42310.852028009256</c:v>
                </c:pt>
                <c:pt idx="26556">
                  <c:v>42310.85272239583</c:v>
                </c:pt>
                <c:pt idx="26557">
                  <c:v>42310.853416782411</c:v>
                </c:pt>
                <c:pt idx="26558">
                  <c:v>42310.854111168985</c:v>
                </c:pt>
                <c:pt idx="26559">
                  <c:v>42310.854805555558</c:v>
                </c:pt>
                <c:pt idx="26560">
                  <c:v>42310.855499942132</c:v>
                </c:pt>
                <c:pt idx="26561">
                  <c:v>42310.856194328706</c:v>
                </c:pt>
                <c:pt idx="26562">
                  <c:v>42310.85688871528</c:v>
                </c:pt>
                <c:pt idx="26563">
                  <c:v>42310.857583101853</c:v>
                </c:pt>
                <c:pt idx="26564">
                  <c:v>42310.858277488427</c:v>
                </c:pt>
                <c:pt idx="26565">
                  <c:v>42310.858971875001</c:v>
                </c:pt>
                <c:pt idx="26566">
                  <c:v>42310.859666261575</c:v>
                </c:pt>
                <c:pt idx="26567">
                  <c:v>42310.860360648148</c:v>
                </c:pt>
                <c:pt idx="26568">
                  <c:v>42310.861055034722</c:v>
                </c:pt>
                <c:pt idx="26569">
                  <c:v>42310.861749421296</c:v>
                </c:pt>
                <c:pt idx="26570">
                  <c:v>42310.86244380787</c:v>
                </c:pt>
                <c:pt idx="26571">
                  <c:v>42310.863138194443</c:v>
                </c:pt>
                <c:pt idx="26572">
                  <c:v>42310.863832581017</c:v>
                </c:pt>
                <c:pt idx="26573">
                  <c:v>42310.864526967591</c:v>
                </c:pt>
                <c:pt idx="26574">
                  <c:v>42310.865221354165</c:v>
                </c:pt>
                <c:pt idx="26575">
                  <c:v>42310.865915740738</c:v>
                </c:pt>
                <c:pt idx="26576">
                  <c:v>42310.866610127312</c:v>
                </c:pt>
                <c:pt idx="26577">
                  <c:v>42310.867304513886</c:v>
                </c:pt>
                <c:pt idx="26578">
                  <c:v>42310.867998900459</c:v>
                </c:pt>
                <c:pt idx="26579">
                  <c:v>42310.868693287041</c:v>
                </c:pt>
                <c:pt idx="26580">
                  <c:v>42310.869387673614</c:v>
                </c:pt>
                <c:pt idx="26581">
                  <c:v>42310.870082060188</c:v>
                </c:pt>
                <c:pt idx="26582">
                  <c:v>42310.870776446762</c:v>
                </c:pt>
                <c:pt idx="26583">
                  <c:v>42310.871470833335</c:v>
                </c:pt>
                <c:pt idx="26584">
                  <c:v>42310.872165219909</c:v>
                </c:pt>
                <c:pt idx="26585">
                  <c:v>42310.872859606483</c:v>
                </c:pt>
                <c:pt idx="26586">
                  <c:v>42310.873553993057</c:v>
                </c:pt>
                <c:pt idx="26587">
                  <c:v>42310.87424837963</c:v>
                </c:pt>
                <c:pt idx="26588">
                  <c:v>42310.874942766204</c:v>
                </c:pt>
                <c:pt idx="26589">
                  <c:v>42310.875637152778</c:v>
                </c:pt>
                <c:pt idx="26590">
                  <c:v>42310.876331539352</c:v>
                </c:pt>
                <c:pt idx="26591">
                  <c:v>42310.877025925925</c:v>
                </c:pt>
                <c:pt idx="26592">
                  <c:v>42310.877720312499</c:v>
                </c:pt>
                <c:pt idx="26593">
                  <c:v>42310.878414699073</c:v>
                </c:pt>
                <c:pt idx="26594">
                  <c:v>42310.879109085647</c:v>
                </c:pt>
                <c:pt idx="26595">
                  <c:v>42310.87980347222</c:v>
                </c:pt>
                <c:pt idx="26596">
                  <c:v>42310.880497858794</c:v>
                </c:pt>
                <c:pt idx="26597">
                  <c:v>42310.881192245368</c:v>
                </c:pt>
                <c:pt idx="26598">
                  <c:v>42310.881886631942</c:v>
                </c:pt>
                <c:pt idx="26599">
                  <c:v>42310.882581018515</c:v>
                </c:pt>
                <c:pt idx="26600">
                  <c:v>42310.883275405089</c:v>
                </c:pt>
                <c:pt idx="26601">
                  <c:v>42310.88396979167</c:v>
                </c:pt>
                <c:pt idx="26602">
                  <c:v>42310.884664178244</c:v>
                </c:pt>
                <c:pt idx="26603">
                  <c:v>42310.885358564818</c:v>
                </c:pt>
                <c:pt idx="26604">
                  <c:v>42310.886052951391</c:v>
                </c:pt>
                <c:pt idx="26605">
                  <c:v>42310.886747337965</c:v>
                </c:pt>
                <c:pt idx="26606">
                  <c:v>42310.887441724539</c:v>
                </c:pt>
                <c:pt idx="26607">
                  <c:v>42310.888136111113</c:v>
                </c:pt>
                <c:pt idx="26608">
                  <c:v>42310.888830497686</c:v>
                </c:pt>
                <c:pt idx="26609">
                  <c:v>42310.88952488426</c:v>
                </c:pt>
                <c:pt idx="26610">
                  <c:v>42310.890219270834</c:v>
                </c:pt>
                <c:pt idx="26611">
                  <c:v>42310.890913657408</c:v>
                </c:pt>
                <c:pt idx="26612">
                  <c:v>42310.891608043981</c:v>
                </c:pt>
                <c:pt idx="26613">
                  <c:v>42310.892302430555</c:v>
                </c:pt>
                <c:pt idx="26614">
                  <c:v>42310.892996817129</c:v>
                </c:pt>
                <c:pt idx="26615">
                  <c:v>42310.893691203702</c:v>
                </c:pt>
                <c:pt idx="26616">
                  <c:v>42310.894385590276</c:v>
                </c:pt>
                <c:pt idx="26617">
                  <c:v>42310.89507997685</c:v>
                </c:pt>
                <c:pt idx="26618">
                  <c:v>42310.895774363424</c:v>
                </c:pt>
                <c:pt idx="26619">
                  <c:v>42310.896468749997</c:v>
                </c:pt>
                <c:pt idx="26620">
                  <c:v>42310.897163136571</c:v>
                </c:pt>
                <c:pt idx="26621">
                  <c:v>42310.897857523145</c:v>
                </c:pt>
                <c:pt idx="26622">
                  <c:v>42310.898551909719</c:v>
                </c:pt>
                <c:pt idx="26623">
                  <c:v>42310.8992462963</c:v>
                </c:pt>
                <c:pt idx="26624">
                  <c:v>42310.899940682873</c:v>
                </c:pt>
                <c:pt idx="26625">
                  <c:v>42310.900635069447</c:v>
                </c:pt>
                <c:pt idx="26626">
                  <c:v>42310.901329456021</c:v>
                </c:pt>
                <c:pt idx="26627">
                  <c:v>42310.902023842595</c:v>
                </c:pt>
                <c:pt idx="26628">
                  <c:v>42310.902718229168</c:v>
                </c:pt>
                <c:pt idx="26629">
                  <c:v>42310.903412615742</c:v>
                </c:pt>
                <c:pt idx="26630">
                  <c:v>42310.904107002316</c:v>
                </c:pt>
                <c:pt idx="26631">
                  <c:v>42310.90480138889</c:v>
                </c:pt>
                <c:pt idx="26632">
                  <c:v>42310.905495775463</c:v>
                </c:pt>
                <c:pt idx="26633">
                  <c:v>42310.906190162037</c:v>
                </c:pt>
                <c:pt idx="26634">
                  <c:v>42310.906884548611</c:v>
                </c:pt>
                <c:pt idx="26635">
                  <c:v>42310.907578935185</c:v>
                </c:pt>
                <c:pt idx="26636">
                  <c:v>42310.908273321758</c:v>
                </c:pt>
                <c:pt idx="26637">
                  <c:v>42310.908967708332</c:v>
                </c:pt>
                <c:pt idx="26638">
                  <c:v>42310.909662094906</c:v>
                </c:pt>
                <c:pt idx="26639">
                  <c:v>42310.91035648148</c:v>
                </c:pt>
                <c:pt idx="26640">
                  <c:v>42310.911050868053</c:v>
                </c:pt>
                <c:pt idx="26641">
                  <c:v>42310.911745254627</c:v>
                </c:pt>
                <c:pt idx="26642">
                  <c:v>42310.912439641201</c:v>
                </c:pt>
                <c:pt idx="26643">
                  <c:v>42310.913134027775</c:v>
                </c:pt>
                <c:pt idx="26644">
                  <c:v>42310.913828414348</c:v>
                </c:pt>
                <c:pt idx="26645">
                  <c:v>42310.914522800929</c:v>
                </c:pt>
                <c:pt idx="26646">
                  <c:v>42310.915217187503</c:v>
                </c:pt>
                <c:pt idx="26647">
                  <c:v>42310.915911574077</c:v>
                </c:pt>
                <c:pt idx="26648">
                  <c:v>42310.91660596065</c:v>
                </c:pt>
                <c:pt idx="26649">
                  <c:v>42310.917300347224</c:v>
                </c:pt>
                <c:pt idx="26650">
                  <c:v>42310.917994733798</c:v>
                </c:pt>
                <c:pt idx="26651">
                  <c:v>42310.918689120372</c:v>
                </c:pt>
                <c:pt idx="26652">
                  <c:v>42310.919383506945</c:v>
                </c:pt>
                <c:pt idx="26653">
                  <c:v>42310.920077893519</c:v>
                </c:pt>
                <c:pt idx="26654">
                  <c:v>42310.920772280093</c:v>
                </c:pt>
                <c:pt idx="26655">
                  <c:v>42310.921466666667</c:v>
                </c:pt>
                <c:pt idx="26656">
                  <c:v>42310.92216105324</c:v>
                </c:pt>
                <c:pt idx="26657">
                  <c:v>42310.922855439814</c:v>
                </c:pt>
                <c:pt idx="26658">
                  <c:v>42310.923549826388</c:v>
                </c:pt>
                <c:pt idx="26659">
                  <c:v>42310.924244212962</c:v>
                </c:pt>
                <c:pt idx="26660">
                  <c:v>42310.924938599535</c:v>
                </c:pt>
                <c:pt idx="26661">
                  <c:v>42310.925632986109</c:v>
                </c:pt>
                <c:pt idx="26662">
                  <c:v>42310.926327372683</c:v>
                </c:pt>
                <c:pt idx="26663">
                  <c:v>42310.927021759257</c:v>
                </c:pt>
                <c:pt idx="26664">
                  <c:v>42310.92771614583</c:v>
                </c:pt>
                <c:pt idx="26665">
                  <c:v>42310.928410532404</c:v>
                </c:pt>
                <c:pt idx="26666">
                  <c:v>42310.929104918985</c:v>
                </c:pt>
                <c:pt idx="26667">
                  <c:v>42310.929799305559</c:v>
                </c:pt>
                <c:pt idx="26668">
                  <c:v>42310.930493692133</c:v>
                </c:pt>
                <c:pt idx="26669">
                  <c:v>42310.931188078706</c:v>
                </c:pt>
                <c:pt idx="26670">
                  <c:v>42310.93188246528</c:v>
                </c:pt>
                <c:pt idx="26671">
                  <c:v>42310.932576851854</c:v>
                </c:pt>
                <c:pt idx="26672">
                  <c:v>42310.933271238428</c:v>
                </c:pt>
                <c:pt idx="26673">
                  <c:v>42310.933965625001</c:v>
                </c:pt>
                <c:pt idx="26674">
                  <c:v>42310.934660011575</c:v>
                </c:pt>
                <c:pt idx="26675">
                  <c:v>42310.935354398149</c:v>
                </c:pt>
                <c:pt idx="26676">
                  <c:v>42310.936048784723</c:v>
                </c:pt>
                <c:pt idx="26677">
                  <c:v>42310.936743171296</c:v>
                </c:pt>
                <c:pt idx="26678">
                  <c:v>42310.93743755787</c:v>
                </c:pt>
                <c:pt idx="26679">
                  <c:v>42310.938131944444</c:v>
                </c:pt>
                <c:pt idx="26680">
                  <c:v>42310.938826331017</c:v>
                </c:pt>
                <c:pt idx="26681">
                  <c:v>42310.939520717591</c:v>
                </c:pt>
                <c:pt idx="26682">
                  <c:v>42310.940215104165</c:v>
                </c:pt>
                <c:pt idx="26683">
                  <c:v>42310.940909490739</c:v>
                </c:pt>
                <c:pt idx="26684">
                  <c:v>42310.941603877312</c:v>
                </c:pt>
                <c:pt idx="26685">
                  <c:v>42310.942298263886</c:v>
                </c:pt>
                <c:pt idx="26686">
                  <c:v>42310.94299265046</c:v>
                </c:pt>
                <c:pt idx="26687">
                  <c:v>42310.943687037034</c:v>
                </c:pt>
                <c:pt idx="26688">
                  <c:v>42310.944381423615</c:v>
                </c:pt>
                <c:pt idx="26689">
                  <c:v>42310.945075810188</c:v>
                </c:pt>
                <c:pt idx="26690">
                  <c:v>42310.945770196762</c:v>
                </c:pt>
                <c:pt idx="26691">
                  <c:v>42310.946464583336</c:v>
                </c:pt>
                <c:pt idx="26692">
                  <c:v>42310.94715896991</c:v>
                </c:pt>
                <c:pt idx="26693">
                  <c:v>42310.947853356483</c:v>
                </c:pt>
                <c:pt idx="26694">
                  <c:v>42310.948547743057</c:v>
                </c:pt>
                <c:pt idx="26695">
                  <c:v>42310.949242129631</c:v>
                </c:pt>
                <c:pt idx="26696">
                  <c:v>42310.949936516205</c:v>
                </c:pt>
                <c:pt idx="26697">
                  <c:v>42310.950630902778</c:v>
                </c:pt>
                <c:pt idx="26698">
                  <c:v>42310.951325289352</c:v>
                </c:pt>
                <c:pt idx="26699">
                  <c:v>42310.952019675926</c:v>
                </c:pt>
                <c:pt idx="26700">
                  <c:v>42310.9527140625</c:v>
                </c:pt>
                <c:pt idx="26701">
                  <c:v>42310.953408449073</c:v>
                </c:pt>
                <c:pt idx="26702">
                  <c:v>42310.954102835647</c:v>
                </c:pt>
                <c:pt idx="26703">
                  <c:v>42310.954797222221</c:v>
                </c:pt>
                <c:pt idx="26704">
                  <c:v>42310.955491608795</c:v>
                </c:pt>
                <c:pt idx="26705">
                  <c:v>42310.956185995368</c:v>
                </c:pt>
                <c:pt idx="26706">
                  <c:v>42310.956880381942</c:v>
                </c:pt>
                <c:pt idx="26707">
                  <c:v>42310.957574768516</c:v>
                </c:pt>
                <c:pt idx="26708">
                  <c:v>42310.95826915509</c:v>
                </c:pt>
                <c:pt idx="26709">
                  <c:v>42310.958963541663</c:v>
                </c:pt>
                <c:pt idx="26710">
                  <c:v>42310.959657928244</c:v>
                </c:pt>
                <c:pt idx="26711">
                  <c:v>42310.960352314818</c:v>
                </c:pt>
                <c:pt idx="26712">
                  <c:v>42310.961046701392</c:v>
                </c:pt>
                <c:pt idx="26713">
                  <c:v>42310.961741087965</c:v>
                </c:pt>
                <c:pt idx="26714">
                  <c:v>42310.962435474539</c:v>
                </c:pt>
                <c:pt idx="26715">
                  <c:v>42310.963129861113</c:v>
                </c:pt>
                <c:pt idx="26716">
                  <c:v>42310.963824247687</c:v>
                </c:pt>
                <c:pt idx="26717">
                  <c:v>42310.96451863426</c:v>
                </c:pt>
                <c:pt idx="26718">
                  <c:v>42310.965213020834</c:v>
                </c:pt>
                <c:pt idx="26719">
                  <c:v>42310.965907407408</c:v>
                </c:pt>
                <c:pt idx="26720">
                  <c:v>42310.966601793982</c:v>
                </c:pt>
                <c:pt idx="26721">
                  <c:v>42310.967296180555</c:v>
                </c:pt>
                <c:pt idx="26722">
                  <c:v>42310.967990567129</c:v>
                </c:pt>
                <c:pt idx="26723">
                  <c:v>42310.968684953703</c:v>
                </c:pt>
                <c:pt idx="26724">
                  <c:v>42310.969379340277</c:v>
                </c:pt>
                <c:pt idx="26725">
                  <c:v>42310.97007372685</c:v>
                </c:pt>
                <c:pt idx="26726">
                  <c:v>42310.970768113424</c:v>
                </c:pt>
                <c:pt idx="26727">
                  <c:v>42310.971462499998</c:v>
                </c:pt>
                <c:pt idx="26728">
                  <c:v>42310.972156886572</c:v>
                </c:pt>
                <c:pt idx="26729">
                  <c:v>42310.972851273145</c:v>
                </c:pt>
                <c:pt idx="26730">
                  <c:v>42310.973545659719</c:v>
                </c:pt>
                <c:pt idx="26731">
                  <c:v>42310.974240046293</c:v>
                </c:pt>
                <c:pt idx="26732">
                  <c:v>42310.974934432874</c:v>
                </c:pt>
                <c:pt idx="26733">
                  <c:v>42310.975628819448</c:v>
                </c:pt>
                <c:pt idx="26734">
                  <c:v>42310.976323206021</c:v>
                </c:pt>
                <c:pt idx="26735">
                  <c:v>42310.977017592595</c:v>
                </c:pt>
                <c:pt idx="26736">
                  <c:v>42310.977711979169</c:v>
                </c:pt>
                <c:pt idx="26737">
                  <c:v>42310.978406365743</c:v>
                </c:pt>
                <c:pt idx="26738">
                  <c:v>42310.979100752316</c:v>
                </c:pt>
                <c:pt idx="26739">
                  <c:v>42310.97979513889</c:v>
                </c:pt>
                <c:pt idx="26740">
                  <c:v>42310.980489525464</c:v>
                </c:pt>
                <c:pt idx="26741">
                  <c:v>42310.981183912038</c:v>
                </c:pt>
                <c:pt idx="26742">
                  <c:v>42310.981878298611</c:v>
                </c:pt>
                <c:pt idx="26743">
                  <c:v>42310.982572685185</c:v>
                </c:pt>
                <c:pt idx="26744">
                  <c:v>42310.983267071759</c:v>
                </c:pt>
                <c:pt idx="26745">
                  <c:v>42310.983961458332</c:v>
                </c:pt>
                <c:pt idx="26746">
                  <c:v>42310.984655844906</c:v>
                </c:pt>
                <c:pt idx="26747">
                  <c:v>42310.98535023148</c:v>
                </c:pt>
                <c:pt idx="26748">
                  <c:v>42310.986044618054</c:v>
                </c:pt>
                <c:pt idx="26749">
                  <c:v>42310.986739004627</c:v>
                </c:pt>
                <c:pt idx="26750">
                  <c:v>42310.987433391201</c:v>
                </c:pt>
                <c:pt idx="26751">
                  <c:v>42310.988127777775</c:v>
                </c:pt>
                <c:pt idx="26752">
                  <c:v>42310.988822164349</c:v>
                </c:pt>
                <c:pt idx="26753">
                  <c:v>42310.989516550922</c:v>
                </c:pt>
                <c:pt idx="26754">
                  <c:v>42310.990210937503</c:v>
                </c:pt>
                <c:pt idx="26755">
                  <c:v>42310.990905324077</c:v>
                </c:pt>
                <c:pt idx="26756">
                  <c:v>42310.991599710651</c:v>
                </c:pt>
                <c:pt idx="26757">
                  <c:v>42310.992294097225</c:v>
                </c:pt>
                <c:pt idx="26758">
                  <c:v>42310.992988483798</c:v>
                </c:pt>
                <c:pt idx="26759">
                  <c:v>42310.993682870372</c:v>
                </c:pt>
                <c:pt idx="26760">
                  <c:v>42310.994377256946</c:v>
                </c:pt>
                <c:pt idx="26761">
                  <c:v>42310.99507164352</c:v>
                </c:pt>
                <c:pt idx="26762">
                  <c:v>42310.995766030093</c:v>
                </c:pt>
                <c:pt idx="26763">
                  <c:v>42310.996460416667</c:v>
                </c:pt>
                <c:pt idx="26764">
                  <c:v>42310.997154803241</c:v>
                </c:pt>
                <c:pt idx="26765">
                  <c:v>42310.997849189815</c:v>
                </c:pt>
                <c:pt idx="26766">
                  <c:v>42310.998543576388</c:v>
                </c:pt>
                <c:pt idx="26767">
                  <c:v>42310.999237962962</c:v>
                </c:pt>
                <c:pt idx="26768">
                  <c:v>42310.999932349536</c:v>
                </c:pt>
                <c:pt idx="26769">
                  <c:v>42311.00062673611</c:v>
                </c:pt>
                <c:pt idx="26770">
                  <c:v>42311.001321122683</c:v>
                </c:pt>
                <c:pt idx="26771">
                  <c:v>42311.002015509257</c:v>
                </c:pt>
                <c:pt idx="26772">
                  <c:v>42311.002709895831</c:v>
                </c:pt>
                <c:pt idx="26773">
                  <c:v>42311.003404282405</c:v>
                </c:pt>
                <c:pt idx="26774">
                  <c:v>42311.004098668978</c:v>
                </c:pt>
                <c:pt idx="26775">
                  <c:v>42311.004793055552</c:v>
                </c:pt>
                <c:pt idx="26776">
                  <c:v>42311.005487442133</c:v>
                </c:pt>
                <c:pt idx="26777">
                  <c:v>42311.006181828707</c:v>
                </c:pt>
                <c:pt idx="26778">
                  <c:v>42311.00687621528</c:v>
                </c:pt>
                <c:pt idx="26779">
                  <c:v>42311.007570601854</c:v>
                </c:pt>
                <c:pt idx="26780">
                  <c:v>42311.008264988428</c:v>
                </c:pt>
                <c:pt idx="26781">
                  <c:v>42311.008959375002</c:v>
                </c:pt>
                <c:pt idx="26782">
                  <c:v>42311.009653761575</c:v>
                </c:pt>
                <c:pt idx="26783">
                  <c:v>42311.010348148149</c:v>
                </c:pt>
                <c:pt idx="26784">
                  <c:v>42311.011042534723</c:v>
                </c:pt>
                <c:pt idx="26785">
                  <c:v>42311.011736921297</c:v>
                </c:pt>
                <c:pt idx="26786">
                  <c:v>42311.01243130787</c:v>
                </c:pt>
                <c:pt idx="26787">
                  <c:v>42311.013125694444</c:v>
                </c:pt>
                <c:pt idx="26788">
                  <c:v>42311.013820081018</c:v>
                </c:pt>
                <c:pt idx="26789">
                  <c:v>42311.014514467592</c:v>
                </c:pt>
                <c:pt idx="26790">
                  <c:v>42311.015208854165</c:v>
                </c:pt>
                <c:pt idx="26791">
                  <c:v>42311.015903240739</c:v>
                </c:pt>
                <c:pt idx="26792">
                  <c:v>42311.016597627313</c:v>
                </c:pt>
                <c:pt idx="26793">
                  <c:v>42311.017292013887</c:v>
                </c:pt>
                <c:pt idx="26794">
                  <c:v>42311.01798640046</c:v>
                </c:pt>
                <c:pt idx="26795">
                  <c:v>42311.018680787034</c:v>
                </c:pt>
                <c:pt idx="26796">
                  <c:v>42311.019375173608</c:v>
                </c:pt>
                <c:pt idx="26797">
                  <c:v>42311.020069560182</c:v>
                </c:pt>
                <c:pt idx="26798">
                  <c:v>42311.020763946763</c:v>
                </c:pt>
                <c:pt idx="26799">
                  <c:v>42311.021458333336</c:v>
                </c:pt>
                <c:pt idx="26800">
                  <c:v>42311.02215271991</c:v>
                </c:pt>
                <c:pt idx="26801">
                  <c:v>42311.022847106484</c:v>
                </c:pt>
                <c:pt idx="26802">
                  <c:v>42311.023541493058</c:v>
                </c:pt>
                <c:pt idx="26803">
                  <c:v>42311.024235879631</c:v>
                </c:pt>
                <c:pt idx="26804">
                  <c:v>42311.024930266205</c:v>
                </c:pt>
                <c:pt idx="26805">
                  <c:v>42311.025624652779</c:v>
                </c:pt>
                <c:pt idx="26806">
                  <c:v>42311.026319039353</c:v>
                </c:pt>
                <c:pt idx="26807">
                  <c:v>42311.027013425926</c:v>
                </c:pt>
                <c:pt idx="26808">
                  <c:v>42311.0277078125</c:v>
                </c:pt>
                <c:pt idx="26809">
                  <c:v>42311.028402199074</c:v>
                </c:pt>
                <c:pt idx="26810">
                  <c:v>42311.029096585647</c:v>
                </c:pt>
                <c:pt idx="26811">
                  <c:v>42311.029790972221</c:v>
                </c:pt>
                <c:pt idx="26812">
                  <c:v>42311.030485358795</c:v>
                </c:pt>
                <c:pt idx="26813">
                  <c:v>42311.031179745369</c:v>
                </c:pt>
                <c:pt idx="26814">
                  <c:v>42311.031874131942</c:v>
                </c:pt>
                <c:pt idx="26815">
                  <c:v>42311.032568518516</c:v>
                </c:pt>
                <c:pt idx="26816">
                  <c:v>42311.03326290509</c:v>
                </c:pt>
                <c:pt idx="26817">
                  <c:v>42311.033957291664</c:v>
                </c:pt>
                <c:pt idx="26818">
                  <c:v>42311.034651678237</c:v>
                </c:pt>
                <c:pt idx="26819">
                  <c:v>42311.035346064818</c:v>
                </c:pt>
                <c:pt idx="26820">
                  <c:v>42311.036040451392</c:v>
                </c:pt>
                <c:pt idx="26821">
                  <c:v>42311.036734837966</c:v>
                </c:pt>
                <c:pt idx="26822">
                  <c:v>42311.03742922454</c:v>
                </c:pt>
                <c:pt idx="26823">
                  <c:v>42311.038123611113</c:v>
                </c:pt>
                <c:pt idx="26824">
                  <c:v>42311.038817997687</c:v>
                </c:pt>
                <c:pt idx="26825">
                  <c:v>42311.039512384261</c:v>
                </c:pt>
                <c:pt idx="26826">
                  <c:v>42311.040206770835</c:v>
                </c:pt>
                <c:pt idx="26827">
                  <c:v>42311.040901157408</c:v>
                </c:pt>
                <c:pt idx="26828">
                  <c:v>42311.041595543982</c:v>
                </c:pt>
                <c:pt idx="26829">
                  <c:v>42311.042289930556</c:v>
                </c:pt>
                <c:pt idx="26830">
                  <c:v>42311.04298431713</c:v>
                </c:pt>
                <c:pt idx="26831">
                  <c:v>42311.043678703703</c:v>
                </c:pt>
                <c:pt idx="26832">
                  <c:v>42311.044373090277</c:v>
                </c:pt>
                <c:pt idx="26833">
                  <c:v>42311.045067476851</c:v>
                </c:pt>
                <c:pt idx="26834">
                  <c:v>42311.045761863425</c:v>
                </c:pt>
                <c:pt idx="26835">
                  <c:v>42311.046456249998</c:v>
                </c:pt>
                <c:pt idx="26836">
                  <c:v>42311.047150636572</c:v>
                </c:pt>
                <c:pt idx="26837">
                  <c:v>42311.047845023146</c:v>
                </c:pt>
                <c:pt idx="26838">
                  <c:v>42311.04853940972</c:v>
                </c:pt>
                <c:pt idx="26839">
                  <c:v>42311.049233796293</c:v>
                </c:pt>
                <c:pt idx="26840">
                  <c:v>42311.049928182867</c:v>
                </c:pt>
                <c:pt idx="26841">
                  <c:v>42311.050622569448</c:v>
                </c:pt>
                <c:pt idx="26842">
                  <c:v>42311.051316956022</c:v>
                </c:pt>
                <c:pt idx="26843">
                  <c:v>42311.052011342596</c:v>
                </c:pt>
                <c:pt idx="26844">
                  <c:v>42311.052705729169</c:v>
                </c:pt>
                <c:pt idx="26845">
                  <c:v>42311.053400115743</c:v>
                </c:pt>
                <c:pt idx="26846">
                  <c:v>42311.054094502317</c:v>
                </c:pt>
                <c:pt idx="26847">
                  <c:v>42311.05478888889</c:v>
                </c:pt>
                <c:pt idx="26848">
                  <c:v>42311.055483275464</c:v>
                </c:pt>
                <c:pt idx="26849">
                  <c:v>42311.056177662038</c:v>
                </c:pt>
                <c:pt idx="26850">
                  <c:v>42311.056872048612</c:v>
                </c:pt>
                <c:pt idx="26851">
                  <c:v>42311.057566435185</c:v>
                </c:pt>
                <c:pt idx="26852">
                  <c:v>42311.058260821759</c:v>
                </c:pt>
                <c:pt idx="26853">
                  <c:v>42311.058955208333</c:v>
                </c:pt>
                <c:pt idx="26854">
                  <c:v>42311.059649594907</c:v>
                </c:pt>
                <c:pt idx="26855">
                  <c:v>42311.06034398148</c:v>
                </c:pt>
                <c:pt idx="26856">
                  <c:v>42311.061038368054</c:v>
                </c:pt>
                <c:pt idx="26857">
                  <c:v>42311.061732754628</c:v>
                </c:pt>
                <c:pt idx="26858">
                  <c:v>42311.062427141202</c:v>
                </c:pt>
                <c:pt idx="26859">
                  <c:v>42311.063121527775</c:v>
                </c:pt>
                <c:pt idx="26860">
                  <c:v>42311.063815914349</c:v>
                </c:pt>
                <c:pt idx="26861">
                  <c:v>42311.064510300923</c:v>
                </c:pt>
                <c:pt idx="26862">
                  <c:v>42311.065204687497</c:v>
                </c:pt>
                <c:pt idx="26863">
                  <c:v>42311.065899074078</c:v>
                </c:pt>
                <c:pt idx="26864">
                  <c:v>42311.066593460651</c:v>
                </c:pt>
                <c:pt idx="26865">
                  <c:v>42311.067287847225</c:v>
                </c:pt>
                <c:pt idx="26866">
                  <c:v>42311.067982233799</c:v>
                </c:pt>
                <c:pt idx="26867">
                  <c:v>42311.068676620373</c:v>
                </c:pt>
                <c:pt idx="26868">
                  <c:v>42311.069371006946</c:v>
                </c:pt>
                <c:pt idx="26869">
                  <c:v>42311.07006539352</c:v>
                </c:pt>
                <c:pt idx="26870">
                  <c:v>42311.070759780094</c:v>
                </c:pt>
                <c:pt idx="26871">
                  <c:v>42311.071454166668</c:v>
                </c:pt>
                <c:pt idx="26872">
                  <c:v>42311.072148553241</c:v>
                </c:pt>
                <c:pt idx="26873">
                  <c:v>42311.072842939815</c:v>
                </c:pt>
                <c:pt idx="26874">
                  <c:v>42311.073537326389</c:v>
                </c:pt>
                <c:pt idx="26875">
                  <c:v>42311.074231712963</c:v>
                </c:pt>
                <c:pt idx="26876">
                  <c:v>42311.074926099536</c:v>
                </c:pt>
                <c:pt idx="26877">
                  <c:v>42311.07562048611</c:v>
                </c:pt>
                <c:pt idx="26878">
                  <c:v>42311.076314872684</c:v>
                </c:pt>
                <c:pt idx="26879">
                  <c:v>42311.077009259257</c:v>
                </c:pt>
                <c:pt idx="26880">
                  <c:v>42311.077703645831</c:v>
                </c:pt>
                <c:pt idx="26881">
                  <c:v>42311.078398032405</c:v>
                </c:pt>
                <c:pt idx="26882">
                  <c:v>42311.079092418979</c:v>
                </c:pt>
                <c:pt idx="26883">
                  <c:v>42311.079786805552</c:v>
                </c:pt>
                <c:pt idx="26884">
                  <c:v>42311.080481192126</c:v>
                </c:pt>
                <c:pt idx="26885">
                  <c:v>42311.081175578707</c:v>
                </c:pt>
                <c:pt idx="26886">
                  <c:v>42311.081869965281</c:v>
                </c:pt>
                <c:pt idx="26887">
                  <c:v>42311.082564351855</c:v>
                </c:pt>
                <c:pt idx="26888">
                  <c:v>42311.083258738428</c:v>
                </c:pt>
                <c:pt idx="26889">
                  <c:v>42311.083953125002</c:v>
                </c:pt>
                <c:pt idx="26890">
                  <c:v>42311.084647511576</c:v>
                </c:pt>
                <c:pt idx="26891">
                  <c:v>42311.08534189815</c:v>
                </c:pt>
                <c:pt idx="26892">
                  <c:v>42311.086036284723</c:v>
                </c:pt>
                <c:pt idx="26893">
                  <c:v>42311.086730671297</c:v>
                </c:pt>
                <c:pt idx="26894">
                  <c:v>42311.087425057871</c:v>
                </c:pt>
                <c:pt idx="26895">
                  <c:v>42311.088119444445</c:v>
                </c:pt>
                <c:pt idx="26896">
                  <c:v>42311.088813831018</c:v>
                </c:pt>
                <c:pt idx="26897">
                  <c:v>42311.089508217592</c:v>
                </c:pt>
                <c:pt idx="26898">
                  <c:v>42311.090202604166</c:v>
                </c:pt>
                <c:pt idx="26899">
                  <c:v>42311.09089699074</c:v>
                </c:pt>
                <c:pt idx="26900">
                  <c:v>42311.091591377313</c:v>
                </c:pt>
                <c:pt idx="26901">
                  <c:v>42311.092285763887</c:v>
                </c:pt>
                <c:pt idx="26902">
                  <c:v>42311.092980150461</c:v>
                </c:pt>
                <c:pt idx="26903">
                  <c:v>42311.093674537035</c:v>
                </c:pt>
                <c:pt idx="26904">
                  <c:v>42311.094368923608</c:v>
                </c:pt>
                <c:pt idx="26905">
                  <c:v>42311.095063310182</c:v>
                </c:pt>
                <c:pt idx="26906">
                  <c:v>42311.095757696756</c:v>
                </c:pt>
                <c:pt idx="26907">
                  <c:v>42311.096452083337</c:v>
                </c:pt>
                <c:pt idx="26908">
                  <c:v>42311.097146469911</c:v>
                </c:pt>
                <c:pt idx="26909">
                  <c:v>42311.097840856484</c:v>
                </c:pt>
                <c:pt idx="26910">
                  <c:v>42311.098535243058</c:v>
                </c:pt>
                <c:pt idx="26911">
                  <c:v>42311.099229629632</c:v>
                </c:pt>
                <c:pt idx="26912">
                  <c:v>42311.099924016205</c:v>
                </c:pt>
                <c:pt idx="26913">
                  <c:v>42311.100618402779</c:v>
                </c:pt>
                <c:pt idx="26914">
                  <c:v>42311.101312789353</c:v>
                </c:pt>
                <c:pt idx="26915">
                  <c:v>42311.102007175927</c:v>
                </c:pt>
                <c:pt idx="26916">
                  <c:v>42311.1027015625</c:v>
                </c:pt>
                <c:pt idx="26917">
                  <c:v>42311.103395949074</c:v>
                </c:pt>
                <c:pt idx="26918">
                  <c:v>42311.104090335648</c:v>
                </c:pt>
                <c:pt idx="26919">
                  <c:v>42311.104784722222</c:v>
                </c:pt>
                <c:pt idx="26920">
                  <c:v>42311.105479108795</c:v>
                </c:pt>
                <c:pt idx="26921">
                  <c:v>42311.106173495369</c:v>
                </c:pt>
                <c:pt idx="26922">
                  <c:v>42311.106867881943</c:v>
                </c:pt>
                <c:pt idx="26923">
                  <c:v>42311.107562268517</c:v>
                </c:pt>
                <c:pt idx="26924">
                  <c:v>42311.10825665509</c:v>
                </c:pt>
                <c:pt idx="26925">
                  <c:v>42311.108951041664</c:v>
                </c:pt>
                <c:pt idx="26926">
                  <c:v>42311.109645428238</c:v>
                </c:pt>
                <c:pt idx="26927">
                  <c:v>42311.110339814812</c:v>
                </c:pt>
                <c:pt idx="26928">
                  <c:v>42311.111034201385</c:v>
                </c:pt>
                <c:pt idx="26929">
                  <c:v>42311.111728587966</c:v>
                </c:pt>
                <c:pt idx="26930">
                  <c:v>42311.11242297454</c:v>
                </c:pt>
                <c:pt idx="26931">
                  <c:v>42311.113117361114</c:v>
                </c:pt>
                <c:pt idx="26932">
                  <c:v>42311.113811747688</c:v>
                </c:pt>
                <c:pt idx="26933">
                  <c:v>42311.114506134261</c:v>
                </c:pt>
                <c:pt idx="26934">
                  <c:v>42311.115200520835</c:v>
                </c:pt>
                <c:pt idx="26935">
                  <c:v>42311.115894907409</c:v>
                </c:pt>
                <c:pt idx="26936">
                  <c:v>42311.116589293983</c:v>
                </c:pt>
                <c:pt idx="26937">
                  <c:v>42311.117283680556</c:v>
                </c:pt>
                <c:pt idx="26938">
                  <c:v>42311.11797806713</c:v>
                </c:pt>
                <c:pt idx="26939">
                  <c:v>42311.118672453704</c:v>
                </c:pt>
                <c:pt idx="26940">
                  <c:v>42311.119366840278</c:v>
                </c:pt>
                <c:pt idx="26941">
                  <c:v>42311.120061226851</c:v>
                </c:pt>
                <c:pt idx="26942">
                  <c:v>42311.120755613425</c:v>
                </c:pt>
                <c:pt idx="26943">
                  <c:v>42311.121449999999</c:v>
                </c:pt>
                <c:pt idx="26944">
                  <c:v>42311.122144386572</c:v>
                </c:pt>
                <c:pt idx="26945">
                  <c:v>42311.122838773146</c:v>
                </c:pt>
                <c:pt idx="26946">
                  <c:v>42311.12353315972</c:v>
                </c:pt>
                <c:pt idx="26947">
                  <c:v>42311.124227546294</c:v>
                </c:pt>
                <c:pt idx="26948">
                  <c:v>42311.124921932867</c:v>
                </c:pt>
                <c:pt idx="26949">
                  <c:v>42311.125616319441</c:v>
                </c:pt>
                <c:pt idx="26950">
                  <c:v>42311.126310706015</c:v>
                </c:pt>
                <c:pt idx="26951">
                  <c:v>42311.127005092596</c:v>
                </c:pt>
                <c:pt idx="26952">
                  <c:v>42311.12769947917</c:v>
                </c:pt>
                <c:pt idx="26953">
                  <c:v>42311.128393865743</c:v>
                </c:pt>
                <c:pt idx="26954">
                  <c:v>42311.129088252317</c:v>
                </c:pt>
                <c:pt idx="26955">
                  <c:v>42311.129782638891</c:v>
                </c:pt>
                <c:pt idx="26956">
                  <c:v>42311.130477025465</c:v>
                </c:pt>
                <c:pt idx="26957">
                  <c:v>42311.131171412038</c:v>
                </c:pt>
                <c:pt idx="26958">
                  <c:v>42311.131865798612</c:v>
                </c:pt>
                <c:pt idx="26959">
                  <c:v>42311.132560185186</c:v>
                </c:pt>
                <c:pt idx="26960">
                  <c:v>42311.13325457176</c:v>
                </c:pt>
                <c:pt idx="26961">
                  <c:v>42311.133948958333</c:v>
                </c:pt>
                <c:pt idx="26962">
                  <c:v>42311.134643344907</c:v>
                </c:pt>
                <c:pt idx="26963">
                  <c:v>42311.135337731481</c:v>
                </c:pt>
                <c:pt idx="26964">
                  <c:v>42311.136032118055</c:v>
                </c:pt>
                <c:pt idx="26965">
                  <c:v>42311.136726504628</c:v>
                </c:pt>
                <c:pt idx="26966">
                  <c:v>42311.137420891202</c:v>
                </c:pt>
                <c:pt idx="26967">
                  <c:v>42311.138115277776</c:v>
                </c:pt>
                <c:pt idx="26968">
                  <c:v>42311.13880966435</c:v>
                </c:pt>
                <c:pt idx="26969">
                  <c:v>42311.139504050923</c:v>
                </c:pt>
                <c:pt idx="26970">
                  <c:v>42311.140198437497</c:v>
                </c:pt>
                <c:pt idx="26971">
                  <c:v>42311.140892824071</c:v>
                </c:pt>
                <c:pt idx="26972">
                  <c:v>42311.141587210652</c:v>
                </c:pt>
                <c:pt idx="26973">
                  <c:v>42311.142281597226</c:v>
                </c:pt>
                <c:pt idx="26974">
                  <c:v>42311.142975983799</c:v>
                </c:pt>
                <c:pt idx="26975">
                  <c:v>42311.143670370373</c:v>
                </c:pt>
                <c:pt idx="26976">
                  <c:v>42311.144364756947</c:v>
                </c:pt>
                <c:pt idx="26977">
                  <c:v>42311.14505914352</c:v>
                </c:pt>
                <c:pt idx="26978">
                  <c:v>42311.145753530094</c:v>
                </c:pt>
                <c:pt idx="26979">
                  <c:v>42311.146447916668</c:v>
                </c:pt>
                <c:pt idx="26980">
                  <c:v>42311.147142303242</c:v>
                </c:pt>
                <c:pt idx="26981">
                  <c:v>42311.147836689815</c:v>
                </c:pt>
                <c:pt idx="26982">
                  <c:v>42311.148531076389</c:v>
                </c:pt>
                <c:pt idx="26983">
                  <c:v>42311.149225462963</c:v>
                </c:pt>
                <c:pt idx="26984">
                  <c:v>42311.149919849537</c:v>
                </c:pt>
                <c:pt idx="26985">
                  <c:v>42311.15061423611</c:v>
                </c:pt>
                <c:pt idx="26986">
                  <c:v>42311.151308622684</c:v>
                </c:pt>
                <c:pt idx="26987">
                  <c:v>42311.152003009258</c:v>
                </c:pt>
                <c:pt idx="26988">
                  <c:v>42311.152697395832</c:v>
                </c:pt>
                <c:pt idx="26989">
                  <c:v>42311.153391782405</c:v>
                </c:pt>
                <c:pt idx="26990">
                  <c:v>42311.154086168979</c:v>
                </c:pt>
                <c:pt idx="26991">
                  <c:v>42311.154780555553</c:v>
                </c:pt>
                <c:pt idx="26992">
                  <c:v>42311.155474942127</c:v>
                </c:pt>
                <c:pt idx="26993">
                  <c:v>42311.1561693287</c:v>
                </c:pt>
                <c:pt idx="26994">
                  <c:v>42311.156863715281</c:v>
                </c:pt>
                <c:pt idx="26995">
                  <c:v>42311.157558101855</c:v>
                </c:pt>
                <c:pt idx="26996">
                  <c:v>42311.158252488429</c:v>
                </c:pt>
                <c:pt idx="26997">
                  <c:v>42311.158946875003</c:v>
                </c:pt>
                <c:pt idx="26998">
                  <c:v>42311.159641261576</c:v>
                </c:pt>
                <c:pt idx="26999">
                  <c:v>42311.16033564815</c:v>
                </c:pt>
                <c:pt idx="27000">
                  <c:v>42311.161030034724</c:v>
                </c:pt>
                <c:pt idx="27001">
                  <c:v>42311.161724421298</c:v>
                </c:pt>
                <c:pt idx="27002">
                  <c:v>42311.162418807871</c:v>
                </c:pt>
                <c:pt idx="27003">
                  <c:v>42311.163113194445</c:v>
                </c:pt>
                <c:pt idx="27004">
                  <c:v>42311.163807581019</c:v>
                </c:pt>
                <c:pt idx="27005">
                  <c:v>42311.164501967593</c:v>
                </c:pt>
                <c:pt idx="27006">
                  <c:v>42311.165196354166</c:v>
                </c:pt>
                <c:pt idx="27007">
                  <c:v>42311.16589074074</c:v>
                </c:pt>
                <c:pt idx="27008">
                  <c:v>42311.166585127314</c:v>
                </c:pt>
                <c:pt idx="27009">
                  <c:v>42311.167279513887</c:v>
                </c:pt>
                <c:pt idx="27010">
                  <c:v>42311.167973900461</c:v>
                </c:pt>
                <c:pt idx="27011">
                  <c:v>42311.168668287035</c:v>
                </c:pt>
                <c:pt idx="27012">
                  <c:v>42311.169362673609</c:v>
                </c:pt>
                <c:pt idx="27013">
                  <c:v>42311.170057060182</c:v>
                </c:pt>
                <c:pt idx="27014">
                  <c:v>42311.170751446756</c:v>
                </c:pt>
                <c:pt idx="27015">
                  <c:v>42311.17144583333</c:v>
                </c:pt>
                <c:pt idx="27016">
                  <c:v>42311.172140219911</c:v>
                </c:pt>
                <c:pt idx="27017">
                  <c:v>42311.172834606485</c:v>
                </c:pt>
                <c:pt idx="27018">
                  <c:v>42311.173528993058</c:v>
                </c:pt>
                <c:pt idx="27019">
                  <c:v>42311.174223379632</c:v>
                </c:pt>
                <c:pt idx="27020">
                  <c:v>42311.174917766206</c:v>
                </c:pt>
                <c:pt idx="27021">
                  <c:v>42311.17561215278</c:v>
                </c:pt>
                <c:pt idx="27022">
                  <c:v>42311.176306539353</c:v>
                </c:pt>
                <c:pt idx="27023">
                  <c:v>42311.177000925927</c:v>
                </c:pt>
                <c:pt idx="27024">
                  <c:v>42311.177695312501</c:v>
                </c:pt>
                <c:pt idx="27025">
                  <c:v>42311.178389699075</c:v>
                </c:pt>
                <c:pt idx="27026">
                  <c:v>42311.179084085648</c:v>
                </c:pt>
                <c:pt idx="27027">
                  <c:v>42311.179778472222</c:v>
                </c:pt>
                <c:pt idx="27028">
                  <c:v>42311.180472858796</c:v>
                </c:pt>
                <c:pt idx="27029">
                  <c:v>42311.18116724537</c:v>
                </c:pt>
                <c:pt idx="27030">
                  <c:v>42311.181861631943</c:v>
                </c:pt>
                <c:pt idx="27031">
                  <c:v>42311.182556018517</c:v>
                </c:pt>
                <c:pt idx="27032">
                  <c:v>42311.183250405091</c:v>
                </c:pt>
                <c:pt idx="27033">
                  <c:v>42311.183944791665</c:v>
                </c:pt>
                <c:pt idx="27034">
                  <c:v>42311.184639178238</c:v>
                </c:pt>
                <c:pt idx="27035">
                  <c:v>42311.185333564812</c:v>
                </c:pt>
                <c:pt idx="27036">
                  <c:v>42311.186027951386</c:v>
                </c:pt>
                <c:pt idx="27037">
                  <c:v>42311.18672233796</c:v>
                </c:pt>
                <c:pt idx="27038">
                  <c:v>42311.187416724541</c:v>
                </c:pt>
                <c:pt idx="27039">
                  <c:v>42311.188111111114</c:v>
                </c:pt>
                <c:pt idx="27040">
                  <c:v>42311.188805497688</c:v>
                </c:pt>
                <c:pt idx="27041">
                  <c:v>42311.189499884262</c:v>
                </c:pt>
                <c:pt idx="27042">
                  <c:v>42311.190194270835</c:v>
                </c:pt>
                <c:pt idx="27043">
                  <c:v>42311.190888657409</c:v>
                </c:pt>
                <c:pt idx="27044">
                  <c:v>42311.191583043983</c:v>
                </c:pt>
                <c:pt idx="27045">
                  <c:v>42311.192277430557</c:v>
                </c:pt>
                <c:pt idx="27046">
                  <c:v>42311.19297181713</c:v>
                </c:pt>
                <c:pt idx="27047">
                  <c:v>42311.193666203704</c:v>
                </c:pt>
                <c:pt idx="27048">
                  <c:v>42311.194360590278</c:v>
                </c:pt>
                <c:pt idx="27049">
                  <c:v>42311.195054976852</c:v>
                </c:pt>
                <c:pt idx="27050">
                  <c:v>42311.195749363425</c:v>
                </c:pt>
                <c:pt idx="27051">
                  <c:v>42311.196443749999</c:v>
                </c:pt>
                <c:pt idx="27052">
                  <c:v>42311.197138136573</c:v>
                </c:pt>
                <c:pt idx="27053">
                  <c:v>42311.197832523147</c:v>
                </c:pt>
                <c:pt idx="27054">
                  <c:v>42311.19852690972</c:v>
                </c:pt>
                <c:pt idx="27055">
                  <c:v>42311.199221296294</c:v>
                </c:pt>
                <c:pt idx="27056">
                  <c:v>42311.199915682868</c:v>
                </c:pt>
                <c:pt idx="27057">
                  <c:v>42311.200610069442</c:v>
                </c:pt>
                <c:pt idx="27058">
                  <c:v>42311.201304456015</c:v>
                </c:pt>
                <c:pt idx="27059">
                  <c:v>42311.201998842589</c:v>
                </c:pt>
                <c:pt idx="27060">
                  <c:v>42311.20269322917</c:v>
                </c:pt>
                <c:pt idx="27061">
                  <c:v>42311.203387615744</c:v>
                </c:pt>
                <c:pt idx="27062">
                  <c:v>42311.204082002318</c:v>
                </c:pt>
                <c:pt idx="27063">
                  <c:v>42311.204776388891</c:v>
                </c:pt>
                <c:pt idx="27064">
                  <c:v>42311.205470775465</c:v>
                </c:pt>
                <c:pt idx="27065">
                  <c:v>42311.206165162039</c:v>
                </c:pt>
                <c:pt idx="27066">
                  <c:v>42311.206859548613</c:v>
                </c:pt>
                <c:pt idx="27067">
                  <c:v>42311.207553935186</c:v>
                </c:pt>
                <c:pt idx="27068">
                  <c:v>42311.20824832176</c:v>
                </c:pt>
                <c:pt idx="27069">
                  <c:v>42311.208942708334</c:v>
                </c:pt>
                <c:pt idx="27070">
                  <c:v>42311.209637094908</c:v>
                </c:pt>
                <c:pt idx="27071">
                  <c:v>42311.210331481481</c:v>
                </c:pt>
                <c:pt idx="27072">
                  <c:v>42311.211025868055</c:v>
                </c:pt>
                <c:pt idx="27073">
                  <c:v>42311.211720254629</c:v>
                </c:pt>
                <c:pt idx="27074">
                  <c:v>42311.212414641202</c:v>
                </c:pt>
                <c:pt idx="27075">
                  <c:v>42311.213109027776</c:v>
                </c:pt>
                <c:pt idx="27076">
                  <c:v>42311.21380341435</c:v>
                </c:pt>
                <c:pt idx="27077">
                  <c:v>42311.214497800924</c:v>
                </c:pt>
                <c:pt idx="27078">
                  <c:v>42311.215192187497</c:v>
                </c:pt>
                <c:pt idx="27079">
                  <c:v>42311.215886574071</c:v>
                </c:pt>
                <c:pt idx="27080">
                  <c:v>42311.216580960645</c:v>
                </c:pt>
                <c:pt idx="27081">
                  <c:v>42311.217275347219</c:v>
                </c:pt>
                <c:pt idx="27082">
                  <c:v>42311.2179697338</c:v>
                </c:pt>
                <c:pt idx="27083">
                  <c:v>42311.218664120373</c:v>
                </c:pt>
                <c:pt idx="27084">
                  <c:v>42311.219358506947</c:v>
                </c:pt>
                <c:pt idx="27085">
                  <c:v>42311.220052893521</c:v>
                </c:pt>
                <c:pt idx="27086">
                  <c:v>42311.220747280095</c:v>
                </c:pt>
                <c:pt idx="27087">
                  <c:v>42311.221441666668</c:v>
                </c:pt>
                <c:pt idx="27088">
                  <c:v>42311.222136053242</c:v>
                </c:pt>
                <c:pt idx="27089">
                  <c:v>42311.222830439816</c:v>
                </c:pt>
                <c:pt idx="27090">
                  <c:v>42311.22352482639</c:v>
                </c:pt>
                <c:pt idx="27091">
                  <c:v>42311.224219212963</c:v>
                </c:pt>
                <c:pt idx="27092">
                  <c:v>42311.224913599537</c:v>
                </c:pt>
                <c:pt idx="27093">
                  <c:v>42311.225607986111</c:v>
                </c:pt>
                <c:pt idx="27094">
                  <c:v>42311.226302372685</c:v>
                </c:pt>
                <c:pt idx="27095">
                  <c:v>42311.226996759258</c:v>
                </c:pt>
                <c:pt idx="27096">
                  <c:v>42311.227691145832</c:v>
                </c:pt>
                <c:pt idx="27097">
                  <c:v>42311.228385532406</c:v>
                </c:pt>
                <c:pt idx="27098">
                  <c:v>42311.22907991898</c:v>
                </c:pt>
                <c:pt idx="27099">
                  <c:v>42311.229774305553</c:v>
                </c:pt>
                <c:pt idx="27100">
                  <c:v>42311.230468692127</c:v>
                </c:pt>
                <c:pt idx="27101">
                  <c:v>42311.231163078701</c:v>
                </c:pt>
                <c:pt idx="27102">
                  <c:v>42311.231857465275</c:v>
                </c:pt>
                <c:pt idx="27103">
                  <c:v>42311.232551851848</c:v>
                </c:pt>
                <c:pt idx="27104">
                  <c:v>42311.233246238429</c:v>
                </c:pt>
                <c:pt idx="27105">
                  <c:v>42311.233940625003</c:v>
                </c:pt>
                <c:pt idx="27106">
                  <c:v>42311.234635011577</c:v>
                </c:pt>
                <c:pt idx="27107">
                  <c:v>42311.23532939815</c:v>
                </c:pt>
                <c:pt idx="27108">
                  <c:v>42311.236023784724</c:v>
                </c:pt>
                <c:pt idx="27109">
                  <c:v>42311.236718171298</c:v>
                </c:pt>
                <c:pt idx="27110">
                  <c:v>42311.237412557872</c:v>
                </c:pt>
                <c:pt idx="27111">
                  <c:v>42311.238106944445</c:v>
                </c:pt>
                <c:pt idx="27112">
                  <c:v>42311.238801331019</c:v>
                </c:pt>
                <c:pt idx="27113">
                  <c:v>42311.239495717593</c:v>
                </c:pt>
                <c:pt idx="27114">
                  <c:v>42311.240190104167</c:v>
                </c:pt>
                <c:pt idx="27115">
                  <c:v>42311.24088449074</c:v>
                </c:pt>
                <c:pt idx="27116">
                  <c:v>42311.241578877314</c:v>
                </c:pt>
                <c:pt idx="27117">
                  <c:v>42311.242273263888</c:v>
                </c:pt>
                <c:pt idx="27118">
                  <c:v>42311.242967650462</c:v>
                </c:pt>
                <c:pt idx="27119">
                  <c:v>42311.243662037035</c:v>
                </c:pt>
                <c:pt idx="27120">
                  <c:v>42311.244356423609</c:v>
                </c:pt>
                <c:pt idx="27121">
                  <c:v>42311.245050810183</c:v>
                </c:pt>
                <c:pt idx="27122">
                  <c:v>42311.245745196757</c:v>
                </c:pt>
                <c:pt idx="27123">
                  <c:v>42311.24643958333</c:v>
                </c:pt>
                <c:pt idx="27124">
                  <c:v>42311.247133969904</c:v>
                </c:pt>
                <c:pt idx="27125">
                  <c:v>42311.247828356485</c:v>
                </c:pt>
                <c:pt idx="27126">
                  <c:v>42311.248522743059</c:v>
                </c:pt>
                <c:pt idx="27127">
                  <c:v>42311.249217129633</c:v>
                </c:pt>
                <c:pt idx="27128">
                  <c:v>42311.249911516206</c:v>
                </c:pt>
                <c:pt idx="27129">
                  <c:v>42311.25060590278</c:v>
                </c:pt>
                <c:pt idx="27130">
                  <c:v>42311.251300289354</c:v>
                </c:pt>
                <c:pt idx="27131">
                  <c:v>42311.251994675928</c:v>
                </c:pt>
                <c:pt idx="27132">
                  <c:v>42311.252689062501</c:v>
                </c:pt>
                <c:pt idx="27133">
                  <c:v>42311.253383449075</c:v>
                </c:pt>
                <c:pt idx="27134">
                  <c:v>42311.254077835649</c:v>
                </c:pt>
                <c:pt idx="27135">
                  <c:v>42311.254772222223</c:v>
                </c:pt>
                <c:pt idx="27136">
                  <c:v>42311.255466608796</c:v>
                </c:pt>
                <c:pt idx="27137">
                  <c:v>42311.25616099537</c:v>
                </c:pt>
                <c:pt idx="27138">
                  <c:v>42311.256855381944</c:v>
                </c:pt>
                <c:pt idx="27139">
                  <c:v>42311.257549768517</c:v>
                </c:pt>
                <c:pt idx="27140">
                  <c:v>42311.258244155091</c:v>
                </c:pt>
                <c:pt idx="27141">
                  <c:v>42311.258938541665</c:v>
                </c:pt>
                <c:pt idx="27142">
                  <c:v>42311.259632928239</c:v>
                </c:pt>
                <c:pt idx="27143">
                  <c:v>42311.260327314812</c:v>
                </c:pt>
                <c:pt idx="27144">
                  <c:v>42311.261021701386</c:v>
                </c:pt>
                <c:pt idx="27145">
                  <c:v>42311.26171608796</c:v>
                </c:pt>
                <c:pt idx="27146">
                  <c:v>42311.262410474534</c:v>
                </c:pt>
                <c:pt idx="27147">
                  <c:v>42311.263104861115</c:v>
                </c:pt>
                <c:pt idx="27148">
                  <c:v>42311.263799247688</c:v>
                </c:pt>
                <c:pt idx="27149">
                  <c:v>42311.264493634262</c:v>
                </c:pt>
                <c:pt idx="27150">
                  <c:v>42311.265188020836</c:v>
                </c:pt>
                <c:pt idx="27151">
                  <c:v>42311.26588240741</c:v>
                </c:pt>
                <c:pt idx="27152">
                  <c:v>42311.266576793983</c:v>
                </c:pt>
                <c:pt idx="27153">
                  <c:v>42311.267271180557</c:v>
                </c:pt>
                <c:pt idx="27154">
                  <c:v>42311.267965567131</c:v>
                </c:pt>
                <c:pt idx="27155">
                  <c:v>42311.268659953705</c:v>
                </c:pt>
                <c:pt idx="27156">
                  <c:v>42311.269354340278</c:v>
                </c:pt>
                <c:pt idx="27157">
                  <c:v>42311.270048726852</c:v>
                </c:pt>
                <c:pt idx="27158">
                  <c:v>42311.270743113426</c:v>
                </c:pt>
                <c:pt idx="27159">
                  <c:v>42311.2714375</c:v>
                </c:pt>
                <c:pt idx="27160">
                  <c:v>42311.272131886573</c:v>
                </c:pt>
                <c:pt idx="27161">
                  <c:v>42311.272826273147</c:v>
                </c:pt>
                <c:pt idx="27162">
                  <c:v>42311.273520659721</c:v>
                </c:pt>
                <c:pt idx="27163">
                  <c:v>42311.274215046295</c:v>
                </c:pt>
                <c:pt idx="27164">
                  <c:v>42311.274909432868</c:v>
                </c:pt>
                <c:pt idx="27165">
                  <c:v>42311.275603819442</c:v>
                </c:pt>
                <c:pt idx="27166">
                  <c:v>42311.276298206016</c:v>
                </c:pt>
                <c:pt idx="27167">
                  <c:v>42311.27699259259</c:v>
                </c:pt>
                <c:pt idx="27168">
                  <c:v>42311.277686979163</c:v>
                </c:pt>
                <c:pt idx="27169">
                  <c:v>42311.278381365744</c:v>
                </c:pt>
                <c:pt idx="27170">
                  <c:v>42311.279075752318</c:v>
                </c:pt>
                <c:pt idx="27171">
                  <c:v>42311.279770138892</c:v>
                </c:pt>
                <c:pt idx="27172">
                  <c:v>42311.280464525466</c:v>
                </c:pt>
                <c:pt idx="27173">
                  <c:v>42311.281158912039</c:v>
                </c:pt>
                <c:pt idx="27174">
                  <c:v>42311.281853298613</c:v>
                </c:pt>
                <c:pt idx="27175">
                  <c:v>42311.282547685187</c:v>
                </c:pt>
                <c:pt idx="27176">
                  <c:v>42311.28324207176</c:v>
                </c:pt>
                <c:pt idx="27177">
                  <c:v>42311.283936458334</c:v>
                </c:pt>
                <c:pt idx="27178">
                  <c:v>42311.284630844908</c:v>
                </c:pt>
                <c:pt idx="27179">
                  <c:v>42311.285325231482</c:v>
                </c:pt>
                <c:pt idx="27180">
                  <c:v>42311.286019618055</c:v>
                </c:pt>
                <c:pt idx="27181">
                  <c:v>42311.286714004629</c:v>
                </c:pt>
                <c:pt idx="27182">
                  <c:v>42311.287408391203</c:v>
                </c:pt>
                <c:pt idx="27183">
                  <c:v>42311.288102777777</c:v>
                </c:pt>
                <c:pt idx="27184">
                  <c:v>42311.28879716435</c:v>
                </c:pt>
                <c:pt idx="27185">
                  <c:v>42311.289491550924</c:v>
                </c:pt>
                <c:pt idx="27186">
                  <c:v>42311.290185937498</c:v>
                </c:pt>
                <c:pt idx="27187">
                  <c:v>42311.290880324072</c:v>
                </c:pt>
                <c:pt idx="27188">
                  <c:v>42311.291574710645</c:v>
                </c:pt>
                <c:pt idx="27189">
                  <c:v>42311.292269097219</c:v>
                </c:pt>
                <c:pt idx="27190">
                  <c:v>42311.292963483793</c:v>
                </c:pt>
                <c:pt idx="27191">
                  <c:v>42311.293657870374</c:v>
                </c:pt>
                <c:pt idx="27192">
                  <c:v>42311.294352256948</c:v>
                </c:pt>
                <c:pt idx="27193">
                  <c:v>42311.295046643521</c:v>
                </c:pt>
                <c:pt idx="27194">
                  <c:v>42311.295741030095</c:v>
                </c:pt>
                <c:pt idx="27195">
                  <c:v>42311.296435416669</c:v>
                </c:pt>
                <c:pt idx="27196">
                  <c:v>42311.297129803243</c:v>
                </c:pt>
                <c:pt idx="27197">
                  <c:v>42311.297824189816</c:v>
                </c:pt>
                <c:pt idx="27198">
                  <c:v>42311.29851857639</c:v>
                </c:pt>
                <c:pt idx="27199">
                  <c:v>42311.299212962964</c:v>
                </c:pt>
                <c:pt idx="27200">
                  <c:v>42311.299907349538</c:v>
                </c:pt>
                <c:pt idx="27201">
                  <c:v>42311.300601736111</c:v>
                </c:pt>
                <c:pt idx="27202">
                  <c:v>42311.301296122685</c:v>
                </c:pt>
                <c:pt idx="27203">
                  <c:v>42311.301990509259</c:v>
                </c:pt>
                <c:pt idx="27204">
                  <c:v>42311.302684895832</c:v>
                </c:pt>
                <c:pt idx="27205">
                  <c:v>42311.303379282406</c:v>
                </c:pt>
                <c:pt idx="27206">
                  <c:v>42311.30407366898</c:v>
                </c:pt>
                <c:pt idx="27207">
                  <c:v>42311.304768055554</c:v>
                </c:pt>
                <c:pt idx="27208">
                  <c:v>42311.305462442127</c:v>
                </c:pt>
                <c:pt idx="27209">
                  <c:v>42311.306156828701</c:v>
                </c:pt>
                <c:pt idx="27210">
                  <c:v>42311.306851215275</c:v>
                </c:pt>
                <c:pt idx="27211">
                  <c:v>42311.307545601849</c:v>
                </c:pt>
                <c:pt idx="27212">
                  <c:v>42311.308239988422</c:v>
                </c:pt>
                <c:pt idx="27213">
                  <c:v>42311.308934375003</c:v>
                </c:pt>
                <c:pt idx="27214">
                  <c:v>42311.309628761577</c:v>
                </c:pt>
                <c:pt idx="27215">
                  <c:v>42311.310323148151</c:v>
                </c:pt>
                <c:pt idx="27216">
                  <c:v>42311.311017534725</c:v>
                </c:pt>
                <c:pt idx="27217">
                  <c:v>42311.311711921298</c:v>
                </c:pt>
                <c:pt idx="27218">
                  <c:v>42311.312406307872</c:v>
                </c:pt>
                <c:pt idx="27219">
                  <c:v>42311.313100694446</c:v>
                </c:pt>
                <c:pt idx="27220">
                  <c:v>42311.31379508102</c:v>
                </c:pt>
                <c:pt idx="27221">
                  <c:v>42311.314489467593</c:v>
                </c:pt>
                <c:pt idx="27222">
                  <c:v>42311.315183854167</c:v>
                </c:pt>
                <c:pt idx="27223">
                  <c:v>42311.315878240741</c:v>
                </c:pt>
                <c:pt idx="27224">
                  <c:v>42311.316572627315</c:v>
                </c:pt>
                <c:pt idx="27225">
                  <c:v>42311.317267013888</c:v>
                </c:pt>
                <c:pt idx="27226">
                  <c:v>42311.317961400462</c:v>
                </c:pt>
                <c:pt idx="27227">
                  <c:v>42311.318655787036</c:v>
                </c:pt>
                <c:pt idx="27228">
                  <c:v>42311.31935017361</c:v>
                </c:pt>
                <c:pt idx="27229">
                  <c:v>42311.320044560183</c:v>
                </c:pt>
                <c:pt idx="27230">
                  <c:v>42311.320738946757</c:v>
                </c:pt>
                <c:pt idx="27231">
                  <c:v>42311.321433333331</c:v>
                </c:pt>
                <c:pt idx="27232">
                  <c:v>42311.322127719905</c:v>
                </c:pt>
                <c:pt idx="27233">
                  <c:v>42311.322822106478</c:v>
                </c:pt>
                <c:pt idx="27234">
                  <c:v>42311.323516493052</c:v>
                </c:pt>
                <c:pt idx="27235">
                  <c:v>42311.324210879633</c:v>
                </c:pt>
                <c:pt idx="27236">
                  <c:v>42311.324905266207</c:v>
                </c:pt>
                <c:pt idx="27237">
                  <c:v>42311.325599652781</c:v>
                </c:pt>
                <c:pt idx="27238">
                  <c:v>42311.326294039354</c:v>
                </c:pt>
                <c:pt idx="27239">
                  <c:v>42311.326988425928</c:v>
                </c:pt>
                <c:pt idx="27240">
                  <c:v>42311.327682812502</c:v>
                </c:pt>
                <c:pt idx="27241">
                  <c:v>42311.328377199075</c:v>
                </c:pt>
                <c:pt idx="27242">
                  <c:v>42311.329071585649</c:v>
                </c:pt>
                <c:pt idx="27243">
                  <c:v>42311.329765972223</c:v>
                </c:pt>
                <c:pt idx="27244">
                  <c:v>42311.330460358797</c:v>
                </c:pt>
                <c:pt idx="27245">
                  <c:v>42311.33115474537</c:v>
                </c:pt>
                <c:pt idx="27246">
                  <c:v>42311.331849131944</c:v>
                </c:pt>
                <c:pt idx="27247">
                  <c:v>42311.332543518518</c:v>
                </c:pt>
                <c:pt idx="27248">
                  <c:v>42311.333237905092</c:v>
                </c:pt>
                <c:pt idx="27249">
                  <c:v>42311.333932291665</c:v>
                </c:pt>
                <c:pt idx="27250">
                  <c:v>42311.334626678239</c:v>
                </c:pt>
                <c:pt idx="27251">
                  <c:v>42311.335321064813</c:v>
                </c:pt>
                <c:pt idx="27252">
                  <c:v>42311.336015451387</c:v>
                </c:pt>
                <c:pt idx="27253">
                  <c:v>42311.33670983796</c:v>
                </c:pt>
                <c:pt idx="27254">
                  <c:v>42311.337404224534</c:v>
                </c:pt>
                <c:pt idx="27255">
                  <c:v>42311.338098611108</c:v>
                </c:pt>
                <c:pt idx="27256">
                  <c:v>42311.338792997682</c:v>
                </c:pt>
                <c:pt idx="27257">
                  <c:v>42311.339487384263</c:v>
                </c:pt>
                <c:pt idx="27258">
                  <c:v>42311.340181770836</c:v>
                </c:pt>
                <c:pt idx="27259">
                  <c:v>42311.34087615741</c:v>
                </c:pt>
                <c:pt idx="27260">
                  <c:v>42311.341570543984</c:v>
                </c:pt>
                <c:pt idx="27261">
                  <c:v>42311.342264930558</c:v>
                </c:pt>
                <c:pt idx="27262">
                  <c:v>42311.342959317131</c:v>
                </c:pt>
                <c:pt idx="27263">
                  <c:v>42311.343653703705</c:v>
                </c:pt>
                <c:pt idx="27264">
                  <c:v>42311.344348090279</c:v>
                </c:pt>
                <c:pt idx="27265">
                  <c:v>42311.345042476853</c:v>
                </c:pt>
                <c:pt idx="27266">
                  <c:v>42311.345736863426</c:v>
                </c:pt>
                <c:pt idx="27267">
                  <c:v>42311.34643125</c:v>
                </c:pt>
                <c:pt idx="27268">
                  <c:v>42311.347125636574</c:v>
                </c:pt>
                <c:pt idx="27269">
                  <c:v>42311.347820023148</c:v>
                </c:pt>
                <c:pt idx="27270">
                  <c:v>42311.348514409721</c:v>
                </c:pt>
                <c:pt idx="27271">
                  <c:v>42311.349208796295</c:v>
                </c:pt>
                <c:pt idx="27272">
                  <c:v>42311.349903182869</c:v>
                </c:pt>
                <c:pt idx="27273">
                  <c:v>42311.350597569442</c:v>
                </c:pt>
                <c:pt idx="27274">
                  <c:v>42311.351291956016</c:v>
                </c:pt>
                <c:pt idx="27275">
                  <c:v>42311.35198634259</c:v>
                </c:pt>
                <c:pt idx="27276">
                  <c:v>42311.352680729164</c:v>
                </c:pt>
                <c:pt idx="27277">
                  <c:v>42311.353375115737</c:v>
                </c:pt>
                <c:pt idx="27278">
                  <c:v>42311.354069502311</c:v>
                </c:pt>
                <c:pt idx="27279">
                  <c:v>42311.354763888892</c:v>
                </c:pt>
                <c:pt idx="27280">
                  <c:v>42311.355458275466</c:v>
                </c:pt>
                <c:pt idx="27281">
                  <c:v>42311.35615266204</c:v>
                </c:pt>
                <c:pt idx="27282">
                  <c:v>42311.356847048613</c:v>
                </c:pt>
                <c:pt idx="27283">
                  <c:v>42311.357541435187</c:v>
                </c:pt>
                <c:pt idx="27284">
                  <c:v>42311.358235821761</c:v>
                </c:pt>
                <c:pt idx="27285">
                  <c:v>42311.358930208335</c:v>
                </c:pt>
                <c:pt idx="27286">
                  <c:v>42311.359624594908</c:v>
                </c:pt>
                <c:pt idx="27287">
                  <c:v>42311.360318981482</c:v>
                </c:pt>
                <c:pt idx="27288">
                  <c:v>42311.361013368056</c:v>
                </c:pt>
                <c:pt idx="27289">
                  <c:v>42311.36170775463</c:v>
                </c:pt>
                <c:pt idx="27290">
                  <c:v>42311.362402141203</c:v>
                </c:pt>
                <c:pt idx="27291">
                  <c:v>42311.363096527777</c:v>
                </c:pt>
                <c:pt idx="27292">
                  <c:v>42311.363790914351</c:v>
                </c:pt>
                <c:pt idx="27293">
                  <c:v>42311.364485300925</c:v>
                </c:pt>
                <c:pt idx="27294">
                  <c:v>42311.365179687498</c:v>
                </c:pt>
                <c:pt idx="27295">
                  <c:v>42311.365874074072</c:v>
                </c:pt>
                <c:pt idx="27296">
                  <c:v>42311.366568460646</c:v>
                </c:pt>
                <c:pt idx="27297">
                  <c:v>42311.36726284722</c:v>
                </c:pt>
                <c:pt idx="27298">
                  <c:v>42311.367957233793</c:v>
                </c:pt>
                <c:pt idx="27299">
                  <c:v>42311.368651620367</c:v>
                </c:pt>
                <c:pt idx="27300">
                  <c:v>42311.369346006948</c:v>
                </c:pt>
                <c:pt idx="27301">
                  <c:v>42311.370040393522</c:v>
                </c:pt>
                <c:pt idx="27302">
                  <c:v>42311.370734780096</c:v>
                </c:pt>
                <c:pt idx="27303">
                  <c:v>42311.371429166669</c:v>
                </c:pt>
                <c:pt idx="27304">
                  <c:v>42311.372123553243</c:v>
                </c:pt>
                <c:pt idx="27305">
                  <c:v>42311.372817939817</c:v>
                </c:pt>
                <c:pt idx="27306">
                  <c:v>42311.37351232639</c:v>
                </c:pt>
                <c:pt idx="27307">
                  <c:v>42311.374206712964</c:v>
                </c:pt>
                <c:pt idx="27308">
                  <c:v>42311.374901099538</c:v>
                </c:pt>
                <c:pt idx="27309">
                  <c:v>42311.375595486112</c:v>
                </c:pt>
                <c:pt idx="27310">
                  <c:v>42311.376289872685</c:v>
                </c:pt>
                <c:pt idx="27311">
                  <c:v>42311.376984259259</c:v>
                </c:pt>
                <c:pt idx="27312">
                  <c:v>42311.377678645833</c:v>
                </c:pt>
                <c:pt idx="27313">
                  <c:v>42311.378373032407</c:v>
                </c:pt>
                <c:pt idx="27314">
                  <c:v>42311.37906741898</c:v>
                </c:pt>
                <c:pt idx="27315">
                  <c:v>42311.379761805554</c:v>
                </c:pt>
                <c:pt idx="27316">
                  <c:v>42311.380456192128</c:v>
                </c:pt>
                <c:pt idx="27317">
                  <c:v>42311.381150578702</c:v>
                </c:pt>
                <c:pt idx="27318">
                  <c:v>42311.381844965275</c:v>
                </c:pt>
                <c:pt idx="27319">
                  <c:v>42311.382539351849</c:v>
                </c:pt>
                <c:pt idx="27320">
                  <c:v>42311.383233738423</c:v>
                </c:pt>
                <c:pt idx="27321">
                  <c:v>42311.383928124997</c:v>
                </c:pt>
                <c:pt idx="27322">
                  <c:v>42311.384622511578</c:v>
                </c:pt>
                <c:pt idx="27323">
                  <c:v>42311.385316898151</c:v>
                </c:pt>
                <c:pt idx="27324">
                  <c:v>42311.386011284725</c:v>
                </c:pt>
                <c:pt idx="27325">
                  <c:v>42311.386705671299</c:v>
                </c:pt>
                <c:pt idx="27326">
                  <c:v>42311.387400057873</c:v>
                </c:pt>
                <c:pt idx="27327">
                  <c:v>42311.388094444446</c:v>
                </c:pt>
                <c:pt idx="27328">
                  <c:v>42311.38878883102</c:v>
                </c:pt>
                <c:pt idx="27329">
                  <c:v>42311.389483217594</c:v>
                </c:pt>
                <c:pt idx="27330">
                  <c:v>42311.390177604168</c:v>
                </c:pt>
                <c:pt idx="27331">
                  <c:v>42311.390871990741</c:v>
                </c:pt>
                <c:pt idx="27332">
                  <c:v>42311.391566377315</c:v>
                </c:pt>
                <c:pt idx="27333">
                  <c:v>42311.392260763889</c:v>
                </c:pt>
                <c:pt idx="27334">
                  <c:v>42311.392955150463</c:v>
                </c:pt>
                <c:pt idx="27335">
                  <c:v>42311.393649537036</c:v>
                </c:pt>
                <c:pt idx="27336">
                  <c:v>42311.39434392361</c:v>
                </c:pt>
                <c:pt idx="27337">
                  <c:v>42311.395038310184</c:v>
                </c:pt>
                <c:pt idx="27338">
                  <c:v>42311.395732696757</c:v>
                </c:pt>
                <c:pt idx="27339">
                  <c:v>42311.396427083331</c:v>
                </c:pt>
                <c:pt idx="27340">
                  <c:v>42311.397121469905</c:v>
                </c:pt>
                <c:pt idx="27341">
                  <c:v>42311.397815856479</c:v>
                </c:pt>
                <c:pt idx="27342">
                  <c:v>42311.398510243052</c:v>
                </c:pt>
                <c:pt idx="27343">
                  <c:v>42311.399204629626</c:v>
                </c:pt>
                <c:pt idx="27344">
                  <c:v>42311.399899016207</c:v>
                </c:pt>
                <c:pt idx="27345">
                  <c:v>42311.400593402781</c:v>
                </c:pt>
                <c:pt idx="27346">
                  <c:v>42311.401287789355</c:v>
                </c:pt>
                <c:pt idx="27347">
                  <c:v>42311.401982175928</c:v>
                </c:pt>
                <c:pt idx="27348">
                  <c:v>42311.402676562502</c:v>
                </c:pt>
                <c:pt idx="27349">
                  <c:v>42311.403370949076</c:v>
                </c:pt>
                <c:pt idx="27350">
                  <c:v>42311.40406533565</c:v>
                </c:pt>
                <c:pt idx="27351">
                  <c:v>42311.404759722223</c:v>
                </c:pt>
                <c:pt idx="27352">
                  <c:v>42311.405454108797</c:v>
                </c:pt>
                <c:pt idx="27353">
                  <c:v>42311.406148495371</c:v>
                </c:pt>
                <c:pt idx="27354">
                  <c:v>42311.406842881945</c:v>
                </c:pt>
                <c:pt idx="27355">
                  <c:v>42311.407537268518</c:v>
                </c:pt>
                <c:pt idx="27356">
                  <c:v>42311.408231655092</c:v>
                </c:pt>
                <c:pt idx="27357">
                  <c:v>42311.408926041666</c:v>
                </c:pt>
                <c:pt idx="27358">
                  <c:v>42311.40962042824</c:v>
                </c:pt>
                <c:pt idx="27359">
                  <c:v>42311.410314814813</c:v>
                </c:pt>
                <c:pt idx="27360">
                  <c:v>42311.411009201387</c:v>
                </c:pt>
                <c:pt idx="27361">
                  <c:v>42311.411703587961</c:v>
                </c:pt>
                <c:pt idx="27362">
                  <c:v>42311.412397974535</c:v>
                </c:pt>
                <c:pt idx="27363">
                  <c:v>42311.413092361108</c:v>
                </c:pt>
                <c:pt idx="27364">
                  <c:v>42311.413786747682</c:v>
                </c:pt>
                <c:pt idx="27365">
                  <c:v>42311.414481134256</c:v>
                </c:pt>
                <c:pt idx="27366">
                  <c:v>42311.415175520837</c:v>
                </c:pt>
                <c:pt idx="27367">
                  <c:v>42311.415869907411</c:v>
                </c:pt>
                <c:pt idx="27368">
                  <c:v>42311.416564293984</c:v>
                </c:pt>
                <c:pt idx="27369">
                  <c:v>42311.417258680558</c:v>
                </c:pt>
                <c:pt idx="27370">
                  <c:v>42311.417953067132</c:v>
                </c:pt>
                <c:pt idx="27371">
                  <c:v>42311.418647453705</c:v>
                </c:pt>
                <c:pt idx="27372">
                  <c:v>42311.419341840279</c:v>
                </c:pt>
                <c:pt idx="27373">
                  <c:v>42311.420036226853</c:v>
                </c:pt>
                <c:pt idx="27374">
                  <c:v>42311.420730613427</c:v>
                </c:pt>
                <c:pt idx="27375">
                  <c:v>42311.421425</c:v>
                </c:pt>
                <c:pt idx="27376">
                  <c:v>42311.422119386574</c:v>
                </c:pt>
                <c:pt idx="27377">
                  <c:v>42311.422813773148</c:v>
                </c:pt>
                <c:pt idx="27378">
                  <c:v>42311.423508159722</c:v>
                </c:pt>
                <c:pt idx="27379">
                  <c:v>42311.424202546295</c:v>
                </c:pt>
                <c:pt idx="27380">
                  <c:v>42311.424896932869</c:v>
                </c:pt>
                <c:pt idx="27381">
                  <c:v>42311.425591319443</c:v>
                </c:pt>
                <c:pt idx="27382">
                  <c:v>42311.426285706017</c:v>
                </c:pt>
                <c:pt idx="27383">
                  <c:v>42311.42698009259</c:v>
                </c:pt>
                <c:pt idx="27384">
                  <c:v>42311.427674479164</c:v>
                </c:pt>
                <c:pt idx="27385">
                  <c:v>42311.428368865738</c:v>
                </c:pt>
                <c:pt idx="27386">
                  <c:v>42311.429063252312</c:v>
                </c:pt>
                <c:pt idx="27387">
                  <c:v>42311.429757638885</c:v>
                </c:pt>
                <c:pt idx="27388">
                  <c:v>42311.430452025466</c:v>
                </c:pt>
                <c:pt idx="27389">
                  <c:v>42311.43114641204</c:v>
                </c:pt>
                <c:pt idx="27390">
                  <c:v>42311.431840798614</c:v>
                </c:pt>
                <c:pt idx="27391">
                  <c:v>42311.432535185188</c:v>
                </c:pt>
                <c:pt idx="27392">
                  <c:v>42311.433229571761</c:v>
                </c:pt>
                <c:pt idx="27393">
                  <c:v>42311.433923958335</c:v>
                </c:pt>
                <c:pt idx="27394">
                  <c:v>42311.434618344909</c:v>
                </c:pt>
                <c:pt idx="27395">
                  <c:v>42311.435312731483</c:v>
                </c:pt>
                <c:pt idx="27396">
                  <c:v>42311.436007118056</c:v>
                </c:pt>
                <c:pt idx="27397">
                  <c:v>42311.43670150463</c:v>
                </c:pt>
                <c:pt idx="27398">
                  <c:v>42311.437395891204</c:v>
                </c:pt>
                <c:pt idx="27399">
                  <c:v>42311.438090277778</c:v>
                </c:pt>
                <c:pt idx="27400">
                  <c:v>42311.438784664351</c:v>
                </c:pt>
                <c:pt idx="27401">
                  <c:v>42311.439479050925</c:v>
                </c:pt>
                <c:pt idx="27402">
                  <c:v>42311.440173437499</c:v>
                </c:pt>
                <c:pt idx="27403">
                  <c:v>42311.440867824072</c:v>
                </c:pt>
                <c:pt idx="27404">
                  <c:v>42311.441562210646</c:v>
                </c:pt>
                <c:pt idx="27405">
                  <c:v>42311.44225659722</c:v>
                </c:pt>
                <c:pt idx="27406">
                  <c:v>42311.442950983794</c:v>
                </c:pt>
                <c:pt idx="27407">
                  <c:v>42311.443645370367</c:v>
                </c:pt>
                <c:pt idx="27408">
                  <c:v>42311.444339756941</c:v>
                </c:pt>
                <c:pt idx="27409">
                  <c:v>42311.445034143515</c:v>
                </c:pt>
                <c:pt idx="27410">
                  <c:v>42311.445728530096</c:v>
                </c:pt>
                <c:pt idx="27411">
                  <c:v>42311.44642291667</c:v>
                </c:pt>
                <c:pt idx="27412">
                  <c:v>42311.447117303243</c:v>
                </c:pt>
                <c:pt idx="27413">
                  <c:v>42311.447811689817</c:v>
                </c:pt>
                <c:pt idx="27414">
                  <c:v>42311.448506076391</c:v>
                </c:pt>
                <c:pt idx="27415">
                  <c:v>42311.449200462965</c:v>
                </c:pt>
                <c:pt idx="27416">
                  <c:v>42311.449894849538</c:v>
                </c:pt>
                <c:pt idx="27417">
                  <c:v>42311.450589236112</c:v>
                </c:pt>
                <c:pt idx="27418">
                  <c:v>42311.451283622686</c:v>
                </c:pt>
                <c:pt idx="27419">
                  <c:v>42311.45197800926</c:v>
                </c:pt>
                <c:pt idx="27420">
                  <c:v>42311.452672395833</c:v>
                </c:pt>
                <c:pt idx="27421">
                  <c:v>42311.453366782407</c:v>
                </c:pt>
                <c:pt idx="27422">
                  <c:v>42311.454061168981</c:v>
                </c:pt>
                <c:pt idx="27423">
                  <c:v>42311.454755555555</c:v>
                </c:pt>
                <c:pt idx="27424">
                  <c:v>42311.455449942128</c:v>
                </c:pt>
                <c:pt idx="27425">
                  <c:v>42311.456144328702</c:v>
                </c:pt>
                <c:pt idx="27426">
                  <c:v>42311.456838715276</c:v>
                </c:pt>
                <c:pt idx="27427">
                  <c:v>42311.45753310185</c:v>
                </c:pt>
                <c:pt idx="27428">
                  <c:v>42311.458227488423</c:v>
                </c:pt>
                <c:pt idx="27429">
                  <c:v>42311.458921874997</c:v>
                </c:pt>
                <c:pt idx="27430">
                  <c:v>42311.459616261571</c:v>
                </c:pt>
                <c:pt idx="27431">
                  <c:v>42311.460310648145</c:v>
                </c:pt>
                <c:pt idx="27432">
                  <c:v>42311.461005034726</c:v>
                </c:pt>
                <c:pt idx="27433">
                  <c:v>42311.461699421299</c:v>
                </c:pt>
                <c:pt idx="27434">
                  <c:v>42311.462393807873</c:v>
                </c:pt>
                <c:pt idx="27435">
                  <c:v>42311.463088194447</c:v>
                </c:pt>
                <c:pt idx="27436">
                  <c:v>42311.46378258102</c:v>
                </c:pt>
                <c:pt idx="27437">
                  <c:v>42311.464476967594</c:v>
                </c:pt>
                <c:pt idx="27438">
                  <c:v>42311.465171354168</c:v>
                </c:pt>
                <c:pt idx="27439">
                  <c:v>42311.465865740742</c:v>
                </c:pt>
                <c:pt idx="27440">
                  <c:v>42311.466560127315</c:v>
                </c:pt>
                <c:pt idx="27441">
                  <c:v>42311.467254513889</c:v>
                </c:pt>
                <c:pt idx="27442">
                  <c:v>42311.467948900463</c:v>
                </c:pt>
                <c:pt idx="27443">
                  <c:v>42311.468643287037</c:v>
                </c:pt>
                <c:pt idx="27444">
                  <c:v>42311.46933767361</c:v>
                </c:pt>
                <c:pt idx="27445">
                  <c:v>42311.470032060184</c:v>
                </c:pt>
                <c:pt idx="27446">
                  <c:v>42311.470726446758</c:v>
                </c:pt>
                <c:pt idx="27447">
                  <c:v>42311.471420833332</c:v>
                </c:pt>
                <c:pt idx="27448">
                  <c:v>42311.472115219905</c:v>
                </c:pt>
                <c:pt idx="27449">
                  <c:v>42311.472809606479</c:v>
                </c:pt>
                <c:pt idx="27450">
                  <c:v>42311.473503993053</c:v>
                </c:pt>
                <c:pt idx="27451">
                  <c:v>42311.474198379627</c:v>
                </c:pt>
                <c:pt idx="27452">
                  <c:v>42311.4748927662</c:v>
                </c:pt>
                <c:pt idx="27453">
                  <c:v>42311.475587152781</c:v>
                </c:pt>
                <c:pt idx="27454">
                  <c:v>42311.476281539355</c:v>
                </c:pt>
                <c:pt idx="27455">
                  <c:v>42311.476975925929</c:v>
                </c:pt>
                <c:pt idx="27456">
                  <c:v>42311.477670312503</c:v>
                </c:pt>
                <c:pt idx="27457">
                  <c:v>42311.478364699076</c:v>
                </c:pt>
                <c:pt idx="27458">
                  <c:v>42311.47905908565</c:v>
                </c:pt>
                <c:pt idx="27459">
                  <c:v>42311.479753472224</c:v>
                </c:pt>
                <c:pt idx="27460">
                  <c:v>42311.480447858798</c:v>
                </c:pt>
                <c:pt idx="27461">
                  <c:v>42311.481142245371</c:v>
                </c:pt>
                <c:pt idx="27462">
                  <c:v>42311.481836631945</c:v>
                </c:pt>
                <c:pt idx="27463">
                  <c:v>42311.482531018519</c:v>
                </c:pt>
                <c:pt idx="27464">
                  <c:v>42311.483225405093</c:v>
                </c:pt>
                <c:pt idx="27465">
                  <c:v>42311.483919791666</c:v>
                </c:pt>
                <c:pt idx="27466">
                  <c:v>42311.48461417824</c:v>
                </c:pt>
                <c:pt idx="27467">
                  <c:v>42311.485308564814</c:v>
                </c:pt>
                <c:pt idx="27468">
                  <c:v>42311.486002951387</c:v>
                </c:pt>
                <c:pt idx="27469">
                  <c:v>42311.486697337961</c:v>
                </c:pt>
                <c:pt idx="27470">
                  <c:v>42311.487391724535</c:v>
                </c:pt>
                <c:pt idx="27471">
                  <c:v>42311.488086111109</c:v>
                </c:pt>
                <c:pt idx="27472">
                  <c:v>42311.488780497682</c:v>
                </c:pt>
                <c:pt idx="27473">
                  <c:v>42311.489474884256</c:v>
                </c:pt>
                <c:pt idx="27474">
                  <c:v>42311.49016927083</c:v>
                </c:pt>
                <c:pt idx="27475">
                  <c:v>42311.490863657411</c:v>
                </c:pt>
                <c:pt idx="27476">
                  <c:v>42311.491558043985</c:v>
                </c:pt>
                <c:pt idx="27477">
                  <c:v>42311.492252430558</c:v>
                </c:pt>
                <c:pt idx="27478">
                  <c:v>42311.492946817132</c:v>
                </c:pt>
                <c:pt idx="27479">
                  <c:v>42311.493641203706</c:v>
                </c:pt>
                <c:pt idx="27480">
                  <c:v>42311.49433559028</c:v>
                </c:pt>
                <c:pt idx="27481">
                  <c:v>42311.495029976853</c:v>
                </c:pt>
                <c:pt idx="27482">
                  <c:v>42311.495724363427</c:v>
                </c:pt>
                <c:pt idx="27483">
                  <c:v>42311.496418750001</c:v>
                </c:pt>
                <c:pt idx="27484">
                  <c:v>42311.497113136575</c:v>
                </c:pt>
                <c:pt idx="27485">
                  <c:v>42311.497807523148</c:v>
                </c:pt>
                <c:pt idx="27486">
                  <c:v>42311.498501909722</c:v>
                </c:pt>
                <c:pt idx="27487">
                  <c:v>42311.499196296296</c:v>
                </c:pt>
                <c:pt idx="27488">
                  <c:v>42311.49989068287</c:v>
                </c:pt>
                <c:pt idx="27489">
                  <c:v>42311.500585069443</c:v>
                </c:pt>
                <c:pt idx="27490">
                  <c:v>42311.501279456017</c:v>
                </c:pt>
                <c:pt idx="27491">
                  <c:v>42311.501973842591</c:v>
                </c:pt>
                <c:pt idx="27492">
                  <c:v>42311.502668229165</c:v>
                </c:pt>
                <c:pt idx="27493">
                  <c:v>42311.503362615738</c:v>
                </c:pt>
                <c:pt idx="27494">
                  <c:v>42311.504057002312</c:v>
                </c:pt>
                <c:pt idx="27495">
                  <c:v>42311.504751388886</c:v>
                </c:pt>
                <c:pt idx="27496">
                  <c:v>42311.50544577546</c:v>
                </c:pt>
                <c:pt idx="27497">
                  <c:v>42311.506140162041</c:v>
                </c:pt>
                <c:pt idx="27498">
                  <c:v>42311.506834548614</c:v>
                </c:pt>
                <c:pt idx="27499">
                  <c:v>42311.507528935188</c:v>
                </c:pt>
                <c:pt idx="27500">
                  <c:v>42311.508223321762</c:v>
                </c:pt>
                <c:pt idx="27501">
                  <c:v>42311.508917708336</c:v>
                </c:pt>
                <c:pt idx="27502">
                  <c:v>42311.509612094909</c:v>
                </c:pt>
                <c:pt idx="27503">
                  <c:v>42311.510306481483</c:v>
                </c:pt>
                <c:pt idx="27504">
                  <c:v>42311.511000868057</c:v>
                </c:pt>
                <c:pt idx="27505">
                  <c:v>42311.51169525463</c:v>
                </c:pt>
                <c:pt idx="27506">
                  <c:v>42311.512389641204</c:v>
                </c:pt>
                <c:pt idx="27507">
                  <c:v>42311.513084027778</c:v>
                </c:pt>
                <c:pt idx="27508">
                  <c:v>42311.513778414352</c:v>
                </c:pt>
                <c:pt idx="27509">
                  <c:v>42311.514472800925</c:v>
                </c:pt>
                <c:pt idx="27510">
                  <c:v>42311.515167187499</c:v>
                </c:pt>
                <c:pt idx="27511">
                  <c:v>42311.515861574073</c:v>
                </c:pt>
                <c:pt idx="27512">
                  <c:v>42311.516555960647</c:v>
                </c:pt>
                <c:pt idx="27513">
                  <c:v>42311.51725034722</c:v>
                </c:pt>
                <c:pt idx="27514">
                  <c:v>42311.517944733794</c:v>
                </c:pt>
                <c:pt idx="27515">
                  <c:v>42311.518639120368</c:v>
                </c:pt>
                <c:pt idx="27516">
                  <c:v>42311.519333506942</c:v>
                </c:pt>
                <c:pt idx="27517">
                  <c:v>42311.520027893515</c:v>
                </c:pt>
                <c:pt idx="27518">
                  <c:v>42311.520722280089</c:v>
                </c:pt>
                <c:pt idx="27519">
                  <c:v>42311.52141666667</c:v>
                </c:pt>
                <c:pt idx="27520">
                  <c:v>42311.522111053244</c:v>
                </c:pt>
                <c:pt idx="27521">
                  <c:v>42311.522805439818</c:v>
                </c:pt>
                <c:pt idx="27522">
                  <c:v>42311.523499826391</c:v>
                </c:pt>
                <c:pt idx="27523">
                  <c:v>42311.524194212965</c:v>
                </c:pt>
                <c:pt idx="27524">
                  <c:v>42311.524888599539</c:v>
                </c:pt>
                <c:pt idx="27525">
                  <c:v>42311.525582986113</c:v>
                </c:pt>
                <c:pt idx="27526">
                  <c:v>42311.526277372686</c:v>
                </c:pt>
                <c:pt idx="27527">
                  <c:v>42311.52697175926</c:v>
                </c:pt>
                <c:pt idx="27528">
                  <c:v>42311.527666145834</c:v>
                </c:pt>
                <c:pt idx="27529">
                  <c:v>42311.528360532408</c:v>
                </c:pt>
                <c:pt idx="27530">
                  <c:v>42311.529054918981</c:v>
                </c:pt>
                <c:pt idx="27531">
                  <c:v>42311.529749305555</c:v>
                </c:pt>
                <c:pt idx="27532">
                  <c:v>42311.530443692129</c:v>
                </c:pt>
                <c:pt idx="27533">
                  <c:v>42311.531138078702</c:v>
                </c:pt>
                <c:pt idx="27534">
                  <c:v>42311.531832465276</c:v>
                </c:pt>
                <c:pt idx="27535">
                  <c:v>42311.53252685185</c:v>
                </c:pt>
                <c:pt idx="27536">
                  <c:v>42311.533221238424</c:v>
                </c:pt>
                <c:pt idx="27537">
                  <c:v>42311.533915624997</c:v>
                </c:pt>
                <c:pt idx="27538">
                  <c:v>42311.534610011571</c:v>
                </c:pt>
                <c:pt idx="27539">
                  <c:v>42311.535304398145</c:v>
                </c:pt>
                <c:pt idx="27540">
                  <c:v>42311.535998784719</c:v>
                </c:pt>
                <c:pt idx="27541">
                  <c:v>42311.5366931713</c:v>
                </c:pt>
                <c:pt idx="27542">
                  <c:v>42311.537387557873</c:v>
                </c:pt>
                <c:pt idx="27543">
                  <c:v>42311.538081944447</c:v>
                </c:pt>
                <c:pt idx="27544">
                  <c:v>42311.538776331021</c:v>
                </c:pt>
                <c:pt idx="27545">
                  <c:v>42311.539470717595</c:v>
                </c:pt>
                <c:pt idx="27546">
                  <c:v>42311.540165104168</c:v>
                </c:pt>
                <c:pt idx="27547">
                  <c:v>42311.540859490742</c:v>
                </c:pt>
                <c:pt idx="27548">
                  <c:v>42311.541553877316</c:v>
                </c:pt>
                <c:pt idx="27549">
                  <c:v>42311.54224826389</c:v>
                </c:pt>
                <c:pt idx="27550">
                  <c:v>42311.542942650463</c:v>
                </c:pt>
                <c:pt idx="27551">
                  <c:v>42311.543637037037</c:v>
                </c:pt>
                <c:pt idx="27552">
                  <c:v>42311.544331423611</c:v>
                </c:pt>
                <c:pt idx="27553">
                  <c:v>42311.545025810185</c:v>
                </c:pt>
                <c:pt idx="27554">
                  <c:v>42311.545720196758</c:v>
                </c:pt>
                <c:pt idx="27555">
                  <c:v>42311.546414583332</c:v>
                </c:pt>
                <c:pt idx="27556">
                  <c:v>42311.547108969906</c:v>
                </c:pt>
                <c:pt idx="27557">
                  <c:v>42311.54780335648</c:v>
                </c:pt>
                <c:pt idx="27558">
                  <c:v>42311.548497743053</c:v>
                </c:pt>
                <c:pt idx="27559">
                  <c:v>42311.549192129627</c:v>
                </c:pt>
                <c:pt idx="27560">
                  <c:v>42311.549886516201</c:v>
                </c:pt>
                <c:pt idx="27561">
                  <c:v>42311.550580902775</c:v>
                </c:pt>
                <c:pt idx="27562">
                  <c:v>42311.551275289348</c:v>
                </c:pt>
                <c:pt idx="27563">
                  <c:v>42311.551969675929</c:v>
                </c:pt>
                <c:pt idx="27564">
                  <c:v>42311.552664062503</c:v>
                </c:pt>
                <c:pt idx="27565">
                  <c:v>42311.553358449077</c:v>
                </c:pt>
                <c:pt idx="27566">
                  <c:v>42311.554052835651</c:v>
                </c:pt>
                <c:pt idx="27567">
                  <c:v>42311.554747222224</c:v>
                </c:pt>
                <c:pt idx="27568">
                  <c:v>42311.555441608798</c:v>
                </c:pt>
                <c:pt idx="27569">
                  <c:v>42311.556135995372</c:v>
                </c:pt>
                <c:pt idx="27570">
                  <c:v>42311.556830381945</c:v>
                </c:pt>
                <c:pt idx="27571">
                  <c:v>42311.557524768519</c:v>
                </c:pt>
                <c:pt idx="27572">
                  <c:v>42311.558219155093</c:v>
                </c:pt>
                <c:pt idx="27573">
                  <c:v>42311.558913541667</c:v>
                </c:pt>
                <c:pt idx="27574">
                  <c:v>42311.55960792824</c:v>
                </c:pt>
                <c:pt idx="27575">
                  <c:v>42311.560302314814</c:v>
                </c:pt>
                <c:pt idx="27576">
                  <c:v>42311.560996701388</c:v>
                </c:pt>
                <c:pt idx="27577">
                  <c:v>42311.561691087962</c:v>
                </c:pt>
                <c:pt idx="27578">
                  <c:v>42311.562385474535</c:v>
                </c:pt>
                <c:pt idx="27579">
                  <c:v>42311.563079861109</c:v>
                </c:pt>
                <c:pt idx="27580">
                  <c:v>42311.563774247683</c:v>
                </c:pt>
                <c:pt idx="27581">
                  <c:v>42311.564468634257</c:v>
                </c:pt>
                <c:pt idx="27582">
                  <c:v>42311.56516302083</c:v>
                </c:pt>
                <c:pt idx="27583">
                  <c:v>42311.565857407404</c:v>
                </c:pt>
                <c:pt idx="27584">
                  <c:v>42311.566551793978</c:v>
                </c:pt>
                <c:pt idx="27585">
                  <c:v>42311.567246180559</c:v>
                </c:pt>
                <c:pt idx="27586">
                  <c:v>42311.567940567133</c:v>
                </c:pt>
                <c:pt idx="27587">
                  <c:v>42311.568634953706</c:v>
                </c:pt>
                <c:pt idx="27588">
                  <c:v>42311.56932934028</c:v>
                </c:pt>
                <c:pt idx="27589">
                  <c:v>42311.570023726854</c:v>
                </c:pt>
                <c:pt idx="27590">
                  <c:v>42311.570718113428</c:v>
                </c:pt>
                <c:pt idx="27591">
                  <c:v>42311.571412500001</c:v>
                </c:pt>
                <c:pt idx="27592">
                  <c:v>42311.572106886575</c:v>
                </c:pt>
                <c:pt idx="27593">
                  <c:v>42311.572801273149</c:v>
                </c:pt>
                <c:pt idx="27594">
                  <c:v>42311.573495659723</c:v>
                </c:pt>
                <c:pt idx="27595">
                  <c:v>42311.574190046296</c:v>
                </c:pt>
                <c:pt idx="27596">
                  <c:v>42311.57488443287</c:v>
                </c:pt>
                <c:pt idx="27597">
                  <c:v>42311.575578819444</c:v>
                </c:pt>
                <c:pt idx="27598">
                  <c:v>42311.576273206018</c:v>
                </c:pt>
                <c:pt idx="27599">
                  <c:v>42311.576967592591</c:v>
                </c:pt>
                <c:pt idx="27600">
                  <c:v>42311.577661979165</c:v>
                </c:pt>
                <c:pt idx="27601">
                  <c:v>42311.578356365739</c:v>
                </c:pt>
                <c:pt idx="27602">
                  <c:v>42311.579050752312</c:v>
                </c:pt>
                <c:pt idx="27603">
                  <c:v>42311.579745138886</c:v>
                </c:pt>
                <c:pt idx="27604">
                  <c:v>42311.58043952546</c:v>
                </c:pt>
                <c:pt idx="27605">
                  <c:v>42311.581133912034</c:v>
                </c:pt>
                <c:pt idx="27606">
                  <c:v>42311.581828298615</c:v>
                </c:pt>
                <c:pt idx="27607">
                  <c:v>42311.582522685188</c:v>
                </c:pt>
                <c:pt idx="27608">
                  <c:v>42311.583217071762</c:v>
                </c:pt>
                <c:pt idx="27609">
                  <c:v>42311.583911458336</c:v>
                </c:pt>
                <c:pt idx="27610">
                  <c:v>42311.58460584491</c:v>
                </c:pt>
                <c:pt idx="27611">
                  <c:v>42311.585300231483</c:v>
                </c:pt>
                <c:pt idx="27612">
                  <c:v>42311.585994618057</c:v>
                </c:pt>
                <c:pt idx="27613">
                  <c:v>42311.586689004631</c:v>
                </c:pt>
                <c:pt idx="27614">
                  <c:v>42311.587383391205</c:v>
                </c:pt>
                <c:pt idx="27615">
                  <c:v>42311.588077777778</c:v>
                </c:pt>
                <c:pt idx="27616">
                  <c:v>42311.588772164352</c:v>
                </c:pt>
                <c:pt idx="27617">
                  <c:v>42311.589466550926</c:v>
                </c:pt>
                <c:pt idx="27618">
                  <c:v>42311.5901609375</c:v>
                </c:pt>
                <c:pt idx="27619">
                  <c:v>42311.590855324073</c:v>
                </c:pt>
                <c:pt idx="27620">
                  <c:v>42311.591549710647</c:v>
                </c:pt>
                <c:pt idx="27621">
                  <c:v>42311.592244097221</c:v>
                </c:pt>
                <c:pt idx="27622">
                  <c:v>42311.592938483795</c:v>
                </c:pt>
                <c:pt idx="27623">
                  <c:v>42311.593632870368</c:v>
                </c:pt>
                <c:pt idx="27624">
                  <c:v>42311.594327256942</c:v>
                </c:pt>
                <c:pt idx="27625">
                  <c:v>42311.595021643516</c:v>
                </c:pt>
                <c:pt idx="27626">
                  <c:v>42311.59571603009</c:v>
                </c:pt>
                <c:pt idx="27627">
                  <c:v>42311.596410416663</c:v>
                </c:pt>
                <c:pt idx="27628">
                  <c:v>42311.597104803244</c:v>
                </c:pt>
                <c:pt idx="27629">
                  <c:v>42311.597799189818</c:v>
                </c:pt>
                <c:pt idx="27630">
                  <c:v>42311.598493576392</c:v>
                </c:pt>
                <c:pt idx="27631">
                  <c:v>42311.599187962966</c:v>
                </c:pt>
                <c:pt idx="27632">
                  <c:v>42311.599882349539</c:v>
                </c:pt>
                <c:pt idx="27633">
                  <c:v>42311.600576736113</c:v>
                </c:pt>
                <c:pt idx="27634">
                  <c:v>42311.601271122687</c:v>
                </c:pt>
                <c:pt idx="27635">
                  <c:v>42311.60196550926</c:v>
                </c:pt>
                <c:pt idx="27636">
                  <c:v>42311.602659895834</c:v>
                </c:pt>
                <c:pt idx="27637">
                  <c:v>42311.603354282408</c:v>
                </c:pt>
                <c:pt idx="27638">
                  <c:v>42311.604048668982</c:v>
                </c:pt>
                <c:pt idx="27639">
                  <c:v>42311.604743055555</c:v>
                </c:pt>
                <c:pt idx="27640">
                  <c:v>42311.605437442129</c:v>
                </c:pt>
                <c:pt idx="27641">
                  <c:v>42311.606131828703</c:v>
                </c:pt>
                <c:pt idx="27642">
                  <c:v>42311.606826215277</c:v>
                </c:pt>
                <c:pt idx="27643">
                  <c:v>42311.60752060185</c:v>
                </c:pt>
                <c:pt idx="27644">
                  <c:v>42311.608214988424</c:v>
                </c:pt>
                <c:pt idx="27645">
                  <c:v>42311.608909374998</c:v>
                </c:pt>
                <c:pt idx="27646">
                  <c:v>42311.609603761572</c:v>
                </c:pt>
                <c:pt idx="27647">
                  <c:v>42311.610298148145</c:v>
                </c:pt>
                <c:pt idx="27648">
                  <c:v>42311.610992534719</c:v>
                </c:pt>
                <c:pt idx="27649">
                  <c:v>42311.611686921293</c:v>
                </c:pt>
                <c:pt idx="27650">
                  <c:v>42311.612381307874</c:v>
                </c:pt>
                <c:pt idx="27651">
                  <c:v>42311.613075694448</c:v>
                </c:pt>
                <c:pt idx="27652">
                  <c:v>42311.613770081021</c:v>
                </c:pt>
                <c:pt idx="27653">
                  <c:v>42311.614464467595</c:v>
                </c:pt>
                <c:pt idx="27654">
                  <c:v>42311.615158854169</c:v>
                </c:pt>
                <c:pt idx="27655">
                  <c:v>42311.615853240743</c:v>
                </c:pt>
                <c:pt idx="27656">
                  <c:v>42311.616547627316</c:v>
                </c:pt>
                <c:pt idx="27657">
                  <c:v>42311.61724201389</c:v>
                </c:pt>
                <c:pt idx="27658">
                  <c:v>42311.617936400464</c:v>
                </c:pt>
                <c:pt idx="27659">
                  <c:v>42311.618630787038</c:v>
                </c:pt>
                <c:pt idx="27660">
                  <c:v>42311.619325173611</c:v>
                </c:pt>
                <c:pt idx="27661">
                  <c:v>42311.620019560185</c:v>
                </c:pt>
                <c:pt idx="27662">
                  <c:v>42311.620713946759</c:v>
                </c:pt>
                <c:pt idx="27663">
                  <c:v>42311.621408333333</c:v>
                </c:pt>
                <c:pt idx="27664">
                  <c:v>42311.622102719906</c:v>
                </c:pt>
                <c:pt idx="27665">
                  <c:v>42311.62279710648</c:v>
                </c:pt>
                <c:pt idx="27666">
                  <c:v>42311.623491493054</c:v>
                </c:pt>
                <c:pt idx="27667">
                  <c:v>42311.624185879627</c:v>
                </c:pt>
                <c:pt idx="27668">
                  <c:v>42311.624880266201</c:v>
                </c:pt>
                <c:pt idx="27669">
                  <c:v>42311.625574652775</c:v>
                </c:pt>
                <c:pt idx="27670">
                  <c:v>42311.626269039349</c:v>
                </c:pt>
                <c:pt idx="27671">
                  <c:v>42311.626963425922</c:v>
                </c:pt>
                <c:pt idx="27672">
                  <c:v>42311.627657812503</c:v>
                </c:pt>
                <c:pt idx="27673">
                  <c:v>42311.628352199077</c:v>
                </c:pt>
                <c:pt idx="27674">
                  <c:v>42311.629046585651</c:v>
                </c:pt>
                <c:pt idx="27675">
                  <c:v>42311.629740972225</c:v>
                </c:pt>
                <c:pt idx="27676">
                  <c:v>42311.630435358798</c:v>
                </c:pt>
                <c:pt idx="27677">
                  <c:v>42311.631129745372</c:v>
                </c:pt>
                <c:pt idx="27678">
                  <c:v>42311.631824131946</c:v>
                </c:pt>
                <c:pt idx="27679">
                  <c:v>42311.63251851852</c:v>
                </c:pt>
                <c:pt idx="27680">
                  <c:v>42311.633212905093</c:v>
                </c:pt>
                <c:pt idx="27681">
                  <c:v>42311.633907291667</c:v>
                </c:pt>
                <c:pt idx="27682">
                  <c:v>42311.634601678241</c:v>
                </c:pt>
                <c:pt idx="27683">
                  <c:v>42311.635296064815</c:v>
                </c:pt>
                <c:pt idx="27684">
                  <c:v>42311.635990451388</c:v>
                </c:pt>
                <c:pt idx="27685">
                  <c:v>42311.636684837962</c:v>
                </c:pt>
                <c:pt idx="27686">
                  <c:v>42311.637379224536</c:v>
                </c:pt>
                <c:pt idx="27687">
                  <c:v>42311.63807361111</c:v>
                </c:pt>
                <c:pt idx="27688">
                  <c:v>42311.638767997683</c:v>
                </c:pt>
                <c:pt idx="27689">
                  <c:v>42311.639462384257</c:v>
                </c:pt>
                <c:pt idx="27690">
                  <c:v>42311.640156770831</c:v>
                </c:pt>
                <c:pt idx="27691">
                  <c:v>42311.640851157405</c:v>
                </c:pt>
                <c:pt idx="27692">
                  <c:v>42311.641545543978</c:v>
                </c:pt>
                <c:pt idx="27693">
                  <c:v>42311.642239930552</c:v>
                </c:pt>
                <c:pt idx="27694">
                  <c:v>42311.642934317133</c:v>
                </c:pt>
                <c:pt idx="27695">
                  <c:v>42311.643628703707</c:v>
                </c:pt>
                <c:pt idx="27696">
                  <c:v>42311.644323090281</c:v>
                </c:pt>
                <c:pt idx="27697">
                  <c:v>42311.645017476854</c:v>
                </c:pt>
                <c:pt idx="27698">
                  <c:v>42311.645711863428</c:v>
                </c:pt>
                <c:pt idx="27699">
                  <c:v>42311.646406250002</c:v>
                </c:pt>
                <c:pt idx="27700">
                  <c:v>42311.647100636575</c:v>
                </c:pt>
                <c:pt idx="27701">
                  <c:v>42311.647795023149</c:v>
                </c:pt>
                <c:pt idx="27702">
                  <c:v>42311.648489409723</c:v>
                </c:pt>
                <c:pt idx="27703">
                  <c:v>42311.649183796297</c:v>
                </c:pt>
                <c:pt idx="27704">
                  <c:v>42311.64987818287</c:v>
                </c:pt>
                <c:pt idx="27705">
                  <c:v>42311.650572569444</c:v>
                </c:pt>
                <c:pt idx="27706">
                  <c:v>42311.651266956018</c:v>
                </c:pt>
                <c:pt idx="27707">
                  <c:v>42311.651961342592</c:v>
                </c:pt>
                <c:pt idx="27708">
                  <c:v>42311.652655729165</c:v>
                </c:pt>
                <c:pt idx="27709">
                  <c:v>42311.653350115739</c:v>
                </c:pt>
                <c:pt idx="27710">
                  <c:v>42311.654044502313</c:v>
                </c:pt>
                <c:pt idx="27711">
                  <c:v>42311.654738888887</c:v>
                </c:pt>
                <c:pt idx="27712">
                  <c:v>42311.65543327546</c:v>
                </c:pt>
                <c:pt idx="27713">
                  <c:v>42311.656127662034</c:v>
                </c:pt>
                <c:pt idx="27714">
                  <c:v>42311.656822048608</c:v>
                </c:pt>
                <c:pt idx="27715">
                  <c:v>42311.657516435182</c:v>
                </c:pt>
                <c:pt idx="27716">
                  <c:v>42311.658210821763</c:v>
                </c:pt>
                <c:pt idx="27717">
                  <c:v>42311.658905208336</c:v>
                </c:pt>
                <c:pt idx="27718">
                  <c:v>42311.65959959491</c:v>
                </c:pt>
                <c:pt idx="27719">
                  <c:v>42311.660293981484</c:v>
                </c:pt>
                <c:pt idx="27720">
                  <c:v>42311.660988368058</c:v>
                </c:pt>
                <c:pt idx="27721">
                  <c:v>42311.661682754631</c:v>
                </c:pt>
                <c:pt idx="27722">
                  <c:v>42311.662377141205</c:v>
                </c:pt>
                <c:pt idx="27723">
                  <c:v>42311.663071527779</c:v>
                </c:pt>
                <c:pt idx="27724">
                  <c:v>42311.663765914353</c:v>
                </c:pt>
                <c:pt idx="27725">
                  <c:v>42311.664460300926</c:v>
                </c:pt>
                <c:pt idx="27726">
                  <c:v>42311.6651546875</c:v>
                </c:pt>
                <c:pt idx="27727">
                  <c:v>42311.665849074074</c:v>
                </c:pt>
                <c:pt idx="27728">
                  <c:v>42311.666543460648</c:v>
                </c:pt>
                <c:pt idx="27729">
                  <c:v>42311.667237847221</c:v>
                </c:pt>
                <c:pt idx="27730">
                  <c:v>42311.667932233795</c:v>
                </c:pt>
                <c:pt idx="27731">
                  <c:v>42311.668626620369</c:v>
                </c:pt>
                <c:pt idx="27732">
                  <c:v>42311.669321006942</c:v>
                </c:pt>
                <c:pt idx="27733">
                  <c:v>42311.670015393516</c:v>
                </c:pt>
                <c:pt idx="27734">
                  <c:v>42311.67070978009</c:v>
                </c:pt>
                <c:pt idx="27735">
                  <c:v>42311.671404166664</c:v>
                </c:pt>
                <c:pt idx="27736">
                  <c:v>42311.672098553237</c:v>
                </c:pt>
                <c:pt idx="27737">
                  <c:v>42311.672792939811</c:v>
                </c:pt>
                <c:pt idx="27738">
                  <c:v>42311.673487326392</c:v>
                </c:pt>
                <c:pt idx="27739">
                  <c:v>42311.674181712966</c:v>
                </c:pt>
                <c:pt idx="27740">
                  <c:v>42311.67487609954</c:v>
                </c:pt>
                <c:pt idx="27741">
                  <c:v>42311.675570486113</c:v>
                </c:pt>
                <c:pt idx="27742">
                  <c:v>42311.676264872687</c:v>
                </c:pt>
                <c:pt idx="27743">
                  <c:v>42311.676959259261</c:v>
                </c:pt>
                <c:pt idx="27744">
                  <c:v>42311.677653645835</c:v>
                </c:pt>
                <c:pt idx="27745">
                  <c:v>42311.678348032408</c:v>
                </c:pt>
                <c:pt idx="27746">
                  <c:v>42311.679042418982</c:v>
                </c:pt>
                <c:pt idx="27747">
                  <c:v>42311.679736805556</c:v>
                </c:pt>
                <c:pt idx="27748">
                  <c:v>42311.68043119213</c:v>
                </c:pt>
                <c:pt idx="27749">
                  <c:v>42311.681125578703</c:v>
                </c:pt>
                <c:pt idx="27750">
                  <c:v>42311.681819965277</c:v>
                </c:pt>
                <c:pt idx="27751">
                  <c:v>42311.682514351851</c:v>
                </c:pt>
                <c:pt idx="27752">
                  <c:v>42311.683208738425</c:v>
                </c:pt>
                <c:pt idx="27753">
                  <c:v>42311.683903124998</c:v>
                </c:pt>
                <c:pt idx="27754">
                  <c:v>42311.684597511572</c:v>
                </c:pt>
                <c:pt idx="27755">
                  <c:v>42311.685291898146</c:v>
                </c:pt>
                <c:pt idx="27756">
                  <c:v>42311.68598628472</c:v>
                </c:pt>
                <c:pt idx="27757">
                  <c:v>42311.686680671293</c:v>
                </c:pt>
                <c:pt idx="27758">
                  <c:v>42311.687375057867</c:v>
                </c:pt>
                <c:pt idx="27759">
                  <c:v>42311.688069444448</c:v>
                </c:pt>
                <c:pt idx="27760">
                  <c:v>42311.688763831022</c:v>
                </c:pt>
                <c:pt idx="27761">
                  <c:v>42311.689458217596</c:v>
                </c:pt>
                <c:pt idx="27762">
                  <c:v>42311.690152604169</c:v>
                </c:pt>
                <c:pt idx="27763">
                  <c:v>42311.690846990743</c:v>
                </c:pt>
                <c:pt idx="27764">
                  <c:v>42311.691541377317</c:v>
                </c:pt>
                <c:pt idx="27765">
                  <c:v>42311.69223576389</c:v>
                </c:pt>
                <c:pt idx="27766">
                  <c:v>42311.692930150464</c:v>
                </c:pt>
                <c:pt idx="27767">
                  <c:v>42311.693624537038</c:v>
                </c:pt>
                <c:pt idx="27768">
                  <c:v>42311.694318923612</c:v>
                </c:pt>
                <c:pt idx="27769">
                  <c:v>42311.695013310185</c:v>
                </c:pt>
                <c:pt idx="27770">
                  <c:v>42311.695707696759</c:v>
                </c:pt>
                <c:pt idx="27771">
                  <c:v>42311.696402083333</c:v>
                </c:pt>
                <c:pt idx="27772">
                  <c:v>42311.697096469907</c:v>
                </c:pt>
                <c:pt idx="27773">
                  <c:v>42311.69779085648</c:v>
                </c:pt>
                <c:pt idx="27774">
                  <c:v>42311.698485243054</c:v>
                </c:pt>
                <c:pt idx="27775">
                  <c:v>42311.699179629628</c:v>
                </c:pt>
                <c:pt idx="27776">
                  <c:v>42311.699874016202</c:v>
                </c:pt>
                <c:pt idx="27777">
                  <c:v>42311.700568402775</c:v>
                </c:pt>
                <c:pt idx="27778">
                  <c:v>42311.701262789349</c:v>
                </c:pt>
                <c:pt idx="27779">
                  <c:v>42311.701957175923</c:v>
                </c:pt>
                <c:pt idx="27780">
                  <c:v>42311.702651562497</c:v>
                </c:pt>
                <c:pt idx="27781">
                  <c:v>42311.703345949078</c:v>
                </c:pt>
                <c:pt idx="27782">
                  <c:v>42311.704040335651</c:v>
                </c:pt>
                <c:pt idx="27783">
                  <c:v>42311.704734722225</c:v>
                </c:pt>
                <c:pt idx="27784">
                  <c:v>42311.705429108799</c:v>
                </c:pt>
                <c:pt idx="27785">
                  <c:v>42311.706123495373</c:v>
                </c:pt>
                <c:pt idx="27786">
                  <c:v>42311.706817881946</c:v>
                </c:pt>
                <c:pt idx="27787">
                  <c:v>42311.70751226852</c:v>
                </c:pt>
                <c:pt idx="27788">
                  <c:v>42311.708206655094</c:v>
                </c:pt>
                <c:pt idx="27789">
                  <c:v>42311.708901041668</c:v>
                </c:pt>
                <c:pt idx="27790">
                  <c:v>42311.709595428241</c:v>
                </c:pt>
                <c:pt idx="27791">
                  <c:v>42311.710289814815</c:v>
                </c:pt>
                <c:pt idx="27792">
                  <c:v>42311.710984201389</c:v>
                </c:pt>
                <c:pt idx="27793">
                  <c:v>42311.711678587963</c:v>
                </c:pt>
                <c:pt idx="27794">
                  <c:v>42311.712372974536</c:v>
                </c:pt>
                <c:pt idx="27795">
                  <c:v>42311.71306736111</c:v>
                </c:pt>
                <c:pt idx="27796">
                  <c:v>42311.713761747684</c:v>
                </c:pt>
                <c:pt idx="27797">
                  <c:v>42311.714456134257</c:v>
                </c:pt>
                <c:pt idx="27798">
                  <c:v>42311.715150520831</c:v>
                </c:pt>
                <c:pt idx="27799">
                  <c:v>42311.715844907405</c:v>
                </c:pt>
                <c:pt idx="27800">
                  <c:v>42311.716539293979</c:v>
                </c:pt>
                <c:pt idx="27801">
                  <c:v>42311.717233680552</c:v>
                </c:pt>
                <c:pt idx="27802">
                  <c:v>42311.717928067126</c:v>
                </c:pt>
                <c:pt idx="27803">
                  <c:v>42311.718622453707</c:v>
                </c:pt>
                <c:pt idx="27804">
                  <c:v>42311.719316840281</c:v>
                </c:pt>
                <c:pt idx="27805">
                  <c:v>42311.720011226855</c:v>
                </c:pt>
                <c:pt idx="27806">
                  <c:v>42311.720705613428</c:v>
                </c:pt>
                <c:pt idx="27807">
                  <c:v>42311.721400000002</c:v>
                </c:pt>
                <c:pt idx="27808">
                  <c:v>42311.722094386576</c:v>
                </c:pt>
                <c:pt idx="27809">
                  <c:v>42311.72278877315</c:v>
                </c:pt>
                <c:pt idx="27810">
                  <c:v>42311.723483159723</c:v>
                </c:pt>
                <c:pt idx="27811">
                  <c:v>42311.724177546297</c:v>
                </c:pt>
                <c:pt idx="27812">
                  <c:v>42311.724871932871</c:v>
                </c:pt>
                <c:pt idx="27813">
                  <c:v>42311.725566319445</c:v>
                </c:pt>
                <c:pt idx="27814">
                  <c:v>42311.726260706018</c:v>
                </c:pt>
                <c:pt idx="27815">
                  <c:v>42311.726955092592</c:v>
                </c:pt>
                <c:pt idx="27816">
                  <c:v>42311.727649479166</c:v>
                </c:pt>
                <c:pt idx="27817">
                  <c:v>42311.72834386574</c:v>
                </c:pt>
                <c:pt idx="27818">
                  <c:v>42311.729038252313</c:v>
                </c:pt>
                <c:pt idx="27819">
                  <c:v>42311.729732638887</c:v>
                </c:pt>
                <c:pt idx="27820">
                  <c:v>42311.730427025461</c:v>
                </c:pt>
                <c:pt idx="27821">
                  <c:v>42311.731121412035</c:v>
                </c:pt>
                <c:pt idx="27822">
                  <c:v>42311.731815798608</c:v>
                </c:pt>
                <c:pt idx="27823">
                  <c:v>42311.732510185182</c:v>
                </c:pt>
                <c:pt idx="27824">
                  <c:v>42311.733204571756</c:v>
                </c:pt>
                <c:pt idx="27825">
                  <c:v>42311.733898958337</c:v>
                </c:pt>
                <c:pt idx="27826">
                  <c:v>42311.734593344911</c:v>
                </c:pt>
                <c:pt idx="27827">
                  <c:v>42311.735287731484</c:v>
                </c:pt>
                <c:pt idx="27828">
                  <c:v>42311.735982118058</c:v>
                </c:pt>
                <c:pt idx="27829">
                  <c:v>42311.736676504632</c:v>
                </c:pt>
                <c:pt idx="27830">
                  <c:v>42311.737370891206</c:v>
                </c:pt>
                <c:pt idx="27831">
                  <c:v>42311.738065277779</c:v>
                </c:pt>
                <c:pt idx="27832">
                  <c:v>42311.738759664353</c:v>
                </c:pt>
                <c:pt idx="27833">
                  <c:v>42311.739454050927</c:v>
                </c:pt>
                <c:pt idx="27834">
                  <c:v>42311.7401484375</c:v>
                </c:pt>
                <c:pt idx="27835">
                  <c:v>42311.740842824074</c:v>
                </c:pt>
                <c:pt idx="27836">
                  <c:v>42311.741537210648</c:v>
                </c:pt>
                <c:pt idx="27837">
                  <c:v>42311.742231597222</c:v>
                </c:pt>
                <c:pt idx="27838">
                  <c:v>42311.742925983795</c:v>
                </c:pt>
                <c:pt idx="27839">
                  <c:v>42311.743620370369</c:v>
                </c:pt>
                <c:pt idx="27840">
                  <c:v>42311.744314756943</c:v>
                </c:pt>
                <c:pt idx="27841">
                  <c:v>42311.745009143517</c:v>
                </c:pt>
                <c:pt idx="27842">
                  <c:v>42311.74570353009</c:v>
                </c:pt>
                <c:pt idx="27843">
                  <c:v>42311.746397916664</c:v>
                </c:pt>
                <c:pt idx="27844">
                  <c:v>42311.747092303238</c:v>
                </c:pt>
                <c:pt idx="27845">
                  <c:v>42311.747786689812</c:v>
                </c:pt>
                <c:pt idx="27846">
                  <c:v>42311.748481076385</c:v>
                </c:pt>
                <c:pt idx="27847">
                  <c:v>42311.749175462966</c:v>
                </c:pt>
                <c:pt idx="27848">
                  <c:v>42311.74986984954</c:v>
                </c:pt>
                <c:pt idx="27849">
                  <c:v>42311.750564236114</c:v>
                </c:pt>
                <c:pt idx="27850">
                  <c:v>42311.751258622688</c:v>
                </c:pt>
                <c:pt idx="27851">
                  <c:v>42311.751953009261</c:v>
                </c:pt>
                <c:pt idx="27852">
                  <c:v>42311.752647395835</c:v>
                </c:pt>
                <c:pt idx="27853">
                  <c:v>42311.753341782409</c:v>
                </c:pt>
                <c:pt idx="27854">
                  <c:v>42311.754036168983</c:v>
                </c:pt>
                <c:pt idx="27855">
                  <c:v>42311.754730555556</c:v>
                </c:pt>
                <c:pt idx="27856">
                  <c:v>42311.75542494213</c:v>
                </c:pt>
                <c:pt idx="27857">
                  <c:v>42311.756119328704</c:v>
                </c:pt>
                <c:pt idx="27858">
                  <c:v>42311.756813715278</c:v>
                </c:pt>
                <c:pt idx="27859">
                  <c:v>42311.757508101851</c:v>
                </c:pt>
                <c:pt idx="27860">
                  <c:v>42311.758202488425</c:v>
                </c:pt>
                <c:pt idx="27861">
                  <c:v>42311.758896874999</c:v>
                </c:pt>
                <c:pt idx="27862">
                  <c:v>42311.759591261572</c:v>
                </c:pt>
                <c:pt idx="27863">
                  <c:v>42311.760285648146</c:v>
                </c:pt>
                <c:pt idx="27864">
                  <c:v>42311.76098003472</c:v>
                </c:pt>
                <c:pt idx="27865">
                  <c:v>42311.761674421294</c:v>
                </c:pt>
                <c:pt idx="27866">
                  <c:v>42311.762368807867</c:v>
                </c:pt>
                <c:pt idx="27867">
                  <c:v>42311.763063194441</c:v>
                </c:pt>
                <c:pt idx="27868">
                  <c:v>42311.763757581015</c:v>
                </c:pt>
                <c:pt idx="27869">
                  <c:v>42311.764451967596</c:v>
                </c:pt>
                <c:pt idx="27870">
                  <c:v>42311.76514635417</c:v>
                </c:pt>
                <c:pt idx="27871">
                  <c:v>42311.765840740743</c:v>
                </c:pt>
                <c:pt idx="27872">
                  <c:v>42311.766535127317</c:v>
                </c:pt>
                <c:pt idx="27873">
                  <c:v>42311.767229513891</c:v>
                </c:pt>
                <c:pt idx="27874">
                  <c:v>42311.767923900465</c:v>
                </c:pt>
                <c:pt idx="27875">
                  <c:v>42311.768618287038</c:v>
                </c:pt>
                <c:pt idx="27876">
                  <c:v>42311.769312673612</c:v>
                </c:pt>
                <c:pt idx="27877">
                  <c:v>42311.770007060186</c:v>
                </c:pt>
                <c:pt idx="27878">
                  <c:v>42311.77070144676</c:v>
                </c:pt>
                <c:pt idx="27879">
                  <c:v>42311.771395833333</c:v>
                </c:pt>
                <c:pt idx="27880">
                  <c:v>42311.772090219907</c:v>
                </c:pt>
                <c:pt idx="27881">
                  <c:v>42311.772784606481</c:v>
                </c:pt>
                <c:pt idx="27882">
                  <c:v>42311.773478993055</c:v>
                </c:pt>
                <c:pt idx="27883">
                  <c:v>42311.774173379628</c:v>
                </c:pt>
                <c:pt idx="27884">
                  <c:v>42311.774867766202</c:v>
                </c:pt>
                <c:pt idx="27885">
                  <c:v>42311.775562152776</c:v>
                </c:pt>
                <c:pt idx="27886">
                  <c:v>42311.77625653935</c:v>
                </c:pt>
                <c:pt idx="27887">
                  <c:v>42311.776950925923</c:v>
                </c:pt>
                <c:pt idx="27888">
                  <c:v>42311.777645312497</c:v>
                </c:pt>
                <c:pt idx="27889">
                  <c:v>42311.778339699071</c:v>
                </c:pt>
                <c:pt idx="27890">
                  <c:v>42311.779034085645</c:v>
                </c:pt>
                <c:pt idx="27891">
                  <c:v>42311.779728472226</c:v>
                </c:pt>
                <c:pt idx="27892">
                  <c:v>42311.780422858799</c:v>
                </c:pt>
                <c:pt idx="27893">
                  <c:v>42311.781117245373</c:v>
                </c:pt>
                <c:pt idx="27894">
                  <c:v>42311.781811631947</c:v>
                </c:pt>
                <c:pt idx="27895">
                  <c:v>42311.782506018521</c:v>
                </c:pt>
                <c:pt idx="27896">
                  <c:v>42311.783200405094</c:v>
                </c:pt>
                <c:pt idx="27897">
                  <c:v>42311.783894791668</c:v>
                </c:pt>
                <c:pt idx="27898">
                  <c:v>42311.784589178242</c:v>
                </c:pt>
                <c:pt idx="27899">
                  <c:v>42311.785283564815</c:v>
                </c:pt>
                <c:pt idx="27900">
                  <c:v>42311.785977951389</c:v>
                </c:pt>
                <c:pt idx="27901">
                  <c:v>42311.786672337963</c:v>
                </c:pt>
                <c:pt idx="27902">
                  <c:v>42311.787366724537</c:v>
                </c:pt>
                <c:pt idx="27903">
                  <c:v>42311.78806111111</c:v>
                </c:pt>
                <c:pt idx="27904">
                  <c:v>42311.788755497684</c:v>
                </c:pt>
                <c:pt idx="27905">
                  <c:v>42311.789449884258</c:v>
                </c:pt>
                <c:pt idx="27906">
                  <c:v>42311.790144270832</c:v>
                </c:pt>
                <c:pt idx="27907">
                  <c:v>42311.790838657405</c:v>
                </c:pt>
                <c:pt idx="27908">
                  <c:v>42311.791533043979</c:v>
                </c:pt>
                <c:pt idx="27909">
                  <c:v>42311.792227430553</c:v>
                </c:pt>
                <c:pt idx="27910">
                  <c:v>42311.792921817127</c:v>
                </c:pt>
                <c:pt idx="27911">
                  <c:v>42311.7936162037</c:v>
                </c:pt>
                <c:pt idx="27912">
                  <c:v>42311.794310590281</c:v>
                </c:pt>
                <c:pt idx="27913">
                  <c:v>42311.795004976855</c:v>
                </c:pt>
                <c:pt idx="27914">
                  <c:v>42311.795699363429</c:v>
                </c:pt>
                <c:pt idx="27915">
                  <c:v>42311.796393750003</c:v>
                </c:pt>
                <c:pt idx="27916">
                  <c:v>42311.797088136576</c:v>
                </c:pt>
                <c:pt idx="27917">
                  <c:v>42311.79778252315</c:v>
                </c:pt>
                <c:pt idx="27918">
                  <c:v>42311.798476909724</c:v>
                </c:pt>
                <c:pt idx="27919">
                  <c:v>42311.799171296298</c:v>
                </c:pt>
                <c:pt idx="27920">
                  <c:v>42311.799865682871</c:v>
                </c:pt>
                <c:pt idx="27921">
                  <c:v>42311.800560069445</c:v>
                </c:pt>
                <c:pt idx="27922">
                  <c:v>42311.801254456019</c:v>
                </c:pt>
                <c:pt idx="27923">
                  <c:v>42311.801948842593</c:v>
                </c:pt>
                <c:pt idx="27924">
                  <c:v>42311.802643229166</c:v>
                </c:pt>
                <c:pt idx="27925">
                  <c:v>42311.80333761574</c:v>
                </c:pt>
                <c:pt idx="27926">
                  <c:v>42311.804032002314</c:v>
                </c:pt>
                <c:pt idx="27927">
                  <c:v>42311.804726388888</c:v>
                </c:pt>
                <c:pt idx="27928">
                  <c:v>42311.805420775461</c:v>
                </c:pt>
                <c:pt idx="27929">
                  <c:v>42311.806115162035</c:v>
                </c:pt>
                <c:pt idx="27930">
                  <c:v>42311.806809548609</c:v>
                </c:pt>
                <c:pt idx="27931">
                  <c:v>42311.807503935182</c:v>
                </c:pt>
                <c:pt idx="27932">
                  <c:v>42311.808198321756</c:v>
                </c:pt>
                <c:pt idx="27933">
                  <c:v>42311.80889270833</c:v>
                </c:pt>
                <c:pt idx="27934">
                  <c:v>42311.809587094911</c:v>
                </c:pt>
                <c:pt idx="27935">
                  <c:v>42311.810281481485</c:v>
                </c:pt>
                <c:pt idx="27936">
                  <c:v>42311.810975868058</c:v>
                </c:pt>
                <c:pt idx="27937">
                  <c:v>42311.811670254632</c:v>
                </c:pt>
                <c:pt idx="27938">
                  <c:v>42311.812364641206</c:v>
                </c:pt>
                <c:pt idx="27939">
                  <c:v>42311.81305902778</c:v>
                </c:pt>
                <c:pt idx="27940">
                  <c:v>42311.813753414353</c:v>
                </c:pt>
                <c:pt idx="27941">
                  <c:v>42311.814447800927</c:v>
                </c:pt>
                <c:pt idx="27942">
                  <c:v>42311.815142187501</c:v>
                </c:pt>
                <c:pt idx="27943">
                  <c:v>42311.815836574075</c:v>
                </c:pt>
                <c:pt idx="27944">
                  <c:v>42311.816530960648</c:v>
                </c:pt>
                <c:pt idx="27945">
                  <c:v>42311.817225347222</c:v>
                </c:pt>
                <c:pt idx="27946">
                  <c:v>42311.817919733796</c:v>
                </c:pt>
                <c:pt idx="27947">
                  <c:v>42311.81861412037</c:v>
                </c:pt>
                <c:pt idx="27948">
                  <c:v>42311.819308506943</c:v>
                </c:pt>
                <c:pt idx="27949">
                  <c:v>42311.820002893517</c:v>
                </c:pt>
                <c:pt idx="27950">
                  <c:v>42311.820697280091</c:v>
                </c:pt>
                <c:pt idx="27951">
                  <c:v>42311.821391666665</c:v>
                </c:pt>
                <c:pt idx="27952">
                  <c:v>42311.822086053238</c:v>
                </c:pt>
                <c:pt idx="27953">
                  <c:v>42311.822780439812</c:v>
                </c:pt>
                <c:pt idx="27954">
                  <c:v>42311.823474826386</c:v>
                </c:pt>
                <c:pt idx="27955">
                  <c:v>42311.82416921296</c:v>
                </c:pt>
                <c:pt idx="27956">
                  <c:v>42311.824863599541</c:v>
                </c:pt>
                <c:pt idx="27957">
                  <c:v>42311.825557986114</c:v>
                </c:pt>
                <c:pt idx="27958">
                  <c:v>42311.826252372688</c:v>
                </c:pt>
                <c:pt idx="27959">
                  <c:v>42311.826946759262</c:v>
                </c:pt>
                <c:pt idx="27960">
                  <c:v>42311.827641145836</c:v>
                </c:pt>
                <c:pt idx="27961">
                  <c:v>42311.828335532409</c:v>
                </c:pt>
                <c:pt idx="27962">
                  <c:v>42311.829029918983</c:v>
                </c:pt>
                <c:pt idx="27963">
                  <c:v>42311.829724305557</c:v>
                </c:pt>
                <c:pt idx="27964">
                  <c:v>42311.83041869213</c:v>
                </c:pt>
                <c:pt idx="27965">
                  <c:v>42311.831113078704</c:v>
                </c:pt>
                <c:pt idx="27966">
                  <c:v>42311.831807465278</c:v>
                </c:pt>
                <c:pt idx="27967">
                  <c:v>42311.832501851852</c:v>
                </c:pt>
                <c:pt idx="27968">
                  <c:v>42311.833196238425</c:v>
                </c:pt>
                <c:pt idx="27969">
                  <c:v>42311.833890624999</c:v>
                </c:pt>
                <c:pt idx="27970">
                  <c:v>42311.834585011573</c:v>
                </c:pt>
                <c:pt idx="27971">
                  <c:v>42311.835279398147</c:v>
                </c:pt>
                <c:pt idx="27972">
                  <c:v>42311.83597378472</c:v>
                </c:pt>
                <c:pt idx="27973">
                  <c:v>42311.836668171294</c:v>
                </c:pt>
                <c:pt idx="27974">
                  <c:v>42311.837362557868</c:v>
                </c:pt>
                <c:pt idx="27975">
                  <c:v>42311.838056944442</c:v>
                </c:pt>
                <c:pt idx="27976">
                  <c:v>42311.838751331015</c:v>
                </c:pt>
                <c:pt idx="27977">
                  <c:v>42311.839445717589</c:v>
                </c:pt>
                <c:pt idx="27978">
                  <c:v>42311.84014010417</c:v>
                </c:pt>
                <c:pt idx="27979">
                  <c:v>42311.840834490744</c:v>
                </c:pt>
                <c:pt idx="27980">
                  <c:v>42311.841528877318</c:v>
                </c:pt>
                <c:pt idx="27981">
                  <c:v>42311.842223263891</c:v>
                </c:pt>
                <c:pt idx="27982">
                  <c:v>42311.842917650465</c:v>
                </c:pt>
                <c:pt idx="27983">
                  <c:v>42311.843612037039</c:v>
                </c:pt>
                <c:pt idx="27984">
                  <c:v>42311.844306423613</c:v>
                </c:pt>
                <c:pt idx="27985">
                  <c:v>42311.845000810186</c:v>
                </c:pt>
                <c:pt idx="27986">
                  <c:v>42311.84569519676</c:v>
                </c:pt>
                <c:pt idx="27987">
                  <c:v>42311.846389583334</c:v>
                </c:pt>
                <c:pt idx="27988">
                  <c:v>42311.847083969908</c:v>
                </c:pt>
                <c:pt idx="27989">
                  <c:v>42311.847778356481</c:v>
                </c:pt>
                <c:pt idx="27990">
                  <c:v>42311.848472743055</c:v>
                </c:pt>
                <c:pt idx="27991">
                  <c:v>42311.849167129629</c:v>
                </c:pt>
                <c:pt idx="27992">
                  <c:v>42311.849861516203</c:v>
                </c:pt>
                <c:pt idx="27993">
                  <c:v>42311.850555902776</c:v>
                </c:pt>
                <c:pt idx="27994">
                  <c:v>42311.85125028935</c:v>
                </c:pt>
                <c:pt idx="27995">
                  <c:v>42311.851944675924</c:v>
                </c:pt>
                <c:pt idx="27996">
                  <c:v>42311.852639062497</c:v>
                </c:pt>
                <c:pt idx="27997">
                  <c:v>42311.853333449071</c:v>
                </c:pt>
                <c:pt idx="27998">
                  <c:v>42311.854027835645</c:v>
                </c:pt>
                <c:pt idx="27999">
                  <c:v>42311.854722222219</c:v>
                </c:pt>
                <c:pt idx="28000">
                  <c:v>42311.8554166088</c:v>
                </c:pt>
                <c:pt idx="28001">
                  <c:v>42311.856110995373</c:v>
                </c:pt>
                <c:pt idx="28002">
                  <c:v>42311.856805381947</c:v>
                </c:pt>
                <c:pt idx="28003">
                  <c:v>42311.857499768521</c:v>
                </c:pt>
                <c:pt idx="28004">
                  <c:v>42311.858194155095</c:v>
                </c:pt>
                <c:pt idx="28005">
                  <c:v>42311.858888541668</c:v>
                </c:pt>
                <c:pt idx="28006">
                  <c:v>42311.859582928242</c:v>
                </c:pt>
                <c:pt idx="28007">
                  <c:v>42311.860277314816</c:v>
                </c:pt>
                <c:pt idx="28008">
                  <c:v>42311.86097170139</c:v>
                </c:pt>
                <c:pt idx="28009">
                  <c:v>42311.861666087963</c:v>
                </c:pt>
                <c:pt idx="28010">
                  <c:v>42311.862360474537</c:v>
                </c:pt>
                <c:pt idx="28011">
                  <c:v>42311.863054861111</c:v>
                </c:pt>
                <c:pt idx="28012">
                  <c:v>42311.863749247685</c:v>
                </c:pt>
                <c:pt idx="28013">
                  <c:v>42311.864443634258</c:v>
                </c:pt>
                <c:pt idx="28014">
                  <c:v>42311.865138020832</c:v>
                </c:pt>
                <c:pt idx="28015">
                  <c:v>42311.865832407406</c:v>
                </c:pt>
                <c:pt idx="28016">
                  <c:v>42311.86652679398</c:v>
                </c:pt>
                <c:pt idx="28017">
                  <c:v>42311.867221180553</c:v>
                </c:pt>
                <c:pt idx="28018">
                  <c:v>42311.867915567127</c:v>
                </c:pt>
                <c:pt idx="28019">
                  <c:v>42311.868609953701</c:v>
                </c:pt>
                <c:pt idx="28020">
                  <c:v>42311.869304340275</c:v>
                </c:pt>
                <c:pt idx="28021">
                  <c:v>42311.869998726848</c:v>
                </c:pt>
                <c:pt idx="28022">
                  <c:v>42311.870693113429</c:v>
                </c:pt>
                <c:pt idx="28023">
                  <c:v>42311.871387500003</c:v>
                </c:pt>
                <c:pt idx="28024">
                  <c:v>42311.872081886577</c:v>
                </c:pt>
                <c:pt idx="28025">
                  <c:v>42311.872776273151</c:v>
                </c:pt>
                <c:pt idx="28026">
                  <c:v>42311.873470659724</c:v>
                </c:pt>
                <c:pt idx="28027">
                  <c:v>42311.874165046298</c:v>
                </c:pt>
                <c:pt idx="28028">
                  <c:v>42311.874859432872</c:v>
                </c:pt>
                <c:pt idx="28029">
                  <c:v>42311.875553819445</c:v>
                </c:pt>
                <c:pt idx="28030">
                  <c:v>42311.876248206019</c:v>
                </c:pt>
                <c:pt idx="28031">
                  <c:v>42311.876942592593</c:v>
                </c:pt>
                <c:pt idx="28032">
                  <c:v>42311.877636979167</c:v>
                </c:pt>
                <c:pt idx="28033">
                  <c:v>42311.87833136574</c:v>
                </c:pt>
                <c:pt idx="28034">
                  <c:v>42311.879025752314</c:v>
                </c:pt>
                <c:pt idx="28035">
                  <c:v>42311.879720138888</c:v>
                </c:pt>
                <c:pt idx="28036">
                  <c:v>42311.880414525462</c:v>
                </c:pt>
                <c:pt idx="28037">
                  <c:v>42311.881108912035</c:v>
                </c:pt>
                <c:pt idx="28038">
                  <c:v>42311.881803298609</c:v>
                </c:pt>
                <c:pt idx="28039">
                  <c:v>42311.882497685183</c:v>
                </c:pt>
                <c:pt idx="28040">
                  <c:v>42311.883192071757</c:v>
                </c:pt>
                <c:pt idx="28041">
                  <c:v>42311.88388645833</c:v>
                </c:pt>
                <c:pt idx="28042">
                  <c:v>42311.884580844904</c:v>
                </c:pt>
                <c:pt idx="28043">
                  <c:v>42311.885275231478</c:v>
                </c:pt>
                <c:pt idx="28044">
                  <c:v>42311.885969618059</c:v>
                </c:pt>
                <c:pt idx="28045">
                  <c:v>42311.886664004633</c:v>
                </c:pt>
                <c:pt idx="28046">
                  <c:v>42311.887358391206</c:v>
                </c:pt>
                <c:pt idx="28047">
                  <c:v>42311.88805277778</c:v>
                </c:pt>
                <c:pt idx="28048">
                  <c:v>42311.888747164354</c:v>
                </c:pt>
                <c:pt idx="28049">
                  <c:v>42311.889441550928</c:v>
                </c:pt>
                <c:pt idx="28050">
                  <c:v>42311.890135937501</c:v>
                </c:pt>
                <c:pt idx="28051">
                  <c:v>42311.890830324075</c:v>
                </c:pt>
                <c:pt idx="28052">
                  <c:v>42311.891524710649</c:v>
                </c:pt>
                <c:pt idx="28053">
                  <c:v>42311.892219097223</c:v>
                </c:pt>
                <c:pt idx="28054">
                  <c:v>42311.892913483796</c:v>
                </c:pt>
                <c:pt idx="28055">
                  <c:v>42311.89360787037</c:v>
                </c:pt>
                <c:pt idx="28056">
                  <c:v>42311.894302256944</c:v>
                </c:pt>
                <c:pt idx="28057">
                  <c:v>42311.894996643518</c:v>
                </c:pt>
                <c:pt idx="28058">
                  <c:v>42311.895691030091</c:v>
                </c:pt>
                <c:pt idx="28059">
                  <c:v>42311.896385416665</c:v>
                </c:pt>
                <c:pt idx="28060">
                  <c:v>42311.897079803239</c:v>
                </c:pt>
                <c:pt idx="28061">
                  <c:v>42311.897774189812</c:v>
                </c:pt>
                <c:pt idx="28062">
                  <c:v>42311.898468576386</c:v>
                </c:pt>
                <c:pt idx="28063">
                  <c:v>42311.89916296296</c:v>
                </c:pt>
                <c:pt idx="28064">
                  <c:v>42311.899857349534</c:v>
                </c:pt>
                <c:pt idx="28065">
                  <c:v>42311.900551736115</c:v>
                </c:pt>
                <c:pt idx="28066">
                  <c:v>42311.901246122688</c:v>
                </c:pt>
                <c:pt idx="28067">
                  <c:v>42311.901940509262</c:v>
                </c:pt>
                <c:pt idx="28068">
                  <c:v>42311.902634895836</c:v>
                </c:pt>
                <c:pt idx="28069">
                  <c:v>42311.90332928241</c:v>
                </c:pt>
                <c:pt idx="28070">
                  <c:v>42311.904023668983</c:v>
                </c:pt>
                <c:pt idx="28071">
                  <c:v>42311.904718055557</c:v>
                </c:pt>
                <c:pt idx="28072">
                  <c:v>42311.905412442131</c:v>
                </c:pt>
                <c:pt idx="28073">
                  <c:v>42311.906106828705</c:v>
                </c:pt>
                <c:pt idx="28074">
                  <c:v>42311.906801215278</c:v>
                </c:pt>
                <c:pt idx="28075">
                  <c:v>42311.907495601852</c:v>
                </c:pt>
                <c:pt idx="28076">
                  <c:v>42311.908189988426</c:v>
                </c:pt>
                <c:pt idx="28077">
                  <c:v>42311.908884375</c:v>
                </c:pt>
                <c:pt idx="28078">
                  <c:v>42311.909578761573</c:v>
                </c:pt>
                <c:pt idx="28079">
                  <c:v>42311.910273148147</c:v>
                </c:pt>
                <c:pt idx="28080">
                  <c:v>42311.910967534721</c:v>
                </c:pt>
                <c:pt idx="28081">
                  <c:v>42311.911661921295</c:v>
                </c:pt>
                <c:pt idx="28082">
                  <c:v>42311.912356307868</c:v>
                </c:pt>
                <c:pt idx="28083">
                  <c:v>42311.913050694442</c:v>
                </c:pt>
                <c:pt idx="28084">
                  <c:v>42311.913745081016</c:v>
                </c:pt>
                <c:pt idx="28085">
                  <c:v>42311.91443946759</c:v>
                </c:pt>
                <c:pt idx="28086">
                  <c:v>42311.915133854163</c:v>
                </c:pt>
                <c:pt idx="28087">
                  <c:v>42311.915828240744</c:v>
                </c:pt>
                <c:pt idx="28088">
                  <c:v>42311.916522627318</c:v>
                </c:pt>
                <c:pt idx="28089">
                  <c:v>42311.917217013892</c:v>
                </c:pt>
                <c:pt idx="28090">
                  <c:v>42311.917911400466</c:v>
                </c:pt>
                <c:pt idx="28091">
                  <c:v>42311.918605787039</c:v>
                </c:pt>
                <c:pt idx="28092">
                  <c:v>42311.919300173613</c:v>
                </c:pt>
                <c:pt idx="28093">
                  <c:v>42311.919994560187</c:v>
                </c:pt>
                <c:pt idx="28094">
                  <c:v>42311.92068894676</c:v>
                </c:pt>
                <c:pt idx="28095">
                  <c:v>42311.921383333334</c:v>
                </c:pt>
                <c:pt idx="28096">
                  <c:v>42311.922077719908</c:v>
                </c:pt>
                <c:pt idx="28097">
                  <c:v>42311.922772106482</c:v>
                </c:pt>
                <c:pt idx="28098">
                  <c:v>42311.923466493055</c:v>
                </c:pt>
                <c:pt idx="28099">
                  <c:v>42311.924160879629</c:v>
                </c:pt>
                <c:pt idx="28100">
                  <c:v>42311.924855266203</c:v>
                </c:pt>
                <c:pt idx="28101">
                  <c:v>42311.925549652777</c:v>
                </c:pt>
                <c:pt idx="28102">
                  <c:v>42311.92624403935</c:v>
                </c:pt>
                <c:pt idx="28103">
                  <c:v>42311.926938425924</c:v>
                </c:pt>
                <c:pt idx="28104">
                  <c:v>42311.927632812498</c:v>
                </c:pt>
                <c:pt idx="28105">
                  <c:v>42311.928327199072</c:v>
                </c:pt>
                <c:pt idx="28106">
                  <c:v>42311.929021585645</c:v>
                </c:pt>
                <c:pt idx="28107">
                  <c:v>42311.929715972219</c:v>
                </c:pt>
                <c:pt idx="28108">
                  <c:v>42311.930410358793</c:v>
                </c:pt>
                <c:pt idx="28109">
                  <c:v>42311.931104745374</c:v>
                </c:pt>
                <c:pt idx="28110">
                  <c:v>42311.931799131948</c:v>
                </c:pt>
                <c:pt idx="28111">
                  <c:v>42311.932493518521</c:v>
                </c:pt>
                <c:pt idx="28112">
                  <c:v>42311.933187905095</c:v>
                </c:pt>
                <c:pt idx="28113">
                  <c:v>42311.933882291669</c:v>
                </c:pt>
                <c:pt idx="28114">
                  <c:v>42311.934576678243</c:v>
                </c:pt>
                <c:pt idx="28115">
                  <c:v>42311.935271064816</c:v>
                </c:pt>
                <c:pt idx="28116">
                  <c:v>42311.93596545139</c:v>
                </c:pt>
                <c:pt idx="28117">
                  <c:v>42311.936659837964</c:v>
                </c:pt>
                <c:pt idx="28118">
                  <c:v>42311.937354224538</c:v>
                </c:pt>
                <c:pt idx="28119">
                  <c:v>42311.938048611111</c:v>
                </c:pt>
                <c:pt idx="28120">
                  <c:v>42311.938742997685</c:v>
                </c:pt>
                <c:pt idx="28121">
                  <c:v>42311.939437384259</c:v>
                </c:pt>
                <c:pt idx="28122">
                  <c:v>42311.940131770833</c:v>
                </c:pt>
                <c:pt idx="28123">
                  <c:v>42311.940826157406</c:v>
                </c:pt>
                <c:pt idx="28124">
                  <c:v>42311.94152054398</c:v>
                </c:pt>
                <c:pt idx="28125">
                  <c:v>42311.942214930554</c:v>
                </c:pt>
                <c:pt idx="28126">
                  <c:v>42311.942909317127</c:v>
                </c:pt>
                <c:pt idx="28127">
                  <c:v>42311.943603703701</c:v>
                </c:pt>
                <c:pt idx="28128">
                  <c:v>42311.944298090275</c:v>
                </c:pt>
                <c:pt idx="28129">
                  <c:v>42311.944992476849</c:v>
                </c:pt>
                <c:pt idx="28130">
                  <c:v>42311.945686863422</c:v>
                </c:pt>
                <c:pt idx="28131">
                  <c:v>42311.946381250003</c:v>
                </c:pt>
                <c:pt idx="28132">
                  <c:v>42311.947075636577</c:v>
                </c:pt>
                <c:pt idx="28133">
                  <c:v>42311.947770023151</c:v>
                </c:pt>
                <c:pt idx="28134">
                  <c:v>42311.948464409725</c:v>
                </c:pt>
                <c:pt idx="28135">
                  <c:v>42311.949158796298</c:v>
                </c:pt>
                <c:pt idx="28136">
                  <c:v>42311.949853182872</c:v>
                </c:pt>
                <c:pt idx="28137">
                  <c:v>42311.950547569446</c:v>
                </c:pt>
                <c:pt idx="28138">
                  <c:v>42311.95124195602</c:v>
                </c:pt>
                <c:pt idx="28139">
                  <c:v>42311.951936342593</c:v>
                </c:pt>
                <c:pt idx="28140">
                  <c:v>42311.952630729167</c:v>
                </c:pt>
                <c:pt idx="28141">
                  <c:v>42311.953325115741</c:v>
                </c:pt>
                <c:pt idx="28142">
                  <c:v>42311.954019502315</c:v>
                </c:pt>
                <c:pt idx="28143">
                  <c:v>42311.954713888888</c:v>
                </c:pt>
                <c:pt idx="28144">
                  <c:v>42311.955408275462</c:v>
                </c:pt>
                <c:pt idx="28145">
                  <c:v>42311.956102662036</c:v>
                </c:pt>
                <c:pt idx="28146">
                  <c:v>42311.95679704861</c:v>
                </c:pt>
                <c:pt idx="28147">
                  <c:v>42311.957491435183</c:v>
                </c:pt>
                <c:pt idx="28148">
                  <c:v>42311.958185821757</c:v>
                </c:pt>
                <c:pt idx="28149">
                  <c:v>42311.958880208331</c:v>
                </c:pt>
                <c:pt idx="28150">
                  <c:v>42311.959574594905</c:v>
                </c:pt>
                <c:pt idx="28151">
                  <c:v>42311.960268981478</c:v>
                </c:pt>
                <c:pt idx="28152">
                  <c:v>42311.960963368052</c:v>
                </c:pt>
                <c:pt idx="28153">
                  <c:v>42311.961657754633</c:v>
                </c:pt>
                <c:pt idx="28154">
                  <c:v>42311.962352141207</c:v>
                </c:pt>
                <c:pt idx="28155">
                  <c:v>42311.963046527781</c:v>
                </c:pt>
                <c:pt idx="28156">
                  <c:v>42311.963740914354</c:v>
                </c:pt>
                <c:pt idx="28157">
                  <c:v>42311.964435300928</c:v>
                </c:pt>
                <c:pt idx="28158">
                  <c:v>42311.965129687502</c:v>
                </c:pt>
                <c:pt idx="28159">
                  <c:v>42311.965824074075</c:v>
                </c:pt>
                <c:pt idx="28160">
                  <c:v>42311.966518460649</c:v>
                </c:pt>
                <c:pt idx="28161">
                  <c:v>42311.967212847223</c:v>
                </c:pt>
                <c:pt idx="28162">
                  <c:v>42311.967907233797</c:v>
                </c:pt>
                <c:pt idx="28163">
                  <c:v>42311.96860162037</c:v>
                </c:pt>
                <c:pt idx="28164">
                  <c:v>42311.969296006944</c:v>
                </c:pt>
                <c:pt idx="28165">
                  <c:v>42311.969990393518</c:v>
                </c:pt>
                <c:pt idx="28166">
                  <c:v>42311.970684780092</c:v>
                </c:pt>
                <c:pt idx="28167">
                  <c:v>42311.971379166665</c:v>
                </c:pt>
                <c:pt idx="28168">
                  <c:v>42311.972073553239</c:v>
                </c:pt>
                <c:pt idx="28169">
                  <c:v>42311.972767939813</c:v>
                </c:pt>
                <c:pt idx="28170">
                  <c:v>42311.973462326387</c:v>
                </c:pt>
                <c:pt idx="28171">
                  <c:v>42311.97415671296</c:v>
                </c:pt>
                <c:pt idx="28172">
                  <c:v>42311.974851099534</c:v>
                </c:pt>
                <c:pt idx="28173">
                  <c:v>42311.975545486108</c:v>
                </c:pt>
                <c:pt idx="28174">
                  <c:v>42311.976239872682</c:v>
                </c:pt>
                <c:pt idx="28175">
                  <c:v>42311.976934259263</c:v>
                </c:pt>
                <c:pt idx="28176">
                  <c:v>42311.977628645836</c:v>
                </c:pt>
                <c:pt idx="28177">
                  <c:v>42311.97832303241</c:v>
                </c:pt>
                <c:pt idx="28178">
                  <c:v>42311.979017418984</c:v>
                </c:pt>
                <c:pt idx="28179">
                  <c:v>42311.979711805558</c:v>
                </c:pt>
                <c:pt idx="28180">
                  <c:v>42311.980406192131</c:v>
                </c:pt>
                <c:pt idx="28181">
                  <c:v>42311.981100578705</c:v>
                </c:pt>
                <c:pt idx="28182">
                  <c:v>42311.981794965279</c:v>
                </c:pt>
                <c:pt idx="28183">
                  <c:v>42311.982489351853</c:v>
                </c:pt>
                <c:pt idx="28184">
                  <c:v>42311.983183738426</c:v>
                </c:pt>
                <c:pt idx="28185">
                  <c:v>42311.983878125</c:v>
                </c:pt>
                <c:pt idx="28186">
                  <c:v>42311.984572511574</c:v>
                </c:pt>
                <c:pt idx="28187">
                  <c:v>42311.985266898148</c:v>
                </c:pt>
                <c:pt idx="28188">
                  <c:v>42311.985961284721</c:v>
                </c:pt>
                <c:pt idx="28189">
                  <c:v>42311.986655671295</c:v>
                </c:pt>
                <c:pt idx="28190">
                  <c:v>42311.987350057869</c:v>
                </c:pt>
                <c:pt idx="28191">
                  <c:v>42311.988044444442</c:v>
                </c:pt>
                <c:pt idx="28192">
                  <c:v>42311.988738831016</c:v>
                </c:pt>
                <c:pt idx="28193">
                  <c:v>42311.98943321759</c:v>
                </c:pt>
                <c:pt idx="28194">
                  <c:v>42311.990127604164</c:v>
                </c:pt>
                <c:pt idx="28195">
                  <c:v>42311.990821990737</c:v>
                </c:pt>
                <c:pt idx="28196">
                  <c:v>42311.991516377311</c:v>
                </c:pt>
                <c:pt idx="28197">
                  <c:v>42311.992210763892</c:v>
                </c:pt>
                <c:pt idx="28198">
                  <c:v>42311.992905150466</c:v>
                </c:pt>
                <c:pt idx="28199">
                  <c:v>42311.99359953704</c:v>
                </c:pt>
                <c:pt idx="28200">
                  <c:v>42311.994293923613</c:v>
                </c:pt>
                <c:pt idx="28201">
                  <c:v>42311.994988310187</c:v>
                </c:pt>
                <c:pt idx="28202">
                  <c:v>42311.995682696761</c:v>
                </c:pt>
                <c:pt idx="28203">
                  <c:v>42311.996377083335</c:v>
                </c:pt>
                <c:pt idx="28204">
                  <c:v>42311.997071469908</c:v>
                </c:pt>
                <c:pt idx="28205">
                  <c:v>42311.997765856482</c:v>
                </c:pt>
                <c:pt idx="28206">
                  <c:v>42311.998460243056</c:v>
                </c:pt>
                <c:pt idx="28207">
                  <c:v>42311.99915462963</c:v>
                </c:pt>
                <c:pt idx="28208">
                  <c:v>42311.999849016203</c:v>
                </c:pt>
                <c:pt idx="28209">
                  <c:v>42312.000543402777</c:v>
                </c:pt>
                <c:pt idx="28210">
                  <c:v>42312.001237789351</c:v>
                </c:pt>
                <c:pt idx="28211">
                  <c:v>42312.001932175925</c:v>
                </c:pt>
                <c:pt idx="28212">
                  <c:v>42312.002626562498</c:v>
                </c:pt>
                <c:pt idx="28213">
                  <c:v>42312.003320949072</c:v>
                </c:pt>
                <c:pt idx="28214">
                  <c:v>42312.004015335646</c:v>
                </c:pt>
                <c:pt idx="28215">
                  <c:v>42312.00470972222</c:v>
                </c:pt>
                <c:pt idx="28216">
                  <c:v>42312.005404108793</c:v>
                </c:pt>
                <c:pt idx="28217">
                  <c:v>42312.006098495367</c:v>
                </c:pt>
                <c:pt idx="28218">
                  <c:v>42312.006792881948</c:v>
                </c:pt>
                <c:pt idx="28219">
                  <c:v>42312.007487268522</c:v>
                </c:pt>
                <c:pt idx="28220">
                  <c:v>42312.008181655096</c:v>
                </c:pt>
                <c:pt idx="28221">
                  <c:v>42312.008876041669</c:v>
                </c:pt>
                <c:pt idx="28222">
                  <c:v>42312.009570428243</c:v>
                </c:pt>
                <c:pt idx="28223">
                  <c:v>42312.010264814817</c:v>
                </c:pt>
                <c:pt idx="28224">
                  <c:v>42312.010959201391</c:v>
                </c:pt>
                <c:pt idx="28225">
                  <c:v>42312.011653587964</c:v>
                </c:pt>
                <c:pt idx="28226">
                  <c:v>42312.012347974538</c:v>
                </c:pt>
                <c:pt idx="28227">
                  <c:v>42312.013042361112</c:v>
                </c:pt>
                <c:pt idx="28228">
                  <c:v>42312.013736747685</c:v>
                </c:pt>
                <c:pt idx="28229">
                  <c:v>42312.014431134259</c:v>
                </c:pt>
                <c:pt idx="28230">
                  <c:v>42312.015125520833</c:v>
                </c:pt>
                <c:pt idx="28231">
                  <c:v>42312.015819907407</c:v>
                </c:pt>
                <c:pt idx="28232">
                  <c:v>42312.01651429398</c:v>
                </c:pt>
                <c:pt idx="28233">
                  <c:v>42312.017208680554</c:v>
                </c:pt>
                <c:pt idx="28234">
                  <c:v>42312.017903067128</c:v>
                </c:pt>
                <c:pt idx="28235">
                  <c:v>42312.018597453702</c:v>
                </c:pt>
                <c:pt idx="28236">
                  <c:v>42312.019291840275</c:v>
                </c:pt>
                <c:pt idx="28237">
                  <c:v>42312.019986226849</c:v>
                </c:pt>
                <c:pt idx="28238">
                  <c:v>42312.020680613423</c:v>
                </c:pt>
                <c:pt idx="28239">
                  <c:v>42312.021374999997</c:v>
                </c:pt>
                <c:pt idx="28240">
                  <c:v>42312.022069386578</c:v>
                </c:pt>
                <c:pt idx="28241">
                  <c:v>42312.022763773151</c:v>
                </c:pt>
                <c:pt idx="28242">
                  <c:v>42312.023458159725</c:v>
                </c:pt>
                <c:pt idx="28243">
                  <c:v>42312.024152546299</c:v>
                </c:pt>
                <c:pt idx="28244">
                  <c:v>42312.024846932873</c:v>
                </c:pt>
                <c:pt idx="28245">
                  <c:v>42312.025541319446</c:v>
                </c:pt>
                <c:pt idx="28246">
                  <c:v>42312.02623570602</c:v>
                </c:pt>
                <c:pt idx="28247">
                  <c:v>42312.026930092594</c:v>
                </c:pt>
                <c:pt idx="28248">
                  <c:v>42312.027624479168</c:v>
                </c:pt>
                <c:pt idx="28249">
                  <c:v>42312.028318865741</c:v>
                </c:pt>
                <c:pt idx="28250">
                  <c:v>42312.029013252315</c:v>
                </c:pt>
                <c:pt idx="28251">
                  <c:v>42312.029707638889</c:v>
                </c:pt>
                <c:pt idx="28252">
                  <c:v>42312.030402025463</c:v>
                </c:pt>
                <c:pt idx="28253">
                  <c:v>42312.031096412036</c:v>
                </c:pt>
                <c:pt idx="28254">
                  <c:v>42312.03179079861</c:v>
                </c:pt>
                <c:pt idx="28255">
                  <c:v>42312.032485185184</c:v>
                </c:pt>
                <c:pt idx="28256">
                  <c:v>42312.033179571758</c:v>
                </c:pt>
                <c:pt idx="28257">
                  <c:v>42312.033873958331</c:v>
                </c:pt>
                <c:pt idx="28258">
                  <c:v>42312.034568344905</c:v>
                </c:pt>
                <c:pt idx="28259">
                  <c:v>42312.035262731479</c:v>
                </c:pt>
                <c:pt idx="28260">
                  <c:v>42312.035957118052</c:v>
                </c:pt>
                <c:pt idx="28261">
                  <c:v>42312.036651504626</c:v>
                </c:pt>
                <c:pt idx="28262">
                  <c:v>42312.037345891207</c:v>
                </c:pt>
                <c:pt idx="28263">
                  <c:v>42312.038040277781</c:v>
                </c:pt>
                <c:pt idx="28264">
                  <c:v>42312.038734664355</c:v>
                </c:pt>
                <c:pt idx="28265">
                  <c:v>42312.039429050928</c:v>
                </c:pt>
                <c:pt idx="28266">
                  <c:v>42312.040123437502</c:v>
                </c:pt>
                <c:pt idx="28267">
                  <c:v>42312.040817824076</c:v>
                </c:pt>
                <c:pt idx="28268">
                  <c:v>42312.04151221065</c:v>
                </c:pt>
                <c:pt idx="28269">
                  <c:v>42312.042206597223</c:v>
                </c:pt>
                <c:pt idx="28270">
                  <c:v>42312.042900983797</c:v>
                </c:pt>
                <c:pt idx="28271">
                  <c:v>42312.043595370371</c:v>
                </c:pt>
                <c:pt idx="28272">
                  <c:v>42312.044289756945</c:v>
                </c:pt>
                <c:pt idx="28273">
                  <c:v>42312.044984143518</c:v>
                </c:pt>
                <c:pt idx="28274">
                  <c:v>42312.045678530092</c:v>
                </c:pt>
                <c:pt idx="28275">
                  <c:v>42312.046372916666</c:v>
                </c:pt>
                <c:pt idx="28276">
                  <c:v>42312.04706730324</c:v>
                </c:pt>
                <c:pt idx="28277">
                  <c:v>42312.047761689813</c:v>
                </c:pt>
                <c:pt idx="28278">
                  <c:v>42312.048456076387</c:v>
                </c:pt>
                <c:pt idx="28279">
                  <c:v>42312.049150462961</c:v>
                </c:pt>
                <c:pt idx="28280">
                  <c:v>42312.049844849535</c:v>
                </c:pt>
                <c:pt idx="28281">
                  <c:v>42312.050539236108</c:v>
                </c:pt>
                <c:pt idx="28282">
                  <c:v>42312.051233622682</c:v>
                </c:pt>
                <c:pt idx="28283">
                  <c:v>42312.051928009256</c:v>
                </c:pt>
                <c:pt idx="28284">
                  <c:v>42312.052622395837</c:v>
                </c:pt>
                <c:pt idx="28285">
                  <c:v>42312.053316782411</c:v>
                </c:pt>
                <c:pt idx="28286">
                  <c:v>42312.054011168984</c:v>
                </c:pt>
                <c:pt idx="28287">
                  <c:v>42312.054705555558</c:v>
                </c:pt>
                <c:pt idx="28288">
                  <c:v>42312.055399942132</c:v>
                </c:pt>
                <c:pt idx="28289">
                  <c:v>42312.056094328706</c:v>
                </c:pt>
                <c:pt idx="28290">
                  <c:v>42312.056788715279</c:v>
                </c:pt>
                <c:pt idx="28291">
                  <c:v>42312.057483101853</c:v>
                </c:pt>
                <c:pt idx="28292">
                  <c:v>42312.058177488427</c:v>
                </c:pt>
                <c:pt idx="28293">
                  <c:v>42312.058871875</c:v>
                </c:pt>
                <c:pt idx="28294">
                  <c:v>42312.059566261574</c:v>
                </c:pt>
                <c:pt idx="28295">
                  <c:v>42312.060260648148</c:v>
                </c:pt>
                <c:pt idx="28296">
                  <c:v>42312.060955034722</c:v>
                </c:pt>
                <c:pt idx="28297">
                  <c:v>42312.061649421295</c:v>
                </c:pt>
                <c:pt idx="28298">
                  <c:v>42312.062343807869</c:v>
                </c:pt>
                <c:pt idx="28299">
                  <c:v>42312.063038194443</c:v>
                </c:pt>
                <c:pt idx="28300">
                  <c:v>42312.063732581017</c:v>
                </c:pt>
                <c:pt idx="28301">
                  <c:v>42312.06442696759</c:v>
                </c:pt>
                <c:pt idx="28302">
                  <c:v>42312.065121354164</c:v>
                </c:pt>
                <c:pt idx="28303">
                  <c:v>42312.065815740738</c:v>
                </c:pt>
                <c:pt idx="28304">
                  <c:v>42312.066510127312</c:v>
                </c:pt>
                <c:pt idx="28305">
                  <c:v>42312.067204513885</c:v>
                </c:pt>
                <c:pt idx="28306">
                  <c:v>42312.067898900466</c:v>
                </c:pt>
                <c:pt idx="28307">
                  <c:v>42312.06859328704</c:v>
                </c:pt>
                <c:pt idx="28308">
                  <c:v>42312.069287673614</c:v>
                </c:pt>
                <c:pt idx="28309">
                  <c:v>42312.069982060188</c:v>
                </c:pt>
                <c:pt idx="28310">
                  <c:v>42312.070676446761</c:v>
                </c:pt>
                <c:pt idx="28311">
                  <c:v>42312.071370833335</c:v>
                </c:pt>
                <c:pt idx="28312">
                  <c:v>42312.072065219909</c:v>
                </c:pt>
                <c:pt idx="28313">
                  <c:v>42312.072759606483</c:v>
                </c:pt>
                <c:pt idx="28314">
                  <c:v>42312.073453993056</c:v>
                </c:pt>
                <c:pt idx="28315">
                  <c:v>42312.07414837963</c:v>
                </c:pt>
                <c:pt idx="28316">
                  <c:v>42312.074842766204</c:v>
                </c:pt>
                <c:pt idx="28317">
                  <c:v>42312.075537152778</c:v>
                </c:pt>
                <c:pt idx="28318">
                  <c:v>42312.076231539351</c:v>
                </c:pt>
                <c:pt idx="28319">
                  <c:v>42312.076925925925</c:v>
                </c:pt>
                <c:pt idx="28320">
                  <c:v>42312.077620312499</c:v>
                </c:pt>
                <c:pt idx="28321">
                  <c:v>42312.078314699073</c:v>
                </c:pt>
                <c:pt idx="28322">
                  <c:v>42312.079009085646</c:v>
                </c:pt>
                <c:pt idx="28323">
                  <c:v>42312.07970347222</c:v>
                </c:pt>
                <c:pt idx="28324">
                  <c:v>42312.080397858794</c:v>
                </c:pt>
                <c:pt idx="28325">
                  <c:v>42312.081092245367</c:v>
                </c:pt>
                <c:pt idx="28326">
                  <c:v>42312.081786631941</c:v>
                </c:pt>
                <c:pt idx="28327">
                  <c:v>42312.082481018515</c:v>
                </c:pt>
                <c:pt idx="28328">
                  <c:v>42312.083175405096</c:v>
                </c:pt>
                <c:pt idx="28329">
                  <c:v>42312.08386979167</c:v>
                </c:pt>
                <c:pt idx="28330">
                  <c:v>42312.084564178243</c:v>
                </c:pt>
                <c:pt idx="28331">
                  <c:v>42312.085258564817</c:v>
                </c:pt>
                <c:pt idx="28332">
                  <c:v>42312.085952951391</c:v>
                </c:pt>
                <c:pt idx="28333">
                  <c:v>42312.086647337965</c:v>
                </c:pt>
                <c:pt idx="28334">
                  <c:v>42312.087341724538</c:v>
                </c:pt>
                <c:pt idx="28335">
                  <c:v>42312.088036111112</c:v>
                </c:pt>
                <c:pt idx="28336">
                  <c:v>42312.088730497686</c:v>
                </c:pt>
                <c:pt idx="28337">
                  <c:v>42312.08942488426</c:v>
                </c:pt>
                <c:pt idx="28338">
                  <c:v>42312.090119270833</c:v>
                </c:pt>
                <c:pt idx="28339">
                  <c:v>42312.090813657407</c:v>
                </c:pt>
                <c:pt idx="28340">
                  <c:v>42312.091508043981</c:v>
                </c:pt>
                <c:pt idx="28341">
                  <c:v>42312.092202430555</c:v>
                </c:pt>
                <c:pt idx="28342">
                  <c:v>42312.092896817128</c:v>
                </c:pt>
                <c:pt idx="28343">
                  <c:v>42312.093591203702</c:v>
                </c:pt>
                <c:pt idx="28344">
                  <c:v>42312.094285590276</c:v>
                </c:pt>
                <c:pt idx="28345">
                  <c:v>42312.09497997685</c:v>
                </c:pt>
                <c:pt idx="28346">
                  <c:v>42312.095674363423</c:v>
                </c:pt>
                <c:pt idx="28347">
                  <c:v>42312.096368749997</c:v>
                </c:pt>
                <c:pt idx="28348">
                  <c:v>42312.097063136571</c:v>
                </c:pt>
                <c:pt idx="28349">
                  <c:v>42312.097757523145</c:v>
                </c:pt>
                <c:pt idx="28350">
                  <c:v>42312.098451909726</c:v>
                </c:pt>
                <c:pt idx="28351">
                  <c:v>42312.099146296299</c:v>
                </c:pt>
                <c:pt idx="28352">
                  <c:v>42312.099840682873</c:v>
                </c:pt>
                <c:pt idx="28353">
                  <c:v>42312.100535069447</c:v>
                </c:pt>
                <c:pt idx="28354">
                  <c:v>42312.101229456021</c:v>
                </c:pt>
                <c:pt idx="28355">
                  <c:v>42312.101923842594</c:v>
                </c:pt>
                <c:pt idx="28356">
                  <c:v>42312.102618229168</c:v>
                </c:pt>
                <c:pt idx="28357">
                  <c:v>42312.103312615742</c:v>
                </c:pt>
                <c:pt idx="28358">
                  <c:v>42312.104007002315</c:v>
                </c:pt>
                <c:pt idx="28359">
                  <c:v>42312.104701388889</c:v>
                </c:pt>
                <c:pt idx="28360">
                  <c:v>42312.105395775463</c:v>
                </c:pt>
                <c:pt idx="28361">
                  <c:v>42312.106090162037</c:v>
                </c:pt>
                <c:pt idx="28362">
                  <c:v>42312.10678454861</c:v>
                </c:pt>
                <c:pt idx="28363">
                  <c:v>42312.107478935184</c:v>
                </c:pt>
                <c:pt idx="28364">
                  <c:v>42312.108173321758</c:v>
                </c:pt>
                <c:pt idx="28365">
                  <c:v>42312.108867708332</c:v>
                </c:pt>
                <c:pt idx="28366">
                  <c:v>42312.109562094905</c:v>
                </c:pt>
                <c:pt idx="28367">
                  <c:v>42312.110256481479</c:v>
                </c:pt>
                <c:pt idx="28368">
                  <c:v>42312.110950868053</c:v>
                </c:pt>
                <c:pt idx="28369">
                  <c:v>42312.111645254627</c:v>
                </c:pt>
                <c:pt idx="28370">
                  <c:v>42312.1123396412</c:v>
                </c:pt>
                <c:pt idx="28371">
                  <c:v>42312.113034027781</c:v>
                </c:pt>
                <c:pt idx="28372">
                  <c:v>42312.113728414355</c:v>
                </c:pt>
                <c:pt idx="28373">
                  <c:v>42312.114422800929</c:v>
                </c:pt>
                <c:pt idx="28374">
                  <c:v>42312.115117187503</c:v>
                </c:pt>
                <c:pt idx="28375">
                  <c:v>42312.115811574076</c:v>
                </c:pt>
                <c:pt idx="28376">
                  <c:v>42312.11650596065</c:v>
                </c:pt>
                <c:pt idx="28377">
                  <c:v>42312.117200347224</c:v>
                </c:pt>
                <c:pt idx="28378">
                  <c:v>42312.117894733798</c:v>
                </c:pt>
                <c:pt idx="28379">
                  <c:v>42312.118589120371</c:v>
                </c:pt>
                <c:pt idx="28380">
                  <c:v>42312.119283506945</c:v>
                </c:pt>
                <c:pt idx="28381">
                  <c:v>42312.119977893519</c:v>
                </c:pt>
                <c:pt idx="28382">
                  <c:v>42312.120672280093</c:v>
                </c:pt>
                <c:pt idx="28383">
                  <c:v>42312.121366666666</c:v>
                </c:pt>
                <c:pt idx="28384">
                  <c:v>42312.12206105324</c:v>
                </c:pt>
                <c:pt idx="28385">
                  <c:v>42312.122755439814</c:v>
                </c:pt>
                <c:pt idx="28386">
                  <c:v>42312.123449826388</c:v>
                </c:pt>
                <c:pt idx="28387">
                  <c:v>42312.124144212961</c:v>
                </c:pt>
                <c:pt idx="28388">
                  <c:v>42312.124838599535</c:v>
                </c:pt>
                <c:pt idx="28389">
                  <c:v>42312.125532986109</c:v>
                </c:pt>
                <c:pt idx="28390">
                  <c:v>42312.126227372682</c:v>
                </c:pt>
                <c:pt idx="28391">
                  <c:v>42312.126921759256</c:v>
                </c:pt>
                <c:pt idx="28392">
                  <c:v>42312.12761614583</c:v>
                </c:pt>
                <c:pt idx="28393">
                  <c:v>42312.128310532411</c:v>
                </c:pt>
                <c:pt idx="28394">
                  <c:v>42312.129004918985</c:v>
                </c:pt>
                <c:pt idx="28395">
                  <c:v>42312.129699305558</c:v>
                </c:pt>
                <c:pt idx="28396">
                  <c:v>42312.130393692132</c:v>
                </c:pt>
                <c:pt idx="28397">
                  <c:v>42312.131088078706</c:v>
                </c:pt>
                <c:pt idx="28398">
                  <c:v>42312.13178246528</c:v>
                </c:pt>
                <c:pt idx="28399">
                  <c:v>42312.132476851853</c:v>
                </c:pt>
                <c:pt idx="28400">
                  <c:v>42312.133171238427</c:v>
                </c:pt>
                <c:pt idx="28401">
                  <c:v>42312.133865625001</c:v>
                </c:pt>
                <c:pt idx="28402">
                  <c:v>42312.134560011575</c:v>
                </c:pt>
                <c:pt idx="28403">
                  <c:v>42312.135254398148</c:v>
                </c:pt>
                <c:pt idx="28404">
                  <c:v>42312.135948784722</c:v>
                </c:pt>
                <c:pt idx="28405">
                  <c:v>42312.136643171296</c:v>
                </c:pt>
                <c:pt idx="28406">
                  <c:v>42312.13733755787</c:v>
                </c:pt>
                <c:pt idx="28407">
                  <c:v>42312.138031944443</c:v>
                </c:pt>
                <c:pt idx="28408">
                  <c:v>42312.138726331017</c:v>
                </c:pt>
                <c:pt idx="28409">
                  <c:v>42312.139420717591</c:v>
                </c:pt>
                <c:pt idx="28410">
                  <c:v>42312.140115104165</c:v>
                </c:pt>
                <c:pt idx="28411">
                  <c:v>42312.140809490738</c:v>
                </c:pt>
                <c:pt idx="28412">
                  <c:v>42312.141503877312</c:v>
                </c:pt>
                <c:pt idx="28413">
                  <c:v>42312.142198263886</c:v>
                </c:pt>
                <c:pt idx="28414">
                  <c:v>42312.14289265046</c:v>
                </c:pt>
                <c:pt idx="28415">
                  <c:v>42312.143587037041</c:v>
                </c:pt>
                <c:pt idx="28416">
                  <c:v>42312.144281423614</c:v>
                </c:pt>
                <c:pt idx="28417">
                  <c:v>42312.144975810188</c:v>
                </c:pt>
                <c:pt idx="28418">
                  <c:v>42312.145670196762</c:v>
                </c:pt>
                <c:pt idx="28419">
                  <c:v>42312.146364583336</c:v>
                </c:pt>
                <c:pt idx="28420">
                  <c:v>42312.147058969909</c:v>
                </c:pt>
                <c:pt idx="28421">
                  <c:v>42312.147753356483</c:v>
                </c:pt>
                <c:pt idx="28422">
                  <c:v>42312.148447743057</c:v>
                </c:pt>
                <c:pt idx="28423">
                  <c:v>42312.14914212963</c:v>
                </c:pt>
                <c:pt idx="28424">
                  <c:v>42312.149836516204</c:v>
                </c:pt>
                <c:pt idx="28425">
                  <c:v>42312.150530902778</c:v>
                </c:pt>
                <c:pt idx="28426">
                  <c:v>42312.151225289352</c:v>
                </c:pt>
                <c:pt idx="28427">
                  <c:v>42312.151919675925</c:v>
                </c:pt>
                <c:pt idx="28428">
                  <c:v>42312.152614062499</c:v>
                </c:pt>
                <c:pt idx="28429">
                  <c:v>42312.153308449073</c:v>
                </c:pt>
                <c:pt idx="28430">
                  <c:v>42312.154002835647</c:v>
                </c:pt>
                <c:pt idx="28431">
                  <c:v>42312.15469722222</c:v>
                </c:pt>
                <c:pt idx="28432">
                  <c:v>42312.155391608794</c:v>
                </c:pt>
                <c:pt idx="28433">
                  <c:v>42312.156085995368</c:v>
                </c:pt>
                <c:pt idx="28434">
                  <c:v>42312.156780381942</c:v>
                </c:pt>
                <c:pt idx="28435">
                  <c:v>42312.157474768515</c:v>
                </c:pt>
                <c:pt idx="28436">
                  <c:v>42312.158169155089</c:v>
                </c:pt>
                <c:pt idx="28437">
                  <c:v>42312.15886354167</c:v>
                </c:pt>
                <c:pt idx="28438">
                  <c:v>42312.159557928244</c:v>
                </c:pt>
                <c:pt idx="28439">
                  <c:v>42312.160252314818</c:v>
                </c:pt>
                <c:pt idx="28440">
                  <c:v>42312.160946701391</c:v>
                </c:pt>
                <c:pt idx="28441">
                  <c:v>42312.161641087965</c:v>
                </c:pt>
                <c:pt idx="28442">
                  <c:v>42312.162335474539</c:v>
                </c:pt>
                <c:pt idx="28443">
                  <c:v>42312.163029861113</c:v>
                </c:pt>
                <c:pt idx="28444">
                  <c:v>42312.163724247686</c:v>
                </c:pt>
                <c:pt idx="28445">
                  <c:v>42312.16441863426</c:v>
                </c:pt>
                <c:pt idx="28446">
                  <c:v>42312.165113020834</c:v>
                </c:pt>
                <c:pt idx="28447">
                  <c:v>42312.165807407408</c:v>
                </c:pt>
                <c:pt idx="28448">
                  <c:v>42312.166501793981</c:v>
                </c:pt>
                <c:pt idx="28449">
                  <c:v>42312.167196180555</c:v>
                </c:pt>
                <c:pt idx="28450">
                  <c:v>42312.167890567129</c:v>
                </c:pt>
                <c:pt idx="28451">
                  <c:v>42312.168584953703</c:v>
                </c:pt>
                <c:pt idx="28452">
                  <c:v>42312.169279340276</c:v>
                </c:pt>
                <c:pt idx="28453">
                  <c:v>42312.16997372685</c:v>
                </c:pt>
                <c:pt idx="28454">
                  <c:v>42312.170668113424</c:v>
                </c:pt>
                <c:pt idx="28455">
                  <c:v>42312.171362499997</c:v>
                </c:pt>
                <c:pt idx="28456">
                  <c:v>42312.172056886571</c:v>
                </c:pt>
                <c:pt idx="28457">
                  <c:v>42312.172751273145</c:v>
                </c:pt>
                <c:pt idx="28458">
                  <c:v>42312.173445659719</c:v>
                </c:pt>
                <c:pt idx="28459">
                  <c:v>42312.1741400463</c:v>
                </c:pt>
                <c:pt idx="28460">
                  <c:v>42312.174834432873</c:v>
                </c:pt>
                <c:pt idx="28461">
                  <c:v>42312.175528819447</c:v>
                </c:pt>
                <c:pt idx="28462">
                  <c:v>42312.176223206021</c:v>
                </c:pt>
                <c:pt idx="28463">
                  <c:v>42312.176917592595</c:v>
                </c:pt>
                <c:pt idx="28464">
                  <c:v>42312.177611979168</c:v>
                </c:pt>
                <c:pt idx="28465">
                  <c:v>42312.178306365742</c:v>
                </c:pt>
                <c:pt idx="28466">
                  <c:v>42312.179000752316</c:v>
                </c:pt>
                <c:pt idx="28467">
                  <c:v>42312.17969513889</c:v>
                </c:pt>
                <c:pt idx="28468">
                  <c:v>42312.180389525463</c:v>
                </c:pt>
                <c:pt idx="28469">
                  <c:v>42312.181083912037</c:v>
                </c:pt>
                <c:pt idx="28470">
                  <c:v>42312.181778298611</c:v>
                </c:pt>
                <c:pt idx="28471">
                  <c:v>42312.182472685185</c:v>
                </c:pt>
                <c:pt idx="28472">
                  <c:v>42312.183167071758</c:v>
                </c:pt>
                <c:pt idx="28473">
                  <c:v>42312.183861458332</c:v>
                </c:pt>
                <c:pt idx="28474">
                  <c:v>42312.184555844906</c:v>
                </c:pt>
                <c:pt idx="28475">
                  <c:v>42312.18525023148</c:v>
                </c:pt>
                <c:pt idx="28476">
                  <c:v>42312.185944618053</c:v>
                </c:pt>
                <c:pt idx="28477">
                  <c:v>42312.186639004627</c:v>
                </c:pt>
                <c:pt idx="28478">
                  <c:v>42312.187333391201</c:v>
                </c:pt>
                <c:pt idx="28479">
                  <c:v>42312.188027777775</c:v>
                </c:pt>
                <c:pt idx="28480">
                  <c:v>42312.188722164348</c:v>
                </c:pt>
                <c:pt idx="28481">
                  <c:v>42312.189416550929</c:v>
                </c:pt>
                <c:pt idx="28482">
                  <c:v>42312.190110937503</c:v>
                </c:pt>
                <c:pt idx="28483">
                  <c:v>42312.190805324077</c:v>
                </c:pt>
                <c:pt idx="28484">
                  <c:v>42312.191499710651</c:v>
                </c:pt>
                <c:pt idx="28485">
                  <c:v>42312.192194097224</c:v>
                </c:pt>
                <c:pt idx="28486">
                  <c:v>42312.192888483798</c:v>
                </c:pt>
                <c:pt idx="28487">
                  <c:v>42312.193582870372</c:v>
                </c:pt>
                <c:pt idx="28488">
                  <c:v>42312.194277256945</c:v>
                </c:pt>
                <c:pt idx="28489">
                  <c:v>42312.194971643519</c:v>
                </c:pt>
                <c:pt idx="28490">
                  <c:v>42312.195666030093</c:v>
                </c:pt>
                <c:pt idx="28491">
                  <c:v>42312.196360416667</c:v>
                </c:pt>
                <c:pt idx="28492">
                  <c:v>42312.19705480324</c:v>
                </c:pt>
                <c:pt idx="28493">
                  <c:v>42312.197749189814</c:v>
                </c:pt>
                <c:pt idx="28494">
                  <c:v>42312.198443576388</c:v>
                </c:pt>
                <c:pt idx="28495">
                  <c:v>42312.199137962962</c:v>
                </c:pt>
                <c:pt idx="28496">
                  <c:v>42312.199832349535</c:v>
                </c:pt>
                <c:pt idx="28497">
                  <c:v>42312.200526736109</c:v>
                </c:pt>
                <c:pt idx="28498">
                  <c:v>42312.201221122683</c:v>
                </c:pt>
                <c:pt idx="28499">
                  <c:v>42312.201915509257</c:v>
                </c:pt>
                <c:pt idx="28500">
                  <c:v>42312.20260989583</c:v>
                </c:pt>
                <c:pt idx="28501">
                  <c:v>42312.203304282404</c:v>
                </c:pt>
                <c:pt idx="28502">
                  <c:v>42312.203998668978</c:v>
                </c:pt>
                <c:pt idx="28503">
                  <c:v>42312.204693055559</c:v>
                </c:pt>
                <c:pt idx="28504">
                  <c:v>42312.205387442133</c:v>
                </c:pt>
                <c:pt idx="28505">
                  <c:v>42312.206081828706</c:v>
                </c:pt>
                <c:pt idx="28506">
                  <c:v>42312.20677621528</c:v>
                </c:pt>
                <c:pt idx="28507">
                  <c:v>42312.207470601854</c:v>
                </c:pt>
                <c:pt idx="28508">
                  <c:v>42312.208164988428</c:v>
                </c:pt>
                <c:pt idx="28509">
                  <c:v>42312.208859375001</c:v>
                </c:pt>
                <c:pt idx="28510">
                  <c:v>42312.209553761575</c:v>
                </c:pt>
                <c:pt idx="28511">
                  <c:v>42312.210248148149</c:v>
                </c:pt>
                <c:pt idx="28512">
                  <c:v>42312.210942534723</c:v>
                </c:pt>
                <c:pt idx="28513">
                  <c:v>42312.211636921296</c:v>
                </c:pt>
                <c:pt idx="28514">
                  <c:v>42312.21233130787</c:v>
                </c:pt>
                <c:pt idx="28515">
                  <c:v>42312.213025694444</c:v>
                </c:pt>
                <c:pt idx="28516">
                  <c:v>42312.213720081018</c:v>
                </c:pt>
                <c:pt idx="28517">
                  <c:v>42312.214414467591</c:v>
                </c:pt>
                <c:pt idx="28518">
                  <c:v>42312.215108854165</c:v>
                </c:pt>
                <c:pt idx="28519">
                  <c:v>42312.215803240739</c:v>
                </c:pt>
                <c:pt idx="28520">
                  <c:v>42312.216497627312</c:v>
                </c:pt>
                <c:pt idx="28521">
                  <c:v>42312.217192013886</c:v>
                </c:pt>
                <c:pt idx="28522">
                  <c:v>42312.21788640046</c:v>
                </c:pt>
                <c:pt idx="28523">
                  <c:v>42312.218580787034</c:v>
                </c:pt>
                <c:pt idx="28524">
                  <c:v>42312.219275173615</c:v>
                </c:pt>
                <c:pt idx="28525">
                  <c:v>42312.219969560188</c:v>
                </c:pt>
                <c:pt idx="28526">
                  <c:v>42312.220663946762</c:v>
                </c:pt>
                <c:pt idx="28527">
                  <c:v>42312.221358333336</c:v>
                </c:pt>
                <c:pt idx="28528">
                  <c:v>42312.22205271991</c:v>
                </c:pt>
                <c:pt idx="28529">
                  <c:v>42312.222747106483</c:v>
                </c:pt>
                <c:pt idx="28530">
                  <c:v>42312.223441493057</c:v>
                </c:pt>
                <c:pt idx="28531">
                  <c:v>42312.224135879631</c:v>
                </c:pt>
                <c:pt idx="28532">
                  <c:v>42312.224830266205</c:v>
                </c:pt>
                <c:pt idx="28533">
                  <c:v>42312.225524652778</c:v>
                </c:pt>
                <c:pt idx="28534">
                  <c:v>42312.226219039352</c:v>
                </c:pt>
                <c:pt idx="28535">
                  <c:v>42312.226913425926</c:v>
                </c:pt>
                <c:pt idx="28536">
                  <c:v>42312.2276078125</c:v>
                </c:pt>
                <c:pt idx="28537">
                  <c:v>42312.228302199073</c:v>
                </c:pt>
                <c:pt idx="28538">
                  <c:v>42312.228996585647</c:v>
                </c:pt>
                <c:pt idx="28539">
                  <c:v>42312.229690972221</c:v>
                </c:pt>
                <c:pt idx="28540">
                  <c:v>42312.230385358795</c:v>
                </c:pt>
                <c:pt idx="28541">
                  <c:v>42312.231079745368</c:v>
                </c:pt>
                <c:pt idx="28542">
                  <c:v>42312.231774131942</c:v>
                </c:pt>
                <c:pt idx="28543">
                  <c:v>42312.232468518516</c:v>
                </c:pt>
                <c:pt idx="28544">
                  <c:v>42312.23316290509</c:v>
                </c:pt>
                <c:pt idx="28545">
                  <c:v>42312.233857291663</c:v>
                </c:pt>
                <c:pt idx="28546">
                  <c:v>42312.234551678244</c:v>
                </c:pt>
                <c:pt idx="28547">
                  <c:v>42312.235246064818</c:v>
                </c:pt>
                <c:pt idx="28548">
                  <c:v>42312.235940451392</c:v>
                </c:pt>
                <c:pt idx="28549">
                  <c:v>42312.236634837966</c:v>
                </c:pt>
                <c:pt idx="28550">
                  <c:v>42312.237329224539</c:v>
                </c:pt>
                <c:pt idx="28551">
                  <c:v>42312.238023611113</c:v>
                </c:pt>
                <c:pt idx="28552">
                  <c:v>42312.238717997687</c:v>
                </c:pt>
                <c:pt idx="28553">
                  <c:v>42312.239412384261</c:v>
                </c:pt>
                <c:pt idx="28554">
                  <c:v>42312.240106770834</c:v>
                </c:pt>
                <c:pt idx="28555">
                  <c:v>42312.240801157408</c:v>
                </c:pt>
                <c:pt idx="28556">
                  <c:v>42312.241495543982</c:v>
                </c:pt>
                <c:pt idx="28557">
                  <c:v>42312.242189930555</c:v>
                </c:pt>
                <c:pt idx="28558">
                  <c:v>42312.242884317129</c:v>
                </c:pt>
                <c:pt idx="28559">
                  <c:v>42312.243578703703</c:v>
                </c:pt>
                <c:pt idx="28560">
                  <c:v>42312.244273090277</c:v>
                </c:pt>
                <c:pt idx="28561">
                  <c:v>42312.24496747685</c:v>
                </c:pt>
                <c:pt idx="28562">
                  <c:v>42312.245661863424</c:v>
                </c:pt>
                <c:pt idx="28563">
                  <c:v>42312.246356249998</c:v>
                </c:pt>
                <c:pt idx="28564">
                  <c:v>42312.247050636572</c:v>
                </c:pt>
                <c:pt idx="28565">
                  <c:v>42312.247745023145</c:v>
                </c:pt>
                <c:pt idx="28566">
                  <c:v>42312.248439409719</c:v>
                </c:pt>
                <c:pt idx="28567">
                  <c:v>42312.249133796293</c:v>
                </c:pt>
                <c:pt idx="28568">
                  <c:v>42312.249828182874</c:v>
                </c:pt>
                <c:pt idx="28569">
                  <c:v>42312.250522569448</c:v>
                </c:pt>
                <c:pt idx="28570">
                  <c:v>42312.251216956021</c:v>
                </c:pt>
                <c:pt idx="28571">
                  <c:v>42312.251911342595</c:v>
                </c:pt>
                <c:pt idx="28572">
                  <c:v>42312.252605729169</c:v>
                </c:pt>
                <c:pt idx="28573">
                  <c:v>42312.253300115743</c:v>
                </c:pt>
                <c:pt idx="28574">
                  <c:v>42312.253994502316</c:v>
                </c:pt>
                <c:pt idx="28575">
                  <c:v>42312.25468888889</c:v>
                </c:pt>
                <c:pt idx="28576">
                  <c:v>42312.255383275464</c:v>
                </c:pt>
                <c:pt idx="28577">
                  <c:v>42312.256077662038</c:v>
                </c:pt>
                <c:pt idx="28578">
                  <c:v>42312.256772048611</c:v>
                </c:pt>
                <c:pt idx="28579">
                  <c:v>42312.257466435185</c:v>
                </c:pt>
                <c:pt idx="28580">
                  <c:v>42312.258160821759</c:v>
                </c:pt>
                <c:pt idx="28581">
                  <c:v>42312.258855208333</c:v>
                </c:pt>
                <c:pt idx="28582">
                  <c:v>42312.259549594906</c:v>
                </c:pt>
                <c:pt idx="28583">
                  <c:v>42312.26024398148</c:v>
                </c:pt>
                <c:pt idx="28584">
                  <c:v>42312.260938368054</c:v>
                </c:pt>
                <c:pt idx="28585">
                  <c:v>42312.261632754627</c:v>
                </c:pt>
                <c:pt idx="28586">
                  <c:v>42312.262327141201</c:v>
                </c:pt>
                <c:pt idx="28587">
                  <c:v>42312.263021527775</c:v>
                </c:pt>
                <c:pt idx="28588">
                  <c:v>42312.263715914349</c:v>
                </c:pt>
                <c:pt idx="28589">
                  <c:v>42312.264410300922</c:v>
                </c:pt>
                <c:pt idx="28590">
                  <c:v>42312.265104687503</c:v>
                </c:pt>
                <c:pt idx="28591">
                  <c:v>42312.265799074077</c:v>
                </c:pt>
                <c:pt idx="28592">
                  <c:v>42312.266493460651</c:v>
                </c:pt>
                <c:pt idx="28593">
                  <c:v>42312.267187847225</c:v>
                </c:pt>
                <c:pt idx="28594">
                  <c:v>42312.267882233798</c:v>
                </c:pt>
                <c:pt idx="28595">
                  <c:v>42312.268576620372</c:v>
                </c:pt>
                <c:pt idx="28596">
                  <c:v>42312.269271006946</c:v>
                </c:pt>
                <c:pt idx="28597">
                  <c:v>42312.26996539352</c:v>
                </c:pt>
                <c:pt idx="28598">
                  <c:v>42312.270659780093</c:v>
                </c:pt>
                <c:pt idx="28599">
                  <c:v>42312.271354166667</c:v>
                </c:pt>
                <c:pt idx="28600">
                  <c:v>42312.272048553241</c:v>
                </c:pt>
                <c:pt idx="28601">
                  <c:v>42312.272742939815</c:v>
                </c:pt>
                <c:pt idx="28602">
                  <c:v>42312.273437326388</c:v>
                </c:pt>
                <c:pt idx="28603">
                  <c:v>42312.274131712962</c:v>
                </c:pt>
                <c:pt idx="28604">
                  <c:v>42312.274826099536</c:v>
                </c:pt>
                <c:pt idx="28605">
                  <c:v>42312.27552048611</c:v>
                </c:pt>
                <c:pt idx="28606">
                  <c:v>42312.276214872683</c:v>
                </c:pt>
                <c:pt idx="28607">
                  <c:v>42312.276909259257</c:v>
                </c:pt>
                <c:pt idx="28608">
                  <c:v>42312.277603645831</c:v>
                </c:pt>
                <c:pt idx="28609">
                  <c:v>42312.278298032405</c:v>
                </c:pt>
                <c:pt idx="28610">
                  <c:v>42312.278992418978</c:v>
                </c:pt>
                <c:pt idx="28611">
                  <c:v>42312.279686805552</c:v>
                </c:pt>
                <c:pt idx="28612">
                  <c:v>42312.280381192133</c:v>
                </c:pt>
                <c:pt idx="28613">
                  <c:v>42312.281075578707</c:v>
                </c:pt>
                <c:pt idx="28614">
                  <c:v>42312.281769965281</c:v>
                </c:pt>
                <c:pt idx="28615">
                  <c:v>42312.282464351854</c:v>
                </c:pt>
                <c:pt idx="28616">
                  <c:v>42312.283158738428</c:v>
                </c:pt>
                <c:pt idx="28617">
                  <c:v>42312.283853125002</c:v>
                </c:pt>
                <c:pt idx="28618">
                  <c:v>42312.284547511576</c:v>
                </c:pt>
                <c:pt idx="28619">
                  <c:v>42312.285241898149</c:v>
                </c:pt>
                <c:pt idx="28620">
                  <c:v>42312.285936284723</c:v>
                </c:pt>
                <c:pt idx="28621">
                  <c:v>42312.286630671297</c:v>
                </c:pt>
                <c:pt idx="28622">
                  <c:v>42312.28732505787</c:v>
                </c:pt>
                <c:pt idx="28623">
                  <c:v>42312.288019444444</c:v>
                </c:pt>
                <c:pt idx="28624">
                  <c:v>42312.288713831018</c:v>
                </c:pt>
                <c:pt idx="28625">
                  <c:v>42312.289408217592</c:v>
                </c:pt>
                <c:pt idx="28626">
                  <c:v>42312.290102604165</c:v>
                </c:pt>
                <c:pt idx="28627">
                  <c:v>42312.290796990739</c:v>
                </c:pt>
                <c:pt idx="28628">
                  <c:v>42312.291491377313</c:v>
                </c:pt>
                <c:pt idx="28629">
                  <c:v>42312.292185763887</c:v>
                </c:pt>
                <c:pt idx="28630">
                  <c:v>42312.29288015046</c:v>
                </c:pt>
                <c:pt idx="28631">
                  <c:v>42312.293574537034</c:v>
                </c:pt>
                <c:pt idx="28632">
                  <c:v>42312.294268923608</c:v>
                </c:pt>
                <c:pt idx="28633">
                  <c:v>42312.294963310182</c:v>
                </c:pt>
                <c:pt idx="28634">
                  <c:v>42312.295657696763</c:v>
                </c:pt>
                <c:pt idx="28635">
                  <c:v>42312.296352083336</c:v>
                </c:pt>
                <c:pt idx="28636">
                  <c:v>42312.29704646991</c:v>
                </c:pt>
                <c:pt idx="28637">
                  <c:v>42312.297740856484</c:v>
                </c:pt>
                <c:pt idx="28638">
                  <c:v>42312.298435243058</c:v>
                </c:pt>
                <c:pt idx="28639">
                  <c:v>42312.299129629631</c:v>
                </c:pt>
                <c:pt idx="28640">
                  <c:v>42312.299824016205</c:v>
                </c:pt>
                <c:pt idx="28641">
                  <c:v>42312.300518402779</c:v>
                </c:pt>
                <c:pt idx="28642">
                  <c:v>42312.301212789353</c:v>
                </c:pt>
                <c:pt idx="28643">
                  <c:v>42312.301907175926</c:v>
                </c:pt>
                <c:pt idx="28644">
                  <c:v>42312.3026015625</c:v>
                </c:pt>
                <c:pt idx="28645">
                  <c:v>42312.303295949074</c:v>
                </c:pt>
                <c:pt idx="28646">
                  <c:v>42312.303990335648</c:v>
                </c:pt>
                <c:pt idx="28647">
                  <c:v>42312.304684722221</c:v>
                </c:pt>
                <c:pt idx="28648">
                  <c:v>42312.305379108795</c:v>
                </c:pt>
                <c:pt idx="28649">
                  <c:v>42312.306073495369</c:v>
                </c:pt>
                <c:pt idx="28650">
                  <c:v>42312.306767881943</c:v>
                </c:pt>
                <c:pt idx="28651">
                  <c:v>42312.307462268516</c:v>
                </c:pt>
                <c:pt idx="28652">
                  <c:v>42312.30815665509</c:v>
                </c:pt>
                <c:pt idx="28653">
                  <c:v>42312.308851041664</c:v>
                </c:pt>
                <c:pt idx="28654">
                  <c:v>42312.309545428237</c:v>
                </c:pt>
                <c:pt idx="28655">
                  <c:v>42312.310239814811</c:v>
                </c:pt>
                <c:pt idx="28656">
                  <c:v>42312.310934201392</c:v>
                </c:pt>
                <c:pt idx="28657">
                  <c:v>42312.311628587966</c:v>
                </c:pt>
                <c:pt idx="28658">
                  <c:v>42312.31232297454</c:v>
                </c:pt>
                <c:pt idx="28659">
                  <c:v>42312.313017361113</c:v>
                </c:pt>
                <c:pt idx="28660">
                  <c:v>42312.313711747687</c:v>
                </c:pt>
                <c:pt idx="28661">
                  <c:v>42312.314406134261</c:v>
                </c:pt>
                <c:pt idx="28662">
                  <c:v>42312.315100520835</c:v>
                </c:pt>
                <c:pt idx="28663">
                  <c:v>42312.315794907408</c:v>
                </c:pt>
                <c:pt idx="28664">
                  <c:v>42312.316489293982</c:v>
                </c:pt>
                <c:pt idx="28665">
                  <c:v>42312.317183680556</c:v>
                </c:pt>
                <c:pt idx="28666">
                  <c:v>42312.31787806713</c:v>
                </c:pt>
                <c:pt idx="28667">
                  <c:v>42312.318572453703</c:v>
                </c:pt>
                <c:pt idx="28668">
                  <c:v>42312.319266840277</c:v>
                </c:pt>
                <c:pt idx="28669">
                  <c:v>42312.319961226851</c:v>
                </c:pt>
                <c:pt idx="28670">
                  <c:v>42312.320655613425</c:v>
                </c:pt>
                <c:pt idx="28671">
                  <c:v>42312.321349999998</c:v>
                </c:pt>
                <c:pt idx="28672">
                  <c:v>42312.322044386572</c:v>
                </c:pt>
                <c:pt idx="28673">
                  <c:v>42312.322738773146</c:v>
                </c:pt>
                <c:pt idx="28674">
                  <c:v>42312.32343315972</c:v>
                </c:pt>
                <c:pt idx="28675">
                  <c:v>42312.324127546293</c:v>
                </c:pt>
                <c:pt idx="28676">
                  <c:v>42312.324821932867</c:v>
                </c:pt>
                <c:pt idx="28677">
                  <c:v>42312.325516319448</c:v>
                </c:pt>
                <c:pt idx="28678">
                  <c:v>42312.326210706022</c:v>
                </c:pt>
                <c:pt idx="28679">
                  <c:v>42312.326905092596</c:v>
                </c:pt>
                <c:pt idx="28680">
                  <c:v>42312.327599479169</c:v>
                </c:pt>
                <c:pt idx="28681">
                  <c:v>42312.328293865743</c:v>
                </c:pt>
                <c:pt idx="28682">
                  <c:v>42312.328988252317</c:v>
                </c:pt>
                <c:pt idx="28683">
                  <c:v>42312.329682638891</c:v>
                </c:pt>
                <c:pt idx="28684">
                  <c:v>42312.330377025464</c:v>
                </c:pt>
                <c:pt idx="28685">
                  <c:v>42312.331071412038</c:v>
                </c:pt>
                <c:pt idx="28686">
                  <c:v>42312.331765798612</c:v>
                </c:pt>
                <c:pt idx="28687">
                  <c:v>42312.332460185185</c:v>
                </c:pt>
                <c:pt idx="28688">
                  <c:v>42312.333154571759</c:v>
                </c:pt>
                <c:pt idx="28689">
                  <c:v>42312.333848958333</c:v>
                </c:pt>
                <c:pt idx="28690">
                  <c:v>42312.334543344907</c:v>
                </c:pt>
                <c:pt idx="28691">
                  <c:v>42312.33523773148</c:v>
                </c:pt>
                <c:pt idx="28692">
                  <c:v>42312.335932118054</c:v>
                </c:pt>
                <c:pt idx="28693">
                  <c:v>42312.336626504628</c:v>
                </c:pt>
                <c:pt idx="28694">
                  <c:v>42312.337320891202</c:v>
                </c:pt>
                <c:pt idx="28695">
                  <c:v>42312.338015277775</c:v>
                </c:pt>
                <c:pt idx="28696">
                  <c:v>42312.338709664349</c:v>
                </c:pt>
                <c:pt idx="28697">
                  <c:v>42312.339404050923</c:v>
                </c:pt>
                <c:pt idx="28698">
                  <c:v>42312.340098437497</c:v>
                </c:pt>
                <c:pt idx="28699">
                  <c:v>42312.340792824078</c:v>
                </c:pt>
                <c:pt idx="28700">
                  <c:v>42312.341487210651</c:v>
                </c:pt>
                <c:pt idx="28701">
                  <c:v>42312.342181597225</c:v>
                </c:pt>
                <c:pt idx="28702">
                  <c:v>42312.342875983799</c:v>
                </c:pt>
                <c:pt idx="28703">
                  <c:v>42312.343570370373</c:v>
                </c:pt>
                <c:pt idx="28704">
                  <c:v>42312.344264756946</c:v>
                </c:pt>
                <c:pt idx="28705">
                  <c:v>42312.34495914352</c:v>
                </c:pt>
                <c:pt idx="28706">
                  <c:v>42312.345653530094</c:v>
                </c:pt>
                <c:pt idx="28707">
                  <c:v>42312.346347916668</c:v>
                </c:pt>
                <c:pt idx="28708">
                  <c:v>42312.347042303241</c:v>
                </c:pt>
                <c:pt idx="28709">
                  <c:v>42312.347736689815</c:v>
                </c:pt>
                <c:pt idx="28710">
                  <c:v>42312.348431076389</c:v>
                </c:pt>
                <c:pt idx="28711">
                  <c:v>42312.349125462963</c:v>
                </c:pt>
                <c:pt idx="28712">
                  <c:v>42312.349819849536</c:v>
                </c:pt>
                <c:pt idx="28713">
                  <c:v>42312.35051423611</c:v>
                </c:pt>
                <c:pt idx="28714">
                  <c:v>42312.351208622684</c:v>
                </c:pt>
                <c:pt idx="28715">
                  <c:v>42312.351903009258</c:v>
                </c:pt>
                <c:pt idx="28716">
                  <c:v>42312.352597395831</c:v>
                </c:pt>
                <c:pt idx="28717">
                  <c:v>42312.353291782405</c:v>
                </c:pt>
                <c:pt idx="28718">
                  <c:v>42312.353986168979</c:v>
                </c:pt>
                <c:pt idx="28719">
                  <c:v>42312.354680555552</c:v>
                </c:pt>
                <c:pt idx="28720">
                  <c:v>42312.355374942126</c:v>
                </c:pt>
                <c:pt idx="28721">
                  <c:v>42312.356069328707</c:v>
                </c:pt>
                <c:pt idx="28722">
                  <c:v>42312.356763715281</c:v>
                </c:pt>
                <c:pt idx="28723">
                  <c:v>42312.357458101855</c:v>
                </c:pt>
                <c:pt idx="28724">
                  <c:v>42312.358152488428</c:v>
                </c:pt>
                <c:pt idx="28725">
                  <c:v>42312.358846875002</c:v>
                </c:pt>
                <c:pt idx="28726">
                  <c:v>42312.359541261576</c:v>
                </c:pt>
                <c:pt idx="28727">
                  <c:v>42312.36023564815</c:v>
                </c:pt>
                <c:pt idx="28728">
                  <c:v>42312.360930034723</c:v>
                </c:pt>
                <c:pt idx="28729">
                  <c:v>42312.361624421297</c:v>
                </c:pt>
                <c:pt idx="28730">
                  <c:v>42312.362318807871</c:v>
                </c:pt>
                <c:pt idx="28731">
                  <c:v>42312.363013194445</c:v>
                </c:pt>
                <c:pt idx="28732">
                  <c:v>42312.363707581018</c:v>
                </c:pt>
                <c:pt idx="28733">
                  <c:v>42312.364401967592</c:v>
                </c:pt>
                <c:pt idx="28734">
                  <c:v>42312.365096354166</c:v>
                </c:pt>
                <c:pt idx="28735">
                  <c:v>42312.36579074074</c:v>
                </c:pt>
                <c:pt idx="28736">
                  <c:v>42312.366485127313</c:v>
                </c:pt>
                <c:pt idx="28737">
                  <c:v>42312.367179513887</c:v>
                </c:pt>
                <c:pt idx="28738">
                  <c:v>42312.367873900461</c:v>
                </c:pt>
                <c:pt idx="28739">
                  <c:v>42312.368568287035</c:v>
                </c:pt>
                <c:pt idx="28740">
                  <c:v>42312.369262673608</c:v>
                </c:pt>
                <c:pt idx="28741">
                  <c:v>42312.369957060182</c:v>
                </c:pt>
                <c:pt idx="28742">
                  <c:v>42312.370651446756</c:v>
                </c:pt>
                <c:pt idx="28743">
                  <c:v>42312.371345833337</c:v>
                </c:pt>
                <c:pt idx="28744">
                  <c:v>42312.372040219911</c:v>
                </c:pt>
                <c:pt idx="28745">
                  <c:v>42312.372734606484</c:v>
                </c:pt>
                <c:pt idx="28746">
                  <c:v>42312.373428993058</c:v>
                </c:pt>
                <c:pt idx="28747">
                  <c:v>42312.374123379632</c:v>
                </c:pt>
                <c:pt idx="28748">
                  <c:v>42312.374817766206</c:v>
                </c:pt>
                <c:pt idx="28749">
                  <c:v>42312.375512152779</c:v>
                </c:pt>
                <c:pt idx="28750">
                  <c:v>42312.376206539353</c:v>
                </c:pt>
                <c:pt idx="28751">
                  <c:v>42312.376900925927</c:v>
                </c:pt>
                <c:pt idx="28752">
                  <c:v>42312.3775953125</c:v>
                </c:pt>
                <c:pt idx="28753">
                  <c:v>42312.378289699074</c:v>
                </c:pt>
                <c:pt idx="28754">
                  <c:v>42312.378984085648</c:v>
                </c:pt>
                <c:pt idx="28755">
                  <c:v>42312.379678472222</c:v>
                </c:pt>
                <c:pt idx="28756">
                  <c:v>42312.380372858795</c:v>
                </c:pt>
                <c:pt idx="28757">
                  <c:v>42312.381067245369</c:v>
                </c:pt>
                <c:pt idx="28758">
                  <c:v>42312.381761631943</c:v>
                </c:pt>
                <c:pt idx="28759">
                  <c:v>42312.382456018517</c:v>
                </c:pt>
                <c:pt idx="28760">
                  <c:v>42312.38315040509</c:v>
                </c:pt>
                <c:pt idx="28761">
                  <c:v>42312.383844791664</c:v>
                </c:pt>
                <c:pt idx="28762">
                  <c:v>42312.384539178238</c:v>
                </c:pt>
                <c:pt idx="28763">
                  <c:v>42312.385233564812</c:v>
                </c:pt>
                <c:pt idx="28764">
                  <c:v>42312.385927951385</c:v>
                </c:pt>
                <c:pt idx="28765">
                  <c:v>42312.386622337966</c:v>
                </c:pt>
                <c:pt idx="28766">
                  <c:v>42312.38731672454</c:v>
                </c:pt>
                <c:pt idx="28767">
                  <c:v>42312.388011111114</c:v>
                </c:pt>
                <c:pt idx="28768">
                  <c:v>42312.388705497688</c:v>
                </c:pt>
                <c:pt idx="28769">
                  <c:v>42312.389399884261</c:v>
                </c:pt>
                <c:pt idx="28770">
                  <c:v>42312.390094270835</c:v>
                </c:pt>
                <c:pt idx="28771">
                  <c:v>42312.390788657409</c:v>
                </c:pt>
                <c:pt idx="28772">
                  <c:v>42312.391483043983</c:v>
                </c:pt>
                <c:pt idx="28773">
                  <c:v>42312.392177430556</c:v>
                </c:pt>
                <c:pt idx="28774">
                  <c:v>42312.39287181713</c:v>
                </c:pt>
                <c:pt idx="28775">
                  <c:v>42312.393566203704</c:v>
                </c:pt>
                <c:pt idx="28776">
                  <c:v>42312.394260590278</c:v>
                </c:pt>
                <c:pt idx="28777">
                  <c:v>42312.394954976851</c:v>
                </c:pt>
                <c:pt idx="28778">
                  <c:v>42312.395649363425</c:v>
                </c:pt>
                <c:pt idx="28779">
                  <c:v>42312.396343749999</c:v>
                </c:pt>
                <c:pt idx="28780">
                  <c:v>42312.397038136573</c:v>
                </c:pt>
                <c:pt idx="28781">
                  <c:v>42312.397732523146</c:v>
                </c:pt>
                <c:pt idx="28782">
                  <c:v>42312.39842690972</c:v>
                </c:pt>
                <c:pt idx="28783">
                  <c:v>42312.399121296294</c:v>
                </c:pt>
                <c:pt idx="28784">
                  <c:v>42312.399815682867</c:v>
                </c:pt>
                <c:pt idx="28785">
                  <c:v>42312.400510069441</c:v>
                </c:pt>
                <c:pt idx="28786">
                  <c:v>42312.401204456015</c:v>
                </c:pt>
                <c:pt idx="28787">
                  <c:v>42312.401898842596</c:v>
                </c:pt>
                <c:pt idx="28788">
                  <c:v>42312.40259322917</c:v>
                </c:pt>
                <c:pt idx="28789">
                  <c:v>42312.403287615743</c:v>
                </c:pt>
                <c:pt idx="28790">
                  <c:v>42312.403982002317</c:v>
                </c:pt>
                <c:pt idx="28791">
                  <c:v>42312.404676388891</c:v>
                </c:pt>
                <c:pt idx="28792">
                  <c:v>42312.405370775465</c:v>
                </c:pt>
                <c:pt idx="28793">
                  <c:v>42312.406065162038</c:v>
                </c:pt>
                <c:pt idx="28794">
                  <c:v>42312.406759548612</c:v>
                </c:pt>
                <c:pt idx="28795">
                  <c:v>42312.407453935186</c:v>
                </c:pt>
                <c:pt idx="28796">
                  <c:v>42312.40814832176</c:v>
                </c:pt>
                <c:pt idx="28797">
                  <c:v>42312.408842708333</c:v>
                </c:pt>
                <c:pt idx="28798">
                  <c:v>42312.409537094907</c:v>
                </c:pt>
                <c:pt idx="28799">
                  <c:v>42312.410231481481</c:v>
                </c:pt>
                <c:pt idx="28800">
                  <c:v>42312.410925868055</c:v>
                </c:pt>
                <c:pt idx="28801">
                  <c:v>42312.411620254628</c:v>
                </c:pt>
                <c:pt idx="28802">
                  <c:v>42312.412314641202</c:v>
                </c:pt>
                <c:pt idx="28803">
                  <c:v>42312.413009027776</c:v>
                </c:pt>
                <c:pt idx="28804">
                  <c:v>42312.41370341435</c:v>
                </c:pt>
                <c:pt idx="28805">
                  <c:v>42312.414397800923</c:v>
                </c:pt>
                <c:pt idx="28806">
                  <c:v>42312.415092187497</c:v>
                </c:pt>
                <c:pt idx="28807">
                  <c:v>42312.415786574071</c:v>
                </c:pt>
                <c:pt idx="28808">
                  <c:v>42312.416480960645</c:v>
                </c:pt>
                <c:pt idx="28809">
                  <c:v>42312.417175347226</c:v>
                </c:pt>
                <c:pt idx="28810">
                  <c:v>42312.417869733799</c:v>
                </c:pt>
                <c:pt idx="28811">
                  <c:v>42312.418564120373</c:v>
                </c:pt>
                <c:pt idx="28812">
                  <c:v>42312.419258506947</c:v>
                </c:pt>
                <c:pt idx="28813">
                  <c:v>42312.419952893521</c:v>
                </c:pt>
                <c:pt idx="28814">
                  <c:v>42312.420647280094</c:v>
                </c:pt>
                <c:pt idx="28815">
                  <c:v>42312.421341666668</c:v>
                </c:pt>
                <c:pt idx="28816">
                  <c:v>42312.422036053242</c:v>
                </c:pt>
                <c:pt idx="28817">
                  <c:v>42312.422730439815</c:v>
                </c:pt>
                <c:pt idx="28818">
                  <c:v>42312.423424826389</c:v>
                </c:pt>
                <c:pt idx="28819">
                  <c:v>42312.424119212963</c:v>
                </c:pt>
                <c:pt idx="28820">
                  <c:v>42312.424813599537</c:v>
                </c:pt>
                <c:pt idx="28821">
                  <c:v>42312.42550798611</c:v>
                </c:pt>
                <c:pt idx="28822">
                  <c:v>42312.426202372684</c:v>
                </c:pt>
                <c:pt idx="28823">
                  <c:v>42312.426896759258</c:v>
                </c:pt>
                <c:pt idx="28824">
                  <c:v>42312.427591145832</c:v>
                </c:pt>
                <c:pt idx="28825">
                  <c:v>42312.428285532405</c:v>
                </c:pt>
                <c:pt idx="28826">
                  <c:v>42312.428979918979</c:v>
                </c:pt>
                <c:pt idx="28827">
                  <c:v>42312.429674305553</c:v>
                </c:pt>
                <c:pt idx="28828">
                  <c:v>42312.430368692127</c:v>
                </c:pt>
                <c:pt idx="28829">
                  <c:v>42312.4310630787</c:v>
                </c:pt>
                <c:pt idx="28830">
                  <c:v>42312.431757465281</c:v>
                </c:pt>
                <c:pt idx="28831">
                  <c:v>42312.432451851855</c:v>
                </c:pt>
                <c:pt idx="28832">
                  <c:v>42312.433146238429</c:v>
                </c:pt>
                <c:pt idx="28833">
                  <c:v>42312.433840625003</c:v>
                </c:pt>
                <c:pt idx="28834">
                  <c:v>42312.434535011576</c:v>
                </c:pt>
                <c:pt idx="28835">
                  <c:v>42312.43522939815</c:v>
                </c:pt>
                <c:pt idx="28836">
                  <c:v>42312.435923784724</c:v>
                </c:pt>
                <c:pt idx="28837">
                  <c:v>42312.436618171298</c:v>
                </c:pt>
                <c:pt idx="28838">
                  <c:v>42312.437312557871</c:v>
                </c:pt>
                <c:pt idx="28839">
                  <c:v>42312.438006944445</c:v>
                </c:pt>
                <c:pt idx="28840">
                  <c:v>42312.438701331019</c:v>
                </c:pt>
                <c:pt idx="28841">
                  <c:v>42312.439395717593</c:v>
                </c:pt>
                <c:pt idx="28842">
                  <c:v>42312.440090104166</c:v>
                </c:pt>
                <c:pt idx="28843">
                  <c:v>42312.44078449074</c:v>
                </c:pt>
                <c:pt idx="28844">
                  <c:v>42312.441478877314</c:v>
                </c:pt>
                <c:pt idx="28845">
                  <c:v>42312.442173263888</c:v>
                </c:pt>
                <c:pt idx="28846">
                  <c:v>42312.442867650461</c:v>
                </c:pt>
                <c:pt idx="28847">
                  <c:v>42312.443562037035</c:v>
                </c:pt>
                <c:pt idx="28848">
                  <c:v>42312.444256423609</c:v>
                </c:pt>
                <c:pt idx="28849">
                  <c:v>42312.444950810182</c:v>
                </c:pt>
                <c:pt idx="28850">
                  <c:v>42312.445645196756</c:v>
                </c:pt>
                <c:pt idx="28851">
                  <c:v>42312.44633958333</c:v>
                </c:pt>
                <c:pt idx="28852">
                  <c:v>42312.447033969911</c:v>
                </c:pt>
                <c:pt idx="28853">
                  <c:v>42312.447728356485</c:v>
                </c:pt>
                <c:pt idx="28854">
                  <c:v>42312.448422743058</c:v>
                </c:pt>
                <c:pt idx="28855">
                  <c:v>42312.449117129632</c:v>
                </c:pt>
                <c:pt idx="28856">
                  <c:v>42312.449811516206</c:v>
                </c:pt>
                <c:pt idx="28857">
                  <c:v>42312.45050590278</c:v>
                </c:pt>
                <c:pt idx="28858">
                  <c:v>42312.451200289353</c:v>
                </c:pt>
                <c:pt idx="28859">
                  <c:v>42312.451894675927</c:v>
                </c:pt>
                <c:pt idx="28860">
                  <c:v>42312.452589062501</c:v>
                </c:pt>
                <c:pt idx="28861">
                  <c:v>42312.453283449075</c:v>
                </c:pt>
                <c:pt idx="28862">
                  <c:v>42312.453977835648</c:v>
                </c:pt>
                <c:pt idx="28863">
                  <c:v>42312.454672222222</c:v>
                </c:pt>
                <c:pt idx="28864">
                  <c:v>42312.455366608796</c:v>
                </c:pt>
                <c:pt idx="28865">
                  <c:v>42312.45606099537</c:v>
                </c:pt>
                <c:pt idx="28866">
                  <c:v>42312.456755381943</c:v>
                </c:pt>
                <c:pt idx="28867">
                  <c:v>42312.457449768517</c:v>
                </c:pt>
                <c:pt idx="28868">
                  <c:v>42312.458144155091</c:v>
                </c:pt>
                <c:pt idx="28869">
                  <c:v>42312.458838541665</c:v>
                </c:pt>
                <c:pt idx="28870">
                  <c:v>42312.459532928238</c:v>
                </c:pt>
                <c:pt idx="28871">
                  <c:v>42312.460227314812</c:v>
                </c:pt>
                <c:pt idx="28872">
                  <c:v>42312.460921701386</c:v>
                </c:pt>
                <c:pt idx="28873">
                  <c:v>42312.46161608796</c:v>
                </c:pt>
                <c:pt idx="28874">
                  <c:v>42312.462310474541</c:v>
                </c:pt>
                <c:pt idx="28875">
                  <c:v>42312.463004861114</c:v>
                </c:pt>
                <c:pt idx="28876">
                  <c:v>42312.463699247688</c:v>
                </c:pt>
                <c:pt idx="28877">
                  <c:v>42312.464393634262</c:v>
                </c:pt>
                <c:pt idx="28878">
                  <c:v>42312.465088020836</c:v>
                </c:pt>
                <c:pt idx="28879">
                  <c:v>42312.465782407409</c:v>
                </c:pt>
                <c:pt idx="28880">
                  <c:v>42312.466476793983</c:v>
                </c:pt>
                <c:pt idx="28881">
                  <c:v>42312.467171180557</c:v>
                </c:pt>
                <c:pt idx="28882">
                  <c:v>42312.467865567131</c:v>
                </c:pt>
                <c:pt idx="28883">
                  <c:v>42312.468559953704</c:v>
                </c:pt>
                <c:pt idx="28884">
                  <c:v>42312.469254340278</c:v>
                </c:pt>
                <c:pt idx="28885">
                  <c:v>42312.469948726852</c:v>
                </c:pt>
                <c:pt idx="28886">
                  <c:v>42312.470643113425</c:v>
                </c:pt>
                <c:pt idx="28887">
                  <c:v>42312.471337499999</c:v>
                </c:pt>
                <c:pt idx="28888">
                  <c:v>42312.472031886573</c:v>
                </c:pt>
                <c:pt idx="28889">
                  <c:v>42312.472726273147</c:v>
                </c:pt>
                <c:pt idx="28890">
                  <c:v>42312.47342065972</c:v>
                </c:pt>
                <c:pt idx="28891">
                  <c:v>42312.474115046294</c:v>
                </c:pt>
                <c:pt idx="28892">
                  <c:v>42312.474809432868</c:v>
                </c:pt>
                <c:pt idx="28893">
                  <c:v>42312.475503819442</c:v>
                </c:pt>
                <c:pt idx="28894">
                  <c:v>42312.476198206015</c:v>
                </c:pt>
                <c:pt idx="28895">
                  <c:v>42312.476892592589</c:v>
                </c:pt>
                <c:pt idx="28896">
                  <c:v>42312.47758697917</c:v>
                </c:pt>
                <c:pt idx="28897">
                  <c:v>42312.478281365744</c:v>
                </c:pt>
                <c:pt idx="28898">
                  <c:v>42312.478975752318</c:v>
                </c:pt>
                <c:pt idx="28899">
                  <c:v>42312.479670138891</c:v>
                </c:pt>
                <c:pt idx="28900">
                  <c:v>42312.480364525465</c:v>
                </c:pt>
                <c:pt idx="28901">
                  <c:v>42312.481058912039</c:v>
                </c:pt>
                <c:pt idx="28902">
                  <c:v>42312.481753298613</c:v>
                </c:pt>
                <c:pt idx="28903">
                  <c:v>42312.482447685186</c:v>
                </c:pt>
                <c:pt idx="28904">
                  <c:v>42312.48314207176</c:v>
                </c:pt>
                <c:pt idx="28905">
                  <c:v>42312.483836458334</c:v>
                </c:pt>
                <c:pt idx="28906">
                  <c:v>42312.484530844908</c:v>
                </c:pt>
                <c:pt idx="28907">
                  <c:v>42312.485225231481</c:v>
                </c:pt>
                <c:pt idx="28908">
                  <c:v>42312.485919618055</c:v>
                </c:pt>
                <c:pt idx="28909">
                  <c:v>42312.486614004629</c:v>
                </c:pt>
                <c:pt idx="28910">
                  <c:v>42312.487308391203</c:v>
                </c:pt>
                <c:pt idx="28911">
                  <c:v>42312.488002777776</c:v>
                </c:pt>
                <c:pt idx="28912">
                  <c:v>42312.48869716435</c:v>
                </c:pt>
                <c:pt idx="28913">
                  <c:v>42312.489391550924</c:v>
                </c:pt>
                <c:pt idx="28914">
                  <c:v>42312.490085937497</c:v>
                </c:pt>
                <c:pt idx="28915">
                  <c:v>42312.490780324071</c:v>
                </c:pt>
                <c:pt idx="28916">
                  <c:v>42312.491474710645</c:v>
                </c:pt>
                <c:pt idx="28917">
                  <c:v>42312.492169097219</c:v>
                </c:pt>
                <c:pt idx="28918">
                  <c:v>42312.4928634838</c:v>
                </c:pt>
                <c:pt idx="28919">
                  <c:v>42312.493557870373</c:v>
                </c:pt>
                <c:pt idx="28920">
                  <c:v>42312.494252256947</c:v>
                </c:pt>
                <c:pt idx="28921">
                  <c:v>42312.494946643521</c:v>
                </c:pt>
                <c:pt idx="28922">
                  <c:v>42312.495641030095</c:v>
                </c:pt>
                <c:pt idx="28923">
                  <c:v>42312.496335416668</c:v>
                </c:pt>
                <c:pt idx="28924">
                  <c:v>42312.497029803242</c:v>
                </c:pt>
                <c:pt idx="28925">
                  <c:v>42312.497724189816</c:v>
                </c:pt>
                <c:pt idx="28926">
                  <c:v>42312.49841857639</c:v>
                </c:pt>
                <c:pt idx="28927">
                  <c:v>42312.499112962963</c:v>
                </c:pt>
                <c:pt idx="28928">
                  <c:v>42312.499807349537</c:v>
                </c:pt>
                <c:pt idx="28929">
                  <c:v>42312.500501736111</c:v>
                </c:pt>
                <c:pt idx="28930">
                  <c:v>42312.501196122685</c:v>
                </c:pt>
                <c:pt idx="28931">
                  <c:v>42312.501890509258</c:v>
                </c:pt>
                <c:pt idx="28932">
                  <c:v>42312.502584895832</c:v>
                </c:pt>
                <c:pt idx="28933">
                  <c:v>42312.503279282406</c:v>
                </c:pt>
                <c:pt idx="28934">
                  <c:v>42312.50397366898</c:v>
                </c:pt>
                <c:pt idx="28935">
                  <c:v>42312.504668055553</c:v>
                </c:pt>
                <c:pt idx="28936">
                  <c:v>42312.505362442127</c:v>
                </c:pt>
                <c:pt idx="28937">
                  <c:v>42312.506056828701</c:v>
                </c:pt>
                <c:pt idx="28938">
                  <c:v>42312.506751215275</c:v>
                </c:pt>
                <c:pt idx="28939">
                  <c:v>42312.507445601848</c:v>
                </c:pt>
                <c:pt idx="28940">
                  <c:v>42312.508139988429</c:v>
                </c:pt>
                <c:pt idx="28941">
                  <c:v>42312.508834375003</c:v>
                </c:pt>
                <c:pt idx="28942">
                  <c:v>42312.509528761577</c:v>
                </c:pt>
                <c:pt idx="28943">
                  <c:v>42312.510223148151</c:v>
                </c:pt>
                <c:pt idx="28944">
                  <c:v>42312.510917534724</c:v>
                </c:pt>
                <c:pt idx="28945">
                  <c:v>42312.511611921298</c:v>
                </c:pt>
                <c:pt idx="28946">
                  <c:v>42312.512306307872</c:v>
                </c:pt>
                <c:pt idx="28947">
                  <c:v>42312.513000694446</c:v>
                </c:pt>
                <c:pt idx="28948">
                  <c:v>42312.513695081019</c:v>
                </c:pt>
                <c:pt idx="28949">
                  <c:v>42312.514389467593</c:v>
                </c:pt>
                <c:pt idx="28950">
                  <c:v>42312.515083854167</c:v>
                </c:pt>
                <c:pt idx="28951">
                  <c:v>42312.51577824074</c:v>
                </c:pt>
                <c:pt idx="28952">
                  <c:v>42312.516472627314</c:v>
                </c:pt>
                <c:pt idx="28953">
                  <c:v>42312.517167013888</c:v>
                </c:pt>
                <c:pt idx="28954">
                  <c:v>42312.517861400462</c:v>
                </c:pt>
                <c:pt idx="28955">
                  <c:v>42312.518555787035</c:v>
                </c:pt>
                <c:pt idx="28956">
                  <c:v>42312.519250173609</c:v>
                </c:pt>
                <c:pt idx="28957">
                  <c:v>42312.519944560183</c:v>
                </c:pt>
                <c:pt idx="28958">
                  <c:v>42312.520638946757</c:v>
                </c:pt>
                <c:pt idx="28959">
                  <c:v>42312.52133333333</c:v>
                </c:pt>
                <c:pt idx="28960">
                  <c:v>42312.522027719904</c:v>
                </c:pt>
                <c:pt idx="28961">
                  <c:v>42312.522722106478</c:v>
                </c:pt>
                <c:pt idx="28962">
                  <c:v>42312.523416493059</c:v>
                </c:pt>
                <c:pt idx="28963">
                  <c:v>42312.524110879633</c:v>
                </c:pt>
                <c:pt idx="28964">
                  <c:v>42312.524805266206</c:v>
                </c:pt>
                <c:pt idx="28965">
                  <c:v>42312.52549965278</c:v>
                </c:pt>
                <c:pt idx="28966">
                  <c:v>42312.526194039354</c:v>
                </c:pt>
                <c:pt idx="28967">
                  <c:v>42312.526888425928</c:v>
                </c:pt>
                <c:pt idx="28968">
                  <c:v>42312.527582812501</c:v>
                </c:pt>
                <c:pt idx="28969">
                  <c:v>42312.528277199075</c:v>
                </c:pt>
                <c:pt idx="28970">
                  <c:v>42312.528971585649</c:v>
                </c:pt>
                <c:pt idx="28971">
                  <c:v>42312.529665972223</c:v>
                </c:pt>
                <c:pt idx="28972">
                  <c:v>42312.530360358796</c:v>
                </c:pt>
                <c:pt idx="28973">
                  <c:v>42312.53105474537</c:v>
                </c:pt>
                <c:pt idx="28974">
                  <c:v>42312.531749131944</c:v>
                </c:pt>
                <c:pt idx="28975">
                  <c:v>42312.532443518518</c:v>
                </c:pt>
                <c:pt idx="28976">
                  <c:v>42312.533137905091</c:v>
                </c:pt>
                <c:pt idx="28977">
                  <c:v>42312.533832291665</c:v>
                </c:pt>
                <c:pt idx="28978">
                  <c:v>42312.534526678239</c:v>
                </c:pt>
                <c:pt idx="28979">
                  <c:v>42312.535221064813</c:v>
                </c:pt>
                <c:pt idx="28980">
                  <c:v>42312.535915451386</c:v>
                </c:pt>
                <c:pt idx="28981">
                  <c:v>42312.53660983796</c:v>
                </c:pt>
                <c:pt idx="28982">
                  <c:v>42312.537304224534</c:v>
                </c:pt>
                <c:pt idx="28983">
                  <c:v>42312.537998611115</c:v>
                </c:pt>
                <c:pt idx="28984">
                  <c:v>42312.538692997688</c:v>
                </c:pt>
                <c:pt idx="28985">
                  <c:v>42312.539387384262</c:v>
                </c:pt>
                <c:pt idx="28986">
                  <c:v>42312.540081770836</c:v>
                </c:pt>
                <c:pt idx="28987">
                  <c:v>42312.54077615741</c:v>
                </c:pt>
                <c:pt idx="28988">
                  <c:v>42312.541470543983</c:v>
                </c:pt>
                <c:pt idx="28989">
                  <c:v>42312.542164930557</c:v>
                </c:pt>
                <c:pt idx="28990">
                  <c:v>42312.542859317131</c:v>
                </c:pt>
                <c:pt idx="28991">
                  <c:v>42312.543553703705</c:v>
                </c:pt>
                <c:pt idx="28992">
                  <c:v>42312.544248090278</c:v>
                </c:pt>
                <c:pt idx="28993">
                  <c:v>42312.544942476852</c:v>
                </c:pt>
                <c:pt idx="28994">
                  <c:v>42312.545636863426</c:v>
                </c:pt>
                <c:pt idx="28995">
                  <c:v>42312.54633125</c:v>
                </c:pt>
                <c:pt idx="28996">
                  <c:v>42312.547025636573</c:v>
                </c:pt>
                <c:pt idx="28997">
                  <c:v>42312.547720023147</c:v>
                </c:pt>
                <c:pt idx="28998">
                  <c:v>42312.548414409721</c:v>
                </c:pt>
                <c:pt idx="28999">
                  <c:v>42312.549108796295</c:v>
                </c:pt>
                <c:pt idx="29000">
                  <c:v>42312.549803182868</c:v>
                </c:pt>
                <c:pt idx="29001">
                  <c:v>42312.550497569442</c:v>
                </c:pt>
                <c:pt idx="29002">
                  <c:v>42312.551191956016</c:v>
                </c:pt>
                <c:pt idx="29003">
                  <c:v>42312.55188634259</c:v>
                </c:pt>
                <c:pt idx="29004">
                  <c:v>42312.552580729163</c:v>
                </c:pt>
                <c:pt idx="29005">
                  <c:v>42312.553275115744</c:v>
                </c:pt>
                <c:pt idx="29006">
                  <c:v>42312.553969502318</c:v>
                </c:pt>
                <c:pt idx="29007">
                  <c:v>42312.554663888892</c:v>
                </c:pt>
                <c:pt idx="29008">
                  <c:v>42312.555358275466</c:v>
                </c:pt>
                <c:pt idx="29009">
                  <c:v>42312.556052662039</c:v>
                </c:pt>
                <c:pt idx="29010">
                  <c:v>42312.556747048613</c:v>
                </c:pt>
                <c:pt idx="29011">
                  <c:v>42312.557441435187</c:v>
                </c:pt>
                <c:pt idx="29012">
                  <c:v>42312.558135821761</c:v>
                </c:pt>
                <c:pt idx="29013">
                  <c:v>42312.558830208334</c:v>
                </c:pt>
                <c:pt idx="29014">
                  <c:v>42312.559524594908</c:v>
                </c:pt>
                <c:pt idx="29015">
                  <c:v>42312.560218981482</c:v>
                </c:pt>
                <c:pt idx="29016">
                  <c:v>42312.560913368055</c:v>
                </c:pt>
                <c:pt idx="29017">
                  <c:v>42312.561607754629</c:v>
                </c:pt>
                <c:pt idx="29018">
                  <c:v>42312.562302141203</c:v>
                </c:pt>
                <c:pt idx="29019">
                  <c:v>42312.562996527777</c:v>
                </c:pt>
                <c:pt idx="29020">
                  <c:v>42312.56369091435</c:v>
                </c:pt>
                <c:pt idx="29021">
                  <c:v>42312.564385300924</c:v>
                </c:pt>
                <c:pt idx="29022">
                  <c:v>42312.565079687498</c:v>
                </c:pt>
                <c:pt idx="29023">
                  <c:v>42312.565774074072</c:v>
                </c:pt>
                <c:pt idx="29024">
                  <c:v>42312.566468460645</c:v>
                </c:pt>
                <c:pt idx="29025">
                  <c:v>42312.567162847219</c:v>
                </c:pt>
                <c:pt idx="29026">
                  <c:v>42312.567857233793</c:v>
                </c:pt>
                <c:pt idx="29027">
                  <c:v>42312.568551620374</c:v>
                </c:pt>
                <c:pt idx="29028">
                  <c:v>42312.569246006948</c:v>
                </c:pt>
                <c:pt idx="29029">
                  <c:v>42312.569940393521</c:v>
                </c:pt>
                <c:pt idx="29030">
                  <c:v>42312.570634780095</c:v>
                </c:pt>
                <c:pt idx="29031">
                  <c:v>42312.571329166669</c:v>
                </c:pt>
                <c:pt idx="29032">
                  <c:v>42312.572023553243</c:v>
                </c:pt>
                <c:pt idx="29033">
                  <c:v>42312.572717939816</c:v>
                </c:pt>
                <c:pt idx="29034">
                  <c:v>42312.57341232639</c:v>
                </c:pt>
                <c:pt idx="29035">
                  <c:v>42312.574106712964</c:v>
                </c:pt>
                <c:pt idx="29036">
                  <c:v>42312.574801099538</c:v>
                </c:pt>
                <c:pt idx="29037">
                  <c:v>42312.575495486111</c:v>
                </c:pt>
                <c:pt idx="29038">
                  <c:v>42312.576189872685</c:v>
                </c:pt>
                <c:pt idx="29039">
                  <c:v>42312.576884259259</c:v>
                </c:pt>
                <c:pt idx="29040">
                  <c:v>42312.577578645833</c:v>
                </c:pt>
                <c:pt idx="29041">
                  <c:v>42312.578273032406</c:v>
                </c:pt>
                <c:pt idx="29042">
                  <c:v>42312.57896741898</c:v>
                </c:pt>
                <c:pt idx="29043">
                  <c:v>42312.579661805554</c:v>
                </c:pt>
                <c:pt idx="29044">
                  <c:v>42312.580356192128</c:v>
                </c:pt>
                <c:pt idx="29045">
                  <c:v>42312.581050578701</c:v>
                </c:pt>
                <c:pt idx="29046">
                  <c:v>42312.581744965275</c:v>
                </c:pt>
                <c:pt idx="29047">
                  <c:v>42312.582439351849</c:v>
                </c:pt>
                <c:pt idx="29048">
                  <c:v>42312.583133738422</c:v>
                </c:pt>
                <c:pt idx="29049">
                  <c:v>42312.583828125003</c:v>
                </c:pt>
                <c:pt idx="29050">
                  <c:v>42312.584522511577</c:v>
                </c:pt>
                <c:pt idx="29051">
                  <c:v>42312.585216898151</c:v>
                </c:pt>
                <c:pt idx="29052">
                  <c:v>42312.585911284725</c:v>
                </c:pt>
                <c:pt idx="29053">
                  <c:v>42312.586605671298</c:v>
                </c:pt>
                <c:pt idx="29054">
                  <c:v>42312.587300057872</c:v>
                </c:pt>
                <c:pt idx="29055">
                  <c:v>42312.587994444446</c:v>
                </c:pt>
                <c:pt idx="29056">
                  <c:v>42312.58868883102</c:v>
                </c:pt>
                <c:pt idx="29057">
                  <c:v>42312.589383217593</c:v>
                </c:pt>
                <c:pt idx="29058">
                  <c:v>42312.590077604167</c:v>
                </c:pt>
                <c:pt idx="29059">
                  <c:v>42312.590771990741</c:v>
                </c:pt>
                <c:pt idx="29060">
                  <c:v>42312.591466377315</c:v>
                </c:pt>
                <c:pt idx="29061">
                  <c:v>42312.592160763888</c:v>
                </c:pt>
                <c:pt idx="29062">
                  <c:v>42312.592855150462</c:v>
                </c:pt>
                <c:pt idx="29063">
                  <c:v>42312.593549537036</c:v>
                </c:pt>
                <c:pt idx="29064">
                  <c:v>42312.59424392361</c:v>
                </c:pt>
                <c:pt idx="29065">
                  <c:v>42312.594938310183</c:v>
                </c:pt>
                <c:pt idx="29066">
                  <c:v>42312.595632696757</c:v>
                </c:pt>
                <c:pt idx="29067">
                  <c:v>42312.596327083331</c:v>
                </c:pt>
                <c:pt idx="29068">
                  <c:v>42312.597021469905</c:v>
                </c:pt>
                <c:pt idx="29069">
                  <c:v>42312.597715856478</c:v>
                </c:pt>
                <c:pt idx="29070">
                  <c:v>42312.598410243052</c:v>
                </c:pt>
                <c:pt idx="29071">
                  <c:v>42312.599104629633</c:v>
                </c:pt>
                <c:pt idx="29072">
                  <c:v>42312.599799016207</c:v>
                </c:pt>
                <c:pt idx="29073">
                  <c:v>42312.600493402781</c:v>
                </c:pt>
                <c:pt idx="29074">
                  <c:v>42312.601187789354</c:v>
                </c:pt>
                <c:pt idx="29075">
                  <c:v>42312.601882175928</c:v>
                </c:pt>
                <c:pt idx="29076">
                  <c:v>42312.602576562502</c:v>
                </c:pt>
                <c:pt idx="29077">
                  <c:v>42312.603270949076</c:v>
                </c:pt>
                <c:pt idx="29078">
                  <c:v>42312.603965335649</c:v>
                </c:pt>
                <c:pt idx="29079">
                  <c:v>42312.604659722223</c:v>
                </c:pt>
                <c:pt idx="29080">
                  <c:v>42312.605354108797</c:v>
                </c:pt>
                <c:pt idx="29081">
                  <c:v>42312.60604849537</c:v>
                </c:pt>
                <c:pt idx="29082">
                  <c:v>42312.606742881944</c:v>
                </c:pt>
                <c:pt idx="29083">
                  <c:v>42312.607437268518</c:v>
                </c:pt>
                <c:pt idx="29084">
                  <c:v>42312.608131655092</c:v>
                </c:pt>
                <c:pt idx="29085">
                  <c:v>42312.608826041665</c:v>
                </c:pt>
                <c:pt idx="29086">
                  <c:v>42312.609520428239</c:v>
                </c:pt>
                <c:pt idx="29087">
                  <c:v>42312.610214814813</c:v>
                </c:pt>
                <c:pt idx="29088">
                  <c:v>42312.610909201387</c:v>
                </c:pt>
                <c:pt idx="29089">
                  <c:v>42312.61160358796</c:v>
                </c:pt>
                <c:pt idx="29090">
                  <c:v>42312.612297974534</c:v>
                </c:pt>
                <c:pt idx="29091">
                  <c:v>42312.612992361108</c:v>
                </c:pt>
                <c:pt idx="29092">
                  <c:v>42312.613686747682</c:v>
                </c:pt>
                <c:pt idx="29093">
                  <c:v>42312.614381134263</c:v>
                </c:pt>
                <c:pt idx="29094">
                  <c:v>42312.615075520836</c:v>
                </c:pt>
                <c:pt idx="29095">
                  <c:v>42312.61576990741</c:v>
                </c:pt>
                <c:pt idx="29096">
                  <c:v>42312.616464293984</c:v>
                </c:pt>
                <c:pt idx="29097">
                  <c:v>42312.617158680558</c:v>
                </c:pt>
                <c:pt idx="29098">
                  <c:v>42312.617853067131</c:v>
                </c:pt>
                <c:pt idx="29099">
                  <c:v>42312.618547453705</c:v>
                </c:pt>
                <c:pt idx="29100">
                  <c:v>42312.619241840279</c:v>
                </c:pt>
                <c:pt idx="29101">
                  <c:v>42312.619936226853</c:v>
                </c:pt>
                <c:pt idx="29102">
                  <c:v>42312.620630613426</c:v>
                </c:pt>
                <c:pt idx="29103">
                  <c:v>42312.621325</c:v>
                </c:pt>
                <c:pt idx="29104">
                  <c:v>42312.622019386574</c:v>
                </c:pt>
                <c:pt idx="29105">
                  <c:v>42312.622713773148</c:v>
                </c:pt>
                <c:pt idx="29106">
                  <c:v>42312.623408159721</c:v>
                </c:pt>
                <c:pt idx="29107">
                  <c:v>42312.624102546295</c:v>
                </c:pt>
                <c:pt idx="29108">
                  <c:v>42312.624796932869</c:v>
                </c:pt>
                <c:pt idx="29109">
                  <c:v>42312.625491319443</c:v>
                </c:pt>
                <c:pt idx="29110">
                  <c:v>42312.626185706016</c:v>
                </c:pt>
                <c:pt idx="29111">
                  <c:v>42312.62688009259</c:v>
                </c:pt>
                <c:pt idx="29112">
                  <c:v>42312.627574479164</c:v>
                </c:pt>
                <c:pt idx="29113">
                  <c:v>42312.628268865737</c:v>
                </c:pt>
                <c:pt idx="29114">
                  <c:v>42312.628963252311</c:v>
                </c:pt>
                <c:pt idx="29115">
                  <c:v>42312.629657638892</c:v>
                </c:pt>
                <c:pt idx="29116">
                  <c:v>42312.630352025466</c:v>
                </c:pt>
                <c:pt idx="29117">
                  <c:v>42312.63104641204</c:v>
                </c:pt>
                <c:pt idx="29118">
                  <c:v>42312.631740798613</c:v>
                </c:pt>
                <c:pt idx="29119">
                  <c:v>42312.632435185187</c:v>
                </c:pt>
                <c:pt idx="29120">
                  <c:v>42312.633129571761</c:v>
                </c:pt>
                <c:pt idx="29121">
                  <c:v>42312.633823958335</c:v>
                </c:pt>
                <c:pt idx="29122">
                  <c:v>42312.634518344908</c:v>
                </c:pt>
                <c:pt idx="29123">
                  <c:v>42312.635212731482</c:v>
                </c:pt>
                <c:pt idx="29124">
                  <c:v>42312.635907118056</c:v>
                </c:pt>
                <c:pt idx="29125">
                  <c:v>42312.63660150463</c:v>
                </c:pt>
                <c:pt idx="29126">
                  <c:v>42312.637295891203</c:v>
                </c:pt>
                <c:pt idx="29127">
                  <c:v>42312.637990277777</c:v>
                </c:pt>
                <c:pt idx="29128">
                  <c:v>42312.638684664351</c:v>
                </c:pt>
                <c:pt idx="29129">
                  <c:v>42312.639379050925</c:v>
                </c:pt>
                <c:pt idx="29130">
                  <c:v>42312.640073437498</c:v>
                </c:pt>
                <c:pt idx="29131">
                  <c:v>42312.640767824072</c:v>
                </c:pt>
                <c:pt idx="29132">
                  <c:v>42312.641462210646</c:v>
                </c:pt>
                <c:pt idx="29133">
                  <c:v>42312.64215659722</c:v>
                </c:pt>
                <c:pt idx="29134">
                  <c:v>42312.642850983793</c:v>
                </c:pt>
                <c:pt idx="29135">
                  <c:v>42312.643545370367</c:v>
                </c:pt>
                <c:pt idx="29136">
                  <c:v>42312.644239756948</c:v>
                </c:pt>
                <c:pt idx="29137">
                  <c:v>42312.644934143522</c:v>
                </c:pt>
                <c:pt idx="29138">
                  <c:v>42312.645628530096</c:v>
                </c:pt>
                <c:pt idx="29139">
                  <c:v>42312.646322916669</c:v>
                </c:pt>
                <c:pt idx="29140">
                  <c:v>42312.647017303243</c:v>
                </c:pt>
                <c:pt idx="29141">
                  <c:v>42312.647711689817</c:v>
                </c:pt>
                <c:pt idx="29142">
                  <c:v>42312.648406076391</c:v>
                </c:pt>
                <c:pt idx="29143">
                  <c:v>42312.649100462964</c:v>
                </c:pt>
                <c:pt idx="29144">
                  <c:v>42312.649794849538</c:v>
                </c:pt>
                <c:pt idx="29145">
                  <c:v>42312.650489236112</c:v>
                </c:pt>
                <c:pt idx="29146">
                  <c:v>42312.651183622685</c:v>
                </c:pt>
                <c:pt idx="29147">
                  <c:v>42312.651878009259</c:v>
                </c:pt>
                <c:pt idx="29148">
                  <c:v>42312.652572395833</c:v>
                </c:pt>
                <c:pt idx="29149">
                  <c:v>42312.653266782407</c:v>
                </c:pt>
                <c:pt idx="29150">
                  <c:v>42312.65396116898</c:v>
                </c:pt>
                <c:pt idx="29151">
                  <c:v>42312.654655555554</c:v>
                </c:pt>
                <c:pt idx="29152">
                  <c:v>42312.655349942128</c:v>
                </c:pt>
                <c:pt idx="29153">
                  <c:v>42312.656044328702</c:v>
                </c:pt>
                <c:pt idx="29154">
                  <c:v>42312.656738715275</c:v>
                </c:pt>
                <c:pt idx="29155">
                  <c:v>42312.657433101849</c:v>
                </c:pt>
                <c:pt idx="29156">
                  <c:v>42312.658127488423</c:v>
                </c:pt>
                <c:pt idx="29157">
                  <c:v>42312.658821874997</c:v>
                </c:pt>
                <c:pt idx="29158">
                  <c:v>42312.659516261578</c:v>
                </c:pt>
                <c:pt idx="29159">
                  <c:v>42312.660210648151</c:v>
                </c:pt>
                <c:pt idx="29160">
                  <c:v>42312.660905034725</c:v>
                </c:pt>
                <c:pt idx="29161">
                  <c:v>42312.661599421299</c:v>
                </c:pt>
                <c:pt idx="29162">
                  <c:v>42312.662293807873</c:v>
                </c:pt>
                <c:pt idx="29163">
                  <c:v>42312.662988194446</c:v>
                </c:pt>
                <c:pt idx="29164">
                  <c:v>42312.66368258102</c:v>
                </c:pt>
                <c:pt idx="29165">
                  <c:v>42312.664376967594</c:v>
                </c:pt>
                <c:pt idx="29166">
                  <c:v>42312.665071354168</c:v>
                </c:pt>
                <c:pt idx="29167">
                  <c:v>42312.665765740741</c:v>
                </c:pt>
                <c:pt idx="29168">
                  <c:v>42312.666460127315</c:v>
                </c:pt>
                <c:pt idx="29169">
                  <c:v>42312.667154513889</c:v>
                </c:pt>
                <c:pt idx="29170">
                  <c:v>42312.667848900463</c:v>
                </c:pt>
                <c:pt idx="29171">
                  <c:v>42312.668543287036</c:v>
                </c:pt>
                <c:pt idx="29172">
                  <c:v>42312.66923767361</c:v>
                </c:pt>
                <c:pt idx="29173">
                  <c:v>42312.669932060184</c:v>
                </c:pt>
                <c:pt idx="29174">
                  <c:v>42312.670626446758</c:v>
                </c:pt>
                <c:pt idx="29175">
                  <c:v>42312.671320833331</c:v>
                </c:pt>
                <c:pt idx="29176">
                  <c:v>42312.672015219905</c:v>
                </c:pt>
                <c:pt idx="29177">
                  <c:v>42312.672709606479</c:v>
                </c:pt>
                <c:pt idx="29178">
                  <c:v>42312.673403993052</c:v>
                </c:pt>
                <c:pt idx="29179">
                  <c:v>42312.674098379626</c:v>
                </c:pt>
                <c:pt idx="29180">
                  <c:v>42312.674792766207</c:v>
                </c:pt>
                <c:pt idx="29181">
                  <c:v>42312.675487152781</c:v>
                </c:pt>
                <c:pt idx="29182">
                  <c:v>42312.676181539355</c:v>
                </c:pt>
                <c:pt idx="29183">
                  <c:v>42312.676875925928</c:v>
                </c:pt>
                <c:pt idx="29184">
                  <c:v>42312.677570312502</c:v>
                </c:pt>
                <c:pt idx="29185">
                  <c:v>42312.678264699076</c:v>
                </c:pt>
                <c:pt idx="29186">
                  <c:v>42312.67895908565</c:v>
                </c:pt>
                <c:pt idx="29187">
                  <c:v>42312.679653472223</c:v>
                </c:pt>
                <c:pt idx="29188">
                  <c:v>42312.680347858797</c:v>
                </c:pt>
                <c:pt idx="29189">
                  <c:v>42312.681042245371</c:v>
                </c:pt>
                <c:pt idx="29190">
                  <c:v>42312.681736631945</c:v>
                </c:pt>
                <c:pt idx="29191">
                  <c:v>42312.682431018518</c:v>
                </c:pt>
                <c:pt idx="29192">
                  <c:v>42312.683125405092</c:v>
                </c:pt>
                <c:pt idx="29193">
                  <c:v>42312.683819791666</c:v>
                </c:pt>
                <c:pt idx="29194">
                  <c:v>42312.68451417824</c:v>
                </c:pt>
                <c:pt idx="29195">
                  <c:v>42312.685208564813</c:v>
                </c:pt>
                <c:pt idx="29196">
                  <c:v>42312.685902951387</c:v>
                </c:pt>
                <c:pt idx="29197">
                  <c:v>42312.686597337961</c:v>
                </c:pt>
                <c:pt idx="29198">
                  <c:v>42312.687291724535</c:v>
                </c:pt>
                <c:pt idx="29199">
                  <c:v>42312.687986111108</c:v>
                </c:pt>
                <c:pt idx="29200">
                  <c:v>42312.688680497682</c:v>
                </c:pt>
                <c:pt idx="29201">
                  <c:v>42312.689374884256</c:v>
                </c:pt>
                <c:pt idx="29202">
                  <c:v>42312.690069270837</c:v>
                </c:pt>
                <c:pt idx="29203">
                  <c:v>42312.690763657411</c:v>
                </c:pt>
                <c:pt idx="29204">
                  <c:v>42312.691458043984</c:v>
                </c:pt>
                <c:pt idx="29205">
                  <c:v>42312.692152430558</c:v>
                </c:pt>
                <c:pt idx="29206">
                  <c:v>42312.692846817132</c:v>
                </c:pt>
                <c:pt idx="29207">
                  <c:v>42312.693541203706</c:v>
                </c:pt>
                <c:pt idx="29208">
                  <c:v>42312.694235590279</c:v>
                </c:pt>
                <c:pt idx="29209">
                  <c:v>42312.694929976853</c:v>
                </c:pt>
                <c:pt idx="29210">
                  <c:v>42312.695624363427</c:v>
                </c:pt>
                <c:pt idx="29211">
                  <c:v>42312.696318750001</c:v>
                </c:pt>
                <c:pt idx="29212">
                  <c:v>42312.697013136574</c:v>
                </c:pt>
                <c:pt idx="29213">
                  <c:v>42312.697707523148</c:v>
                </c:pt>
                <c:pt idx="29214">
                  <c:v>42312.698401909722</c:v>
                </c:pt>
                <c:pt idx="29215">
                  <c:v>42312.699096296295</c:v>
                </c:pt>
                <c:pt idx="29216">
                  <c:v>42312.699790682869</c:v>
                </c:pt>
                <c:pt idx="29217">
                  <c:v>42312.700485069443</c:v>
                </c:pt>
                <c:pt idx="29218">
                  <c:v>42312.701179456017</c:v>
                </c:pt>
                <c:pt idx="29219">
                  <c:v>42312.70187384259</c:v>
                </c:pt>
                <c:pt idx="29220">
                  <c:v>42312.702568229164</c:v>
                </c:pt>
                <c:pt idx="29221">
                  <c:v>42312.703262615738</c:v>
                </c:pt>
                <c:pt idx="29222">
                  <c:v>42312.703957002312</c:v>
                </c:pt>
                <c:pt idx="29223">
                  <c:v>42312.704651388885</c:v>
                </c:pt>
                <c:pt idx="29224">
                  <c:v>42312.705345775466</c:v>
                </c:pt>
                <c:pt idx="29225">
                  <c:v>42312.70604016204</c:v>
                </c:pt>
                <c:pt idx="29226">
                  <c:v>42312.706734548614</c:v>
                </c:pt>
                <c:pt idx="29227">
                  <c:v>42312.707428935188</c:v>
                </c:pt>
                <c:pt idx="29228">
                  <c:v>42312.708123321761</c:v>
                </c:pt>
                <c:pt idx="29229">
                  <c:v>42312.708817708335</c:v>
                </c:pt>
                <c:pt idx="29230">
                  <c:v>42312.709512094909</c:v>
                </c:pt>
                <c:pt idx="29231">
                  <c:v>42312.710206481483</c:v>
                </c:pt>
                <c:pt idx="29232">
                  <c:v>42312.710900868056</c:v>
                </c:pt>
                <c:pt idx="29233">
                  <c:v>42312.71159525463</c:v>
                </c:pt>
                <c:pt idx="29234">
                  <c:v>42312.712289641204</c:v>
                </c:pt>
                <c:pt idx="29235">
                  <c:v>42312.712984027778</c:v>
                </c:pt>
                <c:pt idx="29236">
                  <c:v>42312.713678414351</c:v>
                </c:pt>
                <c:pt idx="29237">
                  <c:v>42312.714372800925</c:v>
                </c:pt>
                <c:pt idx="29238">
                  <c:v>42312.715067187499</c:v>
                </c:pt>
                <c:pt idx="29239">
                  <c:v>42312.715761574073</c:v>
                </c:pt>
                <c:pt idx="29240">
                  <c:v>42312.716455960646</c:v>
                </c:pt>
                <c:pt idx="29241">
                  <c:v>42312.71715034722</c:v>
                </c:pt>
                <c:pt idx="29242">
                  <c:v>42312.717844733794</c:v>
                </c:pt>
                <c:pt idx="29243">
                  <c:v>42312.718539120367</c:v>
                </c:pt>
                <c:pt idx="29244">
                  <c:v>42312.719233506941</c:v>
                </c:pt>
                <c:pt idx="29245">
                  <c:v>42312.719927893515</c:v>
                </c:pt>
                <c:pt idx="29246">
                  <c:v>42312.720622280096</c:v>
                </c:pt>
                <c:pt idx="29247">
                  <c:v>42312.72131666667</c:v>
                </c:pt>
                <c:pt idx="29248">
                  <c:v>42312.722011053243</c:v>
                </c:pt>
                <c:pt idx="29249">
                  <c:v>42312.722705439817</c:v>
                </c:pt>
                <c:pt idx="29250">
                  <c:v>42312.723399826391</c:v>
                </c:pt>
                <c:pt idx="29251">
                  <c:v>42312.724094212965</c:v>
                </c:pt>
                <c:pt idx="29252">
                  <c:v>42312.724788599538</c:v>
                </c:pt>
                <c:pt idx="29253">
                  <c:v>42312.725482986112</c:v>
                </c:pt>
                <c:pt idx="29254">
                  <c:v>42312.726177372686</c:v>
                </c:pt>
                <c:pt idx="29255">
                  <c:v>42312.72687175926</c:v>
                </c:pt>
                <c:pt idx="29256">
                  <c:v>42312.727566145833</c:v>
                </c:pt>
                <c:pt idx="29257">
                  <c:v>42312.728260532407</c:v>
                </c:pt>
                <c:pt idx="29258">
                  <c:v>42312.728954918981</c:v>
                </c:pt>
                <c:pt idx="29259">
                  <c:v>42312.729649305555</c:v>
                </c:pt>
                <c:pt idx="29260">
                  <c:v>42312.730343692128</c:v>
                </c:pt>
                <c:pt idx="29261">
                  <c:v>42312.731038078702</c:v>
                </c:pt>
                <c:pt idx="29262">
                  <c:v>42312.731732465276</c:v>
                </c:pt>
                <c:pt idx="29263">
                  <c:v>42312.73242685185</c:v>
                </c:pt>
                <c:pt idx="29264">
                  <c:v>42312.733121238423</c:v>
                </c:pt>
                <c:pt idx="29265">
                  <c:v>42312.733815624997</c:v>
                </c:pt>
                <c:pt idx="29266">
                  <c:v>42312.734510011571</c:v>
                </c:pt>
                <c:pt idx="29267">
                  <c:v>42312.735204398145</c:v>
                </c:pt>
                <c:pt idx="29268">
                  <c:v>42312.735898784726</c:v>
                </c:pt>
                <c:pt idx="29269">
                  <c:v>42312.736593171299</c:v>
                </c:pt>
                <c:pt idx="29270">
                  <c:v>42312.737287557873</c:v>
                </c:pt>
                <c:pt idx="29271">
                  <c:v>42312.737981944447</c:v>
                </c:pt>
                <c:pt idx="29272">
                  <c:v>42312.738676331021</c:v>
                </c:pt>
                <c:pt idx="29273">
                  <c:v>42312.739370717594</c:v>
                </c:pt>
                <c:pt idx="29274">
                  <c:v>42312.740065104168</c:v>
                </c:pt>
                <c:pt idx="29275">
                  <c:v>42312.740759490742</c:v>
                </c:pt>
                <c:pt idx="29276">
                  <c:v>42312.741453877316</c:v>
                </c:pt>
                <c:pt idx="29277">
                  <c:v>42312.742148263889</c:v>
                </c:pt>
                <c:pt idx="29278">
                  <c:v>42312.742842650463</c:v>
                </c:pt>
                <c:pt idx="29279">
                  <c:v>42312.743537037037</c:v>
                </c:pt>
                <c:pt idx="29280">
                  <c:v>42312.74423142361</c:v>
                </c:pt>
                <c:pt idx="29281">
                  <c:v>42312.744925810184</c:v>
                </c:pt>
                <c:pt idx="29282">
                  <c:v>42312.745620196758</c:v>
                </c:pt>
                <c:pt idx="29283">
                  <c:v>42312.746314583332</c:v>
                </c:pt>
                <c:pt idx="29284">
                  <c:v>42312.747008969905</c:v>
                </c:pt>
                <c:pt idx="29285">
                  <c:v>42312.747703356479</c:v>
                </c:pt>
                <c:pt idx="29286">
                  <c:v>42312.748397743053</c:v>
                </c:pt>
                <c:pt idx="29287">
                  <c:v>42312.749092129627</c:v>
                </c:pt>
                <c:pt idx="29288">
                  <c:v>42312.7497865162</c:v>
                </c:pt>
                <c:pt idx="29289">
                  <c:v>42312.750480902774</c:v>
                </c:pt>
                <c:pt idx="29290">
                  <c:v>42312.751175289355</c:v>
                </c:pt>
                <c:pt idx="29291">
                  <c:v>42312.751869675929</c:v>
                </c:pt>
                <c:pt idx="29292">
                  <c:v>42312.752564062503</c:v>
                </c:pt>
                <c:pt idx="29293">
                  <c:v>42312.753258449076</c:v>
                </c:pt>
                <c:pt idx="29294">
                  <c:v>42312.75395283565</c:v>
                </c:pt>
                <c:pt idx="29295">
                  <c:v>42312.754647222224</c:v>
                </c:pt>
                <c:pt idx="29296">
                  <c:v>42312.755341608798</c:v>
                </c:pt>
                <c:pt idx="29297">
                  <c:v>42312.756035995371</c:v>
                </c:pt>
                <c:pt idx="29298">
                  <c:v>42312.756730381945</c:v>
                </c:pt>
                <c:pt idx="29299">
                  <c:v>42312.757424768519</c:v>
                </c:pt>
                <c:pt idx="29300">
                  <c:v>42312.758119155093</c:v>
                </c:pt>
                <c:pt idx="29301">
                  <c:v>42312.758813541666</c:v>
                </c:pt>
                <c:pt idx="29302">
                  <c:v>42312.75950792824</c:v>
                </c:pt>
                <c:pt idx="29303">
                  <c:v>42312.760202314814</c:v>
                </c:pt>
                <c:pt idx="29304">
                  <c:v>42312.760896701388</c:v>
                </c:pt>
                <c:pt idx="29305">
                  <c:v>42312.761591087961</c:v>
                </c:pt>
                <c:pt idx="29306">
                  <c:v>42312.762285474535</c:v>
                </c:pt>
                <c:pt idx="29307">
                  <c:v>42312.762979861109</c:v>
                </c:pt>
                <c:pt idx="29308">
                  <c:v>42312.763674247683</c:v>
                </c:pt>
                <c:pt idx="29309">
                  <c:v>42312.764368634256</c:v>
                </c:pt>
                <c:pt idx="29310">
                  <c:v>42312.76506302083</c:v>
                </c:pt>
                <c:pt idx="29311">
                  <c:v>42312.765757407411</c:v>
                </c:pt>
                <c:pt idx="29312">
                  <c:v>42312.766451793985</c:v>
                </c:pt>
                <c:pt idx="29313">
                  <c:v>42312.767146180558</c:v>
                </c:pt>
                <c:pt idx="29314">
                  <c:v>42312.767840567132</c:v>
                </c:pt>
                <c:pt idx="29315">
                  <c:v>42312.768534953706</c:v>
                </c:pt>
                <c:pt idx="29316">
                  <c:v>42312.76922934028</c:v>
                </c:pt>
                <c:pt idx="29317">
                  <c:v>42312.769923726853</c:v>
                </c:pt>
                <c:pt idx="29318">
                  <c:v>42312.770618113427</c:v>
                </c:pt>
                <c:pt idx="29319">
                  <c:v>42312.771312500001</c:v>
                </c:pt>
                <c:pt idx="29320">
                  <c:v>42312.772006886575</c:v>
                </c:pt>
                <c:pt idx="29321">
                  <c:v>42312.772701273148</c:v>
                </c:pt>
                <c:pt idx="29322">
                  <c:v>42312.773395659722</c:v>
                </c:pt>
                <c:pt idx="29323">
                  <c:v>42312.774090046296</c:v>
                </c:pt>
                <c:pt idx="29324">
                  <c:v>42312.77478443287</c:v>
                </c:pt>
                <c:pt idx="29325">
                  <c:v>42312.775478819443</c:v>
                </c:pt>
                <c:pt idx="29326">
                  <c:v>42312.776173206017</c:v>
                </c:pt>
                <c:pt idx="29327">
                  <c:v>42312.776867592591</c:v>
                </c:pt>
                <c:pt idx="29328">
                  <c:v>42312.777561979165</c:v>
                </c:pt>
                <c:pt idx="29329">
                  <c:v>42312.778256365738</c:v>
                </c:pt>
                <c:pt idx="29330">
                  <c:v>42312.778950752312</c:v>
                </c:pt>
                <c:pt idx="29331">
                  <c:v>42312.779645138886</c:v>
                </c:pt>
                <c:pt idx="29332">
                  <c:v>42312.78033952546</c:v>
                </c:pt>
                <c:pt idx="29333">
                  <c:v>42312.781033912041</c:v>
                </c:pt>
                <c:pt idx="29334">
                  <c:v>42312.781728298614</c:v>
                </c:pt>
                <c:pt idx="29335">
                  <c:v>42312.782422685188</c:v>
                </c:pt>
                <c:pt idx="29336">
                  <c:v>42312.783117071762</c:v>
                </c:pt>
                <c:pt idx="29337">
                  <c:v>42312.783811458336</c:v>
                </c:pt>
                <c:pt idx="29338">
                  <c:v>42312.784505844909</c:v>
                </c:pt>
                <c:pt idx="29339">
                  <c:v>42312.785200231483</c:v>
                </c:pt>
                <c:pt idx="29340">
                  <c:v>42312.785894618057</c:v>
                </c:pt>
                <c:pt idx="29341">
                  <c:v>42312.786589004631</c:v>
                </c:pt>
                <c:pt idx="29342">
                  <c:v>42312.787283391204</c:v>
                </c:pt>
                <c:pt idx="29343">
                  <c:v>42312.787977777778</c:v>
                </c:pt>
                <c:pt idx="29344">
                  <c:v>42312.788672164352</c:v>
                </c:pt>
                <c:pt idx="29345">
                  <c:v>42312.789366550925</c:v>
                </c:pt>
                <c:pt idx="29346">
                  <c:v>42312.790060937499</c:v>
                </c:pt>
                <c:pt idx="29347">
                  <c:v>42312.790755324073</c:v>
                </c:pt>
                <c:pt idx="29348">
                  <c:v>42312.791449710647</c:v>
                </c:pt>
                <c:pt idx="29349">
                  <c:v>42312.79214409722</c:v>
                </c:pt>
                <c:pt idx="29350">
                  <c:v>42312.792838483794</c:v>
                </c:pt>
                <c:pt idx="29351">
                  <c:v>42312.793532870368</c:v>
                </c:pt>
                <c:pt idx="29352">
                  <c:v>42312.794227256942</c:v>
                </c:pt>
                <c:pt idx="29353">
                  <c:v>42312.794921643515</c:v>
                </c:pt>
                <c:pt idx="29354">
                  <c:v>42312.795616030089</c:v>
                </c:pt>
                <c:pt idx="29355">
                  <c:v>42312.79631041667</c:v>
                </c:pt>
                <c:pt idx="29356">
                  <c:v>42312.797004803244</c:v>
                </c:pt>
                <c:pt idx="29357">
                  <c:v>42312.797699189818</c:v>
                </c:pt>
                <c:pt idx="29358">
                  <c:v>42312.798393576391</c:v>
                </c:pt>
                <c:pt idx="29359">
                  <c:v>42312.799087962965</c:v>
                </c:pt>
                <c:pt idx="29360">
                  <c:v>42312.799782349539</c:v>
                </c:pt>
                <c:pt idx="29361">
                  <c:v>42312.800476736113</c:v>
                </c:pt>
                <c:pt idx="29362">
                  <c:v>42312.801171122686</c:v>
                </c:pt>
                <c:pt idx="29363">
                  <c:v>42312.80186550926</c:v>
                </c:pt>
                <c:pt idx="29364">
                  <c:v>42312.802559895834</c:v>
                </c:pt>
                <c:pt idx="29365">
                  <c:v>42312.803254282408</c:v>
                </c:pt>
                <c:pt idx="29366">
                  <c:v>42312.803948668981</c:v>
                </c:pt>
                <c:pt idx="29367">
                  <c:v>42312.804643055555</c:v>
                </c:pt>
                <c:pt idx="29368">
                  <c:v>42312.805337442129</c:v>
                </c:pt>
                <c:pt idx="29369">
                  <c:v>42312.806031828703</c:v>
                </c:pt>
                <c:pt idx="29370">
                  <c:v>42312.806726215276</c:v>
                </c:pt>
                <c:pt idx="29371">
                  <c:v>42312.80742060185</c:v>
                </c:pt>
                <c:pt idx="29372">
                  <c:v>42312.808114988424</c:v>
                </c:pt>
                <c:pt idx="29373">
                  <c:v>42312.808809374998</c:v>
                </c:pt>
                <c:pt idx="29374">
                  <c:v>42312.809503761571</c:v>
                </c:pt>
                <c:pt idx="29375">
                  <c:v>42312.810198148145</c:v>
                </c:pt>
                <c:pt idx="29376">
                  <c:v>42312.810892534719</c:v>
                </c:pt>
                <c:pt idx="29377">
                  <c:v>42312.8115869213</c:v>
                </c:pt>
                <c:pt idx="29378">
                  <c:v>42312.812281307873</c:v>
                </c:pt>
                <c:pt idx="29379">
                  <c:v>42312.812975694447</c:v>
                </c:pt>
                <c:pt idx="29380">
                  <c:v>42312.813670081021</c:v>
                </c:pt>
                <c:pt idx="29381">
                  <c:v>42312.814364467595</c:v>
                </c:pt>
                <c:pt idx="29382">
                  <c:v>42312.815058854168</c:v>
                </c:pt>
                <c:pt idx="29383">
                  <c:v>42312.815753240742</c:v>
                </c:pt>
                <c:pt idx="29384">
                  <c:v>42312.816447627316</c:v>
                </c:pt>
                <c:pt idx="29385">
                  <c:v>42312.81714201389</c:v>
                </c:pt>
                <c:pt idx="29386">
                  <c:v>42312.817836400463</c:v>
                </c:pt>
                <c:pt idx="29387">
                  <c:v>42312.818530787037</c:v>
                </c:pt>
                <c:pt idx="29388">
                  <c:v>42312.819225173611</c:v>
                </c:pt>
                <c:pt idx="29389">
                  <c:v>42312.819919560185</c:v>
                </c:pt>
                <c:pt idx="29390">
                  <c:v>42312.820613946758</c:v>
                </c:pt>
                <c:pt idx="29391">
                  <c:v>42312.821308333332</c:v>
                </c:pt>
                <c:pt idx="29392">
                  <c:v>42312.822002719906</c:v>
                </c:pt>
                <c:pt idx="29393">
                  <c:v>42312.82269710648</c:v>
                </c:pt>
                <c:pt idx="29394">
                  <c:v>42312.823391493053</c:v>
                </c:pt>
                <c:pt idx="29395">
                  <c:v>42312.824085879627</c:v>
                </c:pt>
                <c:pt idx="29396">
                  <c:v>42312.824780266201</c:v>
                </c:pt>
                <c:pt idx="29397">
                  <c:v>42312.825474652775</c:v>
                </c:pt>
                <c:pt idx="29398">
                  <c:v>42312.826169039348</c:v>
                </c:pt>
                <c:pt idx="29399">
                  <c:v>42312.826863425929</c:v>
                </c:pt>
                <c:pt idx="29400">
                  <c:v>42312.827557812503</c:v>
                </c:pt>
                <c:pt idx="29401">
                  <c:v>42312.828252199077</c:v>
                </c:pt>
                <c:pt idx="29402">
                  <c:v>42312.828946585651</c:v>
                </c:pt>
                <c:pt idx="29403">
                  <c:v>42312.829640972224</c:v>
                </c:pt>
                <c:pt idx="29404">
                  <c:v>42312.830335358798</c:v>
                </c:pt>
                <c:pt idx="29405">
                  <c:v>42312.831029745372</c:v>
                </c:pt>
                <c:pt idx="29406">
                  <c:v>42312.831724131946</c:v>
                </c:pt>
                <c:pt idx="29407">
                  <c:v>42312.832418518519</c:v>
                </c:pt>
                <c:pt idx="29408">
                  <c:v>42312.833112905093</c:v>
                </c:pt>
                <c:pt idx="29409">
                  <c:v>42312.833807291667</c:v>
                </c:pt>
                <c:pt idx="29410">
                  <c:v>42312.83450167824</c:v>
                </c:pt>
                <c:pt idx="29411">
                  <c:v>42312.835196064814</c:v>
                </c:pt>
                <c:pt idx="29412">
                  <c:v>42312.835890451388</c:v>
                </c:pt>
                <c:pt idx="29413">
                  <c:v>42312.836584837962</c:v>
                </c:pt>
                <c:pt idx="29414">
                  <c:v>42312.837279224535</c:v>
                </c:pt>
                <c:pt idx="29415">
                  <c:v>42312.837973611109</c:v>
                </c:pt>
                <c:pt idx="29416">
                  <c:v>42312.838667997683</c:v>
                </c:pt>
                <c:pt idx="29417">
                  <c:v>42312.839362384257</c:v>
                </c:pt>
                <c:pt idx="29418">
                  <c:v>42312.84005677083</c:v>
                </c:pt>
                <c:pt idx="29419">
                  <c:v>42312.840751157404</c:v>
                </c:pt>
                <c:pt idx="29420">
                  <c:v>42312.841445543978</c:v>
                </c:pt>
                <c:pt idx="29421">
                  <c:v>42312.842139930559</c:v>
                </c:pt>
                <c:pt idx="29422">
                  <c:v>42312.842834317133</c:v>
                </c:pt>
                <c:pt idx="29423">
                  <c:v>42312.843528703706</c:v>
                </c:pt>
                <c:pt idx="29424">
                  <c:v>42312.84422309028</c:v>
                </c:pt>
                <c:pt idx="29425">
                  <c:v>42312.844917476854</c:v>
                </c:pt>
                <c:pt idx="29426">
                  <c:v>42312.845611863428</c:v>
                </c:pt>
                <c:pt idx="29427">
                  <c:v>42312.846306250001</c:v>
                </c:pt>
                <c:pt idx="29428">
                  <c:v>42312.847000636575</c:v>
                </c:pt>
                <c:pt idx="29429">
                  <c:v>42312.847695023149</c:v>
                </c:pt>
                <c:pt idx="29430">
                  <c:v>42312.848389409723</c:v>
                </c:pt>
                <c:pt idx="29431">
                  <c:v>42312.849083796296</c:v>
                </c:pt>
                <c:pt idx="29432">
                  <c:v>42312.84977818287</c:v>
                </c:pt>
                <c:pt idx="29433">
                  <c:v>42312.850472569444</c:v>
                </c:pt>
                <c:pt idx="29434">
                  <c:v>42312.851166956018</c:v>
                </c:pt>
                <c:pt idx="29435">
                  <c:v>42312.851861342591</c:v>
                </c:pt>
                <c:pt idx="29436">
                  <c:v>42312.852555729165</c:v>
                </c:pt>
                <c:pt idx="29437">
                  <c:v>42312.853250115739</c:v>
                </c:pt>
                <c:pt idx="29438">
                  <c:v>42312.853944502313</c:v>
                </c:pt>
                <c:pt idx="29439">
                  <c:v>42312.854638888886</c:v>
                </c:pt>
                <c:pt idx="29440">
                  <c:v>42312.85533327546</c:v>
                </c:pt>
                <c:pt idx="29441">
                  <c:v>42312.856027662034</c:v>
                </c:pt>
                <c:pt idx="29442">
                  <c:v>42312.856722048607</c:v>
                </c:pt>
                <c:pt idx="29443">
                  <c:v>42312.857416435188</c:v>
                </c:pt>
                <c:pt idx="29444">
                  <c:v>42312.858110821762</c:v>
                </c:pt>
                <c:pt idx="29445">
                  <c:v>42312.858805208336</c:v>
                </c:pt>
                <c:pt idx="29446">
                  <c:v>42312.85949959491</c:v>
                </c:pt>
                <c:pt idx="29447">
                  <c:v>42312.860193981483</c:v>
                </c:pt>
                <c:pt idx="29448">
                  <c:v>42312.860888368057</c:v>
                </c:pt>
                <c:pt idx="29449">
                  <c:v>42312.861582754631</c:v>
                </c:pt>
                <c:pt idx="29450">
                  <c:v>42312.862277141205</c:v>
                </c:pt>
                <c:pt idx="29451">
                  <c:v>42312.862971527778</c:v>
                </c:pt>
                <c:pt idx="29452">
                  <c:v>42312.863665914352</c:v>
                </c:pt>
                <c:pt idx="29453">
                  <c:v>42312.864360300926</c:v>
                </c:pt>
                <c:pt idx="29454">
                  <c:v>42312.8650546875</c:v>
                </c:pt>
                <c:pt idx="29455">
                  <c:v>42312.865749074073</c:v>
                </c:pt>
                <c:pt idx="29456">
                  <c:v>42312.866443460647</c:v>
                </c:pt>
                <c:pt idx="29457">
                  <c:v>42312.867137847221</c:v>
                </c:pt>
                <c:pt idx="29458">
                  <c:v>42312.867832233795</c:v>
                </c:pt>
                <c:pt idx="29459">
                  <c:v>42312.868526620368</c:v>
                </c:pt>
                <c:pt idx="29460">
                  <c:v>42312.869221006942</c:v>
                </c:pt>
                <c:pt idx="29461">
                  <c:v>42312.869915393516</c:v>
                </c:pt>
                <c:pt idx="29462">
                  <c:v>42312.87060978009</c:v>
                </c:pt>
                <c:pt idx="29463">
                  <c:v>42312.871304166663</c:v>
                </c:pt>
                <c:pt idx="29464">
                  <c:v>42312.871998553244</c:v>
                </c:pt>
                <c:pt idx="29465">
                  <c:v>42312.872692939818</c:v>
                </c:pt>
                <c:pt idx="29466">
                  <c:v>42312.873387326392</c:v>
                </c:pt>
                <c:pt idx="29467">
                  <c:v>42312.874081712966</c:v>
                </c:pt>
                <c:pt idx="29468">
                  <c:v>42312.874776099539</c:v>
                </c:pt>
                <c:pt idx="29469">
                  <c:v>42312.875470486113</c:v>
                </c:pt>
                <c:pt idx="29470">
                  <c:v>42312.876164872687</c:v>
                </c:pt>
                <c:pt idx="29471">
                  <c:v>42312.876859259261</c:v>
                </c:pt>
                <c:pt idx="29472">
                  <c:v>42312.877553645834</c:v>
                </c:pt>
                <c:pt idx="29473">
                  <c:v>42312.878248032408</c:v>
                </c:pt>
                <c:pt idx="29474">
                  <c:v>42312.878942418982</c:v>
                </c:pt>
                <c:pt idx="29475">
                  <c:v>42312.879636805555</c:v>
                </c:pt>
                <c:pt idx="29476">
                  <c:v>42312.880331192129</c:v>
                </c:pt>
                <c:pt idx="29477">
                  <c:v>42312.881025578703</c:v>
                </c:pt>
                <c:pt idx="29478">
                  <c:v>42312.881719965277</c:v>
                </c:pt>
                <c:pt idx="29479">
                  <c:v>42312.88241435185</c:v>
                </c:pt>
                <c:pt idx="29480">
                  <c:v>42312.883108738424</c:v>
                </c:pt>
                <c:pt idx="29481">
                  <c:v>42312.883803124998</c:v>
                </c:pt>
                <c:pt idx="29482">
                  <c:v>42312.884497511572</c:v>
                </c:pt>
                <c:pt idx="29483">
                  <c:v>42312.885191898145</c:v>
                </c:pt>
                <c:pt idx="29484">
                  <c:v>42312.885886284719</c:v>
                </c:pt>
                <c:pt idx="29485">
                  <c:v>42312.886580671293</c:v>
                </c:pt>
                <c:pt idx="29486">
                  <c:v>42312.887275057874</c:v>
                </c:pt>
                <c:pt idx="29487">
                  <c:v>42312.887969444448</c:v>
                </c:pt>
                <c:pt idx="29488">
                  <c:v>42312.888663831021</c:v>
                </c:pt>
                <c:pt idx="29489">
                  <c:v>42312.889358217595</c:v>
                </c:pt>
                <c:pt idx="29490">
                  <c:v>42312.890052604169</c:v>
                </c:pt>
                <c:pt idx="29491">
                  <c:v>42312.890746990743</c:v>
                </c:pt>
                <c:pt idx="29492">
                  <c:v>42312.891441377316</c:v>
                </c:pt>
                <c:pt idx="29493">
                  <c:v>42312.89213576389</c:v>
                </c:pt>
                <c:pt idx="29494">
                  <c:v>42312.892830150464</c:v>
                </c:pt>
                <c:pt idx="29495">
                  <c:v>42312.893524537038</c:v>
                </c:pt>
                <c:pt idx="29496">
                  <c:v>42312.894218923611</c:v>
                </c:pt>
                <c:pt idx="29497">
                  <c:v>42312.894913310185</c:v>
                </c:pt>
                <c:pt idx="29498">
                  <c:v>42312.895607696759</c:v>
                </c:pt>
                <c:pt idx="29499">
                  <c:v>42312.896302083333</c:v>
                </c:pt>
                <c:pt idx="29500">
                  <c:v>42312.896996469906</c:v>
                </c:pt>
                <c:pt idx="29501">
                  <c:v>42312.89769085648</c:v>
                </c:pt>
                <c:pt idx="29502">
                  <c:v>42312.898385243054</c:v>
                </c:pt>
                <c:pt idx="29503">
                  <c:v>42312.899079629628</c:v>
                </c:pt>
                <c:pt idx="29504">
                  <c:v>42312.899774016201</c:v>
                </c:pt>
                <c:pt idx="29505">
                  <c:v>42312.900468402775</c:v>
                </c:pt>
                <c:pt idx="29506">
                  <c:v>42312.901162789349</c:v>
                </c:pt>
                <c:pt idx="29507">
                  <c:v>42312.901857175922</c:v>
                </c:pt>
                <c:pt idx="29508">
                  <c:v>42312.902551562504</c:v>
                </c:pt>
                <c:pt idx="29509">
                  <c:v>42312.903245949077</c:v>
                </c:pt>
                <c:pt idx="29510">
                  <c:v>42312.903940335651</c:v>
                </c:pt>
                <c:pt idx="29511">
                  <c:v>42312.904634722225</c:v>
                </c:pt>
                <c:pt idx="29512">
                  <c:v>42312.905329108798</c:v>
                </c:pt>
                <c:pt idx="29513">
                  <c:v>42312.906023495372</c:v>
                </c:pt>
                <c:pt idx="29514">
                  <c:v>42312.906717881946</c:v>
                </c:pt>
                <c:pt idx="29515">
                  <c:v>42312.90741226852</c:v>
                </c:pt>
                <c:pt idx="29516">
                  <c:v>42312.908106655093</c:v>
                </c:pt>
                <c:pt idx="29517">
                  <c:v>42312.908801041667</c:v>
                </c:pt>
                <c:pt idx="29518">
                  <c:v>42312.909495428241</c:v>
                </c:pt>
                <c:pt idx="29519">
                  <c:v>42312.910189814815</c:v>
                </c:pt>
                <c:pt idx="29520">
                  <c:v>42312.910884201388</c:v>
                </c:pt>
                <c:pt idx="29521">
                  <c:v>42312.911578587962</c:v>
                </c:pt>
                <c:pt idx="29522">
                  <c:v>42312.912272974536</c:v>
                </c:pt>
                <c:pt idx="29523">
                  <c:v>42312.91296736111</c:v>
                </c:pt>
                <c:pt idx="29524">
                  <c:v>42312.913661747683</c:v>
                </c:pt>
                <c:pt idx="29525">
                  <c:v>42312.914356134257</c:v>
                </c:pt>
                <c:pt idx="29526">
                  <c:v>42312.915050520831</c:v>
                </c:pt>
                <c:pt idx="29527">
                  <c:v>42312.915744907405</c:v>
                </c:pt>
                <c:pt idx="29528">
                  <c:v>42312.916439293978</c:v>
                </c:pt>
                <c:pt idx="29529">
                  <c:v>42312.917133680552</c:v>
                </c:pt>
                <c:pt idx="29530">
                  <c:v>42312.917828067133</c:v>
                </c:pt>
                <c:pt idx="29531">
                  <c:v>42312.918522453707</c:v>
                </c:pt>
                <c:pt idx="29532">
                  <c:v>42312.919216840281</c:v>
                </c:pt>
                <c:pt idx="29533">
                  <c:v>42312.919911226854</c:v>
                </c:pt>
                <c:pt idx="29534">
                  <c:v>42312.920605613428</c:v>
                </c:pt>
                <c:pt idx="29535">
                  <c:v>42312.921300000002</c:v>
                </c:pt>
                <c:pt idx="29536">
                  <c:v>42312.921994386576</c:v>
                </c:pt>
                <c:pt idx="29537">
                  <c:v>42312.922688773149</c:v>
                </c:pt>
                <c:pt idx="29538">
                  <c:v>42312.923383159723</c:v>
                </c:pt>
                <c:pt idx="29539">
                  <c:v>42312.924077546297</c:v>
                </c:pt>
                <c:pt idx="29540">
                  <c:v>42312.92477193287</c:v>
                </c:pt>
                <c:pt idx="29541">
                  <c:v>42312.925466319444</c:v>
                </c:pt>
                <c:pt idx="29542">
                  <c:v>42312.926160706018</c:v>
                </c:pt>
                <c:pt idx="29543">
                  <c:v>42312.926855092592</c:v>
                </c:pt>
                <c:pt idx="29544">
                  <c:v>42312.927549479165</c:v>
                </c:pt>
                <c:pt idx="29545">
                  <c:v>42312.928243865739</c:v>
                </c:pt>
                <c:pt idx="29546">
                  <c:v>42312.928938252313</c:v>
                </c:pt>
                <c:pt idx="29547">
                  <c:v>42312.929632638887</c:v>
                </c:pt>
                <c:pt idx="29548">
                  <c:v>42312.93032702546</c:v>
                </c:pt>
                <c:pt idx="29549">
                  <c:v>42312.931021412034</c:v>
                </c:pt>
                <c:pt idx="29550">
                  <c:v>42312.931715798608</c:v>
                </c:pt>
                <c:pt idx="29551">
                  <c:v>42312.932410185182</c:v>
                </c:pt>
                <c:pt idx="29552">
                  <c:v>42312.933104571763</c:v>
                </c:pt>
                <c:pt idx="29553">
                  <c:v>42312.933798958336</c:v>
                </c:pt>
                <c:pt idx="29554">
                  <c:v>42312.93449334491</c:v>
                </c:pt>
                <c:pt idx="29555">
                  <c:v>42312.935187731484</c:v>
                </c:pt>
                <c:pt idx="29556">
                  <c:v>42312.935882118058</c:v>
                </c:pt>
                <c:pt idx="29557">
                  <c:v>42312.936576504631</c:v>
                </c:pt>
                <c:pt idx="29558">
                  <c:v>42312.937270891205</c:v>
                </c:pt>
                <c:pt idx="29559">
                  <c:v>42312.937965277779</c:v>
                </c:pt>
                <c:pt idx="29560">
                  <c:v>42312.938659664353</c:v>
                </c:pt>
                <c:pt idx="29561">
                  <c:v>42312.939354050926</c:v>
                </c:pt>
                <c:pt idx="29562">
                  <c:v>42312.9400484375</c:v>
                </c:pt>
                <c:pt idx="29563">
                  <c:v>42312.940742824074</c:v>
                </c:pt>
                <c:pt idx="29564">
                  <c:v>42312.941437210648</c:v>
                </c:pt>
                <c:pt idx="29565">
                  <c:v>42312.942131597221</c:v>
                </c:pt>
                <c:pt idx="29566">
                  <c:v>42312.942825983795</c:v>
                </c:pt>
                <c:pt idx="29567">
                  <c:v>42312.943520370369</c:v>
                </c:pt>
                <c:pt idx="29568">
                  <c:v>42312.944214756943</c:v>
                </c:pt>
                <c:pt idx="29569">
                  <c:v>42312.944909143516</c:v>
                </c:pt>
                <c:pt idx="29570">
                  <c:v>42312.94560353009</c:v>
                </c:pt>
                <c:pt idx="29571">
                  <c:v>42312.946297916664</c:v>
                </c:pt>
                <c:pt idx="29572">
                  <c:v>42312.946992303237</c:v>
                </c:pt>
                <c:pt idx="29573">
                  <c:v>42312.947686689811</c:v>
                </c:pt>
                <c:pt idx="29574">
                  <c:v>42312.948381076392</c:v>
                </c:pt>
                <c:pt idx="29575">
                  <c:v>42312.949075462966</c:v>
                </c:pt>
                <c:pt idx="29576">
                  <c:v>42312.94976984954</c:v>
                </c:pt>
                <c:pt idx="29577">
                  <c:v>42312.950464236113</c:v>
                </c:pt>
                <c:pt idx="29578">
                  <c:v>42312.951158622687</c:v>
                </c:pt>
                <c:pt idx="29579">
                  <c:v>42312.951853009261</c:v>
                </c:pt>
                <c:pt idx="29580">
                  <c:v>42312.952547395835</c:v>
                </c:pt>
                <c:pt idx="29581">
                  <c:v>42312.953241782408</c:v>
                </c:pt>
                <c:pt idx="29582">
                  <c:v>42312.953936168982</c:v>
                </c:pt>
                <c:pt idx="29583">
                  <c:v>42312.954630555556</c:v>
                </c:pt>
                <c:pt idx="29584">
                  <c:v>42312.95532494213</c:v>
                </c:pt>
                <c:pt idx="29585">
                  <c:v>42312.956019328703</c:v>
                </c:pt>
                <c:pt idx="29586">
                  <c:v>42312.956713715277</c:v>
                </c:pt>
                <c:pt idx="29587">
                  <c:v>42312.957408101851</c:v>
                </c:pt>
                <c:pt idx="29588">
                  <c:v>42312.958102488425</c:v>
                </c:pt>
                <c:pt idx="29589">
                  <c:v>42312.958796874998</c:v>
                </c:pt>
                <c:pt idx="29590">
                  <c:v>42312.959491261572</c:v>
                </c:pt>
                <c:pt idx="29591">
                  <c:v>42312.960185648146</c:v>
                </c:pt>
                <c:pt idx="29592">
                  <c:v>42312.96088003472</c:v>
                </c:pt>
                <c:pt idx="29593">
                  <c:v>42312.961574421293</c:v>
                </c:pt>
                <c:pt idx="29594">
                  <c:v>42312.962268807867</c:v>
                </c:pt>
                <c:pt idx="29595">
                  <c:v>42312.962963194441</c:v>
                </c:pt>
                <c:pt idx="29596">
                  <c:v>42312.963657581022</c:v>
                </c:pt>
                <c:pt idx="29597">
                  <c:v>42312.964351967596</c:v>
                </c:pt>
                <c:pt idx="29598">
                  <c:v>42312.965046354169</c:v>
                </c:pt>
                <c:pt idx="29599">
                  <c:v>42312.965740740743</c:v>
                </c:pt>
                <c:pt idx="29600">
                  <c:v>42312.966435127317</c:v>
                </c:pt>
                <c:pt idx="29601">
                  <c:v>42312.967129513891</c:v>
                </c:pt>
                <c:pt idx="29602">
                  <c:v>42312.967823900464</c:v>
                </c:pt>
                <c:pt idx="29603">
                  <c:v>42312.968518287038</c:v>
                </c:pt>
                <c:pt idx="29604">
                  <c:v>42312.969212673612</c:v>
                </c:pt>
                <c:pt idx="29605">
                  <c:v>42312.969907060186</c:v>
                </c:pt>
                <c:pt idx="29606">
                  <c:v>42312.970601446759</c:v>
                </c:pt>
                <c:pt idx="29607">
                  <c:v>42312.971295833333</c:v>
                </c:pt>
                <c:pt idx="29608">
                  <c:v>42312.971990219907</c:v>
                </c:pt>
                <c:pt idx="29609">
                  <c:v>42312.97268460648</c:v>
                </c:pt>
                <c:pt idx="29610">
                  <c:v>42312.973378993054</c:v>
                </c:pt>
                <c:pt idx="29611">
                  <c:v>42312.974073379628</c:v>
                </c:pt>
                <c:pt idx="29612">
                  <c:v>42312.974767766202</c:v>
                </c:pt>
                <c:pt idx="29613">
                  <c:v>42312.975462152775</c:v>
                </c:pt>
                <c:pt idx="29614">
                  <c:v>42312.976156539349</c:v>
                </c:pt>
                <c:pt idx="29615">
                  <c:v>42312.976850925923</c:v>
                </c:pt>
                <c:pt idx="29616">
                  <c:v>42312.977545312497</c:v>
                </c:pt>
                <c:pt idx="29617">
                  <c:v>42312.978239699078</c:v>
                </c:pt>
                <c:pt idx="29618">
                  <c:v>42312.978934085651</c:v>
                </c:pt>
                <c:pt idx="29619">
                  <c:v>42312.979628472225</c:v>
                </c:pt>
                <c:pt idx="29620">
                  <c:v>42312.980322858799</c:v>
                </c:pt>
                <c:pt idx="29621">
                  <c:v>42312.981017245373</c:v>
                </c:pt>
                <c:pt idx="29622">
                  <c:v>42312.981711631946</c:v>
                </c:pt>
                <c:pt idx="29623">
                  <c:v>42312.98240601852</c:v>
                </c:pt>
                <c:pt idx="29624">
                  <c:v>42312.983100405094</c:v>
                </c:pt>
                <c:pt idx="29625">
                  <c:v>42312.983794791668</c:v>
                </c:pt>
                <c:pt idx="29626">
                  <c:v>42312.984489178241</c:v>
                </c:pt>
                <c:pt idx="29627">
                  <c:v>42312.985183564815</c:v>
                </c:pt>
                <c:pt idx="29628">
                  <c:v>42312.985877951389</c:v>
                </c:pt>
                <c:pt idx="29629">
                  <c:v>42312.986572337963</c:v>
                </c:pt>
                <c:pt idx="29630">
                  <c:v>42312.987266724536</c:v>
                </c:pt>
                <c:pt idx="29631">
                  <c:v>42312.98796111111</c:v>
                </c:pt>
                <c:pt idx="29632">
                  <c:v>42312.988655497684</c:v>
                </c:pt>
                <c:pt idx="29633">
                  <c:v>42312.989349884258</c:v>
                </c:pt>
                <c:pt idx="29634">
                  <c:v>42312.990044270831</c:v>
                </c:pt>
                <c:pt idx="29635">
                  <c:v>42312.990738657405</c:v>
                </c:pt>
                <c:pt idx="29636">
                  <c:v>42312.991433043979</c:v>
                </c:pt>
                <c:pt idx="29637">
                  <c:v>42312.992127430553</c:v>
                </c:pt>
                <c:pt idx="29638">
                  <c:v>42312.992821817126</c:v>
                </c:pt>
                <c:pt idx="29639">
                  <c:v>42312.993516203707</c:v>
                </c:pt>
                <c:pt idx="29640">
                  <c:v>42312.994210590281</c:v>
                </c:pt>
                <c:pt idx="29641">
                  <c:v>42312.994904976855</c:v>
                </c:pt>
                <c:pt idx="29642">
                  <c:v>42312.995599363428</c:v>
                </c:pt>
                <c:pt idx="29643">
                  <c:v>42312.996293750002</c:v>
                </c:pt>
                <c:pt idx="29644">
                  <c:v>42312.996988136576</c:v>
                </c:pt>
                <c:pt idx="29645">
                  <c:v>42312.99768252315</c:v>
                </c:pt>
                <c:pt idx="29646">
                  <c:v>42312.998376909723</c:v>
                </c:pt>
                <c:pt idx="29647">
                  <c:v>42312.999071296297</c:v>
                </c:pt>
                <c:pt idx="29648">
                  <c:v>42312.999765682871</c:v>
                </c:pt>
                <c:pt idx="29649">
                  <c:v>42313.000460069445</c:v>
                </c:pt>
                <c:pt idx="29650">
                  <c:v>42313.001154456018</c:v>
                </c:pt>
                <c:pt idx="29651">
                  <c:v>42313.001848842592</c:v>
                </c:pt>
                <c:pt idx="29652">
                  <c:v>42313.002543229166</c:v>
                </c:pt>
                <c:pt idx="29653">
                  <c:v>42313.00323761574</c:v>
                </c:pt>
                <c:pt idx="29654">
                  <c:v>42313.003932002313</c:v>
                </c:pt>
                <c:pt idx="29655">
                  <c:v>42313.004626388887</c:v>
                </c:pt>
                <c:pt idx="29656">
                  <c:v>42313.005320775461</c:v>
                </c:pt>
                <c:pt idx="29657">
                  <c:v>42313.006015162035</c:v>
                </c:pt>
                <c:pt idx="29658">
                  <c:v>42313.006709548608</c:v>
                </c:pt>
                <c:pt idx="29659">
                  <c:v>42313.007403935182</c:v>
                </c:pt>
                <c:pt idx="29660">
                  <c:v>42313.008098321756</c:v>
                </c:pt>
                <c:pt idx="29661">
                  <c:v>42313.008792708337</c:v>
                </c:pt>
                <c:pt idx="29662">
                  <c:v>42313.009487094911</c:v>
                </c:pt>
                <c:pt idx="29663">
                  <c:v>42313.010181481484</c:v>
                </c:pt>
                <c:pt idx="29664">
                  <c:v>42313.010875868058</c:v>
                </c:pt>
                <c:pt idx="29665">
                  <c:v>42313.011570254632</c:v>
                </c:pt>
                <c:pt idx="29666">
                  <c:v>42313.012264641206</c:v>
                </c:pt>
                <c:pt idx="29667">
                  <c:v>42313.012959027779</c:v>
                </c:pt>
                <c:pt idx="29668">
                  <c:v>42313.013653414353</c:v>
                </c:pt>
                <c:pt idx="29669">
                  <c:v>42313.014347800927</c:v>
                </c:pt>
                <c:pt idx="29670">
                  <c:v>42313.015042187501</c:v>
                </c:pt>
                <c:pt idx="29671">
                  <c:v>42313.015736574074</c:v>
                </c:pt>
                <c:pt idx="29672">
                  <c:v>42313.016430960648</c:v>
                </c:pt>
                <c:pt idx="29673">
                  <c:v>42313.017125347222</c:v>
                </c:pt>
                <c:pt idx="29674">
                  <c:v>42313.017819733795</c:v>
                </c:pt>
                <c:pt idx="29675">
                  <c:v>42313.018514120369</c:v>
                </c:pt>
                <c:pt idx="29676">
                  <c:v>42313.019208506943</c:v>
                </c:pt>
                <c:pt idx="29677">
                  <c:v>42313.019902893517</c:v>
                </c:pt>
                <c:pt idx="29678">
                  <c:v>42313.02059728009</c:v>
                </c:pt>
                <c:pt idx="29679">
                  <c:v>42313.021291666664</c:v>
                </c:pt>
                <c:pt idx="29680">
                  <c:v>42313.021986053238</c:v>
                </c:pt>
                <c:pt idx="29681">
                  <c:v>42313.022680439812</c:v>
                </c:pt>
                <c:pt idx="29682">
                  <c:v>42313.023374826385</c:v>
                </c:pt>
                <c:pt idx="29683">
                  <c:v>42313.024069212966</c:v>
                </c:pt>
                <c:pt idx="29684">
                  <c:v>42313.02476359954</c:v>
                </c:pt>
                <c:pt idx="29685">
                  <c:v>42313.025457986114</c:v>
                </c:pt>
                <c:pt idx="29686">
                  <c:v>42313.026152372688</c:v>
                </c:pt>
                <c:pt idx="29687">
                  <c:v>42313.026846759261</c:v>
                </c:pt>
                <c:pt idx="29688">
                  <c:v>42313.027541145835</c:v>
                </c:pt>
                <c:pt idx="29689">
                  <c:v>42313.028235532409</c:v>
                </c:pt>
                <c:pt idx="29690">
                  <c:v>42313.028929918983</c:v>
                </c:pt>
                <c:pt idx="29691">
                  <c:v>42313.029624305556</c:v>
                </c:pt>
                <c:pt idx="29692">
                  <c:v>42313.03031869213</c:v>
                </c:pt>
                <c:pt idx="29693">
                  <c:v>42313.031013078704</c:v>
                </c:pt>
                <c:pt idx="29694">
                  <c:v>42313.031707465278</c:v>
                </c:pt>
                <c:pt idx="29695">
                  <c:v>42313.032401851851</c:v>
                </c:pt>
                <c:pt idx="29696">
                  <c:v>42313.033096238425</c:v>
                </c:pt>
                <c:pt idx="29697">
                  <c:v>42313.033790624999</c:v>
                </c:pt>
                <c:pt idx="29698">
                  <c:v>42313.034485011573</c:v>
                </c:pt>
                <c:pt idx="29699">
                  <c:v>42313.035179398146</c:v>
                </c:pt>
                <c:pt idx="29700">
                  <c:v>42313.03587378472</c:v>
                </c:pt>
                <c:pt idx="29701">
                  <c:v>42313.036568171294</c:v>
                </c:pt>
                <c:pt idx="29702">
                  <c:v>42313.037262557868</c:v>
                </c:pt>
                <c:pt idx="29703">
                  <c:v>42313.037956944441</c:v>
                </c:pt>
                <c:pt idx="29704">
                  <c:v>42313.038651331015</c:v>
                </c:pt>
                <c:pt idx="29705">
                  <c:v>42313.039345717596</c:v>
                </c:pt>
                <c:pt idx="29706">
                  <c:v>42313.04004010417</c:v>
                </c:pt>
                <c:pt idx="29707">
                  <c:v>42313.040734490743</c:v>
                </c:pt>
                <c:pt idx="29708">
                  <c:v>42313.041428877317</c:v>
                </c:pt>
                <c:pt idx="29709">
                  <c:v>42313.042123263891</c:v>
                </c:pt>
                <c:pt idx="29710">
                  <c:v>42313.042817650465</c:v>
                </c:pt>
                <c:pt idx="29711">
                  <c:v>42313.043512037038</c:v>
                </c:pt>
                <c:pt idx="29712">
                  <c:v>42313.044206423612</c:v>
                </c:pt>
                <c:pt idx="29713">
                  <c:v>42313.044900810186</c:v>
                </c:pt>
                <c:pt idx="29714">
                  <c:v>42313.04559519676</c:v>
                </c:pt>
                <c:pt idx="29715">
                  <c:v>42313.046289583333</c:v>
                </c:pt>
                <c:pt idx="29716">
                  <c:v>42313.046983969907</c:v>
                </c:pt>
                <c:pt idx="29717">
                  <c:v>42313.047678356481</c:v>
                </c:pt>
                <c:pt idx="29718">
                  <c:v>42313.048372743055</c:v>
                </c:pt>
                <c:pt idx="29719">
                  <c:v>42313.049067129628</c:v>
                </c:pt>
                <c:pt idx="29720">
                  <c:v>42313.049761516202</c:v>
                </c:pt>
                <c:pt idx="29721">
                  <c:v>42313.050455902776</c:v>
                </c:pt>
                <c:pt idx="29722">
                  <c:v>42313.05115028935</c:v>
                </c:pt>
                <c:pt idx="29723">
                  <c:v>42313.051844675923</c:v>
                </c:pt>
                <c:pt idx="29724">
                  <c:v>42313.052539062497</c:v>
                </c:pt>
                <c:pt idx="29725">
                  <c:v>42313.053233449071</c:v>
                </c:pt>
                <c:pt idx="29726">
                  <c:v>42313.053927835645</c:v>
                </c:pt>
                <c:pt idx="29727">
                  <c:v>42313.054622222226</c:v>
                </c:pt>
                <c:pt idx="29728">
                  <c:v>42313.055316608799</c:v>
                </c:pt>
                <c:pt idx="29729">
                  <c:v>42313.056010995373</c:v>
                </c:pt>
                <c:pt idx="29730">
                  <c:v>42313.056705381947</c:v>
                </c:pt>
                <c:pt idx="29731">
                  <c:v>42313.057399768521</c:v>
                </c:pt>
                <c:pt idx="29732">
                  <c:v>42313.058094155094</c:v>
                </c:pt>
                <c:pt idx="29733">
                  <c:v>42313.058788541668</c:v>
                </c:pt>
                <c:pt idx="29734">
                  <c:v>42313.059482928242</c:v>
                </c:pt>
                <c:pt idx="29735">
                  <c:v>42313.060177314816</c:v>
                </c:pt>
                <c:pt idx="29736">
                  <c:v>42313.060871701389</c:v>
                </c:pt>
                <c:pt idx="29737">
                  <c:v>42313.061566087963</c:v>
                </c:pt>
                <c:pt idx="29738">
                  <c:v>42313.062260474537</c:v>
                </c:pt>
                <c:pt idx="29739">
                  <c:v>42313.06295486111</c:v>
                </c:pt>
                <c:pt idx="29740">
                  <c:v>42313.063649247684</c:v>
                </c:pt>
                <c:pt idx="29741">
                  <c:v>42313.064343634258</c:v>
                </c:pt>
                <c:pt idx="29742">
                  <c:v>42313.065038020832</c:v>
                </c:pt>
                <c:pt idx="29743">
                  <c:v>42313.065732407405</c:v>
                </c:pt>
                <c:pt idx="29744">
                  <c:v>42313.066426793979</c:v>
                </c:pt>
                <c:pt idx="29745">
                  <c:v>42313.067121180553</c:v>
                </c:pt>
                <c:pt idx="29746">
                  <c:v>42313.067815567127</c:v>
                </c:pt>
                <c:pt idx="29747">
                  <c:v>42313.0685099537</c:v>
                </c:pt>
                <c:pt idx="29748">
                  <c:v>42313.069204340274</c:v>
                </c:pt>
                <c:pt idx="29749">
                  <c:v>42313.069898726855</c:v>
                </c:pt>
                <c:pt idx="29750">
                  <c:v>42313.070593113429</c:v>
                </c:pt>
                <c:pt idx="29751">
                  <c:v>42313.071287500003</c:v>
                </c:pt>
                <c:pt idx="29752">
                  <c:v>42313.071981886576</c:v>
                </c:pt>
                <c:pt idx="29753">
                  <c:v>42313.07267627315</c:v>
                </c:pt>
                <c:pt idx="29754">
                  <c:v>42313.073370659724</c:v>
                </c:pt>
                <c:pt idx="29755">
                  <c:v>42313.074065046298</c:v>
                </c:pt>
                <c:pt idx="29756">
                  <c:v>42313.074759432871</c:v>
                </c:pt>
                <c:pt idx="29757">
                  <c:v>42313.075453819445</c:v>
                </c:pt>
                <c:pt idx="29758">
                  <c:v>42313.076148206019</c:v>
                </c:pt>
                <c:pt idx="29759">
                  <c:v>42313.076842592593</c:v>
                </c:pt>
                <c:pt idx="29760">
                  <c:v>42313.077536979166</c:v>
                </c:pt>
                <c:pt idx="29761">
                  <c:v>42313.07823136574</c:v>
                </c:pt>
                <c:pt idx="29762">
                  <c:v>42313.078925752314</c:v>
                </c:pt>
                <c:pt idx="29763">
                  <c:v>42313.079620138888</c:v>
                </c:pt>
                <c:pt idx="29764">
                  <c:v>42313.080314525461</c:v>
                </c:pt>
                <c:pt idx="29765">
                  <c:v>42313.081008912035</c:v>
                </c:pt>
                <c:pt idx="29766">
                  <c:v>42313.081703298609</c:v>
                </c:pt>
                <c:pt idx="29767">
                  <c:v>42313.082397685183</c:v>
                </c:pt>
                <c:pt idx="29768">
                  <c:v>42313.083092071756</c:v>
                </c:pt>
                <c:pt idx="29769">
                  <c:v>42313.08378645833</c:v>
                </c:pt>
                <c:pt idx="29770">
                  <c:v>42313.084480844911</c:v>
                </c:pt>
                <c:pt idx="29771">
                  <c:v>42313.085175231485</c:v>
                </c:pt>
                <c:pt idx="29772">
                  <c:v>42313.085869618058</c:v>
                </c:pt>
                <c:pt idx="29773">
                  <c:v>42313.086564004632</c:v>
                </c:pt>
                <c:pt idx="29774">
                  <c:v>42313.087258391206</c:v>
                </c:pt>
                <c:pt idx="29775">
                  <c:v>42313.08795277778</c:v>
                </c:pt>
                <c:pt idx="29776">
                  <c:v>42313.088647164353</c:v>
                </c:pt>
                <c:pt idx="29777">
                  <c:v>42313.089341550927</c:v>
                </c:pt>
                <c:pt idx="29778">
                  <c:v>42313.090035937501</c:v>
                </c:pt>
                <c:pt idx="29779">
                  <c:v>42313.090730324075</c:v>
                </c:pt>
                <c:pt idx="29780">
                  <c:v>42313.091424710648</c:v>
                </c:pt>
                <c:pt idx="29781">
                  <c:v>42313.092119097222</c:v>
                </c:pt>
                <c:pt idx="29782">
                  <c:v>42313.092813483796</c:v>
                </c:pt>
                <c:pt idx="29783">
                  <c:v>42313.09350787037</c:v>
                </c:pt>
                <c:pt idx="29784">
                  <c:v>42313.094202256943</c:v>
                </c:pt>
                <c:pt idx="29785">
                  <c:v>42313.094896643517</c:v>
                </c:pt>
                <c:pt idx="29786">
                  <c:v>42313.095591030091</c:v>
                </c:pt>
                <c:pt idx="29787">
                  <c:v>42313.096285416665</c:v>
                </c:pt>
                <c:pt idx="29788">
                  <c:v>42313.096979803238</c:v>
                </c:pt>
                <c:pt idx="29789">
                  <c:v>42313.097674189812</c:v>
                </c:pt>
                <c:pt idx="29790">
                  <c:v>42313.098368576386</c:v>
                </c:pt>
                <c:pt idx="29791">
                  <c:v>42313.09906296296</c:v>
                </c:pt>
                <c:pt idx="29792">
                  <c:v>42313.099757349541</c:v>
                </c:pt>
                <c:pt idx="29793">
                  <c:v>42313.100451736114</c:v>
                </c:pt>
                <c:pt idx="29794">
                  <c:v>42313.101146122688</c:v>
                </c:pt>
                <c:pt idx="29795">
                  <c:v>42313.101840509262</c:v>
                </c:pt>
                <c:pt idx="29796">
                  <c:v>42313.102534895836</c:v>
                </c:pt>
                <c:pt idx="29797">
                  <c:v>42313.103229282409</c:v>
                </c:pt>
                <c:pt idx="29798">
                  <c:v>42313.103923668983</c:v>
                </c:pt>
                <c:pt idx="29799">
                  <c:v>42313.104618055557</c:v>
                </c:pt>
                <c:pt idx="29800">
                  <c:v>42313.105312442131</c:v>
                </c:pt>
                <c:pt idx="29801">
                  <c:v>42313.106006828704</c:v>
                </c:pt>
                <c:pt idx="29802">
                  <c:v>42313.106701215278</c:v>
                </c:pt>
                <c:pt idx="29803">
                  <c:v>42313.107395601852</c:v>
                </c:pt>
                <c:pt idx="29804">
                  <c:v>42313.108089988425</c:v>
                </c:pt>
                <c:pt idx="29805">
                  <c:v>42313.108784374999</c:v>
                </c:pt>
                <c:pt idx="29806">
                  <c:v>42313.109478761573</c:v>
                </c:pt>
                <c:pt idx="29807">
                  <c:v>42313.110173148147</c:v>
                </c:pt>
                <c:pt idx="29808">
                  <c:v>42313.11086753472</c:v>
                </c:pt>
                <c:pt idx="29809">
                  <c:v>42313.111561921294</c:v>
                </c:pt>
                <c:pt idx="29810">
                  <c:v>42313.112256307868</c:v>
                </c:pt>
                <c:pt idx="29811">
                  <c:v>42313.112950694442</c:v>
                </c:pt>
                <c:pt idx="29812">
                  <c:v>42313.113645081015</c:v>
                </c:pt>
                <c:pt idx="29813">
                  <c:v>42313.114339467589</c:v>
                </c:pt>
                <c:pt idx="29814">
                  <c:v>42313.11503385417</c:v>
                </c:pt>
                <c:pt idx="29815">
                  <c:v>42313.115728240744</c:v>
                </c:pt>
                <c:pt idx="29816">
                  <c:v>42313.116422627318</c:v>
                </c:pt>
                <c:pt idx="29817">
                  <c:v>42313.117117013891</c:v>
                </c:pt>
                <c:pt idx="29818">
                  <c:v>42313.117811400465</c:v>
                </c:pt>
                <c:pt idx="29819">
                  <c:v>42313.118505787039</c:v>
                </c:pt>
                <c:pt idx="29820">
                  <c:v>42313.119200173613</c:v>
                </c:pt>
                <c:pt idx="29821">
                  <c:v>42313.119894560186</c:v>
                </c:pt>
                <c:pt idx="29822">
                  <c:v>42313.12058894676</c:v>
                </c:pt>
                <c:pt idx="29823">
                  <c:v>42313.121283333334</c:v>
                </c:pt>
                <c:pt idx="29824">
                  <c:v>42313.121977719908</c:v>
                </c:pt>
                <c:pt idx="29825">
                  <c:v>42313.122672106481</c:v>
                </c:pt>
                <c:pt idx="29826">
                  <c:v>42313.123366493055</c:v>
                </c:pt>
                <c:pt idx="29827">
                  <c:v>42313.124060879629</c:v>
                </c:pt>
                <c:pt idx="29828">
                  <c:v>42313.124755266203</c:v>
                </c:pt>
                <c:pt idx="29829">
                  <c:v>42313.125449652776</c:v>
                </c:pt>
                <c:pt idx="29830">
                  <c:v>42313.12614403935</c:v>
                </c:pt>
                <c:pt idx="29831">
                  <c:v>42313.126838425924</c:v>
                </c:pt>
                <c:pt idx="29832">
                  <c:v>42313.127532812498</c:v>
                </c:pt>
                <c:pt idx="29833">
                  <c:v>42313.128227199071</c:v>
                </c:pt>
                <c:pt idx="29834">
                  <c:v>42313.128921585645</c:v>
                </c:pt>
                <c:pt idx="29835">
                  <c:v>42313.129615972219</c:v>
                </c:pt>
                <c:pt idx="29836">
                  <c:v>42313.1303103588</c:v>
                </c:pt>
                <c:pt idx="29837">
                  <c:v>42313.131004745374</c:v>
                </c:pt>
                <c:pt idx="29838">
                  <c:v>42313.131699131947</c:v>
                </c:pt>
                <c:pt idx="29839">
                  <c:v>42313.132393518521</c:v>
                </c:pt>
                <c:pt idx="29840">
                  <c:v>42313.133087905095</c:v>
                </c:pt>
                <c:pt idx="29841">
                  <c:v>42313.133782291668</c:v>
                </c:pt>
                <c:pt idx="29842">
                  <c:v>42313.134476678242</c:v>
                </c:pt>
                <c:pt idx="29843">
                  <c:v>42313.135171064816</c:v>
                </c:pt>
                <c:pt idx="29844">
                  <c:v>42313.13586545139</c:v>
                </c:pt>
                <c:pt idx="29845">
                  <c:v>42313.136559837963</c:v>
                </c:pt>
                <c:pt idx="29846">
                  <c:v>42313.137254224537</c:v>
                </c:pt>
                <c:pt idx="29847">
                  <c:v>42313.137948611111</c:v>
                </c:pt>
                <c:pt idx="29848">
                  <c:v>42313.138642997685</c:v>
                </c:pt>
                <c:pt idx="29849">
                  <c:v>42313.139337384258</c:v>
                </c:pt>
                <c:pt idx="29850">
                  <c:v>42313.140031770832</c:v>
                </c:pt>
                <c:pt idx="29851">
                  <c:v>42313.140726157406</c:v>
                </c:pt>
                <c:pt idx="29852">
                  <c:v>42313.14142054398</c:v>
                </c:pt>
                <c:pt idx="29853">
                  <c:v>42313.142114930553</c:v>
                </c:pt>
                <c:pt idx="29854">
                  <c:v>42313.142809317127</c:v>
                </c:pt>
                <c:pt idx="29855">
                  <c:v>42313.143503703701</c:v>
                </c:pt>
                <c:pt idx="29856">
                  <c:v>42313.144198090275</c:v>
                </c:pt>
                <c:pt idx="29857">
                  <c:v>42313.144892476848</c:v>
                </c:pt>
                <c:pt idx="29858">
                  <c:v>42313.145586863429</c:v>
                </c:pt>
                <c:pt idx="29859">
                  <c:v>42313.146281250003</c:v>
                </c:pt>
                <c:pt idx="29860">
                  <c:v>42313.146975636577</c:v>
                </c:pt>
                <c:pt idx="29861">
                  <c:v>42313.147670023151</c:v>
                </c:pt>
                <c:pt idx="29862">
                  <c:v>42313.148364409724</c:v>
                </c:pt>
                <c:pt idx="29863">
                  <c:v>42313.149058796298</c:v>
                </c:pt>
                <c:pt idx="29864">
                  <c:v>42313.149753182872</c:v>
                </c:pt>
                <c:pt idx="29865">
                  <c:v>42313.150447569446</c:v>
                </c:pt>
                <c:pt idx="29866">
                  <c:v>42313.151141956019</c:v>
                </c:pt>
                <c:pt idx="29867">
                  <c:v>42313.151836342593</c:v>
                </c:pt>
                <c:pt idx="29868">
                  <c:v>42313.152530729167</c:v>
                </c:pt>
                <c:pt idx="29869">
                  <c:v>42313.15322511574</c:v>
                </c:pt>
                <c:pt idx="29870">
                  <c:v>42313.153919502314</c:v>
                </c:pt>
                <c:pt idx="29871">
                  <c:v>42313.154613888888</c:v>
                </c:pt>
                <c:pt idx="29872">
                  <c:v>42313.155308275462</c:v>
                </c:pt>
                <c:pt idx="29873">
                  <c:v>42313.156002662035</c:v>
                </c:pt>
                <c:pt idx="29874">
                  <c:v>42313.156697048609</c:v>
                </c:pt>
                <c:pt idx="29875">
                  <c:v>42313.157391435183</c:v>
                </c:pt>
                <c:pt idx="29876">
                  <c:v>42313.158085821757</c:v>
                </c:pt>
                <c:pt idx="29877">
                  <c:v>42313.15878020833</c:v>
                </c:pt>
                <c:pt idx="29878">
                  <c:v>42313.159474594904</c:v>
                </c:pt>
                <c:pt idx="29879">
                  <c:v>42313.160168981478</c:v>
                </c:pt>
                <c:pt idx="29880">
                  <c:v>42313.160863368059</c:v>
                </c:pt>
                <c:pt idx="29881">
                  <c:v>42313.161557754633</c:v>
                </c:pt>
                <c:pt idx="29882">
                  <c:v>42313.162252141206</c:v>
                </c:pt>
                <c:pt idx="29883">
                  <c:v>42313.16294652778</c:v>
                </c:pt>
                <c:pt idx="29884">
                  <c:v>42313.163640914354</c:v>
                </c:pt>
                <c:pt idx="29885">
                  <c:v>42313.164335300928</c:v>
                </c:pt>
                <c:pt idx="29886">
                  <c:v>42313.165029687501</c:v>
                </c:pt>
                <c:pt idx="29887">
                  <c:v>42313.165724074075</c:v>
                </c:pt>
                <c:pt idx="29888">
                  <c:v>42313.166418460649</c:v>
                </c:pt>
                <c:pt idx="29889">
                  <c:v>42313.167112847223</c:v>
                </c:pt>
                <c:pt idx="29890">
                  <c:v>42313.167807233796</c:v>
                </c:pt>
                <c:pt idx="29891">
                  <c:v>42313.16850162037</c:v>
                </c:pt>
                <c:pt idx="29892">
                  <c:v>42313.169196006944</c:v>
                </c:pt>
                <c:pt idx="29893">
                  <c:v>42313.169890393518</c:v>
                </c:pt>
                <c:pt idx="29894">
                  <c:v>42313.170584780091</c:v>
                </c:pt>
                <c:pt idx="29895">
                  <c:v>42313.171279166665</c:v>
                </c:pt>
                <c:pt idx="29896">
                  <c:v>42313.171973553239</c:v>
                </c:pt>
                <c:pt idx="29897">
                  <c:v>42313.172667939813</c:v>
                </c:pt>
                <c:pt idx="29898">
                  <c:v>42313.173362326386</c:v>
                </c:pt>
                <c:pt idx="29899">
                  <c:v>42313.17405671296</c:v>
                </c:pt>
                <c:pt idx="29900">
                  <c:v>42313.174751099534</c:v>
                </c:pt>
                <c:pt idx="29901">
                  <c:v>42313.175445486107</c:v>
                </c:pt>
                <c:pt idx="29902">
                  <c:v>42313.176139872689</c:v>
                </c:pt>
                <c:pt idx="29903">
                  <c:v>42313.176834259262</c:v>
                </c:pt>
                <c:pt idx="29904">
                  <c:v>42313.177528645836</c:v>
                </c:pt>
                <c:pt idx="29905">
                  <c:v>42313.17822303241</c:v>
                </c:pt>
                <c:pt idx="29906">
                  <c:v>42313.178917418983</c:v>
                </c:pt>
                <c:pt idx="29907">
                  <c:v>42313.179611805557</c:v>
                </c:pt>
                <c:pt idx="29908">
                  <c:v>42313.180306192131</c:v>
                </c:pt>
                <c:pt idx="29909">
                  <c:v>42313.181000578705</c:v>
                </c:pt>
                <c:pt idx="29910">
                  <c:v>42313.181694965278</c:v>
                </c:pt>
                <c:pt idx="29911">
                  <c:v>42313.182389351852</c:v>
                </c:pt>
                <c:pt idx="29912">
                  <c:v>42313.183083738426</c:v>
                </c:pt>
                <c:pt idx="29913">
                  <c:v>42313.183778125</c:v>
                </c:pt>
                <c:pt idx="29914">
                  <c:v>42313.184472511573</c:v>
                </c:pt>
                <c:pt idx="29915">
                  <c:v>42313.185166898147</c:v>
                </c:pt>
                <c:pt idx="29916">
                  <c:v>42313.185861284721</c:v>
                </c:pt>
                <c:pt idx="29917">
                  <c:v>42313.186555671295</c:v>
                </c:pt>
                <c:pt idx="29918">
                  <c:v>42313.187250057868</c:v>
                </c:pt>
                <c:pt idx="29919">
                  <c:v>42313.187944444442</c:v>
                </c:pt>
                <c:pt idx="29920">
                  <c:v>42313.188638831016</c:v>
                </c:pt>
                <c:pt idx="29921">
                  <c:v>42313.18933321759</c:v>
                </c:pt>
                <c:pt idx="29922">
                  <c:v>42313.190027604163</c:v>
                </c:pt>
                <c:pt idx="29923">
                  <c:v>42313.190721990744</c:v>
                </c:pt>
                <c:pt idx="29924">
                  <c:v>42313.191416377318</c:v>
                </c:pt>
                <c:pt idx="29925">
                  <c:v>42313.192110763892</c:v>
                </c:pt>
                <c:pt idx="29926">
                  <c:v>42313.192805150466</c:v>
                </c:pt>
                <c:pt idx="29927">
                  <c:v>42313.193499537039</c:v>
                </c:pt>
                <c:pt idx="29928">
                  <c:v>42313.194193923613</c:v>
                </c:pt>
                <c:pt idx="29929">
                  <c:v>42313.194888310187</c:v>
                </c:pt>
                <c:pt idx="29930">
                  <c:v>42313.195582696761</c:v>
                </c:pt>
                <c:pt idx="29931">
                  <c:v>42313.196277083334</c:v>
                </c:pt>
                <c:pt idx="29932">
                  <c:v>42313.196971469908</c:v>
                </c:pt>
                <c:pt idx="29933">
                  <c:v>42313.197665856482</c:v>
                </c:pt>
                <c:pt idx="29934">
                  <c:v>42313.198360243056</c:v>
                </c:pt>
                <c:pt idx="29935">
                  <c:v>42313.199054629629</c:v>
                </c:pt>
                <c:pt idx="29936">
                  <c:v>42313.199749016203</c:v>
                </c:pt>
                <c:pt idx="29937">
                  <c:v>42313.200443402777</c:v>
                </c:pt>
                <c:pt idx="29938">
                  <c:v>42313.20113778935</c:v>
                </c:pt>
                <c:pt idx="29939">
                  <c:v>42313.201832175924</c:v>
                </c:pt>
                <c:pt idx="29940">
                  <c:v>42313.202526562498</c:v>
                </c:pt>
                <c:pt idx="29941">
                  <c:v>42313.203220949072</c:v>
                </c:pt>
                <c:pt idx="29942">
                  <c:v>42313.203915335645</c:v>
                </c:pt>
                <c:pt idx="29943">
                  <c:v>42313.204609722219</c:v>
                </c:pt>
                <c:pt idx="29944">
                  <c:v>42313.205304108793</c:v>
                </c:pt>
                <c:pt idx="29945">
                  <c:v>42313.205998495374</c:v>
                </c:pt>
                <c:pt idx="29946">
                  <c:v>42313.206692881948</c:v>
                </c:pt>
                <c:pt idx="29947">
                  <c:v>42313.207387268521</c:v>
                </c:pt>
                <c:pt idx="29948">
                  <c:v>42313.208081655095</c:v>
                </c:pt>
                <c:pt idx="29949">
                  <c:v>42313.208776041669</c:v>
                </c:pt>
                <c:pt idx="29950">
                  <c:v>42313.209470428243</c:v>
                </c:pt>
                <c:pt idx="29951">
                  <c:v>42313.210164814816</c:v>
                </c:pt>
                <c:pt idx="29952">
                  <c:v>42313.21085920139</c:v>
                </c:pt>
                <c:pt idx="29953">
                  <c:v>42313.211553587964</c:v>
                </c:pt>
                <c:pt idx="29954">
                  <c:v>42313.212247974538</c:v>
                </c:pt>
                <c:pt idx="29955">
                  <c:v>42313.212942361111</c:v>
                </c:pt>
                <c:pt idx="29956">
                  <c:v>42313.213636747685</c:v>
                </c:pt>
                <c:pt idx="29957">
                  <c:v>42313.214331134259</c:v>
                </c:pt>
                <c:pt idx="29958">
                  <c:v>42313.215025520833</c:v>
                </c:pt>
                <c:pt idx="29959">
                  <c:v>42313.215719907406</c:v>
                </c:pt>
                <c:pt idx="29960">
                  <c:v>42313.21641429398</c:v>
                </c:pt>
                <c:pt idx="29961">
                  <c:v>42313.217108680554</c:v>
                </c:pt>
                <c:pt idx="29962">
                  <c:v>42313.217803067128</c:v>
                </c:pt>
                <c:pt idx="29963">
                  <c:v>42313.218497453701</c:v>
                </c:pt>
                <c:pt idx="29964">
                  <c:v>42313.219191840275</c:v>
                </c:pt>
                <c:pt idx="29965">
                  <c:v>42313.219886226849</c:v>
                </c:pt>
                <c:pt idx="29966">
                  <c:v>42313.220580613422</c:v>
                </c:pt>
                <c:pt idx="29967">
                  <c:v>42313.221275000004</c:v>
                </c:pt>
                <c:pt idx="29968">
                  <c:v>42313.221969386577</c:v>
                </c:pt>
                <c:pt idx="29969">
                  <c:v>42313.222663773151</c:v>
                </c:pt>
                <c:pt idx="29970">
                  <c:v>42313.223358159725</c:v>
                </c:pt>
                <c:pt idx="29971">
                  <c:v>42313.224052546298</c:v>
                </c:pt>
                <c:pt idx="29972">
                  <c:v>42313.224746932872</c:v>
                </c:pt>
                <c:pt idx="29973">
                  <c:v>42313.225441319446</c:v>
                </c:pt>
                <c:pt idx="29974">
                  <c:v>42313.22613570602</c:v>
                </c:pt>
                <c:pt idx="29975">
                  <c:v>42313.226830092593</c:v>
                </c:pt>
                <c:pt idx="29976">
                  <c:v>42313.227524479167</c:v>
                </c:pt>
                <c:pt idx="29977">
                  <c:v>42313.228218865741</c:v>
                </c:pt>
                <c:pt idx="29978">
                  <c:v>42313.228913252315</c:v>
                </c:pt>
                <c:pt idx="29979">
                  <c:v>42313.229607638888</c:v>
                </c:pt>
                <c:pt idx="29980">
                  <c:v>42313.230302025462</c:v>
                </c:pt>
                <c:pt idx="29981">
                  <c:v>42313.230996412036</c:v>
                </c:pt>
                <c:pt idx="29982">
                  <c:v>42313.23169079861</c:v>
                </c:pt>
                <c:pt idx="29983">
                  <c:v>42313.232385185183</c:v>
                </c:pt>
                <c:pt idx="29984">
                  <c:v>42313.233079571757</c:v>
                </c:pt>
                <c:pt idx="29985">
                  <c:v>42313.233773958331</c:v>
                </c:pt>
                <c:pt idx="29986">
                  <c:v>42313.234468344905</c:v>
                </c:pt>
                <c:pt idx="29987">
                  <c:v>42313.235162731478</c:v>
                </c:pt>
                <c:pt idx="29988">
                  <c:v>42313.235857118052</c:v>
                </c:pt>
                <c:pt idx="29989">
                  <c:v>42313.236551504633</c:v>
                </c:pt>
                <c:pt idx="29990">
                  <c:v>42313.237245891207</c:v>
                </c:pt>
                <c:pt idx="29991">
                  <c:v>42313.237940277781</c:v>
                </c:pt>
                <c:pt idx="29992">
                  <c:v>42313.238634664354</c:v>
                </c:pt>
                <c:pt idx="29993">
                  <c:v>42313.239329050928</c:v>
                </c:pt>
                <c:pt idx="29994">
                  <c:v>42313.240023437502</c:v>
                </c:pt>
                <c:pt idx="29995">
                  <c:v>42313.240717824076</c:v>
                </c:pt>
                <c:pt idx="29996">
                  <c:v>42313.241412210649</c:v>
                </c:pt>
                <c:pt idx="29997">
                  <c:v>42313.242106597223</c:v>
                </c:pt>
                <c:pt idx="29998">
                  <c:v>42313.242800983797</c:v>
                </c:pt>
                <c:pt idx="29999">
                  <c:v>42313.243495370371</c:v>
                </c:pt>
                <c:pt idx="30000">
                  <c:v>42313.244189756944</c:v>
                </c:pt>
                <c:pt idx="30001">
                  <c:v>42313.244884143518</c:v>
                </c:pt>
                <c:pt idx="30002">
                  <c:v>42313.245578530092</c:v>
                </c:pt>
                <c:pt idx="30003">
                  <c:v>42313.246272916665</c:v>
                </c:pt>
                <c:pt idx="30004">
                  <c:v>42313.246967303239</c:v>
                </c:pt>
                <c:pt idx="30005">
                  <c:v>42313.247661689813</c:v>
                </c:pt>
                <c:pt idx="30006">
                  <c:v>42313.248356076387</c:v>
                </c:pt>
                <c:pt idx="30007">
                  <c:v>42313.24905046296</c:v>
                </c:pt>
                <c:pt idx="30008">
                  <c:v>42313.249744849534</c:v>
                </c:pt>
                <c:pt idx="30009">
                  <c:v>42313.250439236108</c:v>
                </c:pt>
                <c:pt idx="30010">
                  <c:v>42313.251133622682</c:v>
                </c:pt>
                <c:pt idx="30011">
                  <c:v>42313.251828009263</c:v>
                </c:pt>
                <c:pt idx="30012">
                  <c:v>42313.252522395836</c:v>
                </c:pt>
                <c:pt idx="30013">
                  <c:v>42313.25321678241</c:v>
                </c:pt>
                <c:pt idx="30014">
                  <c:v>42313.253911168984</c:v>
                </c:pt>
                <c:pt idx="30015">
                  <c:v>42313.254605555558</c:v>
                </c:pt>
                <c:pt idx="30016">
                  <c:v>42313.255299942131</c:v>
                </c:pt>
                <c:pt idx="30017">
                  <c:v>42313.255994328705</c:v>
                </c:pt>
                <c:pt idx="30018">
                  <c:v>42313.256688715279</c:v>
                </c:pt>
                <c:pt idx="30019">
                  <c:v>42313.257383101853</c:v>
                </c:pt>
                <c:pt idx="30020">
                  <c:v>42313.258077488426</c:v>
                </c:pt>
                <c:pt idx="30021">
                  <c:v>42313.258771875</c:v>
                </c:pt>
                <c:pt idx="30022">
                  <c:v>42313.259466261574</c:v>
                </c:pt>
                <c:pt idx="30023">
                  <c:v>42313.260160648148</c:v>
                </c:pt>
                <c:pt idx="30024">
                  <c:v>42313.260855034721</c:v>
                </c:pt>
                <c:pt idx="30025">
                  <c:v>42313.261549421295</c:v>
                </c:pt>
                <c:pt idx="30026">
                  <c:v>42313.262243807869</c:v>
                </c:pt>
                <c:pt idx="30027">
                  <c:v>42313.262938194443</c:v>
                </c:pt>
                <c:pt idx="30028">
                  <c:v>42313.263632581016</c:v>
                </c:pt>
                <c:pt idx="30029">
                  <c:v>42313.26432696759</c:v>
                </c:pt>
                <c:pt idx="30030">
                  <c:v>42313.265021354164</c:v>
                </c:pt>
                <c:pt idx="30031">
                  <c:v>42313.265715740738</c:v>
                </c:pt>
                <c:pt idx="30032">
                  <c:v>42313.266410127311</c:v>
                </c:pt>
                <c:pt idx="30033">
                  <c:v>42313.267104513892</c:v>
                </c:pt>
                <c:pt idx="30034">
                  <c:v>42313.267798900466</c:v>
                </c:pt>
                <c:pt idx="30035">
                  <c:v>42313.26849328704</c:v>
                </c:pt>
                <c:pt idx="30036">
                  <c:v>42313.269187673613</c:v>
                </c:pt>
                <c:pt idx="30037">
                  <c:v>42313.269882060187</c:v>
                </c:pt>
                <c:pt idx="30038">
                  <c:v>42313.270576446761</c:v>
                </c:pt>
                <c:pt idx="30039">
                  <c:v>42313.271270833335</c:v>
                </c:pt>
                <c:pt idx="30040">
                  <c:v>42313.271965219908</c:v>
                </c:pt>
                <c:pt idx="30041">
                  <c:v>42313.272659606482</c:v>
                </c:pt>
                <c:pt idx="30042">
                  <c:v>42313.273353993056</c:v>
                </c:pt>
                <c:pt idx="30043">
                  <c:v>42313.27404837963</c:v>
                </c:pt>
                <c:pt idx="30044">
                  <c:v>42313.274742766203</c:v>
                </c:pt>
                <c:pt idx="30045">
                  <c:v>42313.275437152777</c:v>
                </c:pt>
                <c:pt idx="30046">
                  <c:v>42313.276131539351</c:v>
                </c:pt>
                <c:pt idx="30047">
                  <c:v>42313.276825925925</c:v>
                </c:pt>
                <c:pt idx="30048">
                  <c:v>42313.277520312498</c:v>
                </c:pt>
                <c:pt idx="30049">
                  <c:v>42313.278214699072</c:v>
                </c:pt>
                <c:pt idx="30050">
                  <c:v>42313.278909085646</c:v>
                </c:pt>
                <c:pt idx="30051">
                  <c:v>42313.27960347222</c:v>
                </c:pt>
                <c:pt idx="30052">
                  <c:v>42313.280297858793</c:v>
                </c:pt>
                <c:pt idx="30053">
                  <c:v>42313.280992245367</c:v>
                </c:pt>
                <c:pt idx="30054">
                  <c:v>42313.281686631941</c:v>
                </c:pt>
                <c:pt idx="30055">
                  <c:v>42313.282381018522</c:v>
                </c:pt>
                <c:pt idx="30056">
                  <c:v>42313.283075405096</c:v>
                </c:pt>
                <c:pt idx="30057">
                  <c:v>42313.283769791669</c:v>
                </c:pt>
                <c:pt idx="30058">
                  <c:v>42313.284464178243</c:v>
                </c:pt>
                <c:pt idx="30059">
                  <c:v>42313.285158564817</c:v>
                </c:pt>
                <c:pt idx="30060">
                  <c:v>42313.285852951391</c:v>
                </c:pt>
                <c:pt idx="30061">
                  <c:v>42313.286547337964</c:v>
                </c:pt>
                <c:pt idx="30062">
                  <c:v>42313.287241724538</c:v>
                </c:pt>
                <c:pt idx="30063">
                  <c:v>42313.287936111112</c:v>
                </c:pt>
                <c:pt idx="30064">
                  <c:v>42313.288630497686</c:v>
                </c:pt>
                <c:pt idx="30065">
                  <c:v>42313.289324884259</c:v>
                </c:pt>
                <c:pt idx="30066">
                  <c:v>42313.290019270833</c:v>
                </c:pt>
                <c:pt idx="30067">
                  <c:v>42313.290713657407</c:v>
                </c:pt>
                <c:pt idx="30068">
                  <c:v>42313.29140804398</c:v>
                </c:pt>
                <c:pt idx="30069">
                  <c:v>42313.292102430554</c:v>
                </c:pt>
                <c:pt idx="30070">
                  <c:v>42313.292796817128</c:v>
                </c:pt>
                <c:pt idx="30071">
                  <c:v>42313.293491203702</c:v>
                </c:pt>
                <c:pt idx="30072">
                  <c:v>42313.294185590275</c:v>
                </c:pt>
                <c:pt idx="30073">
                  <c:v>42313.294879976849</c:v>
                </c:pt>
                <c:pt idx="30074">
                  <c:v>42313.295574363423</c:v>
                </c:pt>
                <c:pt idx="30075">
                  <c:v>42313.296268749997</c:v>
                </c:pt>
                <c:pt idx="30076">
                  <c:v>42313.296963136578</c:v>
                </c:pt>
                <c:pt idx="30077">
                  <c:v>42313.297657523151</c:v>
                </c:pt>
                <c:pt idx="30078">
                  <c:v>42313.298351909725</c:v>
                </c:pt>
                <c:pt idx="30079">
                  <c:v>42313.299046296299</c:v>
                </c:pt>
                <c:pt idx="30080">
                  <c:v>42313.299740682873</c:v>
                </c:pt>
                <c:pt idx="30081">
                  <c:v>42313.300435069446</c:v>
                </c:pt>
                <c:pt idx="30082">
                  <c:v>42313.30112945602</c:v>
                </c:pt>
                <c:pt idx="30083">
                  <c:v>42313.301823842594</c:v>
                </c:pt>
                <c:pt idx="30084">
                  <c:v>42313.302518229168</c:v>
                </c:pt>
                <c:pt idx="30085">
                  <c:v>42313.303212615741</c:v>
                </c:pt>
                <c:pt idx="30086">
                  <c:v>42313.303907002315</c:v>
                </c:pt>
                <c:pt idx="30087">
                  <c:v>42313.304601388889</c:v>
                </c:pt>
                <c:pt idx="30088">
                  <c:v>42313.305295775463</c:v>
                </c:pt>
                <c:pt idx="30089">
                  <c:v>42313.305990162036</c:v>
                </c:pt>
                <c:pt idx="30090">
                  <c:v>42313.30668454861</c:v>
                </c:pt>
                <c:pt idx="30091">
                  <c:v>42313.307378935184</c:v>
                </c:pt>
                <c:pt idx="30092">
                  <c:v>42313.308073321758</c:v>
                </c:pt>
                <c:pt idx="30093">
                  <c:v>42313.308767708331</c:v>
                </c:pt>
                <c:pt idx="30094">
                  <c:v>42313.309462094905</c:v>
                </c:pt>
                <c:pt idx="30095">
                  <c:v>42313.310156481479</c:v>
                </c:pt>
                <c:pt idx="30096">
                  <c:v>42313.310850868053</c:v>
                </c:pt>
                <c:pt idx="30097">
                  <c:v>42313.311545254626</c:v>
                </c:pt>
                <c:pt idx="30098">
                  <c:v>42313.312239641207</c:v>
                </c:pt>
                <c:pt idx="30099">
                  <c:v>42313.312934027781</c:v>
                </c:pt>
                <c:pt idx="30100">
                  <c:v>42313.313628414355</c:v>
                </c:pt>
                <c:pt idx="30101">
                  <c:v>42313.314322800928</c:v>
                </c:pt>
                <c:pt idx="30102">
                  <c:v>42313.315017187502</c:v>
                </c:pt>
                <c:pt idx="30103">
                  <c:v>42313.315711574076</c:v>
                </c:pt>
                <c:pt idx="30104">
                  <c:v>42313.31640596065</c:v>
                </c:pt>
                <c:pt idx="30105">
                  <c:v>42313.317100347223</c:v>
                </c:pt>
                <c:pt idx="30106">
                  <c:v>42313.317794733797</c:v>
                </c:pt>
                <c:pt idx="30107">
                  <c:v>42313.318489120371</c:v>
                </c:pt>
                <c:pt idx="30108">
                  <c:v>42313.319183506945</c:v>
                </c:pt>
                <c:pt idx="30109">
                  <c:v>42313.319877893518</c:v>
                </c:pt>
                <c:pt idx="30110">
                  <c:v>42313.320572280092</c:v>
                </c:pt>
                <c:pt idx="30111">
                  <c:v>42313.321266666666</c:v>
                </c:pt>
                <c:pt idx="30112">
                  <c:v>42313.32196105324</c:v>
                </c:pt>
                <c:pt idx="30113">
                  <c:v>42313.322655439813</c:v>
                </c:pt>
                <c:pt idx="30114">
                  <c:v>42313.323349826387</c:v>
                </c:pt>
                <c:pt idx="30115">
                  <c:v>42313.324044212961</c:v>
                </c:pt>
                <c:pt idx="30116">
                  <c:v>42313.324738599535</c:v>
                </c:pt>
                <c:pt idx="30117">
                  <c:v>42313.325432986108</c:v>
                </c:pt>
                <c:pt idx="30118">
                  <c:v>42313.326127372682</c:v>
                </c:pt>
                <c:pt idx="30119">
                  <c:v>42313.326821759256</c:v>
                </c:pt>
                <c:pt idx="30120">
                  <c:v>42313.327516145837</c:v>
                </c:pt>
                <c:pt idx="30121">
                  <c:v>42313.328210532411</c:v>
                </c:pt>
                <c:pt idx="30122">
                  <c:v>42313.328904918984</c:v>
                </c:pt>
                <c:pt idx="30123">
                  <c:v>42313.329599305558</c:v>
                </c:pt>
                <c:pt idx="30124">
                  <c:v>42313.330293692132</c:v>
                </c:pt>
                <c:pt idx="30125">
                  <c:v>42313.330988078706</c:v>
                </c:pt>
                <c:pt idx="30126">
                  <c:v>42313.331682465279</c:v>
                </c:pt>
                <c:pt idx="30127">
                  <c:v>42313.332376851853</c:v>
                </c:pt>
                <c:pt idx="30128">
                  <c:v>42313.333071238427</c:v>
                </c:pt>
                <c:pt idx="30129">
                  <c:v>42313.333765625001</c:v>
                </c:pt>
                <c:pt idx="30130">
                  <c:v>42313.334460011574</c:v>
                </c:pt>
                <c:pt idx="30131">
                  <c:v>42313.335154398148</c:v>
                </c:pt>
                <c:pt idx="30132">
                  <c:v>42313.335848784722</c:v>
                </c:pt>
                <c:pt idx="30133">
                  <c:v>42313.336543171295</c:v>
                </c:pt>
                <c:pt idx="30134">
                  <c:v>42313.337237557869</c:v>
                </c:pt>
                <c:pt idx="30135">
                  <c:v>42313.337931944443</c:v>
                </c:pt>
                <c:pt idx="30136">
                  <c:v>42313.338626331017</c:v>
                </c:pt>
                <c:pt idx="30137">
                  <c:v>42313.33932071759</c:v>
                </c:pt>
                <c:pt idx="30138">
                  <c:v>42313.340015104164</c:v>
                </c:pt>
                <c:pt idx="30139">
                  <c:v>42313.340709490738</c:v>
                </c:pt>
                <c:pt idx="30140">
                  <c:v>42313.341403877312</c:v>
                </c:pt>
                <c:pt idx="30141">
                  <c:v>42313.342098263885</c:v>
                </c:pt>
                <c:pt idx="30142">
                  <c:v>42313.342792650466</c:v>
                </c:pt>
                <c:pt idx="30143">
                  <c:v>42313.34348703704</c:v>
                </c:pt>
                <c:pt idx="30144">
                  <c:v>42313.344181423614</c:v>
                </c:pt>
                <c:pt idx="30145">
                  <c:v>42313.344875810188</c:v>
                </c:pt>
                <c:pt idx="30146">
                  <c:v>42313.345570196761</c:v>
                </c:pt>
                <c:pt idx="30147">
                  <c:v>42313.346264583335</c:v>
                </c:pt>
                <c:pt idx="30148">
                  <c:v>42313.346958969909</c:v>
                </c:pt>
                <c:pt idx="30149">
                  <c:v>42313.347653356483</c:v>
                </c:pt>
                <c:pt idx="30150">
                  <c:v>42313.348347743056</c:v>
                </c:pt>
                <c:pt idx="30151">
                  <c:v>42313.34904212963</c:v>
                </c:pt>
                <c:pt idx="30152">
                  <c:v>42313.349736516204</c:v>
                </c:pt>
                <c:pt idx="30153">
                  <c:v>42313.350430902778</c:v>
                </c:pt>
                <c:pt idx="30154">
                  <c:v>42313.351125289351</c:v>
                </c:pt>
                <c:pt idx="30155">
                  <c:v>42313.351819675925</c:v>
                </c:pt>
                <c:pt idx="30156">
                  <c:v>42313.352514062499</c:v>
                </c:pt>
                <c:pt idx="30157">
                  <c:v>42313.353208449073</c:v>
                </c:pt>
                <c:pt idx="30158">
                  <c:v>42313.353902835646</c:v>
                </c:pt>
                <c:pt idx="30159">
                  <c:v>42313.35459722222</c:v>
                </c:pt>
                <c:pt idx="30160">
                  <c:v>42313.355291608794</c:v>
                </c:pt>
                <c:pt idx="30161">
                  <c:v>42313.355985995368</c:v>
                </c:pt>
                <c:pt idx="30162">
                  <c:v>42313.356680381941</c:v>
                </c:pt>
                <c:pt idx="30163">
                  <c:v>42313.357374768515</c:v>
                </c:pt>
                <c:pt idx="30164">
                  <c:v>42313.358069155096</c:v>
                </c:pt>
                <c:pt idx="30165">
                  <c:v>42313.35876354167</c:v>
                </c:pt>
                <c:pt idx="30166">
                  <c:v>42313.359457928244</c:v>
                </c:pt>
                <c:pt idx="30167">
                  <c:v>42313.360152314817</c:v>
                </c:pt>
                <c:pt idx="30168">
                  <c:v>42313.360846701391</c:v>
                </c:pt>
                <c:pt idx="30169">
                  <c:v>42313.361541087965</c:v>
                </c:pt>
                <c:pt idx="30170">
                  <c:v>42313.362235474538</c:v>
                </c:pt>
                <c:pt idx="30171">
                  <c:v>42313.362929861112</c:v>
                </c:pt>
                <c:pt idx="30172">
                  <c:v>42313.363624247686</c:v>
                </c:pt>
                <c:pt idx="30173">
                  <c:v>42313.36431863426</c:v>
                </c:pt>
                <c:pt idx="30174">
                  <c:v>42313.365013020833</c:v>
                </c:pt>
                <c:pt idx="30175">
                  <c:v>42313.365707407407</c:v>
                </c:pt>
                <c:pt idx="30176">
                  <c:v>42313.366401793981</c:v>
                </c:pt>
                <c:pt idx="30177">
                  <c:v>42313.367096180555</c:v>
                </c:pt>
                <c:pt idx="30178">
                  <c:v>42313.367790567128</c:v>
                </c:pt>
                <c:pt idx="30179">
                  <c:v>42313.368484953702</c:v>
                </c:pt>
                <c:pt idx="30180">
                  <c:v>42313.369179340276</c:v>
                </c:pt>
                <c:pt idx="30181">
                  <c:v>42313.36987372685</c:v>
                </c:pt>
                <c:pt idx="30182">
                  <c:v>42313.370568113423</c:v>
                </c:pt>
                <c:pt idx="30183">
                  <c:v>42313.371262499997</c:v>
                </c:pt>
                <c:pt idx="30184">
                  <c:v>42313.371956886571</c:v>
                </c:pt>
                <c:pt idx="30185">
                  <c:v>42313.372651273145</c:v>
                </c:pt>
                <c:pt idx="30186">
                  <c:v>42313.373345659726</c:v>
                </c:pt>
                <c:pt idx="30187">
                  <c:v>42313.374040046299</c:v>
                </c:pt>
                <c:pt idx="30188">
                  <c:v>42313.374734432873</c:v>
                </c:pt>
                <c:pt idx="30189">
                  <c:v>42313.375428819447</c:v>
                </c:pt>
                <c:pt idx="30190">
                  <c:v>42313.376123206021</c:v>
                </c:pt>
                <c:pt idx="30191">
                  <c:v>42313.376817592594</c:v>
                </c:pt>
                <c:pt idx="30192">
                  <c:v>42313.377511979168</c:v>
                </c:pt>
                <c:pt idx="30193">
                  <c:v>42313.378206365742</c:v>
                </c:pt>
                <c:pt idx="30194">
                  <c:v>42313.378900752316</c:v>
                </c:pt>
                <c:pt idx="30195">
                  <c:v>42313.379595138889</c:v>
                </c:pt>
                <c:pt idx="30196">
                  <c:v>42313.380289525463</c:v>
                </c:pt>
                <c:pt idx="30197">
                  <c:v>42313.380983912037</c:v>
                </c:pt>
                <c:pt idx="30198">
                  <c:v>42313.38167829861</c:v>
                </c:pt>
                <c:pt idx="30199">
                  <c:v>42313.382372685184</c:v>
                </c:pt>
                <c:pt idx="30200">
                  <c:v>42313.383067071758</c:v>
                </c:pt>
                <c:pt idx="30201">
                  <c:v>42313.383761458332</c:v>
                </c:pt>
                <c:pt idx="30202">
                  <c:v>42313.384455844905</c:v>
                </c:pt>
                <c:pt idx="30203">
                  <c:v>42313.385150231479</c:v>
                </c:pt>
                <c:pt idx="30204">
                  <c:v>42313.385844618053</c:v>
                </c:pt>
                <c:pt idx="30205">
                  <c:v>42313.386539004627</c:v>
                </c:pt>
                <c:pt idx="30206">
                  <c:v>42313.3872333912</c:v>
                </c:pt>
                <c:pt idx="30207">
                  <c:v>42313.387927777774</c:v>
                </c:pt>
                <c:pt idx="30208">
                  <c:v>42313.388622164355</c:v>
                </c:pt>
                <c:pt idx="30209">
                  <c:v>42313.389316550929</c:v>
                </c:pt>
                <c:pt idx="30210">
                  <c:v>42313.390010937503</c:v>
                </c:pt>
                <c:pt idx="30211">
                  <c:v>42313.390705324076</c:v>
                </c:pt>
                <c:pt idx="30212">
                  <c:v>42313.39139971065</c:v>
                </c:pt>
                <c:pt idx="30213">
                  <c:v>42313.392094097224</c:v>
                </c:pt>
                <c:pt idx="30214">
                  <c:v>42313.392788483798</c:v>
                </c:pt>
                <c:pt idx="30215">
                  <c:v>42313.393482870371</c:v>
                </c:pt>
                <c:pt idx="30216">
                  <c:v>42313.394177256945</c:v>
                </c:pt>
                <c:pt idx="30217">
                  <c:v>42313.394871643519</c:v>
                </c:pt>
                <c:pt idx="30218">
                  <c:v>42313.395566030093</c:v>
                </c:pt>
                <c:pt idx="30219">
                  <c:v>42313.396260416666</c:v>
                </c:pt>
                <c:pt idx="30220">
                  <c:v>42313.39695480324</c:v>
                </c:pt>
                <c:pt idx="30221">
                  <c:v>42313.397649189814</c:v>
                </c:pt>
                <c:pt idx="30222">
                  <c:v>42313.398343576388</c:v>
                </c:pt>
                <c:pt idx="30223">
                  <c:v>42313.399037962961</c:v>
                </c:pt>
                <c:pt idx="30224">
                  <c:v>42313.399732349535</c:v>
                </c:pt>
                <c:pt idx="30225">
                  <c:v>42313.400426736109</c:v>
                </c:pt>
                <c:pt idx="30226">
                  <c:v>42313.401121122683</c:v>
                </c:pt>
                <c:pt idx="30227">
                  <c:v>42313.401815509256</c:v>
                </c:pt>
                <c:pt idx="30228">
                  <c:v>42313.40250989583</c:v>
                </c:pt>
                <c:pt idx="30229">
                  <c:v>42313.403204282411</c:v>
                </c:pt>
                <c:pt idx="30230">
                  <c:v>42313.403898668985</c:v>
                </c:pt>
                <c:pt idx="30231">
                  <c:v>42313.404593055559</c:v>
                </c:pt>
                <c:pt idx="30232">
                  <c:v>42313.405287442132</c:v>
                </c:pt>
                <c:pt idx="30233">
                  <c:v>42313.405981828706</c:v>
                </c:pt>
                <c:pt idx="30234">
                  <c:v>42313.40667621528</c:v>
                </c:pt>
                <c:pt idx="30235">
                  <c:v>42313.407370601853</c:v>
                </c:pt>
                <c:pt idx="30236">
                  <c:v>42313.408064988427</c:v>
                </c:pt>
                <c:pt idx="30237">
                  <c:v>42313.408759375001</c:v>
                </c:pt>
                <c:pt idx="30238">
                  <c:v>42313.409453761575</c:v>
                </c:pt>
                <c:pt idx="30239">
                  <c:v>42313.410148148148</c:v>
                </c:pt>
                <c:pt idx="30240">
                  <c:v>42313.410842534722</c:v>
                </c:pt>
                <c:pt idx="30241">
                  <c:v>42313.411536921296</c:v>
                </c:pt>
                <c:pt idx="30242">
                  <c:v>42313.41223130787</c:v>
                </c:pt>
                <c:pt idx="30243">
                  <c:v>42313.412925694443</c:v>
                </c:pt>
                <c:pt idx="30244">
                  <c:v>42313.413620081017</c:v>
                </c:pt>
                <c:pt idx="30245">
                  <c:v>42313.414314467591</c:v>
                </c:pt>
                <c:pt idx="30246">
                  <c:v>42313.415008854165</c:v>
                </c:pt>
                <c:pt idx="30247">
                  <c:v>42313.415703240738</c:v>
                </c:pt>
                <c:pt idx="30248">
                  <c:v>42313.416397627312</c:v>
                </c:pt>
                <c:pt idx="30249">
                  <c:v>42313.417092013886</c:v>
                </c:pt>
                <c:pt idx="30250">
                  <c:v>42313.41778640046</c:v>
                </c:pt>
                <c:pt idx="30251">
                  <c:v>42313.418480787041</c:v>
                </c:pt>
                <c:pt idx="30252">
                  <c:v>42313.419175173614</c:v>
                </c:pt>
                <c:pt idx="30253">
                  <c:v>42313.419869560188</c:v>
                </c:pt>
                <c:pt idx="30254">
                  <c:v>42313.420563946762</c:v>
                </c:pt>
                <c:pt idx="30255">
                  <c:v>42313.421258333336</c:v>
                </c:pt>
                <c:pt idx="30256">
                  <c:v>42313.421952719909</c:v>
                </c:pt>
                <c:pt idx="30257">
                  <c:v>42313.422647106483</c:v>
                </c:pt>
                <c:pt idx="30258">
                  <c:v>42313.423341493057</c:v>
                </c:pt>
                <c:pt idx="30259">
                  <c:v>42313.424035879631</c:v>
                </c:pt>
                <c:pt idx="30260">
                  <c:v>42313.424730266204</c:v>
                </c:pt>
                <c:pt idx="30261">
                  <c:v>42313.425424652778</c:v>
                </c:pt>
                <c:pt idx="30262">
                  <c:v>42313.426119039352</c:v>
                </c:pt>
                <c:pt idx="30263">
                  <c:v>42313.426813425926</c:v>
                </c:pt>
                <c:pt idx="30264">
                  <c:v>42313.427507812499</c:v>
                </c:pt>
                <c:pt idx="30265">
                  <c:v>42313.428202199073</c:v>
                </c:pt>
                <c:pt idx="30266">
                  <c:v>42313.428896585647</c:v>
                </c:pt>
                <c:pt idx="30267">
                  <c:v>42313.42959097222</c:v>
                </c:pt>
                <c:pt idx="30268">
                  <c:v>42313.430285358794</c:v>
                </c:pt>
                <c:pt idx="30269">
                  <c:v>42313.430979745368</c:v>
                </c:pt>
                <c:pt idx="30270">
                  <c:v>42313.431674131942</c:v>
                </c:pt>
                <c:pt idx="30271">
                  <c:v>42313.432368518515</c:v>
                </c:pt>
                <c:pt idx="30272">
                  <c:v>42313.433062905089</c:v>
                </c:pt>
                <c:pt idx="30273">
                  <c:v>42313.43375729167</c:v>
                </c:pt>
                <c:pt idx="30274">
                  <c:v>42313.434451678244</c:v>
                </c:pt>
                <c:pt idx="30275">
                  <c:v>42313.435146064818</c:v>
                </c:pt>
                <c:pt idx="30276">
                  <c:v>42313.435840451391</c:v>
                </c:pt>
                <c:pt idx="30277">
                  <c:v>42313.436534837965</c:v>
                </c:pt>
                <c:pt idx="30278">
                  <c:v>42313.437229224539</c:v>
                </c:pt>
                <c:pt idx="30279">
                  <c:v>42313.437923611113</c:v>
                </c:pt>
                <c:pt idx="30280">
                  <c:v>42313.438617997686</c:v>
                </c:pt>
                <c:pt idx="30281">
                  <c:v>42313.43931238426</c:v>
                </c:pt>
                <c:pt idx="30282">
                  <c:v>42313.440006770834</c:v>
                </c:pt>
                <c:pt idx="30283">
                  <c:v>42313.440701157408</c:v>
                </c:pt>
                <c:pt idx="30284">
                  <c:v>42313.441395543981</c:v>
                </c:pt>
                <c:pt idx="30285">
                  <c:v>42313.442089930555</c:v>
                </c:pt>
                <c:pt idx="30286">
                  <c:v>42313.442784317129</c:v>
                </c:pt>
                <c:pt idx="30287">
                  <c:v>42313.443478703703</c:v>
                </c:pt>
                <c:pt idx="30288">
                  <c:v>42313.444173090276</c:v>
                </c:pt>
                <c:pt idx="30289">
                  <c:v>42313.44486747685</c:v>
                </c:pt>
                <c:pt idx="30290">
                  <c:v>42313.445561863424</c:v>
                </c:pt>
                <c:pt idx="30291">
                  <c:v>42313.446256249998</c:v>
                </c:pt>
                <c:pt idx="30292">
                  <c:v>42313.446950636571</c:v>
                </c:pt>
                <c:pt idx="30293">
                  <c:v>42313.447645023145</c:v>
                </c:pt>
                <c:pt idx="30294">
                  <c:v>42313.448339409719</c:v>
                </c:pt>
                <c:pt idx="30295">
                  <c:v>42313.4490337963</c:v>
                </c:pt>
                <c:pt idx="30296">
                  <c:v>42313.449728182874</c:v>
                </c:pt>
                <c:pt idx="30297">
                  <c:v>42313.450422569447</c:v>
                </c:pt>
                <c:pt idx="30298">
                  <c:v>42313.451116956021</c:v>
                </c:pt>
                <c:pt idx="30299">
                  <c:v>42313.451811342595</c:v>
                </c:pt>
                <c:pt idx="30300">
                  <c:v>42313.452505729168</c:v>
                </c:pt>
                <c:pt idx="30301">
                  <c:v>42313.453200115742</c:v>
                </c:pt>
                <c:pt idx="30302">
                  <c:v>42313.453894502316</c:v>
                </c:pt>
                <c:pt idx="30303">
                  <c:v>42313.45458888889</c:v>
                </c:pt>
                <c:pt idx="30304">
                  <c:v>42313.455283275463</c:v>
                </c:pt>
                <c:pt idx="30305">
                  <c:v>42313.455977662037</c:v>
                </c:pt>
                <c:pt idx="30306">
                  <c:v>42313.456672048611</c:v>
                </c:pt>
                <c:pt idx="30307">
                  <c:v>42313.457366435185</c:v>
                </c:pt>
                <c:pt idx="30308">
                  <c:v>42313.458060821758</c:v>
                </c:pt>
                <c:pt idx="30309">
                  <c:v>42313.458755208332</c:v>
                </c:pt>
                <c:pt idx="30310">
                  <c:v>42313.459449594906</c:v>
                </c:pt>
                <c:pt idx="30311">
                  <c:v>42313.46014398148</c:v>
                </c:pt>
                <c:pt idx="30312">
                  <c:v>42313.460838368053</c:v>
                </c:pt>
                <c:pt idx="30313">
                  <c:v>42313.461532754627</c:v>
                </c:pt>
                <c:pt idx="30314">
                  <c:v>42313.462227141201</c:v>
                </c:pt>
                <c:pt idx="30315">
                  <c:v>42313.462921527775</c:v>
                </c:pt>
                <c:pt idx="30316">
                  <c:v>42313.463615914348</c:v>
                </c:pt>
                <c:pt idx="30317">
                  <c:v>42313.464310300929</c:v>
                </c:pt>
                <c:pt idx="30318">
                  <c:v>42313.465004687503</c:v>
                </c:pt>
                <c:pt idx="30319">
                  <c:v>42313.465699074077</c:v>
                </c:pt>
                <c:pt idx="30320">
                  <c:v>42313.466393460651</c:v>
                </c:pt>
                <c:pt idx="30321">
                  <c:v>42313.467087847224</c:v>
                </c:pt>
                <c:pt idx="30322">
                  <c:v>42313.467782233798</c:v>
                </c:pt>
                <c:pt idx="30323">
                  <c:v>42313.468476620372</c:v>
                </c:pt>
                <c:pt idx="30324">
                  <c:v>42313.469171006946</c:v>
                </c:pt>
                <c:pt idx="30325">
                  <c:v>42313.469865393519</c:v>
                </c:pt>
                <c:pt idx="30326">
                  <c:v>42313.470559780093</c:v>
                </c:pt>
                <c:pt idx="30327">
                  <c:v>42313.471254166667</c:v>
                </c:pt>
                <c:pt idx="30328">
                  <c:v>42313.471948553241</c:v>
                </c:pt>
                <c:pt idx="30329">
                  <c:v>42313.472642939814</c:v>
                </c:pt>
                <c:pt idx="30330">
                  <c:v>42313.473337326388</c:v>
                </c:pt>
                <c:pt idx="30331">
                  <c:v>42313.474031712962</c:v>
                </c:pt>
                <c:pt idx="30332">
                  <c:v>42313.474726099535</c:v>
                </c:pt>
                <c:pt idx="30333">
                  <c:v>42313.475420486109</c:v>
                </c:pt>
                <c:pt idx="30334">
                  <c:v>42313.476114872683</c:v>
                </c:pt>
                <c:pt idx="30335">
                  <c:v>42313.476809259257</c:v>
                </c:pt>
                <c:pt idx="30336">
                  <c:v>42313.47750364583</c:v>
                </c:pt>
                <c:pt idx="30337">
                  <c:v>42313.478198032404</c:v>
                </c:pt>
                <c:pt idx="30338">
                  <c:v>42313.478892418978</c:v>
                </c:pt>
                <c:pt idx="30339">
                  <c:v>42313.479586805559</c:v>
                </c:pt>
                <c:pt idx="30340">
                  <c:v>42313.480281192133</c:v>
                </c:pt>
                <c:pt idx="30341">
                  <c:v>42313.480975578706</c:v>
                </c:pt>
                <c:pt idx="30342">
                  <c:v>42313.48166996528</c:v>
                </c:pt>
                <c:pt idx="30343">
                  <c:v>42313.482364351854</c:v>
                </c:pt>
                <c:pt idx="30344">
                  <c:v>42313.483058738428</c:v>
                </c:pt>
                <c:pt idx="30345">
                  <c:v>42313.483753125001</c:v>
                </c:pt>
                <c:pt idx="30346">
                  <c:v>42313.484447511575</c:v>
                </c:pt>
                <c:pt idx="30347">
                  <c:v>42313.485141898149</c:v>
                </c:pt>
                <c:pt idx="30348">
                  <c:v>42313.485836284723</c:v>
                </c:pt>
                <c:pt idx="30349">
                  <c:v>42313.486530671296</c:v>
                </c:pt>
                <c:pt idx="30350">
                  <c:v>42313.48722505787</c:v>
                </c:pt>
                <c:pt idx="30351">
                  <c:v>42313.487919444444</c:v>
                </c:pt>
                <c:pt idx="30352">
                  <c:v>42313.488613831018</c:v>
                </c:pt>
                <c:pt idx="30353">
                  <c:v>42313.489308217591</c:v>
                </c:pt>
                <c:pt idx="30354">
                  <c:v>42313.490002604165</c:v>
                </c:pt>
                <c:pt idx="30355">
                  <c:v>42313.490696990739</c:v>
                </c:pt>
                <c:pt idx="30356">
                  <c:v>42313.491391377313</c:v>
                </c:pt>
                <c:pt idx="30357">
                  <c:v>42313.492085763886</c:v>
                </c:pt>
                <c:pt idx="30358">
                  <c:v>42313.49278015046</c:v>
                </c:pt>
                <c:pt idx="30359">
                  <c:v>42313.493474537034</c:v>
                </c:pt>
                <c:pt idx="30360">
                  <c:v>42313.494168923608</c:v>
                </c:pt>
                <c:pt idx="30361">
                  <c:v>42313.494863310189</c:v>
                </c:pt>
                <c:pt idx="30362">
                  <c:v>42313.495557696762</c:v>
                </c:pt>
                <c:pt idx="30363">
                  <c:v>42313.496252083336</c:v>
                </c:pt>
                <c:pt idx="30364">
                  <c:v>42313.49694646991</c:v>
                </c:pt>
                <c:pt idx="30365">
                  <c:v>42313.497640856483</c:v>
                </c:pt>
                <c:pt idx="30366">
                  <c:v>42313.498335243057</c:v>
                </c:pt>
                <c:pt idx="30367">
                  <c:v>42313.499029629631</c:v>
                </c:pt>
                <c:pt idx="30368">
                  <c:v>42313.499724016205</c:v>
                </c:pt>
                <c:pt idx="30369">
                  <c:v>42313.500418402778</c:v>
                </c:pt>
                <c:pt idx="30370">
                  <c:v>42313.501112789352</c:v>
                </c:pt>
                <c:pt idx="30371">
                  <c:v>42313.501807175926</c:v>
                </c:pt>
                <c:pt idx="30372">
                  <c:v>42313.5025015625</c:v>
                </c:pt>
                <c:pt idx="30373">
                  <c:v>42313.503195949073</c:v>
                </c:pt>
                <c:pt idx="30374">
                  <c:v>42313.503890335647</c:v>
                </c:pt>
                <c:pt idx="30375">
                  <c:v>42313.504584722221</c:v>
                </c:pt>
                <c:pt idx="30376">
                  <c:v>42313.505279108795</c:v>
                </c:pt>
                <c:pt idx="30377">
                  <c:v>42313.505973495368</c:v>
                </c:pt>
                <c:pt idx="30378">
                  <c:v>42313.506667881942</c:v>
                </c:pt>
                <c:pt idx="30379">
                  <c:v>42313.507362268516</c:v>
                </c:pt>
                <c:pt idx="30380">
                  <c:v>42313.50805665509</c:v>
                </c:pt>
                <c:pt idx="30381">
                  <c:v>42313.508751041663</c:v>
                </c:pt>
                <c:pt idx="30382">
                  <c:v>42313.509445428244</c:v>
                </c:pt>
                <c:pt idx="30383">
                  <c:v>42313.510139814818</c:v>
                </c:pt>
                <c:pt idx="30384">
                  <c:v>42313.510834201392</c:v>
                </c:pt>
                <c:pt idx="30385">
                  <c:v>42313.511528587966</c:v>
                </c:pt>
                <c:pt idx="30386">
                  <c:v>42313.512222974539</c:v>
                </c:pt>
                <c:pt idx="30387">
                  <c:v>42313.512917361113</c:v>
                </c:pt>
              </c:numCache>
            </c:numRef>
          </c:xVal>
          <c:yVal>
            <c:numRef>
              <c:f>SUNCREST1_001!$N$21:$N$30408</c:f>
              <c:numCache>
                <c:formatCode>General</c:formatCode>
                <c:ptCount val="30388"/>
                <c:pt idx="0">
                  <c:v>12</c:v>
                </c:pt>
                <c:pt idx="1">
                  <c:v>8</c:v>
                </c:pt>
                <c:pt idx="2">
                  <c:v>8</c:v>
                </c:pt>
                <c:pt idx="3">
                  <c:v>8</c:v>
                </c:pt>
                <c:pt idx="4">
                  <c:v>8</c:v>
                </c:pt>
                <c:pt idx="5">
                  <c:v>8</c:v>
                </c:pt>
                <c:pt idx="6">
                  <c:v>8</c:v>
                </c:pt>
                <c:pt idx="7">
                  <c:v>8</c:v>
                </c:pt>
                <c:pt idx="8">
                  <c:v>8</c:v>
                </c:pt>
                <c:pt idx="9">
                  <c:v>8</c:v>
                </c:pt>
                <c:pt idx="10">
                  <c:v>8</c:v>
                </c:pt>
                <c:pt idx="11">
                  <c:v>8</c:v>
                </c:pt>
                <c:pt idx="12">
                  <c:v>8</c:v>
                </c:pt>
                <c:pt idx="13">
                  <c:v>8</c:v>
                </c:pt>
                <c:pt idx="14">
                  <c:v>8</c:v>
                </c:pt>
                <c:pt idx="15">
                  <c:v>8</c:v>
                </c:pt>
                <c:pt idx="16">
                  <c:v>8</c:v>
                </c:pt>
                <c:pt idx="17">
                  <c:v>8</c:v>
                </c:pt>
                <c:pt idx="18">
                  <c:v>8</c:v>
                </c:pt>
                <c:pt idx="19">
                  <c:v>8</c:v>
                </c:pt>
                <c:pt idx="20">
                  <c:v>8</c:v>
                </c:pt>
                <c:pt idx="21">
                  <c:v>8</c:v>
                </c:pt>
                <c:pt idx="22">
                  <c:v>8</c:v>
                </c:pt>
                <c:pt idx="23">
                  <c:v>8</c:v>
                </c:pt>
                <c:pt idx="24">
                  <c:v>8</c:v>
                </c:pt>
                <c:pt idx="25">
                  <c:v>8</c:v>
                </c:pt>
                <c:pt idx="26">
                  <c:v>8</c:v>
                </c:pt>
                <c:pt idx="27">
                  <c:v>8</c:v>
                </c:pt>
                <c:pt idx="28">
                  <c:v>8</c:v>
                </c:pt>
                <c:pt idx="29">
                  <c:v>8</c:v>
                </c:pt>
                <c:pt idx="30">
                  <c:v>8</c:v>
                </c:pt>
                <c:pt idx="31">
                  <c:v>8</c:v>
                </c:pt>
                <c:pt idx="32">
                  <c:v>8</c:v>
                </c:pt>
                <c:pt idx="33">
                  <c:v>8</c:v>
                </c:pt>
                <c:pt idx="34">
                  <c:v>8</c:v>
                </c:pt>
                <c:pt idx="35">
                  <c:v>8</c:v>
                </c:pt>
                <c:pt idx="36">
                  <c:v>8</c:v>
                </c:pt>
                <c:pt idx="37">
                  <c:v>8</c:v>
                </c:pt>
                <c:pt idx="38">
                  <c:v>8</c:v>
                </c:pt>
                <c:pt idx="39">
                  <c:v>8</c:v>
                </c:pt>
                <c:pt idx="40">
                  <c:v>8</c:v>
                </c:pt>
                <c:pt idx="41">
                  <c:v>8</c:v>
                </c:pt>
                <c:pt idx="42">
                  <c:v>8</c:v>
                </c:pt>
                <c:pt idx="43">
                  <c:v>8</c:v>
                </c:pt>
                <c:pt idx="44">
                  <c:v>8</c:v>
                </c:pt>
                <c:pt idx="45">
                  <c:v>8</c:v>
                </c:pt>
                <c:pt idx="46">
                  <c:v>8</c:v>
                </c:pt>
                <c:pt idx="47">
                  <c:v>8</c:v>
                </c:pt>
                <c:pt idx="48">
                  <c:v>8</c:v>
                </c:pt>
                <c:pt idx="49">
                  <c:v>8</c:v>
                </c:pt>
                <c:pt idx="50">
                  <c:v>8</c:v>
                </c:pt>
                <c:pt idx="51">
                  <c:v>8</c:v>
                </c:pt>
                <c:pt idx="52">
                  <c:v>8</c:v>
                </c:pt>
                <c:pt idx="53">
                  <c:v>8</c:v>
                </c:pt>
                <c:pt idx="54">
                  <c:v>8</c:v>
                </c:pt>
                <c:pt idx="55">
                  <c:v>8</c:v>
                </c:pt>
                <c:pt idx="56">
                  <c:v>8</c:v>
                </c:pt>
                <c:pt idx="57">
                  <c:v>8</c:v>
                </c:pt>
                <c:pt idx="58">
                  <c:v>8</c:v>
                </c:pt>
                <c:pt idx="59">
                  <c:v>8</c:v>
                </c:pt>
                <c:pt idx="60">
                  <c:v>8</c:v>
                </c:pt>
                <c:pt idx="61">
                  <c:v>8</c:v>
                </c:pt>
                <c:pt idx="62">
                  <c:v>8</c:v>
                </c:pt>
                <c:pt idx="63">
                  <c:v>8</c:v>
                </c:pt>
                <c:pt idx="64">
                  <c:v>7</c:v>
                </c:pt>
                <c:pt idx="65">
                  <c:v>7</c:v>
                </c:pt>
                <c:pt idx="66">
                  <c:v>7</c:v>
                </c:pt>
                <c:pt idx="67">
                  <c:v>7</c:v>
                </c:pt>
                <c:pt idx="68">
                  <c:v>8</c:v>
                </c:pt>
                <c:pt idx="69">
                  <c:v>8</c:v>
                </c:pt>
                <c:pt idx="70">
                  <c:v>8</c:v>
                </c:pt>
                <c:pt idx="71">
                  <c:v>8</c:v>
                </c:pt>
                <c:pt idx="72">
                  <c:v>8</c:v>
                </c:pt>
                <c:pt idx="73">
                  <c:v>8</c:v>
                </c:pt>
                <c:pt idx="74">
                  <c:v>8</c:v>
                </c:pt>
                <c:pt idx="75">
                  <c:v>8</c:v>
                </c:pt>
                <c:pt idx="76">
                  <c:v>8</c:v>
                </c:pt>
                <c:pt idx="77">
                  <c:v>8</c:v>
                </c:pt>
                <c:pt idx="78">
                  <c:v>8</c:v>
                </c:pt>
                <c:pt idx="79">
                  <c:v>8</c:v>
                </c:pt>
                <c:pt idx="80">
                  <c:v>8</c:v>
                </c:pt>
                <c:pt idx="81">
                  <c:v>8</c:v>
                </c:pt>
                <c:pt idx="82">
                  <c:v>7</c:v>
                </c:pt>
                <c:pt idx="83">
                  <c:v>7</c:v>
                </c:pt>
                <c:pt idx="84">
                  <c:v>7</c:v>
                </c:pt>
                <c:pt idx="85">
                  <c:v>7</c:v>
                </c:pt>
                <c:pt idx="86">
                  <c:v>7</c:v>
                </c:pt>
                <c:pt idx="87">
                  <c:v>8</c:v>
                </c:pt>
                <c:pt idx="88">
                  <c:v>7</c:v>
                </c:pt>
                <c:pt idx="89">
                  <c:v>8</c:v>
                </c:pt>
                <c:pt idx="90">
                  <c:v>7</c:v>
                </c:pt>
                <c:pt idx="91">
                  <c:v>7</c:v>
                </c:pt>
                <c:pt idx="92">
                  <c:v>7</c:v>
                </c:pt>
                <c:pt idx="93">
                  <c:v>7</c:v>
                </c:pt>
                <c:pt idx="94">
                  <c:v>7</c:v>
                </c:pt>
                <c:pt idx="95">
                  <c:v>7</c:v>
                </c:pt>
                <c:pt idx="96">
                  <c:v>7</c:v>
                </c:pt>
                <c:pt idx="97">
                  <c:v>7</c:v>
                </c:pt>
                <c:pt idx="98">
                  <c:v>7</c:v>
                </c:pt>
                <c:pt idx="99">
                  <c:v>6</c:v>
                </c:pt>
                <c:pt idx="100">
                  <c:v>6</c:v>
                </c:pt>
                <c:pt idx="101">
                  <c:v>6</c:v>
                </c:pt>
                <c:pt idx="102">
                  <c:v>5</c:v>
                </c:pt>
                <c:pt idx="103">
                  <c:v>5</c:v>
                </c:pt>
                <c:pt idx="104">
                  <c:v>5</c:v>
                </c:pt>
                <c:pt idx="105">
                  <c:v>5</c:v>
                </c:pt>
                <c:pt idx="106">
                  <c:v>5</c:v>
                </c:pt>
                <c:pt idx="107">
                  <c:v>5</c:v>
                </c:pt>
                <c:pt idx="108">
                  <c:v>6</c:v>
                </c:pt>
                <c:pt idx="109">
                  <c:v>6</c:v>
                </c:pt>
                <c:pt idx="110">
                  <c:v>6</c:v>
                </c:pt>
                <c:pt idx="111">
                  <c:v>5</c:v>
                </c:pt>
                <c:pt idx="112">
                  <c:v>5</c:v>
                </c:pt>
                <c:pt idx="113">
                  <c:v>5</c:v>
                </c:pt>
                <c:pt idx="114">
                  <c:v>5</c:v>
                </c:pt>
                <c:pt idx="115">
                  <c:v>5</c:v>
                </c:pt>
                <c:pt idx="116">
                  <c:v>5</c:v>
                </c:pt>
                <c:pt idx="117">
                  <c:v>5</c:v>
                </c:pt>
                <c:pt idx="118">
                  <c:v>5</c:v>
                </c:pt>
                <c:pt idx="119">
                  <c:v>5</c:v>
                </c:pt>
                <c:pt idx="120">
                  <c:v>5</c:v>
                </c:pt>
                <c:pt idx="121">
                  <c:v>5</c:v>
                </c:pt>
                <c:pt idx="122">
                  <c:v>5</c:v>
                </c:pt>
                <c:pt idx="123">
                  <c:v>5</c:v>
                </c:pt>
                <c:pt idx="124">
                  <c:v>5</c:v>
                </c:pt>
                <c:pt idx="125">
                  <c:v>4</c:v>
                </c:pt>
                <c:pt idx="126">
                  <c:v>4</c:v>
                </c:pt>
                <c:pt idx="127">
                  <c:v>4</c:v>
                </c:pt>
                <c:pt idx="128">
                  <c:v>4</c:v>
                </c:pt>
                <c:pt idx="129">
                  <c:v>4</c:v>
                </c:pt>
                <c:pt idx="130">
                  <c:v>4</c:v>
                </c:pt>
                <c:pt idx="131">
                  <c:v>4</c:v>
                </c:pt>
                <c:pt idx="132">
                  <c:v>4</c:v>
                </c:pt>
                <c:pt idx="133">
                  <c:v>4</c:v>
                </c:pt>
                <c:pt idx="134">
                  <c:v>4</c:v>
                </c:pt>
                <c:pt idx="135">
                  <c:v>4</c:v>
                </c:pt>
                <c:pt idx="136">
                  <c:v>4</c:v>
                </c:pt>
                <c:pt idx="137">
                  <c:v>4</c:v>
                </c:pt>
                <c:pt idx="138">
                  <c:v>4</c:v>
                </c:pt>
                <c:pt idx="139">
                  <c:v>4</c:v>
                </c:pt>
                <c:pt idx="140">
                  <c:v>4</c:v>
                </c:pt>
                <c:pt idx="141">
                  <c:v>4</c:v>
                </c:pt>
                <c:pt idx="142">
                  <c:v>4</c:v>
                </c:pt>
                <c:pt idx="143">
                  <c:v>4</c:v>
                </c:pt>
                <c:pt idx="144">
                  <c:v>4</c:v>
                </c:pt>
                <c:pt idx="145">
                  <c:v>4</c:v>
                </c:pt>
                <c:pt idx="146">
                  <c:v>3</c:v>
                </c:pt>
                <c:pt idx="147">
                  <c:v>3</c:v>
                </c:pt>
                <c:pt idx="148">
                  <c:v>3</c:v>
                </c:pt>
                <c:pt idx="149">
                  <c:v>3</c:v>
                </c:pt>
                <c:pt idx="150">
                  <c:v>3</c:v>
                </c:pt>
                <c:pt idx="151">
                  <c:v>3</c:v>
                </c:pt>
                <c:pt idx="152">
                  <c:v>3</c:v>
                </c:pt>
                <c:pt idx="153">
                  <c:v>3</c:v>
                </c:pt>
                <c:pt idx="154">
                  <c:v>3</c:v>
                </c:pt>
                <c:pt idx="155">
                  <c:v>3</c:v>
                </c:pt>
                <c:pt idx="156">
                  <c:v>3</c:v>
                </c:pt>
                <c:pt idx="157">
                  <c:v>3</c:v>
                </c:pt>
                <c:pt idx="158">
                  <c:v>3</c:v>
                </c:pt>
                <c:pt idx="159">
                  <c:v>3</c:v>
                </c:pt>
                <c:pt idx="160">
                  <c:v>3</c:v>
                </c:pt>
                <c:pt idx="161">
                  <c:v>3</c:v>
                </c:pt>
                <c:pt idx="162">
                  <c:v>3</c:v>
                </c:pt>
                <c:pt idx="163">
                  <c:v>3</c:v>
                </c:pt>
                <c:pt idx="164">
                  <c:v>3</c:v>
                </c:pt>
                <c:pt idx="165">
                  <c:v>3</c:v>
                </c:pt>
                <c:pt idx="166">
                  <c:v>3</c:v>
                </c:pt>
                <c:pt idx="167">
                  <c:v>3</c:v>
                </c:pt>
                <c:pt idx="168">
                  <c:v>3</c:v>
                </c:pt>
                <c:pt idx="169">
                  <c:v>3</c:v>
                </c:pt>
                <c:pt idx="170">
                  <c:v>3</c:v>
                </c:pt>
                <c:pt idx="171">
                  <c:v>3</c:v>
                </c:pt>
                <c:pt idx="172">
                  <c:v>3</c:v>
                </c:pt>
                <c:pt idx="173">
                  <c:v>3</c:v>
                </c:pt>
                <c:pt idx="174">
                  <c:v>3</c:v>
                </c:pt>
                <c:pt idx="175">
                  <c:v>3</c:v>
                </c:pt>
                <c:pt idx="176">
                  <c:v>3</c:v>
                </c:pt>
                <c:pt idx="177">
                  <c:v>2</c:v>
                </c:pt>
                <c:pt idx="178">
                  <c:v>2</c:v>
                </c:pt>
                <c:pt idx="179">
                  <c:v>2</c:v>
                </c:pt>
                <c:pt idx="180">
                  <c:v>2</c:v>
                </c:pt>
                <c:pt idx="181">
                  <c:v>2</c:v>
                </c:pt>
                <c:pt idx="182">
                  <c:v>2</c:v>
                </c:pt>
                <c:pt idx="183">
                  <c:v>2</c:v>
                </c:pt>
                <c:pt idx="184">
                  <c:v>2</c:v>
                </c:pt>
                <c:pt idx="185">
                  <c:v>2</c:v>
                </c:pt>
                <c:pt idx="186">
                  <c:v>2</c:v>
                </c:pt>
                <c:pt idx="187">
                  <c:v>2</c:v>
                </c:pt>
                <c:pt idx="188">
                  <c:v>2</c:v>
                </c:pt>
                <c:pt idx="189">
                  <c:v>2</c:v>
                </c:pt>
                <c:pt idx="190">
                  <c:v>2</c:v>
                </c:pt>
                <c:pt idx="191">
                  <c:v>2</c:v>
                </c:pt>
                <c:pt idx="192">
                  <c:v>2</c:v>
                </c:pt>
                <c:pt idx="193">
                  <c:v>2</c:v>
                </c:pt>
                <c:pt idx="194">
                  <c:v>2</c:v>
                </c:pt>
                <c:pt idx="195">
                  <c:v>2</c:v>
                </c:pt>
                <c:pt idx="196">
                  <c:v>2</c:v>
                </c:pt>
                <c:pt idx="197">
                  <c:v>2</c:v>
                </c:pt>
                <c:pt idx="198">
                  <c:v>2</c:v>
                </c:pt>
                <c:pt idx="199">
                  <c:v>2</c:v>
                </c:pt>
                <c:pt idx="200">
                  <c:v>2</c:v>
                </c:pt>
                <c:pt idx="201">
                  <c:v>2</c:v>
                </c:pt>
                <c:pt idx="202">
                  <c:v>2</c:v>
                </c:pt>
                <c:pt idx="203">
                  <c:v>2</c:v>
                </c:pt>
                <c:pt idx="204">
                  <c:v>2</c:v>
                </c:pt>
                <c:pt idx="205">
                  <c:v>2</c:v>
                </c:pt>
                <c:pt idx="206">
                  <c:v>2</c:v>
                </c:pt>
                <c:pt idx="207">
                  <c:v>2</c:v>
                </c:pt>
                <c:pt idx="208">
                  <c:v>2</c:v>
                </c:pt>
                <c:pt idx="209">
                  <c:v>2</c:v>
                </c:pt>
                <c:pt idx="210">
                  <c:v>2</c:v>
                </c:pt>
                <c:pt idx="211">
                  <c:v>2</c:v>
                </c:pt>
                <c:pt idx="212">
                  <c:v>2</c:v>
                </c:pt>
                <c:pt idx="213">
                  <c:v>2</c:v>
                </c:pt>
                <c:pt idx="214">
                  <c:v>2</c:v>
                </c:pt>
                <c:pt idx="215">
                  <c:v>2</c:v>
                </c:pt>
                <c:pt idx="216">
                  <c:v>2</c:v>
                </c:pt>
                <c:pt idx="217">
                  <c:v>2</c:v>
                </c:pt>
                <c:pt idx="218">
                  <c:v>2</c:v>
                </c:pt>
                <c:pt idx="219">
                  <c:v>2</c:v>
                </c:pt>
                <c:pt idx="220">
                  <c:v>2</c:v>
                </c:pt>
                <c:pt idx="221">
                  <c:v>2</c:v>
                </c:pt>
                <c:pt idx="222">
                  <c:v>2</c:v>
                </c:pt>
                <c:pt idx="223">
                  <c:v>3</c:v>
                </c:pt>
                <c:pt idx="224">
                  <c:v>2</c:v>
                </c:pt>
                <c:pt idx="225">
                  <c:v>2</c:v>
                </c:pt>
                <c:pt idx="226">
                  <c:v>2</c:v>
                </c:pt>
                <c:pt idx="227">
                  <c:v>2</c:v>
                </c:pt>
                <c:pt idx="228">
                  <c:v>2</c:v>
                </c:pt>
                <c:pt idx="229">
                  <c:v>2</c:v>
                </c:pt>
                <c:pt idx="230">
                  <c:v>3</c:v>
                </c:pt>
                <c:pt idx="231">
                  <c:v>2</c:v>
                </c:pt>
                <c:pt idx="232">
                  <c:v>2</c:v>
                </c:pt>
                <c:pt idx="233">
                  <c:v>2</c:v>
                </c:pt>
                <c:pt idx="234">
                  <c:v>2</c:v>
                </c:pt>
                <c:pt idx="235">
                  <c:v>2</c:v>
                </c:pt>
                <c:pt idx="236">
                  <c:v>2</c:v>
                </c:pt>
                <c:pt idx="237">
                  <c:v>2</c:v>
                </c:pt>
                <c:pt idx="238">
                  <c:v>2</c:v>
                </c:pt>
                <c:pt idx="239">
                  <c:v>1</c:v>
                </c:pt>
                <c:pt idx="240">
                  <c:v>1</c:v>
                </c:pt>
                <c:pt idx="241">
                  <c:v>1</c:v>
                </c:pt>
                <c:pt idx="242">
                  <c:v>1</c:v>
                </c:pt>
                <c:pt idx="243">
                  <c:v>1</c:v>
                </c:pt>
                <c:pt idx="244">
                  <c:v>1</c:v>
                </c:pt>
                <c:pt idx="245">
                  <c:v>1</c:v>
                </c:pt>
                <c:pt idx="246">
                  <c:v>1</c:v>
                </c:pt>
                <c:pt idx="247">
                  <c:v>1</c:v>
                </c:pt>
                <c:pt idx="248">
                  <c:v>1</c:v>
                </c:pt>
                <c:pt idx="249">
                  <c:v>1</c:v>
                </c:pt>
                <c:pt idx="250">
                  <c:v>1</c:v>
                </c:pt>
                <c:pt idx="251">
                  <c:v>1</c:v>
                </c:pt>
                <c:pt idx="252">
                  <c:v>1</c:v>
                </c:pt>
                <c:pt idx="253">
                  <c:v>1</c:v>
                </c:pt>
                <c:pt idx="254">
                  <c:v>1</c:v>
                </c:pt>
                <c:pt idx="255">
                  <c:v>2</c:v>
                </c:pt>
                <c:pt idx="256">
                  <c:v>1</c:v>
                </c:pt>
                <c:pt idx="257">
                  <c:v>1</c:v>
                </c:pt>
                <c:pt idx="258">
                  <c:v>1</c:v>
                </c:pt>
                <c:pt idx="259">
                  <c:v>1</c:v>
                </c:pt>
                <c:pt idx="260">
                  <c:v>1</c:v>
                </c:pt>
                <c:pt idx="261">
                  <c:v>1</c:v>
                </c:pt>
                <c:pt idx="262">
                  <c:v>1</c:v>
                </c:pt>
                <c:pt idx="263">
                  <c:v>1</c:v>
                </c:pt>
                <c:pt idx="264">
                  <c:v>1</c:v>
                </c:pt>
                <c:pt idx="265">
                  <c:v>1</c:v>
                </c:pt>
                <c:pt idx="266">
                  <c:v>1</c:v>
                </c:pt>
                <c:pt idx="267">
                  <c:v>2</c:v>
                </c:pt>
                <c:pt idx="268">
                  <c:v>1</c:v>
                </c:pt>
                <c:pt idx="269">
                  <c:v>1</c:v>
                </c:pt>
                <c:pt idx="270">
                  <c:v>1</c:v>
                </c:pt>
                <c:pt idx="271">
                  <c:v>1</c:v>
                </c:pt>
                <c:pt idx="272">
                  <c:v>1</c:v>
                </c:pt>
                <c:pt idx="273">
                  <c:v>1</c:v>
                </c:pt>
                <c:pt idx="274">
                  <c:v>1</c:v>
                </c:pt>
                <c:pt idx="275">
                  <c:v>1</c:v>
                </c:pt>
                <c:pt idx="276">
                  <c:v>1</c:v>
                </c:pt>
                <c:pt idx="277">
                  <c:v>1</c:v>
                </c:pt>
                <c:pt idx="278">
                  <c:v>1</c:v>
                </c:pt>
                <c:pt idx="279">
                  <c:v>1</c:v>
                </c:pt>
                <c:pt idx="280">
                  <c:v>1</c:v>
                </c:pt>
                <c:pt idx="281">
                  <c:v>2</c:v>
                </c:pt>
                <c:pt idx="282">
                  <c:v>2</c:v>
                </c:pt>
                <c:pt idx="283">
                  <c:v>2</c:v>
                </c:pt>
                <c:pt idx="284">
                  <c:v>2</c:v>
                </c:pt>
                <c:pt idx="285">
                  <c:v>1</c:v>
                </c:pt>
                <c:pt idx="286">
                  <c:v>1</c:v>
                </c:pt>
                <c:pt idx="287">
                  <c:v>1</c:v>
                </c:pt>
                <c:pt idx="288">
                  <c:v>1</c:v>
                </c:pt>
                <c:pt idx="289">
                  <c:v>2</c:v>
                </c:pt>
                <c:pt idx="290">
                  <c:v>2</c:v>
                </c:pt>
                <c:pt idx="291">
                  <c:v>2</c:v>
                </c:pt>
                <c:pt idx="292">
                  <c:v>2</c:v>
                </c:pt>
                <c:pt idx="293">
                  <c:v>2</c:v>
                </c:pt>
                <c:pt idx="294">
                  <c:v>2</c:v>
                </c:pt>
                <c:pt idx="295">
                  <c:v>2</c:v>
                </c:pt>
                <c:pt idx="296">
                  <c:v>2</c:v>
                </c:pt>
                <c:pt idx="297">
                  <c:v>2</c:v>
                </c:pt>
                <c:pt idx="298">
                  <c:v>2</c:v>
                </c:pt>
                <c:pt idx="299">
                  <c:v>2</c:v>
                </c:pt>
                <c:pt idx="300">
                  <c:v>2</c:v>
                </c:pt>
                <c:pt idx="301">
                  <c:v>2</c:v>
                </c:pt>
                <c:pt idx="302">
                  <c:v>2</c:v>
                </c:pt>
                <c:pt idx="303">
                  <c:v>2</c:v>
                </c:pt>
                <c:pt idx="304">
                  <c:v>2</c:v>
                </c:pt>
                <c:pt idx="305">
                  <c:v>2</c:v>
                </c:pt>
                <c:pt idx="306">
                  <c:v>2</c:v>
                </c:pt>
                <c:pt idx="307">
                  <c:v>2</c:v>
                </c:pt>
                <c:pt idx="308">
                  <c:v>2</c:v>
                </c:pt>
                <c:pt idx="309">
                  <c:v>2</c:v>
                </c:pt>
                <c:pt idx="310">
                  <c:v>2</c:v>
                </c:pt>
                <c:pt idx="311">
                  <c:v>2</c:v>
                </c:pt>
                <c:pt idx="312">
                  <c:v>2</c:v>
                </c:pt>
                <c:pt idx="313">
                  <c:v>2</c:v>
                </c:pt>
                <c:pt idx="314">
                  <c:v>2</c:v>
                </c:pt>
                <c:pt idx="315">
                  <c:v>2</c:v>
                </c:pt>
                <c:pt idx="316">
                  <c:v>2</c:v>
                </c:pt>
                <c:pt idx="317">
                  <c:v>2</c:v>
                </c:pt>
                <c:pt idx="318">
                  <c:v>2</c:v>
                </c:pt>
                <c:pt idx="319">
                  <c:v>2</c:v>
                </c:pt>
                <c:pt idx="320">
                  <c:v>2</c:v>
                </c:pt>
                <c:pt idx="321">
                  <c:v>2</c:v>
                </c:pt>
                <c:pt idx="322">
                  <c:v>2</c:v>
                </c:pt>
                <c:pt idx="323">
                  <c:v>2</c:v>
                </c:pt>
                <c:pt idx="324">
                  <c:v>2</c:v>
                </c:pt>
                <c:pt idx="325">
                  <c:v>2</c:v>
                </c:pt>
                <c:pt idx="326">
                  <c:v>2</c:v>
                </c:pt>
                <c:pt idx="327">
                  <c:v>2</c:v>
                </c:pt>
                <c:pt idx="328">
                  <c:v>2</c:v>
                </c:pt>
                <c:pt idx="329">
                  <c:v>2</c:v>
                </c:pt>
                <c:pt idx="330">
                  <c:v>2</c:v>
                </c:pt>
                <c:pt idx="331">
                  <c:v>2</c:v>
                </c:pt>
                <c:pt idx="332">
                  <c:v>2</c:v>
                </c:pt>
                <c:pt idx="333">
                  <c:v>2</c:v>
                </c:pt>
                <c:pt idx="334">
                  <c:v>2</c:v>
                </c:pt>
                <c:pt idx="335">
                  <c:v>2</c:v>
                </c:pt>
                <c:pt idx="336">
                  <c:v>2</c:v>
                </c:pt>
                <c:pt idx="337">
                  <c:v>2</c:v>
                </c:pt>
                <c:pt idx="338">
                  <c:v>2</c:v>
                </c:pt>
                <c:pt idx="339">
                  <c:v>2</c:v>
                </c:pt>
                <c:pt idx="340">
                  <c:v>2</c:v>
                </c:pt>
                <c:pt idx="341">
                  <c:v>2</c:v>
                </c:pt>
                <c:pt idx="342">
                  <c:v>2</c:v>
                </c:pt>
                <c:pt idx="343">
                  <c:v>2</c:v>
                </c:pt>
                <c:pt idx="344">
                  <c:v>2</c:v>
                </c:pt>
                <c:pt idx="345">
                  <c:v>2</c:v>
                </c:pt>
                <c:pt idx="346">
                  <c:v>2</c:v>
                </c:pt>
                <c:pt idx="347">
                  <c:v>2</c:v>
                </c:pt>
                <c:pt idx="348">
                  <c:v>2</c:v>
                </c:pt>
                <c:pt idx="349">
                  <c:v>2</c:v>
                </c:pt>
                <c:pt idx="350">
                  <c:v>2</c:v>
                </c:pt>
                <c:pt idx="351">
                  <c:v>2</c:v>
                </c:pt>
                <c:pt idx="352">
                  <c:v>2</c:v>
                </c:pt>
                <c:pt idx="353">
                  <c:v>2</c:v>
                </c:pt>
                <c:pt idx="354">
                  <c:v>1</c:v>
                </c:pt>
                <c:pt idx="355">
                  <c:v>2</c:v>
                </c:pt>
                <c:pt idx="356">
                  <c:v>2</c:v>
                </c:pt>
                <c:pt idx="357">
                  <c:v>2</c:v>
                </c:pt>
                <c:pt idx="358">
                  <c:v>2</c:v>
                </c:pt>
                <c:pt idx="359">
                  <c:v>2</c:v>
                </c:pt>
                <c:pt idx="360">
                  <c:v>2</c:v>
                </c:pt>
                <c:pt idx="361">
                  <c:v>1</c:v>
                </c:pt>
                <c:pt idx="362">
                  <c:v>1</c:v>
                </c:pt>
                <c:pt idx="363">
                  <c:v>1</c:v>
                </c:pt>
                <c:pt idx="364">
                  <c:v>2</c:v>
                </c:pt>
                <c:pt idx="365">
                  <c:v>1</c:v>
                </c:pt>
                <c:pt idx="366">
                  <c:v>1</c:v>
                </c:pt>
                <c:pt idx="367">
                  <c:v>1</c:v>
                </c:pt>
                <c:pt idx="368">
                  <c:v>1</c:v>
                </c:pt>
                <c:pt idx="369">
                  <c:v>1</c:v>
                </c:pt>
                <c:pt idx="370">
                  <c:v>1</c:v>
                </c:pt>
                <c:pt idx="371">
                  <c:v>1</c:v>
                </c:pt>
                <c:pt idx="372">
                  <c:v>1</c:v>
                </c:pt>
                <c:pt idx="373">
                  <c:v>1</c:v>
                </c:pt>
                <c:pt idx="374">
                  <c:v>1</c:v>
                </c:pt>
                <c:pt idx="375">
                  <c:v>1</c:v>
                </c:pt>
                <c:pt idx="376">
                  <c:v>2</c:v>
                </c:pt>
                <c:pt idx="377">
                  <c:v>2</c:v>
                </c:pt>
                <c:pt idx="378">
                  <c:v>1</c:v>
                </c:pt>
                <c:pt idx="379">
                  <c:v>1</c:v>
                </c:pt>
                <c:pt idx="380">
                  <c:v>2</c:v>
                </c:pt>
                <c:pt idx="381">
                  <c:v>2</c:v>
                </c:pt>
                <c:pt idx="382">
                  <c:v>1</c:v>
                </c:pt>
                <c:pt idx="383">
                  <c:v>2</c:v>
                </c:pt>
                <c:pt idx="384">
                  <c:v>2</c:v>
                </c:pt>
                <c:pt idx="385">
                  <c:v>1</c:v>
                </c:pt>
                <c:pt idx="386">
                  <c:v>1</c:v>
                </c:pt>
                <c:pt idx="387">
                  <c:v>2</c:v>
                </c:pt>
                <c:pt idx="388">
                  <c:v>2</c:v>
                </c:pt>
                <c:pt idx="389">
                  <c:v>2</c:v>
                </c:pt>
                <c:pt idx="390">
                  <c:v>1</c:v>
                </c:pt>
                <c:pt idx="391">
                  <c:v>1</c:v>
                </c:pt>
                <c:pt idx="392">
                  <c:v>2</c:v>
                </c:pt>
                <c:pt idx="393">
                  <c:v>2</c:v>
                </c:pt>
                <c:pt idx="394">
                  <c:v>2</c:v>
                </c:pt>
                <c:pt idx="395">
                  <c:v>2</c:v>
                </c:pt>
                <c:pt idx="396">
                  <c:v>2</c:v>
                </c:pt>
                <c:pt idx="397">
                  <c:v>2</c:v>
                </c:pt>
                <c:pt idx="398">
                  <c:v>2</c:v>
                </c:pt>
                <c:pt idx="399">
                  <c:v>2</c:v>
                </c:pt>
                <c:pt idx="400">
                  <c:v>1</c:v>
                </c:pt>
                <c:pt idx="401">
                  <c:v>2</c:v>
                </c:pt>
                <c:pt idx="402">
                  <c:v>2</c:v>
                </c:pt>
                <c:pt idx="403">
                  <c:v>2</c:v>
                </c:pt>
                <c:pt idx="404">
                  <c:v>2</c:v>
                </c:pt>
                <c:pt idx="405">
                  <c:v>2</c:v>
                </c:pt>
                <c:pt idx="406">
                  <c:v>2</c:v>
                </c:pt>
                <c:pt idx="407">
                  <c:v>2</c:v>
                </c:pt>
                <c:pt idx="408">
                  <c:v>2</c:v>
                </c:pt>
                <c:pt idx="409">
                  <c:v>2</c:v>
                </c:pt>
                <c:pt idx="410">
                  <c:v>2</c:v>
                </c:pt>
                <c:pt idx="411">
                  <c:v>2</c:v>
                </c:pt>
                <c:pt idx="412">
                  <c:v>2</c:v>
                </c:pt>
                <c:pt idx="413">
                  <c:v>2</c:v>
                </c:pt>
                <c:pt idx="414">
                  <c:v>2</c:v>
                </c:pt>
                <c:pt idx="415">
                  <c:v>1</c:v>
                </c:pt>
                <c:pt idx="416">
                  <c:v>1</c:v>
                </c:pt>
                <c:pt idx="417">
                  <c:v>2</c:v>
                </c:pt>
                <c:pt idx="418">
                  <c:v>1</c:v>
                </c:pt>
                <c:pt idx="419">
                  <c:v>1</c:v>
                </c:pt>
                <c:pt idx="420">
                  <c:v>1</c:v>
                </c:pt>
                <c:pt idx="421">
                  <c:v>1</c:v>
                </c:pt>
                <c:pt idx="422">
                  <c:v>1</c:v>
                </c:pt>
                <c:pt idx="423">
                  <c:v>1</c:v>
                </c:pt>
                <c:pt idx="424">
                  <c:v>2</c:v>
                </c:pt>
                <c:pt idx="425">
                  <c:v>2</c:v>
                </c:pt>
                <c:pt idx="426">
                  <c:v>2</c:v>
                </c:pt>
                <c:pt idx="427">
                  <c:v>2</c:v>
                </c:pt>
                <c:pt idx="428">
                  <c:v>2</c:v>
                </c:pt>
                <c:pt idx="429">
                  <c:v>1</c:v>
                </c:pt>
                <c:pt idx="430">
                  <c:v>2</c:v>
                </c:pt>
                <c:pt idx="431">
                  <c:v>2</c:v>
                </c:pt>
                <c:pt idx="432">
                  <c:v>2</c:v>
                </c:pt>
                <c:pt idx="433">
                  <c:v>2</c:v>
                </c:pt>
                <c:pt idx="434">
                  <c:v>2</c:v>
                </c:pt>
                <c:pt idx="435">
                  <c:v>2</c:v>
                </c:pt>
                <c:pt idx="436">
                  <c:v>2</c:v>
                </c:pt>
                <c:pt idx="437">
                  <c:v>2</c:v>
                </c:pt>
                <c:pt idx="438">
                  <c:v>2</c:v>
                </c:pt>
                <c:pt idx="439">
                  <c:v>2</c:v>
                </c:pt>
                <c:pt idx="440">
                  <c:v>2</c:v>
                </c:pt>
                <c:pt idx="441">
                  <c:v>2</c:v>
                </c:pt>
                <c:pt idx="442">
                  <c:v>2</c:v>
                </c:pt>
                <c:pt idx="443">
                  <c:v>2</c:v>
                </c:pt>
                <c:pt idx="444">
                  <c:v>2</c:v>
                </c:pt>
                <c:pt idx="445">
                  <c:v>2</c:v>
                </c:pt>
                <c:pt idx="446">
                  <c:v>2</c:v>
                </c:pt>
                <c:pt idx="447">
                  <c:v>2</c:v>
                </c:pt>
                <c:pt idx="448">
                  <c:v>2</c:v>
                </c:pt>
                <c:pt idx="449">
                  <c:v>2</c:v>
                </c:pt>
                <c:pt idx="450">
                  <c:v>2</c:v>
                </c:pt>
                <c:pt idx="451">
                  <c:v>2</c:v>
                </c:pt>
                <c:pt idx="452">
                  <c:v>2</c:v>
                </c:pt>
                <c:pt idx="453">
                  <c:v>2</c:v>
                </c:pt>
                <c:pt idx="454">
                  <c:v>2</c:v>
                </c:pt>
                <c:pt idx="455">
                  <c:v>2</c:v>
                </c:pt>
                <c:pt idx="456">
                  <c:v>2</c:v>
                </c:pt>
                <c:pt idx="457">
                  <c:v>2</c:v>
                </c:pt>
                <c:pt idx="458">
                  <c:v>2</c:v>
                </c:pt>
                <c:pt idx="459">
                  <c:v>2</c:v>
                </c:pt>
                <c:pt idx="460">
                  <c:v>2</c:v>
                </c:pt>
                <c:pt idx="461">
                  <c:v>2</c:v>
                </c:pt>
                <c:pt idx="462">
                  <c:v>2</c:v>
                </c:pt>
                <c:pt idx="463">
                  <c:v>2</c:v>
                </c:pt>
                <c:pt idx="464">
                  <c:v>2</c:v>
                </c:pt>
                <c:pt idx="465">
                  <c:v>2</c:v>
                </c:pt>
                <c:pt idx="466">
                  <c:v>2</c:v>
                </c:pt>
                <c:pt idx="467">
                  <c:v>2</c:v>
                </c:pt>
                <c:pt idx="468">
                  <c:v>2</c:v>
                </c:pt>
                <c:pt idx="469">
                  <c:v>2</c:v>
                </c:pt>
                <c:pt idx="470">
                  <c:v>2</c:v>
                </c:pt>
                <c:pt idx="471">
                  <c:v>2</c:v>
                </c:pt>
                <c:pt idx="472">
                  <c:v>2</c:v>
                </c:pt>
                <c:pt idx="473">
                  <c:v>2</c:v>
                </c:pt>
                <c:pt idx="474">
                  <c:v>2</c:v>
                </c:pt>
                <c:pt idx="475">
                  <c:v>2</c:v>
                </c:pt>
                <c:pt idx="476">
                  <c:v>2</c:v>
                </c:pt>
                <c:pt idx="477">
                  <c:v>2</c:v>
                </c:pt>
                <c:pt idx="478">
                  <c:v>2</c:v>
                </c:pt>
                <c:pt idx="479">
                  <c:v>2</c:v>
                </c:pt>
                <c:pt idx="480">
                  <c:v>2</c:v>
                </c:pt>
                <c:pt idx="481">
                  <c:v>2</c:v>
                </c:pt>
                <c:pt idx="482">
                  <c:v>2</c:v>
                </c:pt>
                <c:pt idx="483">
                  <c:v>2</c:v>
                </c:pt>
                <c:pt idx="484">
                  <c:v>2</c:v>
                </c:pt>
                <c:pt idx="485">
                  <c:v>2</c:v>
                </c:pt>
                <c:pt idx="486">
                  <c:v>2</c:v>
                </c:pt>
                <c:pt idx="487">
                  <c:v>2</c:v>
                </c:pt>
                <c:pt idx="488">
                  <c:v>2</c:v>
                </c:pt>
                <c:pt idx="489">
                  <c:v>2</c:v>
                </c:pt>
                <c:pt idx="490">
                  <c:v>2</c:v>
                </c:pt>
                <c:pt idx="491">
                  <c:v>2</c:v>
                </c:pt>
                <c:pt idx="492">
                  <c:v>2</c:v>
                </c:pt>
                <c:pt idx="493">
                  <c:v>2</c:v>
                </c:pt>
                <c:pt idx="494">
                  <c:v>2</c:v>
                </c:pt>
                <c:pt idx="495">
                  <c:v>2</c:v>
                </c:pt>
                <c:pt idx="496">
                  <c:v>2</c:v>
                </c:pt>
                <c:pt idx="497">
                  <c:v>2</c:v>
                </c:pt>
                <c:pt idx="498">
                  <c:v>2</c:v>
                </c:pt>
                <c:pt idx="499">
                  <c:v>2</c:v>
                </c:pt>
                <c:pt idx="500">
                  <c:v>2</c:v>
                </c:pt>
                <c:pt idx="501">
                  <c:v>2</c:v>
                </c:pt>
                <c:pt idx="502">
                  <c:v>2</c:v>
                </c:pt>
                <c:pt idx="503">
                  <c:v>2</c:v>
                </c:pt>
                <c:pt idx="504">
                  <c:v>2</c:v>
                </c:pt>
                <c:pt idx="505">
                  <c:v>2</c:v>
                </c:pt>
                <c:pt idx="506">
                  <c:v>2</c:v>
                </c:pt>
                <c:pt idx="507">
                  <c:v>2</c:v>
                </c:pt>
                <c:pt idx="508">
                  <c:v>2</c:v>
                </c:pt>
                <c:pt idx="509">
                  <c:v>2</c:v>
                </c:pt>
                <c:pt idx="510">
                  <c:v>2</c:v>
                </c:pt>
                <c:pt idx="511">
                  <c:v>2</c:v>
                </c:pt>
                <c:pt idx="512">
                  <c:v>2</c:v>
                </c:pt>
                <c:pt idx="513">
                  <c:v>2</c:v>
                </c:pt>
                <c:pt idx="514">
                  <c:v>2</c:v>
                </c:pt>
                <c:pt idx="515">
                  <c:v>2</c:v>
                </c:pt>
                <c:pt idx="516">
                  <c:v>2</c:v>
                </c:pt>
                <c:pt idx="517">
                  <c:v>2</c:v>
                </c:pt>
                <c:pt idx="518">
                  <c:v>2</c:v>
                </c:pt>
                <c:pt idx="519">
                  <c:v>2</c:v>
                </c:pt>
                <c:pt idx="520">
                  <c:v>2</c:v>
                </c:pt>
                <c:pt idx="521">
                  <c:v>2</c:v>
                </c:pt>
                <c:pt idx="522">
                  <c:v>2</c:v>
                </c:pt>
                <c:pt idx="523">
                  <c:v>2</c:v>
                </c:pt>
                <c:pt idx="524">
                  <c:v>2</c:v>
                </c:pt>
                <c:pt idx="525">
                  <c:v>2</c:v>
                </c:pt>
                <c:pt idx="526">
                  <c:v>2</c:v>
                </c:pt>
                <c:pt idx="527">
                  <c:v>2</c:v>
                </c:pt>
                <c:pt idx="528">
                  <c:v>3</c:v>
                </c:pt>
                <c:pt idx="529">
                  <c:v>3</c:v>
                </c:pt>
                <c:pt idx="530">
                  <c:v>3</c:v>
                </c:pt>
                <c:pt idx="531">
                  <c:v>2</c:v>
                </c:pt>
                <c:pt idx="532">
                  <c:v>3</c:v>
                </c:pt>
                <c:pt idx="533">
                  <c:v>4</c:v>
                </c:pt>
                <c:pt idx="534">
                  <c:v>5</c:v>
                </c:pt>
                <c:pt idx="535">
                  <c:v>6</c:v>
                </c:pt>
                <c:pt idx="536">
                  <c:v>4</c:v>
                </c:pt>
                <c:pt idx="537">
                  <c:v>4</c:v>
                </c:pt>
                <c:pt idx="538">
                  <c:v>3</c:v>
                </c:pt>
                <c:pt idx="539">
                  <c:v>3</c:v>
                </c:pt>
                <c:pt idx="540">
                  <c:v>3</c:v>
                </c:pt>
                <c:pt idx="541">
                  <c:v>2</c:v>
                </c:pt>
                <c:pt idx="542">
                  <c:v>2</c:v>
                </c:pt>
                <c:pt idx="543">
                  <c:v>2</c:v>
                </c:pt>
                <c:pt idx="544">
                  <c:v>3</c:v>
                </c:pt>
                <c:pt idx="545">
                  <c:v>3</c:v>
                </c:pt>
                <c:pt idx="546">
                  <c:v>2</c:v>
                </c:pt>
                <c:pt idx="547">
                  <c:v>3</c:v>
                </c:pt>
                <c:pt idx="548">
                  <c:v>3</c:v>
                </c:pt>
                <c:pt idx="549">
                  <c:v>3</c:v>
                </c:pt>
                <c:pt idx="550">
                  <c:v>3</c:v>
                </c:pt>
                <c:pt idx="551">
                  <c:v>3</c:v>
                </c:pt>
                <c:pt idx="552">
                  <c:v>3</c:v>
                </c:pt>
                <c:pt idx="553">
                  <c:v>3</c:v>
                </c:pt>
                <c:pt idx="554">
                  <c:v>3</c:v>
                </c:pt>
                <c:pt idx="555">
                  <c:v>3</c:v>
                </c:pt>
                <c:pt idx="556">
                  <c:v>3</c:v>
                </c:pt>
                <c:pt idx="557">
                  <c:v>3</c:v>
                </c:pt>
                <c:pt idx="558">
                  <c:v>3</c:v>
                </c:pt>
                <c:pt idx="559">
                  <c:v>3</c:v>
                </c:pt>
                <c:pt idx="560">
                  <c:v>3</c:v>
                </c:pt>
                <c:pt idx="561">
                  <c:v>3</c:v>
                </c:pt>
                <c:pt idx="562">
                  <c:v>3</c:v>
                </c:pt>
                <c:pt idx="563">
                  <c:v>3</c:v>
                </c:pt>
                <c:pt idx="564">
                  <c:v>3</c:v>
                </c:pt>
                <c:pt idx="565">
                  <c:v>3</c:v>
                </c:pt>
                <c:pt idx="566">
                  <c:v>3</c:v>
                </c:pt>
                <c:pt idx="567">
                  <c:v>3</c:v>
                </c:pt>
                <c:pt idx="568">
                  <c:v>3</c:v>
                </c:pt>
                <c:pt idx="569">
                  <c:v>3</c:v>
                </c:pt>
                <c:pt idx="570">
                  <c:v>3</c:v>
                </c:pt>
                <c:pt idx="571">
                  <c:v>3</c:v>
                </c:pt>
                <c:pt idx="572">
                  <c:v>3</c:v>
                </c:pt>
                <c:pt idx="573">
                  <c:v>3</c:v>
                </c:pt>
                <c:pt idx="574">
                  <c:v>3</c:v>
                </c:pt>
                <c:pt idx="575">
                  <c:v>3</c:v>
                </c:pt>
                <c:pt idx="576">
                  <c:v>3</c:v>
                </c:pt>
                <c:pt idx="577">
                  <c:v>3</c:v>
                </c:pt>
                <c:pt idx="578">
                  <c:v>3</c:v>
                </c:pt>
                <c:pt idx="579">
                  <c:v>3</c:v>
                </c:pt>
                <c:pt idx="580">
                  <c:v>3</c:v>
                </c:pt>
                <c:pt idx="581">
                  <c:v>3</c:v>
                </c:pt>
                <c:pt idx="582">
                  <c:v>3</c:v>
                </c:pt>
                <c:pt idx="583">
                  <c:v>3</c:v>
                </c:pt>
                <c:pt idx="584">
                  <c:v>3</c:v>
                </c:pt>
                <c:pt idx="585">
                  <c:v>3</c:v>
                </c:pt>
                <c:pt idx="586">
                  <c:v>3</c:v>
                </c:pt>
                <c:pt idx="587">
                  <c:v>3</c:v>
                </c:pt>
                <c:pt idx="588">
                  <c:v>3</c:v>
                </c:pt>
                <c:pt idx="589">
                  <c:v>3</c:v>
                </c:pt>
                <c:pt idx="590">
                  <c:v>3</c:v>
                </c:pt>
                <c:pt idx="591">
                  <c:v>3</c:v>
                </c:pt>
                <c:pt idx="592">
                  <c:v>3</c:v>
                </c:pt>
                <c:pt idx="593">
                  <c:v>3</c:v>
                </c:pt>
                <c:pt idx="594">
                  <c:v>3</c:v>
                </c:pt>
                <c:pt idx="595">
                  <c:v>3</c:v>
                </c:pt>
                <c:pt idx="596">
                  <c:v>3</c:v>
                </c:pt>
                <c:pt idx="597">
                  <c:v>3</c:v>
                </c:pt>
                <c:pt idx="598">
                  <c:v>3</c:v>
                </c:pt>
                <c:pt idx="599">
                  <c:v>3</c:v>
                </c:pt>
                <c:pt idx="600">
                  <c:v>3</c:v>
                </c:pt>
                <c:pt idx="601">
                  <c:v>3</c:v>
                </c:pt>
                <c:pt idx="602">
                  <c:v>3</c:v>
                </c:pt>
                <c:pt idx="603">
                  <c:v>3</c:v>
                </c:pt>
                <c:pt idx="604">
                  <c:v>3</c:v>
                </c:pt>
                <c:pt idx="605">
                  <c:v>3</c:v>
                </c:pt>
                <c:pt idx="606">
                  <c:v>3</c:v>
                </c:pt>
                <c:pt idx="607">
                  <c:v>3</c:v>
                </c:pt>
                <c:pt idx="608">
                  <c:v>3</c:v>
                </c:pt>
                <c:pt idx="609">
                  <c:v>3</c:v>
                </c:pt>
                <c:pt idx="610">
                  <c:v>3</c:v>
                </c:pt>
                <c:pt idx="611">
                  <c:v>3</c:v>
                </c:pt>
                <c:pt idx="612">
                  <c:v>3</c:v>
                </c:pt>
                <c:pt idx="613">
                  <c:v>3</c:v>
                </c:pt>
                <c:pt idx="614">
                  <c:v>3</c:v>
                </c:pt>
                <c:pt idx="615">
                  <c:v>3</c:v>
                </c:pt>
                <c:pt idx="616">
                  <c:v>3</c:v>
                </c:pt>
                <c:pt idx="617">
                  <c:v>3</c:v>
                </c:pt>
                <c:pt idx="618">
                  <c:v>3</c:v>
                </c:pt>
                <c:pt idx="619">
                  <c:v>3</c:v>
                </c:pt>
                <c:pt idx="620">
                  <c:v>3</c:v>
                </c:pt>
                <c:pt idx="621">
                  <c:v>3</c:v>
                </c:pt>
                <c:pt idx="622">
                  <c:v>3</c:v>
                </c:pt>
                <c:pt idx="623">
                  <c:v>3</c:v>
                </c:pt>
                <c:pt idx="624">
                  <c:v>3</c:v>
                </c:pt>
                <c:pt idx="625">
                  <c:v>3</c:v>
                </c:pt>
                <c:pt idx="626">
                  <c:v>3</c:v>
                </c:pt>
                <c:pt idx="627">
                  <c:v>3</c:v>
                </c:pt>
                <c:pt idx="628">
                  <c:v>3</c:v>
                </c:pt>
                <c:pt idx="629">
                  <c:v>3</c:v>
                </c:pt>
                <c:pt idx="630">
                  <c:v>3</c:v>
                </c:pt>
                <c:pt idx="631">
                  <c:v>3</c:v>
                </c:pt>
                <c:pt idx="632">
                  <c:v>3</c:v>
                </c:pt>
                <c:pt idx="633">
                  <c:v>3</c:v>
                </c:pt>
                <c:pt idx="634">
                  <c:v>3</c:v>
                </c:pt>
                <c:pt idx="635">
                  <c:v>3</c:v>
                </c:pt>
                <c:pt idx="636">
                  <c:v>3</c:v>
                </c:pt>
                <c:pt idx="637">
                  <c:v>3</c:v>
                </c:pt>
                <c:pt idx="638">
                  <c:v>3</c:v>
                </c:pt>
                <c:pt idx="639">
                  <c:v>3</c:v>
                </c:pt>
                <c:pt idx="640">
                  <c:v>3</c:v>
                </c:pt>
                <c:pt idx="641">
                  <c:v>3</c:v>
                </c:pt>
                <c:pt idx="642">
                  <c:v>3</c:v>
                </c:pt>
                <c:pt idx="643">
                  <c:v>3</c:v>
                </c:pt>
                <c:pt idx="644">
                  <c:v>3</c:v>
                </c:pt>
                <c:pt idx="645">
                  <c:v>3</c:v>
                </c:pt>
                <c:pt idx="646">
                  <c:v>3</c:v>
                </c:pt>
                <c:pt idx="647">
                  <c:v>3</c:v>
                </c:pt>
                <c:pt idx="648">
                  <c:v>3</c:v>
                </c:pt>
                <c:pt idx="649">
                  <c:v>3</c:v>
                </c:pt>
                <c:pt idx="650">
                  <c:v>3</c:v>
                </c:pt>
                <c:pt idx="651">
                  <c:v>3</c:v>
                </c:pt>
                <c:pt idx="652">
                  <c:v>3</c:v>
                </c:pt>
                <c:pt idx="653">
                  <c:v>3</c:v>
                </c:pt>
                <c:pt idx="654">
                  <c:v>4</c:v>
                </c:pt>
                <c:pt idx="655">
                  <c:v>4</c:v>
                </c:pt>
                <c:pt idx="656">
                  <c:v>4</c:v>
                </c:pt>
                <c:pt idx="657">
                  <c:v>4</c:v>
                </c:pt>
                <c:pt idx="658">
                  <c:v>4</c:v>
                </c:pt>
                <c:pt idx="659">
                  <c:v>4</c:v>
                </c:pt>
                <c:pt idx="660">
                  <c:v>4</c:v>
                </c:pt>
                <c:pt idx="661">
                  <c:v>4</c:v>
                </c:pt>
                <c:pt idx="662">
                  <c:v>4</c:v>
                </c:pt>
                <c:pt idx="663">
                  <c:v>5</c:v>
                </c:pt>
                <c:pt idx="664">
                  <c:v>4</c:v>
                </c:pt>
                <c:pt idx="665">
                  <c:v>4</c:v>
                </c:pt>
                <c:pt idx="666">
                  <c:v>4</c:v>
                </c:pt>
                <c:pt idx="667">
                  <c:v>4</c:v>
                </c:pt>
                <c:pt idx="668">
                  <c:v>4</c:v>
                </c:pt>
                <c:pt idx="669">
                  <c:v>5</c:v>
                </c:pt>
                <c:pt idx="670">
                  <c:v>5</c:v>
                </c:pt>
                <c:pt idx="671">
                  <c:v>5</c:v>
                </c:pt>
                <c:pt idx="672">
                  <c:v>5</c:v>
                </c:pt>
                <c:pt idx="673">
                  <c:v>5</c:v>
                </c:pt>
                <c:pt idx="674">
                  <c:v>5</c:v>
                </c:pt>
                <c:pt idx="675">
                  <c:v>5</c:v>
                </c:pt>
                <c:pt idx="676">
                  <c:v>6</c:v>
                </c:pt>
                <c:pt idx="677">
                  <c:v>6</c:v>
                </c:pt>
                <c:pt idx="678">
                  <c:v>6</c:v>
                </c:pt>
                <c:pt idx="679">
                  <c:v>6</c:v>
                </c:pt>
                <c:pt idx="680">
                  <c:v>6</c:v>
                </c:pt>
                <c:pt idx="681">
                  <c:v>6</c:v>
                </c:pt>
                <c:pt idx="682">
                  <c:v>6</c:v>
                </c:pt>
                <c:pt idx="683">
                  <c:v>5</c:v>
                </c:pt>
                <c:pt idx="684">
                  <c:v>5</c:v>
                </c:pt>
                <c:pt idx="685">
                  <c:v>5</c:v>
                </c:pt>
                <c:pt idx="686">
                  <c:v>5</c:v>
                </c:pt>
                <c:pt idx="687">
                  <c:v>5</c:v>
                </c:pt>
                <c:pt idx="688">
                  <c:v>5</c:v>
                </c:pt>
                <c:pt idx="689">
                  <c:v>4</c:v>
                </c:pt>
                <c:pt idx="690">
                  <c:v>5</c:v>
                </c:pt>
                <c:pt idx="691">
                  <c:v>4</c:v>
                </c:pt>
                <c:pt idx="692">
                  <c:v>4</c:v>
                </c:pt>
                <c:pt idx="693">
                  <c:v>4</c:v>
                </c:pt>
                <c:pt idx="694">
                  <c:v>4</c:v>
                </c:pt>
                <c:pt idx="695">
                  <c:v>4</c:v>
                </c:pt>
                <c:pt idx="696">
                  <c:v>4</c:v>
                </c:pt>
                <c:pt idx="697">
                  <c:v>4</c:v>
                </c:pt>
                <c:pt idx="698">
                  <c:v>4</c:v>
                </c:pt>
                <c:pt idx="699">
                  <c:v>4</c:v>
                </c:pt>
                <c:pt idx="700">
                  <c:v>4</c:v>
                </c:pt>
                <c:pt idx="701">
                  <c:v>4</c:v>
                </c:pt>
                <c:pt idx="702">
                  <c:v>4</c:v>
                </c:pt>
                <c:pt idx="703">
                  <c:v>4</c:v>
                </c:pt>
                <c:pt idx="704">
                  <c:v>4</c:v>
                </c:pt>
                <c:pt idx="705">
                  <c:v>4</c:v>
                </c:pt>
                <c:pt idx="706">
                  <c:v>4</c:v>
                </c:pt>
                <c:pt idx="707">
                  <c:v>4</c:v>
                </c:pt>
                <c:pt idx="708">
                  <c:v>4</c:v>
                </c:pt>
                <c:pt idx="709">
                  <c:v>4</c:v>
                </c:pt>
                <c:pt idx="710">
                  <c:v>4</c:v>
                </c:pt>
                <c:pt idx="711">
                  <c:v>4</c:v>
                </c:pt>
                <c:pt idx="712">
                  <c:v>4</c:v>
                </c:pt>
                <c:pt idx="713">
                  <c:v>4</c:v>
                </c:pt>
                <c:pt idx="714">
                  <c:v>4</c:v>
                </c:pt>
                <c:pt idx="715">
                  <c:v>4</c:v>
                </c:pt>
                <c:pt idx="716">
                  <c:v>4</c:v>
                </c:pt>
                <c:pt idx="717">
                  <c:v>4</c:v>
                </c:pt>
                <c:pt idx="718">
                  <c:v>4</c:v>
                </c:pt>
                <c:pt idx="719">
                  <c:v>4</c:v>
                </c:pt>
                <c:pt idx="720">
                  <c:v>4</c:v>
                </c:pt>
                <c:pt idx="721">
                  <c:v>4</c:v>
                </c:pt>
                <c:pt idx="722">
                  <c:v>4</c:v>
                </c:pt>
                <c:pt idx="723">
                  <c:v>4</c:v>
                </c:pt>
                <c:pt idx="724">
                  <c:v>4</c:v>
                </c:pt>
                <c:pt idx="725">
                  <c:v>4</c:v>
                </c:pt>
                <c:pt idx="726">
                  <c:v>4</c:v>
                </c:pt>
                <c:pt idx="727">
                  <c:v>4</c:v>
                </c:pt>
                <c:pt idx="728">
                  <c:v>4</c:v>
                </c:pt>
                <c:pt idx="729">
                  <c:v>4</c:v>
                </c:pt>
                <c:pt idx="730">
                  <c:v>4</c:v>
                </c:pt>
                <c:pt idx="731">
                  <c:v>4</c:v>
                </c:pt>
                <c:pt idx="732">
                  <c:v>4</c:v>
                </c:pt>
                <c:pt idx="733">
                  <c:v>4</c:v>
                </c:pt>
                <c:pt idx="734">
                  <c:v>4</c:v>
                </c:pt>
                <c:pt idx="735">
                  <c:v>4</c:v>
                </c:pt>
                <c:pt idx="736">
                  <c:v>4</c:v>
                </c:pt>
                <c:pt idx="737">
                  <c:v>4</c:v>
                </c:pt>
                <c:pt idx="738">
                  <c:v>4</c:v>
                </c:pt>
                <c:pt idx="739">
                  <c:v>4</c:v>
                </c:pt>
                <c:pt idx="740">
                  <c:v>4</c:v>
                </c:pt>
                <c:pt idx="741">
                  <c:v>4</c:v>
                </c:pt>
                <c:pt idx="742">
                  <c:v>4</c:v>
                </c:pt>
                <c:pt idx="743">
                  <c:v>4</c:v>
                </c:pt>
                <c:pt idx="744">
                  <c:v>4</c:v>
                </c:pt>
                <c:pt idx="745">
                  <c:v>4</c:v>
                </c:pt>
                <c:pt idx="746">
                  <c:v>3</c:v>
                </c:pt>
                <c:pt idx="747">
                  <c:v>3</c:v>
                </c:pt>
                <c:pt idx="748">
                  <c:v>3</c:v>
                </c:pt>
                <c:pt idx="749">
                  <c:v>3</c:v>
                </c:pt>
                <c:pt idx="750">
                  <c:v>3</c:v>
                </c:pt>
                <c:pt idx="751">
                  <c:v>3</c:v>
                </c:pt>
                <c:pt idx="752">
                  <c:v>3</c:v>
                </c:pt>
                <c:pt idx="753">
                  <c:v>3</c:v>
                </c:pt>
                <c:pt idx="754">
                  <c:v>3</c:v>
                </c:pt>
                <c:pt idx="755">
                  <c:v>3</c:v>
                </c:pt>
                <c:pt idx="756">
                  <c:v>3</c:v>
                </c:pt>
                <c:pt idx="757">
                  <c:v>3</c:v>
                </c:pt>
                <c:pt idx="758">
                  <c:v>4</c:v>
                </c:pt>
                <c:pt idx="759">
                  <c:v>4</c:v>
                </c:pt>
                <c:pt idx="760">
                  <c:v>4</c:v>
                </c:pt>
                <c:pt idx="761">
                  <c:v>4</c:v>
                </c:pt>
                <c:pt idx="762">
                  <c:v>4</c:v>
                </c:pt>
                <c:pt idx="763">
                  <c:v>4</c:v>
                </c:pt>
                <c:pt idx="764">
                  <c:v>4</c:v>
                </c:pt>
                <c:pt idx="765">
                  <c:v>4</c:v>
                </c:pt>
                <c:pt idx="766">
                  <c:v>4</c:v>
                </c:pt>
                <c:pt idx="767">
                  <c:v>4</c:v>
                </c:pt>
                <c:pt idx="768">
                  <c:v>4</c:v>
                </c:pt>
                <c:pt idx="769">
                  <c:v>4</c:v>
                </c:pt>
                <c:pt idx="770">
                  <c:v>4</c:v>
                </c:pt>
                <c:pt idx="771">
                  <c:v>4</c:v>
                </c:pt>
                <c:pt idx="772">
                  <c:v>4</c:v>
                </c:pt>
                <c:pt idx="773">
                  <c:v>4</c:v>
                </c:pt>
                <c:pt idx="774">
                  <c:v>4</c:v>
                </c:pt>
                <c:pt idx="775">
                  <c:v>3</c:v>
                </c:pt>
                <c:pt idx="776">
                  <c:v>3</c:v>
                </c:pt>
                <c:pt idx="777">
                  <c:v>3</c:v>
                </c:pt>
                <c:pt idx="778">
                  <c:v>3</c:v>
                </c:pt>
                <c:pt idx="779">
                  <c:v>3</c:v>
                </c:pt>
                <c:pt idx="780">
                  <c:v>3</c:v>
                </c:pt>
                <c:pt idx="781">
                  <c:v>3</c:v>
                </c:pt>
                <c:pt idx="782">
                  <c:v>3</c:v>
                </c:pt>
                <c:pt idx="783">
                  <c:v>3</c:v>
                </c:pt>
                <c:pt idx="784">
                  <c:v>3</c:v>
                </c:pt>
                <c:pt idx="785">
                  <c:v>3</c:v>
                </c:pt>
                <c:pt idx="786">
                  <c:v>3</c:v>
                </c:pt>
                <c:pt idx="787">
                  <c:v>3</c:v>
                </c:pt>
                <c:pt idx="788">
                  <c:v>3</c:v>
                </c:pt>
                <c:pt idx="789">
                  <c:v>3</c:v>
                </c:pt>
                <c:pt idx="790">
                  <c:v>3</c:v>
                </c:pt>
                <c:pt idx="791">
                  <c:v>3</c:v>
                </c:pt>
                <c:pt idx="792">
                  <c:v>3</c:v>
                </c:pt>
                <c:pt idx="793">
                  <c:v>3</c:v>
                </c:pt>
                <c:pt idx="794">
                  <c:v>3</c:v>
                </c:pt>
                <c:pt idx="795">
                  <c:v>3</c:v>
                </c:pt>
                <c:pt idx="796">
                  <c:v>4</c:v>
                </c:pt>
                <c:pt idx="797">
                  <c:v>4</c:v>
                </c:pt>
                <c:pt idx="798">
                  <c:v>4</c:v>
                </c:pt>
                <c:pt idx="799">
                  <c:v>3</c:v>
                </c:pt>
                <c:pt idx="800">
                  <c:v>3</c:v>
                </c:pt>
                <c:pt idx="801">
                  <c:v>3</c:v>
                </c:pt>
                <c:pt idx="802">
                  <c:v>3</c:v>
                </c:pt>
                <c:pt idx="803">
                  <c:v>3</c:v>
                </c:pt>
                <c:pt idx="804">
                  <c:v>3</c:v>
                </c:pt>
                <c:pt idx="805">
                  <c:v>3</c:v>
                </c:pt>
                <c:pt idx="806">
                  <c:v>3</c:v>
                </c:pt>
                <c:pt idx="807">
                  <c:v>3</c:v>
                </c:pt>
                <c:pt idx="808">
                  <c:v>3</c:v>
                </c:pt>
                <c:pt idx="809">
                  <c:v>3</c:v>
                </c:pt>
                <c:pt idx="810">
                  <c:v>3</c:v>
                </c:pt>
                <c:pt idx="811">
                  <c:v>3</c:v>
                </c:pt>
                <c:pt idx="812">
                  <c:v>4</c:v>
                </c:pt>
                <c:pt idx="813">
                  <c:v>4</c:v>
                </c:pt>
                <c:pt idx="814">
                  <c:v>4</c:v>
                </c:pt>
                <c:pt idx="815">
                  <c:v>4</c:v>
                </c:pt>
                <c:pt idx="816">
                  <c:v>4</c:v>
                </c:pt>
                <c:pt idx="817">
                  <c:v>4</c:v>
                </c:pt>
                <c:pt idx="818">
                  <c:v>4</c:v>
                </c:pt>
                <c:pt idx="819">
                  <c:v>4</c:v>
                </c:pt>
                <c:pt idx="820">
                  <c:v>4</c:v>
                </c:pt>
                <c:pt idx="821">
                  <c:v>4</c:v>
                </c:pt>
                <c:pt idx="822">
                  <c:v>4</c:v>
                </c:pt>
                <c:pt idx="823">
                  <c:v>4</c:v>
                </c:pt>
                <c:pt idx="824">
                  <c:v>4</c:v>
                </c:pt>
                <c:pt idx="825">
                  <c:v>4</c:v>
                </c:pt>
                <c:pt idx="826">
                  <c:v>4</c:v>
                </c:pt>
                <c:pt idx="827">
                  <c:v>4</c:v>
                </c:pt>
                <c:pt idx="828">
                  <c:v>4</c:v>
                </c:pt>
                <c:pt idx="829">
                  <c:v>3</c:v>
                </c:pt>
                <c:pt idx="830">
                  <c:v>3</c:v>
                </c:pt>
                <c:pt idx="831">
                  <c:v>3</c:v>
                </c:pt>
                <c:pt idx="832">
                  <c:v>3</c:v>
                </c:pt>
                <c:pt idx="833">
                  <c:v>3</c:v>
                </c:pt>
                <c:pt idx="834">
                  <c:v>3</c:v>
                </c:pt>
                <c:pt idx="835">
                  <c:v>3</c:v>
                </c:pt>
                <c:pt idx="836">
                  <c:v>3</c:v>
                </c:pt>
                <c:pt idx="837">
                  <c:v>3</c:v>
                </c:pt>
                <c:pt idx="838">
                  <c:v>3</c:v>
                </c:pt>
                <c:pt idx="839">
                  <c:v>3</c:v>
                </c:pt>
                <c:pt idx="840">
                  <c:v>3</c:v>
                </c:pt>
                <c:pt idx="841">
                  <c:v>3</c:v>
                </c:pt>
                <c:pt idx="842">
                  <c:v>3</c:v>
                </c:pt>
                <c:pt idx="843">
                  <c:v>3</c:v>
                </c:pt>
                <c:pt idx="844">
                  <c:v>3</c:v>
                </c:pt>
                <c:pt idx="845">
                  <c:v>3</c:v>
                </c:pt>
                <c:pt idx="846">
                  <c:v>3</c:v>
                </c:pt>
                <c:pt idx="847">
                  <c:v>3</c:v>
                </c:pt>
                <c:pt idx="848">
                  <c:v>3</c:v>
                </c:pt>
                <c:pt idx="849">
                  <c:v>3</c:v>
                </c:pt>
                <c:pt idx="850">
                  <c:v>3</c:v>
                </c:pt>
                <c:pt idx="851">
                  <c:v>3</c:v>
                </c:pt>
                <c:pt idx="852">
                  <c:v>3</c:v>
                </c:pt>
                <c:pt idx="853">
                  <c:v>3</c:v>
                </c:pt>
                <c:pt idx="854">
                  <c:v>3</c:v>
                </c:pt>
                <c:pt idx="855">
                  <c:v>3</c:v>
                </c:pt>
                <c:pt idx="856">
                  <c:v>3</c:v>
                </c:pt>
                <c:pt idx="857">
                  <c:v>3</c:v>
                </c:pt>
                <c:pt idx="858">
                  <c:v>3</c:v>
                </c:pt>
                <c:pt idx="859">
                  <c:v>3</c:v>
                </c:pt>
                <c:pt idx="860">
                  <c:v>3</c:v>
                </c:pt>
                <c:pt idx="861">
                  <c:v>3</c:v>
                </c:pt>
                <c:pt idx="862">
                  <c:v>3</c:v>
                </c:pt>
                <c:pt idx="863">
                  <c:v>3</c:v>
                </c:pt>
                <c:pt idx="864">
                  <c:v>3</c:v>
                </c:pt>
                <c:pt idx="865">
                  <c:v>3</c:v>
                </c:pt>
                <c:pt idx="866">
                  <c:v>3</c:v>
                </c:pt>
                <c:pt idx="867">
                  <c:v>3</c:v>
                </c:pt>
                <c:pt idx="868">
                  <c:v>3</c:v>
                </c:pt>
                <c:pt idx="869">
                  <c:v>3</c:v>
                </c:pt>
                <c:pt idx="870">
                  <c:v>3</c:v>
                </c:pt>
                <c:pt idx="871">
                  <c:v>3</c:v>
                </c:pt>
                <c:pt idx="872">
                  <c:v>3</c:v>
                </c:pt>
                <c:pt idx="873">
                  <c:v>3</c:v>
                </c:pt>
                <c:pt idx="874">
                  <c:v>3</c:v>
                </c:pt>
                <c:pt idx="875">
                  <c:v>3</c:v>
                </c:pt>
                <c:pt idx="876">
                  <c:v>3</c:v>
                </c:pt>
                <c:pt idx="877">
                  <c:v>3</c:v>
                </c:pt>
                <c:pt idx="878">
                  <c:v>3</c:v>
                </c:pt>
                <c:pt idx="879">
                  <c:v>3</c:v>
                </c:pt>
                <c:pt idx="880">
                  <c:v>3</c:v>
                </c:pt>
                <c:pt idx="881">
                  <c:v>3</c:v>
                </c:pt>
                <c:pt idx="882">
                  <c:v>3</c:v>
                </c:pt>
                <c:pt idx="883">
                  <c:v>3</c:v>
                </c:pt>
                <c:pt idx="884">
                  <c:v>3</c:v>
                </c:pt>
                <c:pt idx="885">
                  <c:v>3</c:v>
                </c:pt>
                <c:pt idx="886">
                  <c:v>3</c:v>
                </c:pt>
                <c:pt idx="887">
                  <c:v>3</c:v>
                </c:pt>
                <c:pt idx="888">
                  <c:v>3</c:v>
                </c:pt>
                <c:pt idx="889">
                  <c:v>3</c:v>
                </c:pt>
                <c:pt idx="890">
                  <c:v>3</c:v>
                </c:pt>
                <c:pt idx="891">
                  <c:v>3</c:v>
                </c:pt>
                <c:pt idx="892">
                  <c:v>3</c:v>
                </c:pt>
                <c:pt idx="893">
                  <c:v>3</c:v>
                </c:pt>
                <c:pt idx="894">
                  <c:v>3</c:v>
                </c:pt>
                <c:pt idx="895">
                  <c:v>3</c:v>
                </c:pt>
                <c:pt idx="896">
                  <c:v>3</c:v>
                </c:pt>
                <c:pt idx="897">
                  <c:v>3</c:v>
                </c:pt>
                <c:pt idx="898">
                  <c:v>3</c:v>
                </c:pt>
                <c:pt idx="899">
                  <c:v>3</c:v>
                </c:pt>
                <c:pt idx="900">
                  <c:v>3</c:v>
                </c:pt>
                <c:pt idx="901">
                  <c:v>3</c:v>
                </c:pt>
                <c:pt idx="902">
                  <c:v>3</c:v>
                </c:pt>
                <c:pt idx="903">
                  <c:v>3</c:v>
                </c:pt>
                <c:pt idx="904">
                  <c:v>3</c:v>
                </c:pt>
                <c:pt idx="905">
                  <c:v>3</c:v>
                </c:pt>
                <c:pt idx="906">
                  <c:v>3</c:v>
                </c:pt>
                <c:pt idx="907">
                  <c:v>3</c:v>
                </c:pt>
                <c:pt idx="908">
                  <c:v>3</c:v>
                </c:pt>
                <c:pt idx="909">
                  <c:v>3</c:v>
                </c:pt>
                <c:pt idx="910">
                  <c:v>3</c:v>
                </c:pt>
                <c:pt idx="911">
                  <c:v>3</c:v>
                </c:pt>
                <c:pt idx="912">
                  <c:v>3</c:v>
                </c:pt>
                <c:pt idx="913">
                  <c:v>3</c:v>
                </c:pt>
                <c:pt idx="914">
                  <c:v>3</c:v>
                </c:pt>
                <c:pt idx="915">
                  <c:v>3</c:v>
                </c:pt>
                <c:pt idx="916">
                  <c:v>3</c:v>
                </c:pt>
                <c:pt idx="917">
                  <c:v>3</c:v>
                </c:pt>
                <c:pt idx="918">
                  <c:v>3</c:v>
                </c:pt>
                <c:pt idx="919">
                  <c:v>3</c:v>
                </c:pt>
                <c:pt idx="920">
                  <c:v>3</c:v>
                </c:pt>
                <c:pt idx="921">
                  <c:v>3</c:v>
                </c:pt>
                <c:pt idx="922">
                  <c:v>3</c:v>
                </c:pt>
                <c:pt idx="923">
                  <c:v>3</c:v>
                </c:pt>
                <c:pt idx="924">
                  <c:v>3</c:v>
                </c:pt>
                <c:pt idx="925">
                  <c:v>3</c:v>
                </c:pt>
                <c:pt idx="926">
                  <c:v>3</c:v>
                </c:pt>
                <c:pt idx="927">
                  <c:v>3</c:v>
                </c:pt>
                <c:pt idx="928">
                  <c:v>3</c:v>
                </c:pt>
                <c:pt idx="929">
                  <c:v>3</c:v>
                </c:pt>
                <c:pt idx="930">
                  <c:v>3</c:v>
                </c:pt>
                <c:pt idx="931">
                  <c:v>3</c:v>
                </c:pt>
                <c:pt idx="932">
                  <c:v>2</c:v>
                </c:pt>
                <c:pt idx="933">
                  <c:v>3</c:v>
                </c:pt>
                <c:pt idx="934">
                  <c:v>3</c:v>
                </c:pt>
                <c:pt idx="935">
                  <c:v>3</c:v>
                </c:pt>
                <c:pt idx="936">
                  <c:v>2</c:v>
                </c:pt>
                <c:pt idx="937">
                  <c:v>3</c:v>
                </c:pt>
                <c:pt idx="938">
                  <c:v>3</c:v>
                </c:pt>
                <c:pt idx="939">
                  <c:v>3</c:v>
                </c:pt>
                <c:pt idx="940">
                  <c:v>3</c:v>
                </c:pt>
                <c:pt idx="941">
                  <c:v>3</c:v>
                </c:pt>
                <c:pt idx="942">
                  <c:v>3</c:v>
                </c:pt>
                <c:pt idx="943">
                  <c:v>3</c:v>
                </c:pt>
                <c:pt idx="944">
                  <c:v>3</c:v>
                </c:pt>
                <c:pt idx="945">
                  <c:v>3</c:v>
                </c:pt>
                <c:pt idx="946">
                  <c:v>3</c:v>
                </c:pt>
                <c:pt idx="947">
                  <c:v>3</c:v>
                </c:pt>
                <c:pt idx="948">
                  <c:v>3</c:v>
                </c:pt>
                <c:pt idx="949">
                  <c:v>3</c:v>
                </c:pt>
                <c:pt idx="950">
                  <c:v>3</c:v>
                </c:pt>
                <c:pt idx="951">
                  <c:v>4</c:v>
                </c:pt>
                <c:pt idx="952">
                  <c:v>3</c:v>
                </c:pt>
                <c:pt idx="953">
                  <c:v>3</c:v>
                </c:pt>
                <c:pt idx="954">
                  <c:v>3</c:v>
                </c:pt>
                <c:pt idx="955">
                  <c:v>3</c:v>
                </c:pt>
                <c:pt idx="956">
                  <c:v>3</c:v>
                </c:pt>
                <c:pt idx="957">
                  <c:v>3</c:v>
                </c:pt>
                <c:pt idx="958">
                  <c:v>3</c:v>
                </c:pt>
                <c:pt idx="959">
                  <c:v>3</c:v>
                </c:pt>
                <c:pt idx="960">
                  <c:v>3</c:v>
                </c:pt>
                <c:pt idx="961">
                  <c:v>3</c:v>
                </c:pt>
                <c:pt idx="962">
                  <c:v>3</c:v>
                </c:pt>
                <c:pt idx="963">
                  <c:v>3</c:v>
                </c:pt>
                <c:pt idx="964">
                  <c:v>3</c:v>
                </c:pt>
                <c:pt idx="965">
                  <c:v>3</c:v>
                </c:pt>
                <c:pt idx="966">
                  <c:v>3</c:v>
                </c:pt>
                <c:pt idx="967">
                  <c:v>3</c:v>
                </c:pt>
                <c:pt idx="968">
                  <c:v>3</c:v>
                </c:pt>
                <c:pt idx="969">
                  <c:v>3</c:v>
                </c:pt>
                <c:pt idx="970">
                  <c:v>3</c:v>
                </c:pt>
                <c:pt idx="971">
                  <c:v>3</c:v>
                </c:pt>
                <c:pt idx="972">
                  <c:v>3</c:v>
                </c:pt>
                <c:pt idx="973">
                  <c:v>3</c:v>
                </c:pt>
                <c:pt idx="974">
                  <c:v>3</c:v>
                </c:pt>
                <c:pt idx="975">
                  <c:v>3</c:v>
                </c:pt>
                <c:pt idx="976">
                  <c:v>3</c:v>
                </c:pt>
                <c:pt idx="977">
                  <c:v>3</c:v>
                </c:pt>
                <c:pt idx="978">
                  <c:v>3</c:v>
                </c:pt>
                <c:pt idx="979">
                  <c:v>3</c:v>
                </c:pt>
                <c:pt idx="980">
                  <c:v>3</c:v>
                </c:pt>
                <c:pt idx="981">
                  <c:v>3</c:v>
                </c:pt>
                <c:pt idx="982">
                  <c:v>3</c:v>
                </c:pt>
                <c:pt idx="983">
                  <c:v>3</c:v>
                </c:pt>
                <c:pt idx="984">
                  <c:v>3</c:v>
                </c:pt>
                <c:pt idx="985">
                  <c:v>3</c:v>
                </c:pt>
                <c:pt idx="986">
                  <c:v>3</c:v>
                </c:pt>
                <c:pt idx="987">
                  <c:v>3</c:v>
                </c:pt>
                <c:pt idx="988">
                  <c:v>3</c:v>
                </c:pt>
                <c:pt idx="989">
                  <c:v>3</c:v>
                </c:pt>
                <c:pt idx="990">
                  <c:v>3</c:v>
                </c:pt>
                <c:pt idx="991">
                  <c:v>3</c:v>
                </c:pt>
                <c:pt idx="992">
                  <c:v>3</c:v>
                </c:pt>
                <c:pt idx="993">
                  <c:v>3</c:v>
                </c:pt>
                <c:pt idx="994">
                  <c:v>3</c:v>
                </c:pt>
                <c:pt idx="995">
                  <c:v>4</c:v>
                </c:pt>
                <c:pt idx="996">
                  <c:v>4</c:v>
                </c:pt>
                <c:pt idx="997">
                  <c:v>4</c:v>
                </c:pt>
                <c:pt idx="998">
                  <c:v>4</c:v>
                </c:pt>
                <c:pt idx="999">
                  <c:v>4</c:v>
                </c:pt>
                <c:pt idx="1000">
                  <c:v>4</c:v>
                </c:pt>
                <c:pt idx="1001">
                  <c:v>4</c:v>
                </c:pt>
                <c:pt idx="1002">
                  <c:v>4</c:v>
                </c:pt>
                <c:pt idx="1003">
                  <c:v>4</c:v>
                </c:pt>
                <c:pt idx="1004">
                  <c:v>4</c:v>
                </c:pt>
                <c:pt idx="1005">
                  <c:v>4</c:v>
                </c:pt>
                <c:pt idx="1006">
                  <c:v>4</c:v>
                </c:pt>
                <c:pt idx="1007">
                  <c:v>4</c:v>
                </c:pt>
                <c:pt idx="1008">
                  <c:v>4</c:v>
                </c:pt>
                <c:pt idx="1009">
                  <c:v>4</c:v>
                </c:pt>
                <c:pt idx="1010">
                  <c:v>4</c:v>
                </c:pt>
                <c:pt idx="1011">
                  <c:v>4</c:v>
                </c:pt>
                <c:pt idx="1012">
                  <c:v>4</c:v>
                </c:pt>
                <c:pt idx="1013">
                  <c:v>4</c:v>
                </c:pt>
                <c:pt idx="1014">
                  <c:v>4</c:v>
                </c:pt>
                <c:pt idx="1015">
                  <c:v>4</c:v>
                </c:pt>
                <c:pt idx="1016">
                  <c:v>4</c:v>
                </c:pt>
                <c:pt idx="1017">
                  <c:v>4</c:v>
                </c:pt>
                <c:pt idx="1018">
                  <c:v>4</c:v>
                </c:pt>
                <c:pt idx="1019">
                  <c:v>4</c:v>
                </c:pt>
                <c:pt idx="1020">
                  <c:v>4</c:v>
                </c:pt>
                <c:pt idx="1021">
                  <c:v>4</c:v>
                </c:pt>
                <c:pt idx="1022">
                  <c:v>4</c:v>
                </c:pt>
                <c:pt idx="1023">
                  <c:v>4</c:v>
                </c:pt>
                <c:pt idx="1024">
                  <c:v>4</c:v>
                </c:pt>
                <c:pt idx="1025">
                  <c:v>4</c:v>
                </c:pt>
                <c:pt idx="1026">
                  <c:v>4</c:v>
                </c:pt>
                <c:pt idx="1027">
                  <c:v>4</c:v>
                </c:pt>
                <c:pt idx="1028">
                  <c:v>4</c:v>
                </c:pt>
                <c:pt idx="1029">
                  <c:v>4</c:v>
                </c:pt>
                <c:pt idx="1030">
                  <c:v>4</c:v>
                </c:pt>
                <c:pt idx="1031">
                  <c:v>4</c:v>
                </c:pt>
                <c:pt idx="1032">
                  <c:v>4</c:v>
                </c:pt>
                <c:pt idx="1033">
                  <c:v>4</c:v>
                </c:pt>
                <c:pt idx="1034">
                  <c:v>4</c:v>
                </c:pt>
                <c:pt idx="1035">
                  <c:v>4</c:v>
                </c:pt>
                <c:pt idx="1036">
                  <c:v>4</c:v>
                </c:pt>
                <c:pt idx="1037">
                  <c:v>4</c:v>
                </c:pt>
                <c:pt idx="1038">
                  <c:v>4</c:v>
                </c:pt>
                <c:pt idx="1039">
                  <c:v>4</c:v>
                </c:pt>
                <c:pt idx="1040">
                  <c:v>4</c:v>
                </c:pt>
                <c:pt idx="1041">
                  <c:v>4</c:v>
                </c:pt>
                <c:pt idx="1042">
                  <c:v>4</c:v>
                </c:pt>
                <c:pt idx="1043">
                  <c:v>4</c:v>
                </c:pt>
                <c:pt idx="1044">
                  <c:v>4</c:v>
                </c:pt>
                <c:pt idx="1045">
                  <c:v>4</c:v>
                </c:pt>
                <c:pt idx="1046">
                  <c:v>4</c:v>
                </c:pt>
                <c:pt idx="1047">
                  <c:v>4</c:v>
                </c:pt>
                <c:pt idx="1048">
                  <c:v>4</c:v>
                </c:pt>
                <c:pt idx="1049">
                  <c:v>4</c:v>
                </c:pt>
                <c:pt idx="1050">
                  <c:v>4</c:v>
                </c:pt>
                <c:pt idx="1051">
                  <c:v>4</c:v>
                </c:pt>
                <c:pt idx="1052">
                  <c:v>4</c:v>
                </c:pt>
                <c:pt idx="1053">
                  <c:v>4</c:v>
                </c:pt>
                <c:pt idx="1054">
                  <c:v>3</c:v>
                </c:pt>
                <c:pt idx="1055">
                  <c:v>3</c:v>
                </c:pt>
                <c:pt idx="1056">
                  <c:v>3</c:v>
                </c:pt>
                <c:pt idx="1057">
                  <c:v>3</c:v>
                </c:pt>
                <c:pt idx="1058">
                  <c:v>3</c:v>
                </c:pt>
                <c:pt idx="1059">
                  <c:v>3</c:v>
                </c:pt>
                <c:pt idx="1060">
                  <c:v>3</c:v>
                </c:pt>
                <c:pt idx="1061">
                  <c:v>3</c:v>
                </c:pt>
                <c:pt idx="1062">
                  <c:v>3</c:v>
                </c:pt>
                <c:pt idx="1063">
                  <c:v>3</c:v>
                </c:pt>
                <c:pt idx="1064">
                  <c:v>3</c:v>
                </c:pt>
                <c:pt idx="1065">
                  <c:v>3</c:v>
                </c:pt>
                <c:pt idx="1066">
                  <c:v>3</c:v>
                </c:pt>
                <c:pt idx="1067">
                  <c:v>3</c:v>
                </c:pt>
                <c:pt idx="1068">
                  <c:v>3</c:v>
                </c:pt>
                <c:pt idx="1069">
                  <c:v>3</c:v>
                </c:pt>
                <c:pt idx="1070">
                  <c:v>3</c:v>
                </c:pt>
                <c:pt idx="1071">
                  <c:v>3</c:v>
                </c:pt>
                <c:pt idx="1072">
                  <c:v>3</c:v>
                </c:pt>
                <c:pt idx="1073">
                  <c:v>3</c:v>
                </c:pt>
                <c:pt idx="1074">
                  <c:v>3</c:v>
                </c:pt>
                <c:pt idx="1075">
                  <c:v>3</c:v>
                </c:pt>
                <c:pt idx="1076">
                  <c:v>3</c:v>
                </c:pt>
                <c:pt idx="1077">
                  <c:v>3</c:v>
                </c:pt>
                <c:pt idx="1078">
                  <c:v>3</c:v>
                </c:pt>
                <c:pt idx="1079">
                  <c:v>3</c:v>
                </c:pt>
                <c:pt idx="1080">
                  <c:v>3</c:v>
                </c:pt>
                <c:pt idx="1081">
                  <c:v>3</c:v>
                </c:pt>
                <c:pt idx="1082">
                  <c:v>2</c:v>
                </c:pt>
                <c:pt idx="1083">
                  <c:v>2</c:v>
                </c:pt>
                <c:pt idx="1084">
                  <c:v>2</c:v>
                </c:pt>
                <c:pt idx="1085">
                  <c:v>2</c:v>
                </c:pt>
                <c:pt idx="1086">
                  <c:v>2</c:v>
                </c:pt>
                <c:pt idx="1087">
                  <c:v>2</c:v>
                </c:pt>
                <c:pt idx="1088">
                  <c:v>2</c:v>
                </c:pt>
                <c:pt idx="1089">
                  <c:v>2</c:v>
                </c:pt>
                <c:pt idx="1090">
                  <c:v>2</c:v>
                </c:pt>
                <c:pt idx="1091">
                  <c:v>2</c:v>
                </c:pt>
                <c:pt idx="1092">
                  <c:v>2</c:v>
                </c:pt>
                <c:pt idx="1093">
                  <c:v>2</c:v>
                </c:pt>
                <c:pt idx="1094">
                  <c:v>2</c:v>
                </c:pt>
                <c:pt idx="1095">
                  <c:v>2</c:v>
                </c:pt>
                <c:pt idx="1096">
                  <c:v>2</c:v>
                </c:pt>
                <c:pt idx="1097">
                  <c:v>2</c:v>
                </c:pt>
                <c:pt idx="1098">
                  <c:v>2</c:v>
                </c:pt>
                <c:pt idx="1099">
                  <c:v>3</c:v>
                </c:pt>
                <c:pt idx="1100">
                  <c:v>3</c:v>
                </c:pt>
                <c:pt idx="1101">
                  <c:v>2</c:v>
                </c:pt>
                <c:pt idx="1102">
                  <c:v>3</c:v>
                </c:pt>
                <c:pt idx="1103">
                  <c:v>2</c:v>
                </c:pt>
                <c:pt idx="1104">
                  <c:v>3</c:v>
                </c:pt>
                <c:pt idx="1105">
                  <c:v>3</c:v>
                </c:pt>
                <c:pt idx="1106">
                  <c:v>3</c:v>
                </c:pt>
                <c:pt idx="1107">
                  <c:v>3</c:v>
                </c:pt>
                <c:pt idx="1108">
                  <c:v>3</c:v>
                </c:pt>
                <c:pt idx="1109">
                  <c:v>3</c:v>
                </c:pt>
                <c:pt idx="1110">
                  <c:v>3</c:v>
                </c:pt>
                <c:pt idx="1111">
                  <c:v>3</c:v>
                </c:pt>
                <c:pt idx="1112">
                  <c:v>3</c:v>
                </c:pt>
                <c:pt idx="1113">
                  <c:v>3</c:v>
                </c:pt>
                <c:pt idx="1114">
                  <c:v>3</c:v>
                </c:pt>
                <c:pt idx="1115">
                  <c:v>3</c:v>
                </c:pt>
                <c:pt idx="1116">
                  <c:v>3</c:v>
                </c:pt>
                <c:pt idx="1117">
                  <c:v>3</c:v>
                </c:pt>
                <c:pt idx="1118">
                  <c:v>3</c:v>
                </c:pt>
                <c:pt idx="1119">
                  <c:v>3</c:v>
                </c:pt>
                <c:pt idx="1120">
                  <c:v>3</c:v>
                </c:pt>
                <c:pt idx="1121">
                  <c:v>3</c:v>
                </c:pt>
                <c:pt idx="1122">
                  <c:v>3</c:v>
                </c:pt>
                <c:pt idx="1123">
                  <c:v>3</c:v>
                </c:pt>
                <c:pt idx="1124">
                  <c:v>3</c:v>
                </c:pt>
                <c:pt idx="1125">
                  <c:v>3</c:v>
                </c:pt>
                <c:pt idx="1126">
                  <c:v>3</c:v>
                </c:pt>
                <c:pt idx="1127">
                  <c:v>3</c:v>
                </c:pt>
                <c:pt idx="1128">
                  <c:v>3</c:v>
                </c:pt>
                <c:pt idx="1129">
                  <c:v>3</c:v>
                </c:pt>
                <c:pt idx="1130">
                  <c:v>3</c:v>
                </c:pt>
                <c:pt idx="1131">
                  <c:v>3</c:v>
                </c:pt>
                <c:pt idx="1132">
                  <c:v>3</c:v>
                </c:pt>
                <c:pt idx="1133">
                  <c:v>3</c:v>
                </c:pt>
                <c:pt idx="1134">
                  <c:v>3</c:v>
                </c:pt>
                <c:pt idx="1135">
                  <c:v>3</c:v>
                </c:pt>
                <c:pt idx="1136">
                  <c:v>3</c:v>
                </c:pt>
                <c:pt idx="1137">
                  <c:v>3</c:v>
                </c:pt>
                <c:pt idx="1138">
                  <c:v>3</c:v>
                </c:pt>
                <c:pt idx="1139">
                  <c:v>3</c:v>
                </c:pt>
                <c:pt idx="1140">
                  <c:v>3</c:v>
                </c:pt>
                <c:pt idx="1141">
                  <c:v>3</c:v>
                </c:pt>
                <c:pt idx="1142">
                  <c:v>3</c:v>
                </c:pt>
                <c:pt idx="1143">
                  <c:v>3</c:v>
                </c:pt>
                <c:pt idx="1144">
                  <c:v>3</c:v>
                </c:pt>
                <c:pt idx="1145">
                  <c:v>3</c:v>
                </c:pt>
                <c:pt idx="1146">
                  <c:v>3</c:v>
                </c:pt>
                <c:pt idx="1147">
                  <c:v>3</c:v>
                </c:pt>
                <c:pt idx="1148">
                  <c:v>3</c:v>
                </c:pt>
                <c:pt idx="1149">
                  <c:v>3</c:v>
                </c:pt>
                <c:pt idx="1150">
                  <c:v>3</c:v>
                </c:pt>
                <c:pt idx="1151">
                  <c:v>3</c:v>
                </c:pt>
                <c:pt idx="1152">
                  <c:v>3</c:v>
                </c:pt>
                <c:pt idx="1153">
                  <c:v>3</c:v>
                </c:pt>
                <c:pt idx="1154">
                  <c:v>3</c:v>
                </c:pt>
                <c:pt idx="1155">
                  <c:v>3</c:v>
                </c:pt>
                <c:pt idx="1156">
                  <c:v>3</c:v>
                </c:pt>
                <c:pt idx="1157">
                  <c:v>3</c:v>
                </c:pt>
                <c:pt idx="1158">
                  <c:v>3</c:v>
                </c:pt>
                <c:pt idx="1159">
                  <c:v>3</c:v>
                </c:pt>
                <c:pt idx="1160">
                  <c:v>3</c:v>
                </c:pt>
                <c:pt idx="1161">
                  <c:v>3</c:v>
                </c:pt>
                <c:pt idx="1162">
                  <c:v>3</c:v>
                </c:pt>
                <c:pt idx="1163">
                  <c:v>3</c:v>
                </c:pt>
                <c:pt idx="1164">
                  <c:v>3</c:v>
                </c:pt>
                <c:pt idx="1165">
                  <c:v>3</c:v>
                </c:pt>
                <c:pt idx="1166">
                  <c:v>3</c:v>
                </c:pt>
                <c:pt idx="1167">
                  <c:v>3</c:v>
                </c:pt>
                <c:pt idx="1168">
                  <c:v>3</c:v>
                </c:pt>
                <c:pt idx="1169">
                  <c:v>3</c:v>
                </c:pt>
                <c:pt idx="1170">
                  <c:v>3</c:v>
                </c:pt>
                <c:pt idx="1171">
                  <c:v>3</c:v>
                </c:pt>
                <c:pt idx="1172">
                  <c:v>3</c:v>
                </c:pt>
                <c:pt idx="1173">
                  <c:v>3</c:v>
                </c:pt>
                <c:pt idx="1174">
                  <c:v>3</c:v>
                </c:pt>
                <c:pt idx="1175">
                  <c:v>3</c:v>
                </c:pt>
                <c:pt idx="1176">
                  <c:v>3</c:v>
                </c:pt>
                <c:pt idx="1177">
                  <c:v>3</c:v>
                </c:pt>
                <c:pt idx="1178">
                  <c:v>3</c:v>
                </c:pt>
                <c:pt idx="1179">
                  <c:v>3</c:v>
                </c:pt>
                <c:pt idx="1180">
                  <c:v>3</c:v>
                </c:pt>
                <c:pt idx="1181">
                  <c:v>3</c:v>
                </c:pt>
                <c:pt idx="1182">
                  <c:v>3</c:v>
                </c:pt>
                <c:pt idx="1183">
                  <c:v>3</c:v>
                </c:pt>
                <c:pt idx="1184">
                  <c:v>3</c:v>
                </c:pt>
                <c:pt idx="1185">
                  <c:v>3</c:v>
                </c:pt>
                <c:pt idx="1186">
                  <c:v>3</c:v>
                </c:pt>
                <c:pt idx="1187">
                  <c:v>3</c:v>
                </c:pt>
                <c:pt idx="1188">
                  <c:v>3</c:v>
                </c:pt>
                <c:pt idx="1189">
                  <c:v>3</c:v>
                </c:pt>
                <c:pt idx="1190">
                  <c:v>3</c:v>
                </c:pt>
                <c:pt idx="1191">
                  <c:v>3</c:v>
                </c:pt>
                <c:pt idx="1192">
                  <c:v>3</c:v>
                </c:pt>
                <c:pt idx="1193">
                  <c:v>3</c:v>
                </c:pt>
                <c:pt idx="1194">
                  <c:v>3</c:v>
                </c:pt>
                <c:pt idx="1195">
                  <c:v>3</c:v>
                </c:pt>
                <c:pt idx="1196">
                  <c:v>3</c:v>
                </c:pt>
                <c:pt idx="1197">
                  <c:v>3</c:v>
                </c:pt>
                <c:pt idx="1198">
                  <c:v>3</c:v>
                </c:pt>
                <c:pt idx="1199">
                  <c:v>3</c:v>
                </c:pt>
                <c:pt idx="1200">
                  <c:v>3</c:v>
                </c:pt>
                <c:pt idx="1201">
                  <c:v>3</c:v>
                </c:pt>
                <c:pt idx="1202">
                  <c:v>3</c:v>
                </c:pt>
                <c:pt idx="1203">
                  <c:v>3</c:v>
                </c:pt>
                <c:pt idx="1204">
                  <c:v>3</c:v>
                </c:pt>
                <c:pt idx="1205">
                  <c:v>3</c:v>
                </c:pt>
                <c:pt idx="1206">
                  <c:v>3</c:v>
                </c:pt>
                <c:pt idx="1207">
                  <c:v>3</c:v>
                </c:pt>
                <c:pt idx="1208">
                  <c:v>3</c:v>
                </c:pt>
                <c:pt idx="1209">
                  <c:v>3</c:v>
                </c:pt>
                <c:pt idx="1210">
                  <c:v>3</c:v>
                </c:pt>
                <c:pt idx="1211">
                  <c:v>3</c:v>
                </c:pt>
                <c:pt idx="1212">
                  <c:v>3</c:v>
                </c:pt>
                <c:pt idx="1213">
                  <c:v>3</c:v>
                </c:pt>
                <c:pt idx="1214">
                  <c:v>3</c:v>
                </c:pt>
                <c:pt idx="1215">
                  <c:v>3</c:v>
                </c:pt>
                <c:pt idx="1216">
                  <c:v>3</c:v>
                </c:pt>
                <c:pt idx="1217">
                  <c:v>3</c:v>
                </c:pt>
                <c:pt idx="1218">
                  <c:v>3</c:v>
                </c:pt>
                <c:pt idx="1219">
                  <c:v>3</c:v>
                </c:pt>
                <c:pt idx="1220">
                  <c:v>3</c:v>
                </c:pt>
                <c:pt idx="1221">
                  <c:v>3</c:v>
                </c:pt>
                <c:pt idx="1222">
                  <c:v>3</c:v>
                </c:pt>
                <c:pt idx="1223">
                  <c:v>3</c:v>
                </c:pt>
                <c:pt idx="1224">
                  <c:v>3</c:v>
                </c:pt>
                <c:pt idx="1225">
                  <c:v>4</c:v>
                </c:pt>
                <c:pt idx="1226">
                  <c:v>4</c:v>
                </c:pt>
                <c:pt idx="1227">
                  <c:v>4</c:v>
                </c:pt>
                <c:pt idx="1228">
                  <c:v>4</c:v>
                </c:pt>
                <c:pt idx="1229">
                  <c:v>4</c:v>
                </c:pt>
                <c:pt idx="1230">
                  <c:v>4</c:v>
                </c:pt>
                <c:pt idx="1231">
                  <c:v>4</c:v>
                </c:pt>
                <c:pt idx="1232">
                  <c:v>4</c:v>
                </c:pt>
                <c:pt idx="1233">
                  <c:v>4</c:v>
                </c:pt>
                <c:pt idx="1234">
                  <c:v>4</c:v>
                </c:pt>
                <c:pt idx="1235">
                  <c:v>4</c:v>
                </c:pt>
                <c:pt idx="1236">
                  <c:v>4</c:v>
                </c:pt>
                <c:pt idx="1237">
                  <c:v>4</c:v>
                </c:pt>
                <c:pt idx="1238">
                  <c:v>4</c:v>
                </c:pt>
                <c:pt idx="1239">
                  <c:v>4</c:v>
                </c:pt>
                <c:pt idx="1240">
                  <c:v>4</c:v>
                </c:pt>
                <c:pt idx="1241">
                  <c:v>4</c:v>
                </c:pt>
                <c:pt idx="1242">
                  <c:v>4</c:v>
                </c:pt>
                <c:pt idx="1243">
                  <c:v>4</c:v>
                </c:pt>
                <c:pt idx="1244">
                  <c:v>4</c:v>
                </c:pt>
                <c:pt idx="1245">
                  <c:v>4</c:v>
                </c:pt>
                <c:pt idx="1246">
                  <c:v>5</c:v>
                </c:pt>
                <c:pt idx="1247">
                  <c:v>4</c:v>
                </c:pt>
                <c:pt idx="1248">
                  <c:v>4</c:v>
                </c:pt>
                <c:pt idx="1249">
                  <c:v>4</c:v>
                </c:pt>
                <c:pt idx="1250">
                  <c:v>5</c:v>
                </c:pt>
                <c:pt idx="1251">
                  <c:v>5</c:v>
                </c:pt>
                <c:pt idx="1252">
                  <c:v>5</c:v>
                </c:pt>
                <c:pt idx="1253">
                  <c:v>5</c:v>
                </c:pt>
                <c:pt idx="1254">
                  <c:v>5</c:v>
                </c:pt>
                <c:pt idx="1255">
                  <c:v>5</c:v>
                </c:pt>
                <c:pt idx="1256">
                  <c:v>5</c:v>
                </c:pt>
                <c:pt idx="1257">
                  <c:v>5</c:v>
                </c:pt>
                <c:pt idx="1258">
                  <c:v>5</c:v>
                </c:pt>
                <c:pt idx="1259">
                  <c:v>5</c:v>
                </c:pt>
                <c:pt idx="1260">
                  <c:v>5</c:v>
                </c:pt>
                <c:pt idx="1261">
                  <c:v>5</c:v>
                </c:pt>
                <c:pt idx="1262">
                  <c:v>5</c:v>
                </c:pt>
                <c:pt idx="1263">
                  <c:v>5</c:v>
                </c:pt>
                <c:pt idx="1264">
                  <c:v>5</c:v>
                </c:pt>
                <c:pt idx="1265">
                  <c:v>5</c:v>
                </c:pt>
                <c:pt idx="1266">
                  <c:v>5</c:v>
                </c:pt>
                <c:pt idx="1267">
                  <c:v>5</c:v>
                </c:pt>
                <c:pt idx="1268">
                  <c:v>5</c:v>
                </c:pt>
                <c:pt idx="1269">
                  <c:v>5</c:v>
                </c:pt>
                <c:pt idx="1270">
                  <c:v>5</c:v>
                </c:pt>
                <c:pt idx="1271">
                  <c:v>5</c:v>
                </c:pt>
                <c:pt idx="1272">
                  <c:v>5</c:v>
                </c:pt>
                <c:pt idx="1273">
                  <c:v>5</c:v>
                </c:pt>
                <c:pt idx="1274">
                  <c:v>5</c:v>
                </c:pt>
                <c:pt idx="1275">
                  <c:v>5</c:v>
                </c:pt>
                <c:pt idx="1276">
                  <c:v>5</c:v>
                </c:pt>
                <c:pt idx="1277">
                  <c:v>5</c:v>
                </c:pt>
                <c:pt idx="1278">
                  <c:v>5</c:v>
                </c:pt>
                <c:pt idx="1279">
                  <c:v>5</c:v>
                </c:pt>
                <c:pt idx="1280">
                  <c:v>5</c:v>
                </c:pt>
                <c:pt idx="1281">
                  <c:v>5</c:v>
                </c:pt>
                <c:pt idx="1282">
                  <c:v>5</c:v>
                </c:pt>
                <c:pt idx="1283">
                  <c:v>5</c:v>
                </c:pt>
                <c:pt idx="1284">
                  <c:v>5</c:v>
                </c:pt>
                <c:pt idx="1285">
                  <c:v>5</c:v>
                </c:pt>
                <c:pt idx="1286">
                  <c:v>5</c:v>
                </c:pt>
                <c:pt idx="1287">
                  <c:v>5</c:v>
                </c:pt>
                <c:pt idx="1288">
                  <c:v>5</c:v>
                </c:pt>
                <c:pt idx="1289">
                  <c:v>5</c:v>
                </c:pt>
                <c:pt idx="1290">
                  <c:v>5</c:v>
                </c:pt>
                <c:pt idx="1291">
                  <c:v>5</c:v>
                </c:pt>
                <c:pt idx="1292">
                  <c:v>5</c:v>
                </c:pt>
                <c:pt idx="1293">
                  <c:v>5</c:v>
                </c:pt>
                <c:pt idx="1294">
                  <c:v>5</c:v>
                </c:pt>
                <c:pt idx="1295">
                  <c:v>5</c:v>
                </c:pt>
                <c:pt idx="1296">
                  <c:v>5</c:v>
                </c:pt>
                <c:pt idx="1297">
                  <c:v>5</c:v>
                </c:pt>
                <c:pt idx="1298">
                  <c:v>5</c:v>
                </c:pt>
                <c:pt idx="1299">
                  <c:v>5</c:v>
                </c:pt>
                <c:pt idx="1300">
                  <c:v>5</c:v>
                </c:pt>
                <c:pt idx="1301">
                  <c:v>5</c:v>
                </c:pt>
                <c:pt idx="1302">
                  <c:v>5</c:v>
                </c:pt>
                <c:pt idx="1303">
                  <c:v>5</c:v>
                </c:pt>
                <c:pt idx="1304">
                  <c:v>5</c:v>
                </c:pt>
                <c:pt idx="1305">
                  <c:v>5</c:v>
                </c:pt>
                <c:pt idx="1306">
                  <c:v>5</c:v>
                </c:pt>
                <c:pt idx="1307">
                  <c:v>5</c:v>
                </c:pt>
                <c:pt idx="1308">
                  <c:v>5</c:v>
                </c:pt>
                <c:pt idx="1309">
                  <c:v>5</c:v>
                </c:pt>
                <c:pt idx="1310">
                  <c:v>5</c:v>
                </c:pt>
                <c:pt idx="1311">
                  <c:v>5</c:v>
                </c:pt>
                <c:pt idx="1312">
                  <c:v>5</c:v>
                </c:pt>
                <c:pt idx="1313">
                  <c:v>5</c:v>
                </c:pt>
                <c:pt idx="1314">
                  <c:v>5</c:v>
                </c:pt>
                <c:pt idx="1315">
                  <c:v>5</c:v>
                </c:pt>
                <c:pt idx="1316">
                  <c:v>5</c:v>
                </c:pt>
                <c:pt idx="1317">
                  <c:v>5</c:v>
                </c:pt>
                <c:pt idx="1318">
                  <c:v>5</c:v>
                </c:pt>
                <c:pt idx="1319">
                  <c:v>5</c:v>
                </c:pt>
                <c:pt idx="1320">
                  <c:v>5</c:v>
                </c:pt>
                <c:pt idx="1321">
                  <c:v>5</c:v>
                </c:pt>
                <c:pt idx="1322">
                  <c:v>5</c:v>
                </c:pt>
                <c:pt idx="1323">
                  <c:v>5</c:v>
                </c:pt>
                <c:pt idx="1324">
                  <c:v>5</c:v>
                </c:pt>
                <c:pt idx="1325">
                  <c:v>5</c:v>
                </c:pt>
                <c:pt idx="1326">
                  <c:v>5</c:v>
                </c:pt>
                <c:pt idx="1327">
                  <c:v>5</c:v>
                </c:pt>
                <c:pt idx="1328">
                  <c:v>6</c:v>
                </c:pt>
                <c:pt idx="1329">
                  <c:v>6</c:v>
                </c:pt>
                <c:pt idx="1330">
                  <c:v>6</c:v>
                </c:pt>
                <c:pt idx="1331">
                  <c:v>6</c:v>
                </c:pt>
                <c:pt idx="1332">
                  <c:v>6</c:v>
                </c:pt>
                <c:pt idx="1333">
                  <c:v>6</c:v>
                </c:pt>
                <c:pt idx="1334">
                  <c:v>6</c:v>
                </c:pt>
                <c:pt idx="1335">
                  <c:v>6</c:v>
                </c:pt>
                <c:pt idx="1336">
                  <c:v>6</c:v>
                </c:pt>
                <c:pt idx="1337">
                  <c:v>6</c:v>
                </c:pt>
                <c:pt idx="1338">
                  <c:v>6</c:v>
                </c:pt>
                <c:pt idx="1339">
                  <c:v>6</c:v>
                </c:pt>
                <c:pt idx="1340">
                  <c:v>6</c:v>
                </c:pt>
                <c:pt idx="1341">
                  <c:v>6</c:v>
                </c:pt>
                <c:pt idx="1342">
                  <c:v>6</c:v>
                </c:pt>
                <c:pt idx="1343">
                  <c:v>6</c:v>
                </c:pt>
                <c:pt idx="1344">
                  <c:v>6</c:v>
                </c:pt>
                <c:pt idx="1345">
                  <c:v>6</c:v>
                </c:pt>
                <c:pt idx="1346">
                  <c:v>6</c:v>
                </c:pt>
                <c:pt idx="1347">
                  <c:v>6</c:v>
                </c:pt>
                <c:pt idx="1348">
                  <c:v>6</c:v>
                </c:pt>
                <c:pt idx="1349">
                  <c:v>6</c:v>
                </c:pt>
                <c:pt idx="1350">
                  <c:v>6</c:v>
                </c:pt>
                <c:pt idx="1351">
                  <c:v>6</c:v>
                </c:pt>
                <c:pt idx="1352">
                  <c:v>6</c:v>
                </c:pt>
                <c:pt idx="1353">
                  <c:v>6</c:v>
                </c:pt>
                <c:pt idx="1354">
                  <c:v>6</c:v>
                </c:pt>
                <c:pt idx="1355">
                  <c:v>6</c:v>
                </c:pt>
                <c:pt idx="1356">
                  <c:v>6</c:v>
                </c:pt>
                <c:pt idx="1357">
                  <c:v>6</c:v>
                </c:pt>
                <c:pt idx="1358">
                  <c:v>6</c:v>
                </c:pt>
                <c:pt idx="1359">
                  <c:v>6</c:v>
                </c:pt>
                <c:pt idx="1360">
                  <c:v>6</c:v>
                </c:pt>
                <c:pt idx="1361">
                  <c:v>6</c:v>
                </c:pt>
                <c:pt idx="1362">
                  <c:v>6</c:v>
                </c:pt>
                <c:pt idx="1363">
                  <c:v>6</c:v>
                </c:pt>
                <c:pt idx="1364">
                  <c:v>6</c:v>
                </c:pt>
                <c:pt idx="1365">
                  <c:v>6</c:v>
                </c:pt>
                <c:pt idx="1366">
                  <c:v>6</c:v>
                </c:pt>
                <c:pt idx="1367">
                  <c:v>6</c:v>
                </c:pt>
                <c:pt idx="1368">
                  <c:v>6</c:v>
                </c:pt>
                <c:pt idx="1369">
                  <c:v>6</c:v>
                </c:pt>
                <c:pt idx="1370">
                  <c:v>6</c:v>
                </c:pt>
                <c:pt idx="1371">
                  <c:v>6</c:v>
                </c:pt>
                <c:pt idx="1372">
                  <c:v>6</c:v>
                </c:pt>
                <c:pt idx="1373">
                  <c:v>6</c:v>
                </c:pt>
                <c:pt idx="1374">
                  <c:v>6</c:v>
                </c:pt>
                <c:pt idx="1375">
                  <c:v>6</c:v>
                </c:pt>
                <c:pt idx="1376">
                  <c:v>6</c:v>
                </c:pt>
                <c:pt idx="1377">
                  <c:v>6</c:v>
                </c:pt>
                <c:pt idx="1378">
                  <c:v>6</c:v>
                </c:pt>
                <c:pt idx="1379">
                  <c:v>6</c:v>
                </c:pt>
                <c:pt idx="1380">
                  <c:v>6</c:v>
                </c:pt>
                <c:pt idx="1381">
                  <c:v>6</c:v>
                </c:pt>
                <c:pt idx="1382">
                  <c:v>6</c:v>
                </c:pt>
                <c:pt idx="1383">
                  <c:v>6</c:v>
                </c:pt>
                <c:pt idx="1384">
                  <c:v>6</c:v>
                </c:pt>
                <c:pt idx="1385">
                  <c:v>6</c:v>
                </c:pt>
                <c:pt idx="1386">
                  <c:v>6</c:v>
                </c:pt>
                <c:pt idx="1387">
                  <c:v>6</c:v>
                </c:pt>
                <c:pt idx="1388">
                  <c:v>6</c:v>
                </c:pt>
                <c:pt idx="1389">
                  <c:v>6</c:v>
                </c:pt>
                <c:pt idx="1390">
                  <c:v>6</c:v>
                </c:pt>
                <c:pt idx="1391">
                  <c:v>6</c:v>
                </c:pt>
                <c:pt idx="1392">
                  <c:v>6</c:v>
                </c:pt>
                <c:pt idx="1393">
                  <c:v>6</c:v>
                </c:pt>
                <c:pt idx="1394">
                  <c:v>6</c:v>
                </c:pt>
                <c:pt idx="1395">
                  <c:v>6</c:v>
                </c:pt>
                <c:pt idx="1396">
                  <c:v>6</c:v>
                </c:pt>
                <c:pt idx="1397">
                  <c:v>6</c:v>
                </c:pt>
                <c:pt idx="1398">
                  <c:v>6</c:v>
                </c:pt>
                <c:pt idx="1399">
                  <c:v>6</c:v>
                </c:pt>
                <c:pt idx="1400">
                  <c:v>6</c:v>
                </c:pt>
                <c:pt idx="1401">
                  <c:v>6</c:v>
                </c:pt>
                <c:pt idx="1402">
                  <c:v>6</c:v>
                </c:pt>
                <c:pt idx="1403">
                  <c:v>6</c:v>
                </c:pt>
                <c:pt idx="1404">
                  <c:v>6</c:v>
                </c:pt>
                <c:pt idx="1405">
                  <c:v>6</c:v>
                </c:pt>
                <c:pt idx="1406">
                  <c:v>6</c:v>
                </c:pt>
                <c:pt idx="1407">
                  <c:v>6</c:v>
                </c:pt>
                <c:pt idx="1408">
                  <c:v>6</c:v>
                </c:pt>
                <c:pt idx="1409">
                  <c:v>6</c:v>
                </c:pt>
                <c:pt idx="1410">
                  <c:v>6</c:v>
                </c:pt>
                <c:pt idx="1411">
                  <c:v>6</c:v>
                </c:pt>
                <c:pt idx="1412">
                  <c:v>6</c:v>
                </c:pt>
                <c:pt idx="1413">
                  <c:v>6</c:v>
                </c:pt>
                <c:pt idx="1414">
                  <c:v>6</c:v>
                </c:pt>
                <c:pt idx="1415">
                  <c:v>6</c:v>
                </c:pt>
                <c:pt idx="1416">
                  <c:v>6</c:v>
                </c:pt>
                <c:pt idx="1417">
                  <c:v>5</c:v>
                </c:pt>
                <c:pt idx="1418">
                  <c:v>5</c:v>
                </c:pt>
                <c:pt idx="1419">
                  <c:v>5</c:v>
                </c:pt>
                <c:pt idx="1420">
                  <c:v>5</c:v>
                </c:pt>
                <c:pt idx="1421">
                  <c:v>5</c:v>
                </c:pt>
                <c:pt idx="1422">
                  <c:v>5</c:v>
                </c:pt>
                <c:pt idx="1423">
                  <c:v>5</c:v>
                </c:pt>
                <c:pt idx="1424">
                  <c:v>5</c:v>
                </c:pt>
                <c:pt idx="1425">
                  <c:v>5</c:v>
                </c:pt>
                <c:pt idx="1426">
                  <c:v>5</c:v>
                </c:pt>
                <c:pt idx="1427">
                  <c:v>5</c:v>
                </c:pt>
                <c:pt idx="1428">
                  <c:v>5</c:v>
                </c:pt>
                <c:pt idx="1429">
                  <c:v>5</c:v>
                </c:pt>
                <c:pt idx="1430">
                  <c:v>5</c:v>
                </c:pt>
                <c:pt idx="1431">
                  <c:v>5</c:v>
                </c:pt>
                <c:pt idx="1432">
                  <c:v>5</c:v>
                </c:pt>
                <c:pt idx="1433">
                  <c:v>5</c:v>
                </c:pt>
                <c:pt idx="1434">
                  <c:v>5</c:v>
                </c:pt>
                <c:pt idx="1435">
                  <c:v>5</c:v>
                </c:pt>
                <c:pt idx="1436">
                  <c:v>5</c:v>
                </c:pt>
                <c:pt idx="1437">
                  <c:v>5</c:v>
                </c:pt>
                <c:pt idx="1438">
                  <c:v>5</c:v>
                </c:pt>
                <c:pt idx="1439">
                  <c:v>5</c:v>
                </c:pt>
                <c:pt idx="1440">
                  <c:v>5</c:v>
                </c:pt>
                <c:pt idx="1441">
                  <c:v>5</c:v>
                </c:pt>
                <c:pt idx="1442">
                  <c:v>5</c:v>
                </c:pt>
                <c:pt idx="1443">
                  <c:v>5</c:v>
                </c:pt>
                <c:pt idx="1444">
                  <c:v>5</c:v>
                </c:pt>
                <c:pt idx="1445">
                  <c:v>5</c:v>
                </c:pt>
                <c:pt idx="1446">
                  <c:v>5</c:v>
                </c:pt>
                <c:pt idx="1447">
                  <c:v>5</c:v>
                </c:pt>
                <c:pt idx="1448">
                  <c:v>5</c:v>
                </c:pt>
                <c:pt idx="1449">
                  <c:v>5</c:v>
                </c:pt>
                <c:pt idx="1450">
                  <c:v>5</c:v>
                </c:pt>
                <c:pt idx="1451">
                  <c:v>5</c:v>
                </c:pt>
                <c:pt idx="1452">
                  <c:v>5</c:v>
                </c:pt>
                <c:pt idx="1453">
                  <c:v>5</c:v>
                </c:pt>
                <c:pt idx="1454">
                  <c:v>5</c:v>
                </c:pt>
                <c:pt idx="1455">
                  <c:v>5</c:v>
                </c:pt>
                <c:pt idx="1456">
                  <c:v>5</c:v>
                </c:pt>
                <c:pt idx="1457">
                  <c:v>5</c:v>
                </c:pt>
                <c:pt idx="1458">
                  <c:v>5</c:v>
                </c:pt>
                <c:pt idx="1459">
                  <c:v>5</c:v>
                </c:pt>
                <c:pt idx="1460">
                  <c:v>4</c:v>
                </c:pt>
                <c:pt idx="1461">
                  <c:v>4</c:v>
                </c:pt>
                <c:pt idx="1462">
                  <c:v>4</c:v>
                </c:pt>
                <c:pt idx="1463">
                  <c:v>4</c:v>
                </c:pt>
                <c:pt idx="1464">
                  <c:v>5</c:v>
                </c:pt>
                <c:pt idx="1465">
                  <c:v>5</c:v>
                </c:pt>
                <c:pt idx="1466">
                  <c:v>5</c:v>
                </c:pt>
                <c:pt idx="1467">
                  <c:v>4</c:v>
                </c:pt>
                <c:pt idx="1468">
                  <c:v>5</c:v>
                </c:pt>
                <c:pt idx="1469">
                  <c:v>5</c:v>
                </c:pt>
                <c:pt idx="1470">
                  <c:v>4</c:v>
                </c:pt>
                <c:pt idx="1471">
                  <c:v>4</c:v>
                </c:pt>
                <c:pt idx="1472">
                  <c:v>4</c:v>
                </c:pt>
                <c:pt idx="1473">
                  <c:v>4</c:v>
                </c:pt>
                <c:pt idx="1474">
                  <c:v>4</c:v>
                </c:pt>
                <c:pt idx="1475">
                  <c:v>4</c:v>
                </c:pt>
                <c:pt idx="1476">
                  <c:v>4</c:v>
                </c:pt>
                <c:pt idx="1477">
                  <c:v>4</c:v>
                </c:pt>
                <c:pt idx="1478">
                  <c:v>4</c:v>
                </c:pt>
                <c:pt idx="1479">
                  <c:v>4</c:v>
                </c:pt>
                <c:pt idx="1480">
                  <c:v>4</c:v>
                </c:pt>
                <c:pt idx="1481">
                  <c:v>5</c:v>
                </c:pt>
                <c:pt idx="1482">
                  <c:v>4</c:v>
                </c:pt>
                <c:pt idx="1483">
                  <c:v>4</c:v>
                </c:pt>
                <c:pt idx="1484">
                  <c:v>4</c:v>
                </c:pt>
                <c:pt idx="1485">
                  <c:v>4</c:v>
                </c:pt>
                <c:pt idx="1486">
                  <c:v>4</c:v>
                </c:pt>
                <c:pt idx="1487">
                  <c:v>5</c:v>
                </c:pt>
                <c:pt idx="1488">
                  <c:v>5</c:v>
                </c:pt>
                <c:pt idx="1489">
                  <c:v>5</c:v>
                </c:pt>
                <c:pt idx="1490">
                  <c:v>4</c:v>
                </c:pt>
                <c:pt idx="1491">
                  <c:v>4</c:v>
                </c:pt>
                <c:pt idx="1492">
                  <c:v>4</c:v>
                </c:pt>
                <c:pt idx="1493">
                  <c:v>4</c:v>
                </c:pt>
                <c:pt idx="1494">
                  <c:v>4</c:v>
                </c:pt>
                <c:pt idx="1495">
                  <c:v>4</c:v>
                </c:pt>
                <c:pt idx="1496">
                  <c:v>4</c:v>
                </c:pt>
                <c:pt idx="1497">
                  <c:v>4</c:v>
                </c:pt>
                <c:pt idx="1498">
                  <c:v>4</c:v>
                </c:pt>
                <c:pt idx="1499">
                  <c:v>4</c:v>
                </c:pt>
                <c:pt idx="1500">
                  <c:v>4</c:v>
                </c:pt>
                <c:pt idx="1501">
                  <c:v>4</c:v>
                </c:pt>
                <c:pt idx="1502">
                  <c:v>4</c:v>
                </c:pt>
                <c:pt idx="1503">
                  <c:v>4</c:v>
                </c:pt>
                <c:pt idx="1504">
                  <c:v>4</c:v>
                </c:pt>
                <c:pt idx="1505">
                  <c:v>4</c:v>
                </c:pt>
                <c:pt idx="1506">
                  <c:v>4</c:v>
                </c:pt>
                <c:pt idx="1507">
                  <c:v>3</c:v>
                </c:pt>
                <c:pt idx="1508">
                  <c:v>3</c:v>
                </c:pt>
                <c:pt idx="1509">
                  <c:v>3</c:v>
                </c:pt>
                <c:pt idx="1510">
                  <c:v>3</c:v>
                </c:pt>
                <c:pt idx="1511">
                  <c:v>3</c:v>
                </c:pt>
                <c:pt idx="1512">
                  <c:v>3</c:v>
                </c:pt>
                <c:pt idx="1513">
                  <c:v>3</c:v>
                </c:pt>
                <c:pt idx="1514">
                  <c:v>3</c:v>
                </c:pt>
                <c:pt idx="1515">
                  <c:v>3</c:v>
                </c:pt>
                <c:pt idx="1516">
                  <c:v>3</c:v>
                </c:pt>
                <c:pt idx="1517">
                  <c:v>3</c:v>
                </c:pt>
                <c:pt idx="1518">
                  <c:v>3</c:v>
                </c:pt>
                <c:pt idx="1519">
                  <c:v>3</c:v>
                </c:pt>
                <c:pt idx="1520">
                  <c:v>3</c:v>
                </c:pt>
                <c:pt idx="1521">
                  <c:v>3</c:v>
                </c:pt>
                <c:pt idx="1522">
                  <c:v>3</c:v>
                </c:pt>
                <c:pt idx="1523">
                  <c:v>3</c:v>
                </c:pt>
                <c:pt idx="1524">
                  <c:v>3</c:v>
                </c:pt>
                <c:pt idx="1525">
                  <c:v>3</c:v>
                </c:pt>
                <c:pt idx="1526">
                  <c:v>3</c:v>
                </c:pt>
                <c:pt idx="1527">
                  <c:v>3</c:v>
                </c:pt>
                <c:pt idx="1528">
                  <c:v>3</c:v>
                </c:pt>
                <c:pt idx="1529">
                  <c:v>3</c:v>
                </c:pt>
                <c:pt idx="1530">
                  <c:v>3</c:v>
                </c:pt>
                <c:pt idx="1531">
                  <c:v>3</c:v>
                </c:pt>
                <c:pt idx="1532">
                  <c:v>3</c:v>
                </c:pt>
                <c:pt idx="1533">
                  <c:v>3</c:v>
                </c:pt>
                <c:pt idx="1534">
                  <c:v>3</c:v>
                </c:pt>
                <c:pt idx="1535">
                  <c:v>3</c:v>
                </c:pt>
                <c:pt idx="1536">
                  <c:v>3</c:v>
                </c:pt>
                <c:pt idx="1537">
                  <c:v>3</c:v>
                </c:pt>
                <c:pt idx="1538">
                  <c:v>3</c:v>
                </c:pt>
                <c:pt idx="1539">
                  <c:v>3</c:v>
                </c:pt>
                <c:pt idx="1540">
                  <c:v>3</c:v>
                </c:pt>
                <c:pt idx="1541">
                  <c:v>3</c:v>
                </c:pt>
                <c:pt idx="1542">
                  <c:v>3</c:v>
                </c:pt>
                <c:pt idx="1543">
                  <c:v>3</c:v>
                </c:pt>
                <c:pt idx="1544">
                  <c:v>3</c:v>
                </c:pt>
                <c:pt idx="1545">
                  <c:v>3</c:v>
                </c:pt>
                <c:pt idx="1546">
                  <c:v>3</c:v>
                </c:pt>
                <c:pt idx="1547">
                  <c:v>3</c:v>
                </c:pt>
                <c:pt idx="1548">
                  <c:v>3</c:v>
                </c:pt>
                <c:pt idx="1549">
                  <c:v>3</c:v>
                </c:pt>
                <c:pt idx="1550">
                  <c:v>3</c:v>
                </c:pt>
                <c:pt idx="1551">
                  <c:v>3</c:v>
                </c:pt>
                <c:pt idx="1552">
                  <c:v>2</c:v>
                </c:pt>
                <c:pt idx="1553">
                  <c:v>2</c:v>
                </c:pt>
                <c:pt idx="1554">
                  <c:v>2</c:v>
                </c:pt>
                <c:pt idx="1555">
                  <c:v>3</c:v>
                </c:pt>
                <c:pt idx="1556">
                  <c:v>3</c:v>
                </c:pt>
                <c:pt idx="1557">
                  <c:v>3</c:v>
                </c:pt>
                <c:pt idx="1558">
                  <c:v>2</c:v>
                </c:pt>
                <c:pt idx="1559">
                  <c:v>3</c:v>
                </c:pt>
                <c:pt idx="1560">
                  <c:v>2</c:v>
                </c:pt>
                <c:pt idx="1561">
                  <c:v>2</c:v>
                </c:pt>
                <c:pt idx="1562">
                  <c:v>2</c:v>
                </c:pt>
                <c:pt idx="1563">
                  <c:v>2</c:v>
                </c:pt>
                <c:pt idx="1564">
                  <c:v>2</c:v>
                </c:pt>
                <c:pt idx="1565">
                  <c:v>2</c:v>
                </c:pt>
                <c:pt idx="1566">
                  <c:v>2</c:v>
                </c:pt>
                <c:pt idx="1567">
                  <c:v>2</c:v>
                </c:pt>
                <c:pt idx="1568">
                  <c:v>2</c:v>
                </c:pt>
                <c:pt idx="1569">
                  <c:v>2</c:v>
                </c:pt>
                <c:pt idx="1570">
                  <c:v>2</c:v>
                </c:pt>
                <c:pt idx="1571">
                  <c:v>2</c:v>
                </c:pt>
                <c:pt idx="1572">
                  <c:v>2</c:v>
                </c:pt>
                <c:pt idx="1573">
                  <c:v>2</c:v>
                </c:pt>
                <c:pt idx="1574">
                  <c:v>2</c:v>
                </c:pt>
                <c:pt idx="1575">
                  <c:v>2</c:v>
                </c:pt>
                <c:pt idx="1576">
                  <c:v>2</c:v>
                </c:pt>
                <c:pt idx="1577">
                  <c:v>2</c:v>
                </c:pt>
                <c:pt idx="1578">
                  <c:v>2</c:v>
                </c:pt>
                <c:pt idx="1579">
                  <c:v>2</c:v>
                </c:pt>
                <c:pt idx="1580">
                  <c:v>2</c:v>
                </c:pt>
                <c:pt idx="1581">
                  <c:v>2</c:v>
                </c:pt>
                <c:pt idx="1582">
                  <c:v>2</c:v>
                </c:pt>
                <c:pt idx="1583">
                  <c:v>2</c:v>
                </c:pt>
                <c:pt idx="1584">
                  <c:v>2</c:v>
                </c:pt>
                <c:pt idx="1585">
                  <c:v>2</c:v>
                </c:pt>
                <c:pt idx="1586">
                  <c:v>2</c:v>
                </c:pt>
                <c:pt idx="1587">
                  <c:v>2</c:v>
                </c:pt>
                <c:pt idx="1588">
                  <c:v>2</c:v>
                </c:pt>
                <c:pt idx="1589">
                  <c:v>2</c:v>
                </c:pt>
                <c:pt idx="1590">
                  <c:v>2</c:v>
                </c:pt>
                <c:pt idx="1591">
                  <c:v>2</c:v>
                </c:pt>
                <c:pt idx="1592">
                  <c:v>2</c:v>
                </c:pt>
                <c:pt idx="1593">
                  <c:v>2</c:v>
                </c:pt>
                <c:pt idx="1594">
                  <c:v>2</c:v>
                </c:pt>
                <c:pt idx="1595">
                  <c:v>2</c:v>
                </c:pt>
                <c:pt idx="1596">
                  <c:v>2</c:v>
                </c:pt>
                <c:pt idx="1597">
                  <c:v>2</c:v>
                </c:pt>
                <c:pt idx="1598">
                  <c:v>2</c:v>
                </c:pt>
                <c:pt idx="1599">
                  <c:v>2</c:v>
                </c:pt>
                <c:pt idx="1600">
                  <c:v>2</c:v>
                </c:pt>
                <c:pt idx="1601">
                  <c:v>2</c:v>
                </c:pt>
                <c:pt idx="1602">
                  <c:v>2</c:v>
                </c:pt>
                <c:pt idx="1603">
                  <c:v>2</c:v>
                </c:pt>
                <c:pt idx="1604">
                  <c:v>2</c:v>
                </c:pt>
                <c:pt idx="1605">
                  <c:v>2</c:v>
                </c:pt>
                <c:pt idx="1606">
                  <c:v>2</c:v>
                </c:pt>
                <c:pt idx="1607">
                  <c:v>2</c:v>
                </c:pt>
                <c:pt idx="1608">
                  <c:v>2</c:v>
                </c:pt>
                <c:pt idx="1609">
                  <c:v>2</c:v>
                </c:pt>
                <c:pt idx="1610">
                  <c:v>2</c:v>
                </c:pt>
                <c:pt idx="1611">
                  <c:v>2</c:v>
                </c:pt>
                <c:pt idx="1612">
                  <c:v>2</c:v>
                </c:pt>
                <c:pt idx="1613">
                  <c:v>2</c:v>
                </c:pt>
                <c:pt idx="1614">
                  <c:v>2</c:v>
                </c:pt>
                <c:pt idx="1615">
                  <c:v>2</c:v>
                </c:pt>
                <c:pt idx="1616">
                  <c:v>2</c:v>
                </c:pt>
                <c:pt idx="1617">
                  <c:v>2</c:v>
                </c:pt>
                <c:pt idx="1618">
                  <c:v>2</c:v>
                </c:pt>
                <c:pt idx="1619">
                  <c:v>2</c:v>
                </c:pt>
                <c:pt idx="1620">
                  <c:v>2</c:v>
                </c:pt>
                <c:pt idx="1621">
                  <c:v>2</c:v>
                </c:pt>
                <c:pt idx="1622">
                  <c:v>2</c:v>
                </c:pt>
                <c:pt idx="1623">
                  <c:v>2</c:v>
                </c:pt>
                <c:pt idx="1624">
                  <c:v>2</c:v>
                </c:pt>
                <c:pt idx="1625">
                  <c:v>2</c:v>
                </c:pt>
                <c:pt idx="1626">
                  <c:v>2</c:v>
                </c:pt>
                <c:pt idx="1627">
                  <c:v>2</c:v>
                </c:pt>
                <c:pt idx="1628">
                  <c:v>2</c:v>
                </c:pt>
                <c:pt idx="1629">
                  <c:v>2</c:v>
                </c:pt>
                <c:pt idx="1630">
                  <c:v>2</c:v>
                </c:pt>
                <c:pt idx="1631">
                  <c:v>2</c:v>
                </c:pt>
                <c:pt idx="1632">
                  <c:v>2</c:v>
                </c:pt>
                <c:pt idx="1633">
                  <c:v>2</c:v>
                </c:pt>
                <c:pt idx="1634">
                  <c:v>2</c:v>
                </c:pt>
                <c:pt idx="1635">
                  <c:v>2</c:v>
                </c:pt>
                <c:pt idx="1636">
                  <c:v>2</c:v>
                </c:pt>
                <c:pt idx="1637">
                  <c:v>2</c:v>
                </c:pt>
                <c:pt idx="1638">
                  <c:v>2</c:v>
                </c:pt>
                <c:pt idx="1639">
                  <c:v>2</c:v>
                </c:pt>
                <c:pt idx="1640">
                  <c:v>2</c:v>
                </c:pt>
                <c:pt idx="1641">
                  <c:v>2</c:v>
                </c:pt>
                <c:pt idx="1642">
                  <c:v>2</c:v>
                </c:pt>
                <c:pt idx="1643">
                  <c:v>2</c:v>
                </c:pt>
                <c:pt idx="1644">
                  <c:v>2</c:v>
                </c:pt>
                <c:pt idx="1645">
                  <c:v>2</c:v>
                </c:pt>
                <c:pt idx="1646">
                  <c:v>2</c:v>
                </c:pt>
                <c:pt idx="1647">
                  <c:v>2</c:v>
                </c:pt>
                <c:pt idx="1648">
                  <c:v>2</c:v>
                </c:pt>
                <c:pt idx="1649">
                  <c:v>2</c:v>
                </c:pt>
                <c:pt idx="1650">
                  <c:v>2</c:v>
                </c:pt>
                <c:pt idx="1651">
                  <c:v>2</c:v>
                </c:pt>
                <c:pt idx="1652">
                  <c:v>2</c:v>
                </c:pt>
                <c:pt idx="1653">
                  <c:v>2</c:v>
                </c:pt>
                <c:pt idx="1654">
                  <c:v>2</c:v>
                </c:pt>
                <c:pt idx="1655">
                  <c:v>2</c:v>
                </c:pt>
                <c:pt idx="1656">
                  <c:v>2</c:v>
                </c:pt>
                <c:pt idx="1657">
                  <c:v>1</c:v>
                </c:pt>
                <c:pt idx="1658">
                  <c:v>2</c:v>
                </c:pt>
                <c:pt idx="1659">
                  <c:v>1</c:v>
                </c:pt>
                <c:pt idx="1660">
                  <c:v>2</c:v>
                </c:pt>
                <c:pt idx="1661">
                  <c:v>2</c:v>
                </c:pt>
                <c:pt idx="1662">
                  <c:v>1</c:v>
                </c:pt>
                <c:pt idx="1663">
                  <c:v>1</c:v>
                </c:pt>
                <c:pt idx="1664">
                  <c:v>1</c:v>
                </c:pt>
                <c:pt idx="1665">
                  <c:v>1</c:v>
                </c:pt>
                <c:pt idx="1666">
                  <c:v>1</c:v>
                </c:pt>
                <c:pt idx="1667">
                  <c:v>1</c:v>
                </c:pt>
                <c:pt idx="1668">
                  <c:v>1</c:v>
                </c:pt>
                <c:pt idx="1669">
                  <c:v>1</c:v>
                </c:pt>
                <c:pt idx="1670">
                  <c:v>1</c:v>
                </c:pt>
                <c:pt idx="1671">
                  <c:v>1</c:v>
                </c:pt>
                <c:pt idx="1672">
                  <c:v>1</c:v>
                </c:pt>
                <c:pt idx="1673">
                  <c:v>1</c:v>
                </c:pt>
                <c:pt idx="1674">
                  <c:v>1</c:v>
                </c:pt>
                <c:pt idx="1675">
                  <c:v>1</c:v>
                </c:pt>
                <c:pt idx="1676">
                  <c:v>1</c:v>
                </c:pt>
                <c:pt idx="1677">
                  <c:v>1</c:v>
                </c:pt>
                <c:pt idx="1678">
                  <c:v>1</c:v>
                </c:pt>
                <c:pt idx="1679">
                  <c:v>1</c:v>
                </c:pt>
                <c:pt idx="1680">
                  <c:v>1</c:v>
                </c:pt>
                <c:pt idx="1681">
                  <c:v>1</c:v>
                </c:pt>
                <c:pt idx="1682">
                  <c:v>1</c:v>
                </c:pt>
                <c:pt idx="1683">
                  <c:v>1</c:v>
                </c:pt>
                <c:pt idx="1684">
                  <c:v>1</c:v>
                </c:pt>
                <c:pt idx="1685">
                  <c:v>1</c:v>
                </c:pt>
                <c:pt idx="1686">
                  <c:v>1</c:v>
                </c:pt>
                <c:pt idx="1687">
                  <c:v>1</c:v>
                </c:pt>
                <c:pt idx="1688">
                  <c:v>1</c:v>
                </c:pt>
                <c:pt idx="1689">
                  <c:v>1</c:v>
                </c:pt>
                <c:pt idx="1690">
                  <c:v>1</c:v>
                </c:pt>
                <c:pt idx="1691">
                  <c:v>1</c:v>
                </c:pt>
                <c:pt idx="1692">
                  <c:v>1</c:v>
                </c:pt>
                <c:pt idx="1693">
                  <c:v>1</c:v>
                </c:pt>
                <c:pt idx="1694">
                  <c:v>1</c:v>
                </c:pt>
                <c:pt idx="1695">
                  <c:v>1</c:v>
                </c:pt>
                <c:pt idx="1696">
                  <c:v>1</c:v>
                </c:pt>
                <c:pt idx="1697">
                  <c:v>1</c:v>
                </c:pt>
                <c:pt idx="1698">
                  <c:v>1</c:v>
                </c:pt>
                <c:pt idx="1699">
                  <c:v>1</c:v>
                </c:pt>
                <c:pt idx="1700">
                  <c:v>1</c:v>
                </c:pt>
                <c:pt idx="1701">
                  <c:v>1</c:v>
                </c:pt>
                <c:pt idx="1702">
                  <c:v>1</c:v>
                </c:pt>
                <c:pt idx="1703">
                  <c:v>1</c:v>
                </c:pt>
                <c:pt idx="1704">
                  <c:v>1</c:v>
                </c:pt>
                <c:pt idx="1705">
                  <c:v>1</c:v>
                </c:pt>
                <c:pt idx="1706">
                  <c:v>1</c:v>
                </c:pt>
                <c:pt idx="1707">
                  <c:v>1</c:v>
                </c:pt>
                <c:pt idx="1708">
                  <c:v>1</c:v>
                </c:pt>
                <c:pt idx="1709">
                  <c:v>1</c:v>
                </c:pt>
                <c:pt idx="1710">
                  <c:v>1</c:v>
                </c:pt>
                <c:pt idx="1711">
                  <c:v>1</c:v>
                </c:pt>
                <c:pt idx="1712">
                  <c:v>1</c:v>
                </c:pt>
                <c:pt idx="1713">
                  <c:v>1</c:v>
                </c:pt>
                <c:pt idx="1714">
                  <c:v>1</c:v>
                </c:pt>
                <c:pt idx="1715">
                  <c:v>1</c:v>
                </c:pt>
                <c:pt idx="1716">
                  <c:v>1</c:v>
                </c:pt>
                <c:pt idx="1717">
                  <c:v>1</c:v>
                </c:pt>
                <c:pt idx="1718">
                  <c:v>1</c:v>
                </c:pt>
                <c:pt idx="1719">
                  <c:v>1</c:v>
                </c:pt>
                <c:pt idx="1720">
                  <c:v>1</c:v>
                </c:pt>
                <c:pt idx="1721">
                  <c:v>1</c:v>
                </c:pt>
                <c:pt idx="1722">
                  <c:v>1</c:v>
                </c:pt>
                <c:pt idx="1723">
                  <c:v>1</c:v>
                </c:pt>
                <c:pt idx="1724">
                  <c:v>1</c:v>
                </c:pt>
                <c:pt idx="1725">
                  <c:v>1</c:v>
                </c:pt>
                <c:pt idx="1726">
                  <c:v>1</c:v>
                </c:pt>
                <c:pt idx="1727">
                  <c:v>1</c:v>
                </c:pt>
                <c:pt idx="1728">
                  <c:v>1</c:v>
                </c:pt>
                <c:pt idx="1729">
                  <c:v>1</c:v>
                </c:pt>
                <c:pt idx="1730">
                  <c:v>1</c:v>
                </c:pt>
                <c:pt idx="1731">
                  <c:v>1</c:v>
                </c:pt>
                <c:pt idx="1732">
                  <c:v>1</c:v>
                </c:pt>
                <c:pt idx="1733">
                  <c:v>1</c:v>
                </c:pt>
                <c:pt idx="1734">
                  <c:v>1</c:v>
                </c:pt>
                <c:pt idx="1735">
                  <c:v>1</c:v>
                </c:pt>
                <c:pt idx="1736">
                  <c:v>1</c:v>
                </c:pt>
                <c:pt idx="1737">
                  <c:v>1</c:v>
                </c:pt>
                <c:pt idx="1738">
                  <c:v>1</c:v>
                </c:pt>
                <c:pt idx="1739">
                  <c:v>1</c:v>
                </c:pt>
                <c:pt idx="1740">
                  <c:v>1</c:v>
                </c:pt>
                <c:pt idx="1741">
                  <c:v>1</c:v>
                </c:pt>
                <c:pt idx="1742">
                  <c:v>1</c:v>
                </c:pt>
                <c:pt idx="1743">
                  <c:v>1</c:v>
                </c:pt>
                <c:pt idx="1744">
                  <c:v>1</c:v>
                </c:pt>
                <c:pt idx="1745">
                  <c:v>1</c:v>
                </c:pt>
                <c:pt idx="1746">
                  <c:v>1</c:v>
                </c:pt>
                <c:pt idx="1747">
                  <c:v>1</c:v>
                </c:pt>
                <c:pt idx="1748">
                  <c:v>1</c:v>
                </c:pt>
                <c:pt idx="1749">
                  <c:v>1</c:v>
                </c:pt>
                <c:pt idx="1750">
                  <c:v>1</c:v>
                </c:pt>
                <c:pt idx="1751">
                  <c:v>1</c:v>
                </c:pt>
                <c:pt idx="1752">
                  <c:v>1</c:v>
                </c:pt>
                <c:pt idx="1753">
                  <c:v>1</c:v>
                </c:pt>
                <c:pt idx="1754">
                  <c:v>1</c:v>
                </c:pt>
                <c:pt idx="1755">
                  <c:v>1</c:v>
                </c:pt>
                <c:pt idx="1756">
                  <c:v>1</c:v>
                </c:pt>
                <c:pt idx="1757">
                  <c:v>1</c:v>
                </c:pt>
                <c:pt idx="1758">
                  <c:v>1</c:v>
                </c:pt>
                <c:pt idx="1759">
                  <c:v>1</c:v>
                </c:pt>
                <c:pt idx="1760">
                  <c:v>1</c:v>
                </c:pt>
                <c:pt idx="1761">
                  <c:v>1</c:v>
                </c:pt>
                <c:pt idx="1762">
                  <c:v>1</c:v>
                </c:pt>
                <c:pt idx="1763">
                  <c:v>1</c:v>
                </c:pt>
                <c:pt idx="1764">
                  <c:v>1</c:v>
                </c:pt>
                <c:pt idx="1765">
                  <c:v>1</c:v>
                </c:pt>
                <c:pt idx="1766">
                  <c:v>1</c:v>
                </c:pt>
                <c:pt idx="1767">
                  <c:v>1</c:v>
                </c:pt>
                <c:pt idx="1768">
                  <c:v>1</c:v>
                </c:pt>
                <c:pt idx="1769">
                  <c:v>1</c:v>
                </c:pt>
                <c:pt idx="1770">
                  <c:v>1</c:v>
                </c:pt>
                <c:pt idx="1771">
                  <c:v>1</c:v>
                </c:pt>
                <c:pt idx="1772">
                  <c:v>1</c:v>
                </c:pt>
                <c:pt idx="1773">
                  <c:v>1</c:v>
                </c:pt>
                <c:pt idx="1774">
                  <c:v>1</c:v>
                </c:pt>
                <c:pt idx="1775">
                  <c:v>1</c:v>
                </c:pt>
                <c:pt idx="1776">
                  <c:v>1</c:v>
                </c:pt>
                <c:pt idx="1777">
                  <c:v>1</c:v>
                </c:pt>
                <c:pt idx="1778">
                  <c:v>1</c:v>
                </c:pt>
                <c:pt idx="1779">
                  <c:v>1</c:v>
                </c:pt>
                <c:pt idx="1780">
                  <c:v>1</c:v>
                </c:pt>
                <c:pt idx="1781">
                  <c:v>1</c:v>
                </c:pt>
                <c:pt idx="1782">
                  <c:v>1</c:v>
                </c:pt>
                <c:pt idx="1783">
                  <c:v>1</c:v>
                </c:pt>
                <c:pt idx="1784">
                  <c:v>1</c:v>
                </c:pt>
                <c:pt idx="1785">
                  <c:v>1</c:v>
                </c:pt>
                <c:pt idx="1786">
                  <c:v>1</c:v>
                </c:pt>
                <c:pt idx="1787">
                  <c:v>1</c:v>
                </c:pt>
                <c:pt idx="1788">
                  <c:v>1</c:v>
                </c:pt>
                <c:pt idx="1789">
                  <c:v>1</c:v>
                </c:pt>
                <c:pt idx="1790">
                  <c:v>1</c:v>
                </c:pt>
                <c:pt idx="1791">
                  <c:v>1</c:v>
                </c:pt>
                <c:pt idx="1792">
                  <c:v>1</c:v>
                </c:pt>
                <c:pt idx="1793">
                  <c:v>1</c:v>
                </c:pt>
                <c:pt idx="1794">
                  <c:v>1</c:v>
                </c:pt>
                <c:pt idx="1795">
                  <c:v>1</c:v>
                </c:pt>
                <c:pt idx="1796">
                  <c:v>1</c:v>
                </c:pt>
                <c:pt idx="1797">
                  <c:v>1</c:v>
                </c:pt>
                <c:pt idx="1798">
                  <c:v>1</c:v>
                </c:pt>
                <c:pt idx="1799">
                  <c:v>1</c:v>
                </c:pt>
                <c:pt idx="1800">
                  <c:v>1</c:v>
                </c:pt>
                <c:pt idx="1801">
                  <c:v>1</c:v>
                </c:pt>
                <c:pt idx="1802">
                  <c:v>1</c:v>
                </c:pt>
                <c:pt idx="1803">
                  <c:v>1</c:v>
                </c:pt>
                <c:pt idx="1804">
                  <c:v>1</c:v>
                </c:pt>
                <c:pt idx="1805">
                  <c:v>1</c:v>
                </c:pt>
                <c:pt idx="1806">
                  <c:v>1</c:v>
                </c:pt>
                <c:pt idx="1807">
                  <c:v>1</c:v>
                </c:pt>
                <c:pt idx="1808">
                  <c:v>1</c:v>
                </c:pt>
                <c:pt idx="1809">
                  <c:v>1</c:v>
                </c:pt>
                <c:pt idx="1810">
                  <c:v>1</c:v>
                </c:pt>
                <c:pt idx="1811">
                  <c:v>1</c:v>
                </c:pt>
                <c:pt idx="1812">
                  <c:v>1</c:v>
                </c:pt>
                <c:pt idx="1813">
                  <c:v>1</c:v>
                </c:pt>
                <c:pt idx="1814">
                  <c:v>1</c:v>
                </c:pt>
                <c:pt idx="1815">
                  <c:v>1</c:v>
                </c:pt>
                <c:pt idx="1816">
                  <c:v>1</c:v>
                </c:pt>
                <c:pt idx="1817">
                  <c:v>1</c:v>
                </c:pt>
                <c:pt idx="1818">
                  <c:v>1</c:v>
                </c:pt>
                <c:pt idx="1819">
                  <c:v>1</c:v>
                </c:pt>
                <c:pt idx="1820">
                  <c:v>1</c:v>
                </c:pt>
                <c:pt idx="1821">
                  <c:v>1</c:v>
                </c:pt>
                <c:pt idx="1822">
                  <c:v>1</c:v>
                </c:pt>
                <c:pt idx="1823">
                  <c:v>1</c:v>
                </c:pt>
                <c:pt idx="1824">
                  <c:v>1</c:v>
                </c:pt>
                <c:pt idx="1825">
                  <c:v>1</c:v>
                </c:pt>
                <c:pt idx="1826">
                  <c:v>1</c:v>
                </c:pt>
                <c:pt idx="1827">
                  <c:v>1</c:v>
                </c:pt>
                <c:pt idx="1828">
                  <c:v>1</c:v>
                </c:pt>
                <c:pt idx="1829">
                  <c:v>1</c:v>
                </c:pt>
                <c:pt idx="1830">
                  <c:v>1</c:v>
                </c:pt>
                <c:pt idx="1831">
                  <c:v>1</c:v>
                </c:pt>
                <c:pt idx="1832">
                  <c:v>1</c:v>
                </c:pt>
                <c:pt idx="1833">
                  <c:v>1</c:v>
                </c:pt>
                <c:pt idx="1834">
                  <c:v>1</c:v>
                </c:pt>
                <c:pt idx="1835">
                  <c:v>1</c:v>
                </c:pt>
                <c:pt idx="1836">
                  <c:v>1</c:v>
                </c:pt>
                <c:pt idx="1837">
                  <c:v>1</c:v>
                </c:pt>
                <c:pt idx="1838">
                  <c:v>2</c:v>
                </c:pt>
                <c:pt idx="1839">
                  <c:v>2</c:v>
                </c:pt>
                <c:pt idx="1840">
                  <c:v>1</c:v>
                </c:pt>
                <c:pt idx="1841">
                  <c:v>2</c:v>
                </c:pt>
                <c:pt idx="1842">
                  <c:v>2</c:v>
                </c:pt>
                <c:pt idx="1843">
                  <c:v>2</c:v>
                </c:pt>
                <c:pt idx="1844">
                  <c:v>1</c:v>
                </c:pt>
                <c:pt idx="1845">
                  <c:v>1</c:v>
                </c:pt>
                <c:pt idx="1846">
                  <c:v>1</c:v>
                </c:pt>
                <c:pt idx="1847">
                  <c:v>1</c:v>
                </c:pt>
                <c:pt idx="1848">
                  <c:v>1</c:v>
                </c:pt>
                <c:pt idx="1849">
                  <c:v>1</c:v>
                </c:pt>
                <c:pt idx="1850">
                  <c:v>1</c:v>
                </c:pt>
                <c:pt idx="1851">
                  <c:v>1</c:v>
                </c:pt>
                <c:pt idx="1852">
                  <c:v>1</c:v>
                </c:pt>
                <c:pt idx="1853">
                  <c:v>1</c:v>
                </c:pt>
                <c:pt idx="1854">
                  <c:v>1</c:v>
                </c:pt>
                <c:pt idx="1855">
                  <c:v>1</c:v>
                </c:pt>
                <c:pt idx="1856">
                  <c:v>1</c:v>
                </c:pt>
                <c:pt idx="1857">
                  <c:v>1</c:v>
                </c:pt>
                <c:pt idx="1858">
                  <c:v>1</c:v>
                </c:pt>
                <c:pt idx="1859">
                  <c:v>1</c:v>
                </c:pt>
                <c:pt idx="1860">
                  <c:v>1</c:v>
                </c:pt>
                <c:pt idx="1861">
                  <c:v>1</c:v>
                </c:pt>
                <c:pt idx="1862">
                  <c:v>1</c:v>
                </c:pt>
                <c:pt idx="1863">
                  <c:v>1</c:v>
                </c:pt>
                <c:pt idx="1864">
                  <c:v>1</c:v>
                </c:pt>
                <c:pt idx="1865">
                  <c:v>1</c:v>
                </c:pt>
                <c:pt idx="1866">
                  <c:v>1</c:v>
                </c:pt>
                <c:pt idx="1867">
                  <c:v>1</c:v>
                </c:pt>
                <c:pt idx="1868">
                  <c:v>1</c:v>
                </c:pt>
                <c:pt idx="1869">
                  <c:v>1</c:v>
                </c:pt>
                <c:pt idx="1870">
                  <c:v>2</c:v>
                </c:pt>
                <c:pt idx="1871">
                  <c:v>2</c:v>
                </c:pt>
                <c:pt idx="1872">
                  <c:v>2</c:v>
                </c:pt>
                <c:pt idx="1873">
                  <c:v>2</c:v>
                </c:pt>
                <c:pt idx="1874">
                  <c:v>2</c:v>
                </c:pt>
                <c:pt idx="1875">
                  <c:v>2</c:v>
                </c:pt>
                <c:pt idx="1876">
                  <c:v>2</c:v>
                </c:pt>
                <c:pt idx="1877">
                  <c:v>2</c:v>
                </c:pt>
                <c:pt idx="1878">
                  <c:v>2</c:v>
                </c:pt>
                <c:pt idx="1879">
                  <c:v>2</c:v>
                </c:pt>
                <c:pt idx="1880">
                  <c:v>2</c:v>
                </c:pt>
                <c:pt idx="1881">
                  <c:v>2</c:v>
                </c:pt>
                <c:pt idx="1882">
                  <c:v>2</c:v>
                </c:pt>
                <c:pt idx="1883">
                  <c:v>2</c:v>
                </c:pt>
                <c:pt idx="1884">
                  <c:v>2</c:v>
                </c:pt>
                <c:pt idx="1885">
                  <c:v>2</c:v>
                </c:pt>
                <c:pt idx="1886">
                  <c:v>2</c:v>
                </c:pt>
                <c:pt idx="1887">
                  <c:v>2</c:v>
                </c:pt>
                <c:pt idx="1888">
                  <c:v>2</c:v>
                </c:pt>
                <c:pt idx="1889">
                  <c:v>2</c:v>
                </c:pt>
                <c:pt idx="1890">
                  <c:v>2</c:v>
                </c:pt>
                <c:pt idx="1891">
                  <c:v>2</c:v>
                </c:pt>
                <c:pt idx="1892">
                  <c:v>2</c:v>
                </c:pt>
                <c:pt idx="1893">
                  <c:v>2</c:v>
                </c:pt>
                <c:pt idx="1894">
                  <c:v>2</c:v>
                </c:pt>
                <c:pt idx="1895">
                  <c:v>2</c:v>
                </c:pt>
                <c:pt idx="1896">
                  <c:v>2</c:v>
                </c:pt>
                <c:pt idx="1897">
                  <c:v>2</c:v>
                </c:pt>
                <c:pt idx="1898">
                  <c:v>2</c:v>
                </c:pt>
                <c:pt idx="1899">
                  <c:v>2</c:v>
                </c:pt>
                <c:pt idx="1900">
                  <c:v>2</c:v>
                </c:pt>
                <c:pt idx="1901">
                  <c:v>2</c:v>
                </c:pt>
                <c:pt idx="1902">
                  <c:v>2</c:v>
                </c:pt>
                <c:pt idx="1903">
                  <c:v>2</c:v>
                </c:pt>
                <c:pt idx="1904">
                  <c:v>2</c:v>
                </c:pt>
                <c:pt idx="1905">
                  <c:v>2</c:v>
                </c:pt>
                <c:pt idx="1906">
                  <c:v>2</c:v>
                </c:pt>
                <c:pt idx="1907">
                  <c:v>2</c:v>
                </c:pt>
                <c:pt idx="1908">
                  <c:v>2</c:v>
                </c:pt>
                <c:pt idx="1909">
                  <c:v>2</c:v>
                </c:pt>
                <c:pt idx="1910">
                  <c:v>2</c:v>
                </c:pt>
                <c:pt idx="1911">
                  <c:v>2</c:v>
                </c:pt>
                <c:pt idx="1912">
                  <c:v>2</c:v>
                </c:pt>
                <c:pt idx="1913">
                  <c:v>2</c:v>
                </c:pt>
                <c:pt idx="1914">
                  <c:v>2</c:v>
                </c:pt>
                <c:pt idx="1915">
                  <c:v>2</c:v>
                </c:pt>
                <c:pt idx="1916">
                  <c:v>2</c:v>
                </c:pt>
                <c:pt idx="1917">
                  <c:v>2</c:v>
                </c:pt>
                <c:pt idx="1918">
                  <c:v>2</c:v>
                </c:pt>
                <c:pt idx="1919">
                  <c:v>2</c:v>
                </c:pt>
                <c:pt idx="1920">
                  <c:v>2</c:v>
                </c:pt>
                <c:pt idx="1921">
                  <c:v>2</c:v>
                </c:pt>
                <c:pt idx="1922">
                  <c:v>2</c:v>
                </c:pt>
                <c:pt idx="1923">
                  <c:v>2</c:v>
                </c:pt>
                <c:pt idx="1924">
                  <c:v>2</c:v>
                </c:pt>
                <c:pt idx="1925">
                  <c:v>2</c:v>
                </c:pt>
                <c:pt idx="1926">
                  <c:v>2</c:v>
                </c:pt>
                <c:pt idx="1927">
                  <c:v>2</c:v>
                </c:pt>
                <c:pt idx="1928">
                  <c:v>2</c:v>
                </c:pt>
                <c:pt idx="1929">
                  <c:v>2</c:v>
                </c:pt>
                <c:pt idx="1930">
                  <c:v>2</c:v>
                </c:pt>
                <c:pt idx="1931">
                  <c:v>2</c:v>
                </c:pt>
                <c:pt idx="1932">
                  <c:v>2</c:v>
                </c:pt>
                <c:pt idx="1933">
                  <c:v>2</c:v>
                </c:pt>
                <c:pt idx="1934">
                  <c:v>2</c:v>
                </c:pt>
                <c:pt idx="1935">
                  <c:v>2</c:v>
                </c:pt>
                <c:pt idx="1936">
                  <c:v>2</c:v>
                </c:pt>
                <c:pt idx="1937">
                  <c:v>2</c:v>
                </c:pt>
                <c:pt idx="1938">
                  <c:v>2</c:v>
                </c:pt>
                <c:pt idx="1939">
                  <c:v>2</c:v>
                </c:pt>
                <c:pt idx="1940">
                  <c:v>2</c:v>
                </c:pt>
                <c:pt idx="1941">
                  <c:v>2</c:v>
                </c:pt>
                <c:pt idx="1942">
                  <c:v>2</c:v>
                </c:pt>
                <c:pt idx="1943">
                  <c:v>2</c:v>
                </c:pt>
                <c:pt idx="1944">
                  <c:v>2</c:v>
                </c:pt>
                <c:pt idx="1945">
                  <c:v>2</c:v>
                </c:pt>
                <c:pt idx="1946">
                  <c:v>2</c:v>
                </c:pt>
                <c:pt idx="1947">
                  <c:v>2</c:v>
                </c:pt>
                <c:pt idx="1948">
                  <c:v>2</c:v>
                </c:pt>
                <c:pt idx="1949">
                  <c:v>2</c:v>
                </c:pt>
                <c:pt idx="1950">
                  <c:v>2</c:v>
                </c:pt>
                <c:pt idx="1951">
                  <c:v>2</c:v>
                </c:pt>
                <c:pt idx="1952">
                  <c:v>2</c:v>
                </c:pt>
                <c:pt idx="1953">
                  <c:v>2</c:v>
                </c:pt>
                <c:pt idx="1954">
                  <c:v>2</c:v>
                </c:pt>
                <c:pt idx="1955">
                  <c:v>2</c:v>
                </c:pt>
                <c:pt idx="1956">
                  <c:v>2</c:v>
                </c:pt>
                <c:pt idx="1957">
                  <c:v>2</c:v>
                </c:pt>
                <c:pt idx="1958">
                  <c:v>2</c:v>
                </c:pt>
                <c:pt idx="1959">
                  <c:v>2</c:v>
                </c:pt>
                <c:pt idx="1960">
                  <c:v>2</c:v>
                </c:pt>
                <c:pt idx="1961">
                  <c:v>2</c:v>
                </c:pt>
                <c:pt idx="1962">
                  <c:v>2</c:v>
                </c:pt>
                <c:pt idx="1963">
                  <c:v>2</c:v>
                </c:pt>
                <c:pt idx="1964">
                  <c:v>2</c:v>
                </c:pt>
                <c:pt idx="1965">
                  <c:v>2</c:v>
                </c:pt>
                <c:pt idx="1966">
                  <c:v>2</c:v>
                </c:pt>
                <c:pt idx="1967">
                  <c:v>2</c:v>
                </c:pt>
                <c:pt idx="1968">
                  <c:v>2</c:v>
                </c:pt>
                <c:pt idx="1969">
                  <c:v>2</c:v>
                </c:pt>
                <c:pt idx="1970">
                  <c:v>2</c:v>
                </c:pt>
                <c:pt idx="1971">
                  <c:v>2</c:v>
                </c:pt>
                <c:pt idx="1972">
                  <c:v>2</c:v>
                </c:pt>
                <c:pt idx="1973">
                  <c:v>2</c:v>
                </c:pt>
                <c:pt idx="1974">
                  <c:v>2</c:v>
                </c:pt>
                <c:pt idx="1975">
                  <c:v>2</c:v>
                </c:pt>
                <c:pt idx="1976">
                  <c:v>2</c:v>
                </c:pt>
                <c:pt idx="1977">
                  <c:v>2</c:v>
                </c:pt>
                <c:pt idx="1978">
                  <c:v>2</c:v>
                </c:pt>
                <c:pt idx="1979">
                  <c:v>2</c:v>
                </c:pt>
                <c:pt idx="1980">
                  <c:v>2</c:v>
                </c:pt>
                <c:pt idx="1981">
                  <c:v>2</c:v>
                </c:pt>
                <c:pt idx="1982">
                  <c:v>2</c:v>
                </c:pt>
                <c:pt idx="1983">
                  <c:v>2</c:v>
                </c:pt>
                <c:pt idx="1984">
                  <c:v>2</c:v>
                </c:pt>
                <c:pt idx="1985">
                  <c:v>2</c:v>
                </c:pt>
                <c:pt idx="1986">
                  <c:v>2</c:v>
                </c:pt>
                <c:pt idx="1987">
                  <c:v>2</c:v>
                </c:pt>
                <c:pt idx="1988">
                  <c:v>2</c:v>
                </c:pt>
                <c:pt idx="1989">
                  <c:v>2</c:v>
                </c:pt>
                <c:pt idx="1990">
                  <c:v>2</c:v>
                </c:pt>
                <c:pt idx="1991">
                  <c:v>2</c:v>
                </c:pt>
                <c:pt idx="1992">
                  <c:v>2</c:v>
                </c:pt>
                <c:pt idx="1993">
                  <c:v>2</c:v>
                </c:pt>
                <c:pt idx="1994">
                  <c:v>2</c:v>
                </c:pt>
                <c:pt idx="1995">
                  <c:v>2</c:v>
                </c:pt>
                <c:pt idx="1996">
                  <c:v>2</c:v>
                </c:pt>
                <c:pt idx="1997">
                  <c:v>2</c:v>
                </c:pt>
                <c:pt idx="1998">
                  <c:v>2</c:v>
                </c:pt>
                <c:pt idx="1999">
                  <c:v>2</c:v>
                </c:pt>
                <c:pt idx="2000">
                  <c:v>2</c:v>
                </c:pt>
                <c:pt idx="2001">
                  <c:v>2</c:v>
                </c:pt>
                <c:pt idx="2002">
                  <c:v>2</c:v>
                </c:pt>
                <c:pt idx="2003">
                  <c:v>2</c:v>
                </c:pt>
                <c:pt idx="2004">
                  <c:v>2</c:v>
                </c:pt>
                <c:pt idx="2005">
                  <c:v>2</c:v>
                </c:pt>
                <c:pt idx="2006">
                  <c:v>2</c:v>
                </c:pt>
                <c:pt idx="2007">
                  <c:v>2</c:v>
                </c:pt>
                <c:pt idx="2008">
                  <c:v>2</c:v>
                </c:pt>
                <c:pt idx="2009">
                  <c:v>2</c:v>
                </c:pt>
                <c:pt idx="2010">
                  <c:v>2</c:v>
                </c:pt>
                <c:pt idx="2011">
                  <c:v>2</c:v>
                </c:pt>
                <c:pt idx="2012">
                  <c:v>2</c:v>
                </c:pt>
                <c:pt idx="2013">
                  <c:v>2</c:v>
                </c:pt>
                <c:pt idx="2014">
                  <c:v>2</c:v>
                </c:pt>
                <c:pt idx="2015">
                  <c:v>2</c:v>
                </c:pt>
                <c:pt idx="2016">
                  <c:v>2</c:v>
                </c:pt>
                <c:pt idx="2017">
                  <c:v>2</c:v>
                </c:pt>
                <c:pt idx="2018">
                  <c:v>2</c:v>
                </c:pt>
                <c:pt idx="2019">
                  <c:v>2</c:v>
                </c:pt>
                <c:pt idx="2020">
                  <c:v>2</c:v>
                </c:pt>
                <c:pt idx="2021">
                  <c:v>2</c:v>
                </c:pt>
                <c:pt idx="2022">
                  <c:v>2</c:v>
                </c:pt>
                <c:pt idx="2023">
                  <c:v>2</c:v>
                </c:pt>
                <c:pt idx="2024">
                  <c:v>2</c:v>
                </c:pt>
                <c:pt idx="2025">
                  <c:v>2</c:v>
                </c:pt>
                <c:pt idx="2026">
                  <c:v>2</c:v>
                </c:pt>
                <c:pt idx="2027">
                  <c:v>2</c:v>
                </c:pt>
                <c:pt idx="2028">
                  <c:v>2</c:v>
                </c:pt>
                <c:pt idx="2029">
                  <c:v>2</c:v>
                </c:pt>
                <c:pt idx="2030">
                  <c:v>2</c:v>
                </c:pt>
                <c:pt idx="2031">
                  <c:v>2</c:v>
                </c:pt>
                <c:pt idx="2032">
                  <c:v>2</c:v>
                </c:pt>
                <c:pt idx="2033">
                  <c:v>2</c:v>
                </c:pt>
                <c:pt idx="2034">
                  <c:v>2</c:v>
                </c:pt>
                <c:pt idx="2035">
                  <c:v>2</c:v>
                </c:pt>
                <c:pt idx="2036">
                  <c:v>2</c:v>
                </c:pt>
                <c:pt idx="2037">
                  <c:v>2</c:v>
                </c:pt>
                <c:pt idx="2038">
                  <c:v>2</c:v>
                </c:pt>
                <c:pt idx="2039">
                  <c:v>2</c:v>
                </c:pt>
                <c:pt idx="2040">
                  <c:v>2</c:v>
                </c:pt>
                <c:pt idx="2041">
                  <c:v>2</c:v>
                </c:pt>
                <c:pt idx="2042">
                  <c:v>2</c:v>
                </c:pt>
                <c:pt idx="2043">
                  <c:v>2</c:v>
                </c:pt>
                <c:pt idx="2044">
                  <c:v>2</c:v>
                </c:pt>
                <c:pt idx="2045">
                  <c:v>3</c:v>
                </c:pt>
                <c:pt idx="2046">
                  <c:v>2</c:v>
                </c:pt>
                <c:pt idx="2047">
                  <c:v>3</c:v>
                </c:pt>
                <c:pt idx="2048">
                  <c:v>2</c:v>
                </c:pt>
                <c:pt idx="2049">
                  <c:v>3</c:v>
                </c:pt>
                <c:pt idx="2050">
                  <c:v>3</c:v>
                </c:pt>
                <c:pt idx="2051">
                  <c:v>3</c:v>
                </c:pt>
                <c:pt idx="2052">
                  <c:v>3</c:v>
                </c:pt>
                <c:pt idx="2053">
                  <c:v>3</c:v>
                </c:pt>
                <c:pt idx="2054">
                  <c:v>3</c:v>
                </c:pt>
                <c:pt idx="2055">
                  <c:v>4</c:v>
                </c:pt>
                <c:pt idx="2056">
                  <c:v>4</c:v>
                </c:pt>
                <c:pt idx="2057">
                  <c:v>5</c:v>
                </c:pt>
                <c:pt idx="2058">
                  <c:v>4</c:v>
                </c:pt>
                <c:pt idx="2059">
                  <c:v>3</c:v>
                </c:pt>
                <c:pt idx="2060">
                  <c:v>3</c:v>
                </c:pt>
                <c:pt idx="2061">
                  <c:v>4</c:v>
                </c:pt>
                <c:pt idx="2062">
                  <c:v>3</c:v>
                </c:pt>
                <c:pt idx="2063">
                  <c:v>3</c:v>
                </c:pt>
                <c:pt idx="2064">
                  <c:v>3</c:v>
                </c:pt>
                <c:pt idx="2065">
                  <c:v>3</c:v>
                </c:pt>
                <c:pt idx="2066">
                  <c:v>3</c:v>
                </c:pt>
                <c:pt idx="2067">
                  <c:v>4</c:v>
                </c:pt>
                <c:pt idx="2068">
                  <c:v>4</c:v>
                </c:pt>
                <c:pt idx="2069">
                  <c:v>4</c:v>
                </c:pt>
                <c:pt idx="2070">
                  <c:v>4</c:v>
                </c:pt>
                <c:pt idx="2071">
                  <c:v>4</c:v>
                </c:pt>
                <c:pt idx="2072">
                  <c:v>3</c:v>
                </c:pt>
                <c:pt idx="2073">
                  <c:v>4</c:v>
                </c:pt>
                <c:pt idx="2074">
                  <c:v>4</c:v>
                </c:pt>
                <c:pt idx="2075">
                  <c:v>4</c:v>
                </c:pt>
                <c:pt idx="2076">
                  <c:v>4</c:v>
                </c:pt>
                <c:pt idx="2077">
                  <c:v>4</c:v>
                </c:pt>
                <c:pt idx="2078">
                  <c:v>4</c:v>
                </c:pt>
                <c:pt idx="2079">
                  <c:v>4</c:v>
                </c:pt>
                <c:pt idx="2080">
                  <c:v>3</c:v>
                </c:pt>
                <c:pt idx="2081">
                  <c:v>4</c:v>
                </c:pt>
                <c:pt idx="2082">
                  <c:v>5</c:v>
                </c:pt>
                <c:pt idx="2083">
                  <c:v>6</c:v>
                </c:pt>
                <c:pt idx="2084">
                  <c:v>6</c:v>
                </c:pt>
                <c:pt idx="2085">
                  <c:v>4</c:v>
                </c:pt>
                <c:pt idx="2086">
                  <c:v>4</c:v>
                </c:pt>
                <c:pt idx="2087">
                  <c:v>3</c:v>
                </c:pt>
                <c:pt idx="2088">
                  <c:v>3</c:v>
                </c:pt>
                <c:pt idx="2089">
                  <c:v>3</c:v>
                </c:pt>
                <c:pt idx="2090">
                  <c:v>3</c:v>
                </c:pt>
                <c:pt idx="2091">
                  <c:v>5</c:v>
                </c:pt>
                <c:pt idx="2092">
                  <c:v>5</c:v>
                </c:pt>
                <c:pt idx="2093">
                  <c:v>7</c:v>
                </c:pt>
                <c:pt idx="2094">
                  <c:v>6</c:v>
                </c:pt>
                <c:pt idx="2095">
                  <c:v>6</c:v>
                </c:pt>
                <c:pt idx="2096">
                  <c:v>5</c:v>
                </c:pt>
                <c:pt idx="2097">
                  <c:v>9</c:v>
                </c:pt>
                <c:pt idx="2098">
                  <c:v>9</c:v>
                </c:pt>
                <c:pt idx="2099">
                  <c:v>8</c:v>
                </c:pt>
                <c:pt idx="2100">
                  <c:v>8</c:v>
                </c:pt>
                <c:pt idx="2101">
                  <c:v>5</c:v>
                </c:pt>
                <c:pt idx="2102">
                  <c:v>3</c:v>
                </c:pt>
                <c:pt idx="2103">
                  <c:v>3</c:v>
                </c:pt>
                <c:pt idx="2104">
                  <c:v>3</c:v>
                </c:pt>
                <c:pt idx="2105">
                  <c:v>3</c:v>
                </c:pt>
                <c:pt idx="2106">
                  <c:v>3</c:v>
                </c:pt>
                <c:pt idx="2107">
                  <c:v>3</c:v>
                </c:pt>
                <c:pt idx="2108">
                  <c:v>3</c:v>
                </c:pt>
                <c:pt idx="2109">
                  <c:v>3</c:v>
                </c:pt>
                <c:pt idx="2110">
                  <c:v>3</c:v>
                </c:pt>
                <c:pt idx="2111">
                  <c:v>3</c:v>
                </c:pt>
                <c:pt idx="2112">
                  <c:v>3</c:v>
                </c:pt>
                <c:pt idx="2113">
                  <c:v>3</c:v>
                </c:pt>
                <c:pt idx="2114">
                  <c:v>3</c:v>
                </c:pt>
                <c:pt idx="2115">
                  <c:v>3</c:v>
                </c:pt>
                <c:pt idx="2116">
                  <c:v>3</c:v>
                </c:pt>
                <c:pt idx="2117">
                  <c:v>3</c:v>
                </c:pt>
                <c:pt idx="2118">
                  <c:v>3</c:v>
                </c:pt>
                <c:pt idx="2119">
                  <c:v>4</c:v>
                </c:pt>
                <c:pt idx="2120">
                  <c:v>4</c:v>
                </c:pt>
                <c:pt idx="2121">
                  <c:v>4</c:v>
                </c:pt>
                <c:pt idx="2122">
                  <c:v>4</c:v>
                </c:pt>
                <c:pt idx="2123">
                  <c:v>4</c:v>
                </c:pt>
                <c:pt idx="2124">
                  <c:v>4</c:v>
                </c:pt>
                <c:pt idx="2125">
                  <c:v>4</c:v>
                </c:pt>
                <c:pt idx="2126">
                  <c:v>4</c:v>
                </c:pt>
                <c:pt idx="2127">
                  <c:v>4</c:v>
                </c:pt>
                <c:pt idx="2128">
                  <c:v>7</c:v>
                </c:pt>
                <c:pt idx="2129">
                  <c:v>7</c:v>
                </c:pt>
                <c:pt idx="2130">
                  <c:v>4</c:v>
                </c:pt>
                <c:pt idx="2131">
                  <c:v>5</c:v>
                </c:pt>
                <c:pt idx="2132">
                  <c:v>6</c:v>
                </c:pt>
                <c:pt idx="2133">
                  <c:v>8</c:v>
                </c:pt>
                <c:pt idx="2134">
                  <c:v>4</c:v>
                </c:pt>
                <c:pt idx="2135">
                  <c:v>4</c:v>
                </c:pt>
                <c:pt idx="2136">
                  <c:v>4</c:v>
                </c:pt>
                <c:pt idx="2137">
                  <c:v>4</c:v>
                </c:pt>
                <c:pt idx="2138">
                  <c:v>4</c:v>
                </c:pt>
                <c:pt idx="2139">
                  <c:v>3</c:v>
                </c:pt>
                <c:pt idx="2140">
                  <c:v>3</c:v>
                </c:pt>
                <c:pt idx="2141">
                  <c:v>3</c:v>
                </c:pt>
                <c:pt idx="2142">
                  <c:v>3</c:v>
                </c:pt>
                <c:pt idx="2143">
                  <c:v>3</c:v>
                </c:pt>
                <c:pt idx="2144">
                  <c:v>3</c:v>
                </c:pt>
                <c:pt idx="2145">
                  <c:v>3</c:v>
                </c:pt>
                <c:pt idx="2146">
                  <c:v>3</c:v>
                </c:pt>
                <c:pt idx="2147">
                  <c:v>3</c:v>
                </c:pt>
                <c:pt idx="2148">
                  <c:v>3</c:v>
                </c:pt>
                <c:pt idx="2149">
                  <c:v>3</c:v>
                </c:pt>
                <c:pt idx="2150">
                  <c:v>3</c:v>
                </c:pt>
                <c:pt idx="2151">
                  <c:v>3</c:v>
                </c:pt>
                <c:pt idx="2152">
                  <c:v>3</c:v>
                </c:pt>
                <c:pt idx="2153">
                  <c:v>3</c:v>
                </c:pt>
                <c:pt idx="2154">
                  <c:v>4</c:v>
                </c:pt>
                <c:pt idx="2155">
                  <c:v>5</c:v>
                </c:pt>
                <c:pt idx="2156">
                  <c:v>6</c:v>
                </c:pt>
                <c:pt idx="2157">
                  <c:v>5</c:v>
                </c:pt>
                <c:pt idx="2158">
                  <c:v>4</c:v>
                </c:pt>
                <c:pt idx="2159">
                  <c:v>4</c:v>
                </c:pt>
                <c:pt idx="2160">
                  <c:v>6</c:v>
                </c:pt>
                <c:pt idx="2161">
                  <c:v>9</c:v>
                </c:pt>
                <c:pt idx="2162">
                  <c:v>11</c:v>
                </c:pt>
                <c:pt idx="2163">
                  <c:v>9</c:v>
                </c:pt>
                <c:pt idx="2164">
                  <c:v>8</c:v>
                </c:pt>
                <c:pt idx="2165">
                  <c:v>8</c:v>
                </c:pt>
                <c:pt idx="2166">
                  <c:v>8</c:v>
                </c:pt>
                <c:pt idx="2167">
                  <c:v>7</c:v>
                </c:pt>
                <c:pt idx="2168">
                  <c:v>7</c:v>
                </c:pt>
                <c:pt idx="2169">
                  <c:v>5</c:v>
                </c:pt>
                <c:pt idx="2170">
                  <c:v>5</c:v>
                </c:pt>
                <c:pt idx="2171">
                  <c:v>4</c:v>
                </c:pt>
                <c:pt idx="2172">
                  <c:v>3</c:v>
                </c:pt>
                <c:pt idx="2173">
                  <c:v>3</c:v>
                </c:pt>
                <c:pt idx="2174">
                  <c:v>3</c:v>
                </c:pt>
                <c:pt idx="2175">
                  <c:v>3</c:v>
                </c:pt>
                <c:pt idx="2176">
                  <c:v>4</c:v>
                </c:pt>
                <c:pt idx="2177">
                  <c:v>3</c:v>
                </c:pt>
                <c:pt idx="2178">
                  <c:v>3</c:v>
                </c:pt>
                <c:pt idx="2179">
                  <c:v>3</c:v>
                </c:pt>
                <c:pt idx="2180">
                  <c:v>3</c:v>
                </c:pt>
                <c:pt idx="2181">
                  <c:v>4</c:v>
                </c:pt>
                <c:pt idx="2182">
                  <c:v>4</c:v>
                </c:pt>
                <c:pt idx="2183">
                  <c:v>4</c:v>
                </c:pt>
                <c:pt idx="2184">
                  <c:v>4</c:v>
                </c:pt>
                <c:pt idx="2185">
                  <c:v>4</c:v>
                </c:pt>
                <c:pt idx="2186">
                  <c:v>4</c:v>
                </c:pt>
                <c:pt idx="2187">
                  <c:v>4</c:v>
                </c:pt>
                <c:pt idx="2188">
                  <c:v>4</c:v>
                </c:pt>
                <c:pt idx="2189">
                  <c:v>4</c:v>
                </c:pt>
                <c:pt idx="2190">
                  <c:v>4</c:v>
                </c:pt>
                <c:pt idx="2191">
                  <c:v>4</c:v>
                </c:pt>
                <c:pt idx="2192">
                  <c:v>4</c:v>
                </c:pt>
                <c:pt idx="2193">
                  <c:v>5</c:v>
                </c:pt>
                <c:pt idx="2194">
                  <c:v>5</c:v>
                </c:pt>
                <c:pt idx="2195">
                  <c:v>5</c:v>
                </c:pt>
                <c:pt idx="2196">
                  <c:v>5</c:v>
                </c:pt>
                <c:pt idx="2197">
                  <c:v>5</c:v>
                </c:pt>
                <c:pt idx="2198">
                  <c:v>6</c:v>
                </c:pt>
                <c:pt idx="2199">
                  <c:v>6</c:v>
                </c:pt>
                <c:pt idx="2200">
                  <c:v>6</c:v>
                </c:pt>
                <c:pt idx="2201">
                  <c:v>6</c:v>
                </c:pt>
                <c:pt idx="2202">
                  <c:v>6</c:v>
                </c:pt>
                <c:pt idx="2203">
                  <c:v>7</c:v>
                </c:pt>
                <c:pt idx="2204">
                  <c:v>7</c:v>
                </c:pt>
                <c:pt idx="2205">
                  <c:v>6</c:v>
                </c:pt>
                <c:pt idx="2206">
                  <c:v>5</c:v>
                </c:pt>
                <c:pt idx="2207">
                  <c:v>6</c:v>
                </c:pt>
                <c:pt idx="2208">
                  <c:v>6</c:v>
                </c:pt>
                <c:pt idx="2209">
                  <c:v>6</c:v>
                </c:pt>
                <c:pt idx="2210">
                  <c:v>6</c:v>
                </c:pt>
                <c:pt idx="2211">
                  <c:v>6</c:v>
                </c:pt>
                <c:pt idx="2212">
                  <c:v>6</c:v>
                </c:pt>
                <c:pt idx="2213">
                  <c:v>7</c:v>
                </c:pt>
                <c:pt idx="2214">
                  <c:v>7</c:v>
                </c:pt>
                <c:pt idx="2215">
                  <c:v>7</c:v>
                </c:pt>
                <c:pt idx="2216">
                  <c:v>6</c:v>
                </c:pt>
                <c:pt idx="2217">
                  <c:v>6</c:v>
                </c:pt>
                <c:pt idx="2218">
                  <c:v>6</c:v>
                </c:pt>
                <c:pt idx="2219">
                  <c:v>6</c:v>
                </c:pt>
                <c:pt idx="2220">
                  <c:v>6</c:v>
                </c:pt>
                <c:pt idx="2221">
                  <c:v>6</c:v>
                </c:pt>
                <c:pt idx="2222">
                  <c:v>6</c:v>
                </c:pt>
                <c:pt idx="2223">
                  <c:v>6</c:v>
                </c:pt>
                <c:pt idx="2224">
                  <c:v>6</c:v>
                </c:pt>
                <c:pt idx="2225">
                  <c:v>6</c:v>
                </c:pt>
                <c:pt idx="2226">
                  <c:v>6</c:v>
                </c:pt>
                <c:pt idx="2227">
                  <c:v>6</c:v>
                </c:pt>
                <c:pt idx="2228">
                  <c:v>6</c:v>
                </c:pt>
                <c:pt idx="2229">
                  <c:v>6</c:v>
                </c:pt>
                <c:pt idx="2230">
                  <c:v>6</c:v>
                </c:pt>
                <c:pt idx="2231">
                  <c:v>6</c:v>
                </c:pt>
                <c:pt idx="2232">
                  <c:v>6</c:v>
                </c:pt>
                <c:pt idx="2233">
                  <c:v>6</c:v>
                </c:pt>
                <c:pt idx="2234">
                  <c:v>6</c:v>
                </c:pt>
                <c:pt idx="2235">
                  <c:v>6</c:v>
                </c:pt>
                <c:pt idx="2236">
                  <c:v>6</c:v>
                </c:pt>
                <c:pt idx="2237">
                  <c:v>6</c:v>
                </c:pt>
                <c:pt idx="2238">
                  <c:v>6</c:v>
                </c:pt>
                <c:pt idx="2239">
                  <c:v>6</c:v>
                </c:pt>
                <c:pt idx="2240">
                  <c:v>6</c:v>
                </c:pt>
                <c:pt idx="2241">
                  <c:v>6</c:v>
                </c:pt>
                <c:pt idx="2242">
                  <c:v>6</c:v>
                </c:pt>
                <c:pt idx="2243">
                  <c:v>6</c:v>
                </c:pt>
                <c:pt idx="2244">
                  <c:v>6</c:v>
                </c:pt>
                <c:pt idx="2245">
                  <c:v>6</c:v>
                </c:pt>
                <c:pt idx="2246">
                  <c:v>6</c:v>
                </c:pt>
                <c:pt idx="2247">
                  <c:v>6</c:v>
                </c:pt>
                <c:pt idx="2248">
                  <c:v>6</c:v>
                </c:pt>
                <c:pt idx="2249">
                  <c:v>6</c:v>
                </c:pt>
                <c:pt idx="2250">
                  <c:v>6</c:v>
                </c:pt>
                <c:pt idx="2251">
                  <c:v>6</c:v>
                </c:pt>
                <c:pt idx="2252">
                  <c:v>5</c:v>
                </c:pt>
                <c:pt idx="2253">
                  <c:v>5</c:v>
                </c:pt>
                <c:pt idx="2254">
                  <c:v>5</c:v>
                </c:pt>
                <c:pt idx="2255">
                  <c:v>5</c:v>
                </c:pt>
                <c:pt idx="2256">
                  <c:v>6</c:v>
                </c:pt>
                <c:pt idx="2257">
                  <c:v>5</c:v>
                </c:pt>
                <c:pt idx="2258">
                  <c:v>5</c:v>
                </c:pt>
                <c:pt idx="2259">
                  <c:v>5</c:v>
                </c:pt>
                <c:pt idx="2260">
                  <c:v>5</c:v>
                </c:pt>
                <c:pt idx="2261">
                  <c:v>5</c:v>
                </c:pt>
                <c:pt idx="2262">
                  <c:v>5</c:v>
                </c:pt>
                <c:pt idx="2263">
                  <c:v>5</c:v>
                </c:pt>
                <c:pt idx="2264">
                  <c:v>5</c:v>
                </c:pt>
                <c:pt idx="2265">
                  <c:v>5</c:v>
                </c:pt>
                <c:pt idx="2266">
                  <c:v>5</c:v>
                </c:pt>
                <c:pt idx="2267">
                  <c:v>5</c:v>
                </c:pt>
                <c:pt idx="2268">
                  <c:v>5</c:v>
                </c:pt>
                <c:pt idx="2269">
                  <c:v>5</c:v>
                </c:pt>
                <c:pt idx="2270">
                  <c:v>5</c:v>
                </c:pt>
                <c:pt idx="2271">
                  <c:v>5</c:v>
                </c:pt>
                <c:pt idx="2272">
                  <c:v>5</c:v>
                </c:pt>
                <c:pt idx="2273">
                  <c:v>5</c:v>
                </c:pt>
                <c:pt idx="2274">
                  <c:v>5</c:v>
                </c:pt>
                <c:pt idx="2275">
                  <c:v>5</c:v>
                </c:pt>
                <c:pt idx="2276">
                  <c:v>5</c:v>
                </c:pt>
                <c:pt idx="2277">
                  <c:v>5</c:v>
                </c:pt>
                <c:pt idx="2278">
                  <c:v>5</c:v>
                </c:pt>
                <c:pt idx="2279">
                  <c:v>5</c:v>
                </c:pt>
                <c:pt idx="2280">
                  <c:v>5</c:v>
                </c:pt>
                <c:pt idx="2281">
                  <c:v>5</c:v>
                </c:pt>
                <c:pt idx="2282">
                  <c:v>5</c:v>
                </c:pt>
                <c:pt idx="2283">
                  <c:v>5</c:v>
                </c:pt>
                <c:pt idx="2284">
                  <c:v>5</c:v>
                </c:pt>
                <c:pt idx="2285">
                  <c:v>5</c:v>
                </c:pt>
                <c:pt idx="2286">
                  <c:v>5</c:v>
                </c:pt>
                <c:pt idx="2287">
                  <c:v>5</c:v>
                </c:pt>
                <c:pt idx="2288">
                  <c:v>5</c:v>
                </c:pt>
                <c:pt idx="2289">
                  <c:v>5</c:v>
                </c:pt>
                <c:pt idx="2290">
                  <c:v>5</c:v>
                </c:pt>
                <c:pt idx="2291">
                  <c:v>5</c:v>
                </c:pt>
                <c:pt idx="2292">
                  <c:v>4</c:v>
                </c:pt>
                <c:pt idx="2293">
                  <c:v>4</c:v>
                </c:pt>
                <c:pt idx="2294">
                  <c:v>4</c:v>
                </c:pt>
                <c:pt idx="2295">
                  <c:v>4</c:v>
                </c:pt>
                <c:pt idx="2296">
                  <c:v>4</c:v>
                </c:pt>
                <c:pt idx="2297">
                  <c:v>4</c:v>
                </c:pt>
                <c:pt idx="2298">
                  <c:v>4</c:v>
                </c:pt>
                <c:pt idx="2299">
                  <c:v>4</c:v>
                </c:pt>
                <c:pt idx="2300">
                  <c:v>5</c:v>
                </c:pt>
                <c:pt idx="2301">
                  <c:v>5</c:v>
                </c:pt>
                <c:pt idx="2302">
                  <c:v>4</c:v>
                </c:pt>
                <c:pt idx="2303">
                  <c:v>5</c:v>
                </c:pt>
                <c:pt idx="2304">
                  <c:v>5</c:v>
                </c:pt>
                <c:pt idx="2305">
                  <c:v>5</c:v>
                </c:pt>
                <c:pt idx="2306">
                  <c:v>5</c:v>
                </c:pt>
                <c:pt idx="2307">
                  <c:v>4</c:v>
                </c:pt>
                <c:pt idx="2308">
                  <c:v>4</c:v>
                </c:pt>
                <c:pt idx="2309">
                  <c:v>4</c:v>
                </c:pt>
                <c:pt idx="2310">
                  <c:v>4</c:v>
                </c:pt>
                <c:pt idx="2311">
                  <c:v>4</c:v>
                </c:pt>
                <c:pt idx="2312">
                  <c:v>4</c:v>
                </c:pt>
                <c:pt idx="2313">
                  <c:v>5</c:v>
                </c:pt>
                <c:pt idx="2314">
                  <c:v>4</c:v>
                </c:pt>
                <c:pt idx="2315">
                  <c:v>4</c:v>
                </c:pt>
                <c:pt idx="2316">
                  <c:v>4</c:v>
                </c:pt>
                <c:pt idx="2317">
                  <c:v>4</c:v>
                </c:pt>
                <c:pt idx="2318">
                  <c:v>4</c:v>
                </c:pt>
                <c:pt idx="2319">
                  <c:v>4</c:v>
                </c:pt>
                <c:pt idx="2320">
                  <c:v>4</c:v>
                </c:pt>
                <c:pt idx="2321">
                  <c:v>4</c:v>
                </c:pt>
                <c:pt idx="2322">
                  <c:v>4</c:v>
                </c:pt>
                <c:pt idx="2323">
                  <c:v>4</c:v>
                </c:pt>
                <c:pt idx="2324">
                  <c:v>4</c:v>
                </c:pt>
                <c:pt idx="2325">
                  <c:v>4</c:v>
                </c:pt>
                <c:pt idx="2326">
                  <c:v>5</c:v>
                </c:pt>
                <c:pt idx="2327">
                  <c:v>5</c:v>
                </c:pt>
                <c:pt idx="2328">
                  <c:v>5</c:v>
                </c:pt>
                <c:pt idx="2329">
                  <c:v>5</c:v>
                </c:pt>
                <c:pt idx="2330">
                  <c:v>5</c:v>
                </c:pt>
                <c:pt idx="2331">
                  <c:v>5</c:v>
                </c:pt>
                <c:pt idx="2332">
                  <c:v>5</c:v>
                </c:pt>
                <c:pt idx="2333">
                  <c:v>5</c:v>
                </c:pt>
                <c:pt idx="2334">
                  <c:v>5</c:v>
                </c:pt>
                <c:pt idx="2335">
                  <c:v>5</c:v>
                </c:pt>
                <c:pt idx="2336">
                  <c:v>5</c:v>
                </c:pt>
                <c:pt idx="2337">
                  <c:v>5</c:v>
                </c:pt>
                <c:pt idx="2338">
                  <c:v>5</c:v>
                </c:pt>
                <c:pt idx="2339">
                  <c:v>5</c:v>
                </c:pt>
                <c:pt idx="2340">
                  <c:v>5</c:v>
                </c:pt>
                <c:pt idx="2341">
                  <c:v>5</c:v>
                </c:pt>
                <c:pt idx="2342">
                  <c:v>5</c:v>
                </c:pt>
                <c:pt idx="2343">
                  <c:v>5</c:v>
                </c:pt>
                <c:pt idx="2344">
                  <c:v>5</c:v>
                </c:pt>
                <c:pt idx="2345">
                  <c:v>5</c:v>
                </c:pt>
                <c:pt idx="2346">
                  <c:v>5</c:v>
                </c:pt>
                <c:pt idx="2347">
                  <c:v>5</c:v>
                </c:pt>
                <c:pt idx="2348">
                  <c:v>6</c:v>
                </c:pt>
                <c:pt idx="2349">
                  <c:v>6</c:v>
                </c:pt>
                <c:pt idx="2350">
                  <c:v>6</c:v>
                </c:pt>
                <c:pt idx="2351">
                  <c:v>6</c:v>
                </c:pt>
                <c:pt idx="2352">
                  <c:v>6</c:v>
                </c:pt>
                <c:pt idx="2353">
                  <c:v>6</c:v>
                </c:pt>
                <c:pt idx="2354">
                  <c:v>8</c:v>
                </c:pt>
                <c:pt idx="2355">
                  <c:v>8</c:v>
                </c:pt>
                <c:pt idx="2356">
                  <c:v>7</c:v>
                </c:pt>
                <c:pt idx="2357">
                  <c:v>6</c:v>
                </c:pt>
                <c:pt idx="2358">
                  <c:v>6</c:v>
                </c:pt>
                <c:pt idx="2359">
                  <c:v>6</c:v>
                </c:pt>
                <c:pt idx="2360">
                  <c:v>7</c:v>
                </c:pt>
                <c:pt idx="2361">
                  <c:v>6</c:v>
                </c:pt>
                <c:pt idx="2362">
                  <c:v>5</c:v>
                </c:pt>
                <c:pt idx="2363">
                  <c:v>5</c:v>
                </c:pt>
                <c:pt idx="2364">
                  <c:v>5</c:v>
                </c:pt>
                <c:pt idx="2365">
                  <c:v>5</c:v>
                </c:pt>
                <c:pt idx="2366">
                  <c:v>5</c:v>
                </c:pt>
                <c:pt idx="2367">
                  <c:v>5</c:v>
                </c:pt>
                <c:pt idx="2368">
                  <c:v>5</c:v>
                </c:pt>
                <c:pt idx="2369">
                  <c:v>5</c:v>
                </c:pt>
                <c:pt idx="2370">
                  <c:v>5</c:v>
                </c:pt>
                <c:pt idx="2371">
                  <c:v>5</c:v>
                </c:pt>
                <c:pt idx="2372">
                  <c:v>5</c:v>
                </c:pt>
                <c:pt idx="2373">
                  <c:v>5</c:v>
                </c:pt>
                <c:pt idx="2374">
                  <c:v>5</c:v>
                </c:pt>
                <c:pt idx="2375">
                  <c:v>5</c:v>
                </c:pt>
                <c:pt idx="2376">
                  <c:v>5</c:v>
                </c:pt>
                <c:pt idx="2377">
                  <c:v>5</c:v>
                </c:pt>
                <c:pt idx="2378">
                  <c:v>5</c:v>
                </c:pt>
                <c:pt idx="2379">
                  <c:v>5</c:v>
                </c:pt>
                <c:pt idx="2380">
                  <c:v>5</c:v>
                </c:pt>
                <c:pt idx="2381">
                  <c:v>5</c:v>
                </c:pt>
                <c:pt idx="2382">
                  <c:v>5</c:v>
                </c:pt>
                <c:pt idx="2383">
                  <c:v>5</c:v>
                </c:pt>
                <c:pt idx="2384">
                  <c:v>5</c:v>
                </c:pt>
                <c:pt idx="2385">
                  <c:v>5</c:v>
                </c:pt>
                <c:pt idx="2386">
                  <c:v>5</c:v>
                </c:pt>
                <c:pt idx="2387">
                  <c:v>5</c:v>
                </c:pt>
                <c:pt idx="2388">
                  <c:v>5</c:v>
                </c:pt>
                <c:pt idx="2389">
                  <c:v>5</c:v>
                </c:pt>
                <c:pt idx="2390">
                  <c:v>5</c:v>
                </c:pt>
                <c:pt idx="2391">
                  <c:v>5</c:v>
                </c:pt>
                <c:pt idx="2392">
                  <c:v>5</c:v>
                </c:pt>
                <c:pt idx="2393">
                  <c:v>5</c:v>
                </c:pt>
                <c:pt idx="2394">
                  <c:v>5</c:v>
                </c:pt>
                <c:pt idx="2395">
                  <c:v>5</c:v>
                </c:pt>
                <c:pt idx="2396">
                  <c:v>5</c:v>
                </c:pt>
                <c:pt idx="2397">
                  <c:v>5</c:v>
                </c:pt>
                <c:pt idx="2398">
                  <c:v>5</c:v>
                </c:pt>
                <c:pt idx="2399">
                  <c:v>5</c:v>
                </c:pt>
                <c:pt idx="2400">
                  <c:v>5</c:v>
                </c:pt>
                <c:pt idx="2401">
                  <c:v>5</c:v>
                </c:pt>
                <c:pt idx="2402">
                  <c:v>5</c:v>
                </c:pt>
                <c:pt idx="2403">
                  <c:v>5</c:v>
                </c:pt>
                <c:pt idx="2404">
                  <c:v>5</c:v>
                </c:pt>
                <c:pt idx="2405">
                  <c:v>5</c:v>
                </c:pt>
                <c:pt idx="2406">
                  <c:v>5</c:v>
                </c:pt>
                <c:pt idx="2407">
                  <c:v>5</c:v>
                </c:pt>
                <c:pt idx="2408">
                  <c:v>5</c:v>
                </c:pt>
                <c:pt idx="2409">
                  <c:v>5</c:v>
                </c:pt>
                <c:pt idx="2410">
                  <c:v>5</c:v>
                </c:pt>
                <c:pt idx="2411">
                  <c:v>5</c:v>
                </c:pt>
                <c:pt idx="2412">
                  <c:v>5</c:v>
                </c:pt>
                <c:pt idx="2413">
                  <c:v>5</c:v>
                </c:pt>
                <c:pt idx="2414">
                  <c:v>5</c:v>
                </c:pt>
                <c:pt idx="2415">
                  <c:v>5</c:v>
                </c:pt>
                <c:pt idx="2416">
                  <c:v>5</c:v>
                </c:pt>
                <c:pt idx="2417">
                  <c:v>5</c:v>
                </c:pt>
                <c:pt idx="2418">
                  <c:v>5</c:v>
                </c:pt>
                <c:pt idx="2419">
                  <c:v>5</c:v>
                </c:pt>
                <c:pt idx="2420">
                  <c:v>5</c:v>
                </c:pt>
                <c:pt idx="2421">
                  <c:v>5</c:v>
                </c:pt>
                <c:pt idx="2422">
                  <c:v>5</c:v>
                </c:pt>
                <c:pt idx="2423">
                  <c:v>5</c:v>
                </c:pt>
                <c:pt idx="2424">
                  <c:v>5</c:v>
                </c:pt>
                <c:pt idx="2425">
                  <c:v>5</c:v>
                </c:pt>
                <c:pt idx="2426">
                  <c:v>5</c:v>
                </c:pt>
                <c:pt idx="2427">
                  <c:v>5</c:v>
                </c:pt>
                <c:pt idx="2428">
                  <c:v>5</c:v>
                </c:pt>
                <c:pt idx="2429">
                  <c:v>5</c:v>
                </c:pt>
                <c:pt idx="2430">
                  <c:v>5</c:v>
                </c:pt>
                <c:pt idx="2431">
                  <c:v>5</c:v>
                </c:pt>
                <c:pt idx="2432">
                  <c:v>5</c:v>
                </c:pt>
                <c:pt idx="2433">
                  <c:v>5</c:v>
                </c:pt>
                <c:pt idx="2434">
                  <c:v>5</c:v>
                </c:pt>
                <c:pt idx="2435">
                  <c:v>5</c:v>
                </c:pt>
                <c:pt idx="2436">
                  <c:v>5</c:v>
                </c:pt>
                <c:pt idx="2437">
                  <c:v>5</c:v>
                </c:pt>
                <c:pt idx="2438">
                  <c:v>5</c:v>
                </c:pt>
                <c:pt idx="2439">
                  <c:v>5</c:v>
                </c:pt>
                <c:pt idx="2440">
                  <c:v>5</c:v>
                </c:pt>
                <c:pt idx="2441">
                  <c:v>5</c:v>
                </c:pt>
                <c:pt idx="2442">
                  <c:v>5</c:v>
                </c:pt>
                <c:pt idx="2443">
                  <c:v>5</c:v>
                </c:pt>
                <c:pt idx="2444">
                  <c:v>5</c:v>
                </c:pt>
                <c:pt idx="2445">
                  <c:v>6</c:v>
                </c:pt>
                <c:pt idx="2446">
                  <c:v>5</c:v>
                </c:pt>
                <c:pt idx="2447">
                  <c:v>5</c:v>
                </c:pt>
                <c:pt idx="2448">
                  <c:v>5</c:v>
                </c:pt>
                <c:pt idx="2449">
                  <c:v>5</c:v>
                </c:pt>
                <c:pt idx="2450">
                  <c:v>5</c:v>
                </c:pt>
                <c:pt idx="2451">
                  <c:v>5</c:v>
                </c:pt>
                <c:pt idx="2452">
                  <c:v>5</c:v>
                </c:pt>
                <c:pt idx="2453">
                  <c:v>5</c:v>
                </c:pt>
                <c:pt idx="2454">
                  <c:v>5</c:v>
                </c:pt>
                <c:pt idx="2455">
                  <c:v>5</c:v>
                </c:pt>
                <c:pt idx="2456">
                  <c:v>5</c:v>
                </c:pt>
                <c:pt idx="2457">
                  <c:v>5</c:v>
                </c:pt>
                <c:pt idx="2458">
                  <c:v>5</c:v>
                </c:pt>
                <c:pt idx="2459">
                  <c:v>5</c:v>
                </c:pt>
                <c:pt idx="2460">
                  <c:v>5</c:v>
                </c:pt>
                <c:pt idx="2461">
                  <c:v>6</c:v>
                </c:pt>
                <c:pt idx="2462">
                  <c:v>6</c:v>
                </c:pt>
                <c:pt idx="2463">
                  <c:v>5</c:v>
                </c:pt>
                <c:pt idx="2464">
                  <c:v>5</c:v>
                </c:pt>
                <c:pt idx="2465">
                  <c:v>5</c:v>
                </c:pt>
                <c:pt idx="2466">
                  <c:v>5</c:v>
                </c:pt>
                <c:pt idx="2467">
                  <c:v>5</c:v>
                </c:pt>
                <c:pt idx="2468">
                  <c:v>5</c:v>
                </c:pt>
                <c:pt idx="2469">
                  <c:v>5</c:v>
                </c:pt>
                <c:pt idx="2470">
                  <c:v>5</c:v>
                </c:pt>
                <c:pt idx="2471">
                  <c:v>5</c:v>
                </c:pt>
                <c:pt idx="2472">
                  <c:v>6</c:v>
                </c:pt>
                <c:pt idx="2473">
                  <c:v>6</c:v>
                </c:pt>
                <c:pt idx="2474">
                  <c:v>7</c:v>
                </c:pt>
                <c:pt idx="2475">
                  <c:v>6</c:v>
                </c:pt>
                <c:pt idx="2476">
                  <c:v>5</c:v>
                </c:pt>
                <c:pt idx="2477">
                  <c:v>5</c:v>
                </c:pt>
                <c:pt idx="2478">
                  <c:v>5</c:v>
                </c:pt>
                <c:pt idx="2479">
                  <c:v>5</c:v>
                </c:pt>
                <c:pt idx="2480">
                  <c:v>5</c:v>
                </c:pt>
                <c:pt idx="2481">
                  <c:v>5</c:v>
                </c:pt>
                <c:pt idx="2482">
                  <c:v>5</c:v>
                </c:pt>
                <c:pt idx="2483">
                  <c:v>5</c:v>
                </c:pt>
                <c:pt idx="2484">
                  <c:v>10</c:v>
                </c:pt>
                <c:pt idx="2485">
                  <c:v>13</c:v>
                </c:pt>
                <c:pt idx="2486">
                  <c:v>9</c:v>
                </c:pt>
                <c:pt idx="2487">
                  <c:v>12</c:v>
                </c:pt>
                <c:pt idx="2488">
                  <c:v>10</c:v>
                </c:pt>
                <c:pt idx="2489">
                  <c:v>17</c:v>
                </c:pt>
                <c:pt idx="2490">
                  <c:v>8</c:v>
                </c:pt>
                <c:pt idx="2491">
                  <c:v>5</c:v>
                </c:pt>
                <c:pt idx="2492">
                  <c:v>5</c:v>
                </c:pt>
                <c:pt idx="2493">
                  <c:v>5</c:v>
                </c:pt>
                <c:pt idx="2494">
                  <c:v>5</c:v>
                </c:pt>
                <c:pt idx="2495">
                  <c:v>5</c:v>
                </c:pt>
                <c:pt idx="2496">
                  <c:v>5</c:v>
                </c:pt>
                <c:pt idx="2497">
                  <c:v>5</c:v>
                </c:pt>
                <c:pt idx="2498">
                  <c:v>5</c:v>
                </c:pt>
                <c:pt idx="2499">
                  <c:v>5</c:v>
                </c:pt>
                <c:pt idx="2500">
                  <c:v>5</c:v>
                </c:pt>
                <c:pt idx="2501">
                  <c:v>5</c:v>
                </c:pt>
                <c:pt idx="2502">
                  <c:v>5</c:v>
                </c:pt>
                <c:pt idx="2503">
                  <c:v>5</c:v>
                </c:pt>
                <c:pt idx="2504">
                  <c:v>6</c:v>
                </c:pt>
                <c:pt idx="2505">
                  <c:v>12</c:v>
                </c:pt>
                <c:pt idx="2506">
                  <c:v>12</c:v>
                </c:pt>
                <c:pt idx="2507">
                  <c:v>9</c:v>
                </c:pt>
                <c:pt idx="2508">
                  <c:v>8</c:v>
                </c:pt>
                <c:pt idx="2509">
                  <c:v>6</c:v>
                </c:pt>
                <c:pt idx="2510">
                  <c:v>5</c:v>
                </c:pt>
                <c:pt idx="2511">
                  <c:v>5</c:v>
                </c:pt>
                <c:pt idx="2512">
                  <c:v>5</c:v>
                </c:pt>
                <c:pt idx="2513">
                  <c:v>5</c:v>
                </c:pt>
                <c:pt idx="2514">
                  <c:v>5</c:v>
                </c:pt>
                <c:pt idx="2515">
                  <c:v>5</c:v>
                </c:pt>
                <c:pt idx="2516">
                  <c:v>5</c:v>
                </c:pt>
                <c:pt idx="2517">
                  <c:v>5</c:v>
                </c:pt>
                <c:pt idx="2518">
                  <c:v>5</c:v>
                </c:pt>
                <c:pt idx="2519">
                  <c:v>5</c:v>
                </c:pt>
                <c:pt idx="2520">
                  <c:v>5</c:v>
                </c:pt>
                <c:pt idx="2521">
                  <c:v>5</c:v>
                </c:pt>
                <c:pt idx="2522">
                  <c:v>5</c:v>
                </c:pt>
                <c:pt idx="2523">
                  <c:v>5</c:v>
                </c:pt>
                <c:pt idx="2524">
                  <c:v>5</c:v>
                </c:pt>
                <c:pt idx="2525">
                  <c:v>5</c:v>
                </c:pt>
                <c:pt idx="2526">
                  <c:v>5</c:v>
                </c:pt>
                <c:pt idx="2527">
                  <c:v>5</c:v>
                </c:pt>
                <c:pt idx="2528">
                  <c:v>5</c:v>
                </c:pt>
                <c:pt idx="2529">
                  <c:v>5</c:v>
                </c:pt>
                <c:pt idx="2530">
                  <c:v>5</c:v>
                </c:pt>
                <c:pt idx="2531">
                  <c:v>5</c:v>
                </c:pt>
                <c:pt idx="2532">
                  <c:v>5</c:v>
                </c:pt>
                <c:pt idx="2533">
                  <c:v>5</c:v>
                </c:pt>
                <c:pt idx="2534">
                  <c:v>5</c:v>
                </c:pt>
                <c:pt idx="2535">
                  <c:v>5</c:v>
                </c:pt>
                <c:pt idx="2536">
                  <c:v>5</c:v>
                </c:pt>
                <c:pt idx="2537">
                  <c:v>5</c:v>
                </c:pt>
                <c:pt idx="2538">
                  <c:v>5</c:v>
                </c:pt>
                <c:pt idx="2539">
                  <c:v>5</c:v>
                </c:pt>
                <c:pt idx="2540">
                  <c:v>5</c:v>
                </c:pt>
                <c:pt idx="2541">
                  <c:v>5</c:v>
                </c:pt>
                <c:pt idx="2542">
                  <c:v>5</c:v>
                </c:pt>
                <c:pt idx="2543">
                  <c:v>5</c:v>
                </c:pt>
                <c:pt idx="2544">
                  <c:v>5</c:v>
                </c:pt>
                <c:pt idx="2545">
                  <c:v>5</c:v>
                </c:pt>
                <c:pt idx="2546">
                  <c:v>5</c:v>
                </c:pt>
                <c:pt idx="2547">
                  <c:v>5</c:v>
                </c:pt>
                <c:pt idx="2548">
                  <c:v>5</c:v>
                </c:pt>
                <c:pt idx="2549">
                  <c:v>5</c:v>
                </c:pt>
                <c:pt idx="2550">
                  <c:v>5</c:v>
                </c:pt>
                <c:pt idx="2551">
                  <c:v>5</c:v>
                </c:pt>
                <c:pt idx="2552">
                  <c:v>5</c:v>
                </c:pt>
                <c:pt idx="2553">
                  <c:v>5</c:v>
                </c:pt>
                <c:pt idx="2554">
                  <c:v>5</c:v>
                </c:pt>
                <c:pt idx="2555">
                  <c:v>5</c:v>
                </c:pt>
                <c:pt idx="2556">
                  <c:v>5</c:v>
                </c:pt>
                <c:pt idx="2557">
                  <c:v>5</c:v>
                </c:pt>
                <c:pt idx="2558">
                  <c:v>5</c:v>
                </c:pt>
                <c:pt idx="2559">
                  <c:v>5</c:v>
                </c:pt>
                <c:pt idx="2560">
                  <c:v>5</c:v>
                </c:pt>
                <c:pt idx="2561">
                  <c:v>5</c:v>
                </c:pt>
                <c:pt idx="2562">
                  <c:v>5</c:v>
                </c:pt>
                <c:pt idx="2563">
                  <c:v>5</c:v>
                </c:pt>
                <c:pt idx="2564">
                  <c:v>5</c:v>
                </c:pt>
                <c:pt idx="2565">
                  <c:v>5</c:v>
                </c:pt>
                <c:pt idx="2566">
                  <c:v>5</c:v>
                </c:pt>
                <c:pt idx="2567">
                  <c:v>5</c:v>
                </c:pt>
                <c:pt idx="2568">
                  <c:v>5</c:v>
                </c:pt>
                <c:pt idx="2569">
                  <c:v>5</c:v>
                </c:pt>
                <c:pt idx="2570">
                  <c:v>5</c:v>
                </c:pt>
                <c:pt idx="2571">
                  <c:v>5</c:v>
                </c:pt>
                <c:pt idx="2572">
                  <c:v>5</c:v>
                </c:pt>
                <c:pt idx="2573">
                  <c:v>5</c:v>
                </c:pt>
                <c:pt idx="2574">
                  <c:v>5</c:v>
                </c:pt>
                <c:pt idx="2575">
                  <c:v>5</c:v>
                </c:pt>
                <c:pt idx="2576">
                  <c:v>5</c:v>
                </c:pt>
                <c:pt idx="2577">
                  <c:v>5</c:v>
                </c:pt>
                <c:pt idx="2578">
                  <c:v>5</c:v>
                </c:pt>
                <c:pt idx="2579">
                  <c:v>5</c:v>
                </c:pt>
                <c:pt idx="2580">
                  <c:v>5</c:v>
                </c:pt>
                <c:pt idx="2581">
                  <c:v>5</c:v>
                </c:pt>
                <c:pt idx="2582">
                  <c:v>5</c:v>
                </c:pt>
                <c:pt idx="2583">
                  <c:v>5</c:v>
                </c:pt>
                <c:pt idx="2584">
                  <c:v>5</c:v>
                </c:pt>
                <c:pt idx="2585">
                  <c:v>5</c:v>
                </c:pt>
                <c:pt idx="2586">
                  <c:v>6</c:v>
                </c:pt>
                <c:pt idx="2587">
                  <c:v>6</c:v>
                </c:pt>
                <c:pt idx="2588">
                  <c:v>6</c:v>
                </c:pt>
                <c:pt idx="2589">
                  <c:v>6</c:v>
                </c:pt>
                <c:pt idx="2590">
                  <c:v>6</c:v>
                </c:pt>
                <c:pt idx="2591">
                  <c:v>6</c:v>
                </c:pt>
                <c:pt idx="2592">
                  <c:v>6</c:v>
                </c:pt>
                <c:pt idx="2593">
                  <c:v>5</c:v>
                </c:pt>
                <c:pt idx="2594">
                  <c:v>6</c:v>
                </c:pt>
                <c:pt idx="2595">
                  <c:v>5</c:v>
                </c:pt>
                <c:pt idx="2596">
                  <c:v>5</c:v>
                </c:pt>
                <c:pt idx="2597">
                  <c:v>5</c:v>
                </c:pt>
                <c:pt idx="2598">
                  <c:v>5</c:v>
                </c:pt>
                <c:pt idx="2599">
                  <c:v>5</c:v>
                </c:pt>
                <c:pt idx="2600">
                  <c:v>5</c:v>
                </c:pt>
                <c:pt idx="2601">
                  <c:v>5</c:v>
                </c:pt>
                <c:pt idx="2602">
                  <c:v>5</c:v>
                </c:pt>
                <c:pt idx="2603">
                  <c:v>5</c:v>
                </c:pt>
                <c:pt idx="2604">
                  <c:v>5</c:v>
                </c:pt>
                <c:pt idx="2605">
                  <c:v>5</c:v>
                </c:pt>
                <c:pt idx="2606">
                  <c:v>5</c:v>
                </c:pt>
                <c:pt idx="2607">
                  <c:v>5</c:v>
                </c:pt>
                <c:pt idx="2608">
                  <c:v>5</c:v>
                </c:pt>
                <c:pt idx="2609">
                  <c:v>5</c:v>
                </c:pt>
                <c:pt idx="2610">
                  <c:v>5</c:v>
                </c:pt>
                <c:pt idx="2611">
                  <c:v>5</c:v>
                </c:pt>
                <c:pt idx="2612">
                  <c:v>5</c:v>
                </c:pt>
                <c:pt idx="2613">
                  <c:v>5</c:v>
                </c:pt>
                <c:pt idx="2614">
                  <c:v>5</c:v>
                </c:pt>
                <c:pt idx="2615">
                  <c:v>5</c:v>
                </c:pt>
                <c:pt idx="2616">
                  <c:v>5</c:v>
                </c:pt>
                <c:pt idx="2617">
                  <c:v>5</c:v>
                </c:pt>
                <c:pt idx="2618">
                  <c:v>5</c:v>
                </c:pt>
                <c:pt idx="2619">
                  <c:v>5</c:v>
                </c:pt>
                <c:pt idx="2620">
                  <c:v>5</c:v>
                </c:pt>
                <c:pt idx="2621">
                  <c:v>5</c:v>
                </c:pt>
                <c:pt idx="2622">
                  <c:v>5</c:v>
                </c:pt>
                <c:pt idx="2623">
                  <c:v>5</c:v>
                </c:pt>
                <c:pt idx="2624">
                  <c:v>5</c:v>
                </c:pt>
                <c:pt idx="2625">
                  <c:v>5</c:v>
                </c:pt>
                <c:pt idx="2626">
                  <c:v>5</c:v>
                </c:pt>
                <c:pt idx="2627">
                  <c:v>5</c:v>
                </c:pt>
                <c:pt idx="2628">
                  <c:v>5</c:v>
                </c:pt>
                <c:pt idx="2629">
                  <c:v>5</c:v>
                </c:pt>
                <c:pt idx="2630">
                  <c:v>5</c:v>
                </c:pt>
                <c:pt idx="2631">
                  <c:v>5</c:v>
                </c:pt>
                <c:pt idx="2632">
                  <c:v>5</c:v>
                </c:pt>
                <c:pt idx="2633">
                  <c:v>5</c:v>
                </c:pt>
                <c:pt idx="2634">
                  <c:v>6</c:v>
                </c:pt>
                <c:pt idx="2635">
                  <c:v>5</c:v>
                </c:pt>
                <c:pt idx="2636">
                  <c:v>5</c:v>
                </c:pt>
                <c:pt idx="2637">
                  <c:v>5</c:v>
                </c:pt>
                <c:pt idx="2638">
                  <c:v>6</c:v>
                </c:pt>
                <c:pt idx="2639">
                  <c:v>5</c:v>
                </c:pt>
                <c:pt idx="2640">
                  <c:v>5</c:v>
                </c:pt>
                <c:pt idx="2641">
                  <c:v>5</c:v>
                </c:pt>
                <c:pt idx="2642">
                  <c:v>5</c:v>
                </c:pt>
                <c:pt idx="2643">
                  <c:v>5</c:v>
                </c:pt>
                <c:pt idx="2644">
                  <c:v>5</c:v>
                </c:pt>
                <c:pt idx="2645">
                  <c:v>5</c:v>
                </c:pt>
                <c:pt idx="2646">
                  <c:v>6</c:v>
                </c:pt>
                <c:pt idx="2647">
                  <c:v>5</c:v>
                </c:pt>
                <c:pt idx="2648">
                  <c:v>5</c:v>
                </c:pt>
                <c:pt idx="2649">
                  <c:v>6</c:v>
                </c:pt>
                <c:pt idx="2650">
                  <c:v>5</c:v>
                </c:pt>
                <c:pt idx="2651">
                  <c:v>5</c:v>
                </c:pt>
                <c:pt idx="2652">
                  <c:v>5</c:v>
                </c:pt>
                <c:pt idx="2653">
                  <c:v>5</c:v>
                </c:pt>
                <c:pt idx="2654">
                  <c:v>5</c:v>
                </c:pt>
                <c:pt idx="2655">
                  <c:v>5</c:v>
                </c:pt>
                <c:pt idx="2656">
                  <c:v>6</c:v>
                </c:pt>
                <c:pt idx="2657">
                  <c:v>6</c:v>
                </c:pt>
                <c:pt idx="2658">
                  <c:v>6</c:v>
                </c:pt>
                <c:pt idx="2659">
                  <c:v>5</c:v>
                </c:pt>
                <c:pt idx="2660">
                  <c:v>5</c:v>
                </c:pt>
                <c:pt idx="2661">
                  <c:v>6</c:v>
                </c:pt>
                <c:pt idx="2662">
                  <c:v>6</c:v>
                </c:pt>
                <c:pt idx="2663">
                  <c:v>6</c:v>
                </c:pt>
                <c:pt idx="2664">
                  <c:v>5</c:v>
                </c:pt>
                <c:pt idx="2665">
                  <c:v>5</c:v>
                </c:pt>
                <c:pt idx="2666">
                  <c:v>5</c:v>
                </c:pt>
                <c:pt idx="2667">
                  <c:v>5</c:v>
                </c:pt>
                <c:pt idx="2668">
                  <c:v>5</c:v>
                </c:pt>
                <c:pt idx="2669">
                  <c:v>5</c:v>
                </c:pt>
                <c:pt idx="2670">
                  <c:v>5</c:v>
                </c:pt>
                <c:pt idx="2671">
                  <c:v>5</c:v>
                </c:pt>
                <c:pt idx="2672">
                  <c:v>5</c:v>
                </c:pt>
                <c:pt idx="2673">
                  <c:v>5</c:v>
                </c:pt>
                <c:pt idx="2674">
                  <c:v>5</c:v>
                </c:pt>
                <c:pt idx="2675">
                  <c:v>5</c:v>
                </c:pt>
                <c:pt idx="2676">
                  <c:v>5</c:v>
                </c:pt>
                <c:pt idx="2677">
                  <c:v>5</c:v>
                </c:pt>
                <c:pt idx="2678">
                  <c:v>5</c:v>
                </c:pt>
                <c:pt idx="2679">
                  <c:v>5</c:v>
                </c:pt>
                <c:pt idx="2680">
                  <c:v>5</c:v>
                </c:pt>
                <c:pt idx="2681">
                  <c:v>5</c:v>
                </c:pt>
                <c:pt idx="2682">
                  <c:v>5</c:v>
                </c:pt>
                <c:pt idx="2683">
                  <c:v>5</c:v>
                </c:pt>
                <c:pt idx="2684">
                  <c:v>5</c:v>
                </c:pt>
                <c:pt idx="2685">
                  <c:v>5</c:v>
                </c:pt>
                <c:pt idx="2686">
                  <c:v>5</c:v>
                </c:pt>
                <c:pt idx="2687">
                  <c:v>5</c:v>
                </c:pt>
                <c:pt idx="2688">
                  <c:v>5</c:v>
                </c:pt>
                <c:pt idx="2689">
                  <c:v>5</c:v>
                </c:pt>
                <c:pt idx="2690">
                  <c:v>5</c:v>
                </c:pt>
                <c:pt idx="2691">
                  <c:v>5</c:v>
                </c:pt>
                <c:pt idx="2692">
                  <c:v>5</c:v>
                </c:pt>
                <c:pt idx="2693">
                  <c:v>5</c:v>
                </c:pt>
                <c:pt idx="2694">
                  <c:v>5</c:v>
                </c:pt>
                <c:pt idx="2695">
                  <c:v>5</c:v>
                </c:pt>
                <c:pt idx="2696">
                  <c:v>5</c:v>
                </c:pt>
                <c:pt idx="2697">
                  <c:v>5</c:v>
                </c:pt>
                <c:pt idx="2698">
                  <c:v>5</c:v>
                </c:pt>
                <c:pt idx="2699">
                  <c:v>5</c:v>
                </c:pt>
                <c:pt idx="2700">
                  <c:v>5</c:v>
                </c:pt>
                <c:pt idx="2701">
                  <c:v>5</c:v>
                </c:pt>
                <c:pt idx="2702">
                  <c:v>5</c:v>
                </c:pt>
                <c:pt idx="2703">
                  <c:v>5</c:v>
                </c:pt>
                <c:pt idx="2704">
                  <c:v>5</c:v>
                </c:pt>
                <c:pt idx="2705">
                  <c:v>5</c:v>
                </c:pt>
                <c:pt idx="2706">
                  <c:v>5</c:v>
                </c:pt>
                <c:pt idx="2707">
                  <c:v>5</c:v>
                </c:pt>
                <c:pt idx="2708">
                  <c:v>5</c:v>
                </c:pt>
                <c:pt idx="2709">
                  <c:v>5</c:v>
                </c:pt>
                <c:pt idx="2710">
                  <c:v>5</c:v>
                </c:pt>
                <c:pt idx="2711">
                  <c:v>5</c:v>
                </c:pt>
                <c:pt idx="2712">
                  <c:v>5</c:v>
                </c:pt>
                <c:pt idx="2713">
                  <c:v>5</c:v>
                </c:pt>
                <c:pt idx="2714">
                  <c:v>5</c:v>
                </c:pt>
                <c:pt idx="2715">
                  <c:v>5</c:v>
                </c:pt>
                <c:pt idx="2716">
                  <c:v>5</c:v>
                </c:pt>
                <c:pt idx="2717">
                  <c:v>5</c:v>
                </c:pt>
                <c:pt idx="2718">
                  <c:v>5</c:v>
                </c:pt>
                <c:pt idx="2719">
                  <c:v>5</c:v>
                </c:pt>
                <c:pt idx="2720">
                  <c:v>5</c:v>
                </c:pt>
                <c:pt idx="2721">
                  <c:v>5</c:v>
                </c:pt>
                <c:pt idx="2722">
                  <c:v>5</c:v>
                </c:pt>
                <c:pt idx="2723">
                  <c:v>5</c:v>
                </c:pt>
                <c:pt idx="2724">
                  <c:v>5</c:v>
                </c:pt>
                <c:pt idx="2725">
                  <c:v>5</c:v>
                </c:pt>
                <c:pt idx="2726">
                  <c:v>5</c:v>
                </c:pt>
                <c:pt idx="2727">
                  <c:v>5</c:v>
                </c:pt>
                <c:pt idx="2728">
                  <c:v>5</c:v>
                </c:pt>
                <c:pt idx="2729">
                  <c:v>5</c:v>
                </c:pt>
                <c:pt idx="2730">
                  <c:v>5</c:v>
                </c:pt>
                <c:pt idx="2731">
                  <c:v>5</c:v>
                </c:pt>
                <c:pt idx="2732">
                  <c:v>5</c:v>
                </c:pt>
                <c:pt idx="2733">
                  <c:v>5</c:v>
                </c:pt>
                <c:pt idx="2734">
                  <c:v>5</c:v>
                </c:pt>
                <c:pt idx="2735">
                  <c:v>5</c:v>
                </c:pt>
                <c:pt idx="2736">
                  <c:v>5</c:v>
                </c:pt>
                <c:pt idx="2737">
                  <c:v>5</c:v>
                </c:pt>
                <c:pt idx="2738">
                  <c:v>5</c:v>
                </c:pt>
                <c:pt idx="2739">
                  <c:v>5</c:v>
                </c:pt>
                <c:pt idx="2740">
                  <c:v>5</c:v>
                </c:pt>
                <c:pt idx="2741">
                  <c:v>5</c:v>
                </c:pt>
                <c:pt idx="2742">
                  <c:v>5</c:v>
                </c:pt>
                <c:pt idx="2743">
                  <c:v>5</c:v>
                </c:pt>
                <c:pt idx="2744">
                  <c:v>5</c:v>
                </c:pt>
                <c:pt idx="2745">
                  <c:v>5</c:v>
                </c:pt>
                <c:pt idx="2746">
                  <c:v>5</c:v>
                </c:pt>
                <c:pt idx="2747">
                  <c:v>5</c:v>
                </c:pt>
                <c:pt idx="2748">
                  <c:v>5</c:v>
                </c:pt>
                <c:pt idx="2749">
                  <c:v>5</c:v>
                </c:pt>
                <c:pt idx="2750">
                  <c:v>5</c:v>
                </c:pt>
                <c:pt idx="2751">
                  <c:v>5</c:v>
                </c:pt>
                <c:pt idx="2752">
                  <c:v>5</c:v>
                </c:pt>
                <c:pt idx="2753">
                  <c:v>5</c:v>
                </c:pt>
                <c:pt idx="2754">
                  <c:v>5</c:v>
                </c:pt>
                <c:pt idx="2755">
                  <c:v>5</c:v>
                </c:pt>
                <c:pt idx="2756">
                  <c:v>5</c:v>
                </c:pt>
                <c:pt idx="2757">
                  <c:v>5</c:v>
                </c:pt>
                <c:pt idx="2758">
                  <c:v>5</c:v>
                </c:pt>
                <c:pt idx="2759">
                  <c:v>5</c:v>
                </c:pt>
                <c:pt idx="2760">
                  <c:v>5</c:v>
                </c:pt>
                <c:pt idx="2761">
                  <c:v>5</c:v>
                </c:pt>
                <c:pt idx="2762">
                  <c:v>5</c:v>
                </c:pt>
                <c:pt idx="2763">
                  <c:v>5</c:v>
                </c:pt>
                <c:pt idx="2764">
                  <c:v>5</c:v>
                </c:pt>
                <c:pt idx="2765">
                  <c:v>5</c:v>
                </c:pt>
                <c:pt idx="2766">
                  <c:v>5</c:v>
                </c:pt>
                <c:pt idx="2767">
                  <c:v>5</c:v>
                </c:pt>
                <c:pt idx="2768">
                  <c:v>5</c:v>
                </c:pt>
                <c:pt idx="2769">
                  <c:v>5</c:v>
                </c:pt>
                <c:pt idx="2770">
                  <c:v>5</c:v>
                </c:pt>
                <c:pt idx="2771">
                  <c:v>5</c:v>
                </c:pt>
                <c:pt idx="2772">
                  <c:v>5</c:v>
                </c:pt>
                <c:pt idx="2773">
                  <c:v>5</c:v>
                </c:pt>
                <c:pt idx="2774">
                  <c:v>5</c:v>
                </c:pt>
                <c:pt idx="2775">
                  <c:v>5</c:v>
                </c:pt>
                <c:pt idx="2776">
                  <c:v>5</c:v>
                </c:pt>
                <c:pt idx="2777">
                  <c:v>5</c:v>
                </c:pt>
                <c:pt idx="2778">
                  <c:v>5</c:v>
                </c:pt>
                <c:pt idx="2779">
                  <c:v>5</c:v>
                </c:pt>
                <c:pt idx="2780">
                  <c:v>5</c:v>
                </c:pt>
                <c:pt idx="2781">
                  <c:v>5</c:v>
                </c:pt>
                <c:pt idx="2782">
                  <c:v>5</c:v>
                </c:pt>
                <c:pt idx="2783">
                  <c:v>5</c:v>
                </c:pt>
                <c:pt idx="2784">
                  <c:v>5</c:v>
                </c:pt>
                <c:pt idx="2785">
                  <c:v>5</c:v>
                </c:pt>
                <c:pt idx="2786">
                  <c:v>5</c:v>
                </c:pt>
                <c:pt idx="2787">
                  <c:v>5</c:v>
                </c:pt>
                <c:pt idx="2788">
                  <c:v>5</c:v>
                </c:pt>
                <c:pt idx="2789">
                  <c:v>5</c:v>
                </c:pt>
                <c:pt idx="2790">
                  <c:v>5</c:v>
                </c:pt>
                <c:pt idx="2791">
                  <c:v>5</c:v>
                </c:pt>
                <c:pt idx="2792">
                  <c:v>5</c:v>
                </c:pt>
                <c:pt idx="2793">
                  <c:v>5</c:v>
                </c:pt>
                <c:pt idx="2794">
                  <c:v>5</c:v>
                </c:pt>
                <c:pt idx="2795">
                  <c:v>5</c:v>
                </c:pt>
                <c:pt idx="2796">
                  <c:v>5</c:v>
                </c:pt>
                <c:pt idx="2797">
                  <c:v>5</c:v>
                </c:pt>
                <c:pt idx="2798">
                  <c:v>5</c:v>
                </c:pt>
                <c:pt idx="2799">
                  <c:v>5</c:v>
                </c:pt>
                <c:pt idx="2800">
                  <c:v>5</c:v>
                </c:pt>
                <c:pt idx="2801">
                  <c:v>5</c:v>
                </c:pt>
                <c:pt idx="2802">
                  <c:v>5</c:v>
                </c:pt>
                <c:pt idx="2803">
                  <c:v>5</c:v>
                </c:pt>
                <c:pt idx="2804">
                  <c:v>5</c:v>
                </c:pt>
                <c:pt idx="2805">
                  <c:v>5</c:v>
                </c:pt>
                <c:pt idx="2806">
                  <c:v>5</c:v>
                </c:pt>
                <c:pt idx="2807">
                  <c:v>5</c:v>
                </c:pt>
                <c:pt idx="2808">
                  <c:v>5</c:v>
                </c:pt>
                <c:pt idx="2809">
                  <c:v>5</c:v>
                </c:pt>
                <c:pt idx="2810">
                  <c:v>5</c:v>
                </c:pt>
                <c:pt idx="2811">
                  <c:v>5</c:v>
                </c:pt>
                <c:pt idx="2812">
                  <c:v>5</c:v>
                </c:pt>
                <c:pt idx="2813">
                  <c:v>5</c:v>
                </c:pt>
                <c:pt idx="2814">
                  <c:v>5</c:v>
                </c:pt>
                <c:pt idx="2815">
                  <c:v>5</c:v>
                </c:pt>
                <c:pt idx="2816">
                  <c:v>5</c:v>
                </c:pt>
                <c:pt idx="2817">
                  <c:v>5</c:v>
                </c:pt>
                <c:pt idx="2818">
                  <c:v>5</c:v>
                </c:pt>
                <c:pt idx="2819">
                  <c:v>5</c:v>
                </c:pt>
                <c:pt idx="2820">
                  <c:v>5</c:v>
                </c:pt>
                <c:pt idx="2821">
                  <c:v>5</c:v>
                </c:pt>
                <c:pt idx="2822">
                  <c:v>4</c:v>
                </c:pt>
                <c:pt idx="2823">
                  <c:v>4</c:v>
                </c:pt>
                <c:pt idx="2824">
                  <c:v>4</c:v>
                </c:pt>
                <c:pt idx="2825">
                  <c:v>4</c:v>
                </c:pt>
                <c:pt idx="2826">
                  <c:v>4</c:v>
                </c:pt>
                <c:pt idx="2827">
                  <c:v>4</c:v>
                </c:pt>
                <c:pt idx="2828">
                  <c:v>5</c:v>
                </c:pt>
                <c:pt idx="2829">
                  <c:v>5</c:v>
                </c:pt>
                <c:pt idx="2830">
                  <c:v>4</c:v>
                </c:pt>
                <c:pt idx="2831">
                  <c:v>4</c:v>
                </c:pt>
                <c:pt idx="2832">
                  <c:v>4</c:v>
                </c:pt>
                <c:pt idx="2833">
                  <c:v>4</c:v>
                </c:pt>
                <c:pt idx="2834">
                  <c:v>5</c:v>
                </c:pt>
                <c:pt idx="2835">
                  <c:v>4</c:v>
                </c:pt>
                <c:pt idx="2836">
                  <c:v>4</c:v>
                </c:pt>
                <c:pt idx="2837">
                  <c:v>4</c:v>
                </c:pt>
                <c:pt idx="2838">
                  <c:v>4</c:v>
                </c:pt>
                <c:pt idx="2839">
                  <c:v>4</c:v>
                </c:pt>
                <c:pt idx="2840">
                  <c:v>4</c:v>
                </c:pt>
                <c:pt idx="2841">
                  <c:v>4</c:v>
                </c:pt>
                <c:pt idx="2842">
                  <c:v>4</c:v>
                </c:pt>
                <c:pt idx="2843">
                  <c:v>4</c:v>
                </c:pt>
                <c:pt idx="2844">
                  <c:v>4</c:v>
                </c:pt>
                <c:pt idx="2845">
                  <c:v>4</c:v>
                </c:pt>
                <c:pt idx="2846">
                  <c:v>4</c:v>
                </c:pt>
                <c:pt idx="2847">
                  <c:v>4</c:v>
                </c:pt>
                <c:pt idx="2848">
                  <c:v>4</c:v>
                </c:pt>
                <c:pt idx="2849">
                  <c:v>4</c:v>
                </c:pt>
                <c:pt idx="2850">
                  <c:v>5</c:v>
                </c:pt>
                <c:pt idx="2851">
                  <c:v>5</c:v>
                </c:pt>
                <c:pt idx="2852">
                  <c:v>4</c:v>
                </c:pt>
                <c:pt idx="2853">
                  <c:v>4</c:v>
                </c:pt>
                <c:pt idx="2854">
                  <c:v>4</c:v>
                </c:pt>
                <c:pt idx="2855">
                  <c:v>4</c:v>
                </c:pt>
                <c:pt idx="2856">
                  <c:v>4</c:v>
                </c:pt>
                <c:pt idx="2857">
                  <c:v>4</c:v>
                </c:pt>
                <c:pt idx="2858">
                  <c:v>4</c:v>
                </c:pt>
                <c:pt idx="2859">
                  <c:v>4</c:v>
                </c:pt>
                <c:pt idx="2860">
                  <c:v>4</c:v>
                </c:pt>
                <c:pt idx="2861">
                  <c:v>4</c:v>
                </c:pt>
                <c:pt idx="2862">
                  <c:v>4</c:v>
                </c:pt>
                <c:pt idx="2863">
                  <c:v>4</c:v>
                </c:pt>
                <c:pt idx="2864">
                  <c:v>4</c:v>
                </c:pt>
                <c:pt idx="2865">
                  <c:v>4</c:v>
                </c:pt>
                <c:pt idx="2866">
                  <c:v>4</c:v>
                </c:pt>
                <c:pt idx="2867">
                  <c:v>4</c:v>
                </c:pt>
                <c:pt idx="2868">
                  <c:v>4</c:v>
                </c:pt>
                <c:pt idx="2869">
                  <c:v>4</c:v>
                </c:pt>
                <c:pt idx="2870">
                  <c:v>4</c:v>
                </c:pt>
                <c:pt idx="2871">
                  <c:v>4</c:v>
                </c:pt>
                <c:pt idx="2872">
                  <c:v>4</c:v>
                </c:pt>
                <c:pt idx="2873">
                  <c:v>4</c:v>
                </c:pt>
                <c:pt idx="2874">
                  <c:v>4</c:v>
                </c:pt>
                <c:pt idx="2875">
                  <c:v>4</c:v>
                </c:pt>
                <c:pt idx="2876">
                  <c:v>4</c:v>
                </c:pt>
                <c:pt idx="2877">
                  <c:v>4</c:v>
                </c:pt>
                <c:pt idx="2878">
                  <c:v>4</c:v>
                </c:pt>
                <c:pt idx="2879">
                  <c:v>4</c:v>
                </c:pt>
                <c:pt idx="2880">
                  <c:v>4</c:v>
                </c:pt>
                <c:pt idx="2881">
                  <c:v>4</c:v>
                </c:pt>
                <c:pt idx="2882">
                  <c:v>4</c:v>
                </c:pt>
                <c:pt idx="2883">
                  <c:v>4</c:v>
                </c:pt>
                <c:pt idx="2884">
                  <c:v>4</c:v>
                </c:pt>
                <c:pt idx="2885">
                  <c:v>4</c:v>
                </c:pt>
                <c:pt idx="2886">
                  <c:v>4</c:v>
                </c:pt>
                <c:pt idx="2887">
                  <c:v>4</c:v>
                </c:pt>
                <c:pt idx="2888">
                  <c:v>4</c:v>
                </c:pt>
                <c:pt idx="2889">
                  <c:v>5</c:v>
                </c:pt>
                <c:pt idx="2890">
                  <c:v>4</c:v>
                </c:pt>
                <c:pt idx="2891">
                  <c:v>4</c:v>
                </c:pt>
                <c:pt idx="2892">
                  <c:v>4</c:v>
                </c:pt>
                <c:pt idx="2893">
                  <c:v>4</c:v>
                </c:pt>
                <c:pt idx="2894">
                  <c:v>4</c:v>
                </c:pt>
                <c:pt idx="2895">
                  <c:v>4</c:v>
                </c:pt>
                <c:pt idx="2896">
                  <c:v>4</c:v>
                </c:pt>
                <c:pt idx="2897">
                  <c:v>4</c:v>
                </c:pt>
                <c:pt idx="2898">
                  <c:v>4</c:v>
                </c:pt>
                <c:pt idx="2899">
                  <c:v>4</c:v>
                </c:pt>
                <c:pt idx="2900">
                  <c:v>4</c:v>
                </c:pt>
                <c:pt idx="2901">
                  <c:v>4</c:v>
                </c:pt>
                <c:pt idx="2902">
                  <c:v>4</c:v>
                </c:pt>
                <c:pt idx="2903">
                  <c:v>4</c:v>
                </c:pt>
                <c:pt idx="2904">
                  <c:v>4</c:v>
                </c:pt>
                <c:pt idx="2905">
                  <c:v>4</c:v>
                </c:pt>
                <c:pt idx="2906">
                  <c:v>4</c:v>
                </c:pt>
                <c:pt idx="2907">
                  <c:v>4</c:v>
                </c:pt>
                <c:pt idx="2908">
                  <c:v>4</c:v>
                </c:pt>
                <c:pt idx="2909">
                  <c:v>4</c:v>
                </c:pt>
                <c:pt idx="2910">
                  <c:v>4</c:v>
                </c:pt>
                <c:pt idx="2911">
                  <c:v>4</c:v>
                </c:pt>
                <c:pt idx="2912">
                  <c:v>4</c:v>
                </c:pt>
                <c:pt idx="2913">
                  <c:v>4</c:v>
                </c:pt>
                <c:pt idx="2914">
                  <c:v>4</c:v>
                </c:pt>
                <c:pt idx="2915">
                  <c:v>4</c:v>
                </c:pt>
                <c:pt idx="2916">
                  <c:v>4</c:v>
                </c:pt>
                <c:pt idx="2917">
                  <c:v>4</c:v>
                </c:pt>
                <c:pt idx="2918">
                  <c:v>4</c:v>
                </c:pt>
                <c:pt idx="2919">
                  <c:v>4</c:v>
                </c:pt>
                <c:pt idx="2920">
                  <c:v>4</c:v>
                </c:pt>
                <c:pt idx="2921">
                  <c:v>4</c:v>
                </c:pt>
                <c:pt idx="2922">
                  <c:v>4</c:v>
                </c:pt>
                <c:pt idx="2923">
                  <c:v>4</c:v>
                </c:pt>
                <c:pt idx="2924">
                  <c:v>4</c:v>
                </c:pt>
                <c:pt idx="2925">
                  <c:v>4</c:v>
                </c:pt>
                <c:pt idx="2926">
                  <c:v>4</c:v>
                </c:pt>
                <c:pt idx="2927">
                  <c:v>4</c:v>
                </c:pt>
                <c:pt idx="2928">
                  <c:v>4</c:v>
                </c:pt>
                <c:pt idx="2929">
                  <c:v>4</c:v>
                </c:pt>
                <c:pt idx="2930">
                  <c:v>4</c:v>
                </c:pt>
                <c:pt idx="2931">
                  <c:v>4</c:v>
                </c:pt>
                <c:pt idx="2932">
                  <c:v>4</c:v>
                </c:pt>
                <c:pt idx="2933">
                  <c:v>4</c:v>
                </c:pt>
                <c:pt idx="2934">
                  <c:v>4</c:v>
                </c:pt>
                <c:pt idx="2935">
                  <c:v>4</c:v>
                </c:pt>
                <c:pt idx="2936">
                  <c:v>4</c:v>
                </c:pt>
                <c:pt idx="2937">
                  <c:v>4</c:v>
                </c:pt>
                <c:pt idx="2938">
                  <c:v>4</c:v>
                </c:pt>
                <c:pt idx="2939">
                  <c:v>4</c:v>
                </c:pt>
                <c:pt idx="2940">
                  <c:v>4</c:v>
                </c:pt>
                <c:pt idx="2941">
                  <c:v>4</c:v>
                </c:pt>
                <c:pt idx="2942">
                  <c:v>4</c:v>
                </c:pt>
                <c:pt idx="2943">
                  <c:v>4</c:v>
                </c:pt>
                <c:pt idx="2944">
                  <c:v>4</c:v>
                </c:pt>
                <c:pt idx="2945">
                  <c:v>4</c:v>
                </c:pt>
                <c:pt idx="2946">
                  <c:v>4</c:v>
                </c:pt>
                <c:pt idx="2947">
                  <c:v>4</c:v>
                </c:pt>
                <c:pt idx="2948">
                  <c:v>4</c:v>
                </c:pt>
                <c:pt idx="2949">
                  <c:v>3</c:v>
                </c:pt>
                <c:pt idx="2950">
                  <c:v>4</c:v>
                </c:pt>
                <c:pt idx="2951">
                  <c:v>4</c:v>
                </c:pt>
                <c:pt idx="2952">
                  <c:v>4</c:v>
                </c:pt>
                <c:pt idx="2953">
                  <c:v>4</c:v>
                </c:pt>
                <c:pt idx="2954">
                  <c:v>3</c:v>
                </c:pt>
                <c:pt idx="2955">
                  <c:v>3</c:v>
                </c:pt>
                <c:pt idx="2956">
                  <c:v>3</c:v>
                </c:pt>
                <c:pt idx="2957">
                  <c:v>4</c:v>
                </c:pt>
                <c:pt idx="2958">
                  <c:v>4</c:v>
                </c:pt>
                <c:pt idx="2959">
                  <c:v>4</c:v>
                </c:pt>
                <c:pt idx="2960">
                  <c:v>4</c:v>
                </c:pt>
                <c:pt idx="2961">
                  <c:v>4</c:v>
                </c:pt>
                <c:pt idx="2962">
                  <c:v>4</c:v>
                </c:pt>
                <c:pt idx="2963">
                  <c:v>4</c:v>
                </c:pt>
                <c:pt idx="2964">
                  <c:v>4</c:v>
                </c:pt>
                <c:pt idx="2965">
                  <c:v>4</c:v>
                </c:pt>
                <c:pt idx="2966">
                  <c:v>4</c:v>
                </c:pt>
                <c:pt idx="2967">
                  <c:v>4</c:v>
                </c:pt>
                <c:pt idx="2968">
                  <c:v>4</c:v>
                </c:pt>
                <c:pt idx="2969">
                  <c:v>3</c:v>
                </c:pt>
                <c:pt idx="2970">
                  <c:v>4</c:v>
                </c:pt>
                <c:pt idx="2971">
                  <c:v>4</c:v>
                </c:pt>
                <c:pt idx="2972">
                  <c:v>4</c:v>
                </c:pt>
                <c:pt idx="2973">
                  <c:v>3</c:v>
                </c:pt>
                <c:pt idx="2974">
                  <c:v>3</c:v>
                </c:pt>
                <c:pt idx="2975">
                  <c:v>3</c:v>
                </c:pt>
                <c:pt idx="2976">
                  <c:v>3</c:v>
                </c:pt>
                <c:pt idx="2977">
                  <c:v>4</c:v>
                </c:pt>
                <c:pt idx="2978">
                  <c:v>4</c:v>
                </c:pt>
                <c:pt idx="2979">
                  <c:v>3</c:v>
                </c:pt>
                <c:pt idx="2980">
                  <c:v>3</c:v>
                </c:pt>
                <c:pt idx="2981">
                  <c:v>3</c:v>
                </c:pt>
                <c:pt idx="2982">
                  <c:v>3</c:v>
                </c:pt>
                <c:pt idx="2983">
                  <c:v>3</c:v>
                </c:pt>
                <c:pt idx="2984">
                  <c:v>3</c:v>
                </c:pt>
                <c:pt idx="2985">
                  <c:v>3</c:v>
                </c:pt>
                <c:pt idx="2986">
                  <c:v>3</c:v>
                </c:pt>
                <c:pt idx="2987">
                  <c:v>3</c:v>
                </c:pt>
                <c:pt idx="2988">
                  <c:v>3</c:v>
                </c:pt>
                <c:pt idx="2989">
                  <c:v>3</c:v>
                </c:pt>
                <c:pt idx="2990">
                  <c:v>3</c:v>
                </c:pt>
                <c:pt idx="2991">
                  <c:v>4</c:v>
                </c:pt>
                <c:pt idx="2992">
                  <c:v>3</c:v>
                </c:pt>
                <c:pt idx="2993">
                  <c:v>3</c:v>
                </c:pt>
                <c:pt idx="2994">
                  <c:v>3</c:v>
                </c:pt>
                <c:pt idx="2995">
                  <c:v>3</c:v>
                </c:pt>
                <c:pt idx="2996">
                  <c:v>3</c:v>
                </c:pt>
                <c:pt idx="2997">
                  <c:v>3</c:v>
                </c:pt>
                <c:pt idx="2998">
                  <c:v>3</c:v>
                </c:pt>
                <c:pt idx="2999">
                  <c:v>3</c:v>
                </c:pt>
                <c:pt idx="3000">
                  <c:v>3</c:v>
                </c:pt>
                <c:pt idx="3001">
                  <c:v>3</c:v>
                </c:pt>
                <c:pt idx="3002">
                  <c:v>3</c:v>
                </c:pt>
                <c:pt idx="3003">
                  <c:v>3</c:v>
                </c:pt>
                <c:pt idx="3004">
                  <c:v>3</c:v>
                </c:pt>
                <c:pt idx="3005">
                  <c:v>3</c:v>
                </c:pt>
                <c:pt idx="3006">
                  <c:v>3</c:v>
                </c:pt>
                <c:pt idx="3007">
                  <c:v>3</c:v>
                </c:pt>
                <c:pt idx="3008">
                  <c:v>4</c:v>
                </c:pt>
                <c:pt idx="3009">
                  <c:v>3</c:v>
                </c:pt>
                <c:pt idx="3010">
                  <c:v>3</c:v>
                </c:pt>
                <c:pt idx="3011">
                  <c:v>3</c:v>
                </c:pt>
                <c:pt idx="3012">
                  <c:v>3</c:v>
                </c:pt>
                <c:pt idx="3013">
                  <c:v>3</c:v>
                </c:pt>
                <c:pt idx="3014">
                  <c:v>3</c:v>
                </c:pt>
                <c:pt idx="3015">
                  <c:v>3</c:v>
                </c:pt>
                <c:pt idx="3016">
                  <c:v>3</c:v>
                </c:pt>
                <c:pt idx="3017">
                  <c:v>3</c:v>
                </c:pt>
                <c:pt idx="3018">
                  <c:v>3</c:v>
                </c:pt>
                <c:pt idx="3019">
                  <c:v>3</c:v>
                </c:pt>
                <c:pt idx="3020">
                  <c:v>3</c:v>
                </c:pt>
                <c:pt idx="3021">
                  <c:v>3</c:v>
                </c:pt>
                <c:pt idx="3022">
                  <c:v>3</c:v>
                </c:pt>
                <c:pt idx="3023">
                  <c:v>3</c:v>
                </c:pt>
                <c:pt idx="3024">
                  <c:v>3</c:v>
                </c:pt>
                <c:pt idx="3025">
                  <c:v>3</c:v>
                </c:pt>
                <c:pt idx="3026">
                  <c:v>3</c:v>
                </c:pt>
                <c:pt idx="3027">
                  <c:v>3</c:v>
                </c:pt>
                <c:pt idx="3028">
                  <c:v>3</c:v>
                </c:pt>
                <c:pt idx="3029">
                  <c:v>3</c:v>
                </c:pt>
                <c:pt idx="3030">
                  <c:v>3</c:v>
                </c:pt>
                <c:pt idx="3031">
                  <c:v>3</c:v>
                </c:pt>
                <c:pt idx="3032">
                  <c:v>3</c:v>
                </c:pt>
                <c:pt idx="3033">
                  <c:v>3</c:v>
                </c:pt>
                <c:pt idx="3034">
                  <c:v>3</c:v>
                </c:pt>
                <c:pt idx="3035">
                  <c:v>3</c:v>
                </c:pt>
                <c:pt idx="3036">
                  <c:v>3</c:v>
                </c:pt>
                <c:pt idx="3037">
                  <c:v>3</c:v>
                </c:pt>
                <c:pt idx="3038">
                  <c:v>3</c:v>
                </c:pt>
                <c:pt idx="3039">
                  <c:v>3</c:v>
                </c:pt>
                <c:pt idx="3040">
                  <c:v>3</c:v>
                </c:pt>
                <c:pt idx="3041">
                  <c:v>3</c:v>
                </c:pt>
                <c:pt idx="3042">
                  <c:v>3</c:v>
                </c:pt>
                <c:pt idx="3043">
                  <c:v>3</c:v>
                </c:pt>
                <c:pt idx="3044">
                  <c:v>3</c:v>
                </c:pt>
                <c:pt idx="3045">
                  <c:v>3</c:v>
                </c:pt>
                <c:pt idx="3046">
                  <c:v>3</c:v>
                </c:pt>
                <c:pt idx="3047">
                  <c:v>3</c:v>
                </c:pt>
                <c:pt idx="3048">
                  <c:v>3</c:v>
                </c:pt>
                <c:pt idx="3049">
                  <c:v>3</c:v>
                </c:pt>
                <c:pt idx="3050">
                  <c:v>3</c:v>
                </c:pt>
                <c:pt idx="3051">
                  <c:v>3</c:v>
                </c:pt>
                <c:pt idx="3052">
                  <c:v>3</c:v>
                </c:pt>
                <c:pt idx="3053">
                  <c:v>3</c:v>
                </c:pt>
                <c:pt idx="3054">
                  <c:v>3</c:v>
                </c:pt>
                <c:pt idx="3055">
                  <c:v>3</c:v>
                </c:pt>
                <c:pt idx="3056">
                  <c:v>3</c:v>
                </c:pt>
                <c:pt idx="3057">
                  <c:v>3</c:v>
                </c:pt>
                <c:pt idx="3058">
                  <c:v>3</c:v>
                </c:pt>
                <c:pt idx="3059">
                  <c:v>3</c:v>
                </c:pt>
                <c:pt idx="3060">
                  <c:v>3</c:v>
                </c:pt>
                <c:pt idx="3061">
                  <c:v>3</c:v>
                </c:pt>
                <c:pt idx="3062">
                  <c:v>3</c:v>
                </c:pt>
                <c:pt idx="3063">
                  <c:v>3</c:v>
                </c:pt>
                <c:pt idx="3064">
                  <c:v>3</c:v>
                </c:pt>
                <c:pt idx="3065">
                  <c:v>3</c:v>
                </c:pt>
                <c:pt idx="3066">
                  <c:v>3</c:v>
                </c:pt>
                <c:pt idx="3067">
                  <c:v>3</c:v>
                </c:pt>
                <c:pt idx="3068">
                  <c:v>3</c:v>
                </c:pt>
                <c:pt idx="3069">
                  <c:v>3</c:v>
                </c:pt>
                <c:pt idx="3070">
                  <c:v>3</c:v>
                </c:pt>
                <c:pt idx="3071">
                  <c:v>3</c:v>
                </c:pt>
                <c:pt idx="3072">
                  <c:v>3</c:v>
                </c:pt>
                <c:pt idx="3073">
                  <c:v>3</c:v>
                </c:pt>
                <c:pt idx="3074">
                  <c:v>3</c:v>
                </c:pt>
                <c:pt idx="3075">
                  <c:v>3</c:v>
                </c:pt>
                <c:pt idx="3076">
                  <c:v>3</c:v>
                </c:pt>
                <c:pt idx="3077">
                  <c:v>3</c:v>
                </c:pt>
                <c:pt idx="3078">
                  <c:v>3</c:v>
                </c:pt>
                <c:pt idx="3079">
                  <c:v>3</c:v>
                </c:pt>
                <c:pt idx="3080">
                  <c:v>3</c:v>
                </c:pt>
                <c:pt idx="3081">
                  <c:v>3</c:v>
                </c:pt>
                <c:pt idx="3082">
                  <c:v>3</c:v>
                </c:pt>
                <c:pt idx="3083">
                  <c:v>3</c:v>
                </c:pt>
                <c:pt idx="3084">
                  <c:v>3</c:v>
                </c:pt>
                <c:pt idx="3085">
                  <c:v>3</c:v>
                </c:pt>
                <c:pt idx="3086">
                  <c:v>3</c:v>
                </c:pt>
                <c:pt idx="3087">
                  <c:v>3</c:v>
                </c:pt>
                <c:pt idx="3088">
                  <c:v>3</c:v>
                </c:pt>
                <c:pt idx="3089">
                  <c:v>3</c:v>
                </c:pt>
                <c:pt idx="3090">
                  <c:v>3</c:v>
                </c:pt>
                <c:pt idx="3091">
                  <c:v>3</c:v>
                </c:pt>
                <c:pt idx="3092">
                  <c:v>3</c:v>
                </c:pt>
                <c:pt idx="3093">
                  <c:v>3</c:v>
                </c:pt>
                <c:pt idx="3094">
                  <c:v>3</c:v>
                </c:pt>
                <c:pt idx="3095">
                  <c:v>3</c:v>
                </c:pt>
                <c:pt idx="3096">
                  <c:v>3</c:v>
                </c:pt>
                <c:pt idx="3097">
                  <c:v>3</c:v>
                </c:pt>
                <c:pt idx="3098">
                  <c:v>3</c:v>
                </c:pt>
                <c:pt idx="3099">
                  <c:v>3</c:v>
                </c:pt>
                <c:pt idx="3100">
                  <c:v>2</c:v>
                </c:pt>
                <c:pt idx="3101">
                  <c:v>2</c:v>
                </c:pt>
                <c:pt idx="3102">
                  <c:v>2</c:v>
                </c:pt>
                <c:pt idx="3103">
                  <c:v>3</c:v>
                </c:pt>
                <c:pt idx="3104">
                  <c:v>3</c:v>
                </c:pt>
                <c:pt idx="3105">
                  <c:v>2</c:v>
                </c:pt>
                <c:pt idx="3106">
                  <c:v>2</c:v>
                </c:pt>
                <c:pt idx="3107">
                  <c:v>2</c:v>
                </c:pt>
                <c:pt idx="3108">
                  <c:v>2</c:v>
                </c:pt>
                <c:pt idx="3109">
                  <c:v>2</c:v>
                </c:pt>
                <c:pt idx="3110">
                  <c:v>2</c:v>
                </c:pt>
                <c:pt idx="3111">
                  <c:v>2</c:v>
                </c:pt>
                <c:pt idx="3112">
                  <c:v>2</c:v>
                </c:pt>
                <c:pt idx="3113">
                  <c:v>2</c:v>
                </c:pt>
                <c:pt idx="3114">
                  <c:v>2</c:v>
                </c:pt>
                <c:pt idx="3115">
                  <c:v>2</c:v>
                </c:pt>
                <c:pt idx="3116">
                  <c:v>3</c:v>
                </c:pt>
                <c:pt idx="3117">
                  <c:v>3</c:v>
                </c:pt>
                <c:pt idx="3118">
                  <c:v>2</c:v>
                </c:pt>
                <c:pt idx="3119">
                  <c:v>2</c:v>
                </c:pt>
                <c:pt idx="3120">
                  <c:v>2</c:v>
                </c:pt>
                <c:pt idx="3121">
                  <c:v>2</c:v>
                </c:pt>
                <c:pt idx="3122">
                  <c:v>2</c:v>
                </c:pt>
                <c:pt idx="3123">
                  <c:v>2</c:v>
                </c:pt>
                <c:pt idx="3124">
                  <c:v>2</c:v>
                </c:pt>
                <c:pt idx="3125">
                  <c:v>2</c:v>
                </c:pt>
                <c:pt idx="3126">
                  <c:v>2</c:v>
                </c:pt>
                <c:pt idx="3127">
                  <c:v>2</c:v>
                </c:pt>
                <c:pt idx="3128">
                  <c:v>2</c:v>
                </c:pt>
                <c:pt idx="3129">
                  <c:v>2</c:v>
                </c:pt>
                <c:pt idx="3130">
                  <c:v>2</c:v>
                </c:pt>
                <c:pt idx="3131">
                  <c:v>2</c:v>
                </c:pt>
                <c:pt idx="3132">
                  <c:v>2</c:v>
                </c:pt>
                <c:pt idx="3133">
                  <c:v>2</c:v>
                </c:pt>
                <c:pt idx="3134">
                  <c:v>2</c:v>
                </c:pt>
                <c:pt idx="3135">
                  <c:v>2</c:v>
                </c:pt>
                <c:pt idx="3136">
                  <c:v>2</c:v>
                </c:pt>
                <c:pt idx="3137">
                  <c:v>2</c:v>
                </c:pt>
                <c:pt idx="3138">
                  <c:v>2</c:v>
                </c:pt>
                <c:pt idx="3139">
                  <c:v>2</c:v>
                </c:pt>
                <c:pt idx="3140">
                  <c:v>2</c:v>
                </c:pt>
                <c:pt idx="3141">
                  <c:v>2</c:v>
                </c:pt>
                <c:pt idx="3142">
                  <c:v>2</c:v>
                </c:pt>
                <c:pt idx="3143">
                  <c:v>3</c:v>
                </c:pt>
                <c:pt idx="3144">
                  <c:v>2</c:v>
                </c:pt>
                <c:pt idx="3145">
                  <c:v>2</c:v>
                </c:pt>
                <c:pt idx="3146">
                  <c:v>2</c:v>
                </c:pt>
                <c:pt idx="3147">
                  <c:v>2</c:v>
                </c:pt>
                <c:pt idx="3148">
                  <c:v>2</c:v>
                </c:pt>
                <c:pt idx="3149">
                  <c:v>2</c:v>
                </c:pt>
                <c:pt idx="3150">
                  <c:v>2</c:v>
                </c:pt>
                <c:pt idx="3151">
                  <c:v>2</c:v>
                </c:pt>
                <c:pt idx="3152">
                  <c:v>2</c:v>
                </c:pt>
                <c:pt idx="3153">
                  <c:v>2</c:v>
                </c:pt>
                <c:pt idx="3154">
                  <c:v>2</c:v>
                </c:pt>
                <c:pt idx="3155">
                  <c:v>2</c:v>
                </c:pt>
                <c:pt idx="3156">
                  <c:v>2</c:v>
                </c:pt>
                <c:pt idx="3157">
                  <c:v>2</c:v>
                </c:pt>
                <c:pt idx="3158">
                  <c:v>2</c:v>
                </c:pt>
                <c:pt idx="3159">
                  <c:v>2</c:v>
                </c:pt>
                <c:pt idx="3160">
                  <c:v>2</c:v>
                </c:pt>
                <c:pt idx="3161">
                  <c:v>2</c:v>
                </c:pt>
                <c:pt idx="3162">
                  <c:v>2</c:v>
                </c:pt>
                <c:pt idx="3163">
                  <c:v>2</c:v>
                </c:pt>
                <c:pt idx="3164">
                  <c:v>2</c:v>
                </c:pt>
                <c:pt idx="3165">
                  <c:v>2</c:v>
                </c:pt>
                <c:pt idx="3166">
                  <c:v>2</c:v>
                </c:pt>
                <c:pt idx="3167">
                  <c:v>2</c:v>
                </c:pt>
                <c:pt idx="3168">
                  <c:v>2</c:v>
                </c:pt>
                <c:pt idx="3169">
                  <c:v>2</c:v>
                </c:pt>
                <c:pt idx="3170">
                  <c:v>2</c:v>
                </c:pt>
                <c:pt idx="3171">
                  <c:v>2</c:v>
                </c:pt>
                <c:pt idx="3172">
                  <c:v>2</c:v>
                </c:pt>
                <c:pt idx="3173">
                  <c:v>2</c:v>
                </c:pt>
                <c:pt idx="3174">
                  <c:v>2</c:v>
                </c:pt>
                <c:pt idx="3175">
                  <c:v>2</c:v>
                </c:pt>
                <c:pt idx="3176">
                  <c:v>2</c:v>
                </c:pt>
                <c:pt idx="3177">
                  <c:v>2</c:v>
                </c:pt>
                <c:pt idx="3178">
                  <c:v>2</c:v>
                </c:pt>
                <c:pt idx="3179">
                  <c:v>2</c:v>
                </c:pt>
                <c:pt idx="3180">
                  <c:v>2</c:v>
                </c:pt>
                <c:pt idx="3181">
                  <c:v>2</c:v>
                </c:pt>
                <c:pt idx="3182">
                  <c:v>2</c:v>
                </c:pt>
                <c:pt idx="3183">
                  <c:v>2</c:v>
                </c:pt>
                <c:pt idx="3184">
                  <c:v>2</c:v>
                </c:pt>
                <c:pt idx="3185">
                  <c:v>2</c:v>
                </c:pt>
                <c:pt idx="3186">
                  <c:v>2</c:v>
                </c:pt>
                <c:pt idx="3187">
                  <c:v>2</c:v>
                </c:pt>
                <c:pt idx="3188">
                  <c:v>2</c:v>
                </c:pt>
                <c:pt idx="3189">
                  <c:v>2</c:v>
                </c:pt>
                <c:pt idx="3190">
                  <c:v>2</c:v>
                </c:pt>
                <c:pt idx="3191">
                  <c:v>2</c:v>
                </c:pt>
                <c:pt idx="3192">
                  <c:v>2</c:v>
                </c:pt>
                <c:pt idx="3193">
                  <c:v>2</c:v>
                </c:pt>
                <c:pt idx="3194">
                  <c:v>2</c:v>
                </c:pt>
                <c:pt idx="3195">
                  <c:v>2</c:v>
                </c:pt>
                <c:pt idx="3196">
                  <c:v>2</c:v>
                </c:pt>
                <c:pt idx="3197">
                  <c:v>2</c:v>
                </c:pt>
                <c:pt idx="3198">
                  <c:v>2</c:v>
                </c:pt>
                <c:pt idx="3199">
                  <c:v>2</c:v>
                </c:pt>
                <c:pt idx="3200">
                  <c:v>2</c:v>
                </c:pt>
                <c:pt idx="3201">
                  <c:v>2</c:v>
                </c:pt>
                <c:pt idx="3202">
                  <c:v>2</c:v>
                </c:pt>
                <c:pt idx="3203">
                  <c:v>2</c:v>
                </c:pt>
                <c:pt idx="3204">
                  <c:v>2</c:v>
                </c:pt>
                <c:pt idx="3205">
                  <c:v>2</c:v>
                </c:pt>
                <c:pt idx="3206">
                  <c:v>2</c:v>
                </c:pt>
                <c:pt idx="3207">
                  <c:v>2</c:v>
                </c:pt>
                <c:pt idx="3208">
                  <c:v>2</c:v>
                </c:pt>
                <c:pt idx="3209">
                  <c:v>2</c:v>
                </c:pt>
                <c:pt idx="3210">
                  <c:v>2</c:v>
                </c:pt>
                <c:pt idx="3211">
                  <c:v>2</c:v>
                </c:pt>
                <c:pt idx="3212">
                  <c:v>2</c:v>
                </c:pt>
                <c:pt idx="3213">
                  <c:v>2</c:v>
                </c:pt>
                <c:pt idx="3214">
                  <c:v>2</c:v>
                </c:pt>
                <c:pt idx="3215">
                  <c:v>2</c:v>
                </c:pt>
                <c:pt idx="3216">
                  <c:v>2</c:v>
                </c:pt>
                <c:pt idx="3217">
                  <c:v>2</c:v>
                </c:pt>
                <c:pt idx="3218">
                  <c:v>2</c:v>
                </c:pt>
                <c:pt idx="3219">
                  <c:v>2</c:v>
                </c:pt>
                <c:pt idx="3220">
                  <c:v>2</c:v>
                </c:pt>
                <c:pt idx="3221">
                  <c:v>2</c:v>
                </c:pt>
                <c:pt idx="3222">
                  <c:v>2</c:v>
                </c:pt>
                <c:pt idx="3223">
                  <c:v>2</c:v>
                </c:pt>
                <c:pt idx="3224">
                  <c:v>2</c:v>
                </c:pt>
                <c:pt idx="3225">
                  <c:v>2</c:v>
                </c:pt>
                <c:pt idx="3226">
                  <c:v>2</c:v>
                </c:pt>
                <c:pt idx="3227">
                  <c:v>2</c:v>
                </c:pt>
                <c:pt idx="3228">
                  <c:v>2</c:v>
                </c:pt>
                <c:pt idx="3229">
                  <c:v>2</c:v>
                </c:pt>
                <c:pt idx="3230">
                  <c:v>2</c:v>
                </c:pt>
                <c:pt idx="3231">
                  <c:v>2</c:v>
                </c:pt>
                <c:pt idx="3232">
                  <c:v>2</c:v>
                </c:pt>
                <c:pt idx="3233">
                  <c:v>2</c:v>
                </c:pt>
                <c:pt idx="3234">
                  <c:v>2</c:v>
                </c:pt>
                <c:pt idx="3235">
                  <c:v>2</c:v>
                </c:pt>
                <c:pt idx="3236">
                  <c:v>2</c:v>
                </c:pt>
                <c:pt idx="3237">
                  <c:v>2</c:v>
                </c:pt>
                <c:pt idx="3238">
                  <c:v>2</c:v>
                </c:pt>
                <c:pt idx="3239">
                  <c:v>2</c:v>
                </c:pt>
                <c:pt idx="3240">
                  <c:v>2</c:v>
                </c:pt>
                <c:pt idx="3241">
                  <c:v>2</c:v>
                </c:pt>
                <c:pt idx="3242">
                  <c:v>2</c:v>
                </c:pt>
                <c:pt idx="3243">
                  <c:v>2</c:v>
                </c:pt>
                <c:pt idx="3244">
                  <c:v>2</c:v>
                </c:pt>
                <c:pt idx="3245">
                  <c:v>2</c:v>
                </c:pt>
                <c:pt idx="3246">
                  <c:v>2</c:v>
                </c:pt>
                <c:pt idx="3247">
                  <c:v>2</c:v>
                </c:pt>
                <c:pt idx="3248">
                  <c:v>2</c:v>
                </c:pt>
                <c:pt idx="3249">
                  <c:v>2</c:v>
                </c:pt>
                <c:pt idx="3250">
                  <c:v>2</c:v>
                </c:pt>
                <c:pt idx="3251">
                  <c:v>2</c:v>
                </c:pt>
                <c:pt idx="3252">
                  <c:v>2</c:v>
                </c:pt>
                <c:pt idx="3253">
                  <c:v>2</c:v>
                </c:pt>
                <c:pt idx="3254">
                  <c:v>2</c:v>
                </c:pt>
                <c:pt idx="3255">
                  <c:v>2</c:v>
                </c:pt>
                <c:pt idx="3256">
                  <c:v>2</c:v>
                </c:pt>
                <c:pt idx="3257">
                  <c:v>2</c:v>
                </c:pt>
                <c:pt idx="3258">
                  <c:v>2</c:v>
                </c:pt>
                <c:pt idx="3259">
                  <c:v>2</c:v>
                </c:pt>
                <c:pt idx="3260">
                  <c:v>2</c:v>
                </c:pt>
                <c:pt idx="3261">
                  <c:v>2</c:v>
                </c:pt>
                <c:pt idx="3262">
                  <c:v>2</c:v>
                </c:pt>
                <c:pt idx="3263">
                  <c:v>2</c:v>
                </c:pt>
                <c:pt idx="3264">
                  <c:v>2</c:v>
                </c:pt>
                <c:pt idx="3265">
                  <c:v>2</c:v>
                </c:pt>
                <c:pt idx="3266">
                  <c:v>2</c:v>
                </c:pt>
                <c:pt idx="3267">
                  <c:v>2</c:v>
                </c:pt>
                <c:pt idx="3268">
                  <c:v>2</c:v>
                </c:pt>
                <c:pt idx="3269">
                  <c:v>2</c:v>
                </c:pt>
                <c:pt idx="3270">
                  <c:v>2</c:v>
                </c:pt>
                <c:pt idx="3271">
                  <c:v>2</c:v>
                </c:pt>
                <c:pt idx="3272">
                  <c:v>2</c:v>
                </c:pt>
                <c:pt idx="3273">
                  <c:v>2</c:v>
                </c:pt>
                <c:pt idx="3274">
                  <c:v>2</c:v>
                </c:pt>
                <c:pt idx="3275">
                  <c:v>2</c:v>
                </c:pt>
                <c:pt idx="3276">
                  <c:v>2</c:v>
                </c:pt>
                <c:pt idx="3277">
                  <c:v>2</c:v>
                </c:pt>
                <c:pt idx="3278">
                  <c:v>2</c:v>
                </c:pt>
                <c:pt idx="3279">
                  <c:v>2</c:v>
                </c:pt>
                <c:pt idx="3280">
                  <c:v>2</c:v>
                </c:pt>
                <c:pt idx="3281">
                  <c:v>2</c:v>
                </c:pt>
                <c:pt idx="3282">
                  <c:v>2</c:v>
                </c:pt>
                <c:pt idx="3283">
                  <c:v>2</c:v>
                </c:pt>
                <c:pt idx="3284">
                  <c:v>2</c:v>
                </c:pt>
                <c:pt idx="3285">
                  <c:v>2</c:v>
                </c:pt>
                <c:pt idx="3286">
                  <c:v>2</c:v>
                </c:pt>
                <c:pt idx="3287">
                  <c:v>2</c:v>
                </c:pt>
                <c:pt idx="3288">
                  <c:v>2</c:v>
                </c:pt>
                <c:pt idx="3289">
                  <c:v>2</c:v>
                </c:pt>
                <c:pt idx="3290">
                  <c:v>2</c:v>
                </c:pt>
                <c:pt idx="3291">
                  <c:v>2</c:v>
                </c:pt>
                <c:pt idx="3292">
                  <c:v>2</c:v>
                </c:pt>
                <c:pt idx="3293">
                  <c:v>2</c:v>
                </c:pt>
                <c:pt idx="3294">
                  <c:v>2</c:v>
                </c:pt>
                <c:pt idx="3295">
                  <c:v>2</c:v>
                </c:pt>
                <c:pt idx="3296">
                  <c:v>2</c:v>
                </c:pt>
                <c:pt idx="3297">
                  <c:v>2</c:v>
                </c:pt>
                <c:pt idx="3298">
                  <c:v>2</c:v>
                </c:pt>
                <c:pt idx="3299">
                  <c:v>2</c:v>
                </c:pt>
                <c:pt idx="3300">
                  <c:v>2</c:v>
                </c:pt>
                <c:pt idx="3301">
                  <c:v>2</c:v>
                </c:pt>
                <c:pt idx="3302">
                  <c:v>2</c:v>
                </c:pt>
                <c:pt idx="3303">
                  <c:v>2</c:v>
                </c:pt>
                <c:pt idx="3304">
                  <c:v>2</c:v>
                </c:pt>
                <c:pt idx="3305">
                  <c:v>2</c:v>
                </c:pt>
                <c:pt idx="3306">
                  <c:v>2</c:v>
                </c:pt>
                <c:pt idx="3307">
                  <c:v>2</c:v>
                </c:pt>
                <c:pt idx="3308">
                  <c:v>2</c:v>
                </c:pt>
                <c:pt idx="3309">
                  <c:v>2</c:v>
                </c:pt>
                <c:pt idx="3310">
                  <c:v>2</c:v>
                </c:pt>
                <c:pt idx="3311">
                  <c:v>2</c:v>
                </c:pt>
                <c:pt idx="3312">
                  <c:v>2</c:v>
                </c:pt>
                <c:pt idx="3313">
                  <c:v>2</c:v>
                </c:pt>
                <c:pt idx="3314">
                  <c:v>2</c:v>
                </c:pt>
                <c:pt idx="3315">
                  <c:v>2</c:v>
                </c:pt>
                <c:pt idx="3316">
                  <c:v>2</c:v>
                </c:pt>
                <c:pt idx="3317">
                  <c:v>3</c:v>
                </c:pt>
                <c:pt idx="3318">
                  <c:v>3</c:v>
                </c:pt>
                <c:pt idx="3319">
                  <c:v>2</c:v>
                </c:pt>
                <c:pt idx="3320">
                  <c:v>2</c:v>
                </c:pt>
                <c:pt idx="3321">
                  <c:v>3</c:v>
                </c:pt>
                <c:pt idx="3322">
                  <c:v>3</c:v>
                </c:pt>
                <c:pt idx="3323">
                  <c:v>2</c:v>
                </c:pt>
                <c:pt idx="3324">
                  <c:v>2</c:v>
                </c:pt>
                <c:pt idx="3325">
                  <c:v>2</c:v>
                </c:pt>
                <c:pt idx="3326">
                  <c:v>2</c:v>
                </c:pt>
                <c:pt idx="3327">
                  <c:v>2</c:v>
                </c:pt>
                <c:pt idx="3328">
                  <c:v>2</c:v>
                </c:pt>
                <c:pt idx="3329">
                  <c:v>2</c:v>
                </c:pt>
                <c:pt idx="3330">
                  <c:v>2</c:v>
                </c:pt>
                <c:pt idx="3331">
                  <c:v>2</c:v>
                </c:pt>
                <c:pt idx="3332">
                  <c:v>2</c:v>
                </c:pt>
                <c:pt idx="3333">
                  <c:v>2</c:v>
                </c:pt>
                <c:pt idx="3334">
                  <c:v>2</c:v>
                </c:pt>
                <c:pt idx="3335">
                  <c:v>2</c:v>
                </c:pt>
                <c:pt idx="3336">
                  <c:v>2</c:v>
                </c:pt>
                <c:pt idx="3337">
                  <c:v>2</c:v>
                </c:pt>
                <c:pt idx="3338">
                  <c:v>2</c:v>
                </c:pt>
                <c:pt idx="3339">
                  <c:v>2</c:v>
                </c:pt>
                <c:pt idx="3340">
                  <c:v>2</c:v>
                </c:pt>
                <c:pt idx="3341">
                  <c:v>2</c:v>
                </c:pt>
                <c:pt idx="3342">
                  <c:v>2</c:v>
                </c:pt>
                <c:pt idx="3343">
                  <c:v>2</c:v>
                </c:pt>
                <c:pt idx="3344">
                  <c:v>2</c:v>
                </c:pt>
                <c:pt idx="3345">
                  <c:v>2</c:v>
                </c:pt>
                <c:pt idx="3346">
                  <c:v>2</c:v>
                </c:pt>
                <c:pt idx="3347">
                  <c:v>2</c:v>
                </c:pt>
                <c:pt idx="3348">
                  <c:v>2</c:v>
                </c:pt>
                <c:pt idx="3349">
                  <c:v>2</c:v>
                </c:pt>
                <c:pt idx="3350">
                  <c:v>2</c:v>
                </c:pt>
                <c:pt idx="3351">
                  <c:v>2</c:v>
                </c:pt>
                <c:pt idx="3352">
                  <c:v>2</c:v>
                </c:pt>
                <c:pt idx="3353">
                  <c:v>2</c:v>
                </c:pt>
                <c:pt idx="3354">
                  <c:v>2</c:v>
                </c:pt>
                <c:pt idx="3355">
                  <c:v>3</c:v>
                </c:pt>
                <c:pt idx="3356">
                  <c:v>3</c:v>
                </c:pt>
                <c:pt idx="3357">
                  <c:v>3</c:v>
                </c:pt>
                <c:pt idx="3358">
                  <c:v>3</c:v>
                </c:pt>
                <c:pt idx="3359">
                  <c:v>3</c:v>
                </c:pt>
                <c:pt idx="3360">
                  <c:v>3</c:v>
                </c:pt>
                <c:pt idx="3361">
                  <c:v>3</c:v>
                </c:pt>
                <c:pt idx="3362">
                  <c:v>3</c:v>
                </c:pt>
                <c:pt idx="3363">
                  <c:v>3</c:v>
                </c:pt>
                <c:pt idx="3364">
                  <c:v>3</c:v>
                </c:pt>
                <c:pt idx="3365">
                  <c:v>3</c:v>
                </c:pt>
                <c:pt idx="3366">
                  <c:v>3</c:v>
                </c:pt>
                <c:pt idx="3367">
                  <c:v>3</c:v>
                </c:pt>
                <c:pt idx="3368">
                  <c:v>3</c:v>
                </c:pt>
                <c:pt idx="3369">
                  <c:v>3</c:v>
                </c:pt>
                <c:pt idx="3370">
                  <c:v>3</c:v>
                </c:pt>
                <c:pt idx="3371">
                  <c:v>3</c:v>
                </c:pt>
                <c:pt idx="3372">
                  <c:v>3</c:v>
                </c:pt>
                <c:pt idx="3373">
                  <c:v>3</c:v>
                </c:pt>
                <c:pt idx="3374">
                  <c:v>3</c:v>
                </c:pt>
                <c:pt idx="3375">
                  <c:v>3</c:v>
                </c:pt>
                <c:pt idx="3376">
                  <c:v>3</c:v>
                </c:pt>
                <c:pt idx="3377">
                  <c:v>4</c:v>
                </c:pt>
                <c:pt idx="3378">
                  <c:v>4</c:v>
                </c:pt>
                <c:pt idx="3379">
                  <c:v>4</c:v>
                </c:pt>
                <c:pt idx="3380">
                  <c:v>4</c:v>
                </c:pt>
                <c:pt idx="3381">
                  <c:v>4</c:v>
                </c:pt>
                <c:pt idx="3382">
                  <c:v>4</c:v>
                </c:pt>
                <c:pt idx="3383">
                  <c:v>4</c:v>
                </c:pt>
                <c:pt idx="3384">
                  <c:v>4</c:v>
                </c:pt>
                <c:pt idx="3385">
                  <c:v>3</c:v>
                </c:pt>
                <c:pt idx="3386">
                  <c:v>3</c:v>
                </c:pt>
                <c:pt idx="3387">
                  <c:v>3</c:v>
                </c:pt>
                <c:pt idx="3388">
                  <c:v>4</c:v>
                </c:pt>
                <c:pt idx="3389">
                  <c:v>4</c:v>
                </c:pt>
                <c:pt idx="3390">
                  <c:v>3</c:v>
                </c:pt>
                <c:pt idx="3391">
                  <c:v>3</c:v>
                </c:pt>
                <c:pt idx="3392">
                  <c:v>3</c:v>
                </c:pt>
                <c:pt idx="3393">
                  <c:v>3</c:v>
                </c:pt>
                <c:pt idx="3394">
                  <c:v>3</c:v>
                </c:pt>
                <c:pt idx="3395">
                  <c:v>3</c:v>
                </c:pt>
                <c:pt idx="3396">
                  <c:v>3</c:v>
                </c:pt>
                <c:pt idx="3397">
                  <c:v>3</c:v>
                </c:pt>
                <c:pt idx="3398">
                  <c:v>3</c:v>
                </c:pt>
                <c:pt idx="3399">
                  <c:v>3</c:v>
                </c:pt>
                <c:pt idx="3400">
                  <c:v>3</c:v>
                </c:pt>
                <c:pt idx="3401">
                  <c:v>3</c:v>
                </c:pt>
                <c:pt idx="3402">
                  <c:v>3</c:v>
                </c:pt>
                <c:pt idx="3403">
                  <c:v>3</c:v>
                </c:pt>
                <c:pt idx="3404">
                  <c:v>3</c:v>
                </c:pt>
                <c:pt idx="3405">
                  <c:v>3</c:v>
                </c:pt>
                <c:pt idx="3406">
                  <c:v>3</c:v>
                </c:pt>
                <c:pt idx="3407">
                  <c:v>3</c:v>
                </c:pt>
                <c:pt idx="3408">
                  <c:v>3</c:v>
                </c:pt>
                <c:pt idx="3409">
                  <c:v>3</c:v>
                </c:pt>
                <c:pt idx="3410">
                  <c:v>3</c:v>
                </c:pt>
                <c:pt idx="3411">
                  <c:v>2</c:v>
                </c:pt>
                <c:pt idx="3412">
                  <c:v>2</c:v>
                </c:pt>
                <c:pt idx="3413">
                  <c:v>2</c:v>
                </c:pt>
                <c:pt idx="3414">
                  <c:v>3</c:v>
                </c:pt>
                <c:pt idx="3415">
                  <c:v>12</c:v>
                </c:pt>
                <c:pt idx="3416">
                  <c:v>4</c:v>
                </c:pt>
                <c:pt idx="3417">
                  <c:v>3</c:v>
                </c:pt>
                <c:pt idx="3418">
                  <c:v>3</c:v>
                </c:pt>
                <c:pt idx="3419">
                  <c:v>3</c:v>
                </c:pt>
                <c:pt idx="3420">
                  <c:v>3</c:v>
                </c:pt>
                <c:pt idx="3421">
                  <c:v>3</c:v>
                </c:pt>
                <c:pt idx="3422">
                  <c:v>3</c:v>
                </c:pt>
                <c:pt idx="3423">
                  <c:v>2</c:v>
                </c:pt>
                <c:pt idx="3424">
                  <c:v>2</c:v>
                </c:pt>
                <c:pt idx="3425">
                  <c:v>3</c:v>
                </c:pt>
                <c:pt idx="3426">
                  <c:v>3</c:v>
                </c:pt>
                <c:pt idx="3427">
                  <c:v>3</c:v>
                </c:pt>
                <c:pt idx="3428">
                  <c:v>3</c:v>
                </c:pt>
                <c:pt idx="3429">
                  <c:v>3</c:v>
                </c:pt>
                <c:pt idx="3430">
                  <c:v>3</c:v>
                </c:pt>
                <c:pt idx="3431">
                  <c:v>3</c:v>
                </c:pt>
                <c:pt idx="3432">
                  <c:v>3</c:v>
                </c:pt>
                <c:pt idx="3433">
                  <c:v>3</c:v>
                </c:pt>
                <c:pt idx="3434">
                  <c:v>3</c:v>
                </c:pt>
                <c:pt idx="3435">
                  <c:v>3</c:v>
                </c:pt>
                <c:pt idx="3436">
                  <c:v>3</c:v>
                </c:pt>
                <c:pt idx="3437">
                  <c:v>3</c:v>
                </c:pt>
                <c:pt idx="3438">
                  <c:v>3</c:v>
                </c:pt>
                <c:pt idx="3439">
                  <c:v>3</c:v>
                </c:pt>
                <c:pt idx="3440">
                  <c:v>3</c:v>
                </c:pt>
                <c:pt idx="3441">
                  <c:v>3</c:v>
                </c:pt>
                <c:pt idx="3442">
                  <c:v>3</c:v>
                </c:pt>
                <c:pt idx="3443">
                  <c:v>3</c:v>
                </c:pt>
                <c:pt idx="3444">
                  <c:v>3</c:v>
                </c:pt>
                <c:pt idx="3445">
                  <c:v>3</c:v>
                </c:pt>
                <c:pt idx="3446">
                  <c:v>3</c:v>
                </c:pt>
                <c:pt idx="3447">
                  <c:v>3</c:v>
                </c:pt>
                <c:pt idx="3448">
                  <c:v>19</c:v>
                </c:pt>
                <c:pt idx="3449">
                  <c:v>32</c:v>
                </c:pt>
                <c:pt idx="3450">
                  <c:v>65</c:v>
                </c:pt>
                <c:pt idx="3451">
                  <c:v>42</c:v>
                </c:pt>
                <c:pt idx="3452">
                  <c:v>8</c:v>
                </c:pt>
                <c:pt idx="3453">
                  <c:v>4</c:v>
                </c:pt>
                <c:pt idx="3454">
                  <c:v>4</c:v>
                </c:pt>
                <c:pt idx="3455">
                  <c:v>3</c:v>
                </c:pt>
                <c:pt idx="3456">
                  <c:v>3</c:v>
                </c:pt>
                <c:pt idx="3457">
                  <c:v>3</c:v>
                </c:pt>
                <c:pt idx="3458">
                  <c:v>3</c:v>
                </c:pt>
                <c:pt idx="3459">
                  <c:v>3</c:v>
                </c:pt>
                <c:pt idx="3460">
                  <c:v>4</c:v>
                </c:pt>
                <c:pt idx="3461">
                  <c:v>4</c:v>
                </c:pt>
                <c:pt idx="3462">
                  <c:v>3</c:v>
                </c:pt>
                <c:pt idx="3463">
                  <c:v>3</c:v>
                </c:pt>
                <c:pt idx="3464">
                  <c:v>3</c:v>
                </c:pt>
                <c:pt idx="3465">
                  <c:v>3</c:v>
                </c:pt>
                <c:pt idx="3466">
                  <c:v>4</c:v>
                </c:pt>
                <c:pt idx="3467">
                  <c:v>4</c:v>
                </c:pt>
                <c:pt idx="3468">
                  <c:v>4</c:v>
                </c:pt>
                <c:pt idx="3469">
                  <c:v>4</c:v>
                </c:pt>
                <c:pt idx="3470">
                  <c:v>4</c:v>
                </c:pt>
                <c:pt idx="3471">
                  <c:v>4</c:v>
                </c:pt>
                <c:pt idx="3472">
                  <c:v>3</c:v>
                </c:pt>
                <c:pt idx="3473">
                  <c:v>3</c:v>
                </c:pt>
                <c:pt idx="3474">
                  <c:v>3</c:v>
                </c:pt>
                <c:pt idx="3475">
                  <c:v>3</c:v>
                </c:pt>
                <c:pt idx="3476">
                  <c:v>3</c:v>
                </c:pt>
                <c:pt idx="3477">
                  <c:v>4</c:v>
                </c:pt>
                <c:pt idx="3478">
                  <c:v>3</c:v>
                </c:pt>
                <c:pt idx="3479">
                  <c:v>3</c:v>
                </c:pt>
                <c:pt idx="3480">
                  <c:v>3</c:v>
                </c:pt>
                <c:pt idx="3481">
                  <c:v>3</c:v>
                </c:pt>
                <c:pt idx="3482">
                  <c:v>3</c:v>
                </c:pt>
                <c:pt idx="3483">
                  <c:v>3</c:v>
                </c:pt>
                <c:pt idx="3484">
                  <c:v>3</c:v>
                </c:pt>
                <c:pt idx="3485">
                  <c:v>3</c:v>
                </c:pt>
                <c:pt idx="3486">
                  <c:v>4</c:v>
                </c:pt>
                <c:pt idx="3487">
                  <c:v>3</c:v>
                </c:pt>
                <c:pt idx="3488">
                  <c:v>3</c:v>
                </c:pt>
                <c:pt idx="3489">
                  <c:v>3</c:v>
                </c:pt>
                <c:pt idx="3490">
                  <c:v>3</c:v>
                </c:pt>
                <c:pt idx="3491">
                  <c:v>4</c:v>
                </c:pt>
                <c:pt idx="3492">
                  <c:v>4</c:v>
                </c:pt>
                <c:pt idx="3493">
                  <c:v>4</c:v>
                </c:pt>
                <c:pt idx="3494">
                  <c:v>4</c:v>
                </c:pt>
                <c:pt idx="3495">
                  <c:v>4</c:v>
                </c:pt>
                <c:pt idx="3496">
                  <c:v>4</c:v>
                </c:pt>
                <c:pt idx="3497">
                  <c:v>4</c:v>
                </c:pt>
                <c:pt idx="3498">
                  <c:v>4</c:v>
                </c:pt>
                <c:pt idx="3499">
                  <c:v>3</c:v>
                </c:pt>
                <c:pt idx="3500">
                  <c:v>3</c:v>
                </c:pt>
                <c:pt idx="3501">
                  <c:v>3</c:v>
                </c:pt>
                <c:pt idx="3502">
                  <c:v>3</c:v>
                </c:pt>
                <c:pt idx="3503">
                  <c:v>3</c:v>
                </c:pt>
                <c:pt idx="3504">
                  <c:v>3</c:v>
                </c:pt>
                <c:pt idx="3505">
                  <c:v>4</c:v>
                </c:pt>
                <c:pt idx="3506">
                  <c:v>3</c:v>
                </c:pt>
                <c:pt idx="3507">
                  <c:v>4</c:v>
                </c:pt>
                <c:pt idx="3508">
                  <c:v>4</c:v>
                </c:pt>
                <c:pt idx="3509">
                  <c:v>4</c:v>
                </c:pt>
                <c:pt idx="3510">
                  <c:v>4</c:v>
                </c:pt>
                <c:pt idx="3511">
                  <c:v>3</c:v>
                </c:pt>
                <c:pt idx="3512">
                  <c:v>3</c:v>
                </c:pt>
                <c:pt idx="3513">
                  <c:v>3</c:v>
                </c:pt>
                <c:pt idx="3514">
                  <c:v>3</c:v>
                </c:pt>
                <c:pt idx="3515">
                  <c:v>3</c:v>
                </c:pt>
                <c:pt idx="3516">
                  <c:v>3</c:v>
                </c:pt>
                <c:pt idx="3517">
                  <c:v>3</c:v>
                </c:pt>
                <c:pt idx="3518">
                  <c:v>3</c:v>
                </c:pt>
                <c:pt idx="3519">
                  <c:v>3</c:v>
                </c:pt>
                <c:pt idx="3520">
                  <c:v>3</c:v>
                </c:pt>
                <c:pt idx="3521">
                  <c:v>3</c:v>
                </c:pt>
                <c:pt idx="3522">
                  <c:v>3</c:v>
                </c:pt>
                <c:pt idx="3523">
                  <c:v>3</c:v>
                </c:pt>
                <c:pt idx="3524">
                  <c:v>3</c:v>
                </c:pt>
                <c:pt idx="3525">
                  <c:v>3</c:v>
                </c:pt>
                <c:pt idx="3526">
                  <c:v>3</c:v>
                </c:pt>
                <c:pt idx="3527">
                  <c:v>3</c:v>
                </c:pt>
                <c:pt idx="3528">
                  <c:v>3</c:v>
                </c:pt>
                <c:pt idx="3529">
                  <c:v>3</c:v>
                </c:pt>
                <c:pt idx="3530">
                  <c:v>3</c:v>
                </c:pt>
                <c:pt idx="3531">
                  <c:v>3</c:v>
                </c:pt>
                <c:pt idx="3532">
                  <c:v>3</c:v>
                </c:pt>
                <c:pt idx="3533">
                  <c:v>3</c:v>
                </c:pt>
                <c:pt idx="3534">
                  <c:v>3</c:v>
                </c:pt>
                <c:pt idx="3535">
                  <c:v>3</c:v>
                </c:pt>
                <c:pt idx="3536">
                  <c:v>3</c:v>
                </c:pt>
                <c:pt idx="3537">
                  <c:v>3</c:v>
                </c:pt>
                <c:pt idx="3538">
                  <c:v>3</c:v>
                </c:pt>
                <c:pt idx="3539">
                  <c:v>3</c:v>
                </c:pt>
                <c:pt idx="3540">
                  <c:v>3</c:v>
                </c:pt>
                <c:pt idx="3541">
                  <c:v>3</c:v>
                </c:pt>
                <c:pt idx="3542">
                  <c:v>3</c:v>
                </c:pt>
                <c:pt idx="3543">
                  <c:v>3</c:v>
                </c:pt>
                <c:pt idx="3544">
                  <c:v>3</c:v>
                </c:pt>
                <c:pt idx="3545">
                  <c:v>3</c:v>
                </c:pt>
                <c:pt idx="3546">
                  <c:v>3</c:v>
                </c:pt>
                <c:pt idx="3547">
                  <c:v>3</c:v>
                </c:pt>
                <c:pt idx="3548">
                  <c:v>3</c:v>
                </c:pt>
                <c:pt idx="3549">
                  <c:v>3</c:v>
                </c:pt>
                <c:pt idx="3550">
                  <c:v>3</c:v>
                </c:pt>
                <c:pt idx="3551">
                  <c:v>3</c:v>
                </c:pt>
                <c:pt idx="3552">
                  <c:v>3</c:v>
                </c:pt>
                <c:pt idx="3553">
                  <c:v>3</c:v>
                </c:pt>
                <c:pt idx="3554">
                  <c:v>3</c:v>
                </c:pt>
                <c:pt idx="3555">
                  <c:v>3</c:v>
                </c:pt>
                <c:pt idx="3556">
                  <c:v>3</c:v>
                </c:pt>
                <c:pt idx="3557">
                  <c:v>3</c:v>
                </c:pt>
                <c:pt idx="3558">
                  <c:v>3</c:v>
                </c:pt>
                <c:pt idx="3559">
                  <c:v>3</c:v>
                </c:pt>
                <c:pt idx="3560">
                  <c:v>3</c:v>
                </c:pt>
                <c:pt idx="3561">
                  <c:v>3</c:v>
                </c:pt>
                <c:pt idx="3562">
                  <c:v>3</c:v>
                </c:pt>
                <c:pt idx="3563">
                  <c:v>3</c:v>
                </c:pt>
                <c:pt idx="3564">
                  <c:v>3</c:v>
                </c:pt>
                <c:pt idx="3565">
                  <c:v>3</c:v>
                </c:pt>
                <c:pt idx="3566">
                  <c:v>3</c:v>
                </c:pt>
                <c:pt idx="3567">
                  <c:v>3</c:v>
                </c:pt>
                <c:pt idx="3568">
                  <c:v>3</c:v>
                </c:pt>
                <c:pt idx="3569">
                  <c:v>3</c:v>
                </c:pt>
                <c:pt idx="3570">
                  <c:v>3</c:v>
                </c:pt>
                <c:pt idx="3571">
                  <c:v>3</c:v>
                </c:pt>
                <c:pt idx="3572">
                  <c:v>3</c:v>
                </c:pt>
                <c:pt idx="3573">
                  <c:v>3</c:v>
                </c:pt>
                <c:pt idx="3574">
                  <c:v>3</c:v>
                </c:pt>
                <c:pt idx="3575">
                  <c:v>3</c:v>
                </c:pt>
                <c:pt idx="3576">
                  <c:v>3</c:v>
                </c:pt>
                <c:pt idx="3577">
                  <c:v>3</c:v>
                </c:pt>
                <c:pt idx="3578">
                  <c:v>3</c:v>
                </c:pt>
                <c:pt idx="3579">
                  <c:v>3</c:v>
                </c:pt>
                <c:pt idx="3580">
                  <c:v>3</c:v>
                </c:pt>
                <c:pt idx="3581">
                  <c:v>3</c:v>
                </c:pt>
                <c:pt idx="3582">
                  <c:v>3</c:v>
                </c:pt>
                <c:pt idx="3583">
                  <c:v>3</c:v>
                </c:pt>
                <c:pt idx="3584">
                  <c:v>3</c:v>
                </c:pt>
                <c:pt idx="3585">
                  <c:v>3</c:v>
                </c:pt>
                <c:pt idx="3586">
                  <c:v>3</c:v>
                </c:pt>
                <c:pt idx="3587">
                  <c:v>3</c:v>
                </c:pt>
                <c:pt idx="3588">
                  <c:v>3</c:v>
                </c:pt>
                <c:pt idx="3589">
                  <c:v>3</c:v>
                </c:pt>
                <c:pt idx="3590">
                  <c:v>3</c:v>
                </c:pt>
                <c:pt idx="3591">
                  <c:v>3</c:v>
                </c:pt>
                <c:pt idx="3592">
                  <c:v>3</c:v>
                </c:pt>
                <c:pt idx="3593">
                  <c:v>3</c:v>
                </c:pt>
                <c:pt idx="3594">
                  <c:v>3</c:v>
                </c:pt>
                <c:pt idx="3595">
                  <c:v>3</c:v>
                </c:pt>
                <c:pt idx="3596">
                  <c:v>3</c:v>
                </c:pt>
                <c:pt idx="3597">
                  <c:v>3</c:v>
                </c:pt>
                <c:pt idx="3598">
                  <c:v>3</c:v>
                </c:pt>
                <c:pt idx="3599">
                  <c:v>3</c:v>
                </c:pt>
                <c:pt idx="3600">
                  <c:v>3</c:v>
                </c:pt>
                <c:pt idx="3601">
                  <c:v>3</c:v>
                </c:pt>
                <c:pt idx="3602">
                  <c:v>3</c:v>
                </c:pt>
                <c:pt idx="3603">
                  <c:v>3</c:v>
                </c:pt>
                <c:pt idx="3604">
                  <c:v>3</c:v>
                </c:pt>
                <c:pt idx="3605">
                  <c:v>3</c:v>
                </c:pt>
                <c:pt idx="3606">
                  <c:v>3</c:v>
                </c:pt>
                <c:pt idx="3607">
                  <c:v>3</c:v>
                </c:pt>
                <c:pt idx="3608">
                  <c:v>3</c:v>
                </c:pt>
                <c:pt idx="3609">
                  <c:v>3</c:v>
                </c:pt>
                <c:pt idx="3610">
                  <c:v>3</c:v>
                </c:pt>
                <c:pt idx="3611">
                  <c:v>3</c:v>
                </c:pt>
                <c:pt idx="3612">
                  <c:v>3</c:v>
                </c:pt>
                <c:pt idx="3613">
                  <c:v>3</c:v>
                </c:pt>
                <c:pt idx="3614">
                  <c:v>3</c:v>
                </c:pt>
                <c:pt idx="3615">
                  <c:v>3</c:v>
                </c:pt>
                <c:pt idx="3616">
                  <c:v>4</c:v>
                </c:pt>
                <c:pt idx="3617">
                  <c:v>4</c:v>
                </c:pt>
                <c:pt idx="3618">
                  <c:v>4</c:v>
                </c:pt>
                <c:pt idx="3619">
                  <c:v>4</c:v>
                </c:pt>
                <c:pt idx="3620">
                  <c:v>3</c:v>
                </c:pt>
                <c:pt idx="3621">
                  <c:v>3</c:v>
                </c:pt>
                <c:pt idx="3622">
                  <c:v>3</c:v>
                </c:pt>
                <c:pt idx="3623">
                  <c:v>3</c:v>
                </c:pt>
                <c:pt idx="3624">
                  <c:v>3</c:v>
                </c:pt>
                <c:pt idx="3625">
                  <c:v>3</c:v>
                </c:pt>
                <c:pt idx="3626">
                  <c:v>3</c:v>
                </c:pt>
                <c:pt idx="3627">
                  <c:v>3</c:v>
                </c:pt>
                <c:pt idx="3628">
                  <c:v>3</c:v>
                </c:pt>
                <c:pt idx="3629">
                  <c:v>3</c:v>
                </c:pt>
                <c:pt idx="3630">
                  <c:v>3</c:v>
                </c:pt>
                <c:pt idx="3631">
                  <c:v>3</c:v>
                </c:pt>
                <c:pt idx="3632">
                  <c:v>3</c:v>
                </c:pt>
                <c:pt idx="3633">
                  <c:v>3</c:v>
                </c:pt>
                <c:pt idx="3634">
                  <c:v>3</c:v>
                </c:pt>
                <c:pt idx="3635">
                  <c:v>3</c:v>
                </c:pt>
                <c:pt idx="3636">
                  <c:v>3</c:v>
                </c:pt>
                <c:pt idx="3637">
                  <c:v>3</c:v>
                </c:pt>
                <c:pt idx="3638">
                  <c:v>3</c:v>
                </c:pt>
                <c:pt idx="3639">
                  <c:v>3</c:v>
                </c:pt>
                <c:pt idx="3640">
                  <c:v>3</c:v>
                </c:pt>
                <c:pt idx="3641">
                  <c:v>3</c:v>
                </c:pt>
                <c:pt idx="3642">
                  <c:v>3</c:v>
                </c:pt>
                <c:pt idx="3643">
                  <c:v>3</c:v>
                </c:pt>
                <c:pt idx="3644">
                  <c:v>3</c:v>
                </c:pt>
                <c:pt idx="3645">
                  <c:v>3</c:v>
                </c:pt>
                <c:pt idx="3646">
                  <c:v>3</c:v>
                </c:pt>
                <c:pt idx="3647">
                  <c:v>3</c:v>
                </c:pt>
                <c:pt idx="3648">
                  <c:v>3</c:v>
                </c:pt>
                <c:pt idx="3649">
                  <c:v>3</c:v>
                </c:pt>
                <c:pt idx="3650">
                  <c:v>3</c:v>
                </c:pt>
                <c:pt idx="3651">
                  <c:v>3</c:v>
                </c:pt>
                <c:pt idx="3652">
                  <c:v>3</c:v>
                </c:pt>
                <c:pt idx="3653">
                  <c:v>3</c:v>
                </c:pt>
                <c:pt idx="3654">
                  <c:v>3</c:v>
                </c:pt>
                <c:pt idx="3655">
                  <c:v>3</c:v>
                </c:pt>
                <c:pt idx="3656">
                  <c:v>3</c:v>
                </c:pt>
                <c:pt idx="3657">
                  <c:v>3</c:v>
                </c:pt>
                <c:pt idx="3658">
                  <c:v>3</c:v>
                </c:pt>
                <c:pt idx="3659">
                  <c:v>3</c:v>
                </c:pt>
                <c:pt idx="3660">
                  <c:v>3</c:v>
                </c:pt>
                <c:pt idx="3661">
                  <c:v>3</c:v>
                </c:pt>
                <c:pt idx="3662">
                  <c:v>3</c:v>
                </c:pt>
                <c:pt idx="3663">
                  <c:v>3</c:v>
                </c:pt>
                <c:pt idx="3664">
                  <c:v>3</c:v>
                </c:pt>
                <c:pt idx="3665">
                  <c:v>3</c:v>
                </c:pt>
                <c:pt idx="3666">
                  <c:v>3</c:v>
                </c:pt>
                <c:pt idx="3667">
                  <c:v>3</c:v>
                </c:pt>
                <c:pt idx="3668">
                  <c:v>3</c:v>
                </c:pt>
                <c:pt idx="3669">
                  <c:v>3</c:v>
                </c:pt>
                <c:pt idx="3670">
                  <c:v>3</c:v>
                </c:pt>
                <c:pt idx="3671">
                  <c:v>3</c:v>
                </c:pt>
                <c:pt idx="3672">
                  <c:v>3</c:v>
                </c:pt>
                <c:pt idx="3673">
                  <c:v>3</c:v>
                </c:pt>
                <c:pt idx="3674">
                  <c:v>3</c:v>
                </c:pt>
                <c:pt idx="3675">
                  <c:v>3</c:v>
                </c:pt>
                <c:pt idx="3676">
                  <c:v>3</c:v>
                </c:pt>
                <c:pt idx="3677">
                  <c:v>3</c:v>
                </c:pt>
                <c:pt idx="3678">
                  <c:v>3</c:v>
                </c:pt>
                <c:pt idx="3679">
                  <c:v>3</c:v>
                </c:pt>
                <c:pt idx="3680">
                  <c:v>3</c:v>
                </c:pt>
                <c:pt idx="3681">
                  <c:v>3</c:v>
                </c:pt>
                <c:pt idx="3682">
                  <c:v>3</c:v>
                </c:pt>
                <c:pt idx="3683">
                  <c:v>3</c:v>
                </c:pt>
                <c:pt idx="3684">
                  <c:v>3</c:v>
                </c:pt>
                <c:pt idx="3685">
                  <c:v>3</c:v>
                </c:pt>
                <c:pt idx="3686">
                  <c:v>3</c:v>
                </c:pt>
                <c:pt idx="3687">
                  <c:v>3</c:v>
                </c:pt>
                <c:pt idx="3688">
                  <c:v>3</c:v>
                </c:pt>
                <c:pt idx="3689">
                  <c:v>3</c:v>
                </c:pt>
                <c:pt idx="3690">
                  <c:v>3</c:v>
                </c:pt>
                <c:pt idx="3691">
                  <c:v>3</c:v>
                </c:pt>
                <c:pt idx="3692">
                  <c:v>3</c:v>
                </c:pt>
                <c:pt idx="3693">
                  <c:v>3</c:v>
                </c:pt>
                <c:pt idx="3694">
                  <c:v>3</c:v>
                </c:pt>
                <c:pt idx="3695">
                  <c:v>3</c:v>
                </c:pt>
                <c:pt idx="3696">
                  <c:v>3</c:v>
                </c:pt>
                <c:pt idx="3697">
                  <c:v>3</c:v>
                </c:pt>
                <c:pt idx="3698">
                  <c:v>3</c:v>
                </c:pt>
                <c:pt idx="3699">
                  <c:v>3</c:v>
                </c:pt>
                <c:pt idx="3700">
                  <c:v>3</c:v>
                </c:pt>
                <c:pt idx="3701">
                  <c:v>3</c:v>
                </c:pt>
                <c:pt idx="3702">
                  <c:v>3</c:v>
                </c:pt>
                <c:pt idx="3703">
                  <c:v>3</c:v>
                </c:pt>
                <c:pt idx="3704">
                  <c:v>3</c:v>
                </c:pt>
                <c:pt idx="3705">
                  <c:v>3</c:v>
                </c:pt>
                <c:pt idx="3706">
                  <c:v>3</c:v>
                </c:pt>
                <c:pt idx="3707">
                  <c:v>3</c:v>
                </c:pt>
                <c:pt idx="3708">
                  <c:v>3</c:v>
                </c:pt>
                <c:pt idx="3709">
                  <c:v>3</c:v>
                </c:pt>
                <c:pt idx="3710">
                  <c:v>3</c:v>
                </c:pt>
                <c:pt idx="3711">
                  <c:v>3</c:v>
                </c:pt>
                <c:pt idx="3712">
                  <c:v>3</c:v>
                </c:pt>
                <c:pt idx="3713">
                  <c:v>3</c:v>
                </c:pt>
                <c:pt idx="3714">
                  <c:v>3</c:v>
                </c:pt>
                <c:pt idx="3715">
                  <c:v>3</c:v>
                </c:pt>
                <c:pt idx="3716">
                  <c:v>3</c:v>
                </c:pt>
                <c:pt idx="3717">
                  <c:v>3</c:v>
                </c:pt>
                <c:pt idx="3718">
                  <c:v>3</c:v>
                </c:pt>
                <c:pt idx="3719">
                  <c:v>3</c:v>
                </c:pt>
                <c:pt idx="3720">
                  <c:v>3</c:v>
                </c:pt>
                <c:pt idx="3721">
                  <c:v>3</c:v>
                </c:pt>
                <c:pt idx="3722">
                  <c:v>3</c:v>
                </c:pt>
                <c:pt idx="3723">
                  <c:v>3</c:v>
                </c:pt>
                <c:pt idx="3724">
                  <c:v>3</c:v>
                </c:pt>
                <c:pt idx="3725">
                  <c:v>3</c:v>
                </c:pt>
                <c:pt idx="3726">
                  <c:v>3</c:v>
                </c:pt>
                <c:pt idx="3727">
                  <c:v>3</c:v>
                </c:pt>
                <c:pt idx="3728">
                  <c:v>3</c:v>
                </c:pt>
                <c:pt idx="3729">
                  <c:v>3</c:v>
                </c:pt>
                <c:pt idx="3730">
                  <c:v>3</c:v>
                </c:pt>
                <c:pt idx="3731">
                  <c:v>3</c:v>
                </c:pt>
                <c:pt idx="3732">
                  <c:v>3</c:v>
                </c:pt>
                <c:pt idx="3733">
                  <c:v>4</c:v>
                </c:pt>
                <c:pt idx="3734">
                  <c:v>7</c:v>
                </c:pt>
                <c:pt idx="3735">
                  <c:v>8</c:v>
                </c:pt>
                <c:pt idx="3736">
                  <c:v>8</c:v>
                </c:pt>
                <c:pt idx="3737">
                  <c:v>10</c:v>
                </c:pt>
                <c:pt idx="3738">
                  <c:v>13</c:v>
                </c:pt>
                <c:pt idx="3739">
                  <c:v>20</c:v>
                </c:pt>
                <c:pt idx="3740">
                  <c:v>24</c:v>
                </c:pt>
                <c:pt idx="3741">
                  <c:v>22</c:v>
                </c:pt>
                <c:pt idx="3742">
                  <c:v>17</c:v>
                </c:pt>
                <c:pt idx="3743">
                  <c:v>15</c:v>
                </c:pt>
                <c:pt idx="3744">
                  <c:v>16</c:v>
                </c:pt>
                <c:pt idx="3745">
                  <c:v>12</c:v>
                </c:pt>
                <c:pt idx="3746">
                  <c:v>10</c:v>
                </c:pt>
                <c:pt idx="3747">
                  <c:v>7</c:v>
                </c:pt>
                <c:pt idx="3748">
                  <c:v>5</c:v>
                </c:pt>
                <c:pt idx="3749">
                  <c:v>4</c:v>
                </c:pt>
                <c:pt idx="3750">
                  <c:v>4</c:v>
                </c:pt>
                <c:pt idx="3751">
                  <c:v>4</c:v>
                </c:pt>
                <c:pt idx="3752">
                  <c:v>4</c:v>
                </c:pt>
                <c:pt idx="3753">
                  <c:v>4</c:v>
                </c:pt>
                <c:pt idx="3754">
                  <c:v>4</c:v>
                </c:pt>
                <c:pt idx="3755">
                  <c:v>4</c:v>
                </c:pt>
                <c:pt idx="3756">
                  <c:v>4</c:v>
                </c:pt>
                <c:pt idx="3757">
                  <c:v>4</c:v>
                </c:pt>
                <c:pt idx="3758">
                  <c:v>4</c:v>
                </c:pt>
                <c:pt idx="3759">
                  <c:v>4</c:v>
                </c:pt>
                <c:pt idx="3760">
                  <c:v>4</c:v>
                </c:pt>
                <c:pt idx="3761">
                  <c:v>4</c:v>
                </c:pt>
                <c:pt idx="3762">
                  <c:v>4</c:v>
                </c:pt>
                <c:pt idx="3763">
                  <c:v>4</c:v>
                </c:pt>
                <c:pt idx="3764">
                  <c:v>4</c:v>
                </c:pt>
                <c:pt idx="3765">
                  <c:v>4</c:v>
                </c:pt>
                <c:pt idx="3766">
                  <c:v>4</c:v>
                </c:pt>
                <c:pt idx="3767">
                  <c:v>4</c:v>
                </c:pt>
                <c:pt idx="3768">
                  <c:v>4</c:v>
                </c:pt>
                <c:pt idx="3769">
                  <c:v>4</c:v>
                </c:pt>
                <c:pt idx="3770">
                  <c:v>4</c:v>
                </c:pt>
                <c:pt idx="3771">
                  <c:v>4</c:v>
                </c:pt>
                <c:pt idx="3772">
                  <c:v>4</c:v>
                </c:pt>
                <c:pt idx="3773">
                  <c:v>4</c:v>
                </c:pt>
                <c:pt idx="3774">
                  <c:v>4</c:v>
                </c:pt>
                <c:pt idx="3775">
                  <c:v>4</c:v>
                </c:pt>
                <c:pt idx="3776">
                  <c:v>4</c:v>
                </c:pt>
                <c:pt idx="3777">
                  <c:v>4</c:v>
                </c:pt>
                <c:pt idx="3778">
                  <c:v>4</c:v>
                </c:pt>
                <c:pt idx="3779">
                  <c:v>4</c:v>
                </c:pt>
                <c:pt idx="3780">
                  <c:v>4</c:v>
                </c:pt>
                <c:pt idx="3781">
                  <c:v>4</c:v>
                </c:pt>
                <c:pt idx="3782">
                  <c:v>4</c:v>
                </c:pt>
                <c:pt idx="3783">
                  <c:v>4</c:v>
                </c:pt>
                <c:pt idx="3784">
                  <c:v>4</c:v>
                </c:pt>
                <c:pt idx="3785">
                  <c:v>4</c:v>
                </c:pt>
                <c:pt idx="3786">
                  <c:v>4</c:v>
                </c:pt>
                <c:pt idx="3787">
                  <c:v>4</c:v>
                </c:pt>
                <c:pt idx="3788">
                  <c:v>4</c:v>
                </c:pt>
                <c:pt idx="3789">
                  <c:v>4</c:v>
                </c:pt>
                <c:pt idx="3790">
                  <c:v>4</c:v>
                </c:pt>
                <c:pt idx="3791">
                  <c:v>4</c:v>
                </c:pt>
                <c:pt idx="3792">
                  <c:v>4</c:v>
                </c:pt>
                <c:pt idx="3793">
                  <c:v>4</c:v>
                </c:pt>
                <c:pt idx="3794">
                  <c:v>4</c:v>
                </c:pt>
                <c:pt idx="3795">
                  <c:v>4</c:v>
                </c:pt>
                <c:pt idx="3796">
                  <c:v>4</c:v>
                </c:pt>
                <c:pt idx="3797">
                  <c:v>4</c:v>
                </c:pt>
                <c:pt idx="3798">
                  <c:v>4</c:v>
                </c:pt>
                <c:pt idx="3799">
                  <c:v>4</c:v>
                </c:pt>
                <c:pt idx="3800">
                  <c:v>4</c:v>
                </c:pt>
                <c:pt idx="3801">
                  <c:v>4</c:v>
                </c:pt>
                <c:pt idx="3802">
                  <c:v>4</c:v>
                </c:pt>
                <c:pt idx="3803">
                  <c:v>4</c:v>
                </c:pt>
                <c:pt idx="3804">
                  <c:v>4</c:v>
                </c:pt>
                <c:pt idx="3805">
                  <c:v>4</c:v>
                </c:pt>
                <c:pt idx="3806">
                  <c:v>4</c:v>
                </c:pt>
                <c:pt idx="3807">
                  <c:v>4</c:v>
                </c:pt>
                <c:pt idx="3808">
                  <c:v>5</c:v>
                </c:pt>
                <c:pt idx="3809">
                  <c:v>4</c:v>
                </c:pt>
                <c:pt idx="3810">
                  <c:v>4</c:v>
                </c:pt>
                <c:pt idx="3811">
                  <c:v>4</c:v>
                </c:pt>
                <c:pt idx="3812">
                  <c:v>4</c:v>
                </c:pt>
                <c:pt idx="3813">
                  <c:v>4</c:v>
                </c:pt>
                <c:pt idx="3814">
                  <c:v>4</c:v>
                </c:pt>
                <c:pt idx="3815">
                  <c:v>4</c:v>
                </c:pt>
                <c:pt idx="3816">
                  <c:v>4</c:v>
                </c:pt>
                <c:pt idx="3817">
                  <c:v>4</c:v>
                </c:pt>
                <c:pt idx="3818">
                  <c:v>4</c:v>
                </c:pt>
                <c:pt idx="3819">
                  <c:v>4</c:v>
                </c:pt>
                <c:pt idx="3820">
                  <c:v>4</c:v>
                </c:pt>
                <c:pt idx="3821">
                  <c:v>4</c:v>
                </c:pt>
                <c:pt idx="3822">
                  <c:v>4</c:v>
                </c:pt>
                <c:pt idx="3823">
                  <c:v>4</c:v>
                </c:pt>
                <c:pt idx="3824">
                  <c:v>4</c:v>
                </c:pt>
                <c:pt idx="3825">
                  <c:v>4</c:v>
                </c:pt>
                <c:pt idx="3826">
                  <c:v>4</c:v>
                </c:pt>
                <c:pt idx="3827">
                  <c:v>4</c:v>
                </c:pt>
                <c:pt idx="3828">
                  <c:v>4</c:v>
                </c:pt>
                <c:pt idx="3829">
                  <c:v>4</c:v>
                </c:pt>
                <c:pt idx="3830">
                  <c:v>4</c:v>
                </c:pt>
                <c:pt idx="3831">
                  <c:v>4</c:v>
                </c:pt>
                <c:pt idx="3832">
                  <c:v>4</c:v>
                </c:pt>
                <c:pt idx="3833">
                  <c:v>5</c:v>
                </c:pt>
                <c:pt idx="3834">
                  <c:v>4</c:v>
                </c:pt>
                <c:pt idx="3835">
                  <c:v>5</c:v>
                </c:pt>
                <c:pt idx="3836">
                  <c:v>4</c:v>
                </c:pt>
                <c:pt idx="3837">
                  <c:v>4</c:v>
                </c:pt>
                <c:pt idx="3838">
                  <c:v>4</c:v>
                </c:pt>
                <c:pt idx="3839">
                  <c:v>4</c:v>
                </c:pt>
                <c:pt idx="3840">
                  <c:v>4</c:v>
                </c:pt>
                <c:pt idx="3841">
                  <c:v>4</c:v>
                </c:pt>
                <c:pt idx="3842">
                  <c:v>4</c:v>
                </c:pt>
                <c:pt idx="3843">
                  <c:v>4</c:v>
                </c:pt>
                <c:pt idx="3844">
                  <c:v>4</c:v>
                </c:pt>
                <c:pt idx="3845">
                  <c:v>4</c:v>
                </c:pt>
                <c:pt idx="3846">
                  <c:v>4</c:v>
                </c:pt>
                <c:pt idx="3847">
                  <c:v>4</c:v>
                </c:pt>
                <c:pt idx="3848">
                  <c:v>4</c:v>
                </c:pt>
                <c:pt idx="3849">
                  <c:v>4</c:v>
                </c:pt>
                <c:pt idx="3850">
                  <c:v>4</c:v>
                </c:pt>
                <c:pt idx="3851">
                  <c:v>4</c:v>
                </c:pt>
                <c:pt idx="3852">
                  <c:v>4</c:v>
                </c:pt>
                <c:pt idx="3853">
                  <c:v>4</c:v>
                </c:pt>
                <c:pt idx="3854">
                  <c:v>4</c:v>
                </c:pt>
                <c:pt idx="3855">
                  <c:v>4</c:v>
                </c:pt>
                <c:pt idx="3856">
                  <c:v>4</c:v>
                </c:pt>
                <c:pt idx="3857">
                  <c:v>4</c:v>
                </c:pt>
                <c:pt idx="3858">
                  <c:v>4</c:v>
                </c:pt>
                <c:pt idx="3859">
                  <c:v>4</c:v>
                </c:pt>
                <c:pt idx="3860">
                  <c:v>4</c:v>
                </c:pt>
                <c:pt idx="3861">
                  <c:v>4</c:v>
                </c:pt>
                <c:pt idx="3862">
                  <c:v>4</c:v>
                </c:pt>
                <c:pt idx="3863">
                  <c:v>4</c:v>
                </c:pt>
                <c:pt idx="3864">
                  <c:v>4</c:v>
                </c:pt>
                <c:pt idx="3865">
                  <c:v>4</c:v>
                </c:pt>
                <c:pt idx="3866">
                  <c:v>4</c:v>
                </c:pt>
                <c:pt idx="3867">
                  <c:v>4</c:v>
                </c:pt>
                <c:pt idx="3868">
                  <c:v>4</c:v>
                </c:pt>
                <c:pt idx="3869">
                  <c:v>4</c:v>
                </c:pt>
                <c:pt idx="3870">
                  <c:v>4</c:v>
                </c:pt>
                <c:pt idx="3871">
                  <c:v>4</c:v>
                </c:pt>
                <c:pt idx="3872">
                  <c:v>4</c:v>
                </c:pt>
                <c:pt idx="3873">
                  <c:v>4</c:v>
                </c:pt>
                <c:pt idx="3874">
                  <c:v>4</c:v>
                </c:pt>
                <c:pt idx="3875">
                  <c:v>4</c:v>
                </c:pt>
                <c:pt idx="3876">
                  <c:v>4</c:v>
                </c:pt>
                <c:pt idx="3877">
                  <c:v>4</c:v>
                </c:pt>
                <c:pt idx="3878">
                  <c:v>4</c:v>
                </c:pt>
                <c:pt idx="3879">
                  <c:v>4</c:v>
                </c:pt>
                <c:pt idx="3880">
                  <c:v>4</c:v>
                </c:pt>
                <c:pt idx="3881">
                  <c:v>4</c:v>
                </c:pt>
                <c:pt idx="3882">
                  <c:v>4</c:v>
                </c:pt>
                <c:pt idx="3883">
                  <c:v>4</c:v>
                </c:pt>
                <c:pt idx="3884">
                  <c:v>4</c:v>
                </c:pt>
                <c:pt idx="3885">
                  <c:v>4</c:v>
                </c:pt>
                <c:pt idx="3886">
                  <c:v>4</c:v>
                </c:pt>
                <c:pt idx="3887">
                  <c:v>4</c:v>
                </c:pt>
                <c:pt idx="3888">
                  <c:v>4</c:v>
                </c:pt>
                <c:pt idx="3889">
                  <c:v>4</c:v>
                </c:pt>
                <c:pt idx="3890">
                  <c:v>4</c:v>
                </c:pt>
                <c:pt idx="3891">
                  <c:v>4</c:v>
                </c:pt>
                <c:pt idx="3892">
                  <c:v>4</c:v>
                </c:pt>
                <c:pt idx="3893">
                  <c:v>4</c:v>
                </c:pt>
                <c:pt idx="3894">
                  <c:v>4</c:v>
                </c:pt>
                <c:pt idx="3895">
                  <c:v>4</c:v>
                </c:pt>
                <c:pt idx="3896">
                  <c:v>4</c:v>
                </c:pt>
                <c:pt idx="3897">
                  <c:v>4</c:v>
                </c:pt>
                <c:pt idx="3898">
                  <c:v>4</c:v>
                </c:pt>
                <c:pt idx="3899">
                  <c:v>4</c:v>
                </c:pt>
                <c:pt idx="3900">
                  <c:v>4</c:v>
                </c:pt>
                <c:pt idx="3901">
                  <c:v>4</c:v>
                </c:pt>
                <c:pt idx="3902">
                  <c:v>4</c:v>
                </c:pt>
                <c:pt idx="3903">
                  <c:v>4</c:v>
                </c:pt>
                <c:pt idx="3904">
                  <c:v>4</c:v>
                </c:pt>
                <c:pt idx="3905">
                  <c:v>4</c:v>
                </c:pt>
                <c:pt idx="3906">
                  <c:v>4</c:v>
                </c:pt>
                <c:pt idx="3907">
                  <c:v>4</c:v>
                </c:pt>
                <c:pt idx="3908">
                  <c:v>4</c:v>
                </c:pt>
                <c:pt idx="3909">
                  <c:v>4</c:v>
                </c:pt>
                <c:pt idx="3910">
                  <c:v>4</c:v>
                </c:pt>
                <c:pt idx="3911">
                  <c:v>4</c:v>
                </c:pt>
                <c:pt idx="3912">
                  <c:v>4</c:v>
                </c:pt>
                <c:pt idx="3913">
                  <c:v>4</c:v>
                </c:pt>
                <c:pt idx="3914">
                  <c:v>4</c:v>
                </c:pt>
                <c:pt idx="3915">
                  <c:v>4</c:v>
                </c:pt>
                <c:pt idx="3916">
                  <c:v>4</c:v>
                </c:pt>
                <c:pt idx="3917">
                  <c:v>4</c:v>
                </c:pt>
                <c:pt idx="3918">
                  <c:v>4</c:v>
                </c:pt>
                <c:pt idx="3919">
                  <c:v>4</c:v>
                </c:pt>
                <c:pt idx="3920">
                  <c:v>4</c:v>
                </c:pt>
                <c:pt idx="3921">
                  <c:v>4</c:v>
                </c:pt>
                <c:pt idx="3922">
                  <c:v>4</c:v>
                </c:pt>
                <c:pt idx="3923">
                  <c:v>4</c:v>
                </c:pt>
                <c:pt idx="3924">
                  <c:v>4</c:v>
                </c:pt>
                <c:pt idx="3925">
                  <c:v>4</c:v>
                </c:pt>
                <c:pt idx="3926">
                  <c:v>4</c:v>
                </c:pt>
                <c:pt idx="3927">
                  <c:v>4</c:v>
                </c:pt>
                <c:pt idx="3928">
                  <c:v>4</c:v>
                </c:pt>
                <c:pt idx="3929">
                  <c:v>4</c:v>
                </c:pt>
                <c:pt idx="3930">
                  <c:v>4</c:v>
                </c:pt>
                <c:pt idx="3931">
                  <c:v>4</c:v>
                </c:pt>
                <c:pt idx="3932">
                  <c:v>4</c:v>
                </c:pt>
                <c:pt idx="3933">
                  <c:v>4</c:v>
                </c:pt>
                <c:pt idx="3934">
                  <c:v>4</c:v>
                </c:pt>
                <c:pt idx="3935">
                  <c:v>5</c:v>
                </c:pt>
                <c:pt idx="3936">
                  <c:v>4</c:v>
                </c:pt>
                <c:pt idx="3937">
                  <c:v>4</c:v>
                </c:pt>
                <c:pt idx="3938">
                  <c:v>4</c:v>
                </c:pt>
                <c:pt idx="3939">
                  <c:v>4</c:v>
                </c:pt>
                <c:pt idx="3940">
                  <c:v>5</c:v>
                </c:pt>
                <c:pt idx="3941">
                  <c:v>4</c:v>
                </c:pt>
                <c:pt idx="3942">
                  <c:v>4</c:v>
                </c:pt>
                <c:pt idx="3943">
                  <c:v>4</c:v>
                </c:pt>
                <c:pt idx="3944">
                  <c:v>4</c:v>
                </c:pt>
                <c:pt idx="3945">
                  <c:v>5</c:v>
                </c:pt>
                <c:pt idx="3946">
                  <c:v>5</c:v>
                </c:pt>
                <c:pt idx="3947">
                  <c:v>4</c:v>
                </c:pt>
                <c:pt idx="3948">
                  <c:v>5</c:v>
                </c:pt>
                <c:pt idx="3949">
                  <c:v>4</c:v>
                </c:pt>
                <c:pt idx="3950">
                  <c:v>4</c:v>
                </c:pt>
                <c:pt idx="3951">
                  <c:v>5</c:v>
                </c:pt>
                <c:pt idx="3952">
                  <c:v>5</c:v>
                </c:pt>
                <c:pt idx="3953">
                  <c:v>5</c:v>
                </c:pt>
                <c:pt idx="3954">
                  <c:v>5</c:v>
                </c:pt>
                <c:pt idx="3955">
                  <c:v>5</c:v>
                </c:pt>
                <c:pt idx="3956">
                  <c:v>7</c:v>
                </c:pt>
                <c:pt idx="3957">
                  <c:v>5</c:v>
                </c:pt>
                <c:pt idx="3958">
                  <c:v>6</c:v>
                </c:pt>
                <c:pt idx="3959">
                  <c:v>5</c:v>
                </c:pt>
                <c:pt idx="3960">
                  <c:v>5</c:v>
                </c:pt>
                <c:pt idx="3961">
                  <c:v>5</c:v>
                </c:pt>
                <c:pt idx="3962">
                  <c:v>5</c:v>
                </c:pt>
                <c:pt idx="3963">
                  <c:v>5</c:v>
                </c:pt>
                <c:pt idx="3964">
                  <c:v>5</c:v>
                </c:pt>
                <c:pt idx="3965">
                  <c:v>5</c:v>
                </c:pt>
                <c:pt idx="3966">
                  <c:v>5</c:v>
                </c:pt>
                <c:pt idx="3967">
                  <c:v>5</c:v>
                </c:pt>
                <c:pt idx="3968">
                  <c:v>5</c:v>
                </c:pt>
                <c:pt idx="3969">
                  <c:v>5</c:v>
                </c:pt>
                <c:pt idx="3970">
                  <c:v>5</c:v>
                </c:pt>
                <c:pt idx="3971">
                  <c:v>5</c:v>
                </c:pt>
                <c:pt idx="3972">
                  <c:v>5</c:v>
                </c:pt>
                <c:pt idx="3973">
                  <c:v>5</c:v>
                </c:pt>
                <c:pt idx="3974">
                  <c:v>5</c:v>
                </c:pt>
                <c:pt idx="3975">
                  <c:v>5</c:v>
                </c:pt>
                <c:pt idx="3976">
                  <c:v>5</c:v>
                </c:pt>
                <c:pt idx="3977">
                  <c:v>5</c:v>
                </c:pt>
                <c:pt idx="3978">
                  <c:v>5</c:v>
                </c:pt>
                <c:pt idx="3979">
                  <c:v>5</c:v>
                </c:pt>
                <c:pt idx="3980">
                  <c:v>5</c:v>
                </c:pt>
                <c:pt idx="3981">
                  <c:v>5</c:v>
                </c:pt>
                <c:pt idx="3982">
                  <c:v>5</c:v>
                </c:pt>
                <c:pt idx="3983">
                  <c:v>5</c:v>
                </c:pt>
                <c:pt idx="3984">
                  <c:v>5</c:v>
                </c:pt>
                <c:pt idx="3985">
                  <c:v>5</c:v>
                </c:pt>
                <c:pt idx="3986">
                  <c:v>5</c:v>
                </c:pt>
                <c:pt idx="3987">
                  <c:v>5</c:v>
                </c:pt>
                <c:pt idx="3988">
                  <c:v>5</c:v>
                </c:pt>
                <c:pt idx="3989">
                  <c:v>5</c:v>
                </c:pt>
                <c:pt idx="3990">
                  <c:v>5</c:v>
                </c:pt>
                <c:pt idx="3991">
                  <c:v>5</c:v>
                </c:pt>
                <c:pt idx="3992">
                  <c:v>5</c:v>
                </c:pt>
                <c:pt idx="3993">
                  <c:v>5</c:v>
                </c:pt>
                <c:pt idx="3994">
                  <c:v>5</c:v>
                </c:pt>
                <c:pt idx="3995">
                  <c:v>5</c:v>
                </c:pt>
                <c:pt idx="3996">
                  <c:v>5</c:v>
                </c:pt>
                <c:pt idx="3997">
                  <c:v>5</c:v>
                </c:pt>
                <c:pt idx="3998">
                  <c:v>5</c:v>
                </c:pt>
                <c:pt idx="3999">
                  <c:v>5</c:v>
                </c:pt>
                <c:pt idx="4000">
                  <c:v>5</c:v>
                </c:pt>
                <c:pt idx="4001">
                  <c:v>5</c:v>
                </c:pt>
                <c:pt idx="4002">
                  <c:v>5</c:v>
                </c:pt>
                <c:pt idx="4003">
                  <c:v>5</c:v>
                </c:pt>
                <c:pt idx="4004">
                  <c:v>5</c:v>
                </c:pt>
                <c:pt idx="4005">
                  <c:v>5</c:v>
                </c:pt>
                <c:pt idx="4006">
                  <c:v>5</c:v>
                </c:pt>
                <c:pt idx="4007">
                  <c:v>5</c:v>
                </c:pt>
                <c:pt idx="4008">
                  <c:v>5</c:v>
                </c:pt>
                <c:pt idx="4009">
                  <c:v>5</c:v>
                </c:pt>
                <c:pt idx="4010">
                  <c:v>5</c:v>
                </c:pt>
                <c:pt idx="4011">
                  <c:v>5</c:v>
                </c:pt>
                <c:pt idx="4012">
                  <c:v>5</c:v>
                </c:pt>
                <c:pt idx="4013">
                  <c:v>5</c:v>
                </c:pt>
                <c:pt idx="4014">
                  <c:v>5</c:v>
                </c:pt>
                <c:pt idx="4015">
                  <c:v>5</c:v>
                </c:pt>
                <c:pt idx="4016">
                  <c:v>5</c:v>
                </c:pt>
                <c:pt idx="4017">
                  <c:v>4</c:v>
                </c:pt>
                <c:pt idx="4018">
                  <c:v>4</c:v>
                </c:pt>
                <c:pt idx="4019">
                  <c:v>4</c:v>
                </c:pt>
                <c:pt idx="4020">
                  <c:v>4</c:v>
                </c:pt>
                <c:pt idx="4021">
                  <c:v>4</c:v>
                </c:pt>
                <c:pt idx="4022">
                  <c:v>4</c:v>
                </c:pt>
                <c:pt idx="4023">
                  <c:v>4</c:v>
                </c:pt>
                <c:pt idx="4024">
                  <c:v>4</c:v>
                </c:pt>
                <c:pt idx="4025">
                  <c:v>4</c:v>
                </c:pt>
                <c:pt idx="4026">
                  <c:v>4</c:v>
                </c:pt>
                <c:pt idx="4027">
                  <c:v>4</c:v>
                </c:pt>
                <c:pt idx="4028">
                  <c:v>4</c:v>
                </c:pt>
                <c:pt idx="4029">
                  <c:v>4</c:v>
                </c:pt>
                <c:pt idx="4030">
                  <c:v>4</c:v>
                </c:pt>
                <c:pt idx="4031">
                  <c:v>4</c:v>
                </c:pt>
                <c:pt idx="4032">
                  <c:v>4</c:v>
                </c:pt>
                <c:pt idx="4033">
                  <c:v>4</c:v>
                </c:pt>
                <c:pt idx="4034">
                  <c:v>5</c:v>
                </c:pt>
                <c:pt idx="4035">
                  <c:v>4</c:v>
                </c:pt>
                <c:pt idx="4036">
                  <c:v>4</c:v>
                </c:pt>
                <c:pt idx="4037">
                  <c:v>4</c:v>
                </c:pt>
                <c:pt idx="4038">
                  <c:v>4</c:v>
                </c:pt>
                <c:pt idx="4039">
                  <c:v>4</c:v>
                </c:pt>
                <c:pt idx="4040">
                  <c:v>4</c:v>
                </c:pt>
                <c:pt idx="4041">
                  <c:v>4</c:v>
                </c:pt>
                <c:pt idx="4042">
                  <c:v>4</c:v>
                </c:pt>
                <c:pt idx="4043">
                  <c:v>4</c:v>
                </c:pt>
                <c:pt idx="4044">
                  <c:v>4</c:v>
                </c:pt>
                <c:pt idx="4045">
                  <c:v>5</c:v>
                </c:pt>
                <c:pt idx="4046">
                  <c:v>5</c:v>
                </c:pt>
                <c:pt idx="4047">
                  <c:v>4</c:v>
                </c:pt>
                <c:pt idx="4048">
                  <c:v>5</c:v>
                </c:pt>
                <c:pt idx="4049">
                  <c:v>5</c:v>
                </c:pt>
                <c:pt idx="4050">
                  <c:v>4</c:v>
                </c:pt>
                <c:pt idx="4051">
                  <c:v>5</c:v>
                </c:pt>
                <c:pt idx="4052">
                  <c:v>4</c:v>
                </c:pt>
                <c:pt idx="4053">
                  <c:v>5</c:v>
                </c:pt>
                <c:pt idx="4054">
                  <c:v>4</c:v>
                </c:pt>
                <c:pt idx="4055">
                  <c:v>4</c:v>
                </c:pt>
                <c:pt idx="4056">
                  <c:v>4</c:v>
                </c:pt>
                <c:pt idx="4057">
                  <c:v>4</c:v>
                </c:pt>
                <c:pt idx="4058">
                  <c:v>4</c:v>
                </c:pt>
                <c:pt idx="4059">
                  <c:v>4</c:v>
                </c:pt>
                <c:pt idx="4060">
                  <c:v>4</c:v>
                </c:pt>
                <c:pt idx="4061">
                  <c:v>4</c:v>
                </c:pt>
                <c:pt idx="4062">
                  <c:v>4</c:v>
                </c:pt>
                <c:pt idx="4063">
                  <c:v>4</c:v>
                </c:pt>
                <c:pt idx="4064">
                  <c:v>4</c:v>
                </c:pt>
                <c:pt idx="4065">
                  <c:v>4</c:v>
                </c:pt>
                <c:pt idx="4066">
                  <c:v>4</c:v>
                </c:pt>
                <c:pt idx="4067">
                  <c:v>4</c:v>
                </c:pt>
                <c:pt idx="4068">
                  <c:v>4</c:v>
                </c:pt>
                <c:pt idx="4069">
                  <c:v>4</c:v>
                </c:pt>
                <c:pt idx="4070">
                  <c:v>4</c:v>
                </c:pt>
                <c:pt idx="4071">
                  <c:v>4</c:v>
                </c:pt>
                <c:pt idx="4072">
                  <c:v>4</c:v>
                </c:pt>
                <c:pt idx="4073">
                  <c:v>4</c:v>
                </c:pt>
                <c:pt idx="4074">
                  <c:v>4</c:v>
                </c:pt>
                <c:pt idx="4075">
                  <c:v>5</c:v>
                </c:pt>
                <c:pt idx="4076">
                  <c:v>5</c:v>
                </c:pt>
                <c:pt idx="4077">
                  <c:v>5</c:v>
                </c:pt>
                <c:pt idx="4078">
                  <c:v>5</c:v>
                </c:pt>
                <c:pt idx="4079">
                  <c:v>5</c:v>
                </c:pt>
                <c:pt idx="4080">
                  <c:v>5</c:v>
                </c:pt>
                <c:pt idx="4081">
                  <c:v>5</c:v>
                </c:pt>
                <c:pt idx="4082">
                  <c:v>5</c:v>
                </c:pt>
                <c:pt idx="4083">
                  <c:v>5</c:v>
                </c:pt>
                <c:pt idx="4084">
                  <c:v>5</c:v>
                </c:pt>
                <c:pt idx="4085">
                  <c:v>5</c:v>
                </c:pt>
                <c:pt idx="4086">
                  <c:v>5</c:v>
                </c:pt>
                <c:pt idx="4087">
                  <c:v>5</c:v>
                </c:pt>
                <c:pt idx="4088">
                  <c:v>5</c:v>
                </c:pt>
                <c:pt idx="4089">
                  <c:v>5</c:v>
                </c:pt>
                <c:pt idx="4090">
                  <c:v>5</c:v>
                </c:pt>
                <c:pt idx="4091">
                  <c:v>4</c:v>
                </c:pt>
                <c:pt idx="4092">
                  <c:v>4</c:v>
                </c:pt>
                <c:pt idx="4093">
                  <c:v>4</c:v>
                </c:pt>
                <c:pt idx="4094">
                  <c:v>4</c:v>
                </c:pt>
                <c:pt idx="4095">
                  <c:v>4</c:v>
                </c:pt>
                <c:pt idx="4096">
                  <c:v>4</c:v>
                </c:pt>
                <c:pt idx="4097">
                  <c:v>4</c:v>
                </c:pt>
                <c:pt idx="4098">
                  <c:v>4</c:v>
                </c:pt>
                <c:pt idx="4099">
                  <c:v>4</c:v>
                </c:pt>
                <c:pt idx="4100">
                  <c:v>5</c:v>
                </c:pt>
                <c:pt idx="4101">
                  <c:v>4</c:v>
                </c:pt>
                <c:pt idx="4102">
                  <c:v>5</c:v>
                </c:pt>
                <c:pt idx="4103">
                  <c:v>5</c:v>
                </c:pt>
                <c:pt idx="4104">
                  <c:v>5</c:v>
                </c:pt>
                <c:pt idx="4105">
                  <c:v>5</c:v>
                </c:pt>
                <c:pt idx="4106">
                  <c:v>5</c:v>
                </c:pt>
                <c:pt idx="4107">
                  <c:v>5</c:v>
                </c:pt>
                <c:pt idx="4108">
                  <c:v>4</c:v>
                </c:pt>
                <c:pt idx="4109">
                  <c:v>5</c:v>
                </c:pt>
                <c:pt idx="4110">
                  <c:v>4</c:v>
                </c:pt>
                <c:pt idx="4111">
                  <c:v>4</c:v>
                </c:pt>
                <c:pt idx="4112">
                  <c:v>4</c:v>
                </c:pt>
                <c:pt idx="4113">
                  <c:v>4</c:v>
                </c:pt>
                <c:pt idx="4114">
                  <c:v>4</c:v>
                </c:pt>
                <c:pt idx="4115">
                  <c:v>4</c:v>
                </c:pt>
                <c:pt idx="4116">
                  <c:v>4</c:v>
                </c:pt>
                <c:pt idx="4117">
                  <c:v>5</c:v>
                </c:pt>
                <c:pt idx="4118">
                  <c:v>5</c:v>
                </c:pt>
                <c:pt idx="4119">
                  <c:v>5</c:v>
                </c:pt>
                <c:pt idx="4120">
                  <c:v>5</c:v>
                </c:pt>
                <c:pt idx="4121">
                  <c:v>5</c:v>
                </c:pt>
                <c:pt idx="4122">
                  <c:v>5</c:v>
                </c:pt>
                <c:pt idx="4123">
                  <c:v>5</c:v>
                </c:pt>
                <c:pt idx="4124">
                  <c:v>5</c:v>
                </c:pt>
                <c:pt idx="4125">
                  <c:v>5</c:v>
                </c:pt>
                <c:pt idx="4126">
                  <c:v>5</c:v>
                </c:pt>
                <c:pt idx="4127">
                  <c:v>5</c:v>
                </c:pt>
                <c:pt idx="4128">
                  <c:v>5</c:v>
                </c:pt>
                <c:pt idx="4129">
                  <c:v>5</c:v>
                </c:pt>
                <c:pt idx="4130">
                  <c:v>5</c:v>
                </c:pt>
                <c:pt idx="4131">
                  <c:v>5</c:v>
                </c:pt>
                <c:pt idx="4132">
                  <c:v>5</c:v>
                </c:pt>
                <c:pt idx="4133">
                  <c:v>5</c:v>
                </c:pt>
                <c:pt idx="4134">
                  <c:v>6</c:v>
                </c:pt>
                <c:pt idx="4135">
                  <c:v>6</c:v>
                </c:pt>
                <c:pt idx="4136">
                  <c:v>5</c:v>
                </c:pt>
                <c:pt idx="4137">
                  <c:v>5</c:v>
                </c:pt>
                <c:pt idx="4138">
                  <c:v>5</c:v>
                </c:pt>
                <c:pt idx="4139">
                  <c:v>5</c:v>
                </c:pt>
                <c:pt idx="4140">
                  <c:v>5</c:v>
                </c:pt>
                <c:pt idx="4141">
                  <c:v>5</c:v>
                </c:pt>
                <c:pt idx="4142">
                  <c:v>5</c:v>
                </c:pt>
                <c:pt idx="4143">
                  <c:v>5</c:v>
                </c:pt>
                <c:pt idx="4144">
                  <c:v>5</c:v>
                </c:pt>
                <c:pt idx="4145">
                  <c:v>5</c:v>
                </c:pt>
                <c:pt idx="4146">
                  <c:v>5</c:v>
                </c:pt>
                <c:pt idx="4147">
                  <c:v>5</c:v>
                </c:pt>
                <c:pt idx="4148">
                  <c:v>5</c:v>
                </c:pt>
                <c:pt idx="4149">
                  <c:v>5</c:v>
                </c:pt>
                <c:pt idx="4150">
                  <c:v>5</c:v>
                </c:pt>
                <c:pt idx="4151">
                  <c:v>5</c:v>
                </c:pt>
                <c:pt idx="4152">
                  <c:v>5</c:v>
                </c:pt>
                <c:pt idx="4153">
                  <c:v>5</c:v>
                </c:pt>
                <c:pt idx="4154">
                  <c:v>5</c:v>
                </c:pt>
                <c:pt idx="4155">
                  <c:v>5</c:v>
                </c:pt>
                <c:pt idx="4156">
                  <c:v>5</c:v>
                </c:pt>
                <c:pt idx="4157">
                  <c:v>5</c:v>
                </c:pt>
                <c:pt idx="4158">
                  <c:v>5</c:v>
                </c:pt>
                <c:pt idx="4159">
                  <c:v>5</c:v>
                </c:pt>
                <c:pt idx="4160">
                  <c:v>5</c:v>
                </c:pt>
                <c:pt idx="4161">
                  <c:v>5</c:v>
                </c:pt>
                <c:pt idx="4162">
                  <c:v>5</c:v>
                </c:pt>
                <c:pt idx="4163">
                  <c:v>5</c:v>
                </c:pt>
                <c:pt idx="4164">
                  <c:v>5</c:v>
                </c:pt>
                <c:pt idx="4165">
                  <c:v>4</c:v>
                </c:pt>
                <c:pt idx="4166">
                  <c:v>4</c:v>
                </c:pt>
                <c:pt idx="4167">
                  <c:v>5</c:v>
                </c:pt>
                <c:pt idx="4168">
                  <c:v>5</c:v>
                </c:pt>
                <c:pt idx="4169">
                  <c:v>5</c:v>
                </c:pt>
                <c:pt idx="4170">
                  <c:v>5</c:v>
                </c:pt>
                <c:pt idx="4171">
                  <c:v>5</c:v>
                </c:pt>
                <c:pt idx="4172">
                  <c:v>5</c:v>
                </c:pt>
                <c:pt idx="4173">
                  <c:v>5</c:v>
                </c:pt>
                <c:pt idx="4174">
                  <c:v>5</c:v>
                </c:pt>
                <c:pt idx="4175">
                  <c:v>5</c:v>
                </c:pt>
                <c:pt idx="4176">
                  <c:v>5</c:v>
                </c:pt>
                <c:pt idx="4177">
                  <c:v>5</c:v>
                </c:pt>
                <c:pt idx="4178">
                  <c:v>5</c:v>
                </c:pt>
                <c:pt idx="4179">
                  <c:v>5</c:v>
                </c:pt>
                <c:pt idx="4180">
                  <c:v>5</c:v>
                </c:pt>
                <c:pt idx="4181">
                  <c:v>5</c:v>
                </c:pt>
                <c:pt idx="4182">
                  <c:v>5</c:v>
                </c:pt>
                <c:pt idx="4183">
                  <c:v>5</c:v>
                </c:pt>
                <c:pt idx="4184">
                  <c:v>5</c:v>
                </c:pt>
                <c:pt idx="4185">
                  <c:v>5</c:v>
                </c:pt>
                <c:pt idx="4186">
                  <c:v>5</c:v>
                </c:pt>
                <c:pt idx="4187">
                  <c:v>5</c:v>
                </c:pt>
                <c:pt idx="4188">
                  <c:v>5</c:v>
                </c:pt>
                <c:pt idx="4189">
                  <c:v>5</c:v>
                </c:pt>
                <c:pt idx="4190">
                  <c:v>5</c:v>
                </c:pt>
                <c:pt idx="4191">
                  <c:v>5</c:v>
                </c:pt>
                <c:pt idx="4192">
                  <c:v>5</c:v>
                </c:pt>
                <c:pt idx="4193">
                  <c:v>5</c:v>
                </c:pt>
                <c:pt idx="4194">
                  <c:v>5</c:v>
                </c:pt>
                <c:pt idx="4195">
                  <c:v>5</c:v>
                </c:pt>
                <c:pt idx="4196">
                  <c:v>5</c:v>
                </c:pt>
                <c:pt idx="4197">
                  <c:v>5</c:v>
                </c:pt>
                <c:pt idx="4198">
                  <c:v>5</c:v>
                </c:pt>
                <c:pt idx="4199">
                  <c:v>5</c:v>
                </c:pt>
                <c:pt idx="4200">
                  <c:v>5</c:v>
                </c:pt>
                <c:pt idx="4201">
                  <c:v>5</c:v>
                </c:pt>
                <c:pt idx="4202">
                  <c:v>5</c:v>
                </c:pt>
                <c:pt idx="4203">
                  <c:v>5</c:v>
                </c:pt>
                <c:pt idx="4204">
                  <c:v>5</c:v>
                </c:pt>
                <c:pt idx="4205">
                  <c:v>5</c:v>
                </c:pt>
                <c:pt idx="4206">
                  <c:v>5</c:v>
                </c:pt>
                <c:pt idx="4207">
                  <c:v>5</c:v>
                </c:pt>
                <c:pt idx="4208">
                  <c:v>5</c:v>
                </c:pt>
                <c:pt idx="4209">
                  <c:v>5</c:v>
                </c:pt>
                <c:pt idx="4210">
                  <c:v>5</c:v>
                </c:pt>
                <c:pt idx="4211">
                  <c:v>5</c:v>
                </c:pt>
                <c:pt idx="4212">
                  <c:v>5</c:v>
                </c:pt>
                <c:pt idx="4213">
                  <c:v>5</c:v>
                </c:pt>
                <c:pt idx="4214">
                  <c:v>5</c:v>
                </c:pt>
                <c:pt idx="4215">
                  <c:v>5</c:v>
                </c:pt>
                <c:pt idx="4216">
                  <c:v>5</c:v>
                </c:pt>
                <c:pt idx="4217">
                  <c:v>5</c:v>
                </c:pt>
                <c:pt idx="4218">
                  <c:v>5</c:v>
                </c:pt>
                <c:pt idx="4219">
                  <c:v>5</c:v>
                </c:pt>
                <c:pt idx="4220">
                  <c:v>5</c:v>
                </c:pt>
                <c:pt idx="4221">
                  <c:v>5</c:v>
                </c:pt>
                <c:pt idx="4222">
                  <c:v>5</c:v>
                </c:pt>
                <c:pt idx="4223">
                  <c:v>5</c:v>
                </c:pt>
                <c:pt idx="4224">
                  <c:v>5</c:v>
                </c:pt>
                <c:pt idx="4225">
                  <c:v>5</c:v>
                </c:pt>
                <c:pt idx="4226">
                  <c:v>5</c:v>
                </c:pt>
                <c:pt idx="4227">
                  <c:v>5</c:v>
                </c:pt>
                <c:pt idx="4228">
                  <c:v>5</c:v>
                </c:pt>
                <c:pt idx="4229">
                  <c:v>5</c:v>
                </c:pt>
                <c:pt idx="4230">
                  <c:v>5</c:v>
                </c:pt>
                <c:pt idx="4231">
                  <c:v>5</c:v>
                </c:pt>
                <c:pt idx="4232">
                  <c:v>5</c:v>
                </c:pt>
                <c:pt idx="4233">
                  <c:v>5</c:v>
                </c:pt>
                <c:pt idx="4234">
                  <c:v>5</c:v>
                </c:pt>
                <c:pt idx="4235">
                  <c:v>5</c:v>
                </c:pt>
                <c:pt idx="4236">
                  <c:v>5</c:v>
                </c:pt>
                <c:pt idx="4237">
                  <c:v>5</c:v>
                </c:pt>
                <c:pt idx="4238">
                  <c:v>5</c:v>
                </c:pt>
                <c:pt idx="4239">
                  <c:v>5</c:v>
                </c:pt>
                <c:pt idx="4240">
                  <c:v>5</c:v>
                </c:pt>
                <c:pt idx="4241">
                  <c:v>5</c:v>
                </c:pt>
                <c:pt idx="4242">
                  <c:v>5</c:v>
                </c:pt>
                <c:pt idx="4243">
                  <c:v>5</c:v>
                </c:pt>
                <c:pt idx="4244">
                  <c:v>5</c:v>
                </c:pt>
                <c:pt idx="4245">
                  <c:v>5</c:v>
                </c:pt>
                <c:pt idx="4246">
                  <c:v>5</c:v>
                </c:pt>
                <c:pt idx="4247">
                  <c:v>5</c:v>
                </c:pt>
                <c:pt idx="4248">
                  <c:v>5</c:v>
                </c:pt>
                <c:pt idx="4249">
                  <c:v>5</c:v>
                </c:pt>
                <c:pt idx="4250">
                  <c:v>5</c:v>
                </c:pt>
                <c:pt idx="4251">
                  <c:v>5</c:v>
                </c:pt>
                <c:pt idx="4252">
                  <c:v>5</c:v>
                </c:pt>
                <c:pt idx="4253">
                  <c:v>5</c:v>
                </c:pt>
                <c:pt idx="4254">
                  <c:v>5</c:v>
                </c:pt>
                <c:pt idx="4255">
                  <c:v>5</c:v>
                </c:pt>
                <c:pt idx="4256">
                  <c:v>5</c:v>
                </c:pt>
                <c:pt idx="4257">
                  <c:v>5</c:v>
                </c:pt>
                <c:pt idx="4258">
                  <c:v>5</c:v>
                </c:pt>
                <c:pt idx="4259">
                  <c:v>5</c:v>
                </c:pt>
                <c:pt idx="4260">
                  <c:v>5</c:v>
                </c:pt>
                <c:pt idx="4261">
                  <c:v>5</c:v>
                </c:pt>
                <c:pt idx="4262">
                  <c:v>5</c:v>
                </c:pt>
                <c:pt idx="4263">
                  <c:v>5</c:v>
                </c:pt>
                <c:pt idx="4264">
                  <c:v>5</c:v>
                </c:pt>
                <c:pt idx="4265">
                  <c:v>5</c:v>
                </c:pt>
                <c:pt idx="4266">
                  <c:v>5</c:v>
                </c:pt>
                <c:pt idx="4267">
                  <c:v>5</c:v>
                </c:pt>
                <c:pt idx="4268">
                  <c:v>5</c:v>
                </c:pt>
                <c:pt idx="4269">
                  <c:v>6</c:v>
                </c:pt>
                <c:pt idx="4270">
                  <c:v>5</c:v>
                </c:pt>
                <c:pt idx="4271">
                  <c:v>5</c:v>
                </c:pt>
                <c:pt idx="4272">
                  <c:v>5</c:v>
                </c:pt>
                <c:pt idx="4273">
                  <c:v>5</c:v>
                </c:pt>
                <c:pt idx="4274">
                  <c:v>5</c:v>
                </c:pt>
                <c:pt idx="4275">
                  <c:v>5</c:v>
                </c:pt>
                <c:pt idx="4276">
                  <c:v>5</c:v>
                </c:pt>
                <c:pt idx="4277">
                  <c:v>5</c:v>
                </c:pt>
                <c:pt idx="4278">
                  <c:v>5</c:v>
                </c:pt>
                <c:pt idx="4279">
                  <c:v>5</c:v>
                </c:pt>
                <c:pt idx="4280">
                  <c:v>5</c:v>
                </c:pt>
                <c:pt idx="4281">
                  <c:v>5</c:v>
                </c:pt>
                <c:pt idx="4282">
                  <c:v>5</c:v>
                </c:pt>
                <c:pt idx="4283">
                  <c:v>5</c:v>
                </c:pt>
                <c:pt idx="4284">
                  <c:v>5</c:v>
                </c:pt>
                <c:pt idx="4285">
                  <c:v>5</c:v>
                </c:pt>
                <c:pt idx="4286">
                  <c:v>5</c:v>
                </c:pt>
                <c:pt idx="4287">
                  <c:v>5</c:v>
                </c:pt>
                <c:pt idx="4288">
                  <c:v>6</c:v>
                </c:pt>
                <c:pt idx="4289">
                  <c:v>5</c:v>
                </c:pt>
                <c:pt idx="4290">
                  <c:v>5</c:v>
                </c:pt>
                <c:pt idx="4291">
                  <c:v>5</c:v>
                </c:pt>
                <c:pt idx="4292">
                  <c:v>5</c:v>
                </c:pt>
                <c:pt idx="4293">
                  <c:v>7</c:v>
                </c:pt>
                <c:pt idx="4294">
                  <c:v>6</c:v>
                </c:pt>
                <c:pt idx="4295">
                  <c:v>6</c:v>
                </c:pt>
                <c:pt idx="4296">
                  <c:v>6</c:v>
                </c:pt>
                <c:pt idx="4297">
                  <c:v>6</c:v>
                </c:pt>
                <c:pt idx="4298">
                  <c:v>5</c:v>
                </c:pt>
                <c:pt idx="4299">
                  <c:v>5</c:v>
                </c:pt>
                <c:pt idx="4300">
                  <c:v>5</c:v>
                </c:pt>
                <c:pt idx="4301">
                  <c:v>5</c:v>
                </c:pt>
                <c:pt idx="4302">
                  <c:v>5</c:v>
                </c:pt>
                <c:pt idx="4303">
                  <c:v>6</c:v>
                </c:pt>
                <c:pt idx="4304">
                  <c:v>6</c:v>
                </c:pt>
                <c:pt idx="4305">
                  <c:v>5</c:v>
                </c:pt>
                <c:pt idx="4306">
                  <c:v>5</c:v>
                </c:pt>
                <c:pt idx="4307">
                  <c:v>6</c:v>
                </c:pt>
                <c:pt idx="4308">
                  <c:v>5</c:v>
                </c:pt>
                <c:pt idx="4309">
                  <c:v>5</c:v>
                </c:pt>
                <c:pt idx="4310">
                  <c:v>5</c:v>
                </c:pt>
                <c:pt idx="4311">
                  <c:v>5</c:v>
                </c:pt>
                <c:pt idx="4312">
                  <c:v>5</c:v>
                </c:pt>
                <c:pt idx="4313">
                  <c:v>5</c:v>
                </c:pt>
                <c:pt idx="4314">
                  <c:v>5</c:v>
                </c:pt>
                <c:pt idx="4315">
                  <c:v>5</c:v>
                </c:pt>
                <c:pt idx="4316">
                  <c:v>5</c:v>
                </c:pt>
                <c:pt idx="4317">
                  <c:v>5</c:v>
                </c:pt>
                <c:pt idx="4318">
                  <c:v>5</c:v>
                </c:pt>
                <c:pt idx="4319">
                  <c:v>5</c:v>
                </c:pt>
                <c:pt idx="4320">
                  <c:v>5</c:v>
                </c:pt>
                <c:pt idx="4321">
                  <c:v>5</c:v>
                </c:pt>
                <c:pt idx="4322">
                  <c:v>5</c:v>
                </c:pt>
                <c:pt idx="4323">
                  <c:v>5</c:v>
                </c:pt>
                <c:pt idx="4324">
                  <c:v>5</c:v>
                </c:pt>
                <c:pt idx="4325">
                  <c:v>5</c:v>
                </c:pt>
                <c:pt idx="4326">
                  <c:v>5</c:v>
                </c:pt>
                <c:pt idx="4327">
                  <c:v>5</c:v>
                </c:pt>
                <c:pt idx="4328">
                  <c:v>5</c:v>
                </c:pt>
                <c:pt idx="4329">
                  <c:v>5</c:v>
                </c:pt>
                <c:pt idx="4330">
                  <c:v>5</c:v>
                </c:pt>
                <c:pt idx="4331">
                  <c:v>5</c:v>
                </c:pt>
                <c:pt idx="4332">
                  <c:v>5</c:v>
                </c:pt>
                <c:pt idx="4333">
                  <c:v>5</c:v>
                </c:pt>
                <c:pt idx="4334">
                  <c:v>5</c:v>
                </c:pt>
                <c:pt idx="4335">
                  <c:v>5</c:v>
                </c:pt>
                <c:pt idx="4336">
                  <c:v>5</c:v>
                </c:pt>
                <c:pt idx="4337">
                  <c:v>5</c:v>
                </c:pt>
                <c:pt idx="4338">
                  <c:v>5</c:v>
                </c:pt>
                <c:pt idx="4339">
                  <c:v>5</c:v>
                </c:pt>
                <c:pt idx="4340">
                  <c:v>5</c:v>
                </c:pt>
                <c:pt idx="4341">
                  <c:v>5</c:v>
                </c:pt>
                <c:pt idx="4342">
                  <c:v>5</c:v>
                </c:pt>
                <c:pt idx="4343">
                  <c:v>5</c:v>
                </c:pt>
                <c:pt idx="4344">
                  <c:v>5</c:v>
                </c:pt>
                <c:pt idx="4345">
                  <c:v>4</c:v>
                </c:pt>
                <c:pt idx="4346">
                  <c:v>4</c:v>
                </c:pt>
                <c:pt idx="4347">
                  <c:v>4</c:v>
                </c:pt>
                <c:pt idx="4348">
                  <c:v>4</c:v>
                </c:pt>
                <c:pt idx="4349">
                  <c:v>4</c:v>
                </c:pt>
                <c:pt idx="4350">
                  <c:v>4</c:v>
                </c:pt>
                <c:pt idx="4351">
                  <c:v>4</c:v>
                </c:pt>
                <c:pt idx="4352">
                  <c:v>4</c:v>
                </c:pt>
                <c:pt idx="4353">
                  <c:v>4</c:v>
                </c:pt>
                <c:pt idx="4354">
                  <c:v>4</c:v>
                </c:pt>
                <c:pt idx="4355">
                  <c:v>4</c:v>
                </c:pt>
                <c:pt idx="4356">
                  <c:v>4</c:v>
                </c:pt>
                <c:pt idx="4357">
                  <c:v>4</c:v>
                </c:pt>
                <c:pt idx="4358">
                  <c:v>4</c:v>
                </c:pt>
                <c:pt idx="4359">
                  <c:v>4</c:v>
                </c:pt>
                <c:pt idx="4360">
                  <c:v>4</c:v>
                </c:pt>
                <c:pt idx="4361">
                  <c:v>4</c:v>
                </c:pt>
                <c:pt idx="4362">
                  <c:v>4</c:v>
                </c:pt>
                <c:pt idx="4363">
                  <c:v>4</c:v>
                </c:pt>
                <c:pt idx="4364">
                  <c:v>4</c:v>
                </c:pt>
                <c:pt idx="4365">
                  <c:v>4</c:v>
                </c:pt>
                <c:pt idx="4366">
                  <c:v>4</c:v>
                </c:pt>
                <c:pt idx="4367">
                  <c:v>4</c:v>
                </c:pt>
                <c:pt idx="4368">
                  <c:v>4</c:v>
                </c:pt>
                <c:pt idx="4369">
                  <c:v>4</c:v>
                </c:pt>
                <c:pt idx="4370">
                  <c:v>4</c:v>
                </c:pt>
                <c:pt idx="4371">
                  <c:v>4</c:v>
                </c:pt>
                <c:pt idx="4372">
                  <c:v>4</c:v>
                </c:pt>
                <c:pt idx="4373">
                  <c:v>4</c:v>
                </c:pt>
                <c:pt idx="4374">
                  <c:v>3</c:v>
                </c:pt>
                <c:pt idx="4375">
                  <c:v>3</c:v>
                </c:pt>
                <c:pt idx="4376">
                  <c:v>3</c:v>
                </c:pt>
                <c:pt idx="4377">
                  <c:v>3</c:v>
                </c:pt>
                <c:pt idx="4378">
                  <c:v>3</c:v>
                </c:pt>
                <c:pt idx="4379">
                  <c:v>3</c:v>
                </c:pt>
                <c:pt idx="4380">
                  <c:v>3</c:v>
                </c:pt>
                <c:pt idx="4381">
                  <c:v>3</c:v>
                </c:pt>
                <c:pt idx="4382">
                  <c:v>3</c:v>
                </c:pt>
                <c:pt idx="4383">
                  <c:v>3</c:v>
                </c:pt>
                <c:pt idx="4384">
                  <c:v>3</c:v>
                </c:pt>
                <c:pt idx="4385">
                  <c:v>3</c:v>
                </c:pt>
                <c:pt idx="4386">
                  <c:v>3</c:v>
                </c:pt>
                <c:pt idx="4387">
                  <c:v>3</c:v>
                </c:pt>
                <c:pt idx="4388">
                  <c:v>3</c:v>
                </c:pt>
                <c:pt idx="4389">
                  <c:v>3</c:v>
                </c:pt>
                <c:pt idx="4390">
                  <c:v>3</c:v>
                </c:pt>
                <c:pt idx="4391">
                  <c:v>3</c:v>
                </c:pt>
                <c:pt idx="4392">
                  <c:v>3</c:v>
                </c:pt>
                <c:pt idx="4393">
                  <c:v>3</c:v>
                </c:pt>
                <c:pt idx="4394">
                  <c:v>3</c:v>
                </c:pt>
                <c:pt idx="4395">
                  <c:v>3</c:v>
                </c:pt>
                <c:pt idx="4396">
                  <c:v>3</c:v>
                </c:pt>
                <c:pt idx="4397">
                  <c:v>3</c:v>
                </c:pt>
                <c:pt idx="4398">
                  <c:v>3</c:v>
                </c:pt>
                <c:pt idx="4399">
                  <c:v>3</c:v>
                </c:pt>
                <c:pt idx="4400">
                  <c:v>3</c:v>
                </c:pt>
                <c:pt idx="4401">
                  <c:v>3</c:v>
                </c:pt>
                <c:pt idx="4402">
                  <c:v>3</c:v>
                </c:pt>
                <c:pt idx="4403">
                  <c:v>3</c:v>
                </c:pt>
                <c:pt idx="4404">
                  <c:v>3</c:v>
                </c:pt>
                <c:pt idx="4405">
                  <c:v>3</c:v>
                </c:pt>
                <c:pt idx="4406">
                  <c:v>3</c:v>
                </c:pt>
                <c:pt idx="4407">
                  <c:v>3</c:v>
                </c:pt>
                <c:pt idx="4408">
                  <c:v>3</c:v>
                </c:pt>
                <c:pt idx="4409">
                  <c:v>3</c:v>
                </c:pt>
                <c:pt idx="4410">
                  <c:v>3</c:v>
                </c:pt>
                <c:pt idx="4411">
                  <c:v>3</c:v>
                </c:pt>
                <c:pt idx="4412">
                  <c:v>3</c:v>
                </c:pt>
                <c:pt idx="4413">
                  <c:v>3</c:v>
                </c:pt>
                <c:pt idx="4414">
                  <c:v>3</c:v>
                </c:pt>
                <c:pt idx="4415">
                  <c:v>3</c:v>
                </c:pt>
                <c:pt idx="4416">
                  <c:v>3</c:v>
                </c:pt>
                <c:pt idx="4417">
                  <c:v>3</c:v>
                </c:pt>
                <c:pt idx="4418">
                  <c:v>3</c:v>
                </c:pt>
                <c:pt idx="4419">
                  <c:v>3</c:v>
                </c:pt>
                <c:pt idx="4420">
                  <c:v>3</c:v>
                </c:pt>
                <c:pt idx="4421">
                  <c:v>3</c:v>
                </c:pt>
                <c:pt idx="4422">
                  <c:v>3</c:v>
                </c:pt>
                <c:pt idx="4423">
                  <c:v>3</c:v>
                </c:pt>
                <c:pt idx="4424">
                  <c:v>3</c:v>
                </c:pt>
                <c:pt idx="4425">
                  <c:v>3</c:v>
                </c:pt>
                <c:pt idx="4426">
                  <c:v>3</c:v>
                </c:pt>
                <c:pt idx="4427">
                  <c:v>3</c:v>
                </c:pt>
                <c:pt idx="4428">
                  <c:v>3</c:v>
                </c:pt>
                <c:pt idx="4429">
                  <c:v>3</c:v>
                </c:pt>
                <c:pt idx="4430">
                  <c:v>3</c:v>
                </c:pt>
                <c:pt idx="4431">
                  <c:v>3</c:v>
                </c:pt>
                <c:pt idx="4432">
                  <c:v>3</c:v>
                </c:pt>
                <c:pt idx="4433">
                  <c:v>3</c:v>
                </c:pt>
                <c:pt idx="4434">
                  <c:v>3</c:v>
                </c:pt>
                <c:pt idx="4435">
                  <c:v>3</c:v>
                </c:pt>
                <c:pt idx="4436">
                  <c:v>3</c:v>
                </c:pt>
                <c:pt idx="4437">
                  <c:v>3</c:v>
                </c:pt>
                <c:pt idx="4438">
                  <c:v>3</c:v>
                </c:pt>
                <c:pt idx="4439">
                  <c:v>3</c:v>
                </c:pt>
                <c:pt idx="4440">
                  <c:v>3</c:v>
                </c:pt>
                <c:pt idx="4441">
                  <c:v>3</c:v>
                </c:pt>
                <c:pt idx="4442">
                  <c:v>3</c:v>
                </c:pt>
                <c:pt idx="4443">
                  <c:v>3</c:v>
                </c:pt>
                <c:pt idx="4444">
                  <c:v>3</c:v>
                </c:pt>
                <c:pt idx="4445">
                  <c:v>2</c:v>
                </c:pt>
                <c:pt idx="4446">
                  <c:v>2</c:v>
                </c:pt>
                <c:pt idx="4447">
                  <c:v>2</c:v>
                </c:pt>
                <c:pt idx="4448">
                  <c:v>2</c:v>
                </c:pt>
                <c:pt idx="4449">
                  <c:v>2</c:v>
                </c:pt>
                <c:pt idx="4450">
                  <c:v>2</c:v>
                </c:pt>
                <c:pt idx="4451">
                  <c:v>2</c:v>
                </c:pt>
                <c:pt idx="4452">
                  <c:v>2</c:v>
                </c:pt>
                <c:pt idx="4453">
                  <c:v>2</c:v>
                </c:pt>
                <c:pt idx="4454">
                  <c:v>2</c:v>
                </c:pt>
                <c:pt idx="4455">
                  <c:v>2</c:v>
                </c:pt>
                <c:pt idx="4456">
                  <c:v>2</c:v>
                </c:pt>
                <c:pt idx="4457">
                  <c:v>2</c:v>
                </c:pt>
                <c:pt idx="4458">
                  <c:v>2</c:v>
                </c:pt>
                <c:pt idx="4459">
                  <c:v>2</c:v>
                </c:pt>
                <c:pt idx="4460">
                  <c:v>2</c:v>
                </c:pt>
                <c:pt idx="4461">
                  <c:v>2</c:v>
                </c:pt>
                <c:pt idx="4462">
                  <c:v>2</c:v>
                </c:pt>
                <c:pt idx="4463">
                  <c:v>2</c:v>
                </c:pt>
                <c:pt idx="4464">
                  <c:v>2</c:v>
                </c:pt>
                <c:pt idx="4465">
                  <c:v>2</c:v>
                </c:pt>
                <c:pt idx="4466">
                  <c:v>2</c:v>
                </c:pt>
                <c:pt idx="4467">
                  <c:v>2</c:v>
                </c:pt>
                <c:pt idx="4468">
                  <c:v>2</c:v>
                </c:pt>
                <c:pt idx="4469">
                  <c:v>2</c:v>
                </c:pt>
                <c:pt idx="4470">
                  <c:v>3</c:v>
                </c:pt>
                <c:pt idx="4471">
                  <c:v>2</c:v>
                </c:pt>
                <c:pt idx="4472">
                  <c:v>2</c:v>
                </c:pt>
                <c:pt idx="4473">
                  <c:v>2</c:v>
                </c:pt>
                <c:pt idx="4474">
                  <c:v>2</c:v>
                </c:pt>
                <c:pt idx="4475">
                  <c:v>2</c:v>
                </c:pt>
                <c:pt idx="4476">
                  <c:v>2</c:v>
                </c:pt>
                <c:pt idx="4477">
                  <c:v>2</c:v>
                </c:pt>
                <c:pt idx="4478">
                  <c:v>2</c:v>
                </c:pt>
                <c:pt idx="4479">
                  <c:v>2</c:v>
                </c:pt>
                <c:pt idx="4480">
                  <c:v>2</c:v>
                </c:pt>
                <c:pt idx="4481">
                  <c:v>2</c:v>
                </c:pt>
                <c:pt idx="4482">
                  <c:v>2</c:v>
                </c:pt>
                <c:pt idx="4483">
                  <c:v>2</c:v>
                </c:pt>
                <c:pt idx="4484">
                  <c:v>2</c:v>
                </c:pt>
                <c:pt idx="4485">
                  <c:v>3</c:v>
                </c:pt>
                <c:pt idx="4486">
                  <c:v>2</c:v>
                </c:pt>
                <c:pt idx="4487">
                  <c:v>2</c:v>
                </c:pt>
                <c:pt idx="4488">
                  <c:v>2</c:v>
                </c:pt>
                <c:pt idx="4489">
                  <c:v>2</c:v>
                </c:pt>
                <c:pt idx="4490">
                  <c:v>2</c:v>
                </c:pt>
                <c:pt idx="4491">
                  <c:v>2</c:v>
                </c:pt>
                <c:pt idx="4492">
                  <c:v>2</c:v>
                </c:pt>
                <c:pt idx="4493">
                  <c:v>2</c:v>
                </c:pt>
                <c:pt idx="4494">
                  <c:v>2</c:v>
                </c:pt>
                <c:pt idx="4495">
                  <c:v>2</c:v>
                </c:pt>
                <c:pt idx="4496">
                  <c:v>3</c:v>
                </c:pt>
                <c:pt idx="4497">
                  <c:v>3</c:v>
                </c:pt>
                <c:pt idx="4498">
                  <c:v>3</c:v>
                </c:pt>
                <c:pt idx="4499">
                  <c:v>2</c:v>
                </c:pt>
                <c:pt idx="4500">
                  <c:v>2</c:v>
                </c:pt>
                <c:pt idx="4501">
                  <c:v>3</c:v>
                </c:pt>
                <c:pt idx="4502">
                  <c:v>3</c:v>
                </c:pt>
                <c:pt idx="4503">
                  <c:v>3</c:v>
                </c:pt>
                <c:pt idx="4504">
                  <c:v>3</c:v>
                </c:pt>
                <c:pt idx="4505">
                  <c:v>3</c:v>
                </c:pt>
                <c:pt idx="4506">
                  <c:v>3</c:v>
                </c:pt>
                <c:pt idx="4507">
                  <c:v>3</c:v>
                </c:pt>
                <c:pt idx="4508">
                  <c:v>2</c:v>
                </c:pt>
                <c:pt idx="4509">
                  <c:v>2</c:v>
                </c:pt>
                <c:pt idx="4510">
                  <c:v>3</c:v>
                </c:pt>
                <c:pt idx="4511">
                  <c:v>3</c:v>
                </c:pt>
                <c:pt idx="4512">
                  <c:v>3</c:v>
                </c:pt>
                <c:pt idx="4513">
                  <c:v>3</c:v>
                </c:pt>
                <c:pt idx="4514">
                  <c:v>3</c:v>
                </c:pt>
                <c:pt idx="4515">
                  <c:v>3</c:v>
                </c:pt>
                <c:pt idx="4516">
                  <c:v>3</c:v>
                </c:pt>
                <c:pt idx="4517">
                  <c:v>3</c:v>
                </c:pt>
                <c:pt idx="4518">
                  <c:v>3</c:v>
                </c:pt>
                <c:pt idx="4519">
                  <c:v>3</c:v>
                </c:pt>
                <c:pt idx="4520">
                  <c:v>3</c:v>
                </c:pt>
                <c:pt idx="4521">
                  <c:v>3</c:v>
                </c:pt>
                <c:pt idx="4522">
                  <c:v>3</c:v>
                </c:pt>
                <c:pt idx="4523">
                  <c:v>3</c:v>
                </c:pt>
                <c:pt idx="4524">
                  <c:v>3</c:v>
                </c:pt>
                <c:pt idx="4525">
                  <c:v>3</c:v>
                </c:pt>
                <c:pt idx="4526">
                  <c:v>3</c:v>
                </c:pt>
                <c:pt idx="4527">
                  <c:v>3</c:v>
                </c:pt>
                <c:pt idx="4528">
                  <c:v>3</c:v>
                </c:pt>
                <c:pt idx="4529">
                  <c:v>3</c:v>
                </c:pt>
                <c:pt idx="4530">
                  <c:v>3</c:v>
                </c:pt>
                <c:pt idx="4531">
                  <c:v>3</c:v>
                </c:pt>
                <c:pt idx="4532">
                  <c:v>3</c:v>
                </c:pt>
                <c:pt idx="4533">
                  <c:v>3</c:v>
                </c:pt>
                <c:pt idx="4534">
                  <c:v>3</c:v>
                </c:pt>
                <c:pt idx="4535">
                  <c:v>3</c:v>
                </c:pt>
                <c:pt idx="4536">
                  <c:v>3</c:v>
                </c:pt>
                <c:pt idx="4537">
                  <c:v>3</c:v>
                </c:pt>
                <c:pt idx="4538">
                  <c:v>3</c:v>
                </c:pt>
                <c:pt idx="4539">
                  <c:v>3</c:v>
                </c:pt>
                <c:pt idx="4540">
                  <c:v>3</c:v>
                </c:pt>
                <c:pt idx="4541">
                  <c:v>3</c:v>
                </c:pt>
                <c:pt idx="4542">
                  <c:v>3</c:v>
                </c:pt>
                <c:pt idx="4543">
                  <c:v>3</c:v>
                </c:pt>
                <c:pt idx="4544">
                  <c:v>3</c:v>
                </c:pt>
                <c:pt idx="4545">
                  <c:v>3</c:v>
                </c:pt>
                <c:pt idx="4546">
                  <c:v>3</c:v>
                </c:pt>
                <c:pt idx="4547">
                  <c:v>3</c:v>
                </c:pt>
                <c:pt idx="4548">
                  <c:v>3</c:v>
                </c:pt>
                <c:pt idx="4549">
                  <c:v>3</c:v>
                </c:pt>
                <c:pt idx="4550">
                  <c:v>3</c:v>
                </c:pt>
                <c:pt idx="4551">
                  <c:v>3</c:v>
                </c:pt>
                <c:pt idx="4552">
                  <c:v>3</c:v>
                </c:pt>
                <c:pt idx="4553">
                  <c:v>3</c:v>
                </c:pt>
                <c:pt idx="4554">
                  <c:v>3</c:v>
                </c:pt>
                <c:pt idx="4555">
                  <c:v>3</c:v>
                </c:pt>
                <c:pt idx="4556">
                  <c:v>3</c:v>
                </c:pt>
                <c:pt idx="4557">
                  <c:v>3</c:v>
                </c:pt>
                <c:pt idx="4558">
                  <c:v>3</c:v>
                </c:pt>
                <c:pt idx="4559">
                  <c:v>3</c:v>
                </c:pt>
                <c:pt idx="4560">
                  <c:v>3</c:v>
                </c:pt>
                <c:pt idx="4561">
                  <c:v>3</c:v>
                </c:pt>
                <c:pt idx="4562">
                  <c:v>3</c:v>
                </c:pt>
                <c:pt idx="4563">
                  <c:v>3</c:v>
                </c:pt>
                <c:pt idx="4564">
                  <c:v>3</c:v>
                </c:pt>
                <c:pt idx="4565">
                  <c:v>3</c:v>
                </c:pt>
                <c:pt idx="4566">
                  <c:v>3</c:v>
                </c:pt>
                <c:pt idx="4567">
                  <c:v>3</c:v>
                </c:pt>
                <c:pt idx="4568">
                  <c:v>3</c:v>
                </c:pt>
                <c:pt idx="4569">
                  <c:v>3</c:v>
                </c:pt>
                <c:pt idx="4570">
                  <c:v>3</c:v>
                </c:pt>
                <c:pt idx="4571">
                  <c:v>3</c:v>
                </c:pt>
                <c:pt idx="4572">
                  <c:v>3</c:v>
                </c:pt>
                <c:pt idx="4573">
                  <c:v>3</c:v>
                </c:pt>
                <c:pt idx="4574">
                  <c:v>3</c:v>
                </c:pt>
                <c:pt idx="4575">
                  <c:v>3</c:v>
                </c:pt>
                <c:pt idx="4576">
                  <c:v>3</c:v>
                </c:pt>
                <c:pt idx="4577">
                  <c:v>3</c:v>
                </c:pt>
                <c:pt idx="4578">
                  <c:v>3</c:v>
                </c:pt>
                <c:pt idx="4579">
                  <c:v>3</c:v>
                </c:pt>
                <c:pt idx="4580">
                  <c:v>3</c:v>
                </c:pt>
                <c:pt idx="4581">
                  <c:v>3</c:v>
                </c:pt>
                <c:pt idx="4582">
                  <c:v>3</c:v>
                </c:pt>
                <c:pt idx="4583">
                  <c:v>3</c:v>
                </c:pt>
                <c:pt idx="4584">
                  <c:v>3</c:v>
                </c:pt>
                <c:pt idx="4585">
                  <c:v>3</c:v>
                </c:pt>
                <c:pt idx="4586">
                  <c:v>3</c:v>
                </c:pt>
                <c:pt idx="4587">
                  <c:v>3</c:v>
                </c:pt>
                <c:pt idx="4588">
                  <c:v>3</c:v>
                </c:pt>
                <c:pt idx="4589">
                  <c:v>3</c:v>
                </c:pt>
                <c:pt idx="4590">
                  <c:v>3</c:v>
                </c:pt>
                <c:pt idx="4591">
                  <c:v>3</c:v>
                </c:pt>
                <c:pt idx="4592">
                  <c:v>3</c:v>
                </c:pt>
                <c:pt idx="4593">
                  <c:v>3</c:v>
                </c:pt>
                <c:pt idx="4594">
                  <c:v>3</c:v>
                </c:pt>
                <c:pt idx="4595">
                  <c:v>3</c:v>
                </c:pt>
                <c:pt idx="4596">
                  <c:v>3</c:v>
                </c:pt>
                <c:pt idx="4597">
                  <c:v>3</c:v>
                </c:pt>
                <c:pt idx="4598">
                  <c:v>3</c:v>
                </c:pt>
                <c:pt idx="4599">
                  <c:v>3</c:v>
                </c:pt>
                <c:pt idx="4600">
                  <c:v>3</c:v>
                </c:pt>
                <c:pt idx="4601">
                  <c:v>3</c:v>
                </c:pt>
                <c:pt idx="4602">
                  <c:v>3</c:v>
                </c:pt>
                <c:pt idx="4603">
                  <c:v>3</c:v>
                </c:pt>
                <c:pt idx="4604">
                  <c:v>3</c:v>
                </c:pt>
                <c:pt idx="4605">
                  <c:v>3</c:v>
                </c:pt>
                <c:pt idx="4606">
                  <c:v>3</c:v>
                </c:pt>
                <c:pt idx="4607">
                  <c:v>3</c:v>
                </c:pt>
                <c:pt idx="4608">
                  <c:v>3</c:v>
                </c:pt>
                <c:pt idx="4609">
                  <c:v>3</c:v>
                </c:pt>
                <c:pt idx="4610">
                  <c:v>3</c:v>
                </c:pt>
                <c:pt idx="4611">
                  <c:v>3</c:v>
                </c:pt>
                <c:pt idx="4612">
                  <c:v>3</c:v>
                </c:pt>
                <c:pt idx="4613">
                  <c:v>3</c:v>
                </c:pt>
                <c:pt idx="4614">
                  <c:v>3</c:v>
                </c:pt>
                <c:pt idx="4615">
                  <c:v>3</c:v>
                </c:pt>
                <c:pt idx="4616">
                  <c:v>3</c:v>
                </c:pt>
                <c:pt idx="4617">
                  <c:v>4</c:v>
                </c:pt>
                <c:pt idx="4618">
                  <c:v>3</c:v>
                </c:pt>
                <c:pt idx="4619">
                  <c:v>6</c:v>
                </c:pt>
                <c:pt idx="4620">
                  <c:v>5</c:v>
                </c:pt>
                <c:pt idx="4621">
                  <c:v>3</c:v>
                </c:pt>
                <c:pt idx="4622">
                  <c:v>5</c:v>
                </c:pt>
                <c:pt idx="4623">
                  <c:v>4</c:v>
                </c:pt>
                <c:pt idx="4624">
                  <c:v>3</c:v>
                </c:pt>
                <c:pt idx="4625">
                  <c:v>3</c:v>
                </c:pt>
                <c:pt idx="4626">
                  <c:v>3</c:v>
                </c:pt>
                <c:pt idx="4627">
                  <c:v>3</c:v>
                </c:pt>
                <c:pt idx="4628">
                  <c:v>3</c:v>
                </c:pt>
                <c:pt idx="4629">
                  <c:v>3</c:v>
                </c:pt>
                <c:pt idx="4630">
                  <c:v>3</c:v>
                </c:pt>
                <c:pt idx="4631">
                  <c:v>3</c:v>
                </c:pt>
                <c:pt idx="4632">
                  <c:v>3</c:v>
                </c:pt>
                <c:pt idx="4633">
                  <c:v>3</c:v>
                </c:pt>
                <c:pt idx="4634">
                  <c:v>3</c:v>
                </c:pt>
                <c:pt idx="4635">
                  <c:v>3</c:v>
                </c:pt>
                <c:pt idx="4636">
                  <c:v>3</c:v>
                </c:pt>
                <c:pt idx="4637">
                  <c:v>3</c:v>
                </c:pt>
                <c:pt idx="4638">
                  <c:v>3</c:v>
                </c:pt>
                <c:pt idx="4639">
                  <c:v>3</c:v>
                </c:pt>
                <c:pt idx="4640">
                  <c:v>3</c:v>
                </c:pt>
                <c:pt idx="4641">
                  <c:v>3</c:v>
                </c:pt>
                <c:pt idx="4642">
                  <c:v>3</c:v>
                </c:pt>
                <c:pt idx="4643">
                  <c:v>3</c:v>
                </c:pt>
                <c:pt idx="4644">
                  <c:v>3</c:v>
                </c:pt>
                <c:pt idx="4645">
                  <c:v>3</c:v>
                </c:pt>
                <c:pt idx="4646">
                  <c:v>3</c:v>
                </c:pt>
                <c:pt idx="4647">
                  <c:v>3</c:v>
                </c:pt>
                <c:pt idx="4648">
                  <c:v>3</c:v>
                </c:pt>
                <c:pt idx="4649">
                  <c:v>3</c:v>
                </c:pt>
                <c:pt idx="4650">
                  <c:v>3</c:v>
                </c:pt>
                <c:pt idx="4651">
                  <c:v>3</c:v>
                </c:pt>
                <c:pt idx="4652">
                  <c:v>3</c:v>
                </c:pt>
                <c:pt idx="4653">
                  <c:v>3</c:v>
                </c:pt>
                <c:pt idx="4654">
                  <c:v>3</c:v>
                </c:pt>
                <c:pt idx="4655">
                  <c:v>3</c:v>
                </c:pt>
                <c:pt idx="4656">
                  <c:v>3</c:v>
                </c:pt>
                <c:pt idx="4657">
                  <c:v>3</c:v>
                </c:pt>
                <c:pt idx="4658">
                  <c:v>3</c:v>
                </c:pt>
                <c:pt idx="4659">
                  <c:v>3</c:v>
                </c:pt>
                <c:pt idx="4660">
                  <c:v>3</c:v>
                </c:pt>
                <c:pt idx="4661">
                  <c:v>3</c:v>
                </c:pt>
                <c:pt idx="4662">
                  <c:v>3</c:v>
                </c:pt>
                <c:pt idx="4663">
                  <c:v>3</c:v>
                </c:pt>
                <c:pt idx="4664">
                  <c:v>3</c:v>
                </c:pt>
                <c:pt idx="4665">
                  <c:v>3</c:v>
                </c:pt>
                <c:pt idx="4666">
                  <c:v>3</c:v>
                </c:pt>
                <c:pt idx="4667">
                  <c:v>3</c:v>
                </c:pt>
                <c:pt idx="4668">
                  <c:v>3</c:v>
                </c:pt>
                <c:pt idx="4669">
                  <c:v>3</c:v>
                </c:pt>
                <c:pt idx="4670">
                  <c:v>3</c:v>
                </c:pt>
                <c:pt idx="4671">
                  <c:v>3</c:v>
                </c:pt>
                <c:pt idx="4672">
                  <c:v>3</c:v>
                </c:pt>
                <c:pt idx="4673">
                  <c:v>3</c:v>
                </c:pt>
                <c:pt idx="4674">
                  <c:v>3</c:v>
                </c:pt>
                <c:pt idx="4675">
                  <c:v>3</c:v>
                </c:pt>
                <c:pt idx="4676">
                  <c:v>3</c:v>
                </c:pt>
                <c:pt idx="4677">
                  <c:v>3</c:v>
                </c:pt>
                <c:pt idx="4678">
                  <c:v>3</c:v>
                </c:pt>
                <c:pt idx="4679">
                  <c:v>3</c:v>
                </c:pt>
                <c:pt idx="4680">
                  <c:v>3</c:v>
                </c:pt>
                <c:pt idx="4681">
                  <c:v>3</c:v>
                </c:pt>
                <c:pt idx="4682">
                  <c:v>3</c:v>
                </c:pt>
                <c:pt idx="4683">
                  <c:v>3</c:v>
                </c:pt>
                <c:pt idx="4684">
                  <c:v>3</c:v>
                </c:pt>
                <c:pt idx="4685">
                  <c:v>3</c:v>
                </c:pt>
                <c:pt idx="4686">
                  <c:v>3</c:v>
                </c:pt>
                <c:pt idx="4687">
                  <c:v>3</c:v>
                </c:pt>
                <c:pt idx="4688">
                  <c:v>3</c:v>
                </c:pt>
                <c:pt idx="4689">
                  <c:v>3</c:v>
                </c:pt>
                <c:pt idx="4690">
                  <c:v>3</c:v>
                </c:pt>
                <c:pt idx="4691">
                  <c:v>3</c:v>
                </c:pt>
                <c:pt idx="4692">
                  <c:v>3</c:v>
                </c:pt>
                <c:pt idx="4693">
                  <c:v>3</c:v>
                </c:pt>
                <c:pt idx="4694">
                  <c:v>3</c:v>
                </c:pt>
                <c:pt idx="4695">
                  <c:v>3</c:v>
                </c:pt>
                <c:pt idx="4696">
                  <c:v>3</c:v>
                </c:pt>
                <c:pt idx="4697">
                  <c:v>3</c:v>
                </c:pt>
                <c:pt idx="4698">
                  <c:v>3</c:v>
                </c:pt>
                <c:pt idx="4699">
                  <c:v>3</c:v>
                </c:pt>
                <c:pt idx="4700">
                  <c:v>3</c:v>
                </c:pt>
                <c:pt idx="4701">
                  <c:v>3</c:v>
                </c:pt>
                <c:pt idx="4702">
                  <c:v>3</c:v>
                </c:pt>
                <c:pt idx="4703">
                  <c:v>3</c:v>
                </c:pt>
                <c:pt idx="4704">
                  <c:v>3</c:v>
                </c:pt>
                <c:pt idx="4705">
                  <c:v>3</c:v>
                </c:pt>
                <c:pt idx="4706">
                  <c:v>3</c:v>
                </c:pt>
                <c:pt idx="4707">
                  <c:v>3</c:v>
                </c:pt>
                <c:pt idx="4708">
                  <c:v>3</c:v>
                </c:pt>
                <c:pt idx="4709">
                  <c:v>3</c:v>
                </c:pt>
                <c:pt idx="4710">
                  <c:v>3</c:v>
                </c:pt>
                <c:pt idx="4711">
                  <c:v>3</c:v>
                </c:pt>
                <c:pt idx="4712">
                  <c:v>3</c:v>
                </c:pt>
                <c:pt idx="4713">
                  <c:v>3</c:v>
                </c:pt>
                <c:pt idx="4714">
                  <c:v>3</c:v>
                </c:pt>
                <c:pt idx="4715">
                  <c:v>3</c:v>
                </c:pt>
                <c:pt idx="4716">
                  <c:v>3</c:v>
                </c:pt>
                <c:pt idx="4717">
                  <c:v>3</c:v>
                </c:pt>
                <c:pt idx="4718">
                  <c:v>3</c:v>
                </c:pt>
                <c:pt idx="4719">
                  <c:v>3</c:v>
                </c:pt>
                <c:pt idx="4720">
                  <c:v>3</c:v>
                </c:pt>
                <c:pt idx="4721">
                  <c:v>3</c:v>
                </c:pt>
                <c:pt idx="4722">
                  <c:v>3</c:v>
                </c:pt>
                <c:pt idx="4723">
                  <c:v>3</c:v>
                </c:pt>
                <c:pt idx="4724">
                  <c:v>4</c:v>
                </c:pt>
                <c:pt idx="4725">
                  <c:v>3</c:v>
                </c:pt>
                <c:pt idx="4726">
                  <c:v>3</c:v>
                </c:pt>
                <c:pt idx="4727">
                  <c:v>3</c:v>
                </c:pt>
                <c:pt idx="4728">
                  <c:v>3</c:v>
                </c:pt>
                <c:pt idx="4729">
                  <c:v>3</c:v>
                </c:pt>
                <c:pt idx="4730">
                  <c:v>3</c:v>
                </c:pt>
                <c:pt idx="4731">
                  <c:v>3</c:v>
                </c:pt>
                <c:pt idx="4732">
                  <c:v>3</c:v>
                </c:pt>
                <c:pt idx="4733">
                  <c:v>3</c:v>
                </c:pt>
                <c:pt idx="4734">
                  <c:v>3</c:v>
                </c:pt>
                <c:pt idx="4735">
                  <c:v>3</c:v>
                </c:pt>
                <c:pt idx="4736">
                  <c:v>3</c:v>
                </c:pt>
                <c:pt idx="4737">
                  <c:v>3</c:v>
                </c:pt>
                <c:pt idx="4738">
                  <c:v>3</c:v>
                </c:pt>
                <c:pt idx="4739">
                  <c:v>3</c:v>
                </c:pt>
                <c:pt idx="4740">
                  <c:v>3</c:v>
                </c:pt>
                <c:pt idx="4741">
                  <c:v>3</c:v>
                </c:pt>
                <c:pt idx="4742">
                  <c:v>3</c:v>
                </c:pt>
                <c:pt idx="4743">
                  <c:v>10</c:v>
                </c:pt>
                <c:pt idx="4744">
                  <c:v>5</c:v>
                </c:pt>
                <c:pt idx="4745">
                  <c:v>5</c:v>
                </c:pt>
                <c:pt idx="4746">
                  <c:v>4</c:v>
                </c:pt>
                <c:pt idx="4747">
                  <c:v>3</c:v>
                </c:pt>
                <c:pt idx="4748">
                  <c:v>3</c:v>
                </c:pt>
                <c:pt idx="4749">
                  <c:v>3</c:v>
                </c:pt>
                <c:pt idx="4750">
                  <c:v>3</c:v>
                </c:pt>
                <c:pt idx="4751">
                  <c:v>3</c:v>
                </c:pt>
                <c:pt idx="4752">
                  <c:v>3</c:v>
                </c:pt>
                <c:pt idx="4753">
                  <c:v>3</c:v>
                </c:pt>
                <c:pt idx="4754">
                  <c:v>5</c:v>
                </c:pt>
                <c:pt idx="4755">
                  <c:v>4</c:v>
                </c:pt>
                <c:pt idx="4756">
                  <c:v>4</c:v>
                </c:pt>
                <c:pt idx="4757">
                  <c:v>3</c:v>
                </c:pt>
                <c:pt idx="4758">
                  <c:v>4</c:v>
                </c:pt>
                <c:pt idx="4759">
                  <c:v>4</c:v>
                </c:pt>
                <c:pt idx="4760">
                  <c:v>3</c:v>
                </c:pt>
                <c:pt idx="4761">
                  <c:v>4</c:v>
                </c:pt>
                <c:pt idx="4762">
                  <c:v>4</c:v>
                </c:pt>
                <c:pt idx="4763">
                  <c:v>4</c:v>
                </c:pt>
                <c:pt idx="4764">
                  <c:v>4</c:v>
                </c:pt>
                <c:pt idx="4765">
                  <c:v>4</c:v>
                </c:pt>
                <c:pt idx="4766">
                  <c:v>4</c:v>
                </c:pt>
                <c:pt idx="4767">
                  <c:v>3</c:v>
                </c:pt>
                <c:pt idx="4768">
                  <c:v>3</c:v>
                </c:pt>
                <c:pt idx="4769">
                  <c:v>3</c:v>
                </c:pt>
                <c:pt idx="4770">
                  <c:v>3</c:v>
                </c:pt>
                <c:pt idx="4771">
                  <c:v>4</c:v>
                </c:pt>
                <c:pt idx="4772">
                  <c:v>4</c:v>
                </c:pt>
                <c:pt idx="4773">
                  <c:v>3</c:v>
                </c:pt>
                <c:pt idx="4774">
                  <c:v>3</c:v>
                </c:pt>
                <c:pt idx="4775">
                  <c:v>3</c:v>
                </c:pt>
                <c:pt idx="4776">
                  <c:v>3</c:v>
                </c:pt>
                <c:pt idx="4777">
                  <c:v>3</c:v>
                </c:pt>
                <c:pt idx="4778">
                  <c:v>3</c:v>
                </c:pt>
                <c:pt idx="4779">
                  <c:v>4</c:v>
                </c:pt>
                <c:pt idx="4780">
                  <c:v>4</c:v>
                </c:pt>
                <c:pt idx="4781">
                  <c:v>4</c:v>
                </c:pt>
                <c:pt idx="4782">
                  <c:v>4</c:v>
                </c:pt>
                <c:pt idx="4783">
                  <c:v>4</c:v>
                </c:pt>
                <c:pt idx="4784">
                  <c:v>4</c:v>
                </c:pt>
                <c:pt idx="4785">
                  <c:v>4</c:v>
                </c:pt>
                <c:pt idx="4786">
                  <c:v>4</c:v>
                </c:pt>
                <c:pt idx="4787">
                  <c:v>4</c:v>
                </c:pt>
                <c:pt idx="4788">
                  <c:v>3</c:v>
                </c:pt>
                <c:pt idx="4789">
                  <c:v>3</c:v>
                </c:pt>
                <c:pt idx="4790">
                  <c:v>3</c:v>
                </c:pt>
                <c:pt idx="4791">
                  <c:v>3</c:v>
                </c:pt>
                <c:pt idx="4792">
                  <c:v>3</c:v>
                </c:pt>
                <c:pt idx="4793">
                  <c:v>4</c:v>
                </c:pt>
                <c:pt idx="4794">
                  <c:v>3</c:v>
                </c:pt>
                <c:pt idx="4795">
                  <c:v>4</c:v>
                </c:pt>
                <c:pt idx="4796">
                  <c:v>3</c:v>
                </c:pt>
                <c:pt idx="4797">
                  <c:v>4</c:v>
                </c:pt>
                <c:pt idx="4798">
                  <c:v>4</c:v>
                </c:pt>
                <c:pt idx="4799">
                  <c:v>3</c:v>
                </c:pt>
                <c:pt idx="4800">
                  <c:v>3</c:v>
                </c:pt>
                <c:pt idx="4801">
                  <c:v>3</c:v>
                </c:pt>
                <c:pt idx="4802">
                  <c:v>4</c:v>
                </c:pt>
                <c:pt idx="4803">
                  <c:v>4</c:v>
                </c:pt>
                <c:pt idx="4804">
                  <c:v>4</c:v>
                </c:pt>
                <c:pt idx="4805">
                  <c:v>4</c:v>
                </c:pt>
                <c:pt idx="4806">
                  <c:v>4</c:v>
                </c:pt>
                <c:pt idx="4807">
                  <c:v>4</c:v>
                </c:pt>
                <c:pt idx="4808">
                  <c:v>4</c:v>
                </c:pt>
                <c:pt idx="4809">
                  <c:v>4</c:v>
                </c:pt>
                <c:pt idx="4810">
                  <c:v>4</c:v>
                </c:pt>
                <c:pt idx="4811">
                  <c:v>4</c:v>
                </c:pt>
                <c:pt idx="4812">
                  <c:v>4</c:v>
                </c:pt>
                <c:pt idx="4813">
                  <c:v>4</c:v>
                </c:pt>
                <c:pt idx="4814">
                  <c:v>4</c:v>
                </c:pt>
                <c:pt idx="4815">
                  <c:v>4</c:v>
                </c:pt>
                <c:pt idx="4816">
                  <c:v>4</c:v>
                </c:pt>
                <c:pt idx="4817">
                  <c:v>5</c:v>
                </c:pt>
                <c:pt idx="4818">
                  <c:v>5</c:v>
                </c:pt>
                <c:pt idx="4819">
                  <c:v>4</c:v>
                </c:pt>
                <c:pt idx="4820">
                  <c:v>4</c:v>
                </c:pt>
                <c:pt idx="4821">
                  <c:v>4</c:v>
                </c:pt>
                <c:pt idx="4822">
                  <c:v>4</c:v>
                </c:pt>
                <c:pt idx="4823">
                  <c:v>4</c:v>
                </c:pt>
                <c:pt idx="4824">
                  <c:v>4</c:v>
                </c:pt>
                <c:pt idx="4825">
                  <c:v>5</c:v>
                </c:pt>
                <c:pt idx="4826">
                  <c:v>14</c:v>
                </c:pt>
                <c:pt idx="4827">
                  <c:v>12</c:v>
                </c:pt>
                <c:pt idx="4828">
                  <c:v>18</c:v>
                </c:pt>
                <c:pt idx="4829">
                  <c:v>15</c:v>
                </c:pt>
                <c:pt idx="4830">
                  <c:v>14</c:v>
                </c:pt>
                <c:pt idx="4831">
                  <c:v>8</c:v>
                </c:pt>
                <c:pt idx="4832">
                  <c:v>11</c:v>
                </c:pt>
                <c:pt idx="4833">
                  <c:v>28</c:v>
                </c:pt>
                <c:pt idx="4834">
                  <c:v>65</c:v>
                </c:pt>
                <c:pt idx="4835">
                  <c:v>92</c:v>
                </c:pt>
                <c:pt idx="4836">
                  <c:v>93</c:v>
                </c:pt>
                <c:pt idx="4837">
                  <c:v>87</c:v>
                </c:pt>
                <c:pt idx="4838">
                  <c:v>55</c:v>
                </c:pt>
                <c:pt idx="4839">
                  <c:v>38</c:v>
                </c:pt>
                <c:pt idx="4840">
                  <c:v>19</c:v>
                </c:pt>
                <c:pt idx="4841">
                  <c:v>29</c:v>
                </c:pt>
                <c:pt idx="4842">
                  <c:v>46</c:v>
                </c:pt>
                <c:pt idx="4843">
                  <c:v>47</c:v>
                </c:pt>
                <c:pt idx="4844">
                  <c:v>37</c:v>
                </c:pt>
                <c:pt idx="4845">
                  <c:v>27</c:v>
                </c:pt>
                <c:pt idx="4846">
                  <c:v>24</c:v>
                </c:pt>
                <c:pt idx="4847">
                  <c:v>25</c:v>
                </c:pt>
                <c:pt idx="4848">
                  <c:v>23</c:v>
                </c:pt>
                <c:pt idx="4849">
                  <c:v>18</c:v>
                </c:pt>
                <c:pt idx="4850">
                  <c:v>14</c:v>
                </c:pt>
                <c:pt idx="4851">
                  <c:v>14</c:v>
                </c:pt>
                <c:pt idx="4852">
                  <c:v>20</c:v>
                </c:pt>
                <c:pt idx="4853">
                  <c:v>15</c:v>
                </c:pt>
                <c:pt idx="4854">
                  <c:v>33</c:v>
                </c:pt>
                <c:pt idx="4855">
                  <c:v>53</c:v>
                </c:pt>
                <c:pt idx="4856">
                  <c:v>51</c:v>
                </c:pt>
                <c:pt idx="4857">
                  <c:v>40</c:v>
                </c:pt>
                <c:pt idx="4858">
                  <c:v>39</c:v>
                </c:pt>
                <c:pt idx="4859">
                  <c:v>35</c:v>
                </c:pt>
                <c:pt idx="4860">
                  <c:v>72</c:v>
                </c:pt>
                <c:pt idx="4861">
                  <c:v>54</c:v>
                </c:pt>
                <c:pt idx="4862">
                  <c:v>76</c:v>
                </c:pt>
                <c:pt idx="4863">
                  <c:v>41</c:v>
                </c:pt>
                <c:pt idx="4864">
                  <c:v>52</c:v>
                </c:pt>
                <c:pt idx="4865">
                  <c:v>46</c:v>
                </c:pt>
                <c:pt idx="4866">
                  <c:v>31</c:v>
                </c:pt>
                <c:pt idx="4867">
                  <c:v>19</c:v>
                </c:pt>
                <c:pt idx="4868">
                  <c:v>12</c:v>
                </c:pt>
                <c:pt idx="4869">
                  <c:v>13</c:v>
                </c:pt>
                <c:pt idx="4870">
                  <c:v>13</c:v>
                </c:pt>
                <c:pt idx="4871">
                  <c:v>11</c:v>
                </c:pt>
                <c:pt idx="4872">
                  <c:v>9</c:v>
                </c:pt>
                <c:pt idx="4873">
                  <c:v>9</c:v>
                </c:pt>
                <c:pt idx="4874">
                  <c:v>12</c:v>
                </c:pt>
                <c:pt idx="4875">
                  <c:v>12</c:v>
                </c:pt>
                <c:pt idx="4876">
                  <c:v>11</c:v>
                </c:pt>
                <c:pt idx="4877">
                  <c:v>11</c:v>
                </c:pt>
                <c:pt idx="4878">
                  <c:v>11</c:v>
                </c:pt>
                <c:pt idx="4879">
                  <c:v>11</c:v>
                </c:pt>
                <c:pt idx="4880">
                  <c:v>10</c:v>
                </c:pt>
                <c:pt idx="4881">
                  <c:v>14</c:v>
                </c:pt>
                <c:pt idx="4882">
                  <c:v>16</c:v>
                </c:pt>
                <c:pt idx="4883">
                  <c:v>16</c:v>
                </c:pt>
                <c:pt idx="4884">
                  <c:v>16</c:v>
                </c:pt>
                <c:pt idx="4885">
                  <c:v>12</c:v>
                </c:pt>
                <c:pt idx="4886">
                  <c:v>7</c:v>
                </c:pt>
                <c:pt idx="4887">
                  <c:v>7</c:v>
                </c:pt>
                <c:pt idx="4888">
                  <c:v>6</c:v>
                </c:pt>
                <c:pt idx="4889">
                  <c:v>6</c:v>
                </c:pt>
                <c:pt idx="4890">
                  <c:v>6</c:v>
                </c:pt>
                <c:pt idx="4891">
                  <c:v>6</c:v>
                </c:pt>
                <c:pt idx="4892">
                  <c:v>7</c:v>
                </c:pt>
                <c:pt idx="4893">
                  <c:v>9</c:v>
                </c:pt>
                <c:pt idx="4894">
                  <c:v>10</c:v>
                </c:pt>
                <c:pt idx="4895">
                  <c:v>11</c:v>
                </c:pt>
                <c:pt idx="4896">
                  <c:v>10</c:v>
                </c:pt>
                <c:pt idx="4897">
                  <c:v>7</c:v>
                </c:pt>
                <c:pt idx="4898">
                  <c:v>8</c:v>
                </c:pt>
                <c:pt idx="4899">
                  <c:v>8</c:v>
                </c:pt>
                <c:pt idx="4900">
                  <c:v>6</c:v>
                </c:pt>
                <c:pt idx="4901">
                  <c:v>6</c:v>
                </c:pt>
                <c:pt idx="4902">
                  <c:v>7</c:v>
                </c:pt>
                <c:pt idx="4903">
                  <c:v>6</c:v>
                </c:pt>
                <c:pt idx="4904">
                  <c:v>6</c:v>
                </c:pt>
                <c:pt idx="4905">
                  <c:v>6</c:v>
                </c:pt>
                <c:pt idx="4906">
                  <c:v>8</c:v>
                </c:pt>
                <c:pt idx="4907">
                  <c:v>8</c:v>
                </c:pt>
                <c:pt idx="4908">
                  <c:v>8</c:v>
                </c:pt>
                <c:pt idx="4909">
                  <c:v>7</c:v>
                </c:pt>
                <c:pt idx="4910">
                  <c:v>8</c:v>
                </c:pt>
                <c:pt idx="4911">
                  <c:v>10</c:v>
                </c:pt>
                <c:pt idx="4912">
                  <c:v>9</c:v>
                </c:pt>
                <c:pt idx="4913">
                  <c:v>9</c:v>
                </c:pt>
                <c:pt idx="4914">
                  <c:v>11</c:v>
                </c:pt>
                <c:pt idx="4915">
                  <c:v>11</c:v>
                </c:pt>
                <c:pt idx="4916">
                  <c:v>11</c:v>
                </c:pt>
                <c:pt idx="4917">
                  <c:v>10</c:v>
                </c:pt>
                <c:pt idx="4918">
                  <c:v>14</c:v>
                </c:pt>
                <c:pt idx="4919">
                  <c:v>13</c:v>
                </c:pt>
                <c:pt idx="4920">
                  <c:v>8</c:v>
                </c:pt>
                <c:pt idx="4921">
                  <c:v>8</c:v>
                </c:pt>
                <c:pt idx="4922">
                  <c:v>11</c:v>
                </c:pt>
                <c:pt idx="4923">
                  <c:v>11</c:v>
                </c:pt>
                <c:pt idx="4924">
                  <c:v>10</c:v>
                </c:pt>
                <c:pt idx="4925">
                  <c:v>10</c:v>
                </c:pt>
                <c:pt idx="4926">
                  <c:v>9</c:v>
                </c:pt>
                <c:pt idx="4927">
                  <c:v>8</c:v>
                </c:pt>
                <c:pt idx="4928">
                  <c:v>10</c:v>
                </c:pt>
                <c:pt idx="4929">
                  <c:v>11</c:v>
                </c:pt>
                <c:pt idx="4930">
                  <c:v>8</c:v>
                </c:pt>
                <c:pt idx="4931">
                  <c:v>7</c:v>
                </c:pt>
                <c:pt idx="4932">
                  <c:v>7</c:v>
                </c:pt>
                <c:pt idx="4933">
                  <c:v>8</c:v>
                </c:pt>
                <c:pt idx="4934">
                  <c:v>7</c:v>
                </c:pt>
                <c:pt idx="4935">
                  <c:v>6</c:v>
                </c:pt>
                <c:pt idx="4936">
                  <c:v>7</c:v>
                </c:pt>
                <c:pt idx="4937">
                  <c:v>7</c:v>
                </c:pt>
                <c:pt idx="4938">
                  <c:v>6</c:v>
                </c:pt>
                <c:pt idx="4939">
                  <c:v>6</c:v>
                </c:pt>
                <c:pt idx="4940">
                  <c:v>6</c:v>
                </c:pt>
                <c:pt idx="4941">
                  <c:v>6</c:v>
                </c:pt>
                <c:pt idx="4942">
                  <c:v>6</c:v>
                </c:pt>
                <c:pt idx="4943">
                  <c:v>6</c:v>
                </c:pt>
                <c:pt idx="4944">
                  <c:v>6</c:v>
                </c:pt>
                <c:pt idx="4945">
                  <c:v>7</c:v>
                </c:pt>
                <c:pt idx="4946">
                  <c:v>7</c:v>
                </c:pt>
                <c:pt idx="4947">
                  <c:v>9</c:v>
                </c:pt>
                <c:pt idx="4948">
                  <c:v>9</c:v>
                </c:pt>
                <c:pt idx="4949">
                  <c:v>8</c:v>
                </c:pt>
                <c:pt idx="4950">
                  <c:v>8</c:v>
                </c:pt>
                <c:pt idx="4951">
                  <c:v>7</c:v>
                </c:pt>
                <c:pt idx="4952">
                  <c:v>7</c:v>
                </c:pt>
                <c:pt idx="4953">
                  <c:v>7</c:v>
                </c:pt>
                <c:pt idx="4954">
                  <c:v>7</c:v>
                </c:pt>
                <c:pt idx="4955">
                  <c:v>7</c:v>
                </c:pt>
                <c:pt idx="4956">
                  <c:v>7</c:v>
                </c:pt>
                <c:pt idx="4957">
                  <c:v>7</c:v>
                </c:pt>
                <c:pt idx="4958">
                  <c:v>7</c:v>
                </c:pt>
                <c:pt idx="4959">
                  <c:v>7</c:v>
                </c:pt>
                <c:pt idx="4960">
                  <c:v>7</c:v>
                </c:pt>
                <c:pt idx="4961">
                  <c:v>7</c:v>
                </c:pt>
                <c:pt idx="4962">
                  <c:v>7</c:v>
                </c:pt>
                <c:pt idx="4963">
                  <c:v>7</c:v>
                </c:pt>
                <c:pt idx="4964">
                  <c:v>7</c:v>
                </c:pt>
                <c:pt idx="4965">
                  <c:v>7</c:v>
                </c:pt>
                <c:pt idx="4966">
                  <c:v>7</c:v>
                </c:pt>
                <c:pt idx="4967">
                  <c:v>7</c:v>
                </c:pt>
                <c:pt idx="4968">
                  <c:v>7</c:v>
                </c:pt>
                <c:pt idx="4969">
                  <c:v>7</c:v>
                </c:pt>
                <c:pt idx="4970">
                  <c:v>7</c:v>
                </c:pt>
                <c:pt idx="4971">
                  <c:v>7</c:v>
                </c:pt>
                <c:pt idx="4972">
                  <c:v>7</c:v>
                </c:pt>
                <c:pt idx="4973">
                  <c:v>7</c:v>
                </c:pt>
                <c:pt idx="4974">
                  <c:v>7</c:v>
                </c:pt>
                <c:pt idx="4975">
                  <c:v>7</c:v>
                </c:pt>
                <c:pt idx="4976">
                  <c:v>7</c:v>
                </c:pt>
                <c:pt idx="4977">
                  <c:v>7</c:v>
                </c:pt>
                <c:pt idx="4978">
                  <c:v>7</c:v>
                </c:pt>
                <c:pt idx="4979">
                  <c:v>7</c:v>
                </c:pt>
                <c:pt idx="4980">
                  <c:v>7</c:v>
                </c:pt>
                <c:pt idx="4981">
                  <c:v>7</c:v>
                </c:pt>
                <c:pt idx="4982">
                  <c:v>7</c:v>
                </c:pt>
                <c:pt idx="4983">
                  <c:v>7</c:v>
                </c:pt>
                <c:pt idx="4984">
                  <c:v>7</c:v>
                </c:pt>
                <c:pt idx="4985">
                  <c:v>7</c:v>
                </c:pt>
                <c:pt idx="4986">
                  <c:v>6</c:v>
                </c:pt>
                <c:pt idx="4987">
                  <c:v>6</c:v>
                </c:pt>
                <c:pt idx="4988">
                  <c:v>6</c:v>
                </c:pt>
                <c:pt idx="4989">
                  <c:v>6</c:v>
                </c:pt>
                <c:pt idx="4990">
                  <c:v>6</c:v>
                </c:pt>
                <c:pt idx="4991">
                  <c:v>6</c:v>
                </c:pt>
                <c:pt idx="4992">
                  <c:v>6</c:v>
                </c:pt>
                <c:pt idx="4993">
                  <c:v>6</c:v>
                </c:pt>
                <c:pt idx="4994">
                  <c:v>6</c:v>
                </c:pt>
                <c:pt idx="4995">
                  <c:v>6</c:v>
                </c:pt>
                <c:pt idx="4996">
                  <c:v>6</c:v>
                </c:pt>
                <c:pt idx="4997">
                  <c:v>6</c:v>
                </c:pt>
                <c:pt idx="4998">
                  <c:v>6</c:v>
                </c:pt>
                <c:pt idx="4999">
                  <c:v>6</c:v>
                </c:pt>
                <c:pt idx="5000">
                  <c:v>6</c:v>
                </c:pt>
                <c:pt idx="5001">
                  <c:v>7</c:v>
                </c:pt>
                <c:pt idx="5002">
                  <c:v>7</c:v>
                </c:pt>
                <c:pt idx="5003">
                  <c:v>10</c:v>
                </c:pt>
                <c:pt idx="5004">
                  <c:v>12</c:v>
                </c:pt>
                <c:pt idx="5005">
                  <c:v>10</c:v>
                </c:pt>
                <c:pt idx="5006">
                  <c:v>9</c:v>
                </c:pt>
                <c:pt idx="5007">
                  <c:v>7</c:v>
                </c:pt>
                <c:pt idx="5008">
                  <c:v>7</c:v>
                </c:pt>
                <c:pt idx="5009">
                  <c:v>7</c:v>
                </c:pt>
                <c:pt idx="5010">
                  <c:v>7</c:v>
                </c:pt>
                <c:pt idx="5011">
                  <c:v>8</c:v>
                </c:pt>
                <c:pt idx="5012">
                  <c:v>9</c:v>
                </c:pt>
                <c:pt idx="5013">
                  <c:v>9</c:v>
                </c:pt>
                <c:pt idx="5014">
                  <c:v>8</c:v>
                </c:pt>
                <c:pt idx="5015">
                  <c:v>8</c:v>
                </c:pt>
                <c:pt idx="5016">
                  <c:v>8</c:v>
                </c:pt>
                <c:pt idx="5017">
                  <c:v>8</c:v>
                </c:pt>
                <c:pt idx="5018">
                  <c:v>7</c:v>
                </c:pt>
                <c:pt idx="5019">
                  <c:v>7</c:v>
                </c:pt>
                <c:pt idx="5020">
                  <c:v>7</c:v>
                </c:pt>
                <c:pt idx="5021">
                  <c:v>7</c:v>
                </c:pt>
                <c:pt idx="5022">
                  <c:v>7</c:v>
                </c:pt>
                <c:pt idx="5023">
                  <c:v>7</c:v>
                </c:pt>
                <c:pt idx="5024">
                  <c:v>7</c:v>
                </c:pt>
                <c:pt idx="5025">
                  <c:v>7</c:v>
                </c:pt>
                <c:pt idx="5026">
                  <c:v>7</c:v>
                </c:pt>
                <c:pt idx="5027">
                  <c:v>7</c:v>
                </c:pt>
                <c:pt idx="5028">
                  <c:v>7</c:v>
                </c:pt>
                <c:pt idx="5029">
                  <c:v>7</c:v>
                </c:pt>
                <c:pt idx="5030">
                  <c:v>7</c:v>
                </c:pt>
                <c:pt idx="5031">
                  <c:v>7</c:v>
                </c:pt>
                <c:pt idx="5032">
                  <c:v>7</c:v>
                </c:pt>
                <c:pt idx="5033">
                  <c:v>7</c:v>
                </c:pt>
                <c:pt idx="5034">
                  <c:v>7</c:v>
                </c:pt>
                <c:pt idx="5035">
                  <c:v>7</c:v>
                </c:pt>
                <c:pt idx="5036">
                  <c:v>7</c:v>
                </c:pt>
                <c:pt idx="5037">
                  <c:v>7</c:v>
                </c:pt>
                <c:pt idx="5038">
                  <c:v>7</c:v>
                </c:pt>
                <c:pt idx="5039">
                  <c:v>7</c:v>
                </c:pt>
                <c:pt idx="5040">
                  <c:v>7</c:v>
                </c:pt>
                <c:pt idx="5041">
                  <c:v>7</c:v>
                </c:pt>
                <c:pt idx="5042">
                  <c:v>7</c:v>
                </c:pt>
                <c:pt idx="5043">
                  <c:v>7</c:v>
                </c:pt>
                <c:pt idx="5044">
                  <c:v>7</c:v>
                </c:pt>
                <c:pt idx="5045">
                  <c:v>7</c:v>
                </c:pt>
                <c:pt idx="5046">
                  <c:v>7</c:v>
                </c:pt>
                <c:pt idx="5047">
                  <c:v>7</c:v>
                </c:pt>
                <c:pt idx="5048">
                  <c:v>7</c:v>
                </c:pt>
                <c:pt idx="5049">
                  <c:v>7</c:v>
                </c:pt>
                <c:pt idx="5050">
                  <c:v>7</c:v>
                </c:pt>
                <c:pt idx="5051">
                  <c:v>7</c:v>
                </c:pt>
                <c:pt idx="5052">
                  <c:v>7</c:v>
                </c:pt>
                <c:pt idx="5053">
                  <c:v>7</c:v>
                </c:pt>
                <c:pt idx="5054">
                  <c:v>7</c:v>
                </c:pt>
                <c:pt idx="5055">
                  <c:v>7</c:v>
                </c:pt>
                <c:pt idx="5056">
                  <c:v>7</c:v>
                </c:pt>
                <c:pt idx="5057">
                  <c:v>7</c:v>
                </c:pt>
                <c:pt idx="5058">
                  <c:v>7</c:v>
                </c:pt>
                <c:pt idx="5059">
                  <c:v>8</c:v>
                </c:pt>
                <c:pt idx="5060">
                  <c:v>8</c:v>
                </c:pt>
                <c:pt idx="5061">
                  <c:v>8</c:v>
                </c:pt>
                <c:pt idx="5062">
                  <c:v>8</c:v>
                </c:pt>
                <c:pt idx="5063">
                  <c:v>8</c:v>
                </c:pt>
                <c:pt idx="5064">
                  <c:v>8</c:v>
                </c:pt>
                <c:pt idx="5065">
                  <c:v>8</c:v>
                </c:pt>
                <c:pt idx="5066">
                  <c:v>8</c:v>
                </c:pt>
                <c:pt idx="5067">
                  <c:v>8</c:v>
                </c:pt>
                <c:pt idx="5068">
                  <c:v>8</c:v>
                </c:pt>
                <c:pt idx="5069">
                  <c:v>8</c:v>
                </c:pt>
                <c:pt idx="5070">
                  <c:v>8</c:v>
                </c:pt>
                <c:pt idx="5071">
                  <c:v>8</c:v>
                </c:pt>
                <c:pt idx="5072">
                  <c:v>8</c:v>
                </c:pt>
                <c:pt idx="5073">
                  <c:v>8</c:v>
                </c:pt>
                <c:pt idx="5074">
                  <c:v>8</c:v>
                </c:pt>
                <c:pt idx="5075">
                  <c:v>9</c:v>
                </c:pt>
                <c:pt idx="5076">
                  <c:v>9</c:v>
                </c:pt>
                <c:pt idx="5077">
                  <c:v>9</c:v>
                </c:pt>
                <c:pt idx="5078">
                  <c:v>10</c:v>
                </c:pt>
                <c:pt idx="5079">
                  <c:v>10</c:v>
                </c:pt>
                <c:pt idx="5080">
                  <c:v>11</c:v>
                </c:pt>
                <c:pt idx="5081">
                  <c:v>11</c:v>
                </c:pt>
                <c:pt idx="5082">
                  <c:v>11</c:v>
                </c:pt>
                <c:pt idx="5083">
                  <c:v>11</c:v>
                </c:pt>
                <c:pt idx="5084">
                  <c:v>10</c:v>
                </c:pt>
                <c:pt idx="5085">
                  <c:v>10</c:v>
                </c:pt>
                <c:pt idx="5086">
                  <c:v>10</c:v>
                </c:pt>
                <c:pt idx="5087">
                  <c:v>11</c:v>
                </c:pt>
                <c:pt idx="5088">
                  <c:v>11</c:v>
                </c:pt>
                <c:pt idx="5089">
                  <c:v>11</c:v>
                </c:pt>
                <c:pt idx="5090">
                  <c:v>13</c:v>
                </c:pt>
                <c:pt idx="5091">
                  <c:v>14</c:v>
                </c:pt>
                <c:pt idx="5092">
                  <c:v>13</c:v>
                </c:pt>
                <c:pt idx="5093">
                  <c:v>11</c:v>
                </c:pt>
                <c:pt idx="5094">
                  <c:v>11</c:v>
                </c:pt>
                <c:pt idx="5095">
                  <c:v>11</c:v>
                </c:pt>
                <c:pt idx="5096">
                  <c:v>11</c:v>
                </c:pt>
                <c:pt idx="5097">
                  <c:v>9</c:v>
                </c:pt>
                <c:pt idx="5098">
                  <c:v>8</c:v>
                </c:pt>
                <c:pt idx="5099">
                  <c:v>8</c:v>
                </c:pt>
                <c:pt idx="5100">
                  <c:v>8</c:v>
                </c:pt>
                <c:pt idx="5101">
                  <c:v>8</c:v>
                </c:pt>
                <c:pt idx="5102">
                  <c:v>8</c:v>
                </c:pt>
                <c:pt idx="5103">
                  <c:v>8</c:v>
                </c:pt>
                <c:pt idx="5104">
                  <c:v>9</c:v>
                </c:pt>
                <c:pt idx="5105">
                  <c:v>9</c:v>
                </c:pt>
                <c:pt idx="5106">
                  <c:v>9</c:v>
                </c:pt>
                <c:pt idx="5107">
                  <c:v>8</c:v>
                </c:pt>
                <c:pt idx="5108">
                  <c:v>9</c:v>
                </c:pt>
                <c:pt idx="5109">
                  <c:v>10</c:v>
                </c:pt>
                <c:pt idx="5110">
                  <c:v>12</c:v>
                </c:pt>
                <c:pt idx="5111">
                  <c:v>11</c:v>
                </c:pt>
                <c:pt idx="5112">
                  <c:v>11</c:v>
                </c:pt>
                <c:pt idx="5113">
                  <c:v>11</c:v>
                </c:pt>
                <c:pt idx="5114">
                  <c:v>10</c:v>
                </c:pt>
                <c:pt idx="5115">
                  <c:v>10</c:v>
                </c:pt>
                <c:pt idx="5116">
                  <c:v>10</c:v>
                </c:pt>
                <c:pt idx="5117">
                  <c:v>10</c:v>
                </c:pt>
                <c:pt idx="5118">
                  <c:v>10</c:v>
                </c:pt>
                <c:pt idx="5119">
                  <c:v>9</c:v>
                </c:pt>
                <c:pt idx="5120">
                  <c:v>9</c:v>
                </c:pt>
                <c:pt idx="5121">
                  <c:v>9</c:v>
                </c:pt>
                <c:pt idx="5122">
                  <c:v>9</c:v>
                </c:pt>
                <c:pt idx="5123">
                  <c:v>9</c:v>
                </c:pt>
                <c:pt idx="5124">
                  <c:v>9</c:v>
                </c:pt>
                <c:pt idx="5125">
                  <c:v>9</c:v>
                </c:pt>
                <c:pt idx="5126">
                  <c:v>8</c:v>
                </c:pt>
                <c:pt idx="5127">
                  <c:v>8</c:v>
                </c:pt>
                <c:pt idx="5128">
                  <c:v>8</c:v>
                </c:pt>
                <c:pt idx="5129">
                  <c:v>8</c:v>
                </c:pt>
                <c:pt idx="5130">
                  <c:v>8</c:v>
                </c:pt>
                <c:pt idx="5131">
                  <c:v>8</c:v>
                </c:pt>
                <c:pt idx="5132">
                  <c:v>8</c:v>
                </c:pt>
                <c:pt idx="5133">
                  <c:v>9</c:v>
                </c:pt>
                <c:pt idx="5134">
                  <c:v>9</c:v>
                </c:pt>
                <c:pt idx="5135">
                  <c:v>12</c:v>
                </c:pt>
                <c:pt idx="5136">
                  <c:v>11</c:v>
                </c:pt>
                <c:pt idx="5137">
                  <c:v>11</c:v>
                </c:pt>
                <c:pt idx="5138">
                  <c:v>11</c:v>
                </c:pt>
                <c:pt idx="5139">
                  <c:v>11</c:v>
                </c:pt>
                <c:pt idx="5140">
                  <c:v>11</c:v>
                </c:pt>
                <c:pt idx="5141">
                  <c:v>11</c:v>
                </c:pt>
                <c:pt idx="5142">
                  <c:v>11</c:v>
                </c:pt>
                <c:pt idx="5143">
                  <c:v>10</c:v>
                </c:pt>
                <c:pt idx="5144">
                  <c:v>10</c:v>
                </c:pt>
                <c:pt idx="5145">
                  <c:v>10</c:v>
                </c:pt>
                <c:pt idx="5146">
                  <c:v>9</c:v>
                </c:pt>
                <c:pt idx="5147">
                  <c:v>9</c:v>
                </c:pt>
                <c:pt idx="5148">
                  <c:v>9</c:v>
                </c:pt>
                <c:pt idx="5149">
                  <c:v>9</c:v>
                </c:pt>
                <c:pt idx="5150">
                  <c:v>8</c:v>
                </c:pt>
                <c:pt idx="5151">
                  <c:v>8</c:v>
                </c:pt>
                <c:pt idx="5152">
                  <c:v>8</c:v>
                </c:pt>
                <c:pt idx="5153">
                  <c:v>8</c:v>
                </c:pt>
                <c:pt idx="5154">
                  <c:v>8</c:v>
                </c:pt>
                <c:pt idx="5155">
                  <c:v>8</c:v>
                </c:pt>
                <c:pt idx="5156">
                  <c:v>9</c:v>
                </c:pt>
                <c:pt idx="5157">
                  <c:v>9</c:v>
                </c:pt>
                <c:pt idx="5158">
                  <c:v>9</c:v>
                </c:pt>
                <c:pt idx="5159">
                  <c:v>9</c:v>
                </c:pt>
                <c:pt idx="5160">
                  <c:v>9</c:v>
                </c:pt>
                <c:pt idx="5161">
                  <c:v>9</c:v>
                </c:pt>
                <c:pt idx="5162">
                  <c:v>9</c:v>
                </c:pt>
                <c:pt idx="5163">
                  <c:v>9</c:v>
                </c:pt>
                <c:pt idx="5164">
                  <c:v>8</c:v>
                </c:pt>
                <c:pt idx="5165">
                  <c:v>8</c:v>
                </c:pt>
                <c:pt idx="5166">
                  <c:v>8</c:v>
                </c:pt>
                <c:pt idx="5167">
                  <c:v>8</c:v>
                </c:pt>
                <c:pt idx="5168">
                  <c:v>8</c:v>
                </c:pt>
                <c:pt idx="5169">
                  <c:v>8</c:v>
                </c:pt>
                <c:pt idx="5170">
                  <c:v>8</c:v>
                </c:pt>
                <c:pt idx="5171">
                  <c:v>8</c:v>
                </c:pt>
                <c:pt idx="5172">
                  <c:v>8</c:v>
                </c:pt>
                <c:pt idx="5173">
                  <c:v>9</c:v>
                </c:pt>
                <c:pt idx="5174">
                  <c:v>9</c:v>
                </c:pt>
                <c:pt idx="5175">
                  <c:v>9</c:v>
                </c:pt>
                <c:pt idx="5176">
                  <c:v>8</c:v>
                </c:pt>
                <c:pt idx="5177">
                  <c:v>8</c:v>
                </c:pt>
                <c:pt idx="5178">
                  <c:v>9</c:v>
                </c:pt>
                <c:pt idx="5179">
                  <c:v>9</c:v>
                </c:pt>
                <c:pt idx="5180">
                  <c:v>9</c:v>
                </c:pt>
                <c:pt idx="5181">
                  <c:v>10</c:v>
                </c:pt>
                <c:pt idx="5182">
                  <c:v>10</c:v>
                </c:pt>
                <c:pt idx="5183">
                  <c:v>10</c:v>
                </c:pt>
                <c:pt idx="5184">
                  <c:v>10</c:v>
                </c:pt>
                <c:pt idx="5185">
                  <c:v>10</c:v>
                </c:pt>
                <c:pt idx="5186">
                  <c:v>10</c:v>
                </c:pt>
                <c:pt idx="5187">
                  <c:v>11</c:v>
                </c:pt>
                <c:pt idx="5188">
                  <c:v>11</c:v>
                </c:pt>
                <c:pt idx="5189">
                  <c:v>10</c:v>
                </c:pt>
                <c:pt idx="5190">
                  <c:v>10</c:v>
                </c:pt>
                <c:pt idx="5191">
                  <c:v>10</c:v>
                </c:pt>
                <c:pt idx="5192">
                  <c:v>10</c:v>
                </c:pt>
                <c:pt idx="5193">
                  <c:v>11</c:v>
                </c:pt>
                <c:pt idx="5194">
                  <c:v>11</c:v>
                </c:pt>
                <c:pt idx="5195">
                  <c:v>11</c:v>
                </c:pt>
                <c:pt idx="5196">
                  <c:v>11</c:v>
                </c:pt>
                <c:pt idx="5197">
                  <c:v>11</c:v>
                </c:pt>
                <c:pt idx="5198">
                  <c:v>11</c:v>
                </c:pt>
                <c:pt idx="5199">
                  <c:v>11</c:v>
                </c:pt>
                <c:pt idx="5200">
                  <c:v>11</c:v>
                </c:pt>
                <c:pt idx="5201">
                  <c:v>11</c:v>
                </c:pt>
                <c:pt idx="5202">
                  <c:v>10</c:v>
                </c:pt>
                <c:pt idx="5203">
                  <c:v>10</c:v>
                </c:pt>
                <c:pt idx="5204">
                  <c:v>9</c:v>
                </c:pt>
                <c:pt idx="5205">
                  <c:v>10</c:v>
                </c:pt>
                <c:pt idx="5206">
                  <c:v>9</c:v>
                </c:pt>
                <c:pt idx="5207">
                  <c:v>9</c:v>
                </c:pt>
                <c:pt idx="5208">
                  <c:v>9</c:v>
                </c:pt>
                <c:pt idx="5209">
                  <c:v>10</c:v>
                </c:pt>
                <c:pt idx="5210">
                  <c:v>10</c:v>
                </c:pt>
                <c:pt idx="5211">
                  <c:v>10</c:v>
                </c:pt>
                <c:pt idx="5212">
                  <c:v>10</c:v>
                </c:pt>
                <c:pt idx="5213">
                  <c:v>10</c:v>
                </c:pt>
                <c:pt idx="5214">
                  <c:v>10</c:v>
                </c:pt>
                <c:pt idx="5215">
                  <c:v>10</c:v>
                </c:pt>
                <c:pt idx="5216">
                  <c:v>10</c:v>
                </c:pt>
                <c:pt idx="5217">
                  <c:v>10</c:v>
                </c:pt>
                <c:pt idx="5218">
                  <c:v>10</c:v>
                </c:pt>
                <c:pt idx="5219">
                  <c:v>10</c:v>
                </c:pt>
                <c:pt idx="5220">
                  <c:v>10</c:v>
                </c:pt>
                <c:pt idx="5221">
                  <c:v>10</c:v>
                </c:pt>
                <c:pt idx="5222">
                  <c:v>10</c:v>
                </c:pt>
                <c:pt idx="5223">
                  <c:v>10</c:v>
                </c:pt>
                <c:pt idx="5224">
                  <c:v>9</c:v>
                </c:pt>
                <c:pt idx="5225">
                  <c:v>9</c:v>
                </c:pt>
                <c:pt idx="5226">
                  <c:v>9</c:v>
                </c:pt>
                <c:pt idx="5227">
                  <c:v>9</c:v>
                </c:pt>
                <c:pt idx="5228">
                  <c:v>8</c:v>
                </c:pt>
                <c:pt idx="5229">
                  <c:v>8</c:v>
                </c:pt>
                <c:pt idx="5230">
                  <c:v>8</c:v>
                </c:pt>
                <c:pt idx="5231">
                  <c:v>8</c:v>
                </c:pt>
                <c:pt idx="5232">
                  <c:v>8</c:v>
                </c:pt>
                <c:pt idx="5233">
                  <c:v>8</c:v>
                </c:pt>
                <c:pt idx="5234">
                  <c:v>8</c:v>
                </c:pt>
                <c:pt idx="5235">
                  <c:v>8</c:v>
                </c:pt>
                <c:pt idx="5236">
                  <c:v>8</c:v>
                </c:pt>
                <c:pt idx="5237">
                  <c:v>8</c:v>
                </c:pt>
                <c:pt idx="5238">
                  <c:v>8</c:v>
                </c:pt>
                <c:pt idx="5239">
                  <c:v>8</c:v>
                </c:pt>
                <c:pt idx="5240">
                  <c:v>8</c:v>
                </c:pt>
                <c:pt idx="5241">
                  <c:v>8</c:v>
                </c:pt>
                <c:pt idx="5242">
                  <c:v>8</c:v>
                </c:pt>
                <c:pt idx="5243">
                  <c:v>8</c:v>
                </c:pt>
                <c:pt idx="5244">
                  <c:v>8</c:v>
                </c:pt>
                <c:pt idx="5245">
                  <c:v>8</c:v>
                </c:pt>
                <c:pt idx="5246">
                  <c:v>8</c:v>
                </c:pt>
                <c:pt idx="5247">
                  <c:v>8</c:v>
                </c:pt>
                <c:pt idx="5248">
                  <c:v>8</c:v>
                </c:pt>
                <c:pt idx="5249">
                  <c:v>8</c:v>
                </c:pt>
                <c:pt idx="5250">
                  <c:v>9</c:v>
                </c:pt>
                <c:pt idx="5251">
                  <c:v>9</c:v>
                </c:pt>
                <c:pt idx="5252">
                  <c:v>9</c:v>
                </c:pt>
                <c:pt idx="5253">
                  <c:v>9</c:v>
                </c:pt>
                <c:pt idx="5254">
                  <c:v>9</c:v>
                </c:pt>
                <c:pt idx="5255">
                  <c:v>9</c:v>
                </c:pt>
                <c:pt idx="5256">
                  <c:v>9</c:v>
                </c:pt>
                <c:pt idx="5257">
                  <c:v>9</c:v>
                </c:pt>
                <c:pt idx="5258">
                  <c:v>9</c:v>
                </c:pt>
                <c:pt idx="5259">
                  <c:v>9</c:v>
                </c:pt>
                <c:pt idx="5260">
                  <c:v>9</c:v>
                </c:pt>
                <c:pt idx="5261">
                  <c:v>9</c:v>
                </c:pt>
                <c:pt idx="5262">
                  <c:v>9</c:v>
                </c:pt>
                <c:pt idx="5263">
                  <c:v>8</c:v>
                </c:pt>
                <c:pt idx="5264">
                  <c:v>8</c:v>
                </c:pt>
                <c:pt idx="5265">
                  <c:v>8</c:v>
                </c:pt>
                <c:pt idx="5266">
                  <c:v>8</c:v>
                </c:pt>
                <c:pt idx="5267">
                  <c:v>8</c:v>
                </c:pt>
                <c:pt idx="5268">
                  <c:v>8</c:v>
                </c:pt>
                <c:pt idx="5269">
                  <c:v>8</c:v>
                </c:pt>
                <c:pt idx="5270">
                  <c:v>8</c:v>
                </c:pt>
                <c:pt idx="5271">
                  <c:v>8</c:v>
                </c:pt>
                <c:pt idx="5272">
                  <c:v>8</c:v>
                </c:pt>
                <c:pt idx="5273">
                  <c:v>8</c:v>
                </c:pt>
                <c:pt idx="5274">
                  <c:v>8</c:v>
                </c:pt>
                <c:pt idx="5275">
                  <c:v>8</c:v>
                </c:pt>
                <c:pt idx="5276">
                  <c:v>8</c:v>
                </c:pt>
                <c:pt idx="5277">
                  <c:v>8</c:v>
                </c:pt>
                <c:pt idx="5278">
                  <c:v>9</c:v>
                </c:pt>
                <c:pt idx="5279">
                  <c:v>9</c:v>
                </c:pt>
                <c:pt idx="5280">
                  <c:v>8</c:v>
                </c:pt>
                <c:pt idx="5281">
                  <c:v>9</c:v>
                </c:pt>
                <c:pt idx="5282">
                  <c:v>8</c:v>
                </c:pt>
                <c:pt idx="5283">
                  <c:v>8</c:v>
                </c:pt>
                <c:pt idx="5284">
                  <c:v>8</c:v>
                </c:pt>
                <c:pt idx="5285">
                  <c:v>9</c:v>
                </c:pt>
                <c:pt idx="5286">
                  <c:v>9</c:v>
                </c:pt>
                <c:pt idx="5287">
                  <c:v>9</c:v>
                </c:pt>
                <c:pt idx="5288">
                  <c:v>9</c:v>
                </c:pt>
                <c:pt idx="5289">
                  <c:v>9</c:v>
                </c:pt>
                <c:pt idx="5290">
                  <c:v>9</c:v>
                </c:pt>
                <c:pt idx="5291">
                  <c:v>9</c:v>
                </c:pt>
                <c:pt idx="5292">
                  <c:v>9</c:v>
                </c:pt>
                <c:pt idx="5293">
                  <c:v>9</c:v>
                </c:pt>
                <c:pt idx="5294">
                  <c:v>8</c:v>
                </c:pt>
                <c:pt idx="5295">
                  <c:v>8</c:v>
                </c:pt>
                <c:pt idx="5296">
                  <c:v>9</c:v>
                </c:pt>
                <c:pt idx="5297">
                  <c:v>9</c:v>
                </c:pt>
                <c:pt idx="5298">
                  <c:v>9</c:v>
                </c:pt>
                <c:pt idx="5299">
                  <c:v>9</c:v>
                </c:pt>
                <c:pt idx="5300">
                  <c:v>9</c:v>
                </c:pt>
                <c:pt idx="5301">
                  <c:v>10</c:v>
                </c:pt>
                <c:pt idx="5302">
                  <c:v>10</c:v>
                </c:pt>
                <c:pt idx="5303">
                  <c:v>10</c:v>
                </c:pt>
                <c:pt idx="5304">
                  <c:v>10</c:v>
                </c:pt>
                <c:pt idx="5305">
                  <c:v>10</c:v>
                </c:pt>
                <c:pt idx="5306">
                  <c:v>10</c:v>
                </c:pt>
                <c:pt idx="5307">
                  <c:v>10</c:v>
                </c:pt>
                <c:pt idx="5308">
                  <c:v>10</c:v>
                </c:pt>
                <c:pt idx="5309">
                  <c:v>10</c:v>
                </c:pt>
                <c:pt idx="5310">
                  <c:v>10</c:v>
                </c:pt>
                <c:pt idx="5311">
                  <c:v>9</c:v>
                </c:pt>
                <c:pt idx="5312">
                  <c:v>9</c:v>
                </c:pt>
                <c:pt idx="5313">
                  <c:v>9</c:v>
                </c:pt>
                <c:pt idx="5314">
                  <c:v>9</c:v>
                </c:pt>
                <c:pt idx="5315">
                  <c:v>9</c:v>
                </c:pt>
                <c:pt idx="5316">
                  <c:v>9</c:v>
                </c:pt>
                <c:pt idx="5317">
                  <c:v>9</c:v>
                </c:pt>
                <c:pt idx="5318">
                  <c:v>8</c:v>
                </c:pt>
                <c:pt idx="5319">
                  <c:v>8</c:v>
                </c:pt>
                <c:pt idx="5320">
                  <c:v>8</c:v>
                </c:pt>
                <c:pt idx="5321">
                  <c:v>8</c:v>
                </c:pt>
                <c:pt idx="5322">
                  <c:v>8</c:v>
                </c:pt>
                <c:pt idx="5323">
                  <c:v>8</c:v>
                </c:pt>
                <c:pt idx="5324">
                  <c:v>8</c:v>
                </c:pt>
                <c:pt idx="5325">
                  <c:v>8</c:v>
                </c:pt>
                <c:pt idx="5326">
                  <c:v>8</c:v>
                </c:pt>
                <c:pt idx="5327">
                  <c:v>8</c:v>
                </c:pt>
                <c:pt idx="5328">
                  <c:v>8</c:v>
                </c:pt>
                <c:pt idx="5329">
                  <c:v>8</c:v>
                </c:pt>
                <c:pt idx="5330">
                  <c:v>8</c:v>
                </c:pt>
                <c:pt idx="5331">
                  <c:v>8</c:v>
                </c:pt>
                <c:pt idx="5332">
                  <c:v>8</c:v>
                </c:pt>
                <c:pt idx="5333">
                  <c:v>8</c:v>
                </c:pt>
                <c:pt idx="5334">
                  <c:v>8</c:v>
                </c:pt>
                <c:pt idx="5335">
                  <c:v>8</c:v>
                </c:pt>
                <c:pt idx="5336">
                  <c:v>8</c:v>
                </c:pt>
                <c:pt idx="5337">
                  <c:v>8</c:v>
                </c:pt>
                <c:pt idx="5338">
                  <c:v>8</c:v>
                </c:pt>
                <c:pt idx="5339">
                  <c:v>8</c:v>
                </c:pt>
                <c:pt idx="5340">
                  <c:v>8</c:v>
                </c:pt>
                <c:pt idx="5341">
                  <c:v>8</c:v>
                </c:pt>
                <c:pt idx="5342">
                  <c:v>9</c:v>
                </c:pt>
                <c:pt idx="5343">
                  <c:v>9</c:v>
                </c:pt>
                <c:pt idx="5344">
                  <c:v>9</c:v>
                </c:pt>
                <c:pt idx="5345">
                  <c:v>9</c:v>
                </c:pt>
                <c:pt idx="5346">
                  <c:v>9</c:v>
                </c:pt>
                <c:pt idx="5347">
                  <c:v>9</c:v>
                </c:pt>
                <c:pt idx="5348">
                  <c:v>9</c:v>
                </c:pt>
                <c:pt idx="5349">
                  <c:v>9</c:v>
                </c:pt>
                <c:pt idx="5350">
                  <c:v>9</c:v>
                </c:pt>
                <c:pt idx="5351">
                  <c:v>9</c:v>
                </c:pt>
                <c:pt idx="5352">
                  <c:v>9</c:v>
                </c:pt>
                <c:pt idx="5353">
                  <c:v>9</c:v>
                </c:pt>
                <c:pt idx="5354">
                  <c:v>9</c:v>
                </c:pt>
                <c:pt idx="5355">
                  <c:v>9</c:v>
                </c:pt>
                <c:pt idx="5356">
                  <c:v>9</c:v>
                </c:pt>
                <c:pt idx="5357">
                  <c:v>9</c:v>
                </c:pt>
                <c:pt idx="5358">
                  <c:v>9</c:v>
                </c:pt>
                <c:pt idx="5359">
                  <c:v>9</c:v>
                </c:pt>
                <c:pt idx="5360">
                  <c:v>9</c:v>
                </c:pt>
                <c:pt idx="5361">
                  <c:v>8</c:v>
                </c:pt>
                <c:pt idx="5362">
                  <c:v>8</c:v>
                </c:pt>
                <c:pt idx="5363">
                  <c:v>8</c:v>
                </c:pt>
                <c:pt idx="5364">
                  <c:v>8</c:v>
                </c:pt>
                <c:pt idx="5365">
                  <c:v>8</c:v>
                </c:pt>
                <c:pt idx="5366">
                  <c:v>8</c:v>
                </c:pt>
                <c:pt idx="5367">
                  <c:v>8</c:v>
                </c:pt>
                <c:pt idx="5368">
                  <c:v>8</c:v>
                </c:pt>
                <c:pt idx="5369">
                  <c:v>8</c:v>
                </c:pt>
                <c:pt idx="5370">
                  <c:v>8</c:v>
                </c:pt>
                <c:pt idx="5371">
                  <c:v>8</c:v>
                </c:pt>
                <c:pt idx="5372">
                  <c:v>8</c:v>
                </c:pt>
                <c:pt idx="5373">
                  <c:v>8</c:v>
                </c:pt>
                <c:pt idx="5374">
                  <c:v>8</c:v>
                </c:pt>
                <c:pt idx="5375">
                  <c:v>8</c:v>
                </c:pt>
                <c:pt idx="5376">
                  <c:v>8</c:v>
                </c:pt>
                <c:pt idx="5377">
                  <c:v>8</c:v>
                </c:pt>
                <c:pt idx="5378">
                  <c:v>8</c:v>
                </c:pt>
                <c:pt idx="5379">
                  <c:v>8</c:v>
                </c:pt>
                <c:pt idx="5380">
                  <c:v>8</c:v>
                </c:pt>
                <c:pt idx="5381">
                  <c:v>8</c:v>
                </c:pt>
                <c:pt idx="5382">
                  <c:v>8</c:v>
                </c:pt>
                <c:pt idx="5383">
                  <c:v>8</c:v>
                </c:pt>
                <c:pt idx="5384">
                  <c:v>8</c:v>
                </c:pt>
                <c:pt idx="5385">
                  <c:v>8</c:v>
                </c:pt>
                <c:pt idx="5386">
                  <c:v>8</c:v>
                </c:pt>
                <c:pt idx="5387">
                  <c:v>8</c:v>
                </c:pt>
                <c:pt idx="5388">
                  <c:v>8</c:v>
                </c:pt>
                <c:pt idx="5389">
                  <c:v>8</c:v>
                </c:pt>
                <c:pt idx="5390">
                  <c:v>8</c:v>
                </c:pt>
                <c:pt idx="5391">
                  <c:v>8</c:v>
                </c:pt>
                <c:pt idx="5392">
                  <c:v>8</c:v>
                </c:pt>
                <c:pt idx="5393">
                  <c:v>8</c:v>
                </c:pt>
                <c:pt idx="5394">
                  <c:v>8</c:v>
                </c:pt>
                <c:pt idx="5395">
                  <c:v>8</c:v>
                </c:pt>
                <c:pt idx="5396">
                  <c:v>8</c:v>
                </c:pt>
                <c:pt idx="5397">
                  <c:v>8</c:v>
                </c:pt>
                <c:pt idx="5398">
                  <c:v>8</c:v>
                </c:pt>
                <c:pt idx="5399">
                  <c:v>8</c:v>
                </c:pt>
                <c:pt idx="5400">
                  <c:v>8</c:v>
                </c:pt>
                <c:pt idx="5401">
                  <c:v>8</c:v>
                </c:pt>
                <c:pt idx="5402">
                  <c:v>8</c:v>
                </c:pt>
                <c:pt idx="5403">
                  <c:v>8</c:v>
                </c:pt>
                <c:pt idx="5404">
                  <c:v>8</c:v>
                </c:pt>
                <c:pt idx="5405">
                  <c:v>8</c:v>
                </c:pt>
                <c:pt idx="5406">
                  <c:v>8</c:v>
                </c:pt>
                <c:pt idx="5407">
                  <c:v>8</c:v>
                </c:pt>
                <c:pt idx="5408">
                  <c:v>8</c:v>
                </c:pt>
                <c:pt idx="5409">
                  <c:v>8</c:v>
                </c:pt>
                <c:pt idx="5410">
                  <c:v>8</c:v>
                </c:pt>
                <c:pt idx="5411">
                  <c:v>8</c:v>
                </c:pt>
                <c:pt idx="5412">
                  <c:v>8</c:v>
                </c:pt>
                <c:pt idx="5413">
                  <c:v>8</c:v>
                </c:pt>
                <c:pt idx="5414">
                  <c:v>8</c:v>
                </c:pt>
                <c:pt idx="5415">
                  <c:v>8</c:v>
                </c:pt>
                <c:pt idx="5416">
                  <c:v>9</c:v>
                </c:pt>
                <c:pt idx="5417">
                  <c:v>9</c:v>
                </c:pt>
                <c:pt idx="5418">
                  <c:v>9</c:v>
                </c:pt>
                <c:pt idx="5419">
                  <c:v>9</c:v>
                </c:pt>
                <c:pt idx="5420">
                  <c:v>9</c:v>
                </c:pt>
                <c:pt idx="5421">
                  <c:v>8</c:v>
                </c:pt>
                <c:pt idx="5422">
                  <c:v>8</c:v>
                </c:pt>
                <c:pt idx="5423">
                  <c:v>8</c:v>
                </c:pt>
                <c:pt idx="5424">
                  <c:v>8</c:v>
                </c:pt>
                <c:pt idx="5425">
                  <c:v>8</c:v>
                </c:pt>
                <c:pt idx="5426">
                  <c:v>8</c:v>
                </c:pt>
                <c:pt idx="5427">
                  <c:v>8</c:v>
                </c:pt>
                <c:pt idx="5428">
                  <c:v>8</c:v>
                </c:pt>
                <c:pt idx="5429">
                  <c:v>8</c:v>
                </c:pt>
                <c:pt idx="5430">
                  <c:v>8</c:v>
                </c:pt>
                <c:pt idx="5431">
                  <c:v>8</c:v>
                </c:pt>
                <c:pt idx="5432">
                  <c:v>8</c:v>
                </c:pt>
                <c:pt idx="5433">
                  <c:v>8</c:v>
                </c:pt>
                <c:pt idx="5434">
                  <c:v>8</c:v>
                </c:pt>
                <c:pt idx="5435">
                  <c:v>8</c:v>
                </c:pt>
                <c:pt idx="5436">
                  <c:v>8</c:v>
                </c:pt>
                <c:pt idx="5437">
                  <c:v>8</c:v>
                </c:pt>
                <c:pt idx="5438">
                  <c:v>8</c:v>
                </c:pt>
                <c:pt idx="5439">
                  <c:v>8</c:v>
                </c:pt>
                <c:pt idx="5440">
                  <c:v>8</c:v>
                </c:pt>
                <c:pt idx="5441">
                  <c:v>8</c:v>
                </c:pt>
                <c:pt idx="5442">
                  <c:v>8</c:v>
                </c:pt>
                <c:pt idx="5443">
                  <c:v>8</c:v>
                </c:pt>
                <c:pt idx="5444">
                  <c:v>8</c:v>
                </c:pt>
                <c:pt idx="5445">
                  <c:v>8</c:v>
                </c:pt>
                <c:pt idx="5446">
                  <c:v>8</c:v>
                </c:pt>
                <c:pt idx="5447">
                  <c:v>8</c:v>
                </c:pt>
                <c:pt idx="5448">
                  <c:v>8</c:v>
                </c:pt>
                <c:pt idx="5449">
                  <c:v>8</c:v>
                </c:pt>
                <c:pt idx="5450">
                  <c:v>8</c:v>
                </c:pt>
                <c:pt idx="5451">
                  <c:v>8</c:v>
                </c:pt>
                <c:pt idx="5452">
                  <c:v>8</c:v>
                </c:pt>
                <c:pt idx="5453">
                  <c:v>8</c:v>
                </c:pt>
                <c:pt idx="5454">
                  <c:v>8</c:v>
                </c:pt>
                <c:pt idx="5455">
                  <c:v>8</c:v>
                </c:pt>
                <c:pt idx="5456">
                  <c:v>8</c:v>
                </c:pt>
                <c:pt idx="5457">
                  <c:v>8</c:v>
                </c:pt>
                <c:pt idx="5458">
                  <c:v>8</c:v>
                </c:pt>
                <c:pt idx="5459">
                  <c:v>8</c:v>
                </c:pt>
                <c:pt idx="5460">
                  <c:v>8</c:v>
                </c:pt>
                <c:pt idx="5461">
                  <c:v>8</c:v>
                </c:pt>
                <c:pt idx="5462">
                  <c:v>8</c:v>
                </c:pt>
                <c:pt idx="5463">
                  <c:v>8</c:v>
                </c:pt>
                <c:pt idx="5464">
                  <c:v>8</c:v>
                </c:pt>
                <c:pt idx="5465">
                  <c:v>8</c:v>
                </c:pt>
                <c:pt idx="5466">
                  <c:v>8</c:v>
                </c:pt>
                <c:pt idx="5467">
                  <c:v>8</c:v>
                </c:pt>
                <c:pt idx="5468">
                  <c:v>8</c:v>
                </c:pt>
                <c:pt idx="5469">
                  <c:v>8</c:v>
                </c:pt>
                <c:pt idx="5470">
                  <c:v>8</c:v>
                </c:pt>
                <c:pt idx="5471">
                  <c:v>8</c:v>
                </c:pt>
                <c:pt idx="5472">
                  <c:v>8</c:v>
                </c:pt>
                <c:pt idx="5473">
                  <c:v>8</c:v>
                </c:pt>
                <c:pt idx="5474">
                  <c:v>8</c:v>
                </c:pt>
                <c:pt idx="5475">
                  <c:v>8</c:v>
                </c:pt>
                <c:pt idx="5476">
                  <c:v>8</c:v>
                </c:pt>
                <c:pt idx="5477">
                  <c:v>8</c:v>
                </c:pt>
                <c:pt idx="5478">
                  <c:v>9</c:v>
                </c:pt>
                <c:pt idx="5479">
                  <c:v>9</c:v>
                </c:pt>
                <c:pt idx="5480">
                  <c:v>9</c:v>
                </c:pt>
                <c:pt idx="5481">
                  <c:v>9</c:v>
                </c:pt>
                <c:pt idx="5482">
                  <c:v>9</c:v>
                </c:pt>
                <c:pt idx="5483">
                  <c:v>9</c:v>
                </c:pt>
                <c:pt idx="5484">
                  <c:v>9</c:v>
                </c:pt>
                <c:pt idx="5485">
                  <c:v>9</c:v>
                </c:pt>
                <c:pt idx="5486">
                  <c:v>9</c:v>
                </c:pt>
                <c:pt idx="5487">
                  <c:v>9</c:v>
                </c:pt>
                <c:pt idx="5488">
                  <c:v>9</c:v>
                </c:pt>
                <c:pt idx="5489">
                  <c:v>9</c:v>
                </c:pt>
                <c:pt idx="5490">
                  <c:v>9</c:v>
                </c:pt>
                <c:pt idx="5491">
                  <c:v>9</c:v>
                </c:pt>
                <c:pt idx="5492">
                  <c:v>9</c:v>
                </c:pt>
                <c:pt idx="5493">
                  <c:v>9</c:v>
                </c:pt>
                <c:pt idx="5494">
                  <c:v>9</c:v>
                </c:pt>
                <c:pt idx="5495">
                  <c:v>9</c:v>
                </c:pt>
                <c:pt idx="5496">
                  <c:v>9</c:v>
                </c:pt>
                <c:pt idx="5497">
                  <c:v>9</c:v>
                </c:pt>
                <c:pt idx="5498">
                  <c:v>8</c:v>
                </c:pt>
                <c:pt idx="5499">
                  <c:v>9</c:v>
                </c:pt>
                <c:pt idx="5500">
                  <c:v>8</c:v>
                </c:pt>
                <c:pt idx="5501">
                  <c:v>8</c:v>
                </c:pt>
                <c:pt idx="5502">
                  <c:v>8</c:v>
                </c:pt>
                <c:pt idx="5503">
                  <c:v>8</c:v>
                </c:pt>
                <c:pt idx="5504">
                  <c:v>8</c:v>
                </c:pt>
                <c:pt idx="5505">
                  <c:v>8</c:v>
                </c:pt>
                <c:pt idx="5506">
                  <c:v>8</c:v>
                </c:pt>
                <c:pt idx="5507">
                  <c:v>8</c:v>
                </c:pt>
                <c:pt idx="5508">
                  <c:v>8</c:v>
                </c:pt>
                <c:pt idx="5509">
                  <c:v>8</c:v>
                </c:pt>
                <c:pt idx="5510">
                  <c:v>8</c:v>
                </c:pt>
                <c:pt idx="5511">
                  <c:v>8</c:v>
                </c:pt>
                <c:pt idx="5512">
                  <c:v>8</c:v>
                </c:pt>
                <c:pt idx="5513">
                  <c:v>8</c:v>
                </c:pt>
                <c:pt idx="5514">
                  <c:v>8</c:v>
                </c:pt>
                <c:pt idx="5515">
                  <c:v>8</c:v>
                </c:pt>
                <c:pt idx="5516">
                  <c:v>8</c:v>
                </c:pt>
                <c:pt idx="5517">
                  <c:v>8</c:v>
                </c:pt>
                <c:pt idx="5518">
                  <c:v>8</c:v>
                </c:pt>
                <c:pt idx="5519">
                  <c:v>8</c:v>
                </c:pt>
                <c:pt idx="5520">
                  <c:v>8</c:v>
                </c:pt>
                <c:pt idx="5521">
                  <c:v>8</c:v>
                </c:pt>
                <c:pt idx="5522">
                  <c:v>8</c:v>
                </c:pt>
                <c:pt idx="5523">
                  <c:v>8</c:v>
                </c:pt>
                <c:pt idx="5524">
                  <c:v>8</c:v>
                </c:pt>
                <c:pt idx="5525">
                  <c:v>8</c:v>
                </c:pt>
                <c:pt idx="5526">
                  <c:v>8</c:v>
                </c:pt>
                <c:pt idx="5527">
                  <c:v>8</c:v>
                </c:pt>
                <c:pt idx="5528">
                  <c:v>8</c:v>
                </c:pt>
                <c:pt idx="5529">
                  <c:v>8</c:v>
                </c:pt>
                <c:pt idx="5530">
                  <c:v>8</c:v>
                </c:pt>
                <c:pt idx="5531">
                  <c:v>8</c:v>
                </c:pt>
                <c:pt idx="5532">
                  <c:v>8</c:v>
                </c:pt>
                <c:pt idx="5533">
                  <c:v>8</c:v>
                </c:pt>
                <c:pt idx="5534">
                  <c:v>8</c:v>
                </c:pt>
                <c:pt idx="5535">
                  <c:v>8</c:v>
                </c:pt>
                <c:pt idx="5536">
                  <c:v>8</c:v>
                </c:pt>
                <c:pt idx="5537">
                  <c:v>8</c:v>
                </c:pt>
                <c:pt idx="5538">
                  <c:v>8</c:v>
                </c:pt>
                <c:pt idx="5539">
                  <c:v>8</c:v>
                </c:pt>
                <c:pt idx="5540">
                  <c:v>8</c:v>
                </c:pt>
                <c:pt idx="5541">
                  <c:v>8</c:v>
                </c:pt>
                <c:pt idx="5542">
                  <c:v>8</c:v>
                </c:pt>
                <c:pt idx="5543">
                  <c:v>8</c:v>
                </c:pt>
                <c:pt idx="5544">
                  <c:v>8</c:v>
                </c:pt>
                <c:pt idx="5545">
                  <c:v>8</c:v>
                </c:pt>
                <c:pt idx="5546">
                  <c:v>8</c:v>
                </c:pt>
                <c:pt idx="5547">
                  <c:v>8</c:v>
                </c:pt>
                <c:pt idx="5548">
                  <c:v>8</c:v>
                </c:pt>
                <c:pt idx="5549">
                  <c:v>8</c:v>
                </c:pt>
                <c:pt idx="5550">
                  <c:v>8</c:v>
                </c:pt>
                <c:pt idx="5551">
                  <c:v>8</c:v>
                </c:pt>
                <c:pt idx="5552">
                  <c:v>8</c:v>
                </c:pt>
                <c:pt idx="5553">
                  <c:v>8</c:v>
                </c:pt>
                <c:pt idx="5554">
                  <c:v>8</c:v>
                </c:pt>
                <c:pt idx="5555">
                  <c:v>8</c:v>
                </c:pt>
                <c:pt idx="5556">
                  <c:v>8</c:v>
                </c:pt>
                <c:pt idx="5557">
                  <c:v>8</c:v>
                </c:pt>
                <c:pt idx="5558">
                  <c:v>8</c:v>
                </c:pt>
                <c:pt idx="5559">
                  <c:v>8</c:v>
                </c:pt>
                <c:pt idx="5560">
                  <c:v>8</c:v>
                </c:pt>
                <c:pt idx="5561">
                  <c:v>8</c:v>
                </c:pt>
                <c:pt idx="5562">
                  <c:v>8</c:v>
                </c:pt>
                <c:pt idx="5563">
                  <c:v>8</c:v>
                </c:pt>
                <c:pt idx="5564">
                  <c:v>8</c:v>
                </c:pt>
                <c:pt idx="5565">
                  <c:v>8</c:v>
                </c:pt>
                <c:pt idx="5566">
                  <c:v>8</c:v>
                </c:pt>
                <c:pt idx="5567">
                  <c:v>8</c:v>
                </c:pt>
                <c:pt idx="5568">
                  <c:v>8</c:v>
                </c:pt>
                <c:pt idx="5569">
                  <c:v>8</c:v>
                </c:pt>
                <c:pt idx="5570">
                  <c:v>8</c:v>
                </c:pt>
                <c:pt idx="5571">
                  <c:v>8</c:v>
                </c:pt>
                <c:pt idx="5572">
                  <c:v>8</c:v>
                </c:pt>
                <c:pt idx="5573">
                  <c:v>9</c:v>
                </c:pt>
                <c:pt idx="5574">
                  <c:v>8</c:v>
                </c:pt>
                <c:pt idx="5575">
                  <c:v>9</c:v>
                </c:pt>
                <c:pt idx="5576">
                  <c:v>9</c:v>
                </c:pt>
                <c:pt idx="5577">
                  <c:v>9</c:v>
                </c:pt>
                <c:pt idx="5578">
                  <c:v>9</c:v>
                </c:pt>
                <c:pt idx="5579">
                  <c:v>9</c:v>
                </c:pt>
                <c:pt idx="5580">
                  <c:v>9</c:v>
                </c:pt>
                <c:pt idx="5581">
                  <c:v>9</c:v>
                </c:pt>
                <c:pt idx="5582">
                  <c:v>9</c:v>
                </c:pt>
                <c:pt idx="5583">
                  <c:v>9</c:v>
                </c:pt>
                <c:pt idx="5584">
                  <c:v>10</c:v>
                </c:pt>
                <c:pt idx="5585">
                  <c:v>10</c:v>
                </c:pt>
                <c:pt idx="5586">
                  <c:v>9</c:v>
                </c:pt>
                <c:pt idx="5587">
                  <c:v>9</c:v>
                </c:pt>
                <c:pt idx="5588">
                  <c:v>9</c:v>
                </c:pt>
                <c:pt idx="5589">
                  <c:v>9</c:v>
                </c:pt>
                <c:pt idx="5590">
                  <c:v>10</c:v>
                </c:pt>
                <c:pt idx="5591">
                  <c:v>10</c:v>
                </c:pt>
                <c:pt idx="5592">
                  <c:v>10</c:v>
                </c:pt>
                <c:pt idx="5593">
                  <c:v>10</c:v>
                </c:pt>
                <c:pt idx="5594">
                  <c:v>10</c:v>
                </c:pt>
                <c:pt idx="5595">
                  <c:v>10</c:v>
                </c:pt>
                <c:pt idx="5596">
                  <c:v>10</c:v>
                </c:pt>
                <c:pt idx="5597">
                  <c:v>10</c:v>
                </c:pt>
                <c:pt idx="5598">
                  <c:v>10</c:v>
                </c:pt>
                <c:pt idx="5599">
                  <c:v>10</c:v>
                </c:pt>
                <c:pt idx="5600">
                  <c:v>10</c:v>
                </c:pt>
                <c:pt idx="5601">
                  <c:v>10</c:v>
                </c:pt>
                <c:pt idx="5602">
                  <c:v>10</c:v>
                </c:pt>
                <c:pt idx="5603">
                  <c:v>10</c:v>
                </c:pt>
                <c:pt idx="5604">
                  <c:v>10</c:v>
                </c:pt>
                <c:pt idx="5605">
                  <c:v>10</c:v>
                </c:pt>
                <c:pt idx="5606">
                  <c:v>10</c:v>
                </c:pt>
                <c:pt idx="5607">
                  <c:v>10</c:v>
                </c:pt>
                <c:pt idx="5608">
                  <c:v>10</c:v>
                </c:pt>
                <c:pt idx="5609">
                  <c:v>9</c:v>
                </c:pt>
                <c:pt idx="5610">
                  <c:v>9</c:v>
                </c:pt>
                <c:pt idx="5611">
                  <c:v>9</c:v>
                </c:pt>
                <c:pt idx="5612">
                  <c:v>9</c:v>
                </c:pt>
                <c:pt idx="5613">
                  <c:v>9</c:v>
                </c:pt>
                <c:pt idx="5614">
                  <c:v>9</c:v>
                </c:pt>
                <c:pt idx="5615">
                  <c:v>9</c:v>
                </c:pt>
                <c:pt idx="5616">
                  <c:v>9</c:v>
                </c:pt>
                <c:pt idx="5617">
                  <c:v>8</c:v>
                </c:pt>
                <c:pt idx="5618">
                  <c:v>8</c:v>
                </c:pt>
                <c:pt idx="5619">
                  <c:v>8</c:v>
                </c:pt>
                <c:pt idx="5620">
                  <c:v>8</c:v>
                </c:pt>
                <c:pt idx="5621">
                  <c:v>8</c:v>
                </c:pt>
                <c:pt idx="5622">
                  <c:v>8</c:v>
                </c:pt>
                <c:pt idx="5623">
                  <c:v>8</c:v>
                </c:pt>
                <c:pt idx="5624">
                  <c:v>8</c:v>
                </c:pt>
                <c:pt idx="5625">
                  <c:v>8</c:v>
                </c:pt>
                <c:pt idx="5626">
                  <c:v>8</c:v>
                </c:pt>
                <c:pt idx="5627">
                  <c:v>8</c:v>
                </c:pt>
                <c:pt idx="5628">
                  <c:v>8</c:v>
                </c:pt>
                <c:pt idx="5629">
                  <c:v>8</c:v>
                </c:pt>
                <c:pt idx="5630">
                  <c:v>8</c:v>
                </c:pt>
                <c:pt idx="5631">
                  <c:v>8</c:v>
                </c:pt>
                <c:pt idx="5632">
                  <c:v>8</c:v>
                </c:pt>
                <c:pt idx="5633">
                  <c:v>8</c:v>
                </c:pt>
                <c:pt idx="5634">
                  <c:v>8</c:v>
                </c:pt>
                <c:pt idx="5635">
                  <c:v>8</c:v>
                </c:pt>
                <c:pt idx="5636">
                  <c:v>8</c:v>
                </c:pt>
                <c:pt idx="5637">
                  <c:v>8</c:v>
                </c:pt>
                <c:pt idx="5638">
                  <c:v>9</c:v>
                </c:pt>
                <c:pt idx="5639">
                  <c:v>9</c:v>
                </c:pt>
                <c:pt idx="5640">
                  <c:v>9</c:v>
                </c:pt>
                <c:pt idx="5641">
                  <c:v>8</c:v>
                </c:pt>
                <c:pt idx="5642">
                  <c:v>8</c:v>
                </c:pt>
                <c:pt idx="5643">
                  <c:v>8</c:v>
                </c:pt>
                <c:pt idx="5644">
                  <c:v>8</c:v>
                </c:pt>
                <c:pt idx="5645">
                  <c:v>8</c:v>
                </c:pt>
                <c:pt idx="5646">
                  <c:v>9</c:v>
                </c:pt>
                <c:pt idx="5647">
                  <c:v>9</c:v>
                </c:pt>
                <c:pt idx="5648">
                  <c:v>9</c:v>
                </c:pt>
                <c:pt idx="5649">
                  <c:v>9</c:v>
                </c:pt>
                <c:pt idx="5650">
                  <c:v>9</c:v>
                </c:pt>
                <c:pt idx="5651">
                  <c:v>9</c:v>
                </c:pt>
                <c:pt idx="5652">
                  <c:v>9</c:v>
                </c:pt>
                <c:pt idx="5653">
                  <c:v>9</c:v>
                </c:pt>
                <c:pt idx="5654">
                  <c:v>9</c:v>
                </c:pt>
                <c:pt idx="5655">
                  <c:v>9</c:v>
                </c:pt>
                <c:pt idx="5656">
                  <c:v>9</c:v>
                </c:pt>
                <c:pt idx="5657">
                  <c:v>9</c:v>
                </c:pt>
                <c:pt idx="5658">
                  <c:v>9</c:v>
                </c:pt>
                <c:pt idx="5659">
                  <c:v>9</c:v>
                </c:pt>
                <c:pt idx="5660">
                  <c:v>9</c:v>
                </c:pt>
                <c:pt idx="5661">
                  <c:v>9</c:v>
                </c:pt>
                <c:pt idx="5662">
                  <c:v>9</c:v>
                </c:pt>
                <c:pt idx="5663">
                  <c:v>9</c:v>
                </c:pt>
                <c:pt idx="5664">
                  <c:v>9</c:v>
                </c:pt>
                <c:pt idx="5665">
                  <c:v>9</c:v>
                </c:pt>
                <c:pt idx="5666">
                  <c:v>9</c:v>
                </c:pt>
                <c:pt idx="5667">
                  <c:v>9</c:v>
                </c:pt>
                <c:pt idx="5668">
                  <c:v>10</c:v>
                </c:pt>
                <c:pt idx="5669">
                  <c:v>10</c:v>
                </c:pt>
                <c:pt idx="5670">
                  <c:v>10</c:v>
                </c:pt>
                <c:pt idx="5671">
                  <c:v>10</c:v>
                </c:pt>
                <c:pt idx="5672">
                  <c:v>10</c:v>
                </c:pt>
                <c:pt idx="5673">
                  <c:v>10</c:v>
                </c:pt>
                <c:pt idx="5674">
                  <c:v>10</c:v>
                </c:pt>
                <c:pt idx="5675">
                  <c:v>10</c:v>
                </c:pt>
                <c:pt idx="5676">
                  <c:v>10</c:v>
                </c:pt>
                <c:pt idx="5677">
                  <c:v>10</c:v>
                </c:pt>
                <c:pt idx="5678">
                  <c:v>10</c:v>
                </c:pt>
                <c:pt idx="5679">
                  <c:v>10</c:v>
                </c:pt>
                <c:pt idx="5680">
                  <c:v>10</c:v>
                </c:pt>
                <c:pt idx="5681">
                  <c:v>10</c:v>
                </c:pt>
                <c:pt idx="5682">
                  <c:v>10</c:v>
                </c:pt>
                <c:pt idx="5683">
                  <c:v>10</c:v>
                </c:pt>
                <c:pt idx="5684">
                  <c:v>10</c:v>
                </c:pt>
                <c:pt idx="5685">
                  <c:v>10</c:v>
                </c:pt>
                <c:pt idx="5686">
                  <c:v>10</c:v>
                </c:pt>
                <c:pt idx="5687">
                  <c:v>10</c:v>
                </c:pt>
                <c:pt idx="5688">
                  <c:v>10</c:v>
                </c:pt>
                <c:pt idx="5689">
                  <c:v>10</c:v>
                </c:pt>
                <c:pt idx="5690">
                  <c:v>10</c:v>
                </c:pt>
                <c:pt idx="5691">
                  <c:v>11</c:v>
                </c:pt>
                <c:pt idx="5692">
                  <c:v>11</c:v>
                </c:pt>
                <c:pt idx="5693">
                  <c:v>10</c:v>
                </c:pt>
                <c:pt idx="5694">
                  <c:v>10</c:v>
                </c:pt>
                <c:pt idx="5695">
                  <c:v>10</c:v>
                </c:pt>
                <c:pt idx="5696">
                  <c:v>11</c:v>
                </c:pt>
                <c:pt idx="5697">
                  <c:v>10</c:v>
                </c:pt>
                <c:pt idx="5698">
                  <c:v>10</c:v>
                </c:pt>
                <c:pt idx="5699">
                  <c:v>10</c:v>
                </c:pt>
                <c:pt idx="5700">
                  <c:v>10</c:v>
                </c:pt>
                <c:pt idx="5701">
                  <c:v>10</c:v>
                </c:pt>
                <c:pt idx="5702">
                  <c:v>10</c:v>
                </c:pt>
                <c:pt idx="5703">
                  <c:v>9</c:v>
                </c:pt>
                <c:pt idx="5704">
                  <c:v>9</c:v>
                </c:pt>
                <c:pt idx="5705">
                  <c:v>9</c:v>
                </c:pt>
                <c:pt idx="5706">
                  <c:v>9</c:v>
                </c:pt>
                <c:pt idx="5707">
                  <c:v>10</c:v>
                </c:pt>
                <c:pt idx="5708">
                  <c:v>10</c:v>
                </c:pt>
                <c:pt idx="5709">
                  <c:v>9</c:v>
                </c:pt>
                <c:pt idx="5710">
                  <c:v>9</c:v>
                </c:pt>
                <c:pt idx="5711">
                  <c:v>9</c:v>
                </c:pt>
                <c:pt idx="5712">
                  <c:v>9</c:v>
                </c:pt>
                <c:pt idx="5713">
                  <c:v>9</c:v>
                </c:pt>
                <c:pt idx="5714">
                  <c:v>10</c:v>
                </c:pt>
                <c:pt idx="5715">
                  <c:v>10</c:v>
                </c:pt>
                <c:pt idx="5716">
                  <c:v>11</c:v>
                </c:pt>
                <c:pt idx="5717">
                  <c:v>10</c:v>
                </c:pt>
                <c:pt idx="5718">
                  <c:v>10</c:v>
                </c:pt>
                <c:pt idx="5719">
                  <c:v>10</c:v>
                </c:pt>
                <c:pt idx="5720">
                  <c:v>11</c:v>
                </c:pt>
                <c:pt idx="5721">
                  <c:v>11</c:v>
                </c:pt>
                <c:pt idx="5722">
                  <c:v>11</c:v>
                </c:pt>
                <c:pt idx="5723">
                  <c:v>13</c:v>
                </c:pt>
                <c:pt idx="5724">
                  <c:v>13</c:v>
                </c:pt>
                <c:pt idx="5725">
                  <c:v>13</c:v>
                </c:pt>
                <c:pt idx="5726">
                  <c:v>12</c:v>
                </c:pt>
                <c:pt idx="5727">
                  <c:v>12</c:v>
                </c:pt>
                <c:pt idx="5728">
                  <c:v>12</c:v>
                </c:pt>
                <c:pt idx="5729">
                  <c:v>12</c:v>
                </c:pt>
                <c:pt idx="5730">
                  <c:v>12</c:v>
                </c:pt>
                <c:pt idx="5731">
                  <c:v>12</c:v>
                </c:pt>
                <c:pt idx="5732">
                  <c:v>12</c:v>
                </c:pt>
                <c:pt idx="5733">
                  <c:v>12</c:v>
                </c:pt>
                <c:pt idx="5734">
                  <c:v>12</c:v>
                </c:pt>
                <c:pt idx="5735">
                  <c:v>11</c:v>
                </c:pt>
                <c:pt idx="5736">
                  <c:v>12</c:v>
                </c:pt>
                <c:pt idx="5737">
                  <c:v>11</c:v>
                </c:pt>
                <c:pt idx="5738">
                  <c:v>11</c:v>
                </c:pt>
                <c:pt idx="5739">
                  <c:v>11</c:v>
                </c:pt>
                <c:pt idx="5740">
                  <c:v>11</c:v>
                </c:pt>
                <c:pt idx="5741">
                  <c:v>11</c:v>
                </c:pt>
                <c:pt idx="5742">
                  <c:v>11</c:v>
                </c:pt>
                <c:pt idx="5743">
                  <c:v>11</c:v>
                </c:pt>
                <c:pt idx="5744">
                  <c:v>11</c:v>
                </c:pt>
                <c:pt idx="5745">
                  <c:v>11</c:v>
                </c:pt>
                <c:pt idx="5746">
                  <c:v>10</c:v>
                </c:pt>
                <c:pt idx="5747">
                  <c:v>10</c:v>
                </c:pt>
                <c:pt idx="5748">
                  <c:v>11</c:v>
                </c:pt>
                <c:pt idx="5749">
                  <c:v>10</c:v>
                </c:pt>
                <c:pt idx="5750">
                  <c:v>10</c:v>
                </c:pt>
                <c:pt idx="5751">
                  <c:v>11</c:v>
                </c:pt>
                <c:pt idx="5752">
                  <c:v>11</c:v>
                </c:pt>
                <c:pt idx="5753">
                  <c:v>11</c:v>
                </c:pt>
                <c:pt idx="5754">
                  <c:v>11</c:v>
                </c:pt>
                <c:pt idx="5755">
                  <c:v>10</c:v>
                </c:pt>
                <c:pt idx="5756">
                  <c:v>10</c:v>
                </c:pt>
                <c:pt idx="5757">
                  <c:v>10</c:v>
                </c:pt>
                <c:pt idx="5758">
                  <c:v>10</c:v>
                </c:pt>
                <c:pt idx="5759">
                  <c:v>10</c:v>
                </c:pt>
                <c:pt idx="5760">
                  <c:v>10</c:v>
                </c:pt>
                <c:pt idx="5761">
                  <c:v>10</c:v>
                </c:pt>
                <c:pt idx="5762">
                  <c:v>10</c:v>
                </c:pt>
                <c:pt idx="5763">
                  <c:v>10</c:v>
                </c:pt>
                <c:pt idx="5764">
                  <c:v>10</c:v>
                </c:pt>
                <c:pt idx="5765">
                  <c:v>10</c:v>
                </c:pt>
                <c:pt idx="5766">
                  <c:v>10</c:v>
                </c:pt>
                <c:pt idx="5767">
                  <c:v>10</c:v>
                </c:pt>
                <c:pt idx="5768">
                  <c:v>10</c:v>
                </c:pt>
                <c:pt idx="5769">
                  <c:v>10</c:v>
                </c:pt>
                <c:pt idx="5770">
                  <c:v>10</c:v>
                </c:pt>
                <c:pt idx="5771">
                  <c:v>10</c:v>
                </c:pt>
                <c:pt idx="5772">
                  <c:v>10</c:v>
                </c:pt>
                <c:pt idx="5773">
                  <c:v>10</c:v>
                </c:pt>
                <c:pt idx="5774">
                  <c:v>10</c:v>
                </c:pt>
                <c:pt idx="5775">
                  <c:v>10</c:v>
                </c:pt>
                <c:pt idx="5776">
                  <c:v>10</c:v>
                </c:pt>
                <c:pt idx="5777">
                  <c:v>10</c:v>
                </c:pt>
                <c:pt idx="5778">
                  <c:v>10</c:v>
                </c:pt>
                <c:pt idx="5779">
                  <c:v>9</c:v>
                </c:pt>
                <c:pt idx="5780">
                  <c:v>9</c:v>
                </c:pt>
                <c:pt idx="5781">
                  <c:v>9</c:v>
                </c:pt>
                <c:pt idx="5782">
                  <c:v>9</c:v>
                </c:pt>
                <c:pt idx="5783">
                  <c:v>9</c:v>
                </c:pt>
                <c:pt idx="5784">
                  <c:v>9</c:v>
                </c:pt>
                <c:pt idx="5785">
                  <c:v>9</c:v>
                </c:pt>
                <c:pt idx="5786">
                  <c:v>9</c:v>
                </c:pt>
                <c:pt idx="5787">
                  <c:v>9</c:v>
                </c:pt>
                <c:pt idx="5788">
                  <c:v>9</c:v>
                </c:pt>
                <c:pt idx="5789">
                  <c:v>9</c:v>
                </c:pt>
                <c:pt idx="5790">
                  <c:v>9</c:v>
                </c:pt>
                <c:pt idx="5791">
                  <c:v>9</c:v>
                </c:pt>
                <c:pt idx="5792">
                  <c:v>8</c:v>
                </c:pt>
                <c:pt idx="5793">
                  <c:v>8</c:v>
                </c:pt>
                <c:pt idx="5794">
                  <c:v>8</c:v>
                </c:pt>
                <c:pt idx="5795">
                  <c:v>8</c:v>
                </c:pt>
                <c:pt idx="5796">
                  <c:v>8</c:v>
                </c:pt>
                <c:pt idx="5797">
                  <c:v>8</c:v>
                </c:pt>
                <c:pt idx="5798">
                  <c:v>8</c:v>
                </c:pt>
                <c:pt idx="5799">
                  <c:v>7</c:v>
                </c:pt>
                <c:pt idx="5800">
                  <c:v>7</c:v>
                </c:pt>
                <c:pt idx="5801">
                  <c:v>7</c:v>
                </c:pt>
                <c:pt idx="5802">
                  <c:v>7</c:v>
                </c:pt>
                <c:pt idx="5803">
                  <c:v>7</c:v>
                </c:pt>
                <c:pt idx="5804">
                  <c:v>7</c:v>
                </c:pt>
                <c:pt idx="5805">
                  <c:v>7</c:v>
                </c:pt>
                <c:pt idx="5806">
                  <c:v>7</c:v>
                </c:pt>
                <c:pt idx="5807">
                  <c:v>7</c:v>
                </c:pt>
                <c:pt idx="5808">
                  <c:v>7</c:v>
                </c:pt>
                <c:pt idx="5809">
                  <c:v>7</c:v>
                </c:pt>
                <c:pt idx="5810">
                  <c:v>7</c:v>
                </c:pt>
                <c:pt idx="5811">
                  <c:v>7</c:v>
                </c:pt>
                <c:pt idx="5812">
                  <c:v>7</c:v>
                </c:pt>
                <c:pt idx="5813">
                  <c:v>7</c:v>
                </c:pt>
                <c:pt idx="5814">
                  <c:v>7</c:v>
                </c:pt>
                <c:pt idx="5815">
                  <c:v>6</c:v>
                </c:pt>
                <c:pt idx="5816">
                  <c:v>6</c:v>
                </c:pt>
                <c:pt idx="5817">
                  <c:v>6</c:v>
                </c:pt>
                <c:pt idx="5818">
                  <c:v>6</c:v>
                </c:pt>
                <c:pt idx="5819">
                  <c:v>6</c:v>
                </c:pt>
                <c:pt idx="5820">
                  <c:v>6</c:v>
                </c:pt>
                <c:pt idx="5821">
                  <c:v>6</c:v>
                </c:pt>
                <c:pt idx="5822">
                  <c:v>6</c:v>
                </c:pt>
                <c:pt idx="5823">
                  <c:v>6</c:v>
                </c:pt>
                <c:pt idx="5824">
                  <c:v>5</c:v>
                </c:pt>
                <c:pt idx="5825">
                  <c:v>5</c:v>
                </c:pt>
                <c:pt idx="5826">
                  <c:v>5</c:v>
                </c:pt>
                <c:pt idx="5827">
                  <c:v>5</c:v>
                </c:pt>
                <c:pt idx="5828">
                  <c:v>6</c:v>
                </c:pt>
                <c:pt idx="5829">
                  <c:v>5</c:v>
                </c:pt>
                <c:pt idx="5830">
                  <c:v>5</c:v>
                </c:pt>
                <c:pt idx="5831">
                  <c:v>5</c:v>
                </c:pt>
                <c:pt idx="5832">
                  <c:v>5</c:v>
                </c:pt>
                <c:pt idx="5833">
                  <c:v>5</c:v>
                </c:pt>
                <c:pt idx="5834">
                  <c:v>5</c:v>
                </c:pt>
                <c:pt idx="5835">
                  <c:v>5</c:v>
                </c:pt>
                <c:pt idx="5836">
                  <c:v>5</c:v>
                </c:pt>
                <c:pt idx="5837">
                  <c:v>5</c:v>
                </c:pt>
                <c:pt idx="5838">
                  <c:v>5</c:v>
                </c:pt>
                <c:pt idx="5839">
                  <c:v>5</c:v>
                </c:pt>
                <c:pt idx="5840">
                  <c:v>5</c:v>
                </c:pt>
                <c:pt idx="5841">
                  <c:v>5</c:v>
                </c:pt>
                <c:pt idx="5842">
                  <c:v>5</c:v>
                </c:pt>
                <c:pt idx="5843">
                  <c:v>5</c:v>
                </c:pt>
                <c:pt idx="5844">
                  <c:v>5</c:v>
                </c:pt>
                <c:pt idx="5845">
                  <c:v>6</c:v>
                </c:pt>
                <c:pt idx="5846">
                  <c:v>6</c:v>
                </c:pt>
                <c:pt idx="5847">
                  <c:v>6</c:v>
                </c:pt>
                <c:pt idx="5848">
                  <c:v>6</c:v>
                </c:pt>
                <c:pt idx="5849">
                  <c:v>6</c:v>
                </c:pt>
                <c:pt idx="5850">
                  <c:v>7</c:v>
                </c:pt>
                <c:pt idx="5851">
                  <c:v>7</c:v>
                </c:pt>
                <c:pt idx="5852">
                  <c:v>6</c:v>
                </c:pt>
                <c:pt idx="5853">
                  <c:v>6</c:v>
                </c:pt>
                <c:pt idx="5854">
                  <c:v>6</c:v>
                </c:pt>
                <c:pt idx="5855">
                  <c:v>6</c:v>
                </c:pt>
                <c:pt idx="5856">
                  <c:v>6</c:v>
                </c:pt>
                <c:pt idx="5857">
                  <c:v>6</c:v>
                </c:pt>
                <c:pt idx="5858">
                  <c:v>5</c:v>
                </c:pt>
                <c:pt idx="5859">
                  <c:v>6</c:v>
                </c:pt>
                <c:pt idx="5860">
                  <c:v>6</c:v>
                </c:pt>
                <c:pt idx="5861">
                  <c:v>6</c:v>
                </c:pt>
                <c:pt idx="5862">
                  <c:v>6</c:v>
                </c:pt>
                <c:pt idx="5863">
                  <c:v>6</c:v>
                </c:pt>
                <c:pt idx="5864">
                  <c:v>6</c:v>
                </c:pt>
                <c:pt idx="5865">
                  <c:v>6</c:v>
                </c:pt>
                <c:pt idx="5866">
                  <c:v>5</c:v>
                </c:pt>
                <c:pt idx="5867">
                  <c:v>5</c:v>
                </c:pt>
                <c:pt idx="5868">
                  <c:v>6</c:v>
                </c:pt>
                <c:pt idx="5869">
                  <c:v>6</c:v>
                </c:pt>
                <c:pt idx="5870">
                  <c:v>7</c:v>
                </c:pt>
                <c:pt idx="5871">
                  <c:v>7</c:v>
                </c:pt>
                <c:pt idx="5872">
                  <c:v>7</c:v>
                </c:pt>
                <c:pt idx="5873">
                  <c:v>7</c:v>
                </c:pt>
                <c:pt idx="5874">
                  <c:v>7</c:v>
                </c:pt>
                <c:pt idx="5875">
                  <c:v>6</c:v>
                </c:pt>
                <c:pt idx="5876">
                  <c:v>6</c:v>
                </c:pt>
                <c:pt idx="5877">
                  <c:v>6</c:v>
                </c:pt>
                <c:pt idx="5878">
                  <c:v>6</c:v>
                </c:pt>
                <c:pt idx="5879">
                  <c:v>6</c:v>
                </c:pt>
                <c:pt idx="5880">
                  <c:v>7</c:v>
                </c:pt>
                <c:pt idx="5881">
                  <c:v>6</c:v>
                </c:pt>
                <c:pt idx="5882">
                  <c:v>6</c:v>
                </c:pt>
                <c:pt idx="5883">
                  <c:v>6</c:v>
                </c:pt>
                <c:pt idx="5884">
                  <c:v>7</c:v>
                </c:pt>
                <c:pt idx="5885">
                  <c:v>6</c:v>
                </c:pt>
                <c:pt idx="5886">
                  <c:v>6</c:v>
                </c:pt>
                <c:pt idx="5887">
                  <c:v>6</c:v>
                </c:pt>
                <c:pt idx="5888">
                  <c:v>6</c:v>
                </c:pt>
                <c:pt idx="5889">
                  <c:v>6</c:v>
                </c:pt>
                <c:pt idx="5890">
                  <c:v>6</c:v>
                </c:pt>
                <c:pt idx="5891">
                  <c:v>6</c:v>
                </c:pt>
                <c:pt idx="5892">
                  <c:v>6</c:v>
                </c:pt>
                <c:pt idx="5893">
                  <c:v>5</c:v>
                </c:pt>
                <c:pt idx="5894">
                  <c:v>5</c:v>
                </c:pt>
                <c:pt idx="5895">
                  <c:v>5</c:v>
                </c:pt>
                <c:pt idx="5896">
                  <c:v>5</c:v>
                </c:pt>
                <c:pt idx="5897">
                  <c:v>5</c:v>
                </c:pt>
                <c:pt idx="5898">
                  <c:v>5</c:v>
                </c:pt>
                <c:pt idx="5899">
                  <c:v>5</c:v>
                </c:pt>
                <c:pt idx="5900">
                  <c:v>5</c:v>
                </c:pt>
                <c:pt idx="5901">
                  <c:v>5</c:v>
                </c:pt>
                <c:pt idx="5902">
                  <c:v>5</c:v>
                </c:pt>
                <c:pt idx="5903">
                  <c:v>5</c:v>
                </c:pt>
                <c:pt idx="5904">
                  <c:v>5</c:v>
                </c:pt>
                <c:pt idx="5905">
                  <c:v>5</c:v>
                </c:pt>
                <c:pt idx="5906">
                  <c:v>5</c:v>
                </c:pt>
                <c:pt idx="5907">
                  <c:v>5</c:v>
                </c:pt>
                <c:pt idx="5908">
                  <c:v>5</c:v>
                </c:pt>
                <c:pt idx="5909">
                  <c:v>5</c:v>
                </c:pt>
                <c:pt idx="5910">
                  <c:v>5</c:v>
                </c:pt>
                <c:pt idx="5911">
                  <c:v>5</c:v>
                </c:pt>
                <c:pt idx="5912">
                  <c:v>5</c:v>
                </c:pt>
                <c:pt idx="5913">
                  <c:v>5</c:v>
                </c:pt>
                <c:pt idx="5914">
                  <c:v>5</c:v>
                </c:pt>
                <c:pt idx="5915">
                  <c:v>5</c:v>
                </c:pt>
                <c:pt idx="5916">
                  <c:v>5</c:v>
                </c:pt>
                <c:pt idx="5917">
                  <c:v>5</c:v>
                </c:pt>
                <c:pt idx="5918">
                  <c:v>5</c:v>
                </c:pt>
                <c:pt idx="5919">
                  <c:v>5</c:v>
                </c:pt>
                <c:pt idx="5920">
                  <c:v>5</c:v>
                </c:pt>
                <c:pt idx="5921">
                  <c:v>5</c:v>
                </c:pt>
                <c:pt idx="5922">
                  <c:v>5</c:v>
                </c:pt>
                <c:pt idx="5923">
                  <c:v>5</c:v>
                </c:pt>
                <c:pt idx="5924">
                  <c:v>5</c:v>
                </c:pt>
                <c:pt idx="5925">
                  <c:v>5</c:v>
                </c:pt>
                <c:pt idx="5926">
                  <c:v>5</c:v>
                </c:pt>
                <c:pt idx="5927">
                  <c:v>5</c:v>
                </c:pt>
                <c:pt idx="5928">
                  <c:v>5</c:v>
                </c:pt>
                <c:pt idx="5929">
                  <c:v>5</c:v>
                </c:pt>
                <c:pt idx="5930">
                  <c:v>5</c:v>
                </c:pt>
                <c:pt idx="5931">
                  <c:v>5</c:v>
                </c:pt>
                <c:pt idx="5932">
                  <c:v>5</c:v>
                </c:pt>
                <c:pt idx="5933">
                  <c:v>5</c:v>
                </c:pt>
                <c:pt idx="5934">
                  <c:v>5</c:v>
                </c:pt>
                <c:pt idx="5935">
                  <c:v>5</c:v>
                </c:pt>
                <c:pt idx="5936">
                  <c:v>5</c:v>
                </c:pt>
                <c:pt idx="5937">
                  <c:v>5</c:v>
                </c:pt>
                <c:pt idx="5938">
                  <c:v>5</c:v>
                </c:pt>
                <c:pt idx="5939">
                  <c:v>5</c:v>
                </c:pt>
                <c:pt idx="5940">
                  <c:v>5</c:v>
                </c:pt>
                <c:pt idx="5941">
                  <c:v>4</c:v>
                </c:pt>
                <c:pt idx="5942">
                  <c:v>4</c:v>
                </c:pt>
                <c:pt idx="5943">
                  <c:v>4</c:v>
                </c:pt>
                <c:pt idx="5944">
                  <c:v>4</c:v>
                </c:pt>
                <c:pt idx="5945">
                  <c:v>4</c:v>
                </c:pt>
                <c:pt idx="5946">
                  <c:v>4</c:v>
                </c:pt>
                <c:pt idx="5947">
                  <c:v>4</c:v>
                </c:pt>
                <c:pt idx="5948">
                  <c:v>4</c:v>
                </c:pt>
                <c:pt idx="5949">
                  <c:v>4</c:v>
                </c:pt>
                <c:pt idx="5950">
                  <c:v>4</c:v>
                </c:pt>
                <c:pt idx="5951">
                  <c:v>4</c:v>
                </c:pt>
                <c:pt idx="5952">
                  <c:v>4</c:v>
                </c:pt>
                <c:pt idx="5953">
                  <c:v>4</c:v>
                </c:pt>
                <c:pt idx="5954">
                  <c:v>4</c:v>
                </c:pt>
                <c:pt idx="5955">
                  <c:v>4</c:v>
                </c:pt>
                <c:pt idx="5956">
                  <c:v>4</c:v>
                </c:pt>
                <c:pt idx="5957">
                  <c:v>4</c:v>
                </c:pt>
                <c:pt idx="5958">
                  <c:v>4</c:v>
                </c:pt>
                <c:pt idx="5959">
                  <c:v>4</c:v>
                </c:pt>
                <c:pt idx="5960">
                  <c:v>4</c:v>
                </c:pt>
                <c:pt idx="5961">
                  <c:v>4</c:v>
                </c:pt>
                <c:pt idx="5962">
                  <c:v>4</c:v>
                </c:pt>
                <c:pt idx="5963">
                  <c:v>4</c:v>
                </c:pt>
                <c:pt idx="5964">
                  <c:v>4</c:v>
                </c:pt>
                <c:pt idx="5965">
                  <c:v>4</c:v>
                </c:pt>
                <c:pt idx="5966">
                  <c:v>4</c:v>
                </c:pt>
                <c:pt idx="5967">
                  <c:v>4</c:v>
                </c:pt>
                <c:pt idx="5968">
                  <c:v>4</c:v>
                </c:pt>
                <c:pt idx="5969">
                  <c:v>4</c:v>
                </c:pt>
                <c:pt idx="5970">
                  <c:v>4</c:v>
                </c:pt>
                <c:pt idx="5971">
                  <c:v>4</c:v>
                </c:pt>
                <c:pt idx="5972">
                  <c:v>4</c:v>
                </c:pt>
                <c:pt idx="5973">
                  <c:v>4</c:v>
                </c:pt>
                <c:pt idx="5974">
                  <c:v>4</c:v>
                </c:pt>
                <c:pt idx="5975">
                  <c:v>4</c:v>
                </c:pt>
                <c:pt idx="5976">
                  <c:v>4</c:v>
                </c:pt>
                <c:pt idx="5977">
                  <c:v>4</c:v>
                </c:pt>
                <c:pt idx="5978">
                  <c:v>4</c:v>
                </c:pt>
                <c:pt idx="5979">
                  <c:v>4</c:v>
                </c:pt>
                <c:pt idx="5980">
                  <c:v>4</c:v>
                </c:pt>
                <c:pt idx="5981">
                  <c:v>4</c:v>
                </c:pt>
                <c:pt idx="5982">
                  <c:v>4</c:v>
                </c:pt>
                <c:pt idx="5983">
                  <c:v>4</c:v>
                </c:pt>
                <c:pt idx="5984">
                  <c:v>4</c:v>
                </c:pt>
                <c:pt idx="5985">
                  <c:v>4</c:v>
                </c:pt>
                <c:pt idx="5986">
                  <c:v>4</c:v>
                </c:pt>
                <c:pt idx="5987">
                  <c:v>4</c:v>
                </c:pt>
                <c:pt idx="5988">
                  <c:v>4</c:v>
                </c:pt>
                <c:pt idx="5989">
                  <c:v>4</c:v>
                </c:pt>
                <c:pt idx="5990">
                  <c:v>4</c:v>
                </c:pt>
                <c:pt idx="5991">
                  <c:v>4</c:v>
                </c:pt>
                <c:pt idx="5992">
                  <c:v>4</c:v>
                </c:pt>
                <c:pt idx="5993">
                  <c:v>4</c:v>
                </c:pt>
                <c:pt idx="5994">
                  <c:v>4</c:v>
                </c:pt>
                <c:pt idx="5995">
                  <c:v>4</c:v>
                </c:pt>
                <c:pt idx="5996">
                  <c:v>4</c:v>
                </c:pt>
                <c:pt idx="5997">
                  <c:v>4</c:v>
                </c:pt>
                <c:pt idx="5998">
                  <c:v>4</c:v>
                </c:pt>
                <c:pt idx="5999">
                  <c:v>4</c:v>
                </c:pt>
                <c:pt idx="6000">
                  <c:v>4</c:v>
                </c:pt>
                <c:pt idx="6001">
                  <c:v>4</c:v>
                </c:pt>
                <c:pt idx="6002">
                  <c:v>5</c:v>
                </c:pt>
                <c:pt idx="6003">
                  <c:v>5</c:v>
                </c:pt>
                <c:pt idx="6004">
                  <c:v>4</c:v>
                </c:pt>
                <c:pt idx="6005">
                  <c:v>4</c:v>
                </c:pt>
                <c:pt idx="6006">
                  <c:v>4</c:v>
                </c:pt>
                <c:pt idx="6007">
                  <c:v>4</c:v>
                </c:pt>
                <c:pt idx="6008">
                  <c:v>4</c:v>
                </c:pt>
                <c:pt idx="6009">
                  <c:v>4</c:v>
                </c:pt>
                <c:pt idx="6010">
                  <c:v>4</c:v>
                </c:pt>
                <c:pt idx="6011">
                  <c:v>4</c:v>
                </c:pt>
                <c:pt idx="6012">
                  <c:v>4</c:v>
                </c:pt>
                <c:pt idx="6013">
                  <c:v>5</c:v>
                </c:pt>
                <c:pt idx="6014">
                  <c:v>4</c:v>
                </c:pt>
                <c:pt idx="6015">
                  <c:v>5</c:v>
                </c:pt>
                <c:pt idx="6016">
                  <c:v>5</c:v>
                </c:pt>
                <c:pt idx="6017">
                  <c:v>5</c:v>
                </c:pt>
                <c:pt idx="6018">
                  <c:v>4</c:v>
                </c:pt>
                <c:pt idx="6019">
                  <c:v>4</c:v>
                </c:pt>
                <c:pt idx="6020">
                  <c:v>4</c:v>
                </c:pt>
                <c:pt idx="6021">
                  <c:v>4</c:v>
                </c:pt>
                <c:pt idx="6022">
                  <c:v>4</c:v>
                </c:pt>
                <c:pt idx="6023">
                  <c:v>4</c:v>
                </c:pt>
                <c:pt idx="6024">
                  <c:v>4</c:v>
                </c:pt>
                <c:pt idx="6025">
                  <c:v>4</c:v>
                </c:pt>
                <c:pt idx="6026">
                  <c:v>4</c:v>
                </c:pt>
                <c:pt idx="6027">
                  <c:v>4</c:v>
                </c:pt>
                <c:pt idx="6028">
                  <c:v>4</c:v>
                </c:pt>
                <c:pt idx="6029">
                  <c:v>4</c:v>
                </c:pt>
                <c:pt idx="6030">
                  <c:v>4</c:v>
                </c:pt>
                <c:pt idx="6031">
                  <c:v>4</c:v>
                </c:pt>
                <c:pt idx="6032">
                  <c:v>4</c:v>
                </c:pt>
                <c:pt idx="6033">
                  <c:v>4</c:v>
                </c:pt>
                <c:pt idx="6034">
                  <c:v>4</c:v>
                </c:pt>
                <c:pt idx="6035">
                  <c:v>4</c:v>
                </c:pt>
                <c:pt idx="6036">
                  <c:v>4</c:v>
                </c:pt>
                <c:pt idx="6037">
                  <c:v>4</c:v>
                </c:pt>
                <c:pt idx="6038">
                  <c:v>4</c:v>
                </c:pt>
                <c:pt idx="6039">
                  <c:v>4</c:v>
                </c:pt>
                <c:pt idx="6040">
                  <c:v>4</c:v>
                </c:pt>
                <c:pt idx="6041">
                  <c:v>4</c:v>
                </c:pt>
                <c:pt idx="6042">
                  <c:v>4</c:v>
                </c:pt>
                <c:pt idx="6043">
                  <c:v>4</c:v>
                </c:pt>
                <c:pt idx="6044">
                  <c:v>5</c:v>
                </c:pt>
                <c:pt idx="6045">
                  <c:v>4</c:v>
                </c:pt>
                <c:pt idx="6046">
                  <c:v>4</c:v>
                </c:pt>
                <c:pt idx="6047">
                  <c:v>4</c:v>
                </c:pt>
                <c:pt idx="6048">
                  <c:v>4</c:v>
                </c:pt>
                <c:pt idx="6049">
                  <c:v>4</c:v>
                </c:pt>
                <c:pt idx="6050">
                  <c:v>4</c:v>
                </c:pt>
                <c:pt idx="6051">
                  <c:v>4</c:v>
                </c:pt>
                <c:pt idx="6052">
                  <c:v>4</c:v>
                </c:pt>
                <c:pt idx="6053">
                  <c:v>4</c:v>
                </c:pt>
                <c:pt idx="6054">
                  <c:v>4</c:v>
                </c:pt>
                <c:pt idx="6055">
                  <c:v>4</c:v>
                </c:pt>
                <c:pt idx="6056">
                  <c:v>3</c:v>
                </c:pt>
                <c:pt idx="6057">
                  <c:v>4</c:v>
                </c:pt>
                <c:pt idx="6058">
                  <c:v>4</c:v>
                </c:pt>
                <c:pt idx="6059">
                  <c:v>4</c:v>
                </c:pt>
                <c:pt idx="6060">
                  <c:v>4</c:v>
                </c:pt>
                <c:pt idx="6061">
                  <c:v>4</c:v>
                </c:pt>
                <c:pt idx="6062">
                  <c:v>4</c:v>
                </c:pt>
                <c:pt idx="6063">
                  <c:v>4</c:v>
                </c:pt>
                <c:pt idx="6064">
                  <c:v>3</c:v>
                </c:pt>
                <c:pt idx="6065">
                  <c:v>3</c:v>
                </c:pt>
                <c:pt idx="6066">
                  <c:v>3</c:v>
                </c:pt>
                <c:pt idx="6067">
                  <c:v>3</c:v>
                </c:pt>
                <c:pt idx="6068">
                  <c:v>3</c:v>
                </c:pt>
                <c:pt idx="6069">
                  <c:v>3</c:v>
                </c:pt>
                <c:pt idx="6070">
                  <c:v>3</c:v>
                </c:pt>
                <c:pt idx="6071">
                  <c:v>3</c:v>
                </c:pt>
                <c:pt idx="6072">
                  <c:v>3</c:v>
                </c:pt>
                <c:pt idx="6073">
                  <c:v>4</c:v>
                </c:pt>
                <c:pt idx="6074">
                  <c:v>3</c:v>
                </c:pt>
                <c:pt idx="6075">
                  <c:v>3</c:v>
                </c:pt>
                <c:pt idx="6076">
                  <c:v>3</c:v>
                </c:pt>
                <c:pt idx="6077">
                  <c:v>4</c:v>
                </c:pt>
                <c:pt idx="6078">
                  <c:v>3</c:v>
                </c:pt>
                <c:pt idx="6079">
                  <c:v>3</c:v>
                </c:pt>
                <c:pt idx="6080">
                  <c:v>3</c:v>
                </c:pt>
                <c:pt idx="6081">
                  <c:v>3</c:v>
                </c:pt>
                <c:pt idx="6082">
                  <c:v>3</c:v>
                </c:pt>
                <c:pt idx="6083">
                  <c:v>3</c:v>
                </c:pt>
                <c:pt idx="6084">
                  <c:v>3</c:v>
                </c:pt>
                <c:pt idx="6085">
                  <c:v>3</c:v>
                </c:pt>
                <c:pt idx="6086">
                  <c:v>3</c:v>
                </c:pt>
                <c:pt idx="6087">
                  <c:v>3</c:v>
                </c:pt>
                <c:pt idx="6088">
                  <c:v>3</c:v>
                </c:pt>
                <c:pt idx="6089">
                  <c:v>3</c:v>
                </c:pt>
                <c:pt idx="6090">
                  <c:v>3</c:v>
                </c:pt>
                <c:pt idx="6091">
                  <c:v>3</c:v>
                </c:pt>
                <c:pt idx="6092">
                  <c:v>3</c:v>
                </c:pt>
                <c:pt idx="6093">
                  <c:v>3</c:v>
                </c:pt>
                <c:pt idx="6094">
                  <c:v>3</c:v>
                </c:pt>
                <c:pt idx="6095">
                  <c:v>3</c:v>
                </c:pt>
                <c:pt idx="6096">
                  <c:v>3</c:v>
                </c:pt>
                <c:pt idx="6097">
                  <c:v>3</c:v>
                </c:pt>
                <c:pt idx="6098">
                  <c:v>3</c:v>
                </c:pt>
                <c:pt idx="6099">
                  <c:v>3</c:v>
                </c:pt>
                <c:pt idx="6100">
                  <c:v>3</c:v>
                </c:pt>
                <c:pt idx="6101">
                  <c:v>3</c:v>
                </c:pt>
                <c:pt idx="6102">
                  <c:v>3</c:v>
                </c:pt>
                <c:pt idx="6103">
                  <c:v>3</c:v>
                </c:pt>
                <c:pt idx="6104">
                  <c:v>3</c:v>
                </c:pt>
                <c:pt idx="6105">
                  <c:v>3</c:v>
                </c:pt>
                <c:pt idx="6106">
                  <c:v>3</c:v>
                </c:pt>
                <c:pt idx="6107">
                  <c:v>3</c:v>
                </c:pt>
                <c:pt idx="6108">
                  <c:v>3</c:v>
                </c:pt>
                <c:pt idx="6109">
                  <c:v>3</c:v>
                </c:pt>
                <c:pt idx="6110">
                  <c:v>3</c:v>
                </c:pt>
                <c:pt idx="6111">
                  <c:v>3</c:v>
                </c:pt>
                <c:pt idx="6112">
                  <c:v>3</c:v>
                </c:pt>
                <c:pt idx="6113">
                  <c:v>3</c:v>
                </c:pt>
                <c:pt idx="6114">
                  <c:v>3</c:v>
                </c:pt>
                <c:pt idx="6115">
                  <c:v>3</c:v>
                </c:pt>
                <c:pt idx="6116">
                  <c:v>3</c:v>
                </c:pt>
                <c:pt idx="6117">
                  <c:v>3</c:v>
                </c:pt>
                <c:pt idx="6118">
                  <c:v>3</c:v>
                </c:pt>
                <c:pt idx="6119">
                  <c:v>3</c:v>
                </c:pt>
                <c:pt idx="6120">
                  <c:v>3</c:v>
                </c:pt>
                <c:pt idx="6121">
                  <c:v>3</c:v>
                </c:pt>
                <c:pt idx="6122">
                  <c:v>3</c:v>
                </c:pt>
                <c:pt idx="6123">
                  <c:v>3</c:v>
                </c:pt>
                <c:pt idx="6124">
                  <c:v>3</c:v>
                </c:pt>
                <c:pt idx="6125">
                  <c:v>3</c:v>
                </c:pt>
                <c:pt idx="6126">
                  <c:v>3</c:v>
                </c:pt>
                <c:pt idx="6127">
                  <c:v>3</c:v>
                </c:pt>
                <c:pt idx="6128">
                  <c:v>3</c:v>
                </c:pt>
                <c:pt idx="6129">
                  <c:v>3</c:v>
                </c:pt>
                <c:pt idx="6130">
                  <c:v>3</c:v>
                </c:pt>
                <c:pt idx="6131">
                  <c:v>3</c:v>
                </c:pt>
                <c:pt idx="6132">
                  <c:v>3</c:v>
                </c:pt>
                <c:pt idx="6133">
                  <c:v>3</c:v>
                </c:pt>
                <c:pt idx="6134">
                  <c:v>3</c:v>
                </c:pt>
                <c:pt idx="6135">
                  <c:v>3</c:v>
                </c:pt>
                <c:pt idx="6136">
                  <c:v>3</c:v>
                </c:pt>
                <c:pt idx="6137">
                  <c:v>3</c:v>
                </c:pt>
                <c:pt idx="6138">
                  <c:v>3</c:v>
                </c:pt>
                <c:pt idx="6139">
                  <c:v>3</c:v>
                </c:pt>
                <c:pt idx="6140">
                  <c:v>3</c:v>
                </c:pt>
                <c:pt idx="6141">
                  <c:v>3</c:v>
                </c:pt>
                <c:pt idx="6142">
                  <c:v>3</c:v>
                </c:pt>
                <c:pt idx="6143">
                  <c:v>3</c:v>
                </c:pt>
                <c:pt idx="6144">
                  <c:v>3</c:v>
                </c:pt>
                <c:pt idx="6145">
                  <c:v>3</c:v>
                </c:pt>
                <c:pt idx="6146">
                  <c:v>3</c:v>
                </c:pt>
                <c:pt idx="6147">
                  <c:v>3</c:v>
                </c:pt>
                <c:pt idx="6148">
                  <c:v>3</c:v>
                </c:pt>
                <c:pt idx="6149">
                  <c:v>3</c:v>
                </c:pt>
                <c:pt idx="6150">
                  <c:v>3</c:v>
                </c:pt>
                <c:pt idx="6151">
                  <c:v>3</c:v>
                </c:pt>
                <c:pt idx="6152">
                  <c:v>3</c:v>
                </c:pt>
                <c:pt idx="6153">
                  <c:v>3</c:v>
                </c:pt>
                <c:pt idx="6154">
                  <c:v>3</c:v>
                </c:pt>
                <c:pt idx="6155">
                  <c:v>3</c:v>
                </c:pt>
                <c:pt idx="6156">
                  <c:v>3</c:v>
                </c:pt>
                <c:pt idx="6157">
                  <c:v>3</c:v>
                </c:pt>
                <c:pt idx="6158">
                  <c:v>3</c:v>
                </c:pt>
                <c:pt idx="6159">
                  <c:v>3</c:v>
                </c:pt>
                <c:pt idx="6160">
                  <c:v>3</c:v>
                </c:pt>
                <c:pt idx="6161">
                  <c:v>3</c:v>
                </c:pt>
                <c:pt idx="6162">
                  <c:v>3</c:v>
                </c:pt>
                <c:pt idx="6163">
                  <c:v>3</c:v>
                </c:pt>
                <c:pt idx="6164">
                  <c:v>3</c:v>
                </c:pt>
                <c:pt idx="6165">
                  <c:v>3</c:v>
                </c:pt>
                <c:pt idx="6166">
                  <c:v>3</c:v>
                </c:pt>
                <c:pt idx="6167">
                  <c:v>3</c:v>
                </c:pt>
                <c:pt idx="6168">
                  <c:v>3</c:v>
                </c:pt>
                <c:pt idx="6169">
                  <c:v>3</c:v>
                </c:pt>
                <c:pt idx="6170">
                  <c:v>3</c:v>
                </c:pt>
                <c:pt idx="6171">
                  <c:v>3</c:v>
                </c:pt>
                <c:pt idx="6172">
                  <c:v>3</c:v>
                </c:pt>
                <c:pt idx="6173">
                  <c:v>3</c:v>
                </c:pt>
                <c:pt idx="6174">
                  <c:v>3</c:v>
                </c:pt>
                <c:pt idx="6175">
                  <c:v>3</c:v>
                </c:pt>
                <c:pt idx="6176">
                  <c:v>3</c:v>
                </c:pt>
                <c:pt idx="6177">
                  <c:v>3</c:v>
                </c:pt>
                <c:pt idx="6178">
                  <c:v>3</c:v>
                </c:pt>
                <c:pt idx="6179">
                  <c:v>3</c:v>
                </c:pt>
                <c:pt idx="6180">
                  <c:v>3</c:v>
                </c:pt>
                <c:pt idx="6181">
                  <c:v>3</c:v>
                </c:pt>
                <c:pt idx="6182">
                  <c:v>3</c:v>
                </c:pt>
                <c:pt idx="6183">
                  <c:v>3</c:v>
                </c:pt>
                <c:pt idx="6184">
                  <c:v>3</c:v>
                </c:pt>
                <c:pt idx="6185">
                  <c:v>3</c:v>
                </c:pt>
                <c:pt idx="6186">
                  <c:v>3</c:v>
                </c:pt>
                <c:pt idx="6187">
                  <c:v>3</c:v>
                </c:pt>
                <c:pt idx="6188">
                  <c:v>3</c:v>
                </c:pt>
                <c:pt idx="6189">
                  <c:v>3</c:v>
                </c:pt>
                <c:pt idx="6190">
                  <c:v>3</c:v>
                </c:pt>
                <c:pt idx="6191">
                  <c:v>3</c:v>
                </c:pt>
                <c:pt idx="6192">
                  <c:v>3</c:v>
                </c:pt>
                <c:pt idx="6193">
                  <c:v>3</c:v>
                </c:pt>
                <c:pt idx="6194">
                  <c:v>3</c:v>
                </c:pt>
                <c:pt idx="6195">
                  <c:v>3</c:v>
                </c:pt>
                <c:pt idx="6196">
                  <c:v>3</c:v>
                </c:pt>
                <c:pt idx="6197">
                  <c:v>3</c:v>
                </c:pt>
                <c:pt idx="6198">
                  <c:v>3</c:v>
                </c:pt>
                <c:pt idx="6199">
                  <c:v>3</c:v>
                </c:pt>
                <c:pt idx="6200">
                  <c:v>3</c:v>
                </c:pt>
                <c:pt idx="6201">
                  <c:v>3</c:v>
                </c:pt>
                <c:pt idx="6202">
                  <c:v>3</c:v>
                </c:pt>
                <c:pt idx="6203">
                  <c:v>3</c:v>
                </c:pt>
                <c:pt idx="6204">
                  <c:v>3</c:v>
                </c:pt>
                <c:pt idx="6205">
                  <c:v>3</c:v>
                </c:pt>
                <c:pt idx="6206">
                  <c:v>3</c:v>
                </c:pt>
                <c:pt idx="6207">
                  <c:v>3</c:v>
                </c:pt>
                <c:pt idx="6208">
                  <c:v>3</c:v>
                </c:pt>
                <c:pt idx="6209">
                  <c:v>3</c:v>
                </c:pt>
                <c:pt idx="6210">
                  <c:v>3</c:v>
                </c:pt>
                <c:pt idx="6211">
                  <c:v>3</c:v>
                </c:pt>
                <c:pt idx="6212">
                  <c:v>3</c:v>
                </c:pt>
                <c:pt idx="6213">
                  <c:v>3</c:v>
                </c:pt>
                <c:pt idx="6214">
                  <c:v>3</c:v>
                </c:pt>
                <c:pt idx="6215">
                  <c:v>3</c:v>
                </c:pt>
                <c:pt idx="6216">
                  <c:v>3</c:v>
                </c:pt>
                <c:pt idx="6217">
                  <c:v>3</c:v>
                </c:pt>
                <c:pt idx="6218">
                  <c:v>3</c:v>
                </c:pt>
                <c:pt idx="6219">
                  <c:v>3</c:v>
                </c:pt>
                <c:pt idx="6220">
                  <c:v>3</c:v>
                </c:pt>
                <c:pt idx="6221">
                  <c:v>3</c:v>
                </c:pt>
                <c:pt idx="6222">
                  <c:v>3</c:v>
                </c:pt>
                <c:pt idx="6223">
                  <c:v>3</c:v>
                </c:pt>
                <c:pt idx="6224">
                  <c:v>3</c:v>
                </c:pt>
                <c:pt idx="6225">
                  <c:v>3</c:v>
                </c:pt>
                <c:pt idx="6226">
                  <c:v>3</c:v>
                </c:pt>
                <c:pt idx="6227">
                  <c:v>3</c:v>
                </c:pt>
                <c:pt idx="6228">
                  <c:v>3</c:v>
                </c:pt>
                <c:pt idx="6229">
                  <c:v>3</c:v>
                </c:pt>
                <c:pt idx="6230">
                  <c:v>3</c:v>
                </c:pt>
                <c:pt idx="6231">
                  <c:v>3</c:v>
                </c:pt>
                <c:pt idx="6232">
                  <c:v>3</c:v>
                </c:pt>
                <c:pt idx="6233">
                  <c:v>3</c:v>
                </c:pt>
                <c:pt idx="6234">
                  <c:v>3</c:v>
                </c:pt>
                <c:pt idx="6235">
                  <c:v>3</c:v>
                </c:pt>
                <c:pt idx="6236">
                  <c:v>3</c:v>
                </c:pt>
                <c:pt idx="6237">
                  <c:v>3</c:v>
                </c:pt>
                <c:pt idx="6238">
                  <c:v>3</c:v>
                </c:pt>
                <c:pt idx="6239">
                  <c:v>3</c:v>
                </c:pt>
                <c:pt idx="6240">
                  <c:v>3</c:v>
                </c:pt>
                <c:pt idx="6241">
                  <c:v>3</c:v>
                </c:pt>
                <c:pt idx="6242">
                  <c:v>3</c:v>
                </c:pt>
                <c:pt idx="6243">
                  <c:v>3</c:v>
                </c:pt>
                <c:pt idx="6244">
                  <c:v>3</c:v>
                </c:pt>
                <c:pt idx="6245">
                  <c:v>3</c:v>
                </c:pt>
                <c:pt idx="6246">
                  <c:v>3</c:v>
                </c:pt>
                <c:pt idx="6247">
                  <c:v>3</c:v>
                </c:pt>
                <c:pt idx="6248">
                  <c:v>3</c:v>
                </c:pt>
                <c:pt idx="6249">
                  <c:v>3</c:v>
                </c:pt>
                <c:pt idx="6250">
                  <c:v>3</c:v>
                </c:pt>
                <c:pt idx="6251">
                  <c:v>3</c:v>
                </c:pt>
                <c:pt idx="6252">
                  <c:v>3</c:v>
                </c:pt>
                <c:pt idx="6253">
                  <c:v>3</c:v>
                </c:pt>
                <c:pt idx="6254">
                  <c:v>3</c:v>
                </c:pt>
                <c:pt idx="6255">
                  <c:v>3</c:v>
                </c:pt>
                <c:pt idx="6256">
                  <c:v>3</c:v>
                </c:pt>
                <c:pt idx="6257">
                  <c:v>3</c:v>
                </c:pt>
                <c:pt idx="6258">
                  <c:v>3</c:v>
                </c:pt>
                <c:pt idx="6259">
                  <c:v>3</c:v>
                </c:pt>
                <c:pt idx="6260">
                  <c:v>3</c:v>
                </c:pt>
                <c:pt idx="6261">
                  <c:v>3</c:v>
                </c:pt>
                <c:pt idx="6262">
                  <c:v>3</c:v>
                </c:pt>
                <c:pt idx="6263">
                  <c:v>3</c:v>
                </c:pt>
                <c:pt idx="6264">
                  <c:v>3</c:v>
                </c:pt>
                <c:pt idx="6265">
                  <c:v>3</c:v>
                </c:pt>
                <c:pt idx="6266">
                  <c:v>3</c:v>
                </c:pt>
                <c:pt idx="6267">
                  <c:v>3</c:v>
                </c:pt>
                <c:pt idx="6268">
                  <c:v>3</c:v>
                </c:pt>
                <c:pt idx="6269">
                  <c:v>3</c:v>
                </c:pt>
                <c:pt idx="6270">
                  <c:v>3</c:v>
                </c:pt>
                <c:pt idx="6271">
                  <c:v>3</c:v>
                </c:pt>
                <c:pt idx="6272">
                  <c:v>3</c:v>
                </c:pt>
                <c:pt idx="6273">
                  <c:v>3</c:v>
                </c:pt>
                <c:pt idx="6274">
                  <c:v>3</c:v>
                </c:pt>
                <c:pt idx="6275">
                  <c:v>3</c:v>
                </c:pt>
                <c:pt idx="6276">
                  <c:v>3</c:v>
                </c:pt>
                <c:pt idx="6277">
                  <c:v>3</c:v>
                </c:pt>
                <c:pt idx="6278">
                  <c:v>3</c:v>
                </c:pt>
                <c:pt idx="6279">
                  <c:v>3</c:v>
                </c:pt>
                <c:pt idx="6280">
                  <c:v>3</c:v>
                </c:pt>
                <c:pt idx="6281">
                  <c:v>4</c:v>
                </c:pt>
                <c:pt idx="6282">
                  <c:v>3</c:v>
                </c:pt>
                <c:pt idx="6283">
                  <c:v>3</c:v>
                </c:pt>
                <c:pt idx="6284">
                  <c:v>3</c:v>
                </c:pt>
                <c:pt idx="6285">
                  <c:v>3</c:v>
                </c:pt>
                <c:pt idx="6286">
                  <c:v>3</c:v>
                </c:pt>
                <c:pt idx="6287">
                  <c:v>3</c:v>
                </c:pt>
                <c:pt idx="6288">
                  <c:v>3</c:v>
                </c:pt>
                <c:pt idx="6289">
                  <c:v>3</c:v>
                </c:pt>
                <c:pt idx="6290">
                  <c:v>4</c:v>
                </c:pt>
                <c:pt idx="6291">
                  <c:v>4</c:v>
                </c:pt>
                <c:pt idx="6292">
                  <c:v>4</c:v>
                </c:pt>
                <c:pt idx="6293">
                  <c:v>4</c:v>
                </c:pt>
                <c:pt idx="6294">
                  <c:v>4</c:v>
                </c:pt>
                <c:pt idx="6295">
                  <c:v>4</c:v>
                </c:pt>
                <c:pt idx="6296">
                  <c:v>4</c:v>
                </c:pt>
                <c:pt idx="6297">
                  <c:v>4</c:v>
                </c:pt>
                <c:pt idx="6298">
                  <c:v>4</c:v>
                </c:pt>
                <c:pt idx="6299">
                  <c:v>4</c:v>
                </c:pt>
                <c:pt idx="6300">
                  <c:v>3</c:v>
                </c:pt>
                <c:pt idx="6301">
                  <c:v>3</c:v>
                </c:pt>
                <c:pt idx="6302">
                  <c:v>3</c:v>
                </c:pt>
                <c:pt idx="6303">
                  <c:v>3</c:v>
                </c:pt>
                <c:pt idx="6304">
                  <c:v>3</c:v>
                </c:pt>
                <c:pt idx="6305">
                  <c:v>3</c:v>
                </c:pt>
                <c:pt idx="6306">
                  <c:v>3</c:v>
                </c:pt>
                <c:pt idx="6307">
                  <c:v>3</c:v>
                </c:pt>
                <c:pt idx="6308">
                  <c:v>3</c:v>
                </c:pt>
                <c:pt idx="6309">
                  <c:v>3</c:v>
                </c:pt>
                <c:pt idx="6310">
                  <c:v>3</c:v>
                </c:pt>
                <c:pt idx="6311">
                  <c:v>3</c:v>
                </c:pt>
                <c:pt idx="6312">
                  <c:v>4</c:v>
                </c:pt>
                <c:pt idx="6313">
                  <c:v>4</c:v>
                </c:pt>
                <c:pt idx="6314">
                  <c:v>4</c:v>
                </c:pt>
                <c:pt idx="6315">
                  <c:v>4</c:v>
                </c:pt>
                <c:pt idx="6316">
                  <c:v>4</c:v>
                </c:pt>
                <c:pt idx="6317">
                  <c:v>7</c:v>
                </c:pt>
                <c:pt idx="6318">
                  <c:v>8</c:v>
                </c:pt>
                <c:pt idx="6319">
                  <c:v>8</c:v>
                </c:pt>
                <c:pt idx="6320">
                  <c:v>8</c:v>
                </c:pt>
                <c:pt idx="6321">
                  <c:v>5</c:v>
                </c:pt>
                <c:pt idx="6322">
                  <c:v>6</c:v>
                </c:pt>
                <c:pt idx="6323">
                  <c:v>8</c:v>
                </c:pt>
                <c:pt idx="6324">
                  <c:v>8</c:v>
                </c:pt>
                <c:pt idx="6325">
                  <c:v>5</c:v>
                </c:pt>
                <c:pt idx="6326">
                  <c:v>4</c:v>
                </c:pt>
                <c:pt idx="6327">
                  <c:v>4</c:v>
                </c:pt>
                <c:pt idx="6328">
                  <c:v>5</c:v>
                </c:pt>
                <c:pt idx="6329">
                  <c:v>9</c:v>
                </c:pt>
                <c:pt idx="6330">
                  <c:v>7</c:v>
                </c:pt>
                <c:pt idx="6331">
                  <c:v>6</c:v>
                </c:pt>
                <c:pt idx="6332">
                  <c:v>6</c:v>
                </c:pt>
                <c:pt idx="6333">
                  <c:v>5</c:v>
                </c:pt>
                <c:pt idx="6334">
                  <c:v>4</c:v>
                </c:pt>
                <c:pt idx="6335">
                  <c:v>4</c:v>
                </c:pt>
                <c:pt idx="6336">
                  <c:v>4</c:v>
                </c:pt>
                <c:pt idx="6337">
                  <c:v>4</c:v>
                </c:pt>
                <c:pt idx="6338">
                  <c:v>4</c:v>
                </c:pt>
                <c:pt idx="6339">
                  <c:v>4</c:v>
                </c:pt>
                <c:pt idx="6340">
                  <c:v>4</c:v>
                </c:pt>
                <c:pt idx="6341">
                  <c:v>4</c:v>
                </c:pt>
                <c:pt idx="6342">
                  <c:v>5</c:v>
                </c:pt>
                <c:pt idx="6343">
                  <c:v>4</c:v>
                </c:pt>
                <c:pt idx="6344">
                  <c:v>6</c:v>
                </c:pt>
                <c:pt idx="6345">
                  <c:v>12</c:v>
                </c:pt>
                <c:pt idx="6346">
                  <c:v>14</c:v>
                </c:pt>
                <c:pt idx="6347">
                  <c:v>7</c:v>
                </c:pt>
                <c:pt idx="6348">
                  <c:v>13</c:v>
                </c:pt>
                <c:pt idx="6349">
                  <c:v>17</c:v>
                </c:pt>
                <c:pt idx="6350">
                  <c:v>13</c:v>
                </c:pt>
                <c:pt idx="6351">
                  <c:v>8</c:v>
                </c:pt>
                <c:pt idx="6352">
                  <c:v>7</c:v>
                </c:pt>
                <c:pt idx="6353">
                  <c:v>8</c:v>
                </c:pt>
                <c:pt idx="6354">
                  <c:v>6</c:v>
                </c:pt>
                <c:pt idx="6355">
                  <c:v>5</c:v>
                </c:pt>
                <c:pt idx="6356">
                  <c:v>5</c:v>
                </c:pt>
                <c:pt idx="6357">
                  <c:v>9</c:v>
                </c:pt>
                <c:pt idx="6358">
                  <c:v>5</c:v>
                </c:pt>
                <c:pt idx="6359">
                  <c:v>7</c:v>
                </c:pt>
                <c:pt idx="6360">
                  <c:v>6</c:v>
                </c:pt>
                <c:pt idx="6361">
                  <c:v>4</c:v>
                </c:pt>
                <c:pt idx="6362">
                  <c:v>4</c:v>
                </c:pt>
                <c:pt idx="6363">
                  <c:v>4</c:v>
                </c:pt>
                <c:pt idx="6364">
                  <c:v>4</c:v>
                </c:pt>
                <c:pt idx="6365">
                  <c:v>5</c:v>
                </c:pt>
                <c:pt idx="6366">
                  <c:v>8</c:v>
                </c:pt>
                <c:pt idx="6367">
                  <c:v>5</c:v>
                </c:pt>
                <c:pt idx="6368">
                  <c:v>4</c:v>
                </c:pt>
                <c:pt idx="6369">
                  <c:v>4</c:v>
                </c:pt>
                <c:pt idx="6370">
                  <c:v>4</c:v>
                </c:pt>
                <c:pt idx="6371">
                  <c:v>4</c:v>
                </c:pt>
                <c:pt idx="6372">
                  <c:v>5</c:v>
                </c:pt>
                <c:pt idx="6373">
                  <c:v>4</c:v>
                </c:pt>
                <c:pt idx="6374">
                  <c:v>4</c:v>
                </c:pt>
                <c:pt idx="6375">
                  <c:v>5</c:v>
                </c:pt>
                <c:pt idx="6376">
                  <c:v>10</c:v>
                </c:pt>
                <c:pt idx="6377">
                  <c:v>15</c:v>
                </c:pt>
                <c:pt idx="6378">
                  <c:v>17</c:v>
                </c:pt>
                <c:pt idx="6379">
                  <c:v>16</c:v>
                </c:pt>
                <c:pt idx="6380">
                  <c:v>13</c:v>
                </c:pt>
                <c:pt idx="6381">
                  <c:v>8</c:v>
                </c:pt>
                <c:pt idx="6382">
                  <c:v>7</c:v>
                </c:pt>
                <c:pt idx="6383">
                  <c:v>10</c:v>
                </c:pt>
                <c:pt idx="6384">
                  <c:v>10</c:v>
                </c:pt>
                <c:pt idx="6385">
                  <c:v>12</c:v>
                </c:pt>
                <c:pt idx="6386">
                  <c:v>14</c:v>
                </c:pt>
                <c:pt idx="6387">
                  <c:v>8</c:v>
                </c:pt>
                <c:pt idx="6388">
                  <c:v>8</c:v>
                </c:pt>
                <c:pt idx="6389">
                  <c:v>9</c:v>
                </c:pt>
                <c:pt idx="6390">
                  <c:v>7</c:v>
                </c:pt>
                <c:pt idx="6391">
                  <c:v>5</c:v>
                </c:pt>
                <c:pt idx="6392">
                  <c:v>4</c:v>
                </c:pt>
                <c:pt idx="6393">
                  <c:v>7</c:v>
                </c:pt>
                <c:pt idx="6394">
                  <c:v>6</c:v>
                </c:pt>
                <c:pt idx="6395">
                  <c:v>9</c:v>
                </c:pt>
                <c:pt idx="6396">
                  <c:v>9</c:v>
                </c:pt>
                <c:pt idx="6397">
                  <c:v>12</c:v>
                </c:pt>
                <c:pt idx="6398">
                  <c:v>13</c:v>
                </c:pt>
                <c:pt idx="6399">
                  <c:v>7</c:v>
                </c:pt>
                <c:pt idx="6400">
                  <c:v>11</c:v>
                </c:pt>
                <c:pt idx="6401">
                  <c:v>10</c:v>
                </c:pt>
                <c:pt idx="6402">
                  <c:v>9</c:v>
                </c:pt>
                <c:pt idx="6403">
                  <c:v>11</c:v>
                </c:pt>
                <c:pt idx="6404">
                  <c:v>6</c:v>
                </c:pt>
                <c:pt idx="6405">
                  <c:v>8</c:v>
                </c:pt>
                <c:pt idx="6406">
                  <c:v>10</c:v>
                </c:pt>
                <c:pt idx="6407">
                  <c:v>9</c:v>
                </c:pt>
                <c:pt idx="6408">
                  <c:v>10</c:v>
                </c:pt>
                <c:pt idx="6409">
                  <c:v>8</c:v>
                </c:pt>
                <c:pt idx="6410">
                  <c:v>8</c:v>
                </c:pt>
                <c:pt idx="6411">
                  <c:v>12</c:v>
                </c:pt>
                <c:pt idx="6412">
                  <c:v>11</c:v>
                </c:pt>
                <c:pt idx="6413">
                  <c:v>11</c:v>
                </c:pt>
                <c:pt idx="6414">
                  <c:v>9</c:v>
                </c:pt>
                <c:pt idx="6415">
                  <c:v>13</c:v>
                </c:pt>
                <c:pt idx="6416">
                  <c:v>14</c:v>
                </c:pt>
                <c:pt idx="6417">
                  <c:v>12</c:v>
                </c:pt>
                <c:pt idx="6418">
                  <c:v>10</c:v>
                </c:pt>
                <c:pt idx="6419">
                  <c:v>13</c:v>
                </c:pt>
                <c:pt idx="6420">
                  <c:v>9</c:v>
                </c:pt>
                <c:pt idx="6421">
                  <c:v>10</c:v>
                </c:pt>
                <c:pt idx="6422">
                  <c:v>16</c:v>
                </c:pt>
                <c:pt idx="6423">
                  <c:v>16</c:v>
                </c:pt>
                <c:pt idx="6424">
                  <c:v>13</c:v>
                </c:pt>
                <c:pt idx="6425">
                  <c:v>9</c:v>
                </c:pt>
                <c:pt idx="6426">
                  <c:v>7</c:v>
                </c:pt>
                <c:pt idx="6427">
                  <c:v>7</c:v>
                </c:pt>
                <c:pt idx="6428">
                  <c:v>5</c:v>
                </c:pt>
                <c:pt idx="6429">
                  <c:v>8</c:v>
                </c:pt>
                <c:pt idx="6430">
                  <c:v>8</c:v>
                </c:pt>
                <c:pt idx="6431">
                  <c:v>6</c:v>
                </c:pt>
                <c:pt idx="6432">
                  <c:v>7</c:v>
                </c:pt>
                <c:pt idx="6433">
                  <c:v>7</c:v>
                </c:pt>
                <c:pt idx="6434">
                  <c:v>8</c:v>
                </c:pt>
                <c:pt idx="6435">
                  <c:v>10</c:v>
                </c:pt>
                <c:pt idx="6436">
                  <c:v>8</c:v>
                </c:pt>
                <c:pt idx="6437">
                  <c:v>7</c:v>
                </c:pt>
                <c:pt idx="6438">
                  <c:v>7</c:v>
                </c:pt>
                <c:pt idx="6439">
                  <c:v>10</c:v>
                </c:pt>
                <c:pt idx="6440">
                  <c:v>9</c:v>
                </c:pt>
                <c:pt idx="6441">
                  <c:v>7</c:v>
                </c:pt>
                <c:pt idx="6442">
                  <c:v>9</c:v>
                </c:pt>
                <c:pt idx="6443">
                  <c:v>9</c:v>
                </c:pt>
                <c:pt idx="6444">
                  <c:v>8</c:v>
                </c:pt>
                <c:pt idx="6445">
                  <c:v>7</c:v>
                </c:pt>
                <c:pt idx="6446">
                  <c:v>7</c:v>
                </c:pt>
                <c:pt idx="6447">
                  <c:v>7</c:v>
                </c:pt>
                <c:pt idx="6448">
                  <c:v>7</c:v>
                </c:pt>
                <c:pt idx="6449">
                  <c:v>7</c:v>
                </c:pt>
                <c:pt idx="6450">
                  <c:v>6</c:v>
                </c:pt>
                <c:pt idx="6451">
                  <c:v>6</c:v>
                </c:pt>
                <c:pt idx="6452">
                  <c:v>5</c:v>
                </c:pt>
                <c:pt idx="6453">
                  <c:v>5</c:v>
                </c:pt>
                <c:pt idx="6454">
                  <c:v>5</c:v>
                </c:pt>
                <c:pt idx="6455">
                  <c:v>5</c:v>
                </c:pt>
                <c:pt idx="6456">
                  <c:v>4</c:v>
                </c:pt>
                <c:pt idx="6457">
                  <c:v>4</c:v>
                </c:pt>
                <c:pt idx="6458">
                  <c:v>4</c:v>
                </c:pt>
                <c:pt idx="6459">
                  <c:v>4</c:v>
                </c:pt>
                <c:pt idx="6460">
                  <c:v>4</c:v>
                </c:pt>
                <c:pt idx="6461">
                  <c:v>4</c:v>
                </c:pt>
                <c:pt idx="6462">
                  <c:v>4</c:v>
                </c:pt>
                <c:pt idx="6463">
                  <c:v>4</c:v>
                </c:pt>
                <c:pt idx="6464">
                  <c:v>4</c:v>
                </c:pt>
                <c:pt idx="6465">
                  <c:v>4</c:v>
                </c:pt>
                <c:pt idx="6466">
                  <c:v>4</c:v>
                </c:pt>
                <c:pt idx="6467">
                  <c:v>4</c:v>
                </c:pt>
                <c:pt idx="6468">
                  <c:v>4</c:v>
                </c:pt>
                <c:pt idx="6469">
                  <c:v>4</c:v>
                </c:pt>
                <c:pt idx="6470">
                  <c:v>4</c:v>
                </c:pt>
                <c:pt idx="6471">
                  <c:v>4</c:v>
                </c:pt>
                <c:pt idx="6472">
                  <c:v>4</c:v>
                </c:pt>
                <c:pt idx="6473">
                  <c:v>4</c:v>
                </c:pt>
                <c:pt idx="6474">
                  <c:v>4</c:v>
                </c:pt>
                <c:pt idx="6475">
                  <c:v>4</c:v>
                </c:pt>
                <c:pt idx="6476">
                  <c:v>4</c:v>
                </c:pt>
                <c:pt idx="6477">
                  <c:v>5</c:v>
                </c:pt>
                <c:pt idx="6478">
                  <c:v>5</c:v>
                </c:pt>
                <c:pt idx="6479">
                  <c:v>5</c:v>
                </c:pt>
                <c:pt idx="6480">
                  <c:v>4</c:v>
                </c:pt>
                <c:pt idx="6481">
                  <c:v>4</c:v>
                </c:pt>
                <c:pt idx="6482">
                  <c:v>4</c:v>
                </c:pt>
                <c:pt idx="6483">
                  <c:v>4</c:v>
                </c:pt>
                <c:pt idx="6484">
                  <c:v>4</c:v>
                </c:pt>
                <c:pt idx="6485">
                  <c:v>4</c:v>
                </c:pt>
                <c:pt idx="6486">
                  <c:v>4</c:v>
                </c:pt>
                <c:pt idx="6487">
                  <c:v>4</c:v>
                </c:pt>
                <c:pt idx="6488">
                  <c:v>4</c:v>
                </c:pt>
                <c:pt idx="6489">
                  <c:v>4</c:v>
                </c:pt>
                <c:pt idx="6490">
                  <c:v>4</c:v>
                </c:pt>
                <c:pt idx="6491">
                  <c:v>4</c:v>
                </c:pt>
                <c:pt idx="6492">
                  <c:v>4</c:v>
                </c:pt>
                <c:pt idx="6493">
                  <c:v>4</c:v>
                </c:pt>
                <c:pt idx="6494">
                  <c:v>4</c:v>
                </c:pt>
                <c:pt idx="6495">
                  <c:v>4</c:v>
                </c:pt>
                <c:pt idx="6496">
                  <c:v>4</c:v>
                </c:pt>
                <c:pt idx="6497">
                  <c:v>4</c:v>
                </c:pt>
                <c:pt idx="6498">
                  <c:v>4</c:v>
                </c:pt>
                <c:pt idx="6499">
                  <c:v>4</c:v>
                </c:pt>
                <c:pt idx="6500">
                  <c:v>4</c:v>
                </c:pt>
                <c:pt idx="6501">
                  <c:v>4</c:v>
                </c:pt>
                <c:pt idx="6502">
                  <c:v>4</c:v>
                </c:pt>
                <c:pt idx="6503">
                  <c:v>4</c:v>
                </c:pt>
                <c:pt idx="6504">
                  <c:v>4</c:v>
                </c:pt>
                <c:pt idx="6505">
                  <c:v>4</c:v>
                </c:pt>
                <c:pt idx="6506">
                  <c:v>4</c:v>
                </c:pt>
                <c:pt idx="6507">
                  <c:v>4</c:v>
                </c:pt>
                <c:pt idx="6508">
                  <c:v>4</c:v>
                </c:pt>
                <c:pt idx="6509">
                  <c:v>4</c:v>
                </c:pt>
                <c:pt idx="6510">
                  <c:v>4</c:v>
                </c:pt>
                <c:pt idx="6511">
                  <c:v>4</c:v>
                </c:pt>
                <c:pt idx="6512">
                  <c:v>4</c:v>
                </c:pt>
                <c:pt idx="6513">
                  <c:v>4</c:v>
                </c:pt>
                <c:pt idx="6514">
                  <c:v>4</c:v>
                </c:pt>
                <c:pt idx="6515">
                  <c:v>4</c:v>
                </c:pt>
                <c:pt idx="6516">
                  <c:v>4</c:v>
                </c:pt>
                <c:pt idx="6517">
                  <c:v>4</c:v>
                </c:pt>
                <c:pt idx="6518">
                  <c:v>4</c:v>
                </c:pt>
                <c:pt idx="6519">
                  <c:v>4</c:v>
                </c:pt>
                <c:pt idx="6520">
                  <c:v>4</c:v>
                </c:pt>
                <c:pt idx="6521">
                  <c:v>4</c:v>
                </c:pt>
                <c:pt idx="6522">
                  <c:v>4</c:v>
                </c:pt>
                <c:pt idx="6523">
                  <c:v>4</c:v>
                </c:pt>
                <c:pt idx="6524">
                  <c:v>4</c:v>
                </c:pt>
                <c:pt idx="6525">
                  <c:v>4</c:v>
                </c:pt>
                <c:pt idx="6526">
                  <c:v>4</c:v>
                </c:pt>
                <c:pt idx="6527">
                  <c:v>4</c:v>
                </c:pt>
                <c:pt idx="6528">
                  <c:v>4</c:v>
                </c:pt>
                <c:pt idx="6529">
                  <c:v>4</c:v>
                </c:pt>
                <c:pt idx="6530">
                  <c:v>4</c:v>
                </c:pt>
                <c:pt idx="6531">
                  <c:v>4</c:v>
                </c:pt>
                <c:pt idx="6532">
                  <c:v>4</c:v>
                </c:pt>
                <c:pt idx="6533">
                  <c:v>4</c:v>
                </c:pt>
                <c:pt idx="6534">
                  <c:v>4</c:v>
                </c:pt>
                <c:pt idx="6535">
                  <c:v>4</c:v>
                </c:pt>
                <c:pt idx="6536">
                  <c:v>4</c:v>
                </c:pt>
                <c:pt idx="6537">
                  <c:v>4</c:v>
                </c:pt>
                <c:pt idx="6538">
                  <c:v>4</c:v>
                </c:pt>
                <c:pt idx="6539">
                  <c:v>4</c:v>
                </c:pt>
                <c:pt idx="6540">
                  <c:v>4</c:v>
                </c:pt>
                <c:pt idx="6541">
                  <c:v>4</c:v>
                </c:pt>
                <c:pt idx="6542">
                  <c:v>4</c:v>
                </c:pt>
                <c:pt idx="6543">
                  <c:v>4</c:v>
                </c:pt>
                <c:pt idx="6544">
                  <c:v>4</c:v>
                </c:pt>
                <c:pt idx="6545">
                  <c:v>4</c:v>
                </c:pt>
                <c:pt idx="6546">
                  <c:v>4</c:v>
                </c:pt>
                <c:pt idx="6547">
                  <c:v>4</c:v>
                </c:pt>
                <c:pt idx="6548">
                  <c:v>4</c:v>
                </c:pt>
                <c:pt idx="6549">
                  <c:v>4</c:v>
                </c:pt>
                <c:pt idx="6550">
                  <c:v>4</c:v>
                </c:pt>
                <c:pt idx="6551">
                  <c:v>4</c:v>
                </c:pt>
                <c:pt idx="6552">
                  <c:v>4</c:v>
                </c:pt>
                <c:pt idx="6553">
                  <c:v>4</c:v>
                </c:pt>
                <c:pt idx="6554">
                  <c:v>4</c:v>
                </c:pt>
                <c:pt idx="6555">
                  <c:v>4</c:v>
                </c:pt>
                <c:pt idx="6556">
                  <c:v>4</c:v>
                </c:pt>
                <c:pt idx="6557">
                  <c:v>5</c:v>
                </c:pt>
                <c:pt idx="6558">
                  <c:v>5</c:v>
                </c:pt>
                <c:pt idx="6559">
                  <c:v>5</c:v>
                </c:pt>
                <c:pt idx="6560">
                  <c:v>5</c:v>
                </c:pt>
                <c:pt idx="6561">
                  <c:v>5</c:v>
                </c:pt>
                <c:pt idx="6562">
                  <c:v>5</c:v>
                </c:pt>
                <c:pt idx="6563">
                  <c:v>5</c:v>
                </c:pt>
                <c:pt idx="6564">
                  <c:v>5</c:v>
                </c:pt>
                <c:pt idx="6565">
                  <c:v>5</c:v>
                </c:pt>
                <c:pt idx="6566">
                  <c:v>5</c:v>
                </c:pt>
                <c:pt idx="6567">
                  <c:v>5</c:v>
                </c:pt>
                <c:pt idx="6568">
                  <c:v>5</c:v>
                </c:pt>
                <c:pt idx="6569">
                  <c:v>5</c:v>
                </c:pt>
                <c:pt idx="6570">
                  <c:v>5</c:v>
                </c:pt>
                <c:pt idx="6571">
                  <c:v>5</c:v>
                </c:pt>
                <c:pt idx="6572">
                  <c:v>5</c:v>
                </c:pt>
                <c:pt idx="6573">
                  <c:v>5</c:v>
                </c:pt>
                <c:pt idx="6574">
                  <c:v>5</c:v>
                </c:pt>
                <c:pt idx="6575">
                  <c:v>5</c:v>
                </c:pt>
                <c:pt idx="6576">
                  <c:v>5</c:v>
                </c:pt>
                <c:pt idx="6577">
                  <c:v>5</c:v>
                </c:pt>
                <c:pt idx="6578">
                  <c:v>5</c:v>
                </c:pt>
                <c:pt idx="6579">
                  <c:v>5</c:v>
                </c:pt>
                <c:pt idx="6580">
                  <c:v>5</c:v>
                </c:pt>
                <c:pt idx="6581">
                  <c:v>5</c:v>
                </c:pt>
                <c:pt idx="6582">
                  <c:v>5</c:v>
                </c:pt>
                <c:pt idx="6583">
                  <c:v>5</c:v>
                </c:pt>
                <c:pt idx="6584">
                  <c:v>5</c:v>
                </c:pt>
                <c:pt idx="6585">
                  <c:v>5</c:v>
                </c:pt>
                <c:pt idx="6586">
                  <c:v>5</c:v>
                </c:pt>
                <c:pt idx="6587">
                  <c:v>5</c:v>
                </c:pt>
                <c:pt idx="6588">
                  <c:v>5</c:v>
                </c:pt>
                <c:pt idx="6589">
                  <c:v>5</c:v>
                </c:pt>
                <c:pt idx="6590">
                  <c:v>5</c:v>
                </c:pt>
                <c:pt idx="6591">
                  <c:v>5</c:v>
                </c:pt>
                <c:pt idx="6592">
                  <c:v>5</c:v>
                </c:pt>
                <c:pt idx="6593">
                  <c:v>5</c:v>
                </c:pt>
                <c:pt idx="6594">
                  <c:v>4</c:v>
                </c:pt>
                <c:pt idx="6595">
                  <c:v>5</c:v>
                </c:pt>
                <c:pt idx="6596">
                  <c:v>5</c:v>
                </c:pt>
                <c:pt idx="6597">
                  <c:v>5</c:v>
                </c:pt>
                <c:pt idx="6598">
                  <c:v>5</c:v>
                </c:pt>
                <c:pt idx="6599">
                  <c:v>5</c:v>
                </c:pt>
                <c:pt idx="6600">
                  <c:v>4</c:v>
                </c:pt>
                <c:pt idx="6601">
                  <c:v>5</c:v>
                </c:pt>
                <c:pt idx="6602">
                  <c:v>5</c:v>
                </c:pt>
                <c:pt idx="6603">
                  <c:v>5</c:v>
                </c:pt>
                <c:pt idx="6604">
                  <c:v>5</c:v>
                </c:pt>
                <c:pt idx="6605">
                  <c:v>4</c:v>
                </c:pt>
                <c:pt idx="6606">
                  <c:v>5</c:v>
                </c:pt>
                <c:pt idx="6607">
                  <c:v>5</c:v>
                </c:pt>
                <c:pt idx="6608">
                  <c:v>5</c:v>
                </c:pt>
                <c:pt idx="6609">
                  <c:v>4</c:v>
                </c:pt>
                <c:pt idx="6610">
                  <c:v>4</c:v>
                </c:pt>
                <c:pt idx="6611">
                  <c:v>5</c:v>
                </c:pt>
                <c:pt idx="6612">
                  <c:v>5</c:v>
                </c:pt>
                <c:pt idx="6613">
                  <c:v>5</c:v>
                </c:pt>
                <c:pt idx="6614">
                  <c:v>5</c:v>
                </c:pt>
                <c:pt idx="6615">
                  <c:v>5</c:v>
                </c:pt>
                <c:pt idx="6616">
                  <c:v>4</c:v>
                </c:pt>
                <c:pt idx="6617">
                  <c:v>4</c:v>
                </c:pt>
                <c:pt idx="6618">
                  <c:v>5</c:v>
                </c:pt>
                <c:pt idx="6619">
                  <c:v>5</c:v>
                </c:pt>
                <c:pt idx="6620">
                  <c:v>5</c:v>
                </c:pt>
                <c:pt idx="6621">
                  <c:v>5</c:v>
                </c:pt>
                <c:pt idx="6622">
                  <c:v>5</c:v>
                </c:pt>
                <c:pt idx="6623">
                  <c:v>5</c:v>
                </c:pt>
                <c:pt idx="6624">
                  <c:v>5</c:v>
                </c:pt>
                <c:pt idx="6625">
                  <c:v>5</c:v>
                </c:pt>
                <c:pt idx="6626">
                  <c:v>5</c:v>
                </c:pt>
                <c:pt idx="6627">
                  <c:v>5</c:v>
                </c:pt>
                <c:pt idx="6628">
                  <c:v>5</c:v>
                </c:pt>
                <c:pt idx="6629">
                  <c:v>5</c:v>
                </c:pt>
                <c:pt idx="6630">
                  <c:v>5</c:v>
                </c:pt>
                <c:pt idx="6631">
                  <c:v>5</c:v>
                </c:pt>
                <c:pt idx="6632">
                  <c:v>5</c:v>
                </c:pt>
                <c:pt idx="6633">
                  <c:v>5</c:v>
                </c:pt>
                <c:pt idx="6634">
                  <c:v>5</c:v>
                </c:pt>
                <c:pt idx="6635">
                  <c:v>5</c:v>
                </c:pt>
                <c:pt idx="6636">
                  <c:v>5</c:v>
                </c:pt>
                <c:pt idx="6637">
                  <c:v>5</c:v>
                </c:pt>
                <c:pt idx="6638">
                  <c:v>5</c:v>
                </c:pt>
                <c:pt idx="6639">
                  <c:v>5</c:v>
                </c:pt>
                <c:pt idx="6640">
                  <c:v>5</c:v>
                </c:pt>
                <c:pt idx="6641">
                  <c:v>5</c:v>
                </c:pt>
                <c:pt idx="6642">
                  <c:v>5</c:v>
                </c:pt>
                <c:pt idx="6643">
                  <c:v>5</c:v>
                </c:pt>
                <c:pt idx="6644">
                  <c:v>5</c:v>
                </c:pt>
                <c:pt idx="6645">
                  <c:v>5</c:v>
                </c:pt>
                <c:pt idx="6646">
                  <c:v>5</c:v>
                </c:pt>
                <c:pt idx="6647">
                  <c:v>5</c:v>
                </c:pt>
                <c:pt idx="6648">
                  <c:v>5</c:v>
                </c:pt>
                <c:pt idx="6649">
                  <c:v>5</c:v>
                </c:pt>
                <c:pt idx="6650">
                  <c:v>5</c:v>
                </c:pt>
                <c:pt idx="6651">
                  <c:v>5</c:v>
                </c:pt>
                <c:pt idx="6652">
                  <c:v>5</c:v>
                </c:pt>
                <c:pt idx="6653">
                  <c:v>4</c:v>
                </c:pt>
                <c:pt idx="6654">
                  <c:v>4</c:v>
                </c:pt>
                <c:pt idx="6655">
                  <c:v>4</c:v>
                </c:pt>
                <c:pt idx="6656">
                  <c:v>5</c:v>
                </c:pt>
                <c:pt idx="6657">
                  <c:v>5</c:v>
                </c:pt>
                <c:pt idx="6658">
                  <c:v>5</c:v>
                </c:pt>
                <c:pt idx="6659">
                  <c:v>5</c:v>
                </c:pt>
                <c:pt idx="6660">
                  <c:v>5</c:v>
                </c:pt>
                <c:pt idx="6661">
                  <c:v>5</c:v>
                </c:pt>
                <c:pt idx="6662">
                  <c:v>5</c:v>
                </c:pt>
                <c:pt idx="6663">
                  <c:v>5</c:v>
                </c:pt>
                <c:pt idx="6664">
                  <c:v>5</c:v>
                </c:pt>
                <c:pt idx="6665">
                  <c:v>4</c:v>
                </c:pt>
                <c:pt idx="6666">
                  <c:v>4</c:v>
                </c:pt>
                <c:pt idx="6667">
                  <c:v>4</c:v>
                </c:pt>
                <c:pt idx="6668">
                  <c:v>4</c:v>
                </c:pt>
                <c:pt idx="6669">
                  <c:v>4</c:v>
                </c:pt>
                <c:pt idx="6670">
                  <c:v>4</c:v>
                </c:pt>
                <c:pt idx="6671">
                  <c:v>4</c:v>
                </c:pt>
                <c:pt idx="6672">
                  <c:v>4</c:v>
                </c:pt>
                <c:pt idx="6673">
                  <c:v>4</c:v>
                </c:pt>
                <c:pt idx="6674">
                  <c:v>4</c:v>
                </c:pt>
                <c:pt idx="6675">
                  <c:v>4</c:v>
                </c:pt>
                <c:pt idx="6676">
                  <c:v>4</c:v>
                </c:pt>
                <c:pt idx="6677">
                  <c:v>4</c:v>
                </c:pt>
                <c:pt idx="6678">
                  <c:v>4</c:v>
                </c:pt>
                <c:pt idx="6679">
                  <c:v>4</c:v>
                </c:pt>
                <c:pt idx="6680">
                  <c:v>5</c:v>
                </c:pt>
                <c:pt idx="6681">
                  <c:v>4</c:v>
                </c:pt>
                <c:pt idx="6682">
                  <c:v>4</c:v>
                </c:pt>
                <c:pt idx="6683">
                  <c:v>4</c:v>
                </c:pt>
                <c:pt idx="6684">
                  <c:v>5</c:v>
                </c:pt>
                <c:pt idx="6685">
                  <c:v>5</c:v>
                </c:pt>
                <c:pt idx="6686">
                  <c:v>5</c:v>
                </c:pt>
                <c:pt idx="6687">
                  <c:v>5</c:v>
                </c:pt>
                <c:pt idx="6688">
                  <c:v>5</c:v>
                </c:pt>
                <c:pt idx="6689">
                  <c:v>5</c:v>
                </c:pt>
                <c:pt idx="6690">
                  <c:v>4</c:v>
                </c:pt>
                <c:pt idx="6691">
                  <c:v>4</c:v>
                </c:pt>
                <c:pt idx="6692">
                  <c:v>4</c:v>
                </c:pt>
                <c:pt idx="6693">
                  <c:v>5</c:v>
                </c:pt>
                <c:pt idx="6694">
                  <c:v>5</c:v>
                </c:pt>
                <c:pt idx="6695">
                  <c:v>5</c:v>
                </c:pt>
                <c:pt idx="6696">
                  <c:v>5</c:v>
                </c:pt>
                <c:pt idx="6697">
                  <c:v>5</c:v>
                </c:pt>
                <c:pt idx="6698">
                  <c:v>5</c:v>
                </c:pt>
                <c:pt idx="6699">
                  <c:v>5</c:v>
                </c:pt>
                <c:pt idx="6700">
                  <c:v>5</c:v>
                </c:pt>
                <c:pt idx="6701">
                  <c:v>5</c:v>
                </c:pt>
                <c:pt idx="6702">
                  <c:v>5</c:v>
                </c:pt>
                <c:pt idx="6703">
                  <c:v>5</c:v>
                </c:pt>
                <c:pt idx="6704">
                  <c:v>5</c:v>
                </c:pt>
                <c:pt idx="6705">
                  <c:v>5</c:v>
                </c:pt>
                <c:pt idx="6706">
                  <c:v>5</c:v>
                </c:pt>
                <c:pt idx="6707">
                  <c:v>6</c:v>
                </c:pt>
                <c:pt idx="6708">
                  <c:v>6</c:v>
                </c:pt>
                <c:pt idx="6709">
                  <c:v>6</c:v>
                </c:pt>
                <c:pt idx="6710">
                  <c:v>6</c:v>
                </c:pt>
                <c:pt idx="6711">
                  <c:v>5</c:v>
                </c:pt>
                <c:pt idx="6712">
                  <c:v>5</c:v>
                </c:pt>
                <c:pt idx="6713">
                  <c:v>6</c:v>
                </c:pt>
                <c:pt idx="6714">
                  <c:v>6</c:v>
                </c:pt>
                <c:pt idx="6715">
                  <c:v>6</c:v>
                </c:pt>
                <c:pt idx="6716">
                  <c:v>6</c:v>
                </c:pt>
                <c:pt idx="6717">
                  <c:v>6</c:v>
                </c:pt>
                <c:pt idx="6718">
                  <c:v>7</c:v>
                </c:pt>
                <c:pt idx="6719">
                  <c:v>7</c:v>
                </c:pt>
                <c:pt idx="6720">
                  <c:v>7</c:v>
                </c:pt>
                <c:pt idx="6721">
                  <c:v>8</c:v>
                </c:pt>
                <c:pt idx="6722">
                  <c:v>8</c:v>
                </c:pt>
                <c:pt idx="6723">
                  <c:v>8</c:v>
                </c:pt>
                <c:pt idx="6724">
                  <c:v>8</c:v>
                </c:pt>
                <c:pt idx="6725">
                  <c:v>8</c:v>
                </c:pt>
                <c:pt idx="6726">
                  <c:v>8</c:v>
                </c:pt>
                <c:pt idx="6727">
                  <c:v>8</c:v>
                </c:pt>
                <c:pt idx="6728">
                  <c:v>8</c:v>
                </c:pt>
                <c:pt idx="6729">
                  <c:v>8</c:v>
                </c:pt>
                <c:pt idx="6730">
                  <c:v>8</c:v>
                </c:pt>
                <c:pt idx="6731">
                  <c:v>8</c:v>
                </c:pt>
                <c:pt idx="6732">
                  <c:v>8</c:v>
                </c:pt>
                <c:pt idx="6733">
                  <c:v>8</c:v>
                </c:pt>
                <c:pt idx="6734">
                  <c:v>8</c:v>
                </c:pt>
                <c:pt idx="6735">
                  <c:v>8</c:v>
                </c:pt>
                <c:pt idx="6736">
                  <c:v>8</c:v>
                </c:pt>
                <c:pt idx="6737">
                  <c:v>8</c:v>
                </c:pt>
                <c:pt idx="6738">
                  <c:v>8</c:v>
                </c:pt>
                <c:pt idx="6739">
                  <c:v>5</c:v>
                </c:pt>
                <c:pt idx="6740">
                  <c:v>5</c:v>
                </c:pt>
                <c:pt idx="6741">
                  <c:v>6</c:v>
                </c:pt>
                <c:pt idx="6742">
                  <c:v>7</c:v>
                </c:pt>
                <c:pt idx="6743">
                  <c:v>7</c:v>
                </c:pt>
                <c:pt idx="6744">
                  <c:v>7</c:v>
                </c:pt>
                <c:pt idx="6745">
                  <c:v>7</c:v>
                </c:pt>
                <c:pt idx="6746">
                  <c:v>6</c:v>
                </c:pt>
                <c:pt idx="6747">
                  <c:v>6</c:v>
                </c:pt>
                <c:pt idx="6748">
                  <c:v>6</c:v>
                </c:pt>
                <c:pt idx="6749">
                  <c:v>6</c:v>
                </c:pt>
                <c:pt idx="6750">
                  <c:v>6</c:v>
                </c:pt>
                <c:pt idx="6751">
                  <c:v>6</c:v>
                </c:pt>
                <c:pt idx="6752">
                  <c:v>5</c:v>
                </c:pt>
                <c:pt idx="6753">
                  <c:v>5</c:v>
                </c:pt>
                <c:pt idx="6754">
                  <c:v>5</c:v>
                </c:pt>
                <c:pt idx="6755">
                  <c:v>4</c:v>
                </c:pt>
                <c:pt idx="6756">
                  <c:v>4</c:v>
                </c:pt>
                <c:pt idx="6757">
                  <c:v>4</c:v>
                </c:pt>
                <c:pt idx="6758">
                  <c:v>4</c:v>
                </c:pt>
                <c:pt idx="6759">
                  <c:v>4</c:v>
                </c:pt>
                <c:pt idx="6760">
                  <c:v>4</c:v>
                </c:pt>
                <c:pt idx="6761">
                  <c:v>4</c:v>
                </c:pt>
                <c:pt idx="6762">
                  <c:v>4</c:v>
                </c:pt>
                <c:pt idx="6763">
                  <c:v>4</c:v>
                </c:pt>
                <c:pt idx="6764">
                  <c:v>5</c:v>
                </c:pt>
                <c:pt idx="6765">
                  <c:v>5</c:v>
                </c:pt>
                <c:pt idx="6766">
                  <c:v>4</c:v>
                </c:pt>
                <c:pt idx="6767">
                  <c:v>4</c:v>
                </c:pt>
                <c:pt idx="6768">
                  <c:v>4</c:v>
                </c:pt>
                <c:pt idx="6769">
                  <c:v>6</c:v>
                </c:pt>
                <c:pt idx="6770">
                  <c:v>7</c:v>
                </c:pt>
                <c:pt idx="6771">
                  <c:v>8</c:v>
                </c:pt>
                <c:pt idx="6772">
                  <c:v>8</c:v>
                </c:pt>
                <c:pt idx="6773">
                  <c:v>8</c:v>
                </c:pt>
                <c:pt idx="6774">
                  <c:v>9</c:v>
                </c:pt>
                <c:pt idx="6775">
                  <c:v>9</c:v>
                </c:pt>
                <c:pt idx="6776">
                  <c:v>8</c:v>
                </c:pt>
                <c:pt idx="6777">
                  <c:v>5</c:v>
                </c:pt>
                <c:pt idx="6778">
                  <c:v>5</c:v>
                </c:pt>
                <c:pt idx="6779">
                  <c:v>5</c:v>
                </c:pt>
                <c:pt idx="6780">
                  <c:v>5</c:v>
                </c:pt>
                <c:pt idx="6781">
                  <c:v>5</c:v>
                </c:pt>
                <c:pt idx="6782">
                  <c:v>8</c:v>
                </c:pt>
                <c:pt idx="6783">
                  <c:v>8</c:v>
                </c:pt>
                <c:pt idx="6784">
                  <c:v>8</c:v>
                </c:pt>
                <c:pt idx="6785">
                  <c:v>8</c:v>
                </c:pt>
                <c:pt idx="6786">
                  <c:v>8</c:v>
                </c:pt>
                <c:pt idx="6787">
                  <c:v>8</c:v>
                </c:pt>
                <c:pt idx="6788">
                  <c:v>8</c:v>
                </c:pt>
                <c:pt idx="6789">
                  <c:v>8</c:v>
                </c:pt>
                <c:pt idx="6790">
                  <c:v>8</c:v>
                </c:pt>
                <c:pt idx="6791">
                  <c:v>8</c:v>
                </c:pt>
                <c:pt idx="6792">
                  <c:v>8</c:v>
                </c:pt>
                <c:pt idx="6793">
                  <c:v>8</c:v>
                </c:pt>
                <c:pt idx="6794">
                  <c:v>8</c:v>
                </c:pt>
                <c:pt idx="6795">
                  <c:v>7</c:v>
                </c:pt>
                <c:pt idx="6796">
                  <c:v>7</c:v>
                </c:pt>
                <c:pt idx="6797">
                  <c:v>7</c:v>
                </c:pt>
                <c:pt idx="6798">
                  <c:v>7</c:v>
                </c:pt>
                <c:pt idx="6799">
                  <c:v>7</c:v>
                </c:pt>
                <c:pt idx="6800">
                  <c:v>5</c:v>
                </c:pt>
                <c:pt idx="6801">
                  <c:v>6</c:v>
                </c:pt>
                <c:pt idx="6802">
                  <c:v>8</c:v>
                </c:pt>
                <c:pt idx="6803">
                  <c:v>7</c:v>
                </c:pt>
                <c:pt idx="6804">
                  <c:v>6</c:v>
                </c:pt>
                <c:pt idx="6805">
                  <c:v>7</c:v>
                </c:pt>
                <c:pt idx="6806">
                  <c:v>7</c:v>
                </c:pt>
                <c:pt idx="6807">
                  <c:v>5</c:v>
                </c:pt>
                <c:pt idx="6808">
                  <c:v>5</c:v>
                </c:pt>
                <c:pt idx="6809">
                  <c:v>5</c:v>
                </c:pt>
                <c:pt idx="6810">
                  <c:v>5</c:v>
                </c:pt>
                <c:pt idx="6811">
                  <c:v>5</c:v>
                </c:pt>
                <c:pt idx="6812">
                  <c:v>5</c:v>
                </c:pt>
                <c:pt idx="6813">
                  <c:v>6</c:v>
                </c:pt>
                <c:pt idx="6814">
                  <c:v>6</c:v>
                </c:pt>
                <c:pt idx="6815">
                  <c:v>6</c:v>
                </c:pt>
                <c:pt idx="6816">
                  <c:v>7</c:v>
                </c:pt>
                <c:pt idx="6817">
                  <c:v>7</c:v>
                </c:pt>
                <c:pt idx="6818">
                  <c:v>7</c:v>
                </c:pt>
                <c:pt idx="6819">
                  <c:v>7</c:v>
                </c:pt>
                <c:pt idx="6820">
                  <c:v>8</c:v>
                </c:pt>
                <c:pt idx="6821">
                  <c:v>8</c:v>
                </c:pt>
                <c:pt idx="6822">
                  <c:v>9</c:v>
                </c:pt>
                <c:pt idx="6823">
                  <c:v>9</c:v>
                </c:pt>
                <c:pt idx="6824">
                  <c:v>9</c:v>
                </c:pt>
                <c:pt idx="6825">
                  <c:v>9</c:v>
                </c:pt>
                <c:pt idx="6826">
                  <c:v>9</c:v>
                </c:pt>
                <c:pt idx="6827">
                  <c:v>9</c:v>
                </c:pt>
                <c:pt idx="6828">
                  <c:v>9</c:v>
                </c:pt>
                <c:pt idx="6829">
                  <c:v>9</c:v>
                </c:pt>
                <c:pt idx="6830">
                  <c:v>9</c:v>
                </c:pt>
                <c:pt idx="6831">
                  <c:v>9</c:v>
                </c:pt>
                <c:pt idx="6832">
                  <c:v>9</c:v>
                </c:pt>
                <c:pt idx="6833">
                  <c:v>7</c:v>
                </c:pt>
                <c:pt idx="6834">
                  <c:v>5</c:v>
                </c:pt>
                <c:pt idx="6835">
                  <c:v>5</c:v>
                </c:pt>
                <c:pt idx="6836">
                  <c:v>7</c:v>
                </c:pt>
                <c:pt idx="6837">
                  <c:v>8</c:v>
                </c:pt>
                <c:pt idx="6838">
                  <c:v>8</c:v>
                </c:pt>
                <c:pt idx="6839">
                  <c:v>6</c:v>
                </c:pt>
                <c:pt idx="6840">
                  <c:v>4</c:v>
                </c:pt>
                <c:pt idx="6841">
                  <c:v>5</c:v>
                </c:pt>
                <c:pt idx="6842">
                  <c:v>4</c:v>
                </c:pt>
                <c:pt idx="6843">
                  <c:v>4</c:v>
                </c:pt>
                <c:pt idx="6844">
                  <c:v>4</c:v>
                </c:pt>
                <c:pt idx="6845">
                  <c:v>6</c:v>
                </c:pt>
                <c:pt idx="6846">
                  <c:v>6</c:v>
                </c:pt>
                <c:pt idx="6847">
                  <c:v>5</c:v>
                </c:pt>
                <c:pt idx="6848">
                  <c:v>4</c:v>
                </c:pt>
                <c:pt idx="6849">
                  <c:v>6</c:v>
                </c:pt>
                <c:pt idx="6850">
                  <c:v>8</c:v>
                </c:pt>
                <c:pt idx="6851">
                  <c:v>8</c:v>
                </c:pt>
                <c:pt idx="6852">
                  <c:v>8</c:v>
                </c:pt>
                <c:pt idx="6853">
                  <c:v>8</c:v>
                </c:pt>
                <c:pt idx="6854">
                  <c:v>8</c:v>
                </c:pt>
                <c:pt idx="6855">
                  <c:v>6</c:v>
                </c:pt>
                <c:pt idx="6856">
                  <c:v>6</c:v>
                </c:pt>
                <c:pt idx="6857">
                  <c:v>4</c:v>
                </c:pt>
                <c:pt idx="6858">
                  <c:v>5</c:v>
                </c:pt>
                <c:pt idx="6859">
                  <c:v>7</c:v>
                </c:pt>
                <c:pt idx="6860">
                  <c:v>7</c:v>
                </c:pt>
                <c:pt idx="6861">
                  <c:v>7</c:v>
                </c:pt>
                <c:pt idx="6862">
                  <c:v>7</c:v>
                </c:pt>
                <c:pt idx="6863">
                  <c:v>5</c:v>
                </c:pt>
                <c:pt idx="6864">
                  <c:v>4</c:v>
                </c:pt>
                <c:pt idx="6865">
                  <c:v>4</c:v>
                </c:pt>
                <c:pt idx="6866">
                  <c:v>4</c:v>
                </c:pt>
                <c:pt idx="6867">
                  <c:v>5</c:v>
                </c:pt>
                <c:pt idx="6868">
                  <c:v>7</c:v>
                </c:pt>
                <c:pt idx="6869">
                  <c:v>7</c:v>
                </c:pt>
                <c:pt idx="6870">
                  <c:v>7</c:v>
                </c:pt>
                <c:pt idx="6871">
                  <c:v>6</c:v>
                </c:pt>
                <c:pt idx="6872">
                  <c:v>4</c:v>
                </c:pt>
                <c:pt idx="6873">
                  <c:v>4</c:v>
                </c:pt>
                <c:pt idx="6874">
                  <c:v>5</c:v>
                </c:pt>
                <c:pt idx="6875">
                  <c:v>4</c:v>
                </c:pt>
                <c:pt idx="6876">
                  <c:v>6</c:v>
                </c:pt>
                <c:pt idx="6877">
                  <c:v>7</c:v>
                </c:pt>
                <c:pt idx="6878">
                  <c:v>7</c:v>
                </c:pt>
                <c:pt idx="6879">
                  <c:v>7</c:v>
                </c:pt>
                <c:pt idx="6880">
                  <c:v>7</c:v>
                </c:pt>
                <c:pt idx="6881">
                  <c:v>7</c:v>
                </c:pt>
                <c:pt idx="6882">
                  <c:v>7</c:v>
                </c:pt>
                <c:pt idx="6883">
                  <c:v>7</c:v>
                </c:pt>
                <c:pt idx="6884">
                  <c:v>7</c:v>
                </c:pt>
                <c:pt idx="6885">
                  <c:v>6</c:v>
                </c:pt>
                <c:pt idx="6886">
                  <c:v>5</c:v>
                </c:pt>
                <c:pt idx="6887">
                  <c:v>6</c:v>
                </c:pt>
                <c:pt idx="6888">
                  <c:v>6</c:v>
                </c:pt>
                <c:pt idx="6889">
                  <c:v>6</c:v>
                </c:pt>
                <c:pt idx="6890">
                  <c:v>6</c:v>
                </c:pt>
                <c:pt idx="6891">
                  <c:v>6</c:v>
                </c:pt>
                <c:pt idx="6892">
                  <c:v>6</c:v>
                </c:pt>
                <c:pt idx="6893">
                  <c:v>6</c:v>
                </c:pt>
                <c:pt idx="6894">
                  <c:v>6</c:v>
                </c:pt>
                <c:pt idx="6895">
                  <c:v>6</c:v>
                </c:pt>
                <c:pt idx="6896">
                  <c:v>5</c:v>
                </c:pt>
                <c:pt idx="6897">
                  <c:v>4</c:v>
                </c:pt>
                <c:pt idx="6898">
                  <c:v>4</c:v>
                </c:pt>
                <c:pt idx="6899">
                  <c:v>4</c:v>
                </c:pt>
                <c:pt idx="6900">
                  <c:v>4</c:v>
                </c:pt>
                <c:pt idx="6901">
                  <c:v>4</c:v>
                </c:pt>
                <c:pt idx="6902">
                  <c:v>4</c:v>
                </c:pt>
                <c:pt idx="6903">
                  <c:v>4</c:v>
                </c:pt>
                <c:pt idx="6904">
                  <c:v>6</c:v>
                </c:pt>
                <c:pt idx="6905">
                  <c:v>6</c:v>
                </c:pt>
                <c:pt idx="6906">
                  <c:v>4</c:v>
                </c:pt>
                <c:pt idx="6907">
                  <c:v>4</c:v>
                </c:pt>
                <c:pt idx="6908">
                  <c:v>4</c:v>
                </c:pt>
                <c:pt idx="6909">
                  <c:v>4</c:v>
                </c:pt>
                <c:pt idx="6910">
                  <c:v>4</c:v>
                </c:pt>
                <c:pt idx="6911">
                  <c:v>4</c:v>
                </c:pt>
                <c:pt idx="6912">
                  <c:v>4</c:v>
                </c:pt>
                <c:pt idx="6913">
                  <c:v>4</c:v>
                </c:pt>
                <c:pt idx="6914">
                  <c:v>4</c:v>
                </c:pt>
                <c:pt idx="6915">
                  <c:v>4</c:v>
                </c:pt>
                <c:pt idx="6916">
                  <c:v>4</c:v>
                </c:pt>
                <c:pt idx="6917">
                  <c:v>4</c:v>
                </c:pt>
                <c:pt idx="6918">
                  <c:v>4</c:v>
                </c:pt>
                <c:pt idx="6919">
                  <c:v>4</c:v>
                </c:pt>
                <c:pt idx="6920">
                  <c:v>4</c:v>
                </c:pt>
                <c:pt idx="6921">
                  <c:v>4</c:v>
                </c:pt>
                <c:pt idx="6922">
                  <c:v>4</c:v>
                </c:pt>
                <c:pt idx="6923">
                  <c:v>4</c:v>
                </c:pt>
                <c:pt idx="6924">
                  <c:v>4</c:v>
                </c:pt>
                <c:pt idx="6925">
                  <c:v>4</c:v>
                </c:pt>
                <c:pt idx="6926">
                  <c:v>4</c:v>
                </c:pt>
                <c:pt idx="6927">
                  <c:v>4</c:v>
                </c:pt>
                <c:pt idx="6928">
                  <c:v>4</c:v>
                </c:pt>
                <c:pt idx="6929">
                  <c:v>4</c:v>
                </c:pt>
                <c:pt idx="6930">
                  <c:v>4</c:v>
                </c:pt>
                <c:pt idx="6931">
                  <c:v>4</c:v>
                </c:pt>
                <c:pt idx="6932">
                  <c:v>4</c:v>
                </c:pt>
                <c:pt idx="6933">
                  <c:v>4</c:v>
                </c:pt>
                <c:pt idx="6934">
                  <c:v>4</c:v>
                </c:pt>
                <c:pt idx="6935">
                  <c:v>4</c:v>
                </c:pt>
                <c:pt idx="6936">
                  <c:v>4</c:v>
                </c:pt>
                <c:pt idx="6937">
                  <c:v>4</c:v>
                </c:pt>
                <c:pt idx="6938">
                  <c:v>4</c:v>
                </c:pt>
                <c:pt idx="6939">
                  <c:v>4</c:v>
                </c:pt>
                <c:pt idx="6940">
                  <c:v>4</c:v>
                </c:pt>
                <c:pt idx="6941">
                  <c:v>4</c:v>
                </c:pt>
                <c:pt idx="6942">
                  <c:v>4</c:v>
                </c:pt>
                <c:pt idx="6943">
                  <c:v>4</c:v>
                </c:pt>
                <c:pt idx="6944">
                  <c:v>4</c:v>
                </c:pt>
                <c:pt idx="6945">
                  <c:v>4</c:v>
                </c:pt>
                <c:pt idx="6946">
                  <c:v>4</c:v>
                </c:pt>
                <c:pt idx="6947">
                  <c:v>4</c:v>
                </c:pt>
                <c:pt idx="6948">
                  <c:v>4</c:v>
                </c:pt>
                <c:pt idx="6949">
                  <c:v>4</c:v>
                </c:pt>
                <c:pt idx="6950">
                  <c:v>4</c:v>
                </c:pt>
                <c:pt idx="6951">
                  <c:v>4</c:v>
                </c:pt>
                <c:pt idx="6952">
                  <c:v>4</c:v>
                </c:pt>
                <c:pt idx="6953">
                  <c:v>4</c:v>
                </c:pt>
                <c:pt idx="6954">
                  <c:v>4</c:v>
                </c:pt>
                <c:pt idx="6955">
                  <c:v>4</c:v>
                </c:pt>
                <c:pt idx="6956">
                  <c:v>4</c:v>
                </c:pt>
                <c:pt idx="6957">
                  <c:v>4</c:v>
                </c:pt>
                <c:pt idx="6958">
                  <c:v>4</c:v>
                </c:pt>
                <c:pt idx="6959">
                  <c:v>4</c:v>
                </c:pt>
                <c:pt idx="6960">
                  <c:v>4</c:v>
                </c:pt>
                <c:pt idx="6961">
                  <c:v>4</c:v>
                </c:pt>
                <c:pt idx="6962">
                  <c:v>4</c:v>
                </c:pt>
                <c:pt idx="6963">
                  <c:v>4</c:v>
                </c:pt>
                <c:pt idx="6964">
                  <c:v>4</c:v>
                </c:pt>
                <c:pt idx="6965">
                  <c:v>4</c:v>
                </c:pt>
                <c:pt idx="6966">
                  <c:v>4</c:v>
                </c:pt>
                <c:pt idx="6967">
                  <c:v>4</c:v>
                </c:pt>
                <c:pt idx="6968">
                  <c:v>4</c:v>
                </c:pt>
                <c:pt idx="6969">
                  <c:v>4</c:v>
                </c:pt>
                <c:pt idx="6970">
                  <c:v>4</c:v>
                </c:pt>
                <c:pt idx="6971">
                  <c:v>4</c:v>
                </c:pt>
                <c:pt idx="6972">
                  <c:v>4</c:v>
                </c:pt>
                <c:pt idx="6973">
                  <c:v>4</c:v>
                </c:pt>
                <c:pt idx="6974">
                  <c:v>4</c:v>
                </c:pt>
                <c:pt idx="6975">
                  <c:v>4</c:v>
                </c:pt>
                <c:pt idx="6976">
                  <c:v>4</c:v>
                </c:pt>
                <c:pt idx="6977">
                  <c:v>4</c:v>
                </c:pt>
                <c:pt idx="6978">
                  <c:v>4</c:v>
                </c:pt>
                <c:pt idx="6979">
                  <c:v>4</c:v>
                </c:pt>
                <c:pt idx="6980">
                  <c:v>4</c:v>
                </c:pt>
                <c:pt idx="6981">
                  <c:v>4</c:v>
                </c:pt>
                <c:pt idx="6982">
                  <c:v>4</c:v>
                </c:pt>
                <c:pt idx="6983">
                  <c:v>4</c:v>
                </c:pt>
                <c:pt idx="6984">
                  <c:v>4</c:v>
                </c:pt>
                <c:pt idx="6985">
                  <c:v>4</c:v>
                </c:pt>
                <c:pt idx="6986">
                  <c:v>4</c:v>
                </c:pt>
                <c:pt idx="6987">
                  <c:v>4</c:v>
                </c:pt>
                <c:pt idx="6988">
                  <c:v>4</c:v>
                </c:pt>
                <c:pt idx="6989">
                  <c:v>4</c:v>
                </c:pt>
                <c:pt idx="6990">
                  <c:v>4</c:v>
                </c:pt>
                <c:pt idx="6991">
                  <c:v>4</c:v>
                </c:pt>
                <c:pt idx="6992">
                  <c:v>4</c:v>
                </c:pt>
                <c:pt idx="6993">
                  <c:v>4</c:v>
                </c:pt>
                <c:pt idx="6994">
                  <c:v>4</c:v>
                </c:pt>
                <c:pt idx="6995">
                  <c:v>4</c:v>
                </c:pt>
                <c:pt idx="6996">
                  <c:v>4</c:v>
                </c:pt>
                <c:pt idx="6997">
                  <c:v>4</c:v>
                </c:pt>
                <c:pt idx="6998">
                  <c:v>4</c:v>
                </c:pt>
                <c:pt idx="6999">
                  <c:v>4</c:v>
                </c:pt>
                <c:pt idx="7000">
                  <c:v>4</c:v>
                </c:pt>
                <c:pt idx="7001">
                  <c:v>4</c:v>
                </c:pt>
                <c:pt idx="7002">
                  <c:v>4</c:v>
                </c:pt>
                <c:pt idx="7003">
                  <c:v>4</c:v>
                </c:pt>
                <c:pt idx="7004">
                  <c:v>4</c:v>
                </c:pt>
                <c:pt idx="7005">
                  <c:v>4</c:v>
                </c:pt>
                <c:pt idx="7006">
                  <c:v>4</c:v>
                </c:pt>
                <c:pt idx="7007">
                  <c:v>4</c:v>
                </c:pt>
                <c:pt idx="7008">
                  <c:v>4</c:v>
                </c:pt>
                <c:pt idx="7009">
                  <c:v>4</c:v>
                </c:pt>
                <c:pt idx="7010">
                  <c:v>4</c:v>
                </c:pt>
                <c:pt idx="7011">
                  <c:v>4</c:v>
                </c:pt>
                <c:pt idx="7012">
                  <c:v>4</c:v>
                </c:pt>
                <c:pt idx="7013">
                  <c:v>4</c:v>
                </c:pt>
                <c:pt idx="7014">
                  <c:v>4</c:v>
                </c:pt>
                <c:pt idx="7015">
                  <c:v>4</c:v>
                </c:pt>
                <c:pt idx="7016">
                  <c:v>4</c:v>
                </c:pt>
                <c:pt idx="7017">
                  <c:v>4</c:v>
                </c:pt>
                <c:pt idx="7018">
                  <c:v>4</c:v>
                </c:pt>
                <c:pt idx="7019">
                  <c:v>4</c:v>
                </c:pt>
                <c:pt idx="7020">
                  <c:v>4</c:v>
                </c:pt>
                <c:pt idx="7021">
                  <c:v>4</c:v>
                </c:pt>
                <c:pt idx="7022">
                  <c:v>4</c:v>
                </c:pt>
                <c:pt idx="7023">
                  <c:v>4</c:v>
                </c:pt>
                <c:pt idx="7024">
                  <c:v>4</c:v>
                </c:pt>
                <c:pt idx="7025">
                  <c:v>4</c:v>
                </c:pt>
                <c:pt idx="7026">
                  <c:v>4</c:v>
                </c:pt>
                <c:pt idx="7027">
                  <c:v>4</c:v>
                </c:pt>
                <c:pt idx="7028">
                  <c:v>4</c:v>
                </c:pt>
                <c:pt idx="7029">
                  <c:v>4</c:v>
                </c:pt>
                <c:pt idx="7030">
                  <c:v>4</c:v>
                </c:pt>
                <c:pt idx="7031">
                  <c:v>4</c:v>
                </c:pt>
                <c:pt idx="7032">
                  <c:v>4</c:v>
                </c:pt>
                <c:pt idx="7033">
                  <c:v>4</c:v>
                </c:pt>
                <c:pt idx="7034">
                  <c:v>4</c:v>
                </c:pt>
                <c:pt idx="7035">
                  <c:v>4</c:v>
                </c:pt>
                <c:pt idx="7036">
                  <c:v>4</c:v>
                </c:pt>
                <c:pt idx="7037">
                  <c:v>4</c:v>
                </c:pt>
                <c:pt idx="7038">
                  <c:v>4</c:v>
                </c:pt>
                <c:pt idx="7039">
                  <c:v>4</c:v>
                </c:pt>
                <c:pt idx="7040">
                  <c:v>4</c:v>
                </c:pt>
                <c:pt idx="7041">
                  <c:v>4</c:v>
                </c:pt>
                <c:pt idx="7042">
                  <c:v>4</c:v>
                </c:pt>
                <c:pt idx="7043">
                  <c:v>4</c:v>
                </c:pt>
                <c:pt idx="7044">
                  <c:v>4</c:v>
                </c:pt>
                <c:pt idx="7045">
                  <c:v>4</c:v>
                </c:pt>
                <c:pt idx="7046">
                  <c:v>4</c:v>
                </c:pt>
                <c:pt idx="7047">
                  <c:v>4</c:v>
                </c:pt>
                <c:pt idx="7048">
                  <c:v>4</c:v>
                </c:pt>
                <c:pt idx="7049">
                  <c:v>4</c:v>
                </c:pt>
                <c:pt idx="7050">
                  <c:v>4</c:v>
                </c:pt>
                <c:pt idx="7051">
                  <c:v>4</c:v>
                </c:pt>
                <c:pt idx="7052">
                  <c:v>4</c:v>
                </c:pt>
                <c:pt idx="7053">
                  <c:v>4</c:v>
                </c:pt>
                <c:pt idx="7054">
                  <c:v>4</c:v>
                </c:pt>
                <c:pt idx="7055">
                  <c:v>4</c:v>
                </c:pt>
                <c:pt idx="7056">
                  <c:v>4</c:v>
                </c:pt>
                <c:pt idx="7057">
                  <c:v>4</c:v>
                </c:pt>
                <c:pt idx="7058">
                  <c:v>4</c:v>
                </c:pt>
                <c:pt idx="7059">
                  <c:v>4</c:v>
                </c:pt>
                <c:pt idx="7060">
                  <c:v>4</c:v>
                </c:pt>
                <c:pt idx="7061">
                  <c:v>4</c:v>
                </c:pt>
                <c:pt idx="7062">
                  <c:v>4</c:v>
                </c:pt>
                <c:pt idx="7063">
                  <c:v>4</c:v>
                </c:pt>
                <c:pt idx="7064">
                  <c:v>4</c:v>
                </c:pt>
                <c:pt idx="7065">
                  <c:v>4</c:v>
                </c:pt>
                <c:pt idx="7066">
                  <c:v>4</c:v>
                </c:pt>
                <c:pt idx="7067">
                  <c:v>4</c:v>
                </c:pt>
                <c:pt idx="7068">
                  <c:v>4</c:v>
                </c:pt>
                <c:pt idx="7069">
                  <c:v>4</c:v>
                </c:pt>
                <c:pt idx="7070">
                  <c:v>4</c:v>
                </c:pt>
                <c:pt idx="7071">
                  <c:v>4</c:v>
                </c:pt>
                <c:pt idx="7072">
                  <c:v>4</c:v>
                </c:pt>
                <c:pt idx="7073">
                  <c:v>4</c:v>
                </c:pt>
                <c:pt idx="7074">
                  <c:v>4</c:v>
                </c:pt>
                <c:pt idx="7075">
                  <c:v>4</c:v>
                </c:pt>
                <c:pt idx="7076">
                  <c:v>4</c:v>
                </c:pt>
                <c:pt idx="7077">
                  <c:v>4</c:v>
                </c:pt>
                <c:pt idx="7078">
                  <c:v>4</c:v>
                </c:pt>
                <c:pt idx="7079">
                  <c:v>4</c:v>
                </c:pt>
                <c:pt idx="7080">
                  <c:v>4</c:v>
                </c:pt>
                <c:pt idx="7081">
                  <c:v>4</c:v>
                </c:pt>
                <c:pt idx="7082">
                  <c:v>4</c:v>
                </c:pt>
                <c:pt idx="7083">
                  <c:v>4</c:v>
                </c:pt>
                <c:pt idx="7084">
                  <c:v>4</c:v>
                </c:pt>
                <c:pt idx="7085">
                  <c:v>4</c:v>
                </c:pt>
                <c:pt idx="7086">
                  <c:v>4</c:v>
                </c:pt>
                <c:pt idx="7087">
                  <c:v>4</c:v>
                </c:pt>
                <c:pt idx="7088">
                  <c:v>4</c:v>
                </c:pt>
                <c:pt idx="7089">
                  <c:v>4</c:v>
                </c:pt>
                <c:pt idx="7090">
                  <c:v>4</c:v>
                </c:pt>
                <c:pt idx="7091">
                  <c:v>4</c:v>
                </c:pt>
                <c:pt idx="7092">
                  <c:v>4</c:v>
                </c:pt>
                <c:pt idx="7093">
                  <c:v>4</c:v>
                </c:pt>
                <c:pt idx="7094">
                  <c:v>4</c:v>
                </c:pt>
                <c:pt idx="7095">
                  <c:v>4</c:v>
                </c:pt>
                <c:pt idx="7096">
                  <c:v>4</c:v>
                </c:pt>
                <c:pt idx="7097">
                  <c:v>4</c:v>
                </c:pt>
                <c:pt idx="7098">
                  <c:v>4</c:v>
                </c:pt>
                <c:pt idx="7099">
                  <c:v>4</c:v>
                </c:pt>
                <c:pt idx="7100">
                  <c:v>4</c:v>
                </c:pt>
                <c:pt idx="7101">
                  <c:v>4</c:v>
                </c:pt>
                <c:pt idx="7102">
                  <c:v>4</c:v>
                </c:pt>
                <c:pt idx="7103">
                  <c:v>4</c:v>
                </c:pt>
                <c:pt idx="7104">
                  <c:v>4</c:v>
                </c:pt>
                <c:pt idx="7105">
                  <c:v>4</c:v>
                </c:pt>
                <c:pt idx="7106">
                  <c:v>4</c:v>
                </c:pt>
                <c:pt idx="7107">
                  <c:v>4</c:v>
                </c:pt>
                <c:pt idx="7108">
                  <c:v>4</c:v>
                </c:pt>
                <c:pt idx="7109">
                  <c:v>4</c:v>
                </c:pt>
                <c:pt idx="7110">
                  <c:v>4</c:v>
                </c:pt>
                <c:pt idx="7111">
                  <c:v>4</c:v>
                </c:pt>
                <c:pt idx="7112">
                  <c:v>4</c:v>
                </c:pt>
                <c:pt idx="7113">
                  <c:v>4</c:v>
                </c:pt>
                <c:pt idx="7114">
                  <c:v>4</c:v>
                </c:pt>
                <c:pt idx="7115">
                  <c:v>4</c:v>
                </c:pt>
                <c:pt idx="7116">
                  <c:v>4</c:v>
                </c:pt>
                <c:pt idx="7117">
                  <c:v>4</c:v>
                </c:pt>
                <c:pt idx="7118">
                  <c:v>4</c:v>
                </c:pt>
                <c:pt idx="7119">
                  <c:v>4</c:v>
                </c:pt>
                <c:pt idx="7120">
                  <c:v>4</c:v>
                </c:pt>
                <c:pt idx="7121">
                  <c:v>4</c:v>
                </c:pt>
                <c:pt idx="7122">
                  <c:v>4</c:v>
                </c:pt>
                <c:pt idx="7123">
                  <c:v>4</c:v>
                </c:pt>
                <c:pt idx="7124">
                  <c:v>4</c:v>
                </c:pt>
                <c:pt idx="7125">
                  <c:v>4</c:v>
                </c:pt>
                <c:pt idx="7126">
                  <c:v>4</c:v>
                </c:pt>
                <c:pt idx="7127">
                  <c:v>4</c:v>
                </c:pt>
                <c:pt idx="7128">
                  <c:v>4</c:v>
                </c:pt>
                <c:pt idx="7129">
                  <c:v>4</c:v>
                </c:pt>
                <c:pt idx="7130">
                  <c:v>4</c:v>
                </c:pt>
                <c:pt idx="7131">
                  <c:v>4</c:v>
                </c:pt>
                <c:pt idx="7132">
                  <c:v>4</c:v>
                </c:pt>
                <c:pt idx="7133">
                  <c:v>4</c:v>
                </c:pt>
                <c:pt idx="7134">
                  <c:v>4</c:v>
                </c:pt>
                <c:pt idx="7135">
                  <c:v>4</c:v>
                </c:pt>
                <c:pt idx="7136">
                  <c:v>4</c:v>
                </c:pt>
                <c:pt idx="7137">
                  <c:v>4</c:v>
                </c:pt>
                <c:pt idx="7138">
                  <c:v>4</c:v>
                </c:pt>
                <c:pt idx="7139">
                  <c:v>4</c:v>
                </c:pt>
                <c:pt idx="7140">
                  <c:v>4</c:v>
                </c:pt>
                <c:pt idx="7141">
                  <c:v>4</c:v>
                </c:pt>
                <c:pt idx="7142">
                  <c:v>4</c:v>
                </c:pt>
                <c:pt idx="7143">
                  <c:v>4</c:v>
                </c:pt>
                <c:pt idx="7144">
                  <c:v>4</c:v>
                </c:pt>
                <c:pt idx="7145">
                  <c:v>4</c:v>
                </c:pt>
                <c:pt idx="7146">
                  <c:v>4</c:v>
                </c:pt>
                <c:pt idx="7147">
                  <c:v>4</c:v>
                </c:pt>
                <c:pt idx="7148">
                  <c:v>4</c:v>
                </c:pt>
                <c:pt idx="7149">
                  <c:v>4</c:v>
                </c:pt>
                <c:pt idx="7150">
                  <c:v>4</c:v>
                </c:pt>
                <c:pt idx="7151">
                  <c:v>4</c:v>
                </c:pt>
                <c:pt idx="7152">
                  <c:v>4</c:v>
                </c:pt>
                <c:pt idx="7153">
                  <c:v>4</c:v>
                </c:pt>
                <c:pt idx="7154">
                  <c:v>4</c:v>
                </c:pt>
                <c:pt idx="7155">
                  <c:v>4</c:v>
                </c:pt>
                <c:pt idx="7156">
                  <c:v>4</c:v>
                </c:pt>
                <c:pt idx="7157">
                  <c:v>4</c:v>
                </c:pt>
                <c:pt idx="7158">
                  <c:v>4</c:v>
                </c:pt>
                <c:pt idx="7159">
                  <c:v>4</c:v>
                </c:pt>
                <c:pt idx="7160">
                  <c:v>4</c:v>
                </c:pt>
                <c:pt idx="7161">
                  <c:v>4</c:v>
                </c:pt>
                <c:pt idx="7162">
                  <c:v>4</c:v>
                </c:pt>
                <c:pt idx="7163">
                  <c:v>4</c:v>
                </c:pt>
                <c:pt idx="7164">
                  <c:v>4</c:v>
                </c:pt>
                <c:pt idx="7165">
                  <c:v>4</c:v>
                </c:pt>
                <c:pt idx="7166">
                  <c:v>4</c:v>
                </c:pt>
                <c:pt idx="7167">
                  <c:v>4</c:v>
                </c:pt>
                <c:pt idx="7168">
                  <c:v>4</c:v>
                </c:pt>
                <c:pt idx="7169">
                  <c:v>4</c:v>
                </c:pt>
                <c:pt idx="7170">
                  <c:v>4</c:v>
                </c:pt>
                <c:pt idx="7171">
                  <c:v>4</c:v>
                </c:pt>
                <c:pt idx="7172">
                  <c:v>4</c:v>
                </c:pt>
                <c:pt idx="7173">
                  <c:v>4</c:v>
                </c:pt>
                <c:pt idx="7174">
                  <c:v>4</c:v>
                </c:pt>
                <c:pt idx="7175">
                  <c:v>4</c:v>
                </c:pt>
                <c:pt idx="7176">
                  <c:v>4</c:v>
                </c:pt>
                <c:pt idx="7177">
                  <c:v>4</c:v>
                </c:pt>
                <c:pt idx="7178">
                  <c:v>4</c:v>
                </c:pt>
                <c:pt idx="7179">
                  <c:v>4</c:v>
                </c:pt>
                <c:pt idx="7180">
                  <c:v>4</c:v>
                </c:pt>
                <c:pt idx="7181">
                  <c:v>4</c:v>
                </c:pt>
                <c:pt idx="7182">
                  <c:v>4</c:v>
                </c:pt>
                <c:pt idx="7183">
                  <c:v>4</c:v>
                </c:pt>
                <c:pt idx="7184">
                  <c:v>4</c:v>
                </c:pt>
                <c:pt idx="7185">
                  <c:v>4</c:v>
                </c:pt>
                <c:pt idx="7186">
                  <c:v>4</c:v>
                </c:pt>
                <c:pt idx="7187">
                  <c:v>4</c:v>
                </c:pt>
                <c:pt idx="7188">
                  <c:v>4</c:v>
                </c:pt>
                <c:pt idx="7189">
                  <c:v>4</c:v>
                </c:pt>
                <c:pt idx="7190">
                  <c:v>4</c:v>
                </c:pt>
                <c:pt idx="7191">
                  <c:v>4</c:v>
                </c:pt>
                <c:pt idx="7192">
                  <c:v>4</c:v>
                </c:pt>
                <c:pt idx="7193">
                  <c:v>4</c:v>
                </c:pt>
                <c:pt idx="7194">
                  <c:v>4</c:v>
                </c:pt>
                <c:pt idx="7195">
                  <c:v>4</c:v>
                </c:pt>
                <c:pt idx="7196">
                  <c:v>4</c:v>
                </c:pt>
                <c:pt idx="7197">
                  <c:v>4</c:v>
                </c:pt>
                <c:pt idx="7198">
                  <c:v>4</c:v>
                </c:pt>
                <c:pt idx="7199">
                  <c:v>4</c:v>
                </c:pt>
                <c:pt idx="7200">
                  <c:v>4</c:v>
                </c:pt>
                <c:pt idx="7201">
                  <c:v>4</c:v>
                </c:pt>
                <c:pt idx="7202">
                  <c:v>4</c:v>
                </c:pt>
                <c:pt idx="7203">
                  <c:v>4</c:v>
                </c:pt>
                <c:pt idx="7204">
                  <c:v>4</c:v>
                </c:pt>
                <c:pt idx="7205">
                  <c:v>4</c:v>
                </c:pt>
                <c:pt idx="7206">
                  <c:v>4</c:v>
                </c:pt>
                <c:pt idx="7207">
                  <c:v>4</c:v>
                </c:pt>
                <c:pt idx="7208">
                  <c:v>4</c:v>
                </c:pt>
                <c:pt idx="7209">
                  <c:v>4</c:v>
                </c:pt>
                <c:pt idx="7210">
                  <c:v>4</c:v>
                </c:pt>
                <c:pt idx="7211">
                  <c:v>4</c:v>
                </c:pt>
                <c:pt idx="7212">
                  <c:v>4</c:v>
                </c:pt>
                <c:pt idx="7213">
                  <c:v>4</c:v>
                </c:pt>
                <c:pt idx="7214">
                  <c:v>4</c:v>
                </c:pt>
                <c:pt idx="7215">
                  <c:v>5</c:v>
                </c:pt>
                <c:pt idx="7216">
                  <c:v>5</c:v>
                </c:pt>
                <c:pt idx="7217">
                  <c:v>4</c:v>
                </c:pt>
                <c:pt idx="7218">
                  <c:v>4</c:v>
                </c:pt>
                <c:pt idx="7219">
                  <c:v>5</c:v>
                </c:pt>
                <c:pt idx="7220">
                  <c:v>5</c:v>
                </c:pt>
                <c:pt idx="7221">
                  <c:v>4</c:v>
                </c:pt>
                <c:pt idx="7222">
                  <c:v>4</c:v>
                </c:pt>
                <c:pt idx="7223">
                  <c:v>4</c:v>
                </c:pt>
                <c:pt idx="7224">
                  <c:v>4</c:v>
                </c:pt>
                <c:pt idx="7225">
                  <c:v>4</c:v>
                </c:pt>
                <c:pt idx="7226">
                  <c:v>4</c:v>
                </c:pt>
                <c:pt idx="7227">
                  <c:v>4</c:v>
                </c:pt>
                <c:pt idx="7228">
                  <c:v>4</c:v>
                </c:pt>
                <c:pt idx="7229">
                  <c:v>4</c:v>
                </c:pt>
                <c:pt idx="7230">
                  <c:v>4</c:v>
                </c:pt>
                <c:pt idx="7231">
                  <c:v>4</c:v>
                </c:pt>
                <c:pt idx="7232">
                  <c:v>4</c:v>
                </c:pt>
                <c:pt idx="7233">
                  <c:v>4</c:v>
                </c:pt>
                <c:pt idx="7234">
                  <c:v>4</c:v>
                </c:pt>
                <c:pt idx="7235">
                  <c:v>4</c:v>
                </c:pt>
                <c:pt idx="7236">
                  <c:v>4</c:v>
                </c:pt>
                <c:pt idx="7237">
                  <c:v>4</c:v>
                </c:pt>
                <c:pt idx="7238">
                  <c:v>4</c:v>
                </c:pt>
                <c:pt idx="7239">
                  <c:v>4</c:v>
                </c:pt>
                <c:pt idx="7240">
                  <c:v>4</c:v>
                </c:pt>
                <c:pt idx="7241">
                  <c:v>4</c:v>
                </c:pt>
                <c:pt idx="7242">
                  <c:v>4</c:v>
                </c:pt>
                <c:pt idx="7243">
                  <c:v>4</c:v>
                </c:pt>
                <c:pt idx="7244">
                  <c:v>4</c:v>
                </c:pt>
                <c:pt idx="7245">
                  <c:v>5</c:v>
                </c:pt>
                <c:pt idx="7246">
                  <c:v>5</c:v>
                </c:pt>
                <c:pt idx="7247">
                  <c:v>5</c:v>
                </c:pt>
                <c:pt idx="7248">
                  <c:v>5</c:v>
                </c:pt>
                <c:pt idx="7249">
                  <c:v>5</c:v>
                </c:pt>
                <c:pt idx="7250">
                  <c:v>5</c:v>
                </c:pt>
                <c:pt idx="7251">
                  <c:v>5</c:v>
                </c:pt>
                <c:pt idx="7252">
                  <c:v>5</c:v>
                </c:pt>
                <c:pt idx="7253">
                  <c:v>5</c:v>
                </c:pt>
                <c:pt idx="7254">
                  <c:v>5</c:v>
                </c:pt>
                <c:pt idx="7255">
                  <c:v>5</c:v>
                </c:pt>
                <c:pt idx="7256">
                  <c:v>5</c:v>
                </c:pt>
                <c:pt idx="7257">
                  <c:v>5</c:v>
                </c:pt>
                <c:pt idx="7258">
                  <c:v>5</c:v>
                </c:pt>
                <c:pt idx="7259">
                  <c:v>5</c:v>
                </c:pt>
                <c:pt idx="7260">
                  <c:v>4</c:v>
                </c:pt>
                <c:pt idx="7261">
                  <c:v>5</c:v>
                </c:pt>
                <c:pt idx="7262">
                  <c:v>5</c:v>
                </c:pt>
                <c:pt idx="7263">
                  <c:v>5</c:v>
                </c:pt>
                <c:pt idx="7264">
                  <c:v>5</c:v>
                </c:pt>
                <c:pt idx="7265">
                  <c:v>5</c:v>
                </c:pt>
                <c:pt idx="7266">
                  <c:v>4</c:v>
                </c:pt>
                <c:pt idx="7267">
                  <c:v>5</c:v>
                </c:pt>
                <c:pt idx="7268">
                  <c:v>5</c:v>
                </c:pt>
                <c:pt idx="7269">
                  <c:v>4</c:v>
                </c:pt>
                <c:pt idx="7270">
                  <c:v>5</c:v>
                </c:pt>
                <c:pt idx="7271">
                  <c:v>5</c:v>
                </c:pt>
                <c:pt idx="7272">
                  <c:v>5</c:v>
                </c:pt>
                <c:pt idx="7273">
                  <c:v>5</c:v>
                </c:pt>
                <c:pt idx="7274">
                  <c:v>5</c:v>
                </c:pt>
                <c:pt idx="7275">
                  <c:v>5</c:v>
                </c:pt>
                <c:pt idx="7276">
                  <c:v>5</c:v>
                </c:pt>
                <c:pt idx="7277">
                  <c:v>5</c:v>
                </c:pt>
                <c:pt idx="7278">
                  <c:v>5</c:v>
                </c:pt>
                <c:pt idx="7279">
                  <c:v>5</c:v>
                </c:pt>
                <c:pt idx="7280">
                  <c:v>5</c:v>
                </c:pt>
                <c:pt idx="7281">
                  <c:v>5</c:v>
                </c:pt>
                <c:pt idx="7282">
                  <c:v>5</c:v>
                </c:pt>
                <c:pt idx="7283">
                  <c:v>5</c:v>
                </c:pt>
                <c:pt idx="7284">
                  <c:v>5</c:v>
                </c:pt>
                <c:pt idx="7285">
                  <c:v>5</c:v>
                </c:pt>
                <c:pt idx="7286">
                  <c:v>5</c:v>
                </c:pt>
                <c:pt idx="7287">
                  <c:v>5</c:v>
                </c:pt>
                <c:pt idx="7288">
                  <c:v>5</c:v>
                </c:pt>
                <c:pt idx="7289">
                  <c:v>5</c:v>
                </c:pt>
                <c:pt idx="7290">
                  <c:v>5</c:v>
                </c:pt>
                <c:pt idx="7291">
                  <c:v>5</c:v>
                </c:pt>
                <c:pt idx="7292">
                  <c:v>5</c:v>
                </c:pt>
                <c:pt idx="7293">
                  <c:v>5</c:v>
                </c:pt>
                <c:pt idx="7294">
                  <c:v>5</c:v>
                </c:pt>
                <c:pt idx="7295">
                  <c:v>5</c:v>
                </c:pt>
                <c:pt idx="7296">
                  <c:v>5</c:v>
                </c:pt>
                <c:pt idx="7297">
                  <c:v>5</c:v>
                </c:pt>
                <c:pt idx="7298">
                  <c:v>5</c:v>
                </c:pt>
                <c:pt idx="7299">
                  <c:v>5</c:v>
                </c:pt>
                <c:pt idx="7300">
                  <c:v>5</c:v>
                </c:pt>
                <c:pt idx="7301">
                  <c:v>5</c:v>
                </c:pt>
                <c:pt idx="7302">
                  <c:v>5</c:v>
                </c:pt>
                <c:pt idx="7303">
                  <c:v>5</c:v>
                </c:pt>
                <c:pt idx="7304">
                  <c:v>5</c:v>
                </c:pt>
                <c:pt idx="7305">
                  <c:v>5</c:v>
                </c:pt>
                <c:pt idx="7306">
                  <c:v>5</c:v>
                </c:pt>
                <c:pt idx="7307">
                  <c:v>5</c:v>
                </c:pt>
                <c:pt idx="7308">
                  <c:v>5</c:v>
                </c:pt>
                <c:pt idx="7309">
                  <c:v>5</c:v>
                </c:pt>
                <c:pt idx="7310">
                  <c:v>5</c:v>
                </c:pt>
                <c:pt idx="7311">
                  <c:v>5</c:v>
                </c:pt>
                <c:pt idx="7312">
                  <c:v>5</c:v>
                </c:pt>
                <c:pt idx="7313">
                  <c:v>5</c:v>
                </c:pt>
                <c:pt idx="7314">
                  <c:v>5</c:v>
                </c:pt>
                <c:pt idx="7315">
                  <c:v>5</c:v>
                </c:pt>
                <c:pt idx="7316">
                  <c:v>5</c:v>
                </c:pt>
                <c:pt idx="7317">
                  <c:v>5</c:v>
                </c:pt>
                <c:pt idx="7318">
                  <c:v>5</c:v>
                </c:pt>
                <c:pt idx="7319">
                  <c:v>5</c:v>
                </c:pt>
                <c:pt idx="7320">
                  <c:v>5</c:v>
                </c:pt>
                <c:pt idx="7321">
                  <c:v>5</c:v>
                </c:pt>
                <c:pt idx="7322">
                  <c:v>5</c:v>
                </c:pt>
                <c:pt idx="7323">
                  <c:v>5</c:v>
                </c:pt>
                <c:pt idx="7324">
                  <c:v>5</c:v>
                </c:pt>
                <c:pt idx="7325">
                  <c:v>5</c:v>
                </c:pt>
                <c:pt idx="7326">
                  <c:v>5</c:v>
                </c:pt>
                <c:pt idx="7327">
                  <c:v>5</c:v>
                </c:pt>
                <c:pt idx="7328">
                  <c:v>5</c:v>
                </c:pt>
                <c:pt idx="7329">
                  <c:v>5</c:v>
                </c:pt>
                <c:pt idx="7330">
                  <c:v>5</c:v>
                </c:pt>
                <c:pt idx="7331">
                  <c:v>5</c:v>
                </c:pt>
                <c:pt idx="7332">
                  <c:v>4</c:v>
                </c:pt>
                <c:pt idx="7333">
                  <c:v>4</c:v>
                </c:pt>
                <c:pt idx="7334">
                  <c:v>4</c:v>
                </c:pt>
                <c:pt idx="7335">
                  <c:v>4</c:v>
                </c:pt>
                <c:pt idx="7336">
                  <c:v>5</c:v>
                </c:pt>
                <c:pt idx="7337">
                  <c:v>4</c:v>
                </c:pt>
                <c:pt idx="7338">
                  <c:v>4</c:v>
                </c:pt>
                <c:pt idx="7339">
                  <c:v>4</c:v>
                </c:pt>
                <c:pt idx="7340">
                  <c:v>4</c:v>
                </c:pt>
                <c:pt idx="7341">
                  <c:v>4</c:v>
                </c:pt>
                <c:pt idx="7342">
                  <c:v>4</c:v>
                </c:pt>
                <c:pt idx="7343">
                  <c:v>4</c:v>
                </c:pt>
                <c:pt idx="7344">
                  <c:v>4</c:v>
                </c:pt>
                <c:pt idx="7345">
                  <c:v>4</c:v>
                </c:pt>
                <c:pt idx="7346">
                  <c:v>4</c:v>
                </c:pt>
                <c:pt idx="7347">
                  <c:v>4</c:v>
                </c:pt>
                <c:pt idx="7348">
                  <c:v>4</c:v>
                </c:pt>
                <c:pt idx="7349">
                  <c:v>4</c:v>
                </c:pt>
                <c:pt idx="7350">
                  <c:v>4</c:v>
                </c:pt>
                <c:pt idx="7351">
                  <c:v>4</c:v>
                </c:pt>
                <c:pt idx="7352">
                  <c:v>4</c:v>
                </c:pt>
                <c:pt idx="7353">
                  <c:v>4</c:v>
                </c:pt>
                <c:pt idx="7354">
                  <c:v>4</c:v>
                </c:pt>
                <c:pt idx="7355">
                  <c:v>4</c:v>
                </c:pt>
                <c:pt idx="7356">
                  <c:v>4</c:v>
                </c:pt>
                <c:pt idx="7357">
                  <c:v>4</c:v>
                </c:pt>
                <c:pt idx="7358">
                  <c:v>4</c:v>
                </c:pt>
                <c:pt idx="7359">
                  <c:v>4</c:v>
                </c:pt>
                <c:pt idx="7360">
                  <c:v>4</c:v>
                </c:pt>
                <c:pt idx="7361">
                  <c:v>4</c:v>
                </c:pt>
                <c:pt idx="7362">
                  <c:v>5</c:v>
                </c:pt>
                <c:pt idx="7363">
                  <c:v>5</c:v>
                </c:pt>
                <c:pt idx="7364">
                  <c:v>4</c:v>
                </c:pt>
                <c:pt idx="7365">
                  <c:v>4</c:v>
                </c:pt>
                <c:pt idx="7366">
                  <c:v>4</c:v>
                </c:pt>
                <c:pt idx="7367">
                  <c:v>4</c:v>
                </c:pt>
                <c:pt idx="7368">
                  <c:v>4</c:v>
                </c:pt>
                <c:pt idx="7369">
                  <c:v>4</c:v>
                </c:pt>
                <c:pt idx="7370">
                  <c:v>4</c:v>
                </c:pt>
                <c:pt idx="7371">
                  <c:v>4</c:v>
                </c:pt>
                <c:pt idx="7372">
                  <c:v>4</c:v>
                </c:pt>
                <c:pt idx="7373">
                  <c:v>4</c:v>
                </c:pt>
                <c:pt idx="7374">
                  <c:v>4</c:v>
                </c:pt>
                <c:pt idx="7375">
                  <c:v>4</c:v>
                </c:pt>
                <c:pt idx="7376">
                  <c:v>4</c:v>
                </c:pt>
                <c:pt idx="7377">
                  <c:v>4</c:v>
                </c:pt>
                <c:pt idx="7378">
                  <c:v>4</c:v>
                </c:pt>
                <c:pt idx="7379">
                  <c:v>4</c:v>
                </c:pt>
                <c:pt idx="7380">
                  <c:v>4</c:v>
                </c:pt>
                <c:pt idx="7381">
                  <c:v>4</c:v>
                </c:pt>
                <c:pt idx="7382">
                  <c:v>4</c:v>
                </c:pt>
                <c:pt idx="7383">
                  <c:v>4</c:v>
                </c:pt>
                <c:pt idx="7384">
                  <c:v>4</c:v>
                </c:pt>
                <c:pt idx="7385">
                  <c:v>4</c:v>
                </c:pt>
                <c:pt idx="7386">
                  <c:v>4</c:v>
                </c:pt>
                <c:pt idx="7387">
                  <c:v>4</c:v>
                </c:pt>
                <c:pt idx="7388">
                  <c:v>4</c:v>
                </c:pt>
                <c:pt idx="7389">
                  <c:v>4</c:v>
                </c:pt>
                <c:pt idx="7390">
                  <c:v>4</c:v>
                </c:pt>
                <c:pt idx="7391">
                  <c:v>4</c:v>
                </c:pt>
                <c:pt idx="7392">
                  <c:v>4</c:v>
                </c:pt>
                <c:pt idx="7393">
                  <c:v>4</c:v>
                </c:pt>
                <c:pt idx="7394">
                  <c:v>4</c:v>
                </c:pt>
                <c:pt idx="7395">
                  <c:v>4</c:v>
                </c:pt>
                <c:pt idx="7396">
                  <c:v>4</c:v>
                </c:pt>
                <c:pt idx="7397">
                  <c:v>4</c:v>
                </c:pt>
                <c:pt idx="7398">
                  <c:v>4</c:v>
                </c:pt>
                <c:pt idx="7399">
                  <c:v>4</c:v>
                </c:pt>
                <c:pt idx="7400">
                  <c:v>4</c:v>
                </c:pt>
                <c:pt idx="7401">
                  <c:v>4</c:v>
                </c:pt>
                <c:pt idx="7402">
                  <c:v>4</c:v>
                </c:pt>
                <c:pt idx="7403">
                  <c:v>4</c:v>
                </c:pt>
                <c:pt idx="7404">
                  <c:v>4</c:v>
                </c:pt>
                <c:pt idx="7405">
                  <c:v>4</c:v>
                </c:pt>
                <c:pt idx="7406">
                  <c:v>4</c:v>
                </c:pt>
                <c:pt idx="7407">
                  <c:v>4</c:v>
                </c:pt>
                <c:pt idx="7408">
                  <c:v>4</c:v>
                </c:pt>
                <c:pt idx="7409">
                  <c:v>4</c:v>
                </c:pt>
                <c:pt idx="7410">
                  <c:v>4</c:v>
                </c:pt>
                <c:pt idx="7411">
                  <c:v>4</c:v>
                </c:pt>
                <c:pt idx="7412">
                  <c:v>4</c:v>
                </c:pt>
                <c:pt idx="7413">
                  <c:v>4</c:v>
                </c:pt>
                <c:pt idx="7414">
                  <c:v>4</c:v>
                </c:pt>
                <c:pt idx="7415">
                  <c:v>4</c:v>
                </c:pt>
                <c:pt idx="7416">
                  <c:v>4</c:v>
                </c:pt>
                <c:pt idx="7417">
                  <c:v>4</c:v>
                </c:pt>
                <c:pt idx="7418">
                  <c:v>4</c:v>
                </c:pt>
                <c:pt idx="7419">
                  <c:v>4</c:v>
                </c:pt>
                <c:pt idx="7420">
                  <c:v>4</c:v>
                </c:pt>
                <c:pt idx="7421">
                  <c:v>4</c:v>
                </c:pt>
                <c:pt idx="7422">
                  <c:v>4</c:v>
                </c:pt>
                <c:pt idx="7423">
                  <c:v>4</c:v>
                </c:pt>
                <c:pt idx="7424">
                  <c:v>4</c:v>
                </c:pt>
                <c:pt idx="7425">
                  <c:v>4</c:v>
                </c:pt>
                <c:pt idx="7426">
                  <c:v>4</c:v>
                </c:pt>
                <c:pt idx="7427">
                  <c:v>4</c:v>
                </c:pt>
                <c:pt idx="7428">
                  <c:v>4</c:v>
                </c:pt>
                <c:pt idx="7429">
                  <c:v>4</c:v>
                </c:pt>
                <c:pt idx="7430">
                  <c:v>4</c:v>
                </c:pt>
                <c:pt idx="7431">
                  <c:v>4</c:v>
                </c:pt>
                <c:pt idx="7432">
                  <c:v>4</c:v>
                </c:pt>
                <c:pt idx="7433">
                  <c:v>4</c:v>
                </c:pt>
                <c:pt idx="7434">
                  <c:v>4</c:v>
                </c:pt>
                <c:pt idx="7435">
                  <c:v>4</c:v>
                </c:pt>
                <c:pt idx="7436">
                  <c:v>4</c:v>
                </c:pt>
                <c:pt idx="7437">
                  <c:v>4</c:v>
                </c:pt>
                <c:pt idx="7438">
                  <c:v>4</c:v>
                </c:pt>
                <c:pt idx="7439">
                  <c:v>4</c:v>
                </c:pt>
                <c:pt idx="7440">
                  <c:v>4</c:v>
                </c:pt>
                <c:pt idx="7441">
                  <c:v>4</c:v>
                </c:pt>
                <c:pt idx="7442">
                  <c:v>4</c:v>
                </c:pt>
                <c:pt idx="7443">
                  <c:v>4</c:v>
                </c:pt>
                <c:pt idx="7444">
                  <c:v>4</c:v>
                </c:pt>
                <c:pt idx="7445">
                  <c:v>4</c:v>
                </c:pt>
                <c:pt idx="7446">
                  <c:v>4</c:v>
                </c:pt>
                <c:pt idx="7447">
                  <c:v>4</c:v>
                </c:pt>
                <c:pt idx="7448">
                  <c:v>4</c:v>
                </c:pt>
                <c:pt idx="7449">
                  <c:v>4</c:v>
                </c:pt>
                <c:pt idx="7450">
                  <c:v>4</c:v>
                </c:pt>
                <c:pt idx="7451">
                  <c:v>4</c:v>
                </c:pt>
                <c:pt idx="7452">
                  <c:v>4</c:v>
                </c:pt>
                <c:pt idx="7453">
                  <c:v>4</c:v>
                </c:pt>
                <c:pt idx="7454">
                  <c:v>4</c:v>
                </c:pt>
                <c:pt idx="7455">
                  <c:v>4</c:v>
                </c:pt>
                <c:pt idx="7456">
                  <c:v>4</c:v>
                </c:pt>
                <c:pt idx="7457">
                  <c:v>4</c:v>
                </c:pt>
                <c:pt idx="7458">
                  <c:v>4</c:v>
                </c:pt>
                <c:pt idx="7459">
                  <c:v>4</c:v>
                </c:pt>
                <c:pt idx="7460">
                  <c:v>4</c:v>
                </c:pt>
                <c:pt idx="7461">
                  <c:v>4</c:v>
                </c:pt>
                <c:pt idx="7462">
                  <c:v>4</c:v>
                </c:pt>
                <c:pt idx="7463">
                  <c:v>4</c:v>
                </c:pt>
                <c:pt idx="7464">
                  <c:v>4</c:v>
                </c:pt>
                <c:pt idx="7465">
                  <c:v>4</c:v>
                </c:pt>
                <c:pt idx="7466">
                  <c:v>4</c:v>
                </c:pt>
                <c:pt idx="7467">
                  <c:v>4</c:v>
                </c:pt>
                <c:pt idx="7468">
                  <c:v>4</c:v>
                </c:pt>
                <c:pt idx="7469">
                  <c:v>4</c:v>
                </c:pt>
                <c:pt idx="7470">
                  <c:v>4</c:v>
                </c:pt>
                <c:pt idx="7471">
                  <c:v>4</c:v>
                </c:pt>
                <c:pt idx="7472">
                  <c:v>4</c:v>
                </c:pt>
                <c:pt idx="7473">
                  <c:v>4</c:v>
                </c:pt>
                <c:pt idx="7474">
                  <c:v>4</c:v>
                </c:pt>
                <c:pt idx="7475">
                  <c:v>4</c:v>
                </c:pt>
                <c:pt idx="7476">
                  <c:v>4</c:v>
                </c:pt>
                <c:pt idx="7477">
                  <c:v>4</c:v>
                </c:pt>
                <c:pt idx="7478">
                  <c:v>4</c:v>
                </c:pt>
                <c:pt idx="7479">
                  <c:v>4</c:v>
                </c:pt>
                <c:pt idx="7480">
                  <c:v>4</c:v>
                </c:pt>
                <c:pt idx="7481">
                  <c:v>4</c:v>
                </c:pt>
                <c:pt idx="7482">
                  <c:v>4</c:v>
                </c:pt>
                <c:pt idx="7483">
                  <c:v>4</c:v>
                </c:pt>
                <c:pt idx="7484">
                  <c:v>4</c:v>
                </c:pt>
                <c:pt idx="7485">
                  <c:v>4</c:v>
                </c:pt>
                <c:pt idx="7486">
                  <c:v>4</c:v>
                </c:pt>
                <c:pt idx="7487">
                  <c:v>4</c:v>
                </c:pt>
                <c:pt idx="7488">
                  <c:v>4</c:v>
                </c:pt>
                <c:pt idx="7489">
                  <c:v>4</c:v>
                </c:pt>
                <c:pt idx="7490">
                  <c:v>4</c:v>
                </c:pt>
                <c:pt idx="7491">
                  <c:v>4</c:v>
                </c:pt>
                <c:pt idx="7492">
                  <c:v>4</c:v>
                </c:pt>
                <c:pt idx="7493">
                  <c:v>4</c:v>
                </c:pt>
                <c:pt idx="7494">
                  <c:v>4</c:v>
                </c:pt>
                <c:pt idx="7495">
                  <c:v>4</c:v>
                </c:pt>
                <c:pt idx="7496">
                  <c:v>4</c:v>
                </c:pt>
                <c:pt idx="7497">
                  <c:v>4</c:v>
                </c:pt>
                <c:pt idx="7498">
                  <c:v>4</c:v>
                </c:pt>
                <c:pt idx="7499">
                  <c:v>4</c:v>
                </c:pt>
                <c:pt idx="7500">
                  <c:v>4</c:v>
                </c:pt>
                <c:pt idx="7501">
                  <c:v>4</c:v>
                </c:pt>
                <c:pt idx="7502">
                  <c:v>4</c:v>
                </c:pt>
                <c:pt idx="7503">
                  <c:v>4</c:v>
                </c:pt>
                <c:pt idx="7504">
                  <c:v>4</c:v>
                </c:pt>
                <c:pt idx="7505">
                  <c:v>4</c:v>
                </c:pt>
                <c:pt idx="7506">
                  <c:v>4</c:v>
                </c:pt>
                <c:pt idx="7507">
                  <c:v>4</c:v>
                </c:pt>
                <c:pt idx="7508">
                  <c:v>4</c:v>
                </c:pt>
                <c:pt idx="7509">
                  <c:v>4</c:v>
                </c:pt>
                <c:pt idx="7510">
                  <c:v>4</c:v>
                </c:pt>
                <c:pt idx="7511">
                  <c:v>4</c:v>
                </c:pt>
                <c:pt idx="7512">
                  <c:v>4</c:v>
                </c:pt>
                <c:pt idx="7513">
                  <c:v>4</c:v>
                </c:pt>
                <c:pt idx="7514">
                  <c:v>4</c:v>
                </c:pt>
                <c:pt idx="7515">
                  <c:v>4</c:v>
                </c:pt>
                <c:pt idx="7516">
                  <c:v>4</c:v>
                </c:pt>
                <c:pt idx="7517">
                  <c:v>4</c:v>
                </c:pt>
                <c:pt idx="7518">
                  <c:v>4</c:v>
                </c:pt>
                <c:pt idx="7519">
                  <c:v>4</c:v>
                </c:pt>
                <c:pt idx="7520">
                  <c:v>4</c:v>
                </c:pt>
                <c:pt idx="7521">
                  <c:v>4</c:v>
                </c:pt>
                <c:pt idx="7522">
                  <c:v>4</c:v>
                </c:pt>
                <c:pt idx="7523">
                  <c:v>4</c:v>
                </c:pt>
                <c:pt idx="7524">
                  <c:v>4</c:v>
                </c:pt>
                <c:pt idx="7525">
                  <c:v>4</c:v>
                </c:pt>
                <c:pt idx="7526">
                  <c:v>4</c:v>
                </c:pt>
                <c:pt idx="7527">
                  <c:v>4</c:v>
                </c:pt>
                <c:pt idx="7528">
                  <c:v>4</c:v>
                </c:pt>
                <c:pt idx="7529">
                  <c:v>4</c:v>
                </c:pt>
                <c:pt idx="7530">
                  <c:v>4</c:v>
                </c:pt>
                <c:pt idx="7531">
                  <c:v>4</c:v>
                </c:pt>
                <c:pt idx="7532">
                  <c:v>4</c:v>
                </c:pt>
                <c:pt idx="7533">
                  <c:v>4</c:v>
                </c:pt>
                <c:pt idx="7534">
                  <c:v>4</c:v>
                </c:pt>
                <c:pt idx="7535">
                  <c:v>4</c:v>
                </c:pt>
                <c:pt idx="7536">
                  <c:v>4</c:v>
                </c:pt>
                <c:pt idx="7537">
                  <c:v>4</c:v>
                </c:pt>
                <c:pt idx="7538">
                  <c:v>4</c:v>
                </c:pt>
                <c:pt idx="7539">
                  <c:v>4</c:v>
                </c:pt>
                <c:pt idx="7540">
                  <c:v>4</c:v>
                </c:pt>
                <c:pt idx="7541">
                  <c:v>4</c:v>
                </c:pt>
                <c:pt idx="7542">
                  <c:v>4</c:v>
                </c:pt>
                <c:pt idx="7543">
                  <c:v>4</c:v>
                </c:pt>
                <c:pt idx="7544">
                  <c:v>4</c:v>
                </c:pt>
                <c:pt idx="7545">
                  <c:v>4</c:v>
                </c:pt>
                <c:pt idx="7546">
                  <c:v>4</c:v>
                </c:pt>
                <c:pt idx="7547">
                  <c:v>4</c:v>
                </c:pt>
                <c:pt idx="7548">
                  <c:v>4</c:v>
                </c:pt>
                <c:pt idx="7549">
                  <c:v>4</c:v>
                </c:pt>
                <c:pt idx="7550">
                  <c:v>4</c:v>
                </c:pt>
                <c:pt idx="7551">
                  <c:v>4</c:v>
                </c:pt>
                <c:pt idx="7552">
                  <c:v>4</c:v>
                </c:pt>
                <c:pt idx="7553">
                  <c:v>4</c:v>
                </c:pt>
                <c:pt idx="7554">
                  <c:v>4</c:v>
                </c:pt>
                <c:pt idx="7555">
                  <c:v>4</c:v>
                </c:pt>
                <c:pt idx="7556">
                  <c:v>4</c:v>
                </c:pt>
                <c:pt idx="7557">
                  <c:v>4</c:v>
                </c:pt>
                <c:pt idx="7558">
                  <c:v>4</c:v>
                </c:pt>
                <c:pt idx="7559">
                  <c:v>4</c:v>
                </c:pt>
                <c:pt idx="7560">
                  <c:v>4</c:v>
                </c:pt>
                <c:pt idx="7561">
                  <c:v>4</c:v>
                </c:pt>
                <c:pt idx="7562">
                  <c:v>4</c:v>
                </c:pt>
                <c:pt idx="7563">
                  <c:v>4</c:v>
                </c:pt>
                <c:pt idx="7564">
                  <c:v>4</c:v>
                </c:pt>
                <c:pt idx="7565">
                  <c:v>4</c:v>
                </c:pt>
                <c:pt idx="7566">
                  <c:v>4</c:v>
                </c:pt>
                <c:pt idx="7567">
                  <c:v>4</c:v>
                </c:pt>
                <c:pt idx="7568">
                  <c:v>4</c:v>
                </c:pt>
                <c:pt idx="7569">
                  <c:v>4</c:v>
                </c:pt>
                <c:pt idx="7570">
                  <c:v>4</c:v>
                </c:pt>
                <c:pt idx="7571">
                  <c:v>4</c:v>
                </c:pt>
                <c:pt idx="7572">
                  <c:v>4</c:v>
                </c:pt>
                <c:pt idx="7573">
                  <c:v>4</c:v>
                </c:pt>
                <c:pt idx="7574">
                  <c:v>4</c:v>
                </c:pt>
                <c:pt idx="7575">
                  <c:v>4</c:v>
                </c:pt>
                <c:pt idx="7576">
                  <c:v>4</c:v>
                </c:pt>
                <c:pt idx="7577">
                  <c:v>4</c:v>
                </c:pt>
                <c:pt idx="7578">
                  <c:v>4</c:v>
                </c:pt>
                <c:pt idx="7579">
                  <c:v>4</c:v>
                </c:pt>
                <c:pt idx="7580">
                  <c:v>4</c:v>
                </c:pt>
                <c:pt idx="7581">
                  <c:v>4</c:v>
                </c:pt>
                <c:pt idx="7582">
                  <c:v>4</c:v>
                </c:pt>
                <c:pt idx="7583">
                  <c:v>4</c:v>
                </c:pt>
                <c:pt idx="7584">
                  <c:v>4</c:v>
                </c:pt>
                <c:pt idx="7585">
                  <c:v>4</c:v>
                </c:pt>
                <c:pt idx="7586">
                  <c:v>4</c:v>
                </c:pt>
                <c:pt idx="7587">
                  <c:v>4</c:v>
                </c:pt>
                <c:pt idx="7588">
                  <c:v>4</c:v>
                </c:pt>
                <c:pt idx="7589">
                  <c:v>4</c:v>
                </c:pt>
                <c:pt idx="7590">
                  <c:v>4</c:v>
                </c:pt>
                <c:pt idx="7591">
                  <c:v>4</c:v>
                </c:pt>
                <c:pt idx="7592">
                  <c:v>4</c:v>
                </c:pt>
                <c:pt idx="7593">
                  <c:v>4</c:v>
                </c:pt>
                <c:pt idx="7594">
                  <c:v>4</c:v>
                </c:pt>
                <c:pt idx="7595">
                  <c:v>4</c:v>
                </c:pt>
                <c:pt idx="7596">
                  <c:v>4</c:v>
                </c:pt>
                <c:pt idx="7597">
                  <c:v>4</c:v>
                </c:pt>
                <c:pt idx="7598">
                  <c:v>4</c:v>
                </c:pt>
                <c:pt idx="7599">
                  <c:v>4</c:v>
                </c:pt>
                <c:pt idx="7600">
                  <c:v>4</c:v>
                </c:pt>
                <c:pt idx="7601">
                  <c:v>4</c:v>
                </c:pt>
                <c:pt idx="7602">
                  <c:v>4</c:v>
                </c:pt>
                <c:pt idx="7603">
                  <c:v>4</c:v>
                </c:pt>
                <c:pt idx="7604">
                  <c:v>4</c:v>
                </c:pt>
                <c:pt idx="7605">
                  <c:v>4</c:v>
                </c:pt>
                <c:pt idx="7606">
                  <c:v>4</c:v>
                </c:pt>
                <c:pt idx="7607">
                  <c:v>4</c:v>
                </c:pt>
                <c:pt idx="7608">
                  <c:v>4</c:v>
                </c:pt>
                <c:pt idx="7609">
                  <c:v>4</c:v>
                </c:pt>
                <c:pt idx="7610">
                  <c:v>4</c:v>
                </c:pt>
                <c:pt idx="7611">
                  <c:v>4</c:v>
                </c:pt>
                <c:pt idx="7612">
                  <c:v>4</c:v>
                </c:pt>
                <c:pt idx="7613">
                  <c:v>4</c:v>
                </c:pt>
                <c:pt idx="7614">
                  <c:v>4</c:v>
                </c:pt>
                <c:pt idx="7615">
                  <c:v>4</c:v>
                </c:pt>
                <c:pt idx="7616">
                  <c:v>4</c:v>
                </c:pt>
                <c:pt idx="7617">
                  <c:v>4</c:v>
                </c:pt>
                <c:pt idx="7618">
                  <c:v>4</c:v>
                </c:pt>
                <c:pt idx="7619">
                  <c:v>4</c:v>
                </c:pt>
                <c:pt idx="7620">
                  <c:v>4</c:v>
                </c:pt>
                <c:pt idx="7621">
                  <c:v>4</c:v>
                </c:pt>
                <c:pt idx="7622">
                  <c:v>4</c:v>
                </c:pt>
                <c:pt idx="7623">
                  <c:v>4</c:v>
                </c:pt>
                <c:pt idx="7624">
                  <c:v>4</c:v>
                </c:pt>
                <c:pt idx="7625">
                  <c:v>4</c:v>
                </c:pt>
                <c:pt idx="7626">
                  <c:v>4</c:v>
                </c:pt>
                <c:pt idx="7627">
                  <c:v>4</c:v>
                </c:pt>
                <c:pt idx="7628">
                  <c:v>4</c:v>
                </c:pt>
                <c:pt idx="7629">
                  <c:v>4</c:v>
                </c:pt>
                <c:pt idx="7630">
                  <c:v>4</c:v>
                </c:pt>
                <c:pt idx="7631">
                  <c:v>4</c:v>
                </c:pt>
                <c:pt idx="7632">
                  <c:v>4</c:v>
                </c:pt>
                <c:pt idx="7633">
                  <c:v>4</c:v>
                </c:pt>
                <c:pt idx="7634">
                  <c:v>4</c:v>
                </c:pt>
                <c:pt idx="7635">
                  <c:v>4</c:v>
                </c:pt>
                <c:pt idx="7636">
                  <c:v>4</c:v>
                </c:pt>
                <c:pt idx="7637">
                  <c:v>4</c:v>
                </c:pt>
                <c:pt idx="7638">
                  <c:v>4</c:v>
                </c:pt>
                <c:pt idx="7639">
                  <c:v>4</c:v>
                </c:pt>
                <c:pt idx="7640">
                  <c:v>4</c:v>
                </c:pt>
                <c:pt idx="7641">
                  <c:v>4</c:v>
                </c:pt>
                <c:pt idx="7642">
                  <c:v>4</c:v>
                </c:pt>
                <c:pt idx="7643">
                  <c:v>4</c:v>
                </c:pt>
                <c:pt idx="7644">
                  <c:v>4</c:v>
                </c:pt>
                <c:pt idx="7645">
                  <c:v>4</c:v>
                </c:pt>
                <c:pt idx="7646">
                  <c:v>4</c:v>
                </c:pt>
                <c:pt idx="7647">
                  <c:v>4</c:v>
                </c:pt>
                <c:pt idx="7648">
                  <c:v>4</c:v>
                </c:pt>
                <c:pt idx="7649">
                  <c:v>4</c:v>
                </c:pt>
                <c:pt idx="7650">
                  <c:v>4</c:v>
                </c:pt>
                <c:pt idx="7651">
                  <c:v>4</c:v>
                </c:pt>
                <c:pt idx="7652">
                  <c:v>4</c:v>
                </c:pt>
                <c:pt idx="7653">
                  <c:v>4</c:v>
                </c:pt>
                <c:pt idx="7654">
                  <c:v>4</c:v>
                </c:pt>
                <c:pt idx="7655">
                  <c:v>4</c:v>
                </c:pt>
                <c:pt idx="7656">
                  <c:v>4</c:v>
                </c:pt>
                <c:pt idx="7657">
                  <c:v>4</c:v>
                </c:pt>
                <c:pt idx="7658">
                  <c:v>4</c:v>
                </c:pt>
                <c:pt idx="7659">
                  <c:v>4</c:v>
                </c:pt>
                <c:pt idx="7660">
                  <c:v>4</c:v>
                </c:pt>
                <c:pt idx="7661">
                  <c:v>4</c:v>
                </c:pt>
                <c:pt idx="7662">
                  <c:v>4</c:v>
                </c:pt>
                <c:pt idx="7663">
                  <c:v>4</c:v>
                </c:pt>
                <c:pt idx="7664">
                  <c:v>4</c:v>
                </c:pt>
                <c:pt idx="7665">
                  <c:v>4</c:v>
                </c:pt>
                <c:pt idx="7666">
                  <c:v>4</c:v>
                </c:pt>
                <c:pt idx="7667">
                  <c:v>4</c:v>
                </c:pt>
                <c:pt idx="7668">
                  <c:v>4</c:v>
                </c:pt>
                <c:pt idx="7669">
                  <c:v>4</c:v>
                </c:pt>
                <c:pt idx="7670">
                  <c:v>4</c:v>
                </c:pt>
                <c:pt idx="7671">
                  <c:v>4</c:v>
                </c:pt>
                <c:pt idx="7672">
                  <c:v>4</c:v>
                </c:pt>
                <c:pt idx="7673">
                  <c:v>4</c:v>
                </c:pt>
                <c:pt idx="7674">
                  <c:v>4</c:v>
                </c:pt>
                <c:pt idx="7675">
                  <c:v>4</c:v>
                </c:pt>
                <c:pt idx="7676">
                  <c:v>4</c:v>
                </c:pt>
                <c:pt idx="7677">
                  <c:v>4</c:v>
                </c:pt>
                <c:pt idx="7678">
                  <c:v>4</c:v>
                </c:pt>
                <c:pt idx="7679">
                  <c:v>4</c:v>
                </c:pt>
                <c:pt idx="7680">
                  <c:v>4</c:v>
                </c:pt>
                <c:pt idx="7681">
                  <c:v>4</c:v>
                </c:pt>
                <c:pt idx="7682">
                  <c:v>4</c:v>
                </c:pt>
                <c:pt idx="7683">
                  <c:v>4</c:v>
                </c:pt>
                <c:pt idx="7684">
                  <c:v>4</c:v>
                </c:pt>
                <c:pt idx="7685">
                  <c:v>4</c:v>
                </c:pt>
                <c:pt idx="7686">
                  <c:v>4</c:v>
                </c:pt>
                <c:pt idx="7687">
                  <c:v>4</c:v>
                </c:pt>
                <c:pt idx="7688">
                  <c:v>4</c:v>
                </c:pt>
                <c:pt idx="7689">
                  <c:v>4</c:v>
                </c:pt>
                <c:pt idx="7690">
                  <c:v>4</c:v>
                </c:pt>
                <c:pt idx="7691">
                  <c:v>4</c:v>
                </c:pt>
                <c:pt idx="7692">
                  <c:v>4</c:v>
                </c:pt>
                <c:pt idx="7693">
                  <c:v>4</c:v>
                </c:pt>
                <c:pt idx="7694">
                  <c:v>4</c:v>
                </c:pt>
                <c:pt idx="7695">
                  <c:v>4</c:v>
                </c:pt>
                <c:pt idx="7696">
                  <c:v>4</c:v>
                </c:pt>
                <c:pt idx="7697">
                  <c:v>4</c:v>
                </c:pt>
                <c:pt idx="7698">
                  <c:v>4</c:v>
                </c:pt>
                <c:pt idx="7699">
                  <c:v>4</c:v>
                </c:pt>
                <c:pt idx="7700">
                  <c:v>4</c:v>
                </c:pt>
                <c:pt idx="7701">
                  <c:v>4</c:v>
                </c:pt>
                <c:pt idx="7702">
                  <c:v>4</c:v>
                </c:pt>
                <c:pt idx="7703">
                  <c:v>4</c:v>
                </c:pt>
                <c:pt idx="7704">
                  <c:v>4</c:v>
                </c:pt>
                <c:pt idx="7705">
                  <c:v>4</c:v>
                </c:pt>
                <c:pt idx="7706">
                  <c:v>4</c:v>
                </c:pt>
                <c:pt idx="7707">
                  <c:v>4</c:v>
                </c:pt>
                <c:pt idx="7708">
                  <c:v>4</c:v>
                </c:pt>
                <c:pt idx="7709">
                  <c:v>4</c:v>
                </c:pt>
                <c:pt idx="7710">
                  <c:v>4</c:v>
                </c:pt>
                <c:pt idx="7711">
                  <c:v>4</c:v>
                </c:pt>
                <c:pt idx="7712">
                  <c:v>4</c:v>
                </c:pt>
                <c:pt idx="7713">
                  <c:v>4</c:v>
                </c:pt>
                <c:pt idx="7714">
                  <c:v>4</c:v>
                </c:pt>
                <c:pt idx="7715">
                  <c:v>4</c:v>
                </c:pt>
                <c:pt idx="7716">
                  <c:v>4</c:v>
                </c:pt>
                <c:pt idx="7717">
                  <c:v>4</c:v>
                </c:pt>
                <c:pt idx="7718">
                  <c:v>4</c:v>
                </c:pt>
                <c:pt idx="7719">
                  <c:v>4</c:v>
                </c:pt>
                <c:pt idx="7720">
                  <c:v>4</c:v>
                </c:pt>
                <c:pt idx="7721">
                  <c:v>4</c:v>
                </c:pt>
                <c:pt idx="7722">
                  <c:v>4</c:v>
                </c:pt>
                <c:pt idx="7723">
                  <c:v>4</c:v>
                </c:pt>
                <c:pt idx="7724">
                  <c:v>4</c:v>
                </c:pt>
                <c:pt idx="7725">
                  <c:v>4</c:v>
                </c:pt>
                <c:pt idx="7726">
                  <c:v>4</c:v>
                </c:pt>
                <c:pt idx="7727">
                  <c:v>4</c:v>
                </c:pt>
                <c:pt idx="7728">
                  <c:v>4</c:v>
                </c:pt>
                <c:pt idx="7729">
                  <c:v>4</c:v>
                </c:pt>
                <c:pt idx="7730">
                  <c:v>4</c:v>
                </c:pt>
                <c:pt idx="7731">
                  <c:v>4</c:v>
                </c:pt>
                <c:pt idx="7732">
                  <c:v>4</c:v>
                </c:pt>
                <c:pt idx="7733">
                  <c:v>4</c:v>
                </c:pt>
                <c:pt idx="7734">
                  <c:v>4</c:v>
                </c:pt>
                <c:pt idx="7735">
                  <c:v>4</c:v>
                </c:pt>
                <c:pt idx="7736">
                  <c:v>4</c:v>
                </c:pt>
                <c:pt idx="7737">
                  <c:v>4</c:v>
                </c:pt>
                <c:pt idx="7738">
                  <c:v>4</c:v>
                </c:pt>
                <c:pt idx="7739">
                  <c:v>4</c:v>
                </c:pt>
                <c:pt idx="7740">
                  <c:v>4</c:v>
                </c:pt>
                <c:pt idx="7741">
                  <c:v>4</c:v>
                </c:pt>
                <c:pt idx="7742">
                  <c:v>4</c:v>
                </c:pt>
                <c:pt idx="7743">
                  <c:v>4</c:v>
                </c:pt>
                <c:pt idx="7744">
                  <c:v>4</c:v>
                </c:pt>
                <c:pt idx="7745">
                  <c:v>4</c:v>
                </c:pt>
                <c:pt idx="7746">
                  <c:v>4</c:v>
                </c:pt>
                <c:pt idx="7747">
                  <c:v>4</c:v>
                </c:pt>
                <c:pt idx="7748">
                  <c:v>4</c:v>
                </c:pt>
                <c:pt idx="7749">
                  <c:v>4</c:v>
                </c:pt>
                <c:pt idx="7750">
                  <c:v>4</c:v>
                </c:pt>
                <c:pt idx="7751">
                  <c:v>4</c:v>
                </c:pt>
                <c:pt idx="7752">
                  <c:v>4</c:v>
                </c:pt>
                <c:pt idx="7753">
                  <c:v>4</c:v>
                </c:pt>
                <c:pt idx="7754">
                  <c:v>4</c:v>
                </c:pt>
                <c:pt idx="7755">
                  <c:v>4</c:v>
                </c:pt>
                <c:pt idx="7756">
                  <c:v>4</c:v>
                </c:pt>
                <c:pt idx="7757">
                  <c:v>4</c:v>
                </c:pt>
                <c:pt idx="7758">
                  <c:v>4</c:v>
                </c:pt>
                <c:pt idx="7759">
                  <c:v>4</c:v>
                </c:pt>
                <c:pt idx="7760">
                  <c:v>4</c:v>
                </c:pt>
                <c:pt idx="7761">
                  <c:v>4</c:v>
                </c:pt>
                <c:pt idx="7762">
                  <c:v>4</c:v>
                </c:pt>
                <c:pt idx="7763">
                  <c:v>4</c:v>
                </c:pt>
                <c:pt idx="7764">
                  <c:v>4</c:v>
                </c:pt>
                <c:pt idx="7765">
                  <c:v>4</c:v>
                </c:pt>
                <c:pt idx="7766">
                  <c:v>4</c:v>
                </c:pt>
                <c:pt idx="7767">
                  <c:v>4</c:v>
                </c:pt>
                <c:pt idx="7768">
                  <c:v>4</c:v>
                </c:pt>
                <c:pt idx="7769">
                  <c:v>4</c:v>
                </c:pt>
                <c:pt idx="7770">
                  <c:v>4</c:v>
                </c:pt>
                <c:pt idx="7771">
                  <c:v>4</c:v>
                </c:pt>
                <c:pt idx="7772">
                  <c:v>4</c:v>
                </c:pt>
                <c:pt idx="7773">
                  <c:v>5</c:v>
                </c:pt>
                <c:pt idx="7774">
                  <c:v>4</c:v>
                </c:pt>
                <c:pt idx="7775">
                  <c:v>4</c:v>
                </c:pt>
                <c:pt idx="7776">
                  <c:v>4</c:v>
                </c:pt>
                <c:pt idx="7777">
                  <c:v>4</c:v>
                </c:pt>
                <c:pt idx="7778">
                  <c:v>4</c:v>
                </c:pt>
                <c:pt idx="7779">
                  <c:v>4</c:v>
                </c:pt>
                <c:pt idx="7780">
                  <c:v>4</c:v>
                </c:pt>
                <c:pt idx="7781">
                  <c:v>4</c:v>
                </c:pt>
                <c:pt idx="7782">
                  <c:v>4</c:v>
                </c:pt>
                <c:pt idx="7783">
                  <c:v>4</c:v>
                </c:pt>
                <c:pt idx="7784">
                  <c:v>4</c:v>
                </c:pt>
                <c:pt idx="7785">
                  <c:v>5</c:v>
                </c:pt>
                <c:pt idx="7786">
                  <c:v>4</c:v>
                </c:pt>
                <c:pt idx="7787">
                  <c:v>4</c:v>
                </c:pt>
                <c:pt idx="7788">
                  <c:v>4</c:v>
                </c:pt>
                <c:pt idx="7789">
                  <c:v>4</c:v>
                </c:pt>
                <c:pt idx="7790">
                  <c:v>4</c:v>
                </c:pt>
                <c:pt idx="7791">
                  <c:v>4</c:v>
                </c:pt>
                <c:pt idx="7792">
                  <c:v>4</c:v>
                </c:pt>
                <c:pt idx="7793">
                  <c:v>5</c:v>
                </c:pt>
                <c:pt idx="7794">
                  <c:v>4</c:v>
                </c:pt>
                <c:pt idx="7795">
                  <c:v>5</c:v>
                </c:pt>
                <c:pt idx="7796">
                  <c:v>5</c:v>
                </c:pt>
                <c:pt idx="7797">
                  <c:v>5</c:v>
                </c:pt>
                <c:pt idx="7798">
                  <c:v>5</c:v>
                </c:pt>
                <c:pt idx="7799">
                  <c:v>5</c:v>
                </c:pt>
                <c:pt idx="7800">
                  <c:v>5</c:v>
                </c:pt>
                <c:pt idx="7801">
                  <c:v>5</c:v>
                </c:pt>
                <c:pt idx="7802">
                  <c:v>5</c:v>
                </c:pt>
                <c:pt idx="7803">
                  <c:v>5</c:v>
                </c:pt>
                <c:pt idx="7804">
                  <c:v>5</c:v>
                </c:pt>
                <c:pt idx="7805">
                  <c:v>5</c:v>
                </c:pt>
                <c:pt idx="7806">
                  <c:v>5</c:v>
                </c:pt>
                <c:pt idx="7807">
                  <c:v>6</c:v>
                </c:pt>
                <c:pt idx="7808">
                  <c:v>5</c:v>
                </c:pt>
                <c:pt idx="7809">
                  <c:v>5</c:v>
                </c:pt>
                <c:pt idx="7810">
                  <c:v>6</c:v>
                </c:pt>
                <c:pt idx="7811">
                  <c:v>6</c:v>
                </c:pt>
                <c:pt idx="7812">
                  <c:v>6</c:v>
                </c:pt>
                <c:pt idx="7813">
                  <c:v>6</c:v>
                </c:pt>
                <c:pt idx="7814">
                  <c:v>6</c:v>
                </c:pt>
                <c:pt idx="7815">
                  <c:v>6</c:v>
                </c:pt>
                <c:pt idx="7816">
                  <c:v>6</c:v>
                </c:pt>
                <c:pt idx="7817">
                  <c:v>6</c:v>
                </c:pt>
                <c:pt idx="7818">
                  <c:v>6</c:v>
                </c:pt>
                <c:pt idx="7819">
                  <c:v>6</c:v>
                </c:pt>
                <c:pt idx="7820">
                  <c:v>6</c:v>
                </c:pt>
                <c:pt idx="7821">
                  <c:v>6</c:v>
                </c:pt>
                <c:pt idx="7822">
                  <c:v>6</c:v>
                </c:pt>
                <c:pt idx="7823">
                  <c:v>6</c:v>
                </c:pt>
                <c:pt idx="7824">
                  <c:v>6</c:v>
                </c:pt>
                <c:pt idx="7825">
                  <c:v>6</c:v>
                </c:pt>
                <c:pt idx="7826">
                  <c:v>6</c:v>
                </c:pt>
                <c:pt idx="7827">
                  <c:v>6</c:v>
                </c:pt>
                <c:pt idx="7828">
                  <c:v>6</c:v>
                </c:pt>
                <c:pt idx="7829">
                  <c:v>6</c:v>
                </c:pt>
                <c:pt idx="7830">
                  <c:v>6</c:v>
                </c:pt>
                <c:pt idx="7831">
                  <c:v>6</c:v>
                </c:pt>
                <c:pt idx="7832">
                  <c:v>6</c:v>
                </c:pt>
                <c:pt idx="7833">
                  <c:v>6</c:v>
                </c:pt>
                <c:pt idx="7834">
                  <c:v>6</c:v>
                </c:pt>
                <c:pt idx="7835">
                  <c:v>6</c:v>
                </c:pt>
                <c:pt idx="7836">
                  <c:v>6</c:v>
                </c:pt>
                <c:pt idx="7837">
                  <c:v>6</c:v>
                </c:pt>
                <c:pt idx="7838">
                  <c:v>6</c:v>
                </c:pt>
                <c:pt idx="7839">
                  <c:v>6</c:v>
                </c:pt>
                <c:pt idx="7840">
                  <c:v>6</c:v>
                </c:pt>
                <c:pt idx="7841">
                  <c:v>6</c:v>
                </c:pt>
                <c:pt idx="7842">
                  <c:v>6</c:v>
                </c:pt>
                <c:pt idx="7843">
                  <c:v>6</c:v>
                </c:pt>
                <c:pt idx="7844">
                  <c:v>6</c:v>
                </c:pt>
                <c:pt idx="7845">
                  <c:v>6</c:v>
                </c:pt>
                <c:pt idx="7846">
                  <c:v>6</c:v>
                </c:pt>
                <c:pt idx="7847">
                  <c:v>6</c:v>
                </c:pt>
                <c:pt idx="7848">
                  <c:v>6</c:v>
                </c:pt>
                <c:pt idx="7849">
                  <c:v>6</c:v>
                </c:pt>
                <c:pt idx="7850">
                  <c:v>6</c:v>
                </c:pt>
                <c:pt idx="7851">
                  <c:v>6</c:v>
                </c:pt>
                <c:pt idx="7852">
                  <c:v>6</c:v>
                </c:pt>
                <c:pt idx="7853">
                  <c:v>6</c:v>
                </c:pt>
                <c:pt idx="7854">
                  <c:v>6</c:v>
                </c:pt>
                <c:pt idx="7855">
                  <c:v>6</c:v>
                </c:pt>
                <c:pt idx="7856">
                  <c:v>6</c:v>
                </c:pt>
                <c:pt idx="7857">
                  <c:v>6</c:v>
                </c:pt>
                <c:pt idx="7858">
                  <c:v>6</c:v>
                </c:pt>
                <c:pt idx="7859">
                  <c:v>6</c:v>
                </c:pt>
                <c:pt idx="7860">
                  <c:v>6</c:v>
                </c:pt>
                <c:pt idx="7861">
                  <c:v>6</c:v>
                </c:pt>
                <c:pt idx="7862">
                  <c:v>6</c:v>
                </c:pt>
                <c:pt idx="7863">
                  <c:v>6</c:v>
                </c:pt>
                <c:pt idx="7864">
                  <c:v>6</c:v>
                </c:pt>
                <c:pt idx="7865">
                  <c:v>6</c:v>
                </c:pt>
                <c:pt idx="7866">
                  <c:v>6</c:v>
                </c:pt>
                <c:pt idx="7867">
                  <c:v>6</c:v>
                </c:pt>
                <c:pt idx="7868">
                  <c:v>6</c:v>
                </c:pt>
                <c:pt idx="7869">
                  <c:v>6</c:v>
                </c:pt>
                <c:pt idx="7870">
                  <c:v>6</c:v>
                </c:pt>
                <c:pt idx="7871">
                  <c:v>6</c:v>
                </c:pt>
                <c:pt idx="7872">
                  <c:v>6</c:v>
                </c:pt>
                <c:pt idx="7873">
                  <c:v>6</c:v>
                </c:pt>
                <c:pt idx="7874">
                  <c:v>6</c:v>
                </c:pt>
                <c:pt idx="7875">
                  <c:v>6</c:v>
                </c:pt>
                <c:pt idx="7876">
                  <c:v>6</c:v>
                </c:pt>
                <c:pt idx="7877">
                  <c:v>6</c:v>
                </c:pt>
                <c:pt idx="7878">
                  <c:v>6</c:v>
                </c:pt>
                <c:pt idx="7879">
                  <c:v>6</c:v>
                </c:pt>
                <c:pt idx="7880">
                  <c:v>6</c:v>
                </c:pt>
                <c:pt idx="7881">
                  <c:v>6</c:v>
                </c:pt>
                <c:pt idx="7882">
                  <c:v>6</c:v>
                </c:pt>
                <c:pt idx="7883">
                  <c:v>6</c:v>
                </c:pt>
                <c:pt idx="7884">
                  <c:v>6</c:v>
                </c:pt>
                <c:pt idx="7885">
                  <c:v>6</c:v>
                </c:pt>
                <c:pt idx="7886">
                  <c:v>6</c:v>
                </c:pt>
                <c:pt idx="7887">
                  <c:v>6</c:v>
                </c:pt>
                <c:pt idx="7888">
                  <c:v>6</c:v>
                </c:pt>
                <c:pt idx="7889">
                  <c:v>6</c:v>
                </c:pt>
                <c:pt idx="7890">
                  <c:v>6</c:v>
                </c:pt>
                <c:pt idx="7891">
                  <c:v>6</c:v>
                </c:pt>
                <c:pt idx="7892">
                  <c:v>6</c:v>
                </c:pt>
                <c:pt idx="7893">
                  <c:v>6</c:v>
                </c:pt>
                <c:pt idx="7894">
                  <c:v>6</c:v>
                </c:pt>
                <c:pt idx="7895">
                  <c:v>6</c:v>
                </c:pt>
                <c:pt idx="7896">
                  <c:v>6</c:v>
                </c:pt>
                <c:pt idx="7897">
                  <c:v>6</c:v>
                </c:pt>
                <c:pt idx="7898">
                  <c:v>6</c:v>
                </c:pt>
                <c:pt idx="7899">
                  <c:v>6</c:v>
                </c:pt>
                <c:pt idx="7900">
                  <c:v>6</c:v>
                </c:pt>
                <c:pt idx="7901">
                  <c:v>6</c:v>
                </c:pt>
                <c:pt idx="7902">
                  <c:v>6</c:v>
                </c:pt>
                <c:pt idx="7903">
                  <c:v>6</c:v>
                </c:pt>
                <c:pt idx="7904">
                  <c:v>6</c:v>
                </c:pt>
                <c:pt idx="7905">
                  <c:v>6</c:v>
                </c:pt>
                <c:pt idx="7906">
                  <c:v>6</c:v>
                </c:pt>
                <c:pt idx="7907">
                  <c:v>6</c:v>
                </c:pt>
                <c:pt idx="7908">
                  <c:v>6</c:v>
                </c:pt>
                <c:pt idx="7909">
                  <c:v>6</c:v>
                </c:pt>
                <c:pt idx="7910">
                  <c:v>6</c:v>
                </c:pt>
                <c:pt idx="7911">
                  <c:v>6</c:v>
                </c:pt>
                <c:pt idx="7912">
                  <c:v>6</c:v>
                </c:pt>
                <c:pt idx="7913">
                  <c:v>6</c:v>
                </c:pt>
                <c:pt idx="7914">
                  <c:v>6</c:v>
                </c:pt>
                <c:pt idx="7915">
                  <c:v>6</c:v>
                </c:pt>
                <c:pt idx="7916">
                  <c:v>6</c:v>
                </c:pt>
                <c:pt idx="7917">
                  <c:v>6</c:v>
                </c:pt>
                <c:pt idx="7918">
                  <c:v>6</c:v>
                </c:pt>
                <c:pt idx="7919">
                  <c:v>6</c:v>
                </c:pt>
                <c:pt idx="7920">
                  <c:v>6</c:v>
                </c:pt>
                <c:pt idx="7921">
                  <c:v>6</c:v>
                </c:pt>
                <c:pt idx="7922">
                  <c:v>6</c:v>
                </c:pt>
                <c:pt idx="7923">
                  <c:v>6</c:v>
                </c:pt>
                <c:pt idx="7924">
                  <c:v>6</c:v>
                </c:pt>
                <c:pt idx="7925">
                  <c:v>6</c:v>
                </c:pt>
                <c:pt idx="7926">
                  <c:v>6</c:v>
                </c:pt>
                <c:pt idx="7927">
                  <c:v>7</c:v>
                </c:pt>
                <c:pt idx="7928">
                  <c:v>7</c:v>
                </c:pt>
                <c:pt idx="7929">
                  <c:v>7</c:v>
                </c:pt>
                <c:pt idx="7930">
                  <c:v>8</c:v>
                </c:pt>
                <c:pt idx="7931">
                  <c:v>8</c:v>
                </c:pt>
                <c:pt idx="7932">
                  <c:v>8</c:v>
                </c:pt>
                <c:pt idx="7933">
                  <c:v>8</c:v>
                </c:pt>
                <c:pt idx="7934">
                  <c:v>8</c:v>
                </c:pt>
                <c:pt idx="7935">
                  <c:v>8</c:v>
                </c:pt>
                <c:pt idx="7936">
                  <c:v>8</c:v>
                </c:pt>
                <c:pt idx="7937">
                  <c:v>7</c:v>
                </c:pt>
                <c:pt idx="7938">
                  <c:v>6</c:v>
                </c:pt>
                <c:pt idx="7939">
                  <c:v>6</c:v>
                </c:pt>
                <c:pt idx="7940">
                  <c:v>6</c:v>
                </c:pt>
                <c:pt idx="7941">
                  <c:v>6</c:v>
                </c:pt>
                <c:pt idx="7942">
                  <c:v>6</c:v>
                </c:pt>
                <c:pt idx="7943">
                  <c:v>6</c:v>
                </c:pt>
                <c:pt idx="7944">
                  <c:v>6</c:v>
                </c:pt>
                <c:pt idx="7945">
                  <c:v>6</c:v>
                </c:pt>
                <c:pt idx="7946">
                  <c:v>6</c:v>
                </c:pt>
                <c:pt idx="7947">
                  <c:v>6</c:v>
                </c:pt>
                <c:pt idx="7948">
                  <c:v>6</c:v>
                </c:pt>
                <c:pt idx="7949">
                  <c:v>6</c:v>
                </c:pt>
                <c:pt idx="7950">
                  <c:v>6</c:v>
                </c:pt>
                <c:pt idx="7951">
                  <c:v>6</c:v>
                </c:pt>
                <c:pt idx="7952">
                  <c:v>6</c:v>
                </c:pt>
                <c:pt idx="7953">
                  <c:v>6</c:v>
                </c:pt>
                <c:pt idx="7954">
                  <c:v>6</c:v>
                </c:pt>
                <c:pt idx="7955">
                  <c:v>6</c:v>
                </c:pt>
                <c:pt idx="7956">
                  <c:v>6</c:v>
                </c:pt>
                <c:pt idx="7957">
                  <c:v>6</c:v>
                </c:pt>
                <c:pt idx="7958">
                  <c:v>6</c:v>
                </c:pt>
                <c:pt idx="7959">
                  <c:v>7</c:v>
                </c:pt>
                <c:pt idx="7960">
                  <c:v>7</c:v>
                </c:pt>
                <c:pt idx="7961">
                  <c:v>6</c:v>
                </c:pt>
                <c:pt idx="7962">
                  <c:v>7</c:v>
                </c:pt>
                <c:pt idx="7963">
                  <c:v>7</c:v>
                </c:pt>
                <c:pt idx="7964">
                  <c:v>7</c:v>
                </c:pt>
                <c:pt idx="7965">
                  <c:v>7</c:v>
                </c:pt>
                <c:pt idx="7966">
                  <c:v>7</c:v>
                </c:pt>
                <c:pt idx="7967">
                  <c:v>7</c:v>
                </c:pt>
                <c:pt idx="7968">
                  <c:v>7</c:v>
                </c:pt>
                <c:pt idx="7969">
                  <c:v>7</c:v>
                </c:pt>
                <c:pt idx="7970">
                  <c:v>7</c:v>
                </c:pt>
                <c:pt idx="7971">
                  <c:v>7</c:v>
                </c:pt>
                <c:pt idx="7972">
                  <c:v>7</c:v>
                </c:pt>
                <c:pt idx="7973">
                  <c:v>7</c:v>
                </c:pt>
                <c:pt idx="7974">
                  <c:v>6</c:v>
                </c:pt>
                <c:pt idx="7975">
                  <c:v>7</c:v>
                </c:pt>
                <c:pt idx="7976">
                  <c:v>6</c:v>
                </c:pt>
                <c:pt idx="7977">
                  <c:v>6</c:v>
                </c:pt>
                <c:pt idx="7978">
                  <c:v>7</c:v>
                </c:pt>
                <c:pt idx="7979">
                  <c:v>6</c:v>
                </c:pt>
                <c:pt idx="7980">
                  <c:v>6</c:v>
                </c:pt>
                <c:pt idx="7981">
                  <c:v>6</c:v>
                </c:pt>
                <c:pt idx="7982">
                  <c:v>6</c:v>
                </c:pt>
                <c:pt idx="7983">
                  <c:v>6</c:v>
                </c:pt>
                <c:pt idx="7984">
                  <c:v>6</c:v>
                </c:pt>
                <c:pt idx="7985">
                  <c:v>6</c:v>
                </c:pt>
                <c:pt idx="7986">
                  <c:v>6</c:v>
                </c:pt>
                <c:pt idx="7987">
                  <c:v>6</c:v>
                </c:pt>
                <c:pt idx="7988">
                  <c:v>6</c:v>
                </c:pt>
                <c:pt idx="7989">
                  <c:v>6</c:v>
                </c:pt>
                <c:pt idx="7990">
                  <c:v>6</c:v>
                </c:pt>
                <c:pt idx="7991">
                  <c:v>6</c:v>
                </c:pt>
                <c:pt idx="7992">
                  <c:v>6</c:v>
                </c:pt>
                <c:pt idx="7993">
                  <c:v>6</c:v>
                </c:pt>
                <c:pt idx="7994">
                  <c:v>6</c:v>
                </c:pt>
                <c:pt idx="7995">
                  <c:v>6</c:v>
                </c:pt>
                <c:pt idx="7996">
                  <c:v>6</c:v>
                </c:pt>
                <c:pt idx="7997">
                  <c:v>6</c:v>
                </c:pt>
                <c:pt idx="7998">
                  <c:v>6</c:v>
                </c:pt>
                <c:pt idx="7999">
                  <c:v>6</c:v>
                </c:pt>
                <c:pt idx="8000">
                  <c:v>6</c:v>
                </c:pt>
                <c:pt idx="8001">
                  <c:v>6</c:v>
                </c:pt>
                <c:pt idx="8002">
                  <c:v>6</c:v>
                </c:pt>
                <c:pt idx="8003">
                  <c:v>6</c:v>
                </c:pt>
                <c:pt idx="8004">
                  <c:v>6</c:v>
                </c:pt>
                <c:pt idx="8005">
                  <c:v>6</c:v>
                </c:pt>
                <c:pt idx="8006">
                  <c:v>6</c:v>
                </c:pt>
                <c:pt idx="8007">
                  <c:v>6</c:v>
                </c:pt>
                <c:pt idx="8008">
                  <c:v>6</c:v>
                </c:pt>
                <c:pt idx="8009">
                  <c:v>6</c:v>
                </c:pt>
                <c:pt idx="8010">
                  <c:v>6</c:v>
                </c:pt>
                <c:pt idx="8011">
                  <c:v>6</c:v>
                </c:pt>
                <c:pt idx="8012">
                  <c:v>6</c:v>
                </c:pt>
                <c:pt idx="8013">
                  <c:v>6</c:v>
                </c:pt>
                <c:pt idx="8014">
                  <c:v>6</c:v>
                </c:pt>
                <c:pt idx="8015">
                  <c:v>6</c:v>
                </c:pt>
                <c:pt idx="8016">
                  <c:v>6</c:v>
                </c:pt>
                <c:pt idx="8017">
                  <c:v>6</c:v>
                </c:pt>
                <c:pt idx="8018">
                  <c:v>6</c:v>
                </c:pt>
                <c:pt idx="8019">
                  <c:v>6</c:v>
                </c:pt>
                <c:pt idx="8020">
                  <c:v>6</c:v>
                </c:pt>
                <c:pt idx="8021">
                  <c:v>6</c:v>
                </c:pt>
                <c:pt idx="8022">
                  <c:v>6</c:v>
                </c:pt>
                <c:pt idx="8023">
                  <c:v>6</c:v>
                </c:pt>
                <c:pt idx="8024">
                  <c:v>6</c:v>
                </c:pt>
                <c:pt idx="8025">
                  <c:v>6</c:v>
                </c:pt>
                <c:pt idx="8026">
                  <c:v>6</c:v>
                </c:pt>
                <c:pt idx="8027">
                  <c:v>6</c:v>
                </c:pt>
                <c:pt idx="8028">
                  <c:v>6</c:v>
                </c:pt>
                <c:pt idx="8029">
                  <c:v>6</c:v>
                </c:pt>
                <c:pt idx="8030">
                  <c:v>6</c:v>
                </c:pt>
                <c:pt idx="8031">
                  <c:v>6</c:v>
                </c:pt>
                <c:pt idx="8032">
                  <c:v>6</c:v>
                </c:pt>
                <c:pt idx="8033">
                  <c:v>6</c:v>
                </c:pt>
                <c:pt idx="8034">
                  <c:v>6</c:v>
                </c:pt>
                <c:pt idx="8035">
                  <c:v>6</c:v>
                </c:pt>
                <c:pt idx="8036">
                  <c:v>6</c:v>
                </c:pt>
                <c:pt idx="8037">
                  <c:v>6</c:v>
                </c:pt>
                <c:pt idx="8038">
                  <c:v>6</c:v>
                </c:pt>
                <c:pt idx="8039">
                  <c:v>6</c:v>
                </c:pt>
                <c:pt idx="8040">
                  <c:v>6</c:v>
                </c:pt>
                <c:pt idx="8041">
                  <c:v>6</c:v>
                </c:pt>
                <c:pt idx="8042">
                  <c:v>6</c:v>
                </c:pt>
                <c:pt idx="8043">
                  <c:v>7</c:v>
                </c:pt>
                <c:pt idx="8044">
                  <c:v>7</c:v>
                </c:pt>
                <c:pt idx="8045">
                  <c:v>7</c:v>
                </c:pt>
                <c:pt idx="8046">
                  <c:v>7</c:v>
                </c:pt>
                <c:pt idx="8047">
                  <c:v>7</c:v>
                </c:pt>
                <c:pt idx="8048">
                  <c:v>7</c:v>
                </c:pt>
                <c:pt idx="8049">
                  <c:v>7</c:v>
                </c:pt>
                <c:pt idx="8050">
                  <c:v>7</c:v>
                </c:pt>
                <c:pt idx="8051">
                  <c:v>7</c:v>
                </c:pt>
                <c:pt idx="8052">
                  <c:v>7</c:v>
                </c:pt>
                <c:pt idx="8053">
                  <c:v>7</c:v>
                </c:pt>
                <c:pt idx="8054">
                  <c:v>7</c:v>
                </c:pt>
                <c:pt idx="8055">
                  <c:v>7</c:v>
                </c:pt>
                <c:pt idx="8056">
                  <c:v>7</c:v>
                </c:pt>
                <c:pt idx="8057">
                  <c:v>7</c:v>
                </c:pt>
                <c:pt idx="8058">
                  <c:v>7</c:v>
                </c:pt>
                <c:pt idx="8059">
                  <c:v>7</c:v>
                </c:pt>
                <c:pt idx="8060">
                  <c:v>6</c:v>
                </c:pt>
                <c:pt idx="8061">
                  <c:v>6</c:v>
                </c:pt>
                <c:pt idx="8062">
                  <c:v>7</c:v>
                </c:pt>
                <c:pt idx="8063">
                  <c:v>7</c:v>
                </c:pt>
                <c:pt idx="8064">
                  <c:v>7</c:v>
                </c:pt>
                <c:pt idx="8065">
                  <c:v>7</c:v>
                </c:pt>
                <c:pt idx="8066">
                  <c:v>7</c:v>
                </c:pt>
                <c:pt idx="8067">
                  <c:v>7</c:v>
                </c:pt>
                <c:pt idx="8068">
                  <c:v>7</c:v>
                </c:pt>
                <c:pt idx="8069">
                  <c:v>8</c:v>
                </c:pt>
                <c:pt idx="8070">
                  <c:v>8</c:v>
                </c:pt>
                <c:pt idx="8071">
                  <c:v>8</c:v>
                </c:pt>
                <c:pt idx="8072">
                  <c:v>8</c:v>
                </c:pt>
                <c:pt idx="8073">
                  <c:v>8</c:v>
                </c:pt>
                <c:pt idx="8074">
                  <c:v>8</c:v>
                </c:pt>
                <c:pt idx="8075">
                  <c:v>8</c:v>
                </c:pt>
                <c:pt idx="8076">
                  <c:v>8</c:v>
                </c:pt>
                <c:pt idx="8077">
                  <c:v>8</c:v>
                </c:pt>
                <c:pt idx="8078">
                  <c:v>7</c:v>
                </c:pt>
                <c:pt idx="8079">
                  <c:v>7</c:v>
                </c:pt>
                <c:pt idx="8080">
                  <c:v>7</c:v>
                </c:pt>
                <c:pt idx="8081">
                  <c:v>7</c:v>
                </c:pt>
                <c:pt idx="8082">
                  <c:v>7</c:v>
                </c:pt>
                <c:pt idx="8083">
                  <c:v>7</c:v>
                </c:pt>
                <c:pt idx="8084">
                  <c:v>7</c:v>
                </c:pt>
                <c:pt idx="8085">
                  <c:v>7</c:v>
                </c:pt>
                <c:pt idx="8086">
                  <c:v>7</c:v>
                </c:pt>
                <c:pt idx="8087">
                  <c:v>7</c:v>
                </c:pt>
                <c:pt idx="8088">
                  <c:v>7</c:v>
                </c:pt>
                <c:pt idx="8089">
                  <c:v>7</c:v>
                </c:pt>
                <c:pt idx="8090">
                  <c:v>7</c:v>
                </c:pt>
                <c:pt idx="8091">
                  <c:v>7</c:v>
                </c:pt>
                <c:pt idx="8092">
                  <c:v>7</c:v>
                </c:pt>
                <c:pt idx="8093">
                  <c:v>7</c:v>
                </c:pt>
                <c:pt idx="8094">
                  <c:v>7</c:v>
                </c:pt>
                <c:pt idx="8095">
                  <c:v>7</c:v>
                </c:pt>
                <c:pt idx="8096">
                  <c:v>7</c:v>
                </c:pt>
                <c:pt idx="8097">
                  <c:v>7</c:v>
                </c:pt>
                <c:pt idx="8098">
                  <c:v>7</c:v>
                </c:pt>
                <c:pt idx="8099">
                  <c:v>7</c:v>
                </c:pt>
                <c:pt idx="8100">
                  <c:v>7</c:v>
                </c:pt>
                <c:pt idx="8101">
                  <c:v>7</c:v>
                </c:pt>
                <c:pt idx="8102">
                  <c:v>7</c:v>
                </c:pt>
                <c:pt idx="8103">
                  <c:v>7</c:v>
                </c:pt>
                <c:pt idx="8104">
                  <c:v>7</c:v>
                </c:pt>
                <c:pt idx="8105">
                  <c:v>7</c:v>
                </c:pt>
                <c:pt idx="8106">
                  <c:v>7</c:v>
                </c:pt>
                <c:pt idx="8107">
                  <c:v>7</c:v>
                </c:pt>
                <c:pt idx="8108">
                  <c:v>7</c:v>
                </c:pt>
                <c:pt idx="8109">
                  <c:v>7</c:v>
                </c:pt>
                <c:pt idx="8110">
                  <c:v>7</c:v>
                </c:pt>
                <c:pt idx="8111">
                  <c:v>7</c:v>
                </c:pt>
                <c:pt idx="8112">
                  <c:v>7</c:v>
                </c:pt>
                <c:pt idx="8113">
                  <c:v>7</c:v>
                </c:pt>
                <c:pt idx="8114">
                  <c:v>7</c:v>
                </c:pt>
                <c:pt idx="8115">
                  <c:v>7</c:v>
                </c:pt>
                <c:pt idx="8116">
                  <c:v>7</c:v>
                </c:pt>
                <c:pt idx="8117">
                  <c:v>7</c:v>
                </c:pt>
                <c:pt idx="8118">
                  <c:v>7</c:v>
                </c:pt>
                <c:pt idx="8119">
                  <c:v>7</c:v>
                </c:pt>
                <c:pt idx="8120">
                  <c:v>7</c:v>
                </c:pt>
                <c:pt idx="8121">
                  <c:v>7</c:v>
                </c:pt>
                <c:pt idx="8122">
                  <c:v>7</c:v>
                </c:pt>
                <c:pt idx="8123">
                  <c:v>7</c:v>
                </c:pt>
                <c:pt idx="8124">
                  <c:v>7</c:v>
                </c:pt>
                <c:pt idx="8125">
                  <c:v>7</c:v>
                </c:pt>
                <c:pt idx="8126">
                  <c:v>7</c:v>
                </c:pt>
                <c:pt idx="8127">
                  <c:v>7</c:v>
                </c:pt>
                <c:pt idx="8128">
                  <c:v>7</c:v>
                </c:pt>
                <c:pt idx="8129">
                  <c:v>7</c:v>
                </c:pt>
                <c:pt idx="8130">
                  <c:v>7</c:v>
                </c:pt>
                <c:pt idx="8131">
                  <c:v>7</c:v>
                </c:pt>
                <c:pt idx="8132">
                  <c:v>7</c:v>
                </c:pt>
                <c:pt idx="8133">
                  <c:v>7</c:v>
                </c:pt>
                <c:pt idx="8134">
                  <c:v>7</c:v>
                </c:pt>
                <c:pt idx="8135">
                  <c:v>7</c:v>
                </c:pt>
                <c:pt idx="8136">
                  <c:v>7</c:v>
                </c:pt>
                <c:pt idx="8137">
                  <c:v>7</c:v>
                </c:pt>
                <c:pt idx="8138">
                  <c:v>7</c:v>
                </c:pt>
                <c:pt idx="8139">
                  <c:v>7</c:v>
                </c:pt>
                <c:pt idx="8140">
                  <c:v>7</c:v>
                </c:pt>
                <c:pt idx="8141">
                  <c:v>7</c:v>
                </c:pt>
                <c:pt idx="8142">
                  <c:v>7</c:v>
                </c:pt>
                <c:pt idx="8143">
                  <c:v>7</c:v>
                </c:pt>
                <c:pt idx="8144">
                  <c:v>7</c:v>
                </c:pt>
                <c:pt idx="8145">
                  <c:v>7</c:v>
                </c:pt>
                <c:pt idx="8146">
                  <c:v>7</c:v>
                </c:pt>
                <c:pt idx="8147">
                  <c:v>7</c:v>
                </c:pt>
                <c:pt idx="8148">
                  <c:v>7</c:v>
                </c:pt>
                <c:pt idx="8149">
                  <c:v>7</c:v>
                </c:pt>
                <c:pt idx="8150">
                  <c:v>7</c:v>
                </c:pt>
                <c:pt idx="8151">
                  <c:v>7</c:v>
                </c:pt>
                <c:pt idx="8152">
                  <c:v>7</c:v>
                </c:pt>
                <c:pt idx="8153">
                  <c:v>7</c:v>
                </c:pt>
                <c:pt idx="8154">
                  <c:v>7</c:v>
                </c:pt>
                <c:pt idx="8155">
                  <c:v>7</c:v>
                </c:pt>
                <c:pt idx="8156">
                  <c:v>7</c:v>
                </c:pt>
                <c:pt idx="8157">
                  <c:v>7</c:v>
                </c:pt>
                <c:pt idx="8158">
                  <c:v>7</c:v>
                </c:pt>
                <c:pt idx="8159">
                  <c:v>7</c:v>
                </c:pt>
                <c:pt idx="8160">
                  <c:v>7</c:v>
                </c:pt>
                <c:pt idx="8161">
                  <c:v>7</c:v>
                </c:pt>
                <c:pt idx="8162">
                  <c:v>7</c:v>
                </c:pt>
                <c:pt idx="8163">
                  <c:v>7</c:v>
                </c:pt>
                <c:pt idx="8164">
                  <c:v>7</c:v>
                </c:pt>
                <c:pt idx="8165">
                  <c:v>7</c:v>
                </c:pt>
                <c:pt idx="8166">
                  <c:v>7</c:v>
                </c:pt>
                <c:pt idx="8167">
                  <c:v>7</c:v>
                </c:pt>
                <c:pt idx="8168">
                  <c:v>7</c:v>
                </c:pt>
                <c:pt idx="8169">
                  <c:v>7</c:v>
                </c:pt>
                <c:pt idx="8170">
                  <c:v>7</c:v>
                </c:pt>
                <c:pt idx="8171">
                  <c:v>7</c:v>
                </c:pt>
                <c:pt idx="8172">
                  <c:v>7</c:v>
                </c:pt>
                <c:pt idx="8173">
                  <c:v>7</c:v>
                </c:pt>
                <c:pt idx="8174">
                  <c:v>7</c:v>
                </c:pt>
                <c:pt idx="8175">
                  <c:v>7</c:v>
                </c:pt>
                <c:pt idx="8176">
                  <c:v>7</c:v>
                </c:pt>
                <c:pt idx="8177">
                  <c:v>7</c:v>
                </c:pt>
                <c:pt idx="8178">
                  <c:v>8</c:v>
                </c:pt>
                <c:pt idx="8179">
                  <c:v>8</c:v>
                </c:pt>
                <c:pt idx="8180">
                  <c:v>8</c:v>
                </c:pt>
                <c:pt idx="8181">
                  <c:v>8</c:v>
                </c:pt>
                <c:pt idx="8182">
                  <c:v>7</c:v>
                </c:pt>
                <c:pt idx="8183">
                  <c:v>7</c:v>
                </c:pt>
                <c:pt idx="8184">
                  <c:v>8</c:v>
                </c:pt>
                <c:pt idx="8185">
                  <c:v>8</c:v>
                </c:pt>
                <c:pt idx="8186">
                  <c:v>8</c:v>
                </c:pt>
                <c:pt idx="8187">
                  <c:v>8</c:v>
                </c:pt>
                <c:pt idx="8188">
                  <c:v>8</c:v>
                </c:pt>
                <c:pt idx="8189">
                  <c:v>8</c:v>
                </c:pt>
                <c:pt idx="8190">
                  <c:v>8</c:v>
                </c:pt>
                <c:pt idx="8191">
                  <c:v>8</c:v>
                </c:pt>
                <c:pt idx="8192">
                  <c:v>8</c:v>
                </c:pt>
                <c:pt idx="8193">
                  <c:v>8</c:v>
                </c:pt>
                <c:pt idx="8194">
                  <c:v>8</c:v>
                </c:pt>
                <c:pt idx="8195">
                  <c:v>8</c:v>
                </c:pt>
                <c:pt idx="8196">
                  <c:v>8</c:v>
                </c:pt>
                <c:pt idx="8197">
                  <c:v>8</c:v>
                </c:pt>
                <c:pt idx="8198">
                  <c:v>7</c:v>
                </c:pt>
                <c:pt idx="8199">
                  <c:v>7</c:v>
                </c:pt>
                <c:pt idx="8200">
                  <c:v>7</c:v>
                </c:pt>
                <c:pt idx="8201">
                  <c:v>7</c:v>
                </c:pt>
                <c:pt idx="8202">
                  <c:v>7</c:v>
                </c:pt>
                <c:pt idx="8203">
                  <c:v>7</c:v>
                </c:pt>
                <c:pt idx="8204">
                  <c:v>7</c:v>
                </c:pt>
                <c:pt idx="8205">
                  <c:v>7</c:v>
                </c:pt>
                <c:pt idx="8206">
                  <c:v>7</c:v>
                </c:pt>
                <c:pt idx="8207">
                  <c:v>7</c:v>
                </c:pt>
                <c:pt idx="8208">
                  <c:v>7</c:v>
                </c:pt>
                <c:pt idx="8209">
                  <c:v>7</c:v>
                </c:pt>
                <c:pt idx="8210">
                  <c:v>7</c:v>
                </c:pt>
                <c:pt idx="8211">
                  <c:v>7</c:v>
                </c:pt>
                <c:pt idx="8212">
                  <c:v>7</c:v>
                </c:pt>
                <c:pt idx="8213">
                  <c:v>7</c:v>
                </c:pt>
                <c:pt idx="8214">
                  <c:v>7</c:v>
                </c:pt>
                <c:pt idx="8215">
                  <c:v>7</c:v>
                </c:pt>
                <c:pt idx="8216">
                  <c:v>7</c:v>
                </c:pt>
                <c:pt idx="8217">
                  <c:v>7</c:v>
                </c:pt>
                <c:pt idx="8218">
                  <c:v>7</c:v>
                </c:pt>
                <c:pt idx="8219">
                  <c:v>7</c:v>
                </c:pt>
                <c:pt idx="8220">
                  <c:v>7</c:v>
                </c:pt>
                <c:pt idx="8221">
                  <c:v>7</c:v>
                </c:pt>
                <c:pt idx="8222">
                  <c:v>7</c:v>
                </c:pt>
                <c:pt idx="8223">
                  <c:v>7</c:v>
                </c:pt>
                <c:pt idx="8224">
                  <c:v>7</c:v>
                </c:pt>
                <c:pt idx="8225">
                  <c:v>7</c:v>
                </c:pt>
                <c:pt idx="8226">
                  <c:v>7</c:v>
                </c:pt>
                <c:pt idx="8227">
                  <c:v>7</c:v>
                </c:pt>
                <c:pt idx="8228">
                  <c:v>7</c:v>
                </c:pt>
                <c:pt idx="8229">
                  <c:v>7</c:v>
                </c:pt>
                <c:pt idx="8230">
                  <c:v>7</c:v>
                </c:pt>
                <c:pt idx="8231">
                  <c:v>7</c:v>
                </c:pt>
                <c:pt idx="8232">
                  <c:v>7</c:v>
                </c:pt>
                <c:pt idx="8233">
                  <c:v>7</c:v>
                </c:pt>
                <c:pt idx="8234">
                  <c:v>7</c:v>
                </c:pt>
                <c:pt idx="8235">
                  <c:v>7</c:v>
                </c:pt>
                <c:pt idx="8236">
                  <c:v>7</c:v>
                </c:pt>
                <c:pt idx="8237">
                  <c:v>7</c:v>
                </c:pt>
                <c:pt idx="8238">
                  <c:v>7</c:v>
                </c:pt>
                <c:pt idx="8239">
                  <c:v>7</c:v>
                </c:pt>
                <c:pt idx="8240">
                  <c:v>7</c:v>
                </c:pt>
                <c:pt idx="8241">
                  <c:v>7</c:v>
                </c:pt>
                <c:pt idx="8242">
                  <c:v>7</c:v>
                </c:pt>
                <c:pt idx="8243">
                  <c:v>7</c:v>
                </c:pt>
                <c:pt idx="8244">
                  <c:v>7</c:v>
                </c:pt>
                <c:pt idx="8245">
                  <c:v>7</c:v>
                </c:pt>
                <c:pt idx="8246">
                  <c:v>7</c:v>
                </c:pt>
                <c:pt idx="8247">
                  <c:v>7</c:v>
                </c:pt>
                <c:pt idx="8248">
                  <c:v>7</c:v>
                </c:pt>
                <c:pt idx="8249">
                  <c:v>7</c:v>
                </c:pt>
                <c:pt idx="8250">
                  <c:v>7</c:v>
                </c:pt>
                <c:pt idx="8251">
                  <c:v>7</c:v>
                </c:pt>
                <c:pt idx="8252">
                  <c:v>7</c:v>
                </c:pt>
                <c:pt idx="8253">
                  <c:v>7</c:v>
                </c:pt>
                <c:pt idx="8254">
                  <c:v>7</c:v>
                </c:pt>
                <c:pt idx="8255">
                  <c:v>7</c:v>
                </c:pt>
                <c:pt idx="8256">
                  <c:v>8</c:v>
                </c:pt>
                <c:pt idx="8257">
                  <c:v>8</c:v>
                </c:pt>
                <c:pt idx="8258">
                  <c:v>8</c:v>
                </c:pt>
                <c:pt idx="8259">
                  <c:v>8</c:v>
                </c:pt>
                <c:pt idx="8260">
                  <c:v>7</c:v>
                </c:pt>
                <c:pt idx="8261">
                  <c:v>8</c:v>
                </c:pt>
                <c:pt idx="8262">
                  <c:v>7</c:v>
                </c:pt>
                <c:pt idx="8263">
                  <c:v>8</c:v>
                </c:pt>
                <c:pt idx="8264">
                  <c:v>7</c:v>
                </c:pt>
                <c:pt idx="8265">
                  <c:v>7</c:v>
                </c:pt>
                <c:pt idx="8266">
                  <c:v>7</c:v>
                </c:pt>
                <c:pt idx="8267">
                  <c:v>7</c:v>
                </c:pt>
                <c:pt idx="8268">
                  <c:v>8</c:v>
                </c:pt>
                <c:pt idx="8269">
                  <c:v>7</c:v>
                </c:pt>
                <c:pt idx="8270">
                  <c:v>7</c:v>
                </c:pt>
                <c:pt idx="8271">
                  <c:v>8</c:v>
                </c:pt>
                <c:pt idx="8272">
                  <c:v>8</c:v>
                </c:pt>
                <c:pt idx="8273">
                  <c:v>8</c:v>
                </c:pt>
                <c:pt idx="8274">
                  <c:v>8</c:v>
                </c:pt>
                <c:pt idx="8275">
                  <c:v>8</c:v>
                </c:pt>
                <c:pt idx="8276">
                  <c:v>8</c:v>
                </c:pt>
                <c:pt idx="8277">
                  <c:v>8</c:v>
                </c:pt>
                <c:pt idx="8278">
                  <c:v>8</c:v>
                </c:pt>
                <c:pt idx="8279">
                  <c:v>8</c:v>
                </c:pt>
                <c:pt idx="8280">
                  <c:v>8</c:v>
                </c:pt>
                <c:pt idx="8281">
                  <c:v>8</c:v>
                </c:pt>
                <c:pt idx="8282">
                  <c:v>8</c:v>
                </c:pt>
                <c:pt idx="8283">
                  <c:v>8</c:v>
                </c:pt>
                <c:pt idx="8284">
                  <c:v>8</c:v>
                </c:pt>
                <c:pt idx="8285">
                  <c:v>8</c:v>
                </c:pt>
                <c:pt idx="8286">
                  <c:v>8</c:v>
                </c:pt>
                <c:pt idx="8287">
                  <c:v>8</c:v>
                </c:pt>
                <c:pt idx="8288">
                  <c:v>7</c:v>
                </c:pt>
                <c:pt idx="8289">
                  <c:v>8</c:v>
                </c:pt>
                <c:pt idx="8290">
                  <c:v>8</c:v>
                </c:pt>
                <c:pt idx="8291">
                  <c:v>8</c:v>
                </c:pt>
                <c:pt idx="8292">
                  <c:v>7</c:v>
                </c:pt>
                <c:pt idx="8293">
                  <c:v>8</c:v>
                </c:pt>
                <c:pt idx="8294">
                  <c:v>8</c:v>
                </c:pt>
                <c:pt idx="8295">
                  <c:v>8</c:v>
                </c:pt>
                <c:pt idx="8296">
                  <c:v>8</c:v>
                </c:pt>
                <c:pt idx="8297">
                  <c:v>8</c:v>
                </c:pt>
                <c:pt idx="8298">
                  <c:v>8</c:v>
                </c:pt>
                <c:pt idx="8299">
                  <c:v>8</c:v>
                </c:pt>
                <c:pt idx="8300">
                  <c:v>8</c:v>
                </c:pt>
                <c:pt idx="8301">
                  <c:v>8</c:v>
                </c:pt>
                <c:pt idx="8302">
                  <c:v>8</c:v>
                </c:pt>
                <c:pt idx="8303">
                  <c:v>8</c:v>
                </c:pt>
                <c:pt idx="8304">
                  <c:v>8</c:v>
                </c:pt>
                <c:pt idx="8305">
                  <c:v>8</c:v>
                </c:pt>
                <c:pt idx="8306">
                  <c:v>8</c:v>
                </c:pt>
                <c:pt idx="8307">
                  <c:v>8</c:v>
                </c:pt>
                <c:pt idx="8308">
                  <c:v>8</c:v>
                </c:pt>
                <c:pt idx="8309">
                  <c:v>8</c:v>
                </c:pt>
                <c:pt idx="8310">
                  <c:v>8</c:v>
                </c:pt>
                <c:pt idx="8311">
                  <c:v>8</c:v>
                </c:pt>
                <c:pt idx="8312">
                  <c:v>8</c:v>
                </c:pt>
                <c:pt idx="8313">
                  <c:v>8</c:v>
                </c:pt>
                <c:pt idx="8314">
                  <c:v>8</c:v>
                </c:pt>
                <c:pt idx="8315">
                  <c:v>8</c:v>
                </c:pt>
                <c:pt idx="8316">
                  <c:v>8</c:v>
                </c:pt>
                <c:pt idx="8317">
                  <c:v>8</c:v>
                </c:pt>
                <c:pt idx="8318">
                  <c:v>8</c:v>
                </c:pt>
                <c:pt idx="8319">
                  <c:v>8</c:v>
                </c:pt>
                <c:pt idx="8320">
                  <c:v>8</c:v>
                </c:pt>
                <c:pt idx="8321">
                  <c:v>8</c:v>
                </c:pt>
                <c:pt idx="8322">
                  <c:v>8</c:v>
                </c:pt>
                <c:pt idx="8323">
                  <c:v>8</c:v>
                </c:pt>
                <c:pt idx="8324">
                  <c:v>8</c:v>
                </c:pt>
                <c:pt idx="8325">
                  <c:v>8</c:v>
                </c:pt>
                <c:pt idx="8326">
                  <c:v>8</c:v>
                </c:pt>
                <c:pt idx="8327">
                  <c:v>8</c:v>
                </c:pt>
                <c:pt idx="8328">
                  <c:v>8</c:v>
                </c:pt>
                <c:pt idx="8329">
                  <c:v>8</c:v>
                </c:pt>
                <c:pt idx="8330">
                  <c:v>8</c:v>
                </c:pt>
                <c:pt idx="8331">
                  <c:v>8</c:v>
                </c:pt>
                <c:pt idx="8332">
                  <c:v>8</c:v>
                </c:pt>
                <c:pt idx="8333">
                  <c:v>8</c:v>
                </c:pt>
                <c:pt idx="8334">
                  <c:v>8</c:v>
                </c:pt>
                <c:pt idx="8335">
                  <c:v>8</c:v>
                </c:pt>
                <c:pt idx="8336">
                  <c:v>8</c:v>
                </c:pt>
                <c:pt idx="8337">
                  <c:v>8</c:v>
                </c:pt>
                <c:pt idx="8338">
                  <c:v>8</c:v>
                </c:pt>
                <c:pt idx="8339">
                  <c:v>8</c:v>
                </c:pt>
                <c:pt idx="8340">
                  <c:v>8</c:v>
                </c:pt>
                <c:pt idx="8341">
                  <c:v>8</c:v>
                </c:pt>
                <c:pt idx="8342">
                  <c:v>8</c:v>
                </c:pt>
                <c:pt idx="8343">
                  <c:v>8</c:v>
                </c:pt>
                <c:pt idx="8344">
                  <c:v>8</c:v>
                </c:pt>
                <c:pt idx="8345">
                  <c:v>8</c:v>
                </c:pt>
                <c:pt idx="8346">
                  <c:v>8</c:v>
                </c:pt>
                <c:pt idx="8347">
                  <c:v>8</c:v>
                </c:pt>
                <c:pt idx="8348">
                  <c:v>8</c:v>
                </c:pt>
                <c:pt idx="8349">
                  <c:v>8</c:v>
                </c:pt>
                <c:pt idx="8350">
                  <c:v>8</c:v>
                </c:pt>
                <c:pt idx="8351">
                  <c:v>8</c:v>
                </c:pt>
                <c:pt idx="8352">
                  <c:v>8</c:v>
                </c:pt>
                <c:pt idx="8353">
                  <c:v>8</c:v>
                </c:pt>
                <c:pt idx="8354">
                  <c:v>8</c:v>
                </c:pt>
                <c:pt idx="8355">
                  <c:v>8</c:v>
                </c:pt>
                <c:pt idx="8356">
                  <c:v>8</c:v>
                </c:pt>
                <c:pt idx="8357">
                  <c:v>8</c:v>
                </c:pt>
                <c:pt idx="8358">
                  <c:v>8</c:v>
                </c:pt>
                <c:pt idx="8359">
                  <c:v>8</c:v>
                </c:pt>
                <c:pt idx="8360">
                  <c:v>8</c:v>
                </c:pt>
                <c:pt idx="8361">
                  <c:v>8</c:v>
                </c:pt>
                <c:pt idx="8362">
                  <c:v>8</c:v>
                </c:pt>
                <c:pt idx="8363">
                  <c:v>8</c:v>
                </c:pt>
                <c:pt idx="8364">
                  <c:v>8</c:v>
                </c:pt>
                <c:pt idx="8365">
                  <c:v>8</c:v>
                </c:pt>
                <c:pt idx="8366">
                  <c:v>8</c:v>
                </c:pt>
                <c:pt idx="8367">
                  <c:v>8</c:v>
                </c:pt>
                <c:pt idx="8368">
                  <c:v>8</c:v>
                </c:pt>
                <c:pt idx="8369">
                  <c:v>8</c:v>
                </c:pt>
                <c:pt idx="8370">
                  <c:v>8</c:v>
                </c:pt>
                <c:pt idx="8371">
                  <c:v>8</c:v>
                </c:pt>
                <c:pt idx="8372">
                  <c:v>8</c:v>
                </c:pt>
                <c:pt idx="8373">
                  <c:v>8</c:v>
                </c:pt>
                <c:pt idx="8374">
                  <c:v>8</c:v>
                </c:pt>
                <c:pt idx="8375">
                  <c:v>8</c:v>
                </c:pt>
                <c:pt idx="8376">
                  <c:v>8</c:v>
                </c:pt>
                <c:pt idx="8377">
                  <c:v>8</c:v>
                </c:pt>
                <c:pt idx="8378">
                  <c:v>8</c:v>
                </c:pt>
                <c:pt idx="8379">
                  <c:v>8</c:v>
                </c:pt>
                <c:pt idx="8380">
                  <c:v>8</c:v>
                </c:pt>
                <c:pt idx="8381">
                  <c:v>8</c:v>
                </c:pt>
                <c:pt idx="8382">
                  <c:v>8</c:v>
                </c:pt>
                <c:pt idx="8383">
                  <c:v>8</c:v>
                </c:pt>
                <c:pt idx="8384">
                  <c:v>8</c:v>
                </c:pt>
                <c:pt idx="8385">
                  <c:v>8</c:v>
                </c:pt>
                <c:pt idx="8386">
                  <c:v>8</c:v>
                </c:pt>
                <c:pt idx="8387">
                  <c:v>8</c:v>
                </c:pt>
                <c:pt idx="8388">
                  <c:v>8</c:v>
                </c:pt>
                <c:pt idx="8389">
                  <c:v>8</c:v>
                </c:pt>
                <c:pt idx="8390">
                  <c:v>8</c:v>
                </c:pt>
                <c:pt idx="8391">
                  <c:v>8</c:v>
                </c:pt>
                <c:pt idx="8392">
                  <c:v>8</c:v>
                </c:pt>
                <c:pt idx="8393">
                  <c:v>8</c:v>
                </c:pt>
                <c:pt idx="8394">
                  <c:v>8</c:v>
                </c:pt>
                <c:pt idx="8395">
                  <c:v>8</c:v>
                </c:pt>
                <c:pt idx="8396">
                  <c:v>8</c:v>
                </c:pt>
                <c:pt idx="8397">
                  <c:v>8</c:v>
                </c:pt>
                <c:pt idx="8398">
                  <c:v>8</c:v>
                </c:pt>
                <c:pt idx="8399">
                  <c:v>8</c:v>
                </c:pt>
                <c:pt idx="8400">
                  <c:v>8</c:v>
                </c:pt>
                <c:pt idx="8401">
                  <c:v>8</c:v>
                </c:pt>
                <c:pt idx="8402">
                  <c:v>8</c:v>
                </c:pt>
                <c:pt idx="8403">
                  <c:v>8</c:v>
                </c:pt>
                <c:pt idx="8404">
                  <c:v>8</c:v>
                </c:pt>
                <c:pt idx="8405">
                  <c:v>8</c:v>
                </c:pt>
                <c:pt idx="8406">
                  <c:v>8</c:v>
                </c:pt>
                <c:pt idx="8407">
                  <c:v>8</c:v>
                </c:pt>
                <c:pt idx="8408">
                  <c:v>8</c:v>
                </c:pt>
                <c:pt idx="8409">
                  <c:v>8</c:v>
                </c:pt>
                <c:pt idx="8410">
                  <c:v>8</c:v>
                </c:pt>
                <c:pt idx="8411">
                  <c:v>8</c:v>
                </c:pt>
                <c:pt idx="8412">
                  <c:v>8</c:v>
                </c:pt>
                <c:pt idx="8413">
                  <c:v>8</c:v>
                </c:pt>
                <c:pt idx="8414">
                  <c:v>8</c:v>
                </c:pt>
                <c:pt idx="8415">
                  <c:v>9</c:v>
                </c:pt>
                <c:pt idx="8416">
                  <c:v>8</c:v>
                </c:pt>
                <c:pt idx="8417">
                  <c:v>9</c:v>
                </c:pt>
                <c:pt idx="8418">
                  <c:v>9</c:v>
                </c:pt>
                <c:pt idx="8419">
                  <c:v>9</c:v>
                </c:pt>
                <c:pt idx="8420">
                  <c:v>9</c:v>
                </c:pt>
                <c:pt idx="8421">
                  <c:v>8</c:v>
                </c:pt>
                <c:pt idx="8422">
                  <c:v>9</c:v>
                </c:pt>
                <c:pt idx="8423">
                  <c:v>9</c:v>
                </c:pt>
                <c:pt idx="8424">
                  <c:v>9</c:v>
                </c:pt>
                <c:pt idx="8425">
                  <c:v>9</c:v>
                </c:pt>
                <c:pt idx="8426">
                  <c:v>9</c:v>
                </c:pt>
                <c:pt idx="8427">
                  <c:v>9</c:v>
                </c:pt>
                <c:pt idx="8428">
                  <c:v>9</c:v>
                </c:pt>
                <c:pt idx="8429">
                  <c:v>9</c:v>
                </c:pt>
                <c:pt idx="8430">
                  <c:v>9</c:v>
                </c:pt>
                <c:pt idx="8431">
                  <c:v>9</c:v>
                </c:pt>
                <c:pt idx="8432">
                  <c:v>9</c:v>
                </c:pt>
                <c:pt idx="8433">
                  <c:v>9</c:v>
                </c:pt>
                <c:pt idx="8434">
                  <c:v>9</c:v>
                </c:pt>
                <c:pt idx="8435">
                  <c:v>9</c:v>
                </c:pt>
                <c:pt idx="8436">
                  <c:v>9</c:v>
                </c:pt>
                <c:pt idx="8437">
                  <c:v>9</c:v>
                </c:pt>
                <c:pt idx="8438">
                  <c:v>9</c:v>
                </c:pt>
                <c:pt idx="8439">
                  <c:v>9</c:v>
                </c:pt>
                <c:pt idx="8440">
                  <c:v>9</c:v>
                </c:pt>
                <c:pt idx="8441">
                  <c:v>9</c:v>
                </c:pt>
                <c:pt idx="8442">
                  <c:v>9</c:v>
                </c:pt>
                <c:pt idx="8443">
                  <c:v>9</c:v>
                </c:pt>
                <c:pt idx="8444">
                  <c:v>9</c:v>
                </c:pt>
                <c:pt idx="8445">
                  <c:v>9</c:v>
                </c:pt>
                <c:pt idx="8446">
                  <c:v>9</c:v>
                </c:pt>
                <c:pt idx="8447">
                  <c:v>9</c:v>
                </c:pt>
                <c:pt idx="8448">
                  <c:v>9</c:v>
                </c:pt>
                <c:pt idx="8449">
                  <c:v>9</c:v>
                </c:pt>
                <c:pt idx="8450">
                  <c:v>9</c:v>
                </c:pt>
                <c:pt idx="8451">
                  <c:v>9</c:v>
                </c:pt>
                <c:pt idx="8452">
                  <c:v>9</c:v>
                </c:pt>
                <c:pt idx="8453">
                  <c:v>9</c:v>
                </c:pt>
                <c:pt idx="8454">
                  <c:v>9</c:v>
                </c:pt>
                <c:pt idx="8455">
                  <c:v>9</c:v>
                </c:pt>
                <c:pt idx="8456">
                  <c:v>9</c:v>
                </c:pt>
                <c:pt idx="8457">
                  <c:v>9</c:v>
                </c:pt>
                <c:pt idx="8458">
                  <c:v>9</c:v>
                </c:pt>
                <c:pt idx="8459">
                  <c:v>9</c:v>
                </c:pt>
                <c:pt idx="8460">
                  <c:v>9</c:v>
                </c:pt>
                <c:pt idx="8461">
                  <c:v>9</c:v>
                </c:pt>
                <c:pt idx="8462">
                  <c:v>9</c:v>
                </c:pt>
                <c:pt idx="8463">
                  <c:v>9</c:v>
                </c:pt>
                <c:pt idx="8464">
                  <c:v>9</c:v>
                </c:pt>
                <c:pt idx="8465">
                  <c:v>9</c:v>
                </c:pt>
                <c:pt idx="8466">
                  <c:v>9</c:v>
                </c:pt>
                <c:pt idx="8467">
                  <c:v>9</c:v>
                </c:pt>
                <c:pt idx="8468">
                  <c:v>9</c:v>
                </c:pt>
                <c:pt idx="8469">
                  <c:v>9</c:v>
                </c:pt>
                <c:pt idx="8470">
                  <c:v>9</c:v>
                </c:pt>
                <c:pt idx="8471">
                  <c:v>9</c:v>
                </c:pt>
                <c:pt idx="8472">
                  <c:v>9</c:v>
                </c:pt>
                <c:pt idx="8473">
                  <c:v>9</c:v>
                </c:pt>
                <c:pt idx="8474">
                  <c:v>9</c:v>
                </c:pt>
                <c:pt idx="8475">
                  <c:v>9</c:v>
                </c:pt>
                <c:pt idx="8476">
                  <c:v>9</c:v>
                </c:pt>
                <c:pt idx="8477">
                  <c:v>9</c:v>
                </c:pt>
                <c:pt idx="8478">
                  <c:v>9</c:v>
                </c:pt>
                <c:pt idx="8479">
                  <c:v>9</c:v>
                </c:pt>
                <c:pt idx="8480">
                  <c:v>9</c:v>
                </c:pt>
                <c:pt idx="8481">
                  <c:v>9</c:v>
                </c:pt>
                <c:pt idx="8482">
                  <c:v>9</c:v>
                </c:pt>
                <c:pt idx="8483">
                  <c:v>9</c:v>
                </c:pt>
                <c:pt idx="8484">
                  <c:v>9</c:v>
                </c:pt>
                <c:pt idx="8485">
                  <c:v>9</c:v>
                </c:pt>
                <c:pt idx="8486">
                  <c:v>9</c:v>
                </c:pt>
                <c:pt idx="8487">
                  <c:v>9</c:v>
                </c:pt>
                <c:pt idx="8488">
                  <c:v>9</c:v>
                </c:pt>
                <c:pt idx="8489">
                  <c:v>9</c:v>
                </c:pt>
                <c:pt idx="8490">
                  <c:v>9</c:v>
                </c:pt>
                <c:pt idx="8491">
                  <c:v>9</c:v>
                </c:pt>
                <c:pt idx="8492">
                  <c:v>9</c:v>
                </c:pt>
                <c:pt idx="8493">
                  <c:v>9</c:v>
                </c:pt>
                <c:pt idx="8494">
                  <c:v>9</c:v>
                </c:pt>
                <c:pt idx="8495">
                  <c:v>9</c:v>
                </c:pt>
                <c:pt idx="8496">
                  <c:v>9</c:v>
                </c:pt>
                <c:pt idx="8497">
                  <c:v>9</c:v>
                </c:pt>
                <c:pt idx="8498">
                  <c:v>9</c:v>
                </c:pt>
                <c:pt idx="8499">
                  <c:v>9</c:v>
                </c:pt>
                <c:pt idx="8500">
                  <c:v>9</c:v>
                </c:pt>
                <c:pt idx="8501">
                  <c:v>9</c:v>
                </c:pt>
                <c:pt idx="8502">
                  <c:v>9</c:v>
                </c:pt>
                <c:pt idx="8503">
                  <c:v>9</c:v>
                </c:pt>
                <c:pt idx="8504">
                  <c:v>9</c:v>
                </c:pt>
                <c:pt idx="8505">
                  <c:v>9</c:v>
                </c:pt>
                <c:pt idx="8506">
                  <c:v>9</c:v>
                </c:pt>
                <c:pt idx="8507">
                  <c:v>9</c:v>
                </c:pt>
                <c:pt idx="8508">
                  <c:v>9</c:v>
                </c:pt>
                <c:pt idx="8509">
                  <c:v>9</c:v>
                </c:pt>
                <c:pt idx="8510">
                  <c:v>9</c:v>
                </c:pt>
                <c:pt idx="8511">
                  <c:v>9</c:v>
                </c:pt>
                <c:pt idx="8512">
                  <c:v>9</c:v>
                </c:pt>
                <c:pt idx="8513">
                  <c:v>9</c:v>
                </c:pt>
                <c:pt idx="8514">
                  <c:v>9</c:v>
                </c:pt>
                <c:pt idx="8515">
                  <c:v>9</c:v>
                </c:pt>
                <c:pt idx="8516">
                  <c:v>9</c:v>
                </c:pt>
                <c:pt idx="8517">
                  <c:v>9</c:v>
                </c:pt>
                <c:pt idx="8518">
                  <c:v>9</c:v>
                </c:pt>
                <c:pt idx="8519">
                  <c:v>9</c:v>
                </c:pt>
                <c:pt idx="8520">
                  <c:v>9</c:v>
                </c:pt>
                <c:pt idx="8521">
                  <c:v>9</c:v>
                </c:pt>
                <c:pt idx="8522">
                  <c:v>9</c:v>
                </c:pt>
                <c:pt idx="8523">
                  <c:v>9</c:v>
                </c:pt>
                <c:pt idx="8524">
                  <c:v>9</c:v>
                </c:pt>
                <c:pt idx="8525">
                  <c:v>9</c:v>
                </c:pt>
                <c:pt idx="8526">
                  <c:v>9</c:v>
                </c:pt>
                <c:pt idx="8527">
                  <c:v>9</c:v>
                </c:pt>
                <c:pt idx="8528">
                  <c:v>10</c:v>
                </c:pt>
                <c:pt idx="8529">
                  <c:v>10</c:v>
                </c:pt>
                <c:pt idx="8530">
                  <c:v>10</c:v>
                </c:pt>
                <c:pt idx="8531">
                  <c:v>9</c:v>
                </c:pt>
                <c:pt idx="8532">
                  <c:v>9</c:v>
                </c:pt>
                <c:pt idx="8533">
                  <c:v>9</c:v>
                </c:pt>
                <c:pt idx="8534">
                  <c:v>9</c:v>
                </c:pt>
                <c:pt idx="8535">
                  <c:v>9</c:v>
                </c:pt>
                <c:pt idx="8536">
                  <c:v>9</c:v>
                </c:pt>
                <c:pt idx="8537">
                  <c:v>9</c:v>
                </c:pt>
                <c:pt idx="8538">
                  <c:v>9</c:v>
                </c:pt>
                <c:pt idx="8539">
                  <c:v>9</c:v>
                </c:pt>
                <c:pt idx="8540">
                  <c:v>9</c:v>
                </c:pt>
                <c:pt idx="8541">
                  <c:v>9</c:v>
                </c:pt>
                <c:pt idx="8542">
                  <c:v>9</c:v>
                </c:pt>
                <c:pt idx="8543">
                  <c:v>9</c:v>
                </c:pt>
                <c:pt idx="8544">
                  <c:v>9</c:v>
                </c:pt>
                <c:pt idx="8545">
                  <c:v>9</c:v>
                </c:pt>
                <c:pt idx="8546">
                  <c:v>9</c:v>
                </c:pt>
                <c:pt idx="8547">
                  <c:v>9</c:v>
                </c:pt>
                <c:pt idx="8548">
                  <c:v>9</c:v>
                </c:pt>
                <c:pt idx="8549">
                  <c:v>9</c:v>
                </c:pt>
                <c:pt idx="8550">
                  <c:v>9</c:v>
                </c:pt>
                <c:pt idx="8551">
                  <c:v>10</c:v>
                </c:pt>
                <c:pt idx="8552">
                  <c:v>10</c:v>
                </c:pt>
                <c:pt idx="8553">
                  <c:v>10</c:v>
                </c:pt>
                <c:pt idx="8554">
                  <c:v>10</c:v>
                </c:pt>
                <c:pt idx="8555">
                  <c:v>10</c:v>
                </c:pt>
                <c:pt idx="8556">
                  <c:v>10</c:v>
                </c:pt>
                <c:pt idx="8557">
                  <c:v>10</c:v>
                </c:pt>
                <c:pt idx="8558">
                  <c:v>10</c:v>
                </c:pt>
                <c:pt idx="8559">
                  <c:v>10</c:v>
                </c:pt>
                <c:pt idx="8560">
                  <c:v>10</c:v>
                </c:pt>
                <c:pt idx="8561">
                  <c:v>10</c:v>
                </c:pt>
                <c:pt idx="8562">
                  <c:v>10</c:v>
                </c:pt>
                <c:pt idx="8563">
                  <c:v>10</c:v>
                </c:pt>
                <c:pt idx="8564">
                  <c:v>10</c:v>
                </c:pt>
                <c:pt idx="8565">
                  <c:v>10</c:v>
                </c:pt>
                <c:pt idx="8566">
                  <c:v>10</c:v>
                </c:pt>
                <c:pt idx="8567">
                  <c:v>10</c:v>
                </c:pt>
                <c:pt idx="8568">
                  <c:v>10</c:v>
                </c:pt>
                <c:pt idx="8569">
                  <c:v>10</c:v>
                </c:pt>
                <c:pt idx="8570">
                  <c:v>10</c:v>
                </c:pt>
                <c:pt idx="8571">
                  <c:v>10</c:v>
                </c:pt>
                <c:pt idx="8572">
                  <c:v>10</c:v>
                </c:pt>
                <c:pt idx="8573">
                  <c:v>10</c:v>
                </c:pt>
                <c:pt idx="8574">
                  <c:v>10</c:v>
                </c:pt>
                <c:pt idx="8575">
                  <c:v>10</c:v>
                </c:pt>
                <c:pt idx="8576">
                  <c:v>10</c:v>
                </c:pt>
                <c:pt idx="8577">
                  <c:v>10</c:v>
                </c:pt>
                <c:pt idx="8578">
                  <c:v>10</c:v>
                </c:pt>
                <c:pt idx="8579">
                  <c:v>10</c:v>
                </c:pt>
                <c:pt idx="8580">
                  <c:v>10</c:v>
                </c:pt>
                <c:pt idx="8581">
                  <c:v>10</c:v>
                </c:pt>
                <c:pt idx="8582">
                  <c:v>11</c:v>
                </c:pt>
                <c:pt idx="8583">
                  <c:v>10</c:v>
                </c:pt>
                <c:pt idx="8584">
                  <c:v>10</c:v>
                </c:pt>
                <c:pt idx="8585">
                  <c:v>10</c:v>
                </c:pt>
                <c:pt idx="8586">
                  <c:v>10</c:v>
                </c:pt>
                <c:pt idx="8587">
                  <c:v>10</c:v>
                </c:pt>
                <c:pt idx="8588">
                  <c:v>10</c:v>
                </c:pt>
                <c:pt idx="8589">
                  <c:v>10</c:v>
                </c:pt>
                <c:pt idx="8590">
                  <c:v>10</c:v>
                </c:pt>
                <c:pt idx="8591">
                  <c:v>10</c:v>
                </c:pt>
                <c:pt idx="8592">
                  <c:v>10</c:v>
                </c:pt>
                <c:pt idx="8593">
                  <c:v>10</c:v>
                </c:pt>
                <c:pt idx="8594">
                  <c:v>10</c:v>
                </c:pt>
                <c:pt idx="8595">
                  <c:v>10</c:v>
                </c:pt>
                <c:pt idx="8596">
                  <c:v>10</c:v>
                </c:pt>
                <c:pt idx="8597">
                  <c:v>10</c:v>
                </c:pt>
                <c:pt idx="8598">
                  <c:v>10</c:v>
                </c:pt>
                <c:pt idx="8599">
                  <c:v>10</c:v>
                </c:pt>
                <c:pt idx="8600">
                  <c:v>10</c:v>
                </c:pt>
                <c:pt idx="8601">
                  <c:v>10</c:v>
                </c:pt>
                <c:pt idx="8602">
                  <c:v>11</c:v>
                </c:pt>
                <c:pt idx="8603">
                  <c:v>10</c:v>
                </c:pt>
                <c:pt idx="8604">
                  <c:v>10</c:v>
                </c:pt>
                <c:pt idx="8605">
                  <c:v>11</c:v>
                </c:pt>
                <c:pt idx="8606">
                  <c:v>11</c:v>
                </c:pt>
                <c:pt idx="8607">
                  <c:v>11</c:v>
                </c:pt>
                <c:pt idx="8608">
                  <c:v>10</c:v>
                </c:pt>
                <c:pt idx="8609">
                  <c:v>10</c:v>
                </c:pt>
                <c:pt idx="8610">
                  <c:v>11</c:v>
                </c:pt>
                <c:pt idx="8611">
                  <c:v>10</c:v>
                </c:pt>
                <c:pt idx="8612">
                  <c:v>10</c:v>
                </c:pt>
                <c:pt idx="8613">
                  <c:v>10</c:v>
                </c:pt>
                <c:pt idx="8614">
                  <c:v>10</c:v>
                </c:pt>
                <c:pt idx="8615">
                  <c:v>10</c:v>
                </c:pt>
                <c:pt idx="8616">
                  <c:v>10</c:v>
                </c:pt>
                <c:pt idx="8617">
                  <c:v>10</c:v>
                </c:pt>
                <c:pt idx="8618">
                  <c:v>10</c:v>
                </c:pt>
                <c:pt idx="8619">
                  <c:v>10</c:v>
                </c:pt>
                <c:pt idx="8620">
                  <c:v>10</c:v>
                </c:pt>
                <c:pt idx="8621">
                  <c:v>10</c:v>
                </c:pt>
                <c:pt idx="8622">
                  <c:v>10</c:v>
                </c:pt>
                <c:pt idx="8623">
                  <c:v>10</c:v>
                </c:pt>
                <c:pt idx="8624">
                  <c:v>10</c:v>
                </c:pt>
                <c:pt idx="8625">
                  <c:v>10</c:v>
                </c:pt>
                <c:pt idx="8626">
                  <c:v>10</c:v>
                </c:pt>
                <c:pt idx="8627">
                  <c:v>10</c:v>
                </c:pt>
                <c:pt idx="8628">
                  <c:v>10</c:v>
                </c:pt>
                <c:pt idx="8629">
                  <c:v>10</c:v>
                </c:pt>
                <c:pt idx="8630">
                  <c:v>10</c:v>
                </c:pt>
                <c:pt idx="8631">
                  <c:v>10</c:v>
                </c:pt>
                <c:pt idx="8632">
                  <c:v>10</c:v>
                </c:pt>
                <c:pt idx="8633">
                  <c:v>10</c:v>
                </c:pt>
                <c:pt idx="8634">
                  <c:v>10</c:v>
                </c:pt>
                <c:pt idx="8635">
                  <c:v>10</c:v>
                </c:pt>
                <c:pt idx="8636">
                  <c:v>10</c:v>
                </c:pt>
                <c:pt idx="8637">
                  <c:v>10</c:v>
                </c:pt>
                <c:pt idx="8638">
                  <c:v>10</c:v>
                </c:pt>
                <c:pt idx="8639">
                  <c:v>10</c:v>
                </c:pt>
                <c:pt idx="8640">
                  <c:v>10</c:v>
                </c:pt>
                <c:pt idx="8641">
                  <c:v>10</c:v>
                </c:pt>
                <c:pt idx="8642">
                  <c:v>10</c:v>
                </c:pt>
                <c:pt idx="8643">
                  <c:v>10</c:v>
                </c:pt>
                <c:pt idx="8644">
                  <c:v>10</c:v>
                </c:pt>
                <c:pt idx="8645">
                  <c:v>9</c:v>
                </c:pt>
                <c:pt idx="8646">
                  <c:v>10</c:v>
                </c:pt>
                <c:pt idx="8647">
                  <c:v>10</c:v>
                </c:pt>
                <c:pt idx="8648">
                  <c:v>10</c:v>
                </c:pt>
                <c:pt idx="8649">
                  <c:v>10</c:v>
                </c:pt>
                <c:pt idx="8650">
                  <c:v>10</c:v>
                </c:pt>
                <c:pt idx="8651">
                  <c:v>10</c:v>
                </c:pt>
                <c:pt idx="8652">
                  <c:v>10</c:v>
                </c:pt>
                <c:pt idx="8653">
                  <c:v>10</c:v>
                </c:pt>
                <c:pt idx="8654">
                  <c:v>10</c:v>
                </c:pt>
                <c:pt idx="8655">
                  <c:v>10</c:v>
                </c:pt>
                <c:pt idx="8656">
                  <c:v>10</c:v>
                </c:pt>
                <c:pt idx="8657">
                  <c:v>9</c:v>
                </c:pt>
                <c:pt idx="8658">
                  <c:v>9</c:v>
                </c:pt>
                <c:pt idx="8659">
                  <c:v>9</c:v>
                </c:pt>
                <c:pt idx="8660">
                  <c:v>9</c:v>
                </c:pt>
                <c:pt idx="8661">
                  <c:v>9</c:v>
                </c:pt>
                <c:pt idx="8662">
                  <c:v>9</c:v>
                </c:pt>
                <c:pt idx="8663">
                  <c:v>9</c:v>
                </c:pt>
                <c:pt idx="8664">
                  <c:v>9</c:v>
                </c:pt>
                <c:pt idx="8665">
                  <c:v>9</c:v>
                </c:pt>
                <c:pt idx="8666">
                  <c:v>9</c:v>
                </c:pt>
                <c:pt idx="8667">
                  <c:v>9</c:v>
                </c:pt>
                <c:pt idx="8668">
                  <c:v>9</c:v>
                </c:pt>
                <c:pt idx="8669">
                  <c:v>9</c:v>
                </c:pt>
                <c:pt idx="8670">
                  <c:v>9</c:v>
                </c:pt>
                <c:pt idx="8671">
                  <c:v>9</c:v>
                </c:pt>
                <c:pt idx="8672">
                  <c:v>9</c:v>
                </c:pt>
                <c:pt idx="8673">
                  <c:v>9</c:v>
                </c:pt>
                <c:pt idx="8674">
                  <c:v>9</c:v>
                </c:pt>
                <c:pt idx="8675">
                  <c:v>9</c:v>
                </c:pt>
                <c:pt idx="8676">
                  <c:v>8</c:v>
                </c:pt>
                <c:pt idx="8677">
                  <c:v>8</c:v>
                </c:pt>
                <c:pt idx="8678">
                  <c:v>8</c:v>
                </c:pt>
                <c:pt idx="8679">
                  <c:v>8</c:v>
                </c:pt>
                <c:pt idx="8680">
                  <c:v>8</c:v>
                </c:pt>
                <c:pt idx="8681">
                  <c:v>8</c:v>
                </c:pt>
                <c:pt idx="8682">
                  <c:v>7</c:v>
                </c:pt>
                <c:pt idx="8683">
                  <c:v>7</c:v>
                </c:pt>
                <c:pt idx="8684">
                  <c:v>7</c:v>
                </c:pt>
                <c:pt idx="8685">
                  <c:v>7</c:v>
                </c:pt>
                <c:pt idx="8686">
                  <c:v>7</c:v>
                </c:pt>
                <c:pt idx="8687">
                  <c:v>7</c:v>
                </c:pt>
                <c:pt idx="8688">
                  <c:v>7</c:v>
                </c:pt>
                <c:pt idx="8689">
                  <c:v>7</c:v>
                </c:pt>
                <c:pt idx="8690">
                  <c:v>7</c:v>
                </c:pt>
                <c:pt idx="8691">
                  <c:v>7</c:v>
                </c:pt>
                <c:pt idx="8692">
                  <c:v>7</c:v>
                </c:pt>
                <c:pt idx="8693">
                  <c:v>7</c:v>
                </c:pt>
                <c:pt idx="8694">
                  <c:v>7</c:v>
                </c:pt>
                <c:pt idx="8695">
                  <c:v>7</c:v>
                </c:pt>
                <c:pt idx="8696">
                  <c:v>7</c:v>
                </c:pt>
                <c:pt idx="8697">
                  <c:v>7</c:v>
                </c:pt>
                <c:pt idx="8698">
                  <c:v>7</c:v>
                </c:pt>
                <c:pt idx="8699">
                  <c:v>7</c:v>
                </c:pt>
                <c:pt idx="8700">
                  <c:v>7</c:v>
                </c:pt>
                <c:pt idx="8701">
                  <c:v>7</c:v>
                </c:pt>
                <c:pt idx="8702">
                  <c:v>7</c:v>
                </c:pt>
                <c:pt idx="8703">
                  <c:v>7</c:v>
                </c:pt>
                <c:pt idx="8704">
                  <c:v>7</c:v>
                </c:pt>
                <c:pt idx="8705">
                  <c:v>7</c:v>
                </c:pt>
                <c:pt idx="8706">
                  <c:v>7</c:v>
                </c:pt>
                <c:pt idx="8707">
                  <c:v>6</c:v>
                </c:pt>
                <c:pt idx="8708">
                  <c:v>6</c:v>
                </c:pt>
                <c:pt idx="8709">
                  <c:v>6</c:v>
                </c:pt>
                <c:pt idx="8710">
                  <c:v>6</c:v>
                </c:pt>
                <c:pt idx="8711">
                  <c:v>6</c:v>
                </c:pt>
                <c:pt idx="8712">
                  <c:v>6</c:v>
                </c:pt>
                <c:pt idx="8713">
                  <c:v>6</c:v>
                </c:pt>
                <c:pt idx="8714">
                  <c:v>6</c:v>
                </c:pt>
                <c:pt idx="8715">
                  <c:v>6</c:v>
                </c:pt>
                <c:pt idx="8716">
                  <c:v>6</c:v>
                </c:pt>
                <c:pt idx="8717">
                  <c:v>6</c:v>
                </c:pt>
                <c:pt idx="8718">
                  <c:v>6</c:v>
                </c:pt>
                <c:pt idx="8719">
                  <c:v>6</c:v>
                </c:pt>
                <c:pt idx="8720">
                  <c:v>7</c:v>
                </c:pt>
                <c:pt idx="8721">
                  <c:v>7</c:v>
                </c:pt>
                <c:pt idx="8722">
                  <c:v>6</c:v>
                </c:pt>
                <c:pt idx="8723">
                  <c:v>7</c:v>
                </c:pt>
                <c:pt idx="8724">
                  <c:v>7</c:v>
                </c:pt>
                <c:pt idx="8725">
                  <c:v>7</c:v>
                </c:pt>
                <c:pt idx="8726">
                  <c:v>7</c:v>
                </c:pt>
                <c:pt idx="8727">
                  <c:v>7</c:v>
                </c:pt>
                <c:pt idx="8728">
                  <c:v>7</c:v>
                </c:pt>
                <c:pt idx="8729">
                  <c:v>7</c:v>
                </c:pt>
                <c:pt idx="8730">
                  <c:v>7</c:v>
                </c:pt>
                <c:pt idx="8731">
                  <c:v>7</c:v>
                </c:pt>
                <c:pt idx="8732">
                  <c:v>7</c:v>
                </c:pt>
                <c:pt idx="8733">
                  <c:v>7</c:v>
                </c:pt>
                <c:pt idx="8734">
                  <c:v>8</c:v>
                </c:pt>
                <c:pt idx="8735">
                  <c:v>8</c:v>
                </c:pt>
                <c:pt idx="8736">
                  <c:v>7</c:v>
                </c:pt>
                <c:pt idx="8737">
                  <c:v>6</c:v>
                </c:pt>
                <c:pt idx="8738">
                  <c:v>7</c:v>
                </c:pt>
                <c:pt idx="8739">
                  <c:v>7</c:v>
                </c:pt>
                <c:pt idx="8740">
                  <c:v>7</c:v>
                </c:pt>
                <c:pt idx="8741">
                  <c:v>6</c:v>
                </c:pt>
                <c:pt idx="8742">
                  <c:v>6</c:v>
                </c:pt>
                <c:pt idx="8743">
                  <c:v>6</c:v>
                </c:pt>
                <c:pt idx="8744">
                  <c:v>6</c:v>
                </c:pt>
                <c:pt idx="8745">
                  <c:v>6</c:v>
                </c:pt>
                <c:pt idx="8746">
                  <c:v>6</c:v>
                </c:pt>
                <c:pt idx="8747">
                  <c:v>6</c:v>
                </c:pt>
                <c:pt idx="8748">
                  <c:v>6</c:v>
                </c:pt>
                <c:pt idx="8749">
                  <c:v>6</c:v>
                </c:pt>
                <c:pt idx="8750">
                  <c:v>6</c:v>
                </c:pt>
                <c:pt idx="8751">
                  <c:v>6</c:v>
                </c:pt>
                <c:pt idx="8752">
                  <c:v>6</c:v>
                </c:pt>
                <c:pt idx="8753">
                  <c:v>6</c:v>
                </c:pt>
                <c:pt idx="8754">
                  <c:v>7</c:v>
                </c:pt>
                <c:pt idx="8755">
                  <c:v>8</c:v>
                </c:pt>
                <c:pt idx="8756">
                  <c:v>8</c:v>
                </c:pt>
                <c:pt idx="8757">
                  <c:v>7</c:v>
                </c:pt>
                <c:pt idx="8758">
                  <c:v>7</c:v>
                </c:pt>
                <c:pt idx="8759">
                  <c:v>7</c:v>
                </c:pt>
                <c:pt idx="8760">
                  <c:v>7</c:v>
                </c:pt>
                <c:pt idx="8761">
                  <c:v>8</c:v>
                </c:pt>
                <c:pt idx="8762">
                  <c:v>8</c:v>
                </c:pt>
                <c:pt idx="8763">
                  <c:v>7</c:v>
                </c:pt>
                <c:pt idx="8764">
                  <c:v>7</c:v>
                </c:pt>
                <c:pt idx="8765">
                  <c:v>7</c:v>
                </c:pt>
                <c:pt idx="8766">
                  <c:v>8</c:v>
                </c:pt>
                <c:pt idx="8767">
                  <c:v>8</c:v>
                </c:pt>
                <c:pt idx="8768">
                  <c:v>9</c:v>
                </c:pt>
                <c:pt idx="8769">
                  <c:v>11</c:v>
                </c:pt>
                <c:pt idx="8770">
                  <c:v>10</c:v>
                </c:pt>
                <c:pt idx="8771">
                  <c:v>8</c:v>
                </c:pt>
                <c:pt idx="8772">
                  <c:v>7</c:v>
                </c:pt>
                <c:pt idx="8773">
                  <c:v>8</c:v>
                </c:pt>
                <c:pt idx="8774">
                  <c:v>8</c:v>
                </c:pt>
                <c:pt idx="8775">
                  <c:v>8</c:v>
                </c:pt>
                <c:pt idx="8776">
                  <c:v>7</c:v>
                </c:pt>
                <c:pt idx="8777">
                  <c:v>7</c:v>
                </c:pt>
                <c:pt idx="8778">
                  <c:v>6</c:v>
                </c:pt>
                <c:pt idx="8779">
                  <c:v>6</c:v>
                </c:pt>
                <c:pt idx="8780">
                  <c:v>6</c:v>
                </c:pt>
                <c:pt idx="8781">
                  <c:v>6</c:v>
                </c:pt>
                <c:pt idx="8782">
                  <c:v>5</c:v>
                </c:pt>
                <c:pt idx="8783">
                  <c:v>5</c:v>
                </c:pt>
                <c:pt idx="8784">
                  <c:v>5</c:v>
                </c:pt>
                <c:pt idx="8785">
                  <c:v>5</c:v>
                </c:pt>
                <c:pt idx="8786">
                  <c:v>5</c:v>
                </c:pt>
                <c:pt idx="8787">
                  <c:v>5</c:v>
                </c:pt>
                <c:pt idx="8788">
                  <c:v>5</c:v>
                </c:pt>
                <c:pt idx="8789">
                  <c:v>5</c:v>
                </c:pt>
                <c:pt idx="8790">
                  <c:v>5</c:v>
                </c:pt>
                <c:pt idx="8791">
                  <c:v>5</c:v>
                </c:pt>
                <c:pt idx="8792">
                  <c:v>5</c:v>
                </c:pt>
                <c:pt idx="8793">
                  <c:v>5</c:v>
                </c:pt>
                <c:pt idx="8794">
                  <c:v>5</c:v>
                </c:pt>
                <c:pt idx="8795">
                  <c:v>5</c:v>
                </c:pt>
                <c:pt idx="8796">
                  <c:v>5</c:v>
                </c:pt>
                <c:pt idx="8797">
                  <c:v>5</c:v>
                </c:pt>
                <c:pt idx="8798">
                  <c:v>5</c:v>
                </c:pt>
                <c:pt idx="8799">
                  <c:v>5</c:v>
                </c:pt>
                <c:pt idx="8800">
                  <c:v>5</c:v>
                </c:pt>
                <c:pt idx="8801">
                  <c:v>5</c:v>
                </c:pt>
                <c:pt idx="8802">
                  <c:v>5</c:v>
                </c:pt>
                <c:pt idx="8803">
                  <c:v>5</c:v>
                </c:pt>
                <c:pt idx="8804">
                  <c:v>5</c:v>
                </c:pt>
                <c:pt idx="8805">
                  <c:v>5</c:v>
                </c:pt>
                <c:pt idx="8806">
                  <c:v>5</c:v>
                </c:pt>
                <c:pt idx="8807">
                  <c:v>5</c:v>
                </c:pt>
                <c:pt idx="8808">
                  <c:v>5</c:v>
                </c:pt>
                <c:pt idx="8809">
                  <c:v>5</c:v>
                </c:pt>
                <c:pt idx="8810">
                  <c:v>5</c:v>
                </c:pt>
                <c:pt idx="8811">
                  <c:v>5</c:v>
                </c:pt>
                <c:pt idx="8812">
                  <c:v>5</c:v>
                </c:pt>
                <c:pt idx="8813">
                  <c:v>5</c:v>
                </c:pt>
                <c:pt idx="8814">
                  <c:v>5</c:v>
                </c:pt>
                <c:pt idx="8815">
                  <c:v>5</c:v>
                </c:pt>
                <c:pt idx="8816">
                  <c:v>5</c:v>
                </c:pt>
                <c:pt idx="8817">
                  <c:v>5</c:v>
                </c:pt>
                <c:pt idx="8818">
                  <c:v>5</c:v>
                </c:pt>
                <c:pt idx="8819">
                  <c:v>5</c:v>
                </c:pt>
                <c:pt idx="8820">
                  <c:v>5</c:v>
                </c:pt>
                <c:pt idx="8821">
                  <c:v>5</c:v>
                </c:pt>
                <c:pt idx="8822">
                  <c:v>5</c:v>
                </c:pt>
                <c:pt idx="8823">
                  <c:v>5</c:v>
                </c:pt>
                <c:pt idx="8824">
                  <c:v>5</c:v>
                </c:pt>
                <c:pt idx="8825">
                  <c:v>5</c:v>
                </c:pt>
                <c:pt idx="8826">
                  <c:v>5</c:v>
                </c:pt>
                <c:pt idx="8827">
                  <c:v>5</c:v>
                </c:pt>
                <c:pt idx="8828">
                  <c:v>5</c:v>
                </c:pt>
                <c:pt idx="8829">
                  <c:v>5</c:v>
                </c:pt>
                <c:pt idx="8830">
                  <c:v>5</c:v>
                </c:pt>
                <c:pt idx="8831">
                  <c:v>5</c:v>
                </c:pt>
                <c:pt idx="8832">
                  <c:v>5</c:v>
                </c:pt>
                <c:pt idx="8833">
                  <c:v>5</c:v>
                </c:pt>
                <c:pt idx="8834">
                  <c:v>5</c:v>
                </c:pt>
                <c:pt idx="8835">
                  <c:v>5</c:v>
                </c:pt>
                <c:pt idx="8836">
                  <c:v>5</c:v>
                </c:pt>
                <c:pt idx="8837">
                  <c:v>5</c:v>
                </c:pt>
                <c:pt idx="8838">
                  <c:v>5</c:v>
                </c:pt>
                <c:pt idx="8839">
                  <c:v>5</c:v>
                </c:pt>
                <c:pt idx="8840">
                  <c:v>5</c:v>
                </c:pt>
                <c:pt idx="8841">
                  <c:v>5</c:v>
                </c:pt>
                <c:pt idx="8842">
                  <c:v>5</c:v>
                </c:pt>
                <c:pt idx="8843">
                  <c:v>5</c:v>
                </c:pt>
                <c:pt idx="8844">
                  <c:v>5</c:v>
                </c:pt>
                <c:pt idx="8845">
                  <c:v>5</c:v>
                </c:pt>
                <c:pt idx="8846">
                  <c:v>5</c:v>
                </c:pt>
                <c:pt idx="8847">
                  <c:v>5</c:v>
                </c:pt>
                <c:pt idx="8848">
                  <c:v>4</c:v>
                </c:pt>
                <c:pt idx="8849">
                  <c:v>4</c:v>
                </c:pt>
                <c:pt idx="8850">
                  <c:v>4</c:v>
                </c:pt>
                <c:pt idx="8851">
                  <c:v>4</c:v>
                </c:pt>
                <c:pt idx="8852">
                  <c:v>4</c:v>
                </c:pt>
                <c:pt idx="8853">
                  <c:v>4</c:v>
                </c:pt>
                <c:pt idx="8854">
                  <c:v>4</c:v>
                </c:pt>
                <c:pt idx="8855">
                  <c:v>4</c:v>
                </c:pt>
                <c:pt idx="8856">
                  <c:v>4</c:v>
                </c:pt>
                <c:pt idx="8857">
                  <c:v>4</c:v>
                </c:pt>
                <c:pt idx="8858">
                  <c:v>5</c:v>
                </c:pt>
                <c:pt idx="8859">
                  <c:v>5</c:v>
                </c:pt>
                <c:pt idx="8860">
                  <c:v>5</c:v>
                </c:pt>
                <c:pt idx="8861">
                  <c:v>5</c:v>
                </c:pt>
                <c:pt idx="8862">
                  <c:v>4</c:v>
                </c:pt>
                <c:pt idx="8863">
                  <c:v>4</c:v>
                </c:pt>
                <c:pt idx="8864">
                  <c:v>4</c:v>
                </c:pt>
                <c:pt idx="8865">
                  <c:v>4</c:v>
                </c:pt>
                <c:pt idx="8866">
                  <c:v>4</c:v>
                </c:pt>
                <c:pt idx="8867">
                  <c:v>4</c:v>
                </c:pt>
                <c:pt idx="8868">
                  <c:v>4</c:v>
                </c:pt>
                <c:pt idx="8869">
                  <c:v>5</c:v>
                </c:pt>
                <c:pt idx="8870">
                  <c:v>5</c:v>
                </c:pt>
                <c:pt idx="8871">
                  <c:v>4</c:v>
                </c:pt>
                <c:pt idx="8872">
                  <c:v>5</c:v>
                </c:pt>
                <c:pt idx="8873">
                  <c:v>4</c:v>
                </c:pt>
                <c:pt idx="8874">
                  <c:v>4</c:v>
                </c:pt>
                <c:pt idx="8875">
                  <c:v>4</c:v>
                </c:pt>
                <c:pt idx="8876">
                  <c:v>4</c:v>
                </c:pt>
                <c:pt idx="8877">
                  <c:v>4</c:v>
                </c:pt>
                <c:pt idx="8878">
                  <c:v>4</c:v>
                </c:pt>
                <c:pt idx="8879">
                  <c:v>4</c:v>
                </c:pt>
                <c:pt idx="8880">
                  <c:v>4</c:v>
                </c:pt>
                <c:pt idx="8881">
                  <c:v>4</c:v>
                </c:pt>
                <c:pt idx="8882">
                  <c:v>4</c:v>
                </c:pt>
                <c:pt idx="8883">
                  <c:v>4</c:v>
                </c:pt>
                <c:pt idx="8884">
                  <c:v>4</c:v>
                </c:pt>
                <c:pt idx="8885">
                  <c:v>4</c:v>
                </c:pt>
                <c:pt idx="8886">
                  <c:v>4</c:v>
                </c:pt>
                <c:pt idx="8887">
                  <c:v>4</c:v>
                </c:pt>
                <c:pt idx="8888">
                  <c:v>4</c:v>
                </c:pt>
                <c:pt idx="8889">
                  <c:v>4</c:v>
                </c:pt>
                <c:pt idx="8890">
                  <c:v>4</c:v>
                </c:pt>
                <c:pt idx="8891">
                  <c:v>4</c:v>
                </c:pt>
                <c:pt idx="8892">
                  <c:v>4</c:v>
                </c:pt>
                <c:pt idx="8893">
                  <c:v>4</c:v>
                </c:pt>
                <c:pt idx="8894">
                  <c:v>4</c:v>
                </c:pt>
                <c:pt idx="8895">
                  <c:v>4</c:v>
                </c:pt>
                <c:pt idx="8896">
                  <c:v>4</c:v>
                </c:pt>
                <c:pt idx="8897">
                  <c:v>4</c:v>
                </c:pt>
                <c:pt idx="8898">
                  <c:v>4</c:v>
                </c:pt>
                <c:pt idx="8899">
                  <c:v>4</c:v>
                </c:pt>
                <c:pt idx="8900">
                  <c:v>4</c:v>
                </c:pt>
                <c:pt idx="8901">
                  <c:v>4</c:v>
                </c:pt>
                <c:pt idx="8902">
                  <c:v>4</c:v>
                </c:pt>
                <c:pt idx="8903">
                  <c:v>4</c:v>
                </c:pt>
                <c:pt idx="8904">
                  <c:v>4</c:v>
                </c:pt>
                <c:pt idx="8905">
                  <c:v>4</c:v>
                </c:pt>
                <c:pt idx="8906">
                  <c:v>4</c:v>
                </c:pt>
                <c:pt idx="8907">
                  <c:v>4</c:v>
                </c:pt>
                <c:pt idx="8908">
                  <c:v>4</c:v>
                </c:pt>
                <c:pt idx="8909">
                  <c:v>4</c:v>
                </c:pt>
                <c:pt idx="8910">
                  <c:v>4</c:v>
                </c:pt>
                <c:pt idx="8911">
                  <c:v>4</c:v>
                </c:pt>
                <c:pt idx="8912">
                  <c:v>4</c:v>
                </c:pt>
                <c:pt idx="8913">
                  <c:v>4</c:v>
                </c:pt>
                <c:pt idx="8914">
                  <c:v>4</c:v>
                </c:pt>
                <c:pt idx="8915">
                  <c:v>4</c:v>
                </c:pt>
                <c:pt idx="8916">
                  <c:v>4</c:v>
                </c:pt>
                <c:pt idx="8917">
                  <c:v>4</c:v>
                </c:pt>
                <c:pt idx="8918">
                  <c:v>4</c:v>
                </c:pt>
                <c:pt idx="8919">
                  <c:v>4</c:v>
                </c:pt>
                <c:pt idx="8920">
                  <c:v>4</c:v>
                </c:pt>
                <c:pt idx="8921">
                  <c:v>4</c:v>
                </c:pt>
                <c:pt idx="8922">
                  <c:v>4</c:v>
                </c:pt>
                <c:pt idx="8923">
                  <c:v>4</c:v>
                </c:pt>
                <c:pt idx="8924">
                  <c:v>4</c:v>
                </c:pt>
                <c:pt idx="8925">
                  <c:v>4</c:v>
                </c:pt>
                <c:pt idx="8926">
                  <c:v>4</c:v>
                </c:pt>
                <c:pt idx="8927">
                  <c:v>4</c:v>
                </c:pt>
                <c:pt idx="8928">
                  <c:v>4</c:v>
                </c:pt>
                <c:pt idx="8929">
                  <c:v>4</c:v>
                </c:pt>
                <c:pt idx="8930">
                  <c:v>4</c:v>
                </c:pt>
                <c:pt idx="8931">
                  <c:v>4</c:v>
                </c:pt>
                <c:pt idx="8932">
                  <c:v>4</c:v>
                </c:pt>
                <c:pt idx="8933">
                  <c:v>4</c:v>
                </c:pt>
                <c:pt idx="8934">
                  <c:v>4</c:v>
                </c:pt>
                <c:pt idx="8935">
                  <c:v>4</c:v>
                </c:pt>
                <c:pt idx="8936">
                  <c:v>4</c:v>
                </c:pt>
                <c:pt idx="8937">
                  <c:v>4</c:v>
                </c:pt>
                <c:pt idx="8938">
                  <c:v>4</c:v>
                </c:pt>
                <c:pt idx="8939">
                  <c:v>4</c:v>
                </c:pt>
                <c:pt idx="8940">
                  <c:v>4</c:v>
                </c:pt>
                <c:pt idx="8941">
                  <c:v>4</c:v>
                </c:pt>
                <c:pt idx="8942">
                  <c:v>4</c:v>
                </c:pt>
                <c:pt idx="8943">
                  <c:v>4</c:v>
                </c:pt>
                <c:pt idx="8944">
                  <c:v>4</c:v>
                </c:pt>
                <c:pt idx="8945">
                  <c:v>4</c:v>
                </c:pt>
                <c:pt idx="8946">
                  <c:v>4</c:v>
                </c:pt>
                <c:pt idx="8947">
                  <c:v>4</c:v>
                </c:pt>
                <c:pt idx="8948">
                  <c:v>4</c:v>
                </c:pt>
                <c:pt idx="8949">
                  <c:v>4</c:v>
                </c:pt>
                <c:pt idx="8950">
                  <c:v>4</c:v>
                </c:pt>
                <c:pt idx="8951">
                  <c:v>4</c:v>
                </c:pt>
                <c:pt idx="8952">
                  <c:v>4</c:v>
                </c:pt>
                <c:pt idx="8953">
                  <c:v>4</c:v>
                </c:pt>
                <c:pt idx="8954">
                  <c:v>4</c:v>
                </c:pt>
                <c:pt idx="8955">
                  <c:v>4</c:v>
                </c:pt>
                <c:pt idx="8956">
                  <c:v>4</c:v>
                </c:pt>
                <c:pt idx="8957">
                  <c:v>4</c:v>
                </c:pt>
                <c:pt idx="8958">
                  <c:v>4</c:v>
                </c:pt>
                <c:pt idx="8959">
                  <c:v>4</c:v>
                </c:pt>
                <c:pt idx="8960">
                  <c:v>4</c:v>
                </c:pt>
                <c:pt idx="8961">
                  <c:v>4</c:v>
                </c:pt>
                <c:pt idx="8962">
                  <c:v>4</c:v>
                </c:pt>
                <c:pt idx="8963">
                  <c:v>4</c:v>
                </c:pt>
                <c:pt idx="8964">
                  <c:v>4</c:v>
                </c:pt>
                <c:pt idx="8965">
                  <c:v>4</c:v>
                </c:pt>
                <c:pt idx="8966">
                  <c:v>4</c:v>
                </c:pt>
                <c:pt idx="8967">
                  <c:v>4</c:v>
                </c:pt>
                <c:pt idx="8968">
                  <c:v>4</c:v>
                </c:pt>
                <c:pt idx="8969">
                  <c:v>4</c:v>
                </c:pt>
                <c:pt idx="8970">
                  <c:v>4</c:v>
                </c:pt>
                <c:pt idx="8971">
                  <c:v>4</c:v>
                </c:pt>
                <c:pt idx="8972">
                  <c:v>4</c:v>
                </c:pt>
                <c:pt idx="8973">
                  <c:v>4</c:v>
                </c:pt>
                <c:pt idx="8974">
                  <c:v>4</c:v>
                </c:pt>
                <c:pt idx="8975">
                  <c:v>4</c:v>
                </c:pt>
                <c:pt idx="8976">
                  <c:v>4</c:v>
                </c:pt>
                <c:pt idx="8977">
                  <c:v>4</c:v>
                </c:pt>
                <c:pt idx="8978">
                  <c:v>4</c:v>
                </c:pt>
                <c:pt idx="8979">
                  <c:v>4</c:v>
                </c:pt>
                <c:pt idx="8980">
                  <c:v>4</c:v>
                </c:pt>
                <c:pt idx="8981">
                  <c:v>4</c:v>
                </c:pt>
                <c:pt idx="8982">
                  <c:v>4</c:v>
                </c:pt>
                <c:pt idx="8983">
                  <c:v>7</c:v>
                </c:pt>
                <c:pt idx="8984">
                  <c:v>6</c:v>
                </c:pt>
                <c:pt idx="8985">
                  <c:v>4</c:v>
                </c:pt>
                <c:pt idx="8986">
                  <c:v>4</c:v>
                </c:pt>
                <c:pt idx="8987">
                  <c:v>4</c:v>
                </c:pt>
                <c:pt idx="8988">
                  <c:v>4</c:v>
                </c:pt>
                <c:pt idx="8989">
                  <c:v>4</c:v>
                </c:pt>
                <c:pt idx="8990">
                  <c:v>4</c:v>
                </c:pt>
                <c:pt idx="8991">
                  <c:v>4</c:v>
                </c:pt>
                <c:pt idx="8992">
                  <c:v>4</c:v>
                </c:pt>
                <c:pt idx="8993">
                  <c:v>4</c:v>
                </c:pt>
                <c:pt idx="8994">
                  <c:v>4</c:v>
                </c:pt>
                <c:pt idx="8995">
                  <c:v>4</c:v>
                </c:pt>
                <c:pt idx="8996">
                  <c:v>3</c:v>
                </c:pt>
                <c:pt idx="8997">
                  <c:v>3</c:v>
                </c:pt>
                <c:pt idx="8998">
                  <c:v>3</c:v>
                </c:pt>
                <c:pt idx="8999">
                  <c:v>3</c:v>
                </c:pt>
                <c:pt idx="9000">
                  <c:v>3</c:v>
                </c:pt>
                <c:pt idx="9001">
                  <c:v>3</c:v>
                </c:pt>
                <c:pt idx="9002">
                  <c:v>4</c:v>
                </c:pt>
                <c:pt idx="9003">
                  <c:v>4</c:v>
                </c:pt>
                <c:pt idx="9004">
                  <c:v>3</c:v>
                </c:pt>
                <c:pt idx="9005">
                  <c:v>4</c:v>
                </c:pt>
                <c:pt idx="9006">
                  <c:v>4</c:v>
                </c:pt>
                <c:pt idx="9007">
                  <c:v>4</c:v>
                </c:pt>
                <c:pt idx="9008">
                  <c:v>4</c:v>
                </c:pt>
                <c:pt idx="9009">
                  <c:v>4</c:v>
                </c:pt>
                <c:pt idx="9010">
                  <c:v>3</c:v>
                </c:pt>
                <c:pt idx="9011">
                  <c:v>3</c:v>
                </c:pt>
                <c:pt idx="9012">
                  <c:v>3</c:v>
                </c:pt>
                <c:pt idx="9013">
                  <c:v>3</c:v>
                </c:pt>
                <c:pt idx="9014">
                  <c:v>3</c:v>
                </c:pt>
                <c:pt idx="9015">
                  <c:v>3</c:v>
                </c:pt>
                <c:pt idx="9016">
                  <c:v>3</c:v>
                </c:pt>
                <c:pt idx="9017">
                  <c:v>3</c:v>
                </c:pt>
                <c:pt idx="9018">
                  <c:v>3</c:v>
                </c:pt>
                <c:pt idx="9019">
                  <c:v>3</c:v>
                </c:pt>
                <c:pt idx="9020">
                  <c:v>3</c:v>
                </c:pt>
                <c:pt idx="9021">
                  <c:v>3</c:v>
                </c:pt>
                <c:pt idx="9022">
                  <c:v>3</c:v>
                </c:pt>
                <c:pt idx="9023">
                  <c:v>3</c:v>
                </c:pt>
                <c:pt idx="9024">
                  <c:v>3</c:v>
                </c:pt>
                <c:pt idx="9025">
                  <c:v>3</c:v>
                </c:pt>
                <c:pt idx="9026">
                  <c:v>3</c:v>
                </c:pt>
                <c:pt idx="9027">
                  <c:v>3</c:v>
                </c:pt>
                <c:pt idx="9028">
                  <c:v>3</c:v>
                </c:pt>
                <c:pt idx="9029">
                  <c:v>3</c:v>
                </c:pt>
                <c:pt idx="9030">
                  <c:v>3</c:v>
                </c:pt>
                <c:pt idx="9031">
                  <c:v>3</c:v>
                </c:pt>
                <c:pt idx="9032">
                  <c:v>3</c:v>
                </c:pt>
                <c:pt idx="9033">
                  <c:v>3</c:v>
                </c:pt>
                <c:pt idx="9034">
                  <c:v>3</c:v>
                </c:pt>
                <c:pt idx="9035">
                  <c:v>3</c:v>
                </c:pt>
                <c:pt idx="9036">
                  <c:v>3</c:v>
                </c:pt>
                <c:pt idx="9037">
                  <c:v>3</c:v>
                </c:pt>
                <c:pt idx="9038">
                  <c:v>3</c:v>
                </c:pt>
                <c:pt idx="9039">
                  <c:v>3</c:v>
                </c:pt>
                <c:pt idx="9040">
                  <c:v>3</c:v>
                </c:pt>
                <c:pt idx="9041">
                  <c:v>3</c:v>
                </c:pt>
                <c:pt idx="9042">
                  <c:v>3</c:v>
                </c:pt>
                <c:pt idx="9043">
                  <c:v>4</c:v>
                </c:pt>
                <c:pt idx="9044">
                  <c:v>4</c:v>
                </c:pt>
                <c:pt idx="9045">
                  <c:v>3</c:v>
                </c:pt>
                <c:pt idx="9046">
                  <c:v>3</c:v>
                </c:pt>
                <c:pt idx="9047">
                  <c:v>3</c:v>
                </c:pt>
                <c:pt idx="9048">
                  <c:v>3</c:v>
                </c:pt>
                <c:pt idx="9049">
                  <c:v>3</c:v>
                </c:pt>
                <c:pt idx="9050">
                  <c:v>3</c:v>
                </c:pt>
                <c:pt idx="9051">
                  <c:v>3</c:v>
                </c:pt>
                <c:pt idx="9052">
                  <c:v>3</c:v>
                </c:pt>
                <c:pt idx="9053">
                  <c:v>3</c:v>
                </c:pt>
                <c:pt idx="9054">
                  <c:v>3</c:v>
                </c:pt>
                <c:pt idx="9055">
                  <c:v>3</c:v>
                </c:pt>
                <c:pt idx="9056">
                  <c:v>3</c:v>
                </c:pt>
                <c:pt idx="9057">
                  <c:v>3</c:v>
                </c:pt>
                <c:pt idx="9058">
                  <c:v>3</c:v>
                </c:pt>
                <c:pt idx="9059">
                  <c:v>3</c:v>
                </c:pt>
                <c:pt idx="9060">
                  <c:v>3</c:v>
                </c:pt>
                <c:pt idx="9061">
                  <c:v>3</c:v>
                </c:pt>
                <c:pt idx="9062">
                  <c:v>3</c:v>
                </c:pt>
                <c:pt idx="9063">
                  <c:v>3</c:v>
                </c:pt>
                <c:pt idx="9064">
                  <c:v>3</c:v>
                </c:pt>
                <c:pt idx="9065">
                  <c:v>3</c:v>
                </c:pt>
                <c:pt idx="9066">
                  <c:v>3</c:v>
                </c:pt>
                <c:pt idx="9067">
                  <c:v>3</c:v>
                </c:pt>
                <c:pt idx="9068">
                  <c:v>3</c:v>
                </c:pt>
                <c:pt idx="9069">
                  <c:v>3</c:v>
                </c:pt>
                <c:pt idx="9070">
                  <c:v>3</c:v>
                </c:pt>
                <c:pt idx="9071">
                  <c:v>3</c:v>
                </c:pt>
                <c:pt idx="9072">
                  <c:v>3</c:v>
                </c:pt>
                <c:pt idx="9073">
                  <c:v>3</c:v>
                </c:pt>
                <c:pt idx="9074">
                  <c:v>3</c:v>
                </c:pt>
                <c:pt idx="9075">
                  <c:v>3</c:v>
                </c:pt>
                <c:pt idx="9076">
                  <c:v>3</c:v>
                </c:pt>
                <c:pt idx="9077">
                  <c:v>3</c:v>
                </c:pt>
                <c:pt idx="9078">
                  <c:v>3</c:v>
                </c:pt>
                <c:pt idx="9079">
                  <c:v>3</c:v>
                </c:pt>
                <c:pt idx="9080">
                  <c:v>3</c:v>
                </c:pt>
                <c:pt idx="9081">
                  <c:v>3</c:v>
                </c:pt>
                <c:pt idx="9082">
                  <c:v>3</c:v>
                </c:pt>
                <c:pt idx="9083">
                  <c:v>3</c:v>
                </c:pt>
                <c:pt idx="9084">
                  <c:v>3</c:v>
                </c:pt>
                <c:pt idx="9085">
                  <c:v>3</c:v>
                </c:pt>
                <c:pt idx="9086">
                  <c:v>3</c:v>
                </c:pt>
                <c:pt idx="9087">
                  <c:v>3</c:v>
                </c:pt>
                <c:pt idx="9088">
                  <c:v>3</c:v>
                </c:pt>
                <c:pt idx="9089">
                  <c:v>3</c:v>
                </c:pt>
                <c:pt idx="9090">
                  <c:v>3</c:v>
                </c:pt>
                <c:pt idx="9091">
                  <c:v>3</c:v>
                </c:pt>
                <c:pt idx="9092">
                  <c:v>3</c:v>
                </c:pt>
                <c:pt idx="9093">
                  <c:v>3</c:v>
                </c:pt>
                <c:pt idx="9094">
                  <c:v>3</c:v>
                </c:pt>
                <c:pt idx="9095">
                  <c:v>3</c:v>
                </c:pt>
                <c:pt idx="9096">
                  <c:v>4</c:v>
                </c:pt>
                <c:pt idx="9097">
                  <c:v>5</c:v>
                </c:pt>
                <c:pt idx="9098">
                  <c:v>4</c:v>
                </c:pt>
                <c:pt idx="9099">
                  <c:v>4</c:v>
                </c:pt>
                <c:pt idx="9100">
                  <c:v>4</c:v>
                </c:pt>
                <c:pt idx="9101">
                  <c:v>4</c:v>
                </c:pt>
                <c:pt idx="9102">
                  <c:v>4</c:v>
                </c:pt>
                <c:pt idx="9103">
                  <c:v>3</c:v>
                </c:pt>
                <c:pt idx="9104">
                  <c:v>3</c:v>
                </c:pt>
                <c:pt idx="9105">
                  <c:v>3</c:v>
                </c:pt>
                <c:pt idx="9106">
                  <c:v>4</c:v>
                </c:pt>
                <c:pt idx="9107">
                  <c:v>4</c:v>
                </c:pt>
                <c:pt idx="9108">
                  <c:v>3</c:v>
                </c:pt>
                <c:pt idx="9109">
                  <c:v>4</c:v>
                </c:pt>
                <c:pt idx="9110">
                  <c:v>4</c:v>
                </c:pt>
                <c:pt idx="9111">
                  <c:v>4</c:v>
                </c:pt>
                <c:pt idx="9112">
                  <c:v>4</c:v>
                </c:pt>
                <c:pt idx="9113">
                  <c:v>4</c:v>
                </c:pt>
                <c:pt idx="9114">
                  <c:v>4</c:v>
                </c:pt>
                <c:pt idx="9115">
                  <c:v>4</c:v>
                </c:pt>
                <c:pt idx="9116">
                  <c:v>4</c:v>
                </c:pt>
                <c:pt idx="9117">
                  <c:v>4</c:v>
                </c:pt>
                <c:pt idx="9118">
                  <c:v>4</c:v>
                </c:pt>
                <c:pt idx="9119">
                  <c:v>4</c:v>
                </c:pt>
                <c:pt idx="9120">
                  <c:v>3</c:v>
                </c:pt>
                <c:pt idx="9121">
                  <c:v>3</c:v>
                </c:pt>
                <c:pt idx="9122">
                  <c:v>4</c:v>
                </c:pt>
                <c:pt idx="9123">
                  <c:v>4</c:v>
                </c:pt>
                <c:pt idx="9124">
                  <c:v>4</c:v>
                </c:pt>
                <c:pt idx="9125">
                  <c:v>4</c:v>
                </c:pt>
                <c:pt idx="9126">
                  <c:v>4</c:v>
                </c:pt>
                <c:pt idx="9127">
                  <c:v>3</c:v>
                </c:pt>
                <c:pt idx="9128">
                  <c:v>4</c:v>
                </c:pt>
                <c:pt idx="9129">
                  <c:v>4</c:v>
                </c:pt>
                <c:pt idx="9130">
                  <c:v>4</c:v>
                </c:pt>
                <c:pt idx="9131">
                  <c:v>4</c:v>
                </c:pt>
                <c:pt idx="9132">
                  <c:v>4</c:v>
                </c:pt>
                <c:pt idx="9133">
                  <c:v>4</c:v>
                </c:pt>
                <c:pt idx="9134">
                  <c:v>4</c:v>
                </c:pt>
                <c:pt idx="9135">
                  <c:v>4</c:v>
                </c:pt>
                <c:pt idx="9136">
                  <c:v>4</c:v>
                </c:pt>
                <c:pt idx="9137">
                  <c:v>4</c:v>
                </c:pt>
                <c:pt idx="9138">
                  <c:v>4</c:v>
                </c:pt>
                <c:pt idx="9139">
                  <c:v>4</c:v>
                </c:pt>
                <c:pt idx="9140">
                  <c:v>4</c:v>
                </c:pt>
                <c:pt idx="9141">
                  <c:v>4</c:v>
                </c:pt>
                <c:pt idx="9142">
                  <c:v>4</c:v>
                </c:pt>
                <c:pt idx="9143">
                  <c:v>4</c:v>
                </c:pt>
                <c:pt idx="9144">
                  <c:v>4</c:v>
                </c:pt>
                <c:pt idx="9145">
                  <c:v>4</c:v>
                </c:pt>
                <c:pt idx="9146">
                  <c:v>4</c:v>
                </c:pt>
                <c:pt idx="9147">
                  <c:v>4</c:v>
                </c:pt>
                <c:pt idx="9148">
                  <c:v>4</c:v>
                </c:pt>
                <c:pt idx="9149">
                  <c:v>4</c:v>
                </c:pt>
                <c:pt idx="9150">
                  <c:v>4</c:v>
                </c:pt>
                <c:pt idx="9151">
                  <c:v>4</c:v>
                </c:pt>
                <c:pt idx="9152">
                  <c:v>4</c:v>
                </c:pt>
                <c:pt idx="9153">
                  <c:v>4</c:v>
                </c:pt>
                <c:pt idx="9154">
                  <c:v>4</c:v>
                </c:pt>
                <c:pt idx="9155">
                  <c:v>4</c:v>
                </c:pt>
                <c:pt idx="9156">
                  <c:v>4</c:v>
                </c:pt>
                <c:pt idx="9157">
                  <c:v>4</c:v>
                </c:pt>
                <c:pt idx="9158">
                  <c:v>4</c:v>
                </c:pt>
                <c:pt idx="9159">
                  <c:v>4</c:v>
                </c:pt>
                <c:pt idx="9160">
                  <c:v>4</c:v>
                </c:pt>
                <c:pt idx="9161">
                  <c:v>4</c:v>
                </c:pt>
                <c:pt idx="9162">
                  <c:v>4</c:v>
                </c:pt>
                <c:pt idx="9163">
                  <c:v>4</c:v>
                </c:pt>
                <c:pt idx="9164">
                  <c:v>4</c:v>
                </c:pt>
                <c:pt idx="9165">
                  <c:v>4</c:v>
                </c:pt>
                <c:pt idx="9166">
                  <c:v>4</c:v>
                </c:pt>
                <c:pt idx="9167">
                  <c:v>4</c:v>
                </c:pt>
                <c:pt idx="9168">
                  <c:v>4</c:v>
                </c:pt>
                <c:pt idx="9169">
                  <c:v>4</c:v>
                </c:pt>
                <c:pt idx="9170">
                  <c:v>4</c:v>
                </c:pt>
                <c:pt idx="9171">
                  <c:v>4</c:v>
                </c:pt>
                <c:pt idx="9172">
                  <c:v>4</c:v>
                </c:pt>
                <c:pt idx="9173">
                  <c:v>4</c:v>
                </c:pt>
                <c:pt idx="9174">
                  <c:v>4</c:v>
                </c:pt>
                <c:pt idx="9175">
                  <c:v>4</c:v>
                </c:pt>
                <c:pt idx="9176">
                  <c:v>4</c:v>
                </c:pt>
                <c:pt idx="9177">
                  <c:v>4</c:v>
                </c:pt>
                <c:pt idx="9178">
                  <c:v>4</c:v>
                </c:pt>
                <c:pt idx="9179">
                  <c:v>4</c:v>
                </c:pt>
                <c:pt idx="9180">
                  <c:v>4</c:v>
                </c:pt>
                <c:pt idx="9181">
                  <c:v>4</c:v>
                </c:pt>
                <c:pt idx="9182">
                  <c:v>4</c:v>
                </c:pt>
                <c:pt idx="9183">
                  <c:v>4</c:v>
                </c:pt>
                <c:pt idx="9184">
                  <c:v>4</c:v>
                </c:pt>
                <c:pt idx="9185">
                  <c:v>4</c:v>
                </c:pt>
                <c:pt idx="9186">
                  <c:v>4</c:v>
                </c:pt>
                <c:pt idx="9187">
                  <c:v>4</c:v>
                </c:pt>
                <c:pt idx="9188">
                  <c:v>4</c:v>
                </c:pt>
                <c:pt idx="9189">
                  <c:v>4</c:v>
                </c:pt>
                <c:pt idx="9190">
                  <c:v>4</c:v>
                </c:pt>
                <c:pt idx="9191">
                  <c:v>4</c:v>
                </c:pt>
                <c:pt idx="9192">
                  <c:v>4</c:v>
                </c:pt>
                <c:pt idx="9193">
                  <c:v>4</c:v>
                </c:pt>
                <c:pt idx="9194">
                  <c:v>4</c:v>
                </c:pt>
                <c:pt idx="9195">
                  <c:v>5</c:v>
                </c:pt>
                <c:pt idx="9196">
                  <c:v>6</c:v>
                </c:pt>
                <c:pt idx="9197">
                  <c:v>6</c:v>
                </c:pt>
                <c:pt idx="9198">
                  <c:v>6</c:v>
                </c:pt>
                <c:pt idx="9199">
                  <c:v>5</c:v>
                </c:pt>
                <c:pt idx="9200">
                  <c:v>5</c:v>
                </c:pt>
                <c:pt idx="9201">
                  <c:v>5</c:v>
                </c:pt>
                <c:pt idx="9202">
                  <c:v>5</c:v>
                </c:pt>
                <c:pt idx="9203">
                  <c:v>4</c:v>
                </c:pt>
                <c:pt idx="9204">
                  <c:v>4</c:v>
                </c:pt>
                <c:pt idx="9205">
                  <c:v>4</c:v>
                </c:pt>
                <c:pt idx="9206">
                  <c:v>4</c:v>
                </c:pt>
                <c:pt idx="9207">
                  <c:v>4</c:v>
                </c:pt>
                <c:pt idx="9208">
                  <c:v>4</c:v>
                </c:pt>
                <c:pt idx="9209">
                  <c:v>4</c:v>
                </c:pt>
                <c:pt idx="9210">
                  <c:v>4</c:v>
                </c:pt>
                <c:pt idx="9211">
                  <c:v>4</c:v>
                </c:pt>
                <c:pt idx="9212">
                  <c:v>4</c:v>
                </c:pt>
                <c:pt idx="9213">
                  <c:v>4</c:v>
                </c:pt>
                <c:pt idx="9214">
                  <c:v>4</c:v>
                </c:pt>
                <c:pt idx="9215">
                  <c:v>4</c:v>
                </c:pt>
                <c:pt idx="9216">
                  <c:v>4</c:v>
                </c:pt>
                <c:pt idx="9217">
                  <c:v>4</c:v>
                </c:pt>
                <c:pt idx="9218">
                  <c:v>4</c:v>
                </c:pt>
                <c:pt idx="9219">
                  <c:v>4</c:v>
                </c:pt>
                <c:pt idx="9220">
                  <c:v>4</c:v>
                </c:pt>
                <c:pt idx="9221">
                  <c:v>4</c:v>
                </c:pt>
                <c:pt idx="9222">
                  <c:v>4</c:v>
                </c:pt>
                <c:pt idx="9223">
                  <c:v>4</c:v>
                </c:pt>
                <c:pt idx="9224">
                  <c:v>4</c:v>
                </c:pt>
                <c:pt idx="9225">
                  <c:v>4</c:v>
                </c:pt>
                <c:pt idx="9226">
                  <c:v>4</c:v>
                </c:pt>
                <c:pt idx="9227">
                  <c:v>4</c:v>
                </c:pt>
                <c:pt idx="9228">
                  <c:v>4</c:v>
                </c:pt>
                <c:pt idx="9229">
                  <c:v>4</c:v>
                </c:pt>
                <c:pt idx="9230">
                  <c:v>4</c:v>
                </c:pt>
                <c:pt idx="9231">
                  <c:v>4</c:v>
                </c:pt>
                <c:pt idx="9232">
                  <c:v>4</c:v>
                </c:pt>
                <c:pt idx="9233">
                  <c:v>4</c:v>
                </c:pt>
                <c:pt idx="9234">
                  <c:v>4</c:v>
                </c:pt>
                <c:pt idx="9235">
                  <c:v>4</c:v>
                </c:pt>
                <c:pt idx="9236">
                  <c:v>4</c:v>
                </c:pt>
                <c:pt idx="9237">
                  <c:v>4</c:v>
                </c:pt>
                <c:pt idx="9238">
                  <c:v>4</c:v>
                </c:pt>
                <c:pt idx="9239">
                  <c:v>4</c:v>
                </c:pt>
                <c:pt idx="9240">
                  <c:v>4</c:v>
                </c:pt>
                <c:pt idx="9241">
                  <c:v>4</c:v>
                </c:pt>
                <c:pt idx="9242">
                  <c:v>4</c:v>
                </c:pt>
                <c:pt idx="9243">
                  <c:v>4</c:v>
                </c:pt>
                <c:pt idx="9244">
                  <c:v>4</c:v>
                </c:pt>
                <c:pt idx="9245">
                  <c:v>4</c:v>
                </c:pt>
                <c:pt idx="9246">
                  <c:v>4</c:v>
                </c:pt>
                <c:pt idx="9247">
                  <c:v>4</c:v>
                </c:pt>
                <c:pt idx="9248">
                  <c:v>4</c:v>
                </c:pt>
                <c:pt idx="9249">
                  <c:v>4</c:v>
                </c:pt>
                <c:pt idx="9250">
                  <c:v>4</c:v>
                </c:pt>
                <c:pt idx="9251">
                  <c:v>4</c:v>
                </c:pt>
                <c:pt idx="9252">
                  <c:v>4</c:v>
                </c:pt>
                <c:pt idx="9253">
                  <c:v>4</c:v>
                </c:pt>
                <c:pt idx="9254">
                  <c:v>4</c:v>
                </c:pt>
                <c:pt idx="9255">
                  <c:v>4</c:v>
                </c:pt>
                <c:pt idx="9256">
                  <c:v>4</c:v>
                </c:pt>
                <c:pt idx="9257">
                  <c:v>4</c:v>
                </c:pt>
                <c:pt idx="9258">
                  <c:v>4</c:v>
                </c:pt>
                <c:pt idx="9259">
                  <c:v>4</c:v>
                </c:pt>
                <c:pt idx="9260">
                  <c:v>4</c:v>
                </c:pt>
                <c:pt idx="9261">
                  <c:v>4</c:v>
                </c:pt>
                <c:pt idx="9262">
                  <c:v>4</c:v>
                </c:pt>
                <c:pt idx="9263">
                  <c:v>4</c:v>
                </c:pt>
                <c:pt idx="9264">
                  <c:v>4</c:v>
                </c:pt>
                <c:pt idx="9265">
                  <c:v>4</c:v>
                </c:pt>
                <c:pt idx="9266">
                  <c:v>4</c:v>
                </c:pt>
                <c:pt idx="9267">
                  <c:v>4</c:v>
                </c:pt>
                <c:pt idx="9268">
                  <c:v>4</c:v>
                </c:pt>
                <c:pt idx="9269">
                  <c:v>4</c:v>
                </c:pt>
                <c:pt idx="9270">
                  <c:v>4</c:v>
                </c:pt>
                <c:pt idx="9271">
                  <c:v>4</c:v>
                </c:pt>
                <c:pt idx="9272">
                  <c:v>5</c:v>
                </c:pt>
                <c:pt idx="9273">
                  <c:v>5</c:v>
                </c:pt>
                <c:pt idx="9274">
                  <c:v>5</c:v>
                </c:pt>
                <c:pt idx="9275">
                  <c:v>5</c:v>
                </c:pt>
                <c:pt idx="9276">
                  <c:v>4</c:v>
                </c:pt>
                <c:pt idx="9277">
                  <c:v>4</c:v>
                </c:pt>
                <c:pt idx="9278">
                  <c:v>4</c:v>
                </c:pt>
                <c:pt idx="9279">
                  <c:v>4</c:v>
                </c:pt>
                <c:pt idx="9280">
                  <c:v>4</c:v>
                </c:pt>
                <c:pt idx="9281">
                  <c:v>5</c:v>
                </c:pt>
                <c:pt idx="9282">
                  <c:v>5</c:v>
                </c:pt>
                <c:pt idx="9283">
                  <c:v>5</c:v>
                </c:pt>
                <c:pt idx="9284">
                  <c:v>5</c:v>
                </c:pt>
                <c:pt idx="9285">
                  <c:v>5</c:v>
                </c:pt>
                <c:pt idx="9286">
                  <c:v>5</c:v>
                </c:pt>
                <c:pt idx="9287">
                  <c:v>4</c:v>
                </c:pt>
                <c:pt idx="9288">
                  <c:v>4</c:v>
                </c:pt>
                <c:pt idx="9289">
                  <c:v>4</c:v>
                </c:pt>
                <c:pt idx="9290">
                  <c:v>4</c:v>
                </c:pt>
                <c:pt idx="9291">
                  <c:v>4</c:v>
                </c:pt>
                <c:pt idx="9292">
                  <c:v>4</c:v>
                </c:pt>
                <c:pt idx="9293">
                  <c:v>4</c:v>
                </c:pt>
                <c:pt idx="9294">
                  <c:v>4</c:v>
                </c:pt>
                <c:pt idx="9295">
                  <c:v>4</c:v>
                </c:pt>
                <c:pt idx="9296">
                  <c:v>4</c:v>
                </c:pt>
                <c:pt idx="9297">
                  <c:v>5</c:v>
                </c:pt>
                <c:pt idx="9298">
                  <c:v>5</c:v>
                </c:pt>
                <c:pt idx="9299">
                  <c:v>5</c:v>
                </c:pt>
                <c:pt idx="9300">
                  <c:v>4</c:v>
                </c:pt>
                <c:pt idx="9301">
                  <c:v>4</c:v>
                </c:pt>
                <c:pt idx="9302">
                  <c:v>4</c:v>
                </c:pt>
                <c:pt idx="9303">
                  <c:v>4</c:v>
                </c:pt>
                <c:pt idx="9304">
                  <c:v>4</c:v>
                </c:pt>
                <c:pt idx="9305">
                  <c:v>4</c:v>
                </c:pt>
                <c:pt idx="9306">
                  <c:v>5</c:v>
                </c:pt>
                <c:pt idx="9307">
                  <c:v>5</c:v>
                </c:pt>
                <c:pt idx="9308">
                  <c:v>6</c:v>
                </c:pt>
                <c:pt idx="9309">
                  <c:v>6</c:v>
                </c:pt>
                <c:pt idx="9310">
                  <c:v>6</c:v>
                </c:pt>
                <c:pt idx="9311">
                  <c:v>6</c:v>
                </c:pt>
                <c:pt idx="9312">
                  <c:v>6</c:v>
                </c:pt>
                <c:pt idx="9313">
                  <c:v>6</c:v>
                </c:pt>
                <c:pt idx="9314">
                  <c:v>5</c:v>
                </c:pt>
                <c:pt idx="9315">
                  <c:v>5</c:v>
                </c:pt>
                <c:pt idx="9316">
                  <c:v>5</c:v>
                </c:pt>
                <c:pt idx="9317">
                  <c:v>5</c:v>
                </c:pt>
                <c:pt idx="9318">
                  <c:v>5</c:v>
                </c:pt>
                <c:pt idx="9319">
                  <c:v>5</c:v>
                </c:pt>
                <c:pt idx="9320">
                  <c:v>5</c:v>
                </c:pt>
                <c:pt idx="9321">
                  <c:v>4</c:v>
                </c:pt>
                <c:pt idx="9322">
                  <c:v>4</c:v>
                </c:pt>
                <c:pt idx="9323">
                  <c:v>4</c:v>
                </c:pt>
                <c:pt idx="9324">
                  <c:v>4</c:v>
                </c:pt>
                <c:pt idx="9325">
                  <c:v>4</c:v>
                </c:pt>
                <c:pt idx="9326">
                  <c:v>4</c:v>
                </c:pt>
                <c:pt idx="9327">
                  <c:v>4</c:v>
                </c:pt>
                <c:pt idx="9328">
                  <c:v>4</c:v>
                </c:pt>
                <c:pt idx="9329">
                  <c:v>4</c:v>
                </c:pt>
                <c:pt idx="9330">
                  <c:v>5</c:v>
                </c:pt>
                <c:pt idx="9331">
                  <c:v>5</c:v>
                </c:pt>
                <c:pt idx="9332">
                  <c:v>5</c:v>
                </c:pt>
                <c:pt idx="9333">
                  <c:v>5</c:v>
                </c:pt>
                <c:pt idx="9334">
                  <c:v>5</c:v>
                </c:pt>
                <c:pt idx="9335">
                  <c:v>5</c:v>
                </c:pt>
                <c:pt idx="9336">
                  <c:v>5</c:v>
                </c:pt>
                <c:pt idx="9337">
                  <c:v>5</c:v>
                </c:pt>
                <c:pt idx="9338">
                  <c:v>5</c:v>
                </c:pt>
                <c:pt idx="9339">
                  <c:v>5</c:v>
                </c:pt>
                <c:pt idx="9340">
                  <c:v>5</c:v>
                </c:pt>
                <c:pt idx="9341">
                  <c:v>5</c:v>
                </c:pt>
                <c:pt idx="9342">
                  <c:v>5</c:v>
                </c:pt>
                <c:pt idx="9343">
                  <c:v>5</c:v>
                </c:pt>
                <c:pt idx="9344">
                  <c:v>5</c:v>
                </c:pt>
                <c:pt idx="9345">
                  <c:v>6</c:v>
                </c:pt>
                <c:pt idx="9346">
                  <c:v>5</c:v>
                </c:pt>
                <c:pt idx="9347">
                  <c:v>5</c:v>
                </c:pt>
                <c:pt idx="9348">
                  <c:v>5</c:v>
                </c:pt>
                <c:pt idx="9349">
                  <c:v>6</c:v>
                </c:pt>
                <c:pt idx="9350">
                  <c:v>7</c:v>
                </c:pt>
                <c:pt idx="9351">
                  <c:v>6</c:v>
                </c:pt>
                <c:pt idx="9352">
                  <c:v>6</c:v>
                </c:pt>
                <c:pt idx="9353">
                  <c:v>5</c:v>
                </c:pt>
                <c:pt idx="9354">
                  <c:v>5</c:v>
                </c:pt>
                <c:pt idx="9355">
                  <c:v>5</c:v>
                </c:pt>
                <c:pt idx="9356">
                  <c:v>5</c:v>
                </c:pt>
                <c:pt idx="9357">
                  <c:v>5</c:v>
                </c:pt>
                <c:pt idx="9358">
                  <c:v>5</c:v>
                </c:pt>
                <c:pt idx="9359">
                  <c:v>5</c:v>
                </c:pt>
                <c:pt idx="9360">
                  <c:v>5</c:v>
                </c:pt>
                <c:pt idx="9361">
                  <c:v>6</c:v>
                </c:pt>
                <c:pt idx="9362">
                  <c:v>6</c:v>
                </c:pt>
                <c:pt idx="9363">
                  <c:v>6</c:v>
                </c:pt>
                <c:pt idx="9364">
                  <c:v>6</c:v>
                </c:pt>
                <c:pt idx="9365">
                  <c:v>6</c:v>
                </c:pt>
                <c:pt idx="9366">
                  <c:v>6</c:v>
                </c:pt>
                <c:pt idx="9367">
                  <c:v>6</c:v>
                </c:pt>
                <c:pt idx="9368">
                  <c:v>5</c:v>
                </c:pt>
                <c:pt idx="9369">
                  <c:v>5</c:v>
                </c:pt>
                <c:pt idx="9370">
                  <c:v>5</c:v>
                </c:pt>
                <c:pt idx="9371">
                  <c:v>5</c:v>
                </c:pt>
                <c:pt idx="9372">
                  <c:v>5</c:v>
                </c:pt>
                <c:pt idx="9373">
                  <c:v>5</c:v>
                </c:pt>
                <c:pt idx="9374">
                  <c:v>5</c:v>
                </c:pt>
                <c:pt idx="9375">
                  <c:v>5</c:v>
                </c:pt>
                <c:pt idx="9376">
                  <c:v>5</c:v>
                </c:pt>
                <c:pt idx="9377">
                  <c:v>5</c:v>
                </c:pt>
                <c:pt idx="9378">
                  <c:v>5</c:v>
                </c:pt>
                <c:pt idx="9379">
                  <c:v>5</c:v>
                </c:pt>
                <c:pt idx="9380">
                  <c:v>5</c:v>
                </c:pt>
                <c:pt idx="9381">
                  <c:v>5</c:v>
                </c:pt>
                <c:pt idx="9382">
                  <c:v>5</c:v>
                </c:pt>
                <c:pt idx="9383">
                  <c:v>5</c:v>
                </c:pt>
                <c:pt idx="9384">
                  <c:v>5</c:v>
                </c:pt>
                <c:pt idx="9385">
                  <c:v>5</c:v>
                </c:pt>
                <c:pt idx="9386">
                  <c:v>5</c:v>
                </c:pt>
                <c:pt idx="9387">
                  <c:v>5</c:v>
                </c:pt>
                <c:pt idx="9388">
                  <c:v>5</c:v>
                </c:pt>
                <c:pt idx="9389">
                  <c:v>5</c:v>
                </c:pt>
                <c:pt idx="9390">
                  <c:v>5</c:v>
                </c:pt>
                <c:pt idx="9391">
                  <c:v>5</c:v>
                </c:pt>
                <c:pt idx="9392">
                  <c:v>5</c:v>
                </c:pt>
                <c:pt idx="9393">
                  <c:v>5</c:v>
                </c:pt>
                <c:pt idx="9394">
                  <c:v>5</c:v>
                </c:pt>
                <c:pt idx="9395">
                  <c:v>5</c:v>
                </c:pt>
                <c:pt idx="9396">
                  <c:v>5</c:v>
                </c:pt>
                <c:pt idx="9397">
                  <c:v>5</c:v>
                </c:pt>
                <c:pt idx="9398">
                  <c:v>5</c:v>
                </c:pt>
                <c:pt idx="9399">
                  <c:v>5</c:v>
                </c:pt>
                <c:pt idx="9400">
                  <c:v>5</c:v>
                </c:pt>
                <c:pt idx="9401">
                  <c:v>5</c:v>
                </c:pt>
                <c:pt idx="9402">
                  <c:v>5</c:v>
                </c:pt>
                <c:pt idx="9403">
                  <c:v>5</c:v>
                </c:pt>
                <c:pt idx="9404">
                  <c:v>5</c:v>
                </c:pt>
                <c:pt idx="9405">
                  <c:v>5</c:v>
                </c:pt>
                <c:pt idx="9406">
                  <c:v>5</c:v>
                </c:pt>
                <c:pt idx="9407">
                  <c:v>5</c:v>
                </c:pt>
                <c:pt idx="9408">
                  <c:v>5</c:v>
                </c:pt>
                <c:pt idx="9409">
                  <c:v>6</c:v>
                </c:pt>
                <c:pt idx="9410">
                  <c:v>6</c:v>
                </c:pt>
                <c:pt idx="9411">
                  <c:v>6</c:v>
                </c:pt>
                <c:pt idx="9412">
                  <c:v>6</c:v>
                </c:pt>
                <c:pt idx="9413">
                  <c:v>7</c:v>
                </c:pt>
                <c:pt idx="9414">
                  <c:v>8</c:v>
                </c:pt>
                <c:pt idx="9415">
                  <c:v>7</c:v>
                </c:pt>
                <c:pt idx="9416">
                  <c:v>7</c:v>
                </c:pt>
                <c:pt idx="9417">
                  <c:v>8</c:v>
                </c:pt>
                <c:pt idx="9418">
                  <c:v>10</c:v>
                </c:pt>
                <c:pt idx="9419">
                  <c:v>11</c:v>
                </c:pt>
                <c:pt idx="9420">
                  <c:v>10</c:v>
                </c:pt>
                <c:pt idx="9421">
                  <c:v>7</c:v>
                </c:pt>
                <c:pt idx="9422">
                  <c:v>6</c:v>
                </c:pt>
                <c:pt idx="9423">
                  <c:v>5</c:v>
                </c:pt>
                <c:pt idx="9424">
                  <c:v>6</c:v>
                </c:pt>
                <c:pt idx="9425">
                  <c:v>5</c:v>
                </c:pt>
                <c:pt idx="9426">
                  <c:v>5</c:v>
                </c:pt>
                <c:pt idx="9427">
                  <c:v>5</c:v>
                </c:pt>
                <c:pt idx="9428">
                  <c:v>5</c:v>
                </c:pt>
                <c:pt idx="9429">
                  <c:v>5</c:v>
                </c:pt>
                <c:pt idx="9430">
                  <c:v>5</c:v>
                </c:pt>
                <c:pt idx="9431">
                  <c:v>5</c:v>
                </c:pt>
                <c:pt idx="9432">
                  <c:v>5</c:v>
                </c:pt>
                <c:pt idx="9433">
                  <c:v>5</c:v>
                </c:pt>
                <c:pt idx="9434">
                  <c:v>5</c:v>
                </c:pt>
                <c:pt idx="9435">
                  <c:v>5</c:v>
                </c:pt>
                <c:pt idx="9436">
                  <c:v>5</c:v>
                </c:pt>
                <c:pt idx="9437">
                  <c:v>5</c:v>
                </c:pt>
                <c:pt idx="9438">
                  <c:v>5</c:v>
                </c:pt>
                <c:pt idx="9439">
                  <c:v>5</c:v>
                </c:pt>
                <c:pt idx="9440">
                  <c:v>5</c:v>
                </c:pt>
                <c:pt idx="9441">
                  <c:v>6</c:v>
                </c:pt>
                <c:pt idx="9442">
                  <c:v>6</c:v>
                </c:pt>
                <c:pt idx="9443">
                  <c:v>6</c:v>
                </c:pt>
                <c:pt idx="9444">
                  <c:v>6</c:v>
                </c:pt>
                <c:pt idx="9445">
                  <c:v>6</c:v>
                </c:pt>
                <c:pt idx="9446">
                  <c:v>6</c:v>
                </c:pt>
                <c:pt idx="9447">
                  <c:v>6</c:v>
                </c:pt>
                <c:pt idx="9448">
                  <c:v>6</c:v>
                </c:pt>
                <c:pt idx="9449">
                  <c:v>6</c:v>
                </c:pt>
                <c:pt idx="9450">
                  <c:v>6</c:v>
                </c:pt>
                <c:pt idx="9451">
                  <c:v>6</c:v>
                </c:pt>
                <c:pt idx="9452">
                  <c:v>6</c:v>
                </c:pt>
                <c:pt idx="9453">
                  <c:v>6</c:v>
                </c:pt>
                <c:pt idx="9454">
                  <c:v>6</c:v>
                </c:pt>
                <c:pt idx="9455">
                  <c:v>6</c:v>
                </c:pt>
                <c:pt idx="9456">
                  <c:v>6</c:v>
                </c:pt>
                <c:pt idx="9457">
                  <c:v>6</c:v>
                </c:pt>
                <c:pt idx="9458">
                  <c:v>6</c:v>
                </c:pt>
                <c:pt idx="9459">
                  <c:v>6</c:v>
                </c:pt>
                <c:pt idx="9460">
                  <c:v>6</c:v>
                </c:pt>
                <c:pt idx="9461">
                  <c:v>6</c:v>
                </c:pt>
                <c:pt idx="9462">
                  <c:v>6</c:v>
                </c:pt>
                <c:pt idx="9463">
                  <c:v>6</c:v>
                </c:pt>
                <c:pt idx="9464">
                  <c:v>6</c:v>
                </c:pt>
                <c:pt idx="9465">
                  <c:v>6</c:v>
                </c:pt>
                <c:pt idx="9466">
                  <c:v>6</c:v>
                </c:pt>
                <c:pt idx="9467">
                  <c:v>6</c:v>
                </c:pt>
                <c:pt idx="9468">
                  <c:v>6</c:v>
                </c:pt>
                <c:pt idx="9469">
                  <c:v>6</c:v>
                </c:pt>
                <c:pt idx="9470">
                  <c:v>6</c:v>
                </c:pt>
                <c:pt idx="9471">
                  <c:v>6</c:v>
                </c:pt>
                <c:pt idx="9472">
                  <c:v>6</c:v>
                </c:pt>
                <c:pt idx="9473">
                  <c:v>6</c:v>
                </c:pt>
                <c:pt idx="9474">
                  <c:v>6</c:v>
                </c:pt>
                <c:pt idx="9475">
                  <c:v>6</c:v>
                </c:pt>
                <c:pt idx="9476">
                  <c:v>6</c:v>
                </c:pt>
                <c:pt idx="9477">
                  <c:v>6</c:v>
                </c:pt>
                <c:pt idx="9478">
                  <c:v>6</c:v>
                </c:pt>
                <c:pt idx="9479">
                  <c:v>6</c:v>
                </c:pt>
                <c:pt idx="9480">
                  <c:v>6</c:v>
                </c:pt>
                <c:pt idx="9481">
                  <c:v>6</c:v>
                </c:pt>
                <c:pt idx="9482">
                  <c:v>6</c:v>
                </c:pt>
                <c:pt idx="9483">
                  <c:v>6</c:v>
                </c:pt>
                <c:pt idx="9484">
                  <c:v>7</c:v>
                </c:pt>
                <c:pt idx="9485">
                  <c:v>6</c:v>
                </c:pt>
                <c:pt idx="9486">
                  <c:v>6</c:v>
                </c:pt>
                <c:pt idx="9487">
                  <c:v>6</c:v>
                </c:pt>
                <c:pt idx="9488">
                  <c:v>6</c:v>
                </c:pt>
                <c:pt idx="9489">
                  <c:v>6</c:v>
                </c:pt>
                <c:pt idx="9490">
                  <c:v>6</c:v>
                </c:pt>
                <c:pt idx="9491">
                  <c:v>6</c:v>
                </c:pt>
                <c:pt idx="9492">
                  <c:v>6</c:v>
                </c:pt>
                <c:pt idx="9493">
                  <c:v>6</c:v>
                </c:pt>
                <c:pt idx="9494">
                  <c:v>6</c:v>
                </c:pt>
                <c:pt idx="9495">
                  <c:v>6</c:v>
                </c:pt>
                <c:pt idx="9496">
                  <c:v>6</c:v>
                </c:pt>
                <c:pt idx="9497">
                  <c:v>6</c:v>
                </c:pt>
                <c:pt idx="9498">
                  <c:v>6</c:v>
                </c:pt>
                <c:pt idx="9499">
                  <c:v>6</c:v>
                </c:pt>
                <c:pt idx="9500">
                  <c:v>6</c:v>
                </c:pt>
                <c:pt idx="9501">
                  <c:v>6</c:v>
                </c:pt>
                <c:pt idx="9502">
                  <c:v>6</c:v>
                </c:pt>
                <c:pt idx="9503">
                  <c:v>6</c:v>
                </c:pt>
                <c:pt idx="9504">
                  <c:v>6</c:v>
                </c:pt>
                <c:pt idx="9505">
                  <c:v>6</c:v>
                </c:pt>
                <c:pt idx="9506">
                  <c:v>6</c:v>
                </c:pt>
                <c:pt idx="9507">
                  <c:v>6</c:v>
                </c:pt>
                <c:pt idx="9508">
                  <c:v>6</c:v>
                </c:pt>
                <c:pt idx="9509">
                  <c:v>6</c:v>
                </c:pt>
                <c:pt idx="9510">
                  <c:v>6</c:v>
                </c:pt>
                <c:pt idx="9511">
                  <c:v>6</c:v>
                </c:pt>
                <c:pt idx="9512">
                  <c:v>6</c:v>
                </c:pt>
                <c:pt idx="9513">
                  <c:v>6</c:v>
                </c:pt>
                <c:pt idx="9514">
                  <c:v>6</c:v>
                </c:pt>
                <c:pt idx="9515">
                  <c:v>6</c:v>
                </c:pt>
                <c:pt idx="9516">
                  <c:v>6</c:v>
                </c:pt>
                <c:pt idx="9517">
                  <c:v>6</c:v>
                </c:pt>
                <c:pt idx="9518">
                  <c:v>6</c:v>
                </c:pt>
                <c:pt idx="9519">
                  <c:v>6</c:v>
                </c:pt>
                <c:pt idx="9520">
                  <c:v>6</c:v>
                </c:pt>
                <c:pt idx="9521">
                  <c:v>6</c:v>
                </c:pt>
                <c:pt idx="9522">
                  <c:v>6</c:v>
                </c:pt>
                <c:pt idx="9523">
                  <c:v>6</c:v>
                </c:pt>
                <c:pt idx="9524">
                  <c:v>6</c:v>
                </c:pt>
                <c:pt idx="9525">
                  <c:v>6</c:v>
                </c:pt>
                <c:pt idx="9526">
                  <c:v>6</c:v>
                </c:pt>
                <c:pt idx="9527">
                  <c:v>6</c:v>
                </c:pt>
                <c:pt idx="9528">
                  <c:v>6</c:v>
                </c:pt>
                <c:pt idx="9529">
                  <c:v>6</c:v>
                </c:pt>
                <c:pt idx="9530">
                  <c:v>6</c:v>
                </c:pt>
                <c:pt idx="9531">
                  <c:v>6</c:v>
                </c:pt>
                <c:pt idx="9532">
                  <c:v>6</c:v>
                </c:pt>
                <c:pt idx="9533">
                  <c:v>6</c:v>
                </c:pt>
                <c:pt idx="9534">
                  <c:v>6</c:v>
                </c:pt>
                <c:pt idx="9535">
                  <c:v>6</c:v>
                </c:pt>
                <c:pt idx="9536">
                  <c:v>6</c:v>
                </c:pt>
                <c:pt idx="9537">
                  <c:v>6</c:v>
                </c:pt>
                <c:pt idx="9538">
                  <c:v>6</c:v>
                </c:pt>
                <c:pt idx="9539">
                  <c:v>6</c:v>
                </c:pt>
                <c:pt idx="9540">
                  <c:v>6</c:v>
                </c:pt>
                <c:pt idx="9541">
                  <c:v>6</c:v>
                </c:pt>
                <c:pt idx="9542">
                  <c:v>6</c:v>
                </c:pt>
                <c:pt idx="9543">
                  <c:v>6</c:v>
                </c:pt>
                <c:pt idx="9544">
                  <c:v>6</c:v>
                </c:pt>
                <c:pt idx="9545">
                  <c:v>6</c:v>
                </c:pt>
                <c:pt idx="9546">
                  <c:v>6</c:v>
                </c:pt>
                <c:pt idx="9547">
                  <c:v>6</c:v>
                </c:pt>
                <c:pt idx="9548">
                  <c:v>6</c:v>
                </c:pt>
                <c:pt idx="9549">
                  <c:v>6</c:v>
                </c:pt>
                <c:pt idx="9550">
                  <c:v>6</c:v>
                </c:pt>
                <c:pt idx="9551">
                  <c:v>6</c:v>
                </c:pt>
                <c:pt idx="9552">
                  <c:v>6</c:v>
                </c:pt>
                <c:pt idx="9553">
                  <c:v>6</c:v>
                </c:pt>
                <c:pt idx="9554">
                  <c:v>6</c:v>
                </c:pt>
                <c:pt idx="9555">
                  <c:v>7</c:v>
                </c:pt>
                <c:pt idx="9556">
                  <c:v>7</c:v>
                </c:pt>
                <c:pt idx="9557">
                  <c:v>7</c:v>
                </c:pt>
                <c:pt idx="9558">
                  <c:v>7</c:v>
                </c:pt>
                <c:pt idx="9559">
                  <c:v>7</c:v>
                </c:pt>
                <c:pt idx="9560">
                  <c:v>7</c:v>
                </c:pt>
                <c:pt idx="9561">
                  <c:v>7</c:v>
                </c:pt>
                <c:pt idx="9562">
                  <c:v>7</c:v>
                </c:pt>
                <c:pt idx="9563">
                  <c:v>7</c:v>
                </c:pt>
                <c:pt idx="9564">
                  <c:v>7</c:v>
                </c:pt>
                <c:pt idx="9565">
                  <c:v>7</c:v>
                </c:pt>
                <c:pt idx="9566">
                  <c:v>7</c:v>
                </c:pt>
                <c:pt idx="9567">
                  <c:v>7</c:v>
                </c:pt>
                <c:pt idx="9568">
                  <c:v>7</c:v>
                </c:pt>
                <c:pt idx="9569">
                  <c:v>7</c:v>
                </c:pt>
                <c:pt idx="9570">
                  <c:v>7</c:v>
                </c:pt>
                <c:pt idx="9571">
                  <c:v>7</c:v>
                </c:pt>
                <c:pt idx="9572">
                  <c:v>8</c:v>
                </c:pt>
                <c:pt idx="9573">
                  <c:v>8</c:v>
                </c:pt>
                <c:pt idx="9574">
                  <c:v>7</c:v>
                </c:pt>
                <c:pt idx="9575">
                  <c:v>7</c:v>
                </c:pt>
                <c:pt idx="9576">
                  <c:v>7</c:v>
                </c:pt>
                <c:pt idx="9577">
                  <c:v>7</c:v>
                </c:pt>
                <c:pt idx="9578">
                  <c:v>7</c:v>
                </c:pt>
                <c:pt idx="9579">
                  <c:v>7</c:v>
                </c:pt>
                <c:pt idx="9580">
                  <c:v>6</c:v>
                </c:pt>
                <c:pt idx="9581">
                  <c:v>6</c:v>
                </c:pt>
                <c:pt idx="9582">
                  <c:v>6</c:v>
                </c:pt>
                <c:pt idx="9583">
                  <c:v>6</c:v>
                </c:pt>
                <c:pt idx="9584">
                  <c:v>6</c:v>
                </c:pt>
                <c:pt idx="9585">
                  <c:v>6</c:v>
                </c:pt>
                <c:pt idx="9586">
                  <c:v>7</c:v>
                </c:pt>
                <c:pt idx="9587">
                  <c:v>7</c:v>
                </c:pt>
                <c:pt idx="9588">
                  <c:v>6</c:v>
                </c:pt>
                <c:pt idx="9589">
                  <c:v>6</c:v>
                </c:pt>
                <c:pt idx="9590">
                  <c:v>6</c:v>
                </c:pt>
                <c:pt idx="9591">
                  <c:v>7</c:v>
                </c:pt>
                <c:pt idx="9592">
                  <c:v>7</c:v>
                </c:pt>
                <c:pt idx="9593">
                  <c:v>7</c:v>
                </c:pt>
                <c:pt idx="9594">
                  <c:v>7</c:v>
                </c:pt>
                <c:pt idx="9595">
                  <c:v>7</c:v>
                </c:pt>
                <c:pt idx="9596">
                  <c:v>7</c:v>
                </c:pt>
                <c:pt idx="9597">
                  <c:v>7</c:v>
                </c:pt>
                <c:pt idx="9598">
                  <c:v>7</c:v>
                </c:pt>
                <c:pt idx="9599">
                  <c:v>6</c:v>
                </c:pt>
                <c:pt idx="9600">
                  <c:v>7</c:v>
                </c:pt>
                <c:pt idx="9601">
                  <c:v>7</c:v>
                </c:pt>
                <c:pt idx="9602">
                  <c:v>7</c:v>
                </c:pt>
                <c:pt idx="9603">
                  <c:v>7</c:v>
                </c:pt>
                <c:pt idx="9604">
                  <c:v>6</c:v>
                </c:pt>
                <c:pt idx="9605">
                  <c:v>6</c:v>
                </c:pt>
                <c:pt idx="9606">
                  <c:v>6</c:v>
                </c:pt>
                <c:pt idx="9607">
                  <c:v>6</c:v>
                </c:pt>
                <c:pt idx="9608">
                  <c:v>6</c:v>
                </c:pt>
                <c:pt idx="9609">
                  <c:v>6</c:v>
                </c:pt>
                <c:pt idx="9610">
                  <c:v>6</c:v>
                </c:pt>
                <c:pt idx="9611">
                  <c:v>6</c:v>
                </c:pt>
                <c:pt idx="9612">
                  <c:v>6</c:v>
                </c:pt>
                <c:pt idx="9613">
                  <c:v>6</c:v>
                </c:pt>
                <c:pt idx="9614">
                  <c:v>6</c:v>
                </c:pt>
                <c:pt idx="9615">
                  <c:v>6</c:v>
                </c:pt>
                <c:pt idx="9616">
                  <c:v>6</c:v>
                </c:pt>
                <c:pt idx="9617">
                  <c:v>6</c:v>
                </c:pt>
                <c:pt idx="9618">
                  <c:v>6</c:v>
                </c:pt>
                <c:pt idx="9619">
                  <c:v>6</c:v>
                </c:pt>
                <c:pt idx="9620">
                  <c:v>6</c:v>
                </c:pt>
                <c:pt idx="9621">
                  <c:v>7</c:v>
                </c:pt>
                <c:pt idx="9622">
                  <c:v>7</c:v>
                </c:pt>
                <c:pt idx="9623">
                  <c:v>6</c:v>
                </c:pt>
                <c:pt idx="9624">
                  <c:v>6</c:v>
                </c:pt>
                <c:pt idx="9625">
                  <c:v>6</c:v>
                </c:pt>
                <c:pt idx="9626">
                  <c:v>6</c:v>
                </c:pt>
                <c:pt idx="9627">
                  <c:v>6</c:v>
                </c:pt>
                <c:pt idx="9628">
                  <c:v>6</c:v>
                </c:pt>
                <c:pt idx="9629">
                  <c:v>6</c:v>
                </c:pt>
                <c:pt idx="9630">
                  <c:v>6</c:v>
                </c:pt>
                <c:pt idx="9631">
                  <c:v>6</c:v>
                </c:pt>
                <c:pt idx="9632">
                  <c:v>6</c:v>
                </c:pt>
                <c:pt idx="9633">
                  <c:v>6</c:v>
                </c:pt>
                <c:pt idx="9634">
                  <c:v>6</c:v>
                </c:pt>
                <c:pt idx="9635">
                  <c:v>6</c:v>
                </c:pt>
                <c:pt idx="9636">
                  <c:v>6</c:v>
                </c:pt>
                <c:pt idx="9637">
                  <c:v>6</c:v>
                </c:pt>
                <c:pt idx="9638">
                  <c:v>6</c:v>
                </c:pt>
                <c:pt idx="9639">
                  <c:v>6</c:v>
                </c:pt>
                <c:pt idx="9640">
                  <c:v>6</c:v>
                </c:pt>
                <c:pt idx="9641">
                  <c:v>6</c:v>
                </c:pt>
                <c:pt idx="9642">
                  <c:v>6</c:v>
                </c:pt>
                <c:pt idx="9643">
                  <c:v>6</c:v>
                </c:pt>
                <c:pt idx="9644">
                  <c:v>6</c:v>
                </c:pt>
                <c:pt idx="9645">
                  <c:v>6</c:v>
                </c:pt>
                <c:pt idx="9646">
                  <c:v>6</c:v>
                </c:pt>
                <c:pt idx="9647">
                  <c:v>6</c:v>
                </c:pt>
                <c:pt idx="9648">
                  <c:v>6</c:v>
                </c:pt>
                <c:pt idx="9649">
                  <c:v>6</c:v>
                </c:pt>
                <c:pt idx="9650">
                  <c:v>6</c:v>
                </c:pt>
                <c:pt idx="9651">
                  <c:v>6</c:v>
                </c:pt>
                <c:pt idx="9652">
                  <c:v>6</c:v>
                </c:pt>
                <c:pt idx="9653">
                  <c:v>7</c:v>
                </c:pt>
                <c:pt idx="9654">
                  <c:v>7</c:v>
                </c:pt>
                <c:pt idx="9655">
                  <c:v>7</c:v>
                </c:pt>
                <c:pt idx="9656">
                  <c:v>7</c:v>
                </c:pt>
                <c:pt idx="9657">
                  <c:v>7</c:v>
                </c:pt>
                <c:pt idx="9658">
                  <c:v>7</c:v>
                </c:pt>
                <c:pt idx="9659">
                  <c:v>7</c:v>
                </c:pt>
                <c:pt idx="9660">
                  <c:v>6</c:v>
                </c:pt>
                <c:pt idx="9661">
                  <c:v>6</c:v>
                </c:pt>
                <c:pt idx="9662">
                  <c:v>6</c:v>
                </c:pt>
                <c:pt idx="9663">
                  <c:v>6</c:v>
                </c:pt>
                <c:pt idx="9664">
                  <c:v>6</c:v>
                </c:pt>
                <c:pt idx="9665">
                  <c:v>6</c:v>
                </c:pt>
                <c:pt idx="9666">
                  <c:v>6</c:v>
                </c:pt>
                <c:pt idx="9667">
                  <c:v>6</c:v>
                </c:pt>
                <c:pt idx="9668">
                  <c:v>6</c:v>
                </c:pt>
                <c:pt idx="9669">
                  <c:v>6</c:v>
                </c:pt>
                <c:pt idx="9670">
                  <c:v>6</c:v>
                </c:pt>
                <c:pt idx="9671">
                  <c:v>7</c:v>
                </c:pt>
                <c:pt idx="9672">
                  <c:v>7</c:v>
                </c:pt>
                <c:pt idx="9673">
                  <c:v>7</c:v>
                </c:pt>
                <c:pt idx="9674">
                  <c:v>7</c:v>
                </c:pt>
                <c:pt idx="9675">
                  <c:v>7</c:v>
                </c:pt>
                <c:pt idx="9676">
                  <c:v>7</c:v>
                </c:pt>
                <c:pt idx="9677">
                  <c:v>7</c:v>
                </c:pt>
                <c:pt idx="9678">
                  <c:v>7</c:v>
                </c:pt>
                <c:pt idx="9679">
                  <c:v>7</c:v>
                </c:pt>
                <c:pt idx="9680">
                  <c:v>7</c:v>
                </c:pt>
                <c:pt idx="9681">
                  <c:v>7</c:v>
                </c:pt>
                <c:pt idx="9682">
                  <c:v>7</c:v>
                </c:pt>
                <c:pt idx="9683">
                  <c:v>7</c:v>
                </c:pt>
                <c:pt idx="9684">
                  <c:v>7</c:v>
                </c:pt>
                <c:pt idx="9685">
                  <c:v>7</c:v>
                </c:pt>
                <c:pt idx="9686">
                  <c:v>7</c:v>
                </c:pt>
                <c:pt idx="9687">
                  <c:v>7</c:v>
                </c:pt>
                <c:pt idx="9688">
                  <c:v>7</c:v>
                </c:pt>
                <c:pt idx="9689">
                  <c:v>7</c:v>
                </c:pt>
                <c:pt idx="9690">
                  <c:v>7</c:v>
                </c:pt>
                <c:pt idx="9691">
                  <c:v>7</c:v>
                </c:pt>
                <c:pt idx="9692">
                  <c:v>7</c:v>
                </c:pt>
                <c:pt idx="9693">
                  <c:v>7</c:v>
                </c:pt>
                <c:pt idx="9694">
                  <c:v>7</c:v>
                </c:pt>
                <c:pt idx="9695">
                  <c:v>7</c:v>
                </c:pt>
                <c:pt idx="9696">
                  <c:v>7</c:v>
                </c:pt>
                <c:pt idx="9697">
                  <c:v>7</c:v>
                </c:pt>
                <c:pt idx="9698">
                  <c:v>7</c:v>
                </c:pt>
                <c:pt idx="9699">
                  <c:v>7</c:v>
                </c:pt>
                <c:pt idx="9700">
                  <c:v>7</c:v>
                </c:pt>
                <c:pt idx="9701">
                  <c:v>7</c:v>
                </c:pt>
                <c:pt idx="9702">
                  <c:v>7</c:v>
                </c:pt>
                <c:pt idx="9703">
                  <c:v>7</c:v>
                </c:pt>
                <c:pt idx="9704">
                  <c:v>7</c:v>
                </c:pt>
                <c:pt idx="9705">
                  <c:v>7</c:v>
                </c:pt>
                <c:pt idx="9706">
                  <c:v>7</c:v>
                </c:pt>
                <c:pt idx="9707">
                  <c:v>7</c:v>
                </c:pt>
                <c:pt idx="9708">
                  <c:v>7</c:v>
                </c:pt>
                <c:pt idx="9709">
                  <c:v>7</c:v>
                </c:pt>
                <c:pt idx="9710">
                  <c:v>7</c:v>
                </c:pt>
                <c:pt idx="9711">
                  <c:v>7</c:v>
                </c:pt>
                <c:pt idx="9712">
                  <c:v>7</c:v>
                </c:pt>
                <c:pt idx="9713">
                  <c:v>7</c:v>
                </c:pt>
                <c:pt idx="9714">
                  <c:v>7</c:v>
                </c:pt>
                <c:pt idx="9715">
                  <c:v>7</c:v>
                </c:pt>
                <c:pt idx="9716">
                  <c:v>7</c:v>
                </c:pt>
                <c:pt idx="9717">
                  <c:v>7</c:v>
                </c:pt>
                <c:pt idx="9718">
                  <c:v>7</c:v>
                </c:pt>
                <c:pt idx="9719">
                  <c:v>7</c:v>
                </c:pt>
                <c:pt idx="9720">
                  <c:v>7</c:v>
                </c:pt>
                <c:pt idx="9721">
                  <c:v>7</c:v>
                </c:pt>
                <c:pt idx="9722">
                  <c:v>7</c:v>
                </c:pt>
                <c:pt idx="9723">
                  <c:v>7</c:v>
                </c:pt>
                <c:pt idx="9724">
                  <c:v>7</c:v>
                </c:pt>
                <c:pt idx="9725">
                  <c:v>7</c:v>
                </c:pt>
                <c:pt idx="9726">
                  <c:v>7</c:v>
                </c:pt>
                <c:pt idx="9727">
                  <c:v>7</c:v>
                </c:pt>
                <c:pt idx="9728">
                  <c:v>7</c:v>
                </c:pt>
                <c:pt idx="9729">
                  <c:v>7</c:v>
                </c:pt>
                <c:pt idx="9730">
                  <c:v>7</c:v>
                </c:pt>
                <c:pt idx="9731">
                  <c:v>7</c:v>
                </c:pt>
                <c:pt idx="9732">
                  <c:v>7</c:v>
                </c:pt>
                <c:pt idx="9733">
                  <c:v>7</c:v>
                </c:pt>
                <c:pt idx="9734">
                  <c:v>7</c:v>
                </c:pt>
                <c:pt idx="9735">
                  <c:v>7</c:v>
                </c:pt>
                <c:pt idx="9736">
                  <c:v>7</c:v>
                </c:pt>
                <c:pt idx="9737">
                  <c:v>7</c:v>
                </c:pt>
                <c:pt idx="9738">
                  <c:v>7</c:v>
                </c:pt>
                <c:pt idx="9739">
                  <c:v>7</c:v>
                </c:pt>
                <c:pt idx="9740">
                  <c:v>7</c:v>
                </c:pt>
                <c:pt idx="9741">
                  <c:v>8</c:v>
                </c:pt>
                <c:pt idx="9742">
                  <c:v>8</c:v>
                </c:pt>
                <c:pt idx="9743">
                  <c:v>7</c:v>
                </c:pt>
                <c:pt idx="9744">
                  <c:v>7</c:v>
                </c:pt>
                <c:pt idx="9745">
                  <c:v>8</c:v>
                </c:pt>
                <c:pt idx="9746">
                  <c:v>8</c:v>
                </c:pt>
                <c:pt idx="9747">
                  <c:v>8</c:v>
                </c:pt>
                <c:pt idx="9748">
                  <c:v>8</c:v>
                </c:pt>
                <c:pt idx="9749">
                  <c:v>8</c:v>
                </c:pt>
                <c:pt idx="9750">
                  <c:v>8</c:v>
                </c:pt>
                <c:pt idx="9751">
                  <c:v>8</c:v>
                </c:pt>
                <c:pt idx="9752">
                  <c:v>8</c:v>
                </c:pt>
                <c:pt idx="9753">
                  <c:v>8</c:v>
                </c:pt>
                <c:pt idx="9754">
                  <c:v>8</c:v>
                </c:pt>
                <c:pt idx="9755">
                  <c:v>8</c:v>
                </c:pt>
                <c:pt idx="9756">
                  <c:v>7</c:v>
                </c:pt>
                <c:pt idx="9757">
                  <c:v>7</c:v>
                </c:pt>
                <c:pt idx="9758">
                  <c:v>7</c:v>
                </c:pt>
                <c:pt idx="9759">
                  <c:v>8</c:v>
                </c:pt>
                <c:pt idx="9760">
                  <c:v>8</c:v>
                </c:pt>
                <c:pt idx="9761">
                  <c:v>8</c:v>
                </c:pt>
                <c:pt idx="9762">
                  <c:v>8</c:v>
                </c:pt>
                <c:pt idx="9763">
                  <c:v>7</c:v>
                </c:pt>
                <c:pt idx="9764">
                  <c:v>7</c:v>
                </c:pt>
                <c:pt idx="9765">
                  <c:v>7</c:v>
                </c:pt>
                <c:pt idx="9766">
                  <c:v>7</c:v>
                </c:pt>
                <c:pt idx="9767">
                  <c:v>7</c:v>
                </c:pt>
                <c:pt idx="9768">
                  <c:v>7</c:v>
                </c:pt>
                <c:pt idx="9769">
                  <c:v>7</c:v>
                </c:pt>
                <c:pt idx="9770">
                  <c:v>7</c:v>
                </c:pt>
                <c:pt idx="9771">
                  <c:v>7</c:v>
                </c:pt>
                <c:pt idx="9772">
                  <c:v>7</c:v>
                </c:pt>
                <c:pt idx="9773">
                  <c:v>7</c:v>
                </c:pt>
                <c:pt idx="9774">
                  <c:v>7</c:v>
                </c:pt>
                <c:pt idx="9775">
                  <c:v>7</c:v>
                </c:pt>
                <c:pt idx="9776">
                  <c:v>7</c:v>
                </c:pt>
                <c:pt idx="9777">
                  <c:v>7</c:v>
                </c:pt>
                <c:pt idx="9778">
                  <c:v>7</c:v>
                </c:pt>
                <c:pt idx="9779">
                  <c:v>7</c:v>
                </c:pt>
                <c:pt idx="9780">
                  <c:v>7</c:v>
                </c:pt>
                <c:pt idx="9781">
                  <c:v>7</c:v>
                </c:pt>
                <c:pt idx="9782">
                  <c:v>7</c:v>
                </c:pt>
                <c:pt idx="9783">
                  <c:v>7</c:v>
                </c:pt>
                <c:pt idx="9784">
                  <c:v>7</c:v>
                </c:pt>
                <c:pt idx="9785">
                  <c:v>7</c:v>
                </c:pt>
                <c:pt idx="9786">
                  <c:v>7</c:v>
                </c:pt>
                <c:pt idx="9787">
                  <c:v>7</c:v>
                </c:pt>
                <c:pt idx="9788">
                  <c:v>7</c:v>
                </c:pt>
                <c:pt idx="9789">
                  <c:v>7</c:v>
                </c:pt>
                <c:pt idx="9790">
                  <c:v>7</c:v>
                </c:pt>
                <c:pt idx="9791">
                  <c:v>7</c:v>
                </c:pt>
                <c:pt idx="9792">
                  <c:v>7</c:v>
                </c:pt>
                <c:pt idx="9793">
                  <c:v>7</c:v>
                </c:pt>
                <c:pt idx="9794">
                  <c:v>7</c:v>
                </c:pt>
                <c:pt idx="9795">
                  <c:v>7</c:v>
                </c:pt>
                <c:pt idx="9796">
                  <c:v>7</c:v>
                </c:pt>
                <c:pt idx="9797">
                  <c:v>8</c:v>
                </c:pt>
                <c:pt idx="9798">
                  <c:v>8</c:v>
                </c:pt>
                <c:pt idx="9799">
                  <c:v>8</c:v>
                </c:pt>
                <c:pt idx="9800">
                  <c:v>8</c:v>
                </c:pt>
                <c:pt idx="9801">
                  <c:v>8</c:v>
                </c:pt>
                <c:pt idx="9802">
                  <c:v>8</c:v>
                </c:pt>
                <c:pt idx="9803">
                  <c:v>8</c:v>
                </c:pt>
                <c:pt idx="9804">
                  <c:v>8</c:v>
                </c:pt>
                <c:pt idx="9805">
                  <c:v>8</c:v>
                </c:pt>
                <c:pt idx="9806">
                  <c:v>8</c:v>
                </c:pt>
                <c:pt idx="9807">
                  <c:v>8</c:v>
                </c:pt>
                <c:pt idx="9808">
                  <c:v>8</c:v>
                </c:pt>
                <c:pt idx="9809">
                  <c:v>8</c:v>
                </c:pt>
                <c:pt idx="9810">
                  <c:v>8</c:v>
                </c:pt>
                <c:pt idx="9811">
                  <c:v>8</c:v>
                </c:pt>
                <c:pt idx="9812">
                  <c:v>8</c:v>
                </c:pt>
                <c:pt idx="9813">
                  <c:v>8</c:v>
                </c:pt>
                <c:pt idx="9814">
                  <c:v>8</c:v>
                </c:pt>
                <c:pt idx="9815">
                  <c:v>8</c:v>
                </c:pt>
                <c:pt idx="9816">
                  <c:v>8</c:v>
                </c:pt>
                <c:pt idx="9817">
                  <c:v>8</c:v>
                </c:pt>
                <c:pt idx="9818">
                  <c:v>8</c:v>
                </c:pt>
                <c:pt idx="9819">
                  <c:v>8</c:v>
                </c:pt>
                <c:pt idx="9820">
                  <c:v>8</c:v>
                </c:pt>
                <c:pt idx="9821">
                  <c:v>8</c:v>
                </c:pt>
                <c:pt idx="9822">
                  <c:v>8</c:v>
                </c:pt>
                <c:pt idx="9823">
                  <c:v>8</c:v>
                </c:pt>
                <c:pt idx="9824">
                  <c:v>8</c:v>
                </c:pt>
                <c:pt idx="9825">
                  <c:v>8</c:v>
                </c:pt>
                <c:pt idx="9826">
                  <c:v>8</c:v>
                </c:pt>
                <c:pt idx="9827">
                  <c:v>8</c:v>
                </c:pt>
                <c:pt idx="9828">
                  <c:v>8</c:v>
                </c:pt>
                <c:pt idx="9829">
                  <c:v>8</c:v>
                </c:pt>
                <c:pt idx="9830">
                  <c:v>8</c:v>
                </c:pt>
                <c:pt idx="9831">
                  <c:v>8</c:v>
                </c:pt>
                <c:pt idx="9832">
                  <c:v>8</c:v>
                </c:pt>
                <c:pt idx="9833">
                  <c:v>8</c:v>
                </c:pt>
                <c:pt idx="9834">
                  <c:v>7</c:v>
                </c:pt>
                <c:pt idx="9835">
                  <c:v>7</c:v>
                </c:pt>
                <c:pt idx="9836">
                  <c:v>7</c:v>
                </c:pt>
                <c:pt idx="9837">
                  <c:v>7</c:v>
                </c:pt>
                <c:pt idx="9838">
                  <c:v>7</c:v>
                </c:pt>
                <c:pt idx="9839">
                  <c:v>7</c:v>
                </c:pt>
                <c:pt idx="9840">
                  <c:v>7</c:v>
                </c:pt>
                <c:pt idx="9841">
                  <c:v>8</c:v>
                </c:pt>
                <c:pt idx="9842">
                  <c:v>8</c:v>
                </c:pt>
                <c:pt idx="9843">
                  <c:v>7</c:v>
                </c:pt>
                <c:pt idx="9844">
                  <c:v>7</c:v>
                </c:pt>
                <c:pt idx="9845">
                  <c:v>7</c:v>
                </c:pt>
                <c:pt idx="9846">
                  <c:v>8</c:v>
                </c:pt>
                <c:pt idx="9847">
                  <c:v>8</c:v>
                </c:pt>
                <c:pt idx="9848">
                  <c:v>8</c:v>
                </c:pt>
                <c:pt idx="9849">
                  <c:v>8</c:v>
                </c:pt>
                <c:pt idx="9850">
                  <c:v>8</c:v>
                </c:pt>
                <c:pt idx="9851">
                  <c:v>8</c:v>
                </c:pt>
                <c:pt idx="9852">
                  <c:v>8</c:v>
                </c:pt>
                <c:pt idx="9853">
                  <c:v>8</c:v>
                </c:pt>
                <c:pt idx="9854">
                  <c:v>8</c:v>
                </c:pt>
                <c:pt idx="9855">
                  <c:v>8</c:v>
                </c:pt>
                <c:pt idx="9856">
                  <c:v>8</c:v>
                </c:pt>
                <c:pt idx="9857">
                  <c:v>8</c:v>
                </c:pt>
                <c:pt idx="9858">
                  <c:v>8</c:v>
                </c:pt>
                <c:pt idx="9859">
                  <c:v>8</c:v>
                </c:pt>
                <c:pt idx="9860">
                  <c:v>8</c:v>
                </c:pt>
                <c:pt idx="9861">
                  <c:v>8</c:v>
                </c:pt>
                <c:pt idx="9862">
                  <c:v>8</c:v>
                </c:pt>
                <c:pt idx="9863">
                  <c:v>8</c:v>
                </c:pt>
                <c:pt idx="9864">
                  <c:v>8</c:v>
                </c:pt>
                <c:pt idx="9865">
                  <c:v>8</c:v>
                </c:pt>
                <c:pt idx="9866">
                  <c:v>8</c:v>
                </c:pt>
                <c:pt idx="9867">
                  <c:v>8</c:v>
                </c:pt>
                <c:pt idx="9868">
                  <c:v>8</c:v>
                </c:pt>
                <c:pt idx="9869">
                  <c:v>8</c:v>
                </c:pt>
                <c:pt idx="9870">
                  <c:v>8</c:v>
                </c:pt>
                <c:pt idx="9871">
                  <c:v>8</c:v>
                </c:pt>
                <c:pt idx="9872">
                  <c:v>8</c:v>
                </c:pt>
                <c:pt idx="9873">
                  <c:v>8</c:v>
                </c:pt>
                <c:pt idx="9874">
                  <c:v>8</c:v>
                </c:pt>
                <c:pt idx="9875">
                  <c:v>8</c:v>
                </c:pt>
                <c:pt idx="9876">
                  <c:v>8</c:v>
                </c:pt>
                <c:pt idx="9877">
                  <c:v>8</c:v>
                </c:pt>
                <c:pt idx="9878">
                  <c:v>8</c:v>
                </c:pt>
                <c:pt idx="9879">
                  <c:v>8</c:v>
                </c:pt>
                <c:pt idx="9880">
                  <c:v>8</c:v>
                </c:pt>
                <c:pt idx="9881">
                  <c:v>8</c:v>
                </c:pt>
                <c:pt idx="9882">
                  <c:v>8</c:v>
                </c:pt>
                <c:pt idx="9883">
                  <c:v>8</c:v>
                </c:pt>
                <c:pt idx="9884">
                  <c:v>8</c:v>
                </c:pt>
                <c:pt idx="9885">
                  <c:v>8</c:v>
                </c:pt>
                <c:pt idx="9886">
                  <c:v>8</c:v>
                </c:pt>
                <c:pt idx="9887">
                  <c:v>8</c:v>
                </c:pt>
                <c:pt idx="9888">
                  <c:v>7</c:v>
                </c:pt>
                <c:pt idx="9889">
                  <c:v>7</c:v>
                </c:pt>
                <c:pt idx="9890">
                  <c:v>8</c:v>
                </c:pt>
                <c:pt idx="9891">
                  <c:v>7</c:v>
                </c:pt>
                <c:pt idx="9892">
                  <c:v>7</c:v>
                </c:pt>
                <c:pt idx="9893">
                  <c:v>7</c:v>
                </c:pt>
                <c:pt idx="9894">
                  <c:v>7</c:v>
                </c:pt>
                <c:pt idx="9895">
                  <c:v>7</c:v>
                </c:pt>
                <c:pt idx="9896">
                  <c:v>7</c:v>
                </c:pt>
                <c:pt idx="9897">
                  <c:v>8</c:v>
                </c:pt>
                <c:pt idx="9898">
                  <c:v>8</c:v>
                </c:pt>
                <c:pt idx="9899">
                  <c:v>8</c:v>
                </c:pt>
                <c:pt idx="9900">
                  <c:v>8</c:v>
                </c:pt>
                <c:pt idx="9901">
                  <c:v>8</c:v>
                </c:pt>
                <c:pt idx="9902">
                  <c:v>8</c:v>
                </c:pt>
                <c:pt idx="9903">
                  <c:v>8</c:v>
                </c:pt>
                <c:pt idx="9904">
                  <c:v>8</c:v>
                </c:pt>
                <c:pt idx="9905">
                  <c:v>8</c:v>
                </c:pt>
                <c:pt idx="9906">
                  <c:v>8</c:v>
                </c:pt>
                <c:pt idx="9907">
                  <c:v>8</c:v>
                </c:pt>
                <c:pt idx="9908">
                  <c:v>8</c:v>
                </c:pt>
                <c:pt idx="9909">
                  <c:v>8</c:v>
                </c:pt>
                <c:pt idx="9910">
                  <c:v>8</c:v>
                </c:pt>
                <c:pt idx="9911">
                  <c:v>8</c:v>
                </c:pt>
                <c:pt idx="9912">
                  <c:v>8</c:v>
                </c:pt>
                <c:pt idx="9913">
                  <c:v>8</c:v>
                </c:pt>
                <c:pt idx="9914">
                  <c:v>8</c:v>
                </c:pt>
                <c:pt idx="9915">
                  <c:v>8</c:v>
                </c:pt>
                <c:pt idx="9916">
                  <c:v>8</c:v>
                </c:pt>
                <c:pt idx="9917">
                  <c:v>8</c:v>
                </c:pt>
                <c:pt idx="9918">
                  <c:v>8</c:v>
                </c:pt>
                <c:pt idx="9919">
                  <c:v>8</c:v>
                </c:pt>
                <c:pt idx="9920">
                  <c:v>8</c:v>
                </c:pt>
                <c:pt idx="9921">
                  <c:v>9</c:v>
                </c:pt>
                <c:pt idx="9922">
                  <c:v>9</c:v>
                </c:pt>
                <c:pt idx="9923">
                  <c:v>8</c:v>
                </c:pt>
                <c:pt idx="9924">
                  <c:v>9</c:v>
                </c:pt>
                <c:pt idx="9925">
                  <c:v>9</c:v>
                </c:pt>
                <c:pt idx="9926">
                  <c:v>9</c:v>
                </c:pt>
                <c:pt idx="9927">
                  <c:v>8</c:v>
                </c:pt>
                <c:pt idx="9928">
                  <c:v>8</c:v>
                </c:pt>
                <c:pt idx="9929">
                  <c:v>9</c:v>
                </c:pt>
                <c:pt idx="9930">
                  <c:v>8</c:v>
                </c:pt>
                <c:pt idx="9931">
                  <c:v>8</c:v>
                </c:pt>
                <c:pt idx="9932">
                  <c:v>8</c:v>
                </c:pt>
                <c:pt idx="9933">
                  <c:v>8</c:v>
                </c:pt>
                <c:pt idx="9934">
                  <c:v>8</c:v>
                </c:pt>
                <c:pt idx="9935">
                  <c:v>8</c:v>
                </c:pt>
                <c:pt idx="9936">
                  <c:v>8</c:v>
                </c:pt>
                <c:pt idx="9937">
                  <c:v>8</c:v>
                </c:pt>
                <c:pt idx="9938">
                  <c:v>8</c:v>
                </c:pt>
                <c:pt idx="9939">
                  <c:v>8</c:v>
                </c:pt>
                <c:pt idx="9940">
                  <c:v>8</c:v>
                </c:pt>
                <c:pt idx="9941">
                  <c:v>8</c:v>
                </c:pt>
                <c:pt idx="9942">
                  <c:v>8</c:v>
                </c:pt>
                <c:pt idx="9943">
                  <c:v>8</c:v>
                </c:pt>
                <c:pt idx="9944">
                  <c:v>8</c:v>
                </c:pt>
                <c:pt idx="9945">
                  <c:v>8</c:v>
                </c:pt>
                <c:pt idx="9946">
                  <c:v>8</c:v>
                </c:pt>
                <c:pt idx="9947">
                  <c:v>8</c:v>
                </c:pt>
                <c:pt idx="9948">
                  <c:v>8</c:v>
                </c:pt>
                <c:pt idx="9949">
                  <c:v>8</c:v>
                </c:pt>
                <c:pt idx="9950">
                  <c:v>8</c:v>
                </c:pt>
                <c:pt idx="9951">
                  <c:v>8</c:v>
                </c:pt>
                <c:pt idx="9952">
                  <c:v>8</c:v>
                </c:pt>
                <c:pt idx="9953">
                  <c:v>8</c:v>
                </c:pt>
                <c:pt idx="9954">
                  <c:v>8</c:v>
                </c:pt>
                <c:pt idx="9955">
                  <c:v>8</c:v>
                </c:pt>
                <c:pt idx="9956">
                  <c:v>8</c:v>
                </c:pt>
                <c:pt idx="9957">
                  <c:v>8</c:v>
                </c:pt>
                <c:pt idx="9958">
                  <c:v>8</c:v>
                </c:pt>
                <c:pt idx="9959">
                  <c:v>8</c:v>
                </c:pt>
                <c:pt idx="9960">
                  <c:v>8</c:v>
                </c:pt>
                <c:pt idx="9961">
                  <c:v>8</c:v>
                </c:pt>
                <c:pt idx="9962">
                  <c:v>8</c:v>
                </c:pt>
                <c:pt idx="9963">
                  <c:v>8</c:v>
                </c:pt>
                <c:pt idx="9964">
                  <c:v>8</c:v>
                </c:pt>
                <c:pt idx="9965">
                  <c:v>8</c:v>
                </c:pt>
                <c:pt idx="9966">
                  <c:v>8</c:v>
                </c:pt>
                <c:pt idx="9967">
                  <c:v>8</c:v>
                </c:pt>
                <c:pt idx="9968">
                  <c:v>8</c:v>
                </c:pt>
                <c:pt idx="9969">
                  <c:v>8</c:v>
                </c:pt>
                <c:pt idx="9970">
                  <c:v>8</c:v>
                </c:pt>
                <c:pt idx="9971">
                  <c:v>8</c:v>
                </c:pt>
                <c:pt idx="9972">
                  <c:v>8</c:v>
                </c:pt>
                <c:pt idx="9973">
                  <c:v>8</c:v>
                </c:pt>
                <c:pt idx="9974">
                  <c:v>8</c:v>
                </c:pt>
                <c:pt idx="9975">
                  <c:v>8</c:v>
                </c:pt>
                <c:pt idx="9976">
                  <c:v>9</c:v>
                </c:pt>
                <c:pt idx="9977">
                  <c:v>8</c:v>
                </c:pt>
                <c:pt idx="9978">
                  <c:v>8</c:v>
                </c:pt>
                <c:pt idx="9979">
                  <c:v>8</c:v>
                </c:pt>
                <c:pt idx="9980">
                  <c:v>8</c:v>
                </c:pt>
                <c:pt idx="9981">
                  <c:v>8</c:v>
                </c:pt>
                <c:pt idx="9982">
                  <c:v>9</c:v>
                </c:pt>
                <c:pt idx="9983">
                  <c:v>9</c:v>
                </c:pt>
                <c:pt idx="9984">
                  <c:v>9</c:v>
                </c:pt>
                <c:pt idx="9985">
                  <c:v>9</c:v>
                </c:pt>
                <c:pt idx="9986">
                  <c:v>9</c:v>
                </c:pt>
                <c:pt idx="9987">
                  <c:v>8</c:v>
                </c:pt>
                <c:pt idx="9988">
                  <c:v>8</c:v>
                </c:pt>
                <c:pt idx="9989">
                  <c:v>8</c:v>
                </c:pt>
                <c:pt idx="9990">
                  <c:v>8</c:v>
                </c:pt>
                <c:pt idx="9991">
                  <c:v>8</c:v>
                </c:pt>
                <c:pt idx="9992">
                  <c:v>8</c:v>
                </c:pt>
                <c:pt idx="9993">
                  <c:v>8</c:v>
                </c:pt>
                <c:pt idx="9994">
                  <c:v>8</c:v>
                </c:pt>
                <c:pt idx="9995">
                  <c:v>8</c:v>
                </c:pt>
                <c:pt idx="9996">
                  <c:v>8</c:v>
                </c:pt>
                <c:pt idx="9997">
                  <c:v>8</c:v>
                </c:pt>
                <c:pt idx="9998">
                  <c:v>8</c:v>
                </c:pt>
                <c:pt idx="9999">
                  <c:v>8</c:v>
                </c:pt>
                <c:pt idx="10000">
                  <c:v>8</c:v>
                </c:pt>
                <c:pt idx="10001">
                  <c:v>8</c:v>
                </c:pt>
                <c:pt idx="10002">
                  <c:v>8</c:v>
                </c:pt>
                <c:pt idx="10003">
                  <c:v>8</c:v>
                </c:pt>
                <c:pt idx="10004">
                  <c:v>8</c:v>
                </c:pt>
                <c:pt idx="10005">
                  <c:v>8</c:v>
                </c:pt>
                <c:pt idx="10006">
                  <c:v>8</c:v>
                </c:pt>
                <c:pt idx="10007">
                  <c:v>8</c:v>
                </c:pt>
                <c:pt idx="10008">
                  <c:v>8</c:v>
                </c:pt>
                <c:pt idx="10009">
                  <c:v>8</c:v>
                </c:pt>
                <c:pt idx="10010">
                  <c:v>8</c:v>
                </c:pt>
                <c:pt idx="10011">
                  <c:v>8</c:v>
                </c:pt>
                <c:pt idx="10012">
                  <c:v>8</c:v>
                </c:pt>
                <c:pt idx="10013">
                  <c:v>8</c:v>
                </c:pt>
                <c:pt idx="10014">
                  <c:v>8</c:v>
                </c:pt>
                <c:pt idx="10015">
                  <c:v>8</c:v>
                </c:pt>
                <c:pt idx="10016">
                  <c:v>8</c:v>
                </c:pt>
                <c:pt idx="10017">
                  <c:v>8</c:v>
                </c:pt>
                <c:pt idx="10018">
                  <c:v>8</c:v>
                </c:pt>
                <c:pt idx="10019">
                  <c:v>8</c:v>
                </c:pt>
                <c:pt idx="10020">
                  <c:v>8</c:v>
                </c:pt>
                <c:pt idx="10021">
                  <c:v>8</c:v>
                </c:pt>
                <c:pt idx="10022">
                  <c:v>9</c:v>
                </c:pt>
                <c:pt idx="10023">
                  <c:v>9</c:v>
                </c:pt>
                <c:pt idx="10024">
                  <c:v>9</c:v>
                </c:pt>
                <c:pt idx="10025">
                  <c:v>8</c:v>
                </c:pt>
                <c:pt idx="10026">
                  <c:v>9</c:v>
                </c:pt>
                <c:pt idx="10027">
                  <c:v>9</c:v>
                </c:pt>
                <c:pt idx="10028">
                  <c:v>9</c:v>
                </c:pt>
                <c:pt idx="10029">
                  <c:v>8</c:v>
                </c:pt>
                <c:pt idx="10030">
                  <c:v>7</c:v>
                </c:pt>
                <c:pt idx="10031">
                  <c:v>6</c:v>
                </c:pt>
                <c:pt idx="10032">
                  <c:v>6</c:v>
                </c:pt>
                <c:pt idx="10033">
                  <c:v>6</c:v>
                </c:pt>
                <c:pt idx="10034">
                  <c:v>7</c:v>
                </c:pt>
                <c:pt idx="10035">
                  <c:v>8</c:v>
                </c:pt>
                <c:pt idx="10036">
                  <c:v>8</c:v>
                </c:pt>
                <c:pt idx="10037">
                  <c:v>9</c:v>
                </c:pt>
                <c:pt idx="10038">
                  <c:v>9</c:v>
                </c:pt>
                <c:pt idx="10039">
                  <c:v>9</c:v>
                </c:pt>
                <c:pt idx="10040">
                  <c:v>9</c:v>
                </c:pt>
                <c:pt idx="10041">
                  <c:v>8</c:v>
                </c:pt>
                <c:pt idx="10042">
                  <c:v>8</c:v>
                </c:pt>
                <c:pt idx="10043">
                  <c:v>8</c:v>
                </c:pt>
                <c:pt idx="10044">
                  <c:v>8</c:v>
                </c:pt>
                <c:pt idx="10045">
                  <c:v>7</c:v>
                </c:pt>
                <c:pt idx="10046">
                  <c:v>7</c:v>
                </c:pt>
                <c:pt idx="10047">
                  <c:v>8</c:v>
                </c:pt>
                <c:pt idx="10048">
                  <c:v>8</c:v>
                </c:pt>
                <c:pt idx="10049">
                  <c:v>8</c:v>
                </c:pt>
                <c:pt idx="10050">
                  <c:v>8</c:v>
                </c:pt>
                <c:pt idx="10051">
                  <c:v>8</c:v>
                </c:pt>
                <c:pt idx="10052">
                  <c:v>8</c:v>
                </c:pt>
                <c:pt idx="10053">
                  <c:v>8</c:v>
                </c:pt>
                <c:pt idx="10054">
                  <c:v>8</c:v>
                </c:pt>
                <c:pt idx="10055">
                  <c:v>7</c:v>
                </c:pt>
                <c:pt idx="10056">
                  <c:v>6</c:v>
                </c:pt>
                <c:pt idx="10057">
                  <c:v>6</c:v>
                </c:pt>
                <c:pt idx="10058">
                  <c:v>6</c:v>
                </c:pt>
                <c:pt idx="10059">
                  <c:v>6</c:v>
                </c:pt>
                <c:pt idx="10060">
                  <c:v>7</c:v>
                </c:pt>
                <c:pt idx="10061">
                  <c:v>7</c:v>
                </c:pt>
                <c:pt idx="10062">
                  <c:v>7</c:v>
                </c:pt>
                <c:pt idx="10063">
                  <c:v>7</c:v>
                </c:pt>
                <c:pt idx="10064">
                  <c:v>7</c:v>
                </c:pt>
                <c:pt idx="10065">
                  <c:v>7</c:v>
                </c:pt>
                <c:pt idx="10066">
                  <c:v>7</c:v>
                </c:pt>
                <c:pt idx="10067">
                  <c:v>7</c:v>
                </c:pt>
                <c:pt idx="10068">
                  <c:v>7</c:v>
                </c:pt>
                <c:pt idx="10069">
                  <c:v>7</c:v>
                </c:pt>
                <c:pt idx="10070">
                  <c:v>7</c:v>
                </c:pt>
                <c:pt idx="10071">
                  <c:v>7</c:v>
                </c:pt>
                <c:pt idx="10072">
                  <c:v>7</c:v>
                </c:pt>
                <c:pt idx="10073">
                  <c:v>7</c:v>
                </c:pt>
                <c:pt idx="10074">
                  <c:v>7</c:v>
                </c:pt>
                <c:pt idx="10075">
                  <c:v>7</c:v>
                </c:pt>
                <c:pt idx="10076">
                  <c:v>7</c:v>
                </c:pt>
                <c:pt idx="10077">
                  <c:v>7</c:v>
                </c:pt>
                <c:pt idx="10078">
                  <c:v>7</c:v>
                </c:pt>
                <c:pt idx="10079">
                  <c:v>7</c:v>
                </c:pt>
                <c:pt idx="10080">
                  <c:v>7</c:v>
                </c:pt>
                <c:pt idx="10081">
                  <c:v>7</c:v>
                </c:pt>
                <c:pt idx="10082">
                  <c:v>7</c:v>
                </c:pt>
                <c:pt idx="10083">
                  <c:v>7</c:v>
                </c:pt>
                <c:pt idx="10084">
                  <c:v>7</c:v>
                </c:pt>
                <c:pt idx="10085">
                  <c:v>7</c:v>
                </c:pt>
                <c:pt idx="10086">
                  <c:v>7</c:v>
                </c:pt>
                <c:pt idx="10087">
                  <c:v>7</c:v>
                </c:pt>
                <c:pt idx="10088">
                  <c:v>7</c:v>
                </c:pt>
                <c:pt idx="10089">
                  <c:v>7</c:v>
                </c:pt>
                <c:pt idx="10090">
                  <c:v>7</c:v>
                </c:pt>
                <c:pt idx="10091">
                  <c:v>7</c:v>
                </c:pt>
                <c:pt idx="10092">
                  <c:v>7</c:v>
                </c:pt>
                <c:pt idx="10093">
                  <c:v>7</c:v>
                </c:pt>
                <c:pt idx="10094">
                  <c:v>7</c:v>
                </c:pt>
                <c:pt idx="10095">
                  <c:v>7</c:v>
                </c:pt>
                <c:pt idx="10096">
                  <c:v>7</c:v>
                </c:pt>
                <c:pt idx="10097">
                  <c:v>7</c:v>
                </c:pt>
                <c:pt idx="10098">
                  <c:v>7</c:v>
                </c:pt>
                <c:pt idx="10099">
                  <c:v>7</c:v>
                </c:pt>
                <c:pt idx="10100">
                  <c:v>7</c:v>
                </c:pt>
                <c:pt idx="10101">
                  <c:v>7</c:v>
                </c:pt>
                <c:pt idx="10102">
                  <c:v>7</c:v>
                </c:pt>
                <c:pt idx="10103">
                  <c:v>7</c:v>
                </c:pt>
                <c:pt idx="10104">
                  <c:v>7</c:v>
                </c:pt>
                <c:pt idx="10105">
                  <c:v>7</c:v>
                </c:pt>
                <c:pt idx="10106">
                  <c:v>7</c:v>
                </c:pt>
                <c:pt idx="10107">
                  <c:v>7</c:v>
                </c:pt>
                <c:pt idx="10108">
                  <c:v>7</c:v>
                </c:pt>
                <c:pt idx="10109">
                  <c:v>7</c:v>
                </c:pt>
                <c:pt idx="10110">
                  <c:v>7</c:v>
                </c:pt>
                <c:pt idx="10111">
                  <c:v>7</c:v>
                </c:pt>
                <c:pt idx="10112">
                  <c:v>7</c:v>
                </c:pt>
                <c:pt idx="10113">
                  <c:v>7</c:v>
                </c:pt>
                <c:pt idx="10114">
                  <c:v>7</c:v>
                </c:pt>
                <c:pt idx="10115">
                  <c:v>7</c:v>
                </c:pt>
                <c:pt idx="10116">
                  <c:v>7</c:v>
                </c:pt>
                <c:pt idx="10117">
                  <c:v>7</c:v>
                </c:pt>
                <c:pt idx="10118">
                  <c:v>8</c:v>
                </c:pt>
                <c:pt idx="10119">
                  <c:v>8</c:v>
                </c:pt>
                <c:pt idx="10120">
                  <c:v>7</c:v>
                </c:pt>
                <c:pt idx="10121">
                  <c:v>7</c:v>
                </c:pt>
                <c:pt idx="10122">
                  <c:v>7</c:v>
                </c:pt>
                <c:pt idx="10123">
                  <c:v>7</c:v>
                </c:pt>
                <c:pt idx="10124">
                  <c:v>7</c:v>
                </c:pt>
                <c:pt idx="10125">
                  <c:v>7</c:v>
                </c:pt>
                <c:pt idx="10126">
                  <c:v>7</c:v>
                </c:pt>
                <c:pt idx="10127">
                  <c:v>7</c:v>
                </c:pt>
                <c:pt idx="10128">
                  <c:v>7</c:v>
                </c:pt>
                <c:pt idx="10129">
                  <c:v>7</c:v>
                </c:pt>
                <c:pt idx="10130">
                  <c:v>7</c:v>
                </c:pt>
                <c:pt idx="10131">
                  <c:v>7</c:v>
                </c:pt>
                <c:pt idx="10132">
                  <c:v>7</c:v>
                </c:pt>
                <c:pt idx="10133">
                  <c:v>7</c:v>
                </c:pt>
                <c:pt idx="10134">
                  <c:v>8</c:v>
                </c:pt>
                <c:pt idx="10135">
                  <c:v>7</c:v>
                </c:pt>
                <c:pt idx="10136">
                  <c:v>7</c:v>
                </c:pt>
                <c:pt idx="10137">
                  <c:v>8</c:v>
                </c:pt>
                <c:pt idx="10138">
                  <c:v>8</c:v>
                </c:pt>
                <c:pt idx="10139">
                  <c:v>8</c:v>
                </c:pt>
                <c:pt idx="10140">
                  <c:v>8</c:v>
                </c:pt>
                <c:pt idx="10141">
                  <c:v>8</c:v>
                </c:pt>
                <c:pt idx="10142">
                  <c:v>8</c:v>
                </c:pt>
                <c:pt idx="10143">
                  <c:v>8</c:v>
                </c:pt>
                <c:pt idx="10144">
                  <c:v>8</c:v>
                </c:pt>
                <c:pt idx="10145">
                  <c:v>7</c:v>
                </c:pt>
                <c:pt idx="10146">
                  <c:v>7</c:v>
                </c:pt>
                <c:pt idx="10147">
                  <c:v>7</c:v>
                </c:pt>
                <c:pt idx="10148">
                  <c:v>7</c:v>
                </c:pt>
                <c:pt idx="10149">
                  <c:v>7</c:v>
                </c:pt>
                <c:pt idx="10150">
                  <c:v>7</c:v>
                </c:pt>
                <c:pt idx="10151">
                  <c:v>7</c:v>
                </c:pt>
                <c:pt idx="10152">
                  <c:v>7</c:v>
                </c:pt>
                <c:pt idx="10153">
                  <c:v>7</c:v>
                </c:pt>
                <c:pt idx="10154">
                  <c:v>7</c:v>
                </c:pt>
                <c:pt idx="10155">
                  <c:v>7</c:v>
                </c:pt>
                <c:pt idx="10156">
                  <c:v>7</c:v>
                </c:pt>
                <c:pt idx="10157">
                  <c:v>7</c:v>
                </c:pt>
                <c:pt idx="10158">
                  <c:v>7</c:v>
                </c:pt>
                <c:pt idx="10159">
                  <c:v>7</c:v>
                </c:pt>
                <c:pt idx="10160">
                  <c:v>7</c:v>
                </c:pt>
                <c:pt idx="10161">
                  <c:v>7</c:v>
                </c:pt>
                <c:pt idx="10162">
                  <c:v>7</c:v>
                </c:pt>
                <c:pt idx="10163">
                  <c:v>7</c:v>
                </c:pt>
                <c:pt idx="10164">
                  <c:v>7</c:v>
                </c:pt>
                <c:pt idx="10165">
                  <c:v>7</c:v>
                </c:pt>
                <c:pt idx="10166">
                  <c:v>7</c:v>
                </c:pt>
                <c:pt idx="10167">
                  <c:v>7</c:v>
                </c:pt>
                <c:pt idx="10168">
                  <c:v>7</c:v>
                </c:pt>
                <c:pt idx="10169">
                  <c:v>7</c:v>
                </c:pt>
                <c:pt idx="10170">
                  <c:v>7</c:v>
                </c:pt>
                <c:pt idx="10171">
                  <c:v>7</c:v>
                </c:pt>
                <c:pt idx="10172">
                  <c:v>7</c:v>
                </c:pt>
                <c:pt idx="10173">
                  <c:v>7</c:v>
                </c:pt>
                <c:pt idx="10174">
                  <c:v>7</c:v>
                </c:pt>
                <c:pt idx="10175">
                  <c:v>7</c:v>
                </c:pt>
                <c:pt idx="10176">
                  <c:v>7</c:v>
                </c:pt>
                <c:pt idx="10177">
                  <c:v>7</c:v>
                </c:pt>
                <c:pt idx="10178">
                  <c:v>7</c:v>
                </c:pt>
                <c:pt idx="10179">
                  <c:v>7</c:v>
                </c:pt>
                <c:pt idx="10180">
                  <c:v>7</c:v>
                </c:pt>
                <c:pt idx="10181">
                  <c:v>7</c:v>
                </c:pt>
                <c:pt idx="10182">
                  <c:v>7</c:v>
                </c:pt>
                <c:pt idx="10183">
                  <c:v>7</c:v>
                </c:pt>
                <c:pt idx="10184">
                  <c:v>7</c:v>
                </c:pt>
                <c:pt idx="10185">
                  <c:v>7</c:v>
                </c:pt>
                <c:pt idx="10186">
                  <c:v>7</c:v>
                </c:pt>
                <c:pt idx="10187">
                  <c:v>7</c:v>
                </c:pt>
                <c:pt idx="10188">
                  <c:v>7</c:v>
                </c:pt>
                <c:pt idx="10189">
                  <c:v>7</c:v>
                </c:pt>
                <c:pt idx="10190">
                  <c:v>7</c:v>
                </c:pt>
                <c:pt idx="10191">
                  <c:v>7</c:v>
                </c:pt>
                <c:pt idx="10192">
                  <c:v>7</c:v>
                </c:pt>
                <c:pt idx="10193">
                  <c:v>7</c:v>
                </c:pt>
                <c:pt idx="10194">
                  <c:v>7</c:v>
                </c:pt>
                <c:pt idx="10195">
                  <c:v>7</c:v>
                </c:pt>
                <c:pt idx="10196">
                  <c:v>7</c:v>
                </c:pt>
                <c:pt idx="10197">
                  <c:v>7</c:v>
                </c:pt>
                <c:pt idx="10198">
                  <c:v>7</c:v>
                </c:pt>
                <c:pt idx="10199">
                  <c:v>7</c:v>
                </c:pt>
                <c:pt idx="10200">
                  <c:v>7</c:v>
                </c:pt>
                <c:pt idx="10201">
                  <c:v>7</c:v>
                </c:pt>
                <c:pt idx="10202">
                  <c:v>7</c:v>
                </c:pt>
                <c:pt idx="10203">
                  <c:v>7</c:v>
                </c:pt>
                <c:pt idx="10204">
                  <c:v>7</c:v>
                </c:pt>
                <c:pt idx="10205">
                  <c:v>7</c:v>
                </c:pt>
                <c:pt idx="10206">
                  <c:v>7</c:v>
                </c:pt>
                <c:pt idx="10207">
                  <c:v>7</c:v>
                </c:pt>
                <c:pt idx="10208">
                  <c:v>7</c:v>
                </c:pt>
                <c:pt idx="10209">
                  <c:v>7</c:v>
                </c:pt>
                <c:pt idx="10210">
                  <c:v>7</c:v>
                </c:pt>
                <c:pt idx="10211">
                  <c:v>7</c:v>
                </c:pt>
                <c:pt idx="10212">
                  <c:v>7</c:v>
                </c:pt>
                <c:pt idx="10213">
                  <c:v>7</c:v>
                </c:pt>
                <c:pt idx="10214">
                  <c:v>7</c:v>
                </c:pt>
                <c:pt idx="10215">
                  <c:v>7</c:v>
                </c:pt>
                <c:pt idx="10216">
                  <c:v>7</c:v>
                </c:pt>
                <c:pt idx="10217">
                  <c:v>7</c:v>
                </c:pt>
                <c:pt idx="10218">
                  <c:v>7</c:v>
                </c:pt>
                <c:pt idx="10219">
                  <c:v>7</c:v>
                </c:pt>
                <c:pt idx="10220">
                  <c:v>7</c:v>
                </c:pt>
                <c:pt idx="10221">
                  <c:v>7</c:v>
                </c:pt>
                <c:pt idx="10222">
                  <c:v>7</c:v>
                </c:pt>
                <c:pt idx="10223">
                  <c:v>7</c:v>
                </c:pt>
                <c:pt idx="10224">
                  <c:v>7</c:v>
                </c:pt>
                <c:pt idx="10225">
                  <c:v>7</c:v>
                </c:pt>
                <c:pt idx="10226">
                  <c:v>7</c:v>
                </c:pt>
                <c:pt idx="10227">
                  <c:v>7</c:v>
                </c:pt>
                <c:pt idx="10228">
                  <c:v>7</c:v>
                </c:pt>
                <c:pt idx="10229">
                  <c:v>7</c:v>
                </c:pt>
                <c:pt idx="10230">
                  <c:v>7</c:v>
                </c:pt>
                <c:pt idx="10231">
                  <c:v>7</c:v>
                </c:pt>
                <c:pt idx="10232">
                  <c:v>7</c:v>
                </c:pt>
                <c:pt idx="10233">
                  <c:v>7</c:v>
                </c:pt>
                <c:pt idx="10234">
                  <c:v>7</c:v>
                </c:pt>
                <c:pt idx="10235">
                  <c:v>7</c:v>
                </c:pt>
                <c:pt idx="10236">
                  <c:v>7</c:v>
                </c:pt>
                <c:pt idx="10237">
                  <c:v>7</c:v>
                </c:pt>
                <c:pt idx="10238">
                  <c:v>7</c:v>
                </c:pt>
                <c:pt idx="10239">
                  <c:v>7</c:v>
                </c:pt>
                <c:pt idx="10240">
                  <c:v>7</c:v>
                </c:pt>
                <c:pt idx="10241">
                  <c:v>7</c:v>
                </c:pt>
                <c:pt idx="10242">
                  <c:v>7</c:v>
                </c:pt>
                <c:pt idx="10243">
                  <c:v>7</c:v>
                </c:pt>
                <c:pt idx="10244">
                  <c:v>7</c:v>
                </c:pt>
                <c:pt idx="10245">
                  <c:v>7</c:v>
                </c:pt>
                <c:pt idx="10246">
                  <c:v>7</c:v>
                </c:pt>
                <c:pt idx="10247">
                  <c:v>7</c:v>
                </c:pt>
                <c:pt idx="10248">
                  <c:v>7</c:v>
                </c:pt>
                <c:pt idx="10249">
                  <c:v>7</c:v>
                </c:pt>
                <c:pt idx="10250">
                  <c:v>7</c:v>
                </c:pt>
                <c:pt idx="10251">
                  <c:v>7</c:v>
                </c:pt>
                <c:pt idx="10252">
                  <c:v>7</c:v>
                </c:pt>
                <c:pt idx="10253">
                  <c:v>7</c:v>
                </c:pt>
                <c:pt idx="10254">
                  <c:v>7</c:v>
                </c:pt>
                <c:pt idx="10255">
                  <c:v>7</c:v>
                </c:pt>
                <c:pt idx="10256">
                  <c:v>7</c:v>
                </c:pt>
                <c:pt idx="10257">
                  <c:v>7</c:v>
                </c:pt>
                <c:pt idx="10258">
                  <c:v>7</c:v>
                </c:pt>
                <c:pt idx="10259">
                  <c:v>7</c:v>
                </c:pt>
                <c:pt idx="10260">
                  <c:v>7</c:v>
                </c:pt>
                <c:pt idx="10261">
                  <c:v>7</c:v>
                </c:pt>
                <c:pt idx="10262">
                  <c:v>7</c:v>
                </c:pt>
                <c:pt idx="10263">
                  <c:v>7</c:v>
                </c:pt>
                <c:pt idx="10264">
                  <c:v>7</c:v>
                </c:pt>
                <c:pt idx="10265">
                  <c:v>7</c:v>
                </c:pt>
                <c:pt idx="10266">
                  <c:v>7</c:v>
                </c:pt>
                <c:pt idx="10267">
                  <c:v>7</c:v>
                </c:pt>
                <c:pt idx="10268">
                  <c:v>7</c:v>
                </c:pt>
                <c:pt idx="10269">
                  <c:v>7</c:v>
                </c:pt>
                <c:pt idx="10270">
                  <c:v>7</c:v>
                </c:pt>
                <c:pt idx="10271">
                  <c:v>8</c:v>
                </c:pt>
                <c:pt idx="10272">
                  <c:v>7</c:v>
                </c:pt>
                <c:pt idx="10273">
                  <c:v>7</c:v>
                </c:pt>
                <c:pt idx="10274">
                  <c:v>8</c:v>
                </c:pt>
                <c:pt idx="10275">
                  <c:v>7</c:v>
                </c:pt>
                <c:pt idx="10276">
                  <c:v>8</c:v>
                </c:pt>
                <c:pt idx="10277">
                  <c:v>7</c:v>
                </c:pt>
                <c:pt idx="10278">
                  <c:v>7</c:v>
                </c:pt>
                <c:pt idx="10279">
                  <c:v>7</c:v>
                </c:pt>
                <c:pt idx="10280">
                  <c:v>7</c:v>
                </c:pt>
                <c:pt idx="10281">
                  <c:v>8</c:v>
                </c:pt>
                <c:pt idx="10282">
                  <c:v>8</c:v>
                </c:pt>
                <c:pt idx="10283">
                  <c:v>8</c:v>
                </c:pt>
                <c:pt idx="10284">
                  <c:v>7</c:v>
                </c:pt>
                <c:pt idx="10285">
                  <c:v>7</c:v>
                </c:pt>
                <c:pt idx="10286">
                  <c:v>8</c:v>
                </c:pt>
                <c:pt idx="10287">
                  <c:v>7</c:v>
                </c:pt>
                <c:pt idx="10288">
                  <c:v>8</c:v>
                </c:pt>
                <c:pt idx="10289">
                  <c:v>7</c:v>
                </c:pt>
                <c:pt idx="10290">
                  <c:v>7</c:v>
                </c:pt>
                <c:pt idx="10291">
                  <c:v>7</c:v>
                </c:pt>
                <c:pt idx="10292">
                  <c:v>7</c:v>
                </c:pt>
                <c:pt idx="10293">
                  <c:v>7</c:v>
                </c:pt>
                <c:pt idx="10294">
                  <c:v>7</c:v>
                </c:pt>
                <c:pt idx="10295">
                  <c:v>7</c:v>
                </c:pt>
                <c:pt idx="10296">
                  <c:v>7</c:v>
                </c:pt>
                <c:pt idx="10297">
                  <c:v>7</c:v>
                </c:pt>
                <c:pt idx="10298">
                  <c:v>7</c:v>
                </c:pt>
                <c:pt idx="10299">
                  <c:v>7</c:v>
                </c:pt>
                <c:pt idx="10300">
                  <c:v>7</c:v>
                </c:pt>
                <c:pt idx="10301">
                  <c:v>7</c:v>
                </c:pt>
                <c:pt idx="10302">
                  <c:v>7</c:v>
                </c:pt>
                <c:pt idx="10303">
                  <c:v>7</c:v>
                </c:pt>
                <c:pt idx="10304">
                  <c:v>7</c:v>
                </c:pt>
                <c:pt idx="10305">
                  <c:v>7</c:v>
                </c:pt>
                <c:pt idx="10306">
                  <c:v>7</c:v>
                </c:pt>
                <c:pt idx="10307">
                  <c:v>7</c:v>
                </c:pt>
                <c:pt idx="10308">
                  <c:v>7</c:v>
                </c:pt>
                <c:pt idx="10309">
                  <c:v>7</c:v>
                </c:pt>
                <c:pt idx="10310">
                  <c:v>7</c:v>
                </c:pt>
                <c:pt idx="10311">
                  <c:v>7</c:v>
                </c:pt>
                <c:pt idx="10312">
                  <c:v>8</c:v>
                </c:pt>
                <c:pt idx="10313">
                  <c:v>8</c:v>
                </c:pt>
                <c:pt idx="10314">
                  <c:v>7</c:v>
                </c:pt>
                <c:pt idx="10315">
                  <c:v>7</c:v>
                </c:pt>
                <c:pt idx="10316">
                  <c:v>7</c:v>
                </c:pt>
                <c:pt idx="10317">
                  <c:v>7</c:v>
                </c:pt>
                <c:pt idx="10318">
                  <c:v>8</c:v>
                </c:pt>
                <c:pt idx="10319">
                  <c:v>8</c:v>
                </c:pt>
                <c:pt idx="10320">
                  <c:v>8</c:v>
                </c:pt>
                <c:pt idx="10321">
                  <c:v>8</c:v>
                </c:pt>
                <c:pt idx="10322">
                  <c:v>8</c:v>
                </c:pt>
                <c:pt idx="10323">
                  <c:v>8</c:v>
                </c:pt>
                <c:pt idx="10324">
                  <c:v>7</c:v>
                </c:pt>
                <c:pt idx="10325">
                  <c:v>8</c:v>
                </c:pt>
                <c:pt idx="10326">
                  <c:v>8</c:v>
                </c:pt>
                <c:pt idx="10327">
                  <c:v>8</c:v>
                </c:pt>
                <c:pt idx="10328">
                  <c:v>8</c:v>
                </c:pt>
                <c:pt idx="10329">
                  <c:v>8</c:v>
                </c:pt>
                <c:pt idx="10330">
                  <c:v>8</c:v>
                </c:pt>
                <c:pt idx="10331">
                  <c:v>8</c:v>
                </c:pt>
                <c:pt idx="10332">
                  <c:v>8</c:v>
                </c:pt>
                <c:pt idx="10333">
                  <c:v>8</c:v>
                </c:pt>
                <c:pt idx="10334">
                  <c:v>8</c:v>
                </c:pt>
                <c:pt idx="10335">
                  <c:v>8</c:v>
                </c:pt>
                <c:pt idx="10336">
                  <c:v>8</c:v>
                </c:pt>
                <c:pt idx="10337">
                  <c:v>7</c:v>
                </c:pt>
                <c:pt idx="10338">
                  <c:v>7</c:v>
                </c:pt>
                <c:pt idx="10339">
                  <c:v>7</c:v>
                </c:pt>
                <c:pt idx="10340">
                  <c:v>7</c:v>
                </c:pt>
                <c:pt idx="10341">
                  <c:v>7</c:v>
                </c:pt>
                <c:pt idx="10342">
                  <c:v>8</c:v>
                </c:pt>
                <c:pt idx="10343">
                  <c:v>8</c:v>
                </c:pt>
                <c:pt idx="10344">
                  <c:v>8</c:v>
                </c:pt>
                <c:pt idx="10345">
                  <c:v>8</c:v>
                </c:pt>
                <c:pt idx="10346">
                  <c:v>8</c:v>
                </c:pt>
                <c:pt idx="10347">
                  <c:v>8</c:v>
                </c:pt>
                <c:pt idx="10348">
                  <c:v>8</c:v>
                </c:pt>
                <c:pt idx="10349">
                  <c:v>8</c:v>
                </c:pt>
                <c:pt idx="10350">
                  <c:v>8</c:v>
                </c:pt>
                <c:pt idx="10351">
                  <c:v>8</c:v>
                </c:pt>
                <c:pt idx="10352">
                  <c:v>8</c:v>
                </c:pt>
                <c:pt idx="10353">
                  <c:v>8</c:v>
                </c:pt>
                <c:pt idx="10354">
                  <c:v>8</c:v>
                </c:pt>
                <c:pt idx="10355">
                  <c:v>8</c:v>
                </c:pt>
                <c:pt idx="10356">
                  <c:v>8</c:v>
                </c:pt>
                <c:pt idx="10357">
                  <c:v>8</c:v>
                </c:pt>
                <c:pt idx="10358">
                  <c:v>8</c:v>
                </c:pt>
                <c:pt idx="10359">
                  <c:v>8</c:v>
                </c:pt>
                <c:pt idx="10360">
                  <c:v>8</c:v>
                </c:pt>
                <c:pt idx="10361">
                  <c:v>8</c:v>
                </c:pt>
                <c:pt idx="10362">
                  <c:v>8</c:v>
                </c:pt>
                <c:pt idx="10363">
                  <c:v>8</c:v>
                </c:pt>
                <c:pt idx="10364">
                  <c:v>8</c:v>
                </c:pt>
                <c:pt idx="10365">
                  <c:v>9</c:v>
                </c:pt>
                <c:pt idx="10366">
                  <c:v>9</c:v>
                </c:pt>
                <c:pt idx="10367">
                  <c:v>9</c:v>
                </c:pt>
                <c:pt idx="10368">
                  <c:v>9</c:v>
                </c:pt>
                <c:pt idx="10369">
                  <c:v>9</c:v>
                </c:pt>
                <c:pt idx="10370">
                  <c:v>9</c:v>
                </c:pt>
                <c:pt idx="10371">
                  <c:v>9</c:v>
                </c:pt>
                <c:pt idx="10372">
                  <c:v>9</c:v>
                </c:pt>
                <c:pt idx="10373">
                  <c:v>9</c:v>
                </c:pt>
                <c:pt idx="10374">
                  <c:v>9</c:v>
                </c:pt>
                <c:pt idx="10375">
                  <c:v>9</c:v>
                </c:pt>
                <c:pt idx="10376">
                  <c:v>9</c:v>
                </c:pt>
                <c:pt idx="10377">
                  <c:v>9</c:v>
                </c:pt>
                <c:pt idx="10378">
                  <c:v>9</c:v>
                </c:pt>
                <c:pt idx="10379">
                  <c:v>9</c:v>
                </c:pt>
                <c:pt idx="10380">
                  <c:v>9</c:v>
                </c:pt>
                <c:pt idx="10381">
                  <c:v>9</c:v>
                </c:pt>
                <c:pt idx="10382">
                  <c:v>9</c:v>
                </c:pt>
                <c:pt idx="10383">
                  <c:v>9</c:v>
                </c:pt>
                <c:pt idx="10384">
                  <c:v>9</c:v>
                </c:pt>
                <c:pt idx="10385">
                  <c:v>9</c:v>
                </c:pt>
                <c:pt idx="10386">
                  <c:v>9</c:v>
                </c:pt>
                <c:pt idx="10387">
                  <c:v>9</c:v>
                </c:pt>
                <c:pt idx="10388">
                  <c:v>9</c:v>
                </c:pt>
                <c:pt idx="10389">
                  <c:v>9</c:v>
                </c:pt>
                <c:pt idx="10390">
                  <c:v>9</c:v>
                </c:pt>
                <c:pt idx="10391">
                  <c:v>9</c:v>
                </c:pt>
                <c:pt idx="10392">
                  <c:v>9</c:v>
                </c:pt>
                <c:pt idx="10393">
                  <c:v>9</c:v>
                </c:pt>
                <c:pt idx="10394">
                  <c:v>9</c:v>
                </c:pt>
                <c:pt idx="10395">
                  <c:v>9</c:v>
                </c:pt>
                <c:pt idx="10396">
                  <c:v>9</c:v>
                </c:pt>
                <c:pt idx="10397">
                  <c:v>9</c:v>
                </c:pt>
                <c:pt idx="10398">
                  <c:v>9</c:v>
                </c:pt>
                <c:pt idx="10399">
                  <c:v>9</c:v>
                </c:pt>
                <c:pt idx="10400">
                  <c:v>9</c:v>
                </c:pt>
                <c:pt idx="10401">
                  <c:v>9</c:v>
                </c:pt>
                <c:pt idx="10402">
                  <c:v>9</c:v>
                </c:pt>
                <c:pt idx="10403">
                  <c:v>9</c:v>
                </c:pt>
                <c:pt idx="10404">
                  <c:v>9</c:v>
                </c:pt>
                <c:pt idx="10405">
                  <c:v>9</c:v>
                </c:pt>
                <c:pt idx="10406">
                  <c:v>9</c:v>
                </c:pt>
                <c:pt idx="10407">
                  <c:v>9</c:v>
                </c:pt>
                <c:pt idx="10408">
                  <c:v>9</c:v>
                </c:pt>
                <c:pt idx="10409">
                  <c:v>9</c:v>
                </c:pt>
                <c:pt idx="10410">
                  <c:v>9</c:v>
                </c:pt>
                <c:pt idx="10411">
                  <c:v>9</c:v>
                </c:pt>
                <c:pt idx="10412">
                  <c:v>9</c:v>
                </c:pt>
                <c:pt idx="10413">
                  <c:v>9</c:v>
                </c:pt>
                <c:pt idx="10414">
                  <c:v>9</c:v>
                </c:pt>
                <c:pt idx="10415">
                  <c:v>9</c:v>
                </c:pt>
                <c:pt idx="10416">
                  <c:v>9</c:v>
                </c:pt>
                <c:pt idx="10417">
                  <c:v>9</c:v>
                </c:pt>
                <c:pt idx="10418">
                  <c:v>10</c:v>
                </c:pt>
                <c:pt idx="10419">
                  <c:v>10</c:v>
                </c:pt>
                <c:pt idx="10420">
                  <c:v>10</c:v>
                </c:pt>
                <c:pt idx="10421">
                  <c:v>10</c:v>
                </c:pt>
                <c:pt idx="10422">
                  <c:v>10</c:v>
                </c:pt>
                <c:pt idx="10423">
                  <c:v>10</c:v>
                </c:pt>
                <c:pt idx="10424">
                  <c:v>10</c:v>
                </c:pt>
                <c:pt idx="10425">
                  <c:v>10</c:v>
                </c:pt>
                <c:pt idx="10426">
                  <c:v>10</c:v>
                </c:pt>
                <c:pt idx="10427">
                  <c:v>10</c:v>
                </c:pt>
                <c:pt idx="10428">
                  <c:v>10</c:v>
                </c:pt>
                <c:pt idx="10429">
                  <c:v>10</c:v>
                </c:pt>
                <c:pt idx="10430">
                  <c:v>10</c:v>
                </c:pt>
                <c:pt idx="10431">
                  <c:v>10</c:v>
                </c:pt>
                <c:pt idx="10432">
                  <c:v>10</c:v>
                </c:pt>
                <c:pt idx="10433">
                  <c:v>10</c:v>
                </c:pt>
                <c:pt idx="10434">
                  <c:v>10</c:v>
                </c:pt>
                <c:pt idx="10435">
                  <c:v>10</c:v>
                </c:pt>
                <c:pt idx="10436">
                  <c:v>10</c:v>
                </c:pt>
                <c:pt idx="10437">
                  <c:v>10</c:v>
                </c:pt>
                <c:pt idx="10438">
                  <c:v>10</c:v>
                </c:pt>
                <c:pt idx="10439">
                  <c:v>10</c:v>
                </c:pt>
                <c:pt idx="10440">
                  <c:v>10</c:v>
                </c:pt>
                <c:pt idx="10441">
                  <c:v>10</c:v>
                </c:pt>
                <c:pt idx="10442">
                  <c:v>10</c:v>
                </c:pt>
                <c:pt idx="10443">
                  <c:v>10</c:v>
                </c:pt>
                <c:pt idx="10444">
                  <c:v>9</c:v>
                </c:pt>
                <c:pt idx="10445">
                  <c:v>10</c:v>
                </c:pt>
                <c:pt idx="10446">
                  <c:v>10</c:v>
                </c:pt>
                <c:pt idx="10447">
                  <c:v>10</c:v>
                </c:pt>
                <c:pt idx="10448">
                  <c:v>10</c:v>
                </c:pt>
                <c:pt idx="10449">
                  <c:v>10</c:v>
                </c:pt>
                <c:pt idx="10450">
                  <c:v>10</c:v>
                </c:pt>
                <c:pt idx="10451">
                  <c:v>10</c:v>
                </c:pt>
                <c:pt idx="10452">
                  <c:v>9</c:v>
                </c:pt>
                <c:pt idx="10453">
                  <c:v>10</c:v>
                </c:pt>
                <c:pt idx="10454">
                  <c:v>9</c:v>
                </c:pt>
                <c:pt idx="10455">
                  <c:v>9</c:v>
                </c:pt>
                <c:pt idx="10456">
                  <c:v>9</c:v>
                </c:pt>
                <c:pt idx="10457">
                  <c:v>9</c:v>
                </c:pt>
                <c:pt idx="10458">
                  <c:v>9</c:v>
                </c:pt>
                <c:pt idx="10459">
                  <c:v>9</c:v>
                </c:pt>
                <c:pt idx="10460">
                  <c:v>9</c:v>
                </c:pt>
                <c:pt idx="10461">
                  <c:v>9</c:v>
                </c:pt>
                <c:pt idx="10462">
                  <c:v>9</c:v>
                </c:pt>
                <c:pt idx="10463">
                  <c:v>9</c:v>
                </c:pt>
                <c:pt idx="10464">
                  <c:v>9</c:v>
                </c:pt>
                <c:pt idx="10465">
                  <c:v>9</c:v>
                </c:pt>
                <c:pt idx="10466">
                  <c:v>9</c:v>
                </c:pt>
                <c:pt idx="10467">
                  <c:v>9</c:v>
                </c:pt>
                <c:pt idx="10468">
                  <c:v>9</c:v>
                </c:pt>
                <c:pt idx="10469">
                  <c:v>9</c:v>
                </c:pt>
                <c:pt idx="10470">
                  <c:v>9</c:v>
                </c:pt>
                <c:pt idx="10471">
                  <c:v>9</c:v>
                </c:pt>
                <c:pt idx="10472">
                  <c:v>9</c:v>
                </c:pt>
                <c:pt idx="10473">
                  <c:v>9</c:v>
                </c:pt>
                <c:pt idx="10474">
                  <c:v>9</c:v>
                </c:pt>
                <c:pt idx="10475">
                  <c:v>9</c:v>
                </c:pt>
                <c:pt idx="10476">
                  <c:v>9</c:v>
                </c:pt>
                <c:pt idx="10477">
                  <c:v>9</c:v>
                </c:pt>
                <c:pt idx="10478">
                  <c:v>9</c:v>
                </c:pt>
                <c:pt idx="10479">
                  <c:v>9</c:v>
                </c:pt>
                <c:pt idx="10480">
                  <c:v>9</c:v>
                </c:pt>
                <c:pt idx="10481">
                  <c:v>9</c:v>
                </c:pt>
                <c:pt idx="10482">
                  <c:v>9</c:v>
                </c:pt>
                <c:pt idx="10483">
                  <c:v>9</c:v>
                </c:pt>
                <c:pt idx="10484">
                  <c:v>9</c:v>
                </c:pt>
                <c:pt idx="10485">
                  <c:v>9</c:v>
                </c:pt>
                <c:pt idx="10486">
                  <c:v>9</c:v>
                </c:pt>
                <c:pt idx="10487">
                  <c:v>9</c:v>
                </c:pt>
                <c:pt idx="10488">
                  <c:v>9</c:v>
                </c:pt>
                <c:pt idx="10489">
                  <c:v>9</c:v>
                </c:pt>
                <c:pt idx="10490">
                  <c:v>9</c:v>
                </c:pt>
                <c:pt idx="10491">
                  <c:v>9</c:v>
                </c:pt>
                <c:pt idx="10492">
                  <c:v>9</c:v>
                </c:pt>
                <c:pt idx="10493">
                  <c:v>9</c:v>
                </c:pt>
                <c:pt idx="10494">
                  <c:v>9</c:v>
                </c:pt>
                <c:pt idx="10495">
                  <c:v>9</c:v>
                </c:pt>
                <c:pt idx="10496">
                  <c:v>9</c:v>
                </c:pt>
                <c:pt idx="10497">
                  <c:v>9</c:v>
                </c:pt>
                <c:pt idx="10498">
                  <c:v>9</c:v>
                </c:pt>
                <c:pt idx="10499">
                  <c:v>9</c:v>
                </c:pt>
                <c:pt idx="10500">
                  <c:v>9</c:v>
                </c:pt>
                <c:pt idx="10501">
                  <c:v>9</c:v>
                </c:pt>
                <c:pt idx="10502">
                  <c:v>9</c:v>
                </c:pt>
                <c:pt idx="10503">
                  <c:v>9</c:v>
                </c:pt>
                <c:pt idx="10504">
                  <c:v>9</c:v>
                </c:pt>
                <c:pt idx="10505">
                  <c:v>9</c:v>
                </c:pt>
                <c:pt idx="10506">
                  <c:v>9</c:v>
                </c:pt>
                <c:pt idx="10507">
                  <c:v>9</c:v>
                </c:pt>
                <c:pt idx="10508">
                  <c:v>9</c:v>
                </c:pt>
                <c:pt idx="10509">
                  <c:v>9</c:v>
                </c:pt>
                <c:pt idx="10510">
                  <c:v>9</c:v>
                </c:pt>
                <c:pt idx="10511">
                  <c:v>9</c:v>
                </c:pt>
                <c:pt idx="10512">
                  <c:v>9</c:v>
                </c:pt>
                <c:pt idx="10513">
                  <c:v>9</c:v>
                </c:pt>
                <c:pt idx="10514">
                  <c:v>9</c:v>
                </c:pt>
                <c:pt idx="10515">
                  <c:v>9</c:v>
                </c:pt>
                <c:pt idx="10516">
                  <c:v>9</c:v>
                </c:pt>
                <c:pt idx="10517">
                  <c:v>9</c:v>
                </c:pt>
                <c:pt idx="10518">
                  <c:v>9</c:v>
                </c:pt>
                <c:pt idx="10519">
                  <c:v>8</c:v>
                </c:pt>
                <c:pt idx="10520">
                  <c:v>8</c:v>
                </c:pt>
                <c:pt idx="10521">
                  <c:v>8</c:v>
                </c:pt>
                <c:pt idx="10522">
                  <c:v>8</c:v>
                </c:pt>
                <c:pt idx="10523">
                  <c:v>8</c:v>
                </c:pt>
                <c:pt idx="10524">
                  <c:v>9</c:v>
                </c:pt>
                <c:pt idx="10525">
                  <c:v>9</c:v>
                </c:pt>
                <c:pt idx="10526">
                  <c:v>9</c:v>
                </c:pt>
                <c:pt idx="10527">
                  <c:v>9</c:v>
                </c:pt>
                <c:pt idx="10528">
                  <c:v>9</c:v>
                </c:pt>
                <c:pt idx="10529">
                  <c:v>9</c:v>
                </c:pt>
                <c:pt idx="10530">
                  <c:v>9</c:v>
                </c:pt>
                <c:pt idx="10531">
                  <c:v>9</c:v>
                </c:pt>
                <c:pt idx="10532">
                  <c:v>9</c:v>
                </c:pt>
                <c:pt idx="10533">
                  <c:v>9</c:v>
                </c:pt>
                <c:pt idx="10534">
                  <c:v>9</c:v>
                </c:pt>
                <c:pt idx="10535">
                  <c:v>9</c:v>
                </c:pt>
                <c:pt idx="10536">
                  <c:v>9</c:v>
                </c:pt>
                <c:pt idx="10537">
                  <c:v>9</c:v>
                </c:pt>
                <c:pt idx="10538">
                  <c:v>9</c:v>
                </c:pt>
                <c:pt idx="10539">
                  <c:v>9</c:v>
                </c:pt>
                <c:pt idx="10540">
                  <c:v>9</c:v>
                </c:pt>
                <c:pt idx="10541">
                  <c:v>9</c:v>
                </c:pt>
                <c:pt idx="10542">
                  <c:v>9</c:v>
                </c:pt>
                <c:pt idx="10543">
                  <c:v>9</c:v>
                </c:pt>
                <c:pt idx="10544">
                  <c:v>9</c:v>
                </c:pt>
                <c:pt idx="10545">
                  <c:v>9</c:v>
                </c:pt>
                <c:pt idx="10546">
                  <c:v>9</c:v>
                </c:pt>
                <c:pt idx="10547">
                  <c:v>9</c:v>
                </c:pt>
                <c:pt idx="10548">
                  <c:v>9</c:v>
                </c:pt>
                <c:pt idx="10549">
                  <c:v>9</c:v>
                </c:pt>
                <c:pt idx="10550">
                  <c:v>9</c:v>
                </c:pt>
                <c:pt idx="10551">
                  <c:v>9</c:v>
                </c:pt>
                <c:pt idx="10552">
                  <c:v>9</c:v>
                </c:pt>
                <c:pt idx="10553">
                  <c:v>9</c:v>
                </c:pt>
                <c:pt idx="10554">
                  <c:v>9</c:v>
                </c:pt>
                <c:pt idx="10555">
                  <c:v>9</c:v>
                </c:pt>
                <c:pt idx="10556">
                  <c:v>9</c:v>
                </c:pt>
                <c:pt idx="10557">
                  <c:v>9</c:v>
                </c:pt>
                <c:pt idx="10558">
                  <c:v>9</c:v>
                </c:pt>
                <c:pt idx="10559">
                  <c:v>9</c:v>
                </c:pt>
                <c:pt idx="10560">
                  <c:v>9</c:v>
                </c:pt>
                <c:pt idx="10561">
                  <c:v>9</c:v>
                </c:pt>
                <c:pt idx="10562">
                  <c:v>9</c:v>
                </c:pt>
                <c:pt idx="10563">
                  <c:v>9</c:v>
                </c:pt>
                <c:pt idx="10564">
                  <c:v>9</c:v>
                </c:pt>
                <c:pt idx="10565">
                  <c:v>9</c:v>
                </c:pt>
                <c:pt idx="10566">
                  <c:v>9</c:v>
                </c:pt>
                <c:pt idx="10567">
                  <c:v>9</c:v>
                </c:pt>
                <c:pt idx="10568">
                  <c:v>9</c:v>
                </c:pt>
                <c:pt idx="10569">
                  <c:v>9</c:v>
                </c:pt>
                <c:pt idx="10570">
                  <c:v>9</c:v>
                </c:pt>
                <c:pt idx="10571">
                  <c:v>9</c:v>
                </c:pt>
                <c:pt idx="10572">
                  <c:v>9</c:v>
                </c:pt>
                <c:pt idx="10573">
                  <c:v>9</c:v>
                </c:pt>
                <c:pt idx="10574">
                  <c:v>9</c:v>
                </c:pt>
                <c:pt idx="10575">
                  <c:v>9</c:v>
                </c:pt>
                <c:pt idx="10576">
                  <c:v>9</c:v>
                </c:pt>
                <c:pt idx="10577">
                  <c:v>9</c:v>
                </c:pt>
                <c:pt idx="10578">
                  <c:v>9</c:v>
                </c:pt>
                <c:pt idx="10579">
                  <c:v>9</c:v>
                </c:pt>
                <c:pt idx="10580">
                  <c:v>9</c:v>
                </c:pt>
                <c:pt idx="10581">
                  <c:v>9</c:v>
                </c:pt>
                <c:pt idx="10582">
                  <c:v>9</c:v>
                </c:pt>
                <c:pt idx="10583">
                  <c:v>9</c:v>
                </c:pt>
                <c:pt idx="10584">
                  <c:v>9</c:v>
                </c:pt>
                <c:pt idx="10585">
                  <c:v>9</c:v>
                </c:pt>
                <c:pt idx="10586">
                  <c:v>9</c:v>
                </c:pt>
                <c:pt idx="10587">
                  <c:v>9</c:v>
                </c:pt>
                <c:pt idx="10588">
                  <c:v>9</c:v>
                </c:pt>
                <c:pt idx="10589">
                  <c:v>9</c:v>
                </c:pt>
                <c:pt idx="10590">
                  <c:v>9</c:v>
                </c:pt>
                <c:pt idx="10591">
                  <c:v>9</c:v>
                </c:pt>
                <c:pt idx="10592">
                  <c:v>9</c:v>
                </c:pt>
                <c:pt idx="10593">
                  <c:v>9</c:v>
                </c:pt>
                <c:pt idx="10594">
                  <c:v>9</c:v>
                </c:pt>
                <c:pt idx="10595">
                  <c:v>9</c:v>
                </c:pt>
                <c:pt idx="10596">
                  <c:v>9</c:v>
                </c:pt>
                <c:pt idx="10597">
                  <c:v>9</c:v>
                </c:pt>
                <c:pt idx="10598">
                  <c:v>9</c:v>
                </c:pt>
                <c:pt idx="10599">
                  <c:v>9</c:v>
                </c:pt>
                <c:pt idx="10600">
                  <c:v>9</c:v>
                </c:pt>
                <c:pt idx="10601">
                  <c:v>9</c:v>
                </c:pt>
                <c:pt idx="10602">
                  <c:v>9</c:v>
                </c:pt>
                <c:pt idx="10603">
                  <c:v>9</c:v>
                </c:pt>
                <c:pt idx="10604">
                  <c:v>9</c:v>
                </c:pt>
                <c:pt idx="10605">
                  <c:v>9</c:v>
                </c:pt>
                <c:pt idx="10606">
                  <c:v>9</c:v>
                </c:pt>
                <c:pt idx="10607">
                  <c:v>10</c:v>
                </c:pt>
                <c:pt idx="10608">
                  <c:v>10</c:v>
                </c:pt>
                <c:pt idx="10609">
                  <c:v>10</c:v>
                </c:pt>
                <c:pt idx="10610">
                  <c:v>10</c:v>
                </c:pt>
                <c:pt idx="10611">
                  <c:v>10</c:v>
                </c:pt>
                <c:pt idx="10612">
                  <c:v>10</c:v>
                </c:pt>
                <c:pt idx="10613">
                  <c:v>10</c:v>
                </c:pt>
                <c:pt idx="10614">
                  <c:v>10</c:v>
                </c:pt>
                <c:pt idx="10615">
                  <c:v>10</c:v>
                </c:pt>
                <c:pt idx="10616">
                  <c:v>10</c:v>
                </c:pt>
                <c:pt idx="10617">
                  <c:v>10</c:v>
                </c:pt>
                <c:pt idx="10618">
                  <c:v>10</c:v>
                </c:pt>
                <c:pt idx="10619">
                  <c:v>10</c:v>
                </c:pt>
                <c:pt idx="10620">
                  <c:v>10</c:v>
                </c:pt>
                <c:pt idx="10621">
                  <c:v>11</c:v>
                </c:pt>
                <c:pt idx="10622">
                  <c:v>11</c:v>
                </c:pt>
                <c:pt idx="10623">
                  <c:v>10</c:v>
                </c:pt>
                <c:pt idx="10624">
                  <c:v>10</c:v>
                </c:pt>
                <c:pt idx="10625">
                  <c:v>10</c:v>
                </c:pt>
                <c:pt idx="10626">
                  <c:v>10</c:v>
                </c:pt>
                <c:pt idx="10627">
                  <c:v>10</c:v>
                </c:pt>
                <c:pt idx="10628">
                  <c:v>10</c:v>
                </c:pt>
                <c:pt idx="10629">
                  <c:v>10</c:v>
                </c:pt>
                <c:pt idx="10630">
                  <c:v>10</c:v>
                </c:pt>
                <c:pt idx="10631">
                  <c:v>10</c:v>
                </c:pt>
                <c:pt idx="10632">
                  <c:v>10</c:v>
                </c:pt>
                <c:pt idx="10633">
                  <c:v>10</c:v>
                </c:pt>
                <c:pt idx="10634">
                  <c:v>10</c:v>
                </c:pt>
                <c:pt idx="10635">
                  <c:v>10</c:v>
                </c:pt>
                <c:pt idx="10636">
                  <c:v>10</c:v>
                </c:pt>
                <c:pt idx="10637">
                  <c:v>10</c:v>
                </c:pt>
                <c:pt idx="10638">
                  <c:v>10</c:v>
                </c:pt>
                <c:pt idx="10639">
                  <c:v>10</c:v>
                </c:pt>
                <c:pt idx="10640">
                  <c:v>10</c:v>
                </c:pt>
                <c:pt idx="10641">
                  <c:v>10</c:v>
                </c:pt>
                <c:pt idx="10642">
                  <c:v>10</c:v>
                </c:pt>
                <c:pt idx="10643">
                  <c:v>10</c:v>
                </c:pt>
                <c:pt idx="10644">
                  <c:v>10</c:v>
                </c:pt>
                <c:pt idx="10645">
                  <c:v>10</c:v>
                </c:pt>
                <c:pt idx="10646">
                  <c:v>10</c:v>
                </c:pt>
                <c:pt idx="10647">
                  <c:v>10</c:v>
                </c:pt>
                <c:pt idx="10648">
                  <c:v>10</c:v>
                </c:pt>
                <c:pt idx="10649">
                  <c:v>10</c:v>
                </c:pt>
                <c:pt idx="10650">
                  <c:v>10</c:v>
                </c:pt>
                <c:pt idx="10651">
                  <c:v>10</c:v>
                </c:pt>
                <c:pt idx="10652">
                  <c:v>10</c:v>
                </c:pt>
                <c:pt idx="10653">
                  <c:v>10</c:v>
                </c:pt>
                <c:pt idx="10654">
                  <c:v>10</c:v>
                </c:pt>
                <c:pt idx="10655">
                  <c:v>10</c:v>
                </c:pt>
                <c:pt idx="10656">
                  <c:v>10</c:v>
                </c:pt>
                <c:pt idx="10657">
                  <c:v>10</c:v>
                </c:pt>
                <c:pt idx="10658">
                  <c:v>10</c:v>
                </c:pt>
                <c:pt idx="10659">
                  <c:v>10</c:v>
                </c:pt>
                <c:pt idx="10660">
                  <c:v>10</c:v>
                </c:pt>
                <c:pt idx="10661">
                  <c:v>10</c:v>
                </c:pt>
                <c:pt idx="10662">
                  <c:v>10</c:v>
                </c:pt>
                <c:pt idx="10663">
                  <c:v>10</c:v>
                </c:pt>
                <c:pt idx="10664">
                  <c:v>10</c:v>
                </c:pt>
                <c:pt idx="10665">
                  <c:v>10</c:v>
                </c:pt>
                <c:pt idx="10666">
                  <c:v>12</c:v>
                </c:pt>
                <c:pt idx="10667">
                  <c:v>12</c:v>
                </c:pt>
                <c:pt idx="10668">
                  <c:v>12</c:v>
                </c:pt>
                <c:pt idx="10669">
                  <c:v>14</c:v>
                </c:pt>
                <c:pt idx="10670">
                  <c:v>15</c:v>
                </c:pt>
                <c:pt idx="10671">
                  <c:v>14</c:v>
                </c:pt>
                <c:pt idx="10672">
                  <c:v>14</c:v>
                </c:pt>
                <c:pt idx="10673">
                  <c:v>13</c:v>
                </c:pt>
                <c:pt idx="10674">
                  <c:v>14</c:v>
                </c:pt>
                <c:pt idx="10675">
                  <c:v>14</c:v>
                </c:pt>
                <c:pt idx="10676">
                  <c:v>13</c:v>
                </c:pt>
                <c:pt idx="10677">
                  <c:v>13</c:v>
                </c:pt>
                <c:pt idx="10678">
                  <c:v>12</c:v>
                </c:pt>
                <c:pt idx="10679">
                  <c:v>12</c:v>
                </c:pt>
                <c:pt idx="10680">
                  <c:v>11</c:v>
                </c:pt>
                <c:pt idx="10681">
                  <c:v>11</c:v>
                </c:pt>
                <c:pt idx="10682">
                  <c:v>12</c:v>
                </c:pt>
                <c:pt idx="10683">
                  <c:v>14</c:v>
                </c:pt>
                <c:pt idx="10684">
                  <c:v>23</c:v>
                </c:pt>
                <c:pt idx="10685">
                  <c:v>21</c:v>
                </c:pt>
                <c:pt idx="10686">
                  <c:v>15</c:v>
                </c:pt>
                <c:pt idx="10687">
                  <c:v>15</c:v>
                </c:pt>
                <c:pt idx="10688">
                  <c:v>14</c:v>
                </c:pt>
                <c:pt idx="10689">
                  <c:v>12</c:v>
                </c:pt>
                <c:pt idx="10690">
                  <c:v>12</c:v>
                </c:pt>
                <c:pt idx="10691">
                  <c:v>12</c:v>
                </c:pt>
                <c:pt idx="10692">
                  <c:v>12</c:v>
                </c:pt>
                <c:pt idx="10693">
                  <c:v>13</c:v>
                </c:pt>
                <c:pt idx="10694">
                  <c:v>12</c:v>
                </c:pt>
                <c:pt idx="10695">
                  <c:v>12</c:v>
                </c:pt>
                <c:pt idx="10696">
                  <c:v>11</c:v>
                </c:pt>
                <c:pt idx="10697">
                  <c:v>12</c:v>
                </c:pt>
                <c:pt idx="10698">
                  <c:v>14</c:v>
                </c:pt>
                <c:pt idx="10699">
                  <c:v>12</c:v>
                </c:pt>
                <c:pt idx="10700">
                  <c:v>13</c:v>
                </c:pt>
                <c:pt idx="10701">
                  <c:v>12</c:v>
                </c:pt>
                <c:pt idx="10702">
                  <c:v>15</c:v>
                </c:pt>
                <c:pt idx="10703">
                  <c:v>18</c:v>
                </c:pt>
                <c:pt idx="10704">
                  <c:v>14</c:v>
                </c:pt>
                <c:pt idx="10705">
                  <c:v>12</c:v>
                </c:pt>
                <c:pt idx="10706">
                  <c:v>13</c:v>
                </c:pt>
                <c:pt idx="10707">
                  <c:v>12</c:v>
                </c:pt>
                <c:pt idx="10708">
                  <c:v>11</c:v>
                </c:pt>
                <c:pt idx="10709">
                  <c:v>11</c:v>
                </c:pt>
                <c:pt idx="10710">
                  <c:v>12</c:v>
                </c:pt>
                <c:pt idx="10711">
                  <c:v>13</c:v>
                </c:pt>
                <c:pt idx="10712">
                  <c:v>11</c:v>
                </c:pt>
                <c:pt idx="10713">
                  <c:v>11</c:v>
                </c:pt>
                <c:pt idx="10714">
                  <c:v>12</c:v>
                </c:pt>
                <c:pt idx="10715">
                  <c:v>12</c:v>
                </c:pt>
                <c:pt idx="10716">
                  <c:v>12</c:v>
                </c:pt>
                <c:pt idx="10717">
                  <c:v>11</c:v>
                </c:pt>
                <c:pt idx="10718">
                  <c:v>11</c:v>
                </c:pt>
                <c:pt idx="10719">
                  <c:v>11</c:v>
                </c:pt>
                <c:pt idx="10720">
                  <c:v>11</c:v>
                </c:pt>
                <c:pt idx="10721">
                  <c:v>11</c:v>
                </c:pt>
                <c:pt idx="10722">
                  <c:v>11</c:v>
                </c:pt>
                <c:pt idx="10723">
                  <c:v>11</c:v>
                </c:pt>
                <c:pt idx="10724">
                  <c:v>11</c:v>
                </c:pt>
                <c:pt idx="10725">
                  <c:v>11</c:v>
                </c:pt>
                <c:pt idx="10726">
                  <c:v>11</c:v>
                </c:pt>
                <c:pt idx="10727">
                  <c:v>12</c:v>
                </c:pt>
                <c:pt idx="10728">
                  <c:v>13</c:v>
                </c:pt>
                <c:pt idx="10729">
                  <c:v>12</c:v>
                </c:pt>
                <c:pt idx="10730">
                  <c:v>12</c:v>
                </c:pt>
                <c:pt idx="10731">
                  <c:v>11</c:v>
                </c:pt>
                <c:pt idx="10732">
                  <c:v>11</c:v>
                </c:pt>
                <c:pt idx="10733">
                  <c:v>11</c:v>
                </c:pt>
                <c:pt idx="10734">
                  <c:v>11</c:v>
                </c:pt>
                <c:pt idx="10735">
                  <c:v>14</c:v>
                </c:pt>
                <c:pt idx="10736">
                  <c:v>14</c:v>
                </c:pt>
                <c:pt idx="10737">
                  <c:v>14</c:v>
                </c:pt>
                <c:pt idx="10738">
                  <c:v>13</c:v>
                </c:pt>
                <c:pt idx="10739">
                  <c:v>12</c:v>
                </c:pt>
                <c:pt idx="10740">
                  <c:v>12</c:v>
                </c:pt>
                <c:pt idx="10741">
                  <c:v>12</c:v>
                </c:pt>
                <c:pt idx="10742">
                  <c:v>13</c:v>
                </c:pt>
                <c:pt idx="10743">
                  <c:v>15</c:v>
                </c:pt>
                <c:pt idx="10744">
                  <c:v>13</c:v>
                </c:pt>
                <c:pt idx="10745">
                  <c:v>13</c:v>
                </c:pt>
                <c:pt idx="10746">
                  <c:v>12</c:v>
                </c:pt>
                <c:pt idx="10747">
                  <c:v>12</c:v>
                </c:pt>
                <c:pt idx="10748">
                  <c:v>13</c:v>
                </c:pt>
                <c:pt idx="10749">
                  <c:v>13</c:v>
                </c:pt>
                <c:pt idx="10750">
                  <c:v>15</c:v>
                </c:pt>
                <c:pt idx="10751">
                  <c:v>15</c:v>
                </c:pt>
                <c:pt idx="10752">
                  <c:v>16</c:v>
                </c:pt>
                <c:pt idx="10753">
                  <c:v>16</c:v>
                </c:pt>
                <c:pt idx="10754">
                  <c:v>14</c:v>
                </c:pt>
                <c:pt idx="10755">
                  <c:v>13</c:v>
                </c:pt>
                <c:pt idx="10756">
                  <c:v>12</c:v>
                </c:pt>
                <c:pt idx="10757">
                  <c:v>12</c:v>
                </c:pt>
                <c:pt idx="10758">
                  <c:v>12</c:v>
                </c:pt>
                <c:pt idx="10759">
                  <c:v>12</c:v>
                </c:pt>
                <c:pt idx="10760">
                  <c:v>12</c:v>
                </c:pt>
                <c:pt idx="10761">
                  <c:v>12</c:v>
                </c:pt>
                <c:pt idx="10762">
                  <c:v>12</c:v>
                </c:pt>
                <c:pt idx="10763">
                  <c:v>12</c:v>
                </c:pt>
                <c:pt idx="10764">
                  <c:v>12</c:v>
                </c:pt>
                <c:pt idx="10765">
                  <c:v>12</c:v>
                </c:pt>
                <c:pt idx="10766">
                  <c:v>12</c:v>
                </c:pt>
                <c:pt idx="10767">
                  <c:v>11</c:v>
                </c:pt>
                <c:pt idx="10768">
                  <c:v>11</c:v>
                </c:pt>
                <c:pt idx="10769">
                  <c:v>11</c:v>
                </c:pt>
                <c:pt idx="10770">
                  <c:v>11</c:v>
                </c:pt>
                <c:pt idx="10771">
                  <c:v>11</c:v>
                </c:pt>
                <c:pt idx="10772">
                  <c:v>11</c:v>
                </c:pt>
                <c:pt idx="10773">
                  <c:v>11</c:v>
                </c:pt>
                <c:pt idx="10774">
                  <c:v>11</c:v>
                </c:pt>
                <c:pt idx="10775">
                  <c:v>11</c:v>
                </c:pt>
                <c:pt idx="10776">
                  <c:v>11</c:v>
                </c:pt>
                <c:pt idx="10777">
                  <c:v>11</c:v>
                </c:pt>
                <c:pt idx="10778">
                  <c:v>11</c:v>
                </c:pt>
                <c:pt idx="10779">
                  <c:v>11</c:v>
                </c:pt>
                <c:pt idx="10780">
                  <c:v>11</c:v>
                </c:pt>
                <c:pt idx="10781">
                  <c:v>11</c:v>
                </c:pt>
                <c:pt idx="10782">
                  <c:v>11</c:v>
                </c:pt>
                <c:pt idx="10783">
                  <c:v>11</c:v>
                </c:pt>
                <c:pt idx="10784">
                  <c:v>11</c:v>
                </c:pt>
                <c:pt idx="10785">
                  <c:v>11</c:v>
                </c:pt>
                <c:pt idx="10786">
                  <c:v>11</c:v>
                </c:pt>
                <c:pt idx="10787">
                  <c:v>11</c:v>
                </c:pt>
                <c:pt idx="10788">
                  <c:v>11</c:v>
                </c:pt>
                <c:pt idx="10789">
                  <c:v>11</c:v>
                </c:pt>
                <c:pt idx="10790">
                  <c:v>11</c:v>
                </c:pt>
                <c:pt idx="10791">
                  <c:v>11</c:v>
                </c:pt>
                <c:pt idx="10792">
                  <c:v>11</c:v>
                </c:pt>
                <c:pt idx="10793">
                  <c:v>11</c:v>
                </c:pt>
                <c:pt idx="10794">
                  <c:v>11</c:v>
                </c:pt>
                <c:pt idx="10795">
                  <c:v>11</c:v>
                </c:pt>
                <c:pt idx="10796">
                  <c:v>11</c:v>
                </c:pt>
                <c:pt idx="10797">
                  <c:v>11</c:v>
                </c:pt>
                <c:pt idx="10798">
                  <c:v>11</c:v>
                </c:pt>
                <c:pt idx="10799">
                  <c:v>11</c:v>
                </c:pt>
                <c:pt idx="10800">
                  <c:v>11</c:v>
                </c:pt>
                <c:pt idx="10801">
                  <c:v>11</c:v>
                </c:pt>
                <c:pt idx="10802">
                  <c:v>11</c:v>
                </c:pt>
                <c:pt idx="10803">
                  <c:v>11</c:v>
                </c:pt>
                <c:pt idx="10804">
                  <c:v>11</c:v>
                </c:pt>
                <c:pt idx="10805">
                  <c:v>11</c:v>
                </c:pt>
                <c:pt idx="10806">
                  <c:v>11</c:v>
                </c:pt>
                <c:pt idx="10807">
                  <c:v>11</c:v>
                </c:pt>
                <c:pt idx="10808">
                  <c:v>11</c:v>
                </c:pt>
                <c:pt idx="10809">
                  <c:v>11</c:v>
                </c:pt>
                <c:pt idx="10810">
                  <c:v>11</c:v>
                </c:pt>
                <c:pt idx="10811">
                  <c:v>11</c:v>
                </c:pt>
                <c:pt idx="10812">
                  <c:v>11</c:v>
                </c:pt>
                <c:pt idx="10813">
                  <c:v>11</c:v>
                </c:pt>
                <c:pt idx="10814">
                  <c:v>11</c:v>
                </c:pt>
                <c:pt idx="10815">
                  <c:v>11</c:v>
                </c:pt>
                <c:pt idx="10816">
                  <c:v>11</c:v>
                </c:pt>
                <c:pt idx="10817">
                  <c:v>12</c:v>
                </c:pt>
                <c:pt idx="10818">
                  <c:v>11</c:v>
                </c:pt>
                <c:pt idx="10819">
                  <c:v>11</c:v>
                </c:pt>
                <c:pt idx="10820">
                  <c:v>12</c:v>
                </c:pt>
                <c:pt idx="10821">
                  <c:v>12</c:v>
                </c:pt>
                <c:pt idx="10822">
                  <c:v>11</c:v>
                </c:pt>
                <c:pt idx="10823">
                  <c:v>11</c:v>
                </c:pt>
                <c:pt idx="10824">
                  <c:v>11</c:v>
                </c:pt>
                <c:pt idx="10825">
                  <c:v>11</c:v>
                </c:pt>
                <c:pt idx="10826">
                  <c:v>12</c:v>
                </c:pt>
                <c:pt idx="10827">
                  <c:v>12</c:v>
                </c:pt>
                <c:pt idx="10828">
                  <c:v>12</c:v>
                </c:pt>
                <c:pt idx="10829">
                  <c:v>12</c:v>
                </c:pt>
                <c:pt idx="10830">
                  <c:v>12</c:v>
                </c:pt>
                <c:pt idx="10831">
                  <c:v>12</c:v>
                </c:pt>
                <c:pt idx="10832">
                  <c:v>12</c:v>
                </c:pt>
                <c:pt idx="10833">
                  <c:v>12</c:v>
                </c:pt>
                <c:pt idx="10834">
                  <c:v>12</c:v>
                </c:pt>
                <c:pt idx="10835">
                  <c:v>12</c:v>
                </c:pt>
                <c:pt idx="10836">
                  <c:v>12</c:v>
                </c:pt>
                <c:pt idx="10837">
                  <c:v>12</c:v>
                </c:pt>
                <c:pt idx="10838">
                  <c:v>12</c:v>
                </c:pt>
                <c:pt idx="10839">
                  <c:v>12</c:v>
                </c:pt>
                <c:pt idx="10840">
                  <c:v>12</c:v>
                </c:pt>
                <c:pt idx="10841">
                  <c:v>12</c:v>
                </c:pt>
                <c:pt idx="10842">
                  <c:v>12</c:v>
                </c:pt>
                <c:pt idx="10843">
                  <c:v>12</c:v>
                </c:pt>
                <c:pt idx="10844">
                  <c:v>12</c:v>
                </c:pt>
                <c:pt idx="10845">
                  <c:v>13</c:v>
                </c:pt>
                <c:pt idx="10846">
                  <c:v>13</c:v>
                </c:pt>
                <c:pt idx="10847">
                  <c:v>13</c:v>
                </c:pt>
                <c:pt idx="10848">
                  <c:v>13</c:v>
                </c:pt>
                <c:pt idx="10849">
                  <c:v>13</c:v>
                </c:pt>
                <c:pt idx="10850">
                  <c:v>13</c:v>
                </c:pt>
                <c:pt idx="10851">
                  <c:v>13</c:v>
                </c:pt>
                <c:pt idx="10852">
                  <c:v>13</c:v>
                </c:pt>
                <c:pt idx="10853">
                  <c:v>13</c:v>
                </c:pt>
                <c:pt idx="10854">
                  <c:v>13</c:v>
                </c:pt>
                <c:pt idx="10855">
                  <c:v>13</c:v>
                </c:pt>
                <c:pt idx="10856">
                  <c:v>13</c:v>
                </c:pt>
                <c:pt idx="10857">
                  <c:v>13</c:v>
                </c:pt>
                <c:pt idx="10858">
                  <c:v>13</c:v>
                </c:pt>
                <c:pt idx="10859">
                  <c:v>13</c:v>
                </c:pt>
                <c:pt idx="10860">
                  <c:v>13</c:v>
                </c:pt>
                <c:pt idx="10861">
                  <c:v>14</c:v>
                </c:pt>
                <c:pt idx="10862">
                  <c:v>14</c:v>
                </c:pt>
                <c:pt idx="10863">
                  <c:v>14</c:v>
                </c:pt>
                <c:pt idx="10864">
                  <c:v>14</c:v>
                </c:pt>
                <c:pt idx="10865">
                  <c:v>14</c:v>
                </c:pt>
                <c:pt idx="10866">
                  <c:v>13</c:v>
                </c:pt>
                <c:pt idx="10867">
                  <c:v>13</c:v>
                </c:pt>
                <c:pt idx="10868">
                  <c:v>14</c:v>
                </c:pt>
                <c:pt idx="10869">
                  <c:v>14</c:v>
                </c:pt>
                <c:pt idx="10870">
                  <c:v>14</c:v>
                </c:pt>
                <c:pt idx="10871">
                  <c:v>14</c:v>
                </c:pt>
                <c:pt idx="10872">
                  <c:v>14</c:v>
                </c:pt>
                <c:pt idx="10873">
                  <c:v>14</c:v>
                </c:pt>
                <c:pt idx="10874">
                  <c:v>14</c:v>
                </c:pt>
                <c:pt idx="10875">
                  <c:v>14</c:v>
                </c:pt>
                <c:pt idx="10876">
                  <c:v>14</c:v>
                </c:pt>
                <c:pt idx="10877">
                  <c:v>14</c:v>
                </c:pt>
                <c:pt idx="10878">
                  <c:v>14</c:v>
                </c:pt>
                <c:pt idx="10879">
                  <c:v>14</c:v>
                </c:pt>
                <c:pt idx="10880">
                  <c:v>14</c:v>
                </c:pt>
                <c:pt idx="10881">
                  <c:v>14</c:v>
                </c:pt>
                <c:pt idx="10882">
                  <c:v>14</c:v>
                </c:pt>
                <c:pt idx="10883">
                  <c:v>14</c:v>
                </c:pt>
                <c:pt idx="10884">
                  <c:v>14</c:v>
                </c:pt>
                <c:pt idx="10885">
                  <c:v>15</c:v>
                </c:pt>
                <c:pt idx="10886">
                  <c:v>14</c:v>
                </c:pt>
                <c:pt idx="10887">
                  <c:v>15</c:v>
                </c:pt>
                <c:pt idx="10888">
                  <c:v>15</c:v>
                </c:pt>
                <c:pt idx="10889">
                  <c:v>15</c:v>
                </c:pt>
                <c:pt idx="10890">
                  <c:v>14</c:v>
                </c:pt>
                <c:pt idx="10891">
                  <c:v>14</c:v>
                </c:pt>
                <c:pt idx="10892">
                  <c:v>14</c:v>
                </c:pt>
                <c:pt idx="10893">
                  <c:v>14</c:v>
                </c:pt>
                <c:pt idx="10894">
                  <c:v>15</c:v>
                </c:pt>
                <c:pt idx="10895">
                  <c:v>14</c:v>
                </c:pt>
                <c:pt idx="10896">
                  <c:v>15</c:v>
                </c:pt>
                <c:pt idx="10897">
                  <c:v>15</c:v>
                </c:pt>
                <c:pt idx="10898">
                  <c:v>15</c:v>
                </c:pt>
                <c:pt idx="10899">
                  <c:v>15</c:v>
                </c:pt>
                <c:pt idx="10900">
                  <c:v>15</c:v>
                </c:pt>
                <c:pt idx="10901">
                  <c:v>15</c:v>
                </c:pt>
                <c:pt idx="10902">
                  <c:v>15</c:v>
                </c:pt>
                <c:pt idx="10903">
                  <c:v>15</c:v>
                </c:pt>
                <c:pt idx="10904">
                  <c:v>15</c:v>
                </c:pt>
                <c:pt idx="10905">
                  <c:v>15</c:v>
                </c:pt>
                <c:pt idx="10906">
                  <c:v>15</c:v>
                </c:pt>
                <c:pt idx="10907">
                  <c:v>15</c:v>
                </c:pt>
                <c:pt idx="10908">
                  <c:v>15</c:v>
                </c:pt>
                <c:pt idx="10909">
                  <c:v>15</c:v>
                </c:pt>
                <c:pt idx="10910">
                  <c:v>15</c:v>
                </c:pt>
                <c:pt idx="10911">
                  <c:v>15</c:v>
                </c:pt>
                <c:pt idx="10912">
                  <c:v>15</c:v>
                </c:pt>
                <c:pt idx="10913">
                  <c:v>15</c:v>
                </c:pt>
                <c:pt idx="10914">
                  <c:v>15</c:v>
                </c:pt>
                <c:pt idx="10915">
                  <c:v>15</c:v>
                </c:pt>
                <c:pt idx="10916">
                  <c:v>15</c:v>
                </c:pt>
                <c:pt idx="10917">
                  <c:v>15</c:v>
                </c:pt>
                <c:pt idx="10918">
                  <c:v>16</c:v>
                </c:pt>
                <c:pt idx="10919">
                  <c:v>16</c:v>
                </c:pt>
                <c:pt idx="10920">
                  <c:v>15</c:v>
                </c:pt>
                <c:pt idx="10921">
                  <c:v>15</c:v>
                </c:pt>
                <c:pt idx="10922">
                  <c:v>15</c:v>
                </c:pt>
                <c:pt idx="10923">
                  <c:v>16</c:v>
                </c:pt>
                <c:pt idx="10924">
                  <c:v>15</c:v>
                </c:pt>
                <c:pt idx="10925">
                  <c:v>15</c:v>
                </c:pt>
                <c:pt idx="10926">
                  <c:v>15</c:v>
                </c:pt>
                <c:pt idx="10927">
                  <c:v>15</c:v>
                </c:pt>
                <c:pt idx="10928">
                  <c:v>15</c:v>
                </c:pt>
                <c:pt idx="10929">
                  <c:v>15</c:v>
                </c:pt>
                <c:pt idx="10930">
                  <c:v>15</c:v>
                </c:pt>
                <c:pt idx="10931">
                  <c:v>15</c:v>
                </c:pt>
                <c:pt idx="10932">
                  <c:v>15</c:v>
                </c:pt>
                <c:pt idx="10933">
                  <c:v>15</c:v>
                </c:pt>
                <c:pt idx="10934">
                  <c:v>15</c:v>
                </c:pt>
                <c:pt idx="10935">
                  <c:v>15</c:v>
                </c:pt>
                <c:pt idx="10936">
                  <c:v>15</c:v>
                </c:pt>
                <c:pt idx="10937">
                  <c:v>16</c:v>
                </c:pt>
                <c:pt idx="10938">
                  <c:v>16</c:v>
                </c:pt>
                <c:pt idx="10939">
                  <c:v>16</c:v>
                </c:pt>
                <c:pt idx="10940">
                  <c:v>16</c:v>
                </c:pt>
                <c:pt idx="10941">
                  <c:v>15</c:v>
                </c:pt>
                <c:pt idx="10942">
                  <c:v>15</c:v>
                </c:pt>
                <c:pt idx="10943">
                  <c:v>15</c:v>
                </c:pt>
                <c:pt idx="10944">
                  <c:v>16</c:v>
                </c:pt>
                <c:pt idx="10945">
                  <c:v>15</c:v>
                </c:pt>
                <c:pt idx="10946">
                  <c:v>15</c:v>
                </c:pt>
                <c:pt idx="10947">
                  <c:v>15</c:v>
                </c:pt>
                <c:pt idx="10948">
                  <c:v>15</c:v>
                </c:pt>
                <c:pt idx="10949">
                  <c:v>14</c:v>
                </c:pt>
                <c:pt idx="10950">
                  <c:v>14</c:v>
                </c:pt>
                <c:pt idx="10951">
                  <c:v>14</c:v>
                </c:pt>
                <c:pt idx="10952">
                  <c:v>15</c:v>
                </c:pt>
                <c:pt idx="10953">
                  <c:v>15</c:v>
                </c:pt>
                <c:pt idx="10954">
                  <c:v>15</c:v>
                </c:pt>
                <c:pt idx="10955">
                  <c:v>16</c:v>
                </c:pt>
                <c:pt idx="10956">
                  <c:v>15</c:v>
                </c:pt>
                <c:pt idx="10957">
                  <c:v>16</c:v>
                </c:pt>
                <c:pt idx="10958">
                  <c:v>16</c:v>
                </c:pt>
                <c:pt idx="10959">
                  <c:v>16</c:v>
                </c:pt>
                <c:pt idx="10960">
                  <c:v>15</c:v>
                </c:pt>
                <c:pt idx="10961">
                  <c:v>15</c:v>
                </c:pt>
                <c:pt idx="10962">
                  <c:v>15</c:v>
                </c:pt>
                <c:pt idx="10963">
                  <c:v>15</c:v>
                </c:pt>
                <c:pt idx="10964">
                  <c:v>15</c:v>
                </c:pt>
                <c:pt idx="10965">
                  <c:v>14</c:v>
                </c:pt>
                <c:pt idx="10966">
                  <c:v>14</c:v>
                </c:pt>
                <c:pt idx="10967">
                  <c:v>14</c:v>
                </c:pt>
                <c:pt idx="10968">
                  <c:v>14</c:v>
                </c:pt>
                <c:pt idx="10969">
                  <c:v>14</c:v>
                </c:pt>
                <c:pt idx="10970">
                  <c:v>14</c:v>
                </c:pt>
                <c:pt idx="10971">
                  <c:v>14</c:v>
                </c:pt>
                <c:pt idx="10972">
                  <c:v>14</c:v>
                </c:pt>
                <c:pt idx="10973">
                  <c:v>14</c:v>
                </c:pt>
                <c:pt idx="10974">
                  <c:v>14</c:v>
                </c:pt>
                <c:pt idx="10975">
                  <c:v>14</c:v>
                </c:pt>
                <c:pt idx="10976">
                  <c:v>14</c:v>
                </c:pt>
                <c:pt idx="10977">
                  <c:v>14</c:v>
                </c:pt>
                <c:pt idx="10978">
                  <c:v>14</c:v>
                </c:pt>
                <c:pt idx="10979">
                  <c:v>14</c:v>
                </c:pt>
                <c:pt idx="10980">
                  <c:v>14</c:v>
                </c:pt>
                <c:pt idx="10981">
                  <c:v>14</c:v>
                </c:pt>
                <c:pt idx="10982">
                  <c:v>14</c:v>
                </c:pt>
                <c:pt idx="10983">
                  <c:v>14</c:v>
                </c:pt>
                <c:pt idx="10984">
                  <c:v>15</c:v>
                </c:pt>
                <c:pt idx="10985">
                  <c:v>15</c:v>
                </c:pt>
                <c:pt idx="10986">
                  <c:v>15</c:v>
                </c:pt>
                <c:pt idx="10987">
                  <c:v>15</c:v>
                </c:pt>
                <c:pt idx="10988">
                  <c:v>15</c:v>
                </c:pt>
                <c:pt idx="10989">
                  <c:v>15</c:v>
                </c:pt>
                <c:pt idx="10990">
                  <c:v>15</c:v>
                </c:pt>
                <c:pt idx="10991">
                  <c:v>15</c:v>
                </c:pt>
                <c:pt idx="10992">
                  <c:v>15</c:v>
                </c:pt>
                <c:pt idx="10993">
                  <c:v>15</c:v>
                </c:pt>
                <c:pt idx="10994">
                  <c:v>15</c:v>
                </c:pt>
                <c:pt idx="10995">
                  <c:v>15</c:v>
                </c:pt>
                <c:pt idx="10996">
                  <c:v>16</c:v>
                </c:pt>
                <c:pt idx="10997">
                  <c:v>17</c:v>
                </c:pt>
                <c:pt idx="10998">
                  <c:v>16</c:v>
                </c:pt>
                <c:pt idx="10999">
                  <c:v>16</c:v>
                </c:pt>
                <c:pt idx="11000">
                  <c:v>16</c:v>
                </c:pt>
                <c:pt idx="11001">
                  <c:v>16</c:v>
                </c:pt>
                <c:pt idx="11002">
                  <c:v>16</c:v>
                </c:pt>
                <c:pt idx="11003">
                  <c:v>16</c:v>
                </c:pt>
                <c:pt idx="11004">
                  <c:v>16</c:v>
                </c:pt>
                <c:pt idx="11005">
                  <c:v>16</c:v>
                </c:pt>
                <c:pt idx="11006">
                  <c:v>16</c:v>
                </c:pt>
                <c:pt idx="11007">
                  <c:v>16</c:v>
                </c:pt>
                <c:pt idx="11008">
                  <c:v>16</c:v>
                </c:pt>
                <c:pt idx="11009">
                  <c:v>16</c:v>
                </c:pt>
                <c:pt idx="11010">
                  <c:v>16</c:v>
                </c:pt>
                <c:pt idx="11011">
                  <c:v>17</c:v>
                </c:pt>
                <c:pt idx="11012">
                  <c:v>17</c:v>
                </c:pt>
                <c:pt idx="11013">
                  <c:v>16</c:v>
                </c:pt>
                <c:pt idx="11014">
                  <c:v>17</c:v>
                </c:pt>
                <c:pt idx="11015">
                  <c:v>16</c:v>
                </c:pt>
                <c:pt idx="11016">
                  <c:v>16</c:v>
                </c:pt>
                <c:pt idx="11017">
                  <c:v>16</c:v>
                </c:pt>
                <c:pt idx="11018">
                  <c:v>16</c:v>
                </c:pt>
                <c:pt idx="11019">
                  <c:v>16</c:v>
                </c:pt>
                <c:pt idx="11020">
                  <c:v>16</c:v>
                </c:pt>
                <c:pt idx="11021">
                  <c:v>16</c:v>
                </c:pt>
                <c:pt idx="11022">
                  <c:v>16</c:v>
                </c:pt>
                <c:pt idx="11023">
                  <c:v>16</c:v>
                </c:pt>
                <c:pt idx="11024">
                  <c:v>16</c:v>
                </c:pt>
                <c:pt idx="11025">
                  <c:v>16</c:v>
                </c:pt>
                <c:pt idx="11026">
                  <c:v>16</c:v>
                </c:pt>
                <c:pt idx="11027">
                  <c:v>15</c:v>
                </c:pt>
                <c:pt idx="11028">
                  <c:v>16</c:v>
                </c:pt>
                <c:pt idx="11029">
                  <c:v>16</c:v>
                </c:pt>
                <c:pt idx="11030">
                  <c:v>16</c:v>
                </c:pt>
                <c:pt idx="11031">
                  <c:v>16</c:v>
                </c:pt>
                <c:pt idx="11032">
                  <c:v>16</c:v>
                </c:pt>
                <c:pt idx="11033">
                  <c:v>16</c:v>
                </c:pt>
                <c:pt idx="11034">
                  <c:v>17</c:v>
                </c:pt>
                <c:pt idx="11035">
                  <c:v>17</c:v>
                </c:pt>
                <c:pt idx="11036">
                  <c:v>17</c:v>
                </c:pt>
                <c:pt idx="11037">
                  <c:v>17</c:v>
                </c:pt>
                <c:pt idx="11038">
                  <c:v>17</c:v>
                </c:pt>
                <c:pt idx="11039">
                  <c:v>18</c:v>
                </c:pt>
                <c:pt idx="11040">
                  <c:v>17</c:v>
                </c:pt>
                <c:pt idx="11041">
                  <c:v>18</c:v>
                </c:pt>
                <c:pt idx="11042">
                  <c:v>18</c:v>
                </c:pt>
                <c:pt idx="11043">
                  <c:v>18</c:v>
                </c:pt>
                <c:pt idx="11044">
                  <c:v>18</c:v>
                </c:pt>
                <c:pt idx="11045">
                  <c:v>18</c:v>
                </c:pt>
                <c:pt idx="11046">
                  <c:v>19</c:v>
                </c:pt>
                <c:pt idx="11047">
                  <c:v>19</c:v>
                </c:pt>
                <c:pt idx="11048">
                  <c:v>19</c:v>
                </c:pt>
                <c:pt idx="11049">
                  <c:v>19</c:v>
                </c:pt>
                <c:pt idx="11050">
                  <c:v>20</c:v>
                </c:pt>
                <c:pt idx="11051">
                  <c:v>20</c:v>
                </c:pt>
                <c:pt idx="11052">
                  <c:v>19</c:v>
                </c:pt>
                <c:pt idx="11053">
                  <c:v>19</c:v>
                </c:pt>
                <c:pt idx="11054">
                  <c:v>20</c:v>
                </c:pt>
                <c:pt idx="11055">
                  <c:v>21</c:v>
                </c:pt>
                <c:pt idx="11056">
                  <c:v>20</c:v>
                </c:pt>
                <c:pt idx="11057">
                  <c:v>21</c:v>
                </c:pt>
                <c:pt idx="11058">
                  <c:v>20</c:v>
                </c:pt>
                <c:pt idx="11059">
                  <c:v>20</c:v>
                </c:pt>
                <c:pt idx="11060">
                  <c:v>20</c:v>
                </c:pt>
                <c:pt idx="11061">
                  <c:v>20</c:v>
                </c:pt>
                <c:pt idx="11062">
                  <c:v>19</c:v>
                </c:pt>
                <c:pt idx="11063">
                  <c:v>19</c:v>
                </c:pt>
                <c:pt idx="11064">
                  <c:v>19</c:v>
                </c:pt>
                <c:pt idx="11065">
                  <c:v>20</c:v>
                </c:pt>
                <c:pt idx="11066">
                  <c:v>20</c:v>
                </c:pt>
                <c:pt idx="11067">
                  <c:v>20</c:v>
                </c:pt>
                <c:pt idx="11068">
                  <c:v>19</c:v>
                </c:pt>
                <c:pt idx="11069">
                  <c:v>20</c:v>
                </c:pt>
                <c:pt idx="11070">
                  <c:v>20</c:v>
                </c:pt>
                <c:pt idx="11071">
                  <c:v>20</c:v>
                </c:pt>
                <c:pt idx="11072">
                  <c:v>20</c:v>
                </c:pt>
                <c:pt idx="11073">
                  <c:v>21</c:v>
                </c:pt>
                <c:pt idx="11074">
                  <c:v>21</c:v>
                </c:pt>
                <c:pt idx="11075">
                  <c:v>21</c:v>
                </c:pt>
                <c:pt idx="11076">
                  <c:v>22</c:v>
                </c:pt>
                <c:pt idx="11077">
                  <c:v>21</c:v>
                </c:pt>
                <c:pt idx="11078">
                  <c:v>21</c:v>
                </c:pt>
                <c:pt idx="11079">
                  <c:v>22</c:v>
                </c:pt>
                <c:pt idx="11080">
                  <c:v>22</c:v>
                </c:pt>
                <c:pt idx="11081">
                  <c:v>22</c:v>
                </c:pt>
                <c:pt idx="11082">
                  <c:v>22</c:v>
                </c:pt>
                <c:pt idx="11083">
                  <c:v>23</c:v>
                </c:pt>
                <c:pt idx="11084">
                  <c:v>23</c:v>
                </c:pt>
                <c:pt idx="11085">
                  <c:v>23</c:v>
                </c:pt>
                <c:pt idx="11086">
                  <c:v>23</c:v>
                </c:pt>
                <c:pt idx="11087">
                  <c:v>23</c:v>
                </c:pt>
                <c:pt idx="11088">
                  <c:v>22</c:v>
                </c:pt>
                <c:pt idx="11089">
                  <c:v>23</c:v>
                </c:pt>
                <c:pt idx="11090">
                  <c:v>22</c:v>
                </c:pt>
                <c:pt idx="11091">
                  <c:v>23</c:v>
                </c:pt>
                <c:pt idx="11092">
                  <c:v>23</c:v>
                </c:pt>
                <c:pt idx="11093">
                  <c:v>23</c:v>
                </c:pt>
                <c:pt idx="11094">
                  <c:v>23</c:v>
                </c:pt>
                <c:pt idx="11095">
                  <c:v>22</c:v>
                </c:pt>
                <c:pt idx="11096">
                  <c:v>22</c:v>
                </c:pt>
                <c:pt idx="11097">
                  <c:v>22</c:v>
                </c:pt>
                <c:pt idx="11098">
                  <c:v>22</c:v>
                </c:pt>
                <c:pt idx="11099">
                  <c:v>21</c:v>
                </c:pt>
                <c:pt idx="11100">
                  <c:v>22</c:v>
                </c:pt>
                <c:pt idx="11101">
                  <c:v>22</c:v>
                </c:pt>
                <c:pt idx="11102">
                  <c:v>22</c:v>
                </c:pt>
                <c:pt idx="11103">
                  <c:v>22</c:v>
                </c:pt>
                <c:pt idx="11104">
                  <c:v>21</c:v>
                </c:pt>
                <c:pt idx="11105">
                  <c:v>21</c:v>
                </c:pt>
                <c:pt idx="11106">
                  <c:v>20</c:v>
                </c:pt>
                <c:pt idx="11107">
                  <c:v>20</c:v>
                </c:pt>
                <c:pt idx="11108">
                  <c:v>20</c:v>
                </c:pt>
                <c:pt idx="11109">
                  <c:v>20</c:v>
                </c:pt>
                <c:pt idx="11110">
                  <c:v>21</c:v>
                </c:pt>
                <c:pt idx="11111">
                  <c:v>20</c:v>
                </c:pt>
                <c:pt idx="11112">
                  <c:v>20</c:v>
                </c:pt>
                <c:pt idx="11113">
                  <c:v>21</c:v>
                </c:pt>
                <c:pt idx="11114">
                  <c:v>21</c:v>
                </c:pt>
                <c:pt idx="11115">
                  <c:v>21</c:v>
                </c:pt>
                <c:pt idx="11116">
                  <c:v>22</c:v>
                </c:pt>
                <c:pt idx="11117">
                  <c:v>21</c:v>
                </c:pt>
                <c:pt idx="11118">
                  <c:v>21</c:v>
                </c:pt>
                <c:pt idx="11119">
                  <c:v>21</c:v>
                </c:pt>
                <c:pt idx="11120">
                  <c:v>21</c:v>
                </c:pt>
                <c:pt idx="11121">
                  <c:v>21</c:v>
                </c:pt>
                <c:pt idx="11122">
                  <c:v>21</c:v>
                </c:pt>
                <c:pt idx="11123">
                  <c:v>20</c:v>
                </c:pt>
                <c:pt idx="11124">
                  <c:v>21</c:v>
                </c:pt>
                <c:pt idx="11125">
                  <c:v>21</c:v>
                </c:pt>
                <c:pt idx="11126">
                  <c:v>21</c:v>
                </c:pt>
                <c:pt idx="11127">
                  <c:v>20</c:v>
                </c:pt>
                <c:pt idx="11128">
                  <c:v>20</c:v>
                </c:pt>
                <c:pt idx="11129">
                  <c:v>21</c:v>
                </c:pt>
                <c:pt idx="11130">
                  <c:v>22</c:v>
                </c:pt>
                <c:pt idx="11131">
                  <c:v>22</c:v>
                </c:pt>
                <c:pt idx="11132">
                  <c:v>22</c:v>
                </c:pt>
                <c:pt idx="11133">
                  <c:v>21</c:v>
                </c:pt>
                <c:pt idx="11134">
                  <c:v>21</c:v>
                </c:pt>
                <c:pt idx="11135">
                  <c:v>22</c:v>
                </c:pt>
                <c:pt idx="11136">
                  <c:v>22</c:v>
                </c:pt>
                <c:pt idx="11137">
                  <c:v>22</c:v>
                </c:pt>
                <c:pt idx="11138">
                  <c:v>23</c:v>
                </c:pt>
                <c:pt idx="11139">
                  <c:v>23</c:v>
                </c:pt>
                <c:pt idx="11140">
                  <c:v>22</c:v>
                </c:pt>
                <c:pt idx="11141">
                  <c:v>22</c:v>
                </c:pt>
                <c:pt idx="11142">
                  <c:v>21</c:v>
                </c:pt>
                <c:pt idx="11143">
                  <c:v>21</c:v>
                </c:pt>
                <c:pt idx="11144">
                  <c:v>21</c:v>
                </c:pt>
                <c:pt idx="11145">
                  <c:v>21</c:v>
                </c:pt>
                <c:pt idx="11146">
                  <c:v>21</c:v>
                </c:pt>
                <c:pt idx="11147">
                  <c:v>21</c:v>
                </c:pt>
                <c:pt idx="11148">
                  <c:v>21</c:v>
                </c:pt>
                <c:pt idx="11149">
                  <c:v>21</c:v>
                </c:pt>
                <c:pt idx="11150">
                  <c:v>21</c:v>
                </c:pt>
                <c:pt idx="11151">
                  <c:v>21</c:v>
                </c:pt>
                <c:pt idx="11152">
                  <c:v>21</c:v>
                </c:pt>
                <c:pt idx="11153">
                  <c:v>21</c:v>
                </c:pt>
                <c:pt idx="11154">
                  <c:v>21</c:v>
                </c:pt>
                <c:pt idx="11155">
                  <c:v>21</c:v>
                </c:pt>
                <c:pt idx="11156">
                  <c:v>22</c:v>
                </c:pt>
                <c:pt idx="11157">
                  <c:v>22</c:v>
                </c:pt>
                <c:pt idx="11158">
                  <c:v>22</c:v>
                </c:pt>
                <c:pt idx="11159">
                  <c:v>21</c:v>
                </c:pt>
                <c:pt idx="11160">
                  <c:v>20</c:v>
                </c:pt>
                <c:pt idx="11161">
                  <c:v>20</c:v>
                </c:pt>
                <c:pt idx="11162">
                  <c:v>20</c:v>
                </c:pt>
                <c:pt idx="11163">
                  <c:v>19</c:v>
                </c:pt>
                <c:pt idx="11164">
                  <c:v>20</c:v>
                </c:pt>
                <c:pt idx="11165">
                  <c:v>19</c:v>
                </c:pt>
                <c:pt idx="11166">
                  <c:v>19</c:v>
                </c:pt>
                <c:pt idx="11167">
                  <c:v>19</c:v>
                </c:pt>
                <c:pt idx="11168">
                  <c:v>19</c:v>
                </c:pt>
                <c:pt idx="11169">
                  <c:v>19</c:v>
                </c:pt>
                <c:pt idx="11170">
                  <c:v>19</c:v>
                </c:pt>
                <c:pt idx="11171">
                  <c:v>19</c:v>
                </c:pt>
                <c:pt idx="11172">
                  <c:v>19</c:v>
                </c:pt>
                <c:pt idx="11173">
                  <c:v>19</c:v>
                </c:pt>
                <c:pt idx="11174">
                  <c:v>18</c:v>
                </c:pt>
                <c:pt idx="11175">
                  <c:v>19</c:v>
                </c:pt>
                <c:pt idx="11176">
                  <c:v>19</c:v>
                </c:pt>
                <c:pt idx="11177">
                  <c:v>19</c:v>
                </c:pt>
                <c:pt idx="11178">
                  <c:v>19</c:v>
                </c:pt>
                <c:pt idx="11179">
                  <c:v>19</c:v>
                </c:pt>
                <c:pt idx="11180">
                  <c:v>18</c:v>
                </c:pt>
                <c:pt idx="11181">
                  <c:v>19</c:v>
                </c:pt>
                <c:pt idx="11182">
                  <c:v>18</c:v>
                </c:pt>
                <c:pt idx="11183">
                  <c:v>18</c:v>
                </c:pt>
                <c:pt idx="11184">
                  <c:v>18</c:v>
                </c:pt>
                <c:pt idx="11185">
                  <c:v>17</c:v>
                </c:pt>
                <c:pt idx="11186">
                  <c:v>18</c:v>
                </c:pt>
                <c:pt idx="11187">
                  <c:v>18</c:v>
                </c:pt>
                <c:pt idx="11188">
                  <c:v>17</c:v>
                </c:pt>
                <c:pt idx="11189">
                  <c:v>17</c:v>
                </c:pt>
                <c:pt idx="11190">
                  <c:v>17</c:v>
                </c:pt>
                <c:pt idx="11191">
                  <c:v>17</c:v>
                </c:pt>
                <c:pt idx="11192">
                  <c:v>17</c:v>
                </c:pt>
                <c:pt idx="11193">
                  <c:v>17</c:v>
                </c:pt>
                <c:pt idx="11194">
                  <c:v>17</c:v>
                </c:pt>
                <c:pt idx="11195">
                  <c:v>17</c:v>
                </c:pt>
                <c:pt idx="11196">
                  <c:v>17</c:v>
                </c:pt>
                <c:pt idx="11197">
                  <c:v>17</c:v>
                </c:pt>
                <c:pt idx="11198">
                  <c:v>17</c:v>
                </c:pt>
                <c:pt idx="11199">
                  <c:v>17</c:v>
                </c:pt>
                <c:pt idx="11200">
                  <c:v>17</c:v>
                </c:pt>
                <c:pt idx="11201">
                  <c:v>17</c:v>
                </c:pt>
                <c:pt idx="11202">
                  <c:v>17</c:v>
                </c:pt>
                <c:pt idx="11203">
                  <c:v>17</c:v>
                </c:pt>
                <c:pt idx="11204">
                  <c:v>17</c:v>
                </c:pt>
                <c:pt idx="11205">
                  <c:v>17</c:v>
                </c:pt>
                <c:pt idx="11206">
                  <c:v>17</c:v>
                </c:pt>
                <c:pt idx="11207">
                  <c:v>17</c:v>
                </c:pt>
                <c:pt idx="11208">
                  <c:v>17</c:v>
                </c:pt>
                <c:pt idx="11209">
                  <c:v>17</c:v>
                </c:pt>
                <c:pt idx="11210">
                  <c:v>17</c:v>
                </c:pt>
                <c:pt idx="11211">
                  <c:v>17</c:v>
                </c:pt>
                <c:pt idx="11212">
                  <c:v>17</c:v>
                </c:pt>
                <c:pt idx="11213">
                  <c:v>17</c:v>
                </c:pt>
                <c:pt idx="11214">
                  <c:v>16</c:v>
                </c:pt>
                <c:pt idx="11215">
                  <c:v>16</c:v>
                </c:pt>
                <c:pt idx="11216">
                  <c:v>16</c:v>
                </c:pt>
                <c:pt idx="11217">
                  <c:v>16</c:v>
                </c:pt>
                <c:pt idx="11218">
                  <c:v>16</c:v>
                </c:pt>
                <c:pt idx="11219">
                  <c:v>16</c:v>
                </c:pt>
                <c:pt idx="11220">
                  <c:v>17</c:v>
                </c:pt>
                <c:pt idx="11221">
                  <c:v>17</c:v>
                </c:pt>
                <c:pt idx="11222">
                  <c:v>17</c:v>
                </c:pt>
                <c:pt idx="11223">
                  <c:v>17</c:v>
                </c:pt>
                <c:pt idx="11224">
                  <c:v>16</c:v>
                </c:pt>
                <c:pt idx="11225">
                  <c:v>17</c:v>
                </c:pt>
                <c:pt idx="11226">
                  <c:v>16</c:v>
                </c:pt>
                <c:pt idx="11227">
                  <c:v>17</c:v>
                </c:pt>
                <c:pt idx="11228">
                  <c:v>16</c:v>
                </c:pt>
                <c:pt idx="11229">
                  <c:v>16</c:v>
                </c:pt>
                <c:pt idx="11230">
                  <c:v>16</c:v>
                </c:pt>
                <c:pt idx="11231">
                  <c:v>16</c:v>
                </c:pt>
                <c:pt idx="11232">
                  <c:v>16</c:v>
                </c:pt>
                <c:pt idx="11233">
                  <c:v>16</c:v>
                </c:pt>
                <c:pt idx="11234">
                  <c:v>17</c:v>
                </c:pt>
                <c:pt idx="11235">
                  <c:v>16</c:v>
                </c:pt>
                <c:pt idx="11236">
                  <c:v>16</c:v>
                </c:pt>
                <c:pt idx="11237">
                  <c:v>16</c:v>
                </c:pt>
                <c:pt idx="11238">
                  <c:v>16</c:v>
                </c:pt>
                <c:pt idx="11239">
                  <c:v>16</c:v>
                </c:pt>
                <c:pt idx="11240">
                  <c:v>16</c:v>
                </c:pt>
                <c:pt idx="11241">
                  <c:v>16</c:v>
                </c:pt>
                <c:pt idx="11242">
                  <c:v>16</c:v>
                </c:pt>
                <c:pt idx="11243">
                  <c:v>16</c:v>
                </c:pt>
                <c:pt idx="11244">
                  <c:v>16</c:v>
                </c:pt>
                <c:pt idx="11245">
                  <c:v>16</c:v>
                </c:pt>
                <c:pt idx="11246">
                  <c:v>16</c:v>
                </c:pt>
                <c:pt idx="11247">
                  <c:v>16</c:v>
                </c:pt>
                <c:pt idx="11248">
                  <c:v>16</c:v>
                </c:pt>
                <c:pt idx="11249">
                  <c:v>16</c:v>
                </c:pt>
                <c:pt idx="11250">
                  <c:v>16</c:v>
                </c:pt>
                <c:pt idx="11251">
                  <c:v>16</c:v>
                </c:pt>
                <c:pt idx="11252">
                  <c:v>16</c:v>
                </c:pt>
                <c:pt idx="11253">
                  <c:v>16</c:v>
                </c:pt>
                <c:pt idx="11254">
                  <c:v>16</c:v>
                </c:pt>
                <c:pt idx="11255">
                  <c:v>16</c:v>
                </c:pt>
                <c:pt idx="11256">
                  <c:v>16</c:v>
                </c:pt>
                <c:pt idx="11257">
                  <c:v>16</c:v>
                </c:pt>
                <c:pt idx="11258">
                  <c:v>16</c:v>
                </c:pt>
                <c:pt idx="11259">
                  <c:v>16</c:v>
                </c:pt>
                <c:pt idx="11260">
                  <c:v>16</c:v>
                </c:pt>
                <c:pt idx="11261">
                  <c:v>16</c:v>
                </c:pt>
                <c:pt idx="11262">
                  <c:v>16</c:v>
                </c:pt>
                <c:pt idx="11263">
                  <c:v>16</c:v>
                </c:pt>
                <c:pt idx="11264">
                  <c:v>16</c:v>
                </c:pt>
                <c:pt idx="11265">
                  <c:v>16</c:v>
                </c:pt>
                <c:pt idx="11266">
                  <c:v>16</c:v>
                </c:pt>
                <c:pt idx="11267">
                  <c:v>16</c:v>
                </c:pt>
                <c:pt idx="11268">
                  <c:v>16</c:v>
                </c:pt>
                <c:pt idx="11269">
                  <c:v>16</c:v>
                </c:pt>
                <c:pt idx="11270">
                  <c:v>16</c:v>
                </c:pt>
                <c:pt idx="11271">
                  <c:v>16</c:v>
                </c:pt>
                <c:pt idx="11272">
                  <c:v>16</c:v>
                </c:pt>
                <c:pt idx="11273">
                  <c:v>16</c:v>
                </c:pt>
                <c:pt idx="11274">
                  <c:v>16</c:v>
                </c:pt>
                <c:pt idx="11275">
                  <c:v>16</c:v>
                </c:pt>
                <c:pt idx="11276">
                  <c:v>16</c:v>
                </c:pt>
                <c:pt idx="11277">
                  <c:v>16</c:v>
                </c:pt>
                <c:pt idx="11278">
                  <c:v>16</c:v>
                </c:pt>
                <c:pt idx="11279">
                  <c:v>16</c:v>
                </c:pt>
                <c:pt idx="11280">
                  <c:v>16</c:v>
                </c:pt>
                <c:pt idx="11281">
                  <c:v>16</c:v>
                </c:pt>
                <c:pt idx="11282">
                  <c:v>16</c:v>
                </c:pt>
                <c:pt idx="11283">
                  <c:v>16</c:v>
                </c:pt>
                <c:pt idx="11284">
                  <c:v>16</c:v>
                </c:pt>
                <c:pt idx="11285">
                  <c:v>16</c:v>
                </c:pt>
                <c:pt idx="11286">
                  <c:v>16</c:v>
                </c:pt>
                <c:pt idx="11287">
                  <c:v>16</c:v>
                </c:pt>
                <c:pt idx="11288">
                  <c:v>16</c:v>
                </c:pt>
                <c:pt idx="11289">
                  <c:v>16</c:v>
                </c:pt>
                <c:pt idx="11290">
                  <c:v>16</c:v>
                </c:pt>
                <c:pt idx="11291">
                  <c:v>16</c:v>
                </c:pt>
                <c:pt idx="11292">
                  <c:v>15</c:v>
                </c:pt>
                <c:pt idx="11293">
                  <c:v>16</c:v>
                </c:pt>
                <c:pt idx="11294">
                  <c:v>16</c:v>
                </c:pt>
                <c:pt idx="11295">
                  <c:v>16</c:v>
                </c:pt>
                <c:pt idx="11296">
                  <c:v>16</c:v>
                </c:pt>
                <c:pt idx="11297">
                  <c:v>16</c:v>
                </c:pt>
                <c:pt idx="11298">
                  <c:v>16</c:v>
                </c:pt>
                <c:pt idx="11299">
                  <c:v>15</c:v>
                </c:pt>
                <c:pt idx="11300">
                  <c:v>16</c:v>
                </c:pt>
                <c:pt idx="11301">
                  <c:v>15</c:v>
                </c:pt>
                <c:pt idx="11302">
                  <c:v>15</c:v>
                </c:pt>
                <c:pt idx="11303">
                  <c:v>15</c:v>
                </c:pt>
                <c:pt idx="11304">
                  <c:v>16</c:v>
                </c:pt>
                <c:pt idx="11305">
                  <c:v>16</c:v>
                </c:pt>
                <c:pt idx="11306">
                  <c:v>16</c:v>
                </c:pt>
                <c:pt idx="11307">
                  <c:v>16</c:v>
                </c:pt>
                <c:pt idx="11308">
                  <c:v>16</c:v>
                </c:pt>
                <c:pt idx="11309">
                  <c:v>16</c:v>
                </c:pt>
                <c:pt idx="11310">
                  <c:v>16</c:v>
                </c:pt>
                <c:pt idx="11311">
                  <c:v>16</c:v>
                </c:pt>
                <c:pt idx="11312">
                  <c:v>16</c:v>
                </c:pt>
                <c:pt idx="11313">
                  <c:v>16</c:v>
                </c:pt>
                <c:pt idx="11314">
                  <c:v>16</c:v>
                </c:pt>
                <c:pt idx="11315">
                  <c:v>16</c:v>
                </c:pt>
                <c:pt idx="11316">
                  <c:v>16</c:v>
                </c:pt>
                <c:pt idx="11317">
                  <c:v>16</c:v>
                </c:pt>
                <c:pt idx="11318">
                  <c:v>16</c:v>
                </c:pt>
                <c:pt idx="11319">
                  <c:v>16</c:v>
                </c:pt>
                <c:pt idx="11320">
                  <c:v>16</c:v>
                </c:pt>
                <c:pt idx="11321">
                  <c:v>16</c:v>
                </c:pt>
                <c:pt idx="11322">
                  <c:v>16</c:v>
                </c:pt>
                <c:pt idx="11323">
                  <c:v>16</c:v>
                </c:pt>
                <c:pt idx="11324">
                  <c:v>16</c:v>
                </c:pt>
                <c:pt idx="11325">
                  <c:v>16</c:v>
                </c:pt>
                <c:pt idx="11326">
                  <c:v>16</c:v>
                </c:pt>
                <c:pt idx="11327">
                  <c:v>16</c:v>
                </c:pt>
                <c:pt idx="11328">
                  <c:v>16</c:v>
                </c:pt>
                <c:pt idx="11329">
                  <c:v>16</c:v>
                </c:pt>
                <c:pt idx="11330">
                  <c:v>16</c:v>
                </c:pt>
                <c:pt idx="11331">
                  <c:v>16</c:v>
                </c:pt>
                <c:pt idx="11332">
                  <c:v>16</c:v>
                </c:pt>
                <c:pt idx="11333">
                  <c:v>16</c:v>
                </c:pt>
                <c:pt idx="11334">
                  <c:v>16</c:v>
                </c:pt>
                <c:pt idx="11335">
                  <c:v>16</c:v>
                </c:pt>
                <c:pt idx="11336">
                  <c:v>16</c:v>
                </c:pt>
                <c:pt idx="11337">
                  <c:v>16</c:v>
                </c:pt>
                <c:pt idx="11338">
                  <c:v>16</c:v>
                </c:pt>
                <c:pt idx="11339">
                  <c:v>16</c:v>
                </c:pt>
                <c:pt idx="11340">
                  <c:v>16</c:v>
                </c:pt>
                <c:pt idx="11341">
                  <c:v>16</c:v>
                </c:pt>
                <c:pt idx="11342">
                  <c:v>16</c:v>
                </c:pt>
                <c:pt idx="11343">
                  <c:v>16</c:v>
                </c:pt>
                <c:pt idx="11344">
                  <c:v>16</c:v>
                </c:pt>
                <c:pt idx="11345">
                  <c:v>16</c:v>
                </c:pt>
                <c:pt idx="11346">
                  <c:v>16</c:v>
                </c:pt>
                <c:pt idx="11347">
                  <c:v>16</c:v>
                </c:pt>
                <c:pt idx="11348">
                  <c:v>16</c:v>
                </c:pt>
                <c:pt idx="11349">
                  <c:v>16</c:v>
                </c:pt>
                <c:pt idx="11350">
                  <c:v>17</c:v>
                </c:pt>
                <c:pt idx="11351">
                  <c:v>16</c:v>
                </c:pt>
                <c:pt idx="11352">
                  <c:v>17</c:v>
                </c:pt>
                <c:pt idx="11353">
                  <c:v>17</c:v>
                </c:pt>
                <c:pt idx="11354">
                  <c:v>17</c:v>
                </c:pt>
                <c:pt idx="11355">
                  <c:v>17</c:v>
                </c:pt>
                <c:pt idx="11356">
                  <c:v>17</c:v>
                </c:pt>
                <c:pt idx="11357">
                  <c:v>18</c:v>
                </c:pt>
                <c:pt idx="11358">
                  <c:v>18</c:v>
                </c:pt>
                <c:pt idx="11359">
                  <c:v>18</c:v>
                </c:pt>
                <c:pt idx="11360">
                  <c:v>18</c:v>
                </c:pt>
                <c:pt idx="11361">
                  <c:v>18</c:v>
                </c:pt>
                <c:pt idx="11362">
                  <c:v>18</c:v>
                </c:pt>
                <c:pt idx="11363">
                  <c:v>18</c:v>
                </c:pt>
                <c:pt idx="11364">
                  <c:v>18</c:v>
                </c:pt>
                <c:pt idx="11365">
                  <c:v>18</c:v>
                </c:pt>
                <c:pt idx="11366">
                  <c:v>18</c:v>
                </c:pt>
                <c:pt idx="11367">
                  <c:v>19</c:v>
                </c:pt>
                <c:pt idx="11368">
                  <c:v>19</c:v>
                </c:pt>
                <c:pt idx="11369">
                  <c:v>19</c:v>
                </c:pt>
                <c:pt idx="11370">
                  <c:v>19</c:v>
                </c:pt>
                <c:pt idx="11371">
                  <c:v>18</c:v>
                </c:pt>
                <c:pt idx="11372">
                  <c:v>19</c:v>
                </c:pt>
                <c:pt idx="11373">
                  <c:v>19</c:v>
                </c:pt>
                <c:pt idx="11374">
                  <c:v>19</c:v>
                </c:pt>
                <c:pt idx="11375">
                  <c:v>19</c:v>
                </c:pt>
                <c:pt idx="11376">
                  <c:v>18</c:v>
                </c:pt>
                <c:pt idx="11377">
                  <c:v>18</c:v>
                </c:pt>
                <c:pt idx="11378">
                  <c:v>19</c:v>
                </c:pt>
                <c:pt idx="11379">
                  <c:v>18</c:v>
                </c:pt>
                <c:pt idx="11380">
                  <c:v>18</c:v>
                </c:pt>
                <c:pt idx="11381">
                  <c:v>18</c:v>
                </c:pt>
                <c:pt idx="11382">
                  <c:v>18</c:v>
                </c:pt>
                <c:pt idx="11383">
                  <c:v>18</c:v>
                </c:pt>
                <c:pt idx="11384">
                  <c:v>18</c:v>
                </c:pt>
                <c:pt idx="11385">
                  <c:v>18</c:v>
                </c:pt>
                <c:pt idx="11386">
                  <c:v>19</c:v>
                </c:pt>
                <c:pt idx="11387">
                  <c:v>18</c:v>
                </c:pt>
                <c:pt idx="11388">
                  <c:v>18</c:v>
                </c:pt>
                <c:pt idx="11389">
                  <c:v>19</c:v>
                </c:pt>
                <c:pt idx="11390">
                  <c:v>19</c:v>
                </c:pt>
                <c:pt idx="11391">
                  <c:v>18</c:v>
                </c:pt>
                <c:pt idx="11392">
                  <c:v>18</c:v>
                </c:pt>
                <c:pt idx="11393">
                  <c:v>19</c:v>
                </c:pt>
                <c:pt idx="11394">
                  <c:v>19</c:v>
                </c:pt>
                <c:pt idx="11395">
                  <c:v>19</c:v>
                </c:pt>
                <c:pt idx="11396">
                  <c:v>19</c:v>
                </c:pt>
                <c:pt idx="11397">
                  <c:v>19</c:v>
                </c:pt>
                <c:pt idx="11398">
                  <c:v>19</c:v>
                </c:pt>
                <c:pt idx="11399">
                  <c:v>19</c:v>
                </c:pt>
                <c:pt idx="11400">
                  <c:v>19</c:v>
                </c:pt>
                <c:pt idx="11401">
                  <c:v>19</c:v>
                </c:pt>
                <c:pt idx="11402">
                  <c:v>19</c:v>
                </c:pt>
                <c:pt idx="11403">
                  <c:v>19</c:v>
                </c:pt>
                <c:pt idx="11404">
                  <c:v>19</c:v>
                </c:pt>
                <c:pt idx="11405">
                  <c:v>19</c:v>
                </c:pt>
                <c:pt idx="11406">
                  <c:v>19</c:v>
                </c:pt>
                <c:pt idx="11407">
                  <c:v>19</c:v>
                </c:pt>
                <c:pt idx="11408">
                  <c:v>19</c:v>
                </c:pt>
                <c:pt idx="11409">
                  <c:v>19</c:v>
                </c:pt>
                <c:pt idx="11410">
                  <c:v>19</c:v>
                </c:pt>
                <c:pt idx="11411">
                  <c:v>19</c:v>
                </c:pt>
                <c:pt idx="11412">
                  <c:v>19</c:v>
                </c:pt>
                <c:pt idx="11413">
                  <c:v>19</c:v>
                </c:pt>
                <c:pt idx="11414">
                  <c:v>19</c:v>
                </c:pt>
                <c:pt idx="11415">
                  <c:v>19</c:v>
                </c:pt>
                <c:pt idx="11416">
                  <c:v>19</c:v>
                </c:pt>
                <c:pt idx="11417">
                  <c:v>19</c:v>
                </c:pt>
                <c:pt idx="11418">
                  <c:v>19</c:v>
                </c:pt>
                <c:pt idx="11419">
                  <c:v>19</c:v>
                </c:pt>
                <c:pt idx="11420">
                  <c:v>19</c:v>
                </c:pt>
                <c:pt idx="11421">
                  <c:v>19</c:v>
                </c:pt>
                <c:pt idx="11422">
                  <c:v>19</c:v>
                </c:pt>
                <c:pt idx="11423">
                  <c:v>19</c:v>
                </c:pt>
                <c:pt idx="11424">
                  <c:v>19</c:v>
                </c:pt>
                <c:pt idx="11425">
                  <c:v>19</c:v>
                </c:pt>
                <c:pt idx="11426">
                  <c:v>19</c:v>
                </c:pt>
                <c:pt idx="11427">
                  <c:v>19</c:v>
                </c:pt>
                <c:pt idx="11428">
                  <c:v>19</c:v>
                </c:pt>
                <c:pt idx="11429">
                  <c:v>19</c:v>
                </c:pt>
                <c:pt idx="11430">
                  <c:v>20</c:v>
                </c:pt>
                <c:pt idx="11431">
                  <c:v>19</c:v>
                </c:pt>
                <c:pt idx="11432">
                  <c:v>19</c:v>
                </c:pt>
                <c:pt idx="11433">
                  <c:v>19</c:v>
                </c:pt>
                <c:pt idx="11434">
                  <c:v>19</c:v>
                </c:pt>
                <c:pt idx="11435">
                  <c:v>19</c:v>
                </c:pt>
                <c:pt idx="11436">
                  <c:v>19</c:v>
                </c:pt>
                <c:pt idx="11437">
                  <c:v>19</c:v>
                </c:pt>
                <c:pt idx="11438">
                  <c:v>19</c:v>
                </c:pt>
                <c:pt idx="11439">
                  <c:v>19</c:v>
                </c:pt>
                <c:pt idx="11440">
                  <c:v>19</c:v>
                </c:pt>
                <c:pt idx="11441">
                  <c:v>19</c:v>
                </c:pt>
                <c:pt idx="11442">
                  <c:v>19</c:v>
                </c:pt>
                <c:pt idx="11443">
                  <c:v>19</c:v>
                </c:pt>
                <c:pt idx="11444">
                  <c:v>19</c:v>
                </c:pt>
                <c:pt idx="11445">
                  <c:v>19</c:v>
                </c:pt>
                <c:pt idx="11446">
                  <c:v>20</c:v>
                </c:pt>
                <c:pt idx="11447">
                  <c:v>20</c:v>
                </c:pt>
                <c:pt idx="11448">
                  <c:v>20</c:v>
                </c:pt>
                <c:pt idx="11449">
                  <c:v>20</c:v>
                </c:pt>
                <c:pt idx="11450">
                  <c:v>20</c:v>
                </c:pt>
                <c:pt idx="11451">
                  <c:v>20</c:v>
                </c:pt>
                <c:pt idx="11452">
                  <c:v>20</c:v>
                </c:pt>
                <c:pt idx="11453">
                  <c:v>20</c:v>
                </c:pt>
                <c:pt idx="11454">
                  <c:v>20</c:v>
                </c:pt>
                <c:pt idx="11455">
                  <c:v>20</c:v>
                </c:pt>
                <c:pt idx="11456">
                  <c:v>20</c:v>
                </c:pt>
                <c:pt idx="11457">
                  <c:v>20</c:v>
                </c:pt>
                <c:pt idx="11458">
                  <c:v>20</c:v>
                </c:pt>
                <c:pt idx="11459">
                  <c:v>20</c:v>
                </c:pt>
                <c:pt idx="11460">
                  <c:v>20</c:v>
                </c:pt>
                <c:pt idx="11461">
                  <c:v>20</c:v>
                </c:pt>
                <c:pt idx="11462">
                  <c:v>20</c:v>
                </c:pt>
                <c:pt idx="11463">
                  <c:v>20</c:v>
                </c:pt>
                <c:pt idx="11464">
                  <c:v>20</c:v>
                </c:pt>
                <c:pt idx="11465">
                  <c:v>21</c:v>
                </c:pt>
                <c:pt idx="11466">
                  <c:v>21</c:v>
                </c:pt>
                <c:pt idx="11467">
                  <c:v>21</c:v>
                </c:pt>
                <c:pt idx="11468">
                  <c:v>21</c:v>
                </c:pt>
                <c:pt idx="11469">
                  <c:v>21</c:v>
                </c:pt>
                <c:pt idx="11470">
                  <c:v>21</c:v>
                </c:pt>
                <c:pt idx="11471">
                  <c:v>21</c:v>
                </c:pt>
                <c:pt idx="11472">
                  <c:v>21</c:v>
                </c:pt>
                <c:pt idx="11473">
                  <c:v>21</c:v>
                </c:pt>
                <c:pt idx="11474">
                  <c:v>21</c:v>
                </c:pt>
                <c:pt idx="11475">
                  <c:v>22</c:v>
                </c:pt>
                <c:pt idx="11476">
                  <c:v>22</c:v>
                </c:pt>
                <c:pt idx="11477">
                  <c:v>22</c:v>
                </c:pt>
                <c:pt idx="11478">
                  <c:v>22</c:v>
                </c:pt>
                <c:pt idx="11479">
                  <c:v>22</c:v>
                </c:pt>
                <c:pt idx="11480">
                  <c:v>22</c:v>
                </c:pt>
                <c:pt idx="11481">
                  <c:v>22</c:v>
                </c:pt>
                <c:pt idx="11482">
                  <c:v>22</c:v>
                </c:pt>
                <c:pt idx="11483">
                  <c:v>22</c:v>
                </c:pt>
                <c:pt idx="11484">
                  <c:v>22</c:v>
                </c:pt>
                <c:pt idx="11485">
                  <c:v>22</c:v>
                </c:pt>
                <c:pt idx="11486">
                  <c:v>22</c:v>
                </c:pt>
                <c:pt idx="11487">
                  <c:v>22</c:v>
                </c:pt>
                <c:pt idx="11488">
                  <c:v>22</c:v>
                </c:pt>
                <c:pt idx="11489">
                  <c:v>22</c:v>
                </c:pt>
                <c:pt idx="11490">
                  <c:v>21</c:v>
                </c:pt>
                <c:pt idx="11491">
                  <c:v>21</c:v>
                </c:pt>
                <c:pt idx="11492">
                  <c:v>21</c:v>
                </c:pt>
                <c:pt idx="11493">
                  <c:v>21</c:v>
                </c:pt>
                <c:pt idx="11494">
                  <c:v>22</c:v>
                </c:pt>
                <c:pt idx="11495">
                  <c:v>23</c:v>
                </c:pt>
                <c:pt idx="11496">
                  <c:v>23</c:v>
                </c:pt>
                <c:pt idx="11497">
                  <c:v>23</c:v>
                </c:pt>
                <c:pt idx="11498">
                  <c:v>23</c:v>
                </c:pt>
                <c:pt idx="11499">
                  <c:v>23</c:v>
                </c:pt>
                <c:pt idx="11500">
                  <c:v>23</c:v>
                </c:pt>
                <c:pt idx="11501">
                  <c:v>23</c:v>
                </c:pt>
                <c:pt idx="11502">
                  <c:v>23</c:v>
                </c:pt>
                <c:pt idx="11503">
                  <c:v>23</c:v>
                </c:pt>
                <c:pt idx="11504">
                  <c:v>23</c:v>
                </c:pt>
                <c:pt idx="11505">
                  <c:v>23</c:v>
                </c:pt>
                <c:pt idx="11506">
                  <c:v>23</c:v>
                </c:pt>
                <c:pt idx="11507">
                  <c:v>23</c:v>
                </c:pt>
                <c:pt idx="11508">
                  <c:v>23</c:v>
                </c:pt>
                <c:pt idx="11509">
                  <c:v>23</c:v>
                </c:pt>
                <c:pt idx="11510">
                  <c:v>23</c:v>
                </c:pt>
                <c:pt idx="11511">
                  <c:v>23</c:v>
                </c:pt>
                <c:pt idx="11512">
                  <c:v>23</c:v>
                </c:pt>
                <c:pt idx="11513">
                  <c:v>24</c:v>
                </c:pt>
                <c:pt idx="11514">
                  <c:v>24</c:v>
                </c:pt>
                <c:pt idx="11515">
                  <c:v>24</c:v>
                </c:pt>
                <c:pt idx="11516">
                  <c:v>24</c:v>
                </c:pt>
                <c:pt idx="11517">
                  <c:v>24</c:v>
                </c:pt>
                <c:pt idx="11518">
                  <c:v>25</c:v>
                </c:pt>
                <c:pt idx="11519">
                  <c:v>25</c:v>
                </c:pt>
                <c:pt idx="11520">
                  <c:v>25</c:v>
                </c:pt>
                <c:pt idx="11521">
                  <c:v>25</c:v>
                </c:pt>
                <c:pt idx="11522">
                  <c:v>25</c:v>
                </c:pt>
                <c:pt idx="11523">
                  <c:v>24</c:v>
                </c:pt>
                <c:pt idx="11524">
                  <c:v>24</c:v>
                </c:pt>
                <c:pt idx="11525">
                  <c:v>24</c:v>
                </c:pt>
                <c:pt idx="11526">
                  <c:v>24</c:v>
                </c:pt>
                <c:pt idx="11527">
                  <c:v>24</c:v>
                </c:pt>
                <c:pt idx="11528">
                  <c:v>24</c:v>
                </c:pt>
                <c:pt idx="11529">
                  <c:v>24</c:v>
                </c:pt>
                <c:pt idx="11530">
                  <c:v>24</c:v>
                </c:pt>
                <c:pt idx="11531">
                  <c:v>24</c:v>
                </c:pt>
                <c:pt idx="11532">
                  <c:v>24</c:v>
                </c:pt>
                <c:pt idx="11533">
                  <c:v>23</c:v>
                </c:pt>
                <c:pt idx="11534">
                  <c:v>24</c:v>
                </c:pt>
                <c:pt idx="11535">
                  <c:v>24</c:v>
                </c:pt>
                <c:pt idx="11536">
                  <c:v>24</c:v>
                </c:pt>
                <c:pt idx="11537">
                  <c:v>23</c:v>
                </c:pt>
                <c:pt idx="11538">
                  <c:v>23</c:v>
                </c:pt>
                <c:pt idx="11539">
                  <c:v>23</c:v>
                </c:pt>
                <c:pt idx="11540">
                  <c:v>23</c:v>
                </c:pt>
                <c:pt idx="11541">
                  <c:v>23</c:v>
                </c:pt>
                <c:pt idx="11542">
                  <c:v>23</c:v>
                </c:pt>
                <c:pt idx="11543">
                  <c:v>23</c:v>
                </c:pt>
                <c:pt idx="11544">
                  <c:v>23</c:v>
                </c:pt>
                <c:pt idx="11545">
                  <c:v>23</c:v>
                </c:pt>
                <c:pt idx="11546">
                  <c:v>23</c:v>
                </c:pt>
                <c:pt idx="11547">
                  <c:v>23</c:v>
                </c:pt>
                <c:pt idx="11548">
                  <c:v>23</c:v>
                </c:pt>
                <c:pt idx="11549">
                  <c:v>23</c:v>
                </c:pt>
                <c:pt idx="11550">
                  <c:v>23</c:v>
                </c:pt>
                <c:pt idx="11551">
                  <c:v>23</c:v>
                </c:pt>
                <c:pt idx="11552">
                  <c:v>24</c:v>
                </c:pt>
                <c:pt idx="11553">
                  <c:v>23</c:v>
                </c:pt>
                <c:pt idx="11554">
                  <c:v>24</c:v>
                </c:pt>
                <c:pt idx="11555">
                  <c:v>24</c:v>
                </c:pt>
                <c:pt idx="11556">
                  <c:v>25</c:v>
                </c:pt>
                <c:pt idx="11557">
                  <c:v>25</c:v>
                </c:pt>
                <c:pt idx="11558">
                  <c:v>24</c:v>
                </c:pt>
                <c:pt idx="11559">
                  <c:v>23</c:v>
                </c:pt>
                <c:pt idx="11560">
                  <c:v>22</c:v>
                </c:pt>
                <c:pt idx="11561">
                  <c:v>22</c:v>
                </c:pt>
                <c:pt idx="11562">
                  <c:v>22</c:v>
                </c:pt>
                <c:pt idx="11563">
                  <c:v>22</c:v>
                </c:pt>
                <c:pt idx="11564">
                  <c:v>22</c:v>
                </c:pt>
                <c:pt idx="11565">
                  <c:v>22</c:v>
                </c:pt>
                <c:pt idx="11566">
                  <c:v>22</c:v>
                </c:pt>
                <c:pt idx="11567">
                  <c:v>23</c:v>
                </c:pt>
                <c:pt idx="11568">
                  <c:v>23</c:v>
                </c:pt>
                <c:pt idx="11569">
                  <c:v>23</c:v>
                </c:pt>
                <c:pt idx="11570">
                  <c:v>22</c:v>
                </c:pt>
                <c:pt idx="11571">
                  <c:v>22</c:v>
                </c:pt>
                <c:pt idx="11572">
                  <c:v>22</c:v>
                </c:pt>
                <c:pt idx="11573">
                  <c:v>22</c:v>
                </c:pt>
                <c:pt idx="11574">
                  <c:v>22</c:v>
                </c:pt>
                <c:pt idx="11575">
                  <c:v>22</c:v>
                </c:pt>
                <c:pt idx="11576">
                  <c:v>22</c:v>
                </c:pt>
                <c:pt idx="11577">
                  <c:v>21</c:v>
                </c:pt>
                <c:pt idx="11578">
                  <c:v>21</c:v>
                </c:pt>
                <c:pt idx="11579">
                  <c:v>21</c:v>
                </c:pt>
                <c:pt idx="11580">
                  <c:v>22</c:v>
                </c:pt>
                <c:pt idx="11581">
                  <c:v>21</c:v>
                </c:pt>
                <c:pt idx="11582">
                  <c:v>21</c:v>
                </c:pt>
                <c:pt idx="11583">
                  <c:v>21</c:v>
                </c:pt>
                <c:pt idx="11584">
                  <c:v>22</c:v>
                </c:pt>
                <c:pt idx="11585">
                  <c:v>22</c:v>
                </c:pt>
                <c:pt idx="11586">
                  <c:v>22</c:v>
                </c:pt>
                <c:pt idx="11587">
                  <c:v>21</c:v>
                </c:pt>
                <c:pt idx="11588">
                  <c:v>21</c:v>
                </c:pt>
                <c:pt idx="11589">
                  <c:v>20</c:v>
                </c:pt>
                <c:pt idx="11590">
                  <c:v>20</c:v>
                </c:pt>
                <c:pt idx="11591">
                  <c:v>21</c:v>
                </c:pt>
                <c:pt idx="11592">
                  <c:v>21</c:v>
                </c:pt>
                <c:pt idx="11593">
                  <c:v>21</c:v>
                </c:pt>
                <c:pt idx="11594">
                  <c:v>20</c:v>
                </c:pt>
                <c:pt idx="11595">
                  <c:v>20</c:v>
                </c:pt>
                <c:pt idx="11596">
                  <c:v>20</c:v>
                </c:pt>
                <c:pt idx="11597">
                  <c:v>20</c:v>
                </c:pt>
                <c:pt idx="11598">
                  <c:v>20</c:v>
                </c:pt>
                <c:pt idx="11599">
                  <c:v>19</c:v>
                </c:pt>
                <c:pt idx="11600">
                  <c:v>19</c:v>
                </c:pt>
                <c:pt idx="11601">
                  <c:v>19</c:v>
                </c:pt>
                <c:pt idx="11602">
                  <c:v>18</c:v>
                </c:pt>
                <c:pt idx="11603">
                  <c:v>18</c:v>
                </c:pt>
                <c:pt idx="11604">
                  <c:v>18</c:v>
                </c:pt>
                <c:pt idx="11605">
                  <c:v>18</c:v>
                </c:pt>
                <c:pt idx="11606">
                  <c:v>16</c:v>
                </c:pt>
                <c:pt idx="11607">
                  <c:v>16</c:v>
                </c:pt>
                <c:pt idx="11608">
                  <c:v>16</c:v>
                </c:pt>
                <c:pt idx="11609">
                  <c:v>15</c:v>
                </c:pt>
                <c:pt idx="11610">
                  <c:v>15</c:v>
                </c:pt>
                <c:pt idx="11611">
                  <c:v>15</c:v>
                </c:pt>
                <c:pt idx="11612">
                  <c:v>14</c:v>
                </c:pt>
                <c:pt idx="11613">
                  <c:v>13</c:v>
                </c:pt>
                <c:pt idx="11614">
                  <c:v>13</c:v>
                </c:pt>
                <c:pt idx="11615">
                  <c:v>13</c:v>
                </c:pt>
                <c:pt idx="11616">
                  <c:v>12</c:v>
                </c:pt>
                <c:pt idx="11617">
                  <c:v>12</c:v>
                </c:pt>
                <c:pt idx="11618">
                  <c:v>11</c:v>
                </c:pt>
                <c:pt idx="11619">
                  <c:v>11</c:v>
                </c:pt>
                <c:pt idx="11620">
                  <c:v>11</c:v>
                </c:pt>
                <c:pt idx="11621">
                  <c:v>11</c:v>
                </c:pt>
                <c:pt idx="11622">
                  <c:v>11</c:v>
                </c:pt>
                <c:pt idx="11623">
                  <c:v>11</c:v>
                </c:pt>
                <c:pt idx="11624">
                  <c:v>11</c:v>
                </c:pt>
                <c:pt idx="11625">
                  <c:v>11</c:v>
                </c:pt>
                <c:pt idx="11626">
                  <c:v>11</c:v>
                </c:pt>
                <c:pt idx="11627">
                  <c:v>11</c:v>
                </c:pt>
                <c:pt idx="11628">
                  <c:v>11</c:v>
                </c:pt>
                <c:pt idx="11629">
                  <c:v>11</c:v>
                </c:pt>
                <c:pt idx="11630">
                  <c:v>11</c:v>
                </c:pt>
                <c:pt idx="11631">
                  <c:v>11</c:v>
                </c:pt>
                <c:pt idx="11632">
                  <c:v>10</c:v>
                </c:pt>
                <c:pt idx="11633">
                  <c:v>10</c:v>
                </c:pt>
                <c:pt idx="11634">
                  <c:v>10</c:v>
                </c:pt>
                <c:pt idx="11635">
                  <c:v>9</c:v>
                </c:pt>
                <c:pt idx="11636">
                  <c:v>9</c:v>
                </c:pt>
                <c:pt idx="11637">
                  <c:v>9</c:v>
                </c:pt>
                <c:pt idx="11638">
                  <c:v>9</c:v>
                </c:pt>
                <c:pt idx="11639">
                  <c:v>10</c:v>
                </c:pt>
                <c:pt idx="11640">
                  <c:v>10</c:v>
                </c:pt>
                <c:pt idx="11641">
                  <c:v>9</c:v>
                </c:pt>
                <c:pt idx="11642">
                  <c:v>9</c:v>
                </c:pt>
                <c:pt idx="11643">
                  <c:v>9</c:v>
                </c:pt>
                <c:pt idx="11644">
                  <c:v>9</c:v>
                </c:pt>
                <c:pt idx="11645">
                  <c:v>9</c:v>
                </c:pt>
                <c:pt idx="11646">
                  <c:v>9</c:v>
                </c:pt>
                <c:pt idx="11647">
                  <c:v>9</c:v>
                </c:pt>
                <c:pt idx="11648">
                  <c:v>9</c:v>
                </c:pt>
                <c:pt idx="11649">
                  <c:v>9</c:v>
                </c:pt>
                <c:pt idx="11650">
                  <c:v>9</c:v>
                </c:pt>
                <c:pt idx="11651">
                  <c:v>9</c:v>
                </c:pt>
                <c:pt idx="11652">
                  <c:v>9</c:v>
                </c:pt>
                <c:pt idx="11653">
                  <c:v>8</c:v>
                </c:pt>
                <c:pt idx="11654">
                  <c:v>8</c:v>
                </c:pt>
                <c:pt idx="11655">
                  <c:v>8</c:v>
                </c:pt>
                <c:pt idx="11656">
                  <c:v>8</c:v>
                </c:pt>
                <c:pt idx="11657">
                  <c:v>8</c:v>
                </c:pt>
                <c:pt idx="11658">
                  <c:v>8</c:v>
                </c:pt>
                <c:pt idx="11659">
                  <c:v>8</c:v>
                </c:pt>
                <c:pt idx="11660">
                  <c:v>8</c:v>
                </c:pt>
                <c:pt idx="11661">
                  <c:v>8</c:v>
                </c:pt>
                <c:pt idx="11662">
                  <c:v>8</c:v>
                </c:pt>
                <c:pt idx="11663">
                  <c:v>8</c:v>
                </c:pt>
                <c:pt idx="11664">
                  <c:v>8</c:v>
                </c:pt>
                <c:pt idx="11665">
                  <c:v>8</c:v>
                </c:pt>
                <c:pt idx="11666">
                  <c:v>8</c:v>
                </c:pt>
                <c:pt idx="11667">
                  <c:v>8</c:v>
                </c:pt>
                <c:pt idx="11668">
                  <c:v>8</c:v>
                </c:pt>
                <c:pt idx="11669">
                  <c:v>8</c:v>
                </c:pt>
                <c:pt idx="11670">
                  <c:v>8</c:v>
                </c:pt>
                <c:pt idx="11671">
                  <c:v>8</c:v>
                </c:pt>
                <c:pt idx="11672">
                  <c:v>7</c:v>
                </c:pt>
                <c:pt idx="11673">
                  <c:v>7</c:v>
                </c:pt>
                <c:pt idx="11674">
                  <c:v>7</c:v>
                </c:pt>
                <c:pt idx="11675">
                  <c:v>7</c:v>
                </c:pt>
                <c:pt idx="11676">
                  <c:v>7</c:v>
                </c:pt>
                <c:pt idx="11677">
                  <c:v>7</c:v>
                </c:pt>
                <c:pt idx="11678">
                  <c:v>7</c:v>
                </c:pt>
                <c:pt idx="11679">
                  <c:v>7</c:v>
                </c:pt>
                <c:pt idx="11680">
                  <c:v>7</c:v>
                </c:pt>
                <c:pt idx="11681">
                  <c:v>7</c:v>
                </c:pt>
                <c:pt idx="11682">
                  <c:v>7</c:v>
                </c:pt>
                <c:pt idx="11683">
                  <c:v>7</c:v>
                </c:pt>
                <c:pt idx="11684">
                  <c:v>7</c:v>
                </c:pt>
                <c:pt idx="11685">
                  <c:v>7</c:v>
                </c:pt>
                <c:pt idx="11686">
                  <c:v>7</c:v>
                </c:pt>
                <c:pt idx="11687">
                  <c:v>7</c:v>
                </c:pt>
                <c:pt idx="11688">
                  <c:v>6</c:v>
                </c:pt>
                <c:pt idx="11689">
                  <c:v>6</c:v>
                </c:pt>
                <c:pt idx="11690">
                  <c:v>7</c:v>
                </c:pt>
                <c:pt idx="11691">
                  <c:v>7</c:v>
                </c:pt>
                <c:pt idx="11692">
                  <c:v>7</c:v>
                </c:pt>
                <c:pt idx="11693">
                  <c:v>7</c:v>
                </c:pt>
                <c:pt idx="11694">
                  <c:v>7</c:v>
                </c:pt>
                <c:pt idx="11695">
                  <c:v>7</c:v>
                </c:pt>
                <c:pt idx="11696">
                  <c:v>7</c:v>
                </c:pt>
                <c:pt idx="11697">
                  <c:v>7</c:v>
                </c:pt>
                <c:pt idx="11698">
                  <c:v>6</c:v>
                </c:pt>
                <c:pt idx="11699">
                  <c:v>6</c:v>
                </c:pt>
                <c:pt idx="11700">
                  <c:v>6</c:v>
                </c:pt>
                <c:pt idx="11701">
                  <c:v>6</c:v>
                </c:pt>
                <c:pt idx="11702">
                  <c:v>6</c:v>
                </c:pt>
                <c:pt idx="11703">
                  <c:v>6</c:v>
                </c:pt>
                <c:pt idx="11704">
                  <c:v>6</c:v>
                </c:pt>
                <c:pt idx="11705">
                  <c:v>6</c:v>
                </c:pt>
                <c:pt idx="11706">
                  <c:v>6</c:v>
                </c:pt>
                <c:pt idx="11707">
                  <c:v>6</c:v>
                </c:pt>
                <c:pt idx="11708">
                  <c:v>6</c:v>
                </c:pt>
                <c:pt idx="11709">
                  <c:v>6</c:v>
                </c:pt>
                <c:pt idx="11710">
                  <c:v>6</c:v>
                </c:pt>
                <c:pt idx="11711">
                  <c:v>5</c:v>
                </c:pt>
                <c:pt idx="11712">
                  <c:v>5</c:v>
                </c:pt>
                <c:pt idx="11713">
                  <c:v>5</c:v>
                </c:pt>
                <c:pt idx="11714">
                  <c:v>5</c:v>
                </c:pt>
                <c:pt idx="11715">
                  <c:v>5</c:v>
                </c:pt>
                <c:pt idx="11716">
                  <c:v>5</c:v>
                </c:pt>
                <c:pt idx="11717">
                  <c:v>5</c:v>
                </c:pt>
                <c:pt idx="11718">
                  <c:v>5</c:v>
                </c:pt>
                <c:pt idx="11719">
                  <c:v>5</c:v>
                </c:pt>
                <c:pt idx="11720">
                  <c:v>5</c:v>
                </c:pt>
                <c:pt idx="11721">
                  <c:v>5</c:v>
                </c:pt>
                <c:pt idx="11722">
                  <c:v>5</c:v>
                </c:pt>
                <c:pt idx="11723">
                  <c:v>5</c:v>
                </c:pt>
                <c:pt idx="11724">
                  <c:v>5</c:v>
                </c:pt>
                <c:pt idx="11725">
                  <c:v>5</c:v>
                </c:pt>
                <c:pt idx="11726">
                  <c:v>5</c:v>
                </c:pt>
                <c:pt idx="11727">
                  <c:v>5</c:v>
                </c:pt>
                <c:pt idx="11728">
                  <c:v>5</c:v>
                </c:pt>
                <c:pt idx="11729">
                  <c:v>5</c:v>
                </c:pt>
                <c:pt idx="11730">
                  <c:v>5</c:v>
                </c:pt>
                <c:pt idx="11731">
                  <c:v>5</c:v>
                </c:pt>
                <c:pt idx="11732">
                  <c:v>4</c:v>
                </c:pt>
                <c:pt idx="11733">
                  <c:v>4</c:v>
                </c:pt>
                <c:pt idx="11734">
                  <c:v>4</c:v>
                </c:pt>
                <c:pt idx="11735">
                  <c:v>4</c:v>
                </c:pt>
                <c:pt idx="11736">
                  <c:v>4</c:v>
                </c:pt>
                <c:pt idx="11737">
                  <c:v>4</c:v>
                </c:pt>
                <c:pt idx="11738">
                  <c:v>4</c:v>
                </c:pt>
                <c:pt idx="11739">
                  <c:v>4</c:v>
                </c:pt>
                <c:pt idx="11740">
                  <c:v>4</c:v>
                </c:pt>
                <c:pt idx="11741">
                  <c:v>4</c:v>
                </c:pt>
                <c:pt idx="11742">
                  <c:v>4</c:v>
                </c:pt>
                <c:pt idx="11743">
                  <c:v>4</c:v>
                </c:pt>
                <c:pt idx="11744">
                  <c:v>4</c:v>
                </c:pt>
                <c:pt idx="11745">
                  <c:v>4</c:v>
                </c:pt>
                <c:pt idx="11746">
                  <c:v>4</c:v>
                </c:pt>
                <c:pt idx="11747">
                  <c:v>3</c:v>
                </c:pt>
                <c:pt idx="11748">
                  <c:v>3</c:v>
                </c:pt>
                <c:pt idx="11749">
                  <c:v>3</c:v>
                </c:pt>
                <c:pt idx="11750">
                  <c:v>3</c:v>
                </c:pt>
                <c:pt idx="11751">
                  <c:v>3</c:v>
                </c:pt>
                <c:pt idx="11752">
                  <c:v>3</c:v>
                </c:pt>
                <c:pt idx="11753">
                  <c:v>3</c:v>
                </c:pt>
                <c:pt idx="11754">
                  <c:v>3</c:v>
                </c:pt>
                <c:pt idx="11755">
                  <c:v>3</c:v>
                </c:pt>
                <c:pt idx="11756">
                  <c:v>3</c:v>
                </c:pt>
                <c:pt idx="11757">
                  <c:v>3</c:v>
                </c:pt>
                <c:pt idx="11758">
                  <c:v>3</c:v>
                </c:pt>
                <c:pt idx="11759">
                  <c:v>3</c:v>
                </c:pt>
                <c:pt idx="11760">
                  <c:v>3</c:v>
                </c:pt>
                <c:pt idx="11761">
                  <c:v>3</c:v>
                </c:pt>
                <c:pt idx="11762">
                  <c:v>3</c:v>
                </c:pt>
                <c:pt idx="11763">
                  <c:v>3</c:v>
                </c:pt>
                <c:pt idx="11764">
                  <c:v>3</c:v>
                </c:pt>
                <c:pt idx="11765">
                  <c:v>2</c:v>
                </c:pt>
                <c:pt idx="11766">
                  <c:v>3</c:v>
                </c:pt>
                <c:pt idx="11767">
                  <c:v>3</c:v>
                </c:pt>
                <c:pt idx="11768">
                  <c:v>3</c:v>
                </c:pt>
                <c:pt idx="11769">
                  <c:v>3</c:v>
                </c:pt>
                <c:pt idx="11770">
                  <c:v>3</c:v>
                </c:pt>
                <c:pt idx="11771">
                  <c:v>3</c:v>
                </c:pt>
                <c:pt idx="11772">
                  <c:v>3</c:v>
                </c:pt>
                <c:pt idx="11773">
                  <c:v>2</c:v>
                </c:pt>
                <c:pt idx="11774">
                  <c:v>2</c:v>
                </c:pt>
                <c:pt idx="11775">
                  <c:v>2</c:v>
                </c:pt>
                <c:pt idx="11776">
                  <c:v>2</c:v>
                </c:pt>
                <c:pt idx="11777">
                  <c:v>2</c:v>
                </c:pt>
                <c:pt idx="11778">
                  <c:v>2</c:v>
                </c:pt>
                <c:pt idx="11779">
                  <c:v>3</c:v>
                </c:pt>
                <c:pt idx="11780">
                  <c:v>3</c:v>
                </c:pt>
                <c:pt idx="11781">
                  <c:v>3</c:v>
                </c:pt>
                <c:pt idx="11782">
                  <c:v>3</c:v>
                </c:pt>
                <c:pt idx="11783">
                  <c:v>3</c:v>
                </c:pt>
                <c:pt idx="11784">
                  <c:v>3</c:v>
                </c:pt>
                <c:pt idx="11785">
                  <c:v>3</c:v>
                </c:pt>
                <c:pt idx="11786">
                  <c:v>3</c:v>
                </c:pt>
                <c:pt idx="11787">
                  <c:v>3</c:v>
                </c:pt>
                <c:pt idx="11788">
                  <c:v>3</c:v>
                </c:pt>
                <c:pt idx="11789">
                  <c:v>3</c:v>
                </c:pt>
                <c:pt idx="11790">
                  <c:v>3</c:v>
                </c:pt>
                <c:pt idx="11791">
                  <c:v>3</c:v>
                </c:pt>
                <c:pt idx="11792">
                  <c:v>3</c:v>
                </c:pt>
                <c:pt idx="11793">
                  <c:v>3</c:v>
                </c:pt>
                <c:pt idx="11794">
                  <c:v>3</c:v>
                </c:pt>
                <c:pt idx="11795">
                  <c:v>3</c:v>
                </c:pt>
                <c:pt idx="11796">
                  <c:v>3</c:v>
                </c:pt>
                <c:pt idx="11797">
                  <c:v>3</c:v>
                </c:pt>
                <c:pt idx="11798">
                  <c:v>3</c:v>
                </c:pt>
                <c:pt idx="11799">
                  <c:v>3</c:v>
                </c:pt>
                <c:pt idx="11800">
                  <c:v>3</c:v>
                </c:pt>
                <c:pt idx="11801">
                  <c:v>3</c:v>
                </c:pt>
                <c:pt idx="11802">
                  <c:v>3</c:v>
                </c:pt>
                <c:pt idx="11803">
                  <c:v>3</c:v>
                </c:pt>
                <c:pt idx="11804">
                  <c:v>3</c:v>
                </c:pt>
                <c:pt idx="11805">
                  <c:v>3</c:v>
                </c:pt>
                <c:pt idx="11806">
                  <c:v>3</c:v>
                </c:pt>
                <c:pt idx="11807">
                  <c:v>3</c:v>
                </c:pt>
                <c:pt idx="11808">
                  <c:v>3</c:v>
                </c:pt>
                <c:pt idx="11809">
                  <c:v>3</c:v>
                </c:pt>
                <c:pt idx="11810">
                  <c:v>3</c:v>
                </c:pt>
                <c:pt idx="11811">
                  <c:v>3</c:v>
                </c:pt>
                <c:pt idx="11812">
                  <c:v>3</c:v>
                </c:pt>
                <c:pt idx="11813">
                  <c:v>3</c:v>
                </c:pt>
                <c:pt idx="11814">
                  <c:v>3</c:v>
                </c:pt>
                <c:pt idx="11815">
                  <c:v>3</c:v>
                </c:pt>
                <c:pt idx="11816">
                  <c:v>3</c:v>
                </c:pt>
                <c:pt idx="11817">
                  <c:v>3</c:v>
                </c:pt>
                <c:pt idx="11818">
                  <c:v>3</c:v>
                </c:pt>
                <c:pt idx="11819">
                  <c:v>3</c:v>
                </c:pt>
                <c:pt idx="11820">
                  <c:v>3</c:v>
                </c:pt>
                <c:pt idx="11821">
                  <c:v>3</c:v>
                </c:pt>
                <c:pt idx="11822">
                  <c:v>3</c:v>
                </c:pt>
                <c:pt idx="11823">
                  <c:v>3</c:v>
                </c:pt>
                <c:pt idx="11824">
                  <c:v>3</c:v>
                </c:pt>
                <c:pt idx="11825">
                  <c:v>3</c:v>
                </c:pt>
                <c:pt idx="11826">
                  <c:v>3</c:v>
                </c:pt>
                <c:pt idx="11827">
                  <c:v>3</c:v>
                </c:pt>
                <c:pt idx="11828">
                  <c:v>3</c:v>
                </c:pt>
                <c:pt idx="11829">
                  <c:v>3</c:v>
                </c:pt>
                <c:pt idx="11830">
                  <c:v>3</c:v>
                </c:pt>
                <c:pt idx="11831">
                  <c:v>3</c:v>
                </c:pt>
                <c:pt idx="11832">
                  <c:v>3</c:v>
                </c:pt>
                <c:pt idx="11833">
                  <c:v>3</c:v>
                </c:pt>
                <c:pt idx="11834">
                  <c:v>3</c:v>
                </c:pt>
                <c:pt idx="11835">
                  <c:v>3</c:v>
                </c:pt>
                <c:pt idx="11836">
                  <c:v>3</c:v>
                </c:pt>
                <c:pt idx="11837">
                  <c:v>3</c:v>
                </c:pt>
                <c:pt idx="11838">
                  <c:v>3</c:v>
                </c:pt>
                <c:pt idx="11839">
                  <c:v>3</c:v>
                </c:pt>
                <c:pt idx="11840">
                  <c:v>3</c:v>
                </c:pt>
                <c:pt idx="11841">
                  <c:v>3</c:v>
                </c:pt>
                <c:pt idx="11842">
                  <c:v>3</c:v>
                </c:pt>
                <c:pt idx="11843">
                  <c:v>3</c:v>
                </c:pt>
                <c:pt idx="11844">
                  <c:v>3</c:v>
                </c:pt>
                <c:pt idx="11845">
                  <c:v>3</c:v>
                </c:pt>
                <c:pt idx="11846">
                  <c:v>3</c:v>
                </c:pt>
                <c:pt idx="11847">
                  <c:v>3</c:v>
                </c:pt>
                <c:pt idx="11848">
                  <c:v>3</c:v>
                </c:pt>
                <c:pt idx="11849">
                  <c:v>3</c:v>
                </c:pt>
                <c:pt idx="11850">
                  <c:v>3</c:v>
                </c:pt>
                <c:pt idx="11851">
                  <c:v>3</c:v>
                </c:pt>
                <c:pt idx="11852">
                  <c:v>3</c:v>
                </c:pt>
                <c:pt idx="11853">
                  <c:v>3</c:v>
                </c:pt>
                <c:pt idx="11854">
                  <c:v>3</c:v>
                </c:pt>
                <c:pt idx="11855">
                  <c:v>3</c:v>
                </c:pt>
                <c:pt idx="11856">
                  <c:v>3</c:v>
                </c:pt>
                <c:pt idx="11857">
                  <c:v>3</c:v>
                </c:pt>
                <c:pt idx="11858">
                  <c:v>3</c:v>
                </c:pt>
                <c:pt idx="11859">
                  <c:v>3</c:v>
                </c:pt>
                <c:pt idx="11860">
                  <c:v>3</c:v>
                </c:pt>
                <c:pt idx="11861">
                  <c:v>3</c:v>
                </c:pt>
                <c:pt idx="11862">
                  <c:v>3</c:v>
                </c:pt>
                <c:pt idx="11863">
                  <c:v>3</c:v>
                </c:pt>
                <c:pt idx="11864">
                  <c:v>3</c:v>
                </c:pt>
                <c:pt idx="11865">
                  <c:v>3</c:v>
                </c:pt>
                <c:pt idx="11866">
                  <c:v>3</c:v>
                </c:pt>
                <c:pt idx="11867">
                  <c:v>3</c:v>
                </c:pt>
                <c:pt idx="11868">
                  <c:v>3</c:v>
                </c:pt>
                <c:pt idx="11869">
                  <c:v>3</c:v>
                </c:pt>
                <c:pt idx="11870">
                  <c:v>3</c:v>
                </c:pt>
                <c:pt idx="11871">
                  <c:v>4</c:v>
                </c:pt>
                <c:pt idx="11872">
                  <c:v>4</c:v>
                </c:pt>
                <c:pt idx="11873">
                  <c:v>4</c:v>
                </c:pt>
                <c:pt idx="11874">
                  <c:v>4</c:v>
                </c:pt>
                <c:pt idx="11875">
                  <c:v>4</c:v>
                </c:pt>
                <c:pt idx="11876">
                  <c:v>4</c:v>
                </c:pt>
                <c:pt idx="11877">
                  <c:v>4</c:v>
                </c:pt>
                <c:pt idx="11878">
                  <c:v>4</c:v>
                </c:pt>
                <c:pt idx="11879">
                  <c:v>3</c:v>
                </c:pt>
                <c:pt idx="11880">
                  <c:v>3</c:v>
                </c:pt>
                <c:pt idx="11881">
                  <c:v>3</c:v>
                </c:pt>
                <c:pt idx="11882">
                  <c:v>4</c:v>
                </c:pt>
                <c:pt idx="11883">
                  <c:v>4</c:v>
                </c:pt>
                <c:pt idx="11884">
                  <c:v>4</c:v>
                </c:pt>
                <c:pt idx="11885">
                  <c:v>4</c:v>
                </c:pt>
                <c:pt idx="11886">
                  <c:v>4</c:v>
                </c:pt>
                <c:pt idx="11887">
                  <c:v>3</c:v>
                </c:pt>
                <c:pt idx="11888">
                  <c:v>4</c:v>
                </c:pt>
                <c:pt idx="11889">
                  <c:v>3</c:v>
                </c:pt>
                <c:pt idx="11890">
                  <c:v>4</c:v>
                </c:pt>
                <c:pt idx="11891">
                  <c:v>3</c:v>
                </c:pt>
                <c:pt idx="11892">
                  <c:v>4</c:v>
                </c:pt>
                <c:pt idx="11893">
                  <c:v>4</c:v>
                </c:pt>
                <c:pt idx="11894">
                  <c:v>3</c:v>
                </c:pt>
                <c:pt idx="11895">
                  <c:v>3</c:v>
                </c:pt>
                <c:pt idx="11896">
                  <c:v>3</c:v>
                </c:pt>
                <c:pt idx="11897">
                  <c:v>3</c:v>
                </c:pt>
                <c:pt idx="11898">
                  <c:v>3</c:v>
                </c:pt>
                <c:pt idx="11899">
                  <c:v>3</c:v>
                </c:pt>
                <c:pt idx="11900">
                  <c:v>3</c:v>
                </c:pt>
                <c:pt idx="11901">
                  <c:v>3</c:v>
                </c:pt>
                <c:pt idx="11902">
                  <c:v>3</c:v>
                </c:pt>
                <c:pt idx="11903">
                  <c:v>3</c:v>
                </c:pt>
                <c:pt idx="11904">
                  <c:v>3</c:v>
                </c:pt>
                <c:pt idx="11905">
                  <c:v>3</c:v>
                </c:pt>
                <c:pt idx="11906">
                  <c:v>3</c:v>
                </c:pt>
                <c:pt idx="11907">
                  <c:v>3</c:v>
                </c:pt>
                <c:pt idx="11908">
                  <c:v>3</c:v>
                </c:pt>
                <c:pt idx="11909">
                  <c:v>3</c:v>
                </c:pt>
                <c:pt idx="11910">
                  <c:v>3</c:v>
                </c:pt>
                <c:pt idx="11911">
                  <c:v>2</c:v>
                </c:pt>
                <c:pt idx="11912">
                  <c:v>2</c:v>
                </c:pt>
                <c:pt idx="11913">
                  <c:v>2</c:v>
                </c:pt>
                <c:pt idx="11914">
                  <c:v>2</c:v>
                </c:pt>
                <c:pt idx="11915">
                  <c:v>2</c:v>
                </c:pt>
                <c:pt idx="11916">
                  <c:v>2</c:v>
                </c:pt>
                <c:pt idx="11917">
                  <c:v>3</c:v>
                </c:pt>
                <c:pt idx="11918">
                  <c:v>3</c:v>
                </c:pt>
                <c:pt idx="11919">
                  <c:v>3</c:v>
                </c:pt>
                <c:pt idx="11920">
                  <c:v>3</c:v>
                </c:pt>
                <c:pt idx="11921">
                  <c:v>3</c:v>
                </c:pt>
                <c:pt idx="11922">
                  <c:v>3</c:v>
                </c:pt>
                <c:pt idx="11923">
                  <c:v>3</c:v>
                </c:pt>
                <c:pt idx="11924">
                  <c:v>2</c:v>
                </c:pt>
                <c:pt idx="11925">
                  <c:v>2</c:v>
                </c:pt>
                <c:pt idx="11926">
                  <c:v>2</c:v>
                </c:pt>
                <c:pt idx="11927">
                  <c:v>2</c:v>
                </c:pt>
                <c:pt idx="11928">
                  <c:v>2</c:v>
                </c:pt>
                <c:pt idx="11929">
                  <c:v>2</c:v>
                </c:pt>
                <c:pt idx="11930">
                  <c:v>2</c:v>
                </c:pt>
                <c:pt idx="11931">
                  <c:v>2</c:v>
                </c:pt>
                <c:pt idx="11932">
                  <c:v>2</c:v>
                </c:pt>
                <c:pt idx="11933">
                  <c:v>2</c:v>
                </c:pt>
                <c:pt idx="11934">
                  <c:v>2</c:v>
                </c:pt>
                <c:pt idx="11935">
                  <c:v>2</c:v>
                </c:pt>
                <c:pt idx="11936">
                  <c:v>2</c:v>
                </c:pt>
                <c:pt idx="11937">
                  <c:v>2</c:v>
                </c:pt>
                <c:pt idx="11938">
                  <c:v>2</c:v>
                </c:pt>
                <c:pt idx="11939">
                  <c:v>2</c:v>
                </c:pt>
                <c:pt idx="11940">
                  <c:v>2</c:v>
                </c:pt>
                <c:pt idx="11941">
                  <c:v>2</c:v>
                </c:pt>
                <c:pt idx="11942">
                  <c:v>2</c:v>
                </c:pt>
                <c:pt idx="11943">
                  <c:v>2</c:v>
                </c:pt>
                <c:pt idx="11944">
                  <c:v>2</c:v>
                </c:pt>
                <c:pt idx="11945">
                  <c:v>2</c:v>
                </c:pt>
                <c:pt idx="11946">
                  <c:v>2</c:v>
                </c:pt>
                <c:pt idx="11947">
                  <c:v>2</c:v>
                </c:pt>
                <c:pt idx="11948">
                  <c:v>2</c:v>
                </c:pt>
                <c:pt idx="11949">
                  <c:v>2</c:v>
                </c:pt>
                <c:pt idx="11950">
                  <c:v>2</c:v>
                </c:pt>
                <c:pt idx="11951">
                  <c:v>2</c:v>
                </c:pt>
                <c:pt idx="11952">
                  <c:v>2</c:v>
                </c:pt>
                <c:pt idx="11953">
                  <c:v>2</c:v>
                </c:pt>
                <c:pt idx="11954">
                  <c:v>2</c:v>
                </c:pt>
                <c:pt idx="11955">
                  <c:v>2</c:v>
                </c:pt>
                <c:pt idx="11956">
                  <c:v>2</c:v>
                </c:pt>
                <c:pt idx="11957">
                  <c:v>2</c:v>
                </c:pt>
                <c:pt idx="11958">
                  <c:v>2</c:v>
                </c:pt>
                <c:pt idx="11959">
                  <c:v>2</c:v>
                </c:pt>
                <c:pt idx="11960">
                  <c:v>2</c:v>
                </c:pt>
                <c:pt idx="11961">
                  <c:v>2</c:v>
                </c:pt>
                <c:pt idx="11962">
                  <c:v>2</c:v>
                </c:pt>
                <c:pt idx="11963">
                  <c:v>2</c:v>
                </c:pt>
                <c:pt idx="11964">
                  <c:v>2</c:v>
                </c:pt>
                <c:pt idx="11965">
                  <c:v>2</c:v>
                </c:pt>
                <c:pt idx="11966">
                  <c:v>2</c:v>
                </c:pt>
                <c:pt idx="11967">
                  <c:v>2</c:v>
                </c:pt>
                <c:pt idx="11968">
                  <c:v>2</c:v>
                </c:pt>
                <c:pt idx="11969">
                  <c:v>2</c:v>
                </c:pt>
                <c:pt idx="11970">
                  <c:v>2</c:v>
                </c:pt>
                <c:pt idx="11971">
                  <c:v>2</c:v>
                </c:pt>
                <c:pt idx="11972">
                  <c:v>2</c:v>
                </c:pt>
                <c:pt idx="11973">
                  <c:v>2</c:v>
                </c:pt>
                <c:pt idx="11974">
                  <c:v>2</c:v>
                </c:pt>
                <c:pt idx="11975">
                  <c:v>2</c:v>
                </c:pt>
                <c:pt idx="11976">
                  <c:v>2</c:v>
                </c:pt>
                <c:pt idx="11977">
                  <c:v>2</c:v>
                </c:pt>
                <c:pt idx="11978">
                  <c:v>2</c:v>
                </c:pt>
                <c:pt idx="11979">
                  <c:v>2</c:v>
                </c:pt>
                <c:pt idx="11980">
                  <c:v>2</c:v>
                </c:pt>
                <c:pt idx="11981">
                  <c:v>2</c:v>
                </c:pt>
                <c:pt idx="11982">
                  <c:v>2</c:v>
                </c:pt>
                <c:pt idx="11983">
                  <c:v>2</c:v>
                </c:pt>
                <c:pt idx="11984">
                  <c:v>3</c:v>
                </c:pt>
                <c:pt idx="11985">
                  <c:v>2</c:v>
                </c:pt>
                <c:pt idx="11986">
                  <c:v>2</c:v>
                </c:pt>
                <c:pt idx="11987">
                  <c:v>2</c:v>
                </c:pt>
                <c:pt idx="11988">
                  <c:v>2</c:v>
                </c:pt>
                <c:pt idx="11989">
                  <c:v>2</c:v>
                </c:pt>
                <c:pt idx="11990">
                  <c:v>2</c:v>
                </c:pt>
                <c:pt idx="11991">
                  <c:v>2</c:v>
                </c:pt>
                <c:pt idx="11992">
                  <c:v>2</c:v>
                </c:pt>
                <c:pt idx="11993">
                  <c:v>2</c:v>
                </c:pt>
                <c:pt idx="11994">
                  <c:v>2</c:v>
                </c:pt>
                <c:pt idx="11995">
                  <c:v>2</c:v>
                </c:pt>
                <c:pt idx="11996">
                  <c:v>2</c:v>
                </c:pt>
                <c:pt idx="11997">
                  <c:v>2</c:v>
                </c:pt>
                <c:pt idx="11998">
                  <c:v>2</c:v>
                </c:pt>
                <c:pt idx="11999">
                  <c:v>2</c:v>
                </c:pt>
                <c:pt idx="12000">
                  <c:v>2</c:v>
                </c:pt>
                <c:pt idx="12001">
                  <c:v>2</c:v>
                </c:pt>
                <c:pt idx="12002">
                  <c:v>2</c:v>
                </c:pt>
                <c:pt idx="12003">
                  <c:v>3</c:v>
                </c:pt>
                <c:pt idx="12004">
                  <c:v>2</c:v>
                </c:pt>
                <c:pt idx="12005">
                  <c:v>2</c:v>
                </c:pt>
                <c:pt idx="12006">
                  <c:v>2</c:v>
                </c:pt>
                <c:pt idx="12007">
                  <c:v>3</c:v>
                </c:pt>
                <c:pt idx="12008">
                  <c:v>3</c:v>
                </c:pt>
                <c:pt idx="12009">
                  <c:v>3</c:v>
                </c:pt>
                <c:pt idx="12010">
                  <c:v>3</c:v>
                </c:pt>
                <c:pt idx="12011">
                  <c:v>3</c:v>
                </c:pt>
                <c:pt idx="12012">
                  <c:v>3</c:v>
                </c:pt>
                <c:pt idx="12013">
                  <c:v>3</c:v>
                </c:pt>
                <c:pt idx="12014">
                  <c:v>3</c:v>
                </c:pt>
                <c:pt idx="12015">
                  <c:v>3</c:v>
                </c:pt>
                <c:pt idx="12016">
                  <c:v>3</c:v>
                </c:pt>
                <c:pt idx="12017">
                  <c:v>3</c:v>
                </c:pt>
                <c:pt idx="12018">
                  <c:v>3</c:v>
                </c:pt>
                <c:pt idx="12019">
                  <c:v>4</c:v>
                </c:pt>
                <c:pt idx="12020">
                  <c:v>4</c:v>
                </c:pt>
                <c:pt idx="12021">
                  <c:v>4</c:v>
                </c:pt>
                <c:pt idx="12022">
                  <c:v>4</c:v>
                </c:pt>
                <c:pt idx="12023">
                  <c:v>4</c:v>
                </c:pt>
                <c:pt idx="12024">
                  <c:v>4</c:v>
                </c:pt>
                <c:pt idx="12025">
                  <c:v>4</c:v>
                </c:pt>
                <c:pt idx="12026">
                  <c:v>4</c:v>
                </c:pt>
                <c:pt idx="12027">
                  <c:v>4</c:v>
                </c:pt>
                <c:pt idx="12028">
                  <c:v>4</c:v>
                </c:pt>
                <c:pt idx="12029">
                  <c:v>4</c:v>
                </c:pt>
                <c:pt idx="12030">
                  <c:v>4</c:v>
                </c:pt>
                <c:pt idx="12031">
                  <c:v>3</c:v>
                </c:pt>
                <c:pt idx="12032">
                  <c:v>3</c:v>
                </c:pt>
                <c:pt idx="12033">
                  <c:v>3</c:v>
                </c:pt>
                <c:pt idx="12034">
                  <c:v>3</c:v>
                </c:pt>
                <c:pt idx="12035">
                  <c:v>3</c:v>
                </c:pt>
                <c:pt idx="12036">
                  <c:v>3</c:v>
                </c:pt>
                <c:pt idx="12037">
                  <c:v>3</c:v>
                </c:pt>
                <c:pt idx="12038">
                  <c:v>3</c:v>
                </c:pt>
                <c:pt idx="12039">
                  <c:v>3</c:v>
                </c:pt>
                <c:pt idx="12040">
                  <c:v>3</c:v>
                </c:pt>
                <c:pt idx="12041">
                  <c:v>4</c:v>
                </c:pt>
                <c:pt idx="12042">
                  <c:v>4</c:v>
                </c:pt>
                <c:pt idx="12043">
                  <c:v>4</c:v>
                </c:pt>
                <c:pt idx="12044">
                  <c:v>4</c:v>
                </c:pt>
                <c:pt idx="12045">
                  <c:v>4</c:v>
                </c:pt>
                <c:pt idx="12046">
                  <c:v>4</c:v>
                </c:pt>
                <c:pt idx="12047">
                  <c:v>4</c:v>
                </c:pt>
                <c:pt idx="12048">
                  <c:v>4</c:v>
                </c:pt>
                <c:pt idx="12049">
                  <c:v>5</c:v>
                </c:pt>
                <c:pt idx="12050">
                  <c:v>5</c:v>
                </c:pt>
                <c:pt idx="12051">
                  <c:v>5</c:v>
                </c:pt>
                <c:pt idx="12052">
                  <c:v>5</c:v>
                </c:pt>
                <c:pt idx="12053">
                  <c:v>5</c:v>
                </c:pt>
                <c:pt idx="12054">
                  <c:v>5</c:v>
                </c:pt>
                <c:pt idx="12055">
                  <c:v>5</c:v>
                </c:pt>
                <c:pt idx="12056">
                  <c:v>5</c:v>
                </c:pt>
                <c:pt idx="12057">
                  <c:v>5</c:v>
                </c:pt>
                <c:pt idx="12058">
                  <c:v>5</c:v>
                </c:pt>
                <c:pt idx="12059">
                  <c:v>5</c:v>
                </c:pt>
                <c:pt idx="12060">
                  <c:v>5</c:v>
                </c:pt>
                <c:pt idx="12061">
                  <c:v>5</c:v>
                </c:pt>
                <c:pt idx="12062">
                  <c:v>5</c:v>
                </c:pt>
                <c:pt idx="12063">
                  <c:v>5</c:v>
                </c:pt>
                <c:pt idx="12064">
                  <c:v>5</c:v>
                </c:pt>
                <c:pt idx="12065">
                  <c:v>5</c:v>
                </c:pt>
                <c:pt idx="12066">
                  <c:v>5</c:v>
                </c:pt>
                <c:pt idx="12067">
                  <c:v>5</c:v>
                </c:pt>
                <c:pt idx="12068">
                  <c:v>5</c:v>
                </c:pt>
                <c:pt idx="12069">
                  <c:v>5</c:v>
                </c:pt>
                <c:pt idx="12070">
                  <c:v>5</c:v>
                </c:pt>
                <c:pt idx="12071">
                  <c:v>5</c:v>
                </c:pt>
                <c:pt idx="12072">
                  <c:v>5</c:v>
                </c:pt>
                <c:pt idx="12073">
                  <c:v>5</c:v>
                </c:pt>
                <c:pt idx="12074">
                  <c:v>5</c:v>
                </c:pt>
                <c:pt idx="12075">
                  <c:v>5</c:v>
                </c:pt>
                <c:pt idx="12076">
                  <c:v>5</c:v>
                </c:pt>
                <c:pt idx="12077">
                  <c:v>5</c:v>
                </c:pt>
                <c:pt idx="12078">
                  <c:v>5</c:v>
                </c:pt>
                <c:pt idx="12079">
                  <c:v>6</c:v>
                </c:pt>
                <c:pt idx="12080">
                  <c:v>6</c:v>
                </c:pt>
                <c:pt idx="12081">
                  <c:v>6</c:v>
                </c:pt>
                <c:pt idx="12082">
                  <c:v>5</c:v>
                </c:pt>
                <c:pt idx="12083">
                  <c:v>5</c:v>
                </c:pt>
                <c:pt idx="12084">
                  <c:v>5</c:v>
                </c:pt>
                <c:pt idx="12085">
                  <c:v>5</c:v>
                </c:pt>
                <c:pt idx="12086">
                  <c:v>5</c:v>
                </c:pt>
                <c:pt idx="12087">
                  <c:v>5</c:v>
                </c:pt>
                <c:pt idx="12088">
                  <c:v>5</c:v>
                </c:pt>
                <c:pt idx="12089">
                  <c:v>5</c:v>
                </c:pt>
                <c:pt idx="12090">
                  <c:v>5</c:v>
                </c:pt>
                <c:pt idx="12091">
                  <c:v>5</c:v>
                </c:pt>
                <c:pt idx="12092">
                  <c:v>5</c:v>
                </c:pt>
                <c:pt idx="12093">
                  <c:v>5</c:v>
                </c:pt>
                <c:pt idx="12094">
                  <c:v>5</c:v>
                </c:pt>
                <c:pt idx="12095">
                  <c:v>5</c:v>
                </c:pt>
                <c:pt idx="12096">
                  <c:v>5</c:v>
                </c:pt>
                <c:pt idx="12097">
                  <c:v>5</c:v>
                </c:pt>
                <c:pt idx="12098">
                  <c:v>5</c:v>
                </c:pt>
                <c:pt idx="12099">
                  <c:v>4</c:v>
                </c:pt>
                <c:pt idx="12100">
                  <c:v>4</c:v>
                </c:pt>
                <c:pt idx="12101">
                  <c:v>4</c:v>
                </c:pt>
                <c:pt idx="12102">
                  <c:v>4</c:v>
                </c:pt>
                <c:pt idx="12103">
                  <c:v>4</c:v>
                </c:pt>
                <c:pt idx="12104">
                  <c:v>4</c:v>
                </c:pt>
                <c:pt idx="12105">
                  <c:v>5</c:v>
                </c:pt>
                <c:pt idx="12106">
                  <c:v>6</c:v>
                </c:pt>
                <c:pt idx="12107">
                  <c:v>6</c:v>
                </c:pt>
                <c:pt idx="12108">
                  <c:v>6</c:v>
                </c:pt>
                <c:pt idx="12109">
                  <c:v>6</c:v>
                </c:pt>
                <c:pt idx="12110">
                  <c:v>6</c:v>
                </c:pt>
                <c:pt idx="12111">
                  <c:v>7</c:v>
                </c:pt>
                <c:pt idx="12112">
                  <c:v>7</c:v>
                </c:pt>
                <c:pt idx="12113">
                  <c:v>7</c:v>
                </c:pt>
                <c:pt idx="12114">
                  <c:v>7</c:v>
                </c:pt>
                <c:pt idx="12115">
                  <c:v>7</c:v>
                </c:pt>
                <c:pt idx="12116">
                  <c:v>7</c:v>
                </c:pt>
                <c:pt idx="12117">
                  <c:v>7</c:v>
                </c:pt>
                <c:pt idx="12118">
                  <c:v>6</c:v>
                </c:pt>
                <c:pt idx="12119">
                  <c:v>6</c:v>
                </c:pt>
                <c:pt idx="12120">
                  <c:v>6</c:v>
                </c:pt>
                <c:pt idx="12121">
                  <c:v>6</c:v>
                </c:pt>
                <c:pt idx="12122">
                  <c:v>6</c:v>
                </c:pt>
                <c:pt idx="12123">
                  <c:v>6</c:v>
                </c:pt>
                <c:pt idx="12124">
                  <c:v>6</c:v>
                </c:pt>
                <c:pt idx="12125">
                  <c:v>6</c:v>
                </c:pt>
                <c:pt idx="12126">
                  <c:v>6</c:v>
                </c:pt>
                <c:pt idx="12127">
                  <c:v>6</c:v>
                </c:pt>
                <c:pt idx="12128">
                  <c:v>6</c:v>
                </c:pt>
                <c:pt idx="12129">
                  <c:v>6</c:v>
                </c:pt>
                <c:pt idx="12130">
                  <c:v>6</c:v>
                </c:pt>
                <c:pt idx="12131">
                  <c:v>6</c:v>
                </c:pt>
                <c:pt idx="12132">
                  <c:v>6</c:v>
                </c:pt>
                <c:pt idx="12133">
                  <c:v>6</c:v>
                </c:pt>
                <c:pt idx="12134">
                  <c:v>6</c:v>
                </c:pt>
                <c:pt idx="12135">
                  <c:v>6</c:v>
                </c:pt>
                <c:pt idx="12136">
                  <c:v>6</c:v>
                </c:pt>
                <c:pt idx="12137">
                  <c:v>6</c:v>
                </c:pt>
                <c:pt idx="12138">
                  <c:v>6</c:v>
                </c:pt>
                <c:pt idx="12139">
                  <c:v>7</c:v>
                </c:pt>
                <c:pt idx="12140">
                  <c:v>7</c:v>
                </c:pt>
                <c:pt idx="12141">
                  <c:v>7</c:v>
                </c:pt>
                <c:pt idx="12142">
                  <c:v>8</c:v>
                </c:pt>
                <c:pt idx="12143">
                  <c:v>7</c:v>
                </c:pt>
                <c:pt idx="12144">
                  <c:v>7</c:v>
                </c:pt>
                <c:pt idx="12145">
                  <c:v>7</c:v>
                </c:pt>
                <c:pt idx="12146">
                  <c:v>8</c:v>
                </c:pt>
                <c:pt idx="12147">
                  <c:v>8</c:v>
                </c:pt>
                <c:pt idx="12148">
                  <c:v>9</c:v>
                </c:pt>
                <c:pt idx="12149">
                  <c:v>10</c:v>
                </c:pt>
                <c:pt idx="12150">
                  <c:v>11</c:v>
                </c:pt>
                <c:pt idx="12151">
                  <c:v>10</c:v>
                </c:pt>
                <c:pt idx="12152">
                  <c:v>9</c:v>
                </c:pt>
                <c:pt idx="12153">
                  <c:v>9</c:v>
                </c:pt>
                <c:pt idx="12154">
                  <c:v>9</c:v>
                </c:pt>
                <c:pt idx="12155">
                  <c:v>8</c:v>
                </c:pt>
                <c:pt idx="12156">
                  <c:v>8</c:v>
                </c:pt>
                <c:pt idx="12157">
                  <c:v>8</c:v>
                </c:pt>
                <c:pt idx="12158">
                  <c:v>8</c:v>
                </c:pt>
                <c:pt idx="12159">
                  <c:v>8</c:v>
                </c:pt>
                <c:pt idx="12160">
                  <c:v>8</c:v>
                </c:pt>
                <c:pt idx="12161">
                  <c:v>9</c:v>
                </c:pt>
                <c:pt idx="12162">
                  <c:v>9</c:v>
                </c:pt>
                <c:pt idx="12163">
                  <c:v>9</c:v>
                </c:pt>
                <c:pt idx="12164">
                  <c:v>10</c:v>
                </c:pt>
                <c:pt idx="12165">
                  <c:v>10</c:v>
                </c:pt>
                <c:pt idx="12166">
                  <c:v>11</c:v>
                </c:pt>
                <c:pt idx="12167">
                  <c:v>11</c:v>
                </c:pt>
                <c:pt idx="12168">
                  <c:v>10</c:v>
                </c:pt>
                <c:pt idx="12169">
                  <c:v>10</c:v>
                </c:pt>
                <c:pt idx="12170">
                  <c:v>10</c:v>
                </c:pt>
                <c:pt idx="12171">
                  <c:v>10</c:v>
                </c:pt>
                <c:pt idx="12172">
                  <c:v>9</c:v>
                </c:pt>
                <c:pt idx="12173">
                  <c:v>9</c:v>
                </c:pt>
                <c:pt idx="12174">
                  <c:v>9</c:v>
                </c:pt>
                <c:pt idx="12175">
                  <c:v>9</c:v>
                </c:pt>
                <c:pt idx="12176">
                  <c:v>8</c:v>
                </c:pt>
                <c:pt idx="12177">
                  <c:v>9</c:v>
                </c:pt>
                <c:pt idx="12178">
                  <c:v>9</c:v>
                </c:pt>
                <c:pt idx="12179">
                  <c:v>10</c:v>
                </c:pt>
                <c:pt idx="12180">
                  <c:v>11</c:v>
                </c:pt>
                <c:pt idx="12181">
                  <c:v>12</c:v>
                </c:pt>
                <c:pt idx="12182">
                  <c:v>12</c:v>
                </c:pt>
                <c:pt idx="12183">
                  <c:v>11</c:v>
                </c:pt>
                <c:pt idx="12184">
                  <c:v>10</c:v>
                </c:pt>
                <c:pt idx="12185">
                  <c:v>10</c:v>
                </c:pt>
                <c:pt idx="12186">
                  <c:v>10</c:v>
                </c:pt>
                <c:pt idx="12187">
                  <c:v>10</c:v>
                </c:pt>
                <c:pt idx="12188">
                  <c:v>10</c:v>
                </c:pt>
                <c:pt idx="12189">
                  <c:v>9</c:v>
                </c:pt>
                <c:pt idx="12190">
                  <c:v>8</c:v>
                </c:pt>
                <c:pt idx="12191">
                  <c:v>8</c:v>
                </c:pt>
                <c:pt idx="12192">
                  <c:v>8</c:v>
                </c:pt>
                <c:pt idx="12193">
                  <c:v>8</c:v>
                </c:pt>
                <c:pt idx="12194">
                  <c:v>8</c:v>
                </c:pt>
                <c:pt idx="12195">
                  <c:v>9</c:v>
                </c:pt>
                <c:pt idx="12196">
                  <c:v>9</c:v>
                </c:pt>
                <c:pt idx="12197">
                  <c:v>9</c:v>
                </c:pt>
                <c:pt idx="12198">
                  <c:v>10</c:v>
                </c:pt>
                <c:pt idx="12199">
                  <c:v>10</c:v>
                </c:pt>
                <c:pt idx="12200">
                  <c:v>10</c:v>
                </c:pt>
                <c:pt idx="12201">
                  <c:v>12</c:v>
                </c:pt>
                <c:pt idx="12202">
                  <c:v>13</c:v>
                </c:pt>
                <c:pt idx="12203">
                  <c:v>13</c:v>
                </c:pt>
                <c:pt idx="12204">
                  <c:v>13</c:v>
                </c:pt>
                <c:pt idx="12205">
                  <c:v>13</c:v>
                </c:pt>
                <c:pt idx="12206">
                  <c:v>13</c:v>
                </c:pt>
                <c:pt idx="12207">
                  <c:v>13</c:v>
                </c:pt>
                <c:pt idx="12208">
                  <c:v>12</c:v>
                </c:pt>
                <c:pt idx="12209">
                  <c:v>11</c:v>
                </c:pt>
                <c:pt idx="12210">
                  <c:v>11</c:v>
                </c:pt>
                <c:pt idx="12211">
                  <c:v>11</c:v>
                </c:pt>
                <c:pt idx="12212">
                  <c:v>11</c:v>
                </c:pt>
                <c:pt idx="12213">
                  <c:v>10</c:v>
                </c:pt>
                <c:pt idx="12214">
                  <c:v>10</c:v>
                </c:pt>
                <c:pt idx="12215">
                  <c:v>10</c:v>
                </c:pt>
                <c:pt idx="12216">
                  <c:v>10</c:v>
                </c:pt>
                <c:pt idx="12217">
                  <c:v>10</c:v>
                </c:pt>
                <c:pt idx="12218">
                  <c:v>10</c:v>
                </c:pt>
                <c:pt idx="12219">
                  <c:v>10</c:v>
                </c:pt>
                <c:pt idx="12220">
                  <c:v>10</c:v>
                </c:pt>
                <c:pt idx="12221">
                  <c:v>10</c:v>
                </c:pt>
                <c:pt idx="12222">
                  <c:v>11</c:v>
                </c:pt>
                <c:pt idx="12223">
                  <c:v>10</c:v>
                </c:pt>
                <c:pt idx="12224">
                  <c:v>10</c:v>
                </c:pt>
                <c:pt idx="12225">
                  <c:v>10</c:v>
                </c:pt>
                <c:pt idx="12226">
                  <c:v>11</c:v>
                </c:pt>
                <c:pt idx="12227">
                  <c:v>11</c:v>
                </c:pt>
                <c:pt idx="12228">
                  <c:v>10</c:v>
                </c:pt>
                <c:pt idx="12229">
                  <c:v>10</c:v>
                </c:pt>
                <c:pt idx="12230">
                  <c:v>9</c:v>
                </c:pt>
                <c:pt idx="12231">
                  <c:v>9</c:v>
                </c:pt>
                <c:pt idx="12232">
                  <c:v>9</c:v>
                </c:pt>
                <c:pt idx="12233">
                  <c:v>9</c:v>
                </c:pt>
                <c:pt idx="12234">
                  <c:v>9</c:v>
                </c:pt>
                <c:pt idx="12235">
                  <c:v>9</c:v>
                </c:pt>
                <c:pt idx="12236">
                  <c:v>9</c:v>
                </c:pt>
                <c:pt idx="12237">
                  <c:v>9</c:v>
                </c:pt>
                <c:pt idx="12238">
                  <c:v>9</c:v>
                </c:pt>
                <c:pt idx="12239">
                  <c:v>9</c:v>
                </c:pt>
                <c:pt idx="12240">
                  <c:v>9</c:v>
                </c:pt>
                <c:pt idx="12241">
                  <c:v>8</c:v>
                </c:pt>
                <c:pt idx="12242">
                  <c:v>8</c:v>
                </c:pt>
                <c:pt idx="12243">
                  <c:v>8</c:v>
                </c:pt>
                <c:pt idx="12244">
                  <c:v>8</c:v>
                </c:pt>
                <c:pt idx="12245">
                  <c:v>8</c:v>
                </c:pt>
                <c:pt idx="12246">
                  <c:v>9</c:v>
                </c:pt>
                <c:pt idx="12247">
                  <c:v>9</c:v>
                </c:pt>
                <c:pt idx="12248">
                  <c:v>9</c:v>
                </c:pt>
                <c:pt idx="12249">
                  <c:v>9</c:v>
                </c:pt>
                <c:pt idx="12250">
                  <c:v>9</c:v>
                </c:pt>
                <c:pt idx="12251">
                  <c:v>9</c:v>
                </c:pt>
                <c:pt idx="12252">
                  <c:v>9</c:v>
                </c:pt>
                <c:pt idx="12253">
                  <c:v>9</c:v>
                </c:pt>
                <c:pt idx="12254">
                  <c:v>9</c:v>
                </c:pt>
                <c:pt idx="12255">
                  <c:v>9</c:v>
                </c:pt>
                <c:pt idx="12256">
                  <c:v>10</c:v>
                </c:pt>
                <c:pt idx="12257">
                  <c:v>10</c:v>
                </c:pt>
                <c:pt idx="12258">
                  <c:v>10</c:v>
                </c:pt>
                <c:pt idx="12259">
                  <c:v>10</c:v>
                </c:pt>
                <c:pt idx="12260">
                  <c:v>10</c:v>
                </c:pt>
                <c:pt idx="12261">
                  <c:v>10</c:v>
                </c:pt>
                <c:pt idx="12262">
                  <c:v>10</c:v>
                </c:pt>
                <c:pt idx="12263">
                  <c:v>10</c:v>
                </c:pt>
                <c:pt idx="12264">
                  <c:v>10</c:v>
                </c:pt>
                <c:pt idx="12265">
                  <c:v>10</c:v>
                </c:pt>
                <c:pt idx="12266">
                  <c:v>10</c:v>
                </c:pt>
                <c:pt idx="12267">
                  <c:v>10</c:v>
                </c:pt>
                <c:pt idx="12268">
                  <c:v>10</c:v>
                </c:pt>
                <c:pt idx="12269">
                  <c:v>10</c:v>
                </c:pt>
                <c:pt idx="12270">
                  <c:v>10</c:v>
                </c:pt>
                <c:pt idx="12271">
                  <c:v>11</c:v>
                </c:pt>
                <c:pt idx="12272">
                  <c:v>11</c:v>
                </c:pt>
                <c:pt idx="12273">
                  <c:v>11</c:v>
                </c:pt>
                <c:pt idx="12274">
                  <c:v>11</c:v>
                </c:pt>
                <c:pt idx="12275">
                  <c:v>11</c:v>
                </c:pt>
                <c:pt idx="12276">
                  <c:v>11</c:v>
                </c:pt>
                <c:pt idx="12277">
                  <c:v>12</c:v>
                </c:pt>
                <c:pt idx="12278">
                  <c:v>13</c:v>
                </c:pt>
                <c:pt idx="12279">
                  <c:v>14</c:v>
                </c:pt>
                <c:pt idx="12280">
                  <c:v>14</c:v>
                </c:pt>
                <c:pt idx="12281">
                  <c:v>14</c:v>
                </c:pt>
                <c:pt idx="12282">
                  <c:v>14</c:v>
                </c:pt>
                <c:pt idx="12283">
                  <c:v>11</c:v>
                </c:pt>
                <c:pt idx="12284">
                  <c:v>11</c:v>
                </c:pt>
                <c:pt idx="12285">
                  <c:v>11</c:v>
                </c:pt>
                <c:pt idx="12286">
                  <c:v>12</c:v>
                </c:pt>
                <c:pt idx="12287">
                  <c:v>13</c:v>
                </c:pt>
                <c:pt idx="12288">
                  <c:v>13</c:v>
                </c:pt>
                <c:pt idx="12289">
                  <c:v>12</c:v>
                </c:pt>
                <c:pt idx="12290">
                  <c:v>11</c:v>
                </c:pt>
                <c:pt idx="12291">
                  <c:v>10</c:v>
                </c:pt>
                <c:pt idx="12292">
                  <c:v>10</c:v>
                </c:pt>
                <c:pt idx="12293">
                  <c:v>10</c:v>
                </c:pt>
                <c:pt idx="12294">
                  <c:v>11</c:v>
                </c:pt>
                <c:pt idx="12295">
                  <c:v>10</c:v>
                </c:pt>
                <c:pt idx="12296">
                  <c:v>10</c:v>
                </c:pt>
                <c:pt idx="12297">
                  <c:v>10</c:v>
                </c:pt>
                <c:pt idx="12298">
                  <c:v>11</c:v>
                </c:pt>
                <c:pt idx="12299">
                  <c:v>10</c:v>
                </c:pt>
                <c:pt idx="12300">
                  <c:v>11</c:v>
                </c:pt>
                <c:pt idx="12301">
                  <c:v>11</c:v>
                </c:pt>
                <c:pt idx="12302">
                  <c:v>11</c:v>
                </c:pt>
                <c:pt idx="12303">
                  <c:v>11</c:v>
                </c:pt>
                <c:pt idx="12304">
                  <c:v>11</c:v>
                </c:pt>
                <c:pt idx="12305">
                  <c:v>11</c:v>
                </c:pt>
                <c:pt idx="12306">
                  <c:v>11</c:v>
                </c:pt>
                <c:pt idx="12307">
                  <c:v>11</c:v>
                </c:pt>
                <c:pt idx="12308">
                  <c:v>11</c:v>
                </c:pt>
                <c:pt idx="12309">
                  <c:v>11</c:v>
                </c:pt>
                <c:pt idx="12310">
                  <c:v>11</c:v>
                </c:pt>
                <c:pt idx="12311">
                  <c:v>11</c:v>
                </c:pt>
                <c:pt idx="12312">
                  <c:v>11</c:v>
                </c:pt>
                <c:pt idx="12313">
                  <c:v>11</c:v>
                </c:pt>
                <c:pt idx="12314">
                  <c:v>11</c:v>
                </c:pt>
                <c:pt idx="12315">
                  <c:v>11</c:v>
                </c:pt>
                <c:pt idx="12316">
                  <c:v>11</c:v>
                </c:pt>
                <c:pt idx="12317">
                  <c:v>11</c:v>
                </c:pt>
                <c:pt idx="12318">
                  <c:v>11</c:v>
                </c:pt>
                <c:pt idx="12319">
                  <c:v>11</c:v>
                </c:pt>
                <c:pt idx="12320">
                  <c:v>11</c:v>
                </c:pt>
                <c:pt idx="12321">
                  <c:v>11</c:v>
                </c:pt>
                <c:pt idx="12322">
                  <c:v>11</c:v>
                </c:pt>
                <c:pt idx="12323">
                  <c:v>11</c:v>
                </c:pt>
                <c:pt idx="12324">
                  <c:v>11</c:v>
                </c:pt>
                <c:pt idx="12325">
                  <c:v>12</c:v>
                </c:pt>
                <c:pt idx="12326">
                  <c:v>12</c:v>
                </c:pt>
                <c:pt idx="12327">
                  <c:v>12</c:v>
                </c:pt>
                <c:pt idx="12328">
                  <c:v>12</c:v>
                </c:pt>
                <c:pt idx="12329">
                  <c:v>12</c:v>
                </c:pt>
                <c:pt idx="12330">
                  <c:v>12</c:v>
                </c:pt>
                <c:pt idx="12331">
                  <c:v>13</c:v>
                </c:pt>
                <c:pt idx="12332">
                  <c:v>13</c:v>
                </c:pt>
                <c:pt idx="12333">
                  <c:v>13</c:v>
                </c:pt>
                <c:pt idx="12334">
                  <c:v>12</c:v>
                </c:pt>
                <c:pt idx="12335">
                  <c:v>13</c:v>
                </c:pt>
                <c:pt idx="12336">
                  <c:v>13</c:v>
                </c:pt>
                <c:pt idx="12337">
                  <c:v>13</c:v>
                </c:pt>
                <c:pt idx="12338">
                  <c:v>13</c:v>
                </c:pt>
                <c:pt idx="12339">
                  <c:v>12</c:v>
                </c:pt>
                <c:pt idx="12340">
                  <c:v>12</c:v>
                </c:pt>
                <c:pt idx="12341">
                  <c:v>12</c:v>
                </c:pt>
                <c:pt idx="12342">
                  <c:v>12</c:v>
                </c:pt>
                <c:pt idx="12343">
                  <c:v>12</c:v>
                </c:pt>
                <c:pt idx="12344">
                  <c:v>12</c:v>
                </c:pt>
                <c:pt idx="12345">
                  <c:v>13</c:v>
                </c:pt>
                <c:pt idx="12346">
                  <c:v>13</c:v>
                </c:pt>
                <c:pt idx="12347">
                  <c:v>14</c:v>
                </c:pt>
                <c:pt idx="12348">
                  <c:v>13</c:v>
                </c:pt>
                <c:pt idx="12349">
                  <c:v>13</c:v>
                </c:pt>
                <c:pt idx="12350">
                  <c:v>13</c:v>
                </c:pt>
                <c:pt idx="12351">
                  <c:v>13</c:v>
                </c:pt>
                <c:pt idx="12352">
                  <c:v>13</c:v>
                </c:pt>
                <c:pt idx="12353">
                  <c:v>13</c:v>
                </c:pt>
                <c:pt idx="12354">
                  <c:v>13</c:v>
                </c:pt>
                <c:pt idx="12355">
                  <c:v>13</c:v>
                </c:pt>
                <c:pt idx="12356">
                  <c:v>13</c:v>
                </c:pt>
                <c:pt idx="12357">
                  <c:v>13</c:v>
                </c:pt>
                <c:pt idx="12358">
                  <c:v>13</c:v>
                </c:pt>
                <c:pt idx="12359">
                  <c:v>12</c:v>
                </c:pt>
                <c:pt idx="12360">
                  <c:v>12</c:v>
                </c:pt>
                <c:pt idx="12361">
                  <c:v>12</c:v>
                </c:pt>
                <c:pt idx="12362">
                  <c:v>12</c:v>
                </c:pt>
                <c:pt idx="12363">
                  <c:v>12</c:v>
                </c:pt>
                <c:pt idx="12364">
                  <c:v>12</c:v>
                </c:pt>
                <c:pt idx="12365">
                  <c:v>12</c:v>
                </c:pt>
                <c:pt idx="12366">
                  <c:v>11</c:v>
                </c:pt>
                <c:pt idx="12367">
                  <c:v>11</c:v>
                </c:pt>
                <c:pt idx="12368">
                  <c:v>11</c:v>
                </c:pt>
                <c:pt idx="12369">
                  <c:v>11</c:v>
                </c:pt>
                <c:pt idx="12370">
                  <c:v>11</c:v>
                </c:pt>
                <c:pt idx="12371">
                  <c:v>11</c:v>
                </c:pt>
                <c:pt idx="12372">
                  <c:v>10</c:v>
                </c:pt>
                <c:pt idx="12373">
                  <c:v>10</c:v>
                </c:pt>
                <c:pt idx="12374">
                  <c:v>11</c:v>
                </c:pt>
                <c:pt idx="12375">
                  <c:v>10</c:v>
                </c:pt>
                <c:pt idx="12376">
                  <c:v>11</c:v>
                </c:pt>
                <c:pt idx="12377">
                  <c:v>11</c:v>
                </c:pt>
                <c:pt idx="12378">
                  <c:v>11</c:v>
                </c:pt>
                <c:pt idx="12379">
                  <c:v>11</c:v>
                </c:pt>
                <c:pt idx="12380">
                  <c:v>11</c:v>
                </c:pt>
                <c:pt idx="12381">
                  <c:v>11</c:v>
                </c:pt>
                <c:pt idx="12382">
                  <c:v>11</c:v>
                </c:pt>
                <c:pt idx="12383">
                  <c:v>11</c:v>
                </c:pt>
                <c:pt idx="12384">
                  <c:v>11</c:v>
                </c:pt>
                <c:pt idx="12385">
                  <c:v>11</c:v>
                </c:pt>
                <c:pt idx="12386">
                  <c:v>11</c:v>
                </c:pt>
                <c:pt idx="12387">
                  <c:v>11</c:v>
                </c:pt>
                <c:pt idx="12388">
                  <c:v>11</c:v>
                </c:pt>
                <c:pt idx="12389">
                  <c:v>11</c:v>
                </c:pt>
                <c:pt idx="12390">
                  <c:v>11</c:v>
                </c:pt>
                <c:pt idx="12391">
                  <c:v>11</c:v>
                </c:pt>
                <c:pt idx="12392">
                  <c:v>11</c:v>
                </c:pt>
                <c:pt idx="12393">
                  <c:v>10</c:v>
                </c:pt>
                <c:pt idx="12394">
                  <c:v>10</c:v>
                </c:pt>
                <c:pt idx="12395">
                  <c:v>10</c:v>
                </c:pt>
                <c:pt idx="12396">
                  <c:v>10</c:v>
                </c:pt>
                <c:pt idx="12397">
                  <c:v>10</c:v>
                </c:pt>
                <c:pt idx="12398">
                  <c:v>10</c:v>
                </c:pt>
                <c:pt idx="12399">
                  <c:v>10</c:v>
                </c:pt>
                <c:pt idx="12400">
                  <c:v>10</c:v>
                </c:pt>
                <c:pt idx="12401">
                  <c:v>10</c:v>
                </c:pt>
                <c:pt idx="12402">
                  <c:v>11</c:v>
                </c:pt>
                <c:pt idx="12403">
                  <c:v>11</c:v>
                </c:pt>
                <c:pt idx="12404">
                  <c:v>10</c:v>
                </c:pt>
                <c:pt idx="12405">
                  <c:v>10</c:v>
                </c:pt>
                <c:pt idx="12406">
                  <c:v>10</c:v>
                </c:pt>
                <c:pt idx="12407">
                  <c:v>10</c:v>
                </c:pt>
                <c:pt idx="12408">
                  <c:v>10</c:v>
                </c:pt>
                <c:pt idx="12409">
                  <c:v>10</c:v>
                </c:pt>
                <c:pt idx="12410">
                  <c:v>10</c:v>
                </c:pt>
                <c:pt idx="12411">
                  <c:v>10</c:v>
                </c:pt>
                <c:pt idx="12412">
                  <c:v>10</c:v>
                </c:pt>
                <c:pt idx="12413">
                  <c:v>10</c:v>
                </c:pt>
                <c:pt idx="12414">
                  <c:v>11</c:v>
                </c:pt>
                <c:pt idx="12415">
                  <c:v>11</c:v>
                </c:pt>
                <c:pt idx="12416">
                  <c:v>11</c:v>
                </c:pt>
                <c:pt idx="12417">
                  <c:v>11</c:v>
                </c:pt>
                <c:pt idx="12418">
                  <c:v>10</c:v>
                </c:pt>
                <c:pt idx="12419">
                  <c:v>10</c:v>
                </c:pt>
                <c:pt idx="12420">
                  <c:v>10</c:v>
                </c:pt>
                <c:pt idx="12421">
                  <c:v>10</c:v>
                </c:pt>
                <c:pt idx="12422">
                  <c:v>10</c:v>
                </c:pt>
                <c:pt idx="12423">
                  <c:v>10</c:v>
                </c:pt>
                <c:pt idx="12424">
                  <c:v>10</c:v>
                </c:pt>
                <c:pt idx="12425">
                  <c:v>11</c:v>
                </c:pt>
                <c:pt idx="12426">
                  <c:v>11</c:v>
                </c:pt>
                <c:pt idx="12427">
                  <c:v>11</c:v>
                </c:pt>
                <c:pt idx="12428">
                  <c:v>11</c:v>
                </c:pt>
                <c:pt idx="12429">
                  <c:v>11</c:v>
                </c:pt>
                <c:pt idx="12430">
                  <c:v>11</c:v>
                </c:pt>
                <c:pt idx="12431">
                  <c:v>10</c:v>
                </c:pt>
                <c:pt idx="12432">
                  <c:v>10</c:v>
                </c:pt>
                <c:pt idx="12433">
                  <c:v>11</c:v>
                </c:pt>
                <c:pt idx="12434">
                  <c:v>11</c:v>
                </c:pt>
                <c:pt idx="12435">
                  <c:v>11</c:v>
                </c:pt>
                <c:pt idx="12436">
                  <c:v>11</c:v>
                </c:pt>
                <c:pt idx="12437">
                  <c:v>11</c:v>
                </c:pt>
                <c:pt idx="12438">
                  <c:v>11</c:v>
                </c:pt>
                <c:pt idx="12439">
                  <c:v>11</c:v>
                </c:pt>
                <c:pt idx="12440">
                  <c:v>11</c:v>
                </c:pt>
                <c:pt idx="12441">
                  <c:v>11</c:v>
                </c:pt>
                <c:pt idx="12442">
                  <c:v>11</c:v>
                </c:pt>
                <c:pt idx="12443">
                  <c:v>11</c:v>
                </c:pt>
                <c:pt idx="12444">
                  <c:v>11</c:v>
                </c:pt>
                <c:pt idx="12445">
                  <c:v>11</c:v>
                </c:pt>
                <c:pt idx="12446">
                  <c:v>11</c:v>
                </c:pt>
                <c:pt idx="12447">
                  <c:v>11</c:v>
                </c:pt>
                <c:pt idx="12448">
                  <c:v>11</c:v>
                </c:pt>
                <c:pt idx="12449">
                  <c:v>10</c:v>
                </c:pt>
                <c:pt idx="12450">
                  <c:v>10</c:v>
                </c:pt>
                <c:pt idx="12451">
                  <c:v>10</c:v>
                </c:pt>
                <c:pt idx="12452">
                  <c:v>10</c:v>
                </c:pt>
                <c:pt idx="12453">
                  <c:v>10</c:v>
                </c:pt>
                <c:pt idx="12454">
                  <c:v>10</c:v>
                </c:pt>
                <c:pt idx="12455">
                  <c:v>11</c:v>
                </c:pt>
                <c:pt idx="12456">
                  <c:v>11</c:v>
                </c:pt>
                <c:pt idx="12457">
                  <c:v>11</c:v>
                </c:pt>
                <c:pt idx="12458">
                  <c:v>11</c:v>
                </c:pt>
                <c:pt idx="12459">
                  <c:v>11</c:v>
                </c:pt>
                <c:pt idx="12460">
                  <c:v>11</c:v>
                </c:pt>
                <c:pt idx="12461">
                  <c:v>11</c:v>
                </c:pt>
                <c:pt idx="12462">
                  <c:v>11</c:v>
                </c:pt>
                <c:pt idx="12463">
                  <c:v>11</c:v>
                </c:pt>
                <c:pt idx="12464">
                  <c:v>11</c:v>
                </c:pt>
                <c:pt idx="12465">
                  <c:v>11</c:v>
                </c:pt>
                <c:pt idx="12466">
                  <c:v>11</c:v>
                </c:pt>
                <c:pt idx="12467">
                  <c:v>11</c:v>
                </c:pt>
                <c:pt idx="12468">
                  <c:v>11</c:v>
                </c:pt>
                <c:pt idx="12469">
                  <c:v>11</c:v>
                </c:pt>
                <c:pt idx="12470">
                  <c:v>11</c:v>
                </c:pt>
                <c:pt idx="12471">
                  <c:v>11</c:v>
                </c:pt>
                <c:pt idx="12472">
                  <c:v>11</c:v>
                </c:pt>
                <c:pt idx="12473">
                  <c:v>11</c:v>
                </c:pt>
                <c:pt idx="12474">
                  <c:v>11</c:v>
                </c:pt>
                <c:pt idx="12475">
                  <c:v>11</c:v>
                </c:pt>
                <c:pt idx="12476">
                  <c:v>11</c:v>
                </c:pt>
                <c:pt idx="12477">
                  <c:v>11</c:v>
                </c:pt>
                <c:pt idx="12478">
                  <c:v>11</c:v>
                </c:pt>
                <c:pt idx="12479">
                  <c:v>11</c:v>
                </c:pt>
                <c:pt idx="12480">
                  <c:v>11</c:v>
                </c:pt>
                <c:pt idx="12481">
                  <c:v>11</c:v>
                </c:pt>
                <c:pt idx="12482">
                  <c:v>11</c:v>
                </c:pt>
                <c:pt idx="12483">
                  <c:v>11</c:v>
                </c:pt>
                <c:pt idx="12484">
                  <c:v>11</c:v>
                </c:pt>
                <c:pt idx="12485">
                  <c:v>11</c:v>
                </c:pt>
                <c:pt idx="12486">
                  <c:v>11</c:v>
                </c:pt>
                <c:pt idx="12487">
                  <c:v>11</c:v>
                </c:pt>
                <c:pt idx="12488">
                  <c:v>11</c:v>
                </c:pt>
                <c:pt idx="12489">
                  <c:v>10</c:v>
                </c:pt>
                <c:pt idx="12490">
                  <c:v>10</c:v>
                </c:pt>
                <c:pt idx="12491">
                  <c:v>11</c:v>
                </c:pt>
                <c:pt idx="12492">
                  <c:v>11</c:v>
                </c:pt>
                <c:pt idx="12493">
                  <c:v>11</c:v>
                </c:pt>
                <c:pt idx="12494">
                  <c:v>11</c:v>
                </c:pt>
                <c:pt idx="12495">
                  <c:v>11</c:v>
                </c:pt>
                <c:pt idx="12496">
                  <c:v>11</c:v>
                </c:pt>
                <c:pt idx="12497">
                  <c:v>11</c:v>
                </c:pt>
                <c:pt idx="12498">
                  <c:v>11</c:v>
                </c:pt>
                <c:pt idx="12499">
                  <c:v>10</c:v>
                </c:pt>
                <c:pt idx="12500">
                  <c:v>9</c:v>
                </c:pt>
                <c:pt idx="12501">
                  <c:v>8</c:v>
                </c:pt>
                <c:pt idx="12502">
                  <c:v>8</c:v>
                </c:pt>
                <c:pt idx="12503">
                  <c:v>8</c:v>
                </c:pt>
                <c:pt idx="12504">
                  <c:v>8</c:v>
                </c:pt>
                <c:pt idx="12505">
                  <c:v>7</c:v>
                </c:pt>
                <c:pt idx="12506">
                  <c:v>8</c:v>
                </c:pt>
                <c:pt idx="12507">
                  <c:v>9</c:v>
                </c:pt>
                <c:pt idx="12508">
                  <c:v>9</c:v>
                </c:pt>
                <c:pt idx="12509">
                  <c:v>9</c:v>
                </c:pt>
                <c:pt idx="12510">
                  <c:v>10</c:v>
                </c:pt>
                <c:pt idx="12511">
                  <c:v>10</c:v>
                </c:pt>
                <c:pt idx="12512">
                  <c:v>10</c:v>
                </c:pt>
                <c:pt idx="12513">
                  <c:v>10</c:v>
                </c:pt>
                <c:pt idx="12514">
                  <c:v>10</c:v>
                </c:pt>
                <c:pt idx="12515">
                  <c:v>10</c:v>
                </c:pt>
                <c:pt idx="12516">
                  <c:v>10</c:v>
                </c:pt>
                <c:pt idx="12517">
                  <c:v>10</c:v>
                </c:pt>
                <c:pt idx="12518">
                  <c:v>10</c:v>
                </c:pt>
                <c:pt idx="12519">
                  <c:v>10</c:v>
                </c:pt>
                <c:pt idx="12520">
                  <c:v>10</c:v>
                </c:pt>
                <c:pt idx="12521">
                  <c:v>10</c:v>
                </c:pt>
                <c:pt idx="12522">
                  <c:v>10</c:v>
                </c:pt>
                <c:pt idx="12523">
                  <c:v>10</c:v>
                </c:pt>
                <c:pt idx="12524">
                  <c:v>10</c:v>
                </c:pt>
                <c:pt idx="12525">
                  <c:v>10</c:v>
                </c:pt>
                <c:pt idx="12526">
                  <c:v>10</c:v>
                </c:pt>
                <c:pt idx="12527">
                  <c:v>9</c:v>
                </c:pt>
                <c:pt idx="12528">
                  <c:v>8</c:v>
                </c:pt>
                <c:pt idx="12529">
                  <c:v>7</c:v>
                </c:pt>
                <c:pt idx="12530">
                  <c:v>7</c:v>
                </c:pt>
                <c:pt idx="12531">
                  <c:v>7</c:v>
                </c:pt>
                <c:pt idx="12532">
                  <c:v>8</c:v>
                </c:pt>
                <c:pt idx="12533">
                  <c:v>8</c:v>
                </c:pt>
                <c:pt idx="12534">
                  <c:v>9</c:v>
                </c:pt>
                <c:pt idx="12535">
                  <c:v>9</c:v>
                </c:pt>
                <c:pt idx="12536">
                  <c:v>9</c:v>
                </c:pt>
                <c:pt idx="12537">
                  <c:v>9</c:v>
                </c:pt>
                <c:pt idx="12538">
                  <c:v>9</c:v>
                </c:pt>
                <c:pt idx="12539">
                  <c:v>9</c:v>
                </c:pt>
                <c:pt idx="12540">
                  <c:v>9</c:v>
                </c:pt>
                <c:pt idx="12541">
                  <c:v>9</c:v>
                </c:pt>
                <c:pt idx="12542">
                  <c:v>9</c:v>
                </c:pt>
                <c:pt idx="12543">
                  <c:v>9</c:v>
                </c:pt>
                <c:pt idx="12544">
                  <c:v>9</c:v>
                </c:pt>
                <c:pt idx="12545">
                  <c:v>10</c:v>
                </c:pt>
                <c:pt idx="12546">
                  <c:v>10</c:v>
                </c:pt>
                <c:pt idx="12547">
                  <c:v>10</c:v>
                </c:pt>
                <c:pt idx="12548">
                  <c:v>9</c:v>
                </c:pt>
                <c:pt idx="12549">
                  <c:v>9</c:v>
                </c:pt>
                <c:pt idx="12550">
                  <c:v>9</c:v>
                </c:pt>
                <c:pt idx="12551">
                  <c:v>9</c:v>
                </c:pt>
                <c:pt idx="12552">
                  <c:v>9</c:v>
                </c:pt>
                <c:pt idx="12553">
                  <c:v>8</c:v>
                </c:pt>
                <c:pt idx="12554">
                  <c:v>8</c:v>
                </c:pt>
                <c:pt idx="12555">
                  <c:v>8</c:v>
                </c:pt>
                <c:pt idx="12556">
                  <c:v>10</c:v>
                </c:pt>
                <c:pt idx="12557">
                  <c:v>10</c:v>
                </c:pt>
                <c:pt idx="12558">
                  <c:v>10</c:v>
                </c:pt>
                <c:pt idx="12559">
                  <c:v>10</c:v>
                </c:pt>
                <c:pt idx="12560">
                  <c:v>10</c:v>
                </c:pt>
                <c:pt idx="12561">
                  <c:v>10</c:v>
                </c:pt>
                <c:pt idx="12562">
                  <c:v>10</c:v>
                </c:pt>
                <c:pt idx="12563">
                  <c:v>10</c:v>
                </c:pt>
                <c:pt idx="12564">
                  <c:v>10</c:v>
                </c:pt>
                <c:pt idx="12565">
                  <c:v>10</c:v>
                </c:pt>
                <c:pt idx="12566">
                  <c:v>10</c:v>
                </c:pt>
                <c:pt idx="12567">
                  <c:v>10</c:v>
                </c:pt>
                <c:pt idx="12568">
                  <c:v>9</c:v>
                </c:pt>
                <c:pt idx="12569">
                  <c:v>9</c:v>
                </c:pt>
                <c:pt idx="12570">
                  <c:v>9</c:v>
                </c:pt>
                <c:pt idx="12571">
                  <c:v>8</c:v>
                </c:pt>
                <c:pt idx="12572">
                  <c:v>7</c:v>
                </c:pt>
                <c:pt idx="12573">
                  <c:v>8</c:v>
                </c:pt>
                <c:pt idx="12574">
                  <c:v>8</c:v>
                </c:pt>
                <c:pt idx="12575">
                  <c:v>7</c:v>
                </c:pt>
                <c:pt idx="12576">
                  <c:v>8</c:v>
                </c:pt>
                <c:pt idx="12577">
                  <c:v>10</c:v>
                </c:pt>
                <c:pt idx="12578">
                  <c:v>10</c:v>
                </c:pt>
                <c:pt idx="12579">
                  <c:v>10</c:v>
                </c:pt>
                <c:pt idx="12580">
                  <c:v>8</c:v>
                </c:pt>
                <c:pt idx="12581">
                  <c:v>8</c:v>
                </c:pt>
                <c:pt idx="12582">
                  <c:v>8</c:v>
                </c:pt>
                <c:pt idx="12583">
                  <c:v>8</c:v>
                </c:pt>
                <c:pt idx="12584">
                  <c:v>9</c:v>
                </c:pt>
                <c:pt idx="12585">
                  <c:v>10</c:v>
                </c:pt>
                <c:pt idx="12586">
                  <c:v>10</c:v>
                </c:pt>
                <c:pt idx="12587">
                  <c:v>10</c:v>
                </c:pt>
                <c:pt idx="12588">
                  <c:v>10</c:v>
                </c:pt>
                <c:pt idx="12589">
                  <c:v>9</c:v>
                </c:pt>
                <c:pt idx="12590">
                  <c:v>10</c:v>
                </c:pt>
                <c:pt idx="12591">
                  <c:v>9</c:v>
                </c:pt>
                <c:pt idx="12592">
                  <c:v>9</c:v>
                </c:pt>
                <c:pt idx="12593">
                  <c:v>8</c:v>
                </c:pt>
                <c:pt idx="12594">
                  <c:v>9</c:v>
                </c:pt>
                <c:pt idx="12595">
                  <c:v>9</c:v>
                </c:pt>
                <c:pt idx="12596">
                  <c:v>9</c:v>
                </c:pt>
                <c:pt idx="12597">
                  <c:v>10</c:v>
                </c:pt>
                <c:pt idx="12598">
                  <c:v>10</c:v>
                </c:pt>
                <c:pt idx="12599">
                  <c:v>10</c:v>
                </c:pt>
                <c:pt idx="12600">
                  <c:v>9</c:v>
                </c:pt>
                <c:pt idx="12601">
                  <c:v>9</c:v>
                </c:pt>
                <c:pt idx="12602">
                  <c:v>10</c:v>
                </c:pt>
                <c:pt idx="12603">
                  <c:v>10</c:v>
                </c:pt>
                <c:pt idx="12604">
                  <c:v>10</c:v>
                </c:pt>
                <c:pt idx="12605">
                  <c:v>10</c:v>
                </c:pt>
                <c:pt idx="12606">
                  <c:v>10</c:v>
                </c:pt>
                <c:pt idx="12607">
                  <c:v>10</c:v>
                </c:pt>
                <c:pt idx="12608">
                  <c:v>10</c:v>
                </c:pt>
                <c:pt idx="12609">
                  <c:v>10</c:v>
                </c:pt>
                <c:pt idx="12610">
                  <c:v>10</c:v>
                </c:pt>
                <c:pt idx="12611">
                  <c:v>10</c:v>
                </c:pt>
                <c:pt idx="12612">
                  <c:v>10</c:v>
                </c:pt>
                <c:pt idx="12613">
                  <c:v>10</c:v>
                </c:pt>
                <c:pt idx="12614">
                  <c:v>10</c:v>
                </c:pt>
                <c:pt idx="12615">
                  <c:v>10</c:v>
                </c:pt>
                <c:pt idx="12616">
                  <c:v>11</c:v>
                </c:pt>
                <c:pt idx="12617">
                  <c:v>11</c:v>
                </c:pt>
                <c:pt idx="12618">
                  <c:v>11</c:v>
                </c:pt>
                <c:pt idx="12619">
                  <c:v>10</c:v>
                </c:pt>
                <c:pt idx="12620">
                  <c:v>10</c:v>
                </c:pt>
                <c:pt idx="12621">
                  <c:v>10</c:v>
                </c:pt>
                <c:pt idx="12622">
                  <c:v>10</c:v>
                </c:pt>
                <c:pt idx="12623">
                  <c:v>10</c:v>
                </c:pt>
                <c:pt idx="12624">
                  <c:v>10</c:v>
                </c:pt>
                <c:pt idx="12625">
                  <c:v>10</c:v>
                </c:pt>
                <c:pt idx="12626">
                  <c:v>9</c:v>
                </c:pt>
                <c:pt idx="12627">
                  <c:v>8</c:v>
                </c:pt>
                <c:pt idx="12628">
                  <c:v>9</c:v>
                </c:pt>
                <c:pt idx="12629">
                  <c:v>10</c:v>
                </c:pt>
                <c:pt idx="12630">
                  <c:v>10</c:v>
                </c:pt>
                <c:pt idx="12631">
                  <c:v>10</c:v>
                </c:pt>
                <c:pt idx="12632">
                  <c:v>10</c:v>
                </c:pt>
                <c:pt idx="12633">
                  <c:v>10</c:v>
                </c:pt>
                <c:pt idx="12634">
                  <c:v>10</c:v>
                </c:pt>
                <c:pt idx="12635">
                  <c:v>10</c:v>
                </c:pt>
                <c:pt idx="12636">
                  <c:v>10</c:v>
                </c:pt>
                <c:pt idx="12637">
                  <c:v>10</c:v>
                </c:pt>
                <c:pt idx="12638">
                  <c:v>10</c:v>
                </c:pt>
                <c:pt idx="12639">
                  <c:v>11</c:v>
                </c:pt>
                <c:pt idx="12640">
                  <c:v>10</c:v>
                </c:pt>
                <c:pt idx="12641">
                  <c:v>10</c:v>
                </c:pt>
                <c:pt idx="12642">
                  <c:v>10</c:v>
                </c:pt>
                <c:pt idx="12643">
                  <c:v>10</c:v>
                </c:pt>
                <c:pt idx="12644">
                  <c:v>10</c:v>
                </c:pt>
                <c:pt idx="12645">
                  <c:v>10</c:v>
                </c:pt>
                <c:pt idx="12646">
                  <c:v>10</c:v>
                </c:pt>
                <c:pt idx="12647">
                  <c:v>10</c:v>
                </c:pt>
                <c:pt idx="12648">
                  <c:v>10</c:v>
                </c:pt>
                <c:pt idx="12649">
                  <c:v>10</c:v>
                </c:pt>
                <c:pt idx="12650">
                  <c:v>10</c:v>
                </c:pt>
                <c:pt idx="12651">
                  <c:v>10</c:v>
                </c:pt>
                <c:pt idx="12652">
                  <c:v>10</c:v>
                </c:pt>
                <c:pt idx="12653">
                  <c:v>9</c:v>
                </c:pt>
                <c:pt idx="12654">
                  <c:v>9</c:v>
                </c:pt>
                <c:pt idx="12655">
                  <c:v>9</c:v>
                </c:pt>
                <c:pt idx="12656">
                  <c:v>8</c:v>
                </c:pt>
                <c:pt idx="12657">
                  <c:v>8</c:v>
                </c:pt>
                <c:pt idx="12658">
                  <c:v>8</c:v>
                </c:pt>
                <c:pt idx="12659">
                  <c:v>8</c:v>
                </c:pt>
                <c:pt idx="12660">
                  <c:v>7</c:v>
                </c:pt>
                <c:pt idx="12661">
                  <c:v>7</c:v>
                </c:pt>
                <c:pt idx="12662">
                  <c:v>7</c:v>
                </c:pt>
                <c:pt idx="12663">
                  <c:v>7</c:v>
                </c:pt>
                <c:pt idx="12664">
                  <c:v>7</c:v>
                </c:pt>
                <c:pt idx="12665">
                  <c:v>7</c:v>
                </c:pt>
                <c:pt idx="12666">
                  <c:v>7</c:v>
                </c:pt>
                <c:pt idx="12667">
                  <c:v>7</c:v>
                </c:pt>
                <c:pt idx="12668">
                  <c:v>7</c:v>
                </c:pt>
                <c:pt idx="12669">
                  <c:v>7</c:v>
                </c:pt>
                <c:pt idx="12670">
                  <c:v>7</c:v>
                </c:pt>
                <c:pt idx="12671">
                  <c:v>7</c:v>
                </c:pt>
                <c:pt idx="12672">
                  <c:v>7</c:v>
                </c:pt>
                <c:pt idx="12673">
                  <c:v>7</c:v>
                </c:pt>
                <c:pt idx="12674">
                  <c:v>7</c:v>
                </c:pt>
                <c:pt idx="12675">
                  <c:v>7</c:v>
                </c:pt>
                <c:pt idx="12676">
                  <c:v>7</c:v>
                </c:pt>
                <c:pt idx="12677">
                  <c:v>7</c:v>
                </c:pt>
                <c:pt idx="12678">
                  <c:v>7</c:v>
                </c:pt>
                <c:pt idx="12679">
                  <c:v>7</c:v>
                </c:pt>
                <c:pt idx="12680">
                  <c:v>7</c:v>
                </c:pt>
                <c:pt idx="12681">
                  <c:v>7</c:v>
                </c:pt>
                <c:pt idx="12682">
                  <c:v>7</c:v>
                </c:pt>
                <c:pt idx="12683">
                  <c:v>7</c:v>
                </c:pt>
                <c:pt idx="12684">
                  <c:v>7</c:v>
                </c:pt>
                <c:pt idx="12685">
                  <c:v>7</c:v>
                </c:pt>
                <c:pt idx="12686">
                  <c:v>7</c:v>
                </c:pt>
                <c:pt idx="12687">
                  <c:v>7</c:v>
                </c:pt>
                <c:pt idx="12688">
                  <c:v>7</c:v>
                </c:pt>
                <c:pt idx="12689">
                  <c:v>7</c:v>
                </c:pt>
                <c:pt idx="12690">
                  <c:v>7</c:v>
                </c:pt>
                <c:pt idx="12691">
                  <c:v>7</c:v>
                </c:pt>
                <c:pt idx="12692">
                  <c:v>7</c:v>
                </c:pt>
                <c:pt idx="12693">
                  <c:v>7</c:v>
                </c:pt>
                <c:pt idx="12694">
                  <c:v>7</c:v>
                </c:pt>
                <c:pt idx="12695">
                  <c:v>7</c:v>
                </c:pt>
                <c:pt idx="12696">
                  <c:v>7</c:v>
                </c:pt>
                <c:pt idx="12697">
                  <c:v>7</c:v>
                </c:pt>
                <c:pt idx="12698">
                  <c:v>8</c:v>
                </c:pt>
                <c:pt idx="12699">
                  <c:v>8</c:v>
                </c:pt>
                <c:pt idx="12700">
                  <c:v>7</c:v>
                </c:pt>
                <c:pt idx="12701">
                  <c:v>7</c:v>
                </c:pt>
                <c:pt idx="12702">
                  <c:v>7</c:v>
                </c:pt>
                <c:pt idx="12703">
                  <c:v>7</c:v>
                </c:pt>
                <c:pt idx="12704">
                  <c:v>7</c:v>
                </c:pt>
                <c:pt idx="12705">
                  <c:v>7</c:v>
                </c:pt>
                <c:pt idx="12706">
                  <c:v>7</c:v>
                </c:pt>
                <c:pt idx="12707">
                  <c:v>7</c:v>
                </c:pt>
                <c:pt idx="12708">
                  <c:v>7</c:v>
                </c:pt>
                <c:pt idx="12709">
                  <c:v>7</c:v>
                </c:pt>
                <c:pt idx="12710">
                  <c:v>8</c:v>
                </c:pt>
                <c:pt idx="12711">
                  <c:v>9</c:v>
                </c:pt>
                <c:pt idx="12712">
                  <c:v>9</c:v>
                </c:pt>
                <c:pt idx="12713">
                  <c:v>9</c:v>
                </c:pt>
                <c:pt idx="12714">
                  <c:v>9</c:v>
                </c:pt>
                <c:pt idx="12715">
                  <c:v>9</c:v>
                </c:pt>
                <c:pt idx="12716">
                  <c:v>9</c:v>
                </c:pt>
                <c:pt idx="12717">
                  <c:v>9</c:v>
                </c:pt>
                <c:pt idx="12718">
                  <c:v>9</c:v>
                </c:pt>
                <c:pt idx="12719">
                  <c:v>9</c:v>
                </c:pt>
                <c:pt idx="12720">
                  <c:v>8</c:v>
                </c:pt>
                <c:pt idx="12721">
                  <c:v>8</c:v>
                </c:pt>
                <c:pt idx="12722">
                  <c:v>8</c:v>
                </c:pt>
                <c:pt idx="12723">
                  <c:v>8</c:v>
                </c:pt>
                <c:pt idx="12724">
                  <c:v>8</c:v>
                </c:pt>
                <c:pt idx="12725">
                  <c:v>8</c:v>
                </c:pt>
                <c:pt idx="12726">
                  <c:v>8</c:v>
                </c:pt>
                <c:pt idx="12727">
                  <c:v>8</c:v>
                </c:pt>
                <c:pt idx="12728">
                  <c:v>8</c:v>
                </c:pt>
                <c:pt idx="12729">
                  <c:v>8</c:v>
                </c:pt>
                <c:pt idx="12730">
                  <c:v>8</c:v>
                </c:pt>
                <c:pt idx="12731">
                  <c:v>8</c:v>
                </c:pt>
                <c:pt idx="12732">
                  <c:v>8</c:v>
                </c:pt>
                <c:pt idx="12733">
                  <c:v>8</c:v>
                </c:pt>
                <c:pt idx="12734">
                  <c:v>8</c:v>
                </c:pt>
                <c:pt idx="12735">
                  <c:v>8</c:v>
                </c:pt>
                <c:pt idx="12736">
                  <c:v>8</c:v>
                </c:pt>
                <c:pt idx="12737">
                  <c:v>8</c:v>
                </c:pt>
                <c:pt idx="12738">
                  <c:v>8</c:v>
                </c:pt>
                <c:pt idx="12739">
                  <c:v>8</c:v>
                </c:pt>
                <c:pt idx="12740">
                  <c:v>8</c:v>
                </c:pt>
                <c:pt idx="12741">
                  <c:v>8</c:v>
                </c:pt>
                <c:pt idx="12742">
                  <c:v>8</c:v>
                </c:pt>
                <c:pt idx="12743">
                  <c:v>8</c:v>
                </c:pt>
                <c:pt idx="12744">
                  <c:v>8</c:v>
                </c:pt>
                <c:pt idx="12745">
                  <c:v>8</c:v>
                </c:pt>
                <c:pt idx="12746">
                  <c:v>8</c:v>
                </c:pt>
                <c:pt idx="12747">
                  <c:v>8</c:v>
                </c:pt>
                <c:pt idx="12748">
                  <c:v>8</c:v>
                </c:pt>
                <c:pt idx="12749">
                  <c:v>8</c:v>
                </c:pt>
                <c:pt idx="12750">
                  <c:v>8</c:v>
                </c:pt>
                <c:pt idx="12751">
                  <c:v>8</c:v>
                </c:pt>
                <c:pt idx="12752">
                  <c:v>8</c:v>
                </c:pt>
                <c:pt idx="12753">
                  <c:v>8</c:v>
                </c:pt>
                <c:pt idx="12754">
                  <c:v>8</c:v>
                </c:pt>
                <c:pt idx="12755">
                  <c:v>8</c:v>
                </c:pt>
                <c:pt idx="12756">
                  <c:v>8</c:v>
                </c:pt>
                <c:pt idx="12757">
                  <c:v>8</c:v>
                </c:pt>
                <c:pt idx="12758">
                  <c:v>8</c:v>
                </c:pt>
                <c:pt idx="12759">
                  <c:v>8</c:v>
                </c:pt>
                <c:pt idx="12760">
                  <c:v>8</c:v>
                </c:pt>
                <c:pt idx="12761">
                  <c:v>8</c:v>
                </c:pt>
                <c:pt idx="12762">
                  <c:v>8</c:v>
                </c:pt>
                <c:pt idx="12763">
                  <c:v>8</c:v>
                </c:pt>
                <c:pt idx="12764">
                  <c:v>8</c:v>
                </c:pt>
                <c:pt idx="12765">
                  <c:v>8</c:v>
                </c:pt>
                <c:pt idx="12766">
                  <c:v>8</c:v>
                </c:pt>
                <c:pt idx="12767">
                  <c:v>8</c:v>
                </c:pt>
                <c:pt idx="12768">
                  <c:v>8</c:v>
                </c:pt>
                <c:pt idx="12769">
                  <c:v>8</c:v>
                </c:pt>
                <c:pt idx="12770">
                  <c:v>8</c:v>
                </c:pt>
                <c:pt idx="12771">
                  <c:v>8</c:v>
                </c:pt>
                <c:pt idx="12772">
                  <c:v>8</c:v>
                </c:pt>
                <c:pt idx="12773">
                  <c:v>8</c:v>
                </c:pt>
                <c:pt idx="12774">
                  <c:v>8</c:v>
                </c:pt>
                <c:pt idx="12775">
                  <c:v>8</c:v>
                </c:pt>
                <c:pt idx="12776">
                  <c:v>8</c:v>
                </c:pt>
                <c:pt idx="12777">
                  <c:v>8</c:v>
                </c:pt>
                <c:pt idx="12778">
                  <c:v>8</c:v>
                </c:pt>
                <c:pt idx="12779">
                  <c:v>8</c:v>
                </c:pt>
                <c:pt idx="12780">
                  <c:v>8</c:v>
                </c:pt>
                <c:pt idx="12781">
                  <c:v>7</c:v>
                </c:pt>
                <c:pt idx="12782">
                  <c:v>7</c:v>
                </c:pt>
                <c:pt idx="12783">
                  <c:v>7</c:v>
                </c:pt>
                <c:pt idx="12784">
                  <c:v>7</c:v>
                </c:pt>
                <c:pt idx="12785">
                  <c:v>7</c:v>
                </c:pt>
                <c:pt idx="12786">
                  <c:v>7</c:v>
                </c:pt>
                <c:pt idx="12787">
                  <c:v>8</c:v>
                </c:pt>
                <c:pt idx="12788">
                  <c:v>8</c:v>
                </c:pt>
                <c:pt idx="12789">
                  <c:v>8</c:v>
                </c:pt>
                <c:pt idx="12790">
                  <c:v>8</c:v>
                </c:pt>
                <c:pt idx="12791">
                  <c:v>8</c:v>
                </c:pt>
                <c:pt idx="12792">
                  <c:v>8</c:v>
                </c:pt>
                <c:pt idx="12793">
                  <c:v>8</c:v>
                </c:pt>
                <c:pt idx="12794">
                  <c:v>8</c:v>
                </c:pt>
                <c:pt idx="12795">
                  <c:v>8</c:v>
                </c:pt>
                <c:pt idx="12796">
                  <c:v>8</c:v>
                </c:pt>
                <c:pt idx="12797">
                  <c:v>8</c:v>
                </c:pt>
                <c:pt idx="12798">
                  <c:v>7</c:v>
                </c:pt>
                <c:pt idx="12799">
                  <c:v>7</c:v>
                </c:pt>
                <c:pt idx="12800">
                  <c:v>8</c:v>
                </c:pt>
                <c:pt idx="12801">
                  <c:v>8</c:v>
                </c:pt>
                <c:pt idx="12802">
                  <c:v>8</c:v>
                </c:pt>
                <c:pt idx="12803">
                  <c:v>8</c:v>
                </c:pt>
                <c:pt idx="12804">
                  <c:v>8</c:v>
                </c:pt>
                <c:pt idx="12805">
                  <c:v>8</c:v>
                </c:pt>
                <c:pt idx="12806">
                  <c:v>8</c:v>
                </c:pt>
                <c:pt idx="12807">
                  <c:v>8</c:v>
                </c:pt>
                <c:pt idx="12808">
                  <c:v>8</c:v>
                </c:pt>
                <c:pt idx="12809">
                  <c:v>8</c:v>
                </c:pt>
                <c:pt idx="12810">
                  <c:v>8</c:v>
                </c:pt>
                <c:pt idx="12811">
                  <c:v>8</c:v>
                </c:pt>
                <c:pt idx="12812">
                  <c:v>8</c:v>
                </c:pt>
                <c:pt idx="12813">
                  <c:v>8</c:v>
                </c:pt>
                <c:pt idx="12814">
                  <c:v>8</c:v>
                </c:pt>
                <c:pt idx="12815">
                  <c:v>8</c:v>
                </c:pt>
                <c:pt idx="12816">
                  <c:v>8</c:v>
                </c:pt>
                <c:pt idx="12817">
                  <c:v>8</c:v>
                </c:pt>
                <c:pt idx="12818">
                  <c:v>8</c:v>
                </c:pt>
                <c:pt idx="12819">
                  <c:v>8</c:v>
                </c:pt>
                <c:pt idx="12820">
                  <c:v>8</c:v>
                </c:pt>
                <c:pt idx="12821">
                  <c:v>8</c:v>
                </c:pt>
                <c:pt idx="12822">
                  <c:v>8</c:v>
                </c:pt>
                <c:pt idx="12823">
                  <c:v>8</c:v>
                </c:pt>
                <c:pt idx="12824">
                  <c:v>8</c:v>
                </c:pt>
                <c:pt idx="12825">
                  <c:v>8</c:v>
                </c:pt>
                <c:pt idx="12826">
                  <c:v>8</c:v>
                </c:pt>
                <c:pt idx="12827">
                  <c:v>8</c:v>
                </c:pt>
                <c:pt idx="12828">
                  <c:v>8</c:v>
                </c:pt>
                <c:pt idx="12829">
                  <c:v>8</c:v>
                </c:pt>
                <c:pt idx="12830">
                  <c:v>8</c:v>
                </c:pt>
                <c:pt idx="12831">
                  <c:v>8</c:v>
                </c:pt>
                <c:pt idx="12832">
                  <c:v>8</c:v>
                </c:pt>
                <c:pt idx="12833">
                  <c:v>9</c:v>
                </c:pt>
                <c:pt idx="12834">
                  <c:v>9</c:v>
                </c:pt>
                <c:pt idx="12835">
                  <c:v>8</c:v>
                </c:pt>
                <c:pt idx="12836">
                  <c:v>8</c:v>
                </c:pt>
                <c:pt idx="12837">
                  <c:v>8</c:v>
                </c:pt>
                <c:pt idx="12838">
                  <c:v>8</c:v>
                </c:pt>
                <c:pt idx="12839">
                  <c:v>8</c:v>
                </c:pt>
                <c:pt idx="12840">
                  <c:v>8</c:v>
                </c:pt>
                <c:pt idx="12841">
                  <c:v>8</c:v>
                </c:pt>
                <c:pt idx="12842">
                  <c:v>8</c:v>
                </c:pt>
                <c:pt idx="12843">
                  <c:v>8</c:v>
                </c:pt>
                <c:pt idx="12844">
                  <c:v>8</c:v>
                </c:pt>
                <c:pt idx="12845">
                  <c:v>8</c:v>
                </c:pt>
                <c:pt idx="12846">
                  <c:v>9</c:v>
                </c:pt>
                <c:pt idx="12847">
                  <c:v>9</c:v>
                </c:pt>
                <c:pt idx="12848">
                  <c:v>9</c:v>
                </c:pt>
                <c:pt idx="12849">
                  <c:v>9</c:v>
                </c:pt>
                <c:pt idx="12850">
                  <c:v>9</c:v>
                </c:pt>
                <c:pt idx="12851">
                  <c:v>9</c:v>
                </c:pt>
                <c:pt idx="12852">
                  <c:v>9</c:v>
                </c:pt>
                <c:pt idx="12853">
                  <c:v>9</c:v>
                </c:pt>
                <c:pt idx="12854">
                  <c:v>9</c:v>
                </c:pt>
                <c:pt idx="12855">
                  <c:v>9</c:v>
                </c:pt>
                <c:pt idx="12856">
                  <c:v>9</c:v>
                </c:pt>
                <c:pt idx="12857">
                  <c:v>9</c:v>
                </c:pt>
                <c:pt idx="12858">
                  <c:v>9</c:v>
                </c:pt>
                <c:pt idx="12859">
                  <c:v>9</c:v>
                </c:pt>
                <c:pt idx="12860">
                  <c:v>9</c:v>
                </c:pt>
                <c:pt idx="12861">
                  <c:v>9</c:v>
                </c:pt>
                <c:pt idx="12862">
                  <c:v>9</c:v>
                </c:pt>
                <c:pt idx="12863">
                  <c:v>9</c:v>
                </c:pt>
                <c:pt idx="12864">
                  <c:v>9</c:v>
                </c:pt>
                <c:pt idx="12865">
                  <c:v>9</c:v>
                </c:pt>
                <c:pt idx="12866">
                  <c:v>8</c:v>
                </c:pt>
                <c:pt idx="12867">
                  <c:v>8</c:v>
                </c:pt>
                <c:pt idx="12868">
                  <c:v>8</c:v>
                </c:pt>
                <c:pt idx="12869">
                  <c:v>9</c:v>
                </c:pt>
                <c:pt idx="12870">
                  <c:v>9</c:v>
                </c:pt>
                <c:pt idx="12871">
                  <c:v>9</c:v>
                </c:pt>
                <c:pt idx="12872">
                  <c:v>9</c:v>
                </c:pt>
                <c:pt idx="12873">
                  <c:v>9</c:v>
                </c:pt>
                <c:pt idx="12874">
                  <c:v>8</c:v>
                </c:pt>
                <c:pt idx="12875">
                  <c:v>8</c:v>
                </c:pt>
                <c:pt idx="12876">
                  <c:v>8</c:v>
                </c:pt>
                <c:pt idx="12877">
                  <c:v>8</c:v>
                </c:pt>
                <c:pt idx="12878">
                  <c:v>8</c:v>
                </c:pt>
                <c:pt idx="12879">
                  <c:v>8</c:v>
                </c:pt>
                <c:pt idx="12880">
                  <c:v>8</c:v>
                </c:pt>
                <c:pt idx="12881">
                  <c:v>8</c:v>
                </c:pt>
                <c:pt idx="12882">
                  <c:v>8</c:v>
                </c:pt>
                <c:pt idx="12883">
                  <c:v>8</c:v>
                </c:pt>
                <c:pt idx="12884">
                  <c:v>8</c:v>
                </c:pt>
                <c:pt idx="12885">
                  <c:v>8</c:v>
                </c:pt>
                <c:pt idx="12886">
                  <c:v>8</c:v>
                </c:pt>
                <c:pt idx="12887">
                  <c:v>8</c:v>
                </c:pt>
                <c:pt idx="12888">
                  <c:v>8</c:v>
                </c:pt>
                <c:pt idx="12889">
                  <c:v>8</c:v>
                </c:pt>
                <c:pt idx="12890">
                  <c:v>8</c:v>
                </c:pt>
                <c:pt idx="12891">
                  <c:v>8</c:v>
                </c:pt>
                <c:pt idx="12892">
                  <c:v>9</c:v>
                </c:pt>
                <c:pt idx="12893">
                  <c:v>8</c:v>
                </c:pt>
                <c:pt idx="12894">
                  <c:v>8</c:v>
                </c:pt>
                <c:pt idx="12895">
                  <c:v>8</c:v>
                </c:pt>
                <c:pt idx="12896">
                  <c:v>8</c:v>
                </c:pt>
                <c:pt idx="12897">
                  <c:v>9</c:v>
                </c:pt>
                <c:pt idx="12898">
                  <c:v>9</c:v>
                </c:pt>
                <c:pt idx="12899">
                  <c:v>9</c:v>
                </c:pt>
                <c:pt idx="12900">
                  <c:v>9</c:v>
                </c:pt>
                <c:pt idx="12901">
                  <c:v>9</c:v>
                </c:pt>
                <c:pt idx="12902">
                  <c:v>9</c:v>
                </c:pt>
                <c:pt idx="12903">
                  <c:v>9</c:v>
                </c:pt>
                <c:pt idx="12904">
                  <c:v>9</c:v>
                </c:pt>
                <c:pt idx="12905">
                  <c:v>9</c:v>
                </c:pt>
                <c:pt idx="12906">
                  <c:v>9</c:v>
                </c:pt>
                <c:pt idx="12907">
                  <c:v>9</c:v>
                </c:pt>
                <c:pt idx="12908">
                  <c:v>9</c:v>
                </c:pt>
                <c:pt idx="12909">
                  <c:v>9</c:v>
                </c:pt>
                <c:pt idx="12910">
                  <c:v>9</c:v>
                </c:pt>
                <c:pt idx="12911">
                  <c:v>9</c:v>
                </c:pt>
                <c:pt idx="12912">
                  <c:v>9</c:v>
                </c:pt>
                <c:pt idx="12913">
                  <c:v>9</c:v>
                </c:pt>
                <c:pt idx="12914">
                  <c:v>8</c:v>
                </c:pt>
                <c:pt idx="12915">
                  <c:v>8</c:v>
                </c:pt>
                <c:pt idx="12916">
                  <c:v>9</c:v>
                </c:pt>
                <c:pt idx="12917">
                  <c:v>9</c:v>
                </c:pt>
                <c:pt idx="12918">
                  <c:v>9</c:v>
                </c:pt>
                <c:pt idx="12919">
                  <c:v>9</c:v>
                </c:pt>
                <c:pt idx="12920">
                  <c:v>9</c:v>
                </c:pt>
                <c:pt idx="12921">
                  <c:v>9</c:v>
                </c:pt>
                <c:pt idx="12922">
                  <c:v>9</c:v>
                </c:pt>
                <c:pt idx="12923">
                  <c:v>9</c:v>
                </c:pt>
                <c:pt idx="12924">
                  <c:v>9</c:v>
                </c:pt>
                <c:pt idx="12925">
                  <c:v>9</c:v>
                </c:pt>
                <c:pt idx="12926">
                  <c:v>9</c:v>
                </c:pt>
                <c:pt idx="12927">
                  <c:v>9</c:v>
                </c:pt>
                <c:pt idx="12928">
                  <c:v>9</c:v>
                </c:pt>
                <c:pt idx="12929">
                  <c:v>9</c:v>
                </c:pt>
                <c:pt idx="12930">
                  <c:v>9</c:v>
                </c:pt>
                <c:pt idx="12931">
                  <c:v>8</c:v>
                </c:pt>
                <c:pt idx="12932">
                  <c:v>9</c:v>
                </c:pt>
                <c:pt idx="12933">
                  <c:v>9</c:v>
                </c:pt>
                <c:pt idx="12934">
                  <c:v>9</c:v>
                </c:pt>
                <c:pt idx="12935">
                  <c:v>9</c:v>
                </c:pt>
                <c:pt idx="12936">
                  <c:v>8</c:v>
                </c:pt>
                <c:pt idx="12937">
                  <c:v>8</c:v>
                </c:pt>
                <c:pt idx="12938">
                  <c:v>8</c:v>
                </c:pt>
                <c:pt idx="12939">
                  <c:v>9</c:v>
                </c:pt>
                <c:pt idx="12940">
                  <c:v>9</c:v>
                </c:pt>
                <c:pt idx="12941">
                  <c:v>9</c:v>
                </c:pt>
                <c:pt idx="12942">
                  <c:v>9</c:v>
                </c:pt>
                <c:pt idx="12943">
                  <c:v>8</c:v>
                </c:pt>
                <c:pt idx="12944">
                  <c:v>8</c:v>
                </c:pt>
                <c:pt idx="12945">
                  <c:v>8</c:v>
                </c:pt>
                <c:pt idx="12946">
                  <c:v>9</c:v>
                </c:pt>
                <c:pt idx="12947">
                  <c:v>10</c:v>
                </c:pt>
                <c:pt idx="12948">
                  <c:v>10</c:v>
                </c:pt>
                <c:pt idx="12949">
                  <c:v>9</c:v>
                </c:pt>
                <c:pt idx="12950">
                  <c:v>9</c:v>
                </c:pt>
                <c:pt idx="12951">
                  <c:v>9</c:v>
                </c:pt>
                <c:pt idx="12952">
                  <c:v>9</c:v>
                </c:pt>
                <c:pt idx="12953">
                  <c:v>9</c:v>
                </c:pt>
                <c:pt idx="12954">
                  <c:v>9</c:v>
                </c:pt>
                <c:pt idx="12955">
                  <c:v>9</c:v>
                </c:pt>
                <c:pt idx="12956">
                  <c:v>9</c:v>
                </c:pt>
                <c:pt idx="12957">
                  <c:v>9</c:v>
                </c:pt>
                <c:pt idx="12958">
                  <c:v>9</c:v>
                </c:pt>
                <c:pt idx="12959">
                  <c:v>9</c:v>
                </c:pt>
                <c:pt idx="12960">
                  <c:v>9</c:v>
                </c:pt>
                <c:pt idx="12961">
                  <c:v>9</c:v>
                </c:pt>
                <c:pt idx="12962">
                  <c:v>10</c:v>
                </c:pt>
                <c:pt idx="12963">
                  <c:v>10</c:v>
                </c:pt>
                <c:pt idx="12964">
                  <c:v>9</c:v>
                </c:pt>
                <c:pt idx="12965">
                  <c:v>9</c:v>
                </c:pt>
                <c:pt idx="12966">
                  <c:v>9</c:v>
                </c:pt>
                <c:pt idx="12967">
                  <c:v>9</c:v>
                </c:pt>
                <c:pt idx="12968">
                  <c:v>9</c:v>
                </c:pt>
                <c:pt idx="12969">
                  <c:v>9</c:v>
                </c:pt>
                <c:pt idx="12970">
                  <c:v>9</c:v>
                </c:pt>
                <c:pt idx="12971">
                  <c:v>9</c:v>
                </c:pt>
                <c:pt idx="12972">
                  <c:v>9</c:v>
                </c:pt>
                <c:pt idx="12973">
                  <c:v>9</c:v>
                </c:pt>
                <c:pt idx="12974">
                  <c:v>9</c:v>
                </c:pt>
                <c:pt idx="12975">
                  <c:v>9</c:v>
                </c:pt>
                <c:pt idx="12976">
                  <c:v>9</c:v>
                </c:pt>
                <c:pt idx="12977">
                  <c:v>9</c:v>
                </c:pt>
                <c:pt idx="12978">
                  <c:v>9</c:v>
                </c:pt>
                <c:pt idx="12979">
                  <c:v>9</c:v>
                </c:pt>
                <c:pt idx="12980">
                  <c:v>9</c:v>
                </c:pt>
                <c:pt idx="12981">
                  <c:v>9</c:v>
                </c:pt>
                <c:pt idx="12982">
                  <c:v>9</c:v>
                </c:pt>
                <c:pt idx="12983">
                  <c:v>9</c:v>
                </c:pt>
                <c:pt idx="12984">
                  <c:v>9</c:v>
                </c:pt>
                <c:pt idx="12985">
                  <c:v>9</c:v>
                </c:pt>
                <c:pt idx="12986">
                  <c:v>9</c:v>
                </c:pt>
                <c:pt idx="12987">
                  <c:v>9</c:v>
                </c:pt>
                <c:pt idx="12988">
                  <c:v>9</c:v>
                </c:pt>
                <c:pt idx="12989">
                  <c:v>9</c:v>
                </c:pt>
                <c:pt idx="12990">
                  <c:v>9</c:v>
                </c:pt>
                <c:pt idx="12991">
                  <c:v>9</c:v>
                </c:pt>
                <c:pt idx="12992">
                  <c:v>10</c:v>
                </c:pt>
                <c:pt idx="12993">
                  <c:v>10</c:v>
                </c:pt>
                <c:pt idx="12994">
                  <c:v>10</c:v>
                </c:pt>
                <c:pt idx="12995">
                  <c:v>10</c:v>
                </c:pt>
                <c:pt idx="12996">
                  <c:v>10</c:v>
                </c:pt>
                <c:pt idx="12997">
                  <c:v>10</c:v>
                </c:pt>
                <c:pt idx="12998">
                  <c:v>10</c:v>
                </c:pt>
                <c:pt idx="12999">
                  <c:v>10</c:v>
                </c:pt>
                <c:pt idx="13000">
                  <c:v>10</c:v>
                </c:pt>
                <c:pt idx="13001">
                  <c:v>10</c:v>
                </c:pt>
                <c:pt idx="13002">
                  <c:v>9</c:v>
                </c:pt>
                <c:pt idx="13003">
                  <c:v>9</c:v>
                </c:pt>
                <c:pt idx="13004">
                  <c:v>9</c:v>
                </c:pt>
                <c:pt idx="13005">
                  <c:v>10</c:v>
                </c:pt>
                <c:pt idx="13006">
                  <c:v>10</c:v>
                </c:pt>
                <c:pt idx="13007">
                  <c:v>10</c:v>
                </c:pt>
                <c:pt idx="13008">
                  <c:v>10</c:v>
                </c:pt>
                <c:pt idx="13009">
                  <c:v>10</c:v>
                </c:pt>
                <c:pt idx="13010">
                  <c:v>10</c:v>
                </c:pt>
                <c:pt idx="13011">
                  <c:v>10</c:v>
                </c:pt>
                <c:pt idx="13012">
                  <c:v>10</c:v>
                </c:pt>
                <c:pt idx="13013">
                  <c:v>10</c:v>
                </c:pt>
                <c:pt idx="13014">
                  <c:v>10</c:v>
                </c:pt>
                <c:pt idx="13015">
                  <c:v>10</c:v>
                </c:pt>
                <c:pt idx="13016">
                  <c:v>10</c:v>
                </c:pt>
                <c:pt idx="13017">
                  <c:v>10</c:v>
                </c:pt>
                <c:pt idx="13018">
                  <c:v>10</c:v>
                </c:pt>
                <c:pt idx="13019">
                  <c:v>10</c:v>
                </c:pt>
                <c:pt idx="13020">
                  <c:v>10</c:v>
                </c:pt>
                <c:pt idx="13021">
                  <c:v>10</c:v>
                </c:pt>
                <c:pt idx="13022">
                  <c:v>10</c:v>
                </c:pt>
                <c:pt idx="13023">
                  <c:v>10</c:v>
                </c:pt>
                <c:pt idx="13024">
                  <c:v>10</c:v>
                </c:pt>
                <c:pt idx="13025">
                  <c:v>10</c:v>
                </c:pt>
                <c:pt idx="13026">
                  <c:v>10</c:v>
                </c:pt>
                <c:pt idx="13027">
                  <c:v>10</c:v>
                </c:pt>
                <c:pt idx="13028">
                  <c:v>10</c:v>
                </c:pt>
                <c:pt idx="13029">
                  <c:v>10</c:v>
                </c:pt>
                <c:pt idx="13030">
                  <c:v>10</c:v>
                </c:pt>
                <c:pt idx="13031">
                  <c:v>10</c:v>
                </c:pt>
                <c:pt idx="13032">
                  <c:v>10</c:v>
                </c:pt>
                <c:pt idx="13033">
                  <c:v>12</c:v>
                </c:pt>
                <c:pt idx="13034">
                  <c:v>11</c:v>
                </c:pt>
                <c:pt idx="13035">
                  <c:v>10</c:v>
                </c:pt>
                <c:pt idx="13036">
                  <c:v>10</c:v>
                </c:pt>
                <c:pt idx="13037">
                  <c:v>11</c:v>
                </c:pt>
                <c:pt idx="13038">
                  <c:v>11</c:v>
                </c:pt>
                <c:pt idx="13039">
                  <c:v>11</c:v>
                </c:pt>
                <c:pt idx="13040">
                  <c:v>10</c:v>
                </c:pt>
                <c:pt idx="13041">
                  <c:v>11</c:v>
                </c:pt>
                <c:pt idx="13042">
                  <c:v>11</c:v>
                </c:pt>
                <c:pt idx="13043">
                  <c:v>12</c:v>
                </c:pt>
                <c:pt idx="13044">
                  <c:v>10</c:v>
                </c:pt>
                <c:pt idx="13045">
                  <c:v>10</c:v>
                </c:pt>
                <c:pt idx="13046">
                  <c:v>10</c:v>
                </c:pt>
                <c:pt idx="13047">
                  <c:v>10</c:v>
                </c:pt>
                <c:pt idx="13048">
                  <c:v>9</c:v>
                </c:pt>
                <c:pt idx="13049">
                  <c:v>9</c:v>
                </c:pt>
                <c:pt idx="13050">
                  <c:v>10</c:v>
                </c:pt>
                <c:pt idx="13051">
                  <c:v>10</c:v>
                </c:pt>
                <c:pt idx="13052">
                  <c:v>10</c:v>
                </c:pt>
                <c:pt idx="13053">
                  <c:v>11</c:v>
                </c:pt>
                <c:pt idx="13054">
                  <c:v>10</c:v>
                </c:pt>
                <c:pt idx="13055">
                  <c:v>10</c:v>
                </c:pt>
                <c:pt idx="13056">
                  <c:v>10</c:v>
                </c:pt>
                <c:pt idx="13057">
                  <c:v>10</c:v>
                </c:pt>
                <c:pt idx="13058">
                  <c:v>10</c:v>
                </c:pt>
                <c:pt idx="13059">
                  <c:v>10</c:v>
                </c:pt>
                <c:pt idx="13060">
                  <c:v>10</c:v>
                </c:pt>
                <c:pt idx="13061">
                  <c:v>10</c:v>
                </c:pt>
                <c:pt idx="13062">
                  <c:v>10</c:v>
                </c:pt>
                <c:pt idx="13063">
                  <c:v>10</c:v>
                </c:pt>
                <c:pt idx="13064">
                  <c:v>10</c:v>
                </c:pt>
                <c:pt idx="13065">
                  <c:v>11</c:v>
                </c:pt>
                <c:pt idx="13066">
                  <c:v>11</c:v>
                </c:pt>
                <c:pt idx="13067">
                  <c:v>11</c:v>
                </c:pt>
                <c:pt idx="13068">
                  <c:v>11</c:v>
                </c:pt>
                <c:pt idx="13069">
                  <c:v>11</c:v>
                </c:pt>
                <c:pt idx="13070">
                  <c:v>12</c:v>
                </c:pt>
                <c:pt idx="13071">
                  <c:v>12</c:v>
                </c:pt>
                <c:pt idx="13072">
                  <c:v>12</c:v>
                </c:pt>
                <c:pt idx="13073">
                  <c:v>12</c:v>
                </c:pt>
                <c:pt idx="13074">
                  <c:v>11</c:v>
                </c:pt>
                <c:pt idx="13075">
                  <c:v>11</c:v>
                </c:pt>
                <c:pt idx="13076">
                  <c:v>10</c:v>
                </c:pt>
                <c:pt idx="13077">
                  <c:v>10</c:v>
                </c:pt>
                <c:pt idx="13078">
                  <c:v>10</c:v>
                </c:pt>
                <c:pt idx="13079">
                  <c:v>10</c:v>
                </c:pt>
                <c:pt idx="13080">
                  <c:v>11</c:v>
                </c:pt>
                <c:pt idx="13081">
                  <c:v>10</c:v>
                </c:pt>
                <c:pt idx="13082">
                  <c:v>11</c:v>
                </c:pt>
                <c:pt idx="13083">
                  <c:v>10</c:v>
                </c:pt>
                <c:pt idx="13084">
                  <c:v>10</c:v>
                </c:pt>
                <c:pt idx="13085">
                  <c:v>11</c:v>
                </c:pt>
                <c:pt idx="13086">
                  <c:v>11</c:v>
                </c:pt>
                <c:pt idx="13087">
                  <c:v>11</c:v>
                </c:pt>
                <c:pt idx="13088">
                  <c:v>11</c:v>
                </c:pt>
                <c:pt idx="13089">
                  <c:v>11</c:v>
                </c:pt>
                <c:pt idx="13090">
                  <c:v>11</c:v>
                </c:pt>
                <c:pt idx="13091">
                  <c:v>11</c:v>
                </c:pt>
                <c:pt idx="13092">
                  <c:v>11</c:v>
                </c:pt>
                <c:pt idx="13093">
                  <c:v>11</c:v>
                </c:pt>
                <c:pt idx="13094">
                  <c:v>11</c:v>
                </c:pt>
                <c:pt idx="13095">
                  <c:v>13</c:v>
                </c:pt>
                <c:pt idx="13096">
                  <c:v>13</c:v>
                </c:pt>
                <c:pt idx="13097">
                  <c:v>13</c:v>
                </c:pt>
                <c:pt idx="13098">
                  <c:v>13</c:v>
                </c:pt>
                <c:pt idx="13099">
                  <c:v>13</c:v>
                </c:pt>
                <c:pt idx="13100">
                  <c:v>13</c:v>
                </c:pt>
                <c:pt idx="13101">
                  <c:v>13</c:v>
                </c:pt>
                <c:pt idx="13102">
                  <c:v>12</c:v>
                </c:pt>
                <c:pt idx="13103">
                  <c:v>11</c:v>
                </c:pt>
                <c:pt idx="13104">
                  <c:v>11</c:v>
                </c:pt>
                <c:pt idx="13105">
                  <c:v>11</c:v>
                </c:pt>
                <c:pt idx="13106">
                  <c:v>11</c:v>
                </c:pt>
                <c:pt idx="13107">
                  <c:v>13</c:v>
                </c:pt>
                <c:pt idx="13108">
                  <c:v>13</c:v>
                </c:pt>
                <c:pt idx="13109">
                  <c:v>13</c:v>
                </c:pt>
                <c:pt idx="13110">
                  <c:v>13</c:v>
                </c:pt>
                <c:pt idx="13111">
                  <c:v>13</c:v>
                </c:pt>
                <c:pt idx="13112">
                  <c:v>13</c:v>
                </c:pt>
                <c:pt idx="13113">
                  <c:v>13</c:v>
                </c:pt>
                <c:pt idx="13114">
                  <c:v>13</c:v>
                </c:pt>
                <c:pt idx="13115">
                  <c:v>13</c:v>
                </c:pt>
                <c:pt idx="13116">
                  <c:v>13</c:v>
                </c:pt>
                <c:pt idx="13117">
                  <c:v>13</c:v>
                </c:pt>
                <c:pt idx="13118">
                  <c:v>13</c:v>
                </c:pt>
                <c:pt idx="13119">
                  <c:v>13</c:v>
                </c:pt>
                <c:pt idx="13120">
                  <c:v>13</c:v>
                </c:pt>
                <c:pt idx="13121">
                  <c:v>13</c:v>
                </c:pt>
                <c:pt idx="13122">
                  <c:v>13</c:v>
                </c:pt>
                <c:pt idx="13123">
                  <c:v>13</c:v>
                </c:pt>
                <c:pt idx="13124">
                  <c:v>13</c:v>
                </c:pt>
                <c:pt idx="13125">
                  <c:v>13</c:v>
                </c:pt>
                <c:pt idx="13126">
                  <c:v>13</c:v>
                </c:pt>
                <c:pt idx="13127">
                  <c:v>13</c:v>
                </c:pt>
                <c:pt idx="13128">
                  <c:v>13</c:v>
                </c:pt>
                <c:pt idx="13129">
                  <c:v>13</c:v>
                </c:pt>
                <c:pt idx="13130">
                  <c:v>13</c:v>
                </c:pt>
                <c:pt idx="13131">
                  <c:v>13</c:v>
                </c:pt>
                <c:pt idx="13132">
                  <c:v>13</c:v>
                </c:pt>
                <c:pt idx="13133">
                  <c:v>13</c:v>
                </c:pt>
                <c:pt idx="13134">
                  <c:v>13</c:v>
                </c:pt>
                <c:pt idx="13135">
                  <c:v>13</c:v>
                </c:pt>
                <c:pt idx="13136">
                  <c:v>13</c:v>
                </c:pt>
                <c:pt idx="13137">
                  <c:v>13</c:v>
                </c:pt>
                <c:pt idx="13138">
                  <c:v>13</c:v>
                </c:pt>
                <c:pt idx="13139">
                  <c:v>13</c:v>
                </c:pt>
                <c:pt idx="13140">
                  <c:v>13</c:v>
                </c:pt>
                <c:pt idx="13141">
                  <c:v>13</c:v>
                </c:pt>
                <c:pt idx="13142">
                  <c:v>13</c:v>
                </c:pt>
                <c:pt idx="13143">
                  <c:v>12</c:v>
                </c:pt>
                <c:pt idx="13144">
                  <c:v>13</c:v>
                </c:pt>
                <c:pt idx="13145">
                  <c:v>13</c:v>
                </c:pt>
                <c:pt idx="13146">
                  <c:v>13</c:v>
                </c:pt>
                <c:pt idx="13147">
                  <c:v>13</c:v>
                </c:pt>
                <c:pt idx="13148">
                  <c:v>13</c:v>
                </c:pt>
                <c:pt idx="13149">
                  <c:v>13</c:v>
                </c:pt>
                <c:pt idx="13150">
                  <c:v>13</c:v>
                </c:pt>
                <c:pt idx="13151">
                  <c:v>13</c:v>
                </c:pt>
                <c:pt idx="13152">
                  <c:v>13</c:v>
                </c:pt>
                <c:pt idx="13153">
                  <c:v>13</c:v>
                </c:pt>
                <c:pt idx="13154">
                  <c:v>13</c:v>
                </c:pt>
                <c:pt idx="13155">
                  <c:v>13</c:v>
                </c:pt>
                <c:pt idx="13156">
                  <c:v>13</c:v>
                </c:pt>
                <c:pt idx="13157">
                  <c:v>13</c:v>
                </c:pt>
                <c:pt idx="13158">
                  <c:v>12</c:v>
                </c:pt>
                <c:pt idx="13159">
                  <c:v>12</c:v>
                </c:pt>
                <c:pt idx="13160">
                  <c:v>12</c:v>
                </c:pt>
                <c:pt idx="13161">
                  <c:v>12</c:v>
                </c:pt>
                <c:pt idx="13162">
                  <c:v>12</c:v>
                </c:pt>
                <c:pt idx="13163">
                  <c:v>12</c:v>
                </c:pt>
                <c:pt idx="13164">
                  <c:v>12</c:v>
                </c:pt>
                <c:pt idx="13165">
                  <c:v>12</c:v>
                </c:pt>
                <c:pt idx="13166">
                  <c:v>12</c:v>
                </c:pt>
                <c:pt idx="13167">
                  <c:v>12</c:v>
                </c:pt>
                <c:pt idx="13168">
                  <c:v>12</c:v>
                </c:pt>
                <c:pt idx="13169">
                  <c:v>12</c:v>
                </c:pt>
                <c:pt idx="13170">
                  <c:v>12</c:v>
                </c:pt>
                <c:pt idx="13171">
                  <c:v>12</c:v>
                </c:pt>
                <c:pt idx="13172">
                  <c:v>12</c:v>
                </c:pt>
                <c:pt idx="13173">
                  <c:v>12</c:v>
                </c:pt>
                <c:pt idx="13174">
                  <c:v>12</c:v>
                </c:pt>
                <c:pt idx="13175">
                  <c:v>12</c:v>
                </c:pt>
                <c:pt idx="13176">
                  <c:v>12</c:v>
                </c:pt>
                <c:pt idx="13177">
                  <c:v>12</c:v>
                </c:pt>
                <c:pt idx="13178">
                  <c:v>12</c:v>
                </c:pt>
                <c:pt idx="13179">
                  <c:v>12</c:v>
                </c:pt>
                <c:pt idx="13180">
                  <c:v>12</c:v>
                </c:pt>
                <c:pt idx="13181">
                  <c:v>12</c:v>
                </c:pt>
                <c:pt idx="13182">
                  <c:v>12</c:v>
                </c:pt>
                <c:pt idx="13183">
                  <c:v>12</c:v>
                </c:pt>
                <c:pt idx="13184">
                  <c:v>12</c:v>
                </c:pt>
                <c:pt idx="13185">
                  <c:v>12</c:v>
                </c:pt>
                <c:pt idx="13186">
                  <c:v>12</c:v>
                </c:pt>
                <c:pt idx="13187">
                  <c:v>12</c:v>
                </c:pt>
                <c:pt idx="13188">
                  <c:v>12</c:v>
                </c:pt>
                <c:pt idx="13189">
                  <c:v>12</c:v>
                </c:pt>
                <c:pt idx="13190">
                  <c:v>12</c:v>
                </c:pt>
                <c:pt idx="13191">
                  <c:v>12</c:v>
                </c:pt>
                <c:pt idx="13192">
                  <c:v>12</c:v>
                </c:pt>
                <c:pt idx="13193">
                  <c:v>12</c:v>
                </c:pt>
                <c:pt idx="13194">
                  <c:v>12</c:v>
                </c:pt>
                <c:pt idx="13195">
                  <c:v>12</c:v>
                </c:pt>
                <c:pt idx="13196">
                  <c:v>12</c:v>
                </c:pt>
                <c:pt idx="13197">
                  <c:v>12</c:v>
                </c:pt>
                <c:pt idx="13198">
                  <c:v>12</c:v>
                </c:pt>
                <c:pt idx="13199">
                  <c:v>12</c:v>
                </c:pt>
                <c:pt idx="13200">
                  <c:v>12</c:v>
                </c:pt>
                <c:pt idx="13201">
                  <c:v>13</c:v>
                </c:pt>
                <c:pt idx="13202">
                  <c:v>13</c:v>
                </c:pt>
                <c:pt idx="13203">
                  <c:v>13</c:v>
                </c:pt>
                <c:pt idx="13204">
                  <c:v>13</c:v>
                </c:pt>
                <c:pt idx="13205">
                  <c:v>13</c:v>
                </c:pt>
                <c:pt idx="13206">
                  <c:v>13</c:v>
                </c:pt>
                <c:pt idx="13207">
                  <c:v>13</c:v>
                </c:pt>
                <c:pt idx="13208">
                  <c:v>13</c:v>
                </c:pt>
                <c:pt idx="13209">
                  <c:v>13</c:v>
                </c:pt>
                <c:pt idx="13210">
                  <c:v>13</c:v>
                </c:pt>
                <c:pt idx="13211">
                  <c:v>13</c:v>
                </c:pt>
                <c:pt idx="13212">
                  <c:v>13</c:v>
                </c:pt>
                <c:pt idx="13213">
                  <c:v>13</c:v>
                </c:pt>
                <c:pt idx="13214">
                  <c:v>13</c:v>
                </c:pt>
                <c:pt idx="13215">
                  <c:v>13</c:v>
                </c:pt>
                <c:pt idx="13216">
                  <c:v>13</c:v>
                </c:pt>
                <c:pt idx="13217">
                  <c:v>13</c:v>
                </c:pt>
                <c:pt idx="13218">
                  <c:v>13</c:v>
                </c:pt>
                <c:pt idx="13219">
                  <c:v>13</c:v>
                </c:pt>
                <c:pt idx="13220">
                  <c:v>13</c:v>
                </c:pt>
                <c:pt idx="13221">
                  <c:v>13</c:v>
                </c:pt>
                <c:pt idx="13222">
                  <c:v>13</c:v>
                </c:pt>
                <c:pt idx="13223">
                  <c:v>13</c:v>
                </c:pt>
                <c:pt idx="13224">
                  <c:v>13</c:v>
                </c:pt>
                <c:pt idx="13225">
                  <c:v>13</c:v>
                </c:pt>
                <c:pt idx="13226">
                  <c:v>13</c:v>
                </c:pt>
                <c:pt idx="13227">
                  <c:v>13</c:v>
                </c:pt>
                <c:pt idx="13228">
                  <c:v>13</c:v>
                </c:pt>
                <c:pt idx="13229">
                  <c:v>13</c:v>
                </c:pt>
                <c:pt idx="13230">
                  <c:v>13</c:v>
                </c:pt>
                <c:pt idx="13231">
                  <c:v>14</c:v>
                </c:pt>
                <c:pt idx="13232">
                  <c:v>14</c:v>
                </c:pt>
                <c:pt idx="13233">
                  <c:v>14</c:v>
                </c:pt>
                <c:pt idx="13234">
                  <c:v>14</c:v>
                </c:pt>
                <c:pt idx="13235">
                  <c:v>14</c:v>
                </c:pt>
                <c:pt idx="13236">
                  <c:v>14</c:v>
                </c:pt>
                <c:pt idx="13237">
                  <c:v>14</c:v>
                </c:pt>
                <c:pt idx="13238">
                  <c:v>14</c:v>
                </c:pt>
                <c:pt idx="13239">
                  <c:v>14</c:v>
                </c:pt>
                <c:pt idx="13240">
                  <c:v>14</c:v>
                </c:pt>
                <c:pt idx="13241">
                  <c:v>14</c:v>
                </c:pt>
                <c:pt idx="13242">
                  <c:v>14</c:v>
                </c:pt>
                <c:pt idx="13243">
                  <c:v>14</c:v>
                </c:pt>
                <c:pt idx="13244">
                  <c:v>14</c:v>
                </c:pt>
                <c:pt idx="13245">
                  <c:v>14</c:v>
                </c:pt>
                <c:pt idx="13246">
                  <c:v>14</c:v>
                </c:pt>
                <c:pt idx="13247">
                  <c:v>14</c:v>
                </c:pt>
                <c:pt idx="13248">
                  <c:v>14</c:v>
                </c:pt>
                <c:pt idx="13249">
                  <c:v>14</c:v>
                </c:pt>
                <c:pt idx="13250">
                  <c:v>14</c:v>
                </c:pt>
                <c:pt idx="13251">
                  <c:v>14</c:v>
                </c:pt>
                <c:pt idx="13252">
                  <c:v>14</c:v>
                </c:pt>
                <c:pt idx="13253">
                  <c:v>14</c:v>
                </c:pt>
                <c:pt idx="13254">
                  <c:v>14</c:v>
                </c:pt>
                <c:pt idx="13255">
                  <c:v>14</c:v>
                </c:pt>
                <c:pt idx="13256">
                  <c:v>14</c:v>
                </c:pt>
                <c:pt idx="13257">
                  <c:v>14</c:v>
                </c:pt>
                <c:pt idx="13258">
                  <c:v>14</c:v>
                </c:pt>
                <c:pt idx="13259">
                  <c:v>14</c:v>
                </c:pt>
                <c:pt idx="13260">
                  <c:v>14</c:v>
                </c:pt>
                <c:pt idx="13261">
                  <c:v>14</c:v>
                </c:pt>
                <c:pt idx="13262">
                  <c:v>14</c:v>
                </c:pt>
                <c:pt idx="13263">
                  <c:v>14</c:v>
                </c:pt>
                <c:pt idx="13264">
                  <c:v>14</c:v>
                </c:pt>
                <c:pt idx="13265">
                  <c:v>14</c:v>
                </c:pt>
                <c:pt idx="13266">
                  <c:v>14</c:v>
                </c:pt>
                <c:pt idx="13267">
                  <c:v>14</c:v>
                </c:pt>
                <c:pt idx="13268">
                  <c:v>14</c:v>
                </c:pt>
                <c:pt idx="13269">
                  <c:v>14</c:v>
                </c:pt>
                <c:pt idx="13270">
                  <c:v>15</c:v>
                </c:pt>
                <c:pt idx="13271">
                  <c:v>14</c:v>
                </c:pt>
                <c:pt idx="13272">
                  <c:v>15</c:v>
                </c:pt>
                <c:pt idx="13273">
                  <c:v>15</c:v>
                </c:pt>
                <c:pt idx="13274">
                  <c:v>15</c:v>
                </c:pt>
                <c:pt idx="13275">
                  <c:v>14</c:v>
                </c:pt>
                <c:pt idx="13276">
                  <c:v>14</c:v>
                </c:pt>
                <c:pt idx="13277">
                  <c:v>15</c:v>
                </c:pt>
                <c:pt idx="13278">
                  <c:v>15</c:v>
                </c:pt>
                <c:pt idx="13279">
                  <c:v>15</c:v>
                </c:pt>
                <c:pt idx="13280">
                  <c:v>15</c:v>
                </c:pt>
                <c:pt idx="13281">
                  <c:v>15</c:v>
                </c:pt>
                <c:pt idx="13282">
                  <c:v>15</c:v>
                </c:pt>
                <c:pt idx="13283">
                  <c:v>15</c:v>
                </c:pt>
                <c:pt idx="13284">
                  <c:v>15</c:v>
                </c:pt>
                <c:pt idx="13285">
                  <c:v>15</c:v>
                </c:pt>
                <c:pt idx="13286">
                  <c:v>15</c:v>
                </c:pt>
                <c:pt idx="13287">
                  <c:v>14</c:v>
                </c:pt>
                <c:pt idx="13288">
                  <c:v>15</c:v>
                </c:pt>
                <c:pt idx="13289">
                  <c:v>14</c:v>
                </c:pt>
                <c:pt idx="13290">
                  <c:v>15</c:v>
                </c:pt>
                <c:pt idx="13291">
                  <c:v>15</c:v>
                </c:pt>
                <c:pt idx="13292">
                  <c:v>15</c:v>
                </c:pt>
                <c:pt idx="13293">
                  <c:v>15</c:v>
                </c:pt>
                <c:pt idx="13294">
                  <c:v>15</c:v>
                </c:pt>
                <c:pt idx="13295">
                  <c:v>14</c:v>
                </c:pt>
                <c:pt idx="13296">
                  <c:v>14</c:v>
                </c:pt>
                <c:pt idx="13297">
                  <c:v>14</c:v>
                </c:pt>
                <c:pt idx="13298">
                  <c:v>15</c:v>
                </c:pt>
                <c:pt idx="13299">
                  <c:v>15</c:v>
                </c:pt>
                <c:pt idx="13300">
                  <c:v>15</c:v>
                </c:pt>
                <c:pt idx="13301">
                  <c:v>14</c:v>
                </c:pt>
                <c:pt idx="13302">
                  <c:v>14</c:v>
                </c:pt>
                <c:pt idx="13303">
                  <c:v>15</c:v>
                </c:pt>
                <c:pt idx="13304">
                  <c:v>15</c:v>
                </c:pt>
                <c:pt idx="13305">
                  <c:v>14</c:v>
                </c:pt>
                <c:pt idx="13306">
                  <c:v>15</c:v>
                </c:pt>
                <c:pt idx="13307">
                  <c:v>14</c:v>
                </c:pt>
                <c:pt idx="13308">
                  <c:v>15</c:v>
                </c:pt>
                <c:pt idx="13309">
                  <c:v>14</c:v>
                </c:pt>
                <c:pt idx="13310">
                  <c:v>14</c:v>
                </c:pt>
                <c:pt idx="13311">
                  <c:v>14</c:v>
                </c:pt>
                <c:pt idx="13312">
                  <c:v>14</c:v>
                </c:pt>
                <c:pt idx="13313">
                  <c:v>14</c:v>
                </c:pt>
                <c:pt idx="13314">
                  <c:v>14</c:v>
                </c:pt>
                <c:pt idx="13315">
                  <c:v>14</c:v>
                </c:pt>
                <c:pt idx="13316">
                  <c:v>14</c:v>
                </c:pt>
                <c:pt idx="13317">
                  <c:v>14</c:v>
                </c:pt>
                <c:pt idx="13318">
                  <c:v>14</c:v>
                </c:pt>
                <c:pt idx="13319">
                  <c:v>14</c:v>
                </c:pt>
                <c:pt idx="13320">
                  <c:v>14</c:v>
                </c:pt>
                <c:pt idx="13321">
                  <c:v>14</c:v>
                </c:pt>
                <c:pt idx="13322">
                  <c:v>14</c:v>
                </c:pt>
                <c:pt idx="13323">
                  <c:v>14</c:v>
                </c:pt>
                <c:pt idx="13324">
                  <c:v>14</c:v>
                </c:pt>
                <c:pt idx="13325">
                  <c:v>14</c:v>
                </c:pt>
                <c:pt idx="13326">
                  <c:v>14</c:v>
                </c:pt>
                <c:pt idx="13327">
                  <c:v>14</c:v>
                </c:pt>
                <c:pt idx="13328">
                  <c:v>14</c:v>
                </c:pt>
                <c:pt idx="13329">
                  <c:v>14</c:v>
                </c:pt>
                <c:pt idx="13330">
                  <c:v>13</c:v>
                </c:pt>
                <c:pt idx="13331">
                  <c:v>14</c:v>
                </c:pt>
                <c:pt idx="13332">
                  <c:v>14</c:v>
                </c:pt>
                <c:pt idx="13333">
                  <c:v>14</c:v>
                </c:pt>
                <c:pt idx="13334">
                  <c:v>14</c:v>
                </c:pt>
                <c:pt idx="13335">
                  <c:v>14</c:v>
                </c:pt>
                <c:pt idx="13336">
                  <c:v>14</c:v>
                </c:pt>
                <c:pt idx="13337">
                  <c:v>14</c:v>
                </c:pt>
                <c:pt idx="13338">
                  <c:v>14</c:v>
                </c:pt>
                <c:pt idx="13339">
                  <c:v>14</c:v>
                </c:pt>
                <c:pt idx="13340">
                  <c:v>14</c:v>
                </c:pt>
                <c:pt idx="13341">
                  <c:v>14</c:v>
                </c:pt>
                <c:pt idx="13342">
                  <c:v>14</c:v>
                </c:pt>
                <c:pt idx="13343">
                  <c:v>14</c:v>
                </c:pt>
                <c:pt idx="13344">
                  <c:v>14</c:v>
                </c:pt>
                <c:pt idx="13345">
                  <c:v>13</c:v>
                </c:pt>
                <c:pt idx="13346">
                  <c:v>13</c:v>
                </c:pt>
                <c:pt idx="13347">
                  <c:v>13</c:v>
                </c:pt>
                <c:pt idx="13348">
                  <c:v>13</c:v>
                </c:pt>
                <c:pt idx="13349">
                  <c:v>13</c:v>
                </c:pt>
                <c:pt idx="13350">
                  <c:v>13</c:v>
                </c:pt>
                <c:pt idx="13351">
                  <c:v>13</c:v>
                </c:pt>
                <c:pt idx="13352">
                  <c:v>13</c:v>
                </c:pt>
                <c:pt idx="13353">
                  <c:v>13</c:v>
                </c:pt>
                <c:pt idx="13354">
                  <c:v>13</c:v>
                </c:pt>
                <c:pt idx="13355">
                  <c:v>13</c:v>
                </c:pt>
                <c:pt idx="13356">
                  <c:v>13</c:v>
                </c:pt>
                <c:pt idx="13357">
                  <c:v>13</c:v>
                </c:pt>
                <c:pt idx="13358">
                  <c:v>13</c:v>
                </c:pt>
                <c:pt idx="13359">
                  <c:v>13</c:v>
                </c:pt>
                <c:pt idx="13360">
                  <c:v>13</c:v>
                </c:pt>
                <c:pt idx="13361">
                  <c:v>13</c:v>
                </c:pt>
                <c:pt idx="13362">
                  <c:v>13</c:v>
                </c:pt>
                <c:pt idx="13363">
                  <c:v>13</c:v>
                </c:pt>
                <c:pt idx="13364">
                  <c:v>13</c:v>
                </c:pt>
                <c:pt idx="13365">
                  <c:v>13</c:v>
                </c:pt>
                <c:pt idx="13366">
                  <c:v>13</c:v>
                </c:pt>
                <c:pt idx="13367">
                  <c:v>13</c:v>
                </c:pt>
                <c:pt idx="13368">
                  <c:v>13</c:v>
                </c:pt>
                <c:pt idx="13369">
                  <c:v>13</c:v>
                </c:pt>
                <c:pt idx="13370">
                  <c:v>13</c:v>
                </c:pt>
                <c:pt idx="13371">
                  <c:v>13</c:v>
                </c:pt>
                <c:pt idx="13372">
                  <c:v>13</c:v>
                </c:pt>
                <c:pt idx="13373">
                  <c:v>13</c:v>
                </c:pt>
                <c:pt idx="13374">
                  <c:v>13</c:v>
                </c:pt>
                <c:pt idx="13375">
                  <c:v>13</c:v>
                </c:pt>
                <c:pt idx="13376">
                  <c:v>13</c:v>
                </c:pt>
                <c:pt idx="13377">
                  <c:v>13</c:v>
                </c:pt>
                <c:pt idx="13378">
                  <c:v>13</c:v>
                </c:pt>
                <c:pt idx="13379">
                  <c:v>13</c:v>
                </c:pt>
                <c:pt idx="13380">
                  <c:v>13</c:v>
                </c:pt>
                <c:pt idx="13381">
                  <c:v>13</c:v>
                </c:pt>
                <c:pt idx="13382">
                  <c:v>13</c:v>
                </c:pt>
                <c:pt idx="13383">
                  <c:v>13</c:v>
                </c:pt>
                <c:pt idx="13384">
                  <c:v>13</c:v>
                </c:pt>
                <c:pt idx="13385">
                  <c:v>13</c:v>
                </c:pt>
                <c:pt idx="13386">
                  <c:v>13</c:v>
                </c:pt>
                <c:pt idx="13387">
                  <c:v>13</c:v>
                </c:pt>
                <c:pt idx="13388">
                  <c:v>13</c:v>
                </c:pt>
                <c:pt idx="13389">
                  <c:v>13</c:v>
                </c:pt>
                <c:pt idx="13390">
                  <c:v>12</c:v>
                </c:pt>
                <c:pt idx="13391">
                  <c:v>13</c:v>
                </c:pt>
                <c:pt idx="13392">
                  <c:v>13</c:v>
                </c:pt>
                <c:pt idx="13393">
                  <c:v>13</c:v>
                </c:pt>
                <c:pt idx="13394">
                  <c:v>13</c:v>
                </c:pt>
                <c:pt idx="13395">
                  <c:v>12</c:v>
                </c:pt>
                <c:pt idx="13396">
                  <c:v>13</c:v>
                </c:pt>
                <c:pt idx="13397">
                  <c:v>13</c:v>
                </c:pt>
                <c:pt idx="13398">
                  <c:v>13</c:v>
                </c:pt>
                <c:pt idx="13399">
                  <c:v>13</c:v>
                </c:pt>
                <c:pt idx="13400">
                  <c:v>12</c:v>
                </c:pt>
                <c:pt idx="13401">
                  <c:v>13</c:v>
                </c:pt>
                <c:pt idx="13402">
                  <c:v>13</c:v>
                </c:pt>
                <c:pt idx="13403">
                  <c:v>13</c:v>
                </c:pt>
                <c:pt idx="13404">
                  <c:v>13</c:v>
                </c:pt>
                <c:pt idx="13405">
                  <c:v>13</c:v>
                </c:pt>
                <c:pt idx="13406">
                  <c:v>13</c:v>
                </c:pt>
                <c:pt idx="13407">
                  <c:v>13</c:v>
                </c:pt>
                <c:pt idx="13408">
                  <c:v>13</c:v>
                </c:pt>
                <c:pt idx="13409">
                  <c:v>13</c:v>
                </c:pt>
                <c:pt idx="13410">
                  <c:v>13</c:v>
                </c:pt>
                <c:pt idx="13411">
                  <c:v>13</c:v>
                </c:pt>
                <c:pt idx="13412">
                  <c:v>13</c:v>
                </c:pt>
                <c:pt idx="13413">
                  <c:v>13</c:v>
                </c:pt>
                <c:pt idx="13414">
                  <c:v>13</c:v>
                </c:pt>
                <c:pt idx="13415">
                  <c:v>13</c:v>
                </c:pt>
                <c:pt idx="13416">
                  <c:v>13</c:v>
                </c:pt>
                <c:pt idx="13417">
                  <c:v>13</c:v>
                </c:pt>
                <c:pt idx="13418">
                  <c:v>12</c:v>
                </c:pt>
                <c:pt idx="13419">
                  <c:v>13</c:v>
                </c:pt>
                <c:pt idx="13420">
                  <c:v>13</c:v>
                </c:pt>
                <c:pt idx="13421">
                  <c:v>13</c:v>
                </c:pt>
                <c:pt idx="13422">
                  <c:v>13</c:v>
                </c:pt>
                <c:pt idx="13423">
                  <c:v>13</c:v>
                </c:pt>
                <c:pt idx="13424">
                  <c:v>13</c:v>
                </c:pt>
                <c:pt idx="13425">
                  <c:v>13</c:v>
                </c:pt>
                <c:pt idx="13426">
                  <c:v>13</c:v>
                </c:pt>
                <c:pt idx="13427">
                  <c:v>13</c:v>
                </c:pt>
                <c:pt idx="13428">
                  <c:v>13</c:v>
                </c:pt>
                <c:pt idx="13429">
                  <c:v>13</c:v>
                </c:pt>
                <c:pt idx="13430">
                  <c:v>13</c:v>
                </c:pt>
                <c:pt idx="13431">
                  <c:v>13</c:v>
                </c:pt>
                <c:pt idx="13432">
                  <c:v>13</c:v>
                </c:pt>
                <c:pt idx="13433">
                  <c:v>13</c:v>
                </c:pt>
                <c:pt idx="13434">
                  <c:v>13</c:v>
                </c:pt>
                <c:pt idx="13435">
                  <c:v>13</c:v>
                </c:pt>
                <c:pt idx="13436">
                  <c:v>13</c:v>
                </c:pt>
                <c:pt idx="13437">
                  <c:v>13</c:v>
                </c:pt>
                <c:pt idx="13438">
                  <c:v>13</c:v>
                </c:pt>
                <c:pt idx="13439">
                  <c:v>13</c:v>
                </c:pt>
                <c:pt idx="13440">
                  <c:v>13</c:v>
                </c:pt>
                <c:pt idx="13441">
                  <c:v>13</c:v>
                </c:pt>
                <c:pt idx="13442">
                  <c:v>13</c:v>
                </c:pt>
                <c:pt idx="13443">
                  <c:v>13</c:v>
                </c:pt>
                <c:pt idx="13444">
                  <c:v>13</c:v>
                </c:pt>
                <c:pt idx="13445">
                  <c:v>13</c:v>
                </c:pt>
                <c:pt idx="13446">
                  <c:v>13</c:v>
                </c:pt>
                <c:pt idx="13447">
                  <c:v>13</c:v>
                </c:pt>
                <c:pt idx="13448">
                  <c:v>13</c:v>
                </c:pt>
                <c:pt idx="13449">
                  <c:v>13</c:v>
                </c:pt>
                <c:pt idx="13450">
                  <c:v>13</c:v>
                </c:pt>
                <c:pt idx="13451">
                  <c:v>13</c:v>
                </c:pt>
                <c:pt idx="13452">
                  <c:v>13</c:v>
                </c:pt>
                <c:pt idx="13453">
                  <c:v>13</c:v>
                </c:pt>
                <c:pt idx="13454">
                  <c:v>13</c:v>
                </c:pt>
                <c:pt idx="13455">
                  <c:v>13</c:v>
                </c:pt>
                <c:pt idx="13456">
                  <c:v>13</c:v>
                </c:pt>
                <c:pt idx="13457">
                  <c:v>13</c:v>
                </c:pt>
                <c:pt idx="13458">
                  <c:v>13</c:v>
                </c:pt>
                <c:pt idx="13459">
                  <c:v>13</c:v>
                </c:pt>
                <c:pt idx="13460">
                  <c:v>13</c:v>
                </c:pt>
                <c:pt idx="13461">
                  <c:v>13</c:v>
                </c:pt>
                <c:pt idx="13462">
                  <c:v>13</c:v>
                </c:pt>
                <c:pt idx="13463">
                  <c:v>13</c:v>
                </c:pt>
                <c:pt idx="13464">
                  <c:v>13</c:v>
                </c:pt>
                <c:pt idx="13465">
                  <c:v>13</c:v>
                </c:pt>
                <c:pt idx="13466">
                  <c:v>13</c:v>
                </c:pt>
                <c:pt idx="13467">
                  <c:v>13</c:v>
                </c:pt>
                <c:pt idx="13468">
                  <c:v>13</c:v>
                </c:pt>
                <c:pt idx="13469">
                  <c:v>13</c:v>
                </c:pt>
                <c:pt idx="13470">
                  <c:v>13</c:v>
                </c:pt>
                <c:pt idx="13471">
                  <c:v>13</c:v>
                </c:pt>
                <c:pt idx="13472">
                  <c:v>13</c:v>
                </c:pt>
                <c:pt idx="13473">
                  <c:v>13</c:v>
                </c:pt>
                <c:pt idx="13474">
                  <c:v>13</c:v>
                </c:pt>
                <c:pt idx="13475">
                  <c:v>13</c:v>
                </c:pt>
                <c:pt idx="13476">
                  <c:v>13</c:v>
                </c:pt>
                <c:pt idx="13477">
                  <c:v>13</c:v>
                </c:pt>
                <c:pt idx="13478">
                  <c:v>13</c:v>
                </c:pt>
                <c:pt idx="13479">
                  <c:v>13</c:v>
                </c:pt>
                <c:pt idx="13480">
                  <c:v>13</c:v>
                </c:pt>
                <c:pt idx="13481">
                  <c:v>14</c:v>
                </c:pt>
                <c:pt idx="13482">
                  <c:v>14</c:v>
                </c:pt>
                <c:pt idx="13483">
                  <c:v>13</c:v>
                </c:pt>
                <c:pt idx="13484">
                  <c:v>14</c:v>
                </c:pt>
                <c:pt idx="13485">
                  <c:v>13</c:v>
                </c:pt>
                <c:pt idx="13486">
                  <c:v>13</c:v>
                </c:pt>
                <c:pt idx="13487">
                  <c:v>15</c:v>
                </c:pt>
                <c:pt idx="13488">
                  <c:v>14</c:v>
                </c:pt>
                <c:pt idx="13489">
                  <c:v>13</c:v>
                </c:pt>
                <c:pt idx="13490">
                  <c:v>13</c:v>
                </c:pt>
                <c:pt idx="13491">
                  <c:v>13</c:v>
                </c:pt>
                <c:pt idx="13492">
                  <c:v>12</c:v>
                </c:pt>
                <c:pt idx="13493">
                  <c:v>12</c:v>
                </c:pt>
                <c:pt idx="13494">
                  <c:v>12</c:v>
                </c:pt>
                <c:pt idx="13495">
                  <c:v>13</c:v>
                </c:pt>
                <c:pt idx="13496">
                  <c:v>12</c:v>
                </c:pt>
                <c:pt idx="13497">
                  <c:v>12</c:v>
                </c:pt>
                <c:pt idx="13498">
                  <c:v>12</c:v>
                </c:pt>
                <c:pt idx="13499">
                  <c:v>12</c:v>
                </c:pt>
                <c:pt idx="13500">
                  <c:v>12</c:v>
                </c:pt>
                <c:pt idx="13501">
                  <c:v>12</c:v>
                </c:pt>
                <c:pt idx="13502">
                  <c:v>12</c:v>
                </c:pt>
                <c:pt idx="13503">
                  <c:v>12</c:v>
                </c:pt>
                <c:pt idx="13504">
                  <c:v>12</c:v>
                </c:pt>
                <c:pt idx="13505">
                  <c:v>12</c:v>
                </c:pt>
                <c:pt idx="13506">
                  <c:v>12</c:v>
                </c:pt>
                <c:pt idx="13507">
                  <c:v>11</c:v>
                </c:pt>
                <c:pt idx="13508">
                  <c:v>11</c:v>
                </c:pt>
                <c:pt idx="13509">
                  <c:v>12</c:v>
                </c:pt>
                <c:pt idx="13510">
                  <c:v>11</c:v>
                </c:pt>
                <c:pt idx="13511">
                  <c:v>11</c:v>
                </c:pt>
                <c:pt idx="13512">
                  <c:v>12</c:v>
                </c:pt>
                <c:pt idx="13513">
                  <c:v>11</c:v>
                </c:pt>
                <c:pt idx="13514">
                  <c:v>11</c:v>
                </c:pt>
                <c:pt idx="13515">
                  <c:v>11</c:v>
                </c:pt>
                <c:pt idx="13516">
                  <c:v>11</c:v>
                </c:pt>
                <c:pt idx="13517">
                  <c:v>11</c:v>
                </c:pt>
                <c:pt idx="13518">
                  <c:v>11</c:v>
                </c:pt>
                <c:pt idx="13519">
                  <c:v>11</c:v>
                </c:pt>
                <c:pt idx="13520">
                  <c:v>10</c:v>
                </c:pt>
                <c:pt idx="13521">
                  <c:v>11</c:v>
                </c:pt>
                <c:pt idx="13522">
                  <c:v>10</c:v>
                </c:pt>
                <c:pt idx="13523">
                  <c:v>11</c:v>
                </c:pt>
                <c:pt idx="13524">
                  <c:v>11</c:v>
                </c:pt>
                <c:pt idx="13525">
                  <c:v>11</c:v>
                </c:pt>
                <c:pt idx="13526">
                  <c:v>10</c:v>
                </c:pt>
                <c:pt idx="13527">
                  <c:v>10</c:v>
                </c:pt>
                <c:pt idx="13528">
                  <c:v>10</c:v>
                </c:pt>
                <c:pt idx="13529">
                  <c:v>10</c:v>
                </c:pt>
                <c:pt idx="13530">
                  <c:v>8</c:v>
                </c:pt>
                <c:pt idx="13531">
                  <c:v>7</c:v>
                </c:pt>
                <c:pt idx="13532">
                  <c:v>7</c:v>
                </c:pt>
                <c:pt idx="13533">
                  <c:v>6</c:v>
                </c:pt>
                <c:pt idx="13534">
                  <c:v>7</c:v>
                </c:pt>
                <c:pt idx="13535">
                  <c:v>8</c:v>
                </c:pt>
                <c:pt idx="13536">
                  <c:v>10</c:v>
                </c:pt>
                <c:pt idx="13537">
                  <c:v>10</c:v>
                </c:pt>
                <c:pt idx="13538">
                  <c:v>11</c:v>
                </c:pt>
                <c:pt idx="13539">
                  <c:v>11</c:v>
                </c:pt>
                <c:pt idx="13540">
                  <c:v>9</c:v>
                </c:pt>
                <c:pt idx="13541">
                  <c:v>9</c:v>
                </c:pt>
                <c:pt idx="13542">
                  <c:v>9</c:v>
                </c:pt>
                <c:pt idx="13543">
                  <c:v>10</c:v>
                </c:pt>
                <c:pt idx="13544">
                  <c:v>9</c:v>
                </c:pt>
                <c:pt idx="13545">
                  <c:v>9</c:v>
                </c:pt>
                <c:pt idx="13546">
                  <c:v>8</c:v>
                </c:pt>
                <c:pt idx="13547">
                  <c:v>9</c:v>
                </c:pt>
                <c:pt idx="13548">
                  <c:v>9</c:v>
                </c:pt>
                <c:pt idx="13549">
                  <c:v>10</c:v>
                </c:pt>
                <c:pt idx="13550">
                  <c:v>9</c:v>
                </c:pt>
                <c:pt idx="13551">
                  <c:v>9</c:v>
                </c:pt>
                <c:pt idx="13552">
                  <c:v>10</c:v>
                </c:pt>
                <c:pt idx="13553">
                  <c:v>10</c:v>
                </c:pt>
                <c:pt idx="13554">
                  <c:v>10</c:v>
                </c:pt>
                <c:pt idx="13555">
                  <c:v>10</c:v>
                </c:pt>
                <c:pt idx="13556">
                  <c:v>11</c:v>
                </c:pt>
                <c:pt idx="13557">
                  <c:v>11</c:v>
                </c:pt>
                <c:pt idx="13558">
                  <c:v>10</c:v>
                </c:pt>
                <c:pt idx="13559">
                  <c:v>10</c:v>
                </c:pt>
                <c:pt idx="13560">
                  <c:v>11</c:v>
                </c:pt>
                <c:pt idx="13561">
                  <c:v>11</c:v>
                </c:pt>
                <c:pt idx="13562">
                  <c:v>11</c:v>
                </c:pt>
                <c:pt idx="13563">
                  <c:v>10</c:v>
                </c:pt>
                <c:pt idx="13564">
                  <c:v>10</c:v>
                </c:pt>
                <c:pt idx="13565">
                  <c:v>10</c:v>
                </c:pt>
                <c:pt idx="13566">
                  <c:v>11</c:v>
                </c:pt>
                <c:pt idx="13567">
                  <c:v>11</c:v>
                </c:pt>
                <c:pt idx="13568">
                  <c:v>11</c:v>
                </c:pt>
                <c:pt idx="13569">
                  <c:v>11</c:v>
                </c:pt>
                <c:pt idx="13570">
                  <c:v>10</c:v>
                </c:pt>
                <c:pt idx="13571">
                  <c:v>10</c:v>
                </c:pt>
                <c:pt idx="13572">
                  <c:v>11</c:v>
                </c:pt>
                <c:pt idx="13573">
                  <c:v>11</c:v>
                </c:pt>
                <c:pt idx="13574">
                  <c:v>11</c:v>
                </c:pt>
                <c:pt idx="13575">
                  <c:v>11</c:v>
                </c:pt>
                <c:pt idx="13576">
                  <c:v>11</c:v>
                </c:pt>
                <c:pt idx="13577">
                  <c:v>11</c:v>
                </c:pt>
                <c:pt idx="13578">
                  <c:v>10</c:v>
                </c:pt>
                <c:pt idx="13579">
                  <c:v>11</c:v>
                </c:pt>
                <c:pt idx="13580">
                  <c:v>10</c:v>
                </c:pt>
                <c:pt idx="13581">
                  <c:v>11</c:v>
                </c:pt>
                <c:pt idx="13582">
                  <c:v>11</c:v>
                </c:pt>
                <c:pt idx="13583">
                  <c:v>11</c:v>
                </c:pt>
                <c:pt idx="13584">
                  <c:v>11</c:v>
                </c:pt>
                <c:pt idx="13585">
                  <c:v>11</c:v>
                </c:pt>
                <c:pt idx="13586">
                  <c:v>11</c:v>
                </c:pt>
                <c:pt idx="13587">
                  <c:v>12</c:v>
                </c:pt>
                <c:pt idx="13588">
                  <c:v>11</c:v>
                </c:pt>
                <c:pt idx="13589">
                  <c:v>12</c:v>
                </c:pt>
                <c:pt idx="13590">
                  <c:v>12</c:v>
                </c:pt>
                <c:pt idx="13591">
                  <c:v>11</c:v>
                </c:pt>
                <c:pt idx="13592">
                  <c:v>11</c:v>
                </c:pt>
                <c:pt idx="13593">
                  <c:v>11</c:v>
                </c:pt>
                <c:pt idx="13594">
                  <c:v>11</c:v>
                </c:pt>
                <c:pt idx="13595">
                  <c:v>11</c:v>
                </c:pt>
                <c:pt idx="13596">
                  <c:v>11</c:v>
                </c:pt>
                <c:pt idx="13597">
                  <c:v>11</c:v>
                </c:pt>
                <c:pt idx="13598">
                  <c:v>11</c:v>
                </c:pt>
                <c:pt idx="13599">
                  <c:v>12</c:v>
                </c:pt>
                <c:pt idx="13600">
                  <c:v>12</c:v>
                </c:pt>
                <c:pt idx="13601">
                  <c:v>11</c:v>
                </c:pt>
                <c:pt idx="13602">
                  <c:v>12</c:v>
                </c:pt>
                <c:pt idx="13603">
                  <c:v>12</c:v>
                </c:pt>
                <c:pt idx="13604">
                  <c:v>12</c:v>
                </c:pt>
                <c:pt idx="13605">
                  <c:v>12</c:v>
                </c:pt>
                <c:pt idx="13606">
                  <c:v>12</c:v>
                </c:pt>
                <c:pt idx="13607">
                  <c:v>12</c:v>
                </c:pt>
                <c:pt idx="13608">
                  <c:v>12</c:v>
                </c:pt>
                <c:pt idx="13609">
                  <c:v>12</c:v>
                </c:pt>
                <c:pt idx="13610">
                  <c:v>12</c:v>
                </c:pt>
                <c:pt idx="13611">
                  <c:v>12</c:v>
                </c:pt>
                <c:pt idx="13612">
                  <c:v>12</c:v>
                </c:pt>
                <c:pt idx="13613">
                  <c:v>12</c:v>
                </c:pt>
                <c:pt idx="13614">
                  <c:v>12</c:v>
                </c:pt>
                <c:pt idx="13615">
                  <c:v>12</c:v>
                </c:pt>
                <c:pt idx="13616">
                  <c:v>12</c:v>
                </c:pt>
                <c:pt idx="13617">
                  <c:v>12</c:v>
                </c:pt>
                <c:pt idx="13618">
                  <c:v>12</c:v>
                </c:pt>
                <c:pt idx="13619">
                  <c:v>12</c:v>
                </c:pt>
                <c:pt idx="13620">
                  <c:v>12</c:v>
                </c:pt>
                <c:pt idx="13621">
                  <c:v>12</c:v>
                </c:pt>
                <c:pt idx="13622">
                  <c:v>12</c:v>
                </c:pt>
                <c:pt idx="13623">
                  <c:v>12</c:v>
                </c:pt>
                <c:pt idx="13624">
                  <c:v>12</c:v>
                </c:pt>
                <c:pt idx="13625">
                  <c:v>12</c:v>
                </c:pt>
                <c:pt idx="13626">
                  <c:v>12</c:v>
                </c:pt>
                <c:pt idx="13627">
                  <c:v>12</c:v>
                </c:pt>
                <c:pt idx="13628">
                  <c:v>11</c:v>
                </c:pt>
                <c:pt idx="13629">
                  <c:v>11</c:v>
                </c:pt>
                <c:pt idx="13630">
                  <c:v>12</c:v>
                </c:pt>
                <c:pt idx="13631">
                  <c:v>12</c:v>
                </c:pt>
                <c:pt idx="13632">
                  <c:v>11</c:v>
                </c:pt>
                <c:pt idx="13633">
                  <c:v>12</c:v>
                </c:pt>
                <c:pt idx="13634">
                  <c:v>12</c:v>
                </c:pt>
                <c:pt idx="13635">
                  <c:v>12</c:v>
                </c:pt>
                <c:pt idx="13636">
                  <c:v>12</c:v>
                </c:pt>
                <c:pt idx="13637">
                  <c:v>12</c:v>
                </c:pt>
                <c:pt idx="13638">
                  <c:v>12</c:v>
                </c:pt>
                <c:pt idx="13639">
                  <c:v>11</c:v>
                </c:pt>
                <c:pt idx="13640">
                  <c:v>12</c:v>
                </c:pt>
                <c:pt idx="13641">
                  <c:v>12</c:v>
                </c:pt>
                <c:pt idx="13642">
                  <c:v>12</c:v>
                </c:pt>
                <c:pt idx="13643">
                  <c:v>12</c:v>
                </c:pt>
                <c:pt idx="13644">
                  <c:v>12</c:v>
                </c:pt>
                <c:pt idx="13645">
                  <c:v>12</c:v>
                </c:pt>
                <c:pt idx="13646">
                  <c:v>12</c:v>
                </c:pt>
                <c:pt idx="13647">
                  <c:v>12</c:v>
                </c:pt>
                <c:pt idx="13648">
                  <c:v>12</c:v>
                </c:pt>
                <c:pt idx="13649">
                  <c:v>12</c:v>
                </c:pt>
                <c:pt idx="13650">
                  <c:v>12</c:v>
                </c:pt>
                <c:pt idx="13651">
                  <c:v>12</c:v>
                </c:pt>
                <c:pt idx="13652">
                  <c:v>12</c:v>
                </c:pt>
                <c:pt idx="13653">
                  <c:v>12</c:v>
                </c:pt>
                <c:pt idx="13654">
                  <c:v>12</c:v>
                </c:pt>
                <c:pt idx="13655">
                  <c:v>12</c:v>
                </c:pt>
                <c:pt idx="13656">
                  <c:v>12</c:v>
                </c:pt>
                <c:pt idx="13657">
                  <c:v>11</c:v>
                </c:pt>
                <c:pt idx="13658">
                  <c:v>11</c:v>
                </c:pt>
                <c:pt idx="13659">
                  <c:v>11</c:v>
                </c:pt>
                <c:pt idx="13660">
                  <c:v>12</c:v>
                </c:pt>
                <c:pt idx="13661">
                  <c:v>12</c:v>
                </c:pt>
                <c:pt idx="13662">
                  <c:v>11</c:v>
                </c:pt>
                <c:pt idx="13663">
                  <c:v>12</c:v>
                </c:pt>
                <c:pt idx="13664">
                  <c:v>11</c:v>
                </c:pt>
                <c:pt idx="13665">
                  <c:v>11</c:v>
                </c:pt>
                <c:pt idx="13666">
                  <c:v>11</c:v>
                </c:pt>
                <c:pt idx="13667">
                  <c:v>11</c:v>
                </c:pt>
                <c:pt idx="13668">
                  <c:v>11</c:v>
                </c:pt>
                <c:pt idx="13669">
                  <c:v>12</c:v>
                </c:pt>
                <c:pt idx="13670">
                  <c:v>12</c:v>
                </c:pt>
                <c:pt idx="13671">
                  <c:v>12</c:v>
                </c:pt>
                <c:pt idx="13672">
                  <c:v>12</c:v>
                </c:pt>
                <c:pt idx="13673">
                  <c:v>11</c:v>
                </c:pt>
                <c:pt idx="13674">
                  <c:v>11</c:v>
                </c:pt>
                <c:pt idx="13675">
                  <c:v>12</c:v>
                </c:pt>
                <c:pt idx="13676">
                  <c:v>11</c:v>
                </c:pt>
                <c:pt idx="13677">
                  <c:v>11</c:v>
                </c:pt>
                <c:pt idx="13678">
                  <c:v>11</c:v>
                </c:pt>
                <c:pt idx="13679">
                  <c:v>11</c:v>
                </c:pt>
                <c:pt idx="13680">
                  <c:v>11</c:v>
                </c:pt>
                <c:pt idx="13681">
                  <c:v>11</c:v>
                </c:pt>
                <c:pt idx="13682">
                  <c:v>11</c:v>
                </c:pt>
                <c:pt idx="13683">
                  <c:v>11</c:v>
                </c:pt>
                <c:pt idx="13684">
                  <c:v>11</c:v>
                </c:pt>
                <c:pt idx="13685">
                  <c:v>11</c:v>
                </c:pt>
                <c:pt idx="13686">
                  <c:v>11</c:v>
                </c:pt>
                <c:pt idx="13687">
                  <c:v>11</c:v>
                </c:pt>
                <c:pt idx="13688">
                  <c:v>11</c:v>
                </c:pt>
                <c:pt idx="13689">
                  <c:v>11</c:v>
                </c:pt>
                <c:pt idx="13690">
                  <c:v>11</c:v>
                </c:pt>
                <c:pt idx="13691">
                  <c:v>11</c:v>
                </c:pt>
                <c:pt idx="13692">
                  <c:v>11</c:v>
                </c:pt>
                <c:pt idx="13693">
                  <c:v>11</c:v>
                </c:pt>
                <c:pt idx="13694">
                  <c:v>11</c:v>
                </c:pt>
                <c:pt idx="13695">
                  <c:v>11</c:v>
                </c:pt>
                <c:pt idx="13696">
                  <c:v>11</c:v>
                </c:pt>
                <c:pt idx="13697">
                  <c:v>11</c:v>
                </c:pt>
                <c:pt idx="13698">
                  <c:v>11</c:v>
                </c:pt>
                <c:pt idx="13699">
                  <c:v>11</c:v>
                </c:pt>
                <c:pt idx="13700">
                  <c:v>11</c:v>
                </c:pt>
                <c:pt idx="13701">
                  <c:v>11</c:v>
                </c:pt>
                <c:pt idx="13702">
                  <c:v>11</c:v>
                </c:pt>
                <c:pt idx="13703">
                  <c:v>11</c:v>
                </c:pt>
                <c:pt idx="13704">
                  <c:v>11</c:v>
                </c:pt>
                <c:pt idx="13705">
                  <c:v>11</c:v>
                </c:pt>
                <c:pt idx="13706">
                  <c:v>11</c:v>
                </c:pt>
                <c:pt idx="13707">
                  <c:v>11</c:v>
                </c:pt>
                <c:pt idx="13708">
                  <c:v>11</c:v>
                </c:pt>
                <c:pt idx="13709">
                  <c:v>11</c:v>
                </c:pt>
                <c:pt idx="13710">
                  <c:v>11</c:v>
                </c:pt>
                <c:pt idx="13711">
                  <c:v>11</c:v>
                </c:pt>
                <c:pt idx="13712">
                  <c:v>11</c:v>
                </c:pt>
                <c:pt idx="13713">
                  <c:v>11</c:v>
                </c:pt>
                <c:pt idx="13714">
                  <c:v>11</c:v>
                </c:pt>
                <c:pt idx="13715">
                  <c:v>11</c:v>
                </c:pt>
                <c:pt idx="13716">
                  <c:v>11</c:v>
                </c:pt>
                <c:pt idx="13717">
                  <c:v>11</c:v>
                </c:pt>
                <c:pt idx="13718">
                  <c:v>11</c:v>
                </c:pt>
                <c:pt idx="13719">
                  <c:v>11</c:v>
                </c:pt>
                <c:pt idx="13720">
                  <c:v>11</c:v>
                </c:pt>
                <c:pt idx="13721">
                  <c:v>11</c:v>
                </c:pt>
                <c:pt idx="13722">
                  <c:v>11</c:v>
                </c:pt>
                <c:pt idx="13723">
                  <c:v>11</c:v>
                </c:pt>
                <c:pt idx="13724">
                  <c:v>11</c:v>
                </c:pt>
                <c:pt idx="13725">
                  <c:v>11</c:v>
                </c:pt>
                <c:pt idx="13726">
                  <c:v>11</c:v>
                </c:pt>
                <c:pt idx="13727">
                  <c:v>11</c:v>
                </c:pt>
                <c:pt idx="13728">
                  <c:v>11</c:v>
                </c:pt>
                <c:pt idx="13729">
                  <c:v>11</c:v>
                </c:pt>
                <c:pt idx="13730">
                  <c:v>11</c:v>
                </c:pt>
                <c:pt idx="13731">
                  <c:v>11</c:v>
                </c:pt>
                <c:pt idx="13732">
                  <c:v>11</c:v>
                </c:pt>
                <c:pt idx="13733">
                  <c:v>11</c:v>
                </c:pt>
                <c:pt idx="13734">
                  <c:v>11</c:v>
                </c:pt>
                <c:pt idx="13735">
                  <c:v>11</c:v>
                </c:pt>
                <c:pt idx="13736">
                  <c:v>11</c:v>
                </c:pt>
                <c:pt idx="13737">
                  <c:v>11</c:v>
                </c:pt>
                <c:pt idx="13738">
                  <c:v>11</c:v>
                </c:pt>
                <c:pt idx="13739">
                  <c:v>11</c:v>
                </c:pt>
                <c:pt idx="13740">
                  <c:v>11</c:v>
                </c:pt>
                <c:pt idx="13741">
                  <c:v>11</c:v>
                </c:pt>
                <c:pt idx="13742">
                  <c:v>11</c:v>
                </c:pt>
                <c:pt idx="13743">
                  <c:v>11</c:v>
                </c:pt>
                <c:pt idx="13744">
                  <c:v>11</c:v>
                </c:pt>
                <c:pt idx="13745">
                  <c:v>11</c:v>
                </c:pt>
                <c:pt idx="13746">
                  <c:v>11</c:v>
                </c:pt>
                <c:pt idx="13747">
                  <c:v>11</c:v>
                </c:pt>
                <c:pt idx="13748">
                  <c:v>11</c:v>
                </c:pt>
                <c:pt idx="13749">
                  <c:v>11</c:v>
                </c:pt>
                <c:pt idx="13750">
                  <c:v>11</c:v>
                </c:pt>
                <c:pt idx="13751">
                  <c:v>11</c:v>
                </c:pt>
                <c:pt idx="13752">
                  <c:v>11</c:v>
                </c:pt>
                <c:pt idx="13753">
                  <c:v>11</c:v>
                </c:pt>
                <c:pt idx="13754">
                  <c:v>11</c:v>
                </c:pt>
                <c:pt idx="13755">
                  <c:v>11</c:v>
                </c:pt>
                <c:pt idx="13756">
                  <c:v>11</c:v>
                </c:pt>
                <c:pt idx="13757">
                  <c:v>11</c:v>
                </c:pt>
                <c:pt idx="13758">
                  <c:v>11</c:v>
                </c:pt>
                <c:pt idx="13759">
                  <c:v>11</c:v>
                </c:pt>
                <c:pt idx="13760">
                  <c:v>11</c:v>
                </c:pt>
                <c:pt idx="13761">
                  <c:v>11</c:v>
                </c:pt>
                <c:pt idx="13762">
                  <c:v>11</c:v>
                </c:pt>
                <c:pt idx="13763">
                  <c:v>11</c:v>
                </c:pt>
                <c:pt idx="13764">
                  <c:v>11</c:v>
                </c:pt>
                <c:pt idx="13765">
                  <c:v>11</c:v>
                </c:pt>
                <c:pt idx="13766">
                  <c:v>11</c:v>
                </c:pt>
                <c:pt idx="13767">
                  <c:v>11</c:v>
                </c:pt>
                <c:pt idx="13768">
                  <c:v>11</c:v>
                </c:pt>
                <c:pt idx="13769">
                  <c:v>11</c:v>
                </c:pt>
                <c:pt idx="13770">
                  <c:v>11</c:v>
                </c:pt>
                <c:pt idx="13771">
                  <c:v>11</c:v>
                </c:pt>
                <c:pt idx="13772">
                  <c:v>11</c:v>
                </c:pt>
                <c:pt idx="13773">
                  <c:v>11</c:v>
                </c:pt>
                <c:pt idx="13774">
                  <c:v>11</c:v>
                </c:pt>
                <c:pt idx="13775">
                  <c:v>11</c:v>
                </c:pt>
                <c:pt idx="13776">
                  <c:v>11</c:v>
                </c:pt>
                <c:pt idx="13777">
                  <c:v>11</c:v>
                </c:pt>
                <c:pt idx="13778">
                  <c:v>11</c:v>
                </c:pt>
                <c:pt idx="13779">
                  <c:v>11</c:v>
                </c:pt>
                <c:pt idx="13780">
                  <c:v>11</c:v>
                </c:pt>
                <c:pt idx="13781">
                  <c:v>11</c:v>
                </c:pt>
                <c:pt idx="13782">
                  <c:v>11</c:v>
                </c:pt>
                <c:pt idx="13783">
                  <c:v>11</c:v>
                </c:pt>
                <c:pt idx="13784">
                  <c:v>11</c:v>
                </c:pt>
                <c:pt idx="13785">
                  <c:v>11</c:v>
                </c:pt>
                <c:pt idx="13786">
                  <c:v>11</c:v>
                </c:pt>
                <c:pt idx="13787">
                  <c:v>11</c:v>
                </c:pt>
                <c:pt idx="13788">
                  <c:v>11</c:v>
                </c:pt>
                <c:pt idx="13789">
                  <c:v>11</c:v>
                </c:pt>
                <c:pt idx="13790">
                  <c:v>11</c:v>
                </c:pt>
                <c:pt idx="13791">
                  <c:v>11</c:v>
                </c:pt>
                <c:pt idx="13792">
                  <c:v>11</c:v>
                </c:pt>
                <c:pt idx="13793">
                  <c:v>11</c:v>
                </c:pt>
                <c:pt idx="13794">
                  <c:v>11</c:v>
                </c:pt>
                <c:pt idx="13795">
                  <c:v>11</c:v>
                </c:pt>
                <c:pt idx="13796">
                  <c:v>11</c:v>
                </c:pt>
                <c:pt idx="13797">
                  <c:v>11</c:v>
                </c:pt>
                <c:pt idx="13798">
                  <c:v>11</c:v>
                </c:pt>
                <c:pt idx="13799">
                  <c:v>11</c:v>
                </c:pt>
                <c:pt idx="13800">
                  <c:v>11</c:v>
                </c:pt>
                <c:pt idx="13801">
                  <c:v>11</c:v>
                </c:pt>
                <c:pt idx="13802">
                  <c:v>11</c:v>
                </c:pt>
                <c:pt idx="13803">
                  <c:v>11</c:v>
                </c:pt>
                <c:pt idx="13804">
                  <c:v>11</c:v>
                </c:pt>
                <c:pt idx="13805">
                  <c:v>11</c:v>
                </c:pt>
                <c:pt idx="13806">
                  <c:v>11</c:v>
                </c:pt>
                <c:pt idx="13807">
                  <c:v>11</c:v>
                </c:pt>
                <c:pt idx="13808">
                  <c:v>11</c:v>
                </c:pt>
                <c:pt idx="13809">
                  <c:v>11</c:v>
                </c:pt>
                <c:pt idx="13810">
                  <c:v>11</c:v>
                </c:pt>
                <c:pt idx="13811">
                  <c:v>11</c:v>
                </c:pt>
                <c:pt idx="13812">
                  <c:v>11</c:v>
                </c:pt>
                <c:pt idx="13813">
                  <c:v>11</c:v>
                </c:pt>
                <c:pt idx="13814">
                  <c:v>11</c:v>
                </c:pt>
                <c:pt idx="13815">
                  <c:v>11</c:v>
                </c:pt>
                <c:pt idx="13816">
                  <c:v>11</c:v>
                </c:pt>
                <c:pt idx="13817">
                  <c:v>11</c:v>
                </c:pt>
                <c:pt idx="13818">
                  <c:v>11</c:v>
                </c:pt>
                <c:pt idx="13819">
                  <c:v>11</c:v>
                </c:pt>
                <c:pt idx="13820">
                  <c:v>11</c:v>
                </c:pt>
                <c:pt idx="13821">
                  <c:v>11</c:v>
                </c:pt>
                <c:pt idx="13822">
                  <c:v>11</c:v>
                </c:pt>
                <c:pt idx="13823">
                  <c:v>11</c:v>
                </c:pt>
                <c:pt idx="13824">
                  <c:v>11</c:v>
                </c:pt>
                <c:pt idx="13825">
                  <c:v>11</c:v>
                </c:pt>
                <c:pt idx="13826">
                  <c:v>11</c:v>
                </c:pt>
                <c:pt idx="13827">
                  <c:v>11</c:v>
                </c:pt>
                <c:pt idx="13828">
                  <c:v>11</c:v>
                </c:pt>
                <c:pt idx="13829">
                  <c:v>11</c:v>
                </c:pt>
                <c:pt idx="13830">
                  <c:v>11</c:v>
                </c:pt>
                <c:pt idx="13831">
                  <c:v>11</c:v>
                </c:pt>
                <c:pt idx="13832">
                  <c:v>11</c:v>
                </c:pt>
                <c:pt idx="13833">
                  <c:v>11</c:v>
                </c:pt>
                <c:pt idx="13834">
                  <c:v>11</c:v>
                </c:pt>
                <c:pt idx="13835">
                  <c:v>11</c:v>
                </c:pt>
                <c:pt idx="13836">
                  <c:v>11</c:v>
                </c:pt>
                <c:pt idx="13837">
                  <c:v>11</c:v>
                </c:pt>
                <c:pt idx="13838">
                  <c:v>11</c:v>
                </c:pt>
                <c:pt idx="13839">
                  <c:v>11</c:v>
                </c:pt>
                <c:pt idx="13840">
                  <c:v>11</c:v>
                </c:pt>
                <c:pt idx="13841">
                  <c:v>11</c:v>
                </c:pt>
                <c:pt idx="13842">
                  <c:v>11</c:v>
                </c:pt>
                <c:pt idx="13843">
                  <c:v>11</c:v>
                </c:pt>
                <c:pt idx="13844">
                  <c:v>11</c:v>
                </c:pt>
                <c:pt idx="13845">
                  <c:v>10</c:v>
                </c:pt>
                <c:pt idx="13846">
                  <c:v>10</c:v>
                </c:pt>
                <c:pt idx="13847">
                  <c:v>10</c:v>
                </c:pt>
                <c:pt idx="13848">
                  <c:v>10</c:v>
                </c:pt>
                <c:pt idx="13849">
                  <c:v>10</c:v>
                </c:pt>
                <c:pt idx="13850">
                  <c:v>10</c:v>
                </c:pt>
                <c:pt idx="13851">
                  <c:v>10</c:v>
                </c:pt>
                <c:pt idx="13852">
                  <c:v>10</c:v>
                </c:pt>
                <c:pt idx="13853">
                  <c:v>10</c:v>
                </c:pt>
                <c:pt idx="13854">
                  <c:v>10</c:v>
                </c:pt>
                <c:pt idx="13855">
                  <c:v>10</c:v>
                </c:pt>
                <c:pt idx="13856">
                  <c:v>10</c:v>
                </c:pt>
                <c:pt idx="13857">
                  <c:v>10</c:v>
                </c:pt>
                <c:pt idx="13858">
                  <c:v>10</c:v>
                </c:pt>
                <c:pt idx="13859">
                  <c:v>10</c:v>
                </c:pt>
                <c:pt idx="13860">
                  <c:v>10</c:v>
                </c:pt>
                <c:pt idx="13861">
                  <c:v>10</c:v>
                </c:pt>
                <c:pt idx="13862">
                  <c:v>10</c:v>
                </c:pt>
                <c:pt idx="13863">
                  <c:v>10</c:v>
                </c:pt>
                <c:pt idx="13864">
                  <c:v>10</c:v>
                </c:pt>
                <c:pt idx="13865">
                  <c:v>10</c:v>
                </c:pt>
                <c:pt idx="13866">
                  <c:v>10</c:v>
                </c:pt>
                <c:pt idx="13867">
                  <c:v>10</c:v>
                </c:pt>
                <c:pt idx="13868">
                  <c:v>10</c:v>
                </c:pt>
                <c:pt idx="13869">
                  <c:v>10</c:v>
                </c:pt>
                <c:pt idx="13870">
                  <c:v>10</c:v>
                </c:pt>
                <c:pt idx="13871">
                  <c:v>10</c:v>
                </c:pt>
                <c:pt idx="13872">
                  <c:v>10</c:v>
                </c:pt>
                <c:pt idx="13873">
                  <c:v>10</c:v>
                </c:pt>
                <c:pt idx="13874">
                  <c:v>10</c:v>
                </c:pt>
                <c:pt idx="13875">
                  <c:v>10</c:v>
                </c:pt>
                <c:pt idx="13876">
                  <c:v>10</c:v>
                </c:pt>
                <c:pt idx="13877">
                  <c:v>10</c:v>
                </c:pt>
                <c:pt idx="13878">
                  <c:v>10</c:v>
                </c:pt>
                <c:pt idx="13879">
                  <c:v>10</c:v>
                </c:pt>
                <c:pt idx="13880">
                  <c:v>10</c:v>
                </c:pt>
                <c:pt idx="13881">
                  <c:v>10</c:v>
                </c:pt>
                <c:pt idx="13882">
                  <c:v>10</c:v>
                </c:pt>
                <c:pt idx="13883">
                  <c:v>10</c:v>
                </c:pt>
                <c:pt idx="13884">
                  <c:v>10</c:v>
                </c:pt>
                <c:pt idx="13885">
                  <c:v>10</c:v>
                </c:pt>
                <c:pt idx="13886">
                  <c:v>10</c:v>
                </c:pt>
                <c:pt idx="13887">
                  <c:v>10</c:v>
                </c:pt>
                <c:pt idx="13888">
                  <c:v>10</c:v>
                </c:pt>
                <c:pt idx="13889">
                  <c:v>10</c:v>
                </c:pt>
                <c:pt idx="13890">
                  <c:v>10</c:v>
                </c:pt>
                <c:pt idx="13891">
                  <c:v>10</c:v>
                </c:pt>
                <c:pt idx="13892">
                  <c:v>10</c:v>
                </c:pt>
                <c:pt idx="13893">
                  <c:v>10</c:v>
                </c:pt>
                <c:pt idx="13894">
                  <c:v>10</c:v>
                </c:pt>
                <c:pt idx="13895">
                  <c:v>10</c:v>
                </c:pt>
                <c:pt idx="13896">
                  <c:v>10</c:v>
                </c:pt>
                <c:pt idx="13897">
                  <c:v>10</c:v>
                </c:pt>
                <c:pt idx="13898">
                  <c:v>10</c:v>
                </c:pt>
                <c:pt idx="13899">
                  <c:v>10</c:v>
                </c:pt>
                <c:pt idx="13900">
                  <c:v>10</c:v>
                </c:pt>
                <c:pt idx="13901">
                  <c:v>10</c:v>
                </c:pt>
                <c:pt idx="13902">
                  <c:v>10</c:v>
                </c:pt>
                <c:pt idx="13903">
                  <c:v>10</c:v>
                </c:pt>
                <c:pt idx="13904">
                  <c:v>10</c:v>
                </c:pt>
                <c:pt idx="13905">
                  <c:v>10</c:v>
                </c:pt>
                <c:pt idx="13906">
                  <c:v>10</c:v>
                </c:pt>
                <c:pt idx="13907">
                  <c:v>10</c:v>
                </c:pt>
                <c:pt idx="13908">
                  <c:v>10</c:v>
                </c:pt>
                <c:pt idx="13909">
                  <c:v>10</c:v>
                </c:pt>
                <c:pt idx="13910">
                  <c:v>10</c:v>
                </c:pt>
                <c:pt idx="13911">
                  <c:v>10</c:v>
                </c:pt>
                <c:pt idx="13912">
                  <c:v>10</c:v>
                </c:pt>
                <c:pt idx="13913">
                  <c:v>10</c:v>
                </c:pt>
                <c:pt idx="13914">
                  <c:v>10</c:v>
                </c:pt>
                <c:pt idx="13915">
                  <c:v>10</c:v>
                </c:pt>
                <c:pt idx="13916">
                  <c:v>10</c:v>
                </c:pt>
                <c:pt idx="13917">
                  <c:v>10</c:v>
                </c:pt>
                <c:pt idx="13918">
                  <c:v>10</c:v>
                </c:pt>
                <c:pt idx="13919">
                  <c:v>10</c:v>
                </c:pt>
                <c:pt idx="13920">
                  <c:v>10</c:v>
                </c:pt>
                <c:pt idx="13921">
                  <c:v>10</c:v>
                </c:pt>
                <c:pt idx="13922">
                  <c:v>10</c:v>
                </c:pt>
                <c:pt idx="13923">
                  <c:v>10</c:v>
                </c:pt>
                <c:pt idx="13924">
                  <c:v>10</c:v>
                </c:pt>
                <c:pt idx="13925">
                  <c:v>10</c:v>
                </c:pt>
                <c:pt idx="13926">
                  <c:v>10</c:v>
                </c:pt>
                <c:pt idx="13927">
                  <c:v>10</c:v>
                </c:pt>
                <c:pt idx="13928">
                  <c:v>10</c:v>
                </c:pt>
                <c:pt idx="13929">
                  <c:v>10</c:v>
                </c:pt>
                <c:pt idx="13930">
                  <c:v>9</c:v>
                </c:pt>
                <c:pt idx="13931">
                  <c:v>10</c:v>
                </c:pt>
                <c:pt idx="13932">
                  <c:v>10</c:v>
                </c:pt>
                <c:pt idx="13933">
                  <c:v>10</c:v>
                </c:pt>
                <c:pt idx="13934">
                  <c:v>10</c:v>
                </c:pt>
                <c:pt idx="13935">
                  <c:v>10</c:v>
                </c:pt>
                <c:pt idx="13936">
                  <c:v>10</c:v>
                </c:pt>
                <c:pt idx="13937">
                  <c:v>9</c:v>
                </c:pt>
                <c:pt idx="13938">
                  <c:v>9</c:v>
                </c:pt>
                <c:pt idx="13939">
                  <c:v>10</c:v>
                </c:pt>
                <c:pt idx="13940">
                  <c:v>10</c:v>
                </c:pt>
                <c:pt idx="13941">
                  <c:v>10</c:v>
                </c:pt>
                <c:pt idx="13942">
                  <c:v>10</c:v>
                </c:pt>
                <c:pt idx="13943">
                  <c:v>10</c:v>
                </c:pt>
                <c:pt idx="13944">
                  <c:v>10</c:v>
                </c:pt>
                <c:pt idx="13945">
                  <c:v>9</c:v>
                </c:pt>
                <c:pt idx="13946">
                  <c:v>9</c:v>
                </c:pt>
                <c:pt idx="13947">
                  <c:v>9</c:v>
                </c:pt>
                <c:pt idx="13948">
                  <c:v>10</c:v>
                </c:pt>
                <c:pt idx="13949">
                  <c:v>9</c:v>
                </c:pt>
                <c:pt idx="13950">
                  <c:v>9</c:v>
                </c:pt>
                <c:pt idx="13951">
                  <c:v>10</c:v>
                </c:pt>
                <c:pt idx="13952">
                  <c:v>9</c:v>
                </c:pt>
                <c:pt idx="13953">
                  <c:v>9</c:v>
                </c:pt>
                <c:pt idx="13954">
                  <c:v>9</c:v>
                </c:pt>
                <c:pt idx="13955">
                  <c:v>9</c:v>
                </c:pt>
                <c:pt idx="13956">
                  <c:v>9</c:v>
                </c:pt>
                <c:pt idx="13957">
                  <c:v>9</c:v>
                </c:pt>
                <c:pt idx="13958">
                  <c:v>9</c:v>
                </c:pt>
                <c:pt idx="13959">
                  <c:v>9</c:v>
                </c:pt>
                <c:pt idx="13960">
                  <c:v>9</c:v>
                </c:pt>
                <c:pt idx="13961">
                  <c:v>9</c:v>
                </c:pt>
                <c:pt idx="13962">
                  <c:v>9</c:v>
                </c:pt>
                <c:pt idx="13963">
                  <c:v>9</c:v>
                </c:pt>
                <c:pt idx="13964">
                  <c:v>9</c:v>
                </c:pt>
                <c:pt idx="13965">
                  <c:v>10</c:v>
                </c:pt>
                <c:pt idx="13966">
                  <c:v>9</c:v>
                </c:pt>
                <c:pt idx="13967">
                  <c:v>9</c:v>
                </c:pt>
                <c:pt idx="13968">
                  <c:v>10</c:v>
                </c:pt>
                <c:pt idx="13969">
                  <c:v>10</c:v>
                </c:pt>
                <c:pt idx="13970">
                  <c:v>10</c:v>
                </c:pt>
                <c:pt idx="13971">
                  <c:v>9</c:v>
                </c:pt>
                <c:pt idx="13972">
                  <c:v>9</c:v>
                </c:pt>
                <c:pt idx="13973">
                  <c:v>10</c:v>
                </c:pt>
                <c:pt idx="13974">
                  <c:v>10</c:v>
                </c:pt>
                <c:pt idx="13975">
                  <c:v>10</c:v>
                </c:pt>
                <c:pt idx="13976">
                  <c:v>9</c:v>
                </c:pt>
                <c:pt idx="13977">
                  <c:v>9</c:v>
                </c:pt>
                <c:pt idx="13978">
                  <c:v>9</c:v>
                </c:pt>
                <c:pt idx="13979">
                  <c:v>9</c:v>
                </c:pt>
                <c:pt idx="13980">
                  <c:v>9</c:v>
                </c:pt>
                <c:pt idx="13981">
                  <c:v>9</c:v>
                </c:pt>
                <c:pt idx="13982">
                  <c:v>10</c:v>
                </c:pt>
                <c:pt idx="13983">
                  <c:v>9</c:v>
                </c:pt>
                <c:pt idx="13984">
                  <c:v>9</c:v>
                </c:pt>
                <c:pt idx="13985">
                  <c:v>9</c:v>
                </c:pt>
                <c:pt idx="13986">
                  <c:v>9</c:v>
                </c:pt>
                <c:pt idx="13987">
                  <c:v>9</c:v>
                </c:pt>
                <c:pt idx="13988">
                  <c:v>9</c:v>
                </c:pt>
                <c:pt idx="13989">
                  <c:v>9</c:v>
                </c:pt>
                <c:pt idx="13990">
                  <c:v>9</c:v>
                </c:pt>
                <c:pt idx="13991">
                  <c:v>9</c:v>
                </c:pt>
                <c:pt idx="13992">
                  <c:v>9</c:v>
                </c:pt>
                <c:pt idx="13993">
                  <c:v>9</c:v>
                </c:pt>
                <c:pt idx="13994">
                  <c:v>9</c:v>
                </c:pt>
                <c:pt idx="13995">
                  <c:v>9</c:v>
                </c:pt>
                <c:pt idx="13996">
                  <c:v>9</c:v>
                </c:pt>
                <c:pt idx="13997">
                  <c:v>9</c:v>
                </c:pt>
                <c:pt idx="13998">
                  <c:v>9</c:v>
                </c:pt>
                <c:pt idx="13999">
                  <c:v>9</c:v>
                </c:pt>
                <c:pt idx="14000">
                  <c:v>9</c:v>
                </c:pt>
                <c:pt idx="14001">
                  <c:v>9</c:v>
                </c:pt>
                <c:pt idx="14002">
                  <c:v>9</c:v>
                </c:pt>
                <c:pt idx="14003">
                  <c:v>9</c:v>
                </c:pt>
                <c:pt idx="14004">
                  <c:v>9</c:v>
                </c:pt>
                <c:pt idx="14005">
                  <c:v>9</c:v>
                </c:pt>
                <c:pt idx="14006">
                  <c:v>8</c:v>
                </c:pt>
                <c:pt idx="14007">
                  <c:v>9</c:v>
                </c:pt>
                <c:pt idx="14008">
                  <c:v>9</c:v>
                </c:pt>
                <c:pt idx="14009">
                  <c:v>9</c:v>
                </c:pt>
                <c:pt idx="14010">
                  <c:v>9</c:v>
                </c:pt>
                <c:pt idx="14011">
                  <c:v>9</c:v>
                </c:pt>
                <c:pt idx="14012">
                  <c:v>9</c:v>
                </c:pt>
                <c:pt idx="14013">
                  <c:v>9</c:v>
                </c:pt>
                <c:pt idx="14014">
                  <c:v>9</c:v>
                </c:pt>
                <c:pt idx="14015">
                  <c:v>9</c:v>
                </c:pt>
                <c:pt idx="14016">
                  <c:v>9</c:v>
                </c:pt>
                <c:pt idx="14017">
                  <c:v>9</c:v>
                </c:pt>
                <c:pt idx="14018">
                  <c:v>9</c:v>
                </c:pt>
                <c:pt idx="14019">
                  <c:v>9</c:v>
                </c:pt>
                <c:pt idx="14020">
                  <c:v>9</c:v>
                </c:pt>
                <c:pt idx="14021">
                  <c:v>9</c:v>
                </c:pt>
                <c:pt idx="14022">
                  <c:v>9</c:v>
                </c:pt>
                <c:pt idx="14023">
                  <c:v>9</c:v>
                </c:pt>
                <c:pt idx="14024">
                  <c:v>9</c:v>
                </c:pt>
                <c:pt idx="14025">
                  <c:v>9</c:v>
                </c:pt>
                <c:pt idx="14026">
                  <c:v>9</c:v>
                </c:pt>
                <c:pt idx="14027">
                  <c:v>9</c:v>
                </c:pt>
                <c:pt idx="14028">
                  <c:v>9</c:v>
                </c:pt>
                <c:pt idx="14029">
                  <c:v>9</c:v>
                </c:pt>
                <c:pt idx="14030">
                  <c:v>9</c:v>
                </c:pt>
                <c:pt idx="14031">
                  <c:v>9</c:v>
                </c:pt>
                <c:pt idx="14032">
                  <c:v>9</c:v>
                </c:pt>
                <c:pt idx="14033">
                  <c:v>9</c:v>
                </c:pt>
                <c:pt idx="14034">
                  <c:v>9</c:v>
                </c:pt>
                <c:pt idx="14035">
                  <c:v>9</c:v>
                </c:pt>
                <c:pt idx="14036">
                  <c:v>9</c:v>
                </c:pt>
                <c:pt idx="14037">
                  <c:v>9</c:v>
                </c:pt>
                <c:pt idx="14038">
                  <c:v>9</c:v>
                </c:pt>
                <c:pt idx="14039">
                  <c:v>9</c:v>
                </c:pt>
                <c:pt idx="14040">
                  <c:v>9</c:v>
                </c:pt>
                <c:pt idx="14041">
                  <c:v>9</c:v>
                </c:pt>
                <c:pt idx="14042">
                  <c:v>9</c:v>
                </c:pt>
                <c:pt idx="14043">
                  <c:v>9</c:v>
                </c:pt>
                <c:pt idx="14044">
                  <c:v>9</c:v>
                </c:pt>
                <c:pt idx="14045">
                  <c:v>9</c:v>
                </c:pt>
                <c:pt idx="14046">
                  <c:v>9</c:v>
                </c:pt>
                <c:pt idx="14047">
                  <c:v>9</c:v>
                </c:pt>
                <c:pt idx="14048">
                  <c:v>9</c:v>
                </c:pt>
                <c:pt idx="14049">
                  <c:v>9</c:v>
                </c:pt>
                <c:pt idx="14050">
                  <c:v>9</c:v>
                </c:pt>
                <c:pt idx="14051">
                  <c:v>9</c:v>
                </c:pt>
                <c:pt idx="14052">
                  <c:v>9</c:v>
                </c:pt>
                <c:pt idx="14053">
                  <c:v>9</c:v>
                </c:pt>
                <c:pt idx="14054">
                  <c:v>9</c:v>
                </c:pt>
                <c:pt idx="14055">
                  <c:v>9</c:v>
                </c:pt>
                <c:pt idx="14056">
                  <c:v>9</c:v>
                </c:pt>
                <c:pt idx="14057">
                  <c:v>9</c:v>
                </c:pt>
                <c:pt idx="14058">
                  <c:v>9</c:v>
                </c:pt>
                <c:pt idx="14059">
                  <c:v>9</c:v>
                </c:pt>
                <c:pt idx="14060">
                  <c:v>9</c:v>
                </c:pt>
                <c:pt idx="14061">
                  <c:v>9</c:v>
                </c:pt>
                <c:pt idx="14062">
                  <c:v>9</c:v>
                </c:pt>
                <c:pt idx="14063">
                  <c:v>9</c:v>
                </c:pt>
                <c:pt idx="14064">
                  <c:v>9</c:v>
                </c:pt>
                <c:pt idx="14065">
                  <c:v>9</c:v>
                </c:pt>
                <c:pt idx="14066">
                  <c:v>9</c:v>
                </c:pt>
                <c:pt idx="14067">
                  <c:v>9</c:v>
                </c:pt>
                <c:pt idx="14068">
                  <c:v>9</c:v>
                </c:pt>
                <c:pt idx="14069">
                  <c:v>9</c:v>
                </c:pt>
                <c:pt idx="14070">
                  <c:v>9</c:v>
                </c:pt>
                <c:pt idx="14071">
                  <c:v>8</c:v>
                </c:pt>
                <c:pt idx="14072">
                  <c:v>8</c:v>
                </c:pt>
                <c:pt idx="14073">
                  <c:v>8</c:v>
                </c:pt>
                <c:pt idx="14074">
                  <c:v>8</c:v>
                </c:pt>
                <c:pt idx="14075">
                  <c:v>8</c:v>
                </c:pt>
                <c:pt idx="14076">
                  <c:v>8</c:v>
                </c:pt>
                <c:pt idx="14077">
                  <c:v>8</c:v>
                </c:pt>
                <c:pt idx="14078">
                  <c:v>8</c:v>
                </c:pt>
                <c:pt idx="14079">
                  <c:v>8</c:v>
                </c:pt>
                <c:pt idx="14080">
                  <c:v>8</c:v>
                </c:pt>
                <c:pt idx="14081">
                  <c:v>8</c:v>
                </c:pt>
                <c:pt idx="14082">
                  <c:v>8</c:v>
                </c:pt>
                <c:pt idx="14083">
                  <c:v>8</c:v>
                </c:pt>
                <c:pt idx="14084">
                  <c:v>8</c:v>
                </c:pt>
                <c:pt idx="14085">
                  <c:v>8</c:v>
                </c:pt>
                <c:pt idx="14086">
                  <c:v>8</c:v>
                </c:pt>
                <c:pt idx="14087">
                  <c:v>8</c:v>
                </c:pt>
                <c:pt idx="14088">
                  <c:v>8</c:v>
                </c:pt>
                <c:pt idx="14089">
                  <c:v>8</c:v>
                </c:pt>
                <c:pt idx="14090">
                  <c:v>8</c:v>
                </c:pt>
                <c:pt idx="14091">
                  <c:v>8</c:v>
                </c:pt>
                <c:pt idx="14092">
                  <c:v>8</c:v>
                </c:pt>
                <c:pt idx="14093">
                  <c:v>8</c:v>
                </c:pt>
                <c:pt idx="14094">
                  <c:v>8</c:v>
                </c:pt>
                <c:pt idx="14095">
                  <c:v>8</c:v>
                </c:pt>
                <c:pt idx="14096">
                  <c:v>8</c:v>
                </c:pt>
                <c:pt idx="14097">
                  <c:v>8</c:v>
                </c:pt>
                <c:pt idx="14098">
                  <c:v>8</c:v>
                </c:pt>
                <c:pt idx="14099">
                  <c:v>8</c:v>
                </c:pt>
                <c:pt idx="14100">
                  <c:v>8</c:v>
                </c:pt>
                <c:pt idx="14101">
                  <c:v>8</c:v>
                </c:pt>
                <c:pt idx="14102">
                  <c:v>8</c:v>
                </c:pt>
                <c:pt idx="14103">
                  <c:v>8</c:v>
                </c:pt>
                <c:pt idx="14104">
                  <c:v>8</c:v>
                </c:pt>
                <c:pt idx="14105">
                  <c:v>7</c:v>
                </c:pt>
                <c:pt idx="14106">
                  <c:v>7</c:v>
                </c:pt>
                <c:pt idx="14107">
                  <c:v>7</c:v>
                </c:pt>
                <c:pt idx="14108">
                  <c:v>7</c:v>
                </c:pt>
                <c:pt idx="14109">
                  <c:v>7</c:v>
                </c:pt>
                <c:pt idx="14110">
                  <c:v>7</c:v>
                </c:pt>
                <c:pt idx="14111">
                  <c:v>6</c:v>
                </c:pt>
                <c:pt idx="14112">
                  <c:v>5</c:v>
                </c:pt>
                <c:pt idx="14113">
                  <c:v>7</c:v>
                </c:pt>
                <c:pt idx="14114">
                  <c:v>7</c:v>
                </c:pt>
                <c:pt idx="14115">
                  <c:v>6</c:v>
                </c:pt>
                <c:pt idx="14116">
                  <c:v>7</c:v>
                </c:pt>
                <c:pt idx="14117">
                  <c:v>6</c:v>
                </c:pt>
                <c:pt idx="14118">
                  <c:v>6</c:v>
                </c:pt>
                <c:pt idx="14119">
                  <c:v>6</c:v>
                </c:pt>
                <c:pt idx="14120">
                  <c:v>6</c:v>
                </c:pt>
                <c:pt idx="14121">
                  <c:v>6</c:v>
                </c:pt>
                <c:pt idx="14122">
                  <c:v>6</c:v>
                </c:pt>
                <c:pt idx="14123">
                  <c:v>6</c:v>
                </c:pt>
                <c:pt idx="14124">
                  <c:v>6</c:v>
                </c:pt>
                <c:pt idx="14125">
                  <c:v>6</c:v>
                </c:pt>
                <c:pt idx="14126">
                  <c:v>6</c:v>
                </c:pt>
                <c:pt idx="14127">
                  <c:v>6</c:v>
                </c:pt>
                <c:pt idx="14128">
                  <c:v>5</c:v>
                </c:pt>
                <c:pt idx="14129">
                  <c:v>5</c:v>
                </c:pt>
                <c:pt idx="14130">
                  <c:v>5</c:v>
                </c:pt>
                <c:pt idx="14131">
                  <c:v>5</c:v>
                </c:pt>
                <c:pt idx="14132">
                  <c:v>5</c:v>
                </c:pt>
                <c:pt idx="14133">
                  <c:v>5</c:v>
                </c:pt>
                <c:pt idx="14134">
                  <c:v>5</c:v>
                </c:pt>
                <c:pt idx="14135">
                  <c:v>5</c:v>
                </c:pt>
                <c:pt idx="14136">
                  <c:v>5</c:v>
                </c:pt>
                <c:pt idx="14137">
                  <c:v>5</c:v>
                </c:pt>
                <c:pt idx="14138">
                  <c:v>5</c:v>
                </c:pt>
                <c:pt idx="14139">
                  <c:v>5</c:v>
                </c:pt>
                <c:pt idx="14140">
                  <c:v>5</c:v>
                </c:pt>
                <c:pt idx="14141">
                  <c:v>5</c:v>
                </c:pt>
                <c:pt idx="14142">
                  <c:v>5</c:v>
                </c:pt>
                <c:pt idx="14143">
                  <c:v>5</c:v>
                </c:pt>
                <c:pt idx="14144">
                  <c:v>5</c:v>
                </c:pt>
                <c:pt idx="14145">
                  <c:v>5</c:v>
                </c:pt>
                <c:pt idx="14146">
                  <c:v>5</c:v>
                </c:pt>
                <c:pt idx="14147">
                  <c:v>5</c:v>
                </c:pt>
                <c:pt idx="14148">
                  <c:v>5</c:v>
                </c:pt>
                <c:pt idx="14149">
                  <c:v>5</c:v>
                </c:pt>
                <c:pt idx="14150">
                  <c:v>5</c:v>
                </c:pt>
                <c:pt idx="14151">
                  <c:v>5</c:v>
                </c:pt>
                <c:pt idx="14152">
                  <c:v>5</c:v>
                </c:pt>
                <c:pt idx="14153">
                  <c:v>5</c:v>
                </c:pt>
                <c:pt idx="14154">
                  <c:v>5</c:v>
                </c:pt>
                <c:pt idx="14155">
                  <c:v>5</c:v>
                </c:pt>
                <c:pt idx="14156">
                  <c:v>5</c:v>
                </c:pt>
                <c:pt idx="14157">
                  <c:v>5</c:v>
                </c:pt>
                <c:pt idx="14158">
                  <c:v>5</c:v>
                </c:pt>
                <c:pt idx="14159">
                  <c:v>5</c:v>
                </c:pt>
                <c:pt idx="14160">
                  <c:v>5</c:v>
                </c:pt>
                <c:pt idx="14161">
                  <c:v>4</c:v>
                </c:pt>
                <c:pt idx="14162">
                  <c:v>4</c:v>
                </c:pt>
                <c:pt idx="14163">
                  <c:v>4</c:v>
                </c:pt>
                <c:pt idx="14164">
                  <c:v>4</c:v>
                </c:pt>
                <c:pt idx="14165">
                  <c:v>4</c:v>
                </c:pt>
                <c:pt idx="14166">
                  <c:v>4</c:v>
                </c:pt>
                <c:pt idx="14167">
                  <c:v>4</c:v>
                </c:pt>
                <c:pt idx="14168">
                  <c:v>4</c:v>
                </c:pt>
                <c:pt idx="14169">
                  <c:v>4</c:v>
                </c:pt>
                <c:pt idx="14170">
                  <c:v>4</c:v>
                </c:pt>
                <c:pt idx="14171">
                  <c:v>4</c:v>
                </c:pt>
                <c:pt idx="14172">
                  <c:v>4</c:v>
                </c:pt>
                <c:pt idx="14173">
                  <c:v>4</c:v>
                </c:pt>
                <c:pt idx="14174">
                  <c:v>4</c:v>
                </c:pt>
                <c:pt idx="14175">
                  <c:v>4</c:v>
                </c:pt>
                <c:pt idx="14176">
                  <c:v>4</c:v>
                </c:pt>
                <c:pt idx="14177">
                  <c:v>4</c:v>
                </c:pt>
                <c:pt idx="14178">
                  <c:v>4</c:v>
                </c:pt>
                <c:pt idx="14179">
                  <c:v>4</c:v>
                </c:pt>
                <c:pt idx="14180">
                  <c:v>4</c:v>
                </c:pt>
                <c:pt idx="14181">
                  <c:v>4</c:v>
                </c:pt>
                <c:pt idx="14182">
                  <c:v>4</c:v>
                </c:pt>
                <c:pt idx="14183">
                  <c:v>4</c:v>
                </c:pt>
                <c:pt idx="14184">
                  <c:v>4</c:v>
                </c:pt>
                <c:pt idx="14185">
                  <c:v>4</c:v>
                </c:pt>
                <c:pt idx="14186">
                  <c:v>4</c:v>
                </c:pt>
                <c:pt idx="14187">
                  <c:v>4</c:v>
                </c:pt>
                <c:pt idx="14188">
                  <c:v>4</c:v>
                </c:pt>
                <c:pt idx="14189">
                  <c:v>4</c:v>
                </c:pt>
                <c:pt idx="14190">
                  <c:v>4</c:v>
                </c:pt>
                <c:pt idx="14191">
                  <c:v>4</c:v>
                </c:pt>
                <c:pt idx="14192">
                  <c:v>4</c:v>
                </c:pt>
                <c:pt idx="14193">
                  <c:v>4</c:v>
                </c:pt>
                <c:pt idx="14194">
                  <c:v>4</c:v>
                </c:pt>
                <c:pt idx="14195">
                  <c:v>4</c:v>
                </c:pt>
                <c:pt idx="14196">
                  <c:v>4</c:v>
                </c:pt>
                <c:pt idx="14197">
                  <c:v>4</c:v>
                </c:pt>
                <c:pt idx="14198">
                  <c:v>4</c:v>
                </c:pt>
                <c:pt idx="14199">
                  <c:v>4</c:v>
                </c:pt>
                <c:pt idx="14200">
                  <c:v>4</c:v>
                </c:pt>
                <c:pt idx="14201">
                  <c:v>4</c:v>
                </c:pt>
                <c:pt idx="14202">
                  <c:v>4</c:v>
                </c:pt>
                <c:pt idx="14203">
                  <c:v>4</c:v>
                </c:pt>
                <c:pt idx="14204">
                  <c:v>4</c:v>
                </c:pt>
                <c:pt idx="14205">
                  <c:v>4</c:v>
                </c:pt>
                <c:pt idx="14206">
                  <c:v>4</c:v>
                </c:pt>
                <c:pt idx="14207">
                  <c:v>4</c:v>
                </c:pt>
                <c:pt idx="14208">
                  <c:v>4</c:v>
                </c:pt>
                <c:pt idx="14209">
                  <c:v>4</c:v>
                </c:pt>
                <c:pt idx="14210">
                  <c:v>4</c:v>
                </c:pt>
                <c:pt idx="14211">
                  <c:v>4</c:v>
                </c:pt>
                <c:pt idx="14212">
                  <c:v>4</c:v>
                </c:pt>
                <c:pt idx="14213">
                  <c:v>4</c:v>
                </c:pt>
                <c:pt idx="14214">
                  <c:v>4</c:v>
                </c:pt>
                <c:pt idx="14215">
                  <c:v>4</c:v>
                </c:pt>
                <c:pt idx="14216">
                  <c:v>4</c:v>
                </c:pt>
                <c:pt idx="14217">
                  <c:v>4</c:v>
                </c:pt>
                <c:pt idx="14218">
                  <c:v>4</c:v>
                </c:pt>
                <c:pt idx="14219">
                  <c:v>4</c:v>
                </c:pt>
                <c:pt idx="14220">
                  <c:v>4</c:v>
                </c:pt>
                <c:pt idx="14221">
                  <c:v>4</c:v>
                </c:pt>
                <c:pt idx="14222">
                  <c:v>4</c:v>
                </c:pt>
                <c:pt idx="14223">
                  <c:v>4</c:v>
                </c:pt>
                <c:pt idx="14224">
                  <c:v>4</c:v>
                </c:pt>
                <c:pt idx="14225">
                  <c:v>4</c:v>
                </c:pt>
                <c:pt idx="14226">
                  <c:v>4</c:v>
                </c:pt>
                <c:pt idx="14227">
                  <c:v>4</c:v>
                </c:pt>
                <c:pt idx="14228">
                  <c:v>4</c:v>
                </c:pt>
                <c:pt idx="14229">
                  <c:v>4</c:v>
                </c:pt>
                <c:pt idx="14230">
                  <c:v>4</c:v>
                </c:pt>
                <c:pt idx="14231">
                  <c:v>4</c:v>
                </c:pt>
                <c:pt idx="14232">
                  <c:v>4</c:v>
                </c:pt>
                <c:pt idx="14233">
                  <c:v>4</c:v>
                </c:pt>
                <c:pt idx="14234">
                  <c:v>4</c:v>
                </c:pt>
                <c:pt idx="14235">
                  <c:v>4</c:v>
                </c:pt>
                <c:pt idx="14236">
                  <c:v>4</c:v>
                </c:pt>
                <c:pt idx="14237">
                  <c:v>4</c:v>
                </c:pt>
                <c:pt idx="14238">
                  <c:v>4</c:v>
                </c:pt>
                <c:pt idx="14239">
                  <c:v>4</c:v>
                </c:pt>
                <c:pt idx="14240">
                  <c:v>4</c:v>
                </c:pt>
                <c:pt idx="14241">
                  <c:v>4</c:v>
                </c:pt>
                <c:pt idx="14242">
                  <c:v>4</c:v>
                </c:pt>
                <c:pt idx="14243">
                  <c:v>4</c:v>
                </c:pt>
                <c:pt idx="14244">
                  <c:v>4</c:v>
                </c:pt>
                <c:pt idx="14245">
                  <c:v>4</c:v>
                </c:pt>
                <c:pt idx="14246">
                  <c:v>4</c:v>
                </c:pt>
                <c:pt idx="14247">
                  <c:v>4</c:v>
                </c:pt>
                <c:pt idx="14248">
                  <c:v>4</c:v>
                </c:pt>
                <c:pt idx="14249">
                  <c:v>4</c:v>
                </c:pt>
                <c:pt idx="14250">
                  <c:v>4</c:v>
                </c:pt>
                <c:pt idx="14251">
                  <c:v>4</c:v>
                </c:pt>
                <c:pt idx="14252">
                  <c:v>4</c:v>
                </c:pt>
                <c:pt idx="14253">
                  <c:v>4</c:v>
                </c:pt>
                <c:pt idx="14254">
                  <c:v>4</c:v>
                </c:pt>
                <c:pt idx="14255">
                  <c:v>4</c:v>
                </c:pt>
                <c:pt idx="14256">
                  <c:v>4</c:v>
                </c:pt>
                <c:pt idx="14257">
                  <c:v>4</c:v>
                </c:pt>
                <c:pt idx="14258">
                  <c:v>4</c:v>
                </c:pt>
                <c:pt idx="14259">
                  <c:v>4</c:v>
                </c:pt>
                <c:pt idx="14260">
                  <c:v>4</c:v>
                </c:pt>
                <c:pt idx="14261">
                  <c:v>4</c:v>
                </c:pt>
                <c:pt idx="14262">
                  <c:v>4</c:v>
                </c:pt>
                <c:pt idx="14263">
                  <c:v>4</c:v>
                </c:pt>
                <c:pt idx="14264">
                  <c:v>4</c:v>
                </c:pt>
                <c:pt idx="14265">
                  <c:v>4</c:v>
                </c:pt>
                <c:pt idx="14266">
                  <c:v>4</c:v>
                </c:pt>
                <c:pt idx="14267">
                  <c:v>4</c:v>
                </c:pt>
                <c:pt idx="14268">
                  <c:v>4</c:v>
                </c:pt>
                <c:pt idx="14269">
                  <c:v>4</c:v>
                </c:pt>
                <c:pt idx="14270">
                  <c:v>4</c:v>
                </c:pt>
                <c:pt idx="14271">
                  <c:v>4</c:v>
                </c:pt>
                <c:pt idx="14272">
                  <c:v>4</c:v>
                </c:pt>
                <c:pt idx="14273">
                  <c:v>4</c:v>
                </c:pt>
                <c:pt idx="14274">
                  <c:v>4</c:v>
                </c:pt>
                <c:pt idx="14275">
                  <c:v>4</c:v>
                </c:pt>
                <c:pt idx="14276">
                  <c:v>4</c:v>
                </c:pt>
                <c:pt idx="14277">
                  <c:v>4</c:v>
                </c:pt>
                <c:pt idx="14278">
                  <c:v>4</c:v>
                </c:pt>
                <c:pt idx="14279">
                  <c:v>4</c:v>
                </c:pt>
                <c:pt idx="14280">
                  <c:v>4</c:v>
                </c:pt>
                <c:pt idx="14281">
                  <c:v>4</c:v>
                </c:pt>
                <c:pt idx="14282">
                  <c:v>4</c:v>
                </c:pt>
                <c:pt idx="14283">
                  <c:v>4</c:v>
                </c:pt>
                <c:pt idx="14284">
                  <c:v>4</c:v>
                </c:pt>
                <c:pt idx="14285">
                  <c:v>4</c:v>
                </c:pt>
                <c:pt idx="14286">
                  <c:v>4</c:v>
                </c:pt>
                <c:pt idx="14287">
                  <c:v>4</c:v>
                </c:pt>
                <c:pt idx="14288">
                  <c:v>4</c:v>
                </c:pt>
                <c:pt idx="14289">
                  <c:v>4</c:v>
                </c:pt>
                <c:pt idx="14290">
                  <c:v>4</c:v>
                </c:pt>
                <c:pt idx="14291">
                  <c:v>4</c:v>
                </c:pt>
                <c:pt idx="14292">
                  <c:v>4</c:v>
                </c:pt>
                <c:pt idx="14293">
                  <c:v>4</c:v>
                </c:pt>
                <c:pt idx="14294">
                  <c:v>4</c:v>
                </c:pt>
                <c:pt idx="14295">
                  <c:v>4</c:v>
                </c:pt>
                <c:pt idx="14296">
                  <c:v>4</c:v>
                </c:pt>
                <c:pt idx="14297">
                  <c:v>4</c:v>
                </c:pt>
                <c:pt idx="14298">
                  <c:v>4</c:v>
                </c:pt>
                <c:pt idx="14299">
                  <c:v>4</c:v>
                </c:pt>
                <c:pt idx="14300">
                  <c:v>4</c:v>
                </c:pt>
                <c:pt idx="14301">
                  <c:v>4</c:v>
                </c:pt>
                <c:pt idx="14302">
                  <c:v>4</c:v>
                </c:pt>
                <c:pt idx="14303">
                  <c:v>4</c:v>
                </c:pt>
                <c:pt idx="14304">
                  <c:v>4</c:v>
                </c:pt>
                <c:pt idx="14305">
                  <c:v>4</c:v>
                </c:pt>
                <c:pt idx="14306">
                  <c:v>4</c:v>
                </c:pt>
                <c:pt idx="14307">
                  <c:v>4</c:v>
                </c:pt>
                <c:pt idx="14308">
                  <c:v>4</c:v>
                </c:pt>
                <c:pt idx="14309">
                  <c:v>4</c:v>
                </c:pt>
                <c:pt idx="14310">
                  <c:v>4</c:v>
                </c:pt>
                <c:pt idx="14311">
                  <c:v>4</c:v>
                </c:pt>
                <c:pt idx="14312">
                  <c:v>4</c:v>
                </c:pt>
                <c:pt idx="14313">
                  <c:v>4</c:v>
                </c:pt>
                <c:pt idx="14314">
                  <c:v>4</c:v>
                </c:pt>
                <c:pt idx="14315">
                  <c:v>4</c:v>
                </c:pt>
                <c:pt idx="14316">
                  <c:v>4</c:v>
                </c:pt>
                <c:pt idx="14317">
                  <c:v>4</c:v>
                </c:pt>
                <c:pt idx="14318">
                  <c:v>4</c:v>
                </c:pt>
                <c:pt idx="14319">
                  <c:v>4</c:v>
                </c:pt>
                <c:pt idx="14320">
                  <c:v>4</c:v>
                </c:pt>
                <c:pt idx="14321">
                  <c:v>4</c:v>
                </c:pt>
                <c:pt idx="14322">
                  <c:v>4</c:v>
                </c:pt>
                <c:pt idx="14323">
                  <c:v>4</c:v>
                </c:pt>
                <c:pt idx="14324">
                  <c:v>4</c:v>
                </c:pt>
                <c:pt idx="14325">
                  <c:v>4</c:v>
                </c:pt>
                <c:pt idx="14326">
                  <c:v>4</c:v>
                </c:pt>
                <c:pt idx="14327">
                  <c:v>4</c:v>
                </c:pt>
                <c:pt idx="14328">
                  <c:v>4</c:v>
                </c:pt>
                <c:pt idx="14329">
                  <c:v>4</c:v>
                </c:pt>
                <c:pt idx="14330">
                  <c:v>4</c:v>
                </c:pt>
                <c:pt idx="14331">
                  <c:v>4</c:v>
                </c:pt>
                <c:pt idx="14332">
                  <c:v>4</c:v>
                </c:pt>
                <c:pt idx="14333">
                  <c:v>4</c:v>
                </c:pt>
                <c:pt idx="14334">
                  <c:v>3</c:v>
                </c:pt>
                <c:pt idx="14335">
                  <c:v>3</c:v>
                </c:pt>
                <c:pt idx="14336">
                  <c:v>3</c:v>
                </c:pt>
                <c:pt idx="14337">
                  <c:v>3</c:v>
                </c:pt>
                <c:pt idx="14338">
                  <c:v>3</c:v>
                </c:pt>
                <c:pt idx="14339">
                  <c:v>3</c:v>
                </c:pt>
                <c:pt idx="14340">
                  <c:v>3</c:v>
                </c:pt>
                <c:pt idx="14341">
                  <c:v>3</c:v>
                </c:pt>
                <c:pt idx="14342">
                  <c:v>3</c:v>
                </c:pt>
                <c:pt idx="14343">
                  <c:v>3</c:v>
                </c:pt>
                <c:pt idx="14344">
                  <c:v>3</c:v>
                </c:pt>
                <c:pt idx="14345">
                  <c:v>3</c:v>
                </c:pt>
                <c:pt idx="14346">
                  <c:v>3</c:v>
                </c:pt>
                <c:pt idx="14347">
                  <c:v>3</c:v>
                </c:pt>
                <c:pt idx="14348">
                  <c:v>3</c:v>
                </c:pt>
                <c:pt idx="14349">
                  <c:v>3</c:v>
                </c:pt>
                <c:pt idx="14350">
                  <c:v>3</c:v>
                </c:pt>
                <c:pt idx="14351">
                  <c:v>3</c:v>
                </c:pt>
                <c:pt idx="14352">
                  <c:v>3</c:v>
                </c:pt>
                <c:pt idx="14353">
                  <c:v>3</c:v>
                </c:pt>
                <c:pt idx="14354">
                  <c:v>3</c:v>
                </c:pt>
                <c:pt idx="14355">
                  <c:v>3</c:v>
                </c:pt>
                <c:pt idx="14356">
                  <c:v>3</c:v>
                </c:pt>
                <c:pt idx="14357">
                  <c:v>3</c:v>
                </c:pt>
                <c:pt idx="14358">
                  <c:v>3</c:v>
                </c:pt>
                <c:pt idx="14359">
                  <c:v>3</c:v>
                </c:pt>
                <c:pt idx="14360">
                  <c:v>3</c:v>
                </c:pt>
                <c:pt idx="14361">
                  <c:v>3</c:v>
                </c:pt>
                <c:pt idx="14362">
                  <c:v>3</c:v>
                </c:pt>
                <c:pt idx="14363">
                  <c:v>3</c:v>
                </c:pt>
                <c:pt idx="14364">
                  <c:v>3</c:v>
                </c:pt>
                <c:pt idx="14365">
                  <c:v>3</c:v>
                </c:pt>
                <c:pt idx="14366">
                  <c:v>3</c:v>
                </c:pt>
                <c:pt idx="14367">
                  <c:v>3</c:v>
                </c:pt>
                <c:pt idx="14368">
                  <c:v>3</c:v>
                </c:pt>
                <c:pt idx="14369">
                  <c:v>3</c:v>
                </c:pt>
                <c:pt idx="14370">
                  <c:v>3</c:v>
                </c:pt>
                <c:pt idx="14371">
                  <c:v>3</c:v>
                </c:pt>
                <c:pt idx="14372">
                  <c:v>3</c:v>
                </c:pt>
                <c:pt idx="14373">
                  <c:v>3</c:v>
                </c:pt>
                <c:pt idx="14374">
                  <c:v>3</c:v>
                </c:pt>
                <c:pt idx="14375">
                  <c:v>3</c:v>
                </c:pt>
                <c:pt idx="14376">
                  <c:v>3</c:v>
                </c:pt>
                <c:pt idx="14377">
                  <c:v>3</c:v>
                </c:pt>
                <c:pt idx="14378">
                  <c:v>3</c:v>
                </c:pt>
                <c:pt idx="14379">
                  <c:v>3</c:v>
                </c:pt>
                <c:pt idx="14380">
                  <c:v>3</c:v>
                </c:pt>
                <c:pt idx="14381">
                  <c:v>3</c:v>
                </c:pt>
                <c:pt idx="14382">
                  <c:v>3</c:v>
                </c:pt>
                <c:pt idx="14383">
                  <c:v>3</c:v>
                </c:pt>
                <c:pt idx="14384">
                  <c:v>3</c:v>
                </c:pt>
                <c:pt idx="14385">
                  <c:v>3</c:v>
                </c:pt>
                <c:pt idx="14386">
                  <c:v>3</c:v>
                </c:pt>
                <c:pt idx="14387">
                  <c:v>3</c:v>
                </c:pt>
                <c:pt idx="14388">
                  <c:v>3</c:v>
                </c:pt>
                <c:pt idx="14389">
                  <c:v>3</c:v>
                </c:pt>
                <c:pt idx="14390">
                  <c:v>3</c:v>
                </c:pt>
                <c:pt idx="14391">
                  <c:v>3</c:v>
                </c:pt>
                <c:pt idx="14392">
                  <c:v>3</c:v>
                </c:pt>
                <c:pt idx="14393">
                  <c:v>3</c:v>
                </c:pt>
                <c:pt idx="14394">
                  <c:v>3</c:v>
                </c:pt>
                <c:pt idx="14395">
                  <c:v>3</c:v>
                </c:pt>
                <c:pt idx="14396">
                  <c:v>3</c:v>
                </c:pt>
                <c:pt idx="14397">
                  <c:v>3</c:v>
                </c:pt>
                <c:pt idx="14398">
                  <c:v>3</c:v>
                </c:pt>
                <c:pt idx="14399">
                  <c:v>4</c:v>
                </c:pt>
                <c:pt idx="14400">
                  <c:v>4</c:v>
                </c:pt>
                <c:pt idx="14401">
                  <c:v>4</c:v>
                </c:pt>
                <c:pt idx="14402">
                  <c:v>4</c:v>
                </c:pt>
                <c:pt idx="14403">
                  <c:v>4</c:v>
                </c:pt>
                <c:pt idx="14404">
                  <c:v>4</c:v>
                </c:pt>
                <c:pt idx="14405">
                  <c:v>4</c:v>
                </c:pt>
                <c:pt idx="14406">
                  <c:v>4</c:v>
                </c:pt>
                <c:pt idx="14407">
                  <c:v>4</c:v>
                </c:pt>
                <c:pt idx="14408">
                  <c:v>4</c:v>
                </c:pt>
                <c:pt idx="14409">
                  <c:v>4</c:v>
                </c:pt>
                <c:pt idx="14410">
                  <c:v>4</c:v>
                </c:pt>
                <c:pt idx="14411">
                  <c:v>4</c:v>
                </c:pt>
                <c:pt idx="14412">
                  <c:v>4</c:v>
                </c:pt>
                <c:pt idx="14413">
                  <c:v>4</c:v>
                </c:pt>
                <c:pt idx="14414">
                  <c:v>4</c:v>
                </c:pt>
                <c:pt idx="14415">
                  <c:v>4</c:v>
                </c:pt>
                <c:pt idx="14416">
                  <c:v>4</c:v>
                </c:pt>
                <c:pt idx="14417">
                  <c:v>3</c:v>
                </c:pt>
                <c:pt idx="14418">
                  <c:v>3</c:v>
                </c:pt>
                <c:pt idx="14419">
                  <c:v>3</c:v>
                </c:pt>
                <c:pt idx="14420">
                  <c:v>3</c:v>
                </c:pt>
                <c:pt idx="14421">
                  <c:v>3</c:v>
                </c:pt>
                <c:pt idx="14422">
                  <c:v>3</c:v>
                </c:pt>
                <c:pt idx="14423">
                  <c:v>3</c:v>
                </c:pt>
                <c:pt idx="14424">
                  <c:v>3</c:v>
                </c:pt>
                <c:pt idx="14425">
                  <c:v>3</c:v>
                </c:pt>
                <c:pt idx="14426">
                  <c:v>3</c:v>
                </c:pt>
                <c:pt idx="14427">
                  <c:v>3</c:v>
                </c:pt>
                <c:pt idx="14428">
                  <c:v>3</c:v>
                </c:pt>
                <c:pt idx="14429">
                  <c:v>3</c:v>
                </c:pt>
                <c:pt idx="14430">
                  <c:v>3</c:v>
                </c:pt>
                <c:pt idx="14431">
                  <c:v>3</c:v>
                </c:pt>
                <c:pt idx="14432">
                  <c:v>3</c:v>
                </c:pt>
                <c:pt idx="14433">
                  <c:v>3</c:v>
                </c:pt>
                <c:pt idx="14434">
                  <c:v>3</c:v>
                </c:pt>
                <c:pt idx="14435">
                  <c:v>3</c:v>
                </c:pt>
                <c:pt idx="14436">
                  <c:v>3</c:v>
                </c:pt>
                <c:pt idx="14437">
                  <c:v>3</c:v>
                </c:pt>
                <c:pt idx="14438">
                  <c:v>3</c:v>
                </c:pt>
                <c:pt idx="14439">
                  <c:v>2</c:v>
                </c:pt>
                <c:pt idx="14440">
                  <c:v>2</c:v>
                </c:pt>
                <c:pt idx="14441">
                  <c:v>2</c:v>
                </c:pt>
                <c:pt idx="14442">
                  <c:v>2</c:v>
                </c:pt>
                <c:pt idx="14443">
                  <c:v>2</c:v>
                </c:pt>
                <c:pt idx="14444">
                  <c:v>2</c:v>
                </c:pt>
                <c:pt idx="14445">
                  <c:v>2</c:v>
                </c:pt>
                <c:pt idx="14446">
                  <c:v>2</c:v>
                </c:pt>
                <c:pt idx="14447">
                  <c:v>2</c:v>
                </c:pt>
                <c:pt idx="14448">
                  <c:v>2</c:v>
                </c:pt>
                <c:pt idx="14449">
                  <c:v>2</c:v>
                </c:pt>
                <c:pt idx="14450">
                  <c:v>2</c:v>
                </c:pt>
                <c:pt idx="14451">
                  <c:v>3</c:v>
                </c:pt>
                <c:pt idx="14452">
                  <c:v>3</c:v>
                </c:pt>
                <c:pt idx="14453">
                  <c:v>3</c:v>
                </c:pt>
                <c:pt idx="14454">
                  <c:v>3</c:v>
                </c:pt>
                <c:pt idx="14455">
                  <c:v>3</c:v>
                </c:pt>
                <c:pt idx="14456">
                  <c:v>3</c:v>
                </c:pt>
                <c:pt idx="14457">
                  <c:v>3</c:v>
                </c:pt>
                <c:pt idx="14458">
                  <c:v>3</c:v>
                </c:pt>
                <c:pt idx="14459">
                  <c:v>3</c:v>
                </c:pt>
                <c:pt idx="14460">
                  <c:v>3</c:v>
                </c:pt>
                <c:pt idx="14461">
                  <c:v>3</c:v>
                </c:pt>
                <c:pt idx="14462">
                  <c:v>3</c:v>
                </c:pt>
                <c:pt idx="14463">
                  <c:v>3</c:v>
                </c:pt>
                <c:pt idx="14464">
                  <c:v>3</c:v>
                </c:pt>
                <c:pt idx="14465">
                  <c:v>3</c:v>
                </c:pt>
                <c:pt idx="14466">
                  <c:v>3</c:v>
                </c:pt>
                <c:pt idx="14467">
                  <c:v>3</c:v>
                </c:pt>
                <c:pt idx="14468">
                  <c:v>3</c:v>
                </c:pt>
                <c:pt idx="14469">
                  <c:v>3</c:v>
                </c:pt>
                <c:pt idx="14470">
                  <c:v>2</c:v>
                </c:pt>
                <c:pt idx="14471">
                  <c:v>3</c:v>
                </c:pt>
                <c:pt idx="14472">
                  <c:v>3</c:v>
                </c:pt>
                <c:pt idx="14473">
                  <c:v>2</c:v>
                </c:pt>
                <c:pt idx="14474">
                  <c:v>3</c:v>
                </c:pt>
                <c:pt idx="14475">
                  <c:v>3</c:v>
                </c:pt>
                <c:pt idx="14476">
                  <c:v>3</c:v>
                </c:pt>
                <c:pt idx="14477">
                  <c:v>2</c:v>
                </c:pt>
                <c:pt idx="14478">
                  <c:v>2</c:v>
                </c:pt>
                <c:pt idx="14479">
                  <c:v>2</c:v>
                </c:pt>
                <c:pt idx="14480">
                  <c:v>2</c:v>
                </c:pt>
                <c:pt idx="14481">
                  <c:v>2</c:v>
                </c:pt>
                <c:pt idx="14482">
                  <c:v>2</c:v>
                </c:pt>
                <c:pt idx="14483">
                  <c:v>2</c:v>
                </c:pt>
                <c:pt idx="14484">
                  <c:v>2</c:v>
                </c:pt>
                <c:pt idx="14485">
                  <c:v>2</c:v>
                </c:pt>
                <c:pt idx="14486">
                  <c:v>3</c:v>
                </c:pt>
                <c:pt idx="14487">
                  <c:v>2</c:v>
                </c:pt>
                <c:pt idx="14488">
                  <c:v>3</c:v>
                </c:pt>
                <c:pt idx="14489">
                  <c:v>3</c:v>
                </c:pt>
                <c:pt idx="14490">
                  <c:v>2</c:v>
                </c:pt>
                <c:pt idx="14491">
                  <c:v>2</c:v>
                </c:pt>
                <c:pt idx="14492">
                  <c:v>2</c:v>
                </c:pt>
                <c:pt idx="14493">
                  <c:v>2</c:v>
                </c:pt>
                <c:pt idx="14494">
                  <c:v>2</c:v>
                </c:pt>
                <c:pt idx="14495">
                  <c:v>2</c:v>
                </c:pt>
                <c:pt idx="14496">
                  <c:v>2</c:v>
                </c:pt>
                <c:pt idx="14497">
                  <c:v>2</c:v>
                </c:pt>
                <c:pt idx="14498">
                  <c:v>2</c:v>
                </c:pt>
                <c:pt idx="14499">
                  <c:v>2</c:v>
                </c:pt>
                <c:pt idx="14500">
                  <c:v>2</c:v>
                </c:pt>
                <c:pt idx="14501">
                  <c:v>2</c:v>
                </c:pt>
                <c:pt idx="14502">
                  <c:v>2</c:v>
                </c:pt>
                <c:pt idx="14503">
                  <c:v>2</c:v>
                </c:pt>
                <c:pt idx="14504">
                  <c:v>2</c:v>
                </c:pt>
                <c:pt idx="14505">
                  <c:v>2</c:v>
                </c:pt>
                <c:pt idx="14506">
                  <c:v>2</c:v>
                </c:pt>
                <c:pt idx="14507">
                  <c:v>2</c:v>
                </c:pt>
                <c:pt idx="14508">
                  <c:v>2</c:v>
                </c:pt>
                <c:pt idx="14509">
                  <c:v>2</c:v>
                </c:pt>
                <c:pt idx="14510">
                  <c:v>2</c:v>
                </c:pt>
                <c:pt idx="14511">
                  <c:v>2</c:v>
                </c:pt>
                <c:pt idx="14512">
                  <c:v>2</c:v>
                </c:pt>
                <c:pt idx="14513">
                  <c:v>2</c:v>
                </c:pt>
                <c:pt idx="14514">
                  <c:v>2</c:v>
                </c:pt>
                <c:pt idx="14515">
                  <c:v>2</c:v>
                </c:pt>
                <c:pt idx="14516">
                  <c:v>2</c:v>
                </c:pt>
                <c:pt idx="14517">
                  <c:v>2</c:v>
                </c:pt>
                <c:pt idx="14518">
                  <c:v>2</c:v>
                </c:pt>
                <c:pt idx="14519">
                  <c:v>2</c:v>
                </c:pt>
                <c:pt idx="14520">
                  <c:v>2</c:v>
                </c:pt>
                <c:pt idx="14521">
                  <c:v>2</c:v>
                </c:pt>
                <c:pt idx="14522">
                  <c:v>2</c:v>
                </c:pt>
                <c:pt idx="14523">
                  <c:v>2</c:v>
                </c:pt>
                <c:pt idx="14524">
                  <c:v>2</c:v>
                </c:pt>
                <c:pt idx="14525">
                  <c:v>2</c:v>
                </c:pt>
                <c:pt idx="14526">
                  <c:v>2</c:v>
                </c:pt>
                <c:pt idx="14527">
                  <c:v>2</c:v>
                </c:pt>
                <c:pt idx="14528">
                  <c:v>2</c:v>
                </c:pt>
                <c:pt idx="14529">
                  <c:v>2</c:v>
                </c:pt>
                <c:pt idx="14530">
                  <c:v>2</c:v>
                </c:pt>
                <c:pt idx="14531">
                  <c:v>2</c:v>
                </c:pt>
                <c:pt idx="14532">
                  <c:v>2</c:v>
                </c:pt>
                <c:pt idx="14533">
                  <c:v>2</c:v>
                </c:pt>
                <c:pt idx="14534">
                  <c:v>2</c:v>
                </c:pt>
                <c:pt idx="14535">
                  <c:v>2</c:v>
                </c:pt>
                <c:pt idx="14536">
                  <c:v>2</c:v>
                </c:pt>
                <c:pt idx="14537">
                  <c:v>2</c:v>
                </c:pt>
                <c:pt idx="14538">
                  <c:v>2</c:v>
                </c:pt>
                <c:pt idx="14539">
                  <c:v>2</c:v>
                </c:pt>
                <c:pt idx="14540">
                  <c:v>2</c:v>
                </c:pt>
                <c:pt idx="14541">
                  <c:v>2</c:v>
                </c:pt>
                <c:pt idx="14542">
                  <c:v>2</c:v>
                </c:pt>
                <c:pt idx="14543">
                  <c:v>2</c:v>
                </c:pt>
                <c:pt idx="14544">
                  <c:v>2</c:v>
                </c:pt>
                <c:pt idx="14545">
                  <c:v>2</c:v>
                </c:pt>
                <c:pt idx="14546">
                  <c:v>2</c:v>
                </c:pt>
                <c:pt idx="14547">
                  <c:v>2</c:v>
                </c:pt>
                <c:pt idx="14548">
                  <c:v>2</c:v>
                </c:pt>
                <c:pt idx="14549">
                  <c:v>2</c:v>
                </c:pt>
                <c:pt idx="14550">
                  <c:v>2</c:v>
                </c:pt>
                <c:pt idx="14551">
                  <c:v>2</c:v>
                </c:pt>
                <c:pt idx="14552">
                  <c:v>2</c:v>
                </c:pt>
                <c:pt idx="14553">
                  <c:v>2</c:v>
                </c:pt>
                <c:pt idx="14554">
                  <c:v>2</c:v>
                </c:pt>
                <c:pt idx="14555">
                  <c:v>2</c:v>
                </c:pt>
                <c:pt idx="14556">
                  <c:v>2</c:v>
                </c:pt>
                <c:pt idx="14557">
                  <c:v>2</c:v>
                </c:pt>
                <c:pt idx="14558">
                  <c:v>2</c:v>
                </c:pt>
                <c:pt idx="14559">
                  <c:v>2</c:v>
                </c:pt>
                <c:pt idx="14560">
                  <c:v>2</c:v>
                </c:pt>
                <c:pt idx="14561">
                  <c:v>2</c:v>
                </c:pt>
                <c:pt idx="14562">
                  <c:v>2</c:v>
                </c:pt>
                <c:pt idx="14563">
                  <c:v>2</c:v>
                </c:pt>
                <c:pt idx="14564">
                  <c:v>2</c:v>
                </c:pt>
                <c:pt idx="14565">
                  <c:v>2</c:v>
                </c:pt>
                <c:pt idx="14566">
                  <c:v>2</c:v>
                </c:pt>
                <c:pt idx="14567">
                  <c:v>2</c:v>
                </c:pt>
                <c:pt idx="14568">
                  <c:v>2</c:v>
                </c:pt>
                <c:pt idx="14569">
                  <c:v>2</c:v>
                </c:pt>
                <c:pt idx="14570">
                  <c:v>2</c:v>
                </c:pt>
                <c:pt idx="14571">
                  <c:v>2</c:v>
                </c:pt>
                <c:pt idx="14572">
                  <c:v>2</c:v>
                </c:pt>
                <c:pt idx="14573">
                  <c:v>2</c:v>
                </c:pt>
                <c:pt idx="14574">
                  <c:v>2</c:v>
                </c:pt>
                <c:pt idx="14575">
                  <c:v>2</c:v>
                </c:pt>
                <c:pt idx="14576">
                  <c:v>2</c:v>
                </c:pt>
                <c:pt idx="14577">
                  <c:v>2</c:v>
                </c:pt>
                <c:pt idx="14578">
                  <c:v>2</c:v>
                </c:pt>
                <c:pt idx="14579">
                  <c:v>2</c:v>
                </c:pt>
                <c:pt idx="14580">
                  <c:v>2</c:v>
                </c:pt>
                <c:pt idx="14581">
                  <c:v>2</c:v>
                </c:pt>
                <c:pt idx="14582">
                  <c:v>2</c:v>
                </c:pt>
                <c:pt idx="14583">
                  <c:v>2</c:v>
                </c:pt>
                <c:pt idx="14584">
                  <c:v>2</c:v>
                </c:pt>
                <c:pt idx="14585">
                  <c:v>2</c:v>
                </c:pt>
                <c:pt idx="14586">
                  <c:v>2</c:v>
                </c:pt>
                <c:pt idx="14587">
                  <c:v>2</c:v>
                </c:pt>
                <c:pt idx="14588">
                  <c:v>2</c:v>
                </c:pt>
                <c:pt idx="14589">
                  <c:v>2</c:v>
                </c:pt>
                <c:pt idx="14590">
                  <c:v>2</c:v>
                </c:pt>
                <c:pt idx="14591">
                  <c:v>2</c:v>
                </c:pt>
                <c:pt idx="14592">
                  <c:v>2</c:v>
                </c:pt>
                <c:pt idx="14593">
                  <c:v>2</c:v>
                </c:pt>
                <c:pt idx="14594">
                  <c:v>2</c:v>
                </c:pt>
                <c:pt idx="14595">
                  <c:v>2</c:v>
                </c:pt>
                <c:pt idx="14596">
                  <c:v>2</c:v>
                </c:pt>
                <c:pt idx="14597">
                  <c:v>2</c:v>
                </c:pt>
                <c:pt idx="14598">
                  <c:v>2</c:v>
                </c:pt>
                <c:pt idx="14599">
                  <c:v>2</c:v>
                </c:pt>
                <c:pt idx="14600">
                  <c:v>2</c:v>
                </c:pt>
                <c:pt idx="14601">
                  <c:v>2</c:v>
                </c:pt>
                <c:pt idx="14602">
                  <c:v>2</c:v>
                </c:pt>
                <c:pt idx="14603">
                  <c:v>2</c:v>
                </c:pt>
                <c:pt idx="14604">
                  <c:v>2</c:v>
                </c:pt>
                <c:pt idx="14605">
                  <c:v>3</c:v>
                </c:pt>
                <c:pt idx="14606">
                  <c:v>3</c:v>
                </c:pt>
                <c:pt idx="14607">
                  <c:v>3</c:v>
                </c:pt>
                <c:pt idx="14608">
                  <c:v>3</c:v>
                </c:pt>
                <c:pt idx="14609">
                  <c:v>3</c:v>
                </c:pt>
                <c:pt idx="14610">
                  <c:v>3</c:v>
                </c:pt>
                <c:pt idx="14611">
                  <c:v>3</c:v>
                </c:pt>
                <c:pt idx="14612">
                  <c:v>3</c:v>
                </c:pt>
                <c:pt idx="14613">
                  <c:v>3</c:v>
                </c:pt>
                <c:pt idx="14614">
                  <c:v>3</c:v>
                </c:pt>
                <c:pt idx="14615">
                  <c:v>3</c:v>
                </c:pt>
                <c:pt idx="14616">
                  <c:v>3</c:v>
                </c:pt>
                <c:pt idx="14617">
                  <c:v>3</c:v>
                </c:pt>
                <c:pt idx="14618">
                  <c:v>3</c:v>
                </c:pt>
                <c:pt idx="14619">
                  <c:v>3</c:v>
                </c:pt>
                <c:pt idx="14620">
                  <c:v>3</c:v>
                </c:pt>
                <c:pt idx="14621">
                  <c:v>3</c:v>
                </c:pt>
                <c:pt idx="14622">
                  <c:v>3</c:v>
                </c:pt>
                <c:pt idx="14623">
                  <c:v>3</c:v>
                </c:pt>
                <c:pt idx="14624">
                  <c:v>3</c:v>
                </c:pt>
                <c:pt idx="14625">
                  <c:v>3</c:v>
                </c:pt>
                <c:pt idx="14626">
                  <c:v>3</c:v>
                </c:pt>
                <c:pt idx="14627">
                  <c:v>3</c:v>
                </c:pt>
                <c:pt idx="14628">
                  <c:v>3</c:v>
                </c:pt>
                <c:pt idx="14629">
                  <c:v>3</c:v>
                </c:pt>
                <c:pt idx="14630">
                  <c:v>3</c:v>
                </c:pt>
                <c:pt idx="14631">
                  <c:v>3</c:v>
                </c:pt>
                <c:pt idx="14632">
                  <c:v>3</c:v>
                </c:pt>
                <c:pt idx="14633">
                  <c:v>2</c:v>
                </c:pt>
                <c:pt idx="14634">
                  <c:v>2</c:v>
                </c:pt>
                <c:pt idx="14635">
                  <c:v>2</c:v>
                </c:pt>
                <c:pt idx="14636">
                  <c:v>2</c:v>
                </c:pt>
                <c:pt idx="14637">
                  <c:v>2</c:v>
                </c:pt>
                <c:pt idx="14638">
                  <c:v>2</c:v>
                </c:pt>
                <c:pt idx="14639">
                  <c:v>2</c:v>
                </c:pt>
                <c:pt idx="14640">
                  <c:v>3</c:v>
                </c:pt>
                <c:pt idx="14641">
                  <c:v>3</c:v>
                </c:pt>
                <c:pt idx="14642">
                  <c:v>3</c:v>
                </c:pt>
                <c:pt idx="14643">
                  <c:v>3</c:v>
                </c:pt>
                <c:pt idx="14644">
                  <c:v>2</c:v>
                </c:pt>
                <c:pt idx="14645">
                  <c:v>2</c:v>
                </c:pt>
                <c:pt idx="14646">
                  <c:v>2</c:v>
                </c:pt>
                <c:pt idx="14647">
                  <c:v>2</c:v>
                </c:pt>
                <c:pt idx="14648">
                  <c:v>2</c:v>
                </c:pt>
                <c:pt idx="14649">
                  <c:v>2</c:v>
                </c:pt>
                <c:pt idx="14650">
                  <c:v>2</c:v>
                </c:pt>
                <c:pt idx="14651">
                  <c:v>2</c:v>
                </c:pt>
                <c:pt idx="14652">
                  <c:v>2</c:v>
                </c:pt>
                <c:pt idx="14653">
                  <c:v>2</c:v>
                </c:pt>
                <c:pt idx="14654">
                  <c:v>2</c:v>
                </c:pt>
                <c:pt idx="14655">
                  <c:v>2</c:v>
                </c:pt>
                <c:pt idx="14656">
                  <c:v>2</c:v>
                </c:pt>
                <c:pt idx="14657">
                  <c:v>2</c:v>
                </c:pt>
                <c:pt idx="14658">
                  <c:v>2</c:v>
                </c:pt>
                <c:pt idx="14659">
                  <c:v>2</c:v>
                </c:pt>
                <c:pt idx="14660">
                  <c:v>2</c:v>
                </c:pt>
                <c:pt idx="14661">
                  <c:v>2</c:v>
                </c:pt>
                <c:pt idx="14662">
                  <c:v>2</c:v>
                </c:pt>
                <c:pt idx="14663">
                  <c:v>2</c:v>
                </c:pt>
                <c:pt idx="14664">
                  <c:v>2</c:v>
                </c:pt>
                <c:pt idx="14665">
                  <c:v>2</c:v>
                </c:pt>
                <c:pt idx="14666">
                  <c:v>2</c:v>
                </c:pt>
                <c:pt idx="14667">
                  <c:v>2</c:v>
                </c:pt>
                <c:pt idx="14668">
                  <c:v>2</c:v>
                </c:pt>
                <c:pt idx="14669">
                  <c:v>2</c:v>
                </c:pt>
                <c:pt idx="14670">
                  <c:v>2</c:v>
                </c:pt>
                <c:pt idx="14671">
                  <c:v>2</c:v>
                </c:pt>
                <c:pt idx="14672">
                  <c:v>2</c:v>
                </c:pt>
                <c:pt idx="14673">
                  <c:v>2</c:v>
                </c:pt>
                <c:pt idx="14674">
                  <c:v>2</c:v>
                </c:pt>
                <c:pt idx="14675">
                  <c:v>2</c:v>
                </c:pt>
                <c:pt idx="14676">
                  <c:v>2</c:v>
                </c:pt>
                <c:pt idx="14677">
                  <c:v>2</c:v>
                </c:pt>
                <c:pt idx="14678">
                  <c:v>2</c:v>
                </c:pt>
                <c:pt idx="14679">
                  <c:v>2</c:v>
                </c:pt>
                <c:pt idx="14680">
                  <c:v>2</c:v>
                </c:pt>
                <c:pt idx="14681">
                  <c:v>2</c:v>
                </c:pt>
                <c:pt idx="14682">
                  <c:v>2</c:v>
                </c:pt>
                <c:pt idx="14683">
                  <c:v>2</c:v>
                </c:pt>
                <c:pt idx="14684">
                  <c:v>2</c:v>
                </c:pt>
                <c:pt idx="14685">
                  <c:v>3</c:v>
                </c:pt>
                <c:pt idx="14686">
                  <c:v>2</c:v>
                </c:pt>
                <c:pt idx="14687">
                  <c:v>3</c:v>
                </c:pt>
                <c:pt idx="14688">
                  <c:v>3</c:v>
                </c:pt>
                <c:pt idx="14689">
                  <c:v>3</c:v>
                </c:pt>
                <c:pt idx="14690">
                  <c:v>3</c:v>
                </c:pt>
                <c:pt idx="14691">
                  <c:v>3</c:v>
                </c:pt>
                <c:pt idx="14692">
                  <c:v>3</c:v>
                </c:pt>
                <c:pt idx="14693">
                  <c:v>3</c:v>
                </c:pt>
                <c:pt idx="14694">
                  <c:v>3</c:v>
                </c:pt>
                <c:pt idx="14695">
                  <c:v>3</c:v>
                </c:pt>
                <c:pt idx="14696">
                  <c:v>3</c:v>
                </c:pt>
                <c:pt idx="14697">
                  <c:v>3</c:v>
                </c:pt>
                <c:pt idx="14698">
                  <c:v>3</c:v>
                </c:pt>
                <c:pt idx="14699">
                  <c:v>3</c:v>
                </c:pt>
                <c:pt idx="14700">
                  <c:v>3</c:v>
                </c:pt>
                <c:pt idx="14701">
                  <c:v>3</c:v>
                </c:pt>
                <c:pt idx="14702">
                  <c:v>3</c:v>
                </c:pt>
                <c:pt idx="14703">
                  <c:v>3</c:v>
                </c:pt>
                <c:pt idx="14704">
                  <c:v>3</c:v>
                </c:pt>
                <c:pt idx="14705">
                  <c:v>3</c:v>
                </c:pt>
                <c:pt idx="14706">
                  <c:v>3</c:v>
                </c:pt>
                <c:pt idx="14707">
                  <c:v>3</c:v>
                </c:pt>
                <c:pt idx="14708">
                  <c:v>3</c:v>
                </c:pt>
                <c:pt idx="14709">
                  <c:v>3</c:v>
                </c:pt>
                <c:pt idx="14710">
                  <c:v>3</c:v>
                </c:pt>
                <c:pt idx="14711">
                  <c:v>3</c:v>
                </c:pt>
                <c:pt idx="14712">
                  <c:v>3</c:v>
                </c:pt>
                <c:pt idx="14713">
                  <c:v>3</c:v>
                </c:pt>
                <c:pt idx="14714">
                  <c:v>3</c:v>
                </c:pt>
                <c:pt idx="14715">
                  <c:v>3</c:v>
                </c:pt>
                <c:pt idx="14716">
                  <c:v>3</c:v>
                </c:pt>
                <c:pt idx="14717">
                  <c:v>3</c:v>
                </c:pt>
                <c:pt idx="14718">
                  <c:v>3</c:v>
                </c:pt>
                <c:pt idx="14719">
                  <c:v>3</c:v>
                </c:pt>
                <c:pt idx="14720">
                  <c:v>3</c:v>
                </c:pt>
                <c:pt idx="14721">
                  <c:v>3</c:v>
                </c:pt>
                <c:pt idx="14722">
                  <c:v>3</c:v>
                </c:pt>
                <c:pt idx="14723">
                  <c:v>3</c:v>
                </c:pt>
                <c:pt idx="14724">
                  <c:v>3</c:v>
                </c:pt>
                <c:pt idx="14725">
                  <c:v>3</c:v>
                </c:pt>
                <c:pt idx="14726">
                  <c:v>3</c:v>
                </c:pt>
                <c:pt idx="14727">
                  <c:v>3</c:v>
                </c:pt>
                <c:pt idx="14728">
                  <c:v>3</c:v>
                </c:pt>
                <c:pt idx="14729">
                  <c:v>3</c:v>
                </c:pt>
                <c:pt idx="14730">
                  <c:v>3</c:v>
                </c:pt>
                <c:pt idx="14731">
                  <c:v>3</c:v>
                </c:pt>
                <c:pt idx="14732">
                  <c:v>3</c:v>
                </c:pt>
                <c:pt idx="14733">
                  <c:v>3</c:v>
                </c:pt>
                <c:pt idx="14734">
                  <c:v>3</c:v>
                </c:pt>
                <c:pt idx="14735">
                  <c:v>3</c:v>
                </c:pt>
                <c:pt idx="14736">
                  <c:v>3</c:v>
                </c:pt>
                <c:pt idx="14737">
                  <c:v>3</c:v>
                </c:pt>
                <c:pt idx="14738">
                  <c:v>3</c:v>
                </c:pt>
                <c:pt idx="14739">
                  <c:v>3</c:v>
                </c:pt>
                <c:pt idx="14740">
                  <c:v>3</c:v>
                </c:pt>
                <c:pt idx="14741">
                  <c:v>3</c:v>
                </c:pt>
                <c:pt idx="14742">
                  <c:v>3</c:v>
                </c:pt>
                <c:pt idx="14743">
                  <c:v>3</c:v>
                </c:pt>
                <c:pt idx="14744">
                  <c:v>3</c:v>
                </c:pt>
                <c:pt idx="14745">
                  <c:v>3</c:v>
                </c:pt>
                <c:pt idx="14746">
                  <c:v>3</c:v>
                </c:pt>
                <c:pt idx="14747">
                  <c:v>3</c:v>
                </c:pt>
                <c:pt idx="14748">
                  <c:v>3</c:v>
                </c:pt>
                <c:pt idx="14749">
                  <c:v>3</c:v>
                </c:pt>
                <c:pt idx="14750">
                  <c:v>3</c:v>
                </c:pt>
                <c:pt idx="14751">
                  <c:v>3</c:v>
                </c:pt>
                <c:pt idx="14752">
                  <c:v>3</c:v>
                </c:pt>
                <c:pt idx="14753">
                  <c:v>3</c:v>
                </c:pt>
                <c:pt idx="14754">
                  <c:v>3</c:v>
                </c:pt>
                <c:pt idx="14755">
                  <c:v>3</c:v>
                </c:pt>
                <c:pt idx="14756">
                  <c:v>3</c:v>
                </c:pt>
                <c:pt idx="14757">
                  <c:v>3</c:v>
                </c:pt>
                <c:pt idx="14758">
                  <c:v>3</c:v>
                </c:pt>
                <c:pt idx="14759">
                  <c:v>3</c:v>
                </c:pt>
                <c:pt idx="14760">
                  <c:v>3</c:v>
                </c:pt>
                <c:pt idx="14761">
                  <c:v>3</c:v>
                </c:pt>
                <c:pt idx="14762">
                  <c:v>3</c:v>
                </c:pt>
                <c:pt idx="14763">
                  <c:v>3</c:v>
                </c:pt>
                <c:pt idx="14764">
                  <c:v>3</c:v>
                </c:pt>
                <c:pt idx="14765">
                  <c:v>3</c:v>
                </c:pt>
                <c:pt idx="14766">
                  <c:v>3</c:v>
                </c:pt>
                <c:pt idx="14767">
                  <c:v>3</c:v>
                </c:pt>
                <c:pt idx="14768">
                  <c:v>3</c:v>
                </c:pt>
                <c:pt idx="14769">
                  <c:v>3</c:v>
                </c:pt>
                <c:pt idx="14770">
                  <c:v>3</c:v>
                </c:pt>
                <c:pt idx="14771">
                  <c:v>3</c:v>
                </c:pt>
                <c:pt idx="14772">
                  <c:v>3</c:v>
                </c:pt>
                <c:pt idx="14773">
                  <c:v>3</c:v>
                </c:pt>
                <c:pt idx="14774">
                  <c:v>3</c:v>
                </c:pt>
                <c:pt idx="14775">
                  <c:v>3</c:v>
                </c:pt>
                <c:pt idx="14776">
                  <c:v>4</c:v>
                </c:pt>
                <c:pt idx="14777">
                  <c:v>3</c:v>
                </c:pt>
                <c:pt idx="14778">
                  <c:v>3</c:v>
                </c:pt>
                <c:pt idx="14779">
                  <c:v>4</c:v>
                </c:pt>
                <c:pt idx="14780">
                  <c:v>4</c:v>
                </c:pt>
                <c:pt idx="14781">
                  <c:v>4</c:v>
                </c:pt>
                <c:pt idx="14782">
                  <c:v>4</c:v>
                </c:pt>
                <c:pt idx="14783">
                  <c:v>4</c:v>
                </c:pt>
                <c:pt idx="14784">
                  <c:v>4</c:v>
                </c:pt>
                <c:pt idx="14785">
                  <c:v>4</c:v>
                </c:pt>
                <c:pt idx="14786">
                  <c:v>4</c:v>
                </c:pt>
                <c:pt idx="14787">
                  <c:v>4</c:v>
                </c:pt>
                <c:pt idx="14788">
                  <c:v>4</c:v>
                </c:pt>
                <c:pt idx="14789">
                  <c:v>4</c:v>
                </c:pt>
                <c:pt idx="14790">
                  <c:v>4</c:v>
                </c:pt>
                <c:pt idx="14791">
                  <c:v>4</c:v>
                </c:pt>
                <c:pt idx="14792">
                  <c:v>4</c:v>
                </c:pt>
                <c:pt idx="14793">
                  <c:v>4</c:v>
                </c:pt>
                <c:pt idx="14794">
                  <c:v>4</c:v>
                </c:pt>
                <c:pt idx="14795">
                  <c:v>4</c:v>
                </c:pt>
                <c:pt idx="14796">
                  <c:v>4</c:v>
                </c:pt>
                <c:pt idx="14797">
                  <c:v>4</c:v>
                </c:pt>
                <c:pt idx="14798">
                  <c:v>4</c:v>
                </c:pt>
                <c:pt idx="14799">
                  <c:v>4</c:v>
                </c:pt>
                <c:pt idx="14800">
                  <c:v>4</c:v>
                </c:pt>
                <c:pt idx="14801">
                  <c:v>4</c:v>
                </c:pt>
                <c:pt idx="14802">
                  <c:v>4</c:v>
                </c:pt>
                <c:pt idx="14803">
                  <c:v>4</c:v>
                </c:pt>
                <c:pt idx="14804">
                  <c:v>4</c:v>
                </c:pt>
                <c:pt idx="14805">
                  <c:v>4</c:v>
                </c:pt>
                <c:pt idx="14806">
                  <c:v>4</c:v>
                </c:pt>
                <c:pt idx="14807">
                  <c:v>4</c:v>
                </c:pt>
                <c:pt idx="14808">
                  <c:v>4</c:v>
                </c:pt>
                <c:pt idx="14809">
                  <c:v>4</c:v>
                </c:pt>
                <c:pt idx="14810">
                  <c:v>4</c:v>
                </c:pt>
                <c:pt idx="14811">
                  <c:v>4</c:v>
                </c:pt>
                <c:pt idx="14812">
                  <c:v>4</c:v>
                </c:pt>
                <c:pt idx="14813">
                  <c:v>4</c:v>
                </c:pt>
                <c:pt idx="14814">
                  <c:v>4</c:v>
                </c:pt>
                <c:pt idx="14815">
                  <c:v>4</c:v>
                </c:pt>
                <c:pt idx="14816">
                  <c:v>4</c:v>
                </c:pt>
                <c:pt idx="14817">
                  <c:v>4</c:v>
                </c:pt>
                <c:pt idx="14818">
                  <c:v>4</c:v>
                </c:pt>
                <c:pt idx="14819">
                  <c:v>4</c:v>
                </c:pt>
                <c:pt idx="14820">
                  <c:v>4</c:v>
                </c:pt>
                <c:pt idx="14821">
                  <c:v>4</c:v>
                </c:pt>
                <c:pt idx="14822">
                  <c:v>4</c:v>
                </c:pt>
                <c:pt idx="14823">
                  <c:v>4</c:v>
                </c:pt>
                <c:pt idx="14824">
                  <c:v>4</c:v>
                </c:pt>
                <c:pt idx="14825">
                  <c:v>4</c:v>
                </c:pt>
                <c:pt idx="14826">
                  <c:v>4</c:v>
                </c:pt>
                <c:pt idx="14827">
                  <c:v>4</c:v>
                </c:pt>
                <c:pt idx="14828">
                  <c:v>4</c:v>
                </c:pt>
                <c:pt idx="14829">
                  <c:v>4</c:v>
                </c:pt>
                <c:pt idx="14830">
                  <c:v>4</c:v>
                </c:pt>
                <c:pt idx="14831">
                  <c:v>4</c:v>
                </c:pt>
                <c:pt idx="14832">
                  <c:v>4</c:v>
                </c:pt>
                <c:pt idx="14833">
                  <c:v>4</c:v>
                </c:pt>
                <c:pt idx="14834">
                  <c:v>4</c:v>
                </c:pt>
                <c:pt idx="14835">
                  <c:v>4</c:v>
                </c:pt>
                <c:pt idx="14836">
                  <c:v>4</c:v>
                </c:pt>
                <c:pt idx="14837">
                  <c:v>4</c:v>
                </c:pt>
                <c:pt idx="14838">
                  <c:v>4</c:v>
                </c:pt>
                <c:pt idx="14839">
                  <c:v>4</c:v>
                </c:pt>
                <c:pt idx="14840">
                  <c:v>4</c:v>
                </c:pt>
                <c:pt idx="14841">
                  <c:v>4</c:v>
                </c:pt>
                <c:pt idx="14842">
                  <c:v>4</c:v>
                </c:pt>
                <c:pt idx="14843">
                  <c:v>4</c:v>
                </c:pt>
                <c:pt idx="14844">
                  <c:v>4</c:v>
                </c:pt>
                <c:pt idx="14845">
                  <c:v>4</c:v>
                </c:pt>
                <c:pt idx="14846">
                  <c:v>4</c:v>
                </c:pt>
                <c:pt idx="14847">
                  <c:v>4</c:v>
                </c:pt>
                <c:pt idx="14848">
                  <c:v>4</c:v>
                </c:pt>
                <c:pt idx="14849">
                  <c:v>4</c:v>
                </c:pt>
                <c:pt idx="14850">
                  <c:v>4</c:v>
                </c:pt>
                <c:pt idx="14851">
                  <c:v>4</c:v>
                </c:pt>
                <c:pt idx="14852">
                  <c:v>4</c:v>
                </c:pt>
                <c:pt idx="14853">
                  <c:v>4</c:v>
                </c:pt>
                <c:pt idx="14854">
                  <c:v>4</c:v>
                </c:pt>
                <c:pt idx="14855">
                  <c:v>4</c:v>
                </c:pt>
                <c:pt idx="14856">
                  <c:v>4</c:v>
                </c:pt>
                <c:pt idx="14857">
                  <c:v>4</c:v>
                </c:pt>
                <c:pt idx="14858">
                  <c:v>4</c:v>
                </c:pt>
                <c:pt idx="14859">
                  <c:v>4</c:v>
                </c:pt>
                <c:pt idx="14860">
                  <c:v>4</c:v>
                </c:pt>
                <c:pt idx="14861">
                  <c:v>4</c:v>
                </c:pt>
                <c:pt idx="14862">
                  <c:v>4</c:v>
                </c:pt>
                <c:pt idx="14863">
                  <c:v>4</c:v>
                </c:pt>
                <c:pt idx="14864">
                  <c:v>4</c:v>
                </c:pt>
                <c:pt idx="14865">
                  <c:v>4</c:v>
                </c:pt>
                <c:pt idx="14866">
                  <c:v>4</c:v>
                </c:pt>
                <c:pt idx="14867">
                  <c:v>4</c:v>
                </c:pt>
                <c:pt idx="14868">
                  <c:v>4</c:v>
                </c:pt>
                <c:pt idx="14869">
                  <c:v>4</c:v>
                </c:pt>
                <c:pt idx="14870">
                  <c:v>4</c:v>
                </c:pt>
                <c:pt idx="14871">
                  <c:v>4</c:v>
                </c:pt>
                <c:pt idx="14872">
                  <c:v>4</c:v>
                </c:pt>
                <c:pt idx="14873">
                  <c:v>4</c:v>
                </c:pt>
                <c:pt idx="14874">
                  <c:v>4</c:v>
                </c:pt>
                <c:pt idx="14875">
                  <c:v>4</c:v>
                </c:pt>
                <c:pt idx="14876">
                  <c:v>4</c:v>
                </c:pt>
                <c:pt idx="14877">
                  <c:v>4</c:v>
                </c:pt>
                <c:pt idx="14878">
                  <c:v>4</c:v>
                </c:pt>
                <c:pt idx="14879">
                  <c:v>4</c:v>
                </c:pt>
                <c:pt idx="14880">
                  <c:v>4</c:v>
                </c:pt>
                <c:pt idx="14881">
                  <c:v>4</c:v>
                </c:pt>
                <c:pt idx="14882">
                  <c:v>4</c:v>
                </c:pt>
                <c:pt idx="14883">
                  <c:v>4</c:v>
                </c:pt>
                <c:pt idx="14884">
                  <c:v>4</c:v>
                </c:pt>
                <c:pt idx="14885">
                  <c:v>4</c:v>
                </c:pt>
                <c:pt idx="14886">
                  <c:v>4</c:v>
                </c:pt>
                <c:pt idx="14887">
                  <c:v>4</c:v>
                </c:pt>
                <c:pt idx="14888">
                  <c:v>4</c:v>
                </c:pt>
                <c:pt idx="14889">
                  <c:v>4</c:v>
                </c:pt>
                <c:pt idx="14890">
                  <c:v>4</c:v>
                </c:pt>
                <c:pt idx="14891">
                  <c:v>4</c:v>
                </c:pt>
                <c:pt idx="14892">
                  <c:v>4</c:v>
                </c:pt>
                <c:pt idx="14893">
                  <c:v>4</c:v>
                </c:pt>
                <c:pt idx="14894">
                  <c:v>4</c:v>
                </c:pt>
                <c:pt idx="14895">
                  <c:v>4</c:v>
                </c:pt>
                <c:pt idx="14896">
                  <c:v>4</c:v>
                </c:pt>
                <c:pt idx="14897">
                  <c:v>4</c:v>
                </c:pt>
                <c:pt idx="14898">
                  <c:v>4</c:v>
                </c:pt>
                <c:pt idx="14899">
                  <c:v>4</c:v>
                </c:pt>
                <c:pt idx="14900">
                  <c:v>4</c:v>
                </c:pt>
                <c:pt idx="14901">
                  <c:v>4</c:v>
                </c:pt>
                <c:pt idx="14902">
                  <c:v>4</c:v>
                </c:pt>
                <c:pt idx="14903">
                  <c:v>4</c:v>
                </c:pt>
                <c:pt idx="14904">
                  <c:v>4</c:v>
                </c:pt>
                <c:pt idx="14905">
                  <c:v>4</c:v>
                </c:pt>
                <c:pt idx="14906">
                  <c:v>4</c:v>
                </c:pt>
                <c:pt idx="14907">
                  <c:v>4</c:v>
                </c:pt>
                <c:pt idx="14908">
                  <c:v>5</c:v>
                </c:pt>
                <c:pt idx="14909">
                  <c:v>5</c:v>
                </c:pt>
                <c:pt idx="14910">
                  <c:v>5</c:v>
                </c:pt>
                <c:pt idx="14911">
                  <c:v>6</c:v>
                </c:pt>
                <c:pt idx="14912">
                  <c:v>6</c:v>
                </c:pt>
                <c:pt idx="14913">
                  <c:v>6</c:v>
                </c:pt>
                <c:pt idx="14914">
                  <c:v>6</c:v>
                </c:pt>
                <c:pt idx="14915">
                  <c:v>6</c:v>
                </c:pt>
                <c:pt idx="14916">
                  <c:v>6</c:v>
                </c:pt>
                <c:pt idx="14917">
                  <c:v>6</c:v>
                </c:pt>
                <c:pt idx="14918">
                  <c:v>6</c:v>
                </c:pt>
                <c:pt idx="14919">
                  <c:v>6</c:v>
                </c:pt>
                <c:pt idx="14920">
                  <c:v>5</c:v>
                </c:pt>
                <c:pt idx="14921">
                  <c:v>6</c:v>
                </c:pt>
                <c:pt idx="14922">
                  <c:v>6</c:v>
                </c:pt>
                <c:pt idx="14923">
                  <c:v>5</c:v>
                </c:pt>
                <c:pt idx="14924">
                  <c:v>5</c:v>
                </c:pt>
                <c:pt idx="14925">
                  <c:v>5</c:v>
                </c:pt>
                <c:pt idx="14926">
                  <c:v>5</c:v>
                </c:pt>
                <c:pt idx="14927">
                  <c:v>5</c:v>
                </c:pt>
                <c:pt idx="14928">
                  <c:v>5</c:v>
                </c:pt>
                <c:pt idx="14929">
                  <c:v>5</c:v>
                </c:pt>
                <c:pt idx="14930">
                  <c:v>5</c:v>
                </c:pt>
                <c:pt idx="14931">
                  <c:v>5</c:v>
                </c:pt>
                <c:pt idx="14932">
                  <c:v>5</c:v>
                </c:pt>
                <c:pt idx="14933">
                  <c:v>5</c:v>
                </c:pt>
                <c:pt idx="14934">
                  <c:v>5</c:v>
                </c:pt>
                <c:pt idx="14935">
                  <c:v>4</c:v>
                </c:pt>
                <c:pt idx="14936">
                  <c:v>4</c:v>
                </c:pt>
                <c:pt idx="14937">
                  <c:v>4</c:v>
                </c:pt>
                <c:pt idx="14938">
                  <c:v>4</c:v>
                </c:pt>
                <c:pt idx="14939">
                  <c:v>4</c:v>
                </c:pt>
                <c:pt idx="14940">
                  <c:v>4</c:v>
                </c:pt>
                <c:pt idx="14941">
                  <c:v>5</c:v>
                </c:pt>
                <c:pt idx="14942">
                  <c:v>5</c:v>
                </c:pt>
                <c:pt idx="14943">
                  <c:v>5</c:v>
                </c:pt>
                <c:pt idx="14944">
                  <c:v>5</c:v>
                </c:pt>
                <c:pt idx="14945">
                  <c:v>5</c:v>
                </c:pt>
                <c:pt idx="14946">
                  <c:v>5</c:v>
                </c:pt>
                <c:pt idx="14947">
                  <c:v>5</c:v>
                </c:pt>
                <c:pt idx="14948">
                  <c:v>5</c:v>
                </c:pt>
                <c:pt idx="14949">
                  <c:v>5</c:v>
                </c:pt>
                <c:pt idx="14950">
                  <c:v>5</c:v>
                </c:pt>
                <c:pt idx="14951">
                  <c:v>5</c:v>
                </c:pt>
                <c:pt idx="14952">
                  <c:v>5</c:v>
                </c:pt>
                <c:pt idx="14953">
                  <c:v>5</c:v>
                </c:pt>
                <c:pt idx="14954">
                  <c:v>5</c:v>
                </c:pt>
                <c:pt idx="14955">
                  <c:v>5</c:v>
                </c:pt>
                <c:pt idx="14956">
                  <c:v>5</c:v>
                </c:pt>
                <c:pt idx="14957">
                  <c:v>5</c:v>
                </c:pt>
                <c:pt idx="14958">
                  <c:v>5</c:v>
                </c:pt>
                <c:pt idx="14959">
                  <c:v>5</c:v>
                </c:pt>
                <c:pt idx="14960">
                  <c:v>5</c:v>
                </c:pt>
                <c:pt idx="14961">
                  <c:v>5</c:v>
                </c:pt>
                <c:pt idx="14962">
                  <c:v>5</c:v>
                </c:pt>
                <c:pt idx="14963">
                  <c:v>5</c:v>
                </c:pt>
                <c:pt idx="14964">
                  <c:v>5</c:v>
                </c:pt>
                <c:pt idx="14965">
                  <c:v>5</c:v>
                </c:pt>
                <c:pt idx="14966">
                  <c:v>5</c:v>
                </c:pt>
                <c:pt idx="14967">
                  <c:v>5</c:v>
                </c:pt>
                <c:pt idx="14968">
                  <c:v>5</c:v>
                </c:pt>
                <c:pt idx="14969">
                  <c:v>5</c:v>
                </c:pt>
                <c:pt idx="14970">
                  <c:v>5</c:v>
                </c:pt>
                <c:pt idx="14971">
                  <c:v>5</c:v>
                </c:pt>
                <c:pt idx="14972">
                  <c:v>5</c:v>
                </c:pt>
                <c:pt idx="14973">
                  <c:v>5</c:v>
                </c:pt>
                <c:pt idx="14974">
                  <c:v>6</c:v>
                </c:pt>
                <c:pt idx="14975">
                  <c:v>6</c:v>
                </c:pt>
                <c:pt idx="14976">
                  <c:v>6</c:v>
                </c:pt>
                <c:pt idx="14977">
                  <c:v>6</c:v>
                </c:pt>
                <c:pt idx="14978">
                  <c:v>6</c:v>
                </c:pt>
                <c:pt idx="14979">
                  <c:v>5</c:v>
                </c:pt>
                <c:pt idx="14980">
                  <c:v>6</c:v>
                </c:pt>
                <c:pt idx="14981">
                  <c:v>6</c:v>
                </c:pt>
                <c:pt idx="14982">
                  <c:v>6</c:v>
                </c:pt>
                <c:pt idx="14983">
                  <c:v>6</c:v>
                </c:pt>
                <c:pt idx="14984">
                  <c:v>6</c:v>
                </c:pt>
                <c:pt idx="14985">
                  <c:v>6</c:v>
                </c:pt>
                <c:pt idx="14986">
                  <c:v>6</c:v>
                </c:pt>
                <c:pt idx="14987">
                  <c:v>6</c:v>
                </c:pt>
                <c:pt idx="14988">
                  <c:v>6</c:v>
                </c:pt>
                <c:pt idx="14989">
                  <c:v>6</c:v>
                </c:pt>
                <c:pt idx="14990">
                  <c:v>6</c:v>
                </c:pt>
                <c:pt idx="14991">
                  <c:v>6</c:v>
                </c:pt>
                <c:pt idx="14992">
                  <c:v>6</c:v>
                </c:pt>
                <c:pt idx="14993">
                  <c:v>6</c:v>
                </c:pt>
                <c:pt idx="14994">
                  <c:v>6</c:v>
                </c:pt>
                <c:pt idx="14995">
                  <c:v>6</c:v>
                </c:pt>
                <c:pt idx="14996">
                  <c:v>6</c:v>
                </c:pt>
                <c:pt idx="14997">
                  <c:v>6</c:v>
                </c:pt>
                <c:pt idx="14998">
                  <c:v>6</c:v>
                </c:pt>
                <c:pt idx="14999">
                  <c:v>6</c:v>
                </c:pt>
                <c:pt idx="15000">
                  <c:v>6</c:v>
                </c:pt>
                <c:pt idx="15001">
                  <c:v>6</c:v>
                </c:pt>
                <c:pt idx="15002">
                  <c:v>6</c:v>
                </c:pt>
                <c:pt idx="15003">
                  <c:v>6</c:v>
                </c:pt>
                <c:pt idx="15004">
                  <c:v>6</c:v>
                </c:pt>
                <c:pt idx="15005">
                  <c:v>6</c:v>
                </c:pt>
                <c:pt idx="15006">
                  <c:v>6</c:v>
                </c:pt>
                <c:pt idx="15007">
                  <c:v>6</c:v>
                </c:pt>
                <c:pt idx="15008">
                  <c:v>6</c:v>
                </c:pt>
                <c:pt idx="15009">
                  <c:v>6</c:v>
                </c:pt>
                <c:pt idx="15010">
                  <c:v>6</c:v>
                </c:pt>
                <c:pt idx="15011">
                  <c:v>6</c:v>
                </c:pt>
                <c:pt idx="15012">
                  <c:v>6</c:v>
                </c:pt>
                <c:pt idx="15013">
                  <c:v>6</c:v>
                </c:pt>
                <c:pt idx="15014">
                  <c:v>6</c:v>
                </c:pt>
                <c:pt idx="15015">
                  <c:v>7</c:v>
                </c:pt>
                <c:pt idx="15016">
                  <c:v>7</c:v>
                </c:pt>
                <c:pt idx="15017">
                  <c:v>7</c:v>
                </c:pt>
                <c:pt idx="15018">
                  <c:v>6</c:v>
                </c:pt>
                <c:pt idx="15019">
                  <c:v>6</c:v>
                </c:pt>
                <c:pt idx="15020">
                  <c:v>7</c:v>
                </c:pt>
                <c:pt idx="15021">
                  <c:v>7</c:v>
                </c:pt>
                <c:pt idx="15022">
                  <c:v>7</c:v>
                </c:pt>
                <c:pt idx="15023">
                  <c:v>7</c:v>
                </c:pt>
                <c:pt idx="15024">
                  <c:v>8</c:v>
                </c:pt>
                <c:pt idx="15025">
                  <c:v>8</c:v>
                </c:pt>
                <c:pt idx="15026">
                  <c:v>9</c:v>
                </c:pt>
                <c:pt idx="15027">
                  <c:v>10</c:v>
                </c:pt>
                <c:pt idx="15028">
                  <c:v>9</c:v>
                </c:pt>
                <c:pt idx="15029">
                  <c:v>9</c:v>
                </c:pt>
                <c:pt idx="15030">
                  <c:v>9</c:v>
                </c:pt>
                <c:pt idx="15031">
                  <c:v>8</c:v>
                </c:pt>
                <c:pt idx="15032">
                  <c:v>9</c:v>
                </c:pt>
                <c:pt idx="15033">
                  <c:v>9</c:v>
                </c:pt>
                <c:pt idx="15034">
                  <c:v>9</c:v>
                </c:pt>
                <c:pt idx="15035">
                  <c:v>9</c:v>
                </c:pt>
                <c:pt idx="15036">
                  <c:v>8</c:v>
                </c:pt>
                <c:pt idx="15037">
                  <c:v>8</c:v>
                </c:pt>
                <c:pt idx="15038">
                  <c:v>8</c:v>
                </c:pt>
                <c:pt idx="15039">
                  <c:v>8</c:v>
                </c:pt>
                <c:pt idx="15040">
                  <c:v>8</c:v>
                </c:pt>
                <c:pt idx="15041">
                  <c:v>8</c:v>
                </c:pt>
                <c:pt idx="15042">
                  <c:v>8</c:v>
                </c:pt>
                <c:pt idx="15043">
                  <c:v>7</c:v>
                </c:pt>
                <c:pt idx="15044">
                  <c:v>7</c:v>
                </c:pt>
                <c:pt idx="15045">
                  <c:v>8</c:v>
                </c:pt>
                <c:pt idx="15046">
                  <c:v>7</c:v>
                </c:pt>
                <c:pt idx="15047">
                  <c:v>7</c:v>
                </c:pt>
                <c:pt idx="15048">
                  <c:v>7</c:v>
                </c:pt>
                <c:pt idx="15049">
                  <c:v>7</c:v>
                </c:pt>
                <c:pt idx="15050">
                  <c:v>7</c:v>
                </c:pt>
                <c:pt idx="15051">
                  <c:v>7</c:v>
                </c:pt>
                <c:pt idx="15052">
                  <c:v>7</c:v>
                </c:pt>
                <c:pt idx="15053">
                  <c:v>7</c:v>
                </c:pt>
                <c:pt idx="15054">
                  <c:v>7</c:v>
                </c:pt>
                <c:pt idx="15055">
                  <c:v>7</c:v>
                </c:pt>
                <c:pt idx="15056">
                  <c:v>7</c:v>
                </c:pt>
                <c:pt idx="15057">
                  <c:v>7</c:v>
                </c:pt>
                <c:pt idx="15058">
                  <c:v>8</c:v>
                </c:pt>
                <c:pt idx="15059">
                  <c:v>8</c:v>
                </c:pt>
                <c:pt idx="15060">
                  <c:v>7</c:v>
                </c:pt>
                <c:pt idx="15061">
                  <c:v>7</c:v>
                </c:pt>
                <c:pt idx="15062">
                  <c:v>7</c:v>
                </c:pt>
                <c:pt idx="15063">
                  <c:v>7</c:v>
                </c:pt>
                <c:pt idx="15064">
                  <c:v>8</c:v>
                </c:pt>
                <c:pt idx="15065">
                  <c:v>7</c:v>
                </c:pt>
                <c:pt idx="15066">
                  <c:v>7</c:v>
                </c:pt>
                <c:pt idx="15067">
                  <c:v>8</c:v>
                </c:pt>
                <c:pt idx="15068">
                  <c:v>8</c:v>
                </c:pt>
                <c:pt idx="15069">
                  <c:v>8</c:v>
                </c:pt>
                <c:pt idx="15070">
                  <c:v>8</c:v>
                </c:pt>
                <c:pt idx="15071">
                  <c:v>8</c:v>
                </c:pt>
                <c:pt idx="15072">
                  <c:v>8</c:v>
                </c:pt>
                <c:pt idx="15073">
                  <c:v>8</c:v>
                </c:pt>
                <c:pt idx="15074">
                  <c:v>8</c:v>
                </c:pt>
                <c:pt idx="15075">
                  <c:v>8</c:v>
                </c:pt>
                <c:pt idx="15076">
                  <c:v>8</c:v>
                </c:pt>
                <c:pt idx="15077">
                  <c:v>8</c:v>
                </c:pt>
                <c:pt idx="15078">
                  <c:v>8</c:v>
                </c:pt>
                <c:pt idx="15079">
                  <c:v>8</c:v>
                </c:pt>
                <c:pt idx="15080">
                  <c:v>8</c:v>
                </c:pt>
                <c:pt idx="15081">
                  <c:v>8</c:v>
                </c:pt>
                <c:pt idx="15082">
                  <c:v>9</c:v>
                </c:pt>
                <c:pt idx="15083">
                  <c:v>9</c:v>
                </c:pt>
                <c:pt idx="15084">
                  <c:v>9</c:v>
                </c:pt>
                <c:pt idx="15085">
                  <c:v>9</c:v>
                </c:pt>
                <c:pt idx="15086">
                  <c:v>9</c:v>
                </c:pt>
                <c:pt idx="15087">
                  <c:v>9</c:v>
                </c:pt>
                <c:pt idx="15088">
                  <c:v>9</c:v>
                </c:pt>
                <c:pt idx="15089">
                  <c:v>9</c:v>
                </c:pt>
                <c:pt idx="15090">
                  <c:v>9</c:v>
                </c:pt>
                <c:pt idx="15091">
                  <c:v>9</c:v>
                </c:pt>
                <c:pt idx="15092">
                  <c:v>9</c:v>
                </c:pt>
                <c:pt idx="15093">
                  <c:v>9</c:v>
                </c:pt>
                <c:pt idx="15094">
                  <c:v>9</c:v>
                </c:pt>
                <c:pt idx="15095">
                  <c:v>9</c:v>
                </c:pt>
                <c:pt idx="15096">
                  <c:v>9</c:v>
                </c:pt>
                <c:pt idx="15097">
                  <c:v>9</c:v>
                </c:pt>
                <c:pt idx="15098">
                  <c:v>9</c:v>
                </c:pt>
                <c:pt idx="15099">
                  <c:v>9</c:v>
                </c:pt>
                <c:pt idx="15100">
                  <c:v>9</c:v>
                </c:pt>
                <c:pt idx="15101">
                  <c:v>9</c:v>
                </c:pt>
                <c:pt idx="15102">
                  <c:v>9</c:v>
                </c:pt>
                <c:pt idx="15103">
                  <c:v>9</c:v>
                </c:pt>
                <c:pt idx="15104">
                  <c:v>9</c:v>
                </c:pt>
                <c:pt idx="15105">
                  <c:v>9</c:v>
                </c:pt>
                <c:pt idx="15106">
                  <c:v>9</c:v>
                </c:pt>
                <c:pt idx="15107">
                  <c:v>9</c:v>
                </c:pt>
                <c:pt idx="15108">
                  <c:v>9</c:v>
                </c:pt>
                <c:pt idx="15109">
                  <c:v>9</c:v>
                </c:pt>
                <c:pt idx="15110">
                  <c:v>8</c:v>
                </c:pt>
                <c:pt idx="15111">
                  <c:v>9</c:v>
                </c:pt>
                <c:pt idx="15112">
                  <c:v>9</c:v>
                </c:pt>
                <c:pt idx="15113">
                  <c:v>8</c:v>
                </c:pt>
                <c:pt idx="15114">
                  <c:v>8</c:v>
                </c:pt>
                <c:pt idx="15115">
                  <c:v>8</c:v>
                </c:pt>
                <c:pt idx="15116">
                  <c:v>8</c:v>
                </c:pt>
                <c:pt idx="15117">
                  <c:v>8</c:v>
                </c:pt>
                <c:pt idx="15118">
                  <c:v>8</c:v>
                </c:pt>
                <c:pt idx="15119">
                  <c:v>8</c:v>
                </c:pt>
                <c:pt idx="15120">
                  <c:v>8</c:v>
                </c:pt>
                <c:pt idx="15121">
                  <c:v>8</c:v>
                </c:pt>
                <c:pt idx="15122">
                  <c:v>8</c:v>
                </c:pt>
                <c:pt idx="15123">
                  <c:v>8</c:v>
                </c:pt>
                <c:pt idx="15124">
                  <c:v>8</c:v>
                </c:pt>
                <c:pt idx="15125">
                  <c:v>8</c:v>
                </c:pt>
                <c:pt idx="15126">
                  <c:v>8</c:v>
                </c:pt>
                <c:pt idx="15127">
                  <c:v>8</c:v>
                </c:pt>
                <c:pt idx="15128">
                  <c:v>8</c:v>
                </c:pt>
                <c:pt idx="15129">
                  <c:v>8</c:v>
                </c:pt>
                <c:pt idx="15130">
                  <c:v>8</c:v>
                </c:pt>
                <c:pt idx="15131">
                  <c:v>8</c:v>
                </c:pt>
                <c:pt idx="15132">
                  <c:v>8</c:v>
                </c:pt>
                <c:pt idx="15133">
                  <c:v>7</c:v>
                </c:pt>
                <c:pt idx="15134">
                  <c:v>7</c:v>
                </c:pt>
                <c:pt idx="15135">
                  <c:v>8</c:v>
                </c:pt>
                <c:pt idx="15136">
                  <c:v>7</c:v>
                </c:pt>
                <c:pt idx="15137">
                  <c:v>7</c:v>
                </c:pt>
                <c:pt idx="15138">
                  <c:v>8</c:v>
                </c:pt>
                <c:pt idx="15139">
                  <c:v>8</c:v>
                </c:pt>
                <c:pt idx="15140">
                  <c:v>8</c:v>
                </c:pt>
                <c:pt idx="15141">
                  <c:v>8</c:v>
                </c:pt>
                <c:pt idx="15142">
                  <c:v>8</c:v>
                </c:pt>
                <c:pt idx="15143">
                  <c:v>8</c:v>
                </c:pt>
                <c:pt idx="15144">
                  <c:v>7</c:v>
                </c:pt>
                <c:pt idx="15145">
                  <c:v>7</c:v>
                </c:pt>
                <c:pt idx="15146">
                  <c:v>7</c:v>
                </c:pt>
                <c:pt idx="15147">
                  <c:v>7</c:v>
                </c:pt>
                <c:pt idx="15148">
                  <c:v>7</c:v>
                </c:pt>
                <c:pt idx="15149">
                  <c:v>7</c:v>
                </c:pt>
                <c:pt idx="15150">
                  <c:v>7</c:v>
                </c:pt>
                <c:pt idx="15151">
                  <c:v>7</c:v>
                </c:pt>
                <c:pt idx="15152">
                  <c:v>7</c:v>
                </c:pt>
                <c:pt idx="15153">
                  <c:v>8</c:v>
                </c:pt>
                <c:pt idx="15154">
                  <c:v>8</c:v>
                </c:pt>
                <c:pt idx="15155">
                  <c:v>8</c:v>
                </c:pt>
                <c:pt idx="15156">
                  <c:v>8</c:v>
                </c:pt>
                <c:pt idx="15157">
                  <c:v>8</c:v>
                </c:pt>
                <c:pt idx="15158">
                  <c:v>8</c:v>
                </c:pt>
                <c:pt idx="15159">
                  <c:v>8</c:v>
                </c:pt>
                <c:pt idx="15160">
                  <c:v>8</c:v>
                </c:pt>
                <c:pt idx="15161">
                  <c:v>8</c:v>
                </c:pt>
                <c:pt idx="15162">
                  <c:v>7</c:v>
                </c:pt>
                <c:pt idx="15163">
                  <c:v>7</c:v>
                </c:pt>
                <c:pt idx="15164">
                  <c:v>8</c:v>
                </c:pt>
                <c:pt idx="15165">
                  <c:v>7</c:v>
                </c:pt>
                <c:pt idx="15166">
                  <c:v>8</c:v>
                </c:pt>
                <c:pt idx="15167">
                  <c:v>8</c:v>
                </c:pt>
                <c:pt idx="15168">
                  <c:v>8</c:v>
                </c:pt>
                <c:pt idx="15169">
                  <c:v>8</c:v>
                </c:pt>
                <c:pt idx="15170">
                  <c:v>9</c:v>
                </c:pt>
                <c:pt idx="15171">
                  <c:v>9</c:v>
                </c:pt>
                <c:pt idx="15172">
                  <c:v>9</c:v>
                </c:pt>
                <c:pt idx="15173">
                  <c:v>9</c:v>
                </c:pt>
                <c:pt idx="15174">
                  <c:v>9</c:v>
                </c:pt>
                <c:pt idx="15175">
                  <c:v>9</c:v>
                </c:pt>
                <c:pt idx="15176">
                  <c:v>9</c:v>
                </c:pt>
                <c:pt idx="15177">
                  <c:v>9</c:v>
                </c:pt>
                <c:pt idx="15178">
                  <c:v>9</c:v>
                </c:pt>
                <c:pt idx="15179">
                  <c:v>9</c:v>
                </c:pt>
                <c:pt idx="15180">
                  <c:v>10</c:v>
                </c:pt>
                <c:pt idx="15181">
                  <c:v>10</c:v>
                </c:pt>
                <c:pt idx="15182">
                  <c:v>10</c:v>
                </c:pt>
                <c:pt idx="15183">
                  <c:v>10</c:v>
                </c:pt>
                <c:pt idx="15184">
                  <c:v>9</c:v>
                </c:pt>
                <c:pt idx="15185">
                  <c:v>9</c:v>
                </c:pt>
                <c:pt idx="15186">
                  <c:v>9</c:v>
                </c:pt>
                <c:pt idx="15187">
                  <c:v>9</c:v>
                </c:pt>
                <c:pt idx="15188">
                  <c:v>10</c:v>
                </c:pt>
                <c:pt idx="15189">
                  <c:v>10</c:v>
                </c:pt>
                <c:pt idx="15190">
                  <c:v>9</c:v>
                </c:pt>
                <c:pt idx="15191">
                  <c:v>9</c:v>
                </c:pt>
                <c:pt idx="15192">
                  <c:v>9</c:v>
                </c:pt>
                <c:pt idx="15193">
                  <c:v>9</c:v>
                </c:pt>
                <c:pt idx="15194">
                  <c:v>9</c:v>
                </c:pt>
                <c:pt idx="15195">
                  <c:v>9</c:v>
                </c:pt>
                <c:pt idx="15196">
                  <c:v>9</c:v>
                </c:pt>
                <c:pt idx="15197">
                  <c:v>9</c:v>
                </c:pt>
                <c:pt idx="15198">
                  <c:v>9</c:v>
                </c:pt>
                <c:pt idx="15199">
                  <c:v>9</c:v>
                </c:pt>
                <c:pt idx="15200">
                  <c:v>9</c:v>
                </c:pt>
                <c:pt idx="15201">
                  <c:v>9</c:v>
                </c:pt>
                <c:pt idx="15202">
                  <c:v>9</c:v>
                </c:pt>
                <c:pt idx="15203">
                  <c:v>9</c:v>
                </c:pt>
                <c:pt idx="15204">
                  <c:v>9</c:v>
                </c:pt>
                <c:pt idx="15205">
                  <c:v>9</c:v>
                </c:pt>
                <c:pt idx="15206">
                  <c:v>9</c:v>
                </c:pt>
                <c:pt idx="15207">
                  <c:v>9</c:v>
                </c:pt>
                <c:pt idx="15208">
                  <c:v>9</c:v>
                </c:pt>
                <c:pt idx="15209">
                  <c:v>9</c:v>
                </c:pt>
                <c:pt idx="15210">
                  <c:v>9</c:v>
                </c:pt>
                <c:pt idx="15211">
                  <c:v>9</c:v>
                </c:pt>
                <c:pt idx="15212">
                  <c:v>9</c:v>
                </c:pt>
                <c:pt idx="15213">
                  <c:v>9</c:v>
                </c:pt>
                <c:pt idx="15214">
                  <c:v>9</c:v>
                </c:pt>
                <c:pt idx="15215">
                  <c:v>9</c:v>
                </c:pt>
                <c:pt idx="15216">
                  <c:v>9</c:v>
                </c:pt>
                <c:pt idx="15217">
                  <c:v>10</c:v>
                </c:pt>
                <c:pt idx="15218">
                  <c:v>10</c:v>
                </c:pt>
                <c:pt idx="15219">
                  <c:v>10</c:v>
                </c:pt>
                <c:pt idx="15220">
                  <c:v>10</c:v>
                </c:pt>
                <c:pt idx="15221">
                  <c:v>10</c:v>
                </c:pt>
                <c:pt idx="15222">
                  <c:v>10</c:v>
                </c:pt>
                <c:pt idx="15223">
                  <c:v>10</c:v>
                </c:pt>
                <c:pt idx="15224">
                  <c:v>10</c:v>
                </c:pt>
                <c:pt idx="15225">
                  <c:v>10</c:v>
                </c:pt>
                <c:pt idx="15226">
                  <c:v>10</c:v>
                </c:pt>
                <c:pt idx="15227">
                  <c:v>10</c:v>
                </c:pt>
                <c:pt idx="15228">
                  <c:v>10</c:v>
                </c:pt>
                <c:pt idx="15229">
                  <c:v>10</c:v>
                </c:pt>
                <c:pt idx="15230">
                  <c:v>10</c:v>
                </c:pt>
                <c:pt idx="15231">
                  <c:v>10</c:v>
                </c:pt>
                <c:pt idx="15232">
                  <c:v>13</c:v>
                </c:pt>
                <c:pt idx="15233">
                  <c:v>12</c:v>
                </c:pt>
                <c:pt idx="15234">
                  <c:v>11</c:v>
                </c:pt>
                <c:pt idx="15235">
                  <c:v>10</c:v>
                </c:pt>
                <c:pt idx="15236">
                  <c:v>10</c:v>
                </c:pt>
                <c:pt idx="15237">
                  <c:v>10</c:v>
                </c:pt>
                <c:pt idx="15238">
                  <c:v>9</c:v>
                </c:pt>
                <c:pt idx="15239">
                  <c:v>9</c:v>
                </c:pt>
                <c:pt idx="15240">
                  <c:v>9</c:v>
                </c:pt>
                <c:pt idx="15241">
                  <c:v>9</c:v>
                </c:pt>
                <c:pt idx="15242">
                  <c:v>9</c:v>
                </c:pt>
                <c:pt idx="15243">
                  <c:v>9</c:v>
                </c:pt>
                <c:pt idx="15244">
                  <c:v>9</c:v>
                </c:pt>
                <c:pt idx="15245">
                  <c:v>9</c:v>
                </c:pt>
                <c:pt idx="15246">
                  <c:v>9</c:v>
                </c:pt>
                <c:pt idx="15247">
                  <c:v>9</c:v>
                </c:pt>
                <c:pt idx="15248">
                  <c:v>9</c:v>
                </c:pt>
                <c:pt idx="15249">
                  <c:v>9</c:v>
                </c:pt>
                <c:pt idx="15250">
                  <c:v>9</c:v>
                </c:pt>
                <c:pt idx="15251">
                  <c:v>9</c:v>
                </c:pt>
                <c:pt idx="15252">
                  <c:v>9</c:v>
                </c:pt>
                <c:pt idx="15253">
                  <c:v>9</c:v>
                </c:pt>
                <c:pt idx="15254">
                  <c:v>9</c:v>
                </c:pt>
                <c:pt idx="15255">
                  <c:v>9</c:v>
                </c:pt>
                <c:pt idx="15256">
                  <c:v>9</c:v>
                </c:pt>
                <c:pt idx="15257">
                  <c:v>9</c:v>
                </c:pt>
                <c:pt idx="15258">
                  <c:v>9</c:v>
                </c:pt>
                <c:pt idx="15259">
                  <c:v>9</c:v>
                </c:pt>
                <c:pt idx="15260">
                  <c:v>9</c:v>
                </c:pt>
                <c:pt idx="15261">
                  <c:v>9</c:v>
                </c:pt>
                <c:pt idx="15262">
                  <c:v>9</c:v>
                </c:pt>
                <c:pt idx="15263">
                  <c:v>9</c:v>
                </c:pt>
                <c:pt idx="15264">
                  <c:v>9</c:v>
                </c:pt>
                <c:pt idx="15265">
                  <c:v>9</c:v>
                </c:pt>
                <c:pt idx="15266">
                  <c:v>9</c:v>
                </c:pt>
                <c:pt idx="15267">
                  <c:v>9</c:v>
                </c:pt>
                <c:pt idx="15268">
                  <c:v>9</c:v>
                </c:pt>
                <c:pt idx="15269">
                  <c:v>9</c:v>
                </c:pt>
                <c:pt idx="15270">
                  <c:v>9</c:v>
                </c:pt>
                <c:pt idx="15271">
                  <c:v>9</c:v>
                </c:pt>
                <c:pt idx="15272">
                  <c:v>9</c:v>
                </c:pt>
                <c:pt idx="15273">
                  <c:v>9</c:v>
                </c:pt>
                <c:pt idx="15274">
                  <c:v>9</c:v>
                </c:pt>
                <c:pt idx="15275">
                  <c:v>9</c:v>
                </c:pt>
                <c:pt idx="15276">
                  <c:v>9</c:v>
                </c:pt>
                <c:pt idx="15277">
                  <c:v>9</c:v>
                </c:pt>
                <c:pt idx="15278">
                  <c:v>9</c:v>
                </c:pt>
                <c:pt idx="15279">
                  <c:v>9</c:v>
                </c:pt>
                <c:pt idx="15280">
                  <c:v>9</c:v>
                </c:pt>
                <c:pt idx="15281">
                  <c:v>9</c:v>
                </c:pt>
                <c:pt idx="15282">
                  <c:v>9</c:v>
                </c:pt>
                <c:pt idx="15283">
                  <c:v>9</c:v>
                </c:pt>
                <c:pt idx="15284">
                  <c:v>9</c:v>
                </c:pt>
                <c:pt idx="15285">
                  <c:v>9</c:v>
                </c:pt>
                <c:pt idx="15286">
                  <c:v>9</c:v>
                </c:pt>
                <c:pt idx="15287">
                  <c:v>9</c:v>
                </c:pt>
                <c:pt idx="15288">
                  <c:v>9</c:v>
                </c:pt>
                <c:pt idx="15289">
                  <c:v>9</c:v>
                </c:pt>
                <c:pt idx="15290">
                  <c:v>9</c:v>
                </c:pt>
                <c:pt idx="15291">
                  <c:v>9</c:v>
                </c:pt>
                <c:pt idx="15292">
                  <c:v>9</c:v>
                </c:pt>
                <c:pt idx="15293">
                  <c:v>9</c:v>
                </c:pt>
                <c:pt idx="15294">
                  <c:v>9</c:v>
                </c:pt>
                <c:pt idx="15295">
                  <c:v>9</c:v>
                </c:pt>
                <c:pt idx="15296">
                  <c:v>9</c:v>
                </c:pt>
                <c:pt idx="15297">
                  <c:v>9</c:v>
                </c:pt>
                <c:pt idx="15298">
                  <c:v>9</c:v>
                </c:pt>
                <c:pt idx="15299">
                  <c:v>9</c:v>
                </c:pt>
                <c:pt idx="15300">
                  <c:v>9</c:v>
                </c:pt>
                <c:pt idx="15301">
                  <c:v>9</c:v>
                </c:pt>
                <c:pt idx="15302">
                  <c:v>9</c:v>
                </c:pt>
                <c:pt idx="15303">
                  <c:v>9</c:v>
                </c:pt>
                <c:pt idx="15304">
                  <c:v>9</c:v>
                </c:pt>
                <c:pt idx="15305">
                  <c:v>9</c:v>
                </c:pt>
                <c:pt idx="15306">
                  <c:v>9</c:v>
                </c:pt>
                <c:pt idx="15307">
                  <c:v>9</c:v>
                </c:pt>
                <c:pt idx="15308">
                  <c:v>9</c:v>
                </c:pt>
                <c:pt idx="15309">
                  <c:v>9</c:v>
                </c:pt>
                <c:pt idx="15310">
                  <c:v>8</c:v>
                </c:pt>
                <c:pt idx="15311">
                  <c:v>8</c:v>
                </c:pt>
                <c:pt idx="15312">
                  <c:v>8</c:v>
                </c:pt>
                <c:pt idx="15313">
                  <c:v>8</c:v>
                </c:pt>
                <c:pt idx="15314">
                  <c:v>8</c:v>
                </c:pt>
                <c:pt idx="15315">
                  <c:v>8</c:v>
                </c:pt>
                <c:pt idx="15316">
                  <c:v>8</c:v>
                </c:pt>
                <c:pt idx="15317">
                  <c:v>8</c:v>
                </c:pt>
                <c:pt idx="15318">
                  <c:v>8</c:v>
                </c:pt>
                <c:pt idx="15319">
                  <c:v>8</c:v>
                </c:pt>
                <c:pt idx="15320">
                  <c:v>8</c:v>
                </c:pt>
                <c:pt idx="15321">
                  <c:v>8</c:v>
                </c:pt>
                <c:pt idx="15322">
                  <c:v>8</c:v>
                </c:pt>
                <c:pt idx="15323">
                  <c:v>8</c:v>
                </c:pt>
                <c:pt idx="15324">
                  <c:v>8</c:v>
                </c:pt>
                <c:pt idx="15325">
                  <c:v>8</c:v>
                </c:pt>
                <c:pt idx="15326">
                  <c:v>8</c:v>
                </c:pt>
                <c:pt idx="15327">
                  <c:v>8</c:v>
                </c:pt>
                <c:pt idx="15328">
                  <c:v>8</c:v>
                </c:pt>
                <c:pt idx="15329">
                  <c:v>8</c:v>
                </c:pt>
                <c:pt idx="15330">
                  <c:v>8</c:v>
                </c:pt>
                <c:pt idx="15331">
                  <c:v>8</c:v>
                </c:pt>
                <c:pt idx="15332">
                  <c:v>8</c:v>
                </c:pt>
                <c:pt idx="15333">
                  <c:v>8</c:v>
                </c:pt>
                <c:pt idx="15334">
                  <c:v>8</c:v>
                </c:pt>
                <c:pt idx="15335">
                  <c:v>8</c:v>
                </c:pt>
                <c:pt idx="15336">
                  <c:v>8</c:v>
                </c:pt>
                <c:pt idx="15337">
                  <c:v>8</c:v>
                </c:pt>
                <c:pt idx="15338">
                  <c:v>8</c:v>
                </c:pt>
                <c:pt idx="15339">
                  <c:v>8</c:v>
                </c:pt>
                <c:pt idx="15340">
                  <c:v>8</c:v>
                </c:pt>
                <c:pt idx="15341">
                  <c:v>8</c:v>
                </c:pt>
                <c:pt idx="15342">
                  <c:v>8</c:v>
                </c:pt>
                <c:pt idx="15343">
                  <c:v>8</c:v>
                </c:pt>
                <c:pt idx="15344">
                  <c:v>8</c:v>
                </c:pt>
                <c:pt idx="15345">
                  <c:v>8</c:v>
                </c:pt>
                <c:pt idx="15346">
                  <c:v>8</c:v>
                </c:pt>
                <c:pt idx="15347">
                  <c:v>8</c:v>
                </c:pt>
                <c:pt idx="15348">
                  <c:v>8</c:v>
                </c:pt>
                <c:pt idx="15349">
                  <c:v>8</c:v>
                </c:pt>
                <c:pt idx="15350">
                  <c:v>8</c:v>
                </c:pt>
                <c:pt idx="15351">
                  <c:v>8</c:v>
                </c:pt>
                <c:pt idx="15352">
                  <c:v>8</c:v>
                </c:pt>
                <c:pt idx="15353">
                  <c:v>8</c:v>
                </c:pt>
                <c:pt idx="15354">
                  <c:v>8</c:v>
                </c:pt>
                <c:pt idx="15355">
                  <c:v>8</c:v>
                </c:pt>
                <c:pt idx="15356">
                  <c:v>8</c:v>
                </c:pt>
                <c:pt idx="15357">
                  <c:v>8</c:v>
                </c:pt>
                <c:pt idx="15358">
                  <c:v>8</c:v>
                </c:pt>
                <c:pt idx="15359">
                  <c:v>8</c:v>
                </c:pt>
                <c:pt idx="15360">
                  <c:v>8</c:v>
                </c:pt>
                <c:pt idx="15361">
                  <c:v>8</c:v>
                </c:pt>
                <c:pt idx="15362">
                  <c:v>8</c:v>
                </c:pt>
                <c:pt idx="15363">
                  <c:v>8</c:v>
                </c:pt>
                <c:pt idx="15364">
                  <c:v>8</c:v>
                </c:pt>
                <c:pt idx="15365">
                  <c:v>8</c:v>
                </c:pt>
                <c:pt idx="15366">
                  <c:v>8</c:v>
                </c:pt>
                <c:pt idx="15367">
                  <c:v>8</c:v>
                </c:pt>
                <c:pt idx="15368">
                  <c:v>8</c:v>
                </c:pt>
                <c:pt idx="15369">
                  <c:v>8</c:v>
                </c:pt>
                <c:pt idx="15370">
                  <c:v>8</c:v>
                </c:pt>
                <c:pt idx="15371">
                  <c:v>8</c:v>
                </c:pt>
                <c:pt idx="15372">
                  <c:v>8</c:v>
                </c:pt>
                <c:pt idx="15373">
                  <c:v>8</c:v>
                </c:pt>
                <c:pt idx="15374">
                  <c:v>8</c:v>
                </c:pt>
                <c:pt idx="15375">
                  <c:v>8</c:v>
                </c:pt>
                <c:pt idx="15376">
                  <c:v>8</c:v>
                </c:pt>
                <c:pt idx="15377">
                  <c:v>8</c:v>
                </c:pt>
                <c:pt idx="15378">
                  <c:v>11</c:v>
                </c:pt>
                <c:pt idx="15379">
                  <c:v>10</c:v>
                </c:pt>
                <c:pt idx="15380">
                  <c:v>9</c:v>
                </c:pt>
                <c:pt idx="15381">
                  <c:v>9</c:v>
                </c:pt>
                <c:pt idx="15382">
                  <c:v>8</c:v>
                </c:pt>
                <c:pt idx="15383">
                  <c:v>8</c:v>
                </c:pt>
                <c:pt idx="15384">
                  <c:v>8</c:v>
                </c:pt>
                <c:pt idx="15385">
                  <c:v>8</c:v>
                </c:pt>
                <c:pt idx="15386">
                  <c:v>8</c:v>
                </c:pt>
                <c:pt idx="15387">
                  <c:v>8</c:v>
                </c:pt>
                <c:pt idx="15388">
                  <c:v>8</c:v>
                </c:pt>
                <c:pt idx="15389">
                  <c:v>8</c:v>
                </c:pt>
                <c:pt idx="15390">
                  <c:v>8</c:v>
                </c:pt>
                <c:pt idx="15391">
                  <c:v>8</c:v>
                </c:pt>
                <c:pt idx="15392">
                  <c:v>8</c:v>
                </c:pt>
                <c:pt idx="15393">
                  <c:v>8</c:v>
                </c:pt>
                <c:pt idx="15394">
                  <c:v>8</c:v>
                </c:pt>
                <c:pt idx="15395">
                  <c:v>8</c:v>
                </c:pt>
                <c:pt idx="15396">
                  <c:v>8</c:v>
                </c:pt>
                <c:pt idx="15397">
                  <c:v>8</c:v>
                </c:pt>
                <c:pt idx="15398">
                  <c:v>8</c:v>
                </c:pt>
                <c:pt idx="15399">
                  <c:v>8</c:v>
                </c:pt>
                <c:pt idx="15400">
                  <c:v>8</c:v>
                </c:pt>
                <c:pt idx="15401">
                  <c:v>8</c:v>
                </c:pt>
                <c:pt idx="15402">
                  <c:v>8</c:v>
                </c:pt>
                <c:pt idx="15403">
                  <c:v>8</c:v>
                </c:pt>
                <c:pt idx="15404">
                  <c:v>8</c:v>
                </c:pt>
                <c:pt idx="15405">
                  <c:v>8</c:v>
                </c:pt>
                <c:pt idx="15406">
                  <c:v>8</c:v>
                </c:pt>
                <c:pt idx="15407">
                  <c:v>8</c:v>
                </c:pt>
                <c:pt idx="15408">
                  <c:v>8</c:v>
                </c:pt>
                <c:pt idx="15409">
                  <c:v>8</c:v>
                </c:pt>
                <c:pt idx="15410">
                  <c:v>9</c:v>
                </c:pt>
                <c:pt idx="15411">
                  <c:v>9</c:v>
                </c:pt>
                <c:pt idx="15412">
                  <c:v>9</c:v>
                </c:pt>
                <c:pt idx="15413">
                  <c:v>9</c:v>
                </c:pt>
                <c:pt idx="15414">
                  <c:v>9</c:v>
                </c:pt>
                <c:pt idx="15415">
                  <c:v>9</c:v>
                </c:pt>
                <c:pt idx="15416">
                  <c:v>8</c:v>
                </c:pt>
                <c:pt idx="15417">
                  <c:v>8</c:v>
                </c:pt>
                <c:pt idx="15418">
                  <c:v>8</c:v>
                </c:pt>
                <c:pt idx="15419">
                  <c:v>8</c:v>
                </c:pt>
                <c:pt idx="15420">
                  <c:v>8</c:v>
                </c:pt>
                <c:pt idx="15421">
                  <c:v>8</c:v>
                </c:pt>
                <c:pt idx="15422">
                  <c:v>8</c:v>
                </c:pt>
                <c:pt idx="15423">
                  <c:v>8</c:v>
                </c:pt>
                <c:pt idx="15424">
                  <c:v>8</c:v>
                </c:pt>
                <c:pt idx="15425">
                  <c:v>8</c:v>
                </c:pt>
                <c:pt idx="15426">
                  <c:v>8</c:v>
                </c:pt>
                <c:pt idx="15427">
                  <c:v>8</c:v>
                </c:pt>
                <c:pt idx="15428">
                  <c:v>8</c:v>
                </c:pt>
                <c:pt idx="15429">
                  <c:v>8</c:v>
                </c:pt>
                <c:pt idx="15430">
                  <c:v>8</c:v>
                </c:pt>
                <c:pt idx="15431">
                  <c:v>8</c:v>
                </c:pt>
                <c:pt idx="15432">
                  <c:v>8</c:v>
                </c:pt>
                <c:pt idx="15433">
                  <c:v>9</c:v>
                </c:pt>
                <c:pt idx="15434">
                  <c:v>9</c:v>
                </c:pt>
                <c:pt idx="15435">
                  <c:v>9</c:v>
                </c:pt>
                <c:pt idx="15436">
                  <c:v>9</c:v>
                </c:pt>
                <c:pt idx="15437">
                  <c:v>9</c:v>
                </c:pt>
                <c:pt idx="15438">
                  <c:v>8</c:v>
                </c:pt>
                <c:pt idx="15439">
                  <c:v>8</c:v>
                </c:pt>
                <c:pt idx="15440">
                  <c:v>8</c:v>
                </c:pt>
                <c:pt idx="15441">
                  <c:v>8</c:v>
                </c:pt>
                <c:pt idx="15442">
                  <c:v>8</c:v>
                </c:pt>
                <c:pt idx="15443">
                  <c:v>8</c:v>
                </c:pt>
                <c:pt idx="15444">
                  <c:v>8</c:v>
                </c:pt>
                <c:pt idx="15445">
                  <c:v>8</c:v>
                </c:pt>
                <c:pt idx="15446">
                  <c:v>8</c:v>
                </c:pt>
                <c:pt idx="15447">
                  <c:v>8</c:v>
                </c:pt>
                <c:pt idx="15448">
                  <c:v>8</c:v>
                </c:pt>
                <c:pt idx="15449">
                  <c:v>8</c:v>
                </c:pt>
                <c:pt idx="15450">
                  <c:v>8</c:v>
                </c:pt>
                <c:pt idx="15451">
                  <c:v>8</c:v>
                </c:pt>
                <c:pt idx="15452">
                  <c:v>8</c:v>
                </c:pt>
                <c:pt idx="15453">
                  <c:v>9</c:v>
                </c:pt>
                <c:pt idx="15454">
                  <c:v>10</c:v>
                </c:pt>
                <c:pt idx="15455">
                  <c:v>11</c:v>
                </c:pt>
                <c:pt idx="15456">
                  <c:v>10</c:v>
                </c:pt>
                <c:pt idx="15457">
                  <c:v>9</c:v>
                </c:pt>
                <c:pt idx="15458">
                  <c:v>9</c:v>
                </c:pt>
                <c:pt idx="15459">
                  <c:v>8</c:v>
                </c:pt>
                <c:pt idx="15460">
                  <c:v>8</c:v>
                </c:pt>
                <c:pt idx="15461">
                  <c:v>8</c:v>
                </c:pt>
                <c:pt idx="15462">
                  <c:v>8</c:v>
                </c:pt>
                <c:pt idx="15463">
                  <c:v>8</c:v>
                </c:pt>
                <c:pt idx="15464">
                  <c:v>8</c:v>
                </c:pt>
                <c:pt idx="15465">
                  <c:v>8</c:v>
                </c:pt>
                <c:pt idx="15466">
                  <c:v>8</c:v>
                </c:pt>
                <c:pt idx="15467">
                  <c:v>8</c:v>
                </c:pt>
                <c:pt idx="15468">
                  <c:v>8</c:v>
                </c:pt>
                <c:pt idx="15469">
                  <c:v>8</c:v>
                </c:pt>
                <c:pt idx="15470">
                  <c:v>8</c:v>
                </c:pt>
                <c:pt idx="15471">
                  <c:v>8</c:v>
                </c:pt>
                <c:pt idx="15472">
                  <c:v>8</c:v>
                </c:pt>
                <c:pt idx="15473">
                  <c:v>8</c:v>
                </c:pt>
                <c:pt idx="15474">
                  <c:v>8</c:v>
                </c:pt>
                <c:pt idx="15475">
                  <c:v>8</c:v>
                </c:pt>
                <c:pt idx="15476">
                  <c:v>8</c:v>
                </c:pt>
                <c:pt idx="15477">
                  <c:v>8</c:v>
                </c:pt>
                <c:pt idx="15478">
                  <c:v>8</c:v>
                </c:pt>
                <c:pt idx="15479">
                  <c:v>8</c:v>
                </c:pt>
                <c:pt idx="15480">
                  <c:v>8</c:v>
                </c:pt>
                <c:pt idx="15481">
                  <c:v>8</c:v>
                </c:pt>
                <c:pt idx="15482">
                  <c:v>8</c:v>
                </c:pt>
                <c:pt idx="15483">
                  <c:v>8</c:v>
                </c:pt>
                <c:pt idx="15484">
                  <c:v>8</c:v>
                </c:pt>
                <c:pt idx="15485">
                  <c:v>8</c:v>
                </c:pt>
                <c:pt idx="15486">
                  <c:v>8</c:v>
                </c:pt>
                <c:pt idx="15487">
                  <c:v>8</c:v>
                </c:pt>
                <c:pt idx="15488">
                  <c:v>8</c:v>
                </c:pt>
                <c:pt idx="15489">
                  <c:v>7</c:v>
                </c:pt>
                <c:pt idx="15490">
                  <c:v>8</c:v>
                </c:pt>
                <c:pt idx="15491">
                  <c:v>7</c:v>
                </c:pt>
                <c:pt idx="15492">
                  <c:v>7</c:v>
                </c:pt>
                <c:pt idx="15493">
                  <c:v>8</c:v>
                </c:pt>
                <c:pt idx="15494">
                  <c:v>7</c:v>
                </c:pt>
                <c:pt idx="15495">
                  <c:v>7</c:v>
                </c:pt>
                <c:pt idx="15496">
                  <c:v>8</c:v>
                </c:pt>
                <c:pt idx="15497">
                  <c:v>8</c:v>
                </c:pt>
                <c:pt idx="15498">
                  <c:v>8</c:v>
                </c:pt>
                <c:pt idx="15499">
                  <c:v>8</c:v>
                </c:pt>
                <c:pt idx="15500">
                  <c:v>8</c:v>
                </c:pt>
                <c:pt idx="15501">
                  <c:v>8</c:v>
                </c:pt>
                <c:pt idx="15502">
                  <c:v>8</c:v>
                </c:pt>
                <c:pt idx="15503">
                  <c:v>8</c:v>
                </c:pt>
                <c:pt idx="15504">
                  <c:v>8</c:v>
                </c:pt>
                <c:pt idx="15505">
                  <c:v>8</c:v>
                </c:pt>
                <c:pt idx="15506">
                  <c:v>8</c:v>
                </c:pt>
                <c:pt idx="15507">
                  <c:v>8</c:v>
                </c:pt>
                <c:pt idx="15508">
                  <c:v>8</c:v>
                </c:pt>
                <c:pt idx="15509">
                  <c:v>8</c:v>
                </c:pt>
                <c:pt idx="15510">
                  <c:v>8</c:v>
                </c:pt>
                <c:pt idx="15511">
                  <c:v>8</c:v>
                </c:pt>
                <c:pt idx="15512">
                  <c:v>8</c:v>
                </c:pt>
                <c:pt idx="15513">
                  <c:v>7</c:v>
                </c:pt>
                <c:pt idx="15514">
                  <c:v>6</c:v>
                </c:pt>
                <c:pt idx="15515">
                  <c:v>5</c:v>
                </c:pt>
                <c:pt idx="15516">
                  <c:v>5</c:v>
                </c:pt>
                <c:pt idx="15517">
                  <c:v>7</c:v>
                </c:pt>
                <c:pt idx="15518">
                  <c:v>7</c:v>
                </c:pt>
                <c:pt idx="15519">
                  <c:v>7</c:v>
                </c:pt>
                <c:pt idx="15520">
                  <c:v>6</c:v>
                </c:pt>
                <c:pt idx="15521">
                  <c:v>6</c:v>
                </c:pt>
                <c:pt idx="15522">
                  <c:v>7</c:v>
                </c:pt>
                <c:pt idx="15523">
                  <c:v>6</c:v>
                </c:pt>
                <c:pt idx="15524">
                  <c:v>7</c:v>
                </c:pt>
                <c:pt idx="15525">
                  <c:v>8</c:v>
                </c:pt>
                <c:pt idx="15526">
                  <c:v>8</c:v>
                </c:pt>
                <c:pt idx="15527">
                  <c:v>8</c:v>
                </c:pt>
                <c:pt idx="15528">
                  <c:v>7</c:v>
                </c:pt>
                <c:pt idx="15529">
                  <c:v>7</c:v>
                </c:pt>
                <c:pt idx="15530">
                  <c:v>7</c:v>
                </c:pt>
                <c:pt idx="15531">
                  <c:v>7</c:v>
                </c:pt>
                <c:pt idx="15532">
                  <c:v>7</c:v>
                </c:pt>
                <c:pt idx="15533">
                  <c:v>7</c:v>
                </c:pt>
                <c:pt idx="15534">
                  <c:v>8</c:v>
                </c:pt>
                <c:pt idx="15535">
                  <c:v>7</c:v>
                </c:pt>
                <c:pt idx="15536">
                  <c:v>7</c:v>
                </c:pt>
                <c:pt idx="15537">
                  <c:v>7</c:v>
                </c:pt>
                <c:pt idx="15538">
                  <c:v>7</c:v>
                </c:pt>
                <c:pt idx="15539">
                  <c:v>6</c:v>
                </c:pt>
                <c:pt idx="15540">
                  <c:v>7</c:v>
                </c:pt>
                <c:pt idx="15541">
                  <c:v>7</c:v>
                </c:pt>
                <c:pt idx="15542">
                  <c:v>7</c:v>
                </c:pt>
                <c:pt idx="15543">
                  <c:v>8</c:v>
                </c:pt>
                <c:pt idx="15544">
                  <c:v>7</c:v>
                </c:pt>
                <c:pt idx="15545">
                  <c:v>7</c:v>
                </c:pt>
                <c:pt idx="15546">
                  <c:v>7</c:v>
                </c:pt>
                <c:pt idx="15547">
                  <c:v>7</c:v>
                </c:pt>
                <c:pt idx="15548">
                  <c:v>7</c:v>
                </c:pt>
                <c:pt idx="15549">
                  <c:v>7</c:v>
                </c:pt>
                <c:pt idx="15550">
                  <c:v>7</c:v>
                </c:pt>
                <c:pt idx="15551">
                  <c:v>7</c:v>
                </c:pt>
                <c:pt idx="15552">
                  <c:v>7</c:v>
                </c:pt>
                <c:pt idx="15553">
                  <c:v>7</c:v>
                </c:pt>
                <c:pt idx="15554">
                  <c:v>7</c:v>
                </c:pt>
                <c:pt idx="15555">
                  <c:v>7</c:v>
                </c:pt>
                <c:pt idx="15556">
                  <c:v>7</c:v>
                </c:pt>
                <c:pt idx="15557">
                  <c:v>7</c:v>
                </c:pt>
                <c:pt idx="15558">
                  <c:v>7</c:v>
                </c:pt>
                <c:pt idx="15559">
                  <c:v>7</c:v>
                </c:pt>
                <c:pt idx="15560">
                  <c:v>7</c:v>
                </c:pt>
                <c:pt idx="15561">
                  <c:v>6</c:v>
                </c:pt>
                <c:pt idx="15562">
                  <c:v>7</c:v>
                </c:pt>
                <c:pt idx="15563">
                  <c:v>6</c:v>
                </c:pt>
                <c:pt idx="15564">
                  <c:v>6</c:v>
                </c:pt>
                <c:pt idx="15565">
                  <c:v>4</c:v>
                </c:pt>
                <c:pt idx="15566">
                  <c:v>4</c:v>
                </c:pt>
                <c:pt idx="15567">
                  <c:v>5</c:v>
                </c:pt>
                <c:pt idx="15568">
                  <c:v>4</c:v>
                </c:pt>
                <c:pt idx="15569">
                  <c:v>5</c:v>
                </c:pt>
                <c:pt idx="15570">
                  <c:v>4</c:v>
                </c:pt>
                <c:pt idx="15571">
                  <c:v>5</c:v>
                </c:pt>
                <c:pt idx="15572">
                  <c:v>5</c:v>
                </c:pt>
                <c:pt idx="15573">
                  <c:v>6</c:v>
                </c:pt>
                <c:pt idx="15574">
                  <c:v>6</c:v>
                </c:pt>
                <c:pt idx="15575">
                  <c:v>7</c:v>
                </c:pt>
                <c:pt idx="15576">
                  <c:v>5</c:v>
                </c:pt>
                <c:pt idx="15577">
                  <c:v>5</c:v>
                </c:pt>
                <c:pt idx="15578">
                  <c:v>4</c:v>
                </c:pt>
                <c:pt idx="15579">
                  <c:v>4</c:v>
                </c:pt>
                <c:pt idx="15580">
                  <c:v>5</c:v>
                </c:pt>
                <c:pt idx="15581">
                  <c:v>5</c:v>
                </c:pt>
                <c:pt idx="15582">
                  <c:v>5</c:v>
                </c:pt>
                <c:pt idx="15583">
                  <c:v>4</c:v>
                </c:pt>
                <c:pt idx="15584">
                  <c:v>4</c:v>
                </c:pt>
                <c:pt idx="15585">
                  <c:v>4</c:v>
                </c:pt>
                <c:pt idx="15586">
                  <c:v>4</c:v>
                </c:pt>
                <c:pt idx="15587">
                  <c:v>4</c:v>
                </c:pt>
                <c:pt idx="15588">
                  <c:v>4</c:v>
                </c:pt>
                <c:pt idx="15589">
                  <c:v>4</c:v>
                </c:pt>
                <c:pt idx="15590">
                  <c:v>4</c:v>
                </c:pt>
                <c:pt idx="15591">
                  <c:v>4</c:v>
                </c:pt>
                <c:pt idx="15592">
                  <c:v>4</c:v>
                </c:pt>
                <c:pt idx="15593">
                  <c:v>4</c:v>
                </c:pt>
                <c:pt idx="15594">
                  <c:v>5</c:v>
                </c:pt>
                <c:pt idx="15595">
                  <c:v>5</c:v>
                </c:pt>
                <c:pt idx="15596">
                  <c:v>5</c:v>
                </c:pt>
                <c:pt idx="15597">
                  <c:v>5</c:v>
                </c:pt>
                <c:pt idx="15598">
                  <c:v>5</c:v>
                </c:pt>
                <c:pt idx="15599">
                  <c:v>5</c:v>
                </c:pt>
                <c:pt idx="15600">
                  <c:v>5</c:v>
                </c:pt>
                <c:pt idx="15601">
                  <c:v>5</c:v>
                </c:pt>
                <c:pt idx="15602">
                  <c:v>5</c:v>
                </c:pt>
                <c:pt idx="15603">
                  <c:v>5</c:v>
                </c:pt>
                <c:pt idx="15604">
                  <c:v>5</c:v>
                </c:pt>
                <c:pt idx="15605">
                  <c:v>4</c:v>
                </c:pt>
                <c:pt idx="15606">
                  <c:v>4</c:v>
                </c:pt>
                <c:pt idx="15607">
                  <c:v>4</c:v>
                </c:pt>
                <c:pt idx="15608">
                  <c:v>5</c:v>
                </c:pt>
                <c:pt idx="15609">
                  <c:v>5</c:v>
                </c:pt>
                <c:pt idx="15610">
                  <c:v>5</c:v>
                </c:pt>
                <c:pt idx="15611">
                  <c:v>5</c:v>
                </c:pt>
                <c:pt idx="15612">
                  <c:v>5</c:v>
                </c:pt>
                <c:pt idx="15613">
                  <c:v>4</c:v>
                </c:pt>
                <c:pt idx="15614">
                  <c:v>4</c:v>
                </c:pt>
                <c:pt idx="15615">
                  <c:v>4</c:v>
                </c:pt>
                <c:pt idx="15616">
                  <c:v>4</c:v>
                </c:pt>
                <c:pt idx="15617">
                  <c:v>4</c:v>
                </c:pt>
                <c:pt idx="15618">
                  <c:v>4</c:v>
                </c:pt>
                <c:pt idx="15619">
                  <c:v>4</c:v>
                </c:pt>
                <c:pt idx="15620">
                  <c:v>4</c:v>
                </c:pt>
                <c:pt idx="15621">
                  <c:v>4</c:v>
                </c:pt>
                <c:pt idx="15622">
                  <c:v>4</c:v>
                </c:pt>
                <c:pt idx="15623">
                  <c:v>4</c:v>
                </c:pt>
                <c:pt idx="15624">
                  <c:v>4</c:v>
                </c:pt>
                <c:pt idx="15625">
                  <c:v>5</c:v>
                </c:pt>
                <c:pt idx="15626">
                  <c:v>4</c:v>
                </c:pt>
                <c:pt idx="15627">
                  <c:v>4</c:v>
                </c:pt>
                <c:pt idx="15628">
                  <c:v>4</c:v>
                </c:pt>
                <c:pt idx="15629">
                  <c:v>4</c:v>
                </c:pt>
                <c:pt idx="15630">
                  <c:v>4</c:v>
                </c:pt>
                <c:pt idx="15631">
                  <c:v>4</c:v>
                </c:pt>
                <c:pt idx="15632">
                  <c:v>4</c:v>
                </c:pt>
                <c:pt idx="15633">
                  <c:v>4</c:v>
                </c:pt>
                <c:pt idx="15634">
                  <c:v>4</c:v>
                </c:pt>
                <c:pt idx="15635">
                  <c:v>4</c:v>
                </c:pt>
                <c:pt idx="15636">
                  <c:v>4</c:v>
                </c:pt>
                <c:pt idx="15637">
                  <c:v>4</c:v>
                </c:pt>
                <c:pt idx="15638">
                  <c:v>4</c:v>
                </c:pt>
                <c:pt idx="15639">
                  <c:v>4</c:v>
                </c:pt>
                <c:pt idx="15640">
                  <c:v>4</c:v>
                </c:pt>
                <c:pt idx="15641">
                  <c:v>4</c:v>
                </c:pt>
                <c:pt idx="15642">
                  <c:v>4</c:v>
                </c:pt>
                <c:pt idx="15643">
                  <c:v>4</c:v>
                </c:pt>
                <c:pt idx="15644">
                  <c:v>4</c:v>
                </c:pt>
                <c:pt idx="15645">
                  <c:v>4</c:v>
                </c:pt>
                <c:pt idx="15646">
                  <c:v>4</c:v>
                </c:pt>
                <c:pt idx="15647">
                  <c:v>4</c:v>
                </c:pt>
                <c:pt idx="15648">
                  <c:v>4</c:v>
                </c:pt>
                <c:pt idx="15649">
                  <c:v>4</c:v>
                </c:pt>
                <c:pt idx="15650">
                  <c:v>4</c:v>
                </c:pt>
                <c:pt idx="15651">
                  <c:v>4</c:v>
                </c:pt>
                <c:pt idx="15652">
                  <c:v>4</c:v>
                </c:pt>
                <c:pt idx="15653">
                  <c:v>4</c:v>
                </c:pt>
                <c:pt idx="15654">
                  <c:v>4</c:v>
                </c:pt>
                <c:pt idx="15655">
                  <c:v>4</c:v>
                </c:pt>
                <c:pt idx="15656">
                  <c:v>4</c:v>
                </c:pt>
                <c:pt idx="15657">
                  <c:v>4</c:v>
                </c:pt>
                <c:pt idx="15658">
                  <c:v>4</c:v>
                </c:pt>
                <c:pt idx="15659">
                  <c:v>4</c:v>
                </c:pt>
                <c:pt idx="15660">
                  <c:v>4</c:v>
                </c:pt>
                <c:pt idx="15661">
                  <c:v>4</c:v>
                </c:pt>
                <c:pt idx="15662">
                  <c:v>4</c:v>
                </c:pt>
                <c:pt idx="15663">
                  <c:v>4</c:v>
                </c:pt>
                <c:pt idx="15664">
                  <c:v>4</c:v>
                </c:pt>
                <c:pt idx="15665">
                  <c:v>4</c:v>
                </c:pt>
                <c:pt idx="15666">
                  <c:v>4</c:v>
                </c:pt>
                <c:pt idx="15667">
                  <c:v>4</c:v>
                </c:pt>
                <c:pt idx="15668">
                  <c:v>4</c:v>
                </c:pt>
                <c:pt idx="15669">
                  <c:v>5</c:v>
                </c:pt>
                <c:pt idx="15670">
                  <c:v>5</c:v>
                </c:pt>
                <c:pt idx="15671">
                  <c:v>4</c:v>
                </c:pt>
                <c:pt idx="15672">
                  <c:v>4</c:v>
                </c:pt>
                <c:pt idx="15673">
                  <c:v>4</c:v>
                </c:pt>
                <c:pt idx="15674">
                  <c:v>5</c:v>
                </c:pt>
                <c:pt idx="15675">
                  <c:v>5</c:v>
                </c:pt>
                <c:pt idx="15676">
                  <c:v>5</c:v>
                </c:pt>
                <c:pt idx="15677">
                  <c:v>4</c:v>
                </c:pt>
                <c:pt idx="15678">
                  <c:v>5</c:v>
                </c:pt>
                <c:pt idx="15679">
                  <c:v>6</c:v>
                </c:pt>
                <c:pt idx="15680">
                  <c:v>5</c:v>
                </c:pt>
                <c:pt idx="15681">
                  <c:v>5</c:v>
                </c:pt>
                <c:pt idx="15682">
                  <c:v>5</c:v>
                </c:pt>
                <c:pt idx="15683">
                  <c:v>4</c:v>
                </c:pt>
                <c:pt idx="15684">
                  <c:v>4</c:v>
                </c:pt>
                <c:pt idx="15685">
                  <c:v>4</c:v>
                </c:pt>
                <c:pt idx="15686">
                  <c:v>5</c:v>
                </c:pt>
                <c:pt idx="15687">
                  <c:v>4</c:v>
                </c:pt>
                <c:pt idx="15688">
                  <c:v>4</c:v>
                </c:pt>
                <c:pt idx="15689">
                  <c:v>4</c:v>
                </c:pt>
                <c:pt idx="15690">
                  <c:v>4</c:v>
                </c:pt>
                <c:pt idx="15691">
                  <c:v>4</c:v>
                </c:pt>
                <c:pt idx="15692">
                  <c:v>4</c:v>
                </c:pt>
                <c:pt idx="15693">
                  <c:v>4</c:v>
                </c:pt>
                <c:pt idx="15694">
                  <c:v>4</c:v>
                </c:pt>
                <c:pt idx="15695">
                  <c:v>4</c:v>
                </c:pt>
                <c:pt idx="15696">
                  <c:v>5</c:v>
                </c:pt>
                <c:pt idx="15697">
                  <c:v>4</c:v>
                </c:pt>
                <c:pt idx="15698">
                  <c:v>4</c:v>
                </c:pt>
                <c:pt idx="15699">
                  <c:v>4</c:v>
                </c:pt>
                <c:pt idx="15700">
                  <c:v>5</c:v>
                </c:pt>
                <c:pt idx="15701">
                  <c:v>4</c:v>
                </c:pt>
                <c:pt idx="15702">
                  <c:v>4</c:v>
                </c:pt>
                <c:pt idx="15703">
                  <c:v>4</c:v>
                </c:pt>
                <c:pt idx="15704">
                  <c:v>4</c:v>
                </c:pt>
                <c:pt idx="15705">
                  <c:v>4</c:v>
                </c:pt>
                <c:pt idx="15706">
                  <c:v>4</c:v>
                </c:pt>
                <c:pt idx="15707">
                  <c:v>4</c:v>
                </c:pt>
                <c:pt idx="15708">
                  <c:v>5</c:v>
                </c:pt>
                <c:pt idx="15709">
                  <c:v>5</c:v>
                </c:pt>
                <c:pt idx="15710">
                  <c:v>4</c:v>
                </c:pt>
                <c:pt idx="15711">
                  <c:v>4</c:v>
                </c:pt>
                <c:pt idx="15712">
                  <c:v>5</c:v>
                </c:pt>
                <c:pt idx="15713">
                  <c:v>6</c:v>
                </c:pt>
                <c:pt idx="15714">
                  <c:v>4</c:v>
                </c:pt>
                <c:pt idx="15715">
                  <c:v>4</c:v>
                </c:pt>
                <c:pt idx="15716">
                  <c:v>4</c:v>
                </c:pt>
                <c:pt idx="15717">
                  <c:v>4</c:v>
                </c:pt>
                <c:pt idx="15718">
                  <c:v>5</c:v>
                </c:pt>
                <c:pt idx="15719">
                  <c:v>5</c:v>
                </c:pt>
                <c:pt idx="15720">
                  <c:v>4</c:v>
                </c:pt>
                <c:pt idx="15721">
                  <c:v>4</c:v>
                </c:pt>
                <c:pt idx="15722">
                  <c:v>5</c:v>
                </c:pt>
                <c:pt idx="15723">
                  <c:v>4</c:v>
                </c:pt>
                <c:pt idx="15724">
                  <c:v>5</c:v>
                </c:pt>
                <c:pt idx="15725">
                  <c:v>5</c:v>
                </c:pt>
                <c:pt idx="15726">
                  <c:v>5</c:v>
                </c:pt>
                <c:pt idx="15727">
                  <c:v>5</c:v>
                </c:pt>
                <c:pt idx="15728">
                  <c:v>5</c:v>
                </c:pt>
                <c:pt idx="15729">
                  <c:v>4</c:v>
                </c:pt>
                <c:pt idx="15730">
                  <c:v>4</c:v>
                </c:pt>
                <c:pt idx="15731">
                  <c:v>4</c:v>
                </c:pt>
                <c:pt idx="15732">
                  <c:v>3</c:v>
                </c:pt>
                <c:pt idx="15733">
                  <c:v>4</c:v>
                </c:pt>
                <c:pt idx="15734">
                  <c:v>5</c:v>
                </c:pt>
                <c:pt idx="15735">
                  <c:v>3</c:v>
                </c:pt>
                <c:pt idx="15736">
                  <c:v>4</c:v>
                </c:pt>
                <c:pt idx="15737">
                  <c:v>4</c:v>
                </c:pt>
                <c:pt idx="15738">
                  <c:v>4</c:v>
                </c:pt>
                <c:pt idx="15739">
                  <c:v>4</c:v>
                </c:pt>
                <c:pt idx="15740">
                  <c:v>5</c:v>
                </c:pt>
                <c:pt idx="15741">
                  <c:v>5</c:v>
                </c:pt>
                <c:pt idx="15742">
                  <c:v>5</c:v>
                </c:pt>
                <c:pt idx="15743">
                  <c:v>4</c:v>
                </c:pt>
                <c:pt idx="15744">
                  <c:v>3</c:v>
                </c:pt>
                <c:pt idx="15745">
                  <c:v>3</c:v>
                </c:pt>
                <c:pt idx="15746">
                  <c:v>4</c:v>
                </c:pt>
                <c:pt idx="15747">
                  <c:v>3</c:v>
                </c:pt>
                <c:pt idx="15748">
                  <c:v>4</c:v>
                </c:pt>
                <c:pt idx="15749">
                  <c:v>4</c:v>
                </c:pt>
                <c:pt idx="15750">
                  <c:v>5</c:v>
                </c:pt>
                <c:pt idx="15751">
                  <c:v>4</c:v>
                </c:pt>
                <c:pt idx="15752">
                  <c:v>4</c:v>
                </c:pt>
                <c:pt idx="15753">
                  <c:v>4</c:v>
                </c:pt>
                <c:pt idx="15754">
                  <c:v>4</c:v>
                </c:pt>
                <c:pt idx="15755">
                  <c:v>4</c:v>
                </c:pt>
                <c:pt idx="15756">
                  <c:v>4</c:v>
                </c:pt>
                <c:pt idx="15757">
                  <c:v>4</c:v>
                </c:pt>
                <c:pt idx="15758">
                  <c:v>4</c:v>
                </c:pt>
                <c:pt idx="15759">
                  <c:v>4</c:v>
                </c:pt>
                <c:pt idx="15760">
                  <c:v>6</c:v>
                </c:pt>
                <c:pt idx="15761">
                  <c:v>6</c:v>
                </c:pt>
                <c:pt idx="15762">
                  <c:v>5</c:v>
                </c:pt>
                <c:pt idx="15763">
                  <c:v>5</c:v>
                </c:pt>
                <c:pt idx="15764">
                  <c:v>7</c:v>
                </c:pt>
                <c:pt idx="15765">
                  <c:v>6</c:v>
                </c:pt>
                <c:pt idx="15766">
                  <c:v>4</c:v>
                </c:pt>
                <c:pt idx="15767">
                  <c:v>5</c:v>
                </c:pt>
                <c:pt idx="15768">
                  <c:v>5</c:v>
                </c:pt>
                <c:pt idx="15769">
                  <c:v>5</c:v>
                </c:pt>
                <c:pt idx="15770">
                  <c:v>5</c:v>
                </c:pt>
                <c:pt idx="15771">
                  <c:v>6</c:v>
                </c:pt>
                <c:pt idx="15772">
                  <c:v>6</c:v>
                </c:pt>
                <c:pt idx="15773">
                  <c:v>5</c:v>
                </c:pt>
                <c:pt idx="15774">
                  <c:v>4</c:v>
                </c:pt>
                <c:pt idx="15775">
                  <c:v>6</c:v>
                </c:pt>
                <c:pt idx="15776">
                  <c:v>7</c:v>
                </c:pt>
                <c:pt idx="15777">
                  <c:v>6</c:v>
                </c:pt>
                <c:pt idx="15778">
                  <c:v>6</c:v>
                </c:pt>
                <c:pt idx="15779">
                  <c:v>7</c:v>
                </c:pt>
                <c:pt idx="15780">
                  <c:v>6</c:v>
                </c:pt>
                <c:pt idx="15781">
                  <c:v>4</c:v>
                </c:pt>
                <c:pt idx="15782">
                  <c:v>5</c:v>
                </c:pt>
                <c:pt idx="15783">
                  <c:v>6</c:v>
                </c:pt>
                <c:pt idx="15784">
                  <c:v>7</c:v>
                </c:pt>
                <c:pt idx="15785">
                  <c:v>7</c:v>
                </c:pt>
                <c:pt idx="15786">
                  <c:v>6</c:v>
                </c:pt>
                <c:pt idx="15787">
                  <c:v>7</c:v>
                </c:pt>
                <c:pt idx="15788">
                  <c:v>7</c:v>
                </c:pt>
                <c:pt idx="15789">
                  <c:v>6</c:v>
                </c:pt>
                <c:pt idx="15790">
                  <c:v>7</c:v>
                </c:pt>
                <c:pt idx="15791">
                  <c:v>8</c:v>
                </c:pt>
                <c:pt idx="15792">
                  <c:v>8</c:v>
                </c:pt>
                <c:pt idx="15793">
                  <c:v>8</c:v>
                </c:pt>
                <c:pt idx="15794">
                  <c:v>8</c:v>
                </c:pt>
                <c:pt idx="15795">
                  <c:v>8</c:v>
                </c:pt>
                <c:pt idx="15796">
                  <c:v>9</c:v>
                </c:pt>
                <c:pt idx="15797">
                  <c:v>9</c:v>
                </c:pt>
                <c:pt idx="15798">
                  <c:v>9</c:v>
                </c:pt>
                <c:pt idx="15799">
                  <c:v>9</c:v>
                </c:pt>
                <c:pt idx="15800">
                  <c:v>9</c:v>
                </c:pt>
                <c:pt idx="15801">
                  <c:v>9</c:v>
                </c:pt>
                <c:pt idx="15802">
                  <c:v>9</c:v>
                </c:pt>
                <c:pt idx="15803">
                  <c:v>9</c:v>
                </c:pt>
                <c:pt idx="15804">
                  <c:v>9</c:v>
                </c:pt>
                <c:pt idx="15805">
                  <c:v>9</c:v>
                </c:pt>
                <c:pt idx="15806">
                  <c:v>10</c:v>
                </c:pt>
                <c:pt idx="15807">
                  <c:v>10</c:v>
                </c:pt>
                <c:pt idx="15808">
                  <c:v>10</c:v>
                </c:pt>
                <c:pt idx="15809">
                  <c:v>10</c:v>
                </c:pt>
                <c:pt idx="15810">
                  <c:v>10</c:v>
                </c:pt>
                <c:pt idx="15811">
                  <c:v>10</c:v>
                </c:pt>
                <c:pt idx="15812">
                  <c:v>10</c:v>
                </c:pt>
                <c:pt idx="15813">
                  <c:v>10</c:v>
                </c:pt>
                <c:pt idx="15814">
                  <c:v>11</c:v>
                </c:pt>
                <c:pt idx="15815">
                  <c:v>11</c:v>
                </c:pt>
                <c:pt idx="15816">
                  <c:v>11</c:v>
                </c:pt>
                <c:pt idx="15817">
                  <c:v>11</c:v>
                </c:pt>
                <c:pt idx="15818">
                  <c:v>11</c:v>
                </c:pt>
                <c:pt idx="15819">
                  <c:v>11</c:v>
                </c:pt>
                <c:pt idx="15820">
                  <c:v>11</c:v>
                </c:pt>
                <c:pt idx="15821">
                  <c:v>11</c:v>
                </c:pt>
                <c:pt idx="15822">
                  <c:v>11</c:v>
                </c:pt>
                <c:pt idx="15823">
                  <c:v>12</c:v>
                </c:pt>
                <c:pt idx="15824">
                  <c:v>11</c:v>
                </c:pt>
                <c:pt idx="15825">
                  <c:v>11</c:v>
                </c:pt>
                <c:pt idx="15826">
                  <c:v>11</c:v>
                </c:pt>
                <c:pt idx="15827">
                  <c:v>11</c:v>
                </c:pt>
                <c:pt idx="15828">
                  <c:v>11</c:v>
                </c:pt>
                <c:pt idx="15829">
                  <c:v>11</c:v>
                </c:pt>
                <c:pt idx="15830">
                  <c:v>12</c:v>
                </c:pt>
                <c:pt idx="15831">
                  <c:v>11</c:v>
                </c:pt>
                <c:pt idx="15832">
                  <c:v>11</c:v>
                </c:pt>
                <c:pt idx="15833">
                  <c:v>11</c:v>
                </c:pt>
                <c:pt idx="15834">
                  <c:v>11</c:v>
                </c:pt>
                <c:pt idx="15835">
                  <c:v>12</c:v>
                </c:pt>
                <c:pt idx="15836">
                  <c:v>12</c:v>
                </c:pt>
                <c:pt idx="15837">
                  <c:v>11</c:v>
                </c:pt>
                <c:pt idx="15838">
                  <c:v>12</c:v>
                </c:pt>
                <c:pt idx="15839">
                  <c:v>11</c:v>
                </c:pt>
                <c:pt idx="15840">
                  <c:v>11</c:v>
                </c:pt>
                <c:pt idx="15841">
                  <c:v>12</c:v>
                </c:pt>
                <c:pt idx="15842">
                  <c:v>12</c:v>
                </c:pt>
                <c:pt idx="15843">
                  <c:v>11</c:v>
                </c:pt>
                <c:pt idx="15844">
                  <c:v>11</c:v>
                </c:pt>
                <c:pt idx="15845">
                  <c:v>12</c:v>
                </c:pt>
                <c:pt idx="15846">
                  <c:v>11</c:v>
                </c:pt>
                <c:pt idx="15847">
                  <c:v>11</c:v>
                </c:pt>
                <c:pt idx="15848">
                  <c:v>11</c:v>
                </c:pt>
                <c:pt idx="15849">
                  <c:v>11</c:v>
                </c:pt>
                <c:pt idx="15850">
                  <c:v>11</c:v>
                </c:pt>
                <c:pt idx="15851">
                  <c:v>11</c:v>
                </c:pt>
                <c:pt idx="15852">
                  <c:v>11</c:v>
                </c:pt>
                <c:pt idx="15853">
                  <c:v>11</c:v>
                </c:pt>
                <c:pt idx="15854">
                  <c:v>11</c:v>
                </c:pt>
                <c:pt idx="15855">
                  <c:v>11</c:v>
                </c:pt>
                <c:pt idx="15856">
                  <c:v>11</c:v>
                </c:pt>
                <c:pt idx="15857">
                  <c:v>11</c:v>
                </c:pt>
                <c:pt idx="15858">
                  <c:v>11</c:v>
                </c:pt>
                <c:pt idx="15859">
                  <c:v>10</c:v>
                </c:pt>
                <c:pt idx="15860">
                  <c:v>11</c:v>
                </c:pt>
                <c:pt idx="15861">
                  <c:v>10</c:v>
                </c:pt>
                <c:pt idx="15862">
                  <c:v>11</c:v>
                </c:pt>
                <c:pt idx="15863">
                  <c:v>11</c:v>
                </c:pt>
                <c:pt idx="15864">
                  <c:v>11</c:v>
                </c:pt>
                <c:pt idx="15865">
                  <c:v>10</c:v>
                </c:pt>
                <c:pt idx="15866">
                  <c:v>10</c:v>
                </c:pt>
                <c:pt idx="15867">
                  <c:v>11</c:v>
                </c:pt>
                <c:pt idx="15868">
                  <c:v>10</c:v>
                </c:pt>
                <c:pt idx="15869">
                  <c:v>10</c:v>
                </c:pt>
                <c:pt idx="15870">
                  <c:v>10</c:v>
                </c:pt>
                <c:pt idx="15871">
                  <c:v>10</c:v>
                </c:pt>
                <c:pt idx="15872">
                  <c:v>10</c:v>
                </c:pt>
                <c:pt idx="15873">
                  <c:v>10</c:v>
                </c:pt>
                <c:pt idx="15874">
                  <c:v>10</c:v>
                </c:pt>
                <c:pt idx="15875">
                  <c:v>10</c:v>
                </c:pt>
                <c:pt idx="15876">
                  <c:v>10</c:v>
                </c:pt>
                <c:pt idx="15877">
                  <c:v>10</c:v>
                </c:pt>
                <c:pt idx="15878">
                  <c:v>10</c:v>
                </c:pt>
                <c:pt idx="15879">
                  <c:v>10</c:v>
                </c:pt>
                <c:pt idx="15880">
                  <c:v>10</c:v>
                </c:pt>
                <c:pt idx="15881">
                  <c:v>10</c:v>
                </c:pt>
                <c:pt idx="15882">
                  <c:v>10</c:v>
                </c:pt>
                <c:pt idx="15883">
                  <c:v>10</c:v>
                </c:pt>
                <c:pt idx="15884">
                  <c:v>10</c:v>
                </c:pt>
                <c:pt idx="15885">
                  <c:v>10</c:v>
                </c:pt>
                <c:pt idx="15886">
                  <c:v>10</c:v>
                </c:pt>
                <c:pt idx="15887">
                  <c:v>10</c:v>
                </c:pt>
                <c:pt idx="15888">
                  <c:v>10</c:v>
                </c:pt>
                <c:pt idx="15889">
                  <c:v>10</c:v>
                </c:pt>
                <c:pt idx="15890">
                  <c:v>9</c:v>
                </c:pt>
                <c:pt idx="15891">
                  <c:v>9</c:v>
                </c:pt>
                <c:pt idx="15892">
                  <c:v>9</c:v>
                </c:pt>
                <c:pt idx="15893">
                  <c:v>9</c:v>
                </c:pt>
                <c:pt idx="15894">
                  <c:v>9</c:v>
                </c:pt>
                <c:pt idx="15895">
                  <c:v>9</c:v>
                </c:pt>
                <c:pt idx="15896">
                  <c:v>9</c:v>
                </c:pt>
                <c:pt idx="15897">
                  <c:v>9</c:v>
                </c:pt>
                <c:pt idx="15898">
                  <c:v>8</c:v>
                </c:pt>
                <c:pt idx="15899">
                  <c:v>8</c:v>
                </c:pt>
                <c:pt idx="15900">
                  <c:v>8</c:v>
                </c:pt>
                <c:pt idx="15901">
                  <c:v>8</c:v>
                </c:pt>
                <c:pt idx="15902">
                  <c:v>8</c:v>
                </c:pt>
                <c:pt idx="15903">
                  <c:v>8</c:v>
                </c:pt>
                <c:pt idx="15904">
                  <c:v>8</c:v>
                </c:pt>
                <c:pt idx="15905">
                  <c:v>8</c:v>
                </c:pt>
                <c:pt idx="15906">
                  <c:v>8</c:v>
                </c:pt>
                <c:pt idx="15907">
                  <c:v>7</c:v>
                </c:pt>
                <c:pt idx="15908">
                  <c:v>7</c:v>
                </c:pt>
                <c:pt idx="15909">
                  <c:v>7</c:v>
                </c:pt>
                <c:pt idx="15910">
                  <c:v>7</c:v>
                </c:pt>
                <c:pt idx="15911">
                  <c:v>7</c:v>
                </c:pt>
                <c:pt idx="15912">
                  <c:v>7</c:v>
                </c:pt>
                <c:pt idx="15913">
                  <c:v>7</c:v>
                </c:pt>
                <c:pt idx="15914">
                  <c:v>6</c:v>
                </c:pt>
                <c:pt idx="15915">
                  <c:v>6</c:v>
                </c:pt>
                <c:pt idx="15916">
                  <c:v>6</c:v>
                </c:pt>
                <c:pt idx="15917">
                  <c:v>6</c:v>
                </c:pt>
                <c:pt idx="15918">
                  <c:v>6</c:v>
                </c:pt>
                <c:pt idx="15919">
                  <c:v>6</c:v>
                </c:pt>
                <c:pt idx="15920">
                  <c:v>6</c:v>
                </c:pt>
                <c:pt idx="15921">
                  <c:v>6</c:v>
                </c:pt>
                <c:pt idx="15922">
                  <c:v>6</c:v>
                </c:pt>
                <c:pt idx="15923">
                  <c:v>6</c:v>
                </c:pt>
                <c:pt idx="15924">
                  <c:v>6</c:v>
                </c:pt>
                <c:pt idx="15925">
                  <c:v>6</c:v>
                </c:pt>
                <c:pt idx="15926">
                  <c:v>6</c:v>
                </c:pt>
                <c:pt idx="15927">
                  <c:v>5</c:v>
                </c:pt>
                <c:pt idx="15928">
                  <c:v>5</c:v>
                </c:pt>
                <c:pt idx="15929">
                  <c:v>5</c:v>
                </c:pt>
                <c:pt idx="15930">
                  <c:v>5</c:v>
                </c:pt>
                <c:pt idx="15931">
                  <c:v>5</c:v>
                </c:pt>
                <c:pt idx="15932">
                  <c:v>5</c:v>
                </c:pt>
                <c:pt idx="15933">
                  <c:v>5</c:v>
                </c:pt>
                <c:pt idx="15934">
                  <c:v>5</c:v>
                </c:pt>
                <c:pt idx="15935">
                  <c:v>4</c:v>
                </c:pt>
                <c:pt idx="15936">
                  <c:v>4</c:v>
                </c:pt>
                <c:pt idx="15937">
                  <c:v>4</c:v>
                </c:pt>
                <c:pt idx="15938">
                  <c:v>4</c:v>
                </c:pt>
                <c:pt idx="15939">
                  <c:v>4</c:v>
                </c:pt>
                <c:pt idx="15940">
                  <c:v>4</c:v>
                </c:pt>
                <c:pt idx="15941">
                  <c:v>4</c:v>
                </c:pt>
                <c:pt idx="15942">
                  <c:v>4</c:v>
                </c:pt>
                <c:pt idx="15943">
                  <c:v>4</c:v>
                </c:pt>
                <c:pt idx="15944">
                  <c:v>4</c:v>
                </c:pt>
                <c:pt idx="15945">
                  <c:v>4</c:v>
                </c:pt>
                <c:pt idx="15946">
                  <c:v>4</c:v>
                </c:pt>
                <c:pt idx="15947">
                  <c:v>4</c:v>
                </c:pt>
                <c:pt idx="15948">
                  <c:v>4</c:v>
                </c:pt>
                <c:pt idx="15949">
                  <c:v>4</c:v>
                </c:pt>
                <c:pt idx="15950">
                  <c:v>4</c:v>
                </c:pt>
                <c:pt idx="15951">
                  <c:v>4</c:v>
                </c:pt>
                <c:pt idx="15952">
                  <c:v>4</c:v>
                </c:pt>
                <c:pt idx="15953">
                  <c:v>4</c:v>
                </c:pt>
                <c:pt idx="15954">
                  <c:v>4</c:v>
                </c:pt>
                <c:pt idx="15955">
                  <c:v>4</c:v>
                </c:pt>
                <c:pt idx="15956">
                  <c:v>4</c:v>
                </c:pt>
                <c:pt idx="15957">
                  <c:v>4</c:v>
                </c:pt>
                <c:pt idx="15958">
                  <c:v>4</c:v>
                </c:pt>
                <c:pt idx="15959">
                  <c:v>4</c:v>
                </c:pt>
                <c:pt idx="15960">
                  <c:v>4</c:v>
                </c:pt>
                <c:pt idx="15961">
                  <c:v>4</c:v>
                </c:pt>
                <c:pt idx="15962">
                  <c:v>4</c:v>
                </c:pt>
                <c:pt idx="15963">
                  <c:v>4</c:v>
                </c:pt>
                <c:pt idx="15964">
                  <c:v>4</c:v>
                </c:pt>
                <c:pt idx="15965">
                  <c:v>4</c:v>
                </c:pt>
                <c:pt idx="15966">
                  <c:v>4</c:v>
                </c:pt>
                <c:pt idx="15967">
                  <c:v>4</c:v>
                </c:pt>
                <c:pt idx="15968">
                  <c:v>4</c:v>
                </c:pt>
                <c:pt idx="15969">
                  <c:v>4</c:v>
                </c:pt>
                <c:pt idx="15970">
                  <c:v>4</c:v>
                </c:pt>
                <c:pt idx="15971">
                  <c:v>4</c:v>
                </c:pt>
                <c:pt idx="15972">
                  <c:v>4</c:v>
                </c:pt>
                <c:pt idx="15973">
                  <c:v>4</c:v>
                </c:pt>
                <c:pt idx="15974">
                  <c:v>4</c:v>
                </c:pt>
                <c:pt idx="15975">
                  <c:v>4</c:v>
                </c:pt>
                <c:pt idx="15976">
                  <c:v>4</c:v>
                </c:pt>
                <c:pt idx="15977">
                  <c:v>4</c:v>
                </c:pt>
                <c:pt idx="15978">
                  <c:v>4</c:v>
                </c:pt>
                <c:pt idx="15979">
                  <c:v>4</c:v>
                </c:pt>
                <c:pt idx="15980">
                  <c:v>4</c:v>
                </c:pt>
                <c:pt idx="15981">
                  <c:v>4</c:v>
                </c:pt>
                <c:pt idx="15982">
                  <c:v>4</c:v>
                </c:pt>
                <c:pt idx="15983">
                  <c:v>4</c:v>
                </c:pt>
                <c:pt idx="15984">
                  <c:v>4</c:v>
                </c:pt>
                <c:pt idx="15985">
                  <c:v>4</c:v>
                </c:pt>
                <c:pt idx="15986">
                  <c:v>4</c:v>
                </c:pt>
                <c:pt idx="15987">
                  <c:v>4</c:v>
                </c:pt>
                <c:pt idx="15988">
                  <c:v>4</c:v>
                </c:pt>
                <c:pt idx="15989">
                  <c:v>4</c:v>
                </c:pt>
                <c:pt idx="15990">
                  <c:v>4</c:v>
                </c:pt>
                <c:pt idx="15991">
                  <c:v>4</c:v>
                </c:pt>
                <c:pt idx="15992">
                  <c:v>4</c:v>
                </c:pt>
                <c:pt idx="15993">
                  <c:v>4</c:v>
                </c:pt>
                <c:pt idx="15994">
                  <c:v>4</c:v>
                </c:pt>
                <c:pt idx="15995">
                  <c:v>4</c:v>
                </c:pt>
                <c:pt idx="15996">
                  <c:v>4</c:v>
                </c:pt>
                <c:pt idx="15997">
                  <c:v>4</c:v>
                </c:pt>
                <c:pt idx="15998">
                  <c:v>4</c:v>
                </c:pt>
                <c:pt idx="15999">
                  <c:v>4</c:v>
                </c:pt>
                <c:pt idx="16000">
                  <c:v>4</c:v>
                </c:pt>
                <c:pt idx="16001">
                  <c:v>4</c:v>
                </c:pt>
                <c:pt idx="16002">
                  <c:v>4</c:v>
                </c:pt>
                <c:pt idx="16003">
                  <c:v>4</c:v>
                </c:pt>
                <c:pt idx="16004">
                  <c:v>4</c:v>
                </c:pt>
                <c:pt idx="16005">
                  <c:v>4</c:v>
                </c:pt>
                <c:pt idx="16006">
                  <c:v>4</c:v>
                </c:pt>
                <c:pt idx="16007">
                  <c:v>4</c:v>
                </c:pt>
                <c:pt idx="16008">
                  <c:v>4</c:v>
                </c:pt>
                <c:pt idx="16009">
                  <c:v>4</c:v>
                </c:pt>
                <c:pt idx="16010">
                  <c:v>4</c:v>
                </c:pt>
                <c:pt idx="16011">
                  <c:v>4</c:v>
                </c:pt>
                <c:pt idx="16012">
                  <c:v>4</c:v>
                </c:pt>
                <c:pt idx="16013">
                  <c:v>3</c:v>
                </c:pt>
                <c:pt idx="16014">
                  <c:v>3</c:v>
                </c:pt>
                <c:pt idx="16015">
                  <c:v>3</c:v>
                </c:pt>
                <c:pt idx="16016">
                  <c:v>4</c:v>
                </c:pt>
                <c:pt idx="16017">
                  <c:v>3</c:v>
                </c:pt>
                <c:pt idx="16018">
                  <c:v>3</c:v>
                </c:pt>
                <c:pt idx="16019">
                  <c:v>4</c:v>
                </c:pt>
                <c:pt idx="16020">
                  <c:v>4</c:v>
                </c:pt>
                <c:pt idx="16021">
                  <c:v>4</c:v>
                </c:pt>
                <c:pt idx="16022">
                  <c:v>4</c:v>
                </c:pt>
                <c:pt idx="16023">
                  <c:v>4</c:v>
                </c:pt>
                <c:pt idx="16024">
                  <c:v>4</c:v>
                </c:pt>
                <c:pt idx="16025">
                  <c:v>4</c:v>
                </c:pt>
                <c:pt idx="16026">
                  <c:v>4</c:v>
                </c:pt>
                <c:pt idx="16027">
                  <c:v>4</c:v>
                </c:pt>
                <c:pt idx="16028">
                  <c:v>4</c:v>
                </c:pt>
                <c:pt idx="16029">
                  <c:v>4</c:v>
                </c:pt>
                <c:pt idx="16030">
                  <c:v>4</c:v>
                </c:pt>
                <c:pt idx="16031">
                  <c:v>4</c:v>
                </c:pt>
                <c:pt idx="16032">
                  <c:v>4</c:v>
                </c:pt>
                <c:pt idx="16033">
                  <c:v>4</c:v>
                </c:pt>
                <c:pt idx="16034">
                  <c:v>4</c:v>
                </c:pt>
                <c:pt idx="16035">
                  <c:v>4</c:v>
                </c:pt>
                <c:pt idx="16036">
                  <c:v>4</c:v>
                </c:pt>
                <c:pt idx="16037">
                  <c:v>4</c:v>
                </c:pt>
                <c:pt idx="16038">
                  <c:v>4</c:v>
                </c:pt>
                <c:pt idx="16039">
                  <c:v>4</c:v>
                </c:pt>
                <c:pt idx="16040">
                  <c:v>4</c:v>
                </c:pt>
                <c:pt idx="16041">
                  <c:v>4</c:v>
                </c:pt>
                <c:pt idx="16042">
                  <c:v>4</c:v>
                </c:pt>
                <c:pt idx="16043">
                  <c:v>4</c:v>
                </c:pt>
                <c:pt idx="16044">
                  <c:v>4</c:v>
                </c:pt>
                <c:pt idx="16045">
                  <c:v>4</c:v>
                </c:pt>
                <c:pt idx="16046">
                  <c:v>4</c:v>
                </c:pt>
                <c:pt idx="16047">
                  <c:v>4</c:v>
                </c:pt>
                <c:pt idx="16048">
                  <c:v>4</c:v>
                </c:pt>
                <c:pt idx="16049">
                  <c:v>3</c:v>
                </c:pt>
                <c:pt idx="16050">
                  <c:v>4</c:v>
                </c:pt>
                <c:pt idx="16051">
                  <c:v>4</c:v>
                </c:pt>
                <c:pt idx="16052">
                  <c:v>4</c:v>
                </c:pt>
                <c:pt idx="16053">
                  <c:v>4</c:v>
                </c:pt>
                <c:pt idx="16054">
                  <c:v>4</c:v>
                </c:pt>
                <c:pt idx="16055">
                  <c:v>4</c:v>
                </c:pt>
                <c:pt idx="16056">
                  <c:v>4</c:v>
                </c:pt>
                <c:pt idx="16057">
                  <c:v>4</c:v>
                </c:pt>
                <c:pt idx="16058">
                  <c:v>4</c:v>
                </c:pt>
                <c:pt idx="16059">
                  <c:v>3</c:v>
                </c:pt>
                <c:pt idx="16060">
                  <c:v>3</c:v>
                </c:pt>
                <c:pt idx="16061">
                  <c:v>3</c:v>
                </c:pt>
                <c:pt idx="16062">
                  <c:v>4</c:v>
                </c:pt>
                <c:pt idx="16063">
                  <c:v>4</c:v>
                </c:pt>
                <c:pt idx="16064">
                  <c:v>4</c:v>
                </c:pt>
                <c:pt idx="16065">
                  <c:v>3</c:v>
                </c:pt>
                <c:pt idx="16066">
                  <c:v>3</c:v>
                </c:pt>
                <c:pt idx="16067">
                  <c:v>3</c:v>
                </c:pt>
                <c:pt idx="16068">
                  <c:v>3</c:v>
                </c:pt>
                <c:pt idx="16069">
                  <c:v>3</c:v>
                </c:pt>
                <c:pt idx="16070">
                  <c:v>3</c:v>
                </c:pt>
                <c:pt idx="16071">
                  <c:v>3</c:v>
                </c:pt>
                <c:pt idx="16072">
                  <c:v>3</c:v>
                </c:pt>
                <c:pt idx="16073">
                  <c:v>3</c:v>
                </c:pt>
                <c:pt idx="16074">
                  <c:v>3</c:v>
                </c:pt>
                <c:pt idx="16075">
                  <c:v>3</c:v>
                </c:pt>
                <c:pt idx="16076">
                  <c:v>3</c:v>
                </c:pt>
                <c:pt idx="16077">
                  <c:v>3</c:v>
                </c:pt>
                <c:pt idx="16078">
                  <c:v>3</c:v>
                </c:pt>
                <c:pt idx="16079">
                  <c:v>3</c:v>
                </c:pt>
                <c:pt idx="16080">
                  <c:v>3</c:v>
                </c:pt>
                <c:pt idx="16081">
                  <c:v>3</c:v>
                </c:pt>
                <c:pt idx="16082">
                  <c:v>3</c:v>
                </c:pt>
                <c:pt idx="16083">
                  <c:v>3</c:v>
                </c:pt>
                <c:pt idx="16084">
                  <c:v>3</c:v>
                </c:pt>
                <c:pt idx="16085">
                  <c:v>3</c:v>
                </c:pt>
                <c:pt idx="16086">
                  <c:v>3</c:v>
                </c:pt>
                <c:pt idx="16087">
                  <c:v>3</c:v>
                </c:pt>
                <c:pt idx="16088">
                  <c:v>3</c:v>
                </c:pt>
                <c:pt idx="16089">
                  <c:v>3</c:v>
                </c:pt>
                <c:pt idx="16090">
                  <c:v>3</c:v>
                </c:pt>
                <c:pt idx="16091">
                  <c:v>3</c:v>
                </c:pt>
                <c:pt idx="16092">
                  <c:v>3</c:v>
                </c:pt>
                <c:pt idx="16093">
                  <c:v>3</c:v>
                </c:pt>
                <c:pt idx="16094">
                  <c:v>3</c:v>
                </c:pt>
                <c:pt idx="16095">
                  <c:v>3</c:v>
                </c:pt>
                <c:pt idx="16096">
                  <c:v>3</c:v>
                </c:pt>
                <c:pt idx="16097">
                  <c:v>3</c:v>
                </c:pt>
                <c:pt idx="16098">
                  <c:v>3</c:v>
                </c:pt>
                <c:pt idx="16099">
                  <c:v>3</c:v>
                </c:pt>
                <c:pt idx="16100">
                  <c:v>3</c:v>
                </c:pt>
                <c:pt idx="16101">
                  <c:v>3</c:v>
                </c:pt>
                <c:pt idx="16102">
                  <c:v>3</c:v>
                </c:pt>
                <c:pt idx="16103">
                  <c:v>3</c:v>
                </c:pt>
                <c:pt idx="16104">
                  <c:v>3</c:v>
                </c:pt>
                <c:pt idx="16105">
                  <c:v>3</c:v>
                </c:pt>
                <c:pt idx="16106">
                  <c:v>3</c:v>
                </c:pt>
                <c:pt idx="16107">
                  <c:v>3</c:v>
                </c:pt>
                <c:pt idx="16108">
                  <c:v>3</c:v>
                </c:pt>
                <c:pt idx="16109">
                  <c:v>2</c:v>
                </c:pt>
                <c:pt idx="16110">
                  <c:v>2</c:v>
                </c:pt>
                <c:pt idx="16111">
                  <c:v>2</c:v>
                </c:pt>
                <c:pt idx="16112">
                  <c:v>2</c:v>
                </c:pt>
                <c:pt idx="16113">
                  <c:v>3</c:v>
                </c:pt>
                <c:pt idx="16114">
                  <c:v>3</c:v>
                </c:pt>
                <c:pt idx="16115">
                  <c:v>2</c:v>
                </c:pt>
                <c:pt idx="16116">
                  <c:v>3</c:v>
                </c:pt>
                <c:pt idx="16117">
                  <c:v>2</c:v>
                </c:pt>
                <c:pt idx="16118">
                  <c:v>2</c:v>
                </c:pt>
                <c:pt idx="16119">
                  <c:v>2</c:v>
                </c:pt>
                <c:pt idx="16120">
                  <c:v>2</c:v>
                </c:pt>
                <c:pt idx="16121">
                  <c:v>2</c:v>
                </c:pt>
                <c:pt idx="16122">
                  <c:v>2</c:v>
                </c:pt>
                <c:pt idx="16123">
                  <c:v>2</c:v>
                </c:pt>
                <c:pt idx="16124">
                  <c:v>2</c:v>
                </c:pt>
                <c:pt idx="16125">
                  <c:v>2</c:v>
                </c:pt>
                <c:pt idx="16126">
                  <c:v>2</c:v>
                </c:pt>
                <c:pt idx="16127">
                  <c:v>2</c:v>
                </c:pt>
                <c:pt idx="16128">
                  <c:v>2</c:v>
                </c:pt>
                <c:pt idx="16129">
                  <c:v>2</c:v>
                </c:pt>
                <c:pt idx="16130">
                  <c:v>2</c:v>
                </c:pt>
                <c:pt idx="16131">
                  <c:v>2</c:v>
                </c:pt>
                <c:pt idx="16132">
                  <c:v>2</c:v>
                </c:pt>
                <c:pt idx="16133">
                  <c:v>2</c:v>
                </c:pt>
                <c:pt idx="16134">
                  <c:v>2</c:v>
                </c:pt>
                <c:pt idx="16135">
                  <c:v>2</c:v>
                </c:pt>
                <c:pt idx="16136">
                  <c:v>2</c:v>
                </c:pt>
                <c:pt idx="16137">
                  <c:v>2</c:v>
                </c:pt>
                <c:pt idx="16138">
                  <c:v>2</c:v>
                </c:pt>
                <c:pt idx="16139">
                  <c:v>2</c:v>
                </c:pt>
                <c:pt idx="16140">
                  <c:v>2</c:v>
                </c:pt>
                <c:pt idx="16141">
                  <c:v>2</c:v>
                </c:pt>
                <c:pt idx="16142">
                  <c:v>2</c:v>
                </c:pt>
                <c:pt idx="16143">
                  <c:v>2</c:v>
                </c:pt>
                <c:pt idx="16144">
                  <c:v>2</c:v>
                </c:pt>
                <c:pt idx="16145">
                  <c:v>2</c:v>
                </c:pt>
                <c:pt idx="16146">
                  <c:v>2</c:v>
                </c:pt>
                <c:pt idx="16147">
                  <c:v>2</c:v>
                </c:pt>
                <c:pt idx="16148">
                  <c:v>2</c:v>
                </c:pt>
                <c:pt idx="16149">
                  <c:v>2</c:v>
                </c:pt>
                <c:pt idx="16150">
                  <c:v>2</c:v>
                </c:pt>
                <c:pt idx="16151">
                  <c:v>2</c:v>
                </c:pt>
                <c:pt idx="16152">
                  <c:v>2</c:v>
                </c:pt>
                <c:pt idx="16153">
                  <c:v>2</c:v>
                </c:pt>
                <c:pt idx="16154">
                  <c:v>2</c:v>
                </c:pt>
                <c:pt idx="16155">
                  <c:v>2</c:v>
                </c:pt>
                <c:pt idx="16156">
                  <c:v>2</c:v>
                </c:pt>
                <c:pt idx="16157">
                  <c:v>2</c:v>
                </c:pt>
                <c:pt idx="16158">
                  <c:v>2</c:v>
                </c:pt>
                <c:pt idx="16159">
                  <c:v>2</c:v>
                </c:pt>
                <c:pt idx="16160">
                  <c:v>2</c:v>
                </c:pt>
                <c:pt idx="16161">
                  <c:v>2</c:v>
                </c:pt>
                <c:pt idx="16162">
                  <c:v>2</c:v>
                </c:pt>
                <c:pt idx="16163">
                  <c:v>2</c:v>
                </c:pt>
                <c:pt idx="16164">
                  <c:v>2</c:v>
                </c:pt>
                <c:pt idx="16165">
                  <c:v>2</c:v>
                </c:pt>
                <c:pt idx="16166">
                  <c:v>2</c:v>
                </c:pt>
                <c:pt idx="16167">
                  <c:v>2</c:v>
                </c:pt>
                <c:pt idx="16168">
                  <c:v>2</c:v>
                </c:pt>
                <c:pt idx="16169">
                  <c:v>2</c:v>
                </c:pt>
                <c:pt idx="16170">
                  <c:v>2</c:v>
                </c:pt>
                <c:pt idx="16171">
                  <c:v>2</c:v>
                </c:pt>
                <c:pt idx="16172">
                  <c:v>2</c:v>
                </c:pt>
                <c:pt idx="16173">
                  <c:v>2</c:v>
                </c:pt>
                <c:pt idx="16174">
                  <c:v>2</c:v>
                </c:pt>
                <c:pt idx="16175">
                  <c:v>2</c:v>
                </c:pt>
                <c:pt idx="16176">
                  <c:v>2</c:v>
                </c:pt>
                <c:pt idx="16177">
                  <c:v>2</c:v>
                </c:pt>
                <c:pt idx="16178">
                  <c:v>2</c:v>
                </c:pt>
                <c:pt idx="16179">
                  <c:v>2</c:v>
                </c:pt>
                <c:pt idx="16180">
                  <c:v>2</c:v>
                </c:pt>
                <c:pt idx="16181">
                  <c:v>2</c:v>
                </c:pt>
                <c:pt idx="16182">
                  <c:v>2</c:v>
                </c:pt>
                <c:pt idx="16183">
                  <c:v>2</c:v>
                </c:pt>
                <c:pt idx="16184">
                  <c:v>2</c:v>
                </c:pt>
                <c:pt idx="16185">
                  <c:v>2</c:v>
                </c:pt>
                <c:pt idx="16186">
                  <c:v>2</c:v>
                </c:pt>
                <c:pt idx="16187">
                  <c:v>2</c:v>
                </c:pt>
                <c:pt idx="16188">
                  <c:v>2</c:v>
                </c:pt>
                <c:pt idx="16189">
                  <c:v>2</c:v>
                </c:pt>
                <c:pt idx="16190">
                  <c:v>2</c:v>
                </c:pt>
                <c:pt idx="16191">
                  <c:v>2</c:v>
                </c:pt>
                <c:pt idx="16192">
                  <c:v>2</c:v>
                </c:pt>
                <c:pt idx="16193">
                  <c:v>2</c:v>
                </c:pt>
                <c:pt idx="16194">
                  <c:v>2</c:v>
                </c:pt>
                <c:pt idx="16195">
                  <c:v>2</c:v>
                </c:pt>
                <c:pt idx="16196">
                  <c:v>2</c:v>
                </c:pt>
                <c:pt idx="16197">
                  <c:v>2</c:v>
                </c:pt>
                <c:pt idx="16198">
                  <c:v>2</c:v>
                </c:pt>
                <c:pt idx="16199">
                  <c:v>2</c:v>
                </c:pt>
                <c:pt idx="16200">
                  <c:v>2</c:v>
                </c:pt>
                <c:pt idx="16201">
                  <c:v>2</c:v>
                </c:pt>
                <c:pt idx="16202">
                  <c:v>2</c:v>
                </c:pt>
                <c:pt idx="16203">
                  <c:v>2</c:v>
                </c:pt>
                <c:pt idx="16204">
                  <c:v>2</c:v>
                </c:pt>
                <c:pt idx="16205">
                  <c:v>2</c:v>
                </c:pt>
                <c:pt idx="16206">
                  <c:v>2</c:v>
                </c:pt>
                <c:pt idx="16207">
                  <c:v>2</c:v>
                </c:pt>
                <c:pt idx="16208">
                  <c:v>2</c:v>
                </c:pt>
                <c:pt idx="16209">
                  <c:v>2</c:v>
                </c:pt>
                <c:pt idx="16210">
                  <c:v>2</c:v>
                </c:pt>
                <c:pt idx="16211">
                  <c:v>2</c:v>
                </c:pt>
                <c:pt idx="16212">
                  <c:v>2</c:v>
                </c:pt>
                <c:pt idx="16213">
                  <c:v>2</c:v>
                </c:pt>
                <c:pt idx="16214">
                  <c:v>2</c:v>
                </c:pt>
                <c:pt idx="16215">
                  <c:v>2</c:v>
                </c:pt>
                <c:pt idx="16216">
                  <c:v>2</c:v>
                </c:pt>
                <c:pt idx="16217">
                  <c:v>2</c:v>
                </c:pt>
                <c:pt idx="16218">
                  <c:v>2</c:v>
                </c:pt>
                <c:pt idx="16219">
                  <c:v>2</c:v>
                </c:pt>
                <c:pt idx="16220">
                  <c:v>2</c:v>
                </c:pt>
                <c:pt idx="16221">
                  <c:v>2</c:v>
                </c:pt>
                <c:pt idx="16222">
                  <c:v>2</c:v>
                </c:pt>
                <c:pt idx="16223">
                  <c:v>2</c:v>
                </c:pt>
                <c:pt idx="16224">
                  <c:v>2</c:v>
                </c:pt>
                <c:pt idx="16225">
                  <c:v>2</c:v>
                </c:pt>
                <c:pt idx="16226">
                  <c:v>2</c:v>
                </c:pt>
                <c:pt idx="16227">
                  <c:v>2</c:v>
                </c:pt>
                <c:pt idx="16228">
                  <c:v>2</c:v>
                </c:pt>
                <c:pt idx="16229">
                  <c:v>2</c:v>
                </c:pt>
                <c:pt idx="16230">
                  <c:v>2</c:v>
                </c:pt>
                <c:pt idx="16231">
                  <c:v>2</c:v>
                </c:pt>
                <c:pt idx="16232">
                  <c:v>2</c:v>
                </c:pt>
                <c:pt idx="16233">
                  <c:v>2</c:v>
                </c:pt>
                <c:pt idx="16234">
                  <c:v>2</c:v>
                </c:pt>
                <c:pt idx="16235">
                  <c:v>2</c:v>
                </c:pt>
                <c:pt idx="16236">
                  <c:v>2</c:v>
                </c:pt>
                <c:pt idx="16237">
                  <c:v>2</c:v>
                </c:pt>
                <c:pt idx="16238">
                  <c:v>2</c:v>
                </c:pt>
                <c:pt idx="16239">
                  <c:v>2</c:v>
                </c:pt>
                <c:pt idx="16240">
                  <c:v>2</c:v>
                </c:pt>
                <c:pt idx="16241">
                  <c:v>2</c:v>
                </c:pt>
                <c:pt idx="16242">
                  <c:v>2</c:v>
                </c:pt>
                <c:pt idx="16243">
                  <c:v>2</c:v>
                </c:pt>
                <c:pt idx="16244">
                  <c:v>2</c:v>
                </c:pt>
                <c:pt idx="16245">
                  <c:v>2</c:v>
                </c:pt>
                <c:pt idx="16246">
                  <c:v>2</c:v>
                </c:pt>
                <c:pt idx="16247">
                  <c:v>2</c:v>
                </c:pt>
                <c:pt idx="16248">
                  <c:v>2</c:v>
                </c:pt>
                <c:pt idx="16249">
                  <c:v>2</c:v>
                </c:pt>
                <c:pt idx="16250">
                  <c:v>2</c:v>
                </c:pt>
                <c:pt idx="16251">
                  <c:v>2</c:v>
                </c:pt>
                <c:pt idx="16252">
                  <c:v>2</c:v>
                </c:pt>
                <c:pt idx="16253">
                  <c:v>2</c:v>
                </c:pt>
                <c:pt idx="16254">
                  <c:v>2</c:v>
                </c:pt>
                <c:pt idx="16255">
                  <c:v>2</c:v>
                </c:pt>
                <c:pt idx="16256">
                  <c:v>2</c:v>
                </c:pt>
                <c:pt idx="16257">
                  <c:v>2</c:v>
                </c:pt>
                <c:pt idx="16258">
                  <c:v>2</c:v>
                </c:pt>
                <c:pt idx="16259">
                  <c:v>2</c:v>
                </c:pt>
                <c:pt idx="16260">
                  <c:v>2</c:v>
                </c:pt>
                <c:pt idx="16261">
                  <c:v>2</c:v>
                </c:pt>
                <c:pt idx="16262">
                  <c:v>2</c:v>
                </c:pt>
                <c:pt idx="16263">
                  <c:v>2</c:v>
                </c:pt>
                <c:pt idx="16264">
                  <c:v>2</c:v>
                </c:pt>
                <c:pt idx="16265">
                  <c:v>2</c:v>
                </c:pt>
                <c:pt idx="16266">
                  <c:v>2</c:v>
                </c:pt>
                <c:pt idx="16267">
                  <c:v>2</c:v>
                </c:pt>
                <c:pt idx="16268">
                  <c:v>2</c:v>
                </c:pt>
                <c:pt idx="16269">
                  <c:v>2</c:v>
                </c:pt>
                <c:pt idx="16270">
                  <c:v>2</c:v>
                </c:pt>
                <c:pt idx="16271">
                  <c:v>2</c:v>
                </c:pt>
                <c:pt idx="16272">
                  <c:v>2</c:v>
                </c:pt>
                <c:pt idx="16273">
                  <c:v>2</c:v>
                </c:pt>
                <c:pt idx="16274">
                  <c:v>2</c:v>
                </c:pt>
                <c:pt idx="16275">
                  <c:v>2</c:v>
                </c:pt>
                <c:pt idx="16276">
                  <c:v>2</c:v>
                </c:pt>
                <c:pt idx="16277">
                  <c:v>2</c:v>
                </c:pt>
                <c:pt idx="16278">
                  <c:v>2</c:v>
                </c:pt>
                <c:pt idx="16279">
                  <c:v>2</c:v>
                </c:pt>
                <c:pt idx="16280">
                  <c:v>2</c:v>
                </c:pt>
                <c:pt idx="16281">
                  <c:v>2</c:v>
                </c:pt>
                <c:pt idx="16282">
                  <c:v>3</c:v>
                </c:pt>
                <c:pt idx="16283">
                  <c:v>3</c:v>
                </c:pt>
                <c:pt idx="16284">
                  <c:v>2</c:v>
                </c:pt>
                <c:pt idx="16285">
                  <c:v>3</c:v>
                </c:pt>
                <c:pt idx="16286">
                  <c:v>3</c:v>
                </c:pt>
                <c:pt idx="16287">
                  <c:v>3</c:v>
                </c:pt>
                <c:pt idx="16288">
                  <c:v>3</c:v>
                </c:pt>
                <c:pt idx="16289">
                  <c:v>3</c:v>
                </c:pt>
                <c:pt idx="16290">
                  <c:v>3</c:v>
                </c:pt>
                <c:pt idx="16291">
                  <c:v>3</c:v>
                </c:pt>
                <c:pt idx="16292">
                  <c:v>3</c:v>
                </c:pt>
                <c:pt idx="16293">
                  <c:v>3</c:v>
                </c:pt>
                <c:pt idx="16294">
                  <c:v>3</c:v>
                </c:pt>
                <c:pt idx="16295">
                  <c:v>3</c:v>
                </c:pt>
                <c:pt idx="16296">
                  <c:v>3</c:v>
                </c:pt>
                <c:pt idx="16297">
                  <c:v>3</c:v>
                </c:pt>
                <c:pt idx="16298">
                  <c:v>3</c:v>
                </c:pt>
                <c:pt idx="16299">
                  <c:v>3</c:v>
                </c:pt>
                <c:pt idx="16300">
                  <c:v>3</c:v>
                </c:pt>
                <c:pt idx="16301">
                  <c:v>3</c:v>
                </c:pt>
                <c:pt idx="16302">
                  <c:v>3</c:v>
                </c:pt>
                <c:pt idx="16303">
                  <c:v>3</c:v>
                </c:pt>
                <c:pt idx="16304">
                  <c:v>3</c:v>
                </c:pt>
                <c:pt idx="16305">
                  <c:v>3</c:v>
                </c:pt>
                <c:pt idx="16306">
                  <c:v>3</c:v>
                </c:pt>
                <c:pt idx="16307">
                  <c:v>3</c:v>
                </c:pt>
                <c:pt idx="16308">
                  <c:v>3</c:v>
                </c:pt>
                <c:pt idx="16309">
                  <c:v>3</c:v>
                </c:pt>
                <c:pt idx="16310">
                  <c:v>3</c:v>
                </c:pt>
                <c:pt idx="16311">
                  <c:v>3</c:v>
                </c:pt>
                <c:pt idx="16312">
                  <c:v>3</c:v>
                </c:pt>
                <c:pt idx="16313">
                  <c:v>3</c:v>
                </c:pt>
                <c:pt idx="16314">
                  <c:v>3</c:v>
                </c:pt>
                <c:pt idx="16315">
                  <c:v>3</c:v>
                </c:pt>
                <c:pt idx="16316">
                  <c:v>3</c:v>
                </c:pt>
                <c:pt idx="16317">
                  <c:v>3</c:v>
                </c:pt>
                <c:pt idx="16318">
                  <c:v>3</c:v>
                </c:pt>
                <c:pt idx="16319">
                  <c:v>3</c:v>
                </c:pt>
                <c:pt idx="16320">
                  <c:v>3</c:v>
                </c:pt>
                <c:pt idx="16321">
                  <c:v>3</c:v>
                </c:pt>
                <c:pt idx="16322">
                  <c:v>3</c:v>
                </c:pt>
                <c:pt idx="16323">
                  <c:v>3</c:v>
                </c:pt>
                <c:pt idx="16324">
                  <c:v>3</c:v>
                </c:pt>
                <c:pt idx="16325">
                  <c:v>3</c:v>
                </c:pt>
                <c:pt idx="16326">
                  <c:v>3</c:v>
                </c:pt>
                <c:pt idx="16327">
                  <c:v>3</c:v>
                </c:pt>
                <c:pt idx="16328">
                  <c:v>3</c:v>
                </c:pt>
                <c:pt idx="16329">
                  <c:v>3</c:v>
                </c:pt>
                <c:pt idx="16330">
                  <c:v>3</c:v>
                </c:pt>
                <c:pt idx="16331">
                  <c:v>3</c:v>
                </c:pt>
                <c:pt idx="16332">
                  <c:v>3</c:v>
                </c:pt>
                <c:pt idx="16333">
                  <c:v>3</c:v>
                </c:pt>
                <c:pt idx="16334">
                  <c:v>3</c:v>
                </c:pt>
                <c:pt idx="16335">
                  <c:v>3</c:v>
                </c:pt>
                <c:pt idx="16336">
                  <c:v>3</c:v>
                </c:pt>
                <c:pt idx="16337">
                  <c:v>3</c:v>
                </c:pt>
                <c:pt idx="16338">
                  <c:v>3</c:v>
                </c:pt>
                <c:pt idx="16339">
                  <c:v>3</c:v>
                </c:pt>
                <c:pt idx="16340">
                  <c:v>3</c:v>
                </c:pt>
                <c:pt idx="16341">
                  <c:v>3</c:v>
                </c:pt>
                <c:pt idx="16342">
                  <c:v>3</c:v>
                </c:pt>
                <c:pt idx="16343">
                  <c:v>3</c:v>
                </c:pt>
                <c:pt idx="16344">
                  <c:v>3</c:v>
                </c:pt>
                <c:pt idx="16345">
                  <c:v>3</c:v>
                </c:pt>
                <c:pt idx="16346">
                  <c:v>3</c:v>
                </c:pt>
                <c:pt idx="16347">
                  <c:v>3</c:v>
                </c:pt>
                <c:pt idx="16348">
                  <c:v>4</c:v>
                </c:pt>
                <c:pt idx="16349">
                  <c:v>3</c:v>
                </c:pt>
                <c:pt idx="16350">
                  <c:v>4</c:v>
                </c:pt>
                <c:pt idx="16351">
                  <c:v>3</c:v>
                </c:pt>
                <c:pt idx="16352">
                  <c:v>3</c:v>
                </c:pt>
                <c:pt idx="16353">
                  <c:v>4</c:v>
                </c:pt>
                <c:pt idx="16354">
                  <c:v>3</c:v>
                </c:pt>
                <c:pt idx="16355">
                  <c:v>4</c:v>
                </c:pt>
                <c:pt idx="16356">
                  <c:v>4</c:v>
                </c:pt>
                <c:pt idx="16357">
                  <c:v>4</c:v>
                </c:pt>
                <c:pt idx="16358">
                  <c:v>4</c:v>
                </c:pt>
                <c:pt idx="16359">
                  <c:v>4</c:v>
                </c:pt>
                <c:pt idx="16360">
                  <c:v>4</c:v>
                </c:pt>
                <c:pt idx="16361">
                  <c:v>4</c:v>
                </c:pt>
                <c:pt idx="16362">
                  <c:v>4</c:v>
                </c:pt>
                <c:pt idx="16363">
                  <c:v>3</c:v>
                </c:pt>
                <c:pt idx="16364">
                  <c:v>3</c:v>
                </c:pt>
                <c:pt idx="16365">
                  <c:v>3</c:v>
                </c:pt>
                <c:pt idx="16366">
                  <c:v>3</c:v>
                </c:pt>
                <c:pt idx="16367">
                  <c:v>3</c:v>
                </c:pt>
                <c:pt idx="16368">
                  <c:v>4</c:v>
                </c:pt>
                <c:pt idx="16369">
                  <c:v>4</c:v>
                </c:pt>
                <c:pt idx="16370">
                  <c:v>4</c:v>
                </c:pt>
                <c:pt idx="16371">
                  <c:v>3</c:v>
                </c:pt>
                <c:pt idx="16372">
                  <c:v>3</c:v>
                </c:pt>
                <c:pt idx="16373">
                  <c:v>3</c:v>
                </c:pt>
                <c:pt idx="16374">
                  <c:v>4</c:v>
                </c:pt>
                <c:pt idx="16375">
                  <c:v>3</c:v>
                </c:pt>
                <c:pt idx="16376">
                  <c:v>4</c:v>
                </c:pt>
                <c:pt idx="16377">
                  <c:v>4</c:v>
                </c:pt>
                <c:pt idx="16378">
                  <c:v>4</c:v>
                </c:pt>
                <c:pt idx="16379">
                  <c:v>4</c:v>
                </c:pt>
                <c:pt idx="16380">
                  <c:v>4</c:v>
                </c:pt>
                <c:pt idx="16381">
                  <c:v>4</c:v>
                </c:pt>
                <c:pt idx="16382">
                  <c:v>4</c:v>
                </c:pt>
                <c:pt idx="16383">
                  <c:v>4</c:v>
                </c:pt>
                <c:pt idx="16384">
                  <c:v>3</c:v>
                </c:pt>
                <c:pt idx="16385">
                  <c:v>4</c:v>
                </c:pt>
                <c:pt idx="16386">
                  <c:v>4</c:v>
                </c:pt>
                <c:pt idx="16387">
                  <c:v>3</c:v>
                </c:pt>
                <c:pt idx="16388">
                  <c:v>3</c:v>
                </c:pt>
                <c:pt idx="16389">
                  <c:v>4</c:v>
                </c:pt>
                <c:pt idx="16390">
                  <c:v>4</c:v>
                </c:pt>
                <c:pt idx="16391">
                  <c:v>4</c:v>
                </c:pt>
                <c:pt idx="16392">
                  <c:v>4</c:v>
                </c:pt>
                <c:pt idx="16393">
                  <c:v>4</c:v>
                </c:pt>
                <c:pt idx="16394">
                  <c:v>3</c:v>
                </c:pt>
                <c:pt idx="16395">
                  <c:v>4</c:v>
                </c:pt>
                <c:pt idx="16396">
                  <c:v>4</c:v>
                </c:pt>
                <c:pt idx="16397">
                  <c:v>4</c:v>
                </c:pt>
                <c:pt idx="16398">
                  <c:v>4</c:v>
                </c:pt>
                <c:pt idx="16399">
                  <c:v>4</c:v>
                </c:pt>
                <c:pt idx="16400">
                  <c:v>4</c:v>
                </c:pt>
                <c:pt idx="16401">
                  <c:v>4</c:v>
                </c:pt>
                <c:pt idx="16402">
                  <c:v>4</c:v>
                </c:pt>
                <c:pt idx="16403">
                  <c:v>4</c:v>
                </c:pt>
                <c:pt idx="16404">
                  <c:v>4</c:v>
                </c:pt>
                <c:pt idx="16405">
                  <c:v>4</c:v>
                </c:pt>
                <c:pt idx="16406">
                  <c:v>4</c:v>
                </c:pt>
                <c:pt idx="16407">
                  <c:v>4</c:v>
                </c:pt>
                <c:pt idx="16408">
                  <c:v>4</c:v>
                </c:pt>
                <c:pt idx="16409">
                  <c:v>4</c:v>
                </c:pt>
                <c:pt idx="16410">
                  <c:v>4</c:v>
                </c:pt>
                <c:pt idx="16411">
                  <c:v>4</c:v>
                </c:pt>
                <c:pt idx="16412">
                  <c:v>4</c:v>
                </c:pt>
                <c:pt idx="16413">
                  <c:v>4</c:v>
                </c:pt>
                <c:pt idx="16414">
                  <c:v>4</c:v>
                </c:pt>
                <c:pt idx="16415">
                  <c:v>4</c:v>
                </c:pt>
                <c:pt idx="16416">
                  <c:v>4</c:v>
                </c:pt>
                <c:pt idx="16417">
                  <c:v>4</c:v>
                </c:pt>
                <c:pt idx="16418">
                  <c:v>4</c:v>
                </c:pt>
                <c:pt idx="16419">
                  <c:v>4</c:v>
                </c:pt>
                <c:pt idx="16420">
                  <c:v>4</c:v>
                </c:pt>
                <c:pt idx="16421">
                  <c:v>4</c:v>
                </c:pt>
                <c:pt idx="16422">
                  <c:v>4</c:v>
                </c:pt>
                <c:pt idx="16423">
                  <c:v>4</c:v>
                </c:pt>
                <c:pt idx="16424">
                  <c:v>4</c:v>
                </c:pt>
                <c:pt idx="16425">
                  <c:v>4</c:v>
                </c:pt>
                <c:pt idx="16426">
                  <c:v>4</c:v>
                </c:pt>
                <c:pt idx="16427">
                  <c:v>4</c:v>
                </c:pt>
                <c:pt idx="16428">
                  <c:v>4</c:v>
                </c:pt>
                <c:pt idx="16429">
                  <c:v>4</c:v>
                </c:pt>
                <c:pt idx="16430">
                  <c:v>4</c:v>
                </c:pt>
                <c:pt idx="16431">
                  <c:v>4</c:v>
                </c:pt>
                <c:pt idx="16432">
                  <c:v>4</c:v>
                </c:pt>
                <c:pt idx="16433">
                  <c:v>4</c:v>
                </c:pt>
                <c:pt idx="16434">
                  <c:v>4</c:v>
                </c:pt>
                <c:pt idx="16435">
                  <c:v>4</c:v>
                </c:pt>
                <c:pt idx="16436">
                  <c:v>4</c:v>
                </c:pt>
                <c:pt idx="16437">
                  <c:v>4</c:v>
                </c:pt>
                <c:pt idx="16438">
                  <c:v>4</c:v>
                </c:pt>
                <c:pt idx="16439">
                  <c:v>4</c:v>
                </c:pt>
                <c:pt idx="16440">
                  <c:v>4</c:v>
                </c:pt>
                <c:pt idx="16441">
                  <c:v>4</c:v>
                </c:pt>
                <c:pt idx="16442">
                  <c:v>4</c:v>
                </c:pt>
                <c:pt idx="16443">
                  <c:v>4</c:v>
                </c:pt>
                <c:pt idx="16444">
                  <c:v>4</c:v>
                </c:pt>
                <c:pt idx="16445">
                  <c:v>4</c:v>
                </c:pt>
                <c:pt idx="16446">
                  <c:v>4</c:v>
                </c:pt>
                <c:pt idx="16447">
                  <c:v>4</c:v>
                </c:pt>
                <c:pt idx="16448">
                  <c:v>4</c:v>
                </c:pt>
                <c:pt idx="16449">
                  <c:v>4</c:v>
                </c:pt>
                <c:pt idx="16450">
                  <c:v>4</c:v>
                </c:pt>
                <c:pt idx="16451">
                  <c:v>4</c:v>
                </c:pt>
                <c:pt idx="16452">
                  <c:v>4</c:v>
                </c:pt>
                <c:pt idx="16453">
                  <c:v>4</c:v>
                </c:pt>
                <c:pt idx="16454">
                  <c:v>4</c:v>
                </c:pt>
                <c:pt idx="16455">
                  <c:v>4</c:v>
                </c:pt>
                <c:pt idx="16456">
                  <c:v>4</c:v>
                </c:pt>
                <c:pt idx="16457">
                  <c:v>4</c:v>
                </c:pt>
                <c:pt idx="16458">
                  <c:v>4</c:v>
                </c:pt>
                <c:pt idx="16459">
                  <c:v>4</c:v>
                </c:pt>
                <c:pt idx="16460">
                  <c:v>4</c:v>
                </c:pt>
                <c:pt idx="16461">
                  <c:v>4</c:v>
                </c:pt>
                <c:pt idx="16462">
                  <c:v>4</c:v>
                </c:pt>
                <c:pt idx="16463">
                  <c:v>4</c:v>
                </c:pt>
                <c:pt idx="16464">
                  <c:v>4</c:v>
                </c:pt>
                <c:pt idx="16465">
                  <c:v>4</c:v>
                </c:pt>
                <c:pt idx="16466">
                  <c:v>4</c:v>
                </c:pt>
                <c:pt idx="16467">
                  <c:v>4</c:v>
                </c:pt>
                <c:pt idx="16468">
                  <c:v>4</c:v>
                </c:pt>
                <c:pt idx="16469">
                  <c:v>4</c:v>
                </c:pt>
                <c:pt idx="16470">
                  <c:v>4</c:v>
                </c:pt>
                <c:pt idx="16471">
                  <c:v>4</c:v>
                </c:pt>
                <c:pt idx="16472">
                  <c:v>4</c:v>
                </c:pt>
                <c:pt idx="16473">
                  <c:v>4</c:v>
                </c:pt>
                <c:pt idx="16474">
                  <c:v>4</c:v>
                </c:pt>
                <c:pt idx="16475">
                  <c:v>4</c:v>
                </c:pt>
                <c:pt idx="16476">
                  <c:v>4</c:v>
                </c:pt>
                <c:pt idx="16477">
                  <c:v>4</c:v>
                </c:pt>
                <c:pt idx="16478">
                  <c:v>4</c:v>
                </c:pt>
                <c:pt idx="16479">
                  <c:v>4</c:v>
                </c:pt>
                <c:pt idx="16480">
                  <c:v>4</c:v>
                </c:pt>
                <c:pt idx="16481">
                  <c:v>4</c:v>
                </c:pt>
                <c:pt idx="16482">
                  <c:v>4</c:v>
                </c:pt>
                <c:pt idx="16483">
                  <c:v>4</c:v>
                </c:pt>
                <c:pt idx="16484">
                  <c:v>4</c:v>
                </c:pt>
                <c:pt idx="16485">
                  <c:v>4</c:v>
                </c:pt>
                <c:pt idx="16486">
                  <c:v>4</c:v>
                </c:pt>
                <c:pt idx="16487">
                  <c:v>4</c:v>
                </c:pt>
                <c:pt idx="16488">
                  <c:v>4</c:v>
                </c:pt>
                <c:pt idx="16489">
                  <c:v>4</c:v>
                </c:pt>
                <c:pt idx="16490">
                  <c:v>4</c:v>
                </c:pt>
                <c:pt idx="16491">
                  <c:v>4</c:v>
                </c:pt>
                <c:pt idx="16492">
                  <c:v>4</c:v>
                </c:pt>
                <c:pt idx="16493">
                  <c:v>4</c:v>
                </c:pt>
                <c:pt idx="16494">
                  <c:v>4</c:v>
                </c:pt>
                <c:pt idx="16495">
                  <c:v>4</c:v>
                </c:pt>
                <c:pt idx="16496">
                  <c:v>4</c:v>
                </c:pt>
                <c:pt idx="16497">
                  <c:v>4</c:v>
                </c:pt>
                <c:pt idx="16498">
                  <c:v>4</c:v>
                </c:pt>
                <c:pt idx="16499">
                  <c:v>4</c:v>
                </c:pt>
                <c:pt idx="16500">
                  <c:v>4</c:v>
                </c:pt>
                <c:pt idx="16501">
                  <c:v>4</c:v>
                </c:pt>
                <c:pt idx="16502">
                  <c:v>4</c:v>
                </c:pt>
                <c:pt idx="16503">
                  <c:v>4</c:v>
                </c:pt>
                <c:pt idx="16504">
                  <c:v>4</c:v>
                </c:pt>
                <c:pt idx="16505">
                  <c:v>4</c:v>
                </c:pt>
                <c:pt idx="16506">
                  <c:v>4</c:v>
                </c:pt>
                <c:pt idx="16507">
                  <c:v>4</c:v>
                </c:pt>
                <c:pt idx="16508">
                  <c:v>4</c:v>
                </c:pt>
                <c:pt idx="16509">
                  <c:v>4</c:v>
                </c:pt>
                <c:pt idx="16510">
                  <c:v>4</c:v>
                </c:pt>
                <c:pt idx="16511">
                  <c:v>4</c:v>
                </c:pt>
                <c:pt idx="16512">
                  <c:v>4</c:v>
                </c:pt>
                <c:pt idx="16513">
                  <c:v>4</c:v>
                </c:pt>
                <c:pt idx="16514">
                  <c:v>4</c:v>
                </c:pt>
                <c:pt idx="16515">
                  <c:v>4</c:v>
                </c:pt>
                <c:pt idx="16516">
                  <c:v>4</c:v>
                </c:pt>
                <c:pt idx="16517">
                  <c:v>4</c:v>
                </c:pt>
                <c:pt idx="16518">
                  <c:v>4</c:v>
                </c:pt>
                <c:pt idx="16519">
                  <c:v>4</c:v>
                </c:pt>
                <c:pt idx="16520">
                  <c:v>4</c:v>
                </c:pt>
                <c:pt idx="16521">
                  <c:v>4</c:v>
                </c:pt>
                <c:pt idx="16522">
                  <c:v>4</c:v>
                </c:pt>
                <c:pt idx="16523">
                  <c:v>4</c:v>
                </c:pt>
                <c:pt idx="16524">
                  <c:v>4</c:v>
                </c:pt>
                <c:pt idx="16525">
                  <c:v>4</c:v>
                </c:pt>
                <c:pt idx="16526">
                  <c:v>4</c:v>
                </c:pt>
                <c:pt idx="16527">
                  <c:v>4</c:v>
                </c:pt>
                <c:pt idx="16528">
                  <c:v>4</c:v>
                </c:pt>
                <c:pt idx="16529">
                  <c:v>4</c:v>
                </c:pt>
                <c:pt idx="16530">
                  <c:v>4</c:v>
                </c:pt>
                <c:pt idx="16531">
                  <c:v>4</c:v>
                </c:pt>
                <c:pt idx="16532">
                  <c:v>4</c:v>
                </c:pt>
                <c:pt idx="16533">
                  <c:v>4</c:v>
                </c:pt>
                <c:pt idx="16534">
                  <c:v>4</c:v>
                </c:pt>
                <c:pt idx="16535">
                  <c:v>4</c:v>
                </c:pt>
                <c:pt idx="16536">
                  <c:v>4</c:v>
                </c:pt>
                <c:pt idx="16537">
                  <c:v>4</c:v>
                </c:pt>
                <c:pt idx="16538">
                  <c:v>4</c:v>
                </c:pt>
                <c:pt idx="16539">
                  <c:v>4</c:v>
                </c:pt>
                <c:pt idx="16540">
                  <c:v>4</c:v>
                </c:pt>
                <c:pt idx="16541">
                  <c:v>4</c:v>
                </c:pt>
                <c:pt idx="16542">
                  <c:v>4</c:v>
                </c:pt>
                <c:pt idx="16543">
                  <c:v>4</c:v>
                </c:pt>
                <c:pt idx="16544">
                  <c:v>4</c:v>
                </c:pt>
                <c:pt idx="16545">
                  <c:v>4</c:v>
                </c:pt>
                <c:pt idx="16546">
                  <c:v>4</c:v>
                </c:pt>
                <c:pt idx="16547">
                  <c:v>4</c:v>
                </c:pt>
                <c:pt idx="16548">
                  <c:v>4</c:v>
                </c:pt>
                <c:pt idx="16549">
                  <c:v>4</c:v>
                </c:pt>
                <c:pt idx="16550">
                  <c:v>4</c:v>
                </c:pt>
                <c:pt idx="16551">
                  <c:v>5</c:v>
                </c:pt>
                <c:pt idx="16552">
                  <c:v>5</c:v>
                </c:pt>
                <c:pt idx="16553">
                  <c:v>5</c:v>
                </c:pt>
                <c:pt idx="16554">
                  <c:v>5</c:v>
                </c:pt>
                <c:pt idx="16555">
                  <c:v>5</c:v>
                </c:pt>
                <c:pt idx="16556">
                  <c:v>5</c:v>
                </c:pt>
                <c:pt idx="16557">
                  <c:v>5</c:v>
                </c:pt>
                <c:pt idx="16558">
                  <c:v>5</c:v>
                </c:pt>
                <c:pt idx="16559">
                  <c:v>5</c:v>
                </c:pt>
                <c:pt idx="16560">
                  <c:v>5</c:v>
                </c:pt>
                <c:pt idx="16561">
                  <c:v>5</c:v>
                </c:pt>
                <c:pt idx="16562">
                  <c:v>5</c:v>
                </c:pt>
                <c:pt idx="16563">
                  <c:v>5</c:v>
                </c:pt>
                <c:pt idx="16564">
                  <c:v>5</c:v>
                </c:pt>
                <c:pt idx="16565">
                  <c:v>5</c:v>
                </c:pt>
                <c:pt idx="16566">
                  <c:v>5</c:v>
                </c:pt>
                <c:pt idx="16567">
                  <c:v>5</c:v>
                </c:pt>
                <c:pt idx="16568">
                  <c:v>5</c:v>
                </c:pt>
                <c:pt idx="16569">
                  <c:v>5</c:v>
                </c:pt>
                <c:pt idx="16570">
                  <c:v>5</c:v>
                </c:pt>
                <c:pt idx="16571">
                  <c:v>5</c:v>
                </c:pt>
                <c:pt idx="16572">
                  <c:v>5</c:v>
                </c:pt>
                <c:pt idx="16573">
                  <c:v>5</c:v>
                </c:pt>
                <c:pt idx="16574">
                  <c:v>5</c:v>
                </c:pt>
                <c:pt idx="16575">
                  <c:v>5</c:v>
                </c:pt>
                <c:pt idx="16576">
                  <c:v>5</c:v>
                </c:pt>
                <c:pt idx="16577">
                  <c:v>5</c:v>
                </c:pt>
                <c:pt idx="16578">
                  <c:v>5</c:v>
                </c:pt>
                <c:pt idx="16579">
                  <c:v>5</c:v>
                </c:pt>
                <c:pt idx="16580">
                  <c:v>5</c:v>
                </c:pt>
                <c:pt idx="16581">
                  <c:v>5</c:v>
                </c:pt>
                <c:pt idx="16582">
                  <c:v>5</c:v>
                </c:pt>
                <c:pt idx="16583">
                  <c:v>5</c:v>
                </c:pt>
                <c:pt idx="16584">
                  <c:v>5</c:v>
                </c:pt>
                <c:pt idx="16585">
                  <c:v>5</c:v>
                </c:pt>
                <c:pt idx="16586">
                  <c:v>5</c:v>
                </c:pt>
                <c:pt idx="16587">
                  <c:v>5</c:v>
                </c:pt>
                <c:pt idx="16588">
                  <c:v>5</c:v>
                </c:pt>
                <c:pt idx="16589">
                  <c:v>5</c:v>
                </c:pt>
                <c:pt idx="16590">
                  <c:v>5</c:v>
                </c:pt>
                <c:pt idx="16591">
                  <c:v>5</c:v>
                </c:pt>
                <c:pt idx="16592">
                  <c:v>5</c:v>
                </c:pt>
                <c:pt idx="16593">
                  <c:v>5</c:v>
                </c:pt>
                <c:pt idx="16594">
                  <c:v>5</c:v>
                </c:pt>
                <c:pt idx="16595">
                  <c:v>5</c:v>
                </c:pt>
                <c:pt idx="16596">
                  <c:v>5</c:v>
                </c:pt>
                <c:pt idx="16597">
                  <c:v>5</c:v>
                </c:pt>
                <c:pt idx="16598">
                  <c:v>5</c:v>
                </c:pt>
                <c:pt idx="16599">
                  <c:v>5</c:v>
                </c:pt>
                <c:pt idx="16600">
                  <c:v>5</c:v>
                </c:pt>
                <c:pt idx="16601">
                  <c:v>5</c:v>
                </c:pt>
                <c:pt idx="16602">
                  <c:v>5</c:v>
                </c:pt>
                <c:pt idx="16603">
                  <c:v>5</c:v>
                </c:pt>
                <c:pt idx="16604">
                  <c:v>5</c:v>
                </c:pt>
                <c:pt idx="16605">
                  <c:v>5</c:v>
                </c:pt>
                <c:pt idx="16606">
                  <c:v>5</c:v>
                </c:pt>
                <c:pt idx="16607">
                  <c:v>5</c:v>
                </c:pt>
                <c:pt idx="16608">
                  <c:v>5</c:v>
                </c:pt>
                <c:pt idx="16609">
                  <c:v>5</c:v>
                </c:pt>
                <c:pt idx="16610">
                  <c:v>5</c:v>
                </c:pt>
                <c:pt idx="16611">
                  <c:v>5</c:v>
                </c:pt>
                <c:pt idx="16612">
                  <c:v>5</c:v>
                </c:pt>
                <c:pt idx="16613">
                  <c:v>5</c:v>
                </c:pt>
                <c:pt idx="16614">
                  <c:v>5</c:v>
                </c:pt>
                <c:pt idx="16615">
                  <c:v>5</c:v>
                </c:pt>
                <c:pt idx="16616">
                  <c:v>5</c:v>
                </c:pt>
                <c:pt idx="16617">
                  <c:v>5</c:v>
                </c:pt>
                <c:pt idx="16618">
                  <c:v>5</c:v>
                </c:pt>
                <c:pt idx="16619">
                  <c:v>5</c:v>
                </c:pt>
                <c:pt idx="16620">
                  <c:v>5</c:v>
                </c:pt>
                <c:pt idx="16621">
                  <c:v>6</c:v>
                </c:pt>
                <c:pt idx="16622">
                  <c:v>6</c:v>
                </c:pt>
                <c:pt idx="16623">
                  <c:v>5</c:v>
                </c:pt>
                <c:pt idx="16624">
                  <c:v>5</c:v>
                </c:pt>
                <c:pt idx="16625">
                  <c:v>6</c:v>
                </c:pt>
                <c:pt idx="16626">
                  <c:v>6</c:v>
                </c:pt>
                <c:pt idx="16627">
                  <c:v>6</c:v>
                </c:pt>
                <c:pt idx="16628">
                  <c:v>6</c:v>
                </c:pt>
                <c:pt idx="16629">
                  <c:v>6</c:v>
                </c:pt>
                <c:pt idx="16630">
                  <c:v>6</c:v>
                </c:pt>
                <c:pt idx="16631">
                  <c:v>6</c:v>
                </c:pt>
                <c:pt idx="16632">
                  <c:v>6</c:v>
                </c:pt>
                <c:pt idx="16633">
                  <c:v>6</c:v>
                </c:pt>
                <c:pt idx="16634">
                  <c:v>6</c:v>
                </c:pt>
                <c:pt idx="16635">
                  <c:v>6</c:v>
                </c:pt>
                <c:pt idx="16636">
                  <c:v>6</c:v>
                </c:pt>
                <c:pt idx="16637">
                  <c:v>5</c:v>
                </c:pt>
                <c:pt idx="16638">
                  <c:v>5</c:v>
                </c:pt>
                <c:pt idx="16639">
                  <c:v>5</c:v>
                </c:pt>
                <c:pt idx="16640">
                  <c:v>6</c:v>
                </c:pt>
                <c:pt idx="16641">
                  <c:v>5</c:v>
                </c:pt>
                <c:pt idx="16642">
                  <c:v>5</c:v>
                </c:pt>
                <c:pt idx="16643">
                  <c:v>5</c:v>
                </c:pt>
                <c:pt idx="16644">
                  <c:v>5</c:v>
                </c:pt>
                <c:pt idx="16645">
                  <c:v>5</c:v>
                </c:pt>
                <c:pt idx="16646">
                  <c:v>5</c:v>
                </c:pt>
                <c:pt idx="16647">
                  <c:v>5</c:v>
                </c:pt>
                <c:pt idx="16648">
                  <c:v>5</c:v>
                </c:pt>
                <c:pt idx="16649">
                  <c:v>5</c:v>
                </c:pt>
                <c:pt idx="16650">
                  <c:v>5</c:v>
                </c:pt>
                <c:pt idx="16651">
                  <c:v>5</c:v>
                </c:pt>
                <c:pt idx="16652">
                  <c:v>5</c:v>
                </c:pt>
                <c:pt idx="16653">
                  <c:v>5</c:v>
                </c:pt>
                <c:pt idx="16654">
                  <c:v>5</c:v>
                </c:pt>
                <c:pt idx="16655">
                  <c:v>5</c:v>
                </c:pt>
                <c:pt idx="16656">
                  <c:v>4</c:v>
                </c:pt>
                <c:pt idx="16657">
                  <c:v>4</c:v>
                </c:pt>
                <c:pt idx="16658">
                  <c:v>4</c:v>
                </c:pt>
                <c:pt idx="16659">
                  <c:v>4</c:v>
                </c:pt>
                <c:pt idx="16660">
                  <c:v>4</c:v>
                </c:pt>
                <c:pt idx="16661">
                  <c:v>4</c:v>
                </c:pt>
                <c:pt idx="16662">
                  <c:v>4</c:v>
                </c:pt>
                <c:pt idx="16663">
                  <c:v>4</c:v>
                </c:pt>
                <c:pt idx="16664">
                  <c:v>4</c:v>
                </c:pt>
                <c:pt idx="16665">
                  <c:v>4</c:v>
                </c:pt>
                <c:pt idx="16666">
                  <c:v>4</c:v>
                </c:pt>
                <c:pt idx="16667">
                  <c:v>4</c:v>
                </c:pt>
                <c:pt idx="16668">
                  <c:v>4</c:v>
                </c:pt>
                <c:pt idx="16669">
                  <c:v>4</c:v>
                </c:pt>
                <c:pt idx="16670">
                  <c:v>4</c:v>
                </c:pt>
                <c:pt idx="16671">
                  <c:v>4</c:v>
                </c:pt>
                <c:pt idx="16672">
                  <c:v>5</c:v>
                </c:pt>
                <c:pt idx="16673">
                  <c:v>5</c:v>
                </c:pt>
                <c:pt idx="16674">
                  <c:v>6</c:v>
                </c:pt>
                <c:pt idx="16675">
                  <c:v>7</c:v>
                </c:pt>
                <c:pt idx="16676">
                  <c:v>6</c:v>
                </c:pt>
                <c:pt idx="16677">
                  <c:v>5</c:v>
                </c:pt>
                <c:pt idx="16678">
                  <c:v>5</c:v>
                </c:pt>
                <c:pt idx="16679">
                  <c:v>5</c:v>
                </c:pt>
                <c:pt idx="16680">
                  <c:v>4</c:v>
                </c:pt>
                <c:pt idx="16681">
                  <c:v>4</c:v>
                </c:pt>
                <c:pt idx="16682">
                  <c:v>4</c:v>
                </c:pt>
                <c:pt idx="16683">
                  <c:v>4</c:v>
                </c:pt>
                <c:pt idx="16684">
                  <c:v>4</c:v>
                </c:pt>
                <c:pt idx="16685">
                  <c:v>4</c:v>
                </c:pt>
                <c:pt idx="16686">
                  <c:v>4</c:v>
                </c:pt>
                <c:pt idx="16687">
                  <c:v>4</c:v>
                </c:pt>
                <c:pt idx="16688">
                  <c:v>4</c:v>
                </c:pt>
                <c:pt idx="16689">
                  <c:v>5</c:v>
                </c:pt>
                <c:pt idx="16690">
                  <c:v>5</c:v>
                </c:pt>
                <c:pt idx="16691">
                  <c:v>5</c:v>
                </c:pt>
                <c:pt idx="16692">
                  <c:v>5</c:v>
                </c:pt>
                <c:pt idx="16693">
                  <c:v>5</c:v>
                </c:pt>
                <c:pt idx="16694">
                  <c:v>5</c:v>
                </c:pt>
                <c:pt idx="16695">
                  <c:v>4</c:v>
                </c:pt>
                <c:pt idx="16696">
                  <c:v>5</c:v>
                </c:pt>
                <c:pt idx="16697">
                  <c:v>5</c:v>
                </c:pt>
                <c:pt idx="16698">
                  <c:v>6</c:v>
                </c:pt>
                <c:pt idx="16699">
                  <c:v>7</c:v>
                </c:pt>
                <c:pt idx="16700">
                  <c:v>7</c:v>
                </c:pt>
                <c:pt idx="16701">
                  <c:v>7</c:v>
                </c:pt>
                <c:pt idx="16702">
                  <c:v>7</c:v>
                </c:pt>
                <c:pt idx="16703">
                  <c:v>8</c:v>
                </c:pt>
                <c:pt idx="16704">
                  <c:v>7</c:v>
                </c:pt>
                <c:pt idx="16705">
                  <c:v>8</c:v>
                </c:pt>
                <c:pt idx="16706">
                  <c:v>8</c:v>
                </c:pt>
                <c:pt idx="16707">
                  <c:v>8</c:v>
                </c:pt>
                <c:pt idx="16708">
                  <c:v>8</c:v>
                </c:pt>
                <c:pt idx="16709">
                  <c:v>8</c:v>
                </c:pt>
                <c:pt idx="16710">
                  <c:v>7</c:v>
                </c:pt>
                <c:pt idx="16711">
                  <c:v>7</c:v>
                </c:pt>
                <c:pt idx="16712">
                  <c:v>7</c:v>
                </c:pt>
                <c:pt idx="16713">
                  <c:v>7</c:v>
                </c:pt>
                <c:pt idx="16714">
                  <c:v>7</c:v>
                </c:pt>
                <c:pt idx="16715">
                  <c:v>7</c:v>
                </c:pt>
                <c:pt idx="16716">
                  <c:v>6</c:v>
                </c:pt>
                <c:pt idx="16717">
                  <c:v>6</c:v>
                </c:pt>
                <c:pt idx="16718">
                  <c:v>5</c:v>
                </c:pt>
                <c:pt idx="16719">
                  <c:v>4</c:v>
                </c:pt>
                <c:pt idx="16720">
                  <c:v>4</c:v>
                </c:pt>
                <c:pt idx="16721">
                  <c:v>4</c:v>
                </c:pt>
                <c:pt idx="16722">
                  <c:v>4</c:v>
                </c:pt>
                <c:pt idx="16723">
                  <c:v>4</c:v>
                </c:pt>
                <c:pt idx="16724">
                  <c:v>4</c:v>
                </c:pt>
                <c:pt idx="16725">
                  <c:v>4</c:v>
                </c:pt>
                <c:pt idx="16726">
                  <c:v>4</c:v>
                </c:pt>
                <c:pt idx="16727">
                  <c:v>4</c:v>
                </c:pt>
                <c:pt idx="16728">
                  <c:v>4</c:v>
                </c:pt>
                <c:pt idx="16729">
                  <c:v>4</c:v>
                </c:pt>
                <c:pt idx="16730">
                  <c:v>4</c:v>
                </c:pt>
                <c:pt idx="16731">
                  <c:v>4</c:v>
                </c:pt>
                <c:pt idx="16732">
                  <c:v>4</c:v>
                </c:pt>
                <c:pt idx="16733">
                  <c:v>4</c:v>
                </c:pt>
                <c:pt idx="16734">
                  <c:v>4</c:v>
                </c:pt>
                <c:pt idx="16735">
                  <c:v>4</c:v>
                </c:pt>
                <c:pt idx="16736">
                  <c:v>4</c:v>
                </c:pt>
                <c:pt idx="16737">
                  <c:v>4</c:v>
                </c:pt>
                <c:pt idx="16738">
                  <c:v>4</c:v>
                </c:pt>
                <c:pt idx="16739">
                  <c:v>4</c:v>
                </c:pt>
                <c:pt idx="16740">
                  <c:v>3</c:v>
                </c:pt>
                <c:pt idx="16741">
                  <c:v>3</c:v>
                </c:pt>
                <c:pt idx="16742">
                  <c:v>3</c:v>
                </c:pt>
                <c:pt idx="16743">
                  <c:v>3</c:v>
                </c:pt>
                <c:pt idx="16744">
                  <c:v>4</c:v>
                </c:pt>
                <c:pt idx="16745">
                  <c:v>3</c:v>
                </c:pt>
                <c:pt idx="16746">
                  <c:v>4</c:v>
                </c:pt>
                <c:pt idx="16747">
                  <c:v>4</c:v>
                </c:pt>
                <c:pt idx="16748">
                  <c:v>3</c:v>
                </c:pt>
                <c:pt idx="16749">
                  <c:v>4</c:v>
                </c:pt>
                <c:pt idx="16750">
                  <c:v>3</c:v>
                </c:pt>
                <c:pt idx="16751">
                  <c:v>3</c:v>
                </c:pt>
                <c:pt idx="16752">
                  <c:v>3</c:v>
                </c:pt>
                <c:pt idx="16753">
                  <c:v>3</c:v>
                </c:pt>
                <c:pt idx="16754">
                  <c:v>4</c:v>
                </c:pt>
                <c:pt idx="16755">
                  <c:v>3</c:v>
                </c:pt>
                <c:pt idx="16756">
                  <c:v>3</c:v>
                </c:pt>
                <c:pt idx="16757">
                  <c:v>3</c:v>
                </c:pt>
                <c:pt idx="16758">
                  <c:v>3</c:v>
                </c:pt>
                <c:pt idx="16759">
                  <c:v>3</c:v>
                </c:pt>
                <c:pt idx="16760">
                  <c:v>3</c:v>
                </c:pt>
                <c:pt idx="16761">
                  <c:v>3</c:v>
                </c:pt>
                <c:pt idx="16762">
                  <c:v>4</c:v>
                </c:pt>
                <c:pt idx="16763">
                  <c:v>3</c:v>
                </c:pt>
                <c:pt idx="16764">
                  <c:v>3</c:v>
                </c:pt>
                <c:pt idx="16765">
                  <c:v>3</c:v>
                </c:pt>
                <c:pt idx="16766">
                  <c:v>3</c:v>
                </c:pt>
                <c:pt idx="16767">
                  <c:v>4</c:v>
                </c:pt>
                <c:pt idx="16768">
                  <c:v>4</c:v>
                </c:pt>
                <c:pt idx="16769">
                  <c:v>4</c:v>
                </c:pt>
                <c:pt idx="16770">
                  <c:v>4</c:v>
                </c:pt>
                <c:pt idx="16771">
                  <c:v>4</c:v>
                </c:pt>
                <c:pt idx="16772">
                  <c:v>4</c:v>
                </c:pt>
                <c:pt idx="16773">
                  <c:v>4</c:v>
                </c:pt>
                <c:pt idx="16774">
                  <c:v>4</c:v>
                </c:pt>
                <c:pt idx="16775">
                  <c:v>4</c:v>
                </c:pt>
                <c:pt idx="16776">
                  <c:v>4</c:v>
                </c:pt>
                <c:pt idx="16777">
                  <c:v>4</c:v>
                </c:pt>
                <c:pt idx="16778">
                  <c:v>4</c:v>
                </c:pt>
                <c:pt idx="16779">
                  <c:v>4</c:v>
                </c:pt>
                <c:pt idx="16780">
                  <c:v>4</c:v>
                </c:pt>
                <c:pt idx="16781">
                  <c:v>4</c:v>
                </c:pt>
                <c:pt idx="16782">
                  <c:v>4</c:v>
                </c:pt>
                <c:pt idx="16783">
                  <c:v>4</c:v>
                </c:pt>
                <c:pt idx="16784">
                  <c:v>4</c:v>
                </c:pt>
                <c:pt idx="16785">
                  <c:v>4</c:v>
                </c:pt>
                <c:pt idx="16786">
                  <c:v>3</c:v>
                </c:pt>
                <c:pt idx="16787">
                  <c:v>3</c:v>
                </c:pt>
                <c:pt idx="16788">
                  <c:v>4</c:v>
                </c:pt>
                <c:pt idx="16789">
                  <c:v>4</c:v>
                </c:pt>
                <c:pt idx="16790">
                  <c:v>4</c:v>
                </c:pt>
                <c:pt idx="16791">
                  <c:v>3</c:v>
                </c:pt>
                <c:pt idx="16792">
                  <c:v>4</c:v>
                </c:pt>
                <c:pt idx="16793">
                  <c:v>4</c:v>
                </c:pt>
                <c:pt idx="16794">
                  <c:v>4</c:v>
                </c:pt>
                <c:pt idx="16795">
                  <c:v>3</c:v>
                </c:pt>
                <c:pt idx="16796">
                  <c:v>4</c:v>
                </c:pt>
                <c:pt idx="16797">
                  <c:v>4</c:v>
                </c:pt>
                <c:pt idx="16798">
                  <c:v>3</c:v>
                </c:pt>
                <c:pt idx="16799">
                  <c:v>4</c:v>
                </c:pt>
                <c:pt idx="16800">
                  <c:v>4</c:v>
                </c:pt>
                <c:pt idx="16801">
                  <c:v>3</c:v>
                </c:pt>
                <c:pt idx="16802">
                  <c:v>4</c:v>
                </c:pt>
                <c:pt idx="16803">
                  <c:v>3</c:v>
                </c:pt>
                <c:pt idx="16804">
                  <c:v>3</c:v>
                </c:pt>
                <c:pt idx="16805">
                  <c:v>3</c:v>
                </c:pt>
                <c:pt idx="16806">
                  <c:v>3</c:v>
                </c:pt>
                <c:pt idx="16807">
                  <c:v>4</c:v>
                </c:pt>
                <c:pt idx="16808">
                  <c:v>4</c:v>
                </c:pt>
                <c:pt idx="16809">
                  <c:v>3</c:v>
                </c:pt>
                <c:pt idx="16810">
                  <c:v>3</c:v>
                </c:pt>
                <c:pt idx="16811">
                  <c:v>4</c:v>
                </c:pt>
                <c:pt idx="16812">
                  <c:v>4</c:v>
                </c:pt>
                <c:pt idx="16813">
                  <c:v>3</c:v>
                </c:pt>
                <c:pt idx="16814">
                  <c:v>4</c:v>
                </c:pt>
                <c:pt idx="16815">
                  <c:v>3</c:v>
                </c:pt>
                <c:pt idx="16816">
                  <c:v>3</c:v>
                </c:pt>
                <c:pt idx="16817">
                  <c:v>3</c:v>
                </c:pt>
                <c:pt idx="16818">
                  <c:v>3</c:v>
                </c:pt>
                <c:pt idx="16819">
                  <c:v>3</c:v>
                </c:pt>
                <c:pt idx="16820">
                  <c:v>3</c:v>
                </c:pt>
                <c:pt idx="16821">
                  <c:v>3</c:v>
                </c:pt>
                <c:pt idx="16822">
                  <c:v>3</c:v>
                </c:pt>
                <c:pt idx="16823">
                  <c:v>3</c:v>
                </c:pt>
                <c:pt idx="16824">
                  <c:v>3</c:v>
                </c:pt>
                <c:pt idx="16825">
                  <c:v>3</c:v>
                </c:pt>
                <c:pt idx="16826">
                  <c:v>3</c:v>
                </c:pt>
                <c:pt idx="16827">
                  <c:v>3</c:v>
                </c:pt>
                <c:pt idx="16828">
                  <c:v>3</c:v>
                </c:pt>
                <c:pt idx="16829">
                  <c:v>3</c:v>
                </c:pt>
                <c:pt idx="16830">
                  <c:v>3</c:v>
                </c:pt>
                <c:pt idx="16831">
                  <c:v>3</c:v>
                </c:pt>
                <c:pt idx="16832">
                  <c:v>3</c:v>
                </c:pt>
                <c:pt idx="16833">
                  <c:v>3</c:v>
                </c:pt>
                <c:pt idx="16834">
                  <c:v>3</c:v>
                </c:pt>
                <c:pt idx="16835">
                  <c:v>3</c:v>
                </c:pt>
                <c:pt idx="16836">
                  <c:v>3</c:v>
                </c:pt>
                <c:pt idx="16837">
                  <c:v>4</c:v>
                </c:pt>
                <c:pt idx="16838">
                  <c:v>4</c:v>
                </c:pt>
                <c:pt idx="16839">
                  <c:v>3</c:v>
                </c:pt>
                <c:pt idx="16840">
                  <c:v>3</c:v>
                </c:pt>
                <c:pt idx="16841">
                  <c:v>3</c:v>
                </c:pt>
                <c:pt idx="16842">
                  <c:v>3</c:v>
                </c:pt>
                <c:pt idx="16843">
                  <c:v>3</c:v>
                </c:pt>
                <c:pt idx="16844">
                  <c:v>3</c:v>
                </c:pt>
                <c:pt idx="16845">
                  <c:v>3</c:v>
                </c:pt>
                <c:pt idx="16846">
                  <c:v>3</c:v>
                </c:pt>
                <c:pt idx="16847">
                  <c:v>3</c:v>
                </c:pt>
                <c:pt idx="16848">
                  <c:v>3</c:v>
                </c:pt>
                <c:pt idx="16849">
                  <c:v>3</c:v>
                </c:pt>
                <c:pt idx="16850">
                  <c:v>3</c:v>
                </c:pt>
                <c:pt idx="16851">
                  <c:v>3</c:v>
                </c:pt>
                <c:pt idx="16852">
                  <c:v>3</c:v>
                </c:pt>
                <c:pt idx="16853">
                  <c:v>3</c:v>
                </c:pt>
                <c:pt idx="16854">
                  <c:v>3</c:v>
                </c:pt>
                <c:pt idx="16855">
                  <c:v>3</c:v>
                </c:pt>
                <c:pt idx="16856">
                  <c:v>3</c:v>
                </c:pt>
                <c:pt idx="16857">
                  <c:v>3</c:v>
                </c:pt>
                <c:pt idx="16858">
                  <c:v>3</c:v>
                </c:pt>
                <c:pt idx="16859">
                  <c:v>4</c:v>
                </c:pt>
                <c:pt idx="16860">
                  <c:v>4</c:v>
                </c:pt>
                <c:pt idx="16861">
                  <c:v>4</c:v>
                </c:pt>
                <c:pt idx="16862">
                  <c:v>4</c:v>
                </c:pt>
                <c:pt idx="16863">
                  <c:v>4</c:v>
                </c:pt>
                <c:pt idx="16864">
                  <c:v>4</c:v>
                </c:pt>
                <c:pt idx="16865">
                  <c:v>4</c:v>
                </c:pt>
                <c:pt idx="16866">
                  <c:v>4</c:v>
                </c:pt>
                <c:pt idx="16867">
                  <c:v>3</c:v>
                </c:pt>
                <c:pt idx="16868">
                  <c:v>3</c:v>
                </c:pt>
                <c:pt idx="16869">
                  <c:v>3</c:v>
                </c:pt>
                <c:pt idx="16870">
                  <c:v>3</c:v>
                </c:pt>
                <c:pt idx="16871">
                  <c:v>3</c:v>
                </c:pt>
                <c:pt idx="16872">
                  <c:v>3</c:v>
                </c:pt>
                <c:pt idx="16873">
                  <c:v>4</c:v>
                </c:pt>
                <c:pt idx="16874">
                  <c:v>4</c:v>
                </c:pt>
                <c:pt idx="16875">
                  <c:v>4</c:v>
                </c:pt>
                <c:pt idx="16876">
                  <c:v>4</c:v>
                </c:pt>
                <c:pt idx="16877">
                  <c:v>4</c:v>
                </c:pt>
                <c:pt idx="16878">
                  <c:v>3</c:v>
                </c:pt>
                <c:pt idx="16879">
                  <c:v>3</c:v>
                </c:pt>
                <c:pt idx="16880">
                  <c:v>3</c:v>
                </c:pt>
                <c:pt idx="16881">
                  <c:v>3</c:v>
                </c:pt>
                <c:pt idx="16882">
                  <c:v>3</c:v>
                </c:pt>
                <c:pt idx="16883">
                  <c:v>3</c:v>
                </c:pt>
                <c:pt idx="16884">
                  <c:v>3</c:v>
                </c:pt>
                <c:pt idx="16885">
                  <c:v>3</c:v>
                </c:pt>
                <c:pt idx="16886">
                  <c:v>3</c:v>
                </c:pt>
                <c:pt idx="16887">
                  <c:v>3</c:v>
                </c:pt>
                <c:pt idx="16888">
                  <c:v>3</c:v>
                </c:pt>
                <c:pt idx="16889">
                  <c:v>3</c:v>
                </c:pt>
                <c:pt idx="16890">
                  <c:v>3</c:v>
                </c:pt>
                <c:pt idx="16891">
                  <c:v>3</c:v>
                </c:pt>
                <c:pt idx="16892">
                  <c:v>3</c:v>
                </c:pt>
                <c:pt idx="16893">
                  <c:v>3</c:v>
                </c:pt>
                <c:pt idx="16894">
                  <c:v>3</c:v>
                </c:pt>
                <c:pt idx="16895">
                  <c:v>3</c:v>
                </c:pt>
                <c:pt idx="16896">
                  <c:v>3</c:v>
                </c:pt>
                <c:pt idx="16897">
                  <c:v>3</c:v>
                </c:pt>
                <c:pt idx="16898">
                  <c:v>3</c:v>
                </c:pt>
                <c:pt idx="16899">
                  <c:v>3</c:v>
                </c:pt>
                <c:pt idx="16900">
                  <c:v>3</c:v>
                </c:pt>
                <c:pt idx="16901">
                  <c:v>3</c:v>
                </c:pt>
                <c:pt idx="16902">
                  <c:v>3</c:v>
                </c:pt>
                <c:pt idx="16903">
                  <c:v>3</c:v>
                </c:pt>
                <c:pt idx="16904">
                  <c:v>3</c:v>
                </c:pt>
                <c:pt idx="16905">
                  <c:v>3</c:v>
                </c:pt>
                <c:pt idx="16906">
                  <c:v>3</c:v>
                </c:pt>
                <c:pt idx="16907">
                  <c:v>3</c:v>
                </c:pt>
                <c:pt idx="16908">
                  <c:v>3</c:v>
                </c:pt>
                <c:pt idx="16909">
                  <c:v>3</c:v>
                </c:pt>
                <c:pt idx="16910">
                  <c:v>3</c:v>
                </c:pt>
                <c:pt idx="16911">
                  <c:v>3</c:v>
                </c:pt>
                <c:pt idx="16912">
                  <c:v>3</c:v>
                </c:pt>
                <c:pt idx="16913">
                  <c:v>3</c:v>
                </c:pt>
                <c:pt idx="16914">
                  <c:v>3</c:v>
                </c:pt>
                <c:pt idx="16915">
                  <c:v>3</c:v>
                </c:pt>
                <c:pt idx="16916">
                  <c:v>3</c:v>
                </c:pt>
                <c:pt idx="16917">
                  <c:v>3</c:v>
                </c:pt>
                <c:pt idx="16918">
                  <c:v>3</c:v>
                </c:pt>
                <c:pt idx="16919">
                  <c:v>3</c:v>
                </c:pt>
                <c:pt idx="16920">
                  <c:v>3</c:v>
                </c:pt>
                <c:pt idx="16921">
                  <c:v>3</c:v>
                </c:pt>
                <c:pt idx="16922">
                  <c:v>3</c:v>
                </c:pt>
                <c:pt idx="16923">
                  <c:v>3</c:v>
                </c:pt>
                <c:pt idx="16924">
                  <c:v>3</c:v>
                </c:pt>
                <c:pt idx="16925">
                  <c:v>3</c:v>
                </c:pt>
                <c:pt idx="16926">
                  <c:v>3</c:v>
                </c:pt>
                <c:pt idx="16927">
                  <c:v>3</c:v>
                </c:pt>
                <c:pt idx="16928">
                  <c:v>3</c:v>
                </c:pt>
                <c:pt idx="16929">
                  <c:v>3</c:v>
                </c:pt>
                <c:pt idx="16930">
                  <c:v>3</c:v>
                </c:pt>
                <c:pt idx="16931">
                  <c:v>3</c:v>
                </c:pt>
                <c:pt idx="16932">
                  <c:v>3</c:v>
                </c:pt>
                <c:pt idx="16933">
                  <c:v>3</c:v>
                </c:pt>
                <c:pt idx="16934">
                  <c:v>3</c:v>
                </c:pt>
                <c:pt idx="16935">
                  <c:v>3</c:v>
                </c:pt>
                <c:pt idx="16936">
                  <c:v>3</c:v>
                </c:pt>
                <c:pt idx="16937">
                  <c:v>3</c:v>
                </c:pt>
                <c:pt idx="16938">
                  <c:v>3</c:v>
                </c:pt>
                <c:pt idx="16939">
                  <c:v>3</c:v>
                </c:pt>
                <c:pt idx="16940">
                  <c:v>3</c:v>
                </c:pt>
                <c:pt idx="16941">
                  <c:v>3</c:v>
                </c:pt>
                <c:pt idx="16942">
                  <c:v>3</c:v>
                </c:pt>
                <c:pt idx="16943">
                  <c:v>3</c:v>
                </c:pt>
                <c:pt idx="16944">
                  <c:v>3</c:v>
                </c:pt>
                <c:pt idx="16945">
                  <c:v>3</c:v>
                </c:pt>
                <c:pt idx="16946">
                  <c:v>3</c:v>
                </c:pt>
                <c:pt idx="16947">
                  <c:v>3</c:v>
                </c:pt>
                <c:pt idx="16948">
                  <c:v>3</c:v>
                </c:pt>
                <c:pt idx="16949">
                  <c:v>3</c:v>
                </c:pt>
                <c:pt idx="16950">
                  <c:v>3</c:v>
                </c:pt>
                <c:pt idx="16951">
                  <c:v>3</c:v>
                </c:pt>
                <c:pt idx="16952">
                  <c:v>3</c:v>
                </c:pt>
                <c:pt idx="16953">
                  <c:v>3</c:v>
                </c:pt>
                <c:pt idx="16954">
                  <c:v>3</c:v>
                </c:pt>
                <c:pt idx="16955">
                  <c:v>3</c:v>
                </c:pt>
                <c:pt idx="16956">
                  <c:v>3</c:v>
                </c:pt>
                <c:pt idx="16957">
                  <c:v>3</c:v>
                </c:pt>
                <c:pt idx="16958">
                  <c:v>3</c:v>
                </c:pt>
                <c:pt idx="16959">
                  <c:v>3</c:v>
                </c:pt>
                <c:pt idx="16960">
                  <c:v>3</c:v>
                </c:pt>
                <c:pt idx="16961">
                  <c:v>3</c:v>
                </c:pt>
                <c:pt idx="16962">
                  <c:v>3</c:v>
                </c:pt>
                <c:pt idx="16963">
                  <c:v>3</c:v>
                </c:pt>
                <c:pt idx="16964">
                  <c:v>3</c:v>
                </c:pt>
                <c:pt idx="16965">
                  <c:v>3</c:v>
                </c:pt>
                <c:pt idx="16966">
                  <c:v>3</c:v>
                </c:pt>
                <c:pt idx="16967">
                  <c:v>3</c:v>
                </c:pt>
                <c:pt idx="16968">
                  <c:v>3</c:v>
                </c:pt>
                <c:pt idx="16969">
                  <c:v>3</c:v>
                </c:pt>
                <c:pt idx="16970">
                  <c:v>3</c:v>
                </c:pt>
                <c:pt idx="16971">
                  <c:v>3</c:v>
                </c:pt>
                <c:pt idx="16972">
                  <c:v>3</c:v>
                </c:pt>
                <c:pt idx="16973">
                  <c:v>3</c:v>
                </c:pt>
                <c:pt idx="16974">
                  <c:v>3</c:v>
                </c:pt>
                <c:pt idx="16975">
                  <c:v>3</c:v>
                </c:pt>
                <c:pt idx="16976">
                  <c:v>3</c:v>
                </c:pt>
                <c:pt idx="16977">
                  <c:v>3</c:v>
                </c:pt>
                <c:pt idx="16978">
                  <c:v>3</c:v>
                </c:pt>
                <c:pt idx="16979">
                  <c:v>3</c:v>
                </c:pt>
                <c:pt idx="16980">
                  <c:v>3</c:v>
                </c:pt>
                <c:pt idx="16981">
                  <c:v>3</c:v>
                </c:pt>
                <c:pt idx="16982">
                  <c:v>3</c:v>
                </c:pt>
                <c:pt idx="16983">
                  <c:v>3</c:v>
                </c:pt>
                <c:pt idx="16984">
                  <c:v>3</c:v>
                </c:pt>
                <c:pt idx="16985">
                  <c:v>3</c:v>
                </c:pt>
                <c:pt idx="16986">
                  <c:v>3</c:v>
                </c:pt>
                <c:pt idx="16987">
                  <c:v>3</c:v>
                </c:pt>
                <c:pt idx="16988">
                  <c:v>3</c:v>
                </c:pt>
                <c:pt idx="16989">
                  <c:v>3</c:v>
                </c:pt>
                <c:pt idx="16990">
                  <c:v>4</c:v>
                </c:pt>
                <c:pt idx="16991">
                  <c:v>4</c:v>
                </c:pt>
                <c:pt idx="16992">
                  <c:v>4</c:v>
                </c:pt>
                <c:pt idx="16993">
                  <c:v>4</c:v>
                </c:pt>
                <c:pt idx="16994">
                  <c:v>4</c:v>
                </c:pt>
                <c:pt idx="16995">
                  <c:v>4</c:v>
                </c:pt>
                <c:pt idx="16996">
                  <c:v>4</c:v>
                </c:pt>
                <c:pt idx="16997">
                  <c:v>4</c:v>
                </c:pt>
                <c:pt idx="16998">
                  <c:v>4</c:v>
                </c:pt>
                <c:pt idx="16999">
                  <c:v>4</c:v>
                </c:pt>
                <c:pt idx="17000">
                  <c:v>4</c:v>
                </c:pt>
                <c:pt idx="17001">
                  <c:v>4</c:v>
                </c:pt>
                <c:pt idx="17002">
                  <c:v>3</c:v>
                </c:pt>
                <c:pt idx="17003">
                  <c:v>4</c:v>
                </c:pt>
                <c:pt idx="17004">
                  <c:v>4</c:v>
                </c:pt>
                <c:pt idx="17005">
                  <c:v>3</c:v>
                </c:pt>
                <c:pt idx="17006">
                  <c:v>3</c:v>
                </c:pt>
                <c:pt idx="17007">
                  <c:v>3</c:v>
                </c:pt>
                <c:pt idx="17008">
                  <c:v>3</c:v>
                </c:pt>
                <c:pt idx="17009">
                  <c:v>3</c:v>
                </c:pt>
                <c:pt idx="17010">
                  <c:v>3</c:v>
                </c:pt>
                <c:pt idx="17011">
                  <c:v>3</c:v>
                </c:pt>
                <c:pt idx="17012">
                  <c:v>3</c:v>
                </c:pt>
                <c:pt idx="17013">
                  <c:v>3</c:v>
                </c:pt>
                <c:pt idx="17014">
                  <c:v>4</c:v>
                </c:pt>
                <c:pt idx="17015">
                  <c:v>4</c:v>
                </c:pt>
                <c:pt idx="17016">
                  <c:v>4</c:v>
                </c:pt>
                <c:pt idx="17017">
                  <c:v>4</c:v>
                </c:pt>
                <c:pt idx="17018">
                  <c:v>3</c:v>
                </c:pt>
                <c:pt idx="17019">
                  <c:v>3</c:v>
                </c:pt>
                <c:pt idx="17020">
                  <c:v>3</c:v>
                </c:pt>
                <c:pt idx="17021">
                  <c:v>3</c:v>
                </c:pt>
                <c:pt idx="17022">
                  <c:v>3</c:v>
                </c:pt>
                <c:pt idx="17023">
                  <c:v>3</c:v>
                </c:pt>
                <c:pt idx="17024">
                  <c:v>3</c:v>
                </c:pt>
                <c:pt idx="17025">
                  <c:v>3</c:v>
                </c:pt>
                <c:pt idx="17026">
                  <c:v>3</c:v>
                </c:pt>
                <c:pt idx="17027">
                  <c:v>3</c:v>
                </c:pt>
                <c:pt idx="17028">
                  <c:v>3</c:v>
                </c:pt>
                <c:pt idx="17029">
                  <c:v>3</c:v>
                </c:pt>
                <c:pt idx="17030">
                  <c:v>3</c:v>
                </c:pt>
                <c:pt idx="17031">
                  <c:v>3</c:v>
                </c:pt>
                <c:pt idx="17032">
                  <c:v>3</c:v>
                </c:pt>
                <c:pt idx="17033">
                  <c:v>3</c:v>
                </c:pt>
                <c:pt idx="17034">
                  <c:v>3</c:v>
                </c:pt>
                <c:pt idx="17035">
                  <c:v>3</c:v>
                </c:pt>
                <c:pt idx="17036">
                  <c:v>3</c:v>
                </c:pt>
                <c:pt idx="17037">
                  <c:v>3</c:v>
                </c:pt>
                <c:pt idx="17038">
                  <c:v>3</c:v>
                </c:pt>
                <c:pt idx="17039">
                  <c:v>3</c:v>
                </c:pt>
                <c:pt idx="17040">
                  <c:v>3</c:v>
                </c:pt>
                <c:pt idx="17041">
                  <c:v>3</c:v>
                </c:pt>
                <c:pt idx="17042">
                  <c:v>3</c:v>
                </c:pt>
                <c:pt idx="17043">
                  <c:v>3</c:v>
                </c:pt>
                <c:pt idx="17044">
                  <c:v>3</c:v>
                </c:pt>
                <c:pt idx="17045">
                  <c:v>3</c:v>
                </c:pt>
                <c:pt idx="17046">
                  <c:v>3</c:v>
                </c:pt>
                <c:pt idx="17047">
                  <c:v>3</c:v>
                </c:pt>
                <c:pt idx="17048">
                  <c:v>4</c:v>
                </c:pt>
                <c:pt idx="17049">
                  <c:v>4</c:v>
                </c:pt>
                <c:pt idx="17050">
                  <c:v>4</c:v>
                </c:pt>
                <c:pt idx="17051">
                  <c:v>3</c:v>
                </c:pt>
                <c:pt idx="17052">
                  <c:v>3</c:v>
                </c:pt>
                <c:pt idx="17053">
                  <c:v>3</c:v>
                </c:pt>
                <c:pt idx="17054">
                  <c:v>3</c:v>
                </c:pt>
                <c:pt idx="17055">
                  <c:v>3</c:v>
                </c:pt>
                <c:pt idx="17056">
                  <c:v>4</c:v>
                </c:pt>
                <c:pt idx="17057">
                  <c:v>4</c:v>
                </c:pt>
                <c:pt idx="17058">
                  <c:v>4</c:v>
                </c:pt>
                <c:pt idx="17059">
                  <c:v>4</c:v>
                </c:pt>
                <c:pt idx="17060">
                  <c:v>4</c:v>
                </c:pt>
                <c:pt idx="17061">
                  <c:v>4</c:v>
                </c:pt>
                <c:pt idx="17062">
                  <c:v>4</c:v>
                </c:pt>
                <c:pt idx="17063">
                  <c:v>4</c:v>
                </c:pt>
                <c:pt idx="17064">
                  <c:v>4</c:v>
                </c:pt>
                <c:pt idx="17065">
                  <c:v>4</c:v>
                </c:pt>
                <c:pt idx="17066">
                  <c:v>4</c:v>
                </c:pt>
                <c:pt idx="17067">
                  <c:v>4</c:v>
                </c:pt>
                <c:pt idx="17068">
                  <c:v>4</c:v>
                </c:pt>
                <c:pt idx="17069">
                  <c:v>5</c:v>
                </c:pt>
                <c:pt idx="17070">
                  <c:v>5</c:v>
                </c:pt>
                <c:pt idx="17071">
                  <c:v>5</c:v>
                </c:pt>
                <c:pt idx="17072">
                  <c:v>5</c:v>
                </c:pt>
                <c:pt idx="17073">
                  <c:v>4</c:v>
                </c:pt>
                <c:pt idx="17074">
                  <c:v>4</c:v>
                </c:pt>
                <c:pt idx="17075">
                  <c:v>4</c:v>
                </c:pt>
                <c:pt idx="17076">
                  <c:v>3</c:v>
                </c:pt>
                <c:pt idx="17077">
                  <c:v>3</c:v>
                </c:pt>
                <c:pt idx="17078">
                  <c:v>3</c:v>
                </c:pt>
                <c:pt idx="17079">
                  <c:v>3</c:v>
                </c:pt>
                <c:pt idx="17080">
                  <c:v>3</c:v>
                </c:pt>
                <c:pt idx="17081">
                  <c:v>4</c:v>
                </c:pt>
                <c:pt idx="17082">
                  <c:v>5</c:v>
                </c:pt>
                <c:pt idx="17083">
                  <c:v>5</c:v>
                </c:pt>
                <c:pt idx="17084">
                  <c:v>5</c:v>
                </c:pt>
                <c:pt idx="17085">
                  <c:v>5</c:v>
                </c:pt>
                <c:pt idx="17086">
                  <c:v>5</c:v>
                </c:pt>
                <c:pt idx="17087">
                  <c:v>4</c:v>
                </c:pt>
                <c:pt idx="17088">
                  <c:v>4</c:v>
                </c:pt>
                <c:pt idx="17089">
                  <c:v>4</c:v>
                </c:pt>
                <c:pt idx="17090">
                  <c:v>3</c:v>
                </c:pt>
                <c:pt idx="17091">
                  <c:v>3</c:v>
                </c:pt>
                <c:pt idx="17092">
                  <c:v>3</c:v>
                </c:pt>
                <c:pt idx="17093">
                  <c:v>3</c:v>
                </c:pt>
                <c:pt idx="17094">
                  <c:v>3</c:v>
                </c:pt>
                <c:pt idx="17095">
                  <c:v>3</c:v>
                </c:pt>
                <c:pt idx="17096">
                  <c:v>3</c:v>
                </c:pt>
                <c:pt idx="17097">
                  <c:v>3</c:v>
                </c:pt>
                <c:pt idx="17098">
                  <c:v>3</c:v>
                </c:pt>
                <c:pt idx="17099">
                  <c:v>3</c:v>
                </c:pt>
                <c:pt idx="17100">
                  <c:v>3</c:v>
                </c:pt>
                <c:pt idx="17101">
                  <c:v>3</c:v>
                </c:pt>
                <c:pt idx="17102">
                  <c:v>3</c:v>
                </c:pt>
                <c:pt idx="17103">
                  <c:v>3</c:v>
                </c:pt>
                <c:pt idx="17104">
                  <c:v>3</c:v>
                </c:pt>
                <c:pt idx="17105">
                  <c:v>3</c:v>
                </c:pt>
                <c:pt idx="17106">
                  <c:v>3</c:v>
                </c:pt>
                <c:pt idx="17107">
                  <c:v>3</c:v>
                </c:pt>
                <c:pt idx="17108">
                  <c:v>3</c:v>
                </c:pt>
                <c:pt idx="17109">
                  <c:v>3</c:v>
                </c:pt>
                <c:pt idx="17110">
                  <c:v>3</c:v>
                </c:pt>
                <c:pt idx="17111">
                  <c:v>3</c:v>
                </c:pt>
                <c:pt idx="17112">
                  <c:v>3</c:v>
                </c:pt>
                <c:pt idx="17113">
                  <c:v>3</c:v>
                </c:pt>
                <c:pt idx="17114">
                  <c:v>3</c:v>
                </c:pt>
                <c:pt idx="17115">
                  <c:v>3</c:v>
                </c:pt>
                <c:pt idx="17116">
                  <c:v>3</c:v>
                </c:pt>
                <c:pt idx="17117">
                  <c:v>3</c:v>
                </c:pt>
                <c:pt idx="17118">
                  <c:v>3</c:v>
                </c:pt>
                <c:pt idx="17119">
                  <c:v>3</c:v>
                </c:pt>
                <c:pt idx="17120">
                  <c:v>4</c:v>
                </c:pt>
                <c:pt idx="17121">
                  <c:v>5</c:v>
                </c:pt>
                <c:pt idx="17122">
                  <c:v>4</c:v>
                </c:pt>
                <c:pt idx="17123">
                  <c:v>3</c:v>
                </c:pt>
                <c:pt idx="17124">
                  <c:v>3</c:v>
                </c:pt>
                <c:pt idx="17125">
                  <c:v>3</c:v>
                </c:pt>
                <c:pt idx="17126">
                  <c:v>3</c:v>
                </c:pt>
                <c:pt idx="17127">
                  <c:v>3</c:v>
                </c:pt>
                <c:pt idx="17128">
                  <c:v>3</c:v>
                </c:pt>
                <c:pt idx="17129">
                  <c:v>3</c:v>
                </c:pt>
                <c:pt idx="17130">
                  <c:v>3</c:v>
                </c:pt>
                <c:pt idx="17131">
                  <c:v>3</c:v>
                </c:pt>
                <c:pt idx="17132">
                  <c:v>3</c:v>
                </c:pt>
                <c:pt idx="17133">
                  <c:v>3</c:v>
                </c:pt>
                <c:pt idx="17134">
                  <c:v>3</c:v>
                </c:pt>
                <c:pt idx="17135">
                  <c:v>3</c:v>
                </c:pt>
                <c:pt idx="17136">
                  <c:v>3</c:v>
                </c:pt>
                <c:pt idx="17137">
                  <c:v>3</c:v>
                </c:pt>
                <c:pt idx="17138">
                  <c:v>3</c:v>
                </c:pt>
                <c:pt idx="17139">
                  <c:v>3</c:v>
                </c:pt>
                <c:pt idx="17140">
                  <c:v>3</c:v>
                </c:pt>
                <c:pt idx="17141">
                  <c:v>3</c:v>
                </c:pt>
                <c:pt idx="17142">
                  <c:v>3</c:v>
                </c:pt>
                <c:pt idx="17143">
                  <c:v>3</c:v>
                </c:pt>
                <c:pt idx="17144">
                  <c:v>4</c:v>
                </c:pt>
                <c:pt idx="17145">
                  <c:v>5</c:v>
                </c:pt>
                <c:pt idx="17146">
                  <c:v>5</c:v>
                </c:pt>
                <c:pt idx="17147">
                  <c:v>5</c:v>
                </c:pt>
                <c:pt idx="17148">
                  <c:v>4</c:v>
                </c:pt>
                <c:pt idx="17149">
                  <c:v>4</c:v>
                </c:pt>
                <c:pt idx="17150">
                  <c:v>4</c:v>
                </c:pt>
                <c:pt idx="17151">
                  <c:v>3</c:v>
                </c:pt>
                <c:pt idx="17152">
                  <c:v>3</c:v>
                </c:pt>
                <c:pt idx="17153">
                  <c:v>3</c:v>
                </c:pt>
                <c:pt idx="17154">
                  <c:v>3</c:v>
                </c:pt>
                <c:pt idx="17155">
                  <c:v>3</c:v>
                </c:pt>
                <c:pt idx="17156">
                  <c:v>3</c:v>
                </c:pt>
                <c:pt idx="17157">
                  <c:v>3</c:v>
                </c:pt>
                <c:pt idx="17158">
                  <c:v>3</c:v>
                </c:pt>
                <c:pt idx="17159">
                  <c:v>3</c:v>
                </c:pt>
                <c:pt idx="17160">
                  <c:v>3</c:v>
                </c:pt>
                <c:pt idx="17161">
                  <c:v>3</c:v>
                </c:pt>
                <c:pt idx="17162">
                  <c:v>3</c:v>
                </c:pt>
                <c:pt idx="17163">
                  <c:v>3</c:v>
                </c:pt>
                <c:pt idx="17164">
                  <c:v>3</c:v>
                </c:pt>
                <c:pt idx="17165">
                  <c:v>3</c:v>
                </c:pt>
                <c:pt idx="17166">
                  <c:v>3</c:v>
                </c:pt>
                <c:pt idx="17167">
                  <c:v>3</c:v>
                </c:pt>
                <c:pt idx="17168">
                  <c:v>3</c:v>
                </c:pt>
                <c:pt idx="17169">
                  <c:v>3</c:v>
                </c:pt>
                <c:pt idx="17170">
                  <c:v>3</c:v>
                </c:pt>
                <c:pt idx="17171">
                  <c:v>3</c:v>
                </c:pt>
                <c:pt idx="17172">
                  <c:v>3</c:v>
                </c:pt>
                <c:pt idx="17173">
                  <c:v>3</c:v>
                </c:pt>
                <c:pt idx="17174">
                  <c:v>3</c:v>
                </c:pt>
                <c:pt idx="17175">
                  <c:v>3</c:v>
                </c:pt>
                <c:pt idx="17176">
                  <c:v>3</c:v>
                </c:pt>
                <c:pt idx="17177">
                  <c:v>3</c:v>
                </c:pt>
                <c:pt idx="17178">
                  <c:v>3</c:v>
                </c:pt>
                <c:pt idx="17179">
                  <c:v>3</c:v>
                </c:pt>
                <c:pt idx="17180">
                  <c:v>3</c:v>
                </c:pt>
                <c:pt idx="17181">
                  <c:v>3</c:v>
                </c:pt>
                <c:pt idx="17182">
                  <c:v>3</c:v>
                </c:pt>
                <c:pt idx="17183">
                  <c:v>3</c:v>
                </c:pt>
                <c:pt idx="17184">
                  <c:v>3</c:v>
                </c:pt>
                <c:pt idx="17185">
                  <c:v>3</c:v>
                </c:pt>
                <c:pt idx="17186">
                  <c:v>3</c:v>
                </c:pt>
                <c:pt idx="17187">
                  <c:v>3</c:v>
                </c:pt>
                <c:pt idx="17188">
                  <c:v>3</c:v>
                </c:pt>
                <c:pt idx="17189">
                  <c:v>3</c:v>
                </c:pt>
                <c:pt idx="17190">
                  <c:v>3</c:v>
                </c:pt>
                <c:pt idx="17191">
                  <c:v>3</c:v>
                </c:pt>
                <c:pt idx="17192">
                  <c:v>3</c:v>
                </c:pt>
                <c:pt idx="17193">
                  <c:v>3</c:v>
                </c:pt>
                <c:pt idx="17194">
                  <c:v>3</c:v>
                </c:pt>
                <c:pt idx="17195">
                  <c:v>3</c:v>
                </c:pt>
                <c:pt idx="17196">
                  <c:v>3</c:v>
                </c:pt>
                <c:pt idx="17197">
                  <c:v>3</c:v>
                </c:pt>
                <c:pt idx="17198">
                  <c:v>3</c:v>
                </c:pt>
                <c:pt idx="17199">
                  <c:v>3</c:v>
                </c:pt>
                <c:pt idx="17200">
                  <c:v>3</c:v>
                </c:pt>
                <c:pt idx="17201">
                  <c:v>3</c:v>
                </c:pt>
                <c:pt idx="17202">
                  <c:v>3</c:v>
                </c:pt>
                <c:pt idx="17203">
                  <c:v>3</c:v>
                </c:pt>
                <c:pt idx="17204">
                  <c:v>3</c:v>
                </c:pt>
                <c:pt idx="17205">
                  <c:v>3</c:v>
                </c:pt>
                <c:pt idx="17206">
                  <c:v>3</c:v>
                </c:pt>
                <c:pt idx="17207">
                  <c:v>3</c:v>
                </c:pt>
                <c:pt idx="17208">
                  <c:v>3</c:v>
                </c:pt>
                <c:pt idx="17209">
                  <c:v>3</c:v>
                </c:pt>
                <c:pt idx="17210">
                  <c:v>3</c:v>
                </c:pt>
                <c:pt idx="17211">
                  <c:v>3</c:v>
                </c:pt>
                <c:pt idx="17212">
                  <c:v>3</c:v>
                </c:pt>
                <c:pt idx="17213">
                  <c:v>3</c:v>
                </c:pt>
                <c:pt idx="17214">
                  <c:v>3</c:v>
                </c:pt>
                <c:pt idx="17215">
                  <c:v>3</c:v>
                </c:pt>
                <c:pt idx="17216">
                  <c:v>3</c:v>
                </c:pt>
                <c:pt idx="17217">
                  <c:v>3</c:v>
                </c:pt>
                <c:pt idx="17218">
                  <c:v>3</c:v>
                </c:pt>
                <c:pt idx="17219">
                  <c:v>3</c:v>
                </c:pt>
                <c:pt idx="17220">
                  <c:v>3</c:v>
                </c:pt>
                <c:pt idx="17221">
                  <c:v>3</c:v>
                </c:pt>
                <c:pt idx="17222">
                  <c:v>3</c:v>
                </c:pt>
                <c:pt idx="17223">
                  <c:v>3</c:v>
                </c:pt>
                <c:pt idx="17224">
                  <c:v>3</c:v>
                </c:pt>
                <c:pt idx="17225">
                  <c:v>3</c:v>
                </c:pt>
                <c:pt idx="17226">
                  <c:v>3</c:v>
                </c:pt>
                <c:pt idx="17227">
                  <c:v>3</c:v>
                </c:pt>
                <c:pt idx="17228">
                  <c:v>3</c:v>
                </c:pt>
                <c:pt idx="17229">
                  <c:v>3</c:v>
                </c:pt>
                <c:pt idx="17230">
                  <c:v>3</c:v>
                </c:pt>
                <c:pt idx="17231">
                  <c:v>3</c:v>
                </c:pt>
                <c:pt idx="17232">
                  <c:v>3</c:v>
                </c:pt>
                <c:pt idx="17233">
                  <c:v>3</c:v>
                </c:pt>
                <c:pt idx="17234">
                  <c:v>3</c:v>
                </c:pt>
                <c:pt idx="17235">
                  <c:v>3</c:v>
                </c:pt>
                <c:pt idx="17236">
                  <c:v>3</c:v>
                </c:pt>
                <c:pt idx="17237">
                  <c:v>3</c:v>
                </c:pt>
                <c:pt idx="17238">
                  <c:v>3</c:v>
                </c:pt>
                <c:pt idx="17239">
                  <c:v>3</c:v>
                </c:pt>
                <c:pt idx="17240">
                  <c:v>3</c:v>
                </c:pt>
                <c:pt idx="17241">
                  <c:v>3</c:v>
                </c:pt>
                <c:pt idx="17242">
                  <c:v>3</c:v>
                </c:pt>
                <c:pt idx="17243">
                  <c:v>3</c:v>
                </c:pt>
                <c:pt idx="17244">
                  <c:v>3</c:v>
                </c:pt>
                <c:pt idx="17245">
                  <c:v>3</c:v>
                </c:pt>
                <c:pt idx="17246">
                  <c:v>3</c:v>
                </c:pt>
                <c:pt idx="17247">
                  <c:v>3</c:v>
                </c:pt>
                <c:pt idx="17248">
                  <c:v>3</c:v>
                </c:pt>
                <c:pt idx="17249">
                  <c:v>3</c:v>
                </c:pt>
                <c:pt idx="17250">
                  <c:v>3</c:v>
                </c:pt>
                <c:pt idx="17251">
                  <c:v>3</c:v>
                </c:pt>
                <c:pt idx="17252">
                  <c:v>3</c:v>
                </c:pt>
                <c:pt idx="17253">
                  <c:v>3</c:v>
                </c:pt>
                <c:pt idx="17254">
                  <c:v>3</c:v>
                </c:pt>
                <c:pt idx="17255">
                  <c:v>3</c:v>
                </c:pt>
                <c:pt idx="17256">
                  <c:v>3</c:v>
                </c:pt>
                <c:pt idx="17257">
                  <c:v>3</c:v>
                </c:pt>
                <c:pt idx="17258">
                  <c:v>3</c:v>
                </c:pt>
                <c:pt idx="17259">
                  <c:v>3</c:v>
                </c:pt>
                <c:pt idx="17260">
                  <c:v>3</c:v>
                </c:pt>
                <c:pt idx="17261">
                  <c:v>3</c:v>
                </c:pt>
                <c:pt idx="17262">
                  <c:v>3</c:v>
                </c:pt>
                <c:pt idx="17263">
                  <c:v>3</c:v>
                </c:pt>
                <c:pt idx="17264">
                  <c:v>3</c:v>
                </c:pt>
                <c:pt idx="17265">
                  <c:v>3</c:v>
                </c:pt>
                <c:pt idx="17266">
                  <c:v>3</c:v>
                </c:pt>
                <c:pt idx="17267">
                  <c:v>3</c:v>
                </c:pt>
                <c:pt idx="17268">
                  <c:v>3</c:v>
                </c:pt>
                <c:pt idx="17269">
                  <c:v>3</c:v>
                </c:pt>
                <c:pt idx="17270">
                  <c:v>3</c:v>
                </c:pt>
                <c:pt idx="17271">
                  <c:v>3</c:v>
                </c:pt>
                <c:pt idx="17272">
                  <c:v>3</c:v>
                </c:pt>
                <c:pt idx="17273">
                  <c:v>3</c:v>
                </c:pt>
                <c:pt idx="17274">
                  <c:v>3</c:v>
                </c:pt>
                <c:pt idx="17275">
                  <c:v>3</c:v>
                </c:pt>
                <c:pt idx="17276">
                  <c:v>3</c:v>
                </c:pt>
                <c:pt idx="17277">
                  <c:v>3</c:v>
                </c:pt>
                <c:pt idx="17278">
                  <c:v>3</c:v>
                </c:pt>
                <c:pt idx="17279">
                  <c:v>3</c:v>
                </c:pt>
                <c:pt idx="17280">
                  <c:v>3</c:v>
                </c:pt>
                <c:pt idx="17281">
                  <c:v>3</c:v>
                </c:pt>
                <c:pt idx="17282">
                  <c:v>3</c:v>
                </c:pt>
                <c:pt idx="17283">
                  <c:v>3</c:v>
                </c:pt>
                <c:pt idx="17284">
                  <c:v>3</c:v>
                </c:pt>
                <c:pt idx="17285">
                  <c:v>3</c:v>
                </c:pt>
                <c:pt idx="17286">
                  <c:v>3</c:v>
                </c:pt>
                <c:pt idx="17287">
                  <c:v>3</c:v>
                </c:pt>
                <c:pt idx="17288">
                  <c:v>3</c:v>
                </c:pt>
                <c:pt idx="17289">
                  <c:v>3</c:v>
                </c:pt>
                <c:pt idx="17290">
                  <c:v>3</c:v>
                </c:pt>
                <c:pt idx="17291">
                  <c:v>3</c:v>
                </c:pt>
                <c:pt idx="17292">
                  <c:v>3</c:v>
                </c:pt>
                <c:pt idx="17293">
                  <c:v>3</c:v>
                </c:pt>
                <c:pt idx="17294">
                  <c:v>3</c:v>
                </c:pt>
                <c:pt idx="17295">
                  <c:v>0</c:v>
                </c:pt>
                <c:pt idx="17296">
                  <c:v>3</c:v>
                </c:pt>
                <c:pt idx="17297">
                  <c:v>3</c:v>
                </c:pt>
                <c:pt idx="17298">
                  <c:v>3</c:v>
                </c:pt>
                <c:pt idx="17299">
                  <c:v>13</c:v>
                </c:pt>
                <c:pt idx="17300">
                  <c:v>3</c:v>
                </c:pt>
                <c:pt idx="17301">
                  <c:v>3</c:v>
                </c:pt>
                <c:pt idx="17302">
                  <c:v>3</c:v>
                </c:pt>
                <c:pt idx="17303">
                  <c:v>3</c:v>
                </c:pt>
                <c:pt idx="17304">
                  <c:v>3</c:v>
                </c:pt>
                <c:pt idx="17305">
                  <c:v>3</c:v>
                </c:pt>
                <c:pt idx="17306">
                  <c:v>3</c:v>
                </c:pt>
                <c:pt idx="17307">
                  <c:v>3</c:v>
                </c:pt>
                <c:pt idx="17308">
                  <c:v>4</c:v>
                </c:pt>
                <c:pt idx="17309">
                  <c:v>6</c:v>
                </c:pt>
                <c:pt idx="17310">
                  <c:v>6</c:v>
                </c:pt>
                <c:pt idx="17311">
                  <c:v>6</c:v>
                </c:pt>
                <c:pt idx="17312">
                  <c:v>6</c:v>
                </c:pt>
                <c:pt idx="17313">
                  <c:v>6</c:v>
                </c:pt>
                <c:pt idx="17314">
                  <c:v>5</c:v>
                </c:pt>
                <c:pt idx="17315">
                  <c:v>5</c:v>
                </c:pt>
                <c:pt idx="17316">
                  <c:v>5</c:v>
                </c:pt>
                <c:pt idx="17317">
                  <c:v>5</c:v>
                </c:pt>
                <c:pt idx="17318">
                  <c:v>4</c:v>
                </c:pt>
                <c:pt idx="17319">
                  <c:v>3</c:v>
                </c:pt>
                <c:pt idx="17320">
                  <c:v>3</c:v>
                </c:pt>
                <c:pt idx="17321">
                  <c:v>4</c:v>
                </c:pt>
                <c:pt idx="17322">
                  <c:v>4</c:v>
                </c:pt>
                <c:pt idx="17323">
                  <c:v>4</c:v>
                </c:pt>
                <c:pt idx="17324">
                  <c:v>3</c:v>
                </c:pt>
                <c:pt idx="17325">
                  <c:v>3</c:v>
                </c:pt>
                <c:pt idx="17326">
                  <c:v>3</c:v>
                </c:pt>
                <c:pt idx="17327">
                  <c:v>3</c:v>
                </c:pt>
                <c:pt idx="17328">
                  <c:v>3</c:v>
                </c:pt>
                <c:pt idx="17329">
                  <c:v>3</c:v>
                </c:pt>
                <c:pt idx="17330">
                  <c:v>3</c:v>
                </c:pt>
                <c:pt idx="17331">
                  <c:v>3</c:v>
                </c:pt>
                <c:pt idx="17332">
                  <c:v>3</c:v>
                </c:pt>
                <c:pt idx="17333">
                  <c:v>3</c:v>
                </c:pt>
                <c:pt idx="17334">
                  <c:v>3</c:v>
                </c:pt>
                <c:pt idx="17335">
                  <c:v>3</c:v>
                </c:pt>
                <c:pt idx="17336">
                  <c:v>3</c:v>
                </c:pt>
                <c:pt idx="17337">
                  <c:v>3</c:v>
                </c:pt>
                <c:pt idx="17338">
                  <c:v>3</c:v>
                </c:pt>
                <c:pt idx="17339">
                  <c:v>3</c:v>
                </c:pt>
                <c:pt idx="17340">
                  <c:v>3</c:v>
                </c:pt>
                <c:pt idx="17341">
                  <c:v>3</c:v>
                </c:pt>
                <c:pt idx="17342">
                  <c:v>3</c:v>
                </c:pt>
                <c:pt idx="17343">
                  <c:v>3</c:v>
                </c:pt>
                <c:pt idx="17344">
                  <c:v>3</c:v>
                </c:pt>
                <c:pt idx="17345">
                  <c:v>3</c:v>
                </c:pt>
                <c:pt idx="17346">
                  <c:v>3</c:v>
                </c:pt>
                <c:pt idx="17347">
                  <c:v>3</c:v>
                </c:pt>
                <c:pt idx="17348">
                  <c:v>3</c:v>
                </c:pt>
                <c:pt idx="17349">
                  <c:v>3</c:v>
                </c:pt>
                <c:pt idx="17350">
                  <c:v>3</c:v>
                </c:pt>
                <c:pt idx="17351">
                  <c:v>3</c:v>
                </c:pt>
                <c:pt idx="17352">
                  <c:v>3</c:v>
                </c:pt>
                <c:pt idx="17353">
                  <c:v>3</c:v>
                </c:pt>
                <c:pt idx="17354">
                  <c:v>3</c:v>
                </c:pt>
                <c:pt idx="17355">
                  <c:v>3</c:v>
                </c:pt>
                <c:pt idx="17356">
                  <c:v>3</c:v>
                </c:pt>
                <c:pt idx="17357">
                  <c:v>3</c:v>
                </c:pt>
                <c:pt idx="17358">
                  <c:v>3</c:v>
                </c:pt>
                <c:pt idx="17359">
                  <c:v>3</c:v>
                </c:pt>
                <c:pt idx="17360">
                  <c:v>3</c:v>
                </c:pt>
                <c:pt idx="17361">
                  <c:v>3</c:v>
                </c:pt>
                <c:pt idx="17362">
                  <c:v>3</c:v>
                </c:pt>
                <c:pt idx="17363">
                  <c:v>3</c:v>
                </c:pt>
                <c:pt idx="17364">
                  <c:v>3</c:v>
                </c:pt>
                <c:pt idx="17365">
                  <c:v>3</c:v>
                </c:pt>
                <c:pt idx="17366">
                  <c:v>3</c:v>
                </c:pt>
                <c:pt idx="17367">
                  <c:v>3</c:v>
                </c:pt>
                <c:pt idx="17368">
                  <c:v>3</c:v>
                </c:pt>
                <c:pt idx="17369">
                  <c:v>3</c:v>
                </c:pt>
                <c:pt idx="17370">
                  <c:v>3</c:v>
                </c:pt>
                <c:pt idx="17371">
                  <c:v>3</c:v>
                </c:pt>
                <c:pt idx="17372">
                  <c:v>3</c:v>
                </c:pt>
                <c:pt idx="17373">
                  <c:v>3</c:v>
                </c:pt>
                <c:pt idx="17374">
                  <c:v>3</c:v>
                </c:pt>
                <c:pt idx="17375">
                  <c:v>3</c:v>
                </c:pt>
                <c:pt idx="17376">
                  <c:v>3</c:v>
                </c:pt>
                <c:pt idx="17377">
                  <c:v>3</c:v>
                </c:pt>
                <c:pt idx="17378">
                  <c:v>3</c:v>
                </c:pt>
                <c:pt idx="17379">
                  <c:v>3</c:v>
                </c:pt>
                <c:pt idx="17380">
                  <c:v>3</c:v>
                </c:pt>
                <c:pt idx="17381">
                  <c:v>3</c:v>
                </c:pt>
                <c:pt idx="17382">
                  <c:v>3</c:v>
                </c:pt>
                <c:pt idx="17383">
                  <c:v>3</c:v>
                </c:pt>
                <c:pt idx="17384">
                  <c:v>3</c:v>
                </c:pt>
                <c:pt idx="17385">
                  <c:v>3</c:v>
                </c:pt>
                <c:pt idx="17386">
                  <c:v>3</c:v>
                </c:pt>
                <c:pt idx="17387">
                  <c:v>3</c:v>
                </c:pt>
                <c:pt idx="17388">
                  <c:v>3</c:v>
                </c:pt>
                <c:pt idx="17389">
                  <c:v>3</c:v>
                </c:pt>
                <c:pt idx="17390">
                  <c:v>3</c:v>
                </c:pt>
                <c:pt idx="17391">
                  <c:v>3</c:v>
                </c:pt>
                <c:pt idx="17392">
                  <c:v>3</c:v>
                </c:pt>
                <c:pt idx="17393">
                  <c:v>3</c:v>
                </c:pt>
                <c:pt idx="17394">
                  <c:v>3</c:v>
                </c:pt>
                <c:pt idx="17395">
                  <c:v>3</c:v>
                </c:pt>
                <c:pt idx="17396">
                  <c:v>3</c:v>
                </c:pt>
                <c:pt idx="17397">
                  <c:v>3</c:v>
                </c:pt>
                <c:pt idx="17398">
                  <c:v>3</c:v>
                </c:pt>
                <c:pt idx="17399">
                  <c:v>3</c:v>
                </c:pt>
                <c:pt idx="17400">
                  <c:v>3</c:v>
                </c:pt>
                <c:pt idx="17401">
                  <c:v>3</c:v>
                </c:pt>
                <c:pt idx="17402">
                  <c:v>3</c:v>
                </c:pt>
                <c:pt idx="17403">
                  <c:v>3</c:v>
                </c:pt>
                <c:pt idx="17404">
                  <c:v>3</c:v>
                </c:pt>
                <c:pt idx="17405">
                  <c:v>3</c:v>
                </c:pt>
                <c:pt idx="17406">
                  <c:v>3</c:v>
                </c:pt>
                <c:pt idx="17407">
                  <c:v>3</c:v>
                </c:pt>
                <c:pt idx="17408">
                  <c:v>3</c:v>
                </c:pt>
                <c:pt idx="17409">
                  <c:v>3</c:v>
                </c:pt>
                <c:pt idx="17410">
                  <c:v>3</c:v>
                </c:pt>
                <c:pt idx="17411">
                  <c:v>3</c:v>
                </c:pt>
                <c:pt idx="17412">
                  <c:v>3</c:v>
                </c:pt>
                <c:pt idx="17413">
                  <c:v>3</c:v>
                </c:pt>
                <c:pt idx="17414">
                  <c:v>3</c:v>
                </c:pt>
                <c:pt idx="17415">
                  <c:v>3</c:v>
                </c:pt>
                <c:pt idx="17416">
                  <c:v>3</c:v>
                </c:pt>
                <c:pt idx="17417">
                  <c:v>3</c:v>
                </c:pt>
                <c:pt idx="17418">
                  <c:v>3</c:v>
                </c:pt>
                <c:pt idx="17419">
                  <c:v>3</c:v>
                </c:pt>
                <c:pt idx="17420">
                  <c:v>3</c:v>
                </c:pt>
                <c:pt idx="17421">
                  <c:v>3</c:v>
                </c:pt>
                <c:pt idx="17422">
                  <c:v>3</c:v>
                </c:pt>
                <c:pt idx="17423">
                  <c:v>3</c:v>
                </c:pt>
                <c:pt idx="17424">
                  <c:v>3</c:v>
                </c:pt>
                <c:pt idx="17425">
                  <c:v>3</c:v>
                </c:pt>
                <c:pt idx="17426">
                  <c:v>3</c:v>
                </c:pt>
                <c:pt idx="17427">
                  <c:v>3</c:v>
                </c:pt>
                <c:pt idx="17428">
                  <c:v>3</c:v>
                </c:pt>
                <c:pt idx="17429">
                  <c:v>3</c:v>
                </c:pt>
                <c:pt idx="17430">
                  <c:v>3</c:v>
                </c:pt>
                <c:pt idx="17431">
                  <c:v>3</c:v>
                </c:pt>
                <c:pt idx="17432">
                  <c:v>3</c:v>
                </c:pt>
                <c:pt idx="17433">
                  <c:v>3</c:v>
                </c:pt>
                <c:pt idx="17434">
                  <c:v>3</c:v>
                </c:pt>
                <c:pt idx="17435">
                  <c:v>3</c:v>
                </c:pt>
                <c:pt idx="17436">
                  <c:v>3</c:v>
                </c:pt>
                <c:pt idx="17437">
                  <c:v>3</c:v>
                </c:pt>
                <c:pt idx="17438">
                  <c:v>3</c:v>
                </c:pt>
                <c:pt idx="17439">
                  <c:v>3</c:v>
                </c:pt>
                <c:pt idx="17440">
                  <c:v>2</c:v>
                </c:pt>
                <c:pt idx="17441">
                  <c:v>3</c:v>
                </c:pt>
                <c:pt idx="17442">
                  <c:v>3</c:v>
                </c:pt>
                <c:pt idx="17443">
                  <c:v>3</c:v>
                </c:pt>
                <c:pt idx="17444">
                  <c:v>3</c:v>
                </c:pt>
                <c:pt idx="17445">
                  <c:v>2</c:v>
                </c:pt>
                <c:pt idx="17446">
                  <c:v>3</c:v>
                </c:pt>
                <c:pt idx="17447">
                  <c:v>3</c:v>
                </c:pt>
                <c:pt idx="17448">
                  <c:v>3</c:v>
                </c:pt>
                <c:pt idx="17449">
                  <c:v>2</c:v>
                </c:pt>
                <c:pt idx="17450">
                  <c:v>2</c:v>
                </c:pt>
                <c:pt idx="17451">
                  <c:v>2</c:v>
                </c:pt>
                <c:pt idx="17452">
                  <c:v>2</c:v>
                </c:pt>
                <c:pt idx="17453">
                  <c:v>2</c:v>
                </c:pt>
                <c:pt idx="17454">
                  <c:v>2</c:v>
                </c:pt>
                <c:pt idx="17455">
                  <c:v>2</c:v>
                </c:pt>
                <c:pt idx="17456">
                  <c:v>2</c:v>
                </c:pt>
                <c:pt idx="17457">
                  <c:v>2</c:v>
                </c:pt>
                <c:pt idx="17458">
                  <c:v>2</c:v>
                </c:pt>
                <c:pt idx="17459">
                  <c:v>2</c:v>
                </c:pt>
                <c:pt idx="17460">
                  <c:v>2</c:v>
                </c:pt>
                <c:pt idx="17461">
                  <c:v>2</c:v>
                </c:pt>
                <c:pt idx="17462">
                  <c:v>2</c:v>
                </c:pt>
                <c:pt idx="17463">
                  <c:v>2</c:v>
                </c:pt>
                <c:pt idx="17464">
                  <c:v>3</c:v>
                </c:pt>
                <c:pt idx="17465">
                  <c:v>3</c:v>
                </c:pt>
                <c:pt idx="17466">
                  <c:v>2</c:v>
                </c:pt>
                <c:pt idx="17467">
                  <c:v>3</c:v>
                </c:pt>
                <c:pt idx="17468">
                  <c:v>2</c:v>
                </c:pt>
                <c:pt idx="17469">
                  <c:v>2</c:v>
                </c:pt>
                <c:pt idx="17470">
                  <c:v>2</c:v>
                </c:pt>
                <c:pt idx="17471">
                  <c:v>2</c:v>
                </c:pt>
                <c:pt idx="17472">
                  <c:v>2</c:v>
                </c:pt>
                <c:pt idx="17473">
                  <c:v>2</c:v>
                </c:pt>
                <c:pt idx="17474">
                  <c:v>2</c:v>
                </c:pt>
                <c:pt idx="17475">
                  <c:v>2</c:v>
                </c:pt>
                <c:pt idx="17476">
                  <c:v>3</c:v>
                </c:pt>
                <c:pt idx="17477">
                  <c:v>2</c:v>
                </c:pt>
                <c:pt idx="17478">
                  <c:v>2</c:v>
                </c:pt>
                <c:pt idx="17479">
                  <c:v>2</c:v>
                </c:pt>
                <c:pt idx="17480">
                  <c:v>2</c:v>
                </c:pt>
                <c:pt idx="17481">
                  <c:v>2</c:v>
                </c:pt>
                <c:pt idx="17482">
                  <c:v>2</c:v>
                </c:pt>
                <c:pt idx="17483">
                  <c:v>2</c:v>
                </c:pt>
                <c:pt idx="17484">
                  <c:v>2</c:v>
                </c:pt>
                <c:pt idx="17485">
                  <c:v>2</c:v>
                </c:pt>
                <c:pt idx="17486">
                  <c:v>2</c:v>
                </c:pt>
                <c:pt idx="17487">
                  <c:v>2</c:v>
                </c:pt>
                <c:pt idx="17488">
                  <c:v>2</c:v>
                </c:pt>
                <c:pt idx="17489">
                  <c:v>2</c:v>
                </c:pt>
                <c:pt idx="17490">
                  <c:v>2</c:v>
                </c:pt>
                <c:pt idx="17491">
                  <c:v>2</c:v>
                </c:pt>
                <c:pt idx="17492">
                  <c:v>2</c:v>
                </c:pt>
                <c:pt idx="17493">
                  <c:v>2</c:v>
                </c:pt>
                <c:pt idx="17494">
                  <c:v>2</c:v>
                </c:pt>
                <c:pt idx="17495">
                  <c:v>2</c:v>
                </c:pt>
                <c:pt idx="17496">
                  <c:v>2</c:v>
                </c:pt>
                <c:pt idx="17497">
                  <c:v>2</c:v>
                </c:pt>
                <c:pt idx="17498">
                  <c:v>2</c:v>
                </c:pt>
                <c:pt idx="17499">
                  <c:v>2</c:v>
                </c:pt>
                <c:pt idx="17500">
                  <c:v>2</c:v>
                </c:pt>
                <c:pt idx="17501">
                  <c:v>2</c:v>
                </c:pt>
                <c:pt idx="17502">
                  <c:v>2</c:v>
                </c:pt>
                <c:pt idx="17503">
                  <c:v>2</c:v>
                </c:pt>
                <c:pt idx="17504">
                  <c:v>2</c:v>
                </c:pt>
                <c:pt idx="17505">
                  <c:v>2</c:v>
                </c:pt>
                <c:pt idx="17506">
                  <c:v>2</c:v>
                </c:pt>
                <c:pt idx="17507">
                  <c:v>2</c:v>
                </c:pt>
                <c:pt idx="17508">
                  <c:v>2</c:v>
                </c:pt>
                <c:pt idx="17509">
                  <c:v>2</c:v>
                </c:pt>
                <c:pt idx="17510">
                  <c:v>2</c:v>
                </c:pt>
                <c:pt idx="17511">
                  <c:v>2</c:v>
                </c:pt>
                <c:pt idx="17512">
                  <c:v>2</c:v>
                </c:pt>
                <c:pt idx="17513">
                  <c:v>2</c:v>
                </c:pt>
                <c:pt idx="17514">
                  <c:v>2</c:v>
                </c:pt>
                <c:pt idx="17515">
                  <c:v>2</c:v>
                </c:pt>
                <c:pt idx="17516">
                  <c:v>2</c:v>
                </c:pt>
                <c:pt idx="17517">
                  <c:v>2</c:v>
                </c:pt>
                <c:pt idx="17518">
                  <c:v>2</c:v>
                </c:pt>
                <c:pt idx="17519">
                  <c:v>2</c:v>
                </c:pt>
                <c:pt idx="17520">
                  <c:v>2</c:v>
                </c:pt>
                <c:pt idx="17521">
                  <c:v>2</c:v>
                </c:pt>
                <c:pt idx="17522">
                  <c:v>2</c:v>
                </c:pt>
                <c:pt idx="17523">
                  <c:v>2</c:v>
                </c:pt>
                <c:pt idx="17524">
                  <c:v>2</c:v>
                </c:pt>
                <c:pt idx="17525">
                  <c:v>2</c:v>
                </c:pt>
                <c:pt idx="17526">
                  <c:v>2</c:v>
                </c:pt>
                <c:pt idx="17527">
                  <c:v>2</c:v>
                </c:pt>
                <c:pt idx="17528">
                  <c:v>2</c:v>
                </c:pt>
                <c:pt idx="17529">
                  <c:v>2</c:v>
                </c:pt>
                <c:pt idx="17530">
                  <c:v>2</c:v>
                </c:pt>
                <c:pt idx="17531">
                  <c:v>2</c:v>
                </c:pt>
                <c:pt idx="17532">
                  <c:v>2</c:v>
                </c:pt>
                <c:pt idx="17533">
                  <c:v>2</c:v>
                </c:pt>
                <c:pt idx="17534">
                  <c:v>2</c:v>
                </c:pt>
                <c:pt idx="17535">
                  <c:v>2</c:v>
                </c:pt>
                <c:pt idx="17536">
                  <c:v>2</c:v>
                </c:pt>
                <c:pt idx="17537">
                  <c:v>2</c:v>
                </c:pt>
                <c:pt idx="17538">
                  <c:v>2</c:v>
                </c:pt>
                <c:pt idx="17539">
                  <c:v>2</c:v>
                </c:pt>
                <c:pt idx="17540">
                  <c:v>2</c:v>
                </c:pt>
                <c:pt idx="17541">
                  <c:v>2</c:v>
                </c:pt>
                <c:pt idx="17542">
                  <c:v>2</c:v>
                </c:pt>
                <c:pt idx="17543">
                  <c:v>2</c:v>
                </c:pt>
                <c:pt idx="17544">
                  <c:v>2</c:v>
                </c:pt>
                <c:pt idx="17545">
                  <c:v>2</c:v>
                </c:pt>
                <c:pt idx="17546">
                  <c:v>2</c:v>
                </c:pt>
                <c:pt idx="17547">
                  <c:v>2</c:v>
                </c:pt>
                <c:pt idx="17548">
                  <c:v>2</c:v>
                </c:pt>
                <c:pt idx="17549">
                  <c:v>2</c:v>
                </c:pt>
                <c:pt idx="17550">
                  <c:v>2</c:v>
                </c:pt>
                <c:pt idx="17551">
                  <c:v>2</c:v>
                </c:pt>
                <c:pt idx="17552">
                  <c:v>2</c:v>
                </c:pt>
                <c:pt idx="17553">
                  <c:v>2</c:v>
                </c:pt>
                <c:pt idx="17554">
                  <c:v>2</c:v>
                </c:pt>
                <c:pt idx="17555">
                  <c:v>2</c:v>
                </c:pt>
                <c:pt idx="17556">
                  <c:v>2</c:v>
                </c:pt>
                <c:pt idx="17557">
                  <c:v>2</c:v>
                </c:pt>
                <c:pt idx="17558">
                  <c:v>2</c:v>
                </c:pt>
                <c:pt idx="17559">
                  <c:v>2</c:v>
                </c:pt>
                <c:pt idx="17560">
                  <c:v>2</c:v>
                </c:pt>
                <c:pt idx="17561">
                  <c:v>2</c:v>
                </c:pt>
                <c:pt idx="17562">
                  <c:v>2</c:v>
                </c:pt>
                <c:pt idx="17563">
                  <c:v>2</c:v>
                </c:pt>
                <c:pt idx="17564">
                  <c:v>2</c:v>
                </c:pt>
                <c:pt idx="17565">
                  <c:v>2</c:v>
                </c:pt>
                <c:pt idx="17566">
                  <c:v>2</c:v>
                </c:pt>
                <c:pt idx="17567">
                  <c:v>2</c:v>
                </c:pt>
                <c:pt idx="17568">
                  <c:v>2</c:v>
                </c:pt>
                <c:pt idx="17569">
                  <c:v>2</c:v>
                </c:pt>
                <c:pt idx="17570">
                  <c:v>2</c:v>
                </c:pt>
                <c:pt idx="17571">
                  <c:v>2</c:v>
                </c:pt>
                <c:pt idx="17572">
                  <c:v>2</c:v>
                </c:pt>
                <c:pt idx="17573">
                  <c:v>2</c:v>
                </c:pt>
                <c:pt idx="17574">
                  <c:v>2</c:v>
                </c:pt>
                <c:pt idx="17575">
                  <c:v>2</c:v>
                </c:pt>
                <c:pt idx="17576">
                  <c:v>2</c:v>
                </c:pt>
                <c:pt idx="17577">
                  <c:v>2</c:v>
                </c:pt>
                <c:pt idx="17578">
                  <c:v>2</c:v>
                </c:pt>
                <c:pt idx="17579">
                  <c:v>2</c:v>
                </c:pt>
                <c:pt idx="17580">
                  <c:v>2</c:v>
                </c:pt>
                <c:pt idx="17581">
                  <c:v>2</c:v>
                </c:pt>
                <c:pt idx="17582">
                  <c:v>2</c:v>
                </c:pt>
                <c:pt idx="17583">
                  <c:v>2</c:v>
                </c:pt>
                <c:pt idx="17584">
                  <c:v>2</c:v>
                </c:pt>
                <c:pt idx="17585">
                  <c:v>2</c:v>
                </c:pt>
                <c:pt idx="17586">
                  <c:v>2</c:v>
                </c:pt>
                <c:pt idx="17587">
                  <c:v>3</c:v>
                </c:pt>
                <c:pt idx="17588">
                  <c:v>2</c:v>
                </c:pt>
                <c:pt idx="17589">
                  <c:v>2</c:v>
                </c:pt>
                <c:pt idx="17590">
                  <c:v>2</c:v>
                </c:pt>
                <c:pt idx="17591">
                  <c:v>2</c:v>
                </c:pt>
                <c:pt idx="17592">
                  <c:v>2</c:v>
                </c:pt>
                <c:pt idx="17593">
                  <c:v>2</c:v>
                </c:pt>
                <c:pt idx="17594">
                  <c:v>2</c:v>
                </c:pt>
                <c:pt idx="17595">
                  <c:v>2</c:v>
                </c:pt>
                <c:pt idx="17596">
                  <c:v>2</c:v>
                </c:pt>
                <c:pt idx="17597">
                  <c:v>2</c:v>
                </c:pt>
                <c:pt idx="17598">
                  <c:v>2</c:v>
                </c:pt>
                <c:pt idx="17599">
                  <c:v>2</c:v>
                </c:pt>
                <c:pt idx="17600">
                  <c:v>2</c:v>
                </c:pt>
                <c:pt idx="17601">
                  <c:v>2</c:v>
                </c:pt>
                <c:pt idx="17602">
                  <c:v>2</c:v>
                </c:pt>
                <c:pt idx="17603">
                  <c:v>2</c:v>
                </c:pt>
                <c:pt idx="17604">
                  <c:v>2</c:v>
                </c:pt>
                <c:pt idx="17605">
                  <c:v>2</c:v>
                </c:pt>
                <c:pt idx="17606">
                  <c:v>2</c:v>
                </c:pt>
                <c:pt idx="17607">
                  <c:v>2</c:v>
                </c:pt>
                <c:pt idx="17608">
                  <c:v>2</c:v>
                </c:pt>
                <c:pt idx="17609">
                  <c:v>2</c:v>
                </c:pt>
                <c:pt idx="17610">
                  <c:v>2</c:v>
                </c:pt>
                <c:pt idx="17611">
                  <c:v>2</c:v>
                </c:pt>
                <c:pt idx="17612">
                  <c:v>2</c:v>
                </c:pt>
                <c:pt idx="17613">
                  <c:v>2</c:v>
                </c:pt>
                <c:pt idx="17614">
                  <c:v>2</c:v>
                </c:pt>
                <c:pt idx="17615">
                  <c:v>2</c:v>
                </c:pt>
                <c:pt idx="17616">
                  <c:v>2</c:v>
                </c:pt>
                <c:pt idx="17617">
                  <c:v>2</c:v>
                </c:pt>
                <c:pt idx="17618">
                  <c:v>2</c:v>
                </c:pt>
                <c:pt idx="17619">
                  <c:v>2</c:v>
                </c:pt>
                <c:pt idx="17620">
                  <c:v>3</c:v>
                </c:pt>
                <c:pt idx="17621">
                  <c:v>3</c:v>
                </c:pt>
                <c:pt idx="17622">
                  <c:v>2</c:v>
                </c:pt>
                <c:pt idx="17623">
                  <c:v>2</c:v>
                </c:pt>
                <c:pt idx="17624">
                  <c:v>2</c:v>
                </c:pt>
                <c:pt idx="17625">
                  <c:v>2</c:v>
                </c:pt>
                <c:pt idx="17626">
                  <c:v>2</c:v>
                </c:pt>
                <c:pt idx="17627">
                  <c:v>2</c:v>
                </c:pt>
                <c:pt idx="17628">
                  <c:v>2</c:v>
                </c:pt>
                <c:pt idx="17629">
                  <c:v>2</c:v>
                </c:pt>
                <c:pt idx="17630">
                  <c:v>2</c:v>
                </c:pt>
                <c:pt idx="17631">
                  <c:v>2</c:v>
                </c:pt>
                <c:pt idx="17632">
                  <c:v>2</c:v>
                </c:pt>
                <c:pt idx="17633">
                  <c:v>2</c:v>
                </c:pt>
                <c:pt idx="17634">
                  <c:v>2</c:v>
                </c:pt>
                <c:pt idx="17635">
                  <c:v>2</c:v>
                </c:pt>
                <c:pt idx="17636">
                  <c:v>2</c:v>
                </c:pt>
                <c:pt idx="17637">
                  <c:v>2</c:v>
                </c:pt>
                <c:pt idx="17638">
                  <c:v>2</c:v>
                </c:pt>
                <c:pt idx="17639">
                  <c:v>2</c:v>
                </c:pt>
                <c:pt idx="17640">
                  <c:v>2</c:v>
                </c:pt>
                <c:pt idx="17641">
                  <c:v>2</c:v>
                </c:pt>
                <c:pt idx="17642">
                  <c:v>2</c:v>
                </c:pt>
                <c:pt idx="17643">
                  <c:v>2</c:v>
                </c:pt>
                <c:pt idx="17644">
                  <c:v>2</c:v>
                </c:pt>
                <c:pt idx="17645">
                  <c:v>2</c:v>
                </c:pt>
                <c:pt idx="17646">
                  <c:v>2</c:v>
                </c:pt>
                <c:pt idx="17647">
                  <c:v>2</c:v>
                </c:pt>
                <c:pt idx="17648">
                  <c:v>2</c:v>
                </c:pt>
                <c:pt idx="17649">
                  <c:v>2</c:v>
                </c:pt>
                <c:pt idx="17650">
                  <c:v>2</c:v>
                </c:pt>
                <c:pt idx="17651">
                  <c:v>2</c:v>
                </c:pt>
                <c:pt idx="17652">
                  <c:v>2</c:v>
                </c:pt>
                <c:pt idx="17653">
                  <c:v>2</c:v>
                </c:pt>
                <c:pt idx="17654">
                  <c:v>2</c:v>
                </c:pt>
                <c:pt idx="17655">
                  <c:v>2</c:v>
                </c:pt>
                <c:pt idx="17656">
                  <c:v>2</c:v>
                </c:pt>
                <c:pt idx="17657">
                  <c:v>2</c:v>
                </c:pt>
                <c:pt idx="17658">
                  <c:v>2</c:v>
                </c:pt>
                <c:pt idx="17659">
                  <c:v>2</c:v>
                </c:pt>
                <c:pt idx="17660">
                  <c:v>2</c:v>
                </c:pt>
                <c:pt idx="17661">
                  <c:v>2</c:v>
                </c:pt>
                <c:pt idx="17662">
                  <c:v>2</c:v>
                </c:pt>
                <c:pt idx="17663">
                  <c:v>3</c:v>
                </c:pt>
                <c:pt idx="17664">
                  <c:v>3</c:v>
                </c:pt>
                <c:pt idx="17665">
                  <c:v>3</c:v>
                </c:pt>
                <c:pt idx="17666">
                  <c:v>3</c:v>
                </c:pt>
                <c:pt idx="17667">
                  <c:v>3</c:v>
                </c:pt>
                <c:pt idx="17668">
                  <c:v>2</c:v>
                </c:pt>
                <c:pt idx="17669">
                  <c:v>3</c:v>
                </c:pt>
                <c:pt idx="17670">
                  <c:v>3</c:v>
                </c:pt>
                <c:pt idx="17671">
                  <c:v>3</c:v>
                </c:pt>
                <c:pt idx="17672">
                  <c:v>3</c:v>
                </c:pt>
                <c:pt idx="17673">
                  <c:v>3</c:v>
                </c:pt>
                <c:pt idx="17674">
                  <c:v>3</c:v>
                </c:pt>
                <c:pt idx="17675">
                  <c:v>2</c:v>
                </c:pt>
                <c:pt idx="17676">
                  <c:v>2</c:v>
                </c:pt>
                <c:pt idx="17677">
                  <c:v>3</c:v>
                </c:pt>
                <c:pt idx="17678">
                  <c:v>3</c:v>
                </c:pt>
                <c:pt idx="17679">
                  <c:v>3</c:v>
                </c:pt>
                <c:pt idx="17680">
                  <c:v>2</c:v>
                </c:pt>
                <c:pt idx="17681">
                  <c:v>2</c:v>
                </c:pt>
                <c:pt idx="17682">
                  <c:v>3</c:v>
                </c:pt>
                <c:pt idx="17683">
                  <c:v>3</c:v>
                </c:pt>
                <c:pt idx="17684">
                  <c:v>3</c:v>
                </c:pt>
                <c:pt idx="17685">
                  <c:v>3</c:v>
                </c:pt>
                <c:pt idx="17686">
                  <c:v>3</c:v>
                </c:pt>
                <c:pt idx="17687">
                  <c:v>2</c:v>
                </c:pt>
                <c:pt idx="17688">
                  <c:v>2</c:v>
                </c:pt>
                <c:pt idx="17689">
                  <c:v>2</c:v>
                </c:pt>
                <c:pt idx="17690">
                  <c:v>2</c:v>
                </c:pt>
                <c:pt idx="17691">
                  <c:v>2</c:v>
                </c:pt>
                <c:pt idx="17692">
                  <c:v>2</c:v>
                </c:pt>
                <c:pt idx="17693">
                  <c:v>2</c:v>
                </c:pt>
                <c:pt idx="17694">
                  <c:v>2</c:v>
                </c:pt>
                <c:pt idx="17695">
                  <c:v>2</c:v>
                </c:pt>
                <c:pt idx="17696">
                  <c:v>2</c:v>
                </c:pt>
                <c:pt idx="17697">
                  <c:v>2</c:v>
                </c:pt>
                <c:pt idx="17698">
                  <c:v>2</c:v>
                </c:pt>
                <c:pt idx="17699">
                  <c:v>2</c:v>
                </c:pt>
                <c:pt idx="17700">
                  <c:v>2</c:v>
                </c:pt>
                <c:pt idx="17701">
                  <c:v>2</c:v>
                </c:pt>
                <c:pt idx="17702">
                  <c:v>2</c:v>
                </c:pt>
                <c:pt idx="17703">
                  <c:v>2</c:v>
                </c:pt>
                <c:pt idx="17704">
                  <c:v>2</c:v>
                </c:pt>
                <c:pt idx="17705">
                  <c:v>2</c:v>
                </c:pt>
                <c:pt idx="17706">
                  <c:v>2</c:v>
                </c:pt>
                <c:pt idx="17707">
                  <c:v>2</c:v>
                </c:pt>
                <c:pt idx="17708">
                  <c:v>2</c:v>
                </c:pt>
                <c:pt idx="17709">
                  <c:v>2</c:v>
                </c:pt>
                <c:pt idx="17710">
                  <c:v>2</c:v>
                </c:pt>
                <c:pt idx="17711">
                  <c:v>2</c:v>
                </c:pt>
                <c:pt idx="17712">
                  <c:v>2</c:v>
                </c:pt>
                <c:pt idx="17713">
                  <c:v>2</c:v>
                </c:pt>
                <c:pt idx="17714">
                  <c:v>2</c:v>
                </c:pt>
                <c:pt idx="17715">
                  <c:v>2</c:v>
                </c:pt>
                <c:pt idx="17716">
                  <c:v>2</c:v>
                </c:pt>
                <c:pt idx="17717">
                  <c:v>2</c:v>
                </c:pt>
                <c:pt idx="17718">
                  <c:v>2</c:v>
                </c:pt>
                <c:pt idx="17719">
                  <c:v>2</c:v>
                </c:pt>
                <c:pt idx="17720">
                  <c:v>2</c:v>
                </c:pt>
                <c:pt idx="17721">
                  <c:v>2</c:v>
                </c:pt>
                <c:pt idx="17722">
                  <c:v>2</c:v>
                </c:pt>
                <c:pt idx="17723">
                  <c:v>2</c:v>
                </c:pt>
                <c:pt idx="17724">
                  <c:v>2</c:v>
                </c:pt>
                <c:pt idx="17725">
                  <c:v>2</c:v>
                </c:pt>
                <c:pt idx="17726">
                  <c:v>2</c:v>
                </c:pt>
                <c:pt idx="17727">
                  <c:v>2</c:v>
                </c:pt>
                <c:pt idx="17728">
                  <c:v>2</c:v>
                </c:pt>
                <c:pt idx="17729">
                  <c:v>2</c:v>
                </c:pt>
                <c:pt idx="17730">
                  <c:v>2</c:v>
                </c:pt>
                <c:pt idx="17731">
                  <c:v>2</c:v>
                </c:pt>
                <c:pt idx="17732">
                  <c:v>2</c:v>
                </c:pt>
                <c:pt idx="17733">
                  <c:v>2</c:v>
                </c:pt>
                <c:pt idx="17734">
                  <c:v>2</c:v>
                </c:pt>
                <c:pt idx="17735">
                  <c:v>2</c:v>
                </c:pt>
                <c:pt idx="17736">
                  <c:v>2</c:v>
                </c:pt>
                <c:pt idx="17737">
                  <c:v>3</c:v>
                </c:pt>
                <c:pt idx="17738">
                  <c:v>3</c:v>
                </c:pt>
                <c:pt idx="17739">
                  <c:v>2</c:v>
                </c:pt>
                <c:pt idx="17740">
                  <c:v>2</c:v>
                </c:pt>
                <c:pt idx="17741">
                  <c:v>2</c:v>
                </c:pt>
                <c:pt idx="17742">
                  <c:v>2</c:v>
                </c:pt>
                <c:pt idx="17743">
                  <c:v>2</c:v>
                </c:pt>
                <c:pt idx="17744">
                  <c:v>2</c:v>
                </c:pt>
                <c:pt idx="17745">
                  <c:v>2</c:v>
                </c:pt>
                <c:pt idx="17746">
                  <c:v>2</c:v>
                </c:pt>
                <c:pt idx="17747">
                  <c:v>2</c:v>
                </c:pt>
                <c:pt idx="17748">
                  <c:v>2</c:v>
                </c:pt>
                <c:pt idx="17749">
                  <c:v>2</c:v>
                </c:pt>
                <c:pt idx="17750">
                  <c:v>2</c:v>
                </c:pt>
                <c:pt idx="17751">
                  <c:v>2</c:v>
                </c:pt>
                <c:pt idx="17752">
                  <c:v>2</c:v>
                </c:pt>
                <c:pt idx="17753">
                  <c:v>2</c:v>
                </c:pt>
                <c:pt idx="17754">
                  <c:v>2</c:v>
                </c:pt>
                <c:pt idx="17755">
                  <c:v>2</c:v>
                </c:pt>
                <c:pt idx="17756">
                  <c:v>2</c:v>
                </c:pt>
                <c:pt idx="17757">
                  <c:v>2</c:v>
                </c:pt>
                <c:pt idx="17758">
                  <c:v>2</c:v>
                </c:pt>
                <c:pt idx="17759">
                  <c:v>2</c:v>
                </c:pt>
                <c:pt idx="17760">
                  <c:v>2</c:v>
                </c:pt>
                <c:pt idx="17761">
                  <c:v>2</c:v>
                </c:pt>
                <c:pt idx="17762">
                  <c:v>2</c:v>
                </c:pt>
                <c:pt idx="17763">
                  <c:v>2</c:v>
                </c:pt>
                <c:pt idx="17764">
                  <c:v>2</c:v>
                </c:pt>
                <c:pt idx="17765">
                  <c:v>2</c:v>
                </c:pt>
                <c:pt idx="17766">
                  <c:v>2</c:v>
                </c:pt>
                <c:pt idx="17767">
                  <c:v>2</c:v>
                </c:pt>
                <c:pt idx="17768">
                  <c:v>2</c:v>
                </c:pt>
                <c:pt idx="17769">
                  <c:v>2</c:v>
                </c:pt>
                <c:pt idx="17770">
                  <c:v>2</c:v>
                </c:pt>
                <c:pt idx="17771">
                  <c:v>2</c:v>
                </c:pt>
                <c:pt idx="17772">
                  <c:v>2</c:v>
                </c:pt>
                <c:pt idx="17773">
                  <c:v>2</c:v>
                </c:pt>
                <c:pt idx="17774">
                  <c:v>2</c:v>
                </c:pt>
                <c:pt idx="17775">
                  <c:v>6</c:v>
                </c:pt>
                <c:pt idx="17776">
                  <c:v>7</c:v>
                </c:pt>
                <c:pt idx="17777">
                  <c:v>7</c:v>
                </c:pt>
                <c:pt idx="17778">
                  <c:v>6</c:v>
                </c:pt>
                <c:pt idx="17779">
                  <c:v>5</c:v>
                </c:pt>
                <c:pt idx="17780">
                  <c:v>5</c:v>
                </c:pt>
                <c:pt idx="17781">
                  <c:v>4</c:v>
                </c:pt>
                <c:pt idx="17782">
                  <c:v>3</c:v>
                </c:pt>
                <c:pt idx="17783">
                  <c:v>2</c:v>
                </c:pt>
                <c:pt idx="17784">
                  <c:v>2</c:v>
                </c:pt>
                <c:pt idx="17785">
                  <c:v>3</c:v>
                </c:pt>
                <c:pt idx="17786">
                  <c:v>2</c:v>
                </c:pt>
                <c:pt idx="17787">
                  <c:v>2</c:v>
                </c:pt>
                <c:pt idx="17788">
                  <c:v>2</c:v>
                </c:pt>
                <c:pt idx="17789">
                  <c:v>2</c:v>
                </c:pt>
                <c:pt idx="17790">
                  <c:v>2</c:v>
                </c:pt>
                <c:pt idx="17791">
                  <c:v>2</c:v>
                </c:pt>
                <c:pt idx="17792">
                  <c:v>2</c:v>
                </c:pt>
                <c:pt idx="17793">
                  <c:v>2</c:v>
                </c:pt>
                <c:pt idx="17794">
                  <c:v>2</c:v>
                </c:pt>
                <c:pt idx="17795">
                  <c:v>2</c:v>
                </c:pt>
                <c:pt idx="17796">
                  <c:v>2</c:v>
                </c:pt>
                <c:pt idx="17797">
                  <c:v>2</c:v>
                </c:pt>
                <c:pt idx="17798">
                  <c:v>2</c:v>
                </c:pt>
                <c:pt idx="17799">
                  <c:v>2</c:v>
                </c:pt>
                <c:pt idx="17800">
                  <c:v>2</c:v>
                </c:pt>
                <c:pt idx="17801">
                  <c:v>2</c:v>
                </c:pt>
                <c:pt idx="17802">
                  <c:v>2</c:v>
                </c:pt>
                <c:pt idx="17803">
                  <c:v>2</c:v>
                </c:pt>
                <c:pt idx="17804">
                  <c:v>2</c:v>
                </c:pt>
                <c:pt idx="17805">
                  <c:v>2</c:v>
                </c:pt>
                <c:pt idx="17806">
                  <c:v>2</c:v>
                </c:pt>
                <c:pt idx="17807">
                  <c:v>2</c:v>
                </c:pt>
                <c:pt idx="17808">
                  <c:v>2</c:v>
                </c:pt>
                <c:pt idx="17809">
                  <c:v>2</c:v>
                </c:pt>
                <c:pt idx="17810">
                  <c:v>2</c:v>
                </c:pt>
                <c:pt idx="17811">
                  <c:v>2</c:v>
                </c:pt>
                <c:pt idx="17812">
                  <c:v>2</c:v>
                </c:pt>
                <c:pt idx="17813">
                  <c:v>2</c:v>
                </c:pt>
                <c:pt idx="17814">
                  <c:v>2</c:v>
                </c:pt>
                <c:pt idx="17815">
                  <c:v>2</c:v>
                </c:pt>
                <c:pt idx="17816">
                  <c:v>2</c:v>
                </c:pt>
                <c:pt idx="17817">
                  <c:v>2</c:v>
                </c:pt>
                <c:pt idx="17818">
                  <c:v>2</c:v>
                </c:pt>
                <c:pt idx="17819">
                  <c:v>2</c:v>
                </c:pt>
                <c:pt idx="17820">
                  <c:v>2</c:v>
                </c:pt>
                <c:pt idx="17821">
                  <c:v>2</c:v>
                </c:pt>
                <c:pt idx="17822">
                  <c:v>2</c:v>
                </c:pt>
                <c:pt idx="17823">
                  <c:v>2</c:v>
                </c:pt>
                <c:pt idx="17824">
                  <c:v>2</c:v>
                </c:pt>
                <c:pt idx="17825">
                  <c:v>2</c:v>
                </c:pt>
                <c:pt idx="17826">
                  <c:v>2</c:v>
                </c:pt>
                <c:pt idx="17827">
                  <c:v>2</c:v>
                </c:pt>
                <c:pt idx="17828">
                  <c:v>2</c:v>
                </c:pt>
                <c:pt idx="17829">
                  <c:v>2</c:v>
                </c:pt>
                <c:pt idx="17830">
                  <c:v>2</c:v>
                </c:pt>
                <c:pt idx="17831">
                  <c:v>2</c:v>
                </c:pt>
                <c:pt idx="17832">
                  <c:v>2</c:v>
                </c:pt>
                <c:pt idx="17833">
                  <c:v>2</c:v>
                </c:pt>
                <c:pt idx="17834">
                  <c:v>2</c:v>
                </c:pt>
                <c:pt idx="17835">
                  <c:v>2</c:v>
                </c:pt>
                <c:pt idx="17836">
                  <c:v>2</c:v>
                </c:pt>
                <c:pt idx="17837">
                  <c:v>2</c:v>
                </c:pt>
                <c:pt idx="17838">
                  <c:v>2</c:v>
                </c:pt>
                <c:pt idx="17839">
                  <c:v>2</c:v>
                </c:pt>
                <c:pt idx="17840">
                  <c:v>2</c:v>
                </c:pt>
                <c:pt idx="17841">
                  <c:v>2</c:v>
                </c:pt>
                <c:pt idx="17842">
                  <c:v>2</c:v>
                </c:pt>
                <c:pt idx="17843">
                  <c:v>2</c:v>
                </c:pt>
                <c:pt idx="17844">
                  <c:v>2</c:v>
                </c:pt>
                <c:pt idx="17845">
                  <c:v>2</c:v>
                </c:pt>
                <c:pt idx="17846">
                  <c:v>2</c:v>
                </c:pt>
                <c:pt idx="17847">
                  <c:v>2</c:v>
                </c:pt>
                <c:pt idx="17848">
                  <c:v>2</c:v>
                </c:pt>
                <c:pt idx="17849">
                  <c:v>2</c:v>
                </c:pt>
                <c:pt idx="17850">
                  <c:v>2</c:v>
                </c:pt>
                <c:pt idx="17851">
                  <c:v>2</c:v>
                </c:pt>
                <c:pt idx="17852">
                  <c:v>2</c:v>
                </c:pt>
                <c:pt idx="17853">
                  <c:v>2</c:v>
                </c:pt>
                <c:pt idx="17854">
                  <c:v>2</c:v>
                </c:pt>
                <c:pt idx="17855">
                  <c:v>2</c:v>
                </c:pt>
                <c:pt idx="17856">
                  <c:v>2</c:v>
                </c:pt>
                <c:pt idx="17857">
                  <c:v>2</c:v>
                </c:pt>
                <c:pt idx="17858">
                  <c:v>2</c:v>
                </c:pt>
                <c:pt idx="17859">
                  <c:v>2</c:v>
                </c:pt>
                <c:pt idx="17860">
                  <c:v>2</c:v>
                </c:pt>
                <c:pt idx="17861">
                  <c:v>2</c:v>
                </c:pt>
                <c:pt idx="17862">
                  <c:v>2</c:v>
                </c:pt>
                <c:pt idx="17863">
                  <c:v>2</c:v>
                </c:pt>
                <c:pt idx="17864">
                  <c:v>2</c:v>
                </c:pt>
                <c:pt idx="17865">
                  <c:v>2</c:v>
                </c:pt>
                <c:pt idx="17866">
                  <c:v>3</c:v>
                </c:pt>
                <c:pt idx="17867">
                  <c:v>3</c:v>
                </c:pt>
                <c:pt idx="17868">
                  <c:v>3</c:v>
                </c:pt>
                <c:pt idx="17869">
                  <c:v>3</c:v>
                </c:pt>
                <c:pt idx="17870">
                  <c:v>2</c:v>
                </c:pt>
                <c:pt idx="17871">
                  <c:v>3</c:v>
                </c:pt>
                <c:pt idx="17872">
                  <c:v>2</c:v>
                </c:pt>
                <c:pt idx="17873">
                  <c:v>2</c:v>
                </c:pt>
                <c:pt idx="17874">
                  <c:v>2</c:v>
                </c:pt>
                <c:pt idx="17875">
                  <c:v>2</c:v>
                </c:pt>
                <c:pt idx="17876">
                  <c:v>2</c:v>
                </c:pt>
                <c:pt idx="17877">
                  <c:v>2</c:v>
                </c:pt>
                <c:pt idx="17878">
                  <c:v>2</c:v>
                </c:pt>
                <c:pt idx="17879">
                  <c:v>2</c:v>
                </c:pt>
                <c:pt idx="17880">
                  <c:v>2</c:v>
                </c:pt>
                <c:pt idx="17881">
                  <c:v>2</c:v>
                </c:pt>
                <c:pt idx="17882">
                  <c:v>2</c:v>
                </c:pt>
                <c:pt idx="17883">
                  <c:v>2</c:v>
                </c:pt>
                <c:pt idx="17884">
                  <c:v>2</c:v>
                </c:pt>
                <c:pt idx="17885">
                  <c:v>2</c:v>
                </c:pt>
                <c:pt idx="17886">
                  <c:v>2</c:v>
                </c:pt>
                <c:pt idx="17887">
                  <c:v>2</c:v>
                </c:pt>
                <c:pt idx="17888">
                  <c:v>2</c:v>
                </c:pt>
                <c:pt idx="17889">
                  <c:v>2</c:v>
                </c:pt>
                <c:pt idx="17890">
                  <c:v>2</c:v>
                </c:pt>
                <c:pt idx="17891">
                  <c:v>2</c:v>
                </c:pt>
                <c:pt idx="17892">
                  <c:v>2</c:v>
                </c:pt>
                <c:pt idx="17893">
                  <c:v>2</c:v>
                </c:pt>
                <c:pt idx="17894">
                  <c:v>2</c:v>
                </c:pt>
                <c:pt idx="17895">
                  <c:v>2</c:v>
                </c:pt>
                <c:pt idx="17896">
                  <c:v>2</c:v>
                </c:pt>
                <c:pt idx="17897">
                  <c:v>2</c:v>
                </c:pt>
                <c:pt idx="17898">
                  <c:v>2</c:v>
                </c:pt>
                <c:pt idx="17899">
                  <c:v>2</c:v>
                </c:pt>
                <c:pt idx="17900">
                  <c:v>2</c:v>
                </c:pt>
                <c:pt idx="17901">
                  <c:v>2</c:v>
                </c:pt>
                <c:pt idx="17902">
                  <c:v>2</c:v>
                </c:pt>
                <c:pt idx="17903">
                  <c:v>2</c:v>
                </c:pt>
                <c:pt idx="17904">
                  <c:v>2</c:v>
                </c:pt>
                <c:pt idx="17905">
                  <c:v>2</c:v>
                </c:pt>
                <c:pt idx="17906">
                  <c:v>2</c:v>
                </c:pt>
                <c:pt idx="17907">
                  <c:v>2</c:v>
                </c:pt>
                <c:pt idx="17908">
                  <c:v>2</c:v>
                </c:pt>
                <c:pt idx="17909">
                  <c:v>2</c:v>
                </c:pt>
                <c:pt idx="17910">
                  <c:v>2</c:v>
                </c:pt>
                <c:pt idx="17911">
                  <c:v>2</c:v>
                </c:pt>
                <c:pt idx="17912">
                  <c:v>2</c:v>
                </c:pt>
                <c:pt idx="17913">
                  <c:v>2</c:v>
                </c:pt>
                <c:pt idx="17914">
                  <c:v>2</c:v>
                </c:pt>
                <c:pt idx="17915">
                  <c:v>2</c:v>
                </c:pt>
                <c:pt idx="17916">
                  <c:v>2</c:v>
                </c:pt>
                <c:pt idx="17917">
                  <c:v>2</c:v>
                </c:pt>
                <c:pt idx="17918">
                  <c:v>2</c:v>
                </c:pt>
                <c:pt idx="17919">
                  <c:v>2</c:v>
                </c:pt>
                <c:pt idx="17920">
                  <c:v>2</c:v>
                </c:pt>
                <c:pt idx="17921">
                  <c:v>2</c:v>
                </c:pt>
                <c:pt idx="17922">
                  <c:v>3</c:v>
                </c:pt>
                <c:pt idx="17923">
                  <c:v>3</c:v>
                </c:pt>
                <c:pt idx="17924">
                  <c:v>2</c:v>
                </c:pt>
                <c:pt idx="17925">
                  <c:v>2</c:v>
                </c:pt>
                <c:pt idx="17926">
                  <c:v>2</c:v>
                </c:pt>
                <c:pt idx="17927">
                  <c:v>2</c:v>
                </c:pt>
                <c:pt idx="17928">
                  <c:v>2</c:v>
                </c:pt>
                <c:pt idx="17929">
                  <c:v>2</c:v>
                </c:pt>
                <c:pt idx="17930">
                  <c:v>2</c:v>
                </c:pt>
                <c:pt idx="17931">
                  <c:v>2</c:v>
                </c:pt>
                <c:pt idx="17932">
                  <c:v>2</c:v>
                </c:pt>
                <c:pt idx="17933">
                  <c:v>2</c:v>
                </c:pt>
                <c:pt idx="17934">
                  <c:v>2</c:v>
                </c:pt>
                <c:pt idx="17935">
                  <c:v>2</c:v>
                </c:pt>
                <c:pt idx="17936">
                  <c:v>2</c:v>
                </c:pt>
                <c:pt idx="17937">
                  <c:v>2</c:v>
                </c:pt>
                <c:pt idx="17938">
                  <c:v>2</c:v>
                </c:pt>
                <c:pt idx="17939">
                  <c:v>2</c:v>
                </c:pt>
                <c:pt idx="17940">
                  <c:v>2</c:v>
                </c:pt>
                <c:pt idx="17941">
                  <c:v>2</c:v>
                </c:pt>
                <c:pt idx="17942">
                  <c:v>2</c:v>
                </c:pt>
                <c:pt idx="17943">
                  <c:v>2</c:v>
                </c:pt>
                <c:pt idx="17944">
                  <c:v>2</c:v>
                </c:pt>
                <c:pt idx="17945">
                  <c:v>2</c:v>
                </c:pt>
                <c:pt idx="17946">
                  <c:v>2</c:v>
                </c:pt>
                <c:pt idx="17947">
                  <c:v>2</c:v>
                </c:pt>
                <c:pt idx="17948">
                  <c:v>2</c:v>
                </c:pt>
                <c:pt idx="17949">
                  <c:v>2</c:v>
                </c:pt>
                <c:pt idx="17950">
                  <c:v>2</c:v>
                </c:pt>
                <c:pt idx="17951">
                  <c:v>2</c:v>
                </c:pt>
                <c:pt idx="17952">
                  <c:v>2</c:v>
                </c:pt>
                <c:pt idx="17953">
                  <c:v>2</c:v>
                </c:pt>
                <c:pt idx="17954">
                  <c:v>2</c:v>
                </c:pt>
                <c:pt idx="17955">
                  <c:v>2</c:v>
                </c:pt>
                <c:pt idx="17956">
                  <c:v>2</c:v>
                </c:pt>
                <c:pt idx="17957">
                  <c:v>2</c:v>
                </c:pt>
                <c:pt idx="17958">
                  <c:v>2</c:v>
                </c:pt>
                <c:pt idx="17959">
                  <c:v>2</c:v>
                </c:pt>
                <c:pt idx="17960">
                  <c:v>2</c:v>
                </c:pt>
                <c:pt idx="17961">
                  <c:v>2</c:v>
                </c:pt>
                <c:pt idx="17962">
                  <c:v>2</c:v>
                </c:pt>
                <c:pt idx="17963">
                  <c:v>2</c:v>
                </c:pt>
                <c:pt idx="17964">
                  <c:v>2</c:v>
                </c:pt>
                <c:pt idx="17965">
                  <c:v>2</c:v>
                </c:pt>
                <c:pt idx="17966">
                  <c:v>2</c:v>
                </c:pt>
                <c:pt idx="17967">
                  <c:v>2</c:v>
                </c:pt>
                <c:pt idx="17968">
                  <c:v>2</c:v>
                </c:pt>
                <c:pt idx="17969">
                  <c:v>2</c:v>
                </c:pt>
                <c:pt idx="17970">
                  <c:v>2</c:v>
                </c:pt>
                <c:pt idx="17971">
                  <c:v>2</c:v>
                </c:pt>
                <c:pt idx="17972">
                  <c:v>2</c:v>
                </c:pt>
                <c:pt idx="17973">
                  <c:v>2</c:v>
                </c:pt>
                <c:pt idx="17974">
                  <c:v>2</c:v>
                </c:pt>
                <c:pt idx="17975">
                  <c:v>2</c:v>
                </c:pt>
                <c:pt idx="17976">
                  <c:v>2</c:v>
                </c:pt>
                <c:pt idx="17977">
                  <c:v>2</c:v>
                </c:pt>
                <c:pt idx="17978">
                  <c:v>2</c:v>
                </c:pt>
                <c:pt idx="17979">
                  <c:v>2</c:v>
                </c:pt>
                <c:pt idx="17980">
                  <c:v>2</c:v>
                </c:pt>
                <c:pt idx="17981">
                  <c:v>2</c:v>
                </c:pt>
                <c:pt idx="17982">
                  <c:v>2</c:v>
                </c:pt>
                <c:pt idx="17983">
                  <c:v>2</c:v>
                </c:pt>
                <c:pt idx="17984">
                  <c:v>2</c:v>
                </c:pt>
                <c:pt idx="17985">
                  <c:v>2</c:v>
                </c:pt>
                <c:pt idx="17986">
                  <c:v>2</c:v>
                </c:pt>
                <c:pt idx="17987">
                  <c:v>2</c:v>
                </c:pt>
                <c:pt idx="17988">
                  <c:v>2</c:v>
                </c:pt>
                <c:pt idx="17989">
                  <c:v>2</c:v>
                </c:pt>
                <c:pt idx="17990">
                  <c:v>2</c:v>
                </c:pt>
                <c:pt idx="17991">
                  <c:v>2</c:v>
                </c:pt>
                <c:pt idx="17992">
                  <c:v>2</c:v>
                </c:pt>
                <c:pt idx="17993">
                  <c:v>2</c:v>
                </c:pt>
                <c:pt idx="17994">
                  <c:v>2</c:v>
                </c:pt>
                <c:pt idx="17995">
                  <c:v>2</c:v>
                </c:pt>
                <c:pt idx="17996">
                  <c:v>2</c:v>
                </c:pt>
                <c:pt idx="17997">
                  <c:v>2</c:v>
                </c:pt>
                <c:pt idx="17998">
                  <c:v>2</c:v>
                </c:pt>
                <c:pt idx="17999">
                  <c:v>2</c:v>
                </c:pt>
                <c:pt idx="18000">
                  <c:v>2</c:v>
                </c:pt>
                <c:pt idx="18001">
                  <c:v>2</c:v>
                </c:pt>
                <c:pt idx="18002">
                  <c:v>2</c:v>
                </c:pt>
                <c:pt idx="18003">
                  <c:v>2</c:v>
                </c:pt>
                <c:pt idx="18004">
                  <c:v>2</c:v>
                </c:pt>
                <c:pt idx="18005">
                  <c:v>2</c:v>
                </c:pt>
                <c:pt idx="18006">
                  <c:v>2</c:v>
                </c:pt>
                <c:pt idx="18007">
                  <c:v>2</c:v>
                </c:pt>
                <c:pt idx="18008">
                  <c:v>2</c:v>
                </c:pt>
                <c:pt idx="18009">
                  <c:v>2</c:v>
                </c:pt>
                <c:pt idx="18010">
                  <c:v>2</c:v>
                </c:pt>
                <c:pt idx="18011">
                  <c:v>2</c:v>
                </c:pt>
                <c:pt idx="18012">
                  <c:v>2</c:v>
                </c:pt>
                <c:pt idx="18013">
                  <c:v>2</c:v>
                </c:pt>
                <c:pt idx="18014">
                  <c:v>2</c:v>
                </c:pt>
                <c:pt idx="18015">
                  <c:v>2</c:v>
                </c:pt>
                <c:pt idx="18016">
                  <c:v>2</c:v>
                </c:pt>
                <c:pt idx="18017">
                  <c:v>2</c:v>
                </c:pt>
                <c:pt idx="18018">
                  <c:v>2</c:v>
                </c:pt>
                <c:pt idx="18019">
                  <c:v>2</c:v>
                </c:pt>
                <c:pt idx="18020">
                  <c:v>2</c:v>
                </c:pt>
                <c:pt idx="18021">
                  <c:v>2</c:v>
                </c:pt>
                <c:pt idx="18022">
                  <c:v>2</c:v>
                </c:pt>
                <c:pt idx="18023">
                  <c:v>2</c:v>
                </c:pt>
                <c:pt idx="18024">
                  <c:v>2</c:v>
                </c:pt>
                <c:pt idx="18025">
                  <c:v>2</c:v>
                </c:pt>
                <c:pt idx="18026">
                  <c:v>2</c:v>
                </c:pt>
                <c:pt idx="18027">
                  <c:v>2</c:v>
                </c:pt>
                <c:pt idx="18028">
                  <c:v>2</c:v>
                </c:pt>
                <c:pt idx="18029">
                  <c:v>2</c:v>
                </c:pt>
                <c:pt idx="18030">
                  <c:v>2</c:v>
                </c:pt>
                <c:pt idx="18031">
                  <c:v>2</c:v>
                </c:pt>
                <c:pt idx="18032">
                  <c:v>2</c:v>
                </c:pt>
                <c:pt idx="18033">
                  <c:v>2</c:v>
                </c:pt>
                <c:pt idx="18034">
                  <c:v>2</c:v>
                </c:pt>
                <c:pt idx="18035">
                  <c:v>2</c:v>
                </c:pt>
                <c:pt idx="18036">
                  <c:v>2</c:v>
                </c:pt>
                <c:pt idx="18037">
                  <c:v>2</c:v>
                </c:pt>
                <c:pt idx="18038">
                  <c:v>2</c:v>
                </c:pt>
                <c:pt idx="18039">
                  <c:v>2</c:v>
                </c:pt>
                <c:pt idx="18040">
                  <c:v>2</c:v>
                </c:pt>
                <c:pt idx="18041">
                  <c:v>2</c:v>
                </c:pt>
                <c:pt idx="18042">
                  <c:v>2</c:v>
                </c:pt>
                <c:pt idx="18043">
                  <c:v>2</c:v>
                </c:pt>
                <c:pt idx="18044">
                  <c:v>2</c:v>
                </c:pt>
                <c:pt idx="18045">
                  <c:v>2</c:v>
                </c:pt>
                <c:pt idx="18046">
                  <c:v>2</c:v>
                </c:pt>
                <c:pt idx="18047">
                  <c:v>2</c:v>
                </c:pt>
                <c:pt idx="18048">
                  <c:v>2</c:v>
                </c:pt>
                <c:pt idx="18049">
                  <c:v>2</c:v>
                </c:pt>
                <c:pt idx="18050">
                  <c:v>2</c:v>
                </c:pt>
                <c:pt idx="18051">
                  <c:v>2</c:v>
                </c:pt>
                <c:pt idx="18052">
                  <c:v>2</c:v>
                </c:pt>
                <c:pt idx="18053">
                  <c:v>2</c:v>
                </c:pt>
                <c:pt idx="18054">
                  <c:v>2</c:v>
                </c:pt>
                <c:pt idx="18055">
                  <c:v>2</c:v>
                </c:pt>
                <c:pt idx="18056">
                  <c:v>2</c:v>
                </c:pt>
                <c:pt idx="18057">
                  <c:v>2</c:v>
                </c:pt>
                <c:pt idx="18058">
                  <c:v>2</c:v>
                </c:pt>
                <c:pt idx="18059">
                  <c:v>2</c:v>
                </c:pt>
                <c:pt idx="18060">
                  <c:v>2</c:v>
                </c:pt>
                <c:pt idx="18061">
                  <c:v>2</c:v>
                </c:pt>
                <c:pt idx="18062">
                  <c:v>2</c:v>
                </c:pt>
                <c:pt idx="18063">
                  <c:v>2</c:v>
                </c:pt>
                <c:pt idx="18064">
                  <c:v>2</c:v>
                </c:pt>
                <c:pt idx="18065">
                  <c:v>2</c:v>
                </c:pt>
                <c:pt idx="18066">
                  <c:v>2</c:v>
                </c:pt>
                <c:pt idx="18067">
                  <c:v>2</c:v>
                </c:pt>
                <c:pt idx="18068">
                  <c:v>2</c:v>
                </c:pt>
                <c:pt idx="18069">
                  <c:v>2</c:v>
                </c:pt>
                <c:pt idx="18070">
                  <c:v>2</c:v>
                </c:pt>
                <c:pt idx="18071">
                  <c:v>2</c:v>
                </c:pt>
                <c:pt idx="18072">
                  <c:v>2</c:v>
                </c:pt>
                <c:pt idx="18073">
                  <c:v>2</c:v>
                </c:pt>
                <c:pt idx="18074">
                  <c:v>2</c:v>
                </c:pt>
                <c:pt idx="18075">
                  <c:v>2</c:v>
                </c:pt>
                <c:pt idx="18076">
                  <c:v>2</c:v>
                </c:pt>
                <c:pt idx="18077">
                  <c:v>2</c:v>
                </c:pt>
                <c:pt idx="18078">
                  <c:v>2</c:v>
                </c:pt>
                <c:pt idx="18079">
                  <c:v>2</c:v>
                </c:pt>
                <c:pt idx="18080">
                  <c:v>2</c:v>
                </c:pt>
                <c:pt idx="18081">
                  <c:v>2</c:v>
                </c:pt>
                <c:pt idx="18082">
                  <c:v>2</c:v>
                </c:pt>
                <c:pt idx="18083">
                  <c:v>2</c:v>
                </c:pt>
                <c:pt idx="18084">
                  <c:v>2</c:v>
                </c:pt>
                <c:pt idx="18085">
                  <c:v>2</c:v>
                </c:pt>
                <c:pt idx="18086">
                  <c:v>2</c:v>
                </c:pt>
                <c:pt idx="18087">
                  <c:v>2</c:v>
                </c:pt>
                <c:pt idx="18088">
                  <c:v>2</c:v>
                </c:pt>
                <c:pt idx="18089">
                  <c:v>2</c:v>
                </c:pt>
                <c:pt idx="18090">
                  <c:v>2</c:v>
                </c:pt>
                <c:pt idx="18091">
                  <c:v>2</c:v>
                </c:pt>
                <c:pt idx="18092">
                  <c:v>2</c:v>
                </c:pt>
                <c:pt idx="18093">
                  <c:v>2</c:v>
                </c:pt>
                <c:pt idx="18094">
                  <c:v>2</c:v>
                </c:pt>
                <c:pt idx="18095">
                  <c:v>2</c:v>
                </c:pt>
                <c:pt idx="18096">
                  <c:v>2</c:v>
                </c:pt>
                <c:pt idx="18097">
                  <c:v>2</c:v>
                </c:pt>
                <c:pt idx="18098">
                  <c:v>2</c:v>
                </c:pt>
                <c:pt idx="18099">
                  <c:v>2</c:v>
                </c:pt>
                <c:pt idx="18100">
                  <c:v>2</c:v>
                </c:pt>
                <c:pt idx="18101">
                  <c:v>2</c:v>
                </c:pt>
                <c:pt idx="18102">
                  <c:v>2</c:v>
                </c:pt>
                <c:pt idx="18103">
                  <c:v>2</c:v>
                </c:pt>
                <c:pt idx="18104">
                  <c:v>2</c:v>
                </c:pt>
                <c:pt idx="18105">
                  <c:v>2</c:v>
                </c:pt>
                <c:pt idx="18106">
                  <c:v>2</c:v>
                </c:pt>
                <c:pt idx="18107">
                  <c:v>2</c:v>
                </c:pt>
                <c:pt idx="18108">
                  <c:v>2</c:v>
                </c:pt>
                <c:pt idx="18109">
                  <c:v>2</c:v>
                </c:pt>
                <c:pt idx="18110">
                  <c:v>2</c:v>
                </c:pt>
                <c:pt idx="18111">
                  <c:v>2</c:v>
                </c:pt>
                <c:pt idx="18112">
                  <c:v>2</c:v>
                </c:pt>
                <c:pt idx="18113">
                  <c:v>2</c:v>
                </c:pt>
                <c:pt idx="18114">
                  <c:v>2</c:v>
                </c:pt>
                <c:pt idx="18115">
                  <c:v>2</c:v>
                </c:pt>
                <c:pt idx="18116">
                  <c:v>2</c:v>
                </c:pt>
                <c:pt idx="18117">
                  <c:v>2</c:v>
                </c:pt>
                <c:pt idx="18118">
                  <c:v>2</c:v>
                </c:pt>
                <c:pt idx="18119">
                  <c:v>2</c:v>
                </c:pt>
                <c:pt idx="18120">
                  <c:v>2</c:v>
                </c:pt>
                <c:pt idx="18121">
                  <c:v>2</c:v>
                </c:pt>
                <c:pt idx="18122">
                  <c:v>2</c:v>
                </c:pt>
                <c:pt idx="18123">
                  <c:v>2</c:v>
                </c:pt>
                <c:pt idx="18124">
                  <c:v>2</c:v>
                </c:pt>
                <c:pt idx="18125">
                  <c:v>2</c:v>
                </c:pt>
                <c:pt idx="18126">
                  <c:v>2</c:v>
                </c:pt>
                <c:pt idx="18127">
                  <c:v>2</c:v>
                </c:pt>
                <c:pt idx="18128">
                  <c:v>2</c:v>
                </c:pt>
                <c:pt idx="18129">
                  <c:v>2</c:v>
                </c:pt>
                <c:pt idx="18130">
                  <c:v>2</c:v>
                </c:pt>
                <c:pt idx="18131">
                  <c:v>2</c:v>
                </c:pt>
                <c:pt idx="18132">
                  <c:v>2</c:v>
                </c:pt>
                <c:pt idx="18133">
                  <c:v>2</c:v>
                </c:pt>
                <c:pt idx="18134">
                  <c:v>1</c:v>
                </c:pt>
                <c:pt idx="18135">
                  <c:v>2</c:v>
                </c:pt>
                <c:pt idx="18136">
                  <c:v>2</c:v>
                </c:pt>
                <c:pt idx="18137">
                  <c:v>1</c:v>
                </c:pt>
                <c:pt idx="18138">
                  <c:v>2</c:v>
                </c:pt>
                <c:pt idx="18139">
                  <c:v>1</c:v>
                </c:pt>
                <c:pt idx="18140">
                  <c:v>2</c:v>
                </c:pt>
                <c:pt idx="18141">
                  <c:v>2</c:v>
                </c:pt>
                <c:pt idx="18142">
                  <c:v>1</c:v>
                </c:pt>
                <c:pt idx="18143">
                  <c:v>1</c:v>
                </c:pt>
                <c:pt idx="18144">
                  <c:v>1</c:v>
                </c:pt>
                <c:pt idx="18145">
                  <c:v>1</c:v>
                </c:pt>
                <c:pt idx="18146">
                  <c:v>1</c:v>
                </c:pt>
                <c:pt idx="18147">
                  <c:v>1</c:v>
                </c:pt>
                <c:pt idx="18148">
                  <c:v>1</c:v>
                </c:pt>
                <c:pt idx="18149">
                  <c:v>1</c:v>
                </c:pt>
                <c:pt idx="18150">
                  <c:v>2</c:v>
                </c:pt>
                <c:pt idx="18151">
                  <c:v>1</c:v>
                </c:pt>
                <c:pt idx="18152">
                  <c:v>1</c:v>
                </c:pt>
                <c:pt idx="18153">
                  <c:v>1</c:v>
                </c:pt>
                <c:pt idx="18154">
                  <c:v>1</c:v>
                </c:pt>
                <c:pt idx="18155">
                  <c:v>1</c:v>
                </c:pt>
                <c:pt idx="18156">
                  <c:v>1</c:v>
                </c:pt>
                <c:pt idx="18157">
                  <c:v>1</c:v>
                </c:pt>
                <c:pt idx="18158">
                  <c:v>1</c:v>
                </c:pt>
                <c:pt idx="18159">
                  <c:v>1</c:v>
                </c:pt>
                <c:pt idx="18160">
                  <c:v>1</c:v>
                </c:pt>
                <c:pt idx="18161">
                  <c:v>1</c:v>
                </c:pt>
                <c:pt idx="18162">
                  <c:v>1</c:v>
                </c:pt>
                <c:pt idx="18163">
                  <c:v>1</c:v>
                </c:pt>
                <c:pt idx="18164">
                  <c:v>1</c:v>
                </c:pt>
                <c:pt idx="18165">
                  <c:v>1</c:v>
                </c:pt>
                <c:pt idx="18166">
                  <c:v>1</c:v>
                </c:pt>
                <c:pt idx="18167">
                  <c:v>1</c:v>
                </c:pt>
                <c:pt idx="18168">
                  <c:v>1</c:v>
                </c:pt>
                <c:pt idx="18169">
                  <c:v>1</c:v>
                </c:pt>
                <c:pt idx="18170">
                  <c:v>1</c:v>
                </c:pt>
                <c:pt idx="18171">
                  <c:v>1</c:v>
                </c:pt>
                <c:pt idx="18172">
                  <c:v>1</c:v>
                </c:pt>
                <c:pt idx="18173">
                  <c:v>1</c:v>
                </c:pt>
                <c:pt idx="18174">
                  <c:v>1</c:v>
                </c:pt>
                <c:pt idx="18175">
                  <c:v>1</c:v>
                </c:pt>
                <c:pt idx="18176">
                  <c:v>1</c:v>
                </c:pt>
                <c:pt idx="18177">
                  <c:v>1</c:v>
                </c:pt>
                <c:pt idx="18178">
                  <c:v>1</c:v>
                </c:pt>
                <c:pt idx="18179">
                  <c:v>1</c:v>
                </c:pt>
                <c:pt idx="18180">
                  <c:v>1</c:v>
                </c:pt>
                <c:pt idx="18181">
                  <c:v>1</c:v>
                </c:pt>
                <c:pt idx="18182">
                  <c:v>1</c:v>
                </c:pt>
                <c:pt idx="18183">
                  <c:v>1</c:v>
                </c:pt>
                <c:pt idx="18184">
                  <c:v>1</c:v>
                </c:pt>
                <c:pt idx="18185">
                  <c:v>1</c:v>
                </c:pt>
                <c:pt idx="18186">
                  <c:v>1</c:v>
                </c:pt>
                <c:pt idx="18187">
                  <c:v>1</c:v>
                </c:pt>
                <c:pt idx="18188">
                  <c:v>1</c:v>
                </c:pt>
                <c:pt idx="18189">
                  <c:v>1</c:v>
                </c:pt>
                <c:pt idx="18190">
                  <c:v>1</c:v>
                </c:pt>
                <c:pt idx="18191">
                  <c:v>1</c:v>
                </c:pt>
                <c:pt idx="18192">
                  <c:v>1</c:v>
                </c:pt>
                <c:pt idx="18193">
                  <c:v>1</c:v>
                </c:pt>
                <c:pt idx="18194">
                  <c:v>1</c:v>
                </c:pt>
                <c:pt idx="18195">
                  <c:v>1</c:v>
                </c:pt>
                <c:pt idx="18196">
                  <c:v>1</c:v>
                </c:pt>
                <c:pt idx="18197">
                  <c:v>1</c:v>
                </c:pt>
                <c:pt idx="18198">
                  <c:v>1</c:v>
                </c:pt>
                <c:pt idx="18199">
                  <c:v>1</c:v>
                </c:pt>
                <c:pt idx="18200">
                  <c:v>1</c:v>
                </c:pt>
                <c:pt idx="18201">
                  <c:v>1</c:v>
                </c:pt>
                <c:pt idx="18202">
                  <c:v>1</c:v>
                </c:pt>
                <c:pt idx="18203">
                  <c:v>1</c:v>
                </c:pt>
                <c:pt idx="18204">
                  <c:v>1</c:v>
                </c:pt>
                <c:pt idx="18205">
                  <c:v>1</c:v>
                </c:pt>
                <c:pt idx="18206">
                  <c:v>1</c:v>
                </c:pt>
                <c:pt idx="18207">
                  <c:v>1</c:v>
                </c:pt>
                <c:pt idx="18208">
                  <c:v>1</c:v>
                </c:pt>
                <c:pt idx="18209">
                  <c:v>1</c:v>
                </c:pt>
                <c:pt idx="18210">
                  <c:v>1</c:v>
                </c:pt>
                <c:pt idx="18211">
                  <c:v>1</c:v>
                </c:pt>
                <c:pt idx="18212">
                  <c:v>1</c:v>
                </c:pt>
                <c:pt idx="18213">
                  <c:v>1</c:v>
                </c:pt>
                <c:pt idx="18214">
                  <c:v>1</c:v>
                </c:pt>
                <c:pt idx="18215">
                  <c:v>1</c:v>
                </c:pt>
                <c:pt idx="18216">
                  <c:v>1</c:v>
                </c:pt>
                <c:pt idx="18217">
                  <c:v>1</c:v>
                </c:pt>
                <c:pt idx="18218">
                  <c:v>1</c:v>
                </c:pt>
                <c:pt idx="18219">
                  <c:v>1</c:v>
                </c:pt>
                <c:pt idx="18220">
                  <c:v>1</c:v>
                </c:pt>
                <c:pt idx="18221">
                  <c:v>1</c:v>
                </c:pt>
                <c:pt idx="18222">
                  <c:v>1</c:v>
                </c:pt>
                <c:pt idx="18223">
                  <c:v>1</c:v>
                </c:pt>
                <c:pt idx="18224">
                  <c:v>1</c:v>
                </c:pt>
                <c:pt idx="18225">
                  <c:v>1</c:v>
                </c:pt>
                <c:pt idx="18226">
                  <c:v>1</c:v>
                </c:pt>
                <c:pt idx="18227">
                  <c:v>1</c:v>
                </c:pt>
                <c:pt idx="18228">
                  <c:v>1</c:v>
                </c:pt>
                <c:pt idx="18229">
                  <c:v>1</c:v>
                </c:pt>
                <c:pt idx="18230">
                  <c:v>1</c:v>
                </c:pt>
                <c:pt idx="18231">
                  <c:v>1</c:v>
                </c:pt>
                <c:pt idx="18232">
                  <c:v>1</c:v>
                </c:pt>
                <c:pt idx="18233">
                  <c:v>1</c:v>
                </c:pt>
                <c:pt idx="18234">
                  <c:v>1</c:v>
                </c:pt>
                <c:pt idx="18235">
                  <c:v>1</c:v>
                </c:pt>
                <c:pt idx="18236">
                  <c:v>1</c:v>
                </c:pt>
                <c:pt idx="18237">
                  <c:v>1</c:v>
                </c:pt>
                <c:pt idx="18238">
                  <c:v>1</c:v>
                </c:pt>
                <c:pt idx="18239">
                  <c:v>1</c:v>
                </c:pt>
                <c:pt idx="18240">
                  <c:v>1</c:v>
                </c:pt>
                <c:pt idx="18241">
                  <c:v>1</c:v>
                </c:pt>
                <c:pt idx="18242">
                  <c:v>1</c:v>
                </c:pt>
                <c:pt idx="18243">
                  <c:v>1</c:v>
                </c:pt>
                <c:pt idx="18244">
                  <c:v>1</c:v>
                </c:pt>
                <c:pt idx="18245">
                  <c:v>1</c:v>
                </c:pt>
                <c:pt idx="18246">
                  <c:v>1</c:v>
                </c:pt>
                <c:pt idx="18247">
                  <c:v>1</c:v>
                </c:pt>
                <c:pt idx="18248">
                  <c:v>1</c:v>
                </c:pt>
                <c:pt idx="18249">
                  <c:v>1</c:v>
                </c:pt>
                <c:pt idx="18250">
                  <c:v>1</c:v>
                </c:pt>
                <c:pt idx="18251">
                  <c:v>1</c:v>
                </c:pt>
                <c:pt idx="18252">
                  <c:v>1</c:v>
                </c:pt>
                <c:pt idx="18253">
                  <c:v>1</c:v>
                </c:pt>
                <c:pt idx="18254">
                  <c:v>1</c:v>
                </c:pt>
                <c:pt idx="18255">
                  <c:v>1</c:v>
                </c:pt>
                <c:pt idx="18256">
                  <c:v>1</c:v>
                </c:pt>
                <c:pt idx="18257">
                  <c:v>1</c:v>
                </c:pt>
                <c:pt idx="18258">
                  <c:v>1</c:v>
                </c:pt>
                <c:pt idx="18259">
                  <c:v>1</c:v>
                </c:pt>
                <c:pt idx="18260">
                  <c:v>1</c:v>
                </c:pt>
                <c:pt idx="18261">
                  <c:v>1</c:v>
                </c:pt>
                <c:pt idx="18262">
                  <c:v>1</c:v>
                </c:pt>
                <c:pt idx="18263">
                  <c:v>1</c:v>
                </c:pt>
                <c:pt idx="18264">
                  <c:v>1</c:v>
                </c:pt>
                <c:pt idx="18265">
                  <c:v>1</c:v>
                </c:pt>
                <c:pt idx="18266">
                  <c:v>1</c:v>
                </c:pt>
                <c:pt idx="18267">
                  <c:v>1</c:v>
                </c:pt>
                <c:pt idx="18268">
                  <c:v>1</c:v>
                </c:pt>
                <c:pt idx="18269">
                  <c:v>1</c:v>
                </c:pt>
                <c:pt idx="18270">
                  <c:v>1</c:v>
                </c:pt>
                <c:pt idx="18271">
                  <c:v>1</c:v>
                </c:pt>
                <c:pt idx="18272">
                  <c:v>1</c:v>
                </c:pt>
                <c:pt idx="18273">
                  <c:v>1</c:v>
                </c:pt>
                <c:pt idx="18274">
                  <c:v>1</c:v>
                </c:pt>
                <c:pt idx="18275">
                  <c:v>1</c:v>
                </c:pt>
                <c:pt idx="18276">
                  <c:v>1</c:v>
                </c:pt>
                <c:pt idx="18277">
                  <c:v>1</c:v>
                </c:pt>
                <c:pt idx="18278">
                  <c:v>1</c:v>
                </c:pt>
                <c:pt idx="18279">
                  <c:v>1</c:v>
                </c:pt>
                <c:pt idx="18280">
                  <c:v>1</c:v>
                </c:pt>
                <c:pt idx="18281">
                  <c:v>1</c:v>
                </c:pt>
                <c:pt idx="18282">
                  <c:v>1</c:v>
                </c:pt>
                <c:pt idx="18283">
                  <c:v>1</c:v>
                </c:pt>
                <c:pt idx="18284">
                  <c:v>1</c:v>
                </c:pt>
                <c:pt idx="18285">
                  <c:v>1</c:v>
                </c:pt>
                <c:pt idx="18286">
                  <c:v>1</c:v>
                </c:pt>
                <c:pt idx="18287">
                  <c:v>1</c:v>
                </c:pt>
                <c:pt idx="18288">
                  <c:v>1</c:v>
                </c:pt>
                <c:pt idx="18289">
                  <c:v>1</c:v>
                </c:pt>
                <c:pt idx="18290">
                  <c:v>1</c:v>
                </c:pt>
                <c:pt idx="18291">
                  <c:v>1</c:v>
                </c:pt>
                <c:pt idx="18292">
                  <c:v>1</c:v>
                </c:pt>
                <c:pt idx="18293">
                  <c:v>1</c:v>
                </c:pt>
                <c:pt idx="18294">
                  <c:v>1</c:v>
                </c:pt>
                <c:pt idx="18295">
                  <c:v>1</c:v>
                </c:pt>
                <c:pt idx="18296">
                  <c:v>1</c:v>
                </c:pt>
                <c:pt idx="18297">
                  <c:v>1</c:v>
                </c:pt>
                <c:pt idx="18298">
                  <c:v>1</c:v>
                </c:pt>
                <c:pt idx="18299">
                  <c:v>1</c:v>
                </c:pt>
                <c:pt idx="18300">
                  <c:v>1</c:v>
                </c:pt>
                <c:pt idx="18301">
                  <c:v>1</c:v>
                </c:pt>
                <c:pt idx="18302">
                  <c:v>1</c:v>
                </c:pt>
                <c:pt idx="18303">
                  <c:v>1</c:v>
                </c:pt>
                <c:pt idx="18304">
                  <c:v>1</c:v>
                </c:pt>
                <c:pt idx="18305">
                  <c:v>1</c:v>
                </c:pt>
                <c:pt idx="18306">
                  <c:v>1</c:v>
                </c:pt>
                <c:pt idx="18307">
                  <c:v>1</c:v>
                </c:pt>
                <c:pt idx="18308">
                  <c:v>1</c:v>
                </c:pt>
                <c:pt idx="18309">
                  <c:v>1</c:v>
                </c:pt>
                <c:pt idx="18310">
                  <c:v>1</c:v>
                </c:pt>
                <c:pt idx="18311">
                  <c:v>1</c:v>
                </c:pt>
                <c:pt idx="18312">
                  <c:v>1</c:v>
                </c:pt>
                <c:pt idx="18313">
                  <c:v>1</c:v>
                </c:pt>
                <c:pt idx="18314">
                  <c:v>1</c:v>
                </c:pt>
                <c:pt idx="18315">
                  <c:v>1</c:v>
                </c:pt>
                <c:pt idx="18316">
                  <c:v>1</c:v>
                </c:pt>
                <c:pt idx="18317">
                  <c:v>1</c:v>
                </c:pt>
                <c:pt idx="18318">
                  <c:v>1</c:v>
                </c:pt>
                <c:pt idx="18319">
                  <c:v>1</c:v>
                </c:pt>
                <c:pt idx="18320">
                  <c:v>1</c:v>
                </c:pt>
                <c:pt idx="18321">
                  <c:v>1</c:v>
                </c:pt>
                <c:pt idx="18322">
                  <c:v>1</c:v>
                </c:pt>
                <c:pt idx="18323">
                  <c:v>1</c:v>
                </c:pt>
                <c:pt idx="18324">
                  <c:v>1</c:v>
                </c:pt>
                <c:pt idx="18325">
                  <c:v>1</c:v>
                </c:pt>
                <c:pt idx="18326">
                  <c:v>1</c:v>
                </c:pt>
                <c:pt idx="18327">
                  <c:v>1</c:v>
                </c:pt>
                <c:pt idx="18328">
                  <c:v>1</c:v>
                </c:pt>
                <c:pt idx="18329">
                  <c:v>1</c:v>
                </c:pt>
                <c:pt idx="18330">
                  <c:v>1</c:v>
                </c:pt>
                <c:pt idx="18331">
                  <c:v>1</c:v>
                </c:pt>
                <c:pt idx="18332">
                  <c:v>1</c:v>
                </c:pt>
                <c:pt idx="18333">
                  <c:v>1</c:v>
                </c:pt>
                <c:pt idx="18334">
                  <c:v>1</c:v>
                </c:pt>
                <c:pt idx="18335">
                  <c:v>1</c:v>
                </c:pt>
                <c:pt idx="18336">
                  <c:v>1</c:v>
                </c:pt>
                <c:pt idx="18337">
                  <c:v>1</c:v>
                </c:pt>
                <c:pt idx="18338">
                  <c:v>1</c:v>
                </c:pt>
                <c:pt idx="18339">
                  <c:v>1</c:v>
                </c:pt>
                <c:pt idx="18340">
                  <c:v>1</c:v>
                </c:pt>
                <c:pt idx="18341">
                  <c:v>1</c:v>
                </c:pt>
                <c:pt idx="18342">
                  <c:v>1</c:v>
                </c:pt>
                <c:pt idx="18343">
                  <c:v>1</c:v>
                </c:pt>
                <c:pt idx="18344">
                  <c:v>1</c:v>
                </c:pt>
                <c:pt idx="18345">
                  <c:v>1</c:v>
                </c:pt>
                <c:pt idx="18346">
                  <c:v>1</c:v>
                </c:pt>
                <c:pt idx="18347">
                  <c:v>1</c:v>
                </c:pt>
                <c:pt idx="18348">
                  <c:v>1</c:v>
                </c:pt>
                <c:pt idx="18349">
                  <c:v>1</c:v>
                </c:pt>
                <c:pt idx="18350">
                  <c:v>1</c:v>
                </c:pt>
                <c:pt idx="18351">
                  <c:v>1</c:v>
                </c:pt>
                <c:pt idx="18352">
                  <c:v>1</c:v>
                </c:pt>
                <c:pt idx="18353">
                  <c:v>1</c:v>
                </c:pt>
                <c:pt idx="18354">
                  <c:v>1</c:v>
                </c:pt>
                <c:pt idx="18355">
                  <c:v>1</c:v>
                </c:pt>
                <c:pt idx="18356">
                  <c:v>1</c:v>
                </c:pt>
                <c:pt idx="18357">
                  <c:v>1</c:v>
                </c:pt>
                <c:pt idx="18358">
                  <c:v>1</c:v>
                </c:pt>
                <c:pt idx="18359">
                  <c:v>1</c:v>
                </c:pt>
                <c:pt idx="18360">
                  <c:v>1</c:v>
                </c:pt>
                <c:pt idx="18361">
                  <c:v>1</c:v>
                </c:pt>
                <c:pt idx="18362">
                  <c:v>1</c:v>
                </c:pt>
                <c:pt idx="18363">
                  <c:v>1</c:v>
                </c:pt>
                <c:pt idx="18364">
                  <c:v>1</c:v>
                </c:pt>
                <c:pt idx="18365">
                  <c:v>1</c:v>
                </c:pt>
                <c:pt idx="18366">
                  <c:v>1</c:v>
                </c:pt>
                <c:pt idx="18367">
                  <c:v>1</c:v>
                </c:pt>
                <c:pt idx="18368">
                  <c:v>1</c:v>
                </c:pt>
                <c:pt idx="18369">
                  <c:v>1</c:v>
                </c:pt>
                <c:pt idx="18370">
                  <c:v>1</c:v>
                </c:pt>
                <c:pt idx="18371">
                  <c:v>1</c:v>
                </c:pt>
                <c:pt idx="18372">
                  <c:v>1</c:v>
                </c:pt>
                <c:pt idx="18373">
                  <c:v>1</c:v>
                </c:pt>
                <c:pt idx="18374">
                  <c:v>1</c:v>
                </c:pt>
                <c:pt idx="18375">
                  <c:v>1</c:v>
                </c:pt>
                <c:pt idx="18376">
                  <c:v>1</c:v>
                </c:pt>
                <c:pt idx="18377">
                  <c:v>1</c:v>
                </c:pt>
                <c:pt idx="18378">
                  <c:v>1</c:v>
                </c:pt>
                <c:pt idx="18379">
                  <c:v>1</c:v>
                </c:pt>
                <c:pt idx="18380">
                  <c:v>1</c:v>
                </c:pt>
                <c:pt idx="18381">
                  <c:v>1</c:v>
                </c:pt>
                <c:pt idx="18382">
                  <c:v>1</c:v>
                </c:pt>
                <c:pt idx="18383">
                  <c:v>1</c:v>
                </c:pt>
                <c:pt idx="18384">
                  <c:v>1</c:v>
                </c:pt>
                <c:pt idx="18385">
                  <c:v>1</c:v>
                </c:pt>
                <c:pt idx="18386">
                  <c:v>1</c:v>
                </c:pt>
                <c:pt idx="18387">
                  <c:v>1</c:v>
                </c:pt>
                <c:pt idx="18388">
                  <c:v>1</c:v>
                </c:pt>
                <c:pt idx="18389">
                  <c:v>1</c:v>
                </c:pt>
                <c:pt idx="18390">
                  <c:v>1</c:v>
                </c:pt>
                <c:pt idx="18391">
                  <c:v>1</c:v>
                </c:pt>
                <c:pt idx="18392">
                  <c:v>1</c:v>
                </c:pt>
                <c:pt idx="18393">
                  <c:v>1</c:v>
                </c:pt>
                <c:pt idx="18394">
                  <c:v>1</c:v>
                </c:pt>
                <c:pt idx="18395">
                  <c:v>1</c:v>
                </c:pt>
                <c:pt idx="18396">
                  <c:v>1</c:v>
                </c:pt>
                <c:pt idx="18397">
                  <c:v>1</c:v>
                </c:pt>
                <c:pt idx="18398">
                  <c:v>1</c:v>
                </c:pt>
                <c:pt idx="18399">
                  <c:v>1</c:v>
                </c:pt>
                <c:pt idx="18400">
                  <c:v>1</c:v>
                </c:pt>
                <c:pt idx="18401">
                  <c:v>1</c:v>
                </c:pt>
                <c:pt idx="18402">
                  <c:v>1</c:v>
                </c:pt>
                <c:pt idx="18403">
                  <c:v>1</c:v>
                </c:pt>
                <c:pt idx="18404">
                  <c:v>1</c:v>
                </c:pt>
                <c:pt idx="18405">
                  <c:v>1</c:v>
                </c:pt>
                <c:pt idx="18406">
                  <c:v>1</c:v>
                </c:pt>
                <c:pt idx="18407">
                  <c:v>1</c:v>
                </c:pt>
                <c:pt idx="18408">
                  <c:v>1</c:v>
                </c:pt>
                <c:pt idx="18409">
                  <c:v>1</c:v>
                </c:pt>
                <c:pt idx="18410">
                  <c:v>1</c:v>
                </c:pt>
                <c:pt idx="18411">
                  <c:v>1</c:v>
                </c:pt>
                <c:pt idx="18412">
                  <c:v>1</c:v>
                </c:pt>
                <c:pt idx="18413">
                  <c:v>1</c:v>
                </c:pt>
                <c:pt idx="18414">
                  <c:v>1</c:v>
                </c:pt>
                <c:pt idx="18415">
                  <c:v>1</c:v>
                </c:pt>
                <c:pt idx="18416">
                  <c:v>1</c:v>
                </c:pt>
                <c:pt idx="18417">
                  <c:v>1</c:v>
                </c:pt>
                <c:pt idx="18418">
                  <c:v>1</c:v>
                </c:pt>
                <c:pt idx="18419">
                  <c:v>1</c:v>
                </c:pt>
                <c:pt idx="18420">
                  <c:v>1</c:v>
                </c:pt>
                <c:pt idx="18421">
                  <c:v>1</c:v>
                </c:pt>
                <c:pt idx="18422">
                  <c:v>1</c:v>
                </c:pt>
                <c:pt idx="18423">
                  <c:v>1</c:v>
                </c:pt>
                <c:pt idx="18424">
                  <c:v>1</c:v>
                </c:pt>
                <c:pt idx="18425">
                  <c:v>1</c:v>
                </c:pt>
                <c:pt idx="18426">
                  <c:v>1</c:v>
                </c:pt>
                <c:pt idx="18427">
                  <c:v>1</c:v>
                </c:pt>
                <c:pt idx="18428">
                  <c:v>1</c:v>
                </c:pt>
                <c:pt idx="18429">
                  <c:v>1</c:v>
                </c:pt>
                <c:pt idx="18430">
                  <c:v>1</c:v>
                </c:pt>
                <c:pt idx="18431">
                  <c:v>1</c:v>
                </c:pt>
                <c:pt idx="18432">
                  <c:v>1</c:v>
                </c:pt>
                <c:pt idx="18433">
                  <c:v>1</c:v>
                </c:pt>
                <c:pt idx="18434">
                  <c:v>1</c:v>
                </c:pt>
                <c:pt idx="18435">
                  <c:v>1</c:v>
                </c:pt>
                <c:pt idx="18436">
                  <c:v>1</c:v>
                </c:pt>
                <c:pt idx="18437">
                  <c:v>1</c:v>
                </c:pt>
                <c:pt idx="18438">
                  <c:v>1</c:v>
                </c:pt>
                <c:pt idx="18439">
                  <c:v>1</c:v>
                </c:pt>
                <c:pt idx="18440">
                  <c:v>1</c:v>
                </c:pt>
                <c:pt idx="18441">
                  <c:v>1</c:v>
                </c:pt>
                <c:pt idx="18442">
                  <c:v>1</c:v>
                </c:pt>
                <c:pt idx="18443">
                  <c:v>1</c:v>
                </c:pt>
                <c:pt idx="18444">
                  <c:v>1</c:v>
                </c:pt>
                <c:pt idx="18445">
                  <c:v>1</c:v>
                </c:pt>
                <c:pt idx="18446">
                  <c:v>1</c:v>
                </c:pt>
                <c:pt idx="18447">
                  <c:v>1</c:v>
                </c:pt>
                <c:pt idx="18448">
                  <c:v>1</c:v>
                </c:pt>
                <c:pt idx="18449">
                  <c:v>1</c:v>
                </c:pt>
                <c:pt idx="18450">
                  <c:v>1</c:v>
                </c:pt>
                <c:pt idx="18451">
                  <c:v>1</c:v>
                </c:pt>
                <c:pt idx="18452">
                  <c:v>1</c:v>
                </c:pt>
                <c:pt idx="18453">
                  <c:v>1</c:v>
                </c:pt>
                <c:pt idx="18454">
                  <c:v>1</c:v>
                </c:pt>
                <c:pt idx="18455">
                  <c:v>1</c:v>
                </c:pt>
                <c:pt idx="18456">
                  <c:v>1</c:v>
                </c:pt>
                <c:pt idx="18457">
                  <c:v>1</c:v>
                </c:pt>
                <c:pt idx="18458">
                  <c:v>1</c:v>
                </c:pt>
                <c:pt idx="18459">
                  <c:v>1</c:v>
                </c:pt>
                <c:pt idx="18460">
                  <c:v>1</c:v>
                </c:pt>
                <c:pt idx="18461">
                  <c:v>1</c:v>
                </c:pt>
                <c:pt idx="18462">
                  <c:v>1</c:v>
                </c:pt>
                <c:pt idx="18463">
                  <c:v>1</c:v>
                </c:pt>
                <c:pt idx="18464">
                  <c:v>1</c:v>
                </c:pt>
                <c:pt idx="18465">
                  <c:v>1</c:v>
                </c:pt>
                <c:pt idx="18466">
                  <c:v>1</c:v>
                </c:pt>
                <c:pt idx="18467">
                  <c:v>1</c:v>
                </c:pt>
                <c:pt idx="18468">
                  <c:v>1</c:v>
                </c:pt>
                <c:pt idx="18469">
                  <c:v>1</c:v>
                </c:pt>
                <c:pt idx="18470">
                  <c:v>1</c:v>
                </c:pt>
                <c:pt idx="18471">
                  <c:v>1</c:v>
                </c:pt>
                <c:pt idx="18472">
                  <c:v>1</c:v>
                </c:pt>
                <c:pt idx="18473">
                  <c:v>1</c:v>
                </c:pt>
                <c:pt idx="18474">
                  <c:v>1</c:v>
                </c:pt>
                <c:pt idx="18475">
                  <c:v>1</c:v>
                </c:pt>
                <c:pt idx="18476">
                  <c:v>1</c:v>
                </c:pt>
                <c:pt idx="18477">
                  <c:v>1</c:v>
                </c:pt>
                <c:pt idx="18478">
                  <c:v>1</c:v>
                </c:pt>
                <c:pt idx="18479">
                  <c:v>1</c:v>
                </c:pt>
                <c:pt idx="18480">
                  <c:v>1</c:v>
                </c:pt>
                <c:pt idx="18481">
                  <c:v>1</c:v>
                </c:pt>
                <c:pt idx="18482">
                  <c:v>1</c:v>
                </c:pt>
                <c:pt idx="18483">
                  <c:v>1</c:v>
                </c:pt>
                <c:pt idx="18484">
                  <c:v>1</c:v>
                </c:pt>
                <c:pt idx="18485">
                  <c:v>1</c:v>
                </c:pt>
                <c:pt idx="18486">
                  <c:v>1</c:v>
                </c:pt>
                <c:pt idx="18487">
                  <c:v>1</c:v>
                </c:pt>
                <c:pt idx="18488">
                  <c:v>1</c:v>
                </c:pt>
                <c:pt idx="18489">
                  <c:v>1</c:v>
                </c:pt>
                <c:pt idx="18490">
                  <c:v>1</c:v>
                </c:pt>
                <c:pt idx="18491">
                  <c:v>1</c:v>
                </c:pt>
                <c:pt idx="18492">
                  <c:v>1</c:v>
                </c:pt>
                <c:pt idx="18493">
                  <c:v>1</c:v>
                </c:pt>
                <c:pt idx="18494">
                  <c:v>1</c:v>
                </c:pt>
                <c:pt idx="18495">
                  <c:v>1</c:v>
                </c:pt>
                <c:pt idx="18496">
                  <c:v>1</c:v>
                </c:pt>
                <c:pt idx="18497">
                  <c:v>1</c:v>
                </c:pt>
                <c:pt idx="18498">
                  <c:v>1</c:v>
                </c:pt>
                <c:pt idx="18499">
                  <c:v>1</c:v>
                </c:pt>
                <c:pt idx="18500">
                  <c:v>1</c:v>
                </c:pt>
                <c:pt idx="18501">
                  <c:v>1</c:v>
                </c:pt>
                <c:pt idx="18502">
                  <c:v>1</c:v>
                </c:pt>
                <c:pt idx="18503">
                  <c:v>1</c:v>
                </c:pt>
                <c:pt idx="18504">
                  <c:v>1</c:v>
                </c:pt>
                <c:pt idx="18505">
                  <c:v>1</c:v>
                </c:pt>
                <c:pt idx="18506">
                  <c:v>1</c:v>
                </c:pt>
                <c:pt idx="18507">
                  <c:v>1</c:v>
                </c:pt>
                <c:pt idx="18508">
                  <c:v>1</c:v>
                </c:pt>
                <c:pt idx="18509">
                  <c:v>1</c:v>
                </c:pt>
                <c:pt idx="18510">
                  <c:v>1</c:v>
                </c:pt>
                <c:pt idx="18511">
                  <c:v>1</c:v>
                </c:pt>
                <c:pt idx="18512">
                  <c:v>1</c:v>
                </c:pt>
                <c:pt idx="18513">
                  <c:v>1</c:v>
                </c:pt>
                <c:pt idx="18514">
                  <c:v>1</c:v>
                </c:pt>
                <c:pt idx="18515">
                  <c:v>1</c:v>
                </c:pt>
                <c:pt idx="18516">
                  <c:v>1</c:v>
                </c:pt>
                <c:pt idx="18517">
                  <c:v>1</c:v>
                </c:pt>
                <c:pt idx="18518">
                  <c:v>1</c:v>
                </c:pt>
                <c:pt idx="18519">
                  <c:v>1</c:v>
                </c:pt>
                <c:pt idx="18520">
                  <c:v>1</c:v>
                </c:pt>
                <c:pt idx="18521">
                  <c:v>1</c:v>
                </c:pt>
                <c:pt idx="18522">
                  <c:v>1</c:v>
                </c:pt>
                <c:pt idx="18523">
                  <c:v>1</c:v>
                </c:pt>
                <c:pt idx="18524">
                  <c:v>1</c:v>
                </c:pt>
                <c:pt idx="18525">
                  <c:v>1</c:v>
                </c:pt>
                <c:pt idx="18526">
                  <c:v>1</c:v>
                </c:pt>
                <c:pt idx="18527">
                  <c:v>1</c:v>
                </c:pt>
                <c:pt idx="18528">
                  <c:v>1</c:v>
                </c:pt>
                <c:pt idx="18529">
                  <c:v>1</c:v>
                </c:pt>
                <c:pt idx="18530">
                  <c:v>1</c:v>
                </c:pt>
                <c:pt idx="18531">
                  <c:v>1</c:v>
                </c:pt>
                <c:pt idx="18532">
                  <c:v>1</c:v>
                </c:pt>
                <c:pt idx="18533">
                  <c:v>1</c:v>
                </c:pt>
                <c:pt idx="18534">
                  <c:v>1</c:v>
                </c:pt>
                <c:pt idx="18535">
                  <c:v>1</c:v>
                </c:pt>
                <c:pt idx="18536">
                  <c:v>1</c:v>
                </c:pt>
                <c:pt idx="18537">
                  <c:v>1</c:v>
                </c:pt>
                <c:pt idx="18538">
                  <c:v>1</c:v>
                </c:pt>
                <c:pt idx="18539">
                  <c:v>1</c:v>
                </c:pt>
                <c:pt idx="18540">
                  <c:v>1</c:v>
                </c:pt>
                <c:pt idx="18541">
                  <c:v>1</c:v>
                </c:pt>
                <c:pt idx="18542">
                  <c:v>1</c:v>
                </c:pt>
                <c:pt idx="18543">
                  <c:v>1</c:v>
                </c:pt>
                <c:pt idx="18544">
                  <c:v>1</c:v>
                </c:pt>
                <c:pt idx="18545">
                  <c:v>1</c:v>
                </c:pt>
                <c:pt idx="18546">
                  <c:v>1</c:v>
                </c:pt>
                <c:pt idx="18547">
                  <c:v>1</c:v>
                </c:pt>
                <c:pt idx="18548">
                  <c:v>1</c:v>
                </c:pt>
                <c:pt idx="18549">
                  <c:v>1</c:v>
                </c:pt>
                <c:pt idx="18550">
                  <c:v>1</c:v>
                </c:pt>
                <c:pt idx="18551">
                  <c:v>1</c:v>
                </c:pt>
                <c:pt idx="18552">
                  <c:v>1</c:v>
                </c:pt>
                <c:pt idx="18553">
                  <c:v>1</c:v>
                </c:pt>
                <c:pt idx="18554">
                  <c:v>1</c:v>
                </c:pt>
                <c:pt idx="18555">
                  <c:v>1</c:v>
                </c:pt>
                <c:pt idx="18556">
                  <c:v>1</c:v>
                </c:pt>
                <c:pt idx="18557">
                  <c:v>1</c:v>
                </c:pt>
                <c:pt idx="18558">
                  <c:v>1</c:v>
                </c:pt>
                <c:pt idx="18559">
                  <c:v>1</c:v>
                </c:pt>
                <c:pt idx="18560">
                  <c:v>1</c:v>
                </c:pt>
                <c:pt idx="18561">
                  <c:v>1</c:v>
                </c:pt>
                <c:pt idx="18562">
                  <c:v>1</c:v>
                </c:pt>
                <c:pt idx="18563">
                  <c:v>1</c:v>
                </c:pt>
                <c:pt idx="18564">
                  <c:v>1</c:v>
                </c:pt>
                <c:pt idx="18565">
                  <c:v>1</c:v>
                </c:pt>
                <c:pt idx="18566">
                  <c:v>1</c:v>
                </c:pt>
                <c:pt idx="18567">
                  <c:v>1</c:v>
                </c:pt>
                <c:pt idx="18568">
                  <c:v>1</c:v>
                </c:pt>
                <c:pt idx="18569">
                  <c:v>1</c:v>
                </c:pt>
                <c:pt idx="18570">
                  <c:v>1</c:v>
                </c:pt>
                <c:pt idx="18571">
                  <c:v>1</c:v>
                </c:pt>
                <c:pt idx="18572">
                  <c:v>1</c:v>
                </c:pt>
                <c:pt idx="18573">
                  <c:v>1</c:v>
                </c:pt>
                <c:pt idx="18574">
                  <c:v>1</c:v>
                </c:pt>
                <c:pt idx="18575">
                  <c:v>1</c:v>
                </c:pt>
                <c:pt idx="18576">
                  <c:v>1</c:v>
                </c:pt>
                <c:pt idx="18577">
                  <c:v>1</c:v>
                </c:pt>
                <c:pt idx="18578">
                  <c:v>1</c:v>
                </c:pt>
                <c:pt idx="18579">
                  <c:v>1</c:v>
                </c:pt>
                <c:pt idx="18580">
                  <c:v>1</c:v>
                </c:pt>
                <c:pt idx="18581">
                  <c:v>1</c:v>
                </c:pt>
                <c:pt idx="18582">
                  <c:v>1</c:v>
                </c:pt>
                <c:pt idx="18583">
                  <c:v>1</c:v>
                </c:pt>
                <c:pt idx="18584">
                  <c:v>1</c:v>
                </c:pt>
                <c:pt idx="18585">
                  <c:v>1</c:v>
                </c:pt>
                <c:pt idx="18586">
                  <c:v>1</c:v>
                </c:pt>
                <c:pt idx="18587">
                  <c:v>1</c:v>
                </c:pt>
                <c:pt idx="18588">
                  <c:v>1</c:v>
                </c:pt>
                <c:pt idx="18589">
                  <c:v>1</c:v>
                </c:pt>
                <c:pt idx="18590">
                  <c:v>1</c:v>
                </c:pt>
                <c:pt idx="18591">
                  <c:v>1</c:v>
                </c:pt>
                <c:pt idx="18592">
                  <c:v>1</c:v>
                </c:pt>
                <c:pt idx="18593">
                  <c:v>1</c:v>
                </c:pt>
                <c:pt idx="18594">
                  <c:v>1</c:v>
                </c:pt>
                <c:pt idx="18595">
                  <c:v>1</c:v>
                </c:pt>
                <c:pt idx="18596">
                  <c:v>1</c:v>
                </c:pt>
                <c:pt idx="18597">
                  <c:v>1</c:v>
                </c:pt>
                <c:pt idx="18598">
                  <c:v>1</c:v>
                </c:pt>
                <c:pt idx="18599">
                  <c:v>1</c:v>
                </c:pt>
                <c:pt idx="18600">
                  <c:v>1</c:v>
                </c:pt>
                <c:pt idx="18601">
                  <c:v>1</c:v>
                </c:pt>
                <c:pt idx="18602">
                  <c:v>1</c:v>
                </c:pt>
                <c:pt idx="18603">
                  <c:v>1</c:v>
                </c:pt>
                <c:pt idx="18604">
                  <c:v>1</c:v>
                </c:pt>
                <c:pt idx="18605">
                  <c:v>1</c:v>
                </c:pt>
                <c:pt idx="18606">
                  <c:v>1</c:v>
                </c:pt>
                <c:pt idx="18607">
                  <c:v>1</c:v>
                </c:pt>
                <c:pt idx="18608">
                  <c:v>1</c:v>
                </c:pt>
                <c:pt idx="18609">
                  <c:v>1</c:v>
                </c:pt>
                <c:pt idx="18610">
                  <c:v>1</c:v>
                </c:pt>
                <c:pt idx="18611">
                  <c:v>1</c:v>
                </c:pt>
                <c:pt idx="18612">
                  <c:v>1</c:v>
                </c:pt>
                <c:pt idx="18613">
                  <c:v>1</c:v>
                </c:pt>
                <c:pt idx="18614">
                  <c:v>1</c:v>
                </c:pt>
                <c:pt idx="18615">
                  <c:v>1</c:v>
                </c:pt>
                <c:pt idx="18616">
                  <c:v>1</c:v>
                </c:pt>
                <c:pt idx="18617">
                  <c:v>1</c:v>
                </c:pt>
                <c:pt idx="18618">
                  <c:v>1</c:v>
                </c:pt>
                <c:pt idx="18619">
                  <c:v>1</c:v>
                </c:pt>
                <c:pt idx="18620">
                  <c:v>1</c:v>
                </c:pt>
                <c:pt idx="18621">
                  <c:v>1</c:v>
                </c:pt>
                <c:pt idx="18622">
                  <c:v>1</c:v>
                </c:pt>
                <c:pt idx="18623">
                  <c:v>1</c:v>
                </c:pt>
                <c:pt idx="18624">
                  <c:v>1</c:v>
                </c:pt>
                <c:pt idx="18625">
                  <c:v>1</c:v>
                </c:pt>
                <c:pt idx="18626">
                  <c:v>1</c:v>
                </c:pt>
                <c:pt idx="18627">
                  <c:v>1</c:v>
                </c:pt>
                <c:pt idx="18628">
                  <c:v>1</c:v>
                </c:pt>
                <c:pt idx="18629">
                  <c:v>1</c:v>
                </c:pt>
                <c:pt idx="18630">
                  <c:v>1</c:v>
                </c:pt>
                <c:pt idx="18631">
                  <c:v>1</c:v>
                </c:pt>
                <c:pt idx="18632">
                  <c:v>1</c:v>
                </c:pt>
                <c:pt idx="18633">
                  <c:v>1</c:v>
                </c:pt>
                <c:pt idx="18634">
                  <c:v>1</c:v>
                </c:pt>
                <c:pt idx="18635">
                  <c:v>1</c:v>
                </c:pt>
                <c:pt idx="18636">
                  <c:v>1</c:v>
                </c:pt>
                <c:pt idx="18637">
                  <c:v>1</c:v>
                </c:pt>
                <c:pt idx="18638">
                  <c:v>1</c:v>
                </c:pt>
                <c:pt idx="18639">
                  <c:v>1</c:v>
                </c:pt>
                <c:pt idx="18640">
                  <c:v>1</c:v>
                </c:pt>
                <c:pt idx="18641">
                  <c:v>1</c:v>
                </c:pt>
                <c:pt idx="18642">
                  <c:v>1</c:v>
                </c:pt>
                <c:pt idx="18643">
                  <c:v>1</c:v>
                </c:pt>
                <c:pt idx="18644">
                  <c:v>1</c:v>
                </c:pt>
                <c:pt idx="18645">
                  <c:v>1</c:v>
                </c:pt>
                <c:pt idx="18646">
                  <c:v>1</c:v>
                </c:pt>
                <c:pt idx="18647">
                  <c:v>1</c:v>
                </c:pt>
                <c:pt idx="18648">
                  <c:v>1</c:v>
                </c:pt>
                <c:pt idx="18649">
                  <c:v>1</c:v>
                </c:pt>
                <c:pt idx="18650">
                  <c:v>1</c:v>
                </c:pt>
                <c:pt idx="18651">
                  <c:v>1</c:v>
                </c:pt>
                <c:pt idx="18652">
                  <c:v>1</c:v>
                </c:pt>
                <c:pt idx="18653">
                  <c:v>1</c:v>
                </c:pt>
                <c:pt idx="18654">
                  <c:v>1</c:v>
                </c:pt>
                <c:pt idx="18655">
                  <c:v>1</c:v>
                </c:pt>
                <c:pt idx="18656">
                  <c:v>1</c:v>
                </c:pt>
                <c:pt idx="18657">
                  <c:v>1</c:v>
                </c:pt>
                <c:pt idx="18658">
                  <c:v>1</c:v>
                </c:pt>
                <c:pt idx="18659">
                  <c:v>1</c:v>
                </c:pt>
                <c:pt idx="18660">
                  <c:v>1</c:v>
                </c:pt>
                <c:pt idx="18661">
                  <c:v>1</c:v>
                </c:pt>
                <c:pt idx="18662">
                  <c:v>1</c:v>
                </c:pt>
                <c:pt idx="18663">
                  <c:v>1</c:v>
                </c:pt>
                <c:pt idx="18664">
                  <c:v>1</c:v>
                </c:pt>
                <c:pt idx="18665">
                  <c:v>1</c:v>
                </c:pt>
                <c:pt idx="18666">
                  <c:v>1</c:v>
                </c:pt>
                <c:pt idx="18667">
                  <c:v>1</c:v>
                </c:pt>
                <c:pt idx="18668">
                  <c:v>1</c:v>
                </c:pt>
                <c:pt idx="18669">
                  <c:v>1</c:v>
                </c:pt>
                <c:pt idx="18670">
                  <c:v>1</c:v>
                </c:pt>
                <c:pt idx="18671">
                  <c:v>1</c:v>
                </c:pt>
                <c:pt idx="18672">
                  <c:v>1</c:v>
                </c:pt>
                <c:pt idx="18673">
                  <c:v>1</c:v>
                </c:pt>
                <c:pt idx="18674">
                  <c:v>1</c:v>
                </c:pt>
                <c:pt idx="18675">
                  <c:v>1</c:v>
                </c:pt>
                <c:pt idx="18676">
                  <c:v>1</c:v>
                </c:pt>
                <c:pt idx="18677">
                  <c:v>1</c:v>
                </c:pt>
                <c:pt idx="18678">
                  <c:v>1</c:v>
                </c:pt>
                <c:pt idx="18679">
                  <c:v>1</c:v>
                </c:pt>
                <c:pt idx="18680">
                  <c:v>1</c:v>
                </c:pt>
                <c:pt idx="18681">
                  <c:v>1</c:v>
                </c:pt>
                <c:pt idx="18682">
                  <c:v>1</c:v>
                </c:pt>
                <c:pt idx="18683">
                  <c:v>1</c:v>
                </c:pt>
                <c:pt idx="18684">
                  <c:v>1</c:v>
                </c:pt>
                <c:pt idx="18685">
                  <c:v>1</c:v>
                </c:pt>
                <c:pt idx="18686">
                  <c:v>1</c:v>
                </c:pt>
                <c:pt idx="18687">
                  <c:v>1</c:v>
                </c:pt>
                <c:pt idx="18688">
                  <c:v>1</c:v>
                </c:pt>
                <c:pt idx="18689">
                  <c:v>1</c:v>
                </c:pt>
                <c:pt idx="18690">
                  <c:v>1</c:v>
                </c:pt>
                <c:pt idx="18691">
                  <c:v>1</c:v>
                </c:pt>
                <c:pt idx="18692">
                  <c:v>1</c:v>
                </c:pt>
                <c:pt idx="18693">
                  <c:v>1</c:v>
                </c:pt>
                <c:pt idx="18694">
                  <c:v>1</c:v>
                </c:pt>
                <c:pt idx="18695">
                  <c:v>1</c:v>
                </c:pt>
                <c:pt idx="18696">
                  <c:v>1</c:v>
                </c:pt>
                <c:pt idx="18697">
                  <c:v>1</c:v>
                </c:pt>
                <c:pt idx="18698">
                  <c:v>1</c:v>
                </c:pt>
                <c:pt idx="18699">
                  <c:v>1</c:v>
                </c:pt>
                <c:pt idx="18700">
                  <c:v>1</c:v>
                </c:pt>
                <c:pt idx="18701">
                  <c:v>1</c:v>
                </c:pt>
                <c:pt idx="18702">
                  <c:v>1</c:v>
                </c:pt>
                <c:pt idx="18703">
                  <c:v>1</c:v>
                </c:pt>
                <c:pt idx="18704">
                  <c:v>1</c:v>
                </c:pt>
                <c:pt idx="18705">
                  <c:v>1</c:v>
                </c:pt>
                <c:pt idx="18706">
                  <c:v>1</c:v>
                </c:pt>
                <c:pt idx="18707">
                  <c:v>1</c:v>
                </c:pt>
                <c:pt idx="18708">
                  <c:v>1</c:v>
                </c:pt>
                <c:pt idx="18709">
                  <c:v>1</c:v>
                </c:pt>
                <c:pt idx="18710">
                  <c:v>1</c:v>
                </c:pt>
                <c:pt idx="18711">
                  <c:v>1</c:v>
                </c:pt>
                <c:pt idx="18712">
                  <c:v>1</c:v>
                </c:pt>
                <c:pt idx="18713">
                  <c:v>1</c:v>
                </c:pt>
                <c:pt idx="18714">
                  <c:v>1</c:v>
                </c:pt>
                <c:pt idx="18715">
                  <c:v>1</c:v>
                </c:pt>
                <c:pt idx="18716">
                  <c:v>1</c:v>
                </c:pt>
                <c:pt idx="18717">
                  <c:v>1</c:v>
                </c:pt>
                <c:pt idx="18718">
                  <c:v>1</c:v>
                </c:pt>
                <c:pt idx="18719">
                  <c:v>1</c:v>
                </c:pt>
                <c:pt idx="18720">
                  <c:v>1</c:v>
                </c:pt>
                <c:pt idx="18721">
                  <c:v>1</c:v>
                </c:pt>
                <c:pt idx="18722">
                  <c:v>1</c:v>
                </c:pt>
                <c:pt idx="18723">
                  <c:v>1</c:v>
                </c:pt>
                <c:pt idx="18724">
                  <c:v>1</c:v>
                </c:pt>
                <c:pt idx="18725">
                  <c:v>1</c:v>
                </c:pt>
                <c:pt idx="18726">
                  <c:v>1</c:v>
                </c:pt>
                <c:pt idx="18727">
                  <c:v>1</c:v>
                </c:pt>
                <c:pt idx="18728">
                  <c:v>1</c:v>
                </c:pt>
                <c:pt idx="18729">
                  <c:v>1</c:v>
                </c:pt>
                <c:pt idx="18730">
                  <c:v>1</c:v>
                </c:pt>
                <c:pt idx="18731">
                  <c:v>1</c:v>
                </c:pt>
                <c:pt idx="18732">
                  <c:v>1</c:v>
                </c:pt>
                <c:pt idx="18733">
                  <c:v>1</c:v>
                </c:pt>
                <c:pt idx="18734">
                  <c:v>1</c:v>
                </c:pt>
                <c:pt idx="18735">
                  <c:v>1</c:v>
                </c:pt>
                <c:pt idx="18736">
                  <c:v>1</c:v>
                </c:pt>
                <c:pt idx="18737">
                  <c:v>1</c:v>
                </c:pt>
                <c:pt idx="18738">
                  <c:v>1</c:v>
                </c:pt>
                <c:pt idx="18739">
                  <c:v>1</c:v>
                </c:pt>
                <c:pt idx="18740">
                  <c:v>1</c:v>
                </c:pt>
                <c:pt idx="18741">
                  <c:v>1</c:v>
                </c:pt>
                <c:pt idx="18742">
                  <c:v>1</c:v>
                </c:pt>
                <c:pt idx="18743">
                  <c:v>1</c:v>
                </c:pt>
                <c:pt idx="18744">
                  <c:v>1</c:v>
                </c:pt>
                <c:pt idx="18745">
                  <c:v>1</c:v>
                </c:pt>
                <c:pt idx="18746">
                  <c:v>1</c:v>
                </c:pt>
                <c:pt idx="18747">
                  <c:v>1</c:v>
                </c:pt>
                <c:pt idx="18748">
                  <c:v>1</c:v>
                </c:pt>
                <c:pt idx="18749">
                  <c:v>1</c:v>
                </c:pt>
                <c:pt idx="18750">
                  <c:v>1</c:v>
                </c:pt>
                <c:pt idx="18751">
                  <c:v>1</c:v>
                </c:pt>
                <c:pt idx="18752">
                  <c:v>1</c:v>
                </c:pt>
                <c:pt idx="18753">
                  <c:v>1</c:v>
                </c:pt>
                <c:pt idx="18754">
                  <c:v>1</c:v>
                </c:pt>
                <c:pt idx="18755">
                  <c:v>1</c:v>
                </c:pt>
                <c:pt idx="18756">
                  <c:v>1</c:v>
                </c:pt>
                <c:pt idx="18757">
                  <c:v>1</c:v>
                </c:pt>
                <c:pt idx="18758">
                  <c:v>1</c:v>
                </c:pt>
                <c:pt idx="18759">
                  <c:v>1</c:v>
                </c:pt>
                <c:pt idx="18760">
                  <c:v>1</c:v>
                </c:pt>
                <c:pt idx="18761">
                  <c:v>1</c:v>
                </c:pt>
                <c:pt idx="18762">
                  <c:v>1</c:v>
                </c:pt>
                <c:pt idx="18763">
                  <c:v>1</c:v>
                </c:pt>
                <c:pt idx="18764">
                  <c:v>1</c:v>
                </c:pt>
                <c:pt idx="18765">
                  <c:v>1</c:v>
                </c:pt>
                <c:pt idx="18766">
                  <c:v>1</c:v>
                </c:pt>
                <c:pt idx="18767">
                  <c:v>1</c:v>
                </c:pt>
                <c:pt idx="18768">
                  <c:v>1</c:v>
                </c:pt>
                <c:pt idx="18769">
                  <c:v>1</c:v>
                </c:pt>
                <c:pt idx="18770">
                  <c:v>1</c:v>
                </c:pt>
                <c:pt idx="18771">
                  <c:v>1</c:v>
                </c:pt>
                <c:pt idx="18772">
                  <c:v>1</c:v>
                </c:pt>
                <c:pt idx="18773">
                  <c:v>1</c:v>
                </c:pt>
                <c:pt idx="18774">
                  <c:v>1</c:v>
                </c:pt>
                <c:pt idx="18775">
                  <c:v>1</c:v>
                </c:pt>
                <c:pt idx="18776">
                  <c:v>1</c:v>
                </c:pt>
                <c:pt idx="18777">
                  <c:v>1</c:v>
                </c:pt>
                <c:pt idx="18778">
                  <c:v>1</c:v>
                </c:pt>
                <c:pt idx="18779">
                  <c:v>1</c:v>
                </c:pt>
                <c:pt idx="18780">
                  <c:v>1</c:v>
                </c:pt>
                <c:pt idx="18781">
                  <c:v>1</c:v>
                </c:pt>
                <c:pt idx="18782">
                  <c:v>1</c:v>
                </c:pt>
                <c:pt idx="18783">
                  <c:v>1</c:v>
                </c:pt>
                <c:pt idx="18784">
                  <c:v>1</c:v>
                </c:pt>
                <c:pt idx="18785">
                  <c:v>1</c:v>
                </c:pt>
                <c:pt idx="18786">
                  <c:v>1</c:v>
                </c:pt>
                <c:pt idx="18787">
                  <c:v>1</c:v>
                </c:pt>
                <c:pt idx="18788">
                  <c:v>1</c:v>
                </c:pt>
                <c:pt idx="18789">
                  <c:v>1</c:v>
                </c:pt>
                <c:pt idx="18790">
                  <c:v>1</c:v>
                </c:pt>
                <c:pt idx="18791">
                  <c:v>1</c:v>
                </c:pt>
                <c:pt idx="18792">
                  <c:v>1</c:v>
                </c:pt>
                <c:pt idx="18793">
                  <c:v>1</c:v>
                </c:pt>
                <c:pt idx="18794">
                  <c:v>1</c:v>
                </c:pt>
                <c:pt idx="18795">
                  <c:v>1</c:v>
                </c:pt>
                <c:pt idx="18796">
                  <c:v>1</c:v>
                </c:pt>
                <c:pt idx="18797">
                  <c:v>1</c:v>
                </c:pt>
                <c:pt idx="18798">
                  <c:v>1</c:v>
                </c:pt>
                <c:pt idx="18799">
                  <c:v>1</c:v>
                </c:pt>
                <c:pt idx="18800">
                  <c:v>1</c:v>
                </c:pt>
                <c:pt idx="18801">
                  <c:v>1</c:v>
                </c:pt>
                <c:pt idx="18802">
                  <c:v>1</c:v>
                </c:pt>
                <c:pt idx="18803">
                  <c:v>1</c:v>
                </c:pt>
                <c:pt idx="18804">
                  <c:v>1</c:v>
                </c:pt>
                <c:pt idx="18805">
                  <c:v>1</c:v>
                </c:pt>
                <c:pt idx="18806">
                  <c:v>1</c:v>
                </c:pt>
                <c:pt idx="18807">
                  <c:v>1</c:v>
                </c:pt>
                <c:pt idx="18808">
                  <c:v>1</c:v>
                </c:pt>
                <c:pt idx="18809">
                  <c:v>1</c:v>
                </c:pt>
                <c:pt idx="18810">
                  <c:v>1</c:v>
                </c:pt>
                <c:pt idx="18811">
                  <c:v>1</c:v>
                </c:pt>
                <c:pt idx="18812">
                  <c:v>1</c:v>
                </c:pt>
                <c:pt idx="18813">
                  <c:v>1</c:v>
                </c:pt>
                <c:pt idx="18814">
                  <c:v>1</c:v>
                </c:pt>
                <c:pt idx="18815">
                  <c:v>1</c:v>
                </c:pt>
                <c:pt idx="18816">
                  <c:v>1</c:v>
                </c:pt>
                <c:pt idx="18817">
                  <c:v>1</c:v>
                </c:pt>
                <c:pt idx="18818">
                  <c:v>1</c:v>
                </c:pt>
                <c:pt idx="18819">
                  <c:v>1</c:v>
                </c:pt>
                <c:pt idx="18820">
                  <c:v>1</c:v>
                </c:pt>
                <c:pt idx="18821">
                  <c:v>1</c:v>
                </c:pt>
                <c:pt idx="18822">
                  <c:v>1</c:v>
                </c:pt>
                <c:pt idx="18823">
                  <c:v>1</c:v>
                </c:pt>
                <c:pt idx="18824">
                  <c:v>1</c:v>
                </c:pt>
                <c:pt idx="18825">
                  <c:v>1</c:v>
                </c:pt>
                <c:pt idx="18826">
                  <c:v>1</c:v>
                </c:pt>
                <c:pt idx="18827">
                  <c:v>1</c:v>
                </c:pt>
                <c:pt idx="18828">
                  <c:v>1</c:v>
                </c:pt>
                <c:pt idx="18829">
                  <c:v>1</c:v>
                </c:pt>
                <c:pt idx="18830">
                  <c:v>1</c:v>
                </c:pt>
                <c:pt idx="18831">
                  <c:v>1</c:v>
                </c:pt>
                <c:pt idx="18832">
                  <c:v>1</c:v>
                </c:pt>
                <c:pt idx="18833">
                  <c:v>1</c:v>
                </c:pt>
                <c:pt idx="18834">
                  <c:v>1</c:v>
                </c:pt>
                <c:pt idx="18835">
                  <c:v>1</c:v>
                </c:pt>
                <c:pt idx="18836">
                  <c:v>1</c:v>
                </c:pt>
                <c:pt idx="18837">
                  <c:v>1</c:v>
                </c:pt>
                <c:pt idx="18838">
                  <c:v>1</c:v>
                </c:pt>
                <c:pt idx="18839">
                  <c:v>1</c:v>
                </c:pt>
                <c:pt idx="18840">
                  <c:v>1</c:v>
                </c:pt>
                <c:pt idx="18841">
                  <c:v>1</c:v>
                </c:pt>
                <c:pt idx="18842">
                  <c:v>1</c:v>
                </c:pt>
                <c:pt idx="18843">
                  <c:v>1</c:v>
                </c:pt>
                <c:pt idx="18844">
                  <c:v>1</c:v>
                </c:pt>
                <c:pt idx="18845">
                  <c:v>1</c:v>
                </c:pt>
                <c:pt idx="18846">
                  <c:v>1</c:v>
                </c:pt>
                <c:pt idx="18847">
                  <c:v>1</c:v>
                </c:pt>
                <c:pt idx="18848">
                  <c:v>1</c:v>
                </c:pt>
                <c:pt idx="18849">
                  <c:v>1</c:v>
                </c:pt>
                <c:pt idx="18850">
                  <c:v>1</c:v>
                </c:pt>
                <c:pt idx="18851">
                  <c:v>1</c:v>
                </c:pt>
                <c:pt idx="18852">
                  <c:v>1</c:v>
                </c:pt>
                <c:pt idx="18853">
                  <c:v>1</c:v>
                </c:pt>
                <c:pt idx="18854">
                  <c:v>1</c:v>
                </c:pt>
                <c:pt idx="18855">
                  <c:v>1</c:v>
                </c:pt>
                <c:pt idx="18856">
                  <c:v>1</c:v>
                </c:pt>
                <c:pt idx="18857">
                  <c:v>1</c:v>
                </c:pt>
                <c:pt idx="18858">
                  <c:v>1</c:v>
                </c:pt>
                <c:pt idx="18859">
                  <c:v>1</c:v>
                </c:pt>
                <c:pt idx="18860">
                  <c:v>1</c:v>
                </c:pt>
                <c:pt idx="18861">
                  <c:v>1</c:v>
                </c:pt>
                <c:pt idx="18862">
                  <c:v>1</c:v>
                </c:pt>
                <c:pt idx="18863">
                  <c:v>1</c:v>
                </c:pt>
                <c:pt idx="18864">
                  <c:v>1</c:v>
                </c:pt>
                <c:pt idx="18865">
                  <c:v>1</c:v>
                </c:pt>
                <c:pt idx="18866">
                  <c:v>1</c:v>
                </c:pt>
                <c:pt idx="18867">
                  <c:v>1</c:v>
                </c:pt>
                <c:pt idx="18868">
                  <c:v>1</c:v>
                </c:pt>
                <c:pt idx="18869">
                  <c:v>1</c:v>
                </c:pt>
                <c:pt idx="18870">
                  <c:v>1</c:v>
                </c:pt>
                <c:pt idx="18871">
                  <c:v>1</c:v>
                </c:pt>
                <c:pt idx="18872">
                  <c:v>1</c:v>
                </c:pt>
                <c:pt idx="18873">
                  <c:v>1</c:v>
                </c:pt>
                <c:pt idx="18874">
                  <c:v>1</c:v>
                </c:pt>
                <c:pt idx="18875">
                  <c:v>1</c:v>
                </c:pt>
                <c:pt idx="18876">
                  <c:v>1</c:v>
                </c:pt>
                <c:pt idx="18877">
                  <c:v>1</c:v>
                </c:pt>
                <c:pt idx="18878">
                  <c:v>1</c:v>
                </c:pt>
                <c:pt idx="18879">
                  <c:v>1</c:v>
                </c:pt>
                <c:pt idx="18880">
                  <c:v>1</c:v>
                </c:pt>
                <c:pt idx="18881">
                  <c:v>1</c:v>
                </c:pt>
                <c:pt idx="18882">
                  <c:v>1</c:v>
                </c:pt>
                <c:pt idx="18883">
                  <c:v>1</c:v>
                </c:pt>
                <c:pt idx="18884">
                  <c:v>1</c:v>
                </c:pt>
                <c:pt idx="18885">
                  <c:v>1</c:v>
                </c:pt>
                <c:pt idx="18886">
                  <c:v>1</c:v>
                </c:pt>
                <c:pt idx="18887">
                  <c:v>1</c:v>
                </c:pt>
                <c:pt idx="18888">
                  <c:v>1</c:v>
                </c:pt>
                <c:pt idx="18889">
                  <c:v>1</c:v>
                </c:pt>
                <c:pt idx="18890">
                  <c:v>1</c:v>
                </c:pt>
                <c:pt idx="18891">
                  <c:v>1</c:v>
                </c:pt>
                <c:pt idx="18892">
                  <c:v>1</c:v>
                </c:pt>
                <c:pt idx="18893">
                  <c:v>1</c:v>
                </c:pt>
                <c:pt idx="18894">
                  <c:v>1</c:v>
                </c:pt>
                <c:pt idx="18895">
                  <c:v>1</c:v>
                </c:pt>
                <c:pt idx="18896">
                  <c:v>1</c:v>
                </c:pt>
                <c:pt idx="18897">
                  <c:v>1</c:v>
                </c:pt>
                <c:pt idx="18898">
                  <c:v>1</c:v>
                </c:pt>
                <c:pt idx="18899">
                  <c:v>1</c:v>
                </c:pt>
                <c:pt idx="18900">
                  <c:v>1</c:v>
                </c:pt>
                <c:pt idx="18901">
                  <c:v>1</c:v>
                </c:pt>
                <c:pt idx="18902">
                  <c:v>1</c:v>
                </c:pt>
                <c:pt idx="18903">
                  <c:v>1</c:v>
                </c:pt>
                <c:pt idx="18904">
                  <c:v>1</c:v>
                </c:pt>
                <c:pt idx="18905">
                  <c:v>1</c:v>
                </c:pt>
                <c:pt idx="18906">
                  <c:v>1</c:v>
                </c:pt>
                <c:pt idx="18907">
                  <c:v>1</c:v>
                </c:pt>
                <c:pt idx="18908">
                  <c:v>1</c:v>
                </c:pt>
                <c:pt idx="18909">
                  <c:v>1</c:v>
                </c:pt>
                <c:pt idx="18910">
                  <c:v>1</c:v>
                </c:pt>
                <c:pt idx="18911">
                  <c:v>1</c:v>
                </c:pt>
                <c:pt idx="18912">
                  <c:v>1</c:v>
                </c:pt>
                <c:pt idx="18913">
                  <c:v>1</c:v>
                </c:pt>
                <c:pt idx="18914">
                  <c:v>1</c:v>
                </c:pt>
                <c:pt idx="18915">
                  <c:v>1</c:v>
                </c:pt>
                <c:pt idx="18916">
                  <c:v>1</c:v>
                </c:pt>
                <c:pt idx="18917">
                  <c:v>1</c:v>
                </c:pt>
                <c:pt idx="18918">
                  <c:v>1</c:v>
                </c:pt>
                <c:pt idx="18919">
                  <c:v>1</c:v>
                </c:pt>
                <c:pt idx="18920">
                  <c:v>1</c:v>
                </c:pt>
                <c:pt idx="18921">
                  <c:v>1</c:v>
                </c:pt>
                <c:pt idx="18922">
                  <c:v>1</c:v>
                </c:pt>
                <c:pt idx="18923">
                  <c:v>1</c:v>
                </c:pt>
                <c:pt idx="18924">
                  <c:v>1</c:v>
                </c:pt>
                <c:pt idx="18925">
                  <c:v>0</c:v>
                </c:pt>
                <c:pt idx="18926">
                  <c:v>1</c:v>
                </c:pt>
                <c:pt idx="18927">
                  <c:v>0</c:v>
                </c:pt>
                <c:pt idx="18928">
                  <c:v>0</c:v>
                </c:pt>
                <c:pt idx="18929">
                  <c:v>0</c:v>
                </c:pt>
                <c:pt idx="18930">
                  <c:v>0</c:v>
                </c:pt>
                <c:pt idx="18931">
                  <c:v>0</c:v>
                </c:pt>
                <c:pt idx="18932">
                  <c:v>0</c:v>
                </c:pt>
                <c:pt idx="18933">
                  <c:v>0</c:v>
                </c:pt>
                <c:pt idx="18934">
                  <c:v>0</c:v>
                </c:pt>
                <c:pt idx="18935">
                  <c:v>1</c:v>
                </c:pt>
                <c:pt idx="18936">
                  <c:v>1</c:v>
                </c:pt>
                <c:pt idx="18937">
                  <c:v>1</c:v>
                </c:pt>
                <c:pt idx="18938">
                  <c:v>1</c:v>
                </c:pt>
                <c:pt idx="18939">
                  <c:v>1</c:v>
                </c:pt>
                <c:pt idx="18940">
                  <c:v>0</c:v>
                </c:pt>
                <c:pt idx="18941">
                  <c:v>0</c:v>
                </c:pt>
                <c:pt idx="18942">
                  <c:v>1</c:v>
                </c:pt>
                <c:pt idx="18943">
                  <c:v>0</c:v>
                </c:pt>
                <c:pt idx="18944">
                  <c:v>0</c:v>
                </c:pt>
                <c:pt idx="18945">
                  <c:v>0</c:v>
                </c:pt>
                <c:pt idx="18946">
                  <c:v>0</c:v>
                </c:pt>
                <c:pt idx="18947">
                  <c:v>0</c:v>
                </c:pt>
                <c:pt idx="18948">
                  <c:v>0</c:v>
                </c:pt>
                <c:pt idx="18949">
                  <c:v>0</c:v>
                </c:pt>
                <c:pt idx="18950">
                  <c:v>0</c:v>
                </c:pt>
                <c:pt idx="18951">
                  <c:v>0</c:v>
                </c:pt>
                <c:pt idx="18952">
                  <c:v>0</c:v>
                </c:pt>
                <c:pt idx="18953">
                  <c:v>0</c:v>
                </c:pt>
                <c:pt idx="18954">
                  <c:v>0</c:v>
                </c:pt>
                <c:pt idx="18955">
                  <c:v>0</c:v>
                </c:pt>
                <c:pt idx="18956">
                  <c:v>0</c:v>
                </c:pt>
                <c:pt idx="18957">
                  <c:v>0</c:v>
                </c:pt>
                <c:pt idx="18958">
                  <c:v>0</c:v>
                </c:pt>
                <c:pt idx="18959">
                  <c:v>1</c:v>
                </c:pt>
                <c:pt idx="18960">
                  <c:v>0</c:v>
                </c:pt>
                <c:pt idx="18961">
                  <c:v>0</c:v>
                </c:pt>
                <c:pt idx="18962">
                  <c:v>0</c:v>
                </c:pt>
                <c:pt idx="18963">
                  <c:v>1</c:v>
                </c:pt>
                <c:pt idx="18964">
                  <c:v>0</c:v>
                </c:pt>
                <c:pt idx="18965">
                  <c:v>0</c:v>
                </c:pt>
                <c:pt idx="18966">
                  <c:v>0</c:v>
                </c:pt>
                <c:pt idx="18967">
                  <c:v>0</c:v>
                </c:pt>
                <c:pt idx="18968">
                  <c:v>0</c:v>
                </c:pt>
                <c:pt idx="18969">
                  <c:v>0</c:v>
                </c:pt>
                <c:pt idx="18970">
                  <c:v>0</c:v>
                </c:pt>
                <c:pt idx="18971">
                  <c:v>0</c:v>
                </c:pt>
                <c:pt idx="18972">
                  <c:v>0</c:v>
                </c:pt>
                <c:pt idx="18973">
                  <c:v>0</c:v>
                </c:pt>
                <c:pt idx="18974">
                  <c:v>0</c:v>
                </c:pt>
                <c:pt idx="18975">
                  <c:v>0</c:v>
                </c:pt>
                <c:pt idx="18976">
                  <c:v>0</c:v>
                </c:pt>
                <c:pt idx="18977">
                  <c:v>0</c:v>
                </c:pt>
                <c:pt idx="18978">
                  <c:v>0</c:v>
                </c:pt>
                <c:pt idx="18979">
                  <c:v>0</c:v>
                </c:pt>
                <c:pt idx="18980">
                  <c:v>0</c:v>
                </c:pt>
                <c:pt idx="18981">
                  <c:v>0</c:v>
                </c:pt>
                <c:pt idx="18982">
                  <c:v>0</c:v>
                </c:pt>
                <c:pt idx="18983">
                  <c:v>0</c:v>
                </c:pt>
                <c:pt idx="18984">
                  <c:v>0</c:v>
                </c:pt>
                <c:pt idx="18985">
                  <c:v>0</c:v>
                </c:pt>
                <c:pt idx="18986">
                  <c:v>0</c:v>
                </c:pt>
                <c:pt idx="18987">
                  <c:v>0</c:v>
                </c:pt>
                <c:pt idx="18988">
                  <c:v>0</c:v>
                </c:pt>
                <c:pt idx="18989">
                  <c:v>0</c:v>
                </c:pt>
                <c:pt idx="18990">
                  <c:v>1</c:v>
                </c:pt>
                <c:pt idx="18991">
                  <c:v>0</c:v>
                </c:pt>
                <c:pt idx="18992">
                  <c:v>0</c:v>
                </c:pt>
                <c:pt idx="18993">
                  <c:v>0</c:v>
                </c:pt>
                <c:pt idx="18994">
                  <c:v>0</c:v>
                </c:pt>
                <c:pt idx="18995">
                  <c:v>0</c:v>
                </c:pt>
                <c:pt idx="18996">
                  <c:v>0</c:v>
                </c:pt>
                <c:pt idx="18997">
                  <c:v>0</c:v>
                </c:pt>
                <c:pt idx="18998">
                  <c:v>0</c:v>
                </c:pt>
                <c:pt idx="18999">
                  <c:v>1</c:v>
                </c:pt>
                <c:pt idx="19000">
                  <c:v>1</c:v>
                </c:pt>
                <c:pt idx="19001">
                  <c:v>0</c:v>
                </c:pt>
                <c:pt idx="19002">
                  <c:v>0</c:v>
                </c:pt>
                <c:pt idx="19003">
                  <c:v>1</c:v>
                </c:pt>
                <c:pt idx="19004">
                  <c:v>0</c:v>
                </c:pt>
                <c:pt idx="19005">
                  <c:v>0</c:v>
                </c:pt>
                <c:pt idx="19006">
                  <c:v>0</c:v>
                </c:pt>
                <c:pt idx="19007">
                  <c:v>0</c:v>
                </c:pt>
                <c:pt idx="19008">
                  <c:v>0</c:v>
                </c:pt>
                <c:pt idx="19009">
                  <c:v>0</c:v>
                </c:pt>
                <c:pt idx="19010">
                  <c:v>1</c:v>
                </c:pt>
                <c:pt idx="19011">
                  <c:v>1</c:v>
                </c:pt>
                <c:pt idx="19012">
                  <c:v>1</c:v>
                </c:pt>
                <c:pt idx="19013">
                  <c:v>1</c:v>
                </c:pt>
                <c:pt idx="19014">
                  <c:v>1</c:v>
                </c:pt>
                <c:pt idx="19015">
                  <c:v>1</c:v>
                </c:pt>
                <c:pt idx="19016">
                  <c:v>1</c:v>
                </c:pt>
                <c:pt idx="19017">
                  <c:v>1</c:v>
                </c:pt>
                <c:pt idx="19018">
                  <c:v>1</c:v>
                </c:pt>
                <c:pt idx="19019">
                  <c:v>1</c:v>
                </c:pt>
                <c:pt idx="19020">
                  <c:v>1</c:v>
                </c:pt>
                <c:pt idx="19021">
                  <c:v>1</c:v>
                </c:pt>
                <c:pt idx="19022">
                  <c:v>1</c:v>
                </c:pt>
                <c:pt idx="19023">
                  <c:v>1</c:v>
                </c:pt>
                <c:pt idx="19024">
                  <c:v>1</c:v>
                </c:pt>
                <c:pt idx="19025">
                  <c:v>1</c:v>
                </c:pt>
                <c:pt idx="19026">
                  <c:v>1</c:v>
                </c:pt>
                <c:pt idx="19027">
                  <c:v>1</c:v>
                </c:pt>
                <c:pt idx="19028">
                  <c:v>1</c:v>
                </c:pt>
                <c:pt idx="19029">
                  <c:v>1</c:v>
                </c:pt>
                <c:pt idx="19030">
                  <c:v>1</c:v>
                </c:pt>
                <c:pt idx="19031">
                  <c:v>1</c:v>
                </c:pt>
                <c:pt idx="19032">
                  <c:v>1</c:v>
                </c:pt>
                <c:pt idx="19033">
                  <c:v>1</c:v>
                </c:pt>
                <c:pt idx="19034">
                  <c:v>1</c:v>
                </c:pt>
                <c:pt idx="19035">
                  <c:v>1</c:v>
                </c:pt>
                <c:pt idx="19036">
                  <c:v>1</c:v>
                </c:pt>
                <c:pt idx="19037">
                  <c:v>1</c:v>
                </c:pt>
                <c:pt idx="19038">
                  <c:v>1</c:v>
                </c:pt>
                <c:pt idx="19039">
                  <c:v>1</c:v>
                </c:pt>
                <c:pt idx="19040">
                  <c:v>1</c:v>
                </c:pt>
                <c:pt idx="19041">
                  <c:v>1</c:v>
                </c:pt>
                <c:pt idx="19042">
                  <c:v>1</c:v>
                </c:pt>
                <c:pt idx="19043">
                  <c:v>1</c:v>
                </c:pt>
                <c:pt idx="19044">
                  <c:v>1</c:v>
                </c:pt>
                <c:pt idx="19045">
                  <c:v>1</c:v>
                </c:pt>
                <c:pt idx="19046">
                  <c:v>1</c:v>
                </c:pt>
                <c:pt idx="19047">
                  <c:v>1</c:v>
                </c:pt>
                <c:pt idx="19048">
                  <c:v>1</c:v>
                </c:pt>
                <c:pt idx="19049">
                  <c:v>1</c:v>
                </c:pt>
                <c:pt idx="19050">
                  <c:v>1</c:v>
                </c:pt>
                <c:pt idx="19051">
                  <c:v>1</c:v>
                </c:pt>
                <c:pt idx="19052">
                  <c:v>1</c:v>
                </c:pt>
                <c:pt idx="19053">
                  <c:v>1</c:v>
                </c:pt>
                <c:pt idx="19054">
                  <c:v>1</c:v>
                </c:pt>
                <c:pt idx="19055">
                  <c:v>1</c:v>
                </c:pt>
                <c:pt idx="19056">
                  <c:v>1</c:v>
                </c:pt>
                <c:pt idx="19057">
                  <c:v>1</c:v>
                </c:pt>
                <c:pt idx="19058">
                  <c:v>1</c:v>
                </c:pt>
                <c:pt idx="19059">
                  <c:v>1</c:v>
                </c:pt>
                <c:pt idx="19060">
                  <c:v>1</c:v>
                </c:pt>
                <c:pt idx="19061">
                  <c:v>1</c:v>
                </c:pt>
                <c:pt idx="19062">
                  <c:v>1</c:v>
                </c:pt>
                <c:pt idx="19063">
                  <c:v>1</c:v>
                </c:pt>
                <c:pt idx="19064">
                  <c:v>1</c:v>
                </c:pt>
                <c:pt idx="19065">
                  <c:v>1</c:v>
                </c:pt>
                <c:pt idx="19066">
                  <c:v>1</c:v>
                </c:pt>
                <c:pt idx="19067">
                  <c:v>1</c:v>
                </c:pt>
                <c:pt idx="19068">
                  <c:v>1</c:v>
                </c:pt>
                <c:pt idx="19069">
                  <c:v>1</c:v>
                </c:pt>
                <c:pt idx="19070">
                  <c:v>1</c:v>
                </c:pt>
                <c:pt idx="19071">
                  <c:v>1</c:v>
                </c:pt>
                <c:pt idx="19072">
                  <c:v>1</c:v>
                </c:pt>
                <c:pt idx="19073">
                  <c:v>1</c:v>
                </c:pt>
                <c:pt idx="19074">
                  <c:v>1</c:v>
                </c:pt>
                <c:pt idx="19075">
                  <c:v>1</c:v>
                </c:pt>
                <c:pt idx="19076">
                  <c:v>1</c:v>
                </c:pt>
                <c:pt idx="19077">
                  <c:v>1</c:v>
                </c:pt>
                <c:pt idx="19078">
                  <c:v>1</c:v>
                </c:pt>
                <c:pt idx="19079">
                  <c:v>1</c:v>
                </c:pt>
                <c:pt idx="19080">
                  <c:v>1</c:v>
                </c:pt>
                <c:pt idx="19081">
                  <c:v>1</c:v>
                </c:pt>
                <c:pt idx="19082">
                  <c:v>1</c:v>
                </c:pt>
                <c:pt idx="19083">
                  <c:v>1</c:v>
                </c:pt>
                <c:pt idx="19084">
                  <c:v>1</c:v>
                </c:pt>
                <c:pt idx="19085">
                  <c:v>1</c:v>
                </c:pt>
                <c:pt idx="19086">
                  <c:v>1</c:v>
                </c:pt>
                <c:pt idx="19087">
                  <c:v>1</c:v>
                </c:pt>
                <c:pt idx="19088">
                  <c:v>1</c:v>
                </c:pt>
                <c:pt idx="19089">
                  <c:v>1</c:v>
                </c:pt>
                <c:pt idx="19090">
                  <c:v>1</c:v>
                </c:pt>
                <c:pt idx="19091">
                  <c:v>1</c:v>
                </c:pt>
                <c:pt idx="19092">
                  <c:v>1</c:v>
                </c:pt>
                <c:pt idx="19093">
                  <c:v>1</c:v>
                </c:pt>
                <c:pt idx="19094">
                  <c:v>1</c:v>
                </c:pt>
                <c:pt idx="19095">
                  <c:v>6</c:v>
                </c:pt>
                <c:pt idx="19096">
                  <c:v>9</c:v>
                </c:pt>
                <c:pt idx="19097">
                  <c:v>8</c:v>
                </c:pt>
                <c:pt idx="19098">
                  <c:v>7</c:v>
                </c:pt>
                <c:pt idx="19099">
                  <c:v>9</c:v>
                </c:pt>
                <c:pt idx="19100">
                  <c:v>6</c:v>
                </c:pt>
                <c:pt idx="19101">
                  <c:v>2</c:v>
                </c:pt>
                <c:pt idx="19102">
                  <c:v>2</c:v>
                </c:pt>
                <c:pt idx="19103">
                  <c:v>2</c:v>
                </c:pt>
                <c:pt idx="19104">
                  <c:v>2</c:v>
                </c:pt>
                <c:pt idx="19105">
                  <c:v>2</c:v>
                </c:pt>
                <c:pt idx="19106">
                  <c:v>2</c:v>
                </c:pt>
                <c:pt idx="19107">
                  <c:v>1</c:v>
                </c:pt>
                <c:pt idx="19108">
                  <c:v>1</c:v>
                </c:pt>
                <c:pt idx="19109">
                  <c:v>1</c:v>
                </c:pt>
                <c:pt idx="19110">
                  <c:v>1</c:v>
                </c:pt>
                <c:pt idx="19111">
                  <c:v>1</c:v>
                </c:pt>
                <c:pt idx="19112">
                  <c:v>1</c:v>
                </c:pt>
                <c:pt idx="19113">
                  <c:v>1</c:v>
                </c:pt>
                <c:pt idx="19114">
                  <c:v>1</c:v>
                </c:pt>
                <c:pt idx="19115">
                  <c:v>1</c:v>
                </c:pt>
                <c:pt idx="19116">
                  <c:v>1</c:v>
                </c:pt>
                <c:pt idx="19117">
                  <c:v>1</c:v>
                </c:pt>
                <c:pt idx="19118">
                  <c:v>1</c:v>
                </c:pt>
                <c:pt idx="19119">
                  <c:v>1</c:v>
                </c:pt>
                <c:pt idx="19120">
                  <c:v>1</c:v>
                </c:pt>
                <c:pt idx="19121">
                  <c:v>1</c:v>
                </c:pt>
                <c:pt idx="19122">
                  <c:v>1</c:v>
                </c:pt>
                <c:pt idx="19123">
                  <c:v>1</c:v>
                </c:pt>
                <c:pt idx="19124">
                  <c:v>2</c:v>
                </c:pt>
                <c:pt idx="19125">
                  <c:v>2</c:v>
                </c:pt>
                <c:pt idx="19126">
                  <c:v>2</c:v>
                </c:pt>
                <c:pt idx="19127">
                  <c:v>2</c:v>
                </c:pt>
                <c:pt idx="19128">
                  <c:v>2</c:v>
                </c:pt>
                <c:pt idx="19129">
                  <c:v>2</c:v>
                </c:pt>
                <c:pt idx="19130">
                  <c:v>2</c:v>
                </c:pt>
                <c:pt idx="19131">
                  <c:v>2</c:v>
                </c:pt>
                <c:pt idx="19132">
                  <c:v>2</c:v>
                </c:pt>
                <c:pt idx="19133">
                  <c:v>1</c:v>
                </c:pt>
                <c:pt idx="19134">
                  <c:v>2</c:v>
                </c:pt>
                <c:pt idx="19135">
                  <c:v>2</c:v>
                </c:pt>
                <c:pt idx="19136">
                  <c:v>2</c:v>
                </c:pt>
                <c:pt idx="19137">
                  <c:v>1</c:v>
                </c:pt>
                <c:pt idx="19138">
                  <c:v>2</c:v>
                </c:pt>
                <c:pt idx="19139">
                  <c:v>1</c:v>
                </c:pt>
                <c:pt idx="19140">
                  <c:v>2</c:v>
                </c:pt>
                <c:pt idx="19141">
                  <c:v>2</c:v>
                </c:pt>
                <c:pt idx="19142">
                  <c:v>2</c:v>
                </c:pt>
                <c:pt idx="19143">
                  <c:v>2</c:v>
                </c:pt>
                <c:pt idx="19144">
                  <c:v>2</c:v>
                </c:pt>
                <c:pt idx="19145">
                  <c:v>2</c:v>
                </c:pt>
                <c:pt idx="19146">
                  <c:v>2</c:v>
                </c:pt>
                <c:pt idx="19147">
                  <c:v>2</c:v>
                </c:pt>
                <c:pt idx="19148">
                  <c:v>2</c:v>
                </c:pt>
                <c:pt idx="19149">
                  <c:v>2</c:v>
                </c:pt>
                <c:pt idx="19150">
                  <c:v>2</c:v>
                </c:pt>
                <c:pt idx="19151">
                  <c:v>2</c:v>
                </c:pt>
                <c:pt idx="19152">
                  <c:v>2</c:v>
                </c:pt>
                <c:pt idx="19153">
                  <c:v>2</c:v>
                </c:pt>
                <c:pt idx="19154">
                  <c:v>2</c:v>
                </c:pt>
                <c:pt idx="19155">
                  <c:v>2</c:v>
                </c:pt>
                <c:pt idx="19156">
                  <c:v>2</c:v>
                </c:pt>
                <c:pt idx="19157">
                  <c:v>2</c:v>
                </c:pt>
                <c:pt idx="19158">
                  <c:v>2</c:v>
                </c:pt>
                <c:pt idx="19159">
                  <c:v>2</c:v>
                </c:pt>
                <c:pt idx="19160">
                  <c:v>2</c:v>
                </c:pt>
                <c:pt idx="19161">
                  <c:v>2</c:v>
                </c:pt>
                <c:pt idx="19162">
                  <c:v>2</c:v>
                </c:pt>
                <c:pt idx="19163">
                  <c:v>2</c:v>
                </c:pt>
                <c:pt idx="19164">
                  <c:v>2</c:v>
                </c:pt>
                <c:pt idx="19165">
                  <c:v>2</c:v>
                </c:pt>
                <c:pt idx="19166">
                  <c:v>2</c:v>
                </c:pt>
                <c:pt idx="19167">
                  <c:v>2</c:v>
                </c:pt>
                <c:pt idx="19168">
                  <c:v>2</c:v>
                </c:pt>
                <c:pt idx="19169">
                  <c:v>2</c:v>
                </c:pt>
                <c:pt idx="19170">
                  <c:v>2</c:v>
                </c:pt>
                <c:pt idx="19171">
                  <c:v>2</c:v>
                </c:pt>
                <c:pt idx="19172">
                  <c:v>2</c:v>
                </c:pt>
                <c:pt idx="19173">
                  <c:v>2</c:v>
                </c:pt>
                <c:pt idx="19174">
                  <c:v>2</c:v>
                </c:pt>
                <c:pt idx="19175">
                  <c:v>2</c:v>
                </c:pt>
                <c:pt idx="19176">
                  <c:v>2</c:v>
                </c:pt>
                <c:pt idx="19177">
                  <c:v>2</c:v>
                </c:pt>
                <c:pt idx="19178">
                  <c:v>2</c:v>
                </c:pt>
                <c:pt idx="19179">
                  <c:v>2</c:v>
                </c:pt>
                <c:pt idx="19180">
                  <c:v>2</c:v>
                </c:pt>
                <c:pt idx="19181">
                  <c:v>2</c:v>
                </c:pt>
                <c:pt idx="19182">
                  <c:v>2</c:v>
                </c:pt>
                <c:pt idx="19183">
                  <c:v>2</c:v>
                </c:pt>
                <c:pt idx="19184">
                  <c:v>2</c:v>
                </c:pt>
                <c:pt idx="19185">
                  <c:v>2</c:v>
                </c:pt>
                <c:pt idx="19186">
                  <c:v>2</c:v>
                </c:pt>
                <c:pt idx="19187">
                  <c:v>2</c:v>
                </c:pt>
                <c:pt idx="19188">
                  <c:v>2</c:v>
                </c:pt>
                <c:pt idx="19189">
                  <c:v>2</c:v>
                </c:pt>
                <c:pt idx="19190">
                  <c:v>2</c:v>
                </c:pt>
                <c:pt idx="19191">
                  <c:v>2</c:v>
                </c:pt>
                <c:pt idx="19192">
                  <c:v>2</c:v>
                </c:pt>
                <c:pt idx="19193">
                  <c:v>2</c:v>
                </c:pt>
                <c:pt idx="19194">
                  <c:v>2</c:v>
                </c:pt>
                <c:pt idx="19195">
                  <c:v>2</c:v>
                </c:pt>
                <c:pt idx="19196">
                  <c:v>2</c:v>
                </c:pt>
                <c:pt idx="19197">
                  <c:v>2</c:v>
                </c:pt>
                <c:pt idx="19198">
                  <c:v>2</c:v>
                </c:pt>
                <c:pt idx="19199">
                  <c:v>2</c:v>
                </c:pt>
                <c:pt idx="19200">
                  <c:v>2</c:v>
                </c:pt>
                <c:pt idx="19201">
                  <c:v>2</c:v>
                </c:pt>
                <c:pt idx="19202">
                  <c:v>2</c:v>
                </c:pt>
                <c:pt idx="19203">
                  <c:v>2</c:v>
                </c:pt>
                <c:pt idx="19204">
                  <c:v>2</c:v>
                </c:pt>
                <c:pt idx="19205">
                  <c:v>2</c:v>
                </c:pt>
                <c:pt idx="19206">
                  <c:v>2</c:v>
                </c:pt>
                <c:pt idx="19207">
                  <c:v>2</c:v>
                </c:pt>
                <c:pt idx="19208">
                  <c:v>2</c:v>
                </c:pt>
                <c:pt idx="19209">
                  <c:v>2</c:v>
                </c:pt>
                <c:pt idx="19210">
                  <c:v>2</c:v>
                </c:pt>
                <c:pt idx="19211">
                  <c:v>2</c:v>
                </c:pt>
                <c:pt idx="19212">
                  <c:v>2</c:v>
                </c:pt>
                <c:pt idx="19213">
                  <c:v>2</c:v>
                </c:pt>
                <c:pt idx="19214">
                  <c:v>2</c:v>
                </c:pt>
                <c:pt idx="19215">
                  <c:v>2</c:v>
                </c:pt>
                <c:pt idx="19216">
                  <c:v>2</c:v>
                </c:pt>
                <c:pt idx="19217">
                  <c:v>2</c:v>
                </c:pt>
                <c:pt idx="19218">
                  <c:v>2</c:v>
                </c:pt>
                <c:pt idx="19219">
                  <c:v>2</c:v>
                </c:pt>
                <c:pt idx="19220">
                  <c:v>2</c:v>
                </c:pt>
                <c:pt idx="19221">
                  <c:v>2</c:v>
                </c:pt>
                <c:pt idx="19222">
                  <c:v>2</c:v>
                </c:pt>
                <c:pt idx="19223">
                  <c:v>2</c:v>
                </c:pt>
                <c:pt idx="19224">
                  <c:v>2</c:v>
                </c:pt>
                <c:pt idx="19225">
                  <c:v>2</c:v>
                </c:pt>
                <c:pt idx="19226">
                  <c:v>2</c:v>
                </c:pt>
                <c:pt idx="19227">
                  <c:v>2</c:v>
                </c:pt>
                <c:pt idx="19228">
                  <c:v>2</c:v>
                </c:pt>
                <c:pt idx="19229">
                  <c:v>2</c:v>
                </c:pt>
                <c:pt idx="19230">
                  <c:v>2</c:v>
                </c:pt>
                <c:pt idx="19231">
                  <c:v>2</c:v>
                </c:pt>
                <c:pt idx="19232">
                  <c:v>2</c:v>
                </c:pt>
                <c:pt idx="19233">
                  <c:v>2</c:v>
                </c:pt>
                <c:pt idx="19234">
                  <c:v>2</c:v>
                </c:pt>
                <c:pt idx="19235">
                  <c:v>2</c:v>
                </c:pt>
                <c:pt idx="19236">
                  <c:v>2</c:v>
                </c:pt>
                <c:pt idx="19237">
                  <c:v>2</c:v>
                </c:pt>
                <c:pt idx="19238">
                  <c:v>2</c:v>
                </c:pt>
                <c:pt idx="19239">
                  <c:v>2</c:v>
                </c:pt>
                <c:pt idx="19240">
                  <c:v>2</c:v>
                </c:pt>
                <c:pt idx="19241">
                  <c:v>2</c:v>
                </c:pt>
                <c:pt idx="19242">
                  <c:v>2</c:v>
                </c:pt>
                <c:pt idx="19243">
                  <c:v>2</c:v>
                </c:pt>
                <c:pt idx="19244">
                  <c:v>2</c:v>
                </c:pt>
                <c:pt idx="19245">
                  <c:v>2</c:v>
                </c:pt>
                <c:pt idx="19246">
                  <c:v>2</c:v>
                </c:pt>
                <c:pt idx="19247">
                  <c:v>2</c:v>
                </c:pt>
                <c:pt idx="19248">
                  <c:v>2</c:v>
                </c:pt>
                <c:pt idx="19249">
                  <c:v>2</c:v>
                </c:pt>
                <c:pt idx="19250">
                  <c:v>2</c:v>
                </c:pt>
                <c:pt idx="19251">
                  <c:v>2</c:v>
                </c:pt>
                <c:pt idx="19252">
                  <c:v>2</c:v>
                </c:pt>
                <c:pt idx="19253">
                  <c:v>2</c:v>
                </c:pt>
                <c:pt idx="19254">
                  <c:v>2</c:v>
                </c:pt>
                <c:pt idx="19255">
                  <c:v>2</c:v>
                </c:pt>
                <c:pt idx="19256">
                  <c:v>2</c:v>
                </c:pt>
                <c:pt idx="19257">
                  <c:v>2</c:v>
                </c:pt>
                <c:pt idx="19258">
                  <c:v>2</c:v>
                </c:pt>
                <c:pt idx="19259">
                  <c:v>2</c:v>
                </c:pt>
                <c:pt idx="19260">
                  <c:v>2</c:v>
                </c:pt>
                <c:pt idx="19261">
                  <c:v>2</c:v>
                </c:pt>
                <c:pt idx="19262">
                  <c:v>2</c:v>
                </c:pt>
                <c:pt idx="19263">
                  <c:v>2</c:v>
                </c:pt>
                <c:pt idx="19264">
                  <c:v>2</c:v>
                </c:pt>
                <c:pt idx="19265">
                  <c:v>2</c:v>
                </c:pt>
                <c:pt idx="19266">
                  <c:v>2</c:v>
                </c:pt>
                <c:pt idx="19267">
                  <c:v>2</c:v>
                </c:pt>
                <c:pt idx="19268">
                  <c:v>2</c:v>
                </c:pt>
                <c:pt idx="19269">
                  <c:v>2</c:v>
                </c:pt>
                <c:pt idx="19270">
                  <c:v>2</c:v>
                </c:pt>
                <c:pt idx="19271">
                  <c:v>2</c:v>
                </c:pt>
                <c:pt idx="19272">
                  <c:v>2</c:v>
                </c:pt>
                <c:pt idx="19273">
                  <c:v>2</c:v>
                </c:pt>
                <c:pt idx="19274">
                  <c:v>2</c:v>
                </c:pt>
                <c:pt idx="19275">
                  <c:v>3</c:v>
                </c:pt>
                <c:pt idx="19276">
                  <c:v>3</c:v>
                </c:pt>
                <c:pt idx="19277">
                  <c:v>3</c:v>
                </c:pt>
                <c:pt idx="19278">
                  <c:v>3</c:v>
                </c:pt>
                <c:pt idx="19279">
                  <c:v>3</c:v>
                </c:pt>
                <c:pt idx="19280">
                  <c:v>3</c:v>
                </c:pt>
                <c:pt idx="19281">
                  <c:v>2</c:v>
                </c:pt>
                <c:pt idx="19282">
                  <c:v>2</c:v>
                </c:pt>
                <c:pt idx="19283">
                  <c:v>2</c:v>
                </c:pt>
                <c:pt idx="19284">
                  <c:v>2</c:v>
                </c:pt>
                <c:pt idx="19285">
                  <c:v>2</c:v>
                </c:pt>
                <c:pt idx="19286">
                  <c:v>2</c:v>
                </c:pt>
                <c:pt idx="19287">
                  <c:v>2</c:v>
                </c:pt>
                <c:pt idx="19288">
                  <c:v>2</c:v>
                </c:pt>
                <c:pt idx="19289">
                  <c:v>2</c:v>
                </c:pt>
                <c:pt idx="19290">
                  <c:v>2</c:v>
                </c:pt>
                <c:pt idx="19291">
                  <c:v>2</c:v>
                </c:pt>
                <c:pt idx="19292">
                  <c:v>2</c:v>
                </c:pt>
                <c:pt idx="19293">
                  <c:v>2</c:v>
                </c:pt>
                <c:pt idx="19294">
                  <c:v>2</c:v>
                </c:pt>
                <c:pt idx="19295">
                  <c:v>2</c:v>
                </c:pt>
                <c:pt idx="19296">
                  <c:v>2</c:v>
                </c:pt>
                <c:pt idx="19297">
                  <c:v>2</c:v>
                </c:pt>
                <c:pt idx="19298">
                  <c:v>2</c:v>
                </c:pt>
                <c:pt idx="19299">
                  <c:v>2</c:v>
                </c:pt>
                <c:pt idx="19300">
                  <c:v>2</c:v>
                </c:pt>
                <c:pt idx="19301">
                  <c:v>2</c:v>
                </c:pt>
                <c:pt idx="19302">
                  <c:v>2</c:v>
                </c:pt>
                <c:pt idx="19303">
                  <c:v>2</c:v>
                </c:pt>
                <c:pt idx="19304">
                  <c:v>2</c:v>
                </c:pt>
                <c:pt idx="19305">
                  <c:v>2</c:v>
                </c:pt>
                <c:pt idx="19306">
                  <c:v>2</c:v>
                </c:pt>
                <c:pt idx="19307">
                  <c:v>2</c:v>
                </c:pt>
                <c:pt idx="19308">
                  <c:v>2</c:v>
                </c:pt>
                <c:pt idx="19309">
                  <c:v>2</c:v>
                </c:pt>
                <c:pt idx="19310">
                  <c:v>2</c:v>
                </c:pt>
                <c:pt idx="19311">
                  <c:v>2</c:v>
                </c:pt>
                <c:pt idx="19312">
                  <c:v>2</c:v>
                </c:pt>
                <c:pt idx="19313">
                  <c:v>2</c:v>
                </c:pt>
                <c:pt idx="19314">
                  <c:v>2</c:v>
                </c:pt>
                <c:pt idx="19315">
                  <c:v>2</c:v>
                </c:pt>
                <c:pt idx="19316">
                  <c:v>2</c:v>
                </c:pt>
                <c:pt idx="19317">
                  <c:v>2</c:v>
                </c:pt>
                <c:pt idx="19318">
                  <c:v>2</c:v>
                </c:pt>
                <c:pt idx="19319">
                  <c:v>2</c:v>
                </c:pt>
                <c:pt idx="19320">
                  <c:v>2</c:v>
                </c:pt>
                <c:pt idx="19321">
                  <c:v>2</c:v>
                </c:pt>
                <c:pt idx="19322">
                  <c:v>2</c:v>
                </c:pt>
                <c:pt idx="19323">
                  <c:v>2</c:v>
                </c:pt>
                <c:pt idx="19324">
                  <c:v>2</c:v>
                </c:pt>
                <c:pt idx="19325">
                  <c:v>2</c:v>
                </c:pt>
                <c:pt idx="19326">
                  <c:v>2</c:v>
                </c:pt>
                <c:pt idx="19327">
                  <c:v>2</c:v>
                </c:pt>
                <c:pt idx="19328">
                  <c:v>2</c:v>
                </c:pt>
                <c:pt idx="19329">
                  <c:v>2</c:v>
                </c:pt>
                <c:pt idx="19330">
                  <c:v>2</c:v>
                </c:pt>
                <c:pt idx="19331">
                  <c:v>2</c:v>
                </c:pt>
                <c:pt idx="19332">
                  <c:v>2</c:v>
                </c:pt>
                <c:pt idx="19333">
                  <c:v>2</c:v>
                </c:pt>
                <c:pt idx="19334">
                  <c:v>2</c:v>
                </c:pt>
                <c:pt idx="19335">
                  <c:v>2</c:v>
                </c:pt>
                <c:pt idx="19336">
                  <c:v>2</c:v>
                </c:pt>
                <c:pt idx="19337">
                  <c:v>2</c:v>
                </c:pt>
                <c:pt idx="19338">
                  <c:v>2</c:v>
                </c:pt>
                <c:pt idx="19339">
                  <c:v>2</c:v>
                </c:pt>
                <c:pt idx="19340">
                  <c:v>2</c:v>
                </c:pt>
                <c:pt idx="19341">
                  <c:v>2</c:v>
                </c:pt>
                <c:pt idx="19342">
                  <c:v>2</c:v>
                </c:pt>
                <c:pt idx="19343">
                  <c:v>2</c:v>
                </c:pt>
                <c:pt idx="19344">
                  <c:v>2</c:v>
                </c:pt>
                <c:pt idx="19345">
                  <c:v>2</c:v>
                </c:pt>
                <c:pt idx="19346">
                  <c:v>2</c:v>
                </c:pt>
                <c:pt idx="19347">
                  <c:v>2</c:v>
                </c:pt>
                <c:pt idx="19348">
                  <c:v>2</c:v>
                </c:pt>
                <c:pt idx="19349">
                  <c:v>2</c:v>
                </c:pt>
                <c:pt idx="19350">
                  <c:v>2</c:v>
                </c:pt>
                <c:pt idx="19351">
                  <c:v>2</c:v>
                </c:pt>
                <c:pt idx="19352">
                  <c:v>2</c:v>
                </c:pt>
                <c:pt idx="19353">
                  <c:v>2</c:v>
                </c:pt>
                <c:pt idx="19354">
                  <c:v>2</c:v>
                </c:pt>
                <c:pt idx="19355">
                  <c:v>2</c:v>
                </c:pt>
                <c:pt idx="19356">
                  <c:v>2</c:v>
                </c:pt>
                <c:pt idx="19357">
                  <c:v>2</c:v>
                </c:pt>
                <c:pt idx="19358">
                  <c:v>2</c:v>
                </c:pt>
                <c:pt idx="19359">
                  <c:v>2</c:v>
                </c:pt>
                <c:pt idx="19360">
                  <c:v>2</c:v>
                </c:pt>
                <c:pt idx="19361">
                  <c:v>2</c:v>
                </c:pt>
                <c:pt idx="19362">
                  <c:v>2</c:v>
                </c:pt>
                <c:pt idx="19363">
                  <c:v>2</c:v>
                </c:pt>
                <c:pt idx="19364">
                  <c:v>2</c:v>
                </c:pt>
                <c:pt idx="19365">
                  <c:v>2</c:v>
                </c:pt>
                <c:pt idx="19366">
                  <c:v>2</c:v>
                </c:pt>
                <c:pt idx="19367">
                  <c:v>2</c:v>
                </c:pt>
                <c:pt idx="19368">
                  <c:v>2</c:v>
                </c:pt>
                <c:pt idx="19369">
                  <c:v>2</c:v>
                </c:pt>
                <c:pt idx="19370">
                  <c:v>2</c:v>
                </c:pt>
                <c:pt idx="19371">
                  <c:v>2</c:v>
                </c:pt>
                <c:pt idx="19372">
                  <c:v>2</c:v>
                </c:pt>
                <c:pt idx="19373">
                  <c:v>2</c:v>
                </c:pt>
                <c:pt idx="19374">
                  <c:v>2</c:v>
                </c:pt>
                <c:pt idx="19375">
                  <c:v>2</c:v>
                </c:pt>
                <c:pt idx="19376">
                  <c:v>2</c:v>
                </c:pt>
                <c:pt idx="19377">
                  <c:v>2</c:v>
                </c:pt>
                <c:pt idx="19378">
                  <c:v>2</c:v>
                </c:pt>
                <c:pt idx="19379">
                  <c:v>1</c:v>
                </c:pt>
                <c:pt idx="19380">
                  <c:v>1</c:v>
                </c:pt>
                <c:pt idx="19381">
                  <c:v>1</c:v>
                </c:pt>
                <c:pt idx="19382">
                  <c:v>1</c:v>
                </c:pt>
                <c:pt idx="19383">
                  <c:v>1</c:v>
                </c:pt>
                <c:pt idx="19384">
                  <c:v>1</c:v>
                </c:pt>
                <c:pt idx="19385">
                  <c:v>1</c:v>
                </c:pt>
                <c:pt idx="19386">
                  <c:v>1</c:v>
                </c:pt>
                <c:pt idx="19387">
                  <c:v>1</c:v>
                </c:pt>
                <c:pt idx="19388">
                  <c:v>1</c:v>
                </c:pt>
                <c:pt idx="19389">
                  <c:v>1</c:v>
                </c:pt>
                <c:pt idx="19390">
                  <c:v>1</c:v>
                </c:pt>
                <c:pt idx="19391">
                  <c:v>2</c:v>
                </c:pt>
                <c:pt idx="19392">
                  <c:v>1</c:v>
                </c:pt>
                <c:pt idx="19393">
                  <c:v>1</c:v>
                </c:pt>
                <c:pt idx="19394">
                  <c:v>1</c:v>
                </c:pt>
                <c:pt idx="19395">
                  <c:v>1</c:v>
                </c:pt>
                <c:pt idx="19396">
                  <c:v>1</c:v>
                </c:pt>
                <c:pt idx="19397">
                  <c:v>1</c:v>
                </c:pt>
                <c:pt idx="19398">
                  <c:v>1</c:v>
                </c:pt>
                <c:pt idx="19399">
                  <c:v>1</c:v>
                </c:pt>
                <c:pt idx="19400">
                  <c:v>1</c:v>
                </c:pt>
                <c:pt idx="19401">
                  <c:v>1</c:v>
                </c:pt>
                <c:pt idx="19402">
                  <c:v>1</c:v>
                </c:pt>
                <c:pt idx="19403">
                  <c:v>1</c:v>
                </c:pt>
                <c:pt idx="19404">
                  <c:v>1</c:v>
                </c:pt>
                <c:pt idx="19405">
                  <c:v>1</c:v>
                </c:pt>
                <c:pt idx="19406">
                  <c:v>2</c:v>
                </c:pt>
                <c:pt idx="19407">
                  <c:v>2</c:v>
                </c:pt>
                <c:pt idx="19408">
                  <c:v>1</c:v>
                </c:pt>
                <c:pt idx="19409">
                  <c:v>1</c:v>
                </c:pt>
                <c:pt idx="19410">
                  <c:v>1</c:v>
                </c:pt>
                <c:pt idx="19411">
                  <c:v>1</c:v>
                </c:pt>
                <c:pt idx="19412">
                  <c:v>1</c:v>
                </c:pt>
                <c:pt idx="19413">
                  <c:v>1</c:v>
                </c:pt>
                <c:pt idx="19414">
                  <c:v>1</c:v>
                </c:pt>
                <c:pt idx="19415">
                  <c:v>1</c:v>
                </c:pt>
                <c:pt idx="19416">
                  <c:v>1</c:v>
                </c:pt>
                <c:pt idx="19417">
                  <c:v>1</c:v>
                </c:pt>
                <c:pt idx="19418">
                  <c:v>1</c:v>
                </c:pt>
                <c:pt idx="19419">
                  <c:v>1</c:v>
                </c:pt>
                <c:pt idx="19420">
                  <c:v>1</c:v>
                </c:pt>
                <c:pt idx="19421">
                  <c:v>1</c:v>
                </c:pt>
                <c:pt idx="19422">
                  <c:v>1</c:v>
                </c:pt>
                <c:pt idx="19423">
                  <c:v>1</c:v>
                </c:pt>
                <c:pt idx="19424">
                  <c:v>1</c:v>
                </c:pt>
                <c:pt idx="19425">
                  <c:v>1</c:v>
                </c:pt>
                <c:pt idx="19426">
                  <c:v>1</c:v>
                </c:pt>
                <c:pt idx="19427">
                  <c:v>1</c:v>
                </c:pt>
                <c:pt idx="19428">
                  <c:v>1</c:v>
                </c:pt>
                <c:pt idx="19429">
                  <c:v>1</c:v>
                </c:pt>
                <c:pt idx="19430">
                  <c:v>1</c:v>
                </c:pt>
                <c:pt idx="19431">
                  <c:v>1</c:v>
                </c:pt>
                <c:pt idx="19432">
                  <c:v>1</c:v>
                </c:pt>
                <c:pt idx="19433">
                  <c:v>1</c:v>
                </c:pt>
                <c:pt idx="19434">
                  <c:v>1</c:v>
                </c:pt>
                <c:pt idx="19435">
                  <c:v>1</c:v>
                </c:pt>
                <c:pt idx="19436">
                  <c:v>1</c:v>
                </c:pt>
                <c:pt idx="19437">
                  <c:v>1</c:v>
                </c:pt>
                <c:pt idx="19438">
                  <c:v>1</c:v>
                </c:pt>
                <c:pt idx="19439">
                  <c:v>1</c:v>
                </c:pt>
                <c:pt idx="19440">
                  <c:v>1</c:v>
                </c:pt>
                <c:pt idx="19441">
                  <c:v>1</c:v>
                </c:pt>
                <c:pt idx="19442">
                  <c:v>1</c:v>
                </c:pt>
                <c:pt idx="19443">
                  <c:v>1</c:v>
                </c:pt>
                <c:pt idx="19444">
                  <c:v>1</c:v>
                </c:pt>
                <c:pt idx="19445">
                  <c:v>1</c:v>
                </c:pt>
                <c:pt idx="19446">
                  <c:v>1</c:v>
                </c:pt>
                <c:pt idx="19447">
                  <c:v>1</c:v>
                </c:pt>
                <c:pt idx="19448">
                  <c:v>1</c:v>
                </c:pt>
                <c:pt idx="19449">
                  <c:v>1</c:v>
                </c:pt>
                <c:pt idx="19450">
                  <c:v>1</c:v>
                </c:pt>
                <c:pt idx="19451">
                  <c:v>1</c:v>
                </c:pt>
                <c:pt idx="19452">
                  <c:v>1</c:v>
                </c:pt>
                <c:pt idx="19453">
                  <c:v>1</c:v>
                </c:pt>
                <c:pt idx="19454">
                  <c:v>1</c:v>
                </c:pt>
                <c:pt idx="19455">
                  <c:v>1</c:v>
                </c:pt>
                <c:pt idx="19456">
                  <c:v>1</c:v>
                </c:pt>
                <c:pt idx="19457">
                  <c:v>1</c:v>
                </c:pt>
                <c:pt idx="19458">
                  <c:v>1</c:v>
                </c:pt>
                <c:pt idx="19459">
                  <c:v>1</c:v>
                </c:pt>
                <c:pt idx="19460">
                  <c:v>1</c:v>
                </c:pt>
                <c:pt idx="19461">
                  <c:v>1</c:v>
                </c:pt>
                <c:pt idx="19462">
                  <c:v>1</c:v>
                </c:pt>
                <c:pt idx="19463">
                  <c:v>1</c:v>
                </c:pt>
                <c:pt idx="19464">
                  <c:v>1</c:v>
                </c:pt>
                <c:pt idx="19465">
                  <c:v>1</c:v>
                </c:pt>
                <c:pt idx="19466">
                  <c:v>1</c:v>
                </c:pt>
                <c:pt idx="19467">
                  <c:v>1</c:v>
                </c:pt>
                <c:pt idx="19468">
                  <c:v>1</c:v>
                </c:pt>
                <c:pt idx="19469">
                  <c:v>1</c:v>
                </c:pt>
                <c:pt idx="19470">
                  <c:v>1</c:v>
                </c:pt>
                <c:pt idx="19471">
                  <c:v>1</c:v>
                </c:pt>
                <c:pt idx="19472">
                  <c:v>1</c:v>
                </c:pt>
                <c:pt idx="19473">
                  <c:v>1</c:v>
                </c:pt>
                <c:pt idx="19474">
                  <c:v>1</c:v>
                </c:pt>
                <c:pt idx="19475">
                  <c:v>1</c:v>
                </c:pt>
                <c:pt idx="19476">
                  <c:v>1</c:v>
                </c:pt>
                <c:pt idx="19477">
                  <c:v>1</c:v>
                </c:pt>
                <c:pt idx="19478">
                  <c:v>1</c:v>
                </c:pt>
                <c:pt idx="19479">
                  <c:v>1</c:v>
                </c:pt>
                <c:pt idx="19480">
                  <c:v>1</c:v>
                </c:pt>
                <c:pt idx="19481">
                  <c:v>1</c:v>
                </c:pt>
                <c:pt idx="19482">
                  <c:v>1</c:v>
                </c:pt>
                <c:pt idx="19483">
                  <c:v>1</c:v>
                </c:pt>
                <c:pt idx="19484">
                  <c:v>1</c:v>
                </c:pt>
                <c:pt idx="19485">
                  <c:v>1</c:v>
                </c:pt>
                <c:pt idx="19486">
                  <c:v>1</c:v>
                </c:pt>
                <c:pt idx="19487">
                  <c:v>1</c:v>
                </c:pt>
                <c:pt idx="19488">
                  <c:v>1</c:v>
                </c:pt>
                <c:pt idx="19489">
                  <c:v>1</c:v>
                </c:pt>
                <c:pt idx="19490">
                  <c:v>1</c:v>
                </c:pt>
                <c:pt idx="19491">
                  <c:v>1</c:v>
                </c:pt>
                <c:pt idx="19492">
                  <c:v>1</c:v>
                </c:pt>
                <c:pt idx="19493">
                  <c:v>1</c:v>
                </c:pt>
                <c:pt idx="19494">
                  <c:v>1</c:v>
                </c:pt>
                <c:pt idx="19495">
                  <c:v>1</c:v>
                </c:pt>
                <c:pt idx="19496">
                  <c:v>1</c:v>
                </c:pt>
                <c:pt idx="19497">
                  <c:v>1</c:v>
                </c:pt>
                <c:pt idx="19498">
                  <c:v>1</c:v>
                </c:pt>
                <c:pt idx="19499">
                  <c:v>1</c:v>
                </c:pt>
                <c:pt idx="19500">
                  <c:v>1</c:v>
                </c:pt>
                <c:pt idx="19501">
                  <c:v>1</c:v>
                </c:pt>
                <c:pt idx="19502">
                  <c:v>1</c:v>
                </c:pt>
                <c:pt idx="19503">
                  <c:v>1</c:v>
                </c:pt>
                <c:pt idx="19504">
                  <c:v>1</c:v>
                </c:pt>
                <c:pt idx="19505">
                  <c:v>1</c:v>
                </c:pt>
                <c:pt idx="19506">
                  <c:v>2</c:v>
                </c:pt>
                <c:pt idx="19507">
                  <c:v>2</c:v>
                </c:pt>
                <c:pt idx="19508">
                  <c:v>1</c:v>
                </c:pt>
                <c:pt idx="19509">
                  <c:v>2</c:v>
                </c:pt>
                <c:pt idx="19510">
                  <c:v>2</c:v>
                </c:pt>
                <c:pt idx="19511">
                  <c:v>2</c:v>
                </c:pt>
                <c:pt idx="19512">
                  <c:v>2</c:v>
                </c:pt>
                <c:pt idx="19513">
                  <c:v>2</c:v>
                </c:pt>
                <c:pt idx="19514">
                  <c:v>2</c:v>
                </c:pt>
                <c:pt idx="19515">
                  <c:v>2</c:v>
                </c:pt>
                <c:pt idx="19516">
                  <c:v>1</c:v>
                </c:pt>
                <c:pt idx="19517">
                  <c:v>2</c:v>
                </c:pt>
                <c:pt idx="19518">
                  <c:v>2</c:v>
                </c:pt>
                <c:pt idx="19519">
                  <c:v>2</c:v>
                </c:pt>
                <c:pt idx="19520">
                  <c:v>2</c:v>
                </c:pt>
                <c:pt idx="19521">
                  <c:v>2</c:v>
                </c:pt>
                <c:pt idx="19522">
                  <c:v>2</c:v>
                </c:pt>
                <c:pt idx="19523">
                  <c:v>2</c:v>
                </c:pt>
                <c:pt idx="19524">
                  <c:v>2</c:v>
                </c:pt>
                <c:pt idx="19525">
                  <c:v>2</c:v>
                </c:pt>
                <c:pt idx="19526">
                  <c:v>2</c:v>
                </c:pt>
                <c:pt idx="19527">
                  <c:v>2</c:v>
                </c:pt>
                <c:pt idx="19528">
                  <c:v>2</c:v>
                </c:pt>
                <c:pt idx="19529">
                  <c:v>2</c:v>
                </c:pt>
                <c:pt idx="19530">
                  <c:v>2</c:v>
                </c:pt>
                <c:pt idx="19531">
                  <c:v>2</c:v>
                </c:pt>
                <c:pt idx="19532">
                  <c:v>2</c:v>
                </c:pt>
                <c:pt idx="19533">
                  <c:v>2</c:v>
                </c:pt>
                <c:pt idx="19534">
                  <c:v>2</c:v>
                </c:pt>
                <c:pt idx="19535">
                  <c:v>2</c:v>
                </c:pt>
                <c:pt idx="19536">
                  <c:v>2</c:v>
                </c:pt>
                <c:pt idx="19537">
                  <c:v>2</c:v>
                </c:pt>
                <c:pt idx="19538">
                  <c:v>2</c:v>
                </c:pt>
                <c:pt idx="19539">
                  <c:v>2</c:v>
                </c:pt>
                <c:pt idx="19540">
                  <c:v>2</c:v>
                </c:pt>
                <c:pt idx="19541">
                  <c:v>2</c:v>
                </c:pt>
                <c:pt idx="19542">
                  <c:v>2</c:v>
                </c:pt>
                <c:pt idx="19543">
                  <c:v>2</c:v>
                </c:pt>
                <c:pt idx="19544">
                  <c:v>2</c:v>
                </c:pt>
                <c:pt idx="19545">
                  <c:v>2</c:v>
                </c:pt>
                <c:pt idx="19546">
                  <c:v>2</c:v>
                </c:pt>
                <c:pt idx="19547">
                  <c:v>2</c:v>
                </c:pt>
                <c:pt idx="19548">
                  <c:v>2</c:v>
                </c:pt>
                <c:pt idx="19549">
                  <c:v>2</c:v>
                </c:pt>
                <c:pt idx="19550">
                  <c:v>2</c:v>
                </c:pt>
                <c:pt idx="19551">
                  <c:v>2</c:v>
                </c:pt>
                <c:pt idx="19552">
                  <c:v>2</c:v>
                </c:pt>
                <c:pt idx="19553">
                  <c:v>2</c:v>
                </c:pt>
                <c:pt idx="19554">
                  <c:v>2</c:v>
                </c:pt>
                <c:pt idx="19555">
                  <c:v>2</c:v>
                </c:pt>
                <c:pt idx="19556">
                  <c:v>2</c:v>
                </c:pt>
                <c:pt idx="19557">
                  <c:v>2</c:v>
                </c:pt>
                <c:pt idx="19558">
                  <c:v>2</c:v>
                </c:pt>
                <c:pt idx="19559">
                  <c:v>2</c:v>
                </c:pt>
                <c:pt idx="19560">
                  <c:v>2</c:v>
                </c:pt>
                <c:pt idx="19561">
                  <c:v>2</c:v>
                </c:pt>
                <c:pt idx="19562">
                  <c:v>2</c:v>
                </c:pt>
                <c:pt idx="19563">
                  <c:v>2</c:v>
                </c:pt>
                <c:pt idx="19564">
                  <c:v>2</c:v>
                </c:pt>
                <c:pt idx="19565">
                  <c:v>2</c:v>
                </c:pt>
                <c:pt idx="19566">
                  <c:v>2</c:v>
                </c:pt>
                <c:pt idx="19567">
                  <c:v>2</c:v>
                </c:pt>
                <c:pt idx="19568">
                  <c:v>2</c:v>
                </c:pt>
                <c:pt idx="19569">
                  <c:v>2</c:v>
                </c:pt>
                <c:pt idx="19570">
                  <c:v>2</c:v>
                </c:pt>
                <c:pt idx="19571">
                  <c:v>2</c:v>
                </c:pt>
                <c:pt idx="19572">
                  <c:v>2</c:v>
                </c:pt>
                <c:pt idx="19573">
                  <c:v>2</c:v>
                </c:pt>
                <c:pt idx="19574">
                  <c:v>2</c:v>
                </c:pt>
                <c:pt idx="19575">
                  <c:v>2</c:v>
                </c:pt>
                <c:pt idx="19576">
                  <c:v>2</c:v>
                </c:pt>
                <c:pt idx="19577">
                  <c:v>2</c:v>
                </c:pt>
                <c:pt idx="19578">
                  <c:v>2</c:v>
                </c:pt>
                <c:pt idx="19579">
                  <c:v>2</c:v>
                </c:pt>
                <c:pt idx="19580">
                  <c:v>2</c:v>
                </c:pt>
                <c:pt idx="19581">
                  <c:v>2</c:v>
                </c:pt>
                <c:pt idx="19582">
                  <c:v>2</c:v>
                </c:pt>
                <c:pt idx="19583">
                  <c:v>2</c:v>
                </c:pt>
                <c:pt idx="19584">
                  <c:v>2</c:v>
                </c:pt>
                <c:pt idx="19585">
                  <c:v>2</c:v>
                </c:pt>
                <c:pt idx="19586">
                  <c:v>2</c:v>
                </c:pt>
                <c:pt idx="19587">
                  <c:v>2</c:v>
                </c:pt>
                <c:pt idx="19588">
                  <c:v>2</c:v>
                </c:pt>
                <c:pt idx="19589">
                  <c:v>2</c:v>
                </c:pt>
                <c:pt idx="19590">
                  <c:v>2</c:v>
                </c:pt>
                <c:pt idx="19591">
                  <c:v>2</c:v>
                </c:pt>
                <c:pt idx="19592">
                  <c:v>2</c:v>
                </c:pt>
                <c:pt idx="19593">
                  <c:v>2</c:v>
                </c:pt>
                <c:pt idx="19594">
                  <c:v>2</c:v>
                </c:pt>
                <c:pt idx="19595">
                  <c:v>2</c:v>
                </c:pt>
                <c:pt idx="19596">
                  <c:v>2</c:v>
                </c:pt>
                <c:pt idx="19597">
                  <c:v>2</c:v>
                </c:pt>
                <c:pt idx="19598">
                  <c:v>2</c:v>
                </c:pt>
                <c:pt idx="19599">
                  <c:v>2</c:v>
                </c:pt>
                <c:pt idx="19600">
                  <c:v>2</c:v>
                </c:pt>
                <c:pt idx="19601">
                  <c:v>2</c:v>
                </c:pt>
                <c:pt idx="19602">
                  <c:v>2</c:v>
                </c:pt>
                <c:pt idx="19603">
                  <c:v>2</c:v>
                </c:pt>
                <c:pt idx="19604">
                  <c:v>2</c:v>
                </c:pt>
                <c:pt idx="19605">
                  <c:v>2</c:v>
                </c:pt>
                <c:pt idx="19606">
                  <c:v>2</c:v>
                </c:pt>
                <c:pt idx="19607">
                  <c:v>2</c:v>
                </c:pt>
                <c:pt idx="19608">
                  <c:v>2</c:v>
                </c:pt>
                <c:pt idx="19609">
                  <c:v>2</c:v>
                </c:pt>
                <c:pt idx="19610">
                  <c:v>2</c:v>
                </c:pt>
                <c:pt idx="19611">
                  <c:v>2</c:v>
                </c:pt>
                <c:pt idx="19612">
                  <c:v>2</c:v>
                </c:pt>
                <c:pt idx="19613">
                  <c:v>2</c:v>
                </c:pt>
                <c:pt idx="19614">
                  <c:v>2</c:v>
                </c:pt>
                <c:pt idx="19615">
                  <c:v>2</c:v>
                </c:pt>
                <c:pt idx="19616">
                  <c:v>2</c:v>
                </c:pt>
                <c:pt idx="19617">
                  <c:v>2</c:v>
                </c:pt>
                <c:pt idx="19618">
                  <c:v>2</c:v>
                </c:pt>
                <c:pt idx="19619">
                  <c:v>2</c:v>
                </c:pt>
                <c:pt idx="19620">
                  <c:v>2</c:v>
                </c:pt>
                <c:pt idx="19621">
                  <c:v>2</c:v>
                </c:pt>
                <c:pt idx="19622">
                  <c:v>2</c:v>
                </c:pt>
                <c:pt idx="19623">
                  <c:v>2</c:v>
                </c:pt>
                <c:pt idx="19624">
                  <c:v>2</c:v>
                </c:pt>
                <c:pt idx="19625">
                  <c:v>2</c:v>
                </c:pt>
                <c:pt idx="19626">
                  <c:v>2</c:v>
                </c:pt>
                <c:pt idx="19627">
                  <c:v>2</c:v>
                </c:pt>
                <c:pt idx="19628">
                  <c:v>2</c:v>
                </c:pt>
                <c:pt idx="19629">
                  <c:v>2</c:v>
                </c:pt>
                <c:pt idx="19630">
                  <c:v>2</c:v>
                </c:pt>
                <c:pt idx="19631">
                  <c:v>2</c:v>
                </c:pt>
                <c:pt idx="19632">
                  <c:v>2</c:v>
                </c:pt>
                <c:pt idx="19633">
                  <c:v>2</c:v>
                </c:pt>
                <c:pt idx="19634">
                  <c:v>2</c:v>
                </c:pt>
                <c:pt idx="19635">
                  <c:v>2</c:v>
                </c:pt>
                <c:pt idx="19636">
                  <c:v>2</c:v>
                </c:pt>
                <c:pt idx="19637">
                  <c:v>2</c:v>
                </c:pt>
                <c:pt idx="19638">
                  <c:v>2</c:v>
                </c:pt>
                <c:pt idx="19639">
                  <c:v>2</c:v>
                </c:pt>
                <c:pt idx="19640">
                  <c:v>2</c:v>
                </c:pt>
                <c:pt idx="19641">
                  <c:v>2</c:v>
                </c:pt>
                <c:pt idx="19642">
                  <c:v>2</c:v>
                </c:pt>
                <c:pt idx="19643">
                  <c:v>2</c:v>
                </c:pt>
                <c:pt idx="19644">
                  <c:v>2</c:v>
                </c:pt>
                <c:pt idx="19645">
                  <c:v>2</c:v>
                </c:pt>
                <c:pt idx="19646">
                  <c:v>2</c:v>
                </c:pt>
                <c:pt idx="19647">
                  <c:v>2</c:v>
                </c:pt>
                <c:pt idx="19648">
                  <c:v>2</c:v>
                </c:pt>
                <c:pt idx="19649">
                  <c:v>2</c:v>
                </c:pt>
                <c:pt idx="19650">
                  <c:v>2</c:v>
                </c:pt>
                <c:pt idx="19651">
                  <c:v>2</c:v>
                </c:pt>
                <c:pt idx="19652">
                  <c:v>2</c:v>
                </c:pt>
                <c:pt idx="19653">
                  <c:v>2</c:v>
                </c:pt>
                <c:pt idx="19654">
                  <c:v>2</c:v>
                </c:pt>
                <c:pt idx="19655">
                  <c:v>2</c:v>
                </c:pt>
                <c:pt idx="19656">
                  <c:v>2</c:v>
                </c:pt>
                <c:pt idx="19657">
                  <c:v>2</c:v>
                </c:pt>
                <c:pt idx="19658">
                  <c:v>2</c:v>
                </c:pt>
                <c:pt idx="19659">
                  <c:v>2</c:v>
                </c:pt>
                <c:pt idx="19660">
                  <c:v>2</c:v>
                </c:pt>
                <c:pt idx="19661">
                  <c:v>2</c:v>
                </c:pt>
                <c:pt idx="19662">
                  <c:v>2</c:v>
                </c:pt>
                <c:pt idx="19663">
                  <c:v>2</c:v>
                </c:pt>
                <c:pt idx="19664">
                  <c:v>2</c:v>
                </c:pt>
                <c:pt idx="19665">
                  <c:v>2</c:v>
                </c:pt>
                <c:pt idx="19666">
                  <c:v>2</c:v>
                </c:pt>
                <c:pt idx="19667">
                  <c:v>2</c:v>
                </c:pt>
                <c:pt idx="19668">
                  <c:v>2</c:v>
                </c:pt>
                <c:pt idx="19669">
                  <c:v>2</c:v>
                </c:pt>
                <c:pt idx="19670">
                  <c:v>2</c:v>
                </c:pt>
                <c:pt idx="19671">
                  <c:v>2</c:v>
                </c:pt>
                <c:pt idx="19672">
                  <c:v>2</c:v>
                </c:pt>
                <c:pt idx="19673">
                  <c:v>2</c:v>
                </c:pt>
                <c:pt idx="19674">
                  <c:v>2</c:v>
                </c:pt>
                <c:pt idx="19675">
                  <c:v>2</c:v>
                </c:pt>
                <c:pt idx="19676">
                  <c:v>2</c:v>
                </c:pt>
                <c:pt idx="19677">
                  <c:v>2</c:v>
                </c:pt>
                <c:pt idx="19678">
                  <c:v>2</c:v>
                </c:pt>
                <c:pt idx="19679">
                  <c:v>2</c:v>
                </c:pt>
                <c:pt idx="19680">
                  <c:v>2</c:v>
                </c:pt>
                <c:pt idx="19681">
                  <c:v>2</c:v>
                </c:pt>
                <c:pt idx="19682">
                  <c:v>2</c:v>
                </c:pt>
                <c:pt idx="19683">
                  <c:v>2</c:v>
                </c:pt>
                <c:pt idx="19684">
                  <c:v>2</c:v>
                </c:pt>
                <c:pt idx="19685">
                  <c:v>2</c:v>
                </c:pt>
                <c:pt idx="19686">
                  <c:v>2</c:v>
                </c:pt>
                <c:pt idx="19687">
                  <c:v>2</c:v>
                </c:pt>
                <c:pt idx="19688">
                  <c:v>2</c:v>
                </c:pt>
                <c:pt idx="19689">
                  <c:v>2</c:v>
                </c:pt>
                <c:pt idx="19690">
                  <c:v>2</c:v>
                </c:pt>
                <c:pt idx="19691">
                  <c:v>2</c:v>
                </c:pt>
                <c:pt idx="19692">
                  <c:v>2</c:v>
                </c:pt>
                <c:pt idx="19693">
                  <c:v>2</c:v>
                </c:pt>
                <c:pt idx="19694">
                  <c:v>2</c:v>
                </c:pt>
                <c:pt idx="19695">
                  <c:v>2</c:v>
                </c:pt>
                <c:pt idx="19696">
                  <c:v>2</c:v>
                </c:pt>
                <c:pt idx="19697">
                  <c:v>2</c:v>
                </c:pt>
                <c:pt idx="19698">
                  <c:v>2</c:v>
                </c:pt>
                <c:pt idx="19699">
                  <c:v>2</c:v>
                </c:pt>
                <c:pt idx="19700">
                  <c:v>3</c:v>
                </c:pt>
                <c:pt idx="19701">
                  <c:v>3</c:v>
                </c:pt>
                <c:pt idx="19702">
                  <c:v>2</c:v>
                </c:pt>
                <c:pt idx="19703">
                  <c:v>2</c:v>
                </c:pt>
                <c:pt idx="19704">
                  <c:v>3</c:v>
                </c:pt>
                <c:pt idx="19705">
                  <c:v>3</c:v>
                </c:pt>
                <c:pt idx="19706">
                  <c:v>3</c:v>
                </c:pt>
                <c:pt idx="19707">
                  <c:v>3</c:v>
                </c:pt>
                <c:pt idx="19708">
                  <c:v>3</c:v>
                </c:pt>
                <c:pt idx="19709">
                  <c:v>3</c:v>
                </c:pt>
                <c:pt idx="19710">
                  <c:v>3</c:v>
                </c:pt>
                <c:pt idx="19711">
                  <c:v>3</c:v>
                </c:pt>
                <c:pt idx="19712">
                  <c:v>3</c:v>
                </c:pt>
                <c:pt idx="19713">
                  <c:v>3</c:v>
                </c:pt>
                <c:pt idx="19714">
                  <c:v>3</c:v>
                </c:pt>
                <c:pt idx="19715">
                  <c:v>3</c:v>
                </c:pt>
                <c:pt idx="19716">
                  <c:v>3</c:v>
                </c:pt>
                <c:pt idx="19717">
                  <c:v>3</c:v>
                </c:pt>
                <c:pt idx="19718">
                  <c:v>3</c:v>
                </c:pt>
                <c:pt idx="19719">
                  <c:v>3</c:v>
                </c:pt>
                <c:pt idx="19720">
                  <c:v>3</c:v>
                </c:pt>
                <c:pt idx="19721">
                  <c:v>3</c:v>
                </c:pt>
                <c:pt idx="19722">
                  <c:v>3</c:v>
                </c:pt>
                <c:pt idx="19723">
                  <c:v>3</c:v>
                </c:pt>
                <c:pt idx="19724">
                  <c:v>3</c:v>
                </c:pt>
                <c:pt idx="19725">
                  <c:v>3</c:v>
                </c:pt>
                <c:pt idx="19726">
                  <c:v>3</c:v>
                </c:pt>
                <c:pt idx="19727">
                  <c:v>3</c:v>
                </c:pt>
                <c:pt idx="19728">
                  <c:v>3</c:v>
                </c:pt>
                <c:pt idx="19729">
                  <c:v>3</c:v>
                </c:pt>
                <c:pt idx="19730">
                  <c:v>3</c:v>
                </c:pt>
                <c:pt idx="19731">
                  <c:v>3</c:v>
                </c:pt>
                <c:pt idx="19732">
                  <c:v>3</c:v>
                </c:pt>
                <c:pt idx="19733">
                  <c:v>3</c:v>
                </c:pt>
                <c:pt idx="19734">
                  <c:v>3</c:v>
                </c:pt>
                <c:pt idx="19735">
                  <c:v>3</c:v>
                </c:pt>
                <c:pt idx="19736">
                  <c:v>3</c:v>
                </c:pt>
                <c:pt idx="19737">
                  <c:v>3</c:v>
                </c:pt>
                <c:pt idx="19738">
                  <c:v>3</c:v>
                </c:pt>
                <c:pt idx="19739">
                  <c:v>3</c:v>
                </c:pt>
                <c:pt idx="19740">
                  <c:v>3</c:v>
                </c:pt>
                <c:pt idx="19741">
                  <c:v>3</c:v>
                </c:pt>
                <c:pt idx="19742">
                  <c:v>3</c:v>
                </c:pt>
                <c:pt idx="19743">
                  <c:v>3</c:v>
                </c:pt>
                <c:pt idx="19744">
                  <c:v>3</c:v>
                </c:pt>
                <c:pt idx="19745">
                  <c:v>3</c:v>
                </c:pt>
                <c:pt idx="19746">
                  <c:v>3</c:v>
                </c:pt>
                <c:pt idx="19747">
                  <c:v>3</c:v>
                </c:pt>
                <c:pt idx="19748">
                  <c:v>3</c:v>
                </c:pt>
                <c:pt idx="19749">
                  <c:v>3</c:v>
                </c:pt>
                <c:pt idx="19750">
                  <c:v>3</c:v>
                </c:pt>
                <c:pt idx="19751">
                  <c:v>3</c:v>
                </c:pt>
                <c:pt idx="19752">
                  <c:v>3</c:v>
                </c:pt>
                <c:pt idx="19753">
                  <c:v>3</c:v>
                </c:pt>
                <c:pt idx="19754">
                  <c:v>3</c:v>
                </c:pt>
                <c:pt idx="19755">
                  <c:v>3</c:v>
                </c:pt>
                <c:pt idx="19756">
                  <c:v>3</c:v>
                </c:pt>
                <c:pt idx="19757">
                  <c:v>3</c:v>
                </c:pt>
                <c:pt idx="19758">
                  <c:v>3</c:v>
                </c:pt>
                <c:pt idx="19759">
                  <c:v>3</c:v>
                </c:pt>
                <c:pt idx="19760">
                  <c:v>3</c:v>
                </c:pt>
                <c:pt idx="19761">
                  <c:v>3</c:v>
                </c:pt>
                <c:pt idx="19762">
                  <c:v>3</c:v>
                </c:pt>
                <c:pt idx="19763">
                  <c:v>3</c:v>
                </c:pt>
                <c:pt idx="19764">
                  <c:v>3</c:v>
                </c:pt>
                <c:pt idx="19765">
                  <c:v>3</c:v>
                </c:pt>
                <c:pt idx="19766">
                  <c:v>3</c:v>
                </c:pt>
                <c:pt idx="19767">
                  <c:v>3</c:v>
                </c:pt>
                <c:pt idx="19768">
                  <c:v>3</c:v>
                </c:pt>
                <c:pt idx="19769">
                  <c:v>3</c:v>
                </c:pt>
                <c:pt idx="19770">
                  <c:v>3</c:v>
                </c:pt>
                <c:pt idx="19771">
                  <c:v>3</c:v>
                </c:pt>
                <c:pt idx="19772">
                  <c:v>3</c:v>
                </c:pt>
                <c:pt idx="19773">
                  <c:v>3</c:v>
                </c:pt>
                <c:pt idx="19774">
                  <c:v>3</c:v>
                </c:pt>
                <c:pt idx="19775">
                  <c:v>3</c:v>
                </c:pt>
                <c:pt idx="19776">
                  <c:v>3</c:v>
                </c:pt>
                <c:pt idx="19777">
                  <c:v>3</c:v>
                </c:pt>
                <c:pt idx="19778">
                  <c:v>3</c:v>
                </c:pt>
                <c:pt idx="19779">
                  <c:v>3</c:v>
                </c:pt>
                <c:pt idx="19780">
                  <c:v>3</c:v>
                </c:pt>
                <c:pt idx="19781">
                  <c:v>3</c:v>
                </c:pt>
                <c:pt idx="19782">
                  <c:v>3</c:v>
                </c:pt>
                <c:pt idx="19783">
                  <c:v>3</c:v>
                </c:pt>
                <c:pt idx="19784">
                  <c:v>3</c:v>
                </c:pt>
                <c:pt idx="19785">
                  <c:v>3</c:v>
                </c:pt>
                <c:pt idx="19786">
                  <c:v>3</c:v>
                </c:pt>
                <c:pt idx="19787">
                  <c:v>3</c:v>
                </c:pt>
                <c:pt idx="19788">
                  <c:v>3</c:v>
                </c:pt>
                <c:pt idx="19789">
                  <c:v>3</c:v>
                </c:pt>
                <c:pt idx="19790">
                  <c:v>3</c:v>
                </c:pt>
                <c:pt idx="19791">
                  <c:v>3</c:v>
                </c:pt>
                <c:pt idx="19792">
                  <c:v>3</c:v>
                </c:pt>
                <c:pt idx="19793">
                  <c:v>3</c:v>
                </c:pt>
                <c:pt idx="19794">
                  <c:v>3</c:v>
                </c:pt>
                <c:pt idx="19795">
                  <c:v>3</c:v>
                </c:pt>
                <c:pt idx="19796">
                  <c:v>3</c:v>
                </c:pt>
                <c:pt idx="19797">
                  <c:v>3</c:v>
                </c:pt>
                <c:pt idx="19798">
                  <c:v>3</c:v>
                </c:pt>
                <c:pt idx="19799">
                  <c:v>3</c:v>
                </c:pt>
                <c:pt idx="19800">
                  <c:v>3</c:v>
                </c:pt>
                <c:pt idx="19801">
                  <c:v>3</c:v>
                </c:pt>
                <c:pt idx="19802">
                  <c:v>3</c:v>
                </c:pt>
                <c:pt idx="19803">
                  <c:v>3</c:v>
                </c:pt>
                <c:pt idx="19804">
                  <c:v>3</c:v>
                </c:pt>
                <c:pt idx="19805">
                  <c:v>3</c:v>
                </c:pt>
                <c:pt idx="19806">
                  <c:v>3</c:v>
                </c:pt>
                <c:pt idx="19807">
                  <c:v>3</c:v>
                </c:pt>
                <c:pt idx="19808">
                  <c:v>3</c:v>
                </c:pt>
                <c:pt idx="19809">
                  <c:v>3</c:v>
                </c:pt>
                <c:pt idx="19810">
                  <c:v>3</c:v>
                </c:pt>
                <c:pt idx="19811">
                  <c:v>3</c:v>
                </c:pt>
                <c:pt idx="19812">
                  <c:v>3</c:v>
                </c:pt>
                <c:pt idx="19813">
                  <c:v>3</c:v>
                </c:pt>
                <c:pt idx="19814">
                  <c:v>3</c:v>
                </c:pt>
                <c:pt idx="19815">
                  <c:v>3</c:v>
                </c:pt>
                <c:pt idx="19816">
                  <c:v>3</c:v>
                </c:pt>
                <c:pt idx="19817">
                  <c:v>3</c:v>
                </c:pt>
                <c:pt idx="19818">
                  <c:v>3</c:v>
                </c:pt>
                <c:pt idx="19819">
                  <c:v>3</c:v>
                </c:pt>
                <c:pt idx="19820">
                  <c:v>3</c:v>
                </c:pt>
                <c:pt idx="19821">
                  <c:v>3</c:v>
                </c:pt>
                <c:pt idx="19822">
                  <c:v>3</c:v>
                </c:pt>
                <c:pt idx="19823">
                  <c:v>3</c:v>
                </c:pt>
                <c:pt idx="19824">
                  <c:v>3</c:v>
                </c:pt>
                <c:pt idx="19825">
                  <c:v>3</c:v>
                </c:pt>
                <c:pt idx="19826">
                  <c:v>3</c:v>
                </c:pt>
                <c:pt idx="19827">
                  <c:v>3</c:v>
                </c:pt>
                <c:pt idx="19828">
                  <c:v>3</c:v>
                </c:pt>
                <c:pt idx="19829">
                  <c:v>3</c:v>
                </c:pt>
                <c:pt idx="19830">
                  <c:v>3</c:v>
                </c:pt>
                <c:pt idx="19831">
                  <c:v>3</c:v>
                </c:pt>
                <c:pt idx="19832">
                  <c:v>3</c:v>
                </c:pt>
                <c:pt idx="19833">
                  <c:v>3</c:v>
                </c:pt>
                <c:pt idx="19834">
                  <c:v>3</c:v>
                </c:pt>
                <c:pt idx="19835">
                  <c:v>3</c:v>
                </c:pt>
                <c:pt idx="19836">
                  <c:v>3</c:v>
                </c:pt>
                <c:pt idx="19837">
                  <c:v>3</c:v>
                </c:pt>
                <c:pt idx="19838">
                  <c:v>3</c:v>
                </c:pt>
                <c:pt idx="19839">
                  <c:v>3</c:v>
                </c:pt>
                <c:pt idx="19840">
                  <c:v>3</c:v>
                </c:pt>
                <c:pt idx="19841">
                  <c:v>3</c:v>
                </c:pt>
                <c:pt idx="19842">
                  <c:v>3</c:v>
                </c:pt>
                <c:pt idx="19843">
                  <c:v>3</c:v>
                </c:pt>
                <c:pt idx="19844">
                  <c:v>3</c:v>
                </c:pt>
                <c:pt idx="19845">
                  <c:v>3</c:v>
                </c:pt>
                <c:pt idx="19846">
                  <c:v>3</c:v>
                </c:pt>
                <c:pt idx="19847">
                  <c:v>3</c:v>
                </c:pt>
                <c:pt idx="19848">
                  <c:v>3</c:v>
                </c:pt>
                <c:pt idx="19849">
                  <c:v>3</c:v>
                </c:pt>
                <c:pt idx="19850">
                  <c:v>3</c:v>
                </c:pt>
                <c:pt idx="19851">
                  <c:v>3</c:v>
                </c:pt>
                <c:pt idx="19852">
                  <c:v>3</c:v>
                </c:pt>
                <c:pt idx="19853">
                  <c:v>3</c:v>
                </c:pt>
                <c:pt idx="19854">
                  <c:v>3</c:v>
                </c:pt>
                <c:pt idx="19855">
                  <c:v>3</c:v>
                </c:pt>
                <c:pt idx="19856">
                  <c:v>3</c:v>
                </c:pt>
                <c:pt idx="19857">
                  <c:v>3</c:v>
                </c:pt>
                <c:pt idx="19858">
                  <c:v>3</c:v>
                </c:pt>
                <c:pt idx="19859">
                  <c:v>3</c:v>
                </c:pt>
                <c:pt idx="19860">
                  <c:v>3</c:v>
                </c:pt>
                <c:pt idx="19861">
                  <c:v>3</c:v>
                </c:pt>
                <c:pt idx="19862">
                  <c:v>3</c:v>
                </c:pt>
                <c:pt idx="19863">
                  <c:v>3</c:v>
                </c:pt>
                <c:pt idx="19864">
                  <c:v>3</c:v>
                </c:pt>
                <c:pt idx="19865">
                  <c:v>3</c:v>
                </c:pt>
                <c:pt idx="19866">
                  <c:v>3</c:v>
                </c:pt>
                <c:pt idx="19867">
                  <c:v>3</c:v>
                </c:pt>
                <c:pt idx="19868">
                  <c:v>3</c:v>
                </c:pt>
                <c:pt idx="19869">
                  <c:v>3</c:v>
                </c:pt>
                <c:pt idx="19870">
                  <c:v>3</c:v>
                </c:pt>
                <c:pt idx="19871">
                  <c:v>3</c:v>
                </c:pt>
                <c:pt idx="19872">
                  <c:v>3</c:v>
                </c:pt>
                <c:pt idx="19873">
                  <c:v>3</c:v>
                </c:pt>
                <c:pt idx="19874">
                  <c:v>3</c:v>
                </c:pt>
                <c:pt idx="19875">
                  <c:v>3</c:v>
                </c:pt>
                <c:pt idx="19876">
                  <c:v>3</c:v>
                </c:pt>
                <c:pt idx="19877">
                  <c:v>3</c:v>
                </c:pt>
                <c:pt idx="19878">
                  <c:v>3</c:v>
                </c:pt>
                <c:pt idx="19879">
                  <c:v>3</c:v>
                </c:pt>
                <c:pt idx="19880">
                  <c:v>3</c:v>
                </c:pt>
                <c:pt idx="19881">
                  <c:v>3</c:v>
                </c:pt>
                <c:pt idx="19882">
                  <c:v>3</c:v>
                </c:pt>
                <c:pt idx="19883">
                  <c:v>3</c:v>
                </c:pt>
                <c:pt idx="19884">
                  <c:v>3</c:v>
                </c:pt>
                <c:pt idx="19885">
                  <c:v>3</c:v>
                </c:pt>
                <c:pt idx="19886">
                  <c:v>3</c:v>
                </c:pt>
                <c:pt idx="19887">
                  <c:v>3</c:v>
                </c:pt>
                <c:pt idx="19888">
                  <c:v>3</c:v>
                </c:pt>
                <c:pt idx="19889">
                  <c:v>3</c:v>
                </c:pt>
                <c:pt idx="19890">
                  <c:v>3</c:v>
                </c:pt>
                <c:pt idx="19891">
                  <c:v>3</c:v>
                </c:pt>
                <c:pt idx="19892">
                  <c:v>3</c:v>
                </c:pt>
                <c:pt idx="19893">
                  <c:v>3</c:v>
                </c:pt>
                <c:pt idx="19894">
                  <c:v>3</c:v>
                </c:pt>
                <c:pt idx="19895">
                  <c:v>3</c:v>
                </c:pt>
                <c:pt idx="19896">
                  <c:v>3</c:v>
                </c:pt>
                <c:pt idx="19897">
                  <c:v>3</c:v>
                </c:pt>
                <c:pt idx="19898">
                  <c:v>3</c:v>
                </c:pt>
                <c:pt idx="19899">
                  <c:v>3</c:v>
                </c:pt>
                <c:pt idx="19900">
                  <c:v>3</c:v>
                </c:pt>
                <c:pt idx="19901">
                  <c:v>3</c:v>
                </c:pt>
                <c:pt idx="19902">
                  <c:v>3</c:v>
                </c:pt>
                <c:pt idx="19903">
                  <c:v>3</c:v>
                </c:pt>
                <c:pt idx="19904">
                  <c:v>3</c:v>
                </c:pt>
                <c:pt idx="19905">
                  <c:v>3</c:v>
                </c:pt>
                <c:pt idx="19906">
                  <c:v>3</c:v>
                </c:pt>
                <c:pt idx="19907">
                  <c:v>4</c:v>
                </c:pt>
                <c:pt idx="19908">
                  <c:v>3</c:v>
                </c:pt>
                <c:pt idx="19909">
                  <c:v>3</c:v>
                </c:pt>
                <c:pt idx="19910">
                  <c:v>3</c:v>
                </c:pt>
                <c:pt idx="19911">
                  <c:v>3</c:v>
                </c:pt>
                <c:pt idx="19912">
                  <c:v>3</c:v>
                </c:pt>
                <c:pt idx="19913">
                  <c:v>3</c:v>
                </c:pt>
                <c:pt idx="19914">
                  <c:v>3</c:v>
                </c:pt>
                <c:pt idx="19915">
                  <c:v>3</c:v>
                </c:pt>
                <c:pt idx="19916">
                  <c:v>3</c:v>
                </c:pt>
                <c:pt idx="19917">
                  <c:v>3</c:v>
                </c:pt>
                <c:pt idx="19918">
                  <c:v>3</c:v>
                </c:pt>
                <c:pt idx="19919">
                  <c:v>3</c:v>
                </c:pt>
                <c:pt idx="19920">
                  <c:v>3</c:v>
                </c:pt>
                <c:pt idx="19921">
                  <c:v>3</c:v>
                </c:pt>
                <c:pt idx="19922">
                  <c:v>2</c:v>
                </c:pt>
                <c:pt idx="19923">
                  <c:v>2</c:v>
                </c:pt>
                <c:pt idx="19924">
                  <c:v>2</c:v>
                </c:pt>
                <c:pt idx="19925">
                  <c:v>2</c:v>
                </c:pt>
                <c:pt idx="19926">
                  <c:v>2</c:v>
                </c:pt>
                <c:pt idx="19927">
                  <c:v>2</c:v>
                </c:pt>
                <c:pt idx="19928">
                  <c:v>2</c:v>
                </c:pt>
                <c:pt idx="19929">
                  <c:v>2</c:v>
                </c:pt>
                <c:pt idx="19930">
                  <c:v>2</c:v>
                </c:pt>
                <c:pt idx="19931">
                  <c:v>2</c:v>
                </c:pt>
                <c:pt idx="19932">
                  <c:v>2</c:v>
                </c:pt>
                <c:pt idx="19933">
                  <c:v>2</c:v>
                </c:pt>
                <c:pt idx="19934">
                  <c:v>2</c:v>
                </c:pt>
                <c:pt idx="19935">
                  <c:v>2</c:v>
                </c:pt>
                <c:pt idx="19936">
                  <c:v>2</c:v>
                </c:pt>
                <c:pt idx="19937">
                  <c:v>2</c:v>
                </c:pt>
                <c:pt idx="19938">
                  <c:v>2</c:v>
                </c:pt>
                <c:pt idx="19939">
                  <c:v>2</c:v>
                </c:pt>
                <c:pt idx="19940">
                  <c:v>2</c:v>
                </c:pt>
                <c:pt idx="19941">
                  <c:v>2</c:v>
                </c:pt>
                <c:pt idx="19942">
                  <c:v>2</c:v>
                </c:pt>
                <c:pt idx="19943">
                  <c:v>2</c:v>
                </c:pt>
                <c:pt idx="19944">
                  <c:v>2</c:v>
                </c:pt>
                <c:pt idx="19945">
                  <c:v>2</c:v>
                </c:pt>
                <c:pt idx="19946">
                  <c:v>2</c:v>
                </c:pt>
                <c:pt idx="19947">
                  <c:v>2</c:v>
                </c:pt>
                <c:pt idx="19948">
                  <c:v>2</c:v>
                </c:pt>
                <c:pt idx="19949">
                  <c:v>2</c:v>
                </c:pt>
                <c:pt idx="19950">
                  <c:v>2</c:v>
                </c:pt>
                <c:pt idx="19951">
                  <c:v>2</c:v>
                </c:pt>
                <c:pt idx="19952">
                  <c:v>2</c:v>
                </c:pt>
                <c:pt idx="19953">
                  <c:v>2</c:v>
                </c:pt>
                <c:pt idx="19954">
                  <c:v>2</c:v>
                </c:pt>
                <c:pt idx="19955">
                  <c:v>2</c:v>
                </c:pt>
                <c:pt idx="19956">
                  <c:v>2</c:v>
                </c:pt>
                <c:pt idx="19957">
                  <c:v>2</c:v>
                </c:pt>
                <c:pt idx="19958">
                  <c:v>2</c:v>
                </c:pt>
                <c:pt idx="19959">
                  <c:v>2</c:v>
                </c:pt>
                <c:pt idx="19960">
                  <c:v>2</c:v>
                </c:pt>
                <c:pt idx="19961">
                  <c:v>2</c:v>
                </c:pt>
                <c:pt idx="19962">
                  <c:v>2</c:v>
                </c:pt>
                <c:pt idx="19963">
                  <c:v>2</c:v>
                </c:pt>
                <c:pt idx="19964">
                  <c:v>2</c:v>
                </c:pt>
                <c:pt idx="19965">
                  <c:v>2</c:v>
                </c:pt>
                <c:pt idx="19966">
                  <c:v>2</c:v>
                </c:pt>
                <c:pt idx="19967">
                  <c:v>2</c:v>
                </c:pt>
                <c:pt idx="19968">
                  <c:v>2</c:v>
                </c:pt>
                <c:pt idx="19969">
                  <c:v>2</c:v>
                </c:pt>
                <c:pt idx="19970">
                  <c:v>2</c:v>
                </c:pt>
                <c:pt idx="19971">
                  <c:v>2</c:v>
                </c:pt>
                <c:pt idx="19972">
                  <c:v>2</c:v>
                </c:pt>
                <c:pt idx="19973">
                  <c:v>2</c:v>
                </c:pt>
                <c:pt idx="19974">
                  <c:v>2</c:v>
                </c:pt>
                <c:pt idx="19975">
                  <c:v>2</c:v>
                </c:pt>
                <c:pt idx="19976">
                  <c:v>2</c:v>
                </c:pt>
                <c:pt idx="19977">
                  <c:v>2</c:v>
                </c:pt>
                <c:pt idx="19978">
                  <c:v>2</c:v>
                </c:pt>
                <c:pt idx="19979">
                  <c:v>2</c:v>
                </c:pt>
                <c:pt idx="19980">
                  <c:v>2</c:v>
                </c:pt>
                <c:pt idx="19981">
                  <c:v>2</c:v>
                </c:pt>
                <c:pt idx="19982">
                  <c:v>2</c:v>
                </c:pt>
                <c:pt idx="19983">
                  <c:v>2</c:v>
                </c:pt>
                <c:pt idx="19984">
                  <c:v>2</c:v>
                </c:pt>
                <c:pt idx="19985">
                  <c:v>2</c:v>
                </c:pt>
                <c:pt idx="19986">
                  <c:v>2</c:v>
                </c:pt>
                <c:pt idx="19987">
                  <c:v>2</c:v>
                </c:pt>
                <c:pt idx="19988">
                  <c:v>2</c:v>
                </c:pt>
                <c:pt idx="19989">
                  <c:v>2</c:v>
                </c:pt>
                <c:pt idx="19990">
                  <c:v>2</c:v>
                </c:pt>
                <c:pt idx="19991">
                  <c:v>2</c:v>
                </c:pt>
                <c:pt idx="19992">
                  <c:v>2</c:v>
                </c:pt>
                <c:pt idx="19993">
                  <c:v>2</c:v>
                </c:pt>
                <c:pt idx="19994">
                  <c:v>2</c:v>
                </c:pt>
                <c:pt idx="19995">
                  <c:v>2</c:v>
                </c:pt>
                <c:pt idx="19996">
                  <c:v>2</c:v>
                </c:pt>
                <c:pt idx="19997">
                  <c:v>2</c:v>
                </c:pt>
                <c:pt idx="19998">
                  <c:v>2</c:v>
                </c:pt>
                <c:pt idx="19999">
                  <c:v>2</c:v>
                </c:pt>
                <c:pt idx="20000">
                  <c:v>2</c:v>
                </c:pt>
                <c:pt idx="20001">
                  <c:v>2</c:v>
                </c:pt>
                <c:pt idx="20002">
                  <c:v>2</c:v>
                </c:pt>
                <c:pt idx="20003">
                  <c:v>2</c:v>
                </c:pt>
                <c:pt idx="20004">
                  <c:v>2</c:v>
                </c:pt>
                <c:pt idx="20005">
                  <c:v>2</c:v>
                </c:pt>
                <c:pt idx="20006">
                  <c:v>2</c:v>
                </c:pt>
                <c:pt idx="20007">
                  <c:v>3</c:v>
                </c:pt>
                <c:pt idx="20008">
                  <c:v>2</c:v>
                </c:pt>
                <c:pt idx="20009">
                  <c:v>2</c:v>
                </c:pt>
                <c:pt idx="20010">
                  <c:v>3</c:v>
                </c:pt>
                <c:pt idx="20011">
                  <c:v>3</c:v>
                </c:pt>
                <c:pt idx="20012">
                  <c:v>3</c:v>
                </c:pt>
                <c:pt idx="20013">
                  <c:v>3</c:v>
                </c:pt>
                <c:pt idx="20014">
                  <c:v>3</c:v>
                </c:pt>
                <c:pt idx="20015">
                  <c:v>3</c:v>
                </c:pt>
                <c:pt idx="20016">
                  <c:v>3</c:v>
                </c:pt>
                <c:pt idx="20017">
                  <c:v>3</c:v>
                </c:pt>
                <c:pt idx="20018">
                  <c:v>3</c:v>
                </c:pt>
                <c:pt idx="20019">
                  <c:v>3</c:v>
                </c:pt>
                <c:pt idx="20020">
                  <c:v>3</c:v>
                </c:pt>
                <c:pt idx="20021">
                  <c:v>3</c:v>
                </c:pt>
                <c:pt idx="20022">
                  <c:v>3</c:v>
                </c:pt>
                <c:pt idx="20023">
                  <c:v>3</c:v>
                </c:pt>
                <c:pt idx="20024">
                  <c:v>3</c:v>
                </c:pt>
                <c:pt idx="20025">
                  <c:v>3</c:v>
                </c:pt>
                <c:pt idx="20026">
                  <c:v>3</c:v>
                </c:pt>
                <c:pt idx="20027">
                  <c:v>3</c:v>
                </c:pt>
                <c:pt idx="20028">
                  <c:v>3</c:v>
                </c:pt>
                <c:pt idx="20029">
                  <c:v>3</c:v>
                </c:pt>
                <c:pt idx="20030">
                  <c:v>3</c:v>
                </c:pt>
                <c:pt idx="20031">
                  <c:v>3</c:v>
                </c:pt>
                <c:pt idx="20032">
                  <c:v>3</c:v>
                </c:pt>
                <c:pt idx="20033">
                  <c:v>3</c:v>
                </c:pt>
                <c:pt idx="20034">
                  <c:v>3</c:v>
                </c:pt>
                <c:pt idx="20035">
                  <c:v>3</c:v>
                </c:pt>
                <c:pt idx="20036">
                  <c:v>3</c:v>
                </c:pt>
                <c:pt idx="20037">
                  <c:v>3</c:v>
                </c:pt>
                <c:pt idx="20038">
                  <c:v>3</c:v>
                </c:pt>
                <c:pt idx="20039">
                  <c:v>3</c:v>
                </c:pt>
                <c:pt idx="20040">
                  <c:v>3</c:v>
                </c:pt>
                <c:pt idx="20041">
                  <c:v>3</c:v>
                </c:pt>
                <c:pt idx="20042">
                  <c:v>3</c:v>
                </c:pt>
                <c:pt idx="20043">
                  <c:v>3</c:v>
                </c:pt>
                <c:pt idx="20044">
                  <c:v>3</c:v>
                </c:pt>
                <c:pt idx="20045">
                  <c:v>3</c:v>
                </c:pt>
                <c:pt idx="20046">
                  <c:v>3</c:v>
                </c:pt>
                <c:pt idx="20047">
                  <c:v>3</c:v>
                </c:pt>
                <c:pt idx="20048">
                  <c:v>3</c:v>
                </c:pt>
                <c:pt idx="20049">
                  <c:v>3</c:v>
                </c:pt>
                <c:pt idx="20050">
                  <c:v>3</c:v>
                </c:pt>
                <c:pt idx="20051">
                  <c:v>3</c:v>
                </c:pt>
                <c:pt idx="20052">
                  <c:v>3</c:v>
                </c:pt>
                <c:pt idx="20053">
                  <c:v>3</c:v>
                </c:pt>
                <c:pt idx="20054">
                  <c:v>3</c:v>
                </c:pt>
                <c:pt idx="20055">
                  <c:v>3</c:v>
                </c:pt>
                <c:pt idx="20056">
                  <c:v>3</c:v>
                </c:pt>
                <c:pt idx="20057">
                  <c:v>3</c:v>
                </c:pt>
                <c:pt idx="20058">
                  <c:v>3</c:v>
                </c:pt>
                <c:pt idx="20059">
                  <c:v>3</c:v>
                </c:pt>
                <c:pt idx="20060">
                  <c:v>3</c:v>
                </c:pt>
                <c:pt idx="20061">
                  <c:v>3</c:v>
                </c:pt>
                <c:pt idx="20062">
                  <c:v>3</c:v>
                </c:pt>
                <c:pt idx="20063">
                  <c:v>3</c:v>
                </c:pt>
                <c:pt idx="20064">
                  <c:v>3</c:v>
                </c:pt>
                <c:pt idx="20065">
                  <c:v>3</c:v>
                </c:pt>
                <c:pt idx="20066">
                  <c:v>4</c:v>
                </c:pt>
                <c:pt idx="20067">
                  <c:v>4</c:v>
                </c:pt>
                <c:pt idx="20068">
                  <c:v>4</c:v>
                </c:pt>
                <c:pt idx="20069">
                  <c:v>4</c:v>
                </c:pt>
                <c:pt idx="20070">
                  <c:v>4</c:v>
                </c:pt>
                <c:pt idx="20071">
                  <c:v>4</c:v>
                </c:pt>
                <c:pt idx="20072">
                  <c:v>4</c:v>
                </c:pt>
                <c:pt idx="20073">
                  <c:v>4</c:v>
                </c:pt>
                <c:pt idx="20074">
                  <c:v>4</c:v>
                </c:pt>
                <c:pt idx="20075">
                  <c:v>4</c:v>
                </c:pt>
                <c:pt idx="20076">
                  <c:v>4</c:v>
                </c:pt>
                <c:pt idx="20077">
                  <c:v>4</c:v>
                </c:pt>
                <c:pt idx="20078">
                  <c:v>4</c:v>
                </c:pt>
                <c:pt idx="20079">
                  <c:v>4</c:v>
                </c:pt>
                <c:pt idx="20080">
                  <c:v>4</c:v>
                </c:pt>
                <c:pt idx="20081">
                  <c:v>4</c:v>
                </c:pt>
                <c:pt idx="20082">
                  <c:v>4</c:v>
                </c:pt>
                <c:pt idx="20083">
                  <c:v>4</c:v>
                </c:pt>
                <c:pt idx="20084">
                  <c:v>4</c:v>
                </c:pt>
                <c:pt idx="20085">
                  <c:v>4</c:v>
                </c:pt>
                <c:pt idx="20086">
                  <c:v>4</c:v>
                </c:pt>
                <c:pt idx="20087">
                  <c:v>4</c:v>
                </c:pt>
                <c:pt idx="20088">
                  <c:v>4</c:v>
                </c:pt>
                <c:pt idx="20089">
                  <c:v>4</c:v>
                </c:pt>
                <c:pt idx="20090">
                  <c:v>4</c:v>
                </c:pt>
                <c:pt idx="20091">
                  <c:v>4</c:v>
                </c:pt>
                <c:pt idx="20092">
                  <c:v>4</c:v>
                </c:pt>
                <c:pt idx="20093">
                  <c:v>4</c:v>
                </c:pt>
                <c:pt idx="20094">
                  <c:v>4</c:v>
                </c:pt>
                <c:pt idx="20095">
                  <c:v>4</c:v>
                </c:pt>
                <c:pt idx="20096">
                  <c:v>4</c:v>
                </c:pt>
                <c:pt idx="20097">
                  <c:v>4</c:v>
                </c:pt>
                <c:pt idx="20098">
                  <c:v>4</c:v>
                </c:pt>
                <c:pt idx="20099">
                  <c:v>4</c:v>
                </c:pt>
                <c:pt idx="20100">
                  <c:v>4</c:v>
                </c:pt>
                <c:pt idx="20101">
                  <c:v>4</c:v>
                </c:pt>
                <c:pt idx="20102">
                  <c:v>4</c:v>
                </c:pt>
                <c:pt idx="20103">
                  <c:v>4</c:v>
                </c:pt>
                <c:pt idx="20104">
                  <c:v>3</c:v>
                </c:pt>
                <c:pt idx="20105">
                  <c:v>4</c:v>
                </c:pt>
                <c:pt idx="20106">
                  <c:v>4</c:v>
                </c:pt>
                <c:pt idx="20107">
                  <c:v>4</c:v>
                </c:pt>
                <c:pt idx="20108">
                  <c:v>4</c:v>
                </c:pt>
                <c:pt idx="20109">
                  <c:v>4</c:v>
                </c:pt>
                <c:pt idx="20110">
                  <c:v>4</c:v>
                </c:pt>
                <c:pt idx="20111">
                  <c:v>4</c:v>
                </c:pt>
                <c:pt idx="20112">
                  <c:v>4</c:v>
                </c:pt>
                <c:pt idx="20113">
                  <c:v>3</c:v>
                </c:pt>
                <c:pt idx="20114">
                  <c:v>3</c:v>
                </c:pt>
                <c:pt idx="20115">
                  <c:v>3</c:v>
                </c:pt>
                <c:pt idx="20116">
                  <c:v>3</c:v>
                </c:pt>
                <c:pt idx="20117">
                  <c:v>3</c:v>
                </c:pt>
                <c:pt idx="20118">
                  <c:v>3</c:v>
                </c:pt>
                <c:pt idx="20119">
                  <c:v>3</c:v>
                </c:pt>
                <c:pt idx="20120">
                  <c:v>3</c:v>
                </c:pt>
                <c:pt idx="20121">
                  <c:v>3</c:v>
                </c:pt>
                <c:pt idx="20122">
                  <c:v>3</c:v>
                </c:pt>
                <c:pt idx="20123">
                  <c:v>3</c:v>
                </c:pt>
                <c:pt idx="20124">
                  <c:v>3</c:v>
                </c:pt>
                <c:pt idx="20125">
                  <c:v>3</c:v>
                </c:pt>
                <c:pt idx="20126">
                  <c:v>3</c:v>
                </c:pt>
                <c:pt idx="20127">
                  <c:v>3</c:v>
                </c:pt>
                <c:pt idx="20128">
                  <c:v>3</c:v>
                </c:pt>
                <c:pt idx="20129">
                  <c:v>3</c:v>
                </c:pt>
                <c:pt idx="20130">
                  <c:v>3</c:v>
                </c:pt>
                <c:pt idx="20131">
                  <c:v>3</c:v>
                </c:pt>
                <c:pt idx="20132">
                  <c:v>3</c:v>
                </c:pt>
                <c:pt idx="20133">
                  <c:v>3</c:v>
                </c:pt>
                <c:pt idx="20134">
                  <c:v>3</c:v>
                </c:pt>
                <c:pt idx="20135">
                  <c:v>3</c:v>
                </c:pt>
                <c:pt idx="20136">
                  <c:v>3</c:v>
                </c:pt>
                <c:pt idx="20137">
                  <c:v>3</c:v>
                </c:pt>
                <c:pt idx="20138">
                  <c:v>3</c:v>
                </c:pt>
                <c:pt idx="20139">
                  <c:v>3</c:v>
                </c:pt>
                <c:pt idx="20140">
                  <c:v>3</c:v>
                </c:pt>
                <c:pt idx="20141">
                  <c:v>3</c:v>
                </c:pt>
                <c:pt idx="20142">
                  <c:v>3</c:v>
                </c:pt>
                <c:pt idx="20143">
                  <c:v>3</c:v>
                </c:pt>
                <c:pt idx="20144">
                  <c:v>3</c:v>
                </c:pt>
                <c:pt idx="20145">
                  <c:v>3</c:v>
                </c:pt>
                <c:pt idx="20146">
                  <c:v>3</c:v>
                </c:pt>
                <c:pt idx="20147">
                  <c:v>3</c:v>
                </c:pt>
                <c:pt idx="20148">
                  <c:v>3</c:v>
                </c:pt>
                <c:pt idx="20149">
                  <c:v>3</c:v>
                </c:pt>
                <c:pt idx="20150">
                  <c:v>3</c:v>
                </c:pt>
                <c:pt idx="20151">
                  <c:v>3</c:v>
                </c:pt>
                <c:pt idx="20152">
                  <c:v>3</c:v>
                </c:pt>
                <c:pt idx="20153">
                  <c:v>3</c:v>
                </c:pt>
                <c:pt idx="20154">
                  <c:v>4</c:v>
                </c:pt>
                <c:pt idx="20155">
                  <c:v>4</c:v>
                </c:pt>
                <c:pt idx="20156">
                  <c:v>3</c:v>
                </c:pt>
                <c:pt idx="20157">
                  <c:v>3</c:v>
                </c:pt>
                <c:pt idx="20158">
                  <c:v>3</c:v>
                </c:pt>
                <c:pt idx="20159">
                  <c:v>3</c:v>
                </c:pt>
                <c:pt idx="20160">
                  <c:v>3</c:v>
                </c:pt>
                <c:pt idx="20161">
                  <c:v>3</c:v>
                </c:pt>
                <c:pt idx="20162">
                  <c:v>3</c:v>
                </c:pt>
                <c:pt idx="20163">
                  <c:v>3</c:v>
                </c:pt>
                <c:pt idx="20164">
                  <c:v>3</c:v>
                </c:pt>
                <c:pt idx="20165">
                  <c:v>3</c:v>
                </c:pt>
                <c:pt idx="20166">
                  <c:v>3</c:v>
                </c:pt>
                <c:pt idx="20167">
                  <c:v>3</c:v>
                </c:pt>
                <c:pt idx="20168">
                  <c:v>3</c:v>
                </c:pt>
                <c:pt idx="20169">
                  <c:v>3</c:v>
                </c:pt>
                <c:pt idx="20170">
                  <c:v>3</c:v>
                </c:pt>
                <c:pt idx="20171">
                  <c:v>3</c:v>
                </c:pt>
                <c:pt idx="20172">
                  <c:v>3</c:v>
                </c:pt>
                <c:pt idx="20173">
                  <c:v>3</c:v>
                </c:pt>
                <c:pt idx="20174">
                  <c:v>3</c:v>
                </c:pt>
                <c:pt idx="20175">
                  <c:v>3</c:v>
                </c:pt>
                <c:pt idx="20176">
                  <c:v>3</c:v>
                </c:pt>
                <c:pt idx="20177">
                  <c:v>3</c:v>
                </c:pt>
                <c:pt idx="20178">
                  <c:v>3</c:v>
                </c:pt>
                <c:pt idx="20179">
                  <c:v>3</c:v>
                </c:pt>
                <c:pt idx="20180">
                  <c:v>3</c:v>
                </c:pt>
                <c:pt idx="20181">
                  <c:v>3</c:v>
                </c:pt>
                <c:pt idx="20182">
                  <c:v>3</c:v>
                </c:pt>
                <c:pt idx="20183">
                  <c:v>3</c:v>
                </c:pt>
                <c:pt idx="20184">
                  <c:v>3</c:v>
                </c:pt>
                <c:pt idx="20185">
                  <c:v>3</c:v>
                </c:pt>
                <c:pt idx="20186">
                  <c:v>3</c:v>
                </c:pt>
                <c:pt idx="20187">
                  <c:v>3</c:v>
                </c:pt>
                <c:pt idx="20188">
                  <c:v>3</c:v>
                </c:pt>
                <c:pt idx="20189">
                  <c:v>3</c:v>
                </c:pt>
                <c:pt idx="20190">
                  <c:v>3</c:v>
                </c:pt>
                <c:pt idx="20191">
                  <c:v>3</c:v>
                </c:pt>
                <c:pt idx="20192">
                  <c:v>3</c:v>
                </c:pt>
                <c:pt idx="20193">
                  <c:v>3</c:v>
                </c:pt>
                <c:pt idx="20194">
                  <c:v>3</c:v>
                </c:pt>
                <c:pt idx="20195">
                  <c:v>3</c:v>
                </c:pt>
                <c:pt idx="20196">
                  <c:v>3</c:v>
                </c:pt>
                <c:pt idx="20197">
                  <c:v>3</c:v>
                </c:pt>
                <c:pt idx="20198">
                  <c:v>3</c:v>
                </c:pt>
                <c:pt idx="20199">
                  <c:v>3</c:v>
                </c:pt>
                <c:pt idx="20200">
                  <c:v>3</c:v>
                </c:pt>
                <c:pt idx="20201">
                  <c:v>3</c:v>
                </c:pt>
                <c:pt idx="20202">
                  <c:v>3</c:v>
                </c:pt>
                <c:pt idx="20203">
                  <c:v>4</c:v>
                </c:pt>
                <c:pt idx="20204">
                  <c:v>3</c:v>
                </c:pt>
                <c:pt idx="20205">
                  <c:v>3</c:v>
                </c:pt>
                <c:pt idx="20206">
                  <c:v>3</c:v>
                </c:pt>
                <c:pt idx="20207">
                  <c:v>3</c:v>
                </c:pt>
                <c:pt idx="20208">
                  <c:v>3</c:v>
                </c:pt>
                <c:pt idx="20209">
                  <c:v>3</c:v>
                </c:pt>
                <c:pt idx="20210">
                  <c:v>3</c:v>
                </c:pt>
                <c:pt idx="20211">
                  <c:v>3</c:v>
                </c:pt>
                <c:pt idx="20212">
                  <c:v>3</c:v>
                </c:pt>
                <c:pt idx="20213">
                  <c:v>3</c:v>
                </c:pt>
                <c:pt idx="20214">
                  <c:v>3</c:v>
                </c:pt>
                <c:pt idx="20215">
                  <c:v>3</c:v>
                </c:pt>
                <c:pt idx="20216">
                  <c:v>3</c:v>
                </c:pt>
                <c:pt idx="20217">
                  <c:v>3</c:v>
                </c:pt>
                <c:pt idx="20218">
                  <c:v>3</c:v>
                </c:pt>
                <c:pt idx="20219">
                  <c:v>3</c:v>
                </c:pt>
                <c:pt idx="20220">
                  <c:v>3</c:v>
                </c:pt>
                <c:pt idx="20221">
                  <c:v>3</c:v>
                </c:pt>
                <c:pt idx="20222">
                  <c:v>3</c:v>
                </c:pt>
                <c:pt idx="20223">
                  <c:v>3</c:v>
                </c:pt>
                <c:pt idx="20224">
                  <c:v>3</c:v>
                </c:pt>
                <c:pt idx="20225">
                  <c:v>3</c:v>
                </c:pt>
                <c:pt idx="20226">
                  <c:v>3</c:v>
                </c:pt>
                <c:pt idx="20227">
                  <c:v>3</c:v>
                </c:pt>
                <c:pt idx="20228">
                  <c:v>3</c:v>
                </c:pt>
                <c:pt idx="20229">
                  <c:v>3</c:v>
                </c:pt>
                <c:pt idx="20230">
                  <c:v>3</c:v>
                </c:pt>
                <c:pt idx="20231">
                  <c:v>3</c:v>
                </c:pt>
                <c:pt idx="20232">
                  <c:v>3</c:v>
                </c:pt>
                <c:pt idx="20233">
                  <c:v>3</c:v>
                </c:pt>
                <c:pt idx="20234">
                  <c:v>3</c:v>
                </c:pt>
                <c:pt idx="20235">
                  <c:v>3</c:v>
                </c:pt>
                <c:pt idx="20236">
                  <c:v>3</c:v>
                </c:pt>
                <c:pt idx="20237">
                  <c:v>3</c:v>
                </c:pt>
                <c:pt idx="20238">
                  <c:v>3</c:v>
                </c:pt>
                <c:pt idx="20239">
                  <c:v>3</c:v>
                </c:pt>
                <c:pt idx="20240">
                  <c:v>3</c:v>
                </c:pt>
                <c:pt idx="20241">
                  <c:v>3</c:v>
                </c:pt>
                <c:pt idx="20242">
                  <c:v>3</c:v>
                </c:pt>
                <c:pt idx="20243">
                  <c:v>3</c:v>
                </c:pt>
                <c:pt idx="20244">
                  <c:v>3</c:v>
                </c:pt>
                <c:pt idx="20245">
                  <c:v>3</c:v>
                </c:pt>
                <c:pt idx="20246">
                  <c:v>3</c:v>
                </c:pt>
                <c:pt idx="20247">
                  <c:v>3</c:v>
                </c:pt>
                <c:pt idx="20248">
                  <c:v>3</c:v>
                </c:pt>
                <c:pt idx="20249">
                  <c:v>3</c:v>
                </c:pt>
                <c:pt idx="20250">
                  <c:v>3</c:v>
                </c:pt>
                <c:pt idx="20251">
                  <c:v>3</c:v>
                </c:pt>
                <c:pt idx="20252">
                  <c:v>3</c:v>
                </c:pt>
                <c:pt idx="20253">
                  <c:v>3</c:v>
                </c:pt>
                <c:pt idx="20254">
                  <c:v>3</c:v>
                </c:pt>
                <c:pt idx="20255">
                  <c:v>3</c:v>
                </c:pt>
                <c:pt idx="20256">
                  <c:v>3</c:v>
                </c:pt>
                <c:pt idx="20257">
                  <c:v>3</c:v>
                </c:pt>
                <c:pt idx="20258">
                  <c:v>3</c:v>
                </c:pt>
                <c:pt idx="20259">
                  <c:v>3</c:v>
                </c:pt>
                <c:pt idx="20260">
                  <c:v>3</c:v>
                </c:pt>
                <c:pt idx="20261">
                  <c:v>3</c:v>
                </c:pt>
                <c:pt idx="20262">
                  <c:v>3</c:v>
                </c:pt>
                <c:pt idx="20263">
                  <c:v>3</c:v>
                </c:pt>
                <c:pt idx="20264">
                  <c:v>3</c:v>
                </c:pt>
                <c:pt idx="20265">
                  <c:v>3</c:v>
                </c:pt>
                <c:pt idx="20266">
                  <c:v>3</c:v>
                </c:pt>
                <c:pt idx="20267">
                  <c:v>3</c:v>
                </c:pt>
                <c:pt idx="20268">
                  <c:v>3</c:v>
                </c:pt>
                <c:pt idx="20269">
                  <c:v>3</c:v>
                </c:pt>
                <c:pt idx="20270">
                  <c:v>3</c:v>
                </c:pt>
                <c:pt idx="20271">
                  <c:v>3</c:v>
                </c:pt>
                <c:pt idx="20272">
                  <c:v>3</c:v>
                </c:pt>
                <c:pt idx="20273">
                  <c:v>3</c:v>
                </c:pt>
                <c:pt idx="20274">
                  <c:v>3</c:v>
                </c:pt>
                <c:pt idx="20275">
                  <c:v>3</c:v>
                </c:pt>
                <c:pt idx="20276">
                  <c:v>3</c:v>
                </c:pt>
                <c:pt idx="20277">
                  <c:v>3</c:v>
                </c:pt>
                <c:pt idx="20278">
                  <c:v>3</c:v>
                </c:pt>
                <c:pt idx="20279">
                  <c:v>3</c:v>
                </c:pt>
                <c:pt idx="20280">
                  <c:v>3</c:v>
                </c:pt>
                <c:pt idx="20281">
                  <c:v>3</c:v>
                </c:pt>
                <c:pt idx="20282">
                  <c:v>3</c:v>
                </c:pt>
                <c:pt idx="20283">
                  <c:v>3</c:v>
                </c:pt>
                <c:pt idx="20284">
                  <c:v>3</c:v>
                </c:pt>
                <c:pt idx="20285">
                  <c:v>3</c:v>
                </c:pt>
                <c:pt idx="20286">
                  <c:v>3</c:v>
                </c:pt>
                <c:pt idx="20287">
                  <c:v>3</c:v>
                </c:pt>
                <c:pt idx="20288">
                  <c:v>3</c:v>
                </c:pt>
                <c:pt idx="20289">
                  <c:v>3</c:v>
                </c:pt>
                <c:pt idx="20290">
                  <c:v>3</c:v>
                </c:pt>
                <c:pt idx="20291">
                  <c:v>3</c:v>
                </c:pt>
                <c:pt idx="20292">
                  <c:v>3</c:v>
                </c:pt>
                <c:pt idx="20293">
                  <c:v>3</c:v>
                </c:pt>
                <c:pt idx="20294">
                  <c:v>3</c:v>
                </c:pt>
                <c:pt idx="20295">
                  <c:v>3</c:v>
                </c:pt>
                <c:pt idx="20296">
                  <c:v>3</c:v>
                </c:pt>
                <c:pt idx="20297">
                  <c:v>3</c:v>
                </c:pt>
                <c:pt idx="20298">
                  <c:v>3</c:v>
                </c:pt>
                <c:pt idx="20299">
                  <c:v>3</c:v>
                </c:pt>
                <c:pt idx="20300">
                  <c:v>3</c:v>
                </c:pt>
                <c:pt idx="20301">
                  <c:v>3</c:v>
                </c:pt>
                <c:pt idx="20302">
                  <c:v>3</c:v>
                </c:pt>
                <c:pt idx="20303">
                  <c:v>3</c:v>
                </c:pt>
                <c:pt idx="20304">
                  <c:v>3</c:v>
                </c:pt>
                <c:pt idx="20305">
                  <c:v>3</c:v>
                </c:pt>
                <c:pt idx="20306">
                  <c:v>3</c:v>
                </c:pt>
                <c:pt idx="20307">
                  <c:v>3</c:v>
                </c:pt>
                <c:pt idx="20308">
                  <c:v>3</c:v>
                </c:pt>
                <c:pt idx="20309">
                  <c:v>3</c:v>
                </c:pt>
                <c:pt idx="20310">
                  <c:v>3</c:v>
                </c:pt>
                <c:pt idx="20311">
                  <c:v>3</c:v>
                </c:pt>
                <c:pt idx="20312">
                  <c:v>3</c:v>
                </c:pt>
                <c:pt idx="20313">
                  <c:v>3</c:v>
                </c:pt>
                <c:pt idx="20314">
                  <c:v>3</c:v>
                </c:pt>
                <c:pt idx="20315">
                  <c:v>3</c:v>
                </c:pt>
                <c:pt idx="20316">
                  <c:v>3</c:v>
                </c:pt>
                <c:pt idx="20317">
                  <c:v>3</c:v>
                </c:pt>
                <c:pt idx="20318">
                  <c:v>3</c:v>
                </c:pt>
                <c:pt idx="20319">
                  <c:v>3</c:v>
                </c:pt>
                <c:pt idx="20320">
                  <c:v>3</c:v>
                </c:pt>
                <c:pt idx="20321">
                  <c:v>3</c:v>
                </c:pt>
                <c:pt idx="20322">
                  <c:v>3</c:v>
                </c:pt>
                <c:pt idx="20323">
                  <c:v>3</c:v>
                </c:pt>
                <c:pt idx="20324">
                  <c:v>3</c:v>
                </c:pt>
                <c:pt idx="20325">
                  <c:v>3</c:v>
                </c:pt>
                <c:pt idx="20326">
                  <c:v>3</c:v>
                </c:pt>
                <c:pt idx="20327">
                  <c:v>3</c:v>
                </c:pt>
                <c:pt idx="20328">
                  <c:v>3</c:v>
                </c:pt>
                <c:pt idx="20329">
                  <c:v>3</c:v>
                </c:pt>
                <c:pt idx="20330">
                  <c:v>3</c:v>
                </c:pt>
                <c:pt idx="20331">
                  <c:v>3</c:v>
                </c:pt>
                <c:pt idx="20332">
                  <c:v>3</c:v>
                </c:pt>
                <c:pt idx="20333">
                  <c:v>3</c:v>
                </c:pt>
                <c:pt idx="20334">
                  <c:v>3</c:v>
                </c:pt>
                <c:pt idx="20335">
                  <c:v>3</c:v>
                </c:pt>
                <c:pt idx="20336">
                  <c:v>3</c:v>
                </c:pt>
                <c:pt idx="20337">
                  <c:v>3</c:v>
                </c:pt>
                <c:pt idx="20338">
                  <c:v>3</c:v>
                </c:pt>
                <c:pt idx="20339">
                  <c:v>3</c:v>
                </c:pt>
                <c:pt idx="20340">
                  <c:v>3</c:v>
                </c:pt>
                <c:pt idx="20341">
                  <c:v>3</c:v>
                </c:pt>
                <c:pt idx="20342">
                  <c:v>3</c:v>
                </c:pt>
                <c:pt idx="20343">
                  <c:v>3</c:v>
                </c:pt>
                <c:pt idx="20344">
                  <c:v>3</c:v>
                </c:pt>
                <c:pt idx="20345">
                  <c:v>3</c:v>
                </c:pt>
                <c:pt idx="20346">
                  <c:v>3</c:v>
                </c:pt>
                <c:pt idx="20347">
                  <c:v>3</c:v>
                </c:pt>
                <c:pt idx="20348">
                  <c:v>3</c:v>
                </c:pt>
                <c:pt idx="20349">
                  <c:v>3</c:v>
                </c:pt>
                <c:pt idx="20350">
                  <c:v>3</c:v>
                </c:pt>
                <c:pt idx="20351">
                  <c:v>3</c:v>
                </c:pt>
                <c:pt idx="20352">
                  <c:v>3</c:v>
                </c:pt>
                <c:pt idx="20353">
                  <c:v>3</c:v>
                </c:pt>
                <c:pt idx="20354">
                  <c:v>3</c:v>
                </c:pt>
                <c:pt idx="20355">
                  <c:v>3</c:v>
                </c:pt>
                <c:pt idx="20356">
                  <c:v>3</c:v>
                </c:pt>
                <c:pt idx="20357">
                  <c:v>3</c:v>
                </c:pt>
                <c:pt idx="20358">
                  <c:v>3</c:v>
                </c:pt>
                <c:pt idx="20359">
                  <c:v>3</c:v>
                </c:pt>
                <c:pt idx="20360">
                  <c:v>3</c:v>
                </c:pt>
                <c:pt idx="20361">
                  <c:v>3</c:v>
                </c:pt>
                <c:pt idx="20362">
                  <c:v>3</c:v>
                </c:pt>
                <c:pt idx="20363">
                  <c:v>3</c:v>
                </c:pt>
                <c:pt idx="20364">
                  <c:v>3</c:v>
                </c:pt>
                <c:pt idx="20365">
                  <c:v>3</c:v>
                </c:pt>
                <c:pt idx="20366">
                  <c:v>3</c:v>
                </c:pt>
                <c:pt idx="20367">
                  <c:v>3</c:v>
                </c:pt>
                <c:pt idx="20368">
                  <c:v>3</c:v>
                </c:pt>
                <c:pt idx="20369">
                  <c:v>3</c:v>
                </c:pt>
                <c:pt idx="20370">
                  <c:v>3</c:v>
                </c:pt>
                <c:pt idx="20371">
                  <c:v>3</c:v>
                </c:pt>
                <c:pt idx="20372">
                  <c:v>3</c:v>
                </c:pt>
                <c:pt idx="20373">
                  <c:v>3</c:v>
                </c:pt>
                <c:pt idx="20374">
                  <c:v>3</c:v>
                </c:pt>
                <c:pt idx="20375">
                  <c:v>3</c:v>
                </c:pt>
                <c:pt idx="20376">
                  <c:v>3</c:v>
                </c:pt>
                <c:pt idx="20377">
                  <c:v>3</c:v>
                </c:pt>
                <c:pt idx="20378">
                  <c:v>3</c:v>
                </c:pt>
                <c:pt idx="20379">
                  <c:v>3</c:v>
                </c:pt>
                <c:pt idx="20380">
                  <c:v>3</c:v>
                </c:pt>
                <c:pt idx="20381">
                  <c:v>3</c:v>
                </c:pt>
                <c:pt idx="20382">
                  <c:v>3</c:v>
                </c:pt>
                <c:pt idx="20383">
                  <c:v>3</c:v>
                </c:pt>
                <c:pt idx="20384">
                  <c:v>3</c:v>
                </c:pt>
                <c:pt idx="20385">
                  <c:v>3</c:v>
                </c:pt>
                <c:pt idx="20386">
                  <c:v>3</c:v>
                </c:pt>
                <c:pt idx="20387">
                  <c:v>3</c:v>
                </c:pt>
                <c:pt idx="20388">
                  <c:v>3</c:v>
                </c:pt>
                <c:pt idx="20389">
                  <c:v>3</c:v>
                </c:pt>
                <c:pt idx="20390">
                  <c:v>3</c:v>
                </c:pt>
                <c:pt idx="20391">
                  <c:v>3</c:v>
                </c:pt>
                <c:pt idx="20392">
                  <c:v>3</c:v>
                </c:pt>
                <c:pt idx="20393">
                  <c:v>3</c:v>
                </c:pt>
                <c:pt idx="20394">
                  <c:v>3</c:v>
                </c:pt>
                <c:pt idx="20395">
                  <c:v>3</c:v>
                </c:pt>
                <c:pt idx="20396">
                  <c:v>3</c:v>
                </c:pt>
                <c:pt idx="20397">
                  <c:v>3</c:v>
                </c:pt>
                <c:pt idx="20398">
                  <c:v>3</c:v>
                </c:pt>
                <c:pt idx="20399">
                  <c:v>3</c:v>
                </c:pt>
                <c:pt idx="20400">
                  <c:v>3</c:v>
                </c:pt>
                <c:pt idx="20401">
                  <c:v>3</c:v>
                </c:pt>
                <c:pt idx="20402">
                  <c:v>3</c:v>
                </c:pt>
                <c:pt idx="20403">
                  <c:v>3</c:v>
                </c:pt>
                <c:pt idx="20404">
                  <c:v>3</c:v>
                </c:pt>
                <c:pt idx="20405">
                  <c:v>2</c:v>
                </c:pt>
                <c:pt idx="20406">
                  <c:v>3</c:v>
                </c:pt>
                <c:pt idx="20407">
                  <c:v>3</c:v>
                </c:pt>
                <c:pt idx="20408">
                  <c:v>3</c:v>
                </c:pt>
                <c:pt idx="20409">
                  <c:v>2</c:v>
                </c:pt>
                <c:pt idx="20410">
                  <c:v>3</c:v>
                </c:pt>
                <c:pt idx="20411">
                  <c:v>3</c:v>
                </c:pt>
                <c:pt idx="20412">
                  <c:v>3</c:v>
                </c:pt>
                <c:pt idx="20413">
                  <c:v>3</c:v>
                </c:pt>
                <c:pt idx="20414">
                  <c:v>3</c:v>
                </c:pt>
                <c:pt idx="20415">
                  <c:v>3</c:v>
                </c:pt>
                <c:pt idx="20416">
                  <c:v>3</c:v>
                </c:pt>
                <c:pt idx="20417">
                  <c:v>3</c:v>
                </c:pt>
                <c:pt idx="20418">
                  <c:v>3</c:v>
                </c:pt>
                <c:pt idx="20419">
                  <c:v>2</c:v>
                </c:pt>
                <c:pt idx="20420">
                  <c:v>2</c:v>
                </c:pt>
                <c:pt idx="20421">
                  <c:v>3</c:v>
                </c:pt>
                <c:pt idx="20422">
                  <c:v>2</c:v>
                </c:pt>
                <c:pt idx="20423">
                  <c:v>2</c:v>
                </c:pt>
                <c:pt idx="20424">
                  <c:v>3</c:v>
                </c:pt>
                <c:pt idx="20425">
                  <c:v>2</c:v>
                </c:pt>
                <c:pt idx="20426">
                  <c:v>3</c:v>
                </c:pt>
                <c:pt idx="20427">
                  <c:v>2</c:v>
                </c:pt>
                <c:pt idx="20428">
                  <c:v>2</c:v>
                </c:pt>
                <c:pt idx="20429">
                  <c:v>2</c:v>
                </c:pt>
                <c:pt idx="20430">
                  <c:v>3</c:v>
                </c:pt>
                <c:pt idx="20431">
                  <c:v>2</c:v>
                </c:pt>
                <c:pt idx="20432">
                  <c:v>3</c:v>
                </c:pt>
                <c:pt idx="20433">
                  <c:v>2</c:v>
                </c:pt>
                <c:pt idx="20434">
                  <c:v>3</c:v>
                </c:pt>
                <c:pt idx="20435">
                  <c:v>2</c:v>
                </c:pt>
                <c:pt idx="20436">
                  <c:v>2</c:v>
                </c:pt>
                <c:pt idx="20437">
                  <c:v>3</c:v>
                </c:pt>
                <c:pt idx="20438">
                  <c:v>2</c:v>
                </c:pt>
                <c:pt idx="20439">
                  <c:v>2</c:v>
                </c:pt>
                <c:pt idx="20440">
                  <c:v>3</c:v>
                </c:pt>
                <c:pt idx="20441">
                  <c:v>2</c:v>
                </c:pt>
                <c:pt idx="20442">
                  <c:v>2</c:v>
                </c:pt>
                <c:pt idx="20443">
                  <c:v>3</c:v>
                </c:pt>
                <c:pt idx="20444">
                  <c:v>3</c:v>
                </c:pt>
                <c:pt idx="20445">
                  <c:v>3</c:v>
                </c:pt>
                <c:pt idx="20446">
                  <c:v>3</c:v>
                </c:pt>
                <c:pt idx="20447">
                  <c:v>3</c:v>
                </c:pt>
                <c:pt idx="20448">
                  <c:v>2</c:v>
                </c:pt>
                <c:pt idx="20449">
                  <c:v>2</c:v>
                </c:pt>
                <c:pt idx="20450">
                  <c:v>2</c:v>
                </c:pt>
                <c:pt idx="20451">
                  <c:v>3</c:v>
                </c:pt>
                <c:pt idx="20452">
                  <c:v>2</c:v>
                </c:pt>
                <c:pt idx="20453">
                  <c:v>2</c:v>
                </c:pt>
                <c:pt idx="20454">
                  <c:v>2</c:v>
                </c:pt>
                <c:pt idx="20455">
                  <c:v>2</c:v>
                </c:pt>
                <c:pt idx="20456">
                  <c:v>2</c:v>
                </c:pt>
                <c:pt idx="20457">
                  <c:v>3</c:v>
                </c:pt>
                <c:pt idx="20458">
                  <c:v>3</c:v>
                </c:pt>
                <c:pt idx="20459">
                  <c:v>3</c:v>
                </c:pt>
                <c:pt idx="20460">
                  <c:v>3</c:v>
                </c:pt>
                <c:pt idx="20461">
                  <c:v>3</c:v>
                </c:pt>
                <c:pt idx="20462">
                  <c:v>3</c:v>
                </c:pt>
                <c:pt idx="20463">
                  <c:v>3</c:v>
                </c:pt>
                <c:pt idx="20464">
                  <c:v>3</c:v>
                </c:pt>
                <c:pt idx="20465">
                  <c:v>3</c:v>
                </c:pt>
                <c:pt idx="20466">
                  <c:v>3</c:v>
                </c:pt>
                <c:pt idx="20467">
                  <c:v>3</c:v>
                </c:pt>
                <c:pt idx="20468">
                  <c:v>3</c:v>
                </c:pt>
                <c:pt idx="20469">
                  <c:v>3</c:v>
                </c:pt>
                <c:pt idx="20470">
                  <c:v>3</c:v>
                </c:pt>
                <c:pt idx="20471">
                  <c:v>3</c:v>
                </c:pt>
                <c:pt idx="20472">
                  <c:v>3</c:v>
                </c:pt>
                <c:pt idx="20473">
                  <c:v>3</c:v>
                </c:pt>
                <c:pt idx="20474">
                  <c:v>3</c:v>
                </c:pt>
                <c:pt idx="20475">
                  <c:v>3</c:v>
                </c:pt>
                <c:pt idx="20476">
                  <c:v>3</c:v>
                </c:pt>
                <c:pt idx="20477">
                  <c:v>3</c:v>
                </c:pt>
                <c:pt idx="20478">
                  <c:v>3</c:v>
                </c:pt>
                <c:pt idx="20479">
                  <c:v>3</c:v>
                </c:pt>
                <c:pt idx="20480">
                  <c:v>3</c:v>
                </c:pt>
                <c:pt idx="20481">
                  <c:v>3</c:v>
                </c:pt>
                <c:pt idx="20482">
                  <c:v>3</c:v>
                </c:pt>
                <c:pt idx="20483">
                  <c:v>3</c:v>
                </c:pt>
                <c:pt idx="20484">
                  <c:v>3</c:v>
                </c:pt>
                <c:pt idx="20485">
                  <c:v>3</c:v>
                </c:pt>
                <c:pt idx="20486">
                  <c:v>3</c:v>
                </c:pt>
                <c:pt idx="20487">
                  <c:v>3</c:v>
                </c:pt>
                <c:pt idx="20488">
                  <c:v>3</c:v>
                </c:pt>
                <c:pt idx="20489">
                  <c:v>3</c:v>
                </c:pt>
                <c:pt idx="20490">
                  <c:v>3</c:v>
                </c:pt>
                <c:pt idx="20491">
                  <c:v>3</c:v>
                </c:pt>
                <c:pt idx="20492">
                  <c:v>3</c:v>
                </c:pt>
                <c:pt idx="20493">
                  <c:v>3</c:v>
                </c:pt>
                <c:pt idx="20494">
                  <c:v>3</c:v>
                </c:pt>
                <c:pt idx="20495">
                  <c:v>3</c:v>
                </c:pt>
                <c:pt idx="20496">
                  <c:v>3</c:v>
                </c:pt>
                <c:pt idx="20497">
                  <c:v>3</c:v>
                </c:pt>
                <c:pt idx="20498">
                  <c:v>3</c:v>
                </c:pt>
                <c:pt idx="20499">
                  <c:v>3</c:v>
                </c:pt>
                <c:pt idx="20500">
                  <c:v>3</c:v>
                </c:pt>
                <c:pt idx="20501">
                  <c:v>3</c:v>
                </c:pt>
                <c:pt idx="20502">
                  <c:v>3</c:v>
                </c:pt>
                <c:pt idx="20503">
                  <c:v>3</c:v>
                </c:pt>
                <c:pt idx="20504">
                  <c:v>3</c:v>
                </c:pt>
                <c:pt idx="20505">
                  <c:v>3</c:v>
                </c:pt>
                <c:pt idx="20506">
                  <c:v>3</c:v>
                </c:pt>
                <c:pt idx="20507">
                  <c:v>3</c:v>
                </c:pt>
                <c:pt idx="20508">
                  <c:v>3</c:v>
                </c:pt>
                <c:pt idx="20509">
                  <c:v>3</c:v>
                </c:pt>
                <c:pt idx="20510">
                  <c:v>3</c:v>
                </c:pt>
                <c:pt idx="20511">
                  <c:v>3</c:v>
                </c:pt>
                <c:pt idx="20512">
                  <c:v>3</c:v>
                </c:pt>
                <c:pt idx="20513">
                  <c:v>3</c:v>
                </c:pt>
                <c:pt idx="20514">
                  <c:v>3</c:v>
                </c:pt>
                <c:pt idx="20515">
                  <c:v>3</c:v>
                </c:pt>
                <c:pt idx="20516">
                  <c:v>3</c:v>
                </c:pt>
                <c:pt idx="20517">
                  <c:v>3</c:v>
                </c:pt>
                <c:pt idx="20518">
                  <c:v>3</c:v>
                </c:pt>
                <c:pt idx="20519">
                  <c:v>3</c:v>
                </c:pt>
                <c:pt idx="20520">
                  <c:v>3</c:v>
                </c:pt>
                <c:pt idx="20521">
                  <c:v>3</c:v>
                </c:pt>
                <c:pt idx="20522">
                  <c:v>3</c:v>
                </c:pt>
                <c:pt idx="20523">
                  <c:v>3</c:v>
                </c:pt>
                <c:pt idx="20524">
                  <c:v>3</c:v>
                </c:pt>
                <c:pt idx="20525">
                  <c:v>3</c:v>
                </c:pt>
                <c:pt idx="20526">
                  <c:v>3</c:v>
                </c:pt>
                <c:pt idx="20527">
                  <c:v>3</c:v>
                </c:pt>
                <c:pt idx="20528">
                  <c:v>3</c:v>
                </c:pt>
                <c:pt idx="20529">
                  <c:v>3</c:v>
                </c:pt>
                <c:pt idx="20530">
                  <c:v>3</c:v>
                </c:pt>
                <c:pt idx="20531">
                  <c:v>3</c:v>
                </c:pt>
                <c:pt idx="20532">
                  <c:v>3</c:v>
                </c:pt>
                <c:pt idx="20533">
                  <c:v>3</c:v>
                </c:pt>
                <c:pt idx="20534">
                  <c:v>3</c:v>
                </c:pt>
                <c:pt idx="20535">
                  <c:v>3</c:v>
                </c:pt>
                <c:pt idx="20536">
                  <c:v>3</c:v>
                </c:pt>
                <c:pt idx="20537">
                  <c:v>3</c:v>
                </c:pt>
                <c:pt idx="20538">
                  <c:v>3</c:v>
                </c:pt>
                <c:pt idx="20539">
                  <c:v>3</c:v>
                </c:pt>
                <c:pt idx="20540">
                  <c:v>3</c:v>
                </c:pt>
                <c:pt idx="20541">
                  <c:v>3</c:v>
                </c:pt>
                <c:pt idx="20542">
                  <c:v>3</c:v>
                </c:pt>
                <c:pt idx="20543">
                  <c:v>3</c:v>
                </c:pt>
                <c:pt idx="20544">
                  <c:v>3</c:v>
                </c:pt>
                <c:pt idx="20545">
                  <c:v>3</c:v>
                </c:pt>
                <c:pt idx="20546">
                  <c:v>3</c:v>
                </c:pt>
                <c:pt idx="20547">
                  <c:v>3</c:v>
                </c:pt>
                <c:pt idx="20548">
                  <c:v>3</c:v>
                </c:pt>
                <c:pt idx="20549">
                  <c:v>3</c:v>
                </c:pt>
                <c:pt idx="20550">
                  <c:v>3</c:v>
                </c:pt>
                <c:pt idx="20551">
                  <c:v>3</c:v>
                </c:pt>
                <c:pt idx="20552">
                  <c:v>3</c:v>
                </c:pt>
                <c:pt idx="20553">
                  <c:v>3</c:v>
                </c:pt>
                <c:pt idx="20554">
                  <c:v>3</c:v>
                </c:pt>
                <c:pt idx="20555">
                  <c:v>3</c:v>
                </c:pt>
                <c:pt idx="20556">
                  <c:v>3</c:v>
                </c:pt>
                <c:pt idx="20557">
                  <c:v>3</c:v>
                </c:pt>
                <c:pt idx="20558">
                  <c:v>3</c:v>
                </c:pt>
                <c:pt idx="20559">
                  <c:v>3</c:v>
                </c:pt>
                <c:pt idx="20560">
                  <c:v>3</c:v>
                </c:pt>
                <c:pt idx="20561">
                  <c:v>3</c:v>
                </c:pt>
                <c:pt idx="20562">
                  <c:v>3</c:v>
                </c:pt>
                <c:pt idx="20563">
                  <c:v>3</c:v>
                </c:pt>
                <c:pt idx="20564">
                  <c:v>3</c:v>
                </c:pt>
                <c:pt idx="20565">
                  <c:v>3</c:v>
                </c:pt>
                <c:pt idx="20566">
                  <c:v>3</c:v>
                </c:pt>
                <c:pt idx="20567">
                  <c:v>3</c:v>
                </c:pt>
                <c:pt idx="20568">
                  <c:v>3</c:v>
                </c:pt>
                <c:pt idx="20569">
                  <c:v>3</c:v>
                </c:pt>
                <c:pt idx="20570">
                  <c:v>3</c:v>
                </c:pt>
                <c:pt idx="20571">
                  <c:v>3</c:v>
                </c:pt>
                <c:pt idx="20572">
                  <c:v>3</c:v>
                </c:pt>
                <c:pt idx="20573">
                  <c:v>3</c:v>
                </c:pt>
                <c:pt idx="20574">
                  <c:v>3</c:v>
                </c:pt>
                <c:pt idx="20575">
                  <c:v>3</c:v>
                </c:pt>
                <c:pt idx="20576">
                  <c:v>3</c:v>
                </c:pt>
                <c:pt idx="20577">
                  <c:v>3</c:v>
                </c:pt>
                <c:pt idx="20578">
                  <c:v>3</c:v>
                </c:pt>
                <c:pt idx="20579">
                  <c:v>3</c:v>
                </c:pt>
                <c:pt idx="20580">
                  <c:v>3</c:v>
                </c:pt>
                <c:pt idx="20581">
                  <c:v>3</c:v>
                </c:pt>
                <c:pt idx="20582">
                  <c:v>3</c:v>
                </c:pt>
                <c:pt idx="20583">
                  <c:v>3</c:v>
                </c:pt>
                <c:pt idx="20584">
                  <c:v>3</c:v>
                </c:pt>
                <c:pt idx="20585">
                  <c:v>3</c:v>
                </c:pt>
                <c:pt idx="20586">
                  <c:v>3</c:v>
                </c:pt>
                <c:pt idx="20587">
                  <c:v>3</c:v>
                </c:pt>
                <c:pt idx="20588">
                  <c:v>3</c:v>
                </c:pt>
                <c:pt idx="20589">
                  <c:v>3</c:v>
                </c:pt>
                <c:pt idx="20590">
                  <c:v>3</c:v>
                </c:pt>
                <c:pt idx="20591">
                  <c:v>3</c:v>
                </c:pt>
                <c:pt idx="20592">
                  <c:v>3</c:v>
                </c:pt>
                <c:pt idx="20593">
                  <c:v>3</c:v>
                </c:pt>
                <c:pt idx="20594">
                  <c:v>3</c:v>
                </c:pt>
                <c:pt idx="20595">
                  <c:v>3</c:v>
                </c:pt>
                <c:pt idx="20596">
                  <c:v>3</c:v>
                </c:pt>
                <c:pt idx="20597">
                  <c:v>3</c:v>
                </c:pt>
                <c:pt idx="20598">
                  <c:v>3</c:v>
                </c:pt>
                <c:pt idx="20599">
                  <c:v>3</c:v>
                </c:pt>
                <c:pt idx="20600">
                  <c:v>3</c:v>
                </c:pt>
                <c:pt idx="20601">
                  <c:v>3</c:v>
                </c:pt>
                <c:pt idx="20602">
                  <c:v>3</c:v>
                </c:pt>
                <c:pt idx="20603">
                  <c:v>3</c:v>
                </c:pt>
                <c:pt idx="20604">
                  <c:v>3</c:v>
                </c:pt>
                <c:pt idx="20605">
                  <c:v>3</c:v>
                </c:pt>
                <c:pt idx="20606">
                  <c:v>3</c:v>
                </c:pt>
                <c:pt idx="20607">
                  <c:v>3</c:v>
                </c:pt>
                <c:pt idx="20608">
                  <c:v>3</c:v>
                </c:pt>
                <c:pt idx="20609">
                  <c:v>3</c:v>
                </c:pt>
                <c:pt idx="20610">
                  <c:v>3</c:v>
                </c:pt>
                <c:pt idx="20611">
                  <c:v>3</c:v>
                </c:pt>
                <c:pt idx="20612">
                  <c:v>3</c:v>
                </c:pt>
                <c:pt idx="20613">
                  <c:v>3</c:v>
                </c:pt>
                <c:pt idx="20614">
                  <c:v>3</c:v>
                </c:pt>
                <c:pt idx="20615">
                  <c:v>3</c:v>
                </c:pt>
                <c:pt idx="20616">
                  <c:v>3</c:v>
                </c:pt>
                <c:pt idx="20617">
                  <c:v>3</c:v>
                </c:pt>
                <c:pt idx="20618">
                  <c:v>3</c:v>
                </c:pt>
                <c:pt idx="20619">
                  <c:v>3</c:v>
                </c:pt>
                <c:pt idx="20620">
                  <c:v>3</c:v>
                </c:pt>
                <c:pt idx="20621">
                  <c:v>3</c:v>
                </c:pt>
                <c:pt idx="20622">
                  <c:v>3</c:v>
                </c:pt>
                <c:pt idx="20623">
                  <c:v>3</c:v>
                </c:pt>
                <c:pt idx="20624">
                  <c:v>3</c:v>
                </c:pt>
                <c:pt idx="20625">
                  <c:v>3</c:v>
                </c:pt>
                <c:pt idx="20626">
                  <c:v>3</c:v>
                </c:pt>
                <c:pt idx="20627">
                  <c:v>3</c:v>
                </c:pt>
                <c:pt idx="20628">
                  <c:v>3</c:v>
                </c:pt>
                <c:pt idx="20629">
                  <c:v>3</c:v>
                </c:pt>
                <c:pt idx="20630">
                  <c:v>3</c:v>
                </c:pt>
                <c:pt idx="20631">
                  <c:v>3</c:v>
                </c:pt>
                <c:pt idx="20632">
                  <c:v>3</c:v>
                </c:pt>
                <c:pt idx="20633">
                  <c:v>3</c:v>
                </c:pt>
                <c:pt idx="20634">
                  <c:v>3</c:v>
                </c:pt>
                <c:pt idx="20635">
                  <c:v>3</c:v>
                </c:pt>
                <c:pt idx="20636">
                  <c:v>3</c:v>
                </c:pt>
                <c:pt idx="20637">
                  <c:v>3</c:v>
                </c:pt>
                <c:pt idx="20638">
                  <c:v>3</c:v>
                </c:pt>
                <c:pt idx="20639">
                  <c:v>3</c:v>
                </c:pt>
                <c:pt idx="20640">
                  <c:v>3</c:v>
                </c:pt>
                <c:pt idx="20641">
                  <c:v>3</c:v>
                </c:pt>
                <c:pt idx="20642">
                  <c:v>3</c:v>
                </c:pt>
                <c:pt idx="20643">
                  <c:v>3</c:v>
                </c:pt>
                <c:pt idx="20644">
                  <c:v>3</c:v>
                </c:pt>
                <c:pt idx="20645">
                  <c:v>3</c:v>
                </c:pt>
                <c:pt idx="20646">
                  <c:v>3</c:v>
                </c:pt>
                <c:pt idx="20647">
                  <c:v>3</c:v>
                </c:pt>
                <c:pt idx="20648">
                  <c:v>3</c:v>
                </c:pt>
                <c:pt idx="20649">
                  <c:v>3</c:v>
                </c:pt>
                <c:pt idx="20650">
                  <c:v>3</c:v>
                </c:pt>
                <c:pt idx="20651">
                  <c:v>3</c:v>
                </c:pt>
                <c:pt idx="20652">
                  <c:v>3</c:v>
                </c:pt>
                <c:pt idx="20653">
                  <c:v>3</c:v>
                </c:pt>
                <c:pt idx="20654">
                  <c:v>3</c:v>
                </c:pt>
                <c:pt idx="20655">
                  <c:v>3</c:v>
                </c:pt>
                <c:pt idx="20656">
                  <c:v>3</c:v>
                </c:pt>
                <c:pt idx="20657">
                  <c:v>3</c:v>
                </c:pt>
                <c:pt idx="20658">
                  <c:v>3</c:v>
                </c:pt>
                <c:pt idx="20659">
                  <c:v>3</c:v>
                </c:pt>
                <c:pt idx="20660">
                  <c:v>3</c:v>
                </c:pt>
                <c:pt idx="20661">
                  <c:v>3</c:v>
                </c:pt>
                <c:pt idx="20662">
                  <c:v>3</c:v>
                </c:pt>
                <c:pt idx="20663">
                  <c:v>3</c:v>
                </c:pt>
                <c:pt idx="20664">
                  <c:v>3</c:v>
                </c:pt>
                <c:pt idx="20665">
                  <c:v>3</c:v>
                </c:pt>
                <c:pt idx="20666">
                  <c:v>3</c:v>
                </c:pt>
                <c:pt idx="20667">
                  <c:v>3</c:v>
                </c:pt>
                <c:pt idx="20668">
                  <c:v>3</c:v>
                </c:pt>
                <c:pt idx="20669">
                  <c:v>3</c:v>
                </c:pt>
                <c:pt idx="20670">
                  <c:v>3</c:v>
                </c:pt>
                <c:pt idx="20671">
                  <c:v>3</c:v>
                </c:pt>
                <c:pt idx="20672">
                  <c:v>3</c:v>
                </c:pt>
                <c:pt idx="20673">
                  <c:v>3</c:v>
                </c:pt>
                <c:pt idx="20674">
                  <c:v>3</c:v>
                </c:pt>
                <c:pt idx="20675">
                  <c:v>3</c:v>
                </c:pt>
                <c:pt idx="20676">
                  <c:v>3</c:v>
                </c:pt>
                <c:pt idx="20677">
                  <c:v>3</c:v>
                </c:pt>
                <c:pt idx="20678">
                  <c:v>3</c:v>
                </c:pt>
                <c:pt idx="20679">
                  <c:v>3</c:v>
                </c:pt>
                <c:pt idx="20680">
                  <c:v>3</c:v>
                </c:pt>
                <c:pt idx="20681">
                  <c:v>3</c:v>
                </c:pt>
                <c:pt idx="20682">
                  <c:v>3</c:v>
                </c:pt>
                <c:pt idx="20683">
                  <c:v>3</c:v>
                </c:pt>
                <c:pt idx="20684">
                  <c:v>3</c:v>
                </c:pt>
                <c:pt idx="20685">
                  <c:v>3</c:v>
                </c:pt>
                <c:pt idx="20686">
                  <c:v>3</c:v>
                </c:pt>
                <c:pt idx="20687">
                  <c:v>3</c:v>
                </c:pt>
                <c:pt idx="20688">
                  <c:v>3</c:v>
                </c:pt>
                <c:pt idx="20689">
                  <c:v>3</c:v>
                </c:pt>
                <c:pt idx="20690">
                  <c:v>3</c:v>
                </c:pt>
                <c:pt idx="20691">
                  <c:v>3</c:v>
                </c:pt>
                <c:pt idx="20692">
                  <c:v>3</c:v>
                </c:pt>
                <c:pt idx="20693">
                  <c:v>3</c:v>
                </c:pt>
                <c:pt idx="20694">
                  <c:v>3</c:v>
                </c:pt>
                <c:pt idx="20695">
                  <c:v>3</c:v>
                </c:pt>
                <c:pt idx="20696">
                  <c:v>3</c:v>
                </c:pt>
                <c:pt idx="20697">
                  <c:v>3</c:v>
                </c:pt>
                <c:pt idx="20698">
                  <c:v>3</c:v>
                </c:pt>
                <c:pt idx="20699">
                  <c:v>3</c:v>
                </c:pt>
                <c:pt idx="20700">
                  <c:v>3</c:v>
                </c:pt>
                <c:pt idx="20701">
                  <c:v>3</c:v>
                </c:pt>
                <c:pt idx="20702">
                  <c:v>3</c:v>
                </c:pt>
                <c:pt idx="20703">
                  <c:v>3</c:v>
                </c:pt>
                <c:pt idx="20704">
                  <c:v>3</c:v>
                </c:pt>
                <c:pt idx="20705">
                  <c:v>3</c:v>
                </c:pt>
                <c:pt idx="20706">
                  <c:v>3</c:v>
                </c:pt>
                <c:pt idx="20707">
                  <c:v>3</c:v>
                </c:pt>
                <c:pt idx="20708">
                  <c:v>3</c:v>
                </c:pt>
                <c:pt idx="20709">
                  <c:v>3</c:v>
                </c:pt>
                <c:pt idx="20710">
                  <c:v>3</c:v>
                </c:pt>
                <c:pt idx="20711">
                  <c:v>3</c:v>
                </c:pt>
                <c:pt idx="20712">
                  <c:v>3</c:v>
                </c:pt>
                <c:pt idx="20713">
                  <c:v>3</c:v>
                </c:pt>
                <c:pt idx="20714">
                  <c:v>3</c:v>
                </c:pt>
                <c:pt idx="20715">
                  <c:v>3</c:v>
                </c:pt>
                <c:pt idx="20716">
                  <c:v>3</c:v>
                </c:pt>
                <c:pt idx="20717">
                  <c:v>3</c:v>
                </c:pt>
                <c:pt idx="20718">
                  <c:v>3</c:v>
                </c:pt>
                <c:pt idx="20719">
                  <c:v>3</c:v>
                </c:pt>
                <c:pt idx="20720">
                  <c:v>3</c:v>
                </c:pt>
                <c:pt idx="20721">
                  <c:v>3</c:v>
                </c:pt>
                <c:pt idx="20722">
                  <c:v>3</c:v>
                </c:pt>
                <c:pt idx="20723">
                  <c:v>3</c:v>
                </c:pt>
                <c:pt idx="20724">
                  <c:v>3</c:v>
                </c:pt>
                <c:pt idx="20725">
                  <c:v>3</c:v>
                </c:pt>
                <c:pt idx="20726">
                  <c:v>3</c:v>
                </c:pt>
                <c:pt idx="20727">
                  <c:v>3</c:v>
                </c:pt>
                <c:pt idx="20728">
                  <c:v>3</c:v>
                </c:pt>
                <c:pt idx="20729">
                  <c:v>3</c:v>
                </c:pt>
                <c:pt idx="20730">
                  <c:v>3</c:v>
                </c:pt>
                <c:pt idx="20731">
                  <c:v>3</c:v>
                </c:pt>
                <c:pt idx="20732">
                  <c:v>3</c:v>
                </c:pt>
                <c:pt idx="20733">
                  <c:v>3</c:v>
                </c:pt>
                <c:pt idx="20734">
                  <c:v>3</c:v>
                </c:pt>
                <c:pt idx="20735">
                  <c:v>3</c:v>
                </c:pt>
                <c:pt idx="20736">
                  <c:v>3</c:v>
                </c:pt>
                <c:pt idx="20737">
                  <c:v>4</c:v>
                </c:pt>
                <c:pt idx="20738">
                  <c:v>3</c:v>
                </c:pt>
                <c:pt idx="20739">
                  <c:v>3</c:v>
                </c:pt>
                <c:pt idx="20740">
                  <c:v>3</c:v>
                </c:pt>
                <c:pt idx="20741">
                  <c:v>3</c:v>
                </c:pt>
                <c:pt idx="20742">
                  <c:v>3</c:v>
                </c:pt>
                <c:pt idx="20743">
                  <c:v>3</c:v>
                </c:pt>
                <c:pt idx="20744">
                  <c:v>3</c:v>
                </c:pt>
                <c:pt idx="20745">
                  <c:v>3</c:v>
                </c:pt>
                <c:pt idx="20746">
                  <c:v>3</c:v>
                </c:pt>
                <c:pt idx="20747">
                  <c:v>4</c:v>
                </c:pt>
                <c:pt idx="20748">
                  <c:v>4</c:v>
                </c:pt>
                <c:pt idx="20749">
                  <c:v>4</c:v>
                </c:pt>
                <c:pt idx="20750">
                  <c:v>3</c:v>
                </c:pt>
                <c:pt idx="20751">
                  <c:v>4</c:v>
                </c:pt>
                <c:pt idx="20752">
                  <c:v>4</c:v>
                </c:pt>
                <c:pt idx="20753">
                  <c:v>4</c:v>
                </c:pt>
                <c:pt idx="20754">
                  <c:v>4</c:v>
                </c:pt>
                <c:pt idx="20755">
                  <c:v>4</c:v>
                </c:pt>
                <c:pt idx="20756">
                  <c:v>4</c:v>
                </c:pt>
                <c:pt idx="20757">
                  <c:v>4</c:v>
                </c:pt>
                <c:pt idx="20758">
                  <c:v>4</c:v>
                </c:pt>
                <c:pt idx="20759">
                  <c:v>4</c:v>
                </c:pt>
                <c:pt idx="20760">
                  <c:v>4</c:v>
                </c:pt>
                <c:pt idx="20761">
                  <c:v>4</c:v>
                </c:pt>
                <c:pt idx="20762">
                  <c:v>4</c:v>
                </c:pt>
                <c:pt idx="20763">
                  <c:v>4</c:v>
                </c:pt>
                <c:pt idx="20764">
                  <c:v>4</c:v>
                </c:pt>
                <c:pt idx="20765">
                  <c:v>4</c:v>
                </c:pt>
                <c:pt idx="20766">
                  <c:v>4</c:v>
                </c:pt>
                <c:pt idx="20767">
                  <c:v>4</c:v>
                </c:pt>
                <c:pt idx="20768">
                  <c:v>4</c:v>
                </c:pt>
                <c:pt idx="20769">
                  <c:v>4</c:v>
                </c:pt>
                <c:pt idx="20770">
                  <c:v>4</c:v>
                </c:pt>
                <c:pt idx="20771">
                  <c:v>4</c:v>
                </c:pt>
                <c:pt idx="20772">
                  <c:v>4</c:v>
                </c:pt>
                <c:pt idx="20773">
                  <c:v>4</c:v>
                </c:pt>
                <c:pt idx="20774">
                  <c:v>4</c:v>
                </c:pt>
                <c:pt idx="20775">
                  <c:v>4</c:v>
                </c:pt>
                <c:pt idx="20776">
                  <c:v>4</c:v>
                </c:pt>
                <c:pt idx="20777">
                  <c:v>4</c:v>
                </c:pt>
                <c:pt idx="20778">
                  <c:v>4</c:v>
                </c:pt>
                <c:pt idx="20779">
                  <c:v>4</c:v>
                </c:pt>
                <c:pt idx="20780">
                  <c:v>4</c:v>
                </c:pt>
                <c:pt idx="20781">
                  <c:v>4</c:v>
                </c:pt>
                <c:pt idx="20782">
                  <c:v>4</c:v>
                </c:pt>
                <c:pt idx="20783">
                  <c:v>4</c:v>
                </c:pt>
                <c:pt idx="20784">
                  <c:v>4</c:v>
                </c:pt>
                <c:pt idx="20785">
                  <c:v>4</c:v>
                </c:pt>
                <c:pt idx="20786">
                  <c:v>4</c:v>
                </c:pt>
                <c:pt idx="20787">
                  <c:v>4</c:v>
                </c:pt>
                <c:pt idx="20788">
                  <c:v>4</c:v>
                </c:pt>
                <c:pt idx="20789">
                  <c:v>4</c:v>
                </c:pt>
                <c:pt idx="20790">
                  <c:v>4</c:v>
                </c:pt>
                <c:pt idx="20791">
                  <c:v>4</c:v>
                </c:pt>
                <c:pt idx="20792">
                  <c:v>4</c:v>
                </c:pt>
                <c:pt idx="20793">
                  <c:v>4</c:v>
                </c:pt>
                <c:pt idx="20794">
                  <c:v>4</c:v>
                </c:pt>
                <c:pt idx="20795">
                  <c:v>4</c:v>
                </c:pt>
                <c:pt idx="20796">
                  <c:v>4</c:v>
                </c:pt>
                <c:pt idx="20797">
                  <c:v>4</c:v>
                </c:pt>
                <c:pt idx="20798">
                  <c:v>4</c:v>
                </c:pt>
                <c:pt idx="20799">
                  <c:v>4</c:v>
                </c:pt>
                <c:pt idx="20800">
                  <c:v>4</c:v>
                </c:pt>
                <c:pt idx="20801">
                  <c:v>4</c:v>
                </c:pt>
                <c:pt idx="20802">
                  <c:v>4</c:v>
                </c:pt>
                <c:pt idx="20803">
                  <c:v>4</c:v>
                </c:pt>
                <c:pt idx="20804">
                  <c:v>4</c:v>
                </c:pt>
                <c:pt idx="20805">
                  <c:v>4</c:v>
                </c:pt>
                <c:pt idx="20806">
                  <c:v>4</c:v>
                </c:pt>
                <c:pt idx="20807">
                  <c:v>4</c:v>
                </c:pt>
                <c:pt idx="20808">
                  <c:v>4</c:v>
                </c:pt>
                <c:pt idx="20809">
                  <c:v>4</c:v>
                </c:pt>
                <c:pt idx="20810">
                  <c:v>4</c:v>
                </c:pt>
                <c:pt idx="20811">
                  <c:v>4</c:v>
                </c:pt>
                <c:pt idx="20812">
                  <c:v>5</c:v>
                </c:pt>
                <c:pt idx="20813">
                  <c:v>4</c:v>
                </c:pt>
                <c:pt idx="20814">
                  <c:v>5</c:v>
                </c:pt>
                <c:pt idx="20815">
                  <c:v>5</c:v>
                </c:pt>
                <c:pt idx="20816">
                  <c:v>5</c:v>
                </c:pt>
                <c:pt idx="20817">
                  <c:v>5</c:v>
                </c:pt>
                <c:pt idx="20818">
                  <c:v>4</c:v>
                </c:pt>
                <c:pt idx="20819">
                  <c:v>5</c:v>
                </c:pt>
                <c:pt idx="20820">
                  <c:v>4</c:v>
                </c:pt>
                <c:pt idx="20821">
                  <c:v>4</c:v>
                </c:pt>
                <c:pt idx="20822">
                  <c:v>4</c:v>
                </c:pt>
                <c:pt idx="20823">
                  <c:v>4</c:v>
                </c:pt>
                <c:pt idx="20824">
                  <c:v>5</c:v>
                </c:pt>
                <c:pt idx="20825">
                  <c:v>5</c:v>
                </c:pt>
                <c:pt idx="20826">
                  <c:v>5</c:v>
                </c:pt>
                <c:pt idx="20827">
                  <c:v>5</c:v>
                </c:pt>
                <c:pt idx="20828">
                  <c:v>5</c:v>
                </c:pt>
                <c:pt idx="20829">
                  <c:v>5</c:v>
                </c:pt>
                <c:pt idx="20830">
                  <c:v>5</c:v>
                </c:pt>
                <c:pt idx="20831">
                  <c:v>4</c:v>
                </c:pt>
                <c:pt idx="20832">
                  <c:v>4</c:v>
                </c:pt>
                <c:pt idx="20833">
                  <c:v>4</c:v>
                </c:pt>
                <c:pt idx="20834">
                  <c:v>4</c:v>
                </c:pt>
                <c:pt idx="20835">
                  <c:v>4</c:v>
                </c:pt>
                <c:pt idx="20836">
                  <c:v>3</c:v>
                </c:pt>
                <c:pt idx="20837">
                  <c:v>3</c:v>
                </c:pt>
                <c:pt idx="20838">
                  <c:v>3</c:v>
                </c:pt>
                <c:pt idx="20839">
                  <c:v>3</c:v>
                </c:pt>
                <c:pt idx="20840">
                  <c:v>3</c:v>
                </c:pt>
                <c:pt idx="20841">
                  <c:v>3</c:v>
                </c:pt>
                <c:pt idx="20842">
                  <c:v>3</c:v>
                </c:pt>
                <c:pt idx="20843">
                  <c:v>3</c:v>
                </c:pt>
                <c:pt idx="20844">
                  <c:v>3</c:v>
                </c:pt>
                <c:pt idx="20845">
                  <c:v>3</c:v>
                </c:pt>
                <c:pt idx="20846">
                  <c:v>3</c:v>
                </c:pt>
                <c:pt idx="20847">
                  <c:v>3</c:v>
                </c:pt>
                <c:pt idx="20848">
                  <c:v>3</c:v>
                </c:pt>
                <c:pt idx="20849">
                  <c:v>3</c:v>
                </c:pt>
                <c:pt idx="20850">
                  <c:v>3</c:v>
                </c:pt>
                <c:pt idx="20851">
                  <c:v>3</c:v>
                </c:pt>
                <c:pt idx="20852">
                  <c:v>3</c:v>
                </c:pt>
                <c:pt idx="20853">
                  <c:v>3</c:v>
                </c:pt>
                <c:pt idx="20854">
                  <c:v>3</c:v>
                </c:pt>
                <c:pt idx="20855">
                  <c:v>3</c:v>
                </c:pt>
                <c:pt idx="20856">
                  <c:v>3</c:v>
                </c:pt>
                <c:pt idx="20857">
                  <c:v>3</c:v>
                </c:pt>
                <c:pt idx="20858">
                  <c:v>3</c:v>
                </c:pt>
                <c:pt idx="20859">
                  <c:v>3</c:v>
                </c:pt>
                <c:pt idx="20860">
                  <c:v>3</c:v>
                </c:pt>
                <c:pt idx="20861">
                  <c:v>3</c:v>
                </c:pt>
                <c:pt idx="20862">
                  <c:v>3</c:v>
                </c:pt>
                <c:pt idx="20863">
                  <c:v>3</c:v>
                </c:pt>
                <c:pt idx="20864">
                  <c:v>3</c:v>
                </c:pt>
                <c:pt idx="20865">
                  <c:v>3</c:v>
                </c:pt>
                <c:pt idx="20866">
                  <c:v>3</c:v>
                </c:pt>
                <c:pt idx="20867">
                  <c:v>3</c:v>
                </c:pt>
                <c:pt idx="20868">
                  <c:v>3</c:v>
                </c:pt>
                <c:pt idx="20869">
                  <c:v>2</c:v>
                </c:pt>
                <c:pt idx="20870">
                  <c:v>2</c:v>
                </c:pt>
                <c:pt idx="20871">
                  <c:v>2</c:v>
                </c:pt>
                <c:pt idx="20872">
                  <c:v>3</c:v>
                </c:pt>
                <c:pt idx="20873">
                  <c:v>2</c:v>
                </c:pt>
                <c:pt idx="20874">
                  <c:v>3</c:v>
                </c:pt>
                <c:pt idx="20875">
                  <c:v>3</c:v>
                </c:pt>
                <c:pt idx="20876">
                  <c:v>3</c:v>
                </c:pt>
                <c:pt idx="20877">
                  <c:v>3</c:v>
                </c:pt>
                <c:pt idx="20878">
                  <c:v>3</c:v>
                </c:pt>
                <c:pt idx="20879">
                  <c:v>3</c:v>
                </c:pt>
                <c:pt idx="20880">
                  <c:v>3</c:v>
                </c:pt>
                <c:pt idx="20881">
                  <c:v>3</c:v>
                </c:pt>
                <c:pt idx="20882">
                  <c:v>3</c:v>
                </c:pt>
                <c:pt idx="20883">
                  <c:v>4</c:v>
                </c:pt>
                <c:pt idx="20884">
                  <c:v>4</c:v>
                </c:pt>
                <c:pt idx="20885">
                  <c:v>3</c:v>
                </c:pt>
                <c:pt idx="20886">
                  <c:v>3</c:v>
                </c:pt>
                <c:pt idx="20887">
                  <c:v>3</c:v>
                </c:pt>
                <c:pt idx="20888">
                  <c:v>3</c:v>
                </c:pt>
                <c:pt idx="20889">
                  <c:v>3</c:v>
                </c:pt>
                <c:pt idx="20890">
                  <c:v>3</c:v>
                </c:pt>
                <c:pt idx="20891">
                  <c:v>3</c:v>
                </c:pt>
                <c:pt idx="20892">
                  <c:v>3</c:v>
                </c:pt>
                <c:pt idx="20893">
                  <c:v>3</c:v>
                </c:pt>
                <c:pt idx="20894">
                  <c:v>3</c:v>
                </c:pt>
                <c:pt idx="20895">
                  <c:v>3</c:v>
                </c:pt>
                <c:pt idx="20896">
                  <c:v>2</c:v>
                </c:pt>
                <c:pt idx="20897">
                  <c:v>3</c:v>
                </c:pt>
                <c:pt idx="20898">
                  <c:v>3</c:v>
                </c:pt>
                <c:pt idx="20899">
                  <c:v>2</c:v>
                </c:pt>
                <c:pt idx="20900">
                  <c:v>2</c:v>
                </c:pt>
                <c:pt idx="20901">
                  <c:v>2</c:v>
                </c:pt>
                <c:pt idx="20902">
                  <c:v>2</c:v>
                </c:pt>
                <c:pt idx="20903">
                  <c:v>2</c:v>
                </c:pt>
                <c:pt idx="20904">
                  <c:v>2</c:v>
                </c:pt>
                <c:pt idx="20905">
                  <c:v>2</c:v>
                </c:pt>
                <c:pt idx="20906">
                  <c:v>2</c:v>
                </c:pt>
                <c:pt idx="20907">
                  <c:v>2</c:v>
                </c:pt>
                <c:pt idx="20908">
                  <c:v>2</c:v>
                </c:pt>
                <c:pt idx="20909">
                  <c:v>2</c:v>
                </c:pt>
                <c:pt idx="20910">
                  <c:v>2</c:v>
                </c:pt>
                <c:pt idx="20911">
                  <c:v>2</c:v>
                </c:pt>
                <c:pt idx="20912">
                  <c:v>2</c:v>
                </c:pt>
                <c:pt idx="20913">
                  <c:v>2</c:v>
                </c:pt>
                <c:pt idx="20914">
                  <c:v>2</c:v>
                </c:pt>
                <c:pt idx="20915">
                  <c:v>2</c:v>
                </c:pt>
                <c:pt idx="20916">
                  <c:v>2</c:v>
                </c:pt>
                <c:pt idx="20917">
                  <c:v>2</c:v>
                </c:pt>
                <c:pt idx="20918">
                  <c:v>2</c:v>
                </c:pt>
                <c:pt idx="20919">
                  <c:v>2</c:v>
                </c:pt>
                <c:pt idx="20920">
                  <c:v>2</c:v>
                </c:pt>
                <c:pt idx="20921">
                  <c:v>3</c:v>
                </c:pt>
                <c:pt idx="20922">
                  <c:v>3</c:v>
                </c:pt>
                <c:pt idx="20923">
                  <c:v>3</c:v>
                </c:pt>
                <c:pt idx="20924">
                  <c:v>3</c:v>
                </c:pt>
                <c:pt idx="20925">
                  <c:v>3</c:v>
                </c:pt>
                <c:pt idx="20926">
                  <c:v>3</c:v>
                </c:pt>
                <c:pt idx="20927">
                  <c:v>3</c:v>
                </c:pt>
                <c:pt idx="20928">
                  <c:v>3</c:v>
                </c:pt>
                <c:pt idx="20929">
                  <c:v>3</c:v>
                </c:pt>
                <c:pt idx="20930">
                  <c:v>3</c:v>
                </c:pt>
                <c:pt idx="20931">
                  <c:v>3</c:v>
                </c:pt>
                <c:pt idx="20932">
                  <c:v>3</c:v>
                </c:pt>
                <c:pt idx="20933">
                  <c:v>3</c:v>
                </c:pt>
                <c:pt idx="20934">
                  <c:v>3</c:v>
                </c:pt>
                <c:pt idx="20935">
                  <c:v>3</c:v>
                </c:pt>
                <c:pt idx="20936">
                  <c:v>3</c:v>
                </c:pt>
                <c:pt idx="20937">
                  <c:v>3</c:v>
                </c:pt>
                <c:pt idx="20938">
                  <c:v>4</c:v>
                </c:pt>
                <c:pt idx="20939">
                  <c:v>4</c:v>
                </c:pt>
                <c:pt idx="20940">
                  <c:v>4</c:v>
                </c:pt>
                <c:pt idx="20941">
                  <c:v>4</c:v>
                </c:pt>
                <c:pt idx="20942">
                  <c:v>4</c:v>
                </c:pt>
                <c:pt idx="20943">
                  <c:v>4</c:v>
                </c:pt>
                <c:pt idx="20944">
                  <c:v>4</c:v>
                </c:pt>
                <c:pt idx="20945">
                  <c:v>4</c:v>
                </c:pt>
                <c:pt idx="20946">
                  <c:v>4</c:v>
                </c:pt>
                <c:pt idx="20947">
                  <c:v>4</c:v>
                </c:pt>
                <c:pt idx="20948">
                  <c:v>4</c:v>
                </c:pt>
                <c:pt idx="20949">
                  <c:v>4</c:v>
                </c:pt>
                <c:pt idx="20950">
                  <c:v>4</c:v>
                </c:pt>
                <c:pt idx="20951">
                  <c:v>4</c:v>
                </c:pt>
                <c:pt idx="20952">
                  <c:v>4</c:v>
                </c:pt>
                <c:pt idx="20953">
                  <c:v>4</c:v>
                </c:pt>
                <c:pt idx="20954">
                  <c:v>4</c:v>
                </c:pt>
                <c:pt idx="20955">
                  <c:v>4</c:v>
                </c:pt>
                <c:pt idx="20956">
                  <c:v>4</c:v>
                </c:pt>
                <c:pt idx="20957">
                  <c:v>4</c:v>
                </c:pt>
                <c:pt idx="20958">
                  <c:v>4</c:v>
                </c:pt>
                <c:pt idx="20959">
                  <c:v>4</c:v>
                </c:pt>
                <c:pt idx="20960">
                  <c:v>4</c:v>
                </c:pt>
                <c:pt idx="20961">
                  <c:v>4</c:v>
                </c:pt>
                <c:pt idx="20962">
                  <c:v>4</c:v>
                </c:pt>
                <c:pt idx="20963">
                  <c:v>4</c:v>
                </c:pt>
                <c:pt idx="20964">
                  <c:v>4</c:v>
                </c:pt>
                <c:pt idx="20965">
                  <c:v>4</c:v>
                </c:pt>
                <c:pt idx="20966">
                  <c:v>4</c:v>
                </c:pt>
                <c:pt idx="20967">
                  <c:v>4</c:v>
                </c:pt>
                <c:pt idx="20968">
                  <c:v>4</c:v>
                </c:pt>
                <c:pt idx="20969">
                  <c:v>4</c:v>
                </c:pt>
                <c:pt idx="20970">
                  <c:v>4</c:v>
                </c:pt>
                <c:pt idx="20971">
                  <c:v>4</c:v>
                </c:pt>
                <c:pt idx="20972">
                  <c:v>4</c:v>
                </c:pt>
                <c:pt idx="20973">
                  <c:v>4</c:v>
                </c:pt>
                <c:pt idx="20974">
                  <c:v>4</c:v>
                </c:pt>
                <c:pt idx="20975">
                  <c:v>4</c:v>
                </c:pt>
                <c:pt idx="20976">
                  <c:v>4</c:v>
                </c:pt>
                <c:pt idx="20977">
                  <c:v>4</c:v>
                </c:pt>
                <c:pt idx="20978">
                  <c:v>4</c:v>
                </c:pt>
                <c:pt idx="20979">
                  <c:v>4</c:v>
                </c:pt>
                <c:pt idx="20980">
                  <c:v>4</c:v>
                </c:pt>
                <c:pt idx="20981">
                  <c:v>4</c:v>
                </c:pt>
                <c:pt idx="20982">
                  <c:v>4</c:v>
                </c:pt>
                <c:pt idx="20983">
                  <c:v>4</c:v>
                </c:pt>
                <c:pt idx="20984">
                  <c:v>4</c:v>
                </c:pt>
                <c:pt idx="20985">
                  <c:v>4</c:v>
                </c:pt>
                <c:pt idx="20986">
                  <c:v>4</c:v>
                </c:pt>
                <c:pt idx="20987">
                  <c:v>3</c:v>
                </c:pt>
                <c:pt idx="20988">
                  <c:v>3</c:v>
                </c:pt>
                <c:pt idx="20989">
                  <c:v>3</c:v>
                </c:pt>
                <c:pt idx="20990">
                  <c:v>3</c:v>
                </c:pt>
                <c:pt idx="20991">
                  <c:v>3</c:v>
                </c:pt>
                <c:pt idx="20992">
                  <c:v>3</c:v>
                </c:pt>
                <c:pt idx="20993">
                  <c:v>3</c:v>
                </c:pt>
                <c:pt idx="20994">
                  <c:v>3</c:v>
                </c:pt>
                <c:pt idx="20995">
                  <c:v>3</c:v>
                </c:pt>
                <c:pt idx="20996">
                  <c:v>3</c:v>
                </c:pt>
                <c:pt idx="20997">
                  <c:v>3</c:v>
                </c:pt>
                <c:pt idx="20998">
                  <c:v>3</c:v>
                </c:pt>
                <c:pt idx="20999">
                  <c:v>3</c:v>
                </c:pt>
                <c:pt idx="21000">
                  <c:v>3</c:v>
                </c:pt>
                <c:pt idx="21001">
                  <c:v>3</c:v>
                </c:pt>
                <c:pt idx="21002">
                  <c:v>3</c:v>
                </c:pt>
                <c:pt idx="21003">
                  <c:v>3</c:v>
                </c:pt>
                <c:pt idx="21004">
                  <c:v>3</c:v>
                </c:pt>
                <c:pt idx="21005">
                  <c:v>3</c:v>
                </c:pt>
                <c:pt idx="21006">
                  <c:v>3</c:v>
                </c:pt>
                <c:pt idx="21007">
                  <c:v>3</c:v>
                </c:pt>
                <c:pt idx="21008">
                  <c:v>3</c:v>
                </c:pt>
                <c:pt idx="21009">
                  <c:v>3</c:v>
                </c:pt>
                <c:pt idx="21010">
                  <c:v>3</c:v>
                </c:pt>
                <c:pt idx="21011">
                  <c:v>4</c:v>
                </c:pt>
                <c:pt idx="21012">
                  <c:v>4</c:v>
                </c:pt>
                <c:pt idx="21013">
                  <c:v>4</c:v>
                </c:pt>
                <c:pt idx="21014">
                  <c:v>3</c:v>
                </c:pt>
                <c:pt idx="21015">
                  <c:v>4</c:v>
                </c:pt>
                <c:pt idx="21016">
                  <c:v>4</c:v>
                </c:pt>
                <c:pt idx="21017">
                  <c:v>4</c:v>
                </c:pt>
                <c:pt idx="21018">
                  <c:v>3</c:v>
                </c:pt>
                <c:pt idx="21019">
                  <c:v>3</c:v>
                </c:pt>
                <c:pt idx="21020">
                  <c:v>3</c:v>
                </c:pt>
                <c:pt idx="21021">
                  <c:v>3</c:v>
                </c:pt>
                <c:pt idx="21022">
                  <c:v>3</c:v>
                </c:pt>
                <c:pt idx="21023">
                  <c:v>3</c:v>
                </c:pt>
                <c:pt idx="21024">
                  <c:v>3</c:v>
                </c:pt>
                <c:pt idx="21025">
                  <c:v>3</c:v>
                </c:pt>
                <c:pt idx="21026">
                  <c:v>3</c:v>
                </c:pt>
                <c:pt idx="21027">
                  <c:v>3</c:v>
                </c:pt>
                <c:pt idx="21028">
                  <c:v>3</c:v>
                </c:pt>
                <c:pt idx="21029">
                  <c:v>3</c:v>
                </c:pt>
                <c:pt idx="21030">
                  <c:v>3</c:v>
                </c:pt>
                <c:pt idx="21031">
                  <c:v>3</c:v>
                </c:pt>
                <c:pt idx="21032">
                  <c:v>3</c:v>
                </c:pt>
                <c:pt idx="21033">
                  <c:v>3</c:v>
                </c:pt>
                <c:pt idx="21034">
                  <c:v>3</c:v>
                </c:pt>
                <c:pt idx="21035">
                  <c:v>3</c:v>
                </c:pt>
                <c:pt idx="21036">
                  <c:v>3</c:v>
                </c:pt>
                <c:pt idx="21037">
                  <c:v>3</c:v>
                </c:pt>
                <c:pt idx="21038">
                  <c:v>3</c:v>
                </c:pt>
                <c:pt idx="21039">
                  <c:v>3</c:v>
                </c:pt>
                <c:pt idx="21040">
                  <c:v>3</c:v>
                </c:pt>
                <c:pt idx="21041">
                  <c:v>3</c:v>
                </c:pt>
                <c:pt idx="21042">
                  <c:v>3</c:v>
                </c:pt>
                <c:pt idx="21043">
                  <c:v>3</c:v>
                </c:pt>
                <c:pt idx="21044">
                  <c:v>3</c:v>
                </c:pt>
                <c:pt idx="21045">
                  <c:v>3</c:v>
                </c:pt>
                <c:pt idx="21046">
                  <c:v>3</c:v>
                </c:pt>
                <c:pt idx="21047">
                  <c:v>3</c:v>
                </c:pt>
                <c:pt idx="21048">
                  <c:v>3</c:v>
                </c:pt>
                <c:pt idx="21049">
                  <c:v>3</c:v>
                </c:pt>
                <c:pt idx="21050">
                  <c:v>3</c:v>
                </c:pt>
                <c:pt idx="21051">
                  <c:v>3</c:v>
                </c:pt>
                <c:pt idx="21052">
                  <c:v>3</c:v>
                </c:pt>
                <c:pt idx="21053">
                  <c:v>3</c:v>
                </c:pt>
                <c:pt idx="21054">
                  <c:v>3</c:v>
                </c:pt>
                <c:pt idx="21055">
                  <c:v>3</c:v>
                </c:pt>
                <c:pt idx="21056">
                  <c:v>3</c:v>
                </c:pt>
                <c:pt idx="21057">
                  <c:v>3</c:v>
                </c:pt>
                <c:pt idx="21058">
                  <c:v>3</c:v>
                </c:pt>
                <c:pt idx="21059">
                  <c:v>3</c:v>
                </c:pt>
                <c:pt idx="21060">
                  <c:v>3</c:v>
                </c:pt>
                <c:pt idx="21061">
                  <c:v>3</c:v>
                </c:pt>
                <c:pt idx="21062">
                  <c:v>3</c:v>
                </c:pt>
                <c:pt idx="21063">
                  <c:v>3</c:v>
                </c:pt>
                <c:pt idx="21064">
                  <c:v>3</c:v>
                </c:pt>
                <c:pt idx="21065">
                  <c:v>3</c:v>
                </c:pt>
                <c:pt idx="21066">
                  <c:v>3</c:v>
                </c:pt>
                <c:pt idx="21067">
                  <c:v>3</c:v>
                </c:pt>
                <c:pt idx="21068">
                  <c:v>3</c:v>
                </c:pt>
                <c:pt idx="21069">
                  <c:v>3</c:v>
                </c:pt>
                <c:pt idx="21070">
                  <c:v>3</c:v>
                </c:pt>
                <c:pt idx="21071">
                  <c:v>3</c:v>
                </c:pt>
                <c:pt idx="21072">
                  <c:v>3</c:v>
                </c:pt>
                <c:pt idx="21073">
                  <c:v>3</c:v>
                </c:pt>
                <c:pt idx="21074">
                  <c:v>3</c:v>
                </c:pt>
                <c:pt idx="21075">
                  <c:v>3</c:v>
                </c:pt>
                <c:pt idx="21076">
                  <c:v>3</c:v>
                </c:pt>
                <c:pt idx="21077">
                  <c:v>3</c:v>
                </c:pt>
                <c:pt idx="21078">
                  <c:v>3</c:v>
                </c:pt>
                <c:pt idx="21079">
                  <c:v>3</c:v>
                </c:pt>
                <c:pt idx="21080">
                  <c:v>3</c:v>
                </c:pt>
                <c:pt idx="21081">
                  <c:v>3</c:v>
                </c:pt>
                <c:pt idx="21082">
                  <c:v>3</c:v>
                </c:pt>
                <c:pt idx="21083">
                  <c:v>3</c:v>
                </c:pt>
                <c:pt idx="21084">
                  <c:v>3</c:v>
                </c:pt>
                <c:pt idx="21085">
                  <c:v>3</c:v>
                </c:pt>
                <c:pt idx="21086">
                  <c:v>3</c:v>
                </c:pt>
                <c:pt idx="21087">
                  <c:v>3</c:v>
                </c:pt>
                <c:pt idx="21088">
                  <c:v>3</c:v>
                </c:pt>
                <c:pt idx="21089">
                  <c:v>3</c:v>
                </c:pt>
                <c:pt idx="21090">
                  <c:v>3</c:v>
                </c:pt>
                <c:pt idx="21091">
                  <c:v>3</c:v>
                </c:pt>
                <c:pt idx="21092">
                  <c:v>3</c:v>
                </c:pt>
                <c:pt idx="21093">
                  <c:v>3</c:v>
                </c:pt>
                <c:pt idx="21094">
                  <c:v>3</c:v>
                </c:pt>
                <c:pt idx="21095">
                  <c:v>3</c:v>
                </c:pt>
                <c:pt idx="21096">
                  <c:v>3</c:v>
                </c:pt>
                <c:pt idx="21097">
                  <c:v>3</c:v>
                </c:pt>
                <c:pt idx="21098">
                  <c:v>3</c:v>
                </c:pt>
                <c:pt idx="21099">
                  <c:v>3</c:v>
                </c:pt>
                <c:pt idx="21100">
                  <c:v>3</c:v>
                </c:pt>
                <c:pt idx="21101">
                  <c:v>3</c:v>
                </c:pt>
                <c:pt idx="21102">
                  <c:v>3</c:v>
                </c:pt>
                <c:pt idx="21103">
                  <c:v>3</c:v>
                </c:pt>
                <c:pt idx="21104">
                  <c:v>3</c:v>
                </c:pt>
                <c:pt idx="21105">
                  <c:v>3</c:v>
                </c:pt>
                <c:pt idx="21106">
                  <c:v>3</c:v>
                </c:pt>
                <c:pt idx="21107">
                  <c:v>3</c:v>
                </c:pt>
                <c:pt idx="21108">
                  <c:v>3</c:v>
                </c:pt>
                <c:pt idx="21109">
                  <c:v>3</c:v>
                </c:pt>
                <c:pt idx="21110">
                  <c:v>3</c:v>
                </c:pt>
                <c:pt idx="21111">
                  <c:v>3</c:v>
                </c:pt>
                <c:pt idx="21112">
                  <c:v>3</c:v>
                </c:pt>
                <c:pt idx="21113">
                  <c:v>3</c:v>
                </c:pt>
                <c:pt idx="21114">
                  <c:v>3</c:v>
                </c:pt>
                <c:pt idx="21115">
                  <c:v>3</c:v>
                </c:pt>
                <c:pt idx="21116">
                  <c:v>3</c:v>
                </c:pt>
                <c:pt idx="21117">
                  <c:v>3</c:v>
                </c:pt>
                <c:pt idx="21118">
                  <c:v>3</c:v>
                </c:pt>
                <c:pt idx="21119">
                  <c:v>3</c:v>
                </c:pt>
                <c:pt idx="21120">
                  <c:v>4</c:v>
                </c:pt>
                <c:pt idx="21121">
                  <c:v>4</c:v>
                </c:pt>
                <c:pt idx="21122">
                  <c:v>4</c:v>
                </c:pt>
                <c:pt idx="21123">
                  <c:v>4</c:v>
                </c:pt>
                <c:pt idx="21124">
                  <c:v>4</c:v>
                </c:pt>
                <c:pt idx="21125">
                  <c:v>4</c:v>
                </c:pt>
                <c:pt idx="21126">
                  <c:v>4</c:v>
                </c:pt>
                <c:pt idx="21127">
                  <c:v>4</c:v>
                </c:pt>
                <c:pt idx="21128">
                  <c:v>4</c:v>
                </c:pt>
                <c:pt idx="21129">
                  <c:v>4</c:v>
                </c:pt>
                <c:pt idx="21130">
                  <c:v>4</c:v>
                </c:pt>
                <c:pt idx="21131">
                  <c:v>4</c:v>
                </c:pt>
                <c:pt idx="21132">
                  <c:v>4</c:v>
                </c:pt>
                <c:pt idx="21133">
                  <c:v>3</c:v>
                </c:pt>
                <c:pt idx="21134">
                  <c:v>4</c:v>
                </c:pt>
                <c:pt idx="21135">
                  <c:v>3</c:v>
                </c:pt>
                <c:pt idx="21136">
                  <c:v>3</c:v>
                </c:pt>
                <c:pt idx="21137">
                  <c:v>3</c:v>
                </c:pt>
                <c:pt idx="21138">
                  <c:v>3</c:v>
                </c:pt>
                <c:pt idx="21139">
                  <c:v>3</c:v>
                </c:pt>
                <c:pt idx="21140">
                  <c:v>4</c:v>
                </c:pt>
                <c:pt idx="21141">
                  <c:v>4</c:v>
                </c:pt>
                <c:pt idx="21142">
                  <c:v>4</c:v>
                </c:pt>
                <c:pt idx="21143">
                  <c:v>4</c:v>
                </c:pt>
                <c:pt idx="21144">
                  <c:v>4</c:v>
                </c:pt>
                <c:pt idx="21145">
                  <c:v>4</c:v>
                </c:pt>
                <c:pt idx="21146">
                  <c:v>4</c:v>
                </c:pt>
                <c:pt idx="21147">
                  <c:v>4</c:v>
                </c:pt>
                <c:pt idx="21148">
                  <c:v>4</c:v>
                </c:pt>
                <c:pt idx="21149">
                  <c:v>4</c:v>
                </c:pt>
                <c:pt idx="21150">
                  <c:v>4</c:v>
                </c:pt>
                <c:pt idx="21151">
                  <c:v>4</c:v>
                </c:pt>
                <c:pt idx="21152">
                  <c:v>4</c:v>
                </c:pt>
                <c:pt idx="21153">
                  <c:v>4</c:v>
                </c:pt>
                <c:pt idx="21154">
                  <c:v>4</c:v>
                </c:pt>
                <c:pt idx="21155">
                  <c:v>4</c:v>
                </c:pt>
                <c:pt idx="21156">
                  <c:v>4</c:v>
                </c:pt>
                <c:pt idx="21157">
                  <c:v>4</c:v>
                </c:pt>
                <c:pt idx="21158">
                  <c:v>4</c:v>
                </c:pt>
                <c:pt idx="21159">
                  <c:v>4</c:v>
                </c:pt>
                <c:pt idx="21160">
                  <c:v>4</c:v>
                </c:pt>
                <c:pt idx="21161">
                  <c:v>4</c:v>
                </c:pt>
                <c:pt idx="21162">
                  <c:v>4</c:v>
                </c:pt>
                <c:pt idx="21163">
                  <c:v>4</c:v>
                </c:pt>
                <c:pt idx="21164">
                  <c:v>4</c:v>
                </c:pt>
                <c:pt idx="21165">
                  <c:v>4</c:v>
                </c:pt>
                <c:pt idx="21166">
                  <c:v>4</c:v>
                </c:pt>
                <c:pt idx="21167">
                  <c:v>4</c:v>
                </c:pt>
                <c:pt idx="21168">
                  <c:v>4</c:v>
                </c:pt>
                <c:pt idx="21169">
                  <c:v>4</c:v>
                </c:pt>
                <c:pt idx="21170">
                  <c:v>4</c:v>
                </c:pt>
                <c:pt idx="21171">
                  <c:v>4</c:v>
                </c:pt>
                <c:pt idx="21172">
                  <c:v>4</c:v>
                </c:pt>
                <c:pt idx="21173">
                  <c:v>4</c:v>
                </c:pt>
                <c:pt idx="21174">
                  <c:v>4</c:v>
                </c:pt>
                <c:pt idx="21175">
                  <c:v>4</c:v>
                </c:pt>
                <c:pt idx="21176">
                  <c:v>4</c:v>
                </c:pt>
                <c:pt idx="21177">
                  <c:v>4</c:v>
                </c:pt>
                <c:pt idx="21178">
                  <c:v>4</c:v>
                </c:pt>
                <c:pt idx="21179">
                  <c:v>4</c:v>
                </c:pt>
                <c:pt idx="21180">
                  <c:v>4</c:v>
                </c:pt>
                <c:pt idx="21181">
                  <c:v>4</c:v>
                </c:pt>
                <c:pt idx="21182">
                  <c:v>4</c:v>
                </c:pt>
                <c:pt idx="21183">
                  <c:v>4</c:v>
                </c:pt>
                <c:pt idx="21184">
                  <c:v>4</c:v>
                </c:pt>
                <c:pt idx="21185">
                  <c:v>4</c:v>
                </c:pt>
                <c:pt idx="21186">
                  <c:v>4</c:v>
                </c:pt>
                <c:pt idx="21187">
                  <c:v>4</c:v>
                </c:pt>
                <c:pt idx="21188">
                  <c:v>4</c:v>
                </c:pt>
                <c:pt idx="21189">
                  <c:v>4</c:v>
                </c:pt>
                <c:pt idx="21190">
                  <c:v>4</c:v>
                </c:pt>
                <c:pt idx="21191">
                  <c:v>4</c:v>
                </c:pt>
                <c:pt idx="21192">
                  <c:v>4</c:v>
                </c:pt>
                <c:pt idx="21193">
                  <c:v>4</c:v>
                </c:pt>
                <c:pt idx="21194">
                  <c:v>4</c:v>
                </c:pt>
                <c:pt idx="21195">
                  <c:v>3</c:v>
                </c:pt>
                <c:pt idx="21196">
                  <c:v>3</c:v>
                </c:pt>
                <c:pt idx="21197">
                  <c:v>3</c:v>
                </c:pt>
                <c:pt idx="21198">
                  <c:v>3</c:v>
                </c:pt>
                <c:pt idx="21199">
                  <c:v>3</c:v>
                </c:pt>
                <c:pt idx="21200">
                  <c:v>3</c:v>
                </c:pt>
                <c:pt idx="21201">
                  <c:v>3</c:v>
                </c:pt>
                <c:pt idx="21202">
                  <c:v>3</c:v>
                </c:pt>
                <c:pt idx="21203">
                  <c:v>3</c:v>
                </c:pt>
                <c:pt idx="21204">
                  <c:v>3</c:v>
                </c:pt>
                <c:pt idx="21205">
                  <c:v>3</c:v>
                </c:pt>
                <c:pt idx="21206">
                  <c:v>3</c:v>
                </c:pt>
                <c:pt idx="21207">
                  <c:v>3</c:v>
                </c:pt>
                <c:pt idx="21208">
                  <c:v>3</c:v>
                </c:pt>
                <c:pt idx="21209">
                  <c:v>3</c:v>
                </c:pt>
                <c:pt idx="21210">
                  <c:v>3</c:v>
                </c:pt>
                <c:pt idx="21211">
                  <c:v>3</c:v>
                </c:pt>
                <c:pt idx="21212">
                  <c:v>3</c:v>
                </c:pt>
                <c:pt idx="21213">
                  <c:v>3</c:v>
                </c:pt>
                <c:pt idx="21214">
                  <c:v>3</c:v>
                </c:pt>
                <c:pt idx="21215">
                  <c:v>3</c:v>
                </c:pt>
                <c:pt idx="21216">
                  <c:v>3</c:v>
                </c:pt>
                <c:pt idx="21217">
                  <c:v>3</c:v>
                </c:pt>
                <c:pt idx="21218">
                  <c:v>3</c:v>
                </c:pt>
                <c:pt idx="21219">
                  <c:v>3</c:v>
                </c:pt>
                <c:pt idx="21220">
                  <c:v>3</c:v>
                </c:pt>
                <c:pt idx="21221">
                  <c:v>3</c:v>
                </c:pt>
                <c:pt idx="21222">
                  <c:v>3</c:v>
                </c:pt>
                <c:pt idx="21223">
                  <c:v>3</c:v>
                </c:pt>
                <c:pt idx="21224">
                  <c:v>3</c:v>
                </c:pt>
                <c:pt idx="21225">
                  <c:v>3</c:v>
                </c:pt>
                <c:pt idx="21226">
                  <c:v>3</c:v>
                </c:pt>
                <c:pt idx="21227">
                  <c:v>3</c:v>
                </c:pt>
                <c:pt idx="21228">
                  <c:v>3</c:v>
                </c:pt>
                <c:pt idx="21229">
                  <c:v>3</c:v>
                </c:pt>
                <c:pt idx="21230">
                  <c:v>3</c:v>
                </c:pt>
                <c:pt idx="21231">
                  <c:v>3</c:v>
                </c:pt>
                <c:pt idx="21232">
                  <c:v>3</c:v>
                </c:pt>
                <c:pt idx="21233">
                  <c:v>3</c:v>
                </c:pt>
                <c:pt idx="21234">
                  <c:v>3</c:v>
                </c:pt>
                <c:pt idx="21235">
                  <c:v>3</c:v>
                </c:pt>
                <c:pt idx="21236">
                  <c:v>3</c:v>
                </c:pt>
                <c:pt idx="21237">
                  <c:v>3</c:v>
                </c:pt>
                <c:pt idx="21238">
                  <c:v>3</c:v>
                </c:pt>
                <c:pt idx="21239">
                  <c:v>4</c:v>
                </c:pt>
                <c:pt idx="21240">
                  <c:v>4</c:v>
                </c:pt>
                <c:pt idx="21241">
                  <c:v>4</c:v>
                </c:pt>
                <c:pt idx="21242">
                  <c:v>4</c:v>
                </c:pt>
                <c:pt idx="21243">
                  <c:v>4</c:v>
                </c:pt>
                <c:pt idx="21244">
                  <c:v>4</c:v>
                </c:pt>
                <c:pt idx="21245">
                  <c:v>3</c:v>
                </c:pt>
                <c:pt idx="21246">
                  <c:v>3</c:v>
                </c:pt>
                <c:pt idx="21247">
                  <c:v>3</c:v>
                </c:pt>
                <c:pt idx="21248">
                  <c:v>3</c:v>
                </c:pt>
                <c:pt idx="21249">
                  <c:v>3</c:v>
                </c:pt>
                <c:pt idx="21250">
                  <c:v>3</c:v>
                </c:pt>
                <c:pt idx="21251">
                  <c:v>3</c:v>
                </c:pt>
                <c:pt idx="21252">
                  <c:v>3</c:v>
                </c:pt>
                <c:pt idx="21253">
                  <c:v>3</c:v>
                </c:pt>
                <c:pt idx="21254">
                  <c:v>3</c:v>
                </c:pt>
                <c:pt idx="21255">
                  <c:v>3</c:v>
                </c:pt>
                <c:pt idx="21256">
                  <c:v>3</c:v>
                </c:pt>
                <c:pt idx="21257">
                  <c:v>3</c:v>
                </c:pt>
                <c:pt idx="21258">
                  <c:v>3</c:v>
                </c:pt>
                <c:pt idx="21259">
                  <c:v>3</c:v>
                </c:pt>
                <c:pt idx="21260">
                  <c:v>3</c:v>
                </c:pt>
                <c:pt idx="21261">
                  <c:v>3</c:v>
                </c:pt>
                <c:pt idx="21262">
                  <c:v>3</c:v>
                </c:pt>
                <c:pt idx="21263">
                  <c:v>3</c:v>
                </c:pt>
                <c:pt idx="21264">
                  <c:v>4</c:v>
                </c:pt>
                <c:pt idx="21265">
                  <c:v>4</c:v>
                </c:pt>
                <c:pt idx="21266">
                  <c:v>3</c:v>
                </c:pt>
                <c:pt idx="21267">
                  <c:v>3</c:v>
                </c:pt>
                <c:pt idx="21268">
                  <c:v>3</c:v>
                </c:pt>
                <c:pt idx="21269">
                  <c:v>3</c:v>
                </c:pt>
                <c:pt idx="21270">
                  <c:v>3</c:v>
                </c:pt>
                <c:pt idx="21271">
                  <c:v>3</c:v>
                </c:pt>
                <c:pt idx="21272">
                  <c:v>3</c:v>
                </c:pt>
                <c:pt idx="21273">
                  <c:v>3</c:v>
                </c:pt>
                <c:pt idx="21274">
                  <c:v>3</c:v>
                </c:pt>
                <c:pt idx="21275">
                  <c:v>3</c:v>
                </c:pt>
                <c:pt idx="21276">
                  <c:v>3</c:v>
                </c:pt>
                <c:pt idx="21277">
                  <c:v>3</c:v>
                </c:pt>
                <c:pt idx="21278">
                  <c:v>3</c:v>
                </c:pt>
                <c:pt idx="21279">
                  <c:v>3</c:v>
                </c:pt>
                <c:pt idx="21280">
                  <c:v>3</c:v>
                </c:pt>
                <c:pt idx="21281">
                  <c:v>3</c:v>
                </c:pt>
                <c:pt idx="21282">
                  <c:v>3</c:v>
                </c:pt>
                <c:pt idx="21283">
                  <c:v>3</c:v>
                </c:pt>
                <c:pt idx="21284">
                  <c:v>3</c:v>
                </c:pt>
                <c:pt idx="21285">
                  <c:v>3</c:v>
                </c:pt>
                <c:pt idx="21286">
                  <c:v>3</c:v>
                </c:pt>
                <c:pt idx="21287">
                  <c:v>3</c:v>
                </c:pt>
                <c:pt idx="21288">
                  <c:v>4</c:v>
                </c:pt>
                <c:pt idx="21289">
                  <c:v>4</c:v>
                </c:pt>
                <c:pt idx="21290">
                  <c:v>3</c:v>
                </c:pt>
                <c:pt idx="21291">
                  <c:v>3</c:v>
                </c:pt>
                <c:pt idx="21292">
                  <c:v>3</c:v>
                </c:pt>
                <c:pt idx="21293">
                  <c:v>4</c:v>
                </c:pt>
                <c:pt idx="21294">
                  <c:v>4</c:v>
                </c:pt>
                <c:pt idx="21295">
                  <c:v>4</c:v>
                </c:pt>
                <c:pt idx="21296">
                  <c:v>4</c:v>
                </c:pt>
                <c:pt idx="21297">
                  <c:v>4</c:v>
                </c:pt>
                <c:pt idx="21298">
                  <c:v>4</c:v>
                </c:pt>
                <c:pt idx="21299">
                  <c:v>4</c:v>
                </c:pt>
                <c:pt idx="21300">
                  <c:v>4</c:v>
                </c:pt>
                <c:pt idx="21301">
                  <c:v>4</c:v>
                </c:pt>
                <c:pt idx="21302">
                  <c:v>4</c:v>
                </c:pt>
                <c:pt idx="21303">
                  <c:v>4</c:v>
                </c:pt>
                <c:pt idx="21304">
                  <c:v>4</c:v>
                </c:pt>
                <c:pt idx="21305">
                  <c:v>4</c:v>
                </c:pt>
                <c:pt idx="21306">
                  <c:v>4</c:v>
                </c:pt>
                <c:pt idx="21307">
                  <c:v>4</c:v>
                </c:pt>
                <c:pt idx="21308">
                  <c:v>4</c:v>
                </c:pt>
                <c:pt idx="21309">
                  <c:v>4</c:v>
                </c:pt>
                <c:pt idx="21310">
                  <c:v>4</c:v>
                </c:pt>
                <c:pt idx="21311">
                  <c:v>4</c:v>
                </c:pt>
                <c:pt idx="21312">
                  <c:v>4</c:v>
                </c:pt>
                <c:pt idx="21313">
                  <c:v>4</c:v>
                </c:pt>
                <c:pt idx="21314">
                  <c:v>4</c:v>
                </c:pt>
                <c:pt idx="21315">
                  <c:v>4</c:v>
                </c:pt>
                <c:pt idx="21316">
                  <c:v>4</c:v>
                </c:pt>
                <c:pt idx="21317">
                  <c:v>4</c:v>
                </c:pt>
                <c:pt idx="21318">
                  <c:v>4</c:v>
                </c:pt>
                <c:pt idx="21319">
                  <c:v>4</c:v>
                </c:pt>
                <c:pt idx="21320">
                  <c:v>4</c:v>
                </c:pt>
                <c:pt idx="21321">
                  <c:v>4</c:v>
                </c:pt>
                <c:pt idx="21322">
                  <c:v>3</c:v>
                </c:pt>
                <c:pt idx="21323">
                  <c:v>3</c:v>
                </c:pt>
                <c:pt idx="21324">
                  <c:v>3</c:v>
                </c:pt>
                <c:pt idx="21325">
                  <c:v>3</c:v>
                </c:pt>
                <c:pt idx="21326">
                  <c:v>3</c:v>
                </c:pt>
                <c:pt idx="21327">
                  <c:v>3</c:v>
                </c:pt>
                <c:pt idx="21328">
                  <c:v>3</c:v>
                </c:pt>
                <c:pt idx="21329">
                  <c:v>3</c:v>
                </c:pt>
                <c:pt idx="21330">
                  <c:v>3</c:v>
                </c:pt>
                <c:pt idx="21331">
                  <c:v>3</c:v>
                </c:pt>
                <c:pt idx="21332">
                  <c:v>3</c:v>
                </c:pt>
                <c:pt idx="21333">
                  <c:v>4</c:v>
                </c:pt>
                <c:pt idx="21334">
                  <c:v>4</c:v>
                </c:pt>
                <c:pt idx="21335">
                  <c:v>4</c:v>
                </c:pt>
                <c:pt idx="21336">
                  <c:v>4</c:v>
                </c:pt>
                <c:pt idx="21337">
                  <c:v>4</c:v>
                </c:pt>
                <c:pt idx="21338">
                  <c:v>4</c:v>
                </c:pt>
                <c:pt idx="21339">
                  <c:v>4</c:v>
                </c:pt>
                <c:pt idx="21340">
                  <c:v>4</c:v>
                </c:pt>
                <c:pt idx="21341">
                  <c:v>4</c:v>
                </c:pt>
                <c:pt idx="21342">
                  <c:v>4</c:v>
                </c:pt>
                <c:pt idx="21343">
                  <c:v>4</c:v>
                </c:pt>
                <c:pt idx="21344">
                  <c:v>4</c:v>
                </c:pt>
                <c:pt idx="21345">
                  <c:v>4</c:v>
                </c:pt>
                <c:pt idx="21346">
                  <c:v>4</c:v>
                </c:pt>
                <c:pt idx="21347">
                  <c:v>4</c:v>
                </c:pt>
                <c:pt idx="21348">
                  <c:v>4</c:v>
                </c:pt>
                <c:pt idx="21349">
                  <c:v>4</c:v>
                </c:pt>
                <c:pt idx="21350">
                  <c:v>4</c:v>
                </c:pt>
                <c:pt idx="21351">
                  <c:v>4</c:v>
                </c:pt>
                <c:pt idx="21352">
                  <c:v>4</c:v>
                </c:pt>
                <c:pt idx="21353">
                  <c:v>4</c:v>
                </c:pt>
                <c:pt idx="21354">
                  <c:v>4</c:v>
                </c:pt>
                <c:pt idx="21355">
                  <c:v>4</c:v>
                </c:pt>
                <c:pt idx="21356">
                  <c:v>4</c:v>
                </c:pt>
                <c:pt idx="21357">
                  <c:v>4</c:v>
                </c:pt>
                <c:pt idx="21358">
                  <c:v>4</c:v>
                </c:pt>
                <c:pt idx="21359">
                  <c:v>4</c:v>
                </c:pt>
                <c:pt idx="21360">
                  <c:v>4</c:v>
                </c:pt>
                <c:pt idx="21361">
                  <c:v>4</c:v>
                </c:pt>
                <c:pt idx="21362">
                  <c:v>4</c:v>
                </c:pt>
                <c:pt idx="21363">
                  <c:v>4</c:v>
                </c:pt>
                <c:pt idx="21364">
                  <c:v>4</c:v>
                </c:pt>
                <c:pt idx="21365">
                  <c:v>4</c:v>
                </c:pt>
                <c:pt idx="21366">
                  <c:v>4</c:v>
                </c:pt>
                <c:pt idx="21367">
                  <c:v>4</c:v>
                </c:pt>
                <c:pt idx="21368">
                  <c:v>4</c:v>
                </c:pt>
                <c:pt idx="21369">
                  <c:v>4</c:v>
                </c:pt>
                <c:pt idx="21370">
                  <c:v>4</c:v>
                </c:pt>
                <c:pt idx="21371">
                  <c:v>4</c:v>
                </c:pt>
                <c:pt idx="21372">
                  <c:v>4</c:v>
                </c:pt>
                <c:pt idx="21373">
                  <c:v>4</c:v>
                </c:pt>
                <c:pt idx="21374">
                  <c:v>4</c:v>
                </c:pt>
                <c:pt idx="21375">
                  <c:v>4</c:v>
                </c:pt>
                <c:pt idx="21376">
                  <c:v>4</c:v>
                </c:pt>
                <c:pt idx="21377">
                  <c:v>4</c:v>
                </c:pt>
                <c:pt idx="21378">
                  <c:v>4</c:v>
                </c:pt>
                <c:pt idx="21379">
                  <c:v>4</c:v>
                </c:pt>
                <c:pt idx="21380">
                  <c:v>4</c:v>
                </c:pt>
                <c:pt idx="21381">
                  <c:v>4</c:v>
                </c:pt>
                <c:pt idx="21382">
                  <c:v>4</c:v>
                </c:pt>
                <c:pt idx="21383">
                  <c:v>4</c:v>
                </c:pt>
                <c:pt idx="21384">
                  <c:v>4</c:v>
                </c:pt>
                <c:pt idx="21385">
                  <c:v>4</c:v>
                </c:pt>
                <c:pt idx="21386">
                  <c:v>4</c:v>
                </c:pt>
                <c:pt idx="21387">
                  <c:v>4</c:v>
                </c:pt>
                <c:pt idx="21388">
                  <c:v>4</c:v>
                </c:pt>
                <c:pt idx="21389">
                  <c:v>4</c:v>
                </c:pt>
                <c:pt idx="21390">
                  <c:v>4</c:v>
                </c:pt>
                <c:pt idx="21391">
                  <c:v>4</c:v>
                </c:pt>
                <c:pt idx="21392">
                  <c:v>4</c:v>
                </c:pt>
                <c:pt idx="21393">
                  <c:v>4</c:v>
                </c:pt>
                <c:pt idx="21394">
                  <c:v>4</c:v>
                </c:pt>
                <c:pt idx="21395">
                  <c:v>4</c:v>
                </c:pt>
                <c:pt idx="21396">
                  <c:v>4</c:v>
                </c:pt>
                <c:pt idx="21397">
                  <c:v>4</c:v>
                </c:pt>
                <c:pt idx="21398">
                  <c:v>4</c:v>
                </c:pt>
                <c:pt idx="21399">
                  <c:v>4</c:v>
                </c:pt>
                <c:pt idx="21400">
                  <c:v>4</c:v>
                </c:pt>
                <c:pt idx="21401">
                  <c:v>4</c:v>
                </c:pt>
                <c:pt idx="21402">
                  <c:v>4</c:v>
                </c:pt>
                <c:pt idx="21403">
                  <c:v>4</c:v>
                </c:pt>
                <c:pt idx="21404">
                  <c:v>4</c:v>
                </c:pt>
                <c:pt idx="21405">
                  <c:v>4</c:v>
                </c:pt>
                <c:pt idx="21406">
                  <c:v>4</c:v>
                </c:pt>
                <c:pt idx="21407">
                  <c:v>4</c:v>
                </c:pt>
                <c:pt idx="21408">
                  <c:v>4</c:v>
                </c:pt>
                <c:pt idx="21409">
                  <c:v>4</c:v>
                </c:pt>
                <c:pt idx="21410">
                  <c:v>4</c:v>
                </c:pt>
                <c:pt idx="21411">
                  <c:v>4</c:v>
                </c:pt>
                <c:pt idx="21412">
                  <c:v>4</c:v>
                </c:pt>
                <c:pt idx="21413">
                  <c:v>4</c:v>
                </c:pt>
                <c:pt idx="21414">
                  <c:v>4</c:v>
                </c:pt>
                <c:pt idx="21415">
                  <c:v>4</c:v>
                </c:pt>
                <c:pt idx="21416">
                  <c:v>4</c:v>
                </c:pt>
                <c:pt idx="21417">
                  <c:v>4</c:v>
                </c:pt>
                <c:pt idx="21418">
                  <c:v>4</c:v>
                </c:pt>
                <c:pt idx="21419">
                  <c:v>4</c:v>
                </c:pt>
                <c:pt idx="21420">
                  <c:v>4</c:v>
                </c:pt>
                <c:pt idx="21421">
                  <c:v>4</c:v>
                </c:pt>
                <c:pt idx="21422">
                  <c:v>4</c:v>
                </c:pt>
                <c:pt idx="21423">
                  <c:v>4</c:v>
                </c:pt>
                <c:pt idx="21424">
                  <c:v>4</c:v>
                </c:pt>
                <c:pt idx="21425">
                  <c:v>4</c:v>
                </c:pt>
                <c:pt idx="21426">
                  <c:v>4</c:v>
                </c:pt>
                <c:pt idx="21427">
                  <c:v>4</c:v>
                </c:pt>
                <c:pt idx="21428">
                  <c:v>4</c:v>
                </c:pt>
                <c:pt idx="21429">
                  <c:v>4</c:v>
                </c:pt>
                <c:pt idx="21430">
                  <c:v>4</c:v>
                </c:pt>
                <c:pt idx="21431">
                  <c:v>4</c:v>
                </c:pt>
                <c:pt idx="21432">
                  <c:v>4</c:v>
                </c:pt>
                <c:pt idx="21433">
                  <c:v>4</c:v>
                </c:pt>
                <c:pt idx="21434">
                  <c:v>4</c:v>
                </c:pt>
                <c:pt idx="21435">
                  <c:v>4</c:v>
                </c:pt>
                <c:pt idx="21436">
                  <c:v>4</c:v>
                </c:pt>
                <c:pt idx="21437">
                  <c:v>4</c:v>
                </c:pt>
                <c:pt idx="21438">
                  <c:v>4</c:v>
                </c:pt>
                <c:pt idx="21439">
                  <c:v>4</c:v>
                </c:pt>
                <c:pt idx="21440">
                  <c:v>4</c:v>
                </c:pt>
                <c:pt idx="21441">
                  <c:v>5</c:v>
                </c:pt>
                <c:pt idx="21442">
                  <c:v>5</c:v>
                </c:pt>
                <c:pt idx="21443">
                  <c:v>5</c:v>
                </c:pt>
                <c:pt idx="21444">
                  <c:v>5</c:v>
                </c:pt>
                <c:pt idx="21445">
                  <c:v>4</c:v>
                </c:pt>
                <c:pt idx="21446">
                  <c:v>5</c:v>
                </c:pt>
                <c:pt idx="21447">
                  <c:v>4</c:v>
                </c:pt>
                <c:pt idx="21448">
                  <c:v>4</c:v>
                </c:pt>
                <c:pt idx="21449">
                  <c:v>4</c:v>
                </c:pt>
                <c:pt idx="21450">
                  <c:v>4</c:v>
                </c:pt>
                <c:pt idx="21451">
                  <c:v>4</c:v>
                </c:pt>
                <c:pt idx="21452">
                  <c:v>4</c:v>
                </c:pt>
                <c:pt idx="21453">
                  <c:v>4</c:v>
                </c:pt>
                <c:pt idx="21454">
                  <c:v>4</c:v>
                </c:pt>
                <c:pt idx="21455">
                  <c:v>4</c:v>
                </c:pt>
                <c:pt idx="21456">
                  <c:v>5</c:v>
                </c:pt>
                <c:pt idx="21457">
                  <c:v>5</c:v>
                </c:pt>
                <c:pt idx="21458">
                  <c:v>5</c:v>
                </c:pt>
                <c:pt idx="21459">
                  <c:v>4</c:v>
                </c:pt>
                <c:pt idx="21460">
                  <c:v>5</c:v>
                </c:pt>
                <c:pt idx="21461">
                  <c:v>5</c:v>
                </c:pt>
                <c:pt idx="21462">
                  <c:v>4</c:v>
                </c:pt>
                <c:pt idx="21463">
                  <c:v>5</c:v>
                </c:pt>
                <c:pt idx="21464">
                  <c:v>5</c:v>
                </c:pt>
                <c:pt idx="21465">
                  <c:v>4</c:v>
                </c:pt>
                <c:pt idx="21466">
                  <c:v>4</c:v>
                </c:pt>
                <c:pt idx="21467">
                  <c:v>4</c:v>
                </c:pt>
                <c:pt idx="21468">
                  <c:v>4</c:v>
                </c:pt>
                <c:pt idx="21469">
                  <c:v>4</c:v>
                </c:pt>
                <c:pt idx="21470">
                  <c:v>4</c:v>
                </c:pt>
                <c:pt idx="21471">
                  <c:v>4</c:v>
                </c:pt>
                <c:pt idx="21472">
                  <c:v>4</c:v>
                </c:pt>
                <c:pt idx="21473">
                  <c:v>4</c:v>
                </c:pt>
                <c:pt idx="21474">
                  <c:v>4</c:v>
                </c:pt>
                <c:pt idx="21475">
                  <c:v>4</c:v>
                </c:pt>
                <c:pt idx="21476">
                  <c:v>4</c:v>
                </c:pt>
                <c:pt idx="21477">
                  <c:v>4</c:v>
                </c:pt>
                <c:pt idx="21478">
                  <c:v>5</c:v>
                </c:pt>
                <c:pt idx="21479">
                  <c:v>5</c:v>
                </c:pt>
                <c:pt idx="21480">
                  <c:v>5</c:v>
                </c:pt>
                <c:pt idx="21481">
                  <c:v>5</c:v>
                </c:pt>
                <c:pt idx="21482">
                  <c:v>5</c:v>
                </c:pt>
                <c:pt idx="21483">
                  <c:v>5</c:v>
                </c:pt>
                <c:pt idx="21484">
                  <c:v>5</c:v>
                </c:pt>
                <c:pt idx="21485">
                  <c:v>5</c:v>
                </c:pt>
                <c:pt idx="21486">
                  <c:v>5</c:v>
                </c:pt>
                <c:pt idx="21487">
                  <c:v>4</c:v>
                </c:pt>
                <c:pt idx="21488">
                  <c:v>5</c:v>
                </c:pt>
                <c:pt idx="21489">
                  <c:v>4</c:v>
                </c:pt>
                <c:pt idx="21490">
                  <c:v>4</c:v>
                </c:pt>
                <c:pt idx="21491">
                  <c:v>4</c:v>
                </c:pt>
                <c:pt idx="21492">
                  <c:v>5</c:v>
                </c:pt>
                <c:pt idx="21493">
                  <c:v>5</c:v>
                </c:pt>
                <c:pt idx="21494">
                  <c:v>5</c:v>
                </c:pt>
                <c:pt idx="21495">
                  <c:v>5</c:v>
                </c:pt>
                <c:pt idx="21496">
                  <c:v>5</c:v>
                </c:pt>
                <c:pt idx="21497">
                  <c:v>5</c:v>
                </c:pt>
                <c:pt idx="21498">
                  <c:v>5</c:v>
                </c:pt>
                <c:pt idx="21499">
                  <c:v>5</c:v>
                </c:pt>
                <c:pt idx="21500">
                  <c:v>5</c:v>
                </c:pt>
                <c:pt idx="21501">
                  <c:v>5</c:v>
                </c:pt>
                <c:pt idx="21502">
                  <c:v>5</c:v>
                </c:pt>
                <c:pt idx="21503">
                  <c:v>5</c:v>
                </c:pt>
                <c:pt idx="21504">
                  <c:v>5</c:v>
                </c:pt>
                <c:pt idx="21505">
                  <c:v>5</c:v>
                </c:pt>
                <c:pt idx="21506">
                  <c:v>5</c:v>
                </c:pt>
                <c:pt idx="21507">
                  <c:v>5</c:v>
                </c:pt>
                <c:pt idx="21508">
                  <c:v>5</c:v>
                </c:pt>
                <c:pt idx="21509">
                  <c:v>5</c:v>
                </c:pt>
                <c:pt idx="21510">
                  <c:v>5</c:v>
                </c:pt>
                <c:pt idx="21511">
                  <c:v>5</c:v>
                </c:pt>
                <c:pt idx="21512">
                  <c:v>5</c:v>
                </c:pt>
                <c:pt idx="21513">
                  <c:v>5</c:v>
                </c:pt>
                <c:pt idx="21514">
                  <c:v>5</c:v>
                </c:pt>
                <c:pt idx="21515">
                  <c:v>5</c:v>
                </c:pt>
                <c:pt idx="21516">
                  <c:v>5</c:v>
                </c:pt>
                <c:pt idx="21517">
                  <c:v>5</c:v>
                </c:pt>
                <c:pt idx="21518">
                  <c:v>5</c:v>
                </c:pt>
                <c:pt idx="21519">
                  <c:v>5</c:v>
                </c:pt>
                <c:pt idx="21520">
                  <c:v>5</c:v>
                </c:pt>
                <c:pt idx="21521">
                  <c:v>5</c:v>
                </c:pt>
                <c:pt idx="21522">
                  <c:v>5</c:v>
                </c:pt>
                <c:pt idx="21523">
                  <c:v>5</c:v>
                </c:pt>
                <c:pt idx="21524">
                  <c:v>5</c:v>
                </c:pt>
                <c:pt idx="21525">
                  <c:v>5</c:v>
                </c:pt>
                <c:pt idx="21526">
                  <c:v>5</c:v>
                </c:pt>
                <c:pt idx="21527">
                  <c:v>5</c:v>
                </c:pt>
                <c:pt idx="21528">
                  <c:v>5</c:v>
                </c:pt>
                <c:pt idx="21529">
                  <c:v>5</c:v>
                </c:pt>
                <c:pt idx="21530">
                  <c:v>5</c:v>
                </c:pt>
                <c:pt idx="21531">
                  <c:v>5</c:v>
                </c:pt>
                <c:pt idx="21532">
                  <c:v>5</c:v>
                </c:pt>
                <c:pt idx="21533">
                  <c:v>5</c:v>
                </c:pt>
                <c:pt idx="21534">
                  <c:v>5</c:v>
                </c:pt>
                <c:pt idx="21535">
                  <c:v>5</c:v>
                </c:pt>
                <c:pt idx="21536">
                  <c:v>5</c:v>
                </c:pt>
                <c:pt idx="21537">
                  <c:v>5</c:v>
                </c:pt>
                <c:pt idx="21538">
                  <c:v>5</c:v>
                </c:pt>
                <c:pt idx="21539">
                  <c:v>5</c:v>
                </c:pt>
                <c:pt idx="21540">
                  <c:v>5</c:v>
                </c:pt>
                <c:pt idx="21541">
                  <c:v>5</c:v>
                </c:pt>
                <c:pt idx="21542">
                  <c:v>5</c:v>
                </c:pt>
                <c:pt idx="21543">
                  <c:v>5</c:v>
                </c:pt>
                <c:pt idx="21544">
                  <c:v>5</c:v>
                </c:pt>
                <c:pt idx="21545">
                  <c:v>5</c:v>
                </c:pt>
                <c:pt idx="21546">
                  <c:v>5</c:v>
                </c:pt>
                <c:pt idx="21547">
                  <c:v>5</c:v>
                </c:pt>
                <c:pt idx="21548">
                  <c:v>5</c:v>
                </c:pt>
                <c:pt idx="21549">
                  <c:v>5</c:v>
                </c:pt>
                <c:pt idx="21550">
                  <c:v>5</c:v>
                </c:pt>
                <c:pt idx="21551">
                  <c:v>5</c:v>
                </c:pt>
                <c:pt idx="21552">
                  <c:v>5</c:v>
                </c:pt>
                <c:pt idx="21553">
                  <c:v>5</c:v>
                </c:pt>
                <c:pt idx="21554">
                  <c:v>5</c:v>
                </c:pt>
                <c:pt idx="21555">
                  <c:v>5</c:v>
                </c:pt>
                <c:pt idx="21556">
                  <c:v>5</c:v>
                </c:pt>
                <c:pt idx="21557">
                  <c:v>5</c:v>
                </c:pt>
                <c:pt idx="21558">
                  <c:v>5</c:v>
                </c:pt>
                <c:pt idx="21559">
                  <c:v>5</c:v>
                </c:pt>
                <c:pt idx="21560">
                  <c:v>5</c:v>
                </c:pt>
                <c:pt idx="21561">
                  <c:v>5</c:v>
                </c:pt>
                <c:pt idx="21562">
                  <c:v>5</c:v>
                </c:pt>
                <c:pt idx="21563">
                  <c:v>5</c:v>
                </c:pt>
                <c:pt idx="21564">
                  <c:v>5</c:v>
                </c:pt>
                <c:pt idx="21565">
                  <c:v>5</c:v>
                </c:pt>
                <c:pt idx="21566">
                  <c:v>5</c:v>
                </c:pt>
                <c:pt idx="21567">
                  <c:v>5</c:v>
                </c:pt>
                <c:pt idx="21568">
                  <c:v>5</c:v>
                </c:pt>
                <c:pt idx="21569">
                  <c:v>5</c:v>
                </c:pt>
                <c:pt idx="21570">
                  <c:v>5</c:v>
                </c:pt>
                <c:pt idx="21571">
                  <c:v>5</c:v>
                </c:pt>
                <c:pt idx="21572">
                  <c:v>5</c:v>
                </c:pt>
                <c:pt idx="21573">
                  <c:v>5</c:v>
                </c:pt>
                <c:pt idx="21574">
                  <c:v>5</c:v>
                </c:pt>
                <c:pt idx="21575">
                  <c:v>5</c:v>
                </c:pt>
                <c:pt idx="21576">
                  <c:v>5</c:v>
                </c:pt>
                <c:pt idx="21577">
                  <c:v>5</c:v>
                </c:pt>
                <c:pt idx="21578">
                  <c:v>5</c:v>
                </c:pt>
                <c:pt idx="21579">
                  <c:v>5</c:v>
                </c:pt>
                <c:pt idx="21580">
                  <c:v>5</c:v>
                </c:pt>
                <c:pt idx="21581">
                  <c:v>5</c:v>
                </c:pt>
                <c:pt idx="21582">
                  <c:v>4</c:v>
                </c:pt>
                <c:pt idx="21583">
                  <c:v>4</c:v>
                </c:pt>
                <c:pt idx="21584">
                  <c:v>4</c:v>
                </c:pt>
                <c:pt idx="21585">
                  <c:v>4</c:v>
                </c:pt>
                <c:pt idx="21586">
                  <c:v>4</c:v>
                </c:pt>
                <c:pt idx="21587">
                  <c:v>4</c:v>
                </c:pt>
                <c:pt idx="21588">
                  <c:v>4</c:v>
                </c:pt>
                <c:pt idx="21589">
                  <c:v>4</c:v>
                </c:pt>
                <c:pt idx="21590">
                  <c:v>4</c:v>
                </c:pt>
                <c:pt idx="21591">
                  <c:v>4</c:v>
                </c:pt>
                <c:pt idx="21592">
                  <c:v>4</c:v>
                </c:pt>
                <c:pt idx="21593">
                  <c:v>4</c:v>
                </c:pt>
                <c:pt idx="21594">
                  <c:v>4</c:v>
                </c:pt>
                <c:pt idx="21595">
                  <c:v>4</c:v>
                </c:pt>
                <c:pt idx="21596">
                  <c:v>4</c:v>
                </c:pt>
                <c:pt idx="21597">
                  <c:v>4</c:v>
                </c:pt>
                <c:pt idx="21598">
                  <c:v>4</c:v>
                </c:pt>
                <c:pt idx="21599">
                  <c:v>4</c:v>
                </c:pt>
                <c:pt idx="21600">
                  <c:v>4</c:v>
                </c:pt>
                <c:pt idx="21601">
                  <c:v>4</c:v>
                </c:pt>
                <c:pt idx="21602">
                  <c:v>4</c:v>
                </c:pt>
                <c:pt idx="21603">
                  <c:v>5</c:v>
                </c:pt>
                <c:pt idx="21604">
                  <c:v>5</c:v>
                </c:pt>
                <c:pt idx="21605">
                  <c:v>5</c:v>
                </c:pt>
                <c:pt idx="21606">
                  <c:v>4</c:v>
                </c:pt>
                <c:pt idx="21607">
                  <c:v>4</c:v>
                </c:pt>
                <c:pt idx="21608">
                  <c:v>4</c:v>
                </c:pt>
                <c:pt idx="21609">
                  <c:v>4</c:v>
                </c:pt>
                <c:pt idx="21610">
                  <c:v>4</c:v>
                </c:pt>
                <c:pt idx="21611">
                  <c:v>4</c:v>
                </c:pt>
                <c:pt idx="21612">
                  <c:v>4</c:v>
                </c:pt>
                <c:pt idx="21613">
                  <c:v>4</c:v>
                </c:pt>
                <c:pt idx="21614">
                  <c:v>4</c:v>
                </c:pt>
                <c:pt idx="21615">
                  <c:v>4</c:v>
                </c:pt>
                <c:pt idx="21616">
                  <c:v>4</c:v>
                </c:pt>
                <c:pt idx="21617">
                  <c:v>4</c:v>
                </c:pt>
                <c:pt idx="21618">
                  <c:v>4</c:v>
                </c:pt>
                <c:pt idx="21619">
                  <c:v>4</c:v>
                </c:pt>
                <c:pt idx="21620">
                  <c:v>4</c:v>
                </c:pt>
                <c:pt idx="21621">
                  <c:v>4</c:v>
                </c:pt>
                <c:pt idx="21622">
                  <c:v>4</c:v>
                </c:pt>
                <c:pt idx="21623">
                  <c:v>4</c:v>
                </c:pt>
                <c:pt idx="21624">
                  <c:v>4</c:v>
                </c:pt>
                <c:pt idx="21625">
                  <c:v>4</c:v>
                </c:pt>
                <c:pt idx="21626">
                  <c:v>4</c:v>
                </c:pt>
                <c:pt idx="21627">
                  <c:v>4</c:v>
                </c:pt>
                <c:pt idx="21628">
                  <c:v>4</c:v>
                </c:pt>
                <c:pt idx="21629">
                  <c:v>4</c:v>
                </c:pt>
                <c:pt idx="21630">
                  <c:v>4</c:v>
                </c:pt>
                <c:pt idx="21631">
                  <c:v>4</c:v>
                </c:pt>
                <c:pt idx="21632">
                  <c:v>4</c:v>
                </c:pt>
                <c:pt idx="21633">
                  <c:v>4</c:v>
                </c:pt>
                <c:pt idx="21634">
                  <c:v>4</c:v>
                </c:pt>
                <c:pt idx="21635">
                  <c:v>4</c:v>
                </c:pt>
                <c:pt idx="21636">
                  <c:v>4</c:v>
                </c:pt>
                <c:pt idx="21637">
                  <c:v>4</c:v>
                </c:pt>
                <c:pt idx="21638">
                  <c:v>4</c:v>
                </c:pt>
                <c:pt idx="21639">
                  <c:v>4</c:v>
                </c:pt>
                <c:pt idx="21640">
                  <c:v>4</c:v>
                </c:pt>
                <c:pt idx="21641">
                  <c:v>4</c:v>
                </c:pt>
                <c:pt idx="21642">
                  <c:v>4</c:v>
                </c:pt>
                <c:pt idx="21643">
                  <c:v>4</c:v>
                </c:pt>
                <c:pt idx="21644">
                  <c:v>4</c:v>
                </c:pt>
                <c:pt idx="21645">
                  <c:v>4</c:v>
                </c:pt>
                <c:pt idx="21646">
                  <c:v>4</c:v>
                </c:pt>
                <c:pt idx="21647">
                  <c:v>4</c:v>
                </c:pt>
                <c:pt idx="21648">
                  <c:v>4</c:v>
                </c:pt>
                <c:pt idx="21649">
                  <c:v>4</c:v>
                </c:pt>
                <c:pt idx="21650">
                  <c:v>4</c:v>
                </c:pt>
                <c:pt idx="21651">
                  <c:v>4</c:v>
                </c:pt>
                <c:pt idx="21652">
                  <c:v>4</c:v>
                </c:pt>
                <c:pt idx="21653">
                  <c:v>4</c:v>
                </c:pt>
                <c:pt idx="21654">
                  <c:v>4</c:v>
                </c:pt>
                <c:pt idx="21655">
                  <c:v>4</c:v>
                </c:pt>
                <c:pt idx="21656">
                  <c:v>4</c:v>
                </c:pt>
                <c:pt idx="21657">
                  <c:v>4</c:v>
                </c:pt>
                <c:pt idx="21658">
                  <c:v>4</c:v>
                </c:pt>
                <c:pt idx="21659">
                  <c:v>4</c:v>
                </c:pt>
                <c:pt idx="21660">
                  <c:v>4</c:v>
                </c:pt>
                <c:pt idx="21661">
                  <c:v>4</c:v>
                </c:pt>
                <c:pt idx="21662">
                  <c:v>4</c:v>
                </c:pt>
                <c:pt idx="21663">
                  <c:v>4</c:v>
                </c:pt>
                <c:pt idx="21664">
                  <c:v>4</c:v>
                </c:pt>
                <c:pt idx="21665">
                  <c:v>4</c:v>
                </c:pt>
                <c:pt idx="21666">
                  <c:v>4</c:v>
                </c:pt>
                <c:pt idx="21667">
                  <c:v>4</c:v>
                </c:pt>
                <c:pt idx="21668">
                  <c:v>4</c:v>
                </c:pt>
                <c:pt idx="21669">
                  <c:v>4</c:v>
                </c:pt>
                <c:pt idx="21670">
                  <c:v>4</c:v>
                </c:pt>
                <c:pt idx="21671">
                  <c:v>4</c:v>
                </c:pt>
                <c:pt idx="21672">
                  <c:v>4</c:v>
                </c:pt>
                <c:pt idx="21673">
                  <c:v>4</c:v>
                </c:pt>
                <c:pt idx="21674">
                  <c:v>4</c:v>
                </c:pt>
                <c:pt idx="21675">
                  <c:v>4</c:v>
                </c:pt>
                <c:pt idx="21676">
                  <c:v>4</c:v>
                </c:pt>
                <c:pt idx="21677">
                  <c:v>5</c:v>
                </c:pt>
                <c:pt idx="21678">
                  <c:v>6</c:v>
                </c:pt>
                <c:pt idx="21679">
                  <c:v>4</c:v>
                </c:pt>
                <c:pt idx="21680">
                  <c:v>4</c:v>
                </c:pt>
                <c:pt idx="21681">
                  <c:v>4</c:v>
                </c:pt>
                <c:pt idx="21682">
                  <c:v>4</c:v>
                </c:pt>
                <c:pt idx="21683">
                  <c:v>4</c:v>
                </c:pt>
                <c:pt idx="21684">
                  <c:v>4</c:v>
                </c:pt>
                <c:pt idx="21685">
                  <c:v>4</c:v>
                </c:pt>
                <c:pt idx="21686">
                  <c:v>4</c:v>
                </c:pt>
                <c:pt idx="21687">
                  <c:v>4</c:v>
                </c:pt>
                <c:pt idx="21688">
                  <c:v>4</c:v>
                </c:pt>
                <c:pt idx="21689">
                  <c:v>4</c:v>
                </c:pt>
                <c:pt idx="21690">
                  <c:v>4</c:v>
                </c:pt>
                <c:pt idx="21691">
                  <c:v>4</c:v>
                </c:pt>
                <c:pt idx="21692">
                  <c:v>4</c:v>
                </c:pt>
                <c:pt idx="21693">
                  <c:v>4</c:v>
                </c:pt>
                <c:pt idx="21694">
                  <c:v>4</c:v>
                </c:pt>
                <c:pt idx="21695">
                  <c:v>4</c:v>
                </c:pt>
                <c:pt idx="21696">
                  <c:v>4</c:v>
                </c:pt>
                <c:pt idx="21697">
                  <c:v>5</c:v>
                </c:pt>
                <c:pt idx="21698">
                  <c:v>5</c:v>
                </c:pt>
                <c:pt idx="21699">
                  <c:v>4</c:v>
                </c:pt>
                <c:pt idx="21700">
                  <c:v>6</c:v>
                </c:pt>
                <c:pt idx="21701">
                  <c:v>4</c:v>
                </c:pt>
                <c:pt idx="21702">
                  <c:v>4</c:v>
                </c:pt>
                <c:pt idx="21703">
                  <c:v>4</c:v>
                </c:pt>
                <c:pt idx="21704">
                  <c:v>4</c:v>
                </c:pt>
                <c:pt idx="21705">
                  <c:v>4</c:v>
                </c:pt>
                <c:pt idx="21706">
                  <c:v>4</c:v>
                </c:pt>
                <c:pt idx="21707">
                  <c:v>4</c:v>
                </c:pt>
                <c:pt idx="21708">
                  <c:v>4</c:v>
                </c:pt>
                <c:pt idx="21709">
                  <c:v>4</c:v>
                </c:pt>
                <c:pt idx="21710">
                  <c:v>4</c:v>
                </c:pt>
                <c:pt idx="21711">
                  <c:v>4</c:v>
                </c:pt>
                <c:pt idx="21712">
                  <c:v>4</c:v>
                </c:pt>
                <c:pt idx="21713">
                  <c:v>4</c:v>
                </c:pt>
                <c:pt idx="21714">
                  <c:v>4</c:v>
                </c:pt>
                <c:pt idx="21715">
                  <c:v>4</c:v>
                </c:pt>
                <c:pt idx="21716">
                  <c:v>4</c:v>
                </c:pt>
                <c:pt idx="21717">
                  <c:v>4</c:v>
                </c:pt>
                <c:pt idx="21718">
                  <c:v>4</c:v>
                </c:pt>
                <c:pt idx="21719">
                  <c:v>4</c:v>
                </c:pt>
                <c:pt idx="21720">
                  <c:v>4</c:v>
                </c:pt>
                <c:pt idx="21721">
                  <c:v>4</c:v>
                </c:pt>
                <c:pt idx="21722">
                  <c:v>4</c:v>
                </c:pt>
                <c:pt idx="21723">
                  <c:v>4</c:v>
                </c:pt>
                <c:pt idx="21724">
                  <c:v>4</c:v>
                </c:pt>
                <c:pt idx="21725">
                  <c:v>4</c:v>
                </c:pt>
                <c:pt idx="21726">
                  <c:v>4</c:v>
                </c:pt>
                <c:pt idx="21727">
                  <c:v>4</c:v>
                </c:pt>
                <c:pt idx="21728">
                  <c:v>4</c:v>
                </c:pt>
                <c:pt idx="21729">
                  <c:v>4</c:v>
                </c:pt>
                <c:pt idx="21730">
                  <c:v>4</c:v>
                </c:pt>
                <c:pt idx="21731">
                  <c:v>4</c:v>
                </c:pt>
                <c:pt idx="21732">
                  <c:v>4</c:v>
                </c:pt>
                <c:pt idx="21733">
                  <c:v>4</c:v>
                </c:pt>
                <c:pt idx="21734">
                  <c:v>4</c:v>
                </c:pt>
                <c:pt idx="21735">
                  <c:v>4</c:v>
                </c:pt>
                <c:pt idx="21736">
                  <c:v>4</c:v>
                </c:pt>
                <c:pt idx="21737">
                  <c:v>4</c:v>
                </c:pt>
                <c:pt idx="21738">
                  <c:v>4</c:v>
                </c:pt>
                <c:pt idx="21739">
                  <c:v>4</c:v>
                </c:pt>
                <c:pt idx="21740">
                  <c:v>4</c:v>
                </c:pt>
                <c:pt idx="21741">
                  <c:v>3</c:v>
                </c:pt>
                <c:pt idx="21742">
                  <c:v>3</c:v>
                </c:pt>
                <c:pt idx="21743">
                  <c:v>3</c:v>
                </c:pt>
                <c:pt idx="21744">
                  <c:v>3</c:v>
                </c:pt>
                <c:pt idx="21745">
                  <c:v>3</c:v>
                </c:pt>
                <c:pt idx="21746">
                  <c:v>3</c:v>
                </c:pt>
                <c:pt idx="21747">
                  <c:v>3</c:v>
                </c:pt>
                <c:pt idx="21748">
                  <c:v>3</c:v>
                </c:pt>
                <c:pt idx="21749">
                  <c:v>3</c:v>
                </c:pt>
                <c:pt idx="21750">
                  <c:v>3</c:v>
                </c:pt>
                <c:pt idx="21751">
                  <c:v>3</c:v>
                </c:pt>
                <c:pt idx="21752">
                  <c:v>3</c:v>
                </c:pt>
                <c:pt idx="21753">
                  <c:v>3</c:v>
                </c:pt>
                <c:pt idx="21754">
                  <c:v>3</c:v>
                </c:pt>
                <c:pt idx="21755">
                  <c:v>3</c:v>
                </c:pt>
                <c:pt idx="21756">
                  <c:v>3</c:v>
                </c:pt>
                <c:pt idx="21757">
                  <c:v>3</c:v>
                </c:pt>
                <c:pt idx="21758">
                  <c:v>3</c:v>
                </c:pt>
                <c:pt idx="21759">
                  <c:v>3</c:v>
                </c:pt>
                <c:pt idx="21760">
                  <c:v>3</c:v>
                </c:pt>
                <c:pt idx="21761">
                  <c:v>3</c:v>
                </c:pt>
                <c:pt idx="21762">
                  <c:v>3</c:v>
                </c:pt>
                <c:pt idx="21763">
                  <c:v>3</c:v>
                </c:pt>
                <c:pt idx="21764">
                  <c:v>3</c:v>
                </c:pt>
                <c:pt idx="21765">
                  <c:v>3</c:v>
                </c:pt>
                <c:pt idx="21766">
                  <c:v>3</c:v>
                </c:pt>
                <c:pt idx="21767">
                  <c:v>3</c:v>
                </c:pt>
                <c:pt idx="21768">
                  <c:v>3</c:v>
                </c:pt>
                <c:pt idx="21769">
                  <c:v>3</c:v>
                </c:pt>
                <c:pt idx="21770">
                  <c:v>3</c:v>
                </c:pt>
                <c:pt idx="21771">
                  <c:v>3</c:v>
                </c:pt>
                <c:pt idx="21772">
                  <c:v>3</c:v>
                </c:pt>
                <c:pt idx="21773">
                  <c:v>3</c:v>
                </c:pt>
                <c:pt idx="21774">
                  <c:v>3</c:v>
                </c:pt>
                <c:pt idx="21775">
                  <c:v>3</c:v>
                </c:pt>
                <c:pt idx="21776">
                  <c:v>3</c:v>
                </c:pt>
                <c:pt idx="21777">
                  <c:v>3</c:v>
                </c:pt>
                <c:pt idx="21778">
                  <c:v>3</c:v>
                </c:pt>
                <c:pt idx="21779">
                  <c:v>3</c:v>
                </c:pt>
                <c:pt idx="21780">
                  <c:v>3</c:v>
                </c:pt>
                <c:pt idx="21781">
                  <c:v>3</c:v>
                </c:pt>
                <c:pt idx="21782">
                  <c:v>3</c:v>
                </c:pt>
                <c:pt idx="21783">
                  <c:v>3</c:v>
                </c:pt>
                <c:pt idx="21784">
                  <c:v>3</c:v>
                </c:pt>
                <c:pt idx="21785">
                  <c:v>3</c:v>
                </c:pt>
                <c:pt idx="21786">
                  <c:v>3</c:v>
                </c:pt>
                <c:pt idx="21787">
                  <c:v>3</c:v>
                </c:pt>
                <c:pt idx="21788">
                  <c:v>3</c:v>
                </c:pt>
                <c:pt idx="21789">
                  <c:v>3</c:v>
                </c:pt>
                <c:pt idx="21790">
                  <c:v>3</c:v>
                </c:pt>
                <c:pt idx="21791">
                  <c:v>3</c:v>
                </c:pt>
                <c:pt idx="21792">
                  <c:v>3</c:v>
                </c:pt>
                <c:pt idx="21793">
                  <c:v>3</c:v>
                </c:pt>
                <c:pt idx="21794">
                  <c:v>3</c:v>
                </c:pt>
                <c:pt idx="21795">
                  <c:v>3</c:v>
                </c:pt>
                <c:pt idx="21796">
                  <c:v>3</c:v>
                </c:pt>
                <c:pt idx="21797">
                  <c:v>3</c:v>
                </c:pt>
                <c:pt idx="21798">
                  <c:v>4</c:v>
                </c:pt>
                <c:pt idx="21799">
                  <c:v>4</c:v>
                </c:pt>
                <c:pt idx="21800">
                  <c:v>4</c:v>
                </c:pt>
                <c:pt idx="21801">
                  <c:v>3</c:v>
                </c:pt>
                <c:pt idx="21802">
                  <c:v>3</c:v>
                </c:pt>
                <c:pt idx="21803">
                  <c:v>3</c:v>
                </c:pt>
                <c:pt idx="21804">
                  <c:v>3</c:v>
                </c:pt>
                <c:pt idx="21805">
                  <c:v>3</c:v>
                </c:pt>
                <c:pt idx="21806">
                  <c:v>3</c:v>
                </c:pt>
                <c:pt idx="21807">
                  <c:v>3</c:v>
                </c:pt>
                <c:pt idx="21808">
                  <c:v>3</c:v>
                </c:pt>
                <c:pt idx="21809">
                  <c:v>3</c:v>
                </c:pt>
                <c:pt idx="21810">
                  <c:v>3</c:v>
                </c:pt>
                <c:pt idx="21811">
                  <c:v>4</c:v>
                </c:pt>
                <c:pt idx="21812">
                  <c:v>4</c:v>
                </c:pt>
                <c:pt idx="21813">
                  <c:v>4</c:v>
                </c:pt>
                <c:pt idx="21814">
                  <c:v>5</c:v>
                </c:pt>
                <c:pt idx="21815">
                  <c:v>5</c:v>
                </c:pt>
                <c:pt idx="21816">
                  <c:v>5</c:v>
                </c:pt>
                <c:pt idx="21817">
                  <c:v>5</c:v>
                </c:pt>
                <c:pt idx="21818">
                  <c:v>4</c:v>
                </c:pt>
                <c:pt idx="21819">
                  <c:v>4</c:v>
                </c:pt>
                <c:pt idx="21820">
                  <c:v>4</c:v>
                </c:pt>
                <c:pt idx="21821">
                  <c:v>3</c:v>
                </c:pt>
                <c:pt idx="21822">
                  <c:v>3</c:v>
                </c:pt>
                <c:pt idx="21823">
                  <c:v>3</c:v>
                </c:pt>
                <c:pt idx="21824">
                  <c:v>4</c:v>
                </c:pt>
                <c:pt idx="21825">
                  <c:v>3</c:v>
                </c:pt>
                <c:pt idx="21826">
                  <c:v>3</c:v>
                </c:pt>
                <c:pt idx="21827">
                  <c:v>3</c:v>
                </c:pt>
                <c:pt idx="21828">
                  <c:v>3</c:v>
                </c:pt>
                <c:pt idx="21829">
                  <c:v>4</c:v>
                </c:pt>
                <c:pt idx="21830">
                  <c:v>4</c:v>
                </c:pt>
                <c:pt idx="21831">
                  <c:v>4</c:v>
                </c:pt>
                <c:pt idx="21832">
                  <c:v>4</c:v>
                </c:pt>
                <c:pt idx="21833">
                  <c:v>4</c:v>
                </c:pt>
                <c:pt idx="21834">
                  <c:v>3</c:v>
                </c:pt>
                <c:pt idx="21835">
                  <c:v>4</c:v>
                </c:pt>
                <c:pt idx="21836">
                  <c:v>4</c:v>
                </c:pt>
                <c:pt idx="21837">
                  <c:v>3</c:v>
                </c:pt>
                <c:pt idx="21838">
                  <c:v>3</c:v>
                </c:pt>
                <c:pt idx="21839">
                  <c:v>3</c:v>
                </c:pt>
                <c:pt idx="21840">
                  <c:v>3</c:v>
                </c:pt>
                <c:pt idx="21841">
                  <c:v>3</c:v>
                </c:pt>
                <c:pt idx="21842">
                  <c:v>4</c:v>
                </c:pt>
                <c:pt idx="21843">
                  <c:v>4</c:v>
                </c:pt>
                <c:pt idx="21844">
                  <c:v>4</c:v>
                </c:pt>
                <c:pt idx="21845">
                  <c:v>4</c:v>
                </c:pt>
                <c:pt idx="21846">
                  <c:v>4</c:v>
                </c:pt>
                <c:pt idx="21847">
                  <c:v>3</c:v>
                </c:pt>
                <c:pt idx="21848">
                  <c:v>3</c:v>
                </c:pt>
                <c:pt idx="21849">
                  <c:v>3</c:v>
                </c:pt>
                <c:pt idx="21850">
                  <c:v>3</c:v>
                </c:pt>
                <c:pt idx="21851">
                  <c:v>3</c:v>
                </c:pt>
                <c:pt idx="21852">
                  <c:v>3</c:v>
                </c:pt>
                <c:pt idx="21853">
                  <c:v>3</c:v>
                </c:pt>
                <c:pt idx="21854">
                  <c:v>3</c:v>
                </c:pt>
                <c:pt idx="21855">
                  <c:v>3</c:v>
                </c:pt>
                <c:pt idx="21856">
                  <c:v>3</c:v>
                </c:pt>
                <c:pt idx="21857">
                  <c:v>3</c:v>
                </c:pt>
                <c:pt idx="21858">
                  <c:v>3</c:v>
                </c:pt>
                <c:pt idx="21859">
                  <c:v>3</c:v>
                </c:pt>
                <c:pt idx="21860">
                  <c:v>3</c:v>
                </c:pt>
                <c:pt idx="21861">
                  <c:v>3</c:v>
                </c:pt>
                <c:pt idx="21862">
                  <c:v>3</c:v>
                </c:pt>
                <c:pt idx="21863">
                  <c:v>3</c:v>
                </c:pt>
                <c:pt idx="21864">
                  <c:v>3</c:v>
                </c:pt>
                <c:pt idx="21865">
                  <c:v>3</c:v>
                </c:pt>
                <c:pt idx="21866">
                  <c:v>3</c:v>
                </c:pt>
                <c:pt idx="21867">
                  <c:v>3</c:v>
                </c:pt>
                <c:pt idx="21868">
                  <c:v>3</c:v>
                </c:pt>
                <c:pt idx="21869">
                  <c:v>3</c:v>
                </c:pt>
                <c:pt idx="21870">
                  <c:v>3</c:v>
                </c:pt>
                <c:pt idx="21871">
                  <c:v>3</c:v>
                </c:pt>
                <c:pt idx="21872">
                  <c:v>3</c:v>
                </c:pt>
                <c:pt idx="21873">
                  <c:v>3</c:v>
                </c:pt>
                <c:pt idx="21874">
                  <c:v>3</c:v>
                </c:pt>
                <c:pt idx="21875">
                  <c:v>3</c:v>
                </c:pt>
                <c:pt idx="21876">
                  <c:v>3</c:v>
                </c:pt>
                <c:pt idx="21877">
                  <c:v>3</c:v>
                </c:pt>
                <c:pt idx="21878">
                  <c:v>3</c:v>
                </c:pt>
                <c:pt idx="21879">
                  <c:v>3</c:v>
                </c:pt>
                <c:pt idx="21880">
                  <c:v>3</c:v>
                </c:pt>
                <c:pt idx="21881">
                  <c:v>3</c:v>
                </c:pt>
                <c:pt idx="21882">
                  <c:v>3</c:v>
                </c:pt>
                <c:pt idx="21883">
                  <c:v>3</c:v>
                </c:pt>
                <c:pt idx="21884">
                  <c:v>3</c:v>
                </c:pt>
                <c:pt idx="21885">
                  <c:v>3</c:v>
                </c:pt>
                <c:pt idx="21886">
                  <c:v>3</c:v>
                </c:pt>
                <c:pt idx="21887">
                  <c:v>3</c:v>
                </c:pt>
                <c:pt idx="21888">
                  <c:v>3</c:v>
                </c:pt>
                <c:pt idx="21889">
                  <c:v>3</c:v>
                </c:pt>
                <c:pt idx="21890">
                  <c:v>3</c:v>
                </c:pt>
                <c:pt idx="21891">
                  <c:v>3</c:v>
                </c:pt>
                <c:pt idx="21892">
                  <c:v>3</c:v>
                </c:pt>
                <c:pt idx="21893">
                  <c:v>3</c:v>
                </c:pt>
                <c:pt idx="21894">
                  <c:v>3</c:v>
                </c:pt>
                <c:pt idx="21895">
                  <c:v>3</c:v>
                </c:pt>
                <c:pt idx="21896">
                  <c:v>3</c:v>
                </c:pt>
                <c:pt idx="21897">
                  <c:v>3</c:v>
                </c:pt>
                <c:pt idx="21898">
                  <c:v>3</c:v>
                </c:pt>
                <c:pt idx="21899">
                  <c:v>3</c:v>
                </c:pt>
                <c:pt idx="21900">
                  <c:v>3</c:v>
                </c:pt>
                <c:pt idx="21901">
                  <c:v>3</c:v>
                </c:pt>
                <c:pt idx="21902">
                  <c:v>3</c:v>
                </c:pt>
                <c:pt idx="21903">
                  <c:v>3</c:v>
                </c:pt>
                <c:pt idx="21904">
                  <c:v>3</c:v>
                </c:pt>
                <c:pt idx="21905">
                  <c:v>3</c:v>
                </c:pt>
                <c:pt idx="21906">
                  <c:v>3</c:v>
                </c:pt>
                <c:pt idx="21907">
                  <c:v>3</c:v>
                </c:pt>
                <c:pt idx="21908">
                  <c:v>3</c:v>
                </c:pt>
                <c:pt idx="21909">
                  <c:v>3</c:v>
                </c:pt>
                <c:pt idx="21910">
                  <c:v>3</c:v>
                </c:pt>
                <c:pt idx="21911">
                  <c:v>3</c:v>
                </c:pt>
                <c:pt idx="21912">
                  <c:v>3</c:v>
                </c:pt>
                <c:pt idx="21913">
                  <c:v>3</c:v>
                </c:pt>
                <c:pt idx="21914">
                  <c:v>3</c:v>
                </c:pt>
                <c:pt idx="21915">
                  <c:v>3</c:v>
                </c:pt>
                <c:pt idx="21916">
                  <c:v>3</c:v>
                </c:pt>
                <c:pt idx="21917">
                  <c:v>3</c:v>
                </c:pt>
                <c:pt idx="21918">
                  <c:v>3</c:v>
                </c:pt>
                <c:pt idx="21919">
                  <c:v>3</c:v>
                </c:pt>
                <c:pt idx="21920">
                  <c:v>3</c:v>
                </c:pt>
                <c:pt idx="21921">
                  <c:v>3</c:v>
                </c:pt>
                <c:pt idx="21922">
                  <c:v>3</c:v>
                </c:pt>
                <c:pt idx="21923">
                  <c:v>3</c:v>
                </c:pt>
                <c:pt idx="21924">
                  <c:v>3</c:v>
                </c:pt>
                <c:pt idx="21925">
                  <c:v>3</c:v>
                </c:pt>
                <c:pt idx="21926">
                  <c:v>3</c:v>
                </c:pt>
                <c:pt idx="21927">
                  <c:v>3</c:v>
                </c:pt>
                <c:pt idx="21928">
                  <c:v>3</c:v>
                </c:pt>
                <c:pt idx="21929">
                  <c:v>3</c:v>
                </c:pt>
                <c:pt idx="21930">
                  <c:v>3</c:v>
                </c:pt>
                <c:pt idx="21931">
                  <c:v>3</c:v>
                </c:pt>
                <c:pt idx="21932">
                  <c:v>3</c:v>
                </c:pt>
                <c:pt idx="21933">
                  <c:v>3</c:v>
                </c:pt>
                <c:pt idx="21934">
                  <c:v>3</c:v>
                </c:pt>
                <c:pt idx="21935">
                  <c:v>3</c:v>
                </c:pt>
                <c:pt idx="21936">
                  <c:v>3</c:v>
                </c:pt>
                <c:pt idx="21937">
                  <c:v>3</c:v>
                </c:pt>
                <c:pt idx="21938">
                  <c:v>3</c:v>
                </c:pt>
                <c:pt idx="21939">
                  <c:v>3</c:v>
                </c:pt>
                <c:pt idx="21940">
                  <c:v>3</c:v>
                </c:pt>
                <c:pt idx="21941">
                  <c:v>3</c:v>
                </c:pt>
                <c:pt idx="21942">
                  <c:v>3</c:v>
                </c:pt>
                <c:pt idx="21943">
                  <c:v>3</c:v>
                </c:pt>
                <c:pt idx="21944">
                  <c:v>3</c:v>
                </c:pt>
                <c:pt idx="21945">
                  <c:v>3</c:v>
                </c:pt>
                <c:pt idx="21946">
                  <c:v>3</c:v>
                </c:pt>
                <c:pt idx="21947">
                  <c:v>3</c:v>
                </c:pt>
                <c:pt idx="21948">
                  <c:v>3</c:v>
                </c:pt>
                <c:pt idx="21949">
                  <c:v>3</c:v>
                </c:pt>
                <c:pt idx="21950">
                  <c:v>3</c:v>
                </c:pt>
                <c:pt idx="21951">
                  <c:v>3</c:v>
                </c:pt>
                <c:pt idx="21952">
                  <c:v>3</c:v>
                </c:pt>
                <c:pt idx="21953">
                  <c:v>3</c:v>
                </c:pt>
                <c:pt idx="21954">
                  <c:v>3</c:v>
                </c:pt>
                <c:pt idx="21955">
                  <c:v>3</c:v>
                </c:pt>
                <c:pt idx="21956">
                  <c:v>3</c:v>
                </c:pt>
                <c:pt idx="21957">
                  <c:v>3</c:v>
                </c:pt>
                <c:pt idx="21958">
                  <c:v>3</c:v>
                </c:pt>
                <c:pt idx="21959">
                  <c:v>3</c:v>
                </c:pt>
                <c:pt idx="21960">
                  <c:v>3</c:v>
                </c:pt>
                <c:pt idx="21961">
                  <c:v>3</c:v>
                </c:pt>
                <c:pt idx="21962">
                  <c:v>3</c:v>
                </c:pt>
                <c:pt idx="21963">
                  <c:v>3</c:v>
                </c:pt>
                <c:pt idx="21964">
                  <c:v>3</c:v>
                </c:pt>
                <c:pt idx="21965">
                  <c:v>3</c:v>
                </c:pt>
                <c:pt idx="21966">
                  <c:v>3</c:v>
                </c:pt>
                <c:pt idx="21967">
                  <c:v>3</c:v>
                </c:pt>
                <c:pt idx="21968">
                  <c:v>3</c:v>
                </c:pt>
                <c:pt idx="21969">
                  <c:v>3</c:v>
                </c:pt>
                <c:pt idx="21970">
                  <c:v>3</c:v>
                </c:pt>
                <c:pt idx="21971">
                  <c:v>3</c:v>
                </c:pt>
                <c:pt idx="21972">
                  <c:v>3</c:v>
                </c:pt>
                <c:pt idx="21973">
                  <c:v>3</c:v>
                </c:pt>
                <c:pt idx="21974">
                  <c:v>3</c:v>
                </c:pt>
                <c:pt idx="21975">
                  <c:v>3</c:v>
                </c:pt>
                <c:pt idx="21976">
                  <c:v>3</c:v>
                </c:pt>
                <c:pt idx="21977">
                  <c:v>4</c:v>
                </c:pt>
                <c:pt idx="21978">
                  <c:v>3</c:v>
                </c:pt>
                <c:pt idx="21979">
                  <c:v>3</c:v>
                </c:pt>
                <c:pt idx="21980">
                  <c:v>3</c:v>
                </c:pt>
                <c:pt idx="21981">
                  <c:v>3</c:v>
                </c:pt>
                <c:pt idx="21982">
                  <c:v>3</c:v>
                </c:pt>
                <c:pt idx="21983">
                  <c:v>3</c:v>
                </c:pt>
                <c:pt idx="21984">
                  <c:v>3</c:v>
                </c:pt>
                <c:pt idx="21985">
                  <c:v>3</c:v>
                </c:pt>
                <c:pt idx="21986">
                  <c:v>3</c:v>
                </c:pt>
                <c:pt idx="21987">
                  <c:v>3</c:v>
                </c:pt>
                <c:pt idx="21988">
                  <c:v>3</c:v>
                </c:pt>
                <c:pt idx="21989">
                  <c:v>3</c:v>
                </c:pt>
                <c:pt idx="21990">
                  <c:v>3</c:v>
                </c:pt>
                <c:pt idx="21991">
                  <c:v>3</c:v>
                </c:pt>
                <c:pt idx="21992">
                  <c:v>3</c:v>
                </c:pt>
                <c:pt idx="21993">
                  <c:v>3</c:v>
                </c:pt>
                <c:pt idx="21994">
                  <c:v>3</c:v>
                </c:pt>
                <c:pt idx="21995">
                  <c:v>3</c:v>
                </c:pt>
                <c:pt idx="21996">
                  <c:v>3</c:v>
                </c:pt>
                <c:pt idx="21997">
                  <c:v>3</c:v>
                </c:pt>
                <c:pt idx="21998">
                  <c:v>3</c:v>
                </c:pt>
                <c:pt idx="21999">
                  <c:v>3</c:v>
                </c:pt>
                <c:pt idx="22000">
                  <c:v>3</c:v>
                </c:pt>
                <c:pt idx="22001">
                  <c:v>3</c:v>
                </c:pt>
                <c:pt idx="22002">
                  <c:v>3</c:v>
                </c:pt>
                <c:pt idx="22003">
                  <c:v>3</c:v>
                </c:pt>
                <c:pt idx="22004">
                  <c:v>3</c:v>
                </c:pt>
                <c:pt idx="22005">
                  <c:v>3</c:v>
                </c:pt>
                <c:pt idx="22006">
                  <c:v>3</c:v>
                </c:pt>
                <c:pt idx="22007">
                  <c:v>3</c:v>
                </c:pt>
                <c:pt idx="22008">
                  <c:v>3</c:v>
                </c:pt>
                <c:pt idx="22009">
                  <c:v>3</c:v>
                </c:pt>
                <c:pt idx="22010">
                  <c:v>3</c:v>
                </c:pt>
                <c:pt idx="22011">
                  <c:v>3</c:v>
                </c:pt>
                <c:pt idx="22012">
                  <c:v>3</c:v>
                </c:pt>
                <c:pt idx="22013">
                  <c:v>3</c:v>
                </c:pt>
                <c:pt idx="22014">
                  <c:v>3</c:v>
                </c:pt>
                <c:pt idx="22015">
                  <c:v>3</c:v>
                </c:pt>
                <c:pt idx="22016">
                  <c:v>3</c:v>
                </c:pt>
                <c:pt idx="22017">
                  <c:v>3</c:v>
                </c:pt>
                <c:pt idx="22018">
                  <c:v>3</c:v>
                </c:pt>
                <c:pt idx="22019">
                  <c:v>3</c:v>
                </c:pt>
                <c:pt idx="22020">
                  <c:v>3</c:v>
                </c:pt>
                <c:pt idx="22021">
                  <c:v>3</c:v>
                </c:pt>
                <c:pt idx="22022">
                  <c:v>3</c:v>
                </c:pt>
                <c:pt idx="22023">
                  <c:v>3</c:v>
                </c:pt>
                <c:pt idx="22024">
                  <c:v>3</c:v>
                </c:pt>
                <c:pt idx="22025">
                  <c:v>3</c:v>
                </c:pt>
                <c:pt idx="22026">
                  <c:v>3</c:v>
                </c:pt>
                <c:pt idx="22027">
                  <c:v>3</c:v>
                </c:pt>
                <c:pt idx="22028">
                  <c:v>3</c:v>
                </c:pt>
                <c:pt idx="22029">
                  <c:v>3</c:v>
                </c:pt>
                <c:pt idx="22030">
                  <c:v>3</c:v>
                </c:pt>
                <c:pt idx="22031">
                  <c:v>3</c:v>
                </c:pt>
                <c:pt idx="22032">
                  <c:v>3</c:v>
                </c:pt>
                <c:pt idx="22033">
                  <c:v>3</c:v>
                </c:pt>
                <c:pt idx="22034">
                  <c:v>3</c:v>
                </c:pt>
                <c:pt idx="22035">
                  <c:v>3</c:v>
                </c:pt>
                <c:pt idx="22036">
                  <c:v>3</c:v>
                </c:pt>
                <c:pt idx="22037">
                  <c:v>3</c:v>
                </c:pt>
                <c:pt idx="22038">
                  <c:v>3</c:v>
                </c:pt>
                <c:pt idx="22039">
                  <c:v>3</c:v>
                </c:pt>
                <c:pt idx="22040">
                  <c:v>3</c:v>
                </c:pt>
                <c:pt idx="22041">
                  <c:v>3</c:v>
                </c:pt>
                <c:pt idx="22042">
                  <c:v>3</c:v>
                </c:pt>
                <c:pt idx="22043">
                  <c:v>3</c:v>
                </c:pt>
                <c:pt idx="22044">
                  <c:v>3</c:v>
                </c:pt>
                <c:pt idx="22045">
                  <c:v>3</c:v>
                </c:pt>
                <c:pt idx="22046">
                  <c:v>3</c:v>
                </c:pt>
                <c:pt idx="22047">
                  <c:v>3</c:v>
                </c:pt>
                <c:pt idx="22048">
                  <c:v>3</c:v>
                </c:pt>
                <c:pt idx="22049">
                  <c:v>3</c:v>
                </c:pt>
                <c:pt idx="22050">
                  <c:v>3</c:v>
                </c:pt>
                <c:pt idx="22051">
                  <c:v>3</c:v>
                </c:pt>
                <c:pt idx="22052">
                  <c:v>3</c:v>
                </c:pt>
                <c:pt idx="22053">
                  <c:v>3</c:v>
                </c:pt>
                <c:pt idx="22054">
                  <c:v>3</c:v>
                </c:pt>
                <c:pt idx="22055">
                  <c:v>3</c:v>
                </c:pt>
                <c:pt idx="22056">
                  <c:v>3</c:v>
                </c:pt>
                <c:pt idx="22057">
                  <c:v>3</c:v>
                </c:pt>
                <c:pt idx="22058">
                  <c:v>3</c:v>
                </c:pt>
                <c:pt idx="22059">
                  <c:v>3</c:v>
                </c:pt>
                <c:pt idx="22060">
                  <c:v>3</c:v>
                </c:pt>
                <c:pt idx="22061">
                  <c:v>3</c:v>
                </c:pt>
                <c:pt idx="22062">
                  <c:v>3</c:v>
                </c:pt>
                <c:pt idx="22063">
                  <c:v>3</c:v>
                </c:pt>
                <c:pt idx="22064">
                  <c:v>3</c:v>
                </c:pt>
                <c:pt idx="22065">
                  <c:v>3</c:v>
                </c:pt>
                <c:pt idx="22066">
                  <c:v>3</c:v>
                </c:pt>
                <c:pt idx="22067">
                  <c:v>3</c:v>
                </c:pt>
                <c:pt idx="22068">
                  <c:v>3</c:v>
                </c:pt>
                <c:pt idx="22069">
                  <c:v>3</c:v>
                </c:pt>
                <c:pt idx="22070">
                  <c:v>3</c:v>
                </c:pt>
                <c:pt idx="22071">
                  <c:v>3</c:v>
                </c:pt>
                <c:pt idx="22072">
                  <c:v>3</c:v>
                </c:pt>
                <c:pt idx="22073">
                  <c:v>3</c:v>
                </c:pt>
                <c:pt idx="22074">
                  <c:v>3</c:v>
                </c:pt>
                <c:pt idx="22075">
                  <c:v>3</c:v>
                </c:pt>
                <c:pt idx="22076">
                  <c:v>3</c:v>
                </c:pt>
                <c:pt idx="22077">
                  <c:v>3</c:v>
                </c:pt>
                <c:pt idx="22078">
                  <c:v>3</c:v>
                </c:pt>
                <c:pt idx="22079">
                  <c:v>3</c:v>
                </c:pt>
                <c:pt idx="22080">
                  <c:v>3</c:v>
                </c:pt>
                <c:pt idx="22081">
                  <c:v>3</c:v>
                </c:pt>
                <c:pt idx="22082">
                  <c:v>3</c:v>
                </c:pt>
                <c:pt idx="22083">
                  <c:v>3</c:v>
                </c:pt>
                <c:pt idx="22084">
                  <c:v>3</c:v>
                </c:pt>
                <c:pt idx="22085">
                  <c:v>3</c:v>
                </c:pt>
                <c:pt idx="22086">
                  <c:v>3</c:v>
                </c:pt>
                <c:pt idx="22087">
                  <c:v>3</c:v>
                </c:pt>
                <c:pt idx="22088">
                  <c:v>3</c:v>
                </c:pt>
                <c:pt idx="22089">
                  <c:v>3</c:v>
                </c:pt>
                <c:pt idx="22090">
                  <c:v>3</c:v>
                </c:pt>
                <c:pt idx="22091">
                  <c:v>3</c:v>
                </c:pt>
                <c:pt idx="22092">
                  <c:v>4</c:v>
                </c:pt>
                <c:pt idx="22093">
                  <c:v>4</c:v>
                </c:pt>
                <c:pt idx="22094">
                  <c:v>4</c:v>
                </c:pt>
                <c:pt idx="22095">
                  <c:v>4</c:v>
                </c:pt>
                <c:pt idx="22096">
                  <c:v>5</c:v>
                </c:pt>
                <c:pt idx="22097">
                  <c:v>4</c:v>
                </c:pt>
                <c:pt idx="22098">
                  <c:v>5</c:v>
                </c:pt>
                <c:pt idx="22099">
                  <c:v>5</c:v>
                </c:pt>
                <c:pt idx="22100">
                  <c:v>4</c:v>
                </c:pt>
                <c:pt idx="22101">
                  <c:v>4</c:v>
                </c:pt>
                <c:pt idx="22102">
                  <c:v>4</c:v>
                </c:pt>
                <c:pt idx="22103">
                  <c:v>4</c:v>
                </c:pt>
                <c:pt idx="22104">
                  <c:v>4</c:v>
                </c:pt>
                <c:pt idx="22105">
                  <c:v>4</c:v>
                </c:pt>
                <c:pt idx="22106">
                  <c:v>4</c:v>
                </c:pt>
                <c:pt idx="22107">
                  <c:v>4</c:v>
                </c:pt>
                <c:pt idx="22108">
                  <c:v>4</c:v>
                </c:pt>
                <c:pt idx="22109">
                  <c:v>4</c:v>
                </c:pt>
                <c:pt idx="22110">
                  <c:v>4</c:v>
                </c:pt>
                <c:pt idx="22111">
                  <c:v>4</c:v>
                </c:pt>
                <c:pt idx="22112">
                  <c:v>4</c:v>
                </c:pt>
                <c:pt idx="22113">
                  <c:v>4</c:v>
                </c:pt>
                <c:pt idx="22114">
                  <c:v>4</c:v>
                </c:pt>
                <c:pt idx="22115">
                  <c:v>4</c:v>
                </c:pt>
                <c:pt idx="22116">
                  <c:v>4</c:v>
                </c:pt>
                <c:pt idx="22117">
                  <c:v>4</c:v>
                </c:pt>
                <c:pt idx="22118">
                  <c:v>4</c:v>
                </c:pt>
                <c:pt idx="22119">
                  <c:v>4</c:v>
                </c:pt>
                <c:pt idx="22120">
                  <c:v>4</c:v>
                </c:pt>
                <c:pt idx="22121">
                  <c:v>4</c:v>
                </c:pt>
                <c:pt idx="22122">
                  <c:v>4</c:v>
                </c:pt>
                <c:pt idx="22123">
                  <c:v>4</c:v>
                </c:pt>
                <c:pt idx="22124">
                  <c:v>4</c:v>
                </c:pt>
                <c:pt idx="22125">
                  <c:v>4</c:v>
                </c:pt>
                <c:pt idx="22126">
                  <c:v>4</c:v>
                </c:pt>
                <c:pt idx="22127">
                  <c:v>4</c:v>
                </c:pt>
                <c:pt idx="22128">
                  <c:v>4</c:v>
                </c:pt>
                <c:pt idx="22129">
                  <c:v>4</c:v>
                </c:pt>
                <c:pt idx="22130">
                  <c:v>4</c:v>
                </c:pt>
                <c:pt idx="22131">
                  <c:v>4</c:v>
                </c:pt>
                <c:pt idx="22132">
                  <c:v>4</c:v>
                </c:pt>
                <c:pt idx="22133">
                  <c:v>4</c:v>
                </c:pt>
                <c:pt idx="22134">
                  <c:v>4</c:v>
                </c:pt>
                <c:pt idx="22135">
                  <c:v>4</c:v>
                </c:pt>
                <c:pt idx="22136">
                  <c:v>4</c:v>
                </c:pt>
                <c:pt idx="22137">
                  <c:v>4</c:v>
                </c:pt>
                <c:pt idx="22138">
                  <c:v>4</c:v>
                </c:pt>
                <c:pt idx="22139">
                  <c:v>4</c:v>
                </c:pt>
                <c:pt idx="22140">
                  <c:v>4</c:v>
                </c:pt>
                <c:pt idx="22141">
                  <c:v>4</c:v>
                </c:pt>
                <c:pt idx="22142">
                  <c:v>4</c:v>
                </c:pt>
                <c:pt idx="22143">
                  <c:v>4</c:v>
                </c:pt>
                <c:pt idx="22144">
                  <c:v>4</c:v>
                </c:pt>
                <c:pt idx="22145">
                  <c:v>4</c:v>
                </c:pt>
                <c:pt idx="22146">
                  <c:v>4</c:v>
                </c:pt>
                <c:pt idx="22147">
                  <c:v>4</c:v>
                </c:pt>
                <c:pt idx="22148">
                  <c:v>4</c:v>
                </c:pt>
                <c:pt idx="22149">
                  <c:v>4</c:v>
                </c:pt>
                <c:pt idx="22150">
                  <c:v>4</c:v>
                </c:pt>
                <c:pt idx="22151">
                  <c:v>4</c:v>
                </c:pt>
                <c:pt idx="22152">
                  <c:v>4</c:v>
                </c:pt>
                <c:pt idx="22153">
                  <c:v>4</c:v>
                </c:pt>
                <c:pt idx="22154">
                  <c:v>4</c:v>
                </c:pt>
                <c:pt idx="22155">
                  <c:v>4</c:v>
                </c:pt>
                <c:pt idx="22156">
                  <c:v>4</c:v>
                </c:pt>
                <c:pt idx="22157">
                  <c:v>4</c:v>
                </c:pt>
                <c:pt idx="22158">
                  <c:v>5</c:v>
                </c:pt>
                <c:pt idx="22159">
                  <c:v>4</c:v>
                </c:pt>
                <c:pt idx="22160">
                  <c:v>4</c:v>
                </c:pt>
                <c:pt idx="22161">
                  <c:v>4</c:v>
                </c:pt>
                <c:pt idx="22162">
                  <c:v>4</c:v>
                </c:pt>
                <c:pt idx="22163">
                  <c:v>4</c:v>
                </c:pt>
                <c:pt idx="22164">
                  <c:v>4</c:v>
                </c:pt>
                <c:pt idx="22165">
                  <c:v>4</c:v>
                </c:pt>
                <c:pt idx="22166">
                  <c:v>4</c:v>
                </c:pt>
                <c:pt idx="22167">
                  <c:v>4</c:v>
                </c:pt>
                <c:pt idx="22168">
                  <c:v>4</c:v>
                </c:pt>
                <c:pt idx="22169">
                  <c:v>4</c:v>
                </c:pt>
                <c:pt idx="22170">
                  <c:v>4</c:v>
                </c:pt>
                <c:pt idx="22171">
                  <c:v>5</c:v>
                </c:pt>
                <c:pt idx="22172">
                  <c:v>5</c:v>
                </c:pt>
                <c:pt idx="22173">
                  <c:v>5</c:v>
                </c:pt>
                <c:pt idx="22174">
                  <c:v>5</c:v>
                </c:pt>
                <c:pt idx="22175">
                  <c:v>5</c:v>
                </c:pt>
                <c:pt idx="22176">
                  <c:v>5</c:v>
                </c:pt>
                <c:pt idx="22177">
                  <c:v>5</c:v>
                </c:pt>
                <c:pt idx="22178">
                  <c:v>4</c:v>
                </c:pt>
                <c:pt idx="22179">
                  <c:v>4</c:v>
                </c:pt>
                <c:pt idx="22180">
                  <c:v>4</c:v>
                </c:pt>
                <c:pt idx="22181">
                  <c:v>5</c:v>
                </c:pt>
                <c:pt idx="22182">
                  <c:v>5</c:v>
                </c:pt>
                <c:pt idx="22183">
                  <c:v>5</c:v>
                </c:pt>
                <c:pt idx="22184">
                  <c:v>5</c:v>
                </c:pt>
                <c:pt idx="22185">
                  <c:v>6</c:v>
                </c:pt>
                <c:pt idx="22186">
                  <c:v>6</c:v>
                </c:pt>
                <c:pt idx="22187">
                  <c:v>7</c:v>
                </c:pt>
                <c:pt idx="22188">
                  <c:v>7</c:v>
                </c:pt>
                <c:pt idx="22189">
                  <c:v>7</c:v>
                </c:pt>
                <c:pt idx="22190">
                  <c:v>7</c:v>
                </c:pt>
                <c:pt idx="22191">
                  <c:v>7</c:v>
                </c:pt>
                <c:pt idx="22192">
                  <c:v>7</c:v>
                </c:pt>
                <c:pt idx="22193">
                  <c:v>7</c:v>
                </c:pt>
                <c:pt idx="22194">
                  <c:v>6</c:v>
                </c:pt>
                <c:pt idx="22195">
                  <c:v>6</c:v>
                </c:pt>
                <c:pt idx="22196">
                  <c:v>6</c:v>
                </c:pt>
                <c:pt idx="22197">
                  <c:v>6</c:v>
                </c:pt>
                <c:pt idx="22198">
                  <c:v>6</c:v>
                </c:pt>
                <c:pt idx="22199">
                  <c:v>5</c:v>
                </c:pt>
                <c:pt idx="22200">
                  <c:v>5</c:v>
                </c:pt>
                <c:pt idx="22201">
                  <c:v>5</c:v>
                </c:pt>
                <c:pt idx="22202">
                  <c:v>5</c:v>
                </c:pt>
                <c:pt idx="22203">
                  <c:v>5</c:v>
                </c:pt>
                <c:pt idx="22204">
                  <c:v>5</c:v>
                </c:pt>
                <c:pt idx="22205">
                  <c:v>5</c:v>
                </c:pt>
                <c:pt idx="22206">
                  <c:v>5</c:v>
                </c:pt>
                <c:pt idx="22207">
                  <c:v>5</c:v>
                </c:pt>
                <c:pt idx="22208">
                  <c:v>5</c:v>
                </c:pt>
                <c:pt idx="22209">
                  <c:v>5</c:v>
                </c:pt>
                <c:pt idx="22210">
                  <c:v>5</c:v>
                </c:pt>
                <c:pt idx="22211">
                  <c:v>5</c:v>
                </c:pt>
                <c:pt idx="22212">
                  <c:v>5</c:v>
                </c:pt>
                <c:pt idx="22213">
                  <c:v>4</c:v>
                </c:pt>
                <c:pt idx="22214">
                  <c:v>4</c:v>
                </c:pt>
                <c:pt idx="22215">
                  <c:v>4</c:v>
                </c:pt>
                <c:pt idx="22216">
                  <c:v>4</c:v>
                </c:pt>
                <c:pt idx="22217">
                  <c:v>4</c:v>
                </c:pt>
                <c:pt idx="22218">
                  <c:v>4</c:v>
                </c:pt>
                <c:pt idx="22219">
                  <c:v>4</c:v>
                </c:pt>
                <c:pt idx="22220">
                  <c:v>4</c:v>
                </c:pt>
                <c:pt idx="22221">
                  <c:v>4</c:v>
                </c:pt>
                <c:pt idx="22222">
                  <c:v>4</c:v>
                </c:pt>
                <c:pt idx="22223">
                  <c:v>4</c:v>
                </c:pt>
                <c:pt idx="22224">
                  <c:v>4</c:v>
                </c:pt>
                <c:pt idx="22225">
                  <c:v>4</c:v>
                </c:pt>
                <c:pt idx="22226">
                  <c:v>4</c:v>
                </c:pt>
                <c:pt idx="22227">
                  <c:v>4</c:v>
                </c:pt>
                <c:pt idx="22228">
                  <c:v>4</c:v>
                </c:pt>
                <c:pt idx="22229">
                  <c:v>4</c:v>
                </c:pt>
                <c:pt idx="22230">
                  <c:v>4</c:v>
                </c:pt>
                <c:pt idx="22231">
                  <c:v>4</c:v>
                </c:pt>
                <c:pt idx="22232">
                  <c:v>4</c:v>
                </c:pt>
                <c:pt idx="22233">
                  <c:v>4</c:v>
                </c:pt>
                <c:pt idx="22234">
                  <c:v>4</c:v>
                </c:pt>
                <c:pt idx="22235">
                  <c:v>4</c:v>
                </c:pt>
                <c:pt idx="22236">
                  <c:v>4</c:v>
                </c:pt>
                <c:pt idx="22237">
                  <c:v>4</c:v>
                </c:pt>
                <c:pt idx="22238">
                  <c:v>4</c:v>
                </c:pt>
                <c:pt idx="22239">
                  <c:v>3</c:v>
                </c:pt>
                <c:pt idx="22240">
                  <c:v>3</c:v>
                </c:pt>
                <c:pt idx="22241">
                  <c:v>3</c:v>
                </c:pt>
                <c:pt idx="22242">
                  <c:v>4</c:v>
                </c:pt>
                <c:pt idx="22243">
                  <c:v>4</c:v>
                </c:pt>
                <c:pt idx="22244">
                  <c:v>3</c:v>
                </c:pt>
                <c:pt idx="22245">
                  <c:v>4</c:v>
                </c:pt>
                <c:pt idx="22246">
                  <c:v>4</c:v>
                </c:pt>
                <c:pt idx="22247">
                  <c:v>4</c:v>
                </c:pt>
                <c:pt idx="22248">
                  <c:v>4</c:v>
                </c:pt>
                <c:pt idx="22249">
                  <c:v>4</c:v>
                </c:pt>
                <c:pt idx="22250">
                  <c:v>4</c:v>
                </c:pt>
                <c:pt idx="22251">
                  <c:v>4</c:v>
                </c:pt>
                <c:pt idx="22252">
                  <c:v>4</c:v>
                </c:pt>
                <c:pt idx="22253">
                  <c:v>4</c:v>
                </c:pt>
                <c:pt idx="22254">
                  <c:v>4</c:v>
                </c:pt>
                <c:pt idx="22255">
                  <c:v>4</c:v>
                </c:pt>
                <c:pt idx="22256">
                  <c:v>4</c:v>
                </c:pt>
                <c:pt idx="22257">
                  <c:v>4</c:v>
                </c:pt>
                <c:pt idx="22258">
                  <c:v>4</c:v>
                </c:pt>
                <c:pt idx="22259">
                  <c:v>4</c:v>
                </c:pt>
                <c:pt idx="22260">
                  <c:v>4</c:v>
                </c:pt>
                <c:pt idx="22261">
                  <c:v>4</c:v>
                </c:pt>
                <c:pt idx="22262">
                  <c:v>4</c:v>
                </c:pt>
                <c:pt idx="22263">
                  <c:v>4</c:v>
                </c:pt>
                <c:pt idx="22264">
                  <c:v>4</c:v>
                </c:pt>
                <c:pt idx="22265">
                  <c:v>4</c:v>
                </c:pt>
                <c:pt idx="22266">
                  <c:v>4</c:v>
                </c:pt>
                <c:pt idx="22267">
                  <c:v>4</c:v>
                </c:pt>
                <c:pt idx="22268">
                  <c:v>4</c:v>
                </c:pt>
                <c:pt idx="22269">
                  <c:v>4</c:v>
                </c:pt>
                <c:pt idx="22270">
                  <c:v>4</c:v>
                </c:pt>
                <c:pt idx="22271">
                  <c:v>4</c:v>
                </c:pt>
                <c:pt idx="22272">
                  <c:v>4</c:v>
                </c:pt>
                <c:pt idx="22273">
                  <c:v>4</c:v>
                </c:pt>
                <c:pt idx="22274">
                  <c:v>4</c:v>
                </c:pt>
                <c:pt idx="22275">
                  <c:v>4</c:v>
                </c:pt>
                <c:pt idx="22276">
                  <c:v>4</c:v>
                </c:pt>
                <c:pt idx="22277">
                  <c:v>4</c:v>
                </c:pt>
                <c:pt idx="22278">
                  <c:v>4</c:v>
                </c:pt>
                <c:pt idx="22279">
                  <c:v>4</c:v>
                </c:pt>
                <c:pt idx="22280">
                  <c:v>4</c:v>
                </c:pt>
                <c:pt idx="22281">
                  <c:v>4</c:v>
                </c:pt>
                <c:pt idx="22282">
                  <c:v>4</c:v>
                </c:pt>
                <c:pt idx="22283">
                  <c:v>4</c:v>
                </c:pt>
                <c:pt idx="22284">
                  <c:v>4</c:v>
                </c:pt>
                <c:pt idx="22285">
                  <c:v>4</c:v>
                </c:pt>
                <c:pt idx="22286">
                  <c:v>4</c:v>
                </c:pt>
                <c:pt idx="22287">
                  <c:v>4</c:v>
                </c:pt>
                <c:pt idx="22288">
                  <c:v>4</c:v>
                </c:pt>
                <c:pt idx="22289">
                  <c:v>4</c:v>
                </c:pt>
                <c:pt idx="22290">
                  <c:v>4</c:v>
                </c:pt>
                <c:pt idx="22291">
                  <c:v>4</c:v>
                </c:pt>
                <c:pt idx="22292">
                  <c:v>4</c:v>
                </c:pt>
                <c:pt idx="22293">
                  <c:v>4</c:v>
                </c:pt>
                <c:pt idx="22294">
                  <c:v>4</c:v>
                </c:pt>
                <c:pt idx="22295">
                  <c:v>4</c:v>
                </c:pt>
                <c:pt idx="22296">
                  <c:v>4</c:v>
                </c:pt>
                <c:pt idx="22297">
                  <c:v>4</c:v>
                </c:pt>
                <c:pt idx="22298">
                  <c:v>4</c:v>
                </c:pt>
                <c:pt idx="22299">
                  <c:v>4</c:v>
                </c:pt>
                <c:pt idx="22300">
                  <c:v>4</c:v>
                </c:pt>
                <c:pt idx="22301">
                  <c:v>4</c:v>
                </c:pt>
                <c:pt idx="22302">
                  <c:v>4</c:v>
                </c:pt>
                <c:pt idx="22303">
                  <c:v>4</c:v>
                </c:pt>
                <c:pt idx="22304">
                  <c:v>4</c:v>
                </c:pt>
                <c:pt idx="22305">
                  <c:v>4</c:v>
                </c:pt>
                <c:pt idx="22306">
                  <c:v>4</c:v>
                </c:pt>
                <c:pt idx="22307">
                  <c:v>4</c:v>
                </c:pt>
                <c:pt idx="22308">
                  <c:v>4</c:v>
                </c:pt>
                <c:pt idx="22309">
                  <c:v>4</c:v>
                </c:pt>
                <c:pt idx="22310">
                  <c:v>4</c:v>
                </c:pt>
                <c:pt idx="22311">
                  <c:v>4</c:v>
                </c:pt>
                <c:pt idx="22312">
                  <c:v>4</c:v>
                </c:pt>
                <c:pt idx="22313">
                  <c:v>4</c:v>
                </c:pt>
                <c:pt idx="22314">
                  <c:v>4</c:v>
                </c:pt>
                <c:pt idx="22315">
                  <c:v>4</c:v>
                </c:pt>
                <c:pt idx="22316">
                  <c:v>4</c:v>
                </c:pt>
                <c:pt idx="22317">
                  <c:v>4</c:v>
                </c:pt>
                <c:pt idx="22318">
                  <c:v>4</c:v>
                </c:pt>
                <c:pt idx="22319">
                  <c:v>4</c:v>
                </c:pt>
                <c:pt idx="22320">
                  <c:v>4</c:v>
                </c:pt>
                <c:pt idx="22321">
                  <c:v>4</c:v>
                </c:pt>
                <c:pt idx="22322">
                  <c:v>4</c:v>
                </c:pt>
                <c:pt idx="22323">
                  <c:v>4</c:v>
                </c:pt>
                <c:pt idx="22324">
                  <c:v>4</c:v>
                </c:pt>
                <c:pt idx="22325">
                  <c:v>4</c:v>
                </c:pt>
                <c:pt idx="22326">
                  <c:v>4</c:v>
                </c:pt>
                <c:pt idx="22327">
                  <c:v>4</c:v>
                </c:pt>
                <c:pt idx="22328">
                  <c:v>4</c:v>
                </c:pt>
                <c:pt idx="22329">
                  <c:v>4</c:v>
                </c:pt>
                <c:pt idx="22330">
                  <c:v>4</c:v>
                </c:pt>
                <c:pt idx="22331">
                  <c:v>4</c:v>
                </c:pt>
                <c:pt idx="22332">
                  <c:v>4</c:v>
                </c:pt>
                <c:pt idx="22333">
                  <c:v>4</c:v>
                </c:pt>
                <c:pt idx="22334">
                  <c:v>4</c:v>
                </c:pt>
                <c:pt idx="22335">
                  <c:v>4</c:v>
                </c:pt>
                <c:pt idx="22336">
                  <c:v>4</c:v>
                </c:pt>
                <c:pt idx="22337">
                  <c:v>4</c:v>
                </c:pt>
                <c:pt idx="22338">
                  <c:v>4</c:v>
                </c:pt>
                <c:pt idx="22339">
                  <c:v>4</c:v>
                </c:pt>
                <c:pt idx="22340">
                  <c:v>4</c:v>
                </c:pt>
                <c:pt idx="22341">
                  <c:v>4</c:v>
                </c:pt>
                <c:pt idx="22342">
                  <c:v>4</c:v>
                </c:pt>
                <c:pt idx="22343">
                  <c:v>4</c:v>
                </c:pt>
                <c:pt idx="22344">
                  <c:v>4</c:v>
                </c:pt>
                <c:pt idx="22345">
                  <c:v>4</c:v>
                </c:pt>
                <c:pt idx="22346">
                  <c:v>4</c:v>
                </c:pt>
                <c:pt idx="22347">
                  <c:v>4</c:v>
                </c:pt>
                <c:pt idx="22348">
                  <c:v>4</c:v>
                </c:pt>
                <c:pt idx="22349">
                  <c:v>4</c:v>
                </c:pt>
                <c:pt idx="22350">
                  <c:v>4</c:v>
                </c:pt>
                <c:pt idx="22351">
                  <c:v>4</c:v>
                </c:pt>
                <c:pt idx="22352">
                  <c:v>4</c:v>
                </c:pt>
                <c:pt idx="22353">
                  <c:v>4</c:v>
                </c:pt>
                <c:pt idx="22354">
                  <c:v>4</c:v>
                </c:pt>
                <c:pt idx="22355">
                  <c:v>4</c:v>
                </c:pt>
                <c:pt idx="22356">
                  <c:v>4</c:v>
                </c:pt>
                <c:pt idx="22357">
                  <c:v>4</c:v>
                </c:pt>
                <c:pt idx="22358">
                  <c:v>4</c:v>
                </c:pt>
                <c:pt idx="22359">
                  <c:v>4</c:v>
                </c:pt>
                <c:pt idx="22360">
                  <c:v>4</c:v>
                </c:pt>
                <c:pt idx="22361">
                  <c:v>4</c:v>
                </c:pt>
                <c:pt idx="22362">
                  <c:v>4</c:v>
                </c:pt>
                <c:pt idx="22363">
                  <c:v>4</c:v>
                </c:pt>
                <c:pt idx="22364">
                  <c:v>4</c:v>
                </c:pt>
                <c:pt idx="22365">
                  <c:v>4</c:v>
                </c:pt>
                <c:pt idx="22366">
                  <c:v>4</c:v>
                </c:pt>
                <c:pt idx="22367">
                  <c:v>4</c:v>
                </c:pt>
                <c:pt idx="22368">
                  <c:v>4</c:v>
                </c:pt>
                <c:pt idx="22369">
                  <c:v>4</c:v>
                </c:pt>
                <c:pt idx="22370">
                  <c:v>4</c:v>
                </c:pt>
                <c:pt idx="22371">
                  <c:v>4</c:v>
                </c:pt>
                <c:pt idx="22372">
                  <c:v>4</c:v>
                </c:pt>
                <c:pt idx="22373">
                  <c:v>4</c:v>
                </c:pt>
                <c:pt idx="22374">
                  <c:v>4</c:v>
                </c:pt>
                <c:pt idx="22375">
                  <c:v>4</c:v>
                </c:pt>
                <c:pt idx="22376">
                  <c:v>4</c:v>
                </c:pt>
                <c:pt idx="22377">
                  <c:v>4</c:v>
                </c:pt>
                <c:pt idx="22378">
                  <c:v>4</c:v>
                </c:pt>
                <c:pt idx="22379">
                  <c:v>4</c:v>
                </c:pt>
                <c:pt idx="22380">
                  <c:v>4</c:v>
                </c:pt>
                <c:pt idx="22381">
                  <c:v>4</c:v>
                </c:pt>
                <c:pt idx="22382">
                  <c:v>4</c:v>
                </c:pt>
                <c:pt idx="22383">
                  <c:v>4</c:v>
                </c:pt>
                <c:pt idx="22384">
                  <c:v>4</c:v>
                </c:pt>
                <c:pt idx="22385">
                  <c:v>4</c:v>
                </c:pt>
                <c:pt idx="22386">
                  <c:v>4</c:v>
                </c:pt>
                <c:pt idx="22387">
                  <c:v>4</c:v>
                </c:pt>
                <c:pt idx="22388">
                  <c:v>4</c:v>
                </c:pt>
                <c:pt idx="22389">
                  <c:v>4</c:v>
                </c:pt>
                <c:pt idx="22390">
                  <c:v>4</c:v>
                </c:pt>
                <c:pt idx="22391">
                  <c:v>4</c:v>
                </c:pt>
                <c:pt idx="22392">
                  <c:v>4</c:v>
                </c:pt>
                <c:pt idx="22393">
                  <c:v>4</c:v>
                </c:pt>
                <c:pt idx="22394">
                  <c:v>4</c:v>
                </c:pt>
                <c:pt idx="22395">
                  <c:v>4</c:v>
                </c:pt>
                <c:pt idx="22396">
                  <c:v>4</c:v>
                </c:pt>
                <c:pt idx="22397">
                  <c:v>4</c:v>
                </c:pt>
                <c:pt idx="22398">
                  <c:v>4</c:v>
                </c:pt>
                <c:pt idx="22399">
                  <c:v>4</c:v>
                </c:pt>
                <c:pt idx="22400">
                  <c:v>4</c:v>
                </c:pt>
                <c:pt idx="22401">
                  <c:v>4</c:v>
                </c:pt>
                <c:pt idx="22402">
                  <c:v>4</c:v>
                </c:pt>
                <c:pt idx="22403">
                  <c:v>4</c:v>
                </c:pt>
                <c:pt idx="22404">
                  <c:v>4</c:v>
                </c:pt>
                <c:pt idx="22405">
                  <c:v>4</c:v>
                </c:pt>
                <c:pt idx="22406">
                  <c:v>4</c:v>
                </c:pt>
                <c:pt idx="22407">
                  <c:v>4</c:v>
                </c:pt>
                <c:pt idx="22408">
                  <c:v>4</c:v>
                </c:pt>
                <c:pt idx="22409">
                  <c:v>4</c:v>
                </c:pt>
                <c:pt idx="22410">
                  <c:v>4</c:v>
                </c:pt>
                <c:pt idx="22411">
                  <c:v>4</c:v>
                </c:pt>
                <c:pt idx="22412">
                  <c:v>4</c:v>
                </c:pt>
                <c:pt idx="22413">
                  <c:v>4</c:v>
                </c:pt>
                <c:pt idx="22414">
                  <c:v>4</c:v>
                </c:pt>
                <c:pt idx="22415">
                  <c:v>4</c:v>
                </c:pt>
                <c:pt idx="22416">
                  <c:v>4</c:v>
                </c:pt>
                <c:pt idx="22417">
                  <c:v>4</c:v>
                </c:pt>
                <c:pt idx="22418">
                  <c:v>4</c:v>
                </c:pt>
                <c:pt idx="22419">
                  <c:v>4</c:v>
                </c:pt>
                <c:pt idx="22420">
                  <c:v>4</c:v>
                </c:pt>
                <c:pt idx="22421">
                  <c:v>4</c:v>
                </c:pt>
                <c:pt idx="22422">
                  <c:v>4</c:v>
                </c:pt>
                <c:pt idx="22423">
                  <c:v>4</c:v>
                </c:pt>
                <c:pt idx="22424">
                  <c:v>4</c:v>
                </c:pt>
                <c:pt idx="22425">
                  <c:v>4</c:v>
                </c:pt>
                <c:pt idx="22426">
                  <c:v>4</c:v>
                </c:pt>
                <c:pt idx="22427">
                  <c:v>4</c:v>
                </c:pt>
                <c:pt idx="22428">
                  <c:v>4</c:v>
                </c:pt>
                <c:pt idx="22429">
                  <c:v>4</c:v>
                </c:pt>
                <c:pt idx="22430">
                  <c:v>4</c:v>
                </c:pt>
                <c:pt idx="22431">
                  <c:v>4</c:v>
                </c:pt>
                <c:pt idx="22432">
                  <c:v>4</c:v>
                </c:pt>
                <c:pt idx="22433">
                  <c:v>4</c:v>
                </c:pt>
                <c:pt idx="22434">
                  <c:v>4</c:v>
                </c:pt>
                <c:pt idx="22435">
                  <c:v>4</c:v>
                </c:pt>
                <c:pt idx="22436">
                  <c:v>4</c:v>
                </c:pt>
                <c:pt idx="22437">
                  <c:v>4</c:v>
                </c:pt>
                <c:pt idx="22438">
                  <c:v>4</c:v>
                </c:pt>
                <c:pt idx="22439">
                  <c:v>4</c:v>
                </c:pt>
                <c:pt idx="22440">
                  <c:v>4</c:v>
                </c:pt>
                <c:pt idx="22441">
                  <c:v>4</c:v>
                </c:pt>
                <c:pt idx="22442">
                  <c:v>4</c:v>
                </c:pt>
                <c:pt idx="22443">
                  <c:v>4</c:v>
                </c:pt>
                <c:pt idx="22444">
                  <c:v>4</c:v>
                </c:pt>
                <c:pt idx="22445">
                  <c:v>4</c:v>
                </c:pt>
                <c:pt idx="22446">
                  <c:v>4</c:v>
                </c:pt>
                <c:pt idx="22447">
                  <c:v>4</c:v>
                </c:pt>
                <c:pt idx="22448">
                  <c:v>4</c:v>
                </c:pt>
                <c:pt idx="22449">
                  <c:v>4</c:v>
                </c:pt>
                <c:pt idx="22450">
                  <c:v>4</c:v>
                </c:pt>
                <c:pt idx="22451">
                  <c:v>4</c:v>
                </c:pt>
                <c:pt idx="22452">
                  <c:v>4</c:v>
                </c:pt>
                <c:pt idx="22453">
                  <c:v>4</c:v>
                </c:pt>
                <c:pt idx="22454">
                  <c:v>4</c:v>
                </c:pt>
                <c:pt idx="22455">
                  <c:v>4</c:v>
                </c:pt>
                <c:pt idx="22456">
                  <c:v>4</c:v>
                </c:pt>
                <c:pt idx="22457">
                  <c:v>4</c:v>
                </c:pt>
                <c:pt idx="22458">
                  <c:v>4</c:v>
                </c:pt>
                <c:pt idx="22459">
                  <c:v>4</c:v>
                </c:pt>
                <c:pt idx="22460">
                  <c:v>4</c:v>
                </c:pt>
                <c:pt idx="22461">
                  <c:v>4</c:v>
                </c:pt>
                <c:pt idx="22462">
                  <c:v>4</c:v>
                </c:pt>
                <c:pt idx="22463">
                  <c:v>4</c:v>
                </c:pt>
                <c:pt idx="22464">
                  <c:v>4</c:v>
                </c:pt>
                <c:pt idx="22465">
                  <c:v>4</c:v>
                </c:pt>
                <c:pt idx="22466">
                  <c:v>4</c:v>
                </c:pt>
                <c:pt idx="22467">
                  <c:v>5</c:v>
                </c:pt>
                <c:pt idx="22468">
                  <c:v>5</c:v>
                </c:pt>
                <c:pt idx="22469">
                  <c:v>5</c:v>
                </c:pt>
                <c:pt idx="22470">
                  <c:v>5</c:v>
                </c:pt>
                <c:pt idx="22471">
                  <c:v>5</c:v>
                </c:pt>
                <c:pt idx="22472">
                  <c:v>4</c:v>
                </c:pt>
                <c:pt idx="22473">
                  <c:v>4</c:v>
                </c:pt>
                <c:pt idx="22474">
                  <c:v>4</c:v>
                </c:pt>
                <c:pt idx="22475">
                  <c:v>4</c:v>
                </c:pt>
                <c:pt idx="22476">
                  <c:v>4</c:v>
                </c:pt>
                <c:pt idx="22477">
                  <c:v>4</c:v>
                </c:pt>
                <c:pt idx="22478">
                  <c:v>4</c:v>
                </c:pt>
                <c:pt idx="22479">
                  <c:v>5</c:v>
                </c:pt>
                <c:pt idx="22480">
                  <c:v>4</c:v>
                </c:pt>
                <c:pt idx="22481">
                  <c:v>5</c:v>
                </c:pt>
                <c:pt idx="22482">
                  <c:v>4</c:v>
                </c:pt>
                <c:pt idx="22483">
                  <c:v>4</c:v>
                </c:pt>
                <c:pt idx="22484">
                  <c:v>5</c:v>
                </c:pt>
                <c:pt idx="22485">
                  <c:v>5</c:v>
                </c:pt>
                <c:pt idx="22486">
                  <c:v>5</c:v>
                </c:pt>
                <c:pt idx="22487">
                  <c:v>5</c:v>
                </c:pt>
                <c:pt idx="22488">
                  <c:v>5</c:v>
                </c:pt>
                <c:pt idx="22489">
                  <c:v>5</c:v>
                </c:pt>
                <c:pt idx="22490">
                  <c:v>4</c:v>
                </c:pt>
                <c:pt idx="22491">
                  <c:v>5</c:v>
                </c:pt>
                <c:pt idx="22492">
                  <c:v>5</c:v>
                </c:pt>
                <c:pt idx="22493">
                  <c:v>5</c:v>
                </c:pt>
                <c:pt idx="22494">
                  <c:v>5</c:v>
                </c:pt>
                <c:pt idx="22495">
                  <c:v>4</c:v>
                </c:pt>
                <c:pt idx="22496">
                  <c:v>5</c:v>
                </c:pt>
                <c:pt idx="22497">
                  <c:v>5</c:v>
                </c:pt>
                <c:pt idx="22498">
                  <c:v>4</c:v>
                </c:pt>
                <c:pt idx="22499">
                  <c:v>4</c:v>
                </c:pt>
                <c:pt idx="22500">
                  <c:v>5</c:v>
                </c:pt>
                <c:pt idx="22501">
                  <c:v>5</c:v>
                </c:pt>
                <c:pt idx="22502">
                  <c:v>4</c:v>
                </c:pt>
                <c:pt idx="22503">
                  <c:v>4</c:v>
                </c:pt>
                <c:pt idx="22504">
                  <c:v>4</c:v>
                </c:pt>
                <c:pt idx="22505">
                  <c:v>4</c:v>
                </c:pt>
                <c:pt idx="22506">
                  <c:v>4</c:v>
                </c:pt>
                <c:pt idx="22507">
                  <c:v>4</c:v>
                </c:pt>
                <c:pt idx="22508">
                  <c:v>4</c:v>
                </c:pt>
                <c:pt idx="22509">
                  <c:v>4</c:v>
                </c:pt>
                <c:pt idx="22510">
                  <c:v>4</c:v>
                </c:pt>
                <c:pt idx="22511">
                  <c:v>4</c:v>
                </c:pt>
                <c:pt idx="22512">
                  <c:v>4</c:v>
                </c:pt>
                <c:pt idx="22513">
                  <c:v>4</c:v>
                </c:pt>
                <c:pt idx="22514">
                  <c:v>4</c:v>
                </c:pt>
                <c:pt idx="22515">
                  <c:v>4</c:v>
                </c:pt>
                <c:pt idx="22516">
                  <c:v>4</c:v>
                </c:pt>
                <c:pt idx="22517">
                  <c:v>4</c:v>
                </c:pt>
                <c:pt idx="22518">
                  <c:v>4</c:v>
                </c:pt>
                <c:pt idx="22519">
                  <c:v>4</c:v>
                </c:pt>
                <c:pt idx="22520">
                  <c:v>4</c:v>
                </c:pt>
                <c:pt idx="22521">
                  <c:v>4</c:v>
                </c:pt>
                <c:pt idx="22522">
                  <c:v>4</c:v>
                </c:pt>
                <c:pt idx="22523">
                  <c:v>4</c:v>
                </c:pt>
                <c:pt idx="22524">
                  <c:v>4</c:v>
                </c:pt>
                <c:pt idx="22525">
                  <c:v>4</c:v>
                </c:pt>
                <c:pt idx="22526">
                  <c:v>4</c:v>
                </c:pt>
                <c:pt idx="22527">
                  <c:v>4</c:v>
                </c:pt>
                <c:pt idx="22528">
                  <c:v>4</c:v>
                </c:pt>
                <c:pt idx="22529">
                  <c:v>4</c:v>
                </c:pt>
                <c:pt idx="22530">
                  <c:v>4</c:v>
                </c:pt>
                <c:pt idx="22531">
                  <c:v>4</c:v>
                </c:pt>
                <c:pt idx="22532">
                  <c:v>4</c:v>
                </c:pt>
                <c:pt idx="22533">
                  <c:v>4</c:v>
                </c:pt>
                <c:pt idx="22534">
                  <c:v>4</c:v>
                </c:pt>
                <c:pt idx="22535">
                  <c:v>4</c:v>
                </c:pt>
                <c:pt idx="22536">
                  <c:v>4</c:v>
                </c:pt>
                <c:pt idx="22537">
                  <c:v>4</c:v>
                </c:pt>
                <c:pt idx="22538">
                  <c:v>4</c:v>
                </c:pt>
                <c:pt idx="22539">
                  <c:v>4</c:v>
                </c:pt>
                <c:pt idx="22540">
                  <c:v>4</c:v>
                </c:pt>
                <c:pt idx="22541">
                  <c:v>4</c:v>
                </c:pt>
                <c:pt idx="22542">
                  <c:v>4</c:v>
                </c:pt>
                <c:pt idx="22543">
                  <c:v>4</c:v>
                </c:pt>
                <c:pt idx="22544">
                  <c:v>4</c:v>
                </c:pt>
                <c:pt idx="22545">
                  <c:v>4</c:v>
                </c:pt>
                <c:pt idx="22546">
                  <c:v>4</c:v>
                </c:pt>
                <c:pt idx="22547">
                  <c:v>4</c:v>
                </c:pt>
                <c:pt idx="22548">
                  <c:v>4</c:v>
                </c:pt>
                <c:pt idx="22549">
                  <c:v>4</c:v>
                </c:pt>
                <c:pt idx="22550">
                  <c:v>4</c:v>
                </c:pt>
                <c:pt idx="22551">
                  <c:v>4</c:v>
                </c:pt>
                <c:pt idx="22552">
                  <c:v>4</c:v>
                </c:pt>
                <c:pt idx="22553">
                  <c:v>4</c:v>
                </c:pt>
                <c:pt idx="22554">
                  <c:v>4</c:v>
                </c:pt>
                <c:pt idx="22555">
                  <c:v>4</c:v>
                </c:pt>
                <c:pt idx="22556">
                  <c:v>4</c:v>
                </c:pt>
                <c:pt idx="22557">
                  <c:v>4</c:v>
                </c:pt>
                <c:pt idx="22558">
                  <c:v>4</c:v>
                </c:pt>
                <c:pt idx="22559">
                  <c:v>4</c:v>
                </c:pt>
                <c:pt idx="22560">
                  <c:v>4</c:v>
                </c:pt>
                <c:pt idx="22561">
                  <c:v>4</c:v>
                </c:pt>
                <c:pt idx="22562">
                  <c:v>4</c:v>
                </c:pt>
                <c:pt idx="22563">
                  <c:v>4</c:v>
                </c:pt>
                <c:pt idx="22564">
                  <c:v>4</c:v>
                </c:pt>
                <c:pt idx="22565">
                  <c:v>4</c:v>
                </c:pt>
                <c:pt idx="22566">
                  <c:v>4</c:v>
                </c:pt>
                <c:pt idx="22567">
                  <c:v>4</c:v>
                </c:pt>
                <c:pt idx="22568">
                  <c:v>4</c:v>
                </c:pt>
                <c:pt idx="22569">
                  <c:v>4</c:v>
                </c:pt>
                <c:pt idx="22570">
                  <c:v>4</c:v>
                </c:pt>
                <c:pt idx="22571">
                  <c:v>4</c:v>
                </c:pt>
                <c:pt idx="22572">
                  <c:v>4</c:v>
                </c:pt>
                <c:pt idx="22573">
                  <c:v>4</c:v>
                </c:pt>
                <c:pt idx="22574">
                  <c:v>4</c:v>
                </c:pt>
                <c:pt idx="22575">
                  <c:v>4</c:v>
                </c:pt>
                <c:pt idx="22576">
                  <c:v>4</c:v>
                </c:pt>
                <c:pt idx="22577">
                  <c:v>4</c:v>
                </c:pt>
                <c:pt idx="22578">
                  <c:v>4</c:v>
                </c:pt>
                <c:pt idx="22579">
                  <c:v>4</c:v>
                </c:pt>
                <c:pt idx="22580">
                  <c:v>4</c:v>
                </c:pt>
                <c:pt idx="22581">
                  <c:v>4</c:v>
                </c:pt>
                <c:pt idx="22582">
                  <c:v>4</c:v>
                </c:pt>
                <c:pt idx="22583">
                  <c:v>4</c:v>
                </c:pt>
                <c:pt idx="22584">
                  <c:v>4</c:v>
                </c:pt>
                <c:pt idx="22585">
                  <c:v>4</c:v>
                </c:pt>
                <c:pt idx="22586">
                  <c:v>4</c:v>
                </c:pt>
                <c:pt idx="22587">
                  <c:v>4</c:v>
                </c:pt>
                <c:pt idx="22588">
                  <c:v>4</c:v>
                </c:pt>
                <c:pt idx="22589">
                  <c:v>4</c:v>
                </c:pt>
                <c:pt idx="22590">
                  <c:v>4</c:v>
                </c:pt>
                <c:pt idx="22591">
                  <c:v>4</c:v>
                </c:pt>
                <c:pt idx="22592">
                  <c:v>4</c:v>
                </c:pt>
                <c:pt idx="22593">
                  <c:v>4</c:v>
                </c:pt>
                <c:pt idx="22594">
                  <c:v>4</c:v>
                </c:pt>
                <c:pt idx="22595">
                  <c:v>4</c:v>
                </c:pt>
                <c:pt idx="22596">
                  <c:v>4</c:v>
                </c:pt>
                <c:pt idx="22597">
                  <c:v>4</c:v>
                </c:pt>
                <c:pt idx="22598">
                  <c:v>4</c:v>
                </c:pt>
                <c:pt idx="22599">
                  <c:v>4</c:v>
                </c:pt>
                <c:pt idx="22600">
                  <c:v>4</c:v>
                </c:pt>
                <c:pt idx="22601">
                  <c:v>4</c:v>
                </c:pt>
                <c:pt idx="22602">
                  <c:v>4</c:v>
                </c:pt>
                <c:pt idx="22603">
                  <c:v>4</c:v>
                </c:pt>
                <c:pt idx="22604">
                  <c:v>4</c:v>
                </c:pt>
                <c:pt idx="22605">
                  <c:v>4</c:v>
                </c:pt>
                <c:pt idx="22606">
                  <c:v>4</c:v>
                </c:pt>
                <c:pt idx="22607">
                  <c:v>4</c:v>
                </c:pt>
                <c:pt idx="22608">
                  <c:v>4</c:v>
                </c:pt>
                <c:pt idx="22609">
                  <c:v>4</c:v>
                </c:pt>
                <c:pt idx="22610">
                  <c:v>4</c:v>
                </c:pt>
                <c:pt idx="22611">
                  <c:v>4</c:v>
                </c:pt>
                <c:pt idx="22612">
                  <c:v>4</c:v>
                </c:pt>
                <c:pt idx="22613">
                  <c:v>4</c:v>
                </c:pt>
                <c:pt idx="22614">
                  <c:v>4</c:v>
                </c:pt>
                <c:pt idx="22615">
                  <c:v>4</c:v>
                </c:pt>
                <c:pt idx="22616">
                  <c:v>4</c:v>
                </c:pt>
                <c:pt idx="22617">
                  <c:v>4</c:v>
                </c:pt>
                <c:pt idx="22618">
                  <c:v>4</c:v>
                </c:pt>
                <c:pt idx="22619">
                  <c:v>4</c:v>
                </c:pt>
                <c:pt idx="22620">
                  <c:v>4</c:v>
                </c:pt>
                <c:pt idx="22621">
                  <c:v>4</c:v>
                </c:pt>
                <c:pt idx="22622">
                  <c:v>4</c:v>
                </c:pt>
                <c:pt idx="22623">
                  <c:v>4</c:v>
                </c:pt>
                <c:pt idx="22624">
                  <c:v>4</c:v>
                </c:pt>
                <c:pt idx="22625">
                  <c:v>4</c:v>
                </c:pt>
                <c:pt idx="22626">
                  <c:v>4</c:v>
                </c:pt>
                <c:pt idx="22627">
                  <c:v>4</c:v>
                </c:pt>
                <c:pt idx="22628">
                  <c:v>4</c:v>
                </c:pt>
                <c:pt idx="22629">
                  <c:v>4</c:v>
                </c:pt>
                <c:pt idx="22630">
                  <c:v>4</c:v>
                </c:pt>
                <c:pt idx="22631">
                  <c:v>4</c:v>
                </c:pt>
                <c:pt idx="22632">
                  <c:v>4</c:v>
                </c:pt>
                <c:pt idx="22633">
                  <c:v>4</c:v>
                </c:pt>
                <c:pt idx="22634">
                  <c:v>4</c:v>
                </c:pt>
                <c:pt idx="22635">
                  <c:v>4</c:v>
                </c:pt>
                <c:pt idx="22636">
                  <c:v>4</c:v>
                </c:pt>
                <c:pt idx="22637">
                  <c:v>4</c:v>
                </c:pt>
                <c:pt idx="22638">
                  <c:v>4</c:v>
                </c:pt>
                <c:pt idx="22639">
                  <c:v>4</c:v>
                </c:pt>
                <c:pt idx="22640">
                  <c:v>4</c:v>
                </c:pt>
                <c:pt idx="22641">
                  <c:v>4</c:v>
                </c:pt>
                <c:pt idx="22642">
                  <c:v>4</c:v>
                </c:pt>
                <c:pt idx="22643">
                  <c:v>4</c:v>
                </c:pt>
                <c:pt idx="22644">
                  <c:v>4</c:v>
                </c:pt>
                <c:pt idx="22645">
                  <c:v>4</c:v>
                </c:pt>
                <c:pt idx="22646">
                  <c:v>4</c:v>
                </c:pt>
                <c:pt idx="22647">
                  <c:v>4</c:v>
                </c:pt>
                <c:pt idx="22648">
                  <c:v>4</c:v>
                </c:pt>
                <c:pt idx="22649">
                  <c:v>4</c:v>
                </c:pt>
                <c:pt idx="22650">
                  <c:v>4</c:v>
                </c:pt>
                <c:pt idx="22651">
                  <c:v>5</c:v>
                </c:pt>
                <c:pt idx="22652">
                  <c:v>5</c:v>
                </c:pt>
                <c:pt idx="22653">
                  <c:v>5</c:v>
                </c:pt>
                <c:pt idx="22654">
                  <c:v>5</c:v>
                </c:pt>
                <c:pt idx="22655">
                  <c:v>5</c:v>
                </c:pt>
                <c:pt idx="22656">
                  <c:v>4</c:v>
                </c:pt>
                <c:pt idx="22657">
                  <c:v>5</c:v>
                </c:pt>
                <c:pt idx="22658">
                  <c:v>5</c:v>
                </c:pt>
                <c:pt idx="22659">
                  <c:v>5</c:v>
                </c:pt>
                <c:pt idx="22660">
                  <c:v>5</c:v>
                </c:pt>
                <c:pt idx="22661">
                  <c:v>5</c:v>
                </c:pt>
                <c:pt idx="22662">
                  <c:v>6</c:v>
                </c:pt>
                <c:pt idx="22663">
                  <c:v>6</c:v>
                </c:pt>
                <c:pt idx="22664">
                  <c:v>6</c:v>
                </c:pt>
                <c:pt idx="22665">
                  <c:v>5</c:v>
                </c:pt>
                <c:pt idx="22666">
                  <c:v>5</c:v>
                </c:pt>
                <c:pt idx="22667">
                  <c:v>5</c:v>
                </c:pt>
                <c:pt idx="22668">
                  <c:v>5</c:v>
                </c:pt>
                <c:pt idx="22669">
                  <c:v>5</c:v>
                </c:pt>
                <c:pt idx="22670">
                  <c:v>5</c:v>
                </c:pt>
                <c:pt idx="22671">
                  <c:v>5</c:v>
                </c:pt>
                <c:pt idx="22672">
                  <c:v>5</c:v>
                </c:pt>
                <c:pt idx="22673">
                  <c:v>5</c:v>
                </c:pt>
                <c:pt idx="22674">
                  <c:v>5</c:v>
                </c:pt>
                <c:pt idx="22675">
                  <c:v>5</c:v>
                </c:pt>
                <c:pt idx="22676">
                  <c:v>5</c:v>
                </c:pt>
                <c:pt idx="22677">
                  <c:v>5</c:v>
                </c:pt>
                <c:pt idx="22678">
                  <c:v>5</c:v>
                </c:pt>
                <c:pt idx="22679">
                  <c:v>5</c:v>
                </c:pt>
                <c:pt idx="22680">
                  <c:v>5</c:v>
                </c:pt>
                <c:pt idx="22681">
                  <c:v>5</c:v>
                </c:pt>
                <c:pt idx="22682">
                  <c:v>5</c:v>
                </c:pt>
                <c:pt idx="22683">
                  <c:v>5</c:v>
                </c:pt>
                <c:pt idx="22684">
                  <c:v>5</c:v>
                </c:pt>
                <c:pt idx="22685">
                  <c:v>5</c:v>
                </c:pt>
                <c:pt idx="22686">
                  <c:v>5</c:v>
                </c:pt>
                <c:pt idx="22687">
                  <c:v>5</c:v>
                </c:pt>
                <c:pt idx="22688">
                  <c:v>5</c:v>
                </c:pt>
                <c:pt idx="22689">
                  <c:v>5</c:v>
                </c:pt>
                <c:pt idx="22690">
                  <c:v>6</c:v>
                </c:pt>
                <c:pt idx="22691">
                  <c:v>6</c:v>
                </c:pt>
                <c:pt idx="22692">
                  <c:v>6</c:v>
                </c:pt>
                <c:pt idx="22693">
                  <c:v>6</c:v>
                </c:pt>
                <c:pt idx="22694">
                  <c:v>6</c:v>
                </c:pt>
                <c:pt idx="22695">
                  <c:v>6</c:v>
                </c:pt>
                <c:pt idx="22696">
                  <c:v>6</c:v>
                </c:pt>
                <c:pt idx="22697">
                  <c:v>6</c:v>
                </c:pt>
                <c:pt idx="22698">
                  <c:v>6</c:v>
                </c:pt>
                <c:pt idx="22699">
                  <c:v>6</c:v>
                </c:pt>
                <c:pt idx="22700">
                  <c:v>6</c:v>
                </c:pt>
                <c:pt idx="22701">
                  <c:v>6</c:v>
                </c:pt>
                <c:pt idx="22702">
                  <c:v>6</c:v>
                </c:pt>
                <c:pt idx="22703">
                  <c:v>6</c:v>
                </c:pt>
                <c:pt idx="22704">
                  <c:v>6</c:v>
                </c:pt>
                <c:pt idx="22705">
                  <c:v>6</c:v>
                </c:pt>
                <c:pt idx="22706">
                  <c:v>6</c:v>
                </c:pt>
                <c:pt idx="22707">
                  <c:v>6</c:v>
                </c:pt>
                <c:pt idx="22708">
                  <c:v>6</c:v>
                </c:pt>
                <c:pt idx="22709">
                  <c:v>6</c:v>
                </c:pt>
                <c:pt idx="22710">
                  <c:v>6</c:v>
                </c:pt>
                <c:pt idx="22711">
                  <c:v>6</c:v>
                </c:pt>
                <c:pt idx="22712">
                  <c:v>6</c:v>
                </c:pt>
                <c:pt idx="22713">
                  <c:v>6</c:v>
                </c:pt>
                <c:pt idx="22714">
                  <c:v>6</c:v>
                </c:pt>
                <c:pt idx="22715">
                  <c:v>6</c:v>
                </c:pt>
                <c:pt idx="22716">
                  <c:v>6</c:v>
                </c:pt>
                <c:pt idx="22717">
                  <c:v>6</c:v>
                </c:pt>
                <c:pt idx="22718">
                  <c:v>6</c:v>
                </c:pt>
                <c:pt idx="22719">
                  <c:v>6</c:v>
                </c:pt>
                <c:pt idx="22720">
                  <c:v>6</c:v>
                </c:pt>
                <c:pt idx="22721">
                  <c:v>6</c:v>
                </c:pt>
                <c:pt idx="22722">
                  <c:v>6</c:v>
                </c:pt>
                <c:pt idx="22723">
                  <c:v>6</c:v>
                </c:pt>
                <c:pt idx="22724">
                  <c:v>6</c:v>
                </c:pt>
                <c:pt idx="22725">
                  <c:v>6</c:v>
                </c:pt>
                <c:pt idx="22726">
                  <c:v>6</c:v>
                </c:pt>
                <c:pt idx="22727">
                  <c:v>6</c:v>
                </c:pt>
                <c:pt idx="22728">
                  <c:v>6</c:v>
                </c:pt>
                <c:pt idx="22729">
                  <c:v>6</c:v>
                </c:pt>
                <c:pt idx="22730">
                  <c:v>6</c:v>
                </c:pt>
                <c:pt idx="22731">
                  <c:v>6</c:v>
                </c:pt>
                <c:pt idx="22732">
                  <c:v>6</c:v>
                </c:pt>
                <c:pt idx="22733">
                  <c:v>6</c:v>
                </c:pt>
                <c:pt idx="22734">
                  <c:v>6</c:v>
                </c:pt>
                <c:pt idx="22735">
                  <c:v>6</c:v>
                </c:pt>
                <c:pt idx="22736">
                  <c:v>6</c:v>
                </c:pt>
                <c:pt idx="22737">
                  <c:v>6</c:v>
                </c:pt>
                <c:pt idx="22738">
                  <c:v>6</c:v>
                </c:pt>
                <c:pt idx="22739">
                  <c:v>6</c:v>
                </c:pt>
                <c:pt idx="22740">
                  <c:v>6</c:v>
                </c:pt>
                <c:pt idx="22741">
                  <c:v>6</c:v>
                </c:pt>
                <c:pt idx="22742">
                  <c:v>6</c:v>
                </c:pt>
                <c:pt idx="22743">
                  <c:v>6</c:v>
                </c:pt>
                <c:pt idx="22744">
                  <c:v>6</c:v>
                </c:pt>
                <c:pt idx="22745">
                  <c:v>6</c:v>
                </c:pt>
                <c:pt idx="22746">
                  <c:v>6</c:v>
                </c:pt>
                <c:pt idx="22747">
                  <c:v>6</c:v>
                </c:pt>
                <c:pt idx="22748">
                  <c:v>6</c:v>
                </c:pt>
                <c:pt idx="22749">
                  <c:v>6</c:v>
                </c:pt>
                <c:pt idx="22750">
                  <c:v>6</c:v>
                </c:pt>
                <c:pt idx="22751">
                  <c:v>6</c:v>
                </c:pt>
                <c:pt idx="22752">
                  <c:v>6</c:v>
                </c:pt>
                <c:pt idx="22753">
                  <c:v>6</c:v>
                </c:pt>
                <c:pt idx="22754">
                  <c:v>6</c:v>
                </c:pt>
                <c:pt idx="22755">
                  <c:v>6</c:v>
                </c:pt>
                <c:pt idx="22756">
                  <c:v>6</c:v>
                </c:pt>
                <c:pt idx="22757">
                  <c:v>6</c:v>
                </c:pt>
                <c:pt idx="22758">
                  <c:v>6</c:v>
                </c:pt>
                <c:pt idx="22759">
                  <c:v>6</c:v>
                </c:pt>
                <c:pt idx="22760">
                  <c:v>6</c:v>
                </c:pt>
                <c:pt idx="22761">
                  <c:v>6</c:v>
                </c:pt>
                <c:pt idx="22762">
                  <c:v>6</c:v>
                </c:pt>
                <c:pt idx="22763">
                  <c:v>6</c:v>
                </c:pt>
                <c:pt idx="22764">
                  <c:v>6</c:v>
                </c:pt>
                <c:pt idx="22765">
                  <c:v>6</c:v>
                </c:pt>
                <c:pt idx="22766">
                  <c:v>6</c:v>
                </c:pt>
                <c:pt idx="22767">
                  <c:v>6</c:v>
                </c:pt>
                <c:pt idx="22768">
                  <c:v>7</c:v>
                </c:pt>
                <c:pt idx="22769">
                  <c:v>7</c:v>
                </c:pt>
                <c:pt idx="22770">
                  <c:v>7</c:v>
                </c:pt>
                <c:pt idx="22771">
                  <c:v>7</c:v>
                </c:pt>
                <c:pt idx="22772">
                  <c:v>7</c:v>
                </c:pt>
                <c:pt idx="22773">
                  <c:v>8</c:v>
                </c:pt>
                <c:pt idx="22774">
                  <c:v>8</c:v>
                </c:pt>
                <c:pt idx="22775">
                  <c:v>8</c:v>
                </c:pt>
                <c:pt idx="22776">
                  <c:v>8</c:v>
                </c:pt>
                <c:pt idx="22777">
                  <c:v>8</c:v>
                </c:pt>
                <c:pt idx="22778">
                  <c:v>8</c:v>
                </c:pt>
                <c:pt idx="22779">
                  <c:v>8</c:v>
                </c:pt>
                <c:pt idx="22780">
                  <c:v>8</c:v>
                </c:pt>
                <c:pt idx="22781">
                  <c:v>8</c:v>
                </c:pt>
                <c:pt idx="22782">
                  <c:v>8</c:v>
                </c:pt>
                <c:pt idx="22783">
                  <c:v>7</c:v>
                </c:pt>
                <c:pt idx="22784">
                  <c:v>7</c:v>
                </c:pt>
                <c:pt idx="22785">
                  <c:v>7</c:v>
                </c:pt>
                <c:pt idx="22786">
                  <c:v>6</c:v>
                </c:pt>
                <c:pt idx="22787">
                  <c:v>6</c:v>
                </c:pt>
                <c:pt idx="22788">
                  <c:v>6</c:v>
                </c:pt>
                <c:pt idx="22789">
                  <c:v>6</c:v>
                </c:pt>
                <c:pt idx="22790">
                  <c:v>6</c:v>
                </c:pt>
                <c:pt idx="22791">
                  <c:v>6</c:v>
                </c:pt>
                <c:pt idx="22792">
                  <c:v>6</c:v>
                </c:pt>
                <c:pt idx="22793">
                  <c:v>6</c:v>
                </c:pt>
                <c:pt idx="22794">
                  <c:v>6</c:v>
                </c:pt>
                <c:pt idx="22795">
                  <c:v>6</c:v>
                </c:pt>
                <c:pt idx="22796">
                  <c:v>6</c:v>
                </c:pt>
                <c:pt idx="22797">
                  <c:v>6</c:v>
                </c:pt>
                <c:pt idx="22798">
                  <c:v>6</c:v>
                </c:pt>
                <c:pt idx="22799">
                  <c:v>7</c:v>
                </c:pt>
                <c:pt idx="22800">
                  <c:v>7</c:v>
                </c:pt>
                <c:pt idx="22801">
                  <c:v>7</c:v>
                </c:pt>
                <c:pt idx="22802">
                  <c:v>7</c:v>
                </c:pt>
                <c:pt idx="22803">
                  <c:v>7</c:v>
                </c:pt>
                <c:pt idx="22804">
                  <c:v>7</c:v>
                </c:pt>
                <c:pt idx="22805">
                  <c:v>7</c:v>
                </c:pt>
                <c:pt idx="22806">
                  <c:v>7</c:v>
                </c:pt>
                <c:pt idx="22807">
                  <c:v>7</c:v>
                </c:pt>
                <c:pt idx="22808">
                  <c:v>7</c:v>
                </c:pt>
                <c:pt idx="22809">
                  <c:v>7</c:v>
                </c:pt>
                <c:pt idx="22810">
                  <c:v>7</c:v>
                </c:pt>
                <c:pt idx="22811">
                  <c:v>7</c:v>
                </c:pt>
                <c:pt idx="22812">
                  <c:v>7</c:v>
                </c:pt>
                <c:pt idx="22813">
                  <c:v>7</c:v>
                </c:pt>
                <c:pt idx="22814">
                  <c:v>7</c:v>
                </c:pt>
                <c:pt idx="22815">
                  <c:v>7</c:v>
                </c:pt>
                <c:pt idx="22816">
                  <c:v>7</c:v>
                </c:pt>
                <c:pt idx="22817">
                  <c:v>7</c:v>
                </c:pt>
                <c:pt idx="22818">
                  <c:v>7</c:v>
                </c:pt>
                <c:pt idx="22819">
                  <c:v>7</c:v>
                </c:pt>
                <c:pt idx="22820">
                  <c:v>7</c:v>
                </c:pt>
                <c:pt idx="22821">
                  <c:v>7</c:v>
                </c:pt>
                <c:pt idx="22822">
                  <c:v>7</c:v>
                </c:pt>
                <c:pt idx="22823">
                  <c:v>7</c:v>
                </c:pt>
                <c:pt idx="22824">
                  <c:v>7</c:v>
                </c:pt>
                <c:pt idx="22825">
                  <c:v>7</c:v>
                </c:pt>
                <c:pt idx="22826">
                  <c:v>7</c:v>
                </c:pt>
                <c:pt idx="22827">
                  <c:v>7</c:v>
                </c:pt>
                <c:pt idx="22828">
                  <c:v>7</c:v>
                </c:pt>
                <c:pt idx="22829">
                  <c:v>7</c:v>
                </c:pt>
                <c:pt idx="22830">
                  <c:v>6</c:v>
                </c:pt>
                <c:pt idx="22831">
                  <c:v>7</c:v>
                </c:pt>
                <c:pt idx="22832">
                  <c:v>7</c:v>
                </c:pt>
                <c:pt idx="22833">
                  <c:v>6</c:v>
                </c:pt>
                <c:pt idx="22834">
                  <c:v>7</c:v>
                </c:pt>
                <c:pt idx="22835">
                  <c:v>7</c:v>
                </c:pt>
                <c:pt idx="22836">
                  <c:v>7</c:v>
                </c:pt>
                <c:pt idx="22837">
                  <c:v>7</c:v>
                </c:pt>
                <c:pt idx="22838">
                  <c:v>7</c:v>
                </c:pt>
                <c:pt idx="22839">
                  <c:v>7</c:v>
                </c:pt>
                <c:pt idx="22840">
                  <c:v>7</c:v>
                </c:pt>
                <c:pt idx="22841">
                  <c:v>9</c:v>
                </c:pt>
                <c:pt idx="22842">
                  <c:v>16</c:v>
                </c:pt>
                <c:pt idx="22843">
                  <c:v>21</c:v>
                </c:pt>
                <c:pt idx="22844">
                  <c:v>23</c:v>
                </c:pt>
                <c:pt idx="22845">
                  <c:v>26</c:v>
                </c:pt>
                <c:pt idx="22846">
                  <c:v>17</c:v>
                </c:pt>
                <c:pt idx="22847">
                  <c:v>14</c:v>
                </c:pt>
                <c:pt idx="22848">
                  <c:v>10</c:v>
                </c:pt>
                <c:pt idx="22849">
                  <c:v>8</c:v>
                </c:pt>
                <c:pt idx="22850">
                  <c:v>8</c:v>
                </c:pt>
                <c:pt idx="22851">
                  <c:v>8</c:v>
                </c:pt>
                <c:pt idx="22852">
                  <c:v>8</c:v>
                </c:pt>
                <c:pt idx="22853">
                  <c:v>7</c:v>
                </c:pt>
                <c:pt idx="22854">
                  <c:v>8</c:v>
                </c:pt>
                <c:pt idx="22855">
                  <c:v>8</c:v>
                </c:pt>
                <c:pt idx="22856">
                  <c:v>8</c:v>
                </c:pt>
                <c:pt idx="22857">
                  <c:v>8</c:v>
                </c:pt>
                <c:pt idx="22858">
                  <c:v>8</c:v>
                </c:pt>
                <c:pt idx="22859">
                  <c:v>8</c:v>
                </c:pt>
                <c:pt idx="22860">
                  <c:v>7</c:v>
                </c:pt>
                <c:pt idx="22861">
                  <c:v>7</c:v>
                </c:pt>
                <c:pt idx="22862">
                  <c:v>7</c:v>
                </c:pt>
                <c:pt idx="22863">
                  <c:v>7</c:v>
                </c:pt>
                <c:pt idx="22864">
                  <c:v>7</c:v>
                </c:pt>
                <c:pt idx="22865">
                  <c:v>7</c:v>
                </c:pt>
                <c:pt idx="22866">
                  <c:v>7</c:v>
                </c:pt>
                <c:pt idx="22867">
                  <c:v>7</c:v>
                </c:pt>
                <c:pt idx="22868">
                  <c:v>7</c:v>
                </c:pt>
                <c:pt idx="22869">
                  <c:v>7</c:v>
                </c:pt>
                <c:pt idx="22870">
                  <c:v>7</c:v>
                </c:pt>
                <c:pt idx="22871">
                  <c:v>7</c:v>
                </c:pt>
                <c:pt idx="22872">
                  <c:v>7</c:v>
                </c:pt>
                <c:pt idx="22873">
                  <c:v>7</c:v>
                </c:pt>
                <c:pt idx="22874">
                  <c:v>7</c:v>
                </c:pt>
                <c:pt idx="22875">
                  <c:v>7</c:v>
                </c:pt>
                <c:pt idx="22876">
                  <c:v>7</c:v>
                </c:pt>
                <c:pt idx="22877">
                  <c:v>7</c:v>
                </c:pt>
                <c:pt idx="22878">
                  <c:v>7</c:v>
                </c:pt>
                <c:pt idx="22879">
                  <c:v>7</c:v>
                </c:pt>
                <c:pt idx="22880">
                  <c:v>7</c:v>
                </c:pt>
                <c:pt idx="22881">
                  <c:v>7</c:v>
                </c:pt>
                <c:pt idx="22882">
                  <c:v>7</c:v>
                </c:pt>
                <c:pt idx="22883">
                  <c:v>7</c:v>
                </c:pt>
                <c:pt idx="22884">
                  <c:v>7</c:v>
                </c:pt>
                <c:pt idx="22885">
                  <c:v>7</c:v>
                </c:pt>
                <c:pt idx="22886">
                  <c:v>7</c:v>
                </c:pt>
                <c:pt idx="22887">
                  <c:v>7</c:v>
                </c:pt>
                <c:pt idx="22888">
                  <c:v>7</c:v>
                </c:pt>
                <c:pt idx="22889">
                  <c:v>7</c:v>
                </c:pt>
                <c:pt idx="22890">
                  <c:v>7</c:v>
                </c:pt>
                <c:pt idx="22891">
                  <c:v>7</c:v>
                </c:pt>
                <c:pt idx="22892">
                  <c:v>7</c:v>
                </c:pt>
                <c:pt idx="22893">
                  <c:v>7</c:v>
                </c:pt>
                <c:pt idx="22894">
                  <c:v>7</c:v>
                </c:pt>
                <c:pt idx="22895">
                  <c:v>7</c:v>
                </c:pt>
                <c:pt idx="22896">
                  <c:v>7</c:v>
                </c:pt>
                <c:pt idx="22897">
                  <c:v>7</c:v>
                </c:pt>
                <c:pt idx="22898">
                  <c:v>7</c:v>
                </c:pt>
                <c:pt idx="22899">
                  <c:v>7</c:v>
                </c:pt>
                <c:pt idx="22900">
                  <c:v>7</c:v>
                </c:pt>
                <c:pt idx="22901">
                  <c:v>7</c:v>
                </c:pt>
                <c:pt idx="22902">
                  <c:v>7</c:v>
                </c:pt>
                <c:pt idx="22903">
                  <c:v>7</c:v>
                </c:pt>
                <c:pt idx="22904">
                  <c:v>7</c:v>
                </c:pt>
                <c:pt idx="22905">
                  <c:v>7</c:v>
                </c:pt>
                <c:pt idx="22906">
                  <c:v>8</c:v>
                </c:pt>
                <c:pt idx="22907">
                  <c:v>8</c:v>
                </c:pt>
                <c:pt idx="22908">
                  <c:v>7</c:v>
                </c:pt>
                <c:pt idx="22909">
                  <c:v>7</c:v>
                </c:pt>
                <c:pt idx="22910">
                  <c:v>8</c:v>
                </c:pt>
                <c:pt idx="22911">
                  <c:v>8</c:v>
                </c:pt>
                <c:pt idx="22912">
                  <c:v>8</c:v>
                </c:pt>
                <c:pt idx="22913">
                  <c:v>8</c:v>
                </c:pt>
                <c:pt idx="22914">
                  <c:v>8</c:v>
                </c:pt>
                <c:pt idx="22915">
                  <c:v>8</c:v>
                </c:pt>
                <c:pt idx="22916">
                  <c:v>8</c:v>
                </c:pt>
                <c:pt idx="22917">
                  <c:v>8</c:v>
                </c:pt>
                <c:pt idx="22918">
                  <c:v>7</c:v>
                </c:pt>
                <c:pt idx="22919">
                  <c:v>7</c:v>
                </c:pt>
                <c:pt idx="22920">
                  <c:v>7</c:v>
                </c:pt>
                <c:pt idx="22921">
                  <c:v>8</c:v>
                </c:pt>
                <c:pt idx="22922">
                  <c:v>8</c:v>
                </c:pt>
                <c:pt idx="22923">
                  <c:v>8</c:v>
                </c:pt>
                <c:pt idx="22924">
                  <c:v>8</c:v>
                </c:pt>
                <c:pt idx="22925">
                  <c:v>8</c:v>
                </c:pt>
                <c:pt idx="22926">
                  <c:v>8</c:v>
                </c:pt>
                <c:pt idx="22927">
                  <c:v>8</c:v>
                </c:pt>
                <c:pt idx="22928">
                  <c:v>8</c:v>
                </c:pt>
                <c:pt idx="22929">
                  <c:v>8</c:v>
                </c:pt>
                <c:pt idx="22930">
                  <c:v>8</c:v>
                </c:pt>
                <c:pt idx="22931">
                  <c:v>8</c:v>
                </c:pt>
                <c:pt idx="22932">
                  <c:v>9</c:v>
                </c:pt>
                <c:pt idx="22933">
                  <c:v>9</c:v>
                </c:pt>
                <c:pt idx="22934">
                  <c:v>9</c:v>
                </c:pt>
                <c:pt idx="22935">
                  <c:v>9</c:v>
                </c:pt>
                <c:pt idx="22936">
                  <c:v>9</c:v>
                </c:pt>
                <c:pt idx="22937">
                  <c:v>9</c:v>
                </c:pt>
                <c:pt idx="22938">
                  <c:v>10</c:v>
                </c:pt>
                <c:pt idx="22939">
                  <c:v>10</c:v>
                </c:pt>
                <c:pt idx="22940">
                  <c:v>9</c:v>
                </c:pt>
                <c:pt idx="22941">
                  <c:v>9</c:v>
                </c:pt>
                <c:pt idx="22942">
                  <c:v>8</c:v>
                </c:pt>
                <c:pt idx="22943">
                  <c:v>8</c:v>
                </c:pt>
                <c:pt idx="22944">
                  <c:v>8</c:v>
                </c:pt>
                <c:pt idx="22945">
                  <c:v>8</c:v>
                </c:pt>
                <c:pt idx="22946">
                  <c:v>8</c:v>
                </c:pt>
                <c:pt idx="22947">
                  <c:v>8</c:v>
                </c:pt>
                <c:pt idx="22948">
                  <c:v>9</c:v>
                </c:pt>
                <c:pt idx="22949">
                  <c:v>9</c:v>
                </c:pt>
                <c:pt idx="22950">
                  <c:v>9</c:v>
                </c:pt>
                <c:pt idx="22951">
                  <c:v>9</c:v>
                </c:pt>
                <c:pt idx="22952">
                  <c:v>9</c:v>
                </c:pt>
                <c:pt idx="22953">
                  <c:v>9</c:v>
                </c:pt>
                <c:pt idx="22954">
                  <c:v>9</c:v>
                </c:pt>
                <c:pt idx="22955">
                  <c:v>11</c:v>
                </c:pt>
                <c:pt idx="22956">
                  <c:v>12</c:v>
                </c:pt>
                <c:pt idx="22957">
                  <c:v>11</c:v>
                </c:pt>
                <c:pt idx="22958">
                  <c:v>10</c:v>
                </c:pt>
                <c:pt idx="22959">
                  <c:v>9</c:v>
                </c:pt>
                <c:pt idx="22960">
                  <c:v>9</c:v>
                </c:pt>
                <c:pt idx="22961">
                  <c:v>9</c:v>
                </c:pt>
                <c:pt idx="22962">
                  <c:v>10</c:v>
                </c:pt>
                <c:pt idx="22963">
                  <c:v>10</c:v>
                </c:pt>
                <c:pt idx="22964">
                  <c:v>10</c:v>
                </c:pt>
                <c:pt idx="22965">
                  <c:v>10</c:v>
                </c:pt>
                <c:pt idx="22966">
                  <c:v>10</c:v>
                </c:pt>
                <c:pt idx="22967">
                  <c:v>11</c:v>
                </c:pt>
                <c:pt idx="22968">
                  <c:v>11</c:v>
                </c:pt>
                <c:pt idx="22969">
                  <c:v>11</c:v>
                </c:pt>
                <c:pt idx="22970">
                  <c:v>11</c:v>
                </c:pt>
                <c:pt idx="22971">
                  <c:v>12</c:v>
                </c:pt>
                <c:pt idx="22972">
                  <c:v>12</c:v>
                </c:pt>
                <c:pt idx="22973">
                  <c:v>13</c:v>
                </c:pt>
                <c:pt idx="22974">
                  <c:v>12</c:v>
                </c:pt>
                <c:pt idx="22975">
                  <c:v>16</c:v>
                </c:pt>
                <c:pt idx="22976">
                  <c:v>17</c:v>
                </c:pt>
                <c:pt idx="22977">
                  <c:v>15</c:v>
                </c:pt>
                <c:pt idx="22978">
                  <c:v>15</c:v>
                </c:pt>
                <c:pt idx="22979">
                  <c:v>14</c:v>
                </c:pt>
                <c:pt idx="22980">
                  <c:v>15</c:v>
                </c:pt>
                <c:pt idx="22981">
                  <c:v>14</c:v>
                </c:pt>
                <c:pt idx="22982">
                  <c:v>14</c:v>
                </c:pt>
                <c:pt idx="22983">
                  <c:v>15</c:v>
                </c:pt>
                <c:pt idx="22984">
                  <c:v>15</c:v>
                </c:pt>
                <c:pt idx="22985">
                  <c:v>15</c:v>
                </c:pt>
                <c:pt idx="22986">
                  <c:v>15</c:v>
                </c:pt>
                <c:pt idx="22987">
                  <c:v>14</c:v>
                </c:pt>
                <c:pt idx="22988">
                  <c:v>13</c:v>
                </c:pt>
                <c:pt idx="22989">
                  <c:v>12</c:v>
                </c:pt>
                <c:pt idx="22990">
                  <c:v>11</c:v>
                </c:pt>
                <c:pt idx="22991">
                  <c:v>11</c:v>
                </c:pt>
                <c:pt idx="22992">
                  <c:v>11</c:v>
                </c:pt>
                <c:pt idx="22993">
                  <c:v>11</c:v>
                </c:pt>
                <c:pt idx="22994">
                  <c:v>10</c:v>
                </c:pt>
                <c:pt idx="22995">
                  <c:v>9</c:v>
                </c:pt>
                <c:pt idx="22996">
                  <c:v>9</c:v>
                </c:pt>
                <c:pt idx="22997">
                  <c:v>9</c:v>
                </c:pt>
                <c:pt idx="22998">
                  <c:v>9</c:v>
                </c:pt>
                <c:pt idx="22999">
                  <c:v>9</c:v>
                </c:pt>
                <c:pt idx="23000">
                  <c:v>9</c:v>
                </c:pt>
                <c:pt idx="23001">
                  <c:v>9</c:v>
                </c:pt>
                <c:pt idx="23002">
                  <c:v>9</c:v>
                </c:pt>
                <c:pt idx="23003">
                  <c:v>9</c:v>
                </c:pt>
                <c:pt idx="23004">
                  <c:v>9</c:v>
                </c:pt>
                <c:pt idx="23005">
                  <c:v>9</c:v>
                </c:pt>
                <c:pt idx="23006">
                  <c:v>9</c:v>
                </c:pt>
                <c:pt idx="23007">
                  <c:v>9</c:v>
                </c:pt>
                <c:pt idx="23008">
                  <c:v>9</c:v>
                </c:pt>
                <c:pt idx="23009">
                  <c:v>9</c:v>
                </c:pt>
                <c:pt idx="23010">
                  <c:v>9</c:v>
                </c:pt>
                <c:pt idx="23011">
                  <c:v>9</c:v>
                </c:pt>
                <c:pt idx="23012">
                  <c:v>10</c:v>
                </c:pt>
                <c:pt idx="23013">
                  <c:v>10</c:v>
                </c:pt>
                <c:pt idx="23014">
                  <c:v>11</c:v>
                </c:pt>
                <c:pt idx="23015">
                  <c:v>10</c:v>
                </c:pt>
                <c:pt idx="23016">
                  <c:v>10</c:v>
                </c:pt>
                <c:pt idx="23017">
                  <c:v>10</c:v>
                </c:pt>
                <c:pt idx="23018">
                  <c:v>10</c:v>
                </c:pt>
                <c:pt idx="23019">
                  <c:v>9</c:v>
                </c:pt>
                <c:pt idx="23020">
                  <c:v>9</c:v>
                </c:pt>
                <c:pt idx="23021">
                  <c:v>9</c:v>
                </c:pt>
                <c:pt idx="23022">
                  <c:v>9</c:v>
                </c:pt>
                <c:pt idx="23023">
                  <c:v>8</c:v>
                </c:pt>
                <c:pt idx="23024">
                  <c:v>8</c:v>
                </c:pt>
                <c:pt idx="23025">
                  <c:v>8</c:v>
                </c:pt>
                <c:pt idx="23026">
                  <c:v>8</c:v>
                </c:pt>
                <c:pt idx="23027">
                  <c:v>8</c:v>
                </c:pt>
                <c:pt idx="23028">
                  <c:v>10</c:v>
                </c:pt>
                <c:pt idx="23029">
                  <c:v>11</c:v>
                </c:pt>
                <c:pt idx="23030">
                  <c:v>10</c:v>
                </c:pt>
                <c:pt idx="23031">
                  <c:v>9</c:v>
                </c:pt>
                <c:pt idx="23032">
                  <c:v>9</c:v>
                </c:pt>
                <c:pt idx="23033">
                  <c:v>9</c:v>
                </c:pt>
                <c:pt idx="23034">
                  <c:v>9</c:v>
                </c:pt>
                <c:pt idx="23035">
                  <c:v>9</c:v>
                </c:pt>
                <c:pt idx="23036">
                  <c:v>9</c:v>
                </c:pt>
                <c:pt idx="23037">
                  <c:v>9</c:v>
                </c:pt>
                <c:pt idx="23038">
                  <c:v>10</c:v>
                </c:pt>
                <c:pt idx="23039">
                  <c:v>10</c:v>
                </c:pt>
                <c:pt idx="23040">
                  <c:v>9</c:v>
                </c:pt>
                <c:pt idx="23041">
                  <c:v>8</c:v>
                </c:pt>
                <c:pt idx="23042">
                  <c:v>8</c:v>
                </c:pt>
                <c:pt idx="23043">
                  <c:v>8</c:v>
                </c:pt>
                <c:pt idx="23044">
                  <c:v>7</c:v>
                </c:pt>
                <c:pt idx="23045">
                  <c:v>7</c:v>
                </c:pt>
                <c:pt idx="23046">
                  <c:v>7</c:v>
                </c:pt>
                <c:pt idx="23047">
                  <c:v>7</c:v>
                </c:pt>
                <c:pt idx="23048">
                  <c:v>7</c:v>
                </c:pt>
                <c:pt idx="23049">
                  <c:v>7</c:v>
                </c:pt>
                <c:pt idx="23050">
                  <c:v>7</c:v>
                </c:pt>
                <c:pt idx="23051">
                  <c:v>7</c:v>
                </c:pt>
                <c:pt idx="23052">
                  <c:v>7</c:v>
                </c:pt>
                <c:pt idx="23053">
                  <c:v>7</c:v>
                </c:pt>
                <c:pt idx="23054">
                  <c:v>7</c:v>
                </c:pt>
                <c:pt idx="23055">
                  <c:v>7</c:v>
                </c:pt>
                <c:pt idx="23056">
                  <c:v>7</c:v>
                </c:pt>
                <c:pt idx="23057">
                  <c:v>7</c:v>
                </c:pt>
                <c:pt idx="23058">
                  <c:v>7</c:v>
                </c:pt>
                <c:pt idx="23059">
                  <c:v>7</c:v>
                </c:pt>
                <c:pt idx="23060">
                  <c:v>7</c:v>
                </c:pt>
                <c:pt idx="23061">
                  <c:v>7</c:v>
                </c:pt>
                <c:pt idx="23062">
                  <c:v>7</c:v>
                </c:pt>
                <c:pt idx="23063">
                  <c:v>7</c:v>
                </c:pt>
                <c:pt idx="23064">
                  <c:v>6</c:v>
                </c:pt>
                <c:pt idx="23065">
                  <c:v>6</c:v>
                </c:pt>
                <c:pt idx="23066">
                  <c:v>6</c:v>
                </c:pt>
                <c:pt idx="23067">
                  <c:v>6</c:v>
                </c:pt>
                <c:pt idx="23068">
                  <c:v>6</c:v>
                </c:pt>
                <c:pt idx="23069">
                  <c:v>6</c:v>
                </c:pt>
                <c:pt idx="23070">
                  <c:v>7</c:v>
                </c:pt>
                <c:pt idx="23071">
                  <c:v>7</c:v>
                </c:pt>
                <c:pt idx="23072">
                  <c:v>6</c:v>
                </c:pt>
                <c:pt idx="23073">
                  <c:v>6</c:v>
                </c:pt>
                <c:pt idx="23074">
                  <c:v>6</c:v>
                </c:pt>
                <c:pt idx="23075">
                  <c:v>6</c:v>
                </c:pt>
                <c:pt idx="23076">
                  <c:v>5</c:v>
                </c:pt>
                <c:pt idx="23077">
                  <c:v>6</c:v>
                </c:pt>
                <c:pt idx="23078">
                  <c:v>5</c:v>
                </c:pt>
                <c:pt idx="23079">
                  <c:v>5</c:v>
                </c:pt>
                <c:pt idx="23080">
                  <c:v>5</c:v>
                </c:pt>
                <c:pt idx="23081">
                  <c:v>5</c:v>
                </c:pt>
                <c:pt idx="23082">
                  <c:v>5</c:v>
                </c:pt>
                <c:pt idx="23083">
                  <c:v>6</c:v>
                </c:pt>
                <c:pt idx="23084">
                  <c:v>5</c:v>
                </c:pt>
                <c:pt idx="23085">
                  <c:v>6</c:v>
                </c:pt>
                <c:pt idx="23086">
                  <c:v>6</c:v>
                </c:pt>
                <c:pt idx="23087">
                  <c:v>5</c:v>
                </c:pt>
                <c:pt idx="23088">
                  <c:v>5</c:v>
                </c:pt>
                <c:pt idx="23089">
                  <c:v>5</c:v>
                </c:pt>
                <c:pt idx="23090">
                  <c:v>6</c:v>
                </c:pt>
                <c:pt idx="23091">
                  <c:v>5</c:v>
                </c:pt>
                <c:pt idx="23092">
                  <c:v>5</c:v>
                </c:pt>
                <c:pt idx="23093">
                  <c:v>5</c:v>
                </c:pt>
                <c:pt idx="23094">
                  <c:v>5</c:v>
                </c:pt>
                <c:pt idx="23095">
                  <c:v>5</c:v>
                </c:pt>
                <c:pt idx="23096">
                  <c:v>5</c:v>
                </c:pt>
                <c:pt idx="23097">
                  <c:v>5</c:v>
                </c:pt>
                <c:pt idx="23098">
                  <c:v>5</c:v>
                </c:pt>
                <c:pt idx="23099">
                  <c:v>5</c:v>
                </c:pt>
                <c:pt idx="23100">
                  <c:v>5</c:v>
                </c:pt>
                <c:pt idx="23101">
                  <c:v>5</c:v>
                </c:pt>
                <c:pt idx="23102">
                  <c:v>5</c:v>
                </c:pt>
                <c:pt idx="23103">
                  <c:v>5</c:v>
                </c:pt>
                <c:pt idx="23104">
                  <c:v>5</c:v>
                </c:pt>
                <c:pt idx="23105">
                  <c:v>5</c:v>
                </c:pt>
                <c:pt idx="23106">
                  <c:v>5</c:v>
                </c:pt>
                <c:pt idx="23107">
                  <c:v>5</c:v>
                </c:pt>
                <c:pt idx="23108">
                  <c:v>5</c:v>
                </c:pt>
                <c:pt idx="23109">
                  <c:v>5</c:v>
                </c:pt>
                <c:pt idx="23110">
                  <c:v>5</c:v>
                </c:pt>
                <c:pt idx="23111">
                  <c:v>5</c:v>
                </c:pt>
                <c:pt idx="23112">
                  <c:v>5</c:v>
                </c:pt>
                <c:pt idx="23113">
                  <c:v>5</c:v>
                </c:pt>
                <c:pt idx="23114">
                  <c:v>5</c:v>
                </c:pt>
                <c:pt idx="23115">
                  <c:v>5</c:v>
                </c:pt>
                <c:pt idx="23116">
                  <c:v>5</c:v>
                </c:pt>
                <c:pt idx="23117">
                  <c:v>5</c:v>
                </c:pt>
                <c:pt idx="23118">
                  <c:v>5</c:v>
                </c:pt>
                <c:pt idx="23119">
                  <c:v>5</c:v>
                </c:pt>
                <c:pt idx="23120">
                  <c:v>5</c:v>
                </c:pt>
                <c:pt idx="23121">
                  <c:v>5</c:v>
                </c:pt>
                <c:pt idx="23122">
                  <c:v>5</c:v>
                </c:pt>
                <c:pt idx="23123">
                  <c:v>5</c:v>
                </c:pt>
                <c:pt idx="23124">
                  <c:v>5</c:v>
                </c:pt>
                <c:pt idx="23125">
                  <c:v>5</c:v>
                </c:pt>
                <c:pt idx="23126">
                  <c:v>5</c:v>
                </c:pt>
                <c:pt idx="23127">
                  <c:v>5</c:v>
                </c:pt>
                <c:pt idx="23128">
                  <c:v>5</c:v>
                </c:pt>
                <c:pt idx="23129">
                  <c:v>5</c:v>
                </c:pt>
                <c:pt idx="23130">
                  <c:v>5</c:v>
                </c:pt>
                <c:pt idx="23131">
                  <c:v>5</c:v>
                </c:pt>
                <c:pt idx="23132">
                  <c:v>5</c:v>
                </c:pt>
                <c:pt idx="23133">
                  <c:v>5</c:v>
                </c:pt>
                <c:pt idx="23134">
                  <c:v>5</c:v>
                </c:pt>
                <c:pt idx="23135">
                  <c:v>5</c:v>
                </c:pt>
                <c:pt idx="23136">
                  <c:v>5</c:v>
                </c:pt>
                <c:pt idx="23137">
                  <c:v>5</c:v>
                </c:pt>
                <c:pt idx="23138">
                  <c:v>5</c:v>
                </c:pt>
                <c:pt idx="23139">
                  <c:v>5</c:v>
                </c:pt>
                <c:pt idx="23140">
                  <c:v>5</c:v>
                </c:pt>
                <c:pt idx="23141">
                  <c:v>5</c:v>
                </c:pt>
                <c:pt idx="23142">
                  <c:v>5</c:v>
                </c:pt>
                <c:pt idx="23143">
                  <c:v>5</c:v>
                </c:pt>
                <c:pt idx="23144">
                  <c:v>5</c:v>
                </c:pt>
                <c:pt idx="23145">
                  <c:v>5</c:v>
                </c:pt>
                <c:pt idx="23146">
                  <c:v>5</c:v>
                </c:pt>
                <c:pt idx="23147">
                  <c:v>5</c:v>
                </c:pt>
                <c:pt idx="23148">
                  <c:v>5</c:v>
                </c:pt>
                <c:pt idx="23149">
                  <c:v>5</c:v>
                </c:pt>
                <c:pt idx="23150">
                  <c:v>5</c:v>
                </c:pt>
                <c:pt idx="23151">
                  <c:v>5</c:v>
                </c:pt>
                <c:pt idx="23152">
                  <c:v>5</c:v>
                </c:pt>
                <c:pt idx="23153">
                  <c:v>5</c:v>
                </c:pt>
                <c:pt idx="23154">
                  <c:v>5</c:v>
                </c:pt>
                <c:pt idx="23155">
                  <c:v>5</c:v>
                </c:pt>
                <c:pt idx="23156">
                  <c:v>5</c:v>
                </c:pt>
                <c:pt idx="23157">
                  <c:v>5</c:v>
                </c:pt>
                <c:pt idx="23158">
                  <c:v>5</c:v>
                </c:pt>
                <c:pt idx="23159">
                  <c:v>5</c:v>
                </c:pt>
                <c:pt idx="23160">
                  <c:v>5</c:v>
                </c:pt>
                <c:pt idx="23161">
                  <c:v>5</c:v>
                </c:pt>
                <c:pt idx="23162">
                  <c:v>5</c:v>
                </c:pt>
                <c:pt idx="23163">
                  <c:v>5</c:v>
                </c:pt>
                <c:pt idx="23164">
                  <c:v>5</c:v>
                </c:pt>
                <c:pt idx="23165">
                  <c:v>5</c:v>
                </c:pt>
                <c:pt idx="23166">
                  <c:v>5</c:v>
                </c:pt>
                <c:pt idx="23167">
                  <c:v>5</c:v>
                </c:pt>
                <c:pt idx="23168">
                  <c:v>5</c:v>
                </c:pt>
                <c:pt idx="23169">
                  <c:v>5</c:v>
                </c:pt>
                <c:pt idx="23170">
                  <c:v>5</c:v>
                </c:pt>
                <c:pt idx="23171">
                  <c:v>5</c:v>
                </c:pt>
                <c:pt idx="23172">
                  <c:v>5</c:v>
                </c:pt>
                <c:pt idx="23173">
                  <c:v>5</c:v>
                </c:pt>
                <c:pt idx="23174">
                  <c:v>5</c:v>
                </c:pt>
                <c:pt idx="23175">
                  <c:v>5</c:v>
                </c:pt>
                <c:pt idx="23176">
                  <c:v>4</c:v>
                </c:pt>
                <c:pt idx="23177">
                  <c:v>4</c:v>
                </c:pt>
                <c:pt idx="23178">
                  <c:v>4</c:v>
                </c:pt>
                <c:pt idx="23179">
                  <c:v>4</c:v>
                </c:pt>
                <c:pt idx="23180">
                  <c:v>5</c:v>
                </c:pt>
                <c:pt idx="23181">
                  <c:v>5</c:v>
                </c:pt>
                <c:pt idx="23182">
                  <c:v>5</c:v>
                </c:pt>
                <c:pt idx="23183">
                  <c:v>5</c:v>
                </c:pt>
                <c:pt idx="23184">
                  <c:v>5</c:v>
                </c:pt>
                <c:pt idx="23185">
                  <c:v>5</c:v>
                </c:pt>
                <c:pt idx="23186">
                  <c:v>5</c:v>
                </c:pt>
                <c:pt idx="23187">
                  <c:v>5</c:v>
                </c:pt>
                <c:pt idx="23188">
                  <c:v>5</c:v>
                </c:pt>
                <c:pt idx="23189">
                  <c:v>5</c:v>
                </c:pt>
                <c:pt idx="23190">
                  <c:v>5</c:v>
                </c:pt>
                <c:pt idx="23191">
                  <c:v>5</c:v>
                </c:pt>
                <c:pt idx="23192">
                  <c:v>5</c:v>
                </c:pt>
                <c:pt idx="23193">
                  <c:v>5</c:v>
                </c:pt>
                <c:pt idx="23194">
                  <c:v>5</c:v>
                </c:pt>
                <c:pt idx="23195">
                  <c:v>5</c:v>
                </c:pt>
                <c:pt idx="23196">
                  <c:v>5</c:v>
                </c:pt>
                <c:pt idx="23197">
                  <c:v>5</c:v>
                </c:pt>
                <c:pt idx="23198">
                  <c:v>5</c:v>
                </c:pt>
                <c:pt idx="23199">
                  <c:v>5</c:v>
                </c:pt>
                <c:pt idx="23200">
                  <c:v>5</c:v>
                </c:pt>
                <c:pt idx="23201">
                  <c:v>5</c:v>
                </c:pt>
                <c:pt idx="23202">
                  <c:v>5</c:v>
                </c:pt>
                <c:pt idx="23203">
                  <c:v>5</c:v>
                </c:pt>
                <c:pt idx="23204">
                  <c:v>4</c:v>
                </c:pt>
                <c:pt idx="23205">
                  <c:v>4</c:v>
                </c:pt>
                <c:pt idx="23206">
                  <c:v>4</c:v>
                </c:pt>
                <c:pt idx="23207">
                  <c:v>4</c:v>
                </c:pt>
                <c:pt idx="23208">
                  <c:v>4</c:v>
                </c:pt>
                <c:pt idx="23209">
                  <c:v>4</c:v>
                </c:pt>
                <c:pt idx="23210">
                  <c:v>4</c:v>
                </c:pt>
                <c:pt idx="23211">
                  <c:v>4</c:v>
                </c:pt>
                <c:pt idx="23212">
                  <c:v>4</c:v>
                </c:pt>
                <c:pt idx="23213">
                  <c:v>4</c:v>
                </c:pt>
                <c:pt idx="23214">
                  <c:v>4</c:v>
                </c:pt>
                <c:pt idx="23215">
                  <c:v>4</c:v>
                </c:pt>
                <c:pt idx="23216">
                  <c:v>4</c:v>
                </c:pt>
                <c:pt idx="23217">
                  <c:v>4</c:v>
                </c:pt>
                <c:pt idx="23218">
                  <c:v>4</c:v>
                </c:pt>
                <c:pt idx="23219">
                  <c:v>4</c:v>
                </c:pt>
                <c:pt idx="23220">
                  <c:v>4</c:v>
                </c:pt>
                <c:pt idx="23221">
                  <c:v>4</c:v>
                </c:pt>
                <c:pt idx="23222">
                  <c:v>4</c:v>
                </c:pt>
                <c:pt idx="23223">
                  <c:v>3</c:v>
                </c:pt>
                <c:pt idx="23224">
                  <c:v>3</c:v>
                </c:pt>
                <c:pt idx="23225">
                  <c:v>3</c:v>
                </c:pt>
                <c:pt idx="23226">
                  <c:v>3</c:v>
                </c:pt>
                <c:pt idx="23227">
                  <c:v>3</c:v>
                </c:pt>
                <c:pt idx="23228">
                  <c:v>3</c:v>
                </c:pt>
                <c:pt idx="23229">
                  <c:v>3</c:v>
                </c:pt>
                <c:pt idx="23230">
                  <c:v>3</c:v>
                </c:pt>
                <c:pt idx="23231">
                  <c:v>3</c:v>
                </c:pt>
                <c:pt idx="23232">
                  <c:v>3</c:v>
                </c:pt>
                <c:pt idx="23233">
                  <c:v>3</c:v>
                </c:pt>
                <c:pt idx="23234">
                  <c:v>3</c:v>
                </c:pt>
                <c:pt idx="23235">
                  <c:v>3</c:v>
                </c:pt>
                <c:pt idx="23236">
                  <c:v>3</c:v>
                </c:pt>
                <c:pt idx="23237">
                  <c:v>3</c:v>
                </c:pt>
                <c:pt idx="23238">
                  <c:v>3</c:v>
                </c:pt>
                <c:pt idx="23239">
                  <c:v>3</c:v>
                </c:pt>
                <c:pt idx="23240">
                  <c:v>3</c:v>
                </c:pt>
                <c:pt idx="23241">
                  <c:v>3</c:v>
                </c:pt>
                <c:pt idx="23242">
                  <c:v>3</c:v>
                </c:pt>
                <c:pt idx="23243">
                  <c:v>3</c:v>
                </c:pt>
                <c:pt idx="23244">
                  <c:v>3</c:v>
                </c:pt>
                <c:pt idx="23245">
                  <c:v>3</c:v>
                </c:pt>
                <c:pt idx="23246">
                  <c:v>3</c:v>
                </c:pt>
                <c:pt idx="23247">
                  <c:v>3</c:v>
                </c:pt>
                <c:pt idx="23248">
                  <c:v>3</c:v>
                </c:pt>
                <c:pt idx="23249">
                  <c:v>3</c:v>
                </c:pt>
                <c:pt idx="23250">
                  <c:v>3</c:v>
                </c:pt>
                <c:pt idx="23251">
                  <c:v>3</c:v>
                </c:pt>
                <c:pt idx="23252">
                  <c:v>3</c:v>
                </c:pt>
                <c:pt idx="23253">
                  <c:v>3</c:v>
                </c:pt>
                <c:pt idx="23254">
                  <c:v>3</c:v>
                </c:pt>
                <c:pt idx="23255">
                  <c:v>3</c:v>
                </c:pt>
                <c:pt idx="23256">
                  <c:v>3</c:v>
                </c:pt>
                <c:pt idx="23257">
                  <c:v>3</c:v>
                </c:pt>
                <c:pt idx="23258">
                  <c:v>3</c:v>
                </c:pt>
                <c:pt idx="23259">
                  <c:v>3</c:v>
                </c:pt>
                <c:pt idx="23260">
                  <c:v>3</c:v>
                </c:pt>
                <c:pt idx="23261">
                  <c:v>3</c:v>
                </c:pt>
                <c:pt idx="23262">
                  <c:v>3</c:v>
                </c:pt>
                <c:pt idx="23263">
                  <c:v>3</c:v>
                </c:pt>
                <c:pt idx="23264">
                  <c:v>3</c:v>
                </c:pt>
                <c:pt idx="23265">
                  <c:v>3</c:v>
                </c:pt>
                <c:pt idx="23266">
                  <c:v>3</c:v>
                </c:pt>
                <c:pt idx="23267">
                  <c:v>3</c:v>
                </c:pt>
                <c:pt idx="23268">
                  <c:v>3</c:v>
                </c:pt>
                <c:pt idx="23269">
                  <c:v>3</c:v>
                </c:pt>
                <c:pt idx="23270">
                  <c:v>3</c:v>
                </c:pt>
                <c:pt idx="23271">
                  <c:v>3</c:v>
                </c:pt>
                <c:pt idx="23272">
                  <c:v>3</c:v>
                </c:pt>
                <c:pt idx="23273">
                  <c:v>3</c:v>
                </c:pt>
                <c:pt idx="23274">
                  <c:v>3</c:v>
                </c:pt>
                <c:pt idx="23275">
                  <c:v>3</c:v>
                </c:pt>
                <c:pt idx="23276">
                  <c:v>3</c:v>
                </c:pt>
                <c:pt idx="23277">
                  <c:v>3</c:v>
                </c:pt>
                <c:pt idx="23278">
                  <c:v>3</c:v>
                </c:pt>
                <c:pt idx="23279">
                  <c:v>3</c:v>
                </c:pt>
                <c:pt idx="23280">
                  <c:v>3</c:v>
                </c:pt>
                <c:pt idx="23281">
                  <c:v>3</c:v>
                </c:pt>
                <c:pt idx="23282">
                  <c:v>3</c:v>
                </c:pt>
                <c:pt idx="23283">
                  <c:v>3</c:v>
                </c:pt>
                <c:pt idx="23284">
                  <c:v>3</c:v>
                </c:pt>
                <c:pt idx="23285">
                  <c:v>3</c:v>
                </c:pt>
                <c:pt idx="23286">
                  <c:v>3</c:v>
                </c:pt>
                <c:pt idx="23287">
                  <c:v>3</c:v>
                </c:pt>
                <c:pt idx="23288">
                  <c:v>3</c:v>
                </c:pt>
                <c:pt idx="23289">
                  <c:v>3</c:v>
                </c:pt>
                <c:pt idx="23290">
                  <c:v>3</c:v>
                </c:pt>
                <c:pt idx="23291">
                  <c:v>3</c:v>
                </c:pt>
                <c:pt idx="23292">
                  <c:v>3</c:v>
                </c:pt>
                <c:pt idx="23293">
                  <c:v>3</c:v>
                </c:pt>
                <c:pt idx="23294">
                  <c:v>3</c:v>
                </c:pt>
                <c:pt idx="23295">
                  <c:v>3</c:v>
                </c:pt>
                <c:pt idx="23296">
                  <c:v>3</c:v>
                </c:pt>
                <c:pt idx="23297">
                  <c:v>2</c:v>
                </c:pt>
                <c:pt idx="23298">
                  <c:v>3</c:v>
                </c:pt>
                <c:pt idx="23299">
                  <c:v>3</c:v>
                </c:pt>
                <c:pt idx="23300">
                  <c:v>3</c:v>
                </c:pt>
                <c:pt idx="23301">
                  <c:v>2</c:v>
                </c:pt>
                <c:pt idx="23302">
                  <c:v>3</c:v>
                </c:pt>
                <c:pt idx="23303">
                  <c:v>3</c:v>
                </c:pt>
                <c:pt idx="23304">
                  <c:v>2</c:v>
                </c:pt>
                <c:pt idx="23305">
                  <c:v>2</c:v>
                </c:pt>
                <c:pt idx="23306">
                  <c:v>2</c:v>
                </c:pt>
                <c:pt idx="23307">
                  <c:v>2</c:v>
                </c:pt>
                <c:pt idx="23308">
                  <c:v>2</c:v>
                </c:pt>
                <c:pt idx="23309">
                  <c:v>2</c:v>
                </c:pt>
                <c:pt idx="23310">
                  <c:v>2</c:v>
                </c:pt>
                <c:pt idx="23311">
                  <c:v>2</c:v>
                </c:pt>
                <c:pt idx="23312">
                  <c:v>2</c:v>
                </c:pt>
                <c:pt idx="23313">
                  <c:v>3</c:v>
                </c:pt>
                <c:pt idx="23314">
                  <c:v>3</c:v>
                </c:pt>
                <c:pt idx="23315">
                  <c:v>2</c:v>
                </c:pt>
                <c:pt idx="23316">
                  <c:v>3</c:v>
                </c:pt>
                <c:pt idx="23317">
                  <c:v>3</c:v>
                </c:pt>
                <c:pt idx="23318">
                  <c:v>3</c:v>
                </c:pt>
                <c:pt idx="23319">
                  <c:v>3</c:v>
                </c:pt>
                <c:pt idx="23320">
                  <c:v>3</c:v>
                </c:pt>
                <c:pt idx="23321">
                  <c:v>3</c:v>
                </c:pt>
                <c:pt idx="23322">
                  <c:v>3</c:v>
                </c:pt>
                <c:pt idx="23323">
                  <c:v>3</c:v>
                </c:pt>
                <c:pt idx="23324">
                  <c:v>3</c:v>
                </c:pt>
                <c:pt idx="23325">
                  <c:v>3</c:v>
                </c:pt>
                <c:pt idx="23326">
                  <c:v>2</c:v>
                </c:pt>
                <c:pt idx="23327">
                  <c:v>2</c:v>
                </c:pt>
                <c:pt idx="23328">
                  <c:v>2</c:v>
                </c:pt>
                <c:pt idx="23329">
                  <c:v>2</c:v>
                </c:pt>
                <c:pt idx="23330">
                  <c:v>3</c:v>
                </c:pt>
                <c:pt idx="23331">
                  <c:v>2</c:v>
                </c:pt>
                <c:pt idx="23332">
                  <c:v>2</c:v>
                </c:pt>
                <c:pt idx="23333">
                  <c:v>2</c:v>
                </c:pt>
                <c:pt idx="23334">
                  <c:v>2</c:v>
                </c:pt>
                <c:pt idx="23335">
                  <c:v>3</c:v>
                </c:pt>
                <c:pt idx="23336">
                  <c:v>2</c:v>
                </c:pt>
                <c:pt idx="23337">
                  <c:v>2</c:v>
                </c:pt>
                <c:pt idx="23338">
                  <c:v>2</c:v>
                </c:pt>
                <c:pt idx="23339">
                  <c:v>2</c:v>
                </c:pt>
                <c:pt idx="23340">
                  <c:v>2</c:v>
                </c:pt>
                <c:pt idx="23341">
                  <c:v>2</c:v>
                </c:pt>
                <c:pt idx="23342">
                  <c:v>2</c:v>
                </c:pt>
                <c:pt idx="23343">
                  <c:v>2</c:v>
                </c:pt>
                <c:pt idx="23344">
                  <c:v>2</c:v>
                </c:pt>
                <c:pt idx="23345">
                  <c:v>2</c:v>
                </c:pt>
                <c:pt idx="23346">
                  <c:v>2</c:v>
                </c:pt>
                <c:pt idx="23347">
                  <c:v>2</c:v>
                </c:pt>
                <c:pt idx="23348">
                  <c:v>2</c:v>
                </c:pt>
                <c:pt idx="23349">
                  <c:v>2</c:v>
                </c:pt>
                <c:pt idx="23350">
                  <c:v>2</c:v>
                </c:pt>
                <c:pt idx="23351">
                  <c:v>2</c:v>
                </c:pt>
                <c:pt idx="23352">
                  <c:v>2</c:v>
                </c:pt>
                <c:pt idx="23353">
                  <c:v>2</c:v>
                </c:pt>
                <c:pt idx="23354">
                  <c:v>2</c:v>
                </c:pt>
                <c:pt idx="23355">
                  <c:v>2</c:v>
                </c:pt>
                <c:pt idx="23356">
                  <c:v>2</c:v>
                </c:pt>
                <c:pt idx="23357">
                  <c:v>2</c:v>
                </c:pt>
                <c:pt idx="23358">
                  <c:v>2</c:v>
                </c:pt>
                <c:pt idx="23359">
                  <c:v>2</c:v>
                </c:pt>
                <c:pt idx="23360">
                  <c:v>2</c:v>
                </c:pt>
                <c:pt idx="23361">
                  <c:v>2</c:v>
                </c:pt>
                <c:pt idx="23362">
                  <c:v>2</c:v>
                </c:pt>
                <c:pt idx="23363">
                  <c:v>2</c:v>
                </c:pt>
                <c:pt idx="23364">
                  <c:v>2</c:v>
                </c:pt>
                <c:pt idx="23365">
                  <c:v>2</c:v>
                </c:pt>
                <c:pt idx="23366">
                  <c:v>2</c:v>
                </c:pt>
                <c:pt idx="23367">
                  <c:v>2</c:v>
                </c:pt>
                <c:pt idx="23368">
                  <c:v>2</c:v>
                </c:pt>
                <c:pt idx="23369">
                  <c:v>2</c:v>
                </c:pt>
                <c:pt idx="23370">
                  <c:v>2</c:v>
                </c:pt>
                <c:pt idx="23371">
                  <c:v>3</c:v>
                </c:pt>
                <c:pt idx="23372">
                  <c:v>3</c:v>
                </c:pt>
                <c:pt idx="23373">
                  <c:v>2</c:v>
                </c:pt>
                <c:pt idx="23374">
                  <c:v>2</c:v>
                </c:pt>
                <c:pt idx="23375">
                  <c:v>2</c:v>
                </c:pt>
                <c:pt idx="23376">
                  <c:v>2</c:v>
                </c:pt>
                <c:pt idx="23377">
                  <c:v>2</c:v>
                </c:pt>
                <c:pt idx="23378">
                  <c:v>2</c:v>
                </c:pt>
                <c:pt idx="23379">
                  <c:v>2</c:v>
                </c:pt>
                <c:pt idx="23380">
                  <c:v>2</c:v>
                </c:pt>
                <c:pt idx="23381">
                  <c:v>2</c:v>
                </c:pt>
                <c:pt idx="23382">
                  <c:v>2</c:v>
                </c:pt>
                <c:pt idx="23383">
                  <c:v>2</c:v>
                </c:pt>
                <c:pt idx="23384">
                  <c:v>2</c:v>
                </c:pt>
                <c:pt idx="23385">
                  <c:v>2</c:v>
                </c:pt>
                <c:pt idx="23386">
                  <c:v>2</c:v>
                </c:pt>
                <c:pt idx="23387">
                  <c:v>2</c:v>
                </c:pt>
                <c:pt idx="23388">
                  <c:v>2</c:v>
                </c:pt>
                <c:pt idx="23389">
                  <c:v>2</c:v>
                </c:pt>
                <c:pt idx="23390">
                  <c:v>2</c:v>
                </c:pt>
                <c:pt idx="23391">
                  <c:v>2</c:v>
                </c:pt>
                <c:pt idx="23392">
                  <c:v>2</c:v>
                </c:pt>
                <c:pt idx="23393">
                  <c:v>2</c:v>
                </c:pt>
                <c:pt idx="23394">
                  <c:v>2</c:v>
                </c:pt>
                <c:pt idx="23395">
                  <c:v>2</c:v>
                </c:pt>
                <c:pt idx="23396">
                  <c:v>2</c:v>
                </c:pt>
                <c:pt idx="23397">
                  <c:v>2</c:v>
                </c:pt>
                <c:pt idx="23398">
                  <c:v>2</c:v>
                </c:pt>
                <c:pt idx="23399">
                  <c:v>2</c:v>
                </c:pt>
                <c:pt idx="23400">
                  <c:v>2</c:v>
                </c:pt>
                <c:pt idx="23401">
                  <c:v>2</c:v>
                </c:pt>
                <c:pt idx="23402">
                  <c:v>2</c:v>
                </c:pt>
                <c:pt idx="23403">
                  <c:v>2</c:v>
                </c:pt>
                <c:pt idx="23404">
                  <c:v>3</c:v>
                </c:pt>
                <c:pt idx="23405">
                  <c:v>3</c:v>
                </c:pt>
                <c:pt idx="23406">
                  <c:v>3</c:v>
                </c:pt>
                <c:pt idx="23407">
                  <c:v>3</c:v>
                </c:pt>
                <c:pt idx="23408">
                  <c:v>3</c:v>
                </c:pt>
                <c:pt idx="23409">
                  <c:v>3</c:v>
                </c:pt>
                <c:pt idx="23410">
                  <c:v>3</c:v>
                </c:pt>
                <c:pt idx="23411">
                  <c:v>3</c:v>
                </c:pt>
                <c:pt idx="23412">
                  <c:v>3</c:v>
                </c:pt>
                <c:pt idx="23413">
                  <c:v>3</c:v>
                </c:pt>
                <c:pt idx="23414">
                  <c:v>3</c:v>
                </c:pt>
                <c:pt idx="23415">
                  <c:v>3</c:v>
                </c:pt>
                <c:pt idx="23416">
                  <c:v>3</c:v>
                </c:pt>
                <c:pt idx="23417">
                  <c:v>3</c:v>
                </c:pt>
                <c:pt idx="23418">
                  <c:v>3</c:v>
                </c:pt>
                <c:pt idx="23419">
                  <c:v>3</c:v>
                </c:pt>
                <c:pt idx="23420">
                  <c:v>3</c:v>
                </c:pt>
                <c:pt idx="23421">
                  <c:v>3</c:v>
                </c:pt>
                <c:pt idx="23422">
                  <c:v>3</c:v>
                </c:pt>
                <c:pt idx="23423">
                  <c:v>3</c:v>
                </c:pt>
                <c:pt idx="23424">
                  <c:v>3</c:v>
                </c:pt>
                <c:pt idx="23425">
                  <c:v>3</c:v>
                </c:pt>
                <c:pt idx="23426">
                  <c:v>3</c:v>
                </c:pt>
                <c:pt idx="23427">
                  <c:v>3</c:v>
                </c:pt>
                <c:pt idx="23428">
                  <c:v>3</c:v>
                </c:pt>
                <c:pt idx="23429">
                  <c:v>3</c:v>
                </c:pt>
                <c:pt idx="23430">
                  <c:v>3</c:v>
                </c:pt>
                <c:pt idx="23431">
                  <c:v>3</c:v>
                </c:pt>
                <c:pt idx="23432">
                  <c:v>3</c:v>
                </c:pt>
                <c:pt idx="23433">
                  <c:v>3</c:v>
                </c:pt>
                <c:pt idx="23434">
                  <c:v>3</c:v>
                </c:pt>
                <c:pt idx="23435">
                  <c:v>3</c:v>
                </c:pt>
                <c:pt idx="23436">
                  <c:v>3</c:v>
                </c:pt>
                <c:pt idx="23437">
                  <c:v>3</c:v>
                </c:pt>
                <c:pt idx="23438">
                  <c:v>3</c:v>
                </c:pt>
                <c:pt idx="23439">
                  <c:v>3</c:v>
                </c:pt>
                <c:pt idx="23440">
                  <c:v>3</c:v>
                </c:pt>
                <c:pt idx="23441">
                  <c:v>3</c:v>
                </c:pt>
                <c:pt idx="23442">
                  <c:v>3</c:v>
                </c:pt>
                <c:pt idx="23443">
                  <c:v>3</c:v>
                </c:pt>
                <c:pt idx="23444">
                  <c:v>3</c:v>
                </c:pt>
                <c:pt idx="23445">
                  <c:v>3</c:v>
                </c:pt>
                <c:pt idx="23446">
                  <c:v>3</c:v>
                </c:pt>
                <c:pt idx="23447">
                  <c:v>3</c:v>
                </c:pt>
                <c:pt idx="23448">
                  <c:v>3</c:v>
                </c:pt>
                <c:pt idx="23449">
                  <c:v>3</c:v>
                </c:pt>
                <c:pt idx="23450">
                  <c:v>3</c:v>
                </c:pt>
                <c:pt idx="23451">
                  <c:v>3</c:v>
                </c:pt>
                <c:pt idx="23452">
                  <c:v>3</c:v>
                </c:pt>
                <c:pt idx="23453">
                  <c:v>3</c:v>
                </c:pt>
                <c:pt idx="23454">
                  <c:v>3</c:v>
                </c:pt>
                <c:pt idx="23455">
                  <c:v>3</c:v>
                </c:pt>
                <c:pt idx="23456">
                  <c:v>3</c:v>
                </c:pt>
                <c:pt idx="23457">
                  <c:v>3</c:v>
                </c:pt>
                <c:pt idx="23458">
                  <c:v>3</c:v>
                </c:pt>
                <c:pt idx="23459">
                  <c:v>3</c:v>
                </c:pt>
                <c:pt idx="23460">
                  <c:v>3</c:v>
                </c:pt>
                <c:pt idx="23461">
                  <c:v>3</c:v>
                </c:pt>
                <c:pt idx="23462">
                  <c:v>3</c:v>
                </c:pt>
                <c:pt idx="23463">
                  <c:v>3</c:v>
                </c:pt>
                <c:pt idx="23464">
                  <c:v>3</c:v>
                </c:pt>
                <c:pt idx="23465">
                  <c:v>3</c:v>
                </c:pt>
                <c:pt idx="23466">
                  <c:v>3</c:v>
                </c:pt>
                <c:pt idx="23467">
                  <c:v>3</c:v>
                </c:pt>
                <c:pt idx="23468">
                  <c:v>3</c:v>
                </c:pt>
                <c:pt idx="23469">
                  <c:v>3</c:v>
                </c:pt>
                <c:pt idx="23470">
                  <c:v>3</c:v>
                </c:pt>
                <c:pt idx="23471">
                  <c:v>3</c:v>
                </c:pt>
                <c:pt idx="23472">
                  <c:v>3</c:v>
                </c:pt>
                <c:pt idx="23473">
                  <c:v>3</c:v>
                </c:pt>
                <c:pt idx="23474">
                  <c:v>3</c:v>
                </c:pt>
                <c:pt idx="23475">
                  <c:v>3</c:v>
                </c:pt>
                <c:pt idx="23476">
                  <c:v>3</c:v>
                </c:pt>
                <c:pt idx="23477">
                  <c:v>3</c:v>
                </c:pt>
                <c:pt idx="23478">
                  <c:v>3</c:v>
                </c:pt>
                <c:pt idx="23479">
                  <c:v>3</c:v>
                </c:pt>
                <c:pt idx="23480">
                  <c:v>3</c:v>
                </c:pt>
                <c:pt idx="23481">
                  <c:v>3</c:v>
                </c:pt>
                <c:pt idx="23482">
                  <c:v>3</c:v>
                </c:pt>
                <c:pt idx="23483">
                  <c:v>3</c:v>
                </c:pt>
                <c:pt idx="23484">
                  <c:v>3</c:v>
                </c:pt>
                <c:pt idx="23485">
                  <c:v>3</c:v>
                </c:pt>
                <c:pt idx="23486">
                  <c:v>3</c:v>
                </c:pt>
                <c:pt idx="23487">
                  <c:v>3</c:v>
                </c:pt>
                <c:pt idx="23488">
                  <c:v>3</c:v>
                </c:pt>
                <c:pt idx="23489">
                  <c:v>3</c:v>
                </c:pt>
                <c:pt idx="23490">
                  <c:v>3</c:v>
                </c:pt>
                <c:pt idx="23491">
                  <c:v>3</c:v>
                </c:pt>
                <c:pt idx="23492">
                  <c:v>3</c:v>
                </c:pt>
                <c:pt idx="23493">
                  <c:v>3</c:v>
                </c:pt>
                <c:pt idx="23494">
                  <c:v>3</c:v>
                </c:pt>
                <c:pt idx="23495">
                  <c:v>3</c:v>
                </c:pt>
                <c:pt idx="23496">
                  <c:v>3</c:v>
                </c:pt>
                <c:pt idx="23497">
                  <c:v>3</c:v>
                </c:pt>
                <c:pt idx="23498">
                  <c:v>3</c:v>
                </c:pt>
                <c:pt idx="23499">
                  <c:v>3</c:v>
                </c:pt>
                <c:pt idx="23500">
                  <c:v>3</c:v>
                </c:pt>
                <c:pt idx="23501">
                  <c:v>3</c:v>
                </c:pt>
                <c:pt idx="23502">
                  <c:v>3</c:v>
                </c:pt>
                <c:pt idx="23503">
                  <c:v>3</c:v>
                </c:pt>
                <c:pt idx="23504">
                  <c:v>3</c:v>
                </c:pt>
                <c:pt idx="23505">
                  <c:v>3</c:v>
                </c:pt>
                <c:pt idx="23506">
                  <c:v>3</c:v>
                </c:pt>
                <c:pt idx="23507">
                  <c:v>3</c:v>
                </c:pt>
                <c:pt idx="23508">
                  <c:v>3</c:v>
                </c:pt>
                <c:pt idx="23509">
                  <c:v>3</c:v>
                </c:pt>
                <c:pt idx="23510">
                  <c:v>3</c:v>
                </c:pt>
                <c:pt idx="23511">
                  <c:v>3</c:v>
                </c:pt>
                <c:pt idx="23512">
                  <c:v>3</c:v>
                </c:pt>
                <c:pt idx="23513">
                  <c:v>3</c:v>
                </c:pt>
                <c:pt idx="23514">
                  <c:v>3</c:v>
                </c:pt>
                <c:pt idx="23515">
                  <c:v>3</c:v>
                </c:pt>
                <c:pt idx="23516">
                  <c:v>3</c:v>
                </c:pt>
                <c:pt idx="23517">
                  <c:v>3</c:v>
                </c:pt>
                <c:pt idx="23518">
                  <c:v>3</c:v>
                </c:pt>
                <c:pt idx="23519">
                  <c:v>3</c:v>
                </c:pt>
                <c:pt idx="23520">
                  <c:v>3</c:v>
                </c:pt>
                <c:pt idx="23521">
                  <c:v>3</c:v>
                </c:pt>
                <c:pt idx="23522">
                  <c:v>3</c:v>
                </c:pt>
                <c:pt idx="23523">
                  <c:v>3</c:v>
                </c:pt>
                <c:pt idx="23524">
                  <c:v>3</c:v>
                </c:pt>
                <c:pt idx="23525">
                  <c:v>3</c:v>
                </c:pt>
                <c:pt idx="23526">
                  <c:v>3</c:v>
                </c:pt>
                <c:pt idx="23527">
                  <c:v>3</c:v>
                </c:pt>
                <c:pt idx="23528">
                  <c:v>3</c:v>
                </c:pt>
                <c:pt idx="23529">
                  <c:v>3</c:v>
                </c:pt>
                <c:pt idx="23530">
                  <c:v>3</c:v>
                </c:pt>
                <c:pt idx="23531">
                  <c:v>4</c:v>
                </c:pt>
                <c:pt idx="23532">
                  <c:v>4</c:v>
                </c:pt>
                <c:pt idx="23533">
                  <c:v>4</c:v>
                </c:pt>
                <c:pt idx="23534">
                  <c:v>4</c:v>
                </c:pt>
                <c:pt idx="23535">
                  <c:v>4</c:v>
                </c:pt>
                <c:pt idx="23536">
                  <c:v>4</c:v>
                </c:pt>
                <c:pt idx="23537">
                  <c:v>3</c:v>
                </c:pt>
                <c:pt idx="23538">
                  <c:v>3</c:v>
                </c:pt>
                <c:pt idx="23539">
                  <c:v>3</c:v>
                </c:pt>
                <c:pt idx="23540">
                  <c:v>3</c:v>
                </c:pt>
                <c:pt idx="23541">
                  <c:v>3</c:v>
                </c:pt>
                <c:pt idx="23542">
                  <c:v>3</c:v>
                </c:pt>
                <c:pt idx="23543">
                  <c:v>3</c:v>
                </c:pt>
                <c:pt idx="23544">
                  <c:v>3</c:v>
                </c:pt>
                <c:pt idx="23545">
                  <c:v>3</c:v>
                </c:pt>
                <c:pt idx="23546">
                  <c:v>3</c:v>
                </c:pt>
                <c:pt idx="23547">
                  <c:v>3</c:v>
                </c:pt>
                <c:pt idx="23548">
                  <c:v>3</c:v>
                </c:pt>
                <c:pt idx="23549">
                  <c:v>3</c:v>
                </c:pt>
                <c:pt idx="23550">
                  <c:v>3</c:v>
                </c:pt>
                <c:pt idx="23551">
                  <c:v>3</c:v>
                </c:pt>
                <c:pt idx="23552">
                  <c:v>3</c:v>
                </c:pt>
                <c:pt idx="23553">
                  <c:v>3</c:v>
                </c:pt>
                <c:pt idx="23554">
                  <c:v>3</c:v>
                </c:pt>
                <c:pt idx="23555">
                  <c:v>3</c:v>
                </c:pt>
                <c:pt idx="23556">
                  <c:v>3</c:v>
                </c:pt>
                <c:pt idx="23557">
                  <c:v>4</c:v>
                </c:pt>
                <c:pt idx="23558">
                  <c:v>5</c:v>
                </c:pt>
                <c:pt idx="23559">
                  <c:v>5</c:v>
                </c:pt>
                <c:pt idx="23560">
                  <c:v>5</c:v>
                </c:pt>
                <c:pt idx="23561">
                  <c:v>5</c:v>
                </c:pt>
                <c:pt idx="23562">
                  <c:v>5</c:v>
                </c:pt>
                <c:pt idx="23563">
                  <c:v>4</c:v>
                </c:pt>
                <c:pt idx="23564">
                  <c:v>4</c:v>
                </c:pt>
                <c:pt idx="23565">
                  <c:v>4</c:v>
                </c:pt>
                <c:pt idx="23566">
                  <c:v>4</c:v>
                </c:pt>
                <c:pt idx="23567">
                  <c:v>4</c:v>
                </c:pt>
                <c:pt idx="23568">
                  <c:v>4</c:v>
                </c:pt>
                <c:pt idx="23569">
                  <c:v>4</c:v>
                </c:pt>
                <c:pt idx="23570">
                  <c:v>4</c:v>
                </c:pt>
                <c:pt idx="23571">
                  <c:v>4</c:v>
                </c:pt>
                <c:pt idx="23572">
                  <c:v>4</c:v>
                </c:pt>
                <c:pt idx="23573">
                  <c:v>4</c:v>
                </c:pt>
                <c:pt idx="23574">
                  <c:v>4</c:v>
                </c:pt>
                <c:pt idx="23575">
                  <c:v>4</c:v>
                </c:pt>
                <c:pt idx="23576">
                  <c:v>4</c:v>
                </c:pt>
                <c:pt idx="23577">
                  <c:v>4</c:v>
                </c:pt>
                <c:pt idx="23578">
                  <c:v>5</c:v>
                </c:pt>
                <c:pt idx="23579">
                  <c:v>4</c:v>
                </c:pt>
                <c:pt idx="23580">
                  <c:v>4</c:v>
                </c:pt>
                <c:pt idx="23581">
                  <c:v>4</c:v>
                </c:pt>
                <c:pt idx="23582">
                  <c:v>4</c:v>
                </c:pt>
                <c:pt idx="23583">
                  <c:v>4</c:v>
                </c:pt>
                <c:pt idx="23584">
                  <c:v>4</c:v>
                </c:pt>
                <c:pt idx="23585">
                  <c:v>4</c:v>
                </c:pt>
                <c:pt idx="23586">
                  <c:v>4</c:v>
                </c:pt>
                <c:pt idx="23587">
                  <c:v>4</c:v>
                </c:pt>
                <c:pt idx="23588">
                  <c:v>5</c:v>
                </c:pt>
                <c:pt idx="23589">
                  <c:v>5</c:v>
                </c:pt>
                <c:pt idx="23590">
                  <c:v>6</c:v>
                </c:pt>
                <c:pt idx="23591">
                  <c:v>7</c:v>
                </c:pt>
                <c:pt idx="23592">
                  <c:v>8</c:v>
                </c:pt>
                <c:pt idx="23593">
                  <c:v>9</c:v>
                </c:pt>
                <c:pt idx="23594">
                  <c:v>9</c:v>
                </c:pt>
                <c:pt idx="23595">
                  <c:v>9</c:v>
                </c:pt>
                <c:pt idx="23596">
                  <c:v>11</c:v>
                </c:pt>
                <c:pt idx="23597">
                  <c:v>14</c:v>
                </c:pt>
                <c:pt idx="23598">
                  <c:v>17</c:v>
                </c:pt>
                <c:pt idx="23599">
                  <c:v>15</c:v>
                </c:pt>
                <c:pt idx="23600">
                  <c:v>11</c:v>
                </c:pt>
                <c:pt idx="23601">
                  <c:v>7</c:v>
                </c:pt>
                <c:pt idx="23602">
                  <c:v>6</c:v>
                </c:pt>
                <c:pt idx="23603">
                  <c:v>5</c:v>
                </c:pt>
                <c:pt idx="23604">
                  <c:v>5</c:v>
                </c:pt>
                <c:pt idx="23605">
                  <c:v>5</c:v>
                </c:pt>
                <c:pt idx="23606">
                  <c:v>5</c:v>
                </c:pt>
                <c:pt idx="23607">
                  <c:v>5</c:v>
                </c:pt>
                <c:pt idx="23608">
                  <c:v>6</c:v>
                </c:pt>
                <c:pt idx="23609">
                  <c:v>7</c:v>
                </c:pt>
                <c:pt idx="23610">
                  <c:v>6</c:v>
                </c:pt>
                <c:pt idx="23611">
                  <c:v>5</c:v>
                </c:pt>
                <c:pt idx="23612">
                  <c:v>5</c:v>
                </c:pt>
                <c:pt idx="23613">
                  <c:v>5</c:v>
                </c:pt>
                <c:pt idx="23614">
                  <c:v>5</c:v>
                </c:pt>
                <c:pt idx="23615">
                  <c:v>5</c:v>
                </c:pt>
                <c:pt idx="23616">
                  <c:v>5</c:v>
                </c:pt>
                <c:pt idx="23617">
                  <c:v>5</c:v>
                </c:pt>
                <c:pt idx="23618">
                  <c:v>5</c:v>
                </c:pt>
                <c:pt idx="23619">
                  <c:v>5</c:v>
                </c:pt>
                <c:pt idx="23620">
                  <c:v>5</c:v>
                </c:pt>
                <c:pt idx="23621">
                  <c:v>5</c:v>
                </c:pt>
                <c:pt idx="23622">
                  <c:v>5</c:v>
                </c:pt>
                <c:pt idx="23623">
                  <c:v>5</c:v>
                </c:pt>
                <c:pt idx="23624">
                  <c:v>5</c:v>
                </c:pt>
                <c:pt idx="23625">
                  <c:v>6</c:v>
                </c:pt>
                <c:pt idx="23626">
                  <c:v>6</c:v>
                </c:pt>
                <c:pt idx="23627">
                  <c:v>6</c:v>
                </c:pt>
                <c:pt idx="23628">
                  <c:v>6</c:v>
                </c:pt>
                <c:pt idx="23629">
                  <c:v>6</c:v>
                </c:pt>
                <c:pt idx="23630">
                  <c:v>7</c:v>
                </c:pt>
                <c:pt idx="23631">
                  <c:v>7</c:v>
                </c:pt>
                <c:pt idx="23632">
                  <c:v>7</c:v>
                </c:pt>
                <c:pt idx="23633">
                  <c:v>7</c:v>
                </c:pt>
                <c:pt idx="23634">
                  <c:v>8</c:v>
                </c:pt>
                <c:pt idx="23635">
                  <c:v>8</c:v>
                </c:pt>
                <c:pt idx="23636">
                  <c:v>8</c:v>
                </c:pt>
                <c:pt idx="23637">
                  <c:v>8</c:v>
                </c:pt>
                <c:pt idx="23638">
                  <c:v>8</c:v>
                </c:pt>
                <c:pt idx="23639">
                  <c:v>8</c:v>
                </c:pt>
                <c:pt idx="23640">
                  <c:v>9</c:v>
                </c:pt>
                <c:pt idx="23641">
                  <c:v>9</c:v>
                </c:pt>
                <c:pt idx="23642">
                  <c:v>9</c:v>
                </c:pt>
                <c:pt idx="23643">
                  <c:v>9</c:v>
                </c:pt>
                <c:pt idx="23644">
                  <c:v>9</c:v>
                </c:pt>
                <c:pt idx="23645">
                  <c:v>9</c:v>
                </c:pt>
                <c:pt idx="23646">
                  <c:v>8</c:v>
                </c:pt>
                <c:pt idx="23647">
                  <c:v>8</c:v>
                </c:pt>
                <c:pt idx="23648">
                  <c:v>7</c:v>
                </c:pt>
                <c:pt idx="23649">
                  <c:v>7</c:v>
                </c:pt>
                <c:pt idx="23650">
                  <c:v>8</c:v>
                </c:pt>
                <c:pt idx="23651">
                  <c:v>8</c:v>
                </c:pt>
                <c:pt idx="23652">
                  <c:v>8</c:v>
                </c:pt>
                <c:pt idx="23653">
                  <c:v>8</c:v>
                </c:pt>
                <c:pt idx="23654">
                  <c:v>8</c:v>
                </c:pt>
                <c:pt idx="23655">
                  <c:v>7</c:v>
                </c:pt>
                <c:pt idx="23656">
                  <c:v>7</c:v>
                </c:pt>
                <c:pt idx="23657">
                  <c:v>7</c:v>
                </c:pt>
                <c:pt idx="23658">
                  <c:v>7</c:v>
                </c:pt>
                <c:pt idx="23659">
                  <c:v>7</c:v>
                </c:pt>
                <c:pt idx="23660">
                  <c:v>7</c:v>
                </c:pt>
                <c:pt idx="23661">
                  <c:v>7</c:v>
                </c:pt>
                <c:pt idx="23662">
                  <c:v>7</c:v>
                </c:pt>
                <c:pt idx="23663">
                  <c:v>7</c:v>
                </c:pt>
                <c:pt idx="23664">
                  <c:v>7</c:v>
                </c:pt>
                <c:pt idx="23665">
                  <c:v>7</c:v>
                </c:pt>
                <c:pt idx="23666">
                  <c:v>7</c:v>
                </c:pt>
                <c:pt idx="23667">
                  <c:v>7</c:v>
                </c:pt>
                <c:pt idx="23668">
                  <c:v>7</c:v>
                </c:pt>
                <c:pt idx="23669">
                  <c:v>7</c:v>
                </c:pt>
                <c:pt idx="23670">
                  <c:v>8</c:v>
                </c:pt>
                <c:pt idx="23671">
                  <c:v>7</c:v>
                </c:pt>
                <c:pt idx="23672">
                  <c:v>7</c:v>
                </c:pt>
                <c:pt idx="23673">
                  <c:v>8</c:v>
                </c:pt>
                <c:pt idx="23674">
                  <c:v>9</c:v>
                </c:pt>
                <c:pt idx="23675">
                  <c:v>10</c:v>
                </c:pt>
                <c:pt idx="23676">
                  <c:v>10</c:v>
                </c:pt>
                <c:pt idx="23677">
                  <c:v>10</c:v>
                </c:pt>
                <c:pt idx="23678">
                  <c:v>10</c:v>
                </c:pt>
                <c:pt idx="23679">
                  <c:v>10</c:v>
                </c:pt>
                <c:pt idx="23680">
                  <c:v>9</c:v>
                </c:pt>
                <c:pt idx="23681">
                  <c:v>9</c:v>
                </c:pt>
                <c:pt idx="23682">
                  <c:v>9</c:v>
                </c:pt>
                <c:pt idx="23683">
                  <c:v>8</c:v>
                </c:pt>
                <c:pt idx="23684">
                  <c:v>8</c:v>
                </c:pt>
                <c:pt idx="23685">
                  <c:v>8</c:v>
                </c:pt>
                <c:pt idx="23686">
                  <c:v>8</c:v>
                </c:pt>
                <c:pt idx="23687">
                  <c:v>8</c:v>
                </c:pt>
                <c:pt idx="23688">
                  <c:v>9</c:v>
                </c:pt>
                <c:pt idx="23689">
                  <c:v>9</c:v>
                </c:pt>
                <c:pt idx="23690">
                  <c:v>9</c:v>
                </c:pt>
                <c:pt idx="23691">
                  <c:v>9</c:v>
                </c:pt>
                <c:pt idx="23692">
                  <c:v>10</c:v>
                </c:pt>
                <c:pt idx="23693">
                  <c:v>10</c:v>
                </c:pt>
                <c:pt idx="23694">
                  <c:v>10</c:v>
                </c:pt>
                <c:pt idx="23695">
                  <c:v>9</c:v>
                </c:pt>
                <c:pt idx="23696">
                  <c:v>8</c:v>
                </c:pt>
                <c:pt idx="23697">
                  <c:v>7</c:v>
                </c:pt>
                <c:pt idx="23698">
                  <c:v>7</c:v>
                </c:pt>
                <c:pt idx="23699">
                  <c:v>7</c:v>
                </c:pt>
                <c:pt idx="23700">
                  <c:v>6</c:v>
                </c:pt>
                <c:pt idx="23701">
                  <c:v>7</c:v>
                </c:pt>
                <c:pt idx="23702">
                  <c:v>7</c:v>
                </c:pt>
                <c:pt idx="23703">
                  <c:v>7</c:v>
                </c:pt>
                <c:pt idx="23704">
                  <c:v>6</c:v>
                </c:pt>
                <c:pt idx="23705">
                  <c:v>6</c:v>
                </c:pt>
                <c:pt idx="23706">
                  <c:v>6</c:v>
                </c:pt>
                <c:pt idx="23707">
                  <c:v>6</c:v>
                </c:pt>
                <c:pt idx="23708">
                  <c:v>6</c:v>
                </c:pt>
                <c:pt idx="23709">
                  <c:v>6</c:v>
                </c:pt>
                <c:pt idx="23710">
                  <c:v>6</c:v>
                </c:pt>
                <c:pt idx="23711">
                  <c:v>6</c:v>
                </c:pt>
                <c:pt idx="23712">
                  <c:v>6</c:v>
                </c:pt>
                <c:pt idx="23713">
                  <c:v>7</c:v>
                </c:pt>
                <c:pt idx="23714">
                  <c:v>6</c:v>
                </c:pt>
                <c:pt idx="23715">
                  <c:v>6</c:v>
                </c:pt>
                <c:pt idx="23716">
                  <c:v>6</c:v>
                </c:pt>
                <c:pt idx="23717">
                  <c:v>6</c:v>
                </c:pt>
                <c:pt idx="23718">
                  <c:v>6</c:v>
                </c:pt>
                <c:pt idx="23719">
                  <c:v>6</c:v>
                </c:pt>
                <c:pt idx="23720">
                  <c:v>6</c:v>
                </c:pt>
                <c:pt idx="23721">
                  <c:v>6</c:v>
                </c:pt>
                <c:pt idx="23722">
                  <c:v>6</c:v>
                </c:pt>
                <c:pt idx="23723">
                  <c:v>6</c:v>
                </c:pt>
                <c:pt idx="23724">
                  <c:v>6</c:v>
                </c:pt>
                <c:pt idx="23725">
                  <c:v>6</c:v>
                </c:pt>
                <c:pt idx="23726">
                  <c:v>6</c:v>
                </c:pt>
                <c:pt idx="23727">
                  <c:v>6</c:v>
                </c:pt>
                <c:pt idx="23728">
                  <c:v>6</c:v>
                </c:pt>
                <c:pt idx="23729">
                  <c:v>6</c:v>
                </c:pt>
                <c:pt idx="23730">
                  <c:v>7</c:v>
                </c:pt>
                <c:pt idx="23731">
                  <c:v>7</c:v>
                </c:pt>
                <c:pt idx="23732">
                  <c:v>7</c:v>
                </c:pt>
                <c:pt idx="23733">
                  <c:v>7</c:v>
                </c:pt>
                <c:pt idx="23734">
                  <c:v>6</c:v>
                </c:pt>
                <c:pt idx="23735">
                  <c:v>6</c:v>
                </c:pt>
                <c:pt idx="23736">
                  <c:v>6</c:v>
                </c:pt>
                <c:pt idx="23737">
                  <c:v>6</c:v>
                </c:pt>
                <c:pt idx="23738">
                  <c:v>6</c:v>
                </c:pt>
                <c:pt idx="23739">
                  <c:v>7</c:v>
                </c:pt>
                <c:pt idx="23740">
                  <c:v>7</c:v>
                </c:pt>
                <c:pt idx="23741">
                  <c:v>7</c:v>
                </c:pt>
                <c:pt idx="23742">
                  <c:v>6</c:v>
                </c:pt>
                <c:pt idx="23743">
                  <c:v>7</c:v>
                </c:pt>
                <c:pt idx="23744">
                  <c:v>8</c:v>
                </c:pt>
                <c:pt idx="23745">
                  <c:v>9</c:v>
                </c:pt>
                <c:pt idx="23746">
                  <c:v>9</c:v>
                </c:pt>
                <c:pt idx="23747">
                  <c:v>9</c:v>
                </c:pt>
                <c:pt idx="23748">
                  <c:v>9</c:v>
                </c:pt>
                <c:pt idx="23749">
                  <c:v>9</c:v>
                </c:pt>
                <c:pt idx="23750">
                  <c:v>8</c:v>
                </c:pt>
                <c:pt idx="23751">
                  <c:v>8</c:v>
                </c:pt>
                <c:pt idx="23752">
                  <c:v>8</c:v>
                </c:pt>
                <c:pt idx="23753">
                  <c:v>7</c:v>
                </c:pt>
                <c:pt idx="23754">
                  <c:v>7</c:v>
                </c:pt>
                <c:pt idx="23755">
                  <c:v>6</c:v>
                </c:pt>
                <c:pt idx="23756">
                  <c:v>7</c:v>
                </c:pt>
                <c:pt idx="23757">
                  <c:v>7</c:v>
                </c:pt>
                <c:pt idx="23758">
                  <c:v>7</c:v>
                </c:pt>
                <c:pt idx="23759">
                  <c:v>7</c:v>
                </c:pt>
                <c:pt idx="23760">
                  <c:v>7</c:v>
                </c:pt>
                <c:pt idx="23761">
                  <c:v>7</c:v>
                </c:pt>
                <c:pt idx="23762">
                  <c:v>7</c:v>
                </c:pt>
                <c:pt idx="23763">
                  <c:v>8</c:v>
                </c:pt>
                <c:pt idx="23764">
                  <c:v>7</c:v>
                </c:pt>
                <c:pt idx="23765">
                  <c:v>6</c:v>
                </c:pt>
                <c:pt idx="23766">
                  <c:v>6</c:v>
                </c:pt>
                <c:pt idx="23767">
                  <c:v>6</c:v>
                </c:pt>
                <c:pt idx="23768">
                  <c:v>6</c:v>
                </c:pt>
                <c:pt idx="23769">
                  <c:v>6</c:v>
                </c:pt>
                <c:pt idx="23770">
                  <c:v>6</c:v>
                </c:pt>
                <c:pt idx="23771">
                  <c:v>6</c:v>
                </c:pt>
                <c:pt idx="23772">
                  <c:v>6</c:v>
                </c:pt>
                <c:pt idx="23773">
                  <c:v>6</c:v>
                </c:pt>
                <c:pt idx="23774">
                  <c:v>6</c:v>
                </c:pt>
                <c:pt idx="23775">
                  <c:v>6</c:v>
                </c:pt>
                <c:pt idx="23776">
                  <c:v>8</c:v>
                </c:pt>
                <c:pt idx="23777">
                  <c:v>6</c:v>
                </c:pt>
                <c:pt idx="23778">
                  <c:v>6</c:v>
                </c:pt>
                <c:pt idx="23779">
                  <c:v>6</c:v>
                </c:pt>
                <c:pt idx="23780">
                  <c:v>6</c:v>
                </c:pt>
                <c:pt idx="23781">
                  <c:v>6</c:v>
                </c:pt>
                <c:pt idx="23782">
                  <c:v>6</c:v>
                </c:pt>
                <c:pt idx="23783">
                  <c:v>6</c:v>
                </c:pt>
                <c:pt idx="23784">
                  <c:v>6</c:v>
                </c:pt>
                <c:pt idx="23785">
                  <c:v>6</c:v>
                </c:pt>
                <c:pt idx="23786">
                  <c:v>5</c:v>
                </c:pt>
                <c:pt idx="23787">
                  <c:v>6</c:v>
                </c:pt>
                <c:pt idx="23788">
                  <c:v>5</c:v>
                </c:pt>
                <c:pt idx="23789">
                  <c:v>5</c:v>
                </c:pt>
                <c:pt idx="23790">
                  <c:v>5</c:v>
                </c:pt>
                <c:pt idx="23791">
                  <c:v>5</c:v>
                </c:pt>
                <c:pt idx="23792">
                  <c:v>5</c:v>
                </c:pt>
                <c:pt idx="23793">
                  <c:v>5</c:v>
                </c:pt>
                <c:pt idx="23794">
                  <c:v>5</c:v>
                </c:pt>
                <c:pt idx="23795">
                  <c:v>5</c:v>
                </c:pt>
                <c:pt idx="23796">
                  <c:v>5</c:v>
                </c:pt>
                <c:pt idx="23797">
                  <c:v>5</c:v>
                </c:pt>
                <c:pt idx="23798">
                  <c:v>4</c:v>
                </c:pt>
                <c:pt idx="23799">
                  <c:v>4</c:v>
                </c:pt>
                <c:pt idx="23800">
                  <c:v>4</c:v>
                </c:pt>
                <c:pt idx="23801">
                  <c:v>5</c:v>
                </c:pt>
                <c:pt idx="23802">
                  <c:v>5</c:v>
                </c:pt>
                <c:pt idx="23803">
                  <c:v>5</c:v>
                </c:pt>
                <c:pt idx="23804">
                  <c:v>5</c:v>
                </c:pt>
                <c:pt idx="23805">
                  <c:v>5</c:v>
                </c:pt>
                <c:pt idx="23806">
                  <c:v>6</c:v>
                </c:pt>
                <c:pt idx="23807">
                  <c:v>6</c:v>
                </c:pt>
                <c:pt idx="23808">
                  <c:v>6</c:v>
                </c:pt>
                <c:pt idx="23809">
                  <c:v>7</c:v>
                </c:pt>
                <c:pt idx="23810">
                  <c:v>6</c:v>
                </c:pt>
                <c:pt idx="23811">
                  <c:v>6</c:v>
                </c:pt>
                <c:pt idx="23812">
                  <c:v>6</c:v>
                </c:pt>
                <c:pt idx="23813">
                  <c:v>8</c:v>
                </c:pt>
                <c:pt idx="23814">
                  <c:v>10</c:v>
                </c:pt>
                <c:pt idx="23815">
                  <c:v>9</c:v>
                </c:pt>
                <c:pt idx="23816">
                  <c:v>8</c:v>
                </c:pt>
                <c:pt idx="23817">
                  <c:v>7</c:v>
                </c:pt>
                <c:pt idx="23818">
                  <c:v>7</c:v>
                </c:pt>
                <c:pt idx="23819">
                  <c:v>7</c:v>
                </c:pt>
                <c:pt idx="23820">
                  <c:v>6</c:v>
                </c:pt>
                <c:pt idx="23821">
                  <c:v>5</c:v>
                </c:pt>
                <c:pt idx="23822">
                  <c:v>5</c:v>
                </c:pt>
                <c:pt idx="23823">
                  <c:v>5</c:v>
                </c:pt>
                <c:pt idx="23824">
                  <c:v>5</c:v>
                </c:pt>
                <c:pt idx="23825">
                  <c:v>6</c:v>
                </c:pt>
                <c:pt idx="23826">
                  <c:v>5</c:v>
                </c:pt>
                <c:pt idx="23827">
                  <c:v>5</c:v>
                </c:pt>
                <c:pt idx="23828">
                  <c:v>5</c:v>
                </c:pt>
                <c:pt idx="23829">
                  <c:v>6</c:v>
                </c:pt>
                <c:pt idx="23830">
                  <c:v>7</c:v>
                </c:pt>
                <c:pt idx="23831">
                  <c:v>8</c:v>
                </c:pt>
                <c:pt idx="23832">
                  <c:v>9</c:v>
                </c:pt>
                <c:pt idx="23833">
                  <c:v>9</c:v>
                </c:pt>
                <c:pt idx="23834">
                  <c:v>8</c:v>
                </c:pt>
                <c:pt idx="23835">
                  <c:v>8</c:v>
                </c:pt>
                <c:pt idx="23836">
                  <c:v>7</c:v>
                </c:pt>
                <c:pt idx="23837">
                  <c:v>6</c:v>
                </c:pt>
                <c:pt idx="23838">
                  <c:v>5</c:v>
                </c:pt>
                <c:pt idx="23839">
                  <c:v>6</c:v>
                </c:pt>
                <c:pt idx="23840">
                  <c:v>9</c:v>
                </c:pt>
                <c:pt idx="23841">
                  <c:v>11</c:v>
                </c:pt>
                <c:pt idx="23842">
                  <c:v>11</c:v>
                </c:pt>
                <c:pt idx="23843">
                  <c:v>10</c:v>
                </c:pt>
                <c:pt idx="23844">
                  <c:v>10</c:v>
                </c:pt>
                <c:pt idx="23845">
                  <c:v>12</c:v>
                </c:pt>
                <c:pt idx="23846">
                  <c:v>13</c:v>
                </c:pt>
                <c:pt idx="23847">
                  <c:v>13</c:v>
                </c:pt>
                <c:pt idx="23848">
                  <c:v>12</c:v>
                </c:pt>
                <c:pt idx="23849">
                  <c:v>12</c:v>
                </c:pt>
                <c:pt idx="23850">
                  <c:v>12</c:v>
                </c:pt>
                <c:pt idx="23851">
                  <c:v>12</c:v>
                </c:pt>
                <c:pt idx="23852">
                  <c:v>12</c:v>
                </c:pt>
                <c:pt idx="23853">
                  <c:v>12</c:v>
                </c:pt>
                <c:pt idx="23854">
                  <c:v>12</c:v>
                </c:pt>
                <c:pt idx="23855">
                  <c:v>11</c:v>
                </c:pt>
                <c:pt idx="23856">
                  <c:v>11</c:v>
                </c:pt>
                <c:pt idx="23857">
                  <c:v>12</c:v>
                </c:pt>
                <c:pt idx="23858">
                  <c:v>12</c:v>
                </c:pt>
                <c:pt idx="23859">
                  <c:v>13</c:v>
                </c:pt>
                <c:pt idx="23860">
                  <c:v>11</c:v>
                </c:pt>
                <c:pt idx="23861">
                  <c:v>11</c:v>
                </c:pt>
                <c:pt idx="23862">
                  <c:v>11</c:v>
                </c:pt>
                <c:pt idx="23863">
                  <c:v>11</c:v>
                </c:pt>
                <c:pt idx="23864">
                  <c:v>11</c:v>
                </c:pt>
                <c:pt idx="23865">
                  <c:v>11</c:v>
                </c:pt>
                <c:pt idx="23866">
                  <c:v>11</c:v>
                </c:pt>
                <c:pt idx="23867">
                  <c:v>11</c:v>
                </c:pt>
                <c:pt idx="23868">
                  <c:v>11</c:v>
                </c:pt>
                <c:pt idx="23869">
                  <c:v>11</c:v>
                </c:pt>
                <c:pt idx="23870">
                  <c:v>11</c:v>
                </c:pt>
                <c:pt idx="23871">
                  <c:v>11</c:v>
                </c:pt>
                <c:pt idx="23872">
                  <c:v>12</c:v>
                </c:pt>
                <c:pt idx="23873">
                  <c:v>14</c:v>
                </c:pt>
                <c:pt idx="23874">
                  <c:v>12</c:v>
                </c:pt>
                <c:pt idx="23875">
                  <c:v>10</c:v>
                </c:pt>
                <c:pt idx="23876">
                  <c:v>10</c:v>
                </c:pt>
                <c:pt idx="23877">
                  <c:v>11</c:v>
                </c:pt>
                <c:pt idx="23878">
                  <c:v>11</c:v>
                </c:pt>
                <c:pt idx="23879">
                  <c:v>10</c:v>
                </c:pt>
                <c:pt idx="23880">
                  <c:v>10</c:v>
                </c:pt>
                <c:pt idx="23881">
                  <c:v>10</c:v>
                </c:pt>
                <c:pt idx="23882">
                  <c:v>10</c:v>
                </c:pt>
                <c:pt idx="23883">
                  <c:v>10</c:v>
                </c:pt>
                <c:pt idx="23884">
                  <c:v>10</c:v>
                </c:pt>
                <c:pt idx="23885">
                  <c:v>10</c:v>
                </c:pt>
                <c:pt idx="23886">
                  <c:v>9</c:v>
                </c:pt>
                <c:pt idx="23887">
                  <c:v>7</c:v>
                </c:pt>
                <c:pt idx="23888">
                  <c:v>6</c:v>
                </c:pt>
                <c:pt idx="23889">
                  <c:v>6</c:v>
                </c:pt>
                <c:pt idx="23890">
                  <c:v>6</c:v>
                </c:pt>
                <c:pt idx="23891">
                  <c:v>6</c:v>
                </c:pt>
                <c:pt idx="23892">
                  <c:v>6</c:v>
                </c:pt>
                <c:pt idx="23893">
                  <c:v>7</c:v>
                </c:pt>
                <c:pt idx="23894">
                  <c:v>8</c:v>
                </c:pt>
                <c:pt idx="23895">
                  <c:v>9</c:v>
                </c:pt>
                <c:pt idx="23896">
                  <c:v>8</c:v>
                </c:pt>
                <c:pt idx="23897">
                  <c:v>7</c:v>
                </c:pt>
                <c:pt idx="23898">
                  <c:v>6</c:v>
                </c:pt>
                <c:pt idx="23899">
                  <c:v>5</c:v>
                </c:pt>
                <c:pt idx="23900">
                  <c:v>5</c:v>
                </c:pt>
                <c:pt idx="23901">
                  <c:v>5</c:v>
                </c:pt>
                <c:pt idx="23902">
                  <c:v>4</c:v>
                </c:pt>
                <c:pt idx="23903">
                  <c:v>5</c:v>
                </c:pt>
                <c:pt idx="23904">
                  <c:v>5</c:v>
                </c:pt>
                <c:pt idx="23905">
                  <c:v>5</c:v>
                </c:pt>
                <c:pt idx="23906">
                  <c:v>6</c:v>
                </c:pt>
                <c:pt idx="23907">
                  <c:v>10</c:v>
                </c:pt>
                <c:pt idx="23908">
                  <c:v>12</c:v>
                </c:pt>
                <c:pt idx="23909">
                  <c:v>7</c:v>
                </c:pt>
                <c:pt idx="23910">
                  <c:v>10</c:v>
                </c:pt>
                <c:pt idx="23911">
                  <c:v>8</c:v>
                </c:pt>
                <c:pt idx="23912">
                  <c:v>5</c:v>
                </c:pt>
                <c:pt idx="23913">
                  <c:v>5</c:v>
                </c:pt>
                <c:pt idx="23914">
                  <c:v>5</c:v>
                </c:pt>
                <c:pt idx="23915">
                  <c:v>5</c:v>
                </c:pt>
                <c:pt idx="23916">
                  <c:v>5</c:v>
                </c:pt>
                <c:pt idx="23917">
                  <c:v>6</c:v>
                </c:pt>
                <c:pt idx="23918">
                  <c:v>6</c:v>
                </c:pt>
                <c:pt idx="23919">
                  <c:v>8</c:v>
                </c:pt>
                <c:pt idx="23920">
                  <c:v>9</c:v>
                </c:pt>
                <c:pt idx="23921">
                  <c:v>9</c:v>
                </c:pt>
                <c:pt idx="23922">
                  <c:v>9</c:v>
                </c:pt>
                <c:pt idx="23923">
                  <c:v>10</c:v>
                </c:pt>
                <c:pt idx="23924">
                  <c:v>10</c:v>
                </c:pt>
                <c:pt idx="23925">
                  <c:v>10</c:v>
                </c:pt>
                <c:pt idx="23926">
                  <c:v>9</c:v>
                </c:pt>
                <c:pt idx="23927">
                  <c:v>9</c:v>
                </c:pt>
                <c:pt idx="23928">
                  <c:v>7</c:v>
                </c:pt>
                <c:pt idx="23929">
                  <c:v>6</c:v>
                </c:pt>
                <c:pt idx="23930">
                  <c:v>7</c:v>
                </c:pt>
                <c:pt idx="23931">
                  <c:v>7</c:v>
                </c:pt>
                <c:pt idx="23932">
                  <c:v>6</c:v>
                </c:pt>
                <c:pt idx="23933">
                  <c:v>6</c:v>
                </c:pt>
                <c:pt idx="23934">
                  <c:v>6</c:v>
                </c:pt>
                <c:pt idx="23935">
                  <c:v>5</c:v>
                </c:pt>
                <c:pt idx="23936">
                  <c:v>5</c:v>
                </c:pt>
                <c:pt idx="23937">
                  <c:v>6</c:v>
                </c:pt>
                <c:pt idx="23938">
                  <c:v>5</c:v>
                </c:pt>
                <c:pt idx="23939">
                  <c:v>6</c:v>
                </c:pt>
                <c:pt idx="23940">
                  <c:v>5</c:v>
                </c:pt>
                <c:pt idx="23941">
                  <c:v>5</c:v>
                </c:pt>
                <c:pt idx="23942">
                  <c:v>5</c:v>
                </c:pt>
                <c:pt idx="23943">
                  <c:v>5</c:v>
                </c:pt>
                <c:pt idx="23944">
                  <c:v>5</c:v>
                </c:pt>
                <c:pt idx="23945">
                  <c:v>5</c:v>
                </c:pt>
                <c:pt idx="23946">
                  <c:v>5</c:v>
                </c:pt>
                <c:pt idx="23947">
                  <c:v>4</c:v>
                </c:pt>
                <c:pt idx="23948">
                  <c:v>5</c:v>
                </c:pt>
                <c:pt idx="23949">
                  <c:v>4</c:v>
                </c:pt>
                <c:pt idx="23950">
                  <c:v>4</c:v>
                </c:pt>
                <c:pt idx="23951">
                  <c:v>4</c:v>
                </c:pt>
                <c:pt idx="23952">
                  <c:v>4</c:v>
                </c:pt>
                <c:pt idx="23953">
                  <c:v>4</c:v>
                </c:pt>
                <c:pt idx="23954">
                  <c:v>5</c:v>
                </c:pt>
                <c:pt idx="23955">
                  <c:v>5</c:v>
                </c:pt>
                <c:pt idx="23956">
                  <c:v>4</c:v>
                </c:pt>
                <c:pt idx="23957">
                  <c:v>4</c:v>
                </c:pt>
                <c:pt idx="23958">
                  <c:v>4</c:v>
                </c:pt>
                <c:pt idx="23959">
                  <c:v>4</c:v>
                </c:pt>
                <c:pt idx="23960">
                  <c:v>4</c:v>
                </c:pt>
                <c:pt idx="23961">
                  <c:v>4</c:v>
                </c:pt>
                <c:pt idx="23962">
                  <c:v>3</c:v>
                </c:pt>
                <c:pt idx="23963">
                  <c:v>4</c:v>
                </c:pt>
                <c:pt idx="23964">
                  <c:v>4</c:v>
                </c:pt>
                <c:pt idx="23965">
                  <c:v>4</c:v>
                </c:pt>
                <c:pt idx="23966">
                  <c:v>4</c:v>
                </c:pt>
                <c:pt idx="23967">
                  <c:v>4</c:v>
                </c:pt>
                <c:pt idx="23968">
                  <c:v>4</c:v>
                </c:pt>
                <c:pt idx="23969">
                  <c:v>3</c:v>
                </c:pt>
                <c:pt idx="23970">
                  <c:v>3</c:v>
                </c:pt>
                <c:pt idx="23971">
                  <c:v>3</c:v>
                </c:pt>
                <c:pt idx="23972">
                  <c:v>3</c:v>
                </c:pt>
                <c:pt idx="23973">
                  <c:v>3</c:v>
                </c:pt>
                <c:pt idx="23974">
                  <c:v>3</c:v>
                </c:pt>
                <c:pt idx="23975">
                  <c:v>3</c:v>
                </c:pt>
                <c:pt idx="23976">
                  <c:v>3</c:v>
                </c:pt>
                <c:pt idx="23977">
                  <c:v>3</c:v>
                </c:pt>
                <c:pt idx="23978">
                  <c:v>3</c:v>
                </c:pt>
                <c:pt idx="23979">
                  <c:v>3</c:v>
                </c:pt>
                <c:pt idx="23980">
                  <c:v>3</c:v>
                </c:pt>
                <c:pt idx="23981">
                  <c:v>3</c:v>
                </c:pt>
                <c:pt idx="23982">
                  <c:v>3</c:v>
                </c:pt>
                <c:pt idx="23983">
                  <c:v>3</c:v>
                </c:pt>
                <c:pt idx="23984">
                  <c:v>3</c:v>
                </c:pt>
                <c:pt idx="23985">
                  <c:v>3</c:v>
                </c:pt>
                <c:pt idx="23986">
                  <c:v>3</c:v>
                </c:pt>
                <c:pt idx="23987">
                  <c:v>3</c:v>
                </c:pt>
                <c:pt idx="23988">
                  <c:v>3</c:v>
                </c:pt>
                <c:pt idx="23989">
                  <c:v>3</c:v>
                </c:pt>
                <c:pt idx="23990">
                  <c:v>3</c:v>
                </c:pt>
                <c:pt idx="23991">
                  <c:v>3</c:v>
                </c:pt>
                <c:pt idx="23992">
                  <c:v>4</c:v>
                </c:pt>
                <c:pt idx="23993">
                  <c:v>4</c:v>
                </c:pt>
                <c:pt idx="23994">
                  <c:v>3</c:v>
                </c:pt>
                <c:pt idx="23995">
                  <c:v>3</c:v>
                </c:pt>
                <c:pt idx="23996">
                  <c:v>3</c:v>
                </c:pt>
                <c:pt idx="23997">
                  <c:v>3</c:v>
                </c:pt>
                <c:pt idx="23998">
                  <c:v>3</c:v>
                </c:pt>
                <c:pt idx="23999">
                  <c:v>3</c:v>
                </c:pt>
                <c:pt idx="24000">
                  <c:v>3</c:v>
                </c:pt>
                <c:pt idx="24001">
                  <c:v>3</c:v>
                </c:pt>
                <c:pt idx="24002">
                  <c:v>3</c:v>
                </c:pt>
                <c:pt idx="24003">
                  <c:v>3</c:v>
                </c:pt>
                <c:pt idx="24004">
                  <c:v>3</c:v>
                </c:pt>
                <c:pt idx="24005">
                  <c:v>3</c:v>
                </c:pt>
                <c:pt idx="24006">
                  <c:v>3</c:v>
                </c:pt>
                <c:pt idx="24007">
                  <c:v>3</c:v>
                </c:pt>
                <c:pt idx="24008">
                  <c:v>3</c:v>
                </c:pt>
                <c:pt idx="24009">
                  <c:v>3</c:v>
                </c:pt>
                <c:pt idx="24010">
                  <c:v>3</c:v>
                </c:pt>
                <c:pt idx="24011">
                  <c:v>3</c:v>
                </c:pt>
                <c:pt idx="24012">
                  <c:v>3</c:v>
                </c:pt>
                <c:pt idx="24013">
                  <c:v>3</c:v>
                </c:pt>
                <c:pt idx="24014">
                  <c:v>3</c:v>
                </c:pt>
                <c:pt idx="24015">
                  <c:v>3</c:v>
                </c:pt>
                <c:pt idx="24016">
                  <c:v>3</c:v>
                </c:pt>
                <c:pt idx="24017">
                  <c:v>3</c:v>
                </c:pt>
                <c:pt idx="24018">
                  <c:v>3</c:v>
                </c:pt>
                <c:pt idx="24019">
                  <c:v>3</c:v>
                </c:pt>
                <c:pt idx="24020">
                  <c:v>4</c:v>
                </c:pt>
                <c:pt idx="24021">
                  <c:v>4</c:v>
                </c:pt>
                <c:pt idx="24022">
                  <c:v>4</c:v>
                </c:pt>
                <c:pt idx="24023">
                  <c:v>3</c:v>
                </c:pt>
                <c:pt idx="24024">
                  <c:v>4</c:v>
                </c:pt>
                <c:pt idx="24025">
                  <c:v>4</c:v>
                </c:pt>
                <c:pt idx="24026">
                  <c:v>4</c:v>
                </c:pt>
                <c:pt idx="24027">
                  <c:v>4</c:v>
                </c:pt>
                <c:pt idx="24028">
                  <c:v>4</c:v>
                </c:pt>
                <c:pt idx="24029">
                  <c:v>4</c:v>
                </c:pt>
                <c:pt idx="24030">
                  <c:v>4</c:v>
                </c:pt>
                <c:pt idx="24031">
                  <c:v>4</c:v>
                </c:pt>
                <c:pt idx="24032">
                  <c:v>4</c:v>
                </c:pt>
                <c:pt idx="24033">
                  <c:v>4</c:v>
                </c:pt>
                <c:pt idx="24034">
                  <c:v>4</c:v>
                </c:pt>
                <c:pt idx="24035">
                  <c:v>3</c:v>
                </c:pt>
                <c:pt idx="24036">
                  <c:v>3</c:v>
                </c:pt>
                <c:pt idx="24037">
                  <c:v>3</c:v>
                </c:pt>
                <c:pt idx="24038">
                  <c:v>3</c:v>
                </c:pt>
                <c:pt idx="24039">
                  <c:v>3</c:v>
                </c:pt>
                <c:pt idx="24040">
                  <c:v>3</c:v>
                </c:pt>
                <c:pt idx="24041">
                  <c:v>3</c:v>
                </c:pt>
                <c:pt idx="24042">
                  <c:v>3</c:v>
                </c:pt>
                <c:pt idx="24043">
                  <c:v>3</c:v>
                </c:pt>
                <c:pt idx="24044">
                  <c:v>3</c:v>
                </c:pt>
                <c:pt idx="24045">
                  <c:v>3</c:v>
                </c:pt>
                <c:pt idx="24046">
                  <c:v>3</c:v>
                </c:pt>
                <c:pt idx="24047">
                  <c:v>3</c:v>
                </c:pt>
                <c:pt idx="24048">
                  <c:v>3</c:v>
                </c:pt>
                <c:pt idx="24049">
                  <c:v>3</c:v>
                </c:pt>
                <c:pt idx="24050">
                  <c:v>3</c:v>
                </c:pt>
                <c:pt idx="24051">
                  <c:v>3</c:v>
                </c:pt>
                <c:pt idx="24052">
                  <c:v>3</c:v>
                </c:pt>
                <c:pt idx="24053">
                  <c:v>3</c:v>
                </c:pt>
                <c:pt idx="24054">
                  <c:v>3</c:v>
                </c:pt>
                <c:pt idx="24055">
                  <c:v>3</c:v>
                </c:pt>
                <c:pt idx="24056">
                  <c:v>3</c:v>
                </c:pt>
                <c:pt idx="24057">
                  <c:v>3</c:v>
                </c:pt>
                <c:pt idx="24058">
                  <c:v>3</c:v>
                </c:pt>
                <c:pt idx="24059">
                  <c:v>3</c:v>
                </c:pt>
                <c:pt idx="24060">
                  <c:v>3</c:v>
                </c:pt>
                <c:pt idx="24061">
                  <c:v>3</c:v>
                </c:pt>
                <c:pt idx="24062">
                  <c:v>3</c:v>
                </c:pt>
                <c:pt idx="24063">
                  <c:v>3</c:v>
                </c:pt>
                <c:pt idx="24064">
                  <c:v>3</c:v>
                </c:pt>
                <c:pt idx="24065">
                  <c:v>3</c:v>
                </c:pt>
                <c:pt idx="24066">
                  <c:v>3</c:v>
                </c:pt>
                <c:pt idx="24067">
                  <c:v>3</c:v>
                </c:pt>
                <c:pt idx="24068">
                  <c:v>3</c:v>
                </c:pt>
                <c:pt idx="24069">
                  <c:v>3</c:v>
                </c:pt>
                <c:pt idx="24070">
                  <c:v>3</c:v>
                </c:pt>
                <c:pt idx="24071">
                  <c:v>3</c:v>
                </c:pt>
                <c:pt idx="24072">
                  <c:v>3</c:v>
                </c:pt>
                <c:pt idx="24073">
                  <c:v>3</c:v>
                </c:pt>
                <c:pt idx="24074">
                  <c:v>3</c:v>
                </c:pt>
                <c:pt idx="24075">
                  <c:v>3</c:v>
                </c:pt>
                <c:pt idx="24076">
                  <c:v>3</c:v>
                </c:pt>
                <c:pt idx="24077">
                  <c:v>3</c:v>
                </c:pt>
                <c:pt idx="24078">
                  <c:v>3</c:v>
                </c:pt>
                <c:pt idx="24079">
                  <c:v>3</c:v>
                </c:pt>
                <c:pt idx="24080">
                  <c:v>3</c:v>
                </c:pt>
                <c:pt idx="24081">
                  <c:v>3</c:v>
                </c:pt>
                <c:pt idx="24082">
                  <c:v>3</c:v>
                </c:pt>
                <c:pt idx="24083">
                  <c:v>3</c:v>
                </c:pt>
                <c:pt idx="24084">
                  <c:v>3</c:v>
                </c:pt>
                <c:pt idx="24085">
                  <c:v>3</c:v>
                </c:pt>
                <c:pt idx="24086">
                  <c:v>3</c:v>
                </c:pt>
                <c:pt idx="24087">
                  <c:v>3</c:v>
                </c:pt>
                <c:pt idx="24088">
                  <c:v>3</c:v>
                </c:pt>
                <c:pt idx="24089">
                  <c:v>3</c:v>
                </c:pt>
                <c:pt idx="24090">
                  <c:v>3</c:v>
                </c:pt>
                <c:pt idx="24091">
                  <c:v>3</c:v>
                </c:pt>
                <c:pt idx="24092">
                  <c:v>3</c:v>
                </c:pt>
                <c:pt idx="24093">
                  <c:v>3</c:v>
                </c:pt>
                <c:pt idx="24094">
                  <c:v>3</c:v>
                </c:pt>
                <c:pt idx="24095">
                  <c:v>3</c:v>
                </c:pt>
                <c:pt idx="24096">
                  <c:v>3</c:v>
                </c:pt>
                <c:pt idx="24097">
                  <c:v>3</c:v>
                </c:pt>
                <c:pt idx="24098">
                  <c:v>3</c:v>
                </c:pt>
                <c:pt idx="24099">
                  <c:v>3</c:v>
                </c:pt>
                <c:pt idx="24100">
                  <c:v>3</c:v>
                </c:pt>
                <c:pt idx="24101">
                  <c:v>3</c:v>
                </c:pt>
                <c:pt idx="24102">
                  <c:v>3</c:v>
                </c:pt>
                <c:pt idx="24103">
                  <c:v>3</c:v>
                </c:pt>
                <c:pt idx="24104">
                  <c:v>3</c:v>
                </c:pt>
                <c:pt idx="24105">
                  <c:v>3</c:v>
                </c:pt>
                <c:pt idx="24106">
                  <c:v>3</c:v>
                </c:pt>
                <c:pt idx="24107">
                  <c:v>3</c:v>
                </c:pt>
                <c:pt idx="24108">
                  <c:v>3</c:v>
                </c:pt>
                <c:pt idx="24109">
                  <c:v>3</c:v>
                </c:pt>
                <c:pt idx="24110">
                  <c:v>3</c:v>
                </c:pt>
                <c:pt idx="24111">
                  <c:v>3</c:v>
                </c:pt>
                <c:pt idx="24112">
                  <c:v>3</c:v>
                </c:pt>
                <c:pt idx="24113">
                  <c:v>3</c:v>
                </c:pt>
                <c:pt idx="24114">
                  <c:v>3</c:v>
                </c:pt>
                <c:pt idx="24115">
                  <c:v>3</c:v>
                </c:pt>
                <c:pt idx="24116">
                  <c:v>3</c:v>
                </c:pt>
                <c:pt idx="24117">
                  <c:v>3</c:v>
                </c:pt>
                <c:pt idx="24118">
                  <c:v>3</c:v>
                </c:pt>
                <c:pt idx="24119">
                  <c:v>3</c:v>
                </c:pt>
                <c:pt idx="24120">
                  <c:v>3</c:v>
                </c:pt>
                <c:pt idx="24121">
                  <c:v>3</c:v>
                </c:pt>
                <c:pt idx="24122">
                  <c:v>3</c:v>
                </c:pt>
                <c:pt idx="24123">
                  <c:v>3</c:v>
                </c:pt>
                <c:pt idx="24124">
                  <c:v>3</c:v>
                </c:pt>
                <c:pt idx="24125">
                  <c:v>3</c:v>
                </c:pt>
                <c:pt idx="24126">
                  <c:v>3</c:v>
                </c:pt>
                <c:pt idx="24127">
                  <c:v>3</c:v>
                </c:pt>
                <c:pt idx="24128">
                  <c:v>3</c:v>
                </c:pt>
                <c:pt idx="24129">
                  <c:v>3</c:v>
                </c:pt>
                <c:pt idx="24130">
                  <c:v>3</c:v>
                </c:pt>
                <c:pt idx="24131">
                  <c:v>3</c:v>
                </c:pt>
                <c:pt idx="24132">
                  <c:v>3</c:v>
                </c:pt>
                <c:pt idx="24133">
                  <c:v>3</c:v>
                </c:pt>
                <c:pt idx="24134">
                  <c:v>3</c:v>
                </c:pt>
                <c:pt idx="24135">
                  <c:v>3</c:v>
                </c:pt>
                <c:pt idx="24136">
                  <c:v>3</c:v>
                </c:pt>
                <c:pt idx="24137">
                  <c:v>3</c:v>
                </c:pt>
                <c:pt idx="24138">
                  <c:v>3</c:v>
                </c:pt>
                <c:pt idx="24139">
                  <c:v>3</c:v>
                </c:pt>
                <c:pt idx="24140">
                  <c:v>3</c:v>
                </c:pt>
                <c:pt idx="24141">
                  <c:v>3</c:v>
                </c:pt>
                <c:pt idx="24142">
                  <c:v>3</c:v>
                </c:pt>
                <c:pt idx="24143">
                  <c:v>3</c:v>
                </c:pt>
                <c:pt idx="24144">
                  <c:v>3</c:v>
                </c:pt>
                <c:pt idx="24145">
                  <c:v>3</c:v>
                </c:pt>
                <c:pt idx="24146">
                  <c:v>3</c:v>
                </c:pt>
                <c:pt idx="24147">
                  <c:v>3</c:v>
                </c:pt>
                <c:pt idx="24148">
                  <c:v>3</c:v>
                </c:pt>
                <c:pt idx="24149">
                  <c:v>3</c:v>
                </c:pt>
                <c:pt idx="24150">
                  <c:v>3</c:v>
                </c:pt>
                <c:pt idx="24151">
                  <c:v>3</c:v>
                </c:pt>
                <c:pt idx="24152">
                  <c:v>3</c:v>
                </c:pt>
                <c:pt idx="24153">
                  <c:v>3</c:v>
                </c:pt>
                <c:pt idx="24154">
                  <c:v>3</c:v>
                </c:pt>
                <c:pt idx="24155">
                  <c:v>3</c:v>
                </c:pt>
                <c:pt idx="24156">
                  <c:v>3</c:v>
                </c:pt>
                <c:pt idx="24157">
                  <c:v>3</c:v>
                </c:pt>
                <c:pt idx="24158">
                  <c:v>3</c:v>
                </c:pt>
                <c:pt idx="24159">
                  <c:v>3</c:v>
                </c:pt>
                <c:pt idx="24160">
                  <c:v>3</c:v>
                </c:pt>
                <c:pt idx="24161">
                  <c:v>3</c:v>
                </c:pt>
                <c:pt idx="24162">
                  <c:v>3</c:v>
                </c:pt>
                <c:pt idx="24163">
                  <c:v>3</c:v>
                </c:pt>
                <c:pt idx="24164">
                  <c:v>3</c:v>
                </c:pt>
                <c:pt idx="24165">
                  <c:v>3</c:v>
                </c:pt>
                <c:pt idx="24166">
                  <c:v>3</c:v>
                </c:pt>
                <c:pt idx="24167">
                  <c:v>3</c:v>
                </c:pt>
                <c:pt idx="24168">
                  <c:v>3</c:v>
                </c:pt>
                <c:pt idx="24169">
                  <c:v>3</c:v>
                </c:pt>
                <c:pt idx="24170">
                  <c:v>3</c:v>
                </c:pt>
                <c:pt idx="24171">
                  <c:v>3</c:v>
                </c:pt>
                <c:pt idx="24172">
                  <c:v>3</c:v>
                </c:pt>
                <c:pt idx="24173">
                  <c:v>3</c:v>
                </c:pt>
                <c:pt idx="24174">
                  <c:v>3</c:v>
                </c:pt>
                <c:pt idx="24175">
                  <c:v>3</c:v>
                </c:pt>
                <c:pt idx="24176">
                  <c:v>3</c:v>
                </c:pt>
                <c:pt idx="24177">
                  <c:v>3</c:v>
                </c:pt>
                <c:pt idx="24178">
                  <c:v>3</c:v>
                </c:pt>
                <c:pt idx="24179">
                  <c:v>3</c:v>
                </c:pt>
                <c:pt idx="24180">
                  <c:v>3</c:v>
                </c:pt>
                <c:pt idx="24181">
                  <c:v>3</c:v>
                </c:pt>
                <c:pt idx="24182">
                  <c:v>3</c:v>
                </c:pt>
                <c:pt idx="24183">
                  <c:v>3</c:v>
                </c:pt>
                <c:pt idx="24184">
                  <c:v>3</c:v>
                </c:pt>
                <c:pt idx="24185">
                  <c:v>3</c:v>
                </c:pt>
                <c:pt idx="24186">
                  <c:v>3</c:v>
                </c:pt>
                <c:pt idx="24187">
                  <c:v>3</c:v>
                </c:pt>
                <c:pt idx="24188">
                  <c:v>3</c:v>
                </c:pt>
                <c:pt idx="24189">
                  <c:v>3</c:v>
                </c:pt>
                <c:pt idx="24190">
                  <c:v>3</c:v>
                </c:pt>
                <c:pt idx="24191">
                  <c:v>3</c:v>
                </c:pt>
                <c:pt idx="24192">
                  <c:v>3</c:v>
                </c:pt>
                <c:pt idx="24193">
                  <c:v>3</c:v>
                </c:pt>
                <c:pt idx="24194">
                  <c:v>3</c:v>
                </c:pt>
                <c:pt idx="24195">
                  <c:v>3</c:v>
                </c:pt>
                <c:pt idx="24196">
                  <c:v>3</c:v>
                </c:pt>
                <c:pt idx="24197">
                  <c:v>3</c:v>
                </c:pt>
                <c:pt idx="24198">
                  <c:v>3</c:v>
                </c:pt>
                <c:pt idx="24199">
                  <c:v>3</c:v>
                </c:pt>
                <c:pt idx="24200">
                  <c:v>3</c:v>
                </c:pt>
                <c:pt idx="24201">
                  <c:v>3</c:v>
                </c:pt>
                <c:pt idx="24202">
                  <c:v>3</c:v>
                </c:pt>
                <c:pt idx="24203">
                  <c:v>3</c:v>
                </c:pt>
                <c:pt idx="24204">
                  <c:v>3</c:v>
                </c:pt>
                <c:pt idx="24205">
                  <c:v>3</c:v>
                </c:pt>
                <c:pt idx="24206">
                  <c:v>3</c:v>
                </c:pt>
                <c:pt idx="24207">
                  <c:v>3</c:v>
                </c:pt>
                <c:pt idx="24208">
                  <c:v>3</c:v>
                </c:pt>
                <c:pt idx="24209">
                  <c:v>3</c:v>
                </c:pt>
                <c:pt idx="24210">
                  <c:v>3</c:v>
                </c:pt>
                <c:pt idx="24211">
                  <c:v>3</c:v>
                </c:pt>
                <c:pt idx="24212">
                  <c:v>3</c:v>
                </c:pt>
                <c:pt idx="24213">
                  <c:v>3</c:v>
                </c:pt>
                <c:pt idx="24214">
                  <c:v>3</c:v>
                </c:pt>
                <c:pt idx="24215">
                  <c:v>3</c:v>
                </c:pt>
                <c:pt idx="24216">
                  <c:v>3</c:v>
                </c:pt>
                <c:pt idx="24217">
                  <c:v>3</c:v>
                </c:pt>
                <c:pt idx="24218">
                  <c:v>3</c:v>
                </c:pt>
                <c:pt idx="24219">
                  <c:v>3</c:v>
                </c:pt>
                <c:pt idx="24220">
                  <c:v>3</c:v>
                </c:pt>
                <c:pt idx="24221">
                  <c:v>3</c:v>
                </c:pt>
                <c:pt idx="24222">
                  <c:v>3</c:v>
                </c:pt>
                <c:pt idx="24223">
                  <c:v>3</c:v>
                </c:pt>
                <c:pt idx="24224">
                  <c:v>3</c:v>
                </c:pt>
                <c:pt idx="24225">
                  <c:v>3</c:v>
                </c:pt>
                <c:pt idx="24226">
                  <c:v>3</c:v>
                </c:pt>
                <c:pt idx="24227">
                  <c:v>3</c:v>
                </c:pt>
                <c:pt idx="24228">
                  <c:v>3</c:v>
                </c:pt>
                <c:pt idx="24229">
                  <c:v>3</c:v>
                </c:pt>
                <c:pt idx="24230">
                  <c:v>3</c:v>
                </c:pt>
                <c:pt idx="24231">
                  <c:v>3</c:v>
                </c:pt>
                <c:pt idx="24232">
                  <c:v>3</c:v>
                </c:pt>
                <c:pt idx="24233">
                  <c:v>3</c:v>
                </c:pt>
                <c:pt idx="24234">
                  <c:v>3</c:v>
                </c:pt>
                <c:pt idx="24235">
                  <c:v>3</c:v>
                </c:pt>
                <c:pt idx="24236">
                  <c:v>3</c:v>
                </c:pt>
                <c:pt idx="24237">
                  <c:v>3</c:v>
                </c:pt>
                <c:pt idx="24238">
                  <c:v>3</c:v>
                </c:pt>
                <c:pt idx="24239">
                  <c:v>3</c:v>
                </c:pt>
                <c:pt idx="24240">
                  <c:v>3</c:v>
                </c:pt>
                <c:pt idx="24241">
                  <c:v>3</c:v>
                </c:pt>
                <c:pt idx="24242">
                  <c:v>3</c:v>
                </c:pt>
                <c:pt idx="24243">
                  <c:v>3</c:v>
                </c:pt>
                <c:pt idx="24244">
                  <c:v>3</c:v>
                </c:pt>
                <c:pt idx="24245">
                  <c:v>3</c:v>
                </c:pt>
                <c:pt idx="24246">
                  <c:v>3</c:v>
                </c:pt>
                <c:pt idx="24247">
                  <c:v>3</c:v>
                </c:pt>
                <c:pt idx="24248">
                  <c:v>3</c:v>
                </c:pt>
                <c:pt idx="24249">
                  <c:v>3</c:v>
                </c:pt>
                <c:pt idx="24250">
                  <c:v>3</c:v>
                </c:pt>
                <c:pt idx="24251">
                  <c:v>3</c:v>
                </c:pt>
                <c:pt idx="24252">
                  <c:v>3</c:v>
                </c:pt>
                <c:pt idx="24253">
                  <c:v>3</c:v>
                </c:pt>
                <c:pt idx="24254">
                  <c:v>3</c:v>
                </c:pt>
                <c:pt idx="24255">
                  <c:v>3</c:v>
                </c:pt>
                <c:pt idx="24256">
                  <c:v>3</c:v>
                </c:pt>
                <c:pt idx="24257">
                  <c:v>3</c:v>
                </c:pt>
                <c:pt idx="24258">
                  <c:v>3</c:v>
                </c:pt>
                <c:pt idx="24259">
                  <c:v>3</c:v>
                </c:pt>
                <c:pt idx="24260">
                  <c:v>3</c:v>
                </c:pt>
                <c:pt idx="24261">
                  <c:v>3</c:v>
                </c:pt>
                <c:pt idx="24262">
                  <c:v>3</c:v>
                </c:pt>
                <c:pt idx="24263">
                  <c:v>3</c:v>
                </c:pt>
                <c:pt idx="24264">
                  <c:v>3</c:v>
                </c:pt>
                <c:pt idx="24265">
                  <c:v>3</c:v>
                </c:pt>
                <c:pt idx="24266">
                  <c:v>3</c:v>
                </c:pt>
                <c:pt idx="24267">
                  <c:v>3</c:v>
                </c:pt>
                <c:pt idx="24268">
                  <c:v>3</c:v>
                </c:pt>
                <c:pt idx="24269">
                  <c:v>3</c:v>
                </c:pt>
                <c:pt idx="24270">
                  <c:v>3</c:v>
                </c:pt>
                <c:pt idx="24271">
                  <c:v>3</c:v>
                </c:pt>
                <c:pt idx="24272">
                  <c:v>3</c:v>
                </c:pt>
                <c:pt idx="24273">
                  <c:v>3</c:v>
                </c:pt>
                <c:pt idx="24274">
                  <c:v>3</c:v>
                </c:pt>
                <c:pt idx="24275">
                  <c:v>3</c:v>
                </c:pt>
                <c:pt idx="24276">
                  <c:v>3</c:v>
                </c:pt>
                <c:pt idx="24277">
                  <c:v>3</c:v>
                </c:pt>
                <c:pt idx="24278">
                  <c:v>3</c:v>
                </c:pt>
                <c:pt idx="24279">
                  <c:v>3</c:v>
                </c:pt>
                <c:pt idx="24280">
                  <c:v>4</c:v>
                </c:pt>
                <c:pt idx="24281">
                  <c:v>3</c:v>
                </c:pt>
                <c:pt idx="24282">
                  <c:v>4</c:v>
                </c:pt>
                <c:pt idx="24283">
                  <c:v>4</c:v>
                </c:pt>
                <c:pt idx="24284">
                  <c:v>4</c:v>
                </c:pt>
                <c:pt idx="24285">
                  <c:v>4</c:v>
                </c:pt>
                <c:pt idx="24286">
                  <c:v>4</c:v>
                </c:pt>
                <c:pt idx="24287">
                  <c:v>4</c:v>
                </c:pt>
                <c:pt idx="24288">
                  <c:v>4</c:v>
                </c:pt>
                <c:pt idx="24289">
                  <c:v>4</c:v>
                </c:pt>
                <c:pt idx="24290">
                  <c:v>4</c:v>
                </c:pt>
                <c:pt idx="24291">
                  <c:v>4</c:v>
                </c:pt>
                <c:pt idx="24292">
                  <c:v>4</c:v>
                </c:pt>
                <c:pt idx="24293">
                  <c:v>4</c:v>
                </c:pt>
                <c:pt idx="24294">
                  <c:v>4</c:v>
                </c:pt>
                <c:pt idx="24295">
                  <c:v>4</c:v>
                </c:pt>
                <c:pt idx="24296">
                  <c:v>4</c:v>
                </c:pt>
                <c:pt idx="24297">
                  <c:v>4</c:v>
                </c:pt>
                <c:pt idx="24298">
                  <c:v>4</c:v>
                </c:pt>
                <c:pt idx="24299">
                  <c:v>4</c:v>
                </c:pt>
                <c:pt idx="24300">
                  <c:v>4</c:v>
                </c:pt>
                <c:pt idx="24301">
                  <c:v>4</c:v>
                </c:pt>
                <c:pt idx="24302">
                  <c:v>4</c:v>
                </c:pt>
                <c:pt idx="24303">
                  <c:v>4</c:v>
                </c:pt>
                <c:pt idx="24304">
                  <c:v>4</c:v>
                </c:pt>
                <c:pt idx="24305">
                  <c:v>4</c:v>
                </c:pt>
                <c:pt idx="24306">
                  <c:v>4</c:v>
                </c:pt>
                <c:pt idx="24307">
                  <c:v>4</c:v>
                </c:pt>
                <c:pt idx="24308">
                  <c:v>4</c:v>
                </c:pt>
                <c:pt idx="24309">
                  <c:v>4</c:v>
                </c:pt>
                <c:pt idx="24310">
                  <c:v>4</c:v>
                </c:pt>
                <c:pt idx="24311">
                  <c:v>4</c:v>
                </c:pt>
                <c:pt idx="24312">
                  <c:v>4</c:v>
                </c:pt>
                <c:pt idx="24313">
                  <c:v>4</c:v>
                </c:pt>
                <c:pt idx="24314">
                  <c:v>4</c:v>
                </c:pt>
                <c:pt idx="24315">
                  <c:v>4</c:v>
                </c:pt>
                <c:pt idx="24316">
                  <c:v>4</c:v>
                </c:pt>
                <c:pt idx="24317">
                  <c:v>4</c:v>
                </c:pt>
                <c:pt idx="24318">
                  <c:v>4</c:v>
                </c:pt>
                <c:pt idx="24319">
                  <c:v>4</c:v>
                </c:pt>
                <c:pt idx="24320">
                  <c:v>4</c:v>
                </c:pt>
                <c:pt idx="24321">
                  <c:v>4</c:v>
                </c:pt>
                <c:pt idx="24322">
                  <c:v>4</c:v>
                </c:pt>
                <c:pt idx="24323">
                  <c:v>4</c:v>
                </c:pt>
                <c:pt idx="24324">
                  <c:v>4</c:v>
                </c:pt>
                <c:pt idx="24325">
                  <c:v>4</c:v>
                </c:pt>
                <c:pt idx="24326">
                  <c:v>4</c:v>
                </c:pt>
                <c:pt idx="24327">
                  <c:v>4</c:v>
                </c:pt>
                <c:pt idx="24328">
                  <c:v>4</c:v>
                </c:pt>
                <c:pt idx="24329">
                  <c:v>4</c:v>
                </c:pt>
                <c:pt idx="24330">
                  <c:v>4</c:v>
                </c:pt>
                <c:pt idx="24331">
                  <c:v>4</c:v>
                </c:pt>
                <c:pt idx="24332">
                  <c:v>4</c:v>
                </c:pt>
                <c:pt idx="24333">
                  <c:v>4</c:v>
                </c:pt>
                <c:pt idx="24334">
                  <c:v>4</c:v>
                </c:pt>
                <c:pt idx="24335">
                  <c:v>4</c:v>
                </c:pt>
                <c:pt idx="24336">
                  <c:v>4</c:v>
                </c:pt>
                <c:pt idx="24337">
                  <c:v>4</c:v>
                </c:pt>
                <c:pt idx="24338">
                  <c:v>4</c:v>
                </c:pt>
                <c:pt idx="24339">
                  <c:v>4</c:v>
                </c:pt>
                <c:pt idx="24340">
                  <c:v>4</c:v>
                </c:pt>
                <c:pt idx="24341">
                  <c:v>4</c:v>
                </c:pt>
                <c:pt idx="24342">
                  <c:v>4</c:v>
                </c:pt>
                <c:pt idx="24343">
                  <c:v>4</c:v>
                </c:pt>
                <c:pt idx="24344">
                  <c:v>4</c:v>
                </c:pt>
                <c:pt idx="24345">
                  <c:v>4</c:v>
                </c:pt>
                <c:pt idx="24346">
                  <c:v>4</c:v>
                </c:pt>
                <c:pt idx="24347">
                  <c:v>4</c:v>
                </c:pt>
                <c:pt idx="24348">
                  <c:v>4</c:v>
                </c:pt>
                <c:pt idx="24349">
                  <c:v>4</c:v>
                </c:pt>
                <c:pt idx="24350">
                  <c:v>4</c:v>
                </c:pt>
                <c:pt idx="24351">
                  <c:v>4</c:v>
                </c:pt>
                <c:pt idx="24352">
                  <c:v>4</c:v>
                </c:pt>
                <c:pt idx="24353">
                  <c:v>4</c:v>
                </c:pt>
                <c:pt idx="24354">
                  <c:v>4</c:v>
                </c:pt>
                <c:pt idx="24355">
                  <c:v>4</c:v>
                </c:pt>
                <c:pt idx="24356">
                  <c:v>4</c:v>
                </c:pt>
                <c:pt idx="24357">
                  <c:v>4</c:v>
                </c:pt>
                <c:pt idx="24358">
                  <c:v>4</c:v>
                </c:pt>
                <c:pt idx="24359">
                  <c:v>4</c:v>
                </c:pt>
                <c:pt idx="24360">
                  <c:v>4</c:v>
                </c:pt>
                <c:pt idx="24361">
                  <c:v>4</c:v>
                </c:pt>
                <c:pt idx="24362">
                  <c:v>4</c:v>
                </c:pt>
                <c:pt idx="24363">
                  <c:v>4</c:v>
                </c:pt>
                <c:pt idx="24364">
                  <c:v>4</c:v>
                </c:pt>
                <c:pt idx="24365">
                  <c:v>4</c:v>
                </c:pt>
                <c:pt idx="24366">
                  <c:v>4</c:v>
                </c:pt>
                <c:pt idx="24367">
                  <c:v>5</c:v>
                </c:pt>
                <c:pt idx="24368">
                  <c:v>5</c:v>
                </c:pt>
                <c:pt idx="24369">
                  <c:v>5</c:v>
                </c:pt>
                <c:pt idx="24370">
                  <c:v>5</c:v>
                </c:pt>
                <c:pt idx="24371">
                  <c:v>5</c:v>
                </c:pt>
                <c:pt idx="24372">
                  <c:v>5</c:v>
                </c:pt>
                <c:pt idx="24373">
                  <c:v>5</c:v>
                </c:pt>
                <c:pt idx="24374">
                  <c:v>5</c:v>
                </c:pt>
                <c:pt idx="24375">
                  <c:v>5</c:v>
                </c:pt>
                <c:pt idx="24376">
                  <c:v>5</c:v>
                </c:pt>
                <c:pt idx="24377">
                  <c:v>5</c:v>
                </c:pt>
                <c:pt idx="24378">
                  <c:v>5</c:v>
                </c:pt>
                <c:pt idx="24379">
                  <c:v>5</c:v>
                </c:pt>
                <c:pt idx="24380">
                  <c:v>5</c:v>
                </c:pt>
                <c:pt idx="24381">
                  <c:v>5</c:v>
                </c:pt>
                <c:pt idx="24382">
                  <c:v>5</c:v>
                </c:pt>
                <c:pt idx="24383">
                  <c:v>5</c:v>
                </c:pt>
                <c:pt idx="24384">
                  <c:v>5</c:v>
                </c:pt>
                <c:pt idx="24385">
                  <c:v>5</c:v>
                </c:pt>
                <c:pt idx="24386">
                  <c:v>5</c:v>
                </c:pt>
                <c:pt idx="24387">
                  <c:v>5</c:v>
                </c:pt>
                <c:pt idx="24388">
                  <c:v>5</c:v>
                </c:pt>
                <c:pt idx="24389">
                  <c:v>5</c:v>
                </c:pt>
                <c:pt idx="24390">
                  <c:v>5</c:v>
                </c:pt>
                <c:pt idx="24391">
                  <c:v>5</c:v>
                </c:pt>
                <c:pt idx="24392">
                  <c:v>5</c:v>
                </c:pt>
                <c:pt idx="24393">
                  <c:v>5</c:v>
                </c:pt>
                <c:pt idx="24394">
                  <c:v>5</c:v>
                </c:pt>
                <c:pt idx="24395">
                  <c:v>5</c:v>
                </c:pt>
                <c:pt idx="24396">
                  <c:v>5</c:v>
                </c:pt>
                <c:pt idx="24397">
                  <c:v>5</c:v>
                </c:pt>
                <c:pt idx="24398">
                  <c:v>5</c:v>
                </c:pt>
                <c:pt idx="24399">
                  <c:v>5</c:v>
                </c:pt>
                <c:pt idx="24400">
                  <c:v>5</c:v>
                </c:pt>
                <c:pt idx="24401">
                  <c:v>5</c:v>
                </c:pt>
                <c:pt idx="24402">
                  <c:v>5</c:v>
                </c:pt>
                <c:pt idx="24403">
                  <c:v>5</c:v>
                </c:pt>
                <c:pt idx="24404">
                  <c:v>5</c:v>
                </c:pt>
                <c:pt idx="24405">
                  <c:v>5</c:v>
                </c:pt>
                <c:pt idx="24406">
                  <c:v>5</c:v>
                </c:pt>
                <c:pt idx="24407">
                  <c:v>5</c:v>
                </c:pt>
                <c:pt idx="24408">
                  <c:v>5</c:v>
                </c:pt>
                <c:pt idx="24409">
                  <c:v>5</c:v>
                </c:pt>
                <c:pt idx="24410">
                  <c:v>5</c:v>
                </c:pt>
                <c:pt idx="24411">
                  <c:v>5</c:v>
                </c:pt>
                <c:pt idx="24412">
                  <c:v>5</c:v>
                </c:pt>
                <c:pt idx="24413">
                  <c:v>5</c:v>
                </c:pt>
                <c:pt idx="24414">
                  <c:v>5</c:v>
                </c:pt>
                <c:pt idx="24415">
                  <c:v>5</c:v>
                </c:pt>
                <c:pt idx="24416">
                  <c:v>5</c:v>
                </c:pt>
                <c:pt idx="24417">
                  <c:v>5</c:v>
                </c:pt>
                <c:pt idx="24418">
                  <c:v>5</c:v>
                </c:pt>
                <c:pt idx="24419">
                  <c:v>5</c:v>
                </c:pt>
                <c:pt idx="24420">
                  <c:v>5</c:v>
                </c:pt>
                <c:pt idx="24421">
                  <c:v>5</c:v>
                </c:pt>
                <c:pt idx="24422">
                  <c:v>5</c:v>
                </c:pt>
                <c:pt idx="24423">
                  <c:v>5</c:v>
                </c:pt>
                <c:pt idx="24424">
                  <c:v>5</c:v>
                </c:pt>
                <c:pt idx="24425">
                  <c:v>5</c:v>
                </c:pt>
                <c:pt idx="24426">
                  <c:v>5</c:v>
                </c:pt>
                <c:pt idx="24427">
                  <c:v>5</c:v>
                </c:pt>
                <c:pt idx="24428">
                  <c:v>5</c:v>
                </c:pt>
                <c:pt idx="24429">
                  <c:v>5</c:v>
                </c:pt>
                <c:pt idx="24430">
                  <c:v>5</c:v>
                </c:pt>
                <c:pt idx="24431">
                  <c:v>5</c:v>
                </c:pt>
                <c:pt idx="24432">
                  <c:v>5</c:v>
                </c:pt>
                <c:pt idx="24433">
                  <c:v>5</c:v>
                </c:pt>
                <c:pt idx="24434">
                  <c:v>5</c:v>
                </c:pt>
                <c:pt idx="24435">
                  <c:v>5</c:v>
                </c:pt>
                <c:pt idx="24436">
                  <c:v>5</c:v>
                </c:pt>
                <c:pt idx="24437">
                  <c:v>5</c:v>
                </c:pt>
                <c:pt idx="24438">
                  <c:v>5</c:v>
                </c:pt>
                <c:pt idx="24439">
                  <c:v>5</c:v>
                </c:pt>
                <c:pt idx="24440">
                  <c:v>5</c:v>
                </c:pt>
                <c:pt idx="24441">
                  <c:v>5</c:v>
                </c:pt>
                <c:pt idx="24442">
                  <c:v>5</c:v>
                </c:pt>
                <c:pt idx="24443">
                  <c:v>5</c:v>
                </c:pt>
                <c:pt idx="24444">
                  <c:v>5</c:v>
                </c:pt>
                <c:pt idx="24445">
                  <c:v>5</c:v>
                </c:pt>
                <c:pt idx="24446">
                  <c:v>5</c:v>
                </c:pt>
                <c:pt idx="24447">
                  <c:v>5</c:v>
                </c:pt>
                <c:pt idx="24448">
                  <c:v>5</c:v>
                </c:pt>
                <c:pt idx="24449">
                  <c:v>5</c:v>
                </c:pt>
                <c:pt idx="24450">
                  <c:v>5</c:v>
                </c:pt>
                <c:pt idx="24451">
                  <c:v>5</c:v>
                </c:pt>
                <c:pt idx="24452">
                  <c:v>5</c:v>
                </c:pt>
                <c:pt idx="24453">
                  <c:v>5</c:v>
                </c:pt>
                <c:pt idx="24454">
                  <c:v>5</c:v>
                </c:pt>
                <c:pt idx="24455">
                  <c:v>5</c:v>
                </c:pt>
                <c:pt idx="24456">
                  <c:v>5</c:v>
                </c:pt>
                <c:pt idx="24457">
                  <c:v>5</c:v>
                </c:pt>
                <c:pt idx="24458">
                  <c:v>5</c:v>
                </c:pt>
                <c:pt idx="24459">
                  <c:v>5</c:v>
                </c:pt>
                <c:pt idx="24460">
                  <c:v>5</c:v>
                </c:pt>
                <c:pt idx="24461">
                  <c:v>5</c:v>
                </c:pt>
                <c:pt idx="24462">
                  <c:v>5</c:v>
                </c:pt>
                <c:pt idx="24463">
                  <c:v>5</c:v>
                </c:pt>
                <c:pt idx="24464">
                  <c:v>5</c:v>
                </c:pt>
                <c:pt idx="24465">
                  <c:v>5</c:v>
                </c:pt>
                <c:pt idx="24466">
                  <c:v>5</c:v>
                </c:pt>
                <c:pt idx="24467">
                  <c:v>5</c:v>
                </c:pt>
                <c:pt idx="24468">
                  <c:v>5</c:v>
                </c:pt>
                <c:pt idx="24469">
                  <c:v>5</c:v>
                </c:pt>
                <c:pt idx="24470">
                  <c:v>5</c:v>
                </c:pt>
                <c:pt idx="24471">
                  <c:v>5</c:v>
                </c:pt>
                <c:pt idx="24472">
                  <c:v>5</c:v>
                </c:pt>
                <c:pt idx="24473">
                  <c:v>5</c:v>
                </c:pt>
                <c:pt idx="24474">
                  <c:v>5</c:v>
                </c:pt>
                <c:pt idx="24475">
                  <c:v>5</c:v>
                </c:pt>
                <c:pt idx="24476">
                  <c:v>5</c:v>
                </c:pt>
                <c:pt idx="24477">
                  <c:v>5</c:v>
                </c:pt>
                <c:pt idx="24478">
                  <c:v>5</c:v>
                </c:pt>
                <c:pt idx="24479">
                  <c:v>5</c:v>
                </c:pt>
                <c:pt idx="24480">
                  <c:v>5</c:v>
                </c:pt>
                <c:pt idx="24481">
                  <c:v>5</c:v>
                </c:pt>
                <c:pt idx="24482">
                  <c:v>5</c:v>
                </c:pt>
                <c:pt idx="24483">
                  <c:v>5</c:v>
                </c:pt>
                <c:pt idx="24484">
                  <c:v>5</c:v>
                </c:pt>
                <c:pt idx="24485">
                  <c:v>5</c:v>
                </c:pt>
                <c:pt idx="24486">
                  <c:v>5</c:v>
                </c:pt>
                <c:pt idx="24487">
                  <c:v>5</c:v>
                </c:pt>
                <c:pt idx="24488">
                  <c:v>5</c:v>
                </c:pt>
                <c:pt idx="24489">
                  <c:v>5</c:v>
                </c:pt>
                <c:pt idx="24490">
                  <c:v>5</c:v>
                </c:pt>
                <c:pt idx="24491">
                  <c:v>5</c:v>
                </c:pt>
                <c:pt idx="24492">
                  <c:v>5</c:v>
                </c:pt>
                <c:pt idx="24493">
                  <c:v>5</c:v>
                </c:pt>
                <c:pt idx="24494">
                  <c:v>5</c:v>
                </c:pt>
                <c:pt idx="24495">
                  <c:v>5</c:v>
                </c:pt>
                <c:pt idx="24496">
                  <c:v>5</c:v>
                </c:pt>
                <c:pt idx="24497">
                  <c:v>5</c:v>
                </c:pt>
                <c:pt idx="24498">
                  <c:v>5</c:v>
                </c:pt>
                <c:pt idx="24499">
                  <c:v>5</c:v>
                </c:pt>
                <c:pt idx="24500">
                  <c:v>5</c:v>
                </c:pt>
                <c:pt idx="24501">
                  <c:v>5</c:v>
                </c:pt>
                <c:pt idx="24502">
                  <c:v>5</c:v>
                </c:pt>
                <c:pt idx="24503">
                  <c:v>5</c:v>
                </c:pt>
                <c:pt idx="24504">
                  <c:v>5</c:v>
                </c:pt>
                <c:pt idx="24505">
                  <c:v>5</c:v>
                </c:pt>
                <c:pt idx="24506">
                  <c:v>5</c:v>
                </c:pt>
                <c:pt idx="24507">
                  <c:v>5</c:v>
                </c:pt>
                <c:pt idx="24508">
                  <c:v>5</c:v>
                </c:pt>
                <c:pt idx="24509">
                  <c:v>5</c:v>
                </c:pt>
                <c:pt idx="24510">
                  <c:v>5</c:v>
                </c:pt>
                <c:pt idx="24511">
                  <c:v>5</c:v>
                </c:pt>
                <c:pt idx="24512">
                  <c:v>5</c:v>
                </c:pt>
                <c:pt idx="24513">
                  <c:v>5</c:v>
                </c:pt>
                <c:pt idx="24514">
                  <c:v>5</c:v>
                </c:pt>
                <c:pt idx="24515">
                  <c:v>5</c:v>
                </c:pt>
                <c:pt idx="24516">
                  <c:v>5</c:v>
                </c:pt>
                <c:pt idx="24517">
                  <c:v>5</c:v>
                </c:pt>
                <c:pt idx="24518">
                  <c:v>5</c:v>
                </c:pt>
                <c:pt idx="24519">
                  <c:v>5</c:v>
                </c:pt>
                <c:pt idx="24520">
                  <c:v>5</c:v>
                </c:pt>
                <c:pt idx="24521">
                  <c:v>5</c:v>
                </c:pt>
                <c:pt idx="24522">
                  <c:v>5</c:v>
                </c:pt>
                <c:pt idx="24523">
                  <c:v>5</c:v>
                </c:pt>
                <c:pt idx="24524">
                  <c:v>5</c:v>
                </c:pt>
                <c:pt idx="24525">
                  <c:v>5</c:v>
                </c:pt>
                <c:pt idx="24526">
                  <c:v>5</c:v>
                </c:pt>
                <c:pt idx="24527">
                  <c:v>5</c:v>
                </c:pt>
                <c:pt idx="24528">
                  <c:v>5</c:v>
                </c:pt>
                <c:pt idx="24529">
                  <c:v>5</c:v>
                </c:pt>
                <c:pt idx="24530">
                  <c:v>5</c:v>
                </c:pt>
                <c:pt idx="24531">
                  <c:v>5</c:v>
                </c:pt>
                <c:pt idx="24532">
                  <c:v>5</c:v>
                </c:pt>
                <c:pt idx="24533">
                  <c:v>5</c:v>
                </c:pt>
                <c:pt idx="24534">
                  <c:v>5</c:v>
                </c:pt>
                <c:pt idx="24535">
                  <c:v>5</c:v>
                </c:pt>
                <c:pt idx="24536">
                  <c:v>5</c:v>
                </c:pt>
                <c:pt idx="24537">
                  <c:v>5</c:v>
                </c:pt>
                <c:pt idx="24538">
                  <c:v>5</c:v>
                </c:pt>
                <c:pt idx="24539">
                  <c:v>5</c:v>
                </c:pt>
                <c:pt idx="24540">
                  <c:v>5</c:v>
                </c:pt>
                <c:pt idx="24541">
                  <c:v>5</c:v>
                </c:pt>
                <c:pt idx="24542">
                  <c:v>5</c:v>
                </c:pt>
                <c:pt idx="24543">
                  <c:v>5</c:v>
                </c:pt>
                <c:pt idx="24544">
                  <c:v>5</c:v>
                </c:pt>
                <c:pt idx="24545">
                  <c:v>5</c:v>
                </c:pt>
                <c:pt idx="24546">
                  <c:v>5</c:v>
                </c:pt>
                <c:pt idx="24547">
                  <c:v>5</c:v>
                </c:pt>
                <c:pt idx="24548">
                  <c:v>5</c:v>
                </c:pt>
                <c:pt idx="24549">
                  <c:v>5</c:v>
                </c:pt>
                <c:pt idx="24550">
                  <c:v>5</c:v>
                </c:pt>
                <c:pt idx="24551">
                  <c:v>5</c:v>
                </c:pt>
                <c:pt idx="24552">
                  <c:v>5</c:v>
                </c:pt>
                <c:pt idx="24553">
                  <c:v>5</c:v>
                </c:pt>
                <c:pt idx="24554">
                  <c:v>5</c:v>
                </c:pt>
                <c:pt idx="24555">
                  <c:v>5</c:v>
                </c:pt>
                <c:pt idx="24556">
                  <c:v>5</c:v>
                </c:pt>
                <c:pt idx="24557">
                  <c:v>5</c:v>
                </c:pt>
                <c:pt idx="24558">
                  <c:v>5</c:v>
                </c:pt>
                <c:pt idx="24559">
                  <c:v>5</c:v>
                </c:pt>
                <c:pt idx="24560">
                  <c:v>5</c:v>
                </c:pt>
                <c:pt idx="24561">
                  <c:v>5</c:v>
                </c:pt>
                <c:pt idx="24562">
                  <c:v>5</c:v>
                </c:pt>
                <c:pt idx="24563">
                  <c:v>5</c:v>
                </c:pt>
                <c:pt idx="24564">
                  <c:v>5</c:v>
                </c:pt>
                <c:pt idx="24565">
                  <c:v>5</c:v>
                </c:pt>
                <c:pt idx="24566">
                  <c:v>5</c:v>
                </c:pt>
                <c:pt idx="24567">
                  <c:v>5</c:v>
                </c:pt>
                <c:pt idx="24568">
                  <c:v>5</c:v>
                </c:pt>
                <c:pt idx="24569">
                  <c:v>5</c:v>
                </c:pt>
                <c:pt idx="24570">
                  <c:v>5</c:v>
                </c:pt>
                <c:pt idx="24571">
                  <c:v>5</c:v>
                </c:pt>
                <c:pt idx="24572">
                  <c:v>4</c:v>
                </c:pt>
                <c:pt idx="24573">
                  <c:v>4</c:v>
                </c:pt>
                <c:pt idx="24574">
                  <c:v>4</c:v>
                </c:pt>
                <c:pt idx="24575">
                  <c:v>4</c:v>
                </c:pt>
                <c:pt idx="24576">
                  <c:v>4</c:v>
                </c:pt>
                <c:pt idx="24577">
                  <c:v>4</c:v>
                </c:pt>
                <c:pt idx="24578">
                  <c:v>4</c:v>
                </c:pt>
                <c:pt idx="24579">
                  <c:v>4</c:v>
                </c:pt>
                <c:pt idx="24580">
                  <c:v>4</c:v>
                </c:pt>
                <c:pt idx="24581">
                  <c:v>4</c:v>
                </c:pt>
                <c:pt idx="24582">
                  <c:v>4</c:v>
                </c:pt>
                <c:pt idx="24583">
                  <c:v>4</c:v>
                </c:pt>
                <c:pt idx="24584">
                  <c:v>4</c:v>
                </c:pt>
                <c:pt idx="24585">
                  <c:v>4</c:v>
                </c:pt>
                <c:pt idx="24586">
                  <c:v>4</c:v>
                </c:pt>
                <c:pt idx="24587">
                  <c:v>4</c:v>
                </c:pt>
                <c:pt idx="24588">
                  <c:v>4</c:v>
                </c:pt>
                <c:pt idx="24589">
                  <c:v>4</c:v>
                </c:pt>
                <c:pt idx="24590">
                  <c:v>4</c:v>
                </c:pt>
                <c:pt idx="24591">
                  <c:v>4</c:v>
                </c:pt>
                <c:pt idx="24592">
                  <c:v>4</c:v>
                </c:pt>
                <c:pt idx="24593">
                  <c:v>4</c:v>
                </c:pt>
                <c:pt idx="24594">
                  <c:v>4</c:v>
                </c:pt>
                <c:pt idx="24595">
                  <c:v>4</c:v>
                </c:pt>
                <c:pt idx="24596">
                  <c:v>4</c:v>
                </c:pt>
                <c:pt idx="24597">
                  <c:v>4</c:v>
                </c:pt>
                <c:pt idx="24598">
                  <c:v>4</c:v>
                </c:pt>
                <c:pt idx="24599">
                  <c:v>4</c:v>
                </c:pt>
                <c:pt idx="24600">
                  <c:v>4</c:v>
                </c:pt>
                <c:pt idx="24601">
                  <c:v>4</c:v>
                </c:pt>
                <c:pt idx="24602">
                  <c:v>4</c:v>
                </c:pt>
                <c:pt idx="24603">
                  <c:v>4</c:v>
                </c:pt>
                <c:pt idx="24604">
                  <c:v>4</c:v>
                </c:pt>
                <c:pt idx="24605">
                  <c:v>4</c:v>
                </c:pt>
                <c:pt idx="24606">
                  <c:v>4</c:v>
                </c:pt>
                <c:pt idx="24607">
                  <c:v>4</c:v>
                </c:pt>
                <c:pt idx="24608">
                  <c:v>4</c:v>
                </c:pt>
                <c:pt idx="24609">
                  <c:v>4</c:v>
                </c:pt>
                <c:pt idx="24610">
                  <c:v>4</c:v>
                </c:pt>
                <c:pt idx="24611">
                  <c:v>4</c:v>
                </c:pt>
                <c:pt idx="24612">
                  <c:v>4</c:v>
                </c:pt>
                <c:pt idx="24613">
                  <c:v>4</c:v>
                </c:pt>
                <c:pt idx="24614">
                  <c:v>4</c:v>
                </c:pt>
                <c:pt idx="24615">
                  <c:v>4</c:v>
                </c:pt>
                <c:pt idx="24616">
                  <c:v>4</c:v>
                </c:pt>
                <c:pt idx="24617">
                  <c:v>4</c:v>
                </c:pt>
                <c:pt idx="24618">
                  <c:v>4</c:v>
                </c:pt>
                <c:pt idx="24619">
                  <c:v>4</c:v>
                </c:pt>
                <c:pt idx="24620">
                  <c:v>4</c:v>
                </c:pt>
                <c:pt idx="24621">
                  <c:v>4</c:v>
                </c:pt>
                <c:pt idx="24622">
                  <c:v>4</c:v>
                </c:pt>
                <c:pt idx="24623">
                  <c:v>4</c:v>
                </c:pt>
                <c:pt idx="24624">
                  <c:v>4</c:v>
                </c:pt>
                <c:pt idx="24625">
                  <c:v>4</c:v>
                </c:pt>
                <c:pt idx="24626">
                  <c:v>4</c:v>
                </c:pt>
                <c:pt idx="24627">
                  <c:v>4</c:v>
                </c:pt>
                <c:pt idx="24628">
                  <c:v>4</c:v>
                </c:pt>
                <c:pt idx="24629">
                  <c:v>4</c:v>
                </c:pt>
                <c:pt idx="24630">
                  <c:v>4</c:v>
                </c:pt>
                <c:pt idx="24631">
                  <c:v>4</c:v>
                </c:pt>
                <c:pt idx="24632">
                  <c:v>4</c:v>
                </c:pt>
                <c:pt idx="24633">
                  <c:v>4</c:v>
                </c:pt>
                <c:pt idx="24634">
                  <c:v>4</c:v>
                </c:pt>
                <c:pt idx="24635">
                  <c:v>4</c:v>
                </c:pt>
                <c:pt idx="24636">
                  <c:v>4</c:v>
                </c:pt>
                <c:pt idx="24637">
                  <c:v>4</c:v>
                </c:pt>
                <c:pt idx="24638">
                  <c:v>4</c:v>
                </c:pt>
                <c:pt idx="24639">
                  <c:v>4</c:v>
                </c:pt>
                <c:pt idx="24640">
                  <c:v>4</c:v>
                </c:pt>
                <c:pt idx="24641">
                  <c:v>4</c:v>
                </c:pt>
                <c:pt idx="24642">
                  <c:v>4</c:v>
                </c:pt>
                <c:pt idx="24643">
                  <c:v>4</c:v>
                </c:pt>
                <c:pt idx="24644">
                  <c:v>4</c:v>
                </c:pt>
                <c:pt idx="24645">
                  <c:v>4</c:v>
                </c:pt>
                <c:pt idx="24646">
                  <c:v>3</c:v>
                </c:pt>
                <c:pt idx="24647">
                  <c:v>4</c:v>
                </c:pt>
                <c:pt idx="24648">
                  <c:v>4</c:v>
                </c:pt>
                <c:pt idx="24649">
                  <c:v>4</c:v>
                </c:pt>
                <c:pt idx="24650">
                  <c:v>4</c:v>
                </c:pt>
                <c:pt idx="24651">
                  <c:v>4</c:v>
                </c:pt>
                <c:pt idx="24652">
                  <c:v>4</c:v>
                </c:pt>
                <c:pt idx="24653">
                  <c:v>4</c:v>
                </c:pt>
                <c:pt idx="24654">
                  <c:v>4</c:v>
                </c:pt>
                <c:pt idx="24655">
                  <c:v>4</c:v>
                </c:pt>
                <c:pt idx="24656">
                  <c:v>4</c:v>
                </c:pt>
                <c:pt idx="24657">
                  <c:v>3</c:v>
                </c:pt>
                <c:pt idx="24658">
                  <c:v>3</c:v>
                </c:pt>
                <c:pt idx="24659">
                  <c:v>4</c:v>
                </c:pt>
                <c:pt idx="24660">
                  <c:v>4</c:v>
                </c:pt>
                <c:pt idx="24661">
                  <c:v>4</c:v>
                </c:pt>
                <c:pt idx="24662">
                  <c:v>4</c:v>
                </c:pt>
                <c:pt idx="24663">
                  <c:v>4</c:v>
                </c:pt>
                <c:pt idx="24664">
                  <c:v>4</c:v>
                </c:pt>
                <c:pt idx="24665">
                  <c:v>3</c:v>
                </c:pt>
                <c:pt idx="24666">
                  <c:v>3</c:v>
                </c:pt>
                <c:pt idx="24667">
                  <c:v>3</c:v>
                </c:pt>
                <c:pt idx="24668">
                  <c:v>3</c:v>
                </c:pt>
                <c:pt idx="24669">
                  <c:v>3</c:v>
                </c:pt>
                <c:pt idx="24670">
                  <c:v>3</c:v>
                </c:pt>
                <c:pt idx="24671">
                  <c:v>4</c:v>
                </c:pt>
                <c:pt idx="24672">
                  <c:v>3</c:v>
                </c:pt>
                <c:pt idx="24673">
                  <c:v>3</c:v>
                </c:pt>
                <c:pt idx="24674">
                  <c:v>3</c:v>
                </c:pt>
                <c:pt idx="24675">
                  <c:v>3</c:v>
                </c:pt>
                <c:pt idx="24676">
                  <c:v>3</c:v>
                </c:pt>
                <c:pt idx="24677">
                  <c:v>3</c:v>
                </c:pt>
                <c:pt idx="24678">
                  <c:v>3</c:v>
                </c:pt>
                <c:pt idx="24679">
                  <c:v>3</c:v>
                </c:pt>
                <c:pt idx="24680">
                  <c:v>3</c:v>
                </c:pt>
                <c:pt idx="24681">
                  <c:v>3</c:v>
                </c:pt>
                <c:pt idx="24682">
                  <c:v>3</c:v>
                </c:pt>
                <c:pt idx="24683">
                  <c:v>3</c:v>
                </c:pt>
                <c:pt idx="24684">
                  <c:v>3</c:v>
                </c:pt>
                <c:pt idx="24685">
                  <c:v>3</c:v>
                </c:pt>
                <c:pt idx="24686">
                  <c:v>3</c:v>
                </c:pt>
                <c:pt idx="24687">
                  <c:v>3</c:v>
                </c:pt>
                <c:pt idx="24688">
                  <c:v>3</c:v>
                </c:pt>
                <c:pt idx="24689">
                  <c:v>3</c:v>
                </c:pt>
                <c:pt idx="24690">
                  <c:v>3</c:v>
                </c:pt>
                <c:pt idx="24691">
                  <c:v>3</c:v>
                </c:pt>
                <c:pt idx="24692">
                  <c:v>3</c:v>
                </c:pt>
                <c:pt idx="24693">
                  <c:v>3</c:v>
                </c:pt>
                <c:pt idx="24694">
                  <c:v>3</c:v>
                </c:pt>
                <c:pt idx="24695">
                  <c:v>3</c:v>
                </c:pt>
                <c:pt idx="24696">
                  <c:v>3</c:v>
                </c:pt>
                <c:pt idx="24697">
                  <c:v>3</c:v>
                </c:pt>
                <c:pt idx="24698">
                  <c:v>3</c:v>
                </c:pt>
                <c:pt idx="24699">
                  <c:v>3</c:v>
                </c:pt>
                <c:pt idx="24700">
                  <c:v>3</c:v>
                </c:pt>
                <c:pt idx="24701">
                  <c:v>3</c:v>
                </c:pt>
                <c:pt idx="24702">
                  <c:v>3</c:v>
                </c:pt>
                <c:pt idx="24703">
                  <c:v>3</c:v>
                </c:pt>
                <c:pt idx="24704">
                  <c:v>3</c:v>
                </c:pt>
                <c:pt idx="24705">
                  <c:v>3</c:v>
                </c:pt>
                <c:pt idx="24706">
                  <c:v>3</c:v>
                </c:pt>
                <c:pt idx="24707">
                  <c:v>3</c:v>
                </c:pt>
                <c:pt idx="24708">
                  <c:v>3</c:v>
                </c:pt>
                <c:pt idx="24709">
                  <c:v>3</c:v>
                </c:pt>
                <c:pt idx="24710">
                  <c:v>3</c:v>
                </c:pt>
                <c:pt idx="24711">
                  <c:v>3</c:v>
                </c:pt>
                <c:pt idx="24712">
                  <c:v>3</c:v>
                </c:pt>
                <c:pt idx="24713">
                  <c:v>3</c:v>
                </c:pt>
                <c:pt idx="24714">
                  <c:v>3</c:v>
                </c:pt>
                <c:pt idx="24715">
                  <c:v>34</c:v>
                </c:pt>
                <c:pt idx="24716">
                  <c:v>4</c:v>
                </c:pt>
                <c:pt idx="24717">
                  <c:v>3</c:v>
                </c:pt>
                <c:pt idx="24718">
                  <c:v>3</c:v>
                </c:pt>
                <c:pt idx="24719">
                  <c:v>3</c:v>
                </c:pt>
                <c:pt idx="24720">
                  <c:v>3</c:v>
                </c:pt>
                <c:pt idx="24721">
                  <c:v>3</c:v>
                </c:pt>
                <c:pt idx="24722">
                  <c:v>3</c:v>
                </c:pt>
                <c:pt idx="24723">
                  <c:v>3</c:v>
                </c:pt>
                <c:pt idx="24724">
                  <c:v>3</c:v>
                </c:pt>
                <c:pt idx="24725">
                  <c:v>3</c:v>
                </c:pt>
                <c:pt idx="24726">
                  <c:v>3</c:v>
                </c:pt>
                <c:pt idx="24727">
                  <c:v>3</c:v>
                </c:pt>
                <c:pt idx="24728">
                  <c:v>3</c:v>
                </c:pt>
                <c:pt idx="24729">
                  <c:v>3</c:v>
                </c:pt>
                <c:pt idx="24730">
                  <c:v>3</c:v>
                </c:pt>
                <c:pt idx="24731">
                  <c:v>3</c:v>
                </c:pt>
                <c:pt idx="24732">
                  <c:v>3</c:v>
                </c:pt>
                <c:pt idx="24733">
                  <c:v>3</c:v>
                </c:pt>
                <c:pt idx="24734">
                  <c:v>3</c:v>
                </c:pt>
                <c:pt idx="24735">
                  <c:v>3</c:v>
                </c:pt>
                <c:pt idx="24736">
                  <c:v>3</c:v>
                </c:pt>
                <c:pt idx="24737">
                  <c:v>3</c:v>
                </c:pt>
                <c:pt idx="24738">
                  <c:v>3</c:v>
                </c:pt>
                <c:pt idx="24739">
                  <c:v>3</c:v>
                </c:pt>
                <c:pt idx="24740">
                  <c:v>3</c:v>
                </c:pt>
                <c:pt idx="24741">
                  <c:v>3</c:v>
                </c:pt>
                <c:pt idx="24742">
                  <c:v>3</c:v>
                </c:pt>
                <c:pt idx="24743">
                  <c:v>3</c:v>
                </c:pt>
                <c:pt idx="24744">
                  <c:v>3</c:v>
                </c:pt>
                <c:pt idx="24745">
                  <c:v>3</c:v>
                </c:pt>
                <c:pt idx="24746">
                  <c:v>3</c:v>
                </c:pt>
                <c:pt idx="24747">
                  <c:v>3</c:v>
                </c:pt>
                <c:pt idx="24748">
                  <c:v>3</c:v>
                </c:pt>
                <c:pt idx="24749">
                  <c:v>3</c:v>
                </c:pt>
                <c:pt idx="24750">
                  <c:v>3</c:v>
                </c:pt>
                <c:pt idx="24751">
                  <c:v>3</c:v>
                </c:pt>
                <c:pt idx="24752">
                  <c:v>3</c:v>
                </c:pt>
                <c:pt idx="24753">
                  <c:v>3</c:v>
                </c:pt>
                <c:pt idx="24754">
                  <c:v>3</c:v>
                </c:pt>
                <c:pt idx="24755">
                  <c:v>3</c:v>
                </c:pt>
                <c:pt idx="24756">
                  <c:v>3</c:v>
                </c:pt>
                <c:pt idx="24757">
                  <c:v>3</c:v>
                </c:pt>
                <c:pt idx="24758">
                  <c:v>3</c:v>
                </c:pt>
                <c:pt idx="24759">
                  <c:v>3</c:v>
                </c:pt>
                <c:pt idx="24760">
                  <c:v>3</c:v>
                </c:pt>
                <c:pt idx="24761">
                  <c:v>3</c:v>
                </c:pt>
                <c:pt idx="24762">
                  <c:v>3</c:v>
                </c:pt>
                <c:pt idx="24763">
                  <c:v>3</c:v>
                </c:pt>
                <c:pt idx="24764">
                  <c:v>3</c:v>
                </c:pt>
                <c:pt idx="24765">
                  <c:v>3</c:v>
                </c:pt>
                <c:pt idx="24766">
                  <c:v>3</c:v>
                </c:pt>
                <c:pt idx="24767">
                  <c:v>3</c:v>
                </c:pt>
                <c:pt idx="24768">
                  <c:v>3</c:v>
                </c:pt>
                <c:pt idx="24769">
                  <c:v>3</c:v>
                </c:pt>
                <c:pt idx="24770">
                  <c:v>3</c:v>
                </c:pt>
                <c:pt idx="24771">
                  <c:v>3</c:v>
                </c:pt>
                <c:pt idx="24772">
                  <c:v>3</c:v>
                </c:pt>
                <c:pt idx="24773">
                  <c:v>3</c:v>
                </c:pt>
                <c:pt idx="24774">
                  <c:v>3</c:v>
                </c:pt>
                <c:pt idx="24775">
                  <c:v>3</c:v>
                </c:pt>
                <c:pt idx="24776">
                  <c:v>3</c:v>
                </c:pt>
                <c:pt idx="24777">
                  <c:v>3</c:v>
                </c:pt>
                <c:pt idx="24778">
                  <c:v>3</c:v>
                </c:pt>
                <c:pt idx="24779">
                  <c:v>3</c:v>
                </c:pt>
                <c:pt idx="24780">
                  <c:v>3</c:v>
                </c:pt>
                <c:pt idx="24781">
                  <c:v>3</c:v>
                </c:pt>
                <c:pt idx="24782">
                  <c:v>3</c:v>
                </c:pt>
                <c:pt idx="24783">
                  <c:v>3</c:v>
                </c:pt>
                <c:pt idx="24784">
                  <c:v>3</c:v>
                </c:pt>
                <c:pt idx="24785">
                  <c:v>3</c:v>
                </c:pt>
                <c:pt idx="24786">
                  <c:v>3</c:v>
                </c:pt>
                <c:pt idx="24787">
                  <c:v>3</c:v>
                </c:pt>
                <c:pt idx="24788">
                  <c:v>3</c:v>
                </c:pt>
                <c:pt idx="24789">
                  <c:v>3</c:v>
                </c:pt>
                <c:pt idx="24790">
                  <c:v>3</c:v>
                </c:pt>
                <c:pt idx="24791">
                  <c:v>3</c:v>
                </c:pt>
                <c:pt idx="24792">
                  <c:v>3</c:v>
                </c:pt>
                <c:pt idx="24793">
                  <c:v>3</c:v>
                </c:pt>
                <c:pt idx="24794">
                  <c:v>3</c:v>
                </c:pt>
                <c:pt idx="24795">
                  <c:v>3</c:v>
                </c:pt>
                <c:pt idx="24796">
                  <c:v>3</c:v>
                </c:pt>
                <c:pt idx="24797">
                  <c:v>3</c:v>
                </c:pt>
                <c:pt idx="24798">
                  <c:v>3</c:v>
                </c:pt>
                <c:pt idx="24799">
                  <c:v>3</c:v>
                </c:pt>
                <c:pt idx="24800">
                  <c:v>3</c:v>
                </c:pt>
                <c:pt idx="24801">
                  <c:v>3</c:v>
                </c:pt>
                <c:pt idx="24802">
                  <c:v>3</c:v>
                </c:pt>
                <c:pt idx="24803">
                  <c:v>3</c:v>
                </c:pt>
                <c:pt idx="24804">
                  <c:v>3</c:v>
                </c:pt>
                <c:pt idx="24805">
                  <c:v>3</c:v>
                </c:pt>
                <c:pt idx="24806">
                  <c:v>3</c:v>
                </c:pt>
                <c:pt idx="24807">
                  <c:v>3</c:v>
                </c:pt>
                <c:pt idx="24808">
                  <c:v>3</c:v>
                </c:pt>
                <c:pt idx="24809">
                  <c:v>3</c:v>
                </c:pt>
                <c:pt idx="24810">
                  <c:v>3</c:v>
                </c:pt>
                <c:pt idx="24811">
                  <c:v>3</c:v>
                </c:pt>
                <c:pt idx="24812">
                  <c:v>3</c:v>
                </c:pt>
                <c:pt idx="24813">
                  <c:v>3</c:v>
                </c:pt>
                <c:pt idx="24814">
                  <c:v>3</c:v>
                </c:pt>
                <c:pt idx="24815">
                  <c:v>3</c:v>
                </c:pt>
                <c:pt idx="24816">
                  <c:v>3</c:v>
                </c:pt>
                <c:pt idx="24817">
                  <c:v>3</c:v>
                </c:pt>
                <c:pt idx="24818">
                  <c:v>3</c:v>
                </c:pt>
                <c:pt idx="24819">
                  <c:v>3</c:v>
                </c:pt>
                <c:pt idx="24820">
                  <c:v>3</c:v>
                </c:pt>
                <c:pt idx="24821">
                  <c:v>3</c:v>
                </c:pt>
                <c:pt idx="24822">
                  <c:v>3</c:v>
                </c:pt>
                <c:pt idx="24823">
                  <c:v>3</c:v>
                </c:pt>
                <c:pt idx="24824">
                  <c:v>3</c:v>
                </c:pt>
                <c:pt idx="24825">
                  <c:v>3</c:v>
                </c:pt>
                <c:pt idx="24826">
                  <c:v>3</c:v>
                </c:pt>
                <c:pt idx="24827">
                  <c:v>3</c:v>
                </c:pt>
                <c:pt idx="24828">
                  <c:v>3</c:v>
                </c:pt>
                <c:pt idx="24829">
                  <c:v>3</c:v>
                </c:pt>
                <c:pt idx="24830">
                  <c:v>3</c:v>
                </c:pt>
                <c:pt idx="24831">
                  <c:v>3</c:v>
                </c:pt>
                <c:pt idx="24832">
                  <c:v>3</c:v>
                </c:pt>
                <c:pt idx="24833">
                  <c:v>3</c:v>
                </c:pt>
                <c:pt idx="24834">
                  <c:v>3</c:v>
                </c:pt>
                <c:pt idx="24835">
                  <c:v>3</c:v>
                </c:pt>
                <c:pt idx="24836">
                  <c:v>3</c:v>
                </c:pt>
                <c:pt idx="24837">
                  <c:v>3</c:v>
                </c:pt>
                <c:pt idx="24838">
                  <c:v>3</c:v>
                </c:pt>
                <c:pt idx="24839">
                  <c:v>3</c:v>
                </c:pt>
                <c:pt idx="24840">
                  <c:v>3</c:v>
                </c:pt>
                <c:pt idx="24841">
                  <c:v>3</c:v>
                </c:pt>
                <c:pt idx="24842">
                  <c:v>3</c:v>
                </c:pt>
                <c:pt idx="24843">
                  <c:v>3</c:v>
                </c:pt>
                <c:pt idx="24844">
                  <c:v>3</c:v>
                </c:pt>
                <c:pt idx="24845">
                  <c:v>3</c:v>
                </c:pt>
                <c:pt idx="24846">
                  <c:v>3</c:v>
                </c:pt>
                <c:pt idx="24847">
                  <c:v>3</c:v>
                </c:pt>
                <c:pt idx="24848">
                  <c:v>3</c:v>
                </c:pt>
                <c:pt idx="24849">
                  <c:v>3</c:v>
                </c:pt>
                <c:pt idx="24850">
                  <c:v>3</c:v>
                </c:pt>
                <c:pt idx="24851">
                  <c:v>3</c:v>
                </c:pt>
                <c:pt idx="24852">
                  <c:v>3</c:v>
                </c:pt>
                <c:pt idx="24853">
                  <c:v>3</c:v>
                </c:pt>
                <c:pt idx="24854">
                  <c:v>3</c:v>
                </c:pt>
                <c:pt idx="24855">
                  <c:v>3</c:v>
                </c:pt>
                <c:pt idx="24856">
                  <c:v>3</c:v>
                </c:pt>
                <c:pt idx="24857">
                  <c:v>3</c:v>
                </c:pt>
                <c:pt idx="24858">
                  <c:v>3</c:v>
                </c:pt>
                <c:pt idx="24859">
                  <c:v>3</c:v>
                </c:pt>
                <c:pt idx="24860">
                  <c:v>3</c:v>
                </c:pt>
                <c:pt idx="24861">
                  <c:v>3</c:v>
                </c:pt>
                <c:pt idx="24862">
                  <c:v>3</c:v>
                </c:pt>
                <c:pt idx="24863">
                  <c:v>3</c:v>
                </c:pt>
                <c:pt idx="24864">
                  <c:v>3</c:v>
                </c:pt>
                <c:pt idx="24865">
                  <c:v>3</c:v>
                </c:pt>
                <c:pt idx="24866">
                  <c:v>3</c:v>
                </c:pt>
                <c:pt idx="24867">
                  <c:v>3</c:v>
                </c:pt>
                <c:pt idx="24868">
                  <c:v>3</c:v>
                </c:pt>
                <c:pt idx="24869">
                  <c:v>3</c:v>
                </c:pt>
                <c:pt idx="24870">
                  <c:v>3</c:v>
                </c:pt>
                <c:pt idx="24871">
                  <c:v>3</c:v>
                </c:pt>
                <c:pt idx="24872">
                  <c:v>3</c:v>
                </c:pt>
                <c:pt idx="24873">
                  <c:v>3</c:v>
                </c:pt>
                <c:pt idx="24874">
                  <c:v>3</c:v>
                </c:pt>
                <c:pt idx="24875">
                  <c:v>3</c:v>
                </c:pt>
                <c:pt idx="24876">
                  <c:v>3</c:v>
                </c:pt>
                <c:pt idx="24877">
                  <c:v>3</c:v>
                </c:pt>
                <c:pt idx="24878">
                  <c:v>3</c:v>
                </c:pt>
                <c:pt idx="24879">
                  <c:v>3</c:v>
                </c:pt>
                <c:pt idx="24880">
                  <c:v>3</c:v>
                </c:pt>
                <c:pt idx="24881">
                  <c:v>3</c:v>
                </c:pt>
                <c:pt idx="24882">
                  <c:v>3</c:v>
                </c:pt>
                <c:pt idx="24883">
                  <c:v>3</c:v>
                </c:pt>
                <c:pt idx="24884">
                  <c:v>3</c:v>
                </c:pt>
                <c:pt idx="24885">
                  <c:v>3</c:v>
                </c:pt>
                <c:pt idx="24886">
                  <c:v>3</c:v>
                </c:pt>
                <c:pt idx="24887">
                  <c:v>3</c:v>
                </c:pt>
                <c:pt idx="24888">
                  <c:v>3</c:v>
                </c:pt>
                <c:pt idx="24889">
                  <c:v>3</c:v>
                </c:pt>
                <c:pt idx="24890">
                  <c:v>3</c:v>
                </c:pt>
                <c:pt idx="24891">
                  <c:v>3</c:v>
                </c:pt>
                <c:pt idx="24892">
                  <c:v>3</c:v>
                </c:pt>
                <c:pt idx="24893">
                  <c:v>3</c:v>
                </c:pt>
                <c:pt idx="24894">
                  <c:v>3</c:v>
                </c:pt>
                <c:pt idx="24895">
                  <c:v>3</c:v>
                </c:pt>
                <c:pt idx="24896">
                  <c:v>3</c:v>
                </c:pt>
                <c:pt idx="24897">
                  <c:v>3</c:v>
                </c:pt>
                <c:pt idx="24898">
                  <c:v>3</c:v>
                </c:pt>
                <c:pt idx="24899">
                  <c:v>3</c:v>
                </c:pt>
                <c:pt idx="24900">
                  <c:v>3</c:v>
                </c:pt>
                <c:pt idx="24901">
                  <c:v>3</c:v>
                </c:pt>
                <c:pt idx="24902">
                  <c:v>3</c:v>
                </c:pt>
                <c:pt idx="24903">
                  <c:v>3</c:v>
                </c:pt>
                <c:pt idx="24904">
                  <c:v>3</c:v>
                </c:pt>
                <c:pt idx="24905">
                  <c:v>3</c:v>
                </c:pt>
                <c:pt idx="24906">
                  <c:v>3</c:v>
                </c:pt>
                <c:pt idx="24907">
                  <c:v>3</c:v>
                </c:pt>
                <c:pt idx="24908">
                  <c:v>3</c:v>
                </c:pt>
                <c:pt idx="24909">
                  <c:v>3</c:v>
                </c:pt>
                <c:pt idx="24910">
                  <c:v>3</c:v>
                </c:pt>
                <c:pt idx="24911">
                  <c:v>3</c:v>
                </c:pt>
                <c:pt idx="24912">
                  <c:v>3</c:v>
                </c:pt>
                <c:pt idx="24913">
                  <c:v>3</c:v>
                </c:pt>
                <c:pt idx="24914">
                  <c:v>3</c:v>
                </c:pt>
                <c:pt idx="24915">
                  <c:v>3</c:v>
                </c:pt>
                <c:pt idx="24916">
                  <c:v>3</c:v>
                </c:pt>
                <c:pt idx="24917">
                  <c:v>3</c:v>
                </c:pt>
                <c:pt idx="24918">
                  <c:v>3</c:v>
                </c:pt>
                <c:pt idx="24919">
                  <c:v>3</c:v>
                </c:pt>
                <c:pt idx="24920">
                  <c:v>3</c:v>
                </c:pt>
                <c:pt idx="24921">
                  <c:v>3</c:v>
                </c:pt>
                <c:pt idx="24922">
                  <c:v>3</c:v>
                </c:pt>
                <c:pt idx="24923">
                  <c:v>3</c:v>
                </c:pt>
                <c:pt idx="24924">
                  <c:v>3</c:v>
                </c:pt>
                <c:pt idx="24925">
                  <c:v>3</c:v>
                </c:pt>
                <c:pt idx="24926">
                  <c:v>3</c:v>
                </c:pt>
                <c:pt idx="24927">
                  <c:v>3</c:v>
                </c:pt>
                <c:pt idx="24928">
                  <c:v>3</c:v>
                </c:pt>
                <c:pt idx="24929">
                  <c:v>3</c:v>
                </c:pt>
                <c:pt idx="24930">
                  <c:v>3</c:v>
                </c:pt>
                <c:pt idx="24931">
                  <c:v>3</c:v>
                </c:pt>
                <c:pt idx="24932">
                  <c:v>3</c:v>
                </c:pt>
                <c:pt idx="24933">
                  <c:v>3</c:v>
                </c:pt>
                <c:pt idx="24934">
                  <c:v>3</c:v>
                </c:pt>
                <c:pt idx="24935">
                  <c:v>3</c:v>
                </c:pt>
                <c:pt idx="24936">
                  <c:v>3</c:v>
                </c:pt>
                <c:pt idx="24937">
                  <c:v>3</c:v>
                </c:pt>
                <c:pt idx="24938">
                  <c:v>3</c:v>
                </c:pt>
                <c:pt idx="24939">
                  <c:v>3</c:v>
                </c:pt>
                <c:pt idx="24940">
                  <c:v>3</c:v>
                </c:pt>
                <c:pt idx="24941">
                  <c:v>3</c:v>
                </c:pt>
                <c:pt idx="24942">
                  <c:v>3</c:v>
                </c:pt>
                <c:pt idx="24943">
                  <c:v>3</c:v>
                </c:pt>
                <c:pt idx="24944">
                  <c:v>3</c:v>
                </c:pt>
                <c:pt idx="24945">
                  <c:v>3</c:v>
                </c:pt>
                <c:pt idx="24946">
                  <c:v>3</c:v>
                </c:pt>
                <c:pt idx="24947">
                  <c:v>3</c:v>
                </c:pt>
                <c:pt idx="24948">
                  <c:v>3</c:v>
                </c:pt>
                <c:pt idx="24949">
                  <c:v>3</c:v>
                </c:pt>
                <c:pt idx="24950">
                  <c:v>3</c:v>
                </c:pt>
                <c:pt idx="24951">
                  <c:v>3</c:v>
                </c:pt>
                <c:pt idx="24952">
                  <c:v>3</c:v>
                </c:pt>
                <c:pt idx="24953">
                  <c:v>3</c:v>
                </c:pt>
                <c:pt idx="24954">
                  <c:v>3</c:v>
                </c:pt>
                <c:pt idx="24955">
                  <c:v>3</c:v>
                </c:pt>
                <c:pt idx="24956">
                  <c:v>3</c:v>
                </c:pt>
                <c:pt idx="24957">
                  <c:v>3</c:v>
                </c:pt>
                <c:pt idx="24958">
                  <c:v>3</c:v>
                </c:pt>
                <c:pt idx="24959">
                  <c:v>3</c:v>
                </c:pt>
                <c:pt idx="24960">
                  <c:v>3</c:v>
                </c:pt>
                <c:pt idx="24961">
                  <c:v>3</c:v>
                </c:pt>
                <c:pt idx="24962">
                  <c:v>3</c:v>
                </c:pt>
                <c:pt idx="24963">
                  <c:v>3</c:v>
                </c:pt>
                <c:pt idx="24964">
                  <c:v>3</c:v>
                </c:pt>
                <c:pt idx="24965">
                  <c:v>3</c:v>
                </c:pt>
                <c:pt idx="24966">
                  <c:v>3</c:v>
                </c:pt>
                <c:pt idx="24967">
                  <c:v>3</c:v>
                </c:pt>
                <c:pt idx="24968">
                  <c:v>3</c:v>
                </c:pt>
                <c:pt idx="24969">
                  <c:v>3</c:v>
                </c:pt>
                <c:pt idx="24970">
                  <c:v>4</c:v>
                </c:pt>
                <c:pt idx="24971">
                  <c:v>4</c:v>
                </c:pt>
                <c:pt idx="24972">
                  <c:v>4</c:v>
                </c:pt>
                <c:pt idx="24973">
                  <c:v>4</c:v>
                </c:pt>
                <c:pt idx="24974">
                  <c:v>4</c:v>
                </c:pt>
                <c:pt idx="24975">
                  <c:v>4</c:v>
                </c:pt>
                <c:pt idx="24976">
                  <c:v>4</c:v>
                </c:pt>
                <c:pt idx="24977">
                  <c:v>5</c:v>
                </c:pt>
                <c:pt idx="24978">
                  <c:v>7</c:v>
                </c:pt>
                <c:pt idx="24979">
                  <c:v>8</c:v>
                </c:pt>
                <c:pt idx="24980">
                  <c:v>7</c:v>
                </c:pt>
                <c:pt idx="24981">
                  <c:v>6</c:v>
                </c:pt>
                <c:pt idx="24982">
                  <c:v>5</c:v>
                </c:pt>
                <c:pt idx="24983">
                  <c:v>4</c:v>
                </c:pt>
                <c:pt idx="24984">
                  <c:v>4</c:v>
                </c:pt>
                <c:pt idx="24985">
                  <c:v>4</c:v>
                </c:pt>
                <c:pt idx="24986">
                  <c:v>4</c:v>
                </c:pt>
                <c:pt idx="24987">
                  <c:v>4</c:v>
                </c:pt>
                <c:pt idx="24988">
                  <c:v>4</c:v>
                </c:pt>
                <c:pt idx="24989">
                  <c:v>4</c:v>
                </c:pt>
                <c:pt idx="24990">
                  <c:v>4</c:v>
                </c:pt>
                <c:pt idx="24991">
                  <c:v>4</c:v>
                </c:pt>
                <c:pt idx="24992">
                  <c:v>4</c:v>
                </c:pt>
                <c:pt idx="24993">
                  <c:v>4</c:v>
                </c:pt>
                <c:pt idx="24994">
                  <c:v>4</c:v>
                </c:pt>
                <c:pt idx="24995">
                  <c:v>4</c:v>
                </c:pt>
                <c:pt idx="24996">
                  <c:v>4</c:v>
                </c:pt>
                <c:pt idx="24997">
                  <c:v>4</c:v>
                </c:pt>
                <c:pt idx="24998">
                  <c:v>4</c:v>
                </c:pt>
                <c:pt idx="24999">
                  <c:v>4</c:v>
                </c:pt>
                <c:pt idx="25000">
                  <c:v>4</c:v>
                </c:pt>
                <c:pt idx="25001">
                  <c:v>4</c:v>
                </c:pt>
                <c:pt idx="25002">
                  <c:v>4</c:v>
                </c:pt>
                <c:pt idx="25003">
                  <c:v>4</c:v>
                </c:pt>
                <c:pt idx="25004">
                  <c:v>4</c:v>
                </c:pt>
                <c:pt idx="25005">
                  <c:v>4</c:v>
                </c:pt>
                <c:pt idx="25006">
                  <c:v>4</c:v>
                </c:pt>
                <c:pt idx="25007">
                  <c:v>4</c:v>
                </c:pt>
                <c:pt idx="25008">
                  <c:v>4</c:v>
                </c:pt>
                <c:pt idx="25009">
                  <c:v>4</c:v>
                </c:pt>
                <c:pt idx="25010">
                  <c:v>4</c:v>
                </c:pt>
                <c:pt idx="25011">
                  <c:v>4</c:v>
                </c:pt>
                <c:pt idx="25012">
                  <c:v>4</c:v>
                </c:pt>
                <c:pt idx="25013">
                  <c:v>4</c:v>
                </c:pt>
                <c:pt idx="25014">
                  <c:v>4</c:v>
                </c:pt>
                <c:pt idx="25015">
                  <c:v>4</c:v>
                </c:pt>
                <c:pt idx="25016">
                  <c:v>4</c:v>
                </c:pt>
                <c:pt idx="25017">
                  <c:v>4</c:v>
                </c:pt>
                <c:pt idx="25018">
                  <c:v>4</c:v>
                </c:pt>
                <c:pt idx="25019">
                  <c:v>4</c:v>
                </c:pt>
                <c:pt idx="25020">
                  <c:v>4</c:v>
                </c:pt>
                <c:pt idx="25021">
                  <c:v>4</c:v>
                </c:pt>
                <c:pt idx="25022">
                  <c:v>4</c:v>
                </c:pt>
                <c:pt idx="25023">
                  <c:v>4</c:v>
                </c:pt>
                <c:pt idx="25024">
                  <c:v>4</c:v>
                </c:pt>
                <c:pt idx="25025">
                  <c:v>4</c:v>
                </c:pt>
                <c:pt idx="25026">
                  <c:v>4</c:v>
                </c:pt>
                <c:pt idx="25027">
                  <c:v>4</c:v>
                </c:pt>
                <c:pt idx="25028">
                  <c:v>4</c:v>
                </c:pt>
                <c:pt idx="25029">
                  <c:v>4</c:v>
                </c:pt>
                <c:pt idx="25030">
                  <c:v>4</c:v>
                </c:pt>
                <c:pt idx="25031">
                  <c:v>4</c:v>
                </c:pt>
                <c:pt idx="25032">
                  <c:v>4</c:v>
                </c:pt>
                <c:pt idx="25033">
                  <c:v>4</c:v>
                </c:pt>
                <c:pt idx="25034">
                  <c:v>4</c:v>
                </c:pt>
                <c:pt idx="25035">
                  <c:v>4</c:v>
                </c:pt>
                <c:pt idx="25036">
                  <c:v>4</c:v>
                </c:pt>
                <c:pt idx="25037">
                  <c:v>4</c:v>
                </c:pt>
                <c:pt idx="25038">
                  <c:v>4</c:v>
                </c:pt>
                <c:pt idx="25039">
                  <c:v>4</c:v>
                </c:pt>
                <c:pt idx="25040">
                  <c:v>4</c:v>
                </c:pt>
                <c:pt idx="25041">
                  <c:v>4</c:v>
                </c:pt>
                <c:pt idx="25042">
                  <c:v>4</c:v>
                </c:pt>
                <c:pt idx="25043">
                  <c:v>4</c:v>
                </c:pt>
                <c:pt idx="25044">
                  <c:v>4</c:v>
                </c:pt>
                <c:pt idx="25045">
                  <c:v>4</c:v>
                </c:pt>
                <c:pt idx="25046">
                  <c:v>4</c:v>
                </c:pt>
                <c:pt idx="25047">
                  <c:v>4</c:v>
                </c:pt>
                <c:pt idx="25048">
                  <c:v>4</c:v>
                </c:pt>
                <c:pt idx="25049">
                  <c:v>4</c:v>
                </c:pt>
                <c:pt idx="25050">
                  <c:v>4</c:v>
                </c:pt>
                <c:pt idx="25051">
                  <c:v>4</c:v>
                </c:pt>
                <c:pt idx="25052">
                  <c:v>4</c:v>
                </c:pt>
                <c:pt idx="25053">
                  <c:v>4</c:v>
                </c:pt>
                <c:pt idx="25054">
                  <c:v>4</c:v>
                </c:pt>
                <c:pt idx="25055">
                  <c:v>4</c:v>
                </c:pt>
                <c:pt idx="25056">
                  <c:v>4</c:v>
                </c:pt>
                <c:pt idx="25057">
                  <c:v>4</c:v>
                </c:pt>
                <c:pt idx="25058">
                  <c:v>4</c:v>
                </c:pt>
                <c:pt idx="25059">
                  <c:v>4</c:v>
                </c:pt>
                <c:pt idx="25060">
                  <c:v>4</c:v>
                </c:pt>
                <c:pt idx="25061">
                  <c:v>4</c:v>
                </c:pt>
                <c:pt idx="25062">
                  <c:v>4</c:v>
                </c:pt>
                <c:pt idx="25063">
                  <c:v>4</c:v>
                </c:pt>
                <c:pt idx="25064">
                  <c:v>4</c:v>
                </c:pt>
                <c:pt idx="25065">
                  <c:v>4</c:v>
                </c:pt>
                <c:pt idx="25066">
                  <c:v>4</c:v>
                </c:pt>
                <c:pt idx="25067">
                  <c:v>4</c:v>
                </c:pt>
                <c:pt idx="25068">
                  <c:v>4</c:v>
                </c:pt>
                <c:pt idx="25069">
                  <c:v>4</c:v>
                </c:pt>
                <c:pt idx="25070">
                  <c:v>4</c:v>
                </c:pt>
                <c:pt idx="25071">
                  <c:v>4</c:v>
                </c:pt>
                <c:pt idx="25072">
                  <c:v>4</c:v>
                </c:pt>
                <c:pt idx="25073">
                  <c:v>4</c:v>
                </c:pt>
                <c:pt idx="25074">
                  <c:v>4</c:v>
                </c:pt>
                <c:pt idx="25075">
                  <c:v>4</c:v>
                </c:pt>
                <c:pt idx="25076">
                  <c:v>4</c:v>
                </c:pt>
                <c:pt idx="25077">
                  <c:v>4</c:v>
                </c:pt>
                <c:pt idx="25078">
                  <c:v>4</c:v>
                </c:pt>
                <c:pt idx="25079">
                  <c:v>4</c:v>
                </c:pt>
                <c:pt idx="25080">
                  <c:v>4</c:v>
                </c:pt>
                <c:pt idx="25081">
                  <c:v>4</c:v>
                </c:pt>
                <c:pt idx="25082">
                  <c:v>4</c:v>
                </c:pt>
                <c:pt idx="25083">
                  <c:v>4</c:v>
                </c:pt>
                <c:pt idx="25084">
                  <c:v>4</c:v>
                </c:pt>
                <c:pt idx="25085">
                  <c:v>4</c:v>
                </c:pt>
                <c:pt idx="25086">
                  <c:v>4</c:v>
                </c:pt>
                <c:pt idx="25087">
                  <c:v>4</c:v>
                </c:pt>
                <c:pt idx="25088">
                  <c:v>4</c:v>
                </c:pt>
                <c:pt idx="25089">
                  <c:v>4</c:v>
                </c:pt>
                <c:pt idx="25090">
                  <c:v>4</c:v>
                </c:pt>
                <c:pt idx="25091">
                  <c:v>4</c:v>
                </c:pt>
                <c:pt idx="25092">
                  <c:v>4</c:v>
                </c:pt>
                <c:pt idx="25093">
                  <c:v>4</c:v>
                </c:pt>
                <c:pt idx="25094">
                  <c:v>4</c:v>
                </c:pt>
                <c:pt idx="25095">
                  <c:v>4</c:v>
                </c:pt>
                <c:pt idx="25096">
                  <c:v>4</c:v>
                </c:pt>
                <c:pt idx="25097">
                  <c:v>4</c:v>
                </c:pt>
                <c:pt idx="25098">
                  <c:v>4</c:v>
                </c:pt>
                <c:pt idx="25099">
                  <c:v>4</c:v>
                </c:pt>
                <c:pt idx="25100">
                  <c:v>4</c:v>
                </c:pt>
                <c:pt idx="25101">
                  <c:v>4</c:v>
                </c:pt>
                <c:pt idx="25102">
                  <c:v>4</c:v>
                </c:pt>
                <c:pt idx="25103">
                  <c:v>4</c:v>
                </c:pt>
                <c:pt idx="25104">
                  <c:v>4</c:v>
                </c:pt>
                <c:pt idx="25105">
                  <c:v>4</c:v>
                </c:pt>
                <c:pt idx="25106">
                  <c:v>4</c:v>
                </c:pt>
                <c:pt idx="25107">
                  <c:v>4</c:v>
                </c:pt>
                <c:pt idx="25108">
                  <c:v>4</c:v>
                </c:pt>
                <c:pt idx="25109">
                  <c:v>4</c:v>
                </c:pt>
                <c:pt idx="25110">
                  <c:v>4</c:v>
                </c:pt>
                <c:pt idx="25111">
                  <c:v>4</c:v>
                </c:pt>
                <c:pt idx="25112">
                  <c:v>4</c:v>
                </c:pt>
                <c:pt idx="25113">
                  <c:v>4</c:v>
                </c:pt>
                <c:pt idx="25114">
                  <c:v>4</c:v>
                </c:pt>
                <c:pt idx="25115">
                  <c:v>4</c:v>
                </c:pt>
                <c:pt idx="25116">
                  <c:v>4</c:v>
                </c:pt>
                <c:pt idx="25117">
                  <c:v>4</c:v>
                </c:pt>
                <c:pt idx="25118">
                  <c:v>4</c:v>
                </c:pt>
                <c:pt idx="25119">
                  <c:v>4</c:v>
                </c:pt>
                <c:pt idx="25120">
                  <c:v>4</c:v>
                </c:pt>
                <c:pt idx="25121">
                  <c:v>4</c:v>
                </c:pt>
                <c:pt idx="25122">
                  <c:v>4</c:v>
                </c:pt>
                <c:pt idx="25123">
                  <c:v>4</c:v>
                </c:pt>
                <c:pt idx="25124">
                  <c:v>4</c:v>
                </c:pt>
                <c:pt idx="25125">
                  <c:v>4</c:v>
                </c:pt>
                <c:pt idx="25126">
                  <c:v>4</c:v>
                </c:pt>
                <c:pt idx="25127">
                  <c:v>4</c:v>
                </c:pt>
                <c:pt idx="25128">
                  <c:v>4</c:v>
                </c:pt>
                <c:pt idx="25129">
                  <c:v>4</c:v>
                </c:pt>
                <c:pt idx="25130">
                  <c:v>4</c:v>
                </c:pt>
                <c:pt idx="25131">
                  <c:v>4</c:v>
                </c:pt>
                <c:pt idx="25132">
                  <c:v>4</c:v>
                </c:pt>
                <c:pt idx="25133">
                  <c:v>4</c:v>
                </c:pt>
                <c:pt idx="25134">
                  <c:v>4</c:v>
                </c:pt>
                <c:pt idx="25135">
                  <c:v>4</c:v>
                </c:pt>
                <c:pt idx="25136">
                  <c:v>4</c:v>
                </c:pt>
                <c:pt idx="25137">
                  <c:v>4</c:v>
                </c:pt>
                <c:pt idx="25138">
                  <c:v>4</c:v>
                </c:pt>
                <c:pt idx="25139">
                  <c:v>4</c:v>
                </c:pt>
                <c:pt idx="25140">
                  <c:v>4</c:v>
                </c:pt>
                <c:pt idx="25141">
                  <c:v>4</c:v>
                </c:pt>
                <c:pt idx="25142">
                  <c:v>4</c:v>
                </c:pt>
                <c:pt idx="25143">
                  <c:v>4</c:v>
                </c:pt>
                <c:pt idx="25144">
                  <c:v>4</c:v>
                </c:pt>
                <c:pt idx="25145">
                  <c:v>4</c:v>
                </c:pt>
                <c:pt idx="25146">
                  <c:v>4</c:v>
                </c:pt>
                <c:pt idx="25147">
                  <c:v>4</c:v>
                </c:pt>
                <c:pt idx="25148">
                  <c:v>4</c:v>
                </c:pt>
                <c:pt idx="25149">
                  <c:v>4</c:v>
                </c:pt>
                <c:pt idx="25150">
                  <c:v>4</c:v>
                </c:pt>
                <c:pt idx="25151">
                  <c:v>4</c:v>
                </c:pt>
                <c:pt idx="25152">
                  <c:v>4</c:v>
                </c:pt>
                <c:pt idx="25153">
                  <c:v>4</c:v>
                </c:pt>
                <c:pt idx="25154">
                  <c:v>4</c:v>
                </c:pt>
                <c:pt idx="25155">
                  <c:v>4</c:v>
                </c:pt>
                <c:pt idx="25156">
                  <c:v>4</c:v>
                </c:pt>
                <c:pt idx="25157">
                  <c:v>4</c:v>
                </c:pt>
                <c:pt idx="25158">
                  <c:v>4</c:v>
                </c:pt>
                <c:pt idx="25159">
                  <c:v>4</c:v>
                </c:pt>
                <c:pt idx="25160">
                  <c:v>4</c:v>
                </c:pt>
                <c:pt idx="25161">
                  <c:v>4</c:v>
                </c:pt>
                <c:pt idx="25162">
                  <c:v>4</c:v>
                </c:pt>
                <c:pt idx="25163">
                  <c:v>4</c:v>
                </c:pt>
                <c:pt idx="25164">
                  <c:v>4</c:v>
                </c:pt>
                <c:pt idx="25165">
                  <c:v>4</c:v>
                </c:pt>
                <c:pt idx="25166">
                  <c:v>4</c:v>
                </c:pt>
                <c:pt idx="25167">
                  <c:v>4</c:v>
                </c:pt>
                <c:pt idx="25168">
                  <c:v>4</c:v>
                </c:pt>
                <c:pt idx="25169">
                  <c:v>4</c:v>
                </c:pt>
                <c:pt idx="25170">
                  <c:v>4</c:v>
                </c:pt>
                <c:pt idx="25171">
                  <c:v>4</c:v>
                </c:pt>
                <c:pt idx="25172">
                  <c:v>4</c:v>
                </c:pt>
                <c:pt idx="25173">
                  <c:v>4</c:v>
                </c:pt>
                <c:pt idx="25174">
                  <c:v>4</c:v>
                </c:pt>
                <c:pt idx="25175">
                  <c:v>4</c:v>
                </c:pt>
                <c:pt idx="25176">
                  <c:v>4</c:v>
                </c:pt>
                <c:pt idx="25177">
                  <c:v>4</c:v>
                </c:pt>
                <c:pt idx="25178">
                  <c:v>4</c:v>
                </c:pt>
                <c:pt idx="25179">
                  <c:v>5</c:v>
                </c:pt>
                <c:pt idx="25180">
                  <c:v>6</c:v>
                </c:pt>
                <c:pt idx="25181">
                  <c:v>6</c:v>
                </c:pt>
                <c:pt idx="25182">
                  <c:v>6</c:v>
                </c:pt>
                <c:pt idx="25183">
                  <c:v>5</c:v>
                </c:pt>
                <c:pt idx="25184">
                  <c:v>5</c:v>
                </c:pt>
                <c:pt idx="25185">
                  <c:v>5</c:v>
                </c:pt>
                <c:pt idx="25186">
                  <c:v>5</c:v>
                </c:pt>
                <c:pt idx="25187">
                  <c:v>5</c:v>
                </c:pt>
                <c:pt idx="25188">
                  <c:v>6</c:v>
                </c:pt>
                <c:pt idx="25189">
                  <c:v>7</c:v>
                </c:pt>
                <c:pt idx="25190">
                  <c:v>7</c:v>
                </c:pt>
                <c:pt idx="25191">
                  <c:v>9</c:v>
                </c:pt>
                <c:pt idx="25192">
                  <c:v>8</c:v>
                </c:pt>
                <c:pt idx="25193">
                  <c:v>7</c:v>
                </c:pt>
                <c:pt idx="25194">
                  <c:v>7</c:v>
                </c:pt>
                <c:pt idx="25195">
                  <c:v>6</c:v>
                </c:pt>
                <c:pt idx="25196">
                  <c:v>5</c:v>
                </c:pt>
                <c:pt idx="25197">
                  <c:v>4</c:v>
                </c:pt>
                <c:pt idx="25198">
                  <c:v>5</c:v>
                </c:pt>
                <c:pt idx="25199">
                  <c:v>5</c:v>
                </c:pt>
                <c:pt idx="25200">
                  <c:v>5</c:v>
                </c:pt>
                <c:pt idx="25201">
                  <c:v>5</c:v>
                </c:pt>
                <c:pt idx="25202">
                  <c:v>5</c:v>
                </c:pt>
                <c:pt idx="25203">
                  <c:v>5</c:v>
                </c:pt>
                <c:pt idx="25204">
                  <c:v>5</c:v>
                </c:pt>
                <c:pt idx="25205">
                  <c:v>5</c:v>
                </c:pt>
                <c:pt idx="25206">
                  <c:v>6</c:v>
                </c:pt>
                <c:pt idx="25207">
                  <c:v>6</c:v>
                </c:pt>
                <c:pt idx="25208">
                  <c:v>6</c:v>
                </c:pt>
                <c:pt idx="25209">
                  <c:v>6</c:v>
                </c:pt>
                <c:pt idx="25210">
                  <c:v>6</c:v>
                </c:pt>
                <c:pt idx="25211">
                  <c:v>6</c:v>
                </c:pt>
                <c:pt idx="25212">
                  <c:v>6</c:v>
                </c:pt>
                <c:pt idx="25213">
                  <c:v>5</c:v>
                </c:pt>
                <c:pt idx="25214">
                  <c:v>5</c:v>
                </c:pt>
                <c:pt idx="25215">
                  <c:v>5</c:v>
                </c:pt>
                <c:pt idx="25216">
                  <c:v>5</c:v>
                </c:pt>
                <c:pt idx="25217">
                  <c:v>5</c:v>
                </c:pt>
                <c:pt idx="25218">
                  <c:v>5</c:v>
                </c:pt>
                <c:pt idx="25219">
                  <c:v>5</c:v>
                </c:pt>
                <c:pt idx="25220">
                  <c:v>4</c:v>
                </c:pt>
                <c:pt idx="25221">
                  <c:v>4</c:v>
                </c:pt>
                <c:pt idx="25222">
                  <c:v>4</c:v>
                </c:pt>
                <c:pt idx="25223">
                  <c:v>5</c:v>
                </c:pt>
                <c:pt idx="25224">
                  <c:v>5</c:v>
                </c:pt>
                <c:pt idx="25225">
                  <c:v>5</c:v>
                </c:pt>
                <c:pt idx="25226">
                  <c:v>5</c:v>
                </c:pt>
                <c:pt idx="25227">
                  <c:v>5</c:v>
                </c:pt>
                <c:pt idx="25228">
                  <c:v>6</c:v>
                </c:pt>
                <c:pt idx="25229">
                  <c:v>6</c:v>
                </c:pt>
                <c:pt idx="25230">
                  <c:v>5</c:v>
                </c:pt>
                <c:pt idx="25231">
                  <c:v>6</c:v>
                </c:pt>
                <c:pt idx="25232">
                  <c:v>6</c:v>
                </c:pt>
                <c:pt idx="25233">
                  <c:v>7</c:v>
                </c:pt>
                <c:pt idx="25234">
                  <c:v>6</c:v>
                </c:pt>
                <c:pt idx="25235">
                  <c:v>6</c:v>
                </c:pt>
                <c:pt idx="25236">
                  <c:v>6</c:v>
                </c:pt>
                <c:pt idx="25237">
                  <c:v>6</c:v>
                </c:pt>
                <c:pt idx="25238">
                  <c:v>6</c:v>
                </c:pt>
                <c:pt idx="25239">
                  <c:v>6</c:v>
                </c:pt>
                <c:pt idx="25240">
                  <c:v>6</c:v>
                </c:pt>
                <c:pt idx="25241">
                  <c:v>6</c:v>
                </c:pt>
                <c:pt idx="25242">
                  <c:v>6</c:v>
                </c:pt>
                <c:pt idx="25243">
                  <c:v>6</c:v>
                </c:pt>
                <c:pt idx="25244">
                  <c:v>6</c:v>
                </c:pt>
                <c:pt idx="25245">
                  <c:v>5</c:v>
                </c:pt>
                <c:pt idx="25246">
                  <c:v>5</c:v>
                </c:pt>
                <c:pt idx="25247">
                  <c:v>5</c:v>
                </c:pt>
                <c:pt idx="25248">
                  <c:v>5</c:v>
                </c:pt>
                <c:pt idx="25249">
                  <c:v>5</c:v>
                </c:pt>
                <c:pt idx="25250">
                  <c:v>5</c:v>
                </c:pt>
                <c:pt idx="25251">
                  <c:v>5</c:v>
                </c:pt>
                <c:pt idx="25252">
                  <c:v>5</c:v>
                </c:pt>
                <c:pt idx="25253">
                  <c:v>5</c:v>
                </c:pt>
                <c:pt idx="25254">
                  <c:v>5</c:v>
                </c:pt>
                <c:pt idx="25255">
                  <c:v>5</c:v>
                </c:pt>
                <c:pt idx="25256">
                  <c:v>5</c:v>
                </c:pt>
                <c:pt idx="25257">
                  <c:v>5</c:v>
                </c:pt>
                <c:pt idx="25258">
                  <c:v>5</c:v>
                </c:pt>
                <c:pt idx="25259">
                  <c:v>5</c:v>
                </c:pt>
                <c:pt idx="25260">
                  <c:v>5</c:v>
                </c:pt>
                <c:pt idx="25261">
                  <c:v>5</c:v>
                </c:pt>
                <c:pt idx="25262">
                  <c:v>5</c:v>
                </c:pt>
                <c:pt idx="25263">
                  <c:v>5</c:v>
                </c:pt>
                <c:pt idx="25264">
                  <c:v>5</c:v>
                </c:pt>
                <c:pt idx="25265">
                  <c:v>5</c:v>
                </c:pt>
                <c:pt idx="25266">
                  <c:v>5</c:v>
                </c:pt>
                <c:pt idx="25267">
                  <c:v>5</c:v>
                </c:pt>
                <c:pt idx="25268">
                  <c:v>5</c:v>
                </c:pt>
                <c:pt idx="25269">
                  <c:v>5</c:v>
                </c:pt>
                <c:pt idx="25270">
                  <c:v>5</c:v>
                </c:pt>
                <c:pt idx="25271">
                  <c:v>5</c:v>
                </c:pt>
                <c:pt idx="25272">
                  <c:v>5</c:v>
                </c:pt>
                <c:pt idx="25273">
                  <c:v>5</c:v>
                </c:pt>
                <c:pt idx="25274">
                  <c:v>5</c:v>
                </c:pt>
                <c:pt idx="25275">
                  <c:v>5</c:v>
                </c:pt>
                <c:pt idx="25276">
                  <c:v>5</c:v>
                </c:pt>
                <c:pt idx="25277">
                  <c:v>5</c:v>
                </c:pt>
                <c:pt idx="25278">
                  <c:v>5</c:v>
                </c:pt>
                <c:pt idx="25279">
                  <c:v>5</c:v>
                </c:pt>
                <c:pt idx="25280">
                  <c:v>5</c:v>
                </c:pt>
                <c:pt idx="25281">
                  <c:v>5</c:v>
                </c:pt>
                <c:pt idx="25282">
                  <c:v>5</c:v>
                </c:pt>
                <c:pt idx="25283">
                  <c:v>5</c:v>
                </c:pt>
                <c:pt idx="25284">
                  <c:v>5</c:v>
                </c:pt>
                <c:pt idx="25285">
                  <c:v>5</c:v>
                </c:pt>
                <c:pt idx="25286">
                  <c:v>5</c:v>
                </c:pt>
                <c:pt idx="25287">
                  <c:v>5</c:v>
                </c:pt>
                <c:pt idx="25288">
                  <c:v>5</c:v>
                </c:pt>
                <c:pt idx="25289">
                  <c:v>5</c:v>
                </c:pt>
                <c:pt idx="25290">
                  <c:v>5</c:v>
                </c:pt>
                <c:pt idx="25291">
                  <c:v>5</c:v>
                </c:pt>
                <c:pt idx="25292">
                  <c:v>5</c:v>
                </c:pt>
                <c:pt idx="25293">
                  <c:v>5</c:v>
                </c:pt>
                <c:pt idx="25294">
                  <c:v>5</c:v>
                </c:pt>
                <c:pt idx="25295">
                  <c:v>5</c:v>
                </c:pt>
                <c:pt idx="25296">
                  <c:v>5</c:v>
                </c:pt>
                <c:pt idx="25297">
                  <c:v>5</c:v>
                </c:pt>
                <c:pt idx="25298">
                  <c:v>5</c:v>
                </c:pt>
                <c:pt idx="25299">
                  <c:v>5</c:v>
                </c:pt>
                <c:pt idx="25300">
                  <c:v>5</c:v>
                </c:pt>
                <c:pt idx="25301">
                  <c:v>5</c:v>
                </c:pt>
                <c:pt idx="25302">
                  <c:v>5</c:v>
                </c:pt>
                <c:pt idx="25303">
                  <c:v>5</c:v>
                </c:pt>
                <c:pt idx="25304">
                  <c:v>5</c:v>
                </c:pt>
                <c:pt idx="25305">
                  <c:v>5</c:v>
                </c:pt>
                <c:pt idx="25306">
                  <c:v>5</c:v>
                </c:pt>
                <c:pt idx="25307">
                  <c:v>5</c:v>
                </c:pt>
                <c:pt idx="25308">
                  <c:v>5</c:v>
                </c:pt>
                <c:pt idx="25309">
                  <c:v>5</c:v>
                </c:pt>
                <c:pt idx="25310">
                  <c:v>5</c:v>
                </c:pt>
                <c:pt idx="25311">
                  <c:v>5</c:v>
                </c:pt>
                <c:pt idx="25312">
                  <c:v>5</c:v>
                </c:pt>
                <c:pt idx="25313">
                  <c:v>5</c:v>
                </c:pt>
                <c:pt idx="25314">
                  <c:v>5</c:v>
                </c:pt>
                <c:pt idx="25315">
                  <c:v>5</c:v>
                </c:pt>
                <c:pt idx="25316">
                  <c:v>5</c:v>
                </c:pt>
                <c:pt idx="25317">
                  <c:v>5</c:v>
                </c:pt>
                <c:pt idx="25318">
                  <c:v>5</c:v>
                </c:pt>
                <c:pt idx="25319">
                  <c:v>5</c:v>
                </c:pt>
                <c:pt idx="25320">
                  <c:v>5</c:v>
                </c:pt>
                <c:pt idx="25321">
                  <c:v>5</c:v>
                </c:pt>
                <c:pt idx="25322">
                  <c:v>5</c:v>
                </c:pt>
                <c:pt idx="25323">
                  <c:v>5</c:v>
                </c:pt>
                <c:pt idx="25324">
                  <c:v>5</c:v>
                </c:pt>
                <c:pt idx="25325">
                  <c:v>5</c:v>
                </c:pt>
                <c:pt idx="25326">
                  <c:v>5</c:v>
                </c:pt>
                <c:pt idx="25327">
                  <c:v>5</c:v>
                </c:pt>
                <c:pt idx="25328">
                  <c:v>5</c:v>
                </c:pt>
                <c:pt idx="25329">
                  <c:v>5</c:v>
                </c:pt>
                <c:pt idx="25330">
                  <c:v>5</c:v>
                </c:pt>
                <c:pt idx="25331">
                  <c:v>5</c:v>
                </c:pt>
                <c:pt idx="25332">
                  <c:v>5</c:v>
                </c:pt>
                <c:pt idx="25333">
                  <c:v>5</c:v>
                </c:pt>
                <c:pt idx="25334">
                  <c:v>5</c:v>
                </c:pt>
                <c:pt idx="25335">
                  <c:v>5</c:v>
                </c:pt>
                <c:pt idx="25336">
                  <c:v>5</c:v>
                </c:pt>
                <c:pt idx="25337">
                  <c:v>5</c:v>
                </c:pt>
                <c:pt idx="25338">
                  <c:v>5</c:v>
                </c:pt>
                <c:pt idx="25339">
                  <c:v>5</c:v>
                </c:pt>
                <c:pt idx="25340">
                  <c:v>5</c:v>
                </c:pt>
                <c:pt idx="25341">
                  <c:v>5</c:v>
                </c:pt>
                <c:pt idx="25342">
                  <c:v>5</c:v>
                </c:pt>
                <c:pt idx="25343">
                  <c:v>5</c:v>
                </c:pt>
                <c:pt idx="25344">
                  <c:v>5</c:v>
                </c:pt>
                <c:pt idx="25345">
                  <c:v>5</c:v>
                </c:pt>
                <c:pt idx="25346">
                  <c:v>5</c:v>
                </c:pt>
                <c:pt idx="25347">
                  <c:v>5</c:v>
                </c:pt>
                <c:pt idx="25348">
                  <c:v>5</c:v>
                </c:pt>
                <c:pt idx="25349">
                  <c:v>5</c:v>
                </c:pt>
                <c:pt idx="25350">
                  <c:v>5</c:v>
                </c:pt>
                <c:pt idx="25351">
                  <c:v>5</c:v>
                </c:pt>
                <c:pt idx="25352">
                  <c:v>5</c:v>
                </c:pt>
                <c:pt idx="25353">
                  <c:v>5</c:v>
                </c:pt>
                <c:pt idx="25354">
                  <c:v>5</c:v>
                </c:pt>
                <c:pt idx="25355">
                  <c:v>5</c:v>
                </c:pt>
                <c:pt idx="25356">
                  <c:v>6</c:v>
                </c:pt>
                <c:pt idx="25357">
                  <c:v>6</c:v>
                </c:pt>
                <c:pt idx="25358">
                  <c:v>6</c:v>
                </c:pt>
                <c:pt idx="25359">
                  <c:v>5</c:v>
                </c:pt>
                <c:pt idx="25360">
                  <c:v>5</c:v>
                </c:pt>
                <c:pt idx="25361">
                  <c:v>5</c:v>
                </c:pt>
                <c:pt idx="25362">
                  <c:v>5</c:v>
                </c:pt>
                <c:pt idx="25363">
                  <c:v>5</c:v>
                </c:pt>
                <c:pt idx="25364">
                  <c:v>5</c:v>
                </c:pt>
                <c:pt idx="25365">
                  <c:v>6</c:v>
                </c:pt>
                <c:pt idx="25366">
                  <c:v>5</c:v>
                </c:pt>
                <c:pt idx="25367">
                  <c:v>6</c:v>
                </c:pt>
                <c:pt idx="25368">
                  <c:v>6</c:v>
                </c:pt>
                <c:pt idx="25369">
                  <c:v>6</c:v>
                </c:pt>
                <c:pt idx="25370">
                  <c:v>6</c:v>
                </c:pt>
                <c:pt idx="25371">
                  <c:v>6</c:v>
                </c:pt>
                <c:pt idx="25372">
                  <c:v>6</c:v>
                </c:pt>
                <c:pt idx="25373">
                  <c:v>5</c:v>
                </c:pt>
                <c:pt idx="25374">
                  <c:v>6</c:v>
                </c:pt>
                <c:pt idx="25375">
                  <c:v>5</c:v>
                </c:pt>
                <c:pt idx="25376">
                  <c:v>5</c:v>
                </c:pt>
                <c:pt idx="25377">
                  <c:v>5</c:v>
                </c:pt>
                <c:pt idx="25378">
                  <c:v>5</c:v>
                </c:pt>
                <c:pt idx="25379">
                  <c:v>5</c:v>
                </c:pt>
                <c:pt idx="25380">
                  <c:v>5</c:v>
                </c:pt>
                <c:pt idx="25381">
                  <c:v>5</c:v>
                </c:pt>
                <c:pt idx="25382">
                  <c:v>6</c:v>
                </c:pt>
                <c:pt idx="25383">
                  <c:v>6</c:v>
                </c:pt>
                <c:pt idx="25384">
                  <c:v>6</c:v>
                </c:pt>
                <c:pt idx="25385">
                  <c:v>5</c:v>
                </c:pt>
                <c:pt idx="25386">
                  <c:v>5</c:v>
                </c:pt>
                <c:pt idx="25387">
                  <c:v>5</c:v>
                </c:pt>
                <c:pt idx="25388">
                  <c:v>6</c:v>
                </c:pt>
                <c:pt idx="25389">
                  <c:v>5</c:v>
                </c:pt>
                <c:pt idx="25390">
                  <c:v>5</c:v>
                </c:pt>
                <c:pt idx="25391">
                  <c:v>5</c:v>
                </c:pt>
                <c:pt idx="25392">
                  <c:v>5</c:v>
                </c:pt>
                <c:pt idx="25393">
                  <c:v>5</c:v>
                </c:pt>
                <c:pt idx="25394">
                  <c:v>5</c:v>
                </c:pt>
                <c:pt idx="25395">
                  <c:v>5</c:v>
                </c:pt>
                <c:pt idx="25396">
                  <c:v>5</c:v>
                </c:pt>
                <c:pt idx="25397">
                  <c:v>5</c:v>
                </c:pt>
                <c:pt idx="25398">
                  <c:v>5</c:v>
                </c:pt>
                <c:pt idx="25399">
                  <c:v>5</c:v>
                </c:pt>
                <c:pt idx="25400">
                  <c:v>5</c:v>
                </c:pt>
                <c:pt idx="25401">
                  <c:v>5</c:v>
                </c:pt>
                <c:pt idx="25402">
                  <c:v>5</c:v>
                </c:pt>
                <c:pt idx="25403">
                  <c:v>5</c:v>
                </c:pt>
                <c:pt idx="25404">
                  <c:v>5</c:v>
                </c:pt>
                <c:pt idx="25405">
                  <c:v>5</c:v>
                </c:pt>
                <c:pt idx="25406">
                  <c:v>5</c:v>
                </c:pt>
                <c:pt idx="25407">
                  <c:v>5</c:v>
                </c:pt>
                <c:pt idx="25408">
                  <c:v>5</c:v>
                </c:pt>
                <c:pt idx="25409">
                  <c:v>5</c:v>
                </c:pt>
                <c:pt idx="25410">
                  <c:v>5</c:v>
                </c:pt>
                <c:pt idx="25411">
                  <c:v>5</c:v>
                </c:pt>
                <c:pt idx="25412">
                  <c:v>5</c:v>
                </c:pt>
                <c:pt idx="25413">
                  <c:v>5</c:v>
                </c:pt>
                <c:pt idx="25414">
                  <c:v>5</c:v>
                </c:pt>
                <c:pt idx="25415">
                  <c:v>5</c:v>
                </c:pt>
                <c:pt idx="25416">
                  <c:v>5</c:v>
                </c:pt>
                <c:pt idx="25417">
                  <c:v>5</c:v>
                </c:pt>
                <c:pt idx="25418">
                  <c:v>5</c:v>
                </c:pt>
                <c:pt idx="25419">
                  <c:v>5</c:v>
                </c:pt>
                <c:pt idx="25420">
                  <c:v>5</c:v>
                </c:pt>
                <c:pt idx="25421">
                  <c:v>6</c:v>
                </c:pt>
                <c:pt idx="25422">
                  <c:v>5</c:v>
                </c:pt>
                <c:pt idx="25423">
                  <c:v>5</c:v>
                </c:pt>
                <c:pt idx="25424">
                  <c:v>5</c:v>
                </c:pt>
                <c:pt idx="25425">
                  <c:v>5</c:v>
                </c:pt>
                <c:pt idx="25426">
                  <c:v>6</c:v>
                </c:pt>
                <c:pt idx="25427">
                  <c:v>6</c:v>
                </c:pt>
                <c:pt idx="25428">
                  <c:v>5</c:v>
                </c:pt>
                <c:pt idx="25429">
                  <c:v>6</c:v>
                </c:pt>
                <c:pt idx="25430">
                  <c:v>6</c:v>
                </c:pt>
                <c:pt idx="25431">
                  <c:v>6</c:v>
                </c:pt>
                <c:pt idx="25432">
                  <c:v>6</c:v>
                </c:pt>
                <c:pt idx="25433">
                  <c:v>6</c:v>
                </c:pt>
                <c:pt idx="25434">
                  <c:v>6</c:v>
                </c:pt>
                <c:pt idx="25435">
                  <c:v>6</c:v>
                </c:pt>
                <c:pt idx="25436">
                  <c:v>6</c:v>
                </c:pt>
                <c:pt idx="25437">
                  <c:v>6</c:v>
                </c:pt>
                <c:pt idx="25438">
                  <c:v>6</c:v>
                </c:pt>
                <c:pt idx="25439">
                  <c:v>6</c:v>
                </c:pt>
                <c:pt idx="25440">
                  <c:v>6</c:v>
                </c:pt>
                <c:pt idx="25441">
                  <c:v>6</c:v>
                </c:pt>
                <c:pt idx="25442">
                  <c:v>6</c:v>
                </c:pt>
                <c:pt idx="25443">
                  <c:v>6</c:v>
                </c:pt>
                <c:pt idx="25444">
                  <c:v>6</c:v>
                </c:pt>
                <c:pt idx="25445">
                  <c:v>6</c:v>
                </c:pt>
                <c:pt idx="25446">
                  <c:v>6</c:v>
                </c:pt>
                <c:pt idx="25447">
                  <c:v>6</c:v>
                </c:pt>
                <c:pt idx="25448">
                  <c:v>6</c:v>
                </c:pt>
                <c:pt idx="25449">
                  <c:v>6</c:v>
                </c:pt>
                <c:pt idx="25450">
                  <c:v>6</c:v>
                </c:pt>
                <c:pt idx="25451">
                  <c:v>6</c:v>
                </c:pt>
                <c:pt idx="25452">
                  <c:v>6</c:v>
                </c:pt>
                <c:pt idx="25453">
                  <c:v>6</c:v>
                </c:pt>
                <c:pt idx="25454">
                  <c:v>6</c:v>
                </c:pt>
                <c:pt idx="25455">
                  <c:v>6</c:v>
                </c:pt>
                <c:pt idx="25456">
                  <c:v>6</c:v>
                </c:pt>
                <c:pt idx="25457">
                  <c:v>6</c:v>
                </c:pt>
                <c:pt idx="25458">
                  <c:v>6</c:v>
                </c:pt>
                <c:pt idx="25459">
                  <c:v>6</c:v>
                </c:pt>
                <c:pt idx="25460">
                  <c:v>6</c:v>
                </c:pt>
                <c:pt idx="25461">
                  <c:v>6</c:v>
                </c:pt>
                <c:pt idx="25462">
                  <c:v>6</c:v>
                </c:pt>
                <c:pt idx="25463">
                  <c:v>6</c:v>
                </c:pt>
                <c:pt idx="25464">
                  <c:v>6</c:v>
                </c:pt>
                <c:pt idx="25465">
                  <c:v>6</c:v>
                </c:pt>
                <c:pt idx="25466">
                  <c:v>6</c:v>
                </c:pt>
                <c:pt idx="25467">
                  <c:v>6</c:v>
                </c:pt>
                <c:pt idx="25468">
                  <c:v>6</c:v>
                </c:pt>
                <c:pt idx="25469">
                  <c:v>6</c:v>
                </c:pt>
                <c:pt idx="25470">
                  <c:v>6</c:v>
                </c:pt>
                <c:pt idx="25471">
                  <c:v>6</c:v>
                </c:pt>
                <c:pt idx="25472">
                  <c:v>6</c:v>
                </c:pt>
                <c:pt idx="25473">
                  <c:v>6</c:v>
                </c:pt>
                <c:pt idx="25474">
                  <c:v>6</c:v>
                </c:pt>
                <c:pt idx="25475">
                  <c:v>6</c:v>
                </c:pt>
                <c:pt idx="25476">
                  <c:v>6</c:v>
                </c:pt>
                <c:pt idx="25477">
                  <c:v>6</c:v>
                </c:pt>
                <c:pt idx="25478">
                  <c:v>6</c:v>
                </c:pt>
                <c:pt idx="25479">
                  <c:v>6</c:v>
                </c:pt>
                <c:pt idx="25480">
                  <c:v>6</c:v>
                </c:pt>
                <c:pt idx="25481">
                  <c:v>6</c:v>
                </c:pt>
                <c:pt idx="25482">
                  <c:v>6</c:v>
                </c:pt>
                <c:pt idx="25483">
                  <c:v>6</c:v>
                </c:pt>
                <c:pt idx="25484">
                  <c:v>6</c:v>
                </c:pt>
                <c:pt idx="25485">
                  <c:v>6</c:v>
                </c:pt>
                <c:pt idx="25486">
                  <c:v>6</c:v>
                </c:pt>
                <c:pt idx="25487">
                  <c:v>6</c:v>
                </c:pt>
                <c:pt idx="25488">
                  <c:v>6</c:v>
                </c:pt>
                <c:pt idx="25489">
                  <c:v>6</c:v>
                </c:pt>
                <c:pt idx="25490">
                  <c:v>6</c:v>
                </c:pt>
                <c:pt idx="25491">
                  <c:v>6</c:v>
                </c:pt>
                <c:pt idx="25492">
                  <c:v>6</c:v>
                </c:pt>
                <c:pt idx="25493">
                  <c:v>6</c:v>
                </c:pt>
                <c:pt idx="25494">
                  <c:v>6</c:v>
                </c:pt>
                <c:pt idx="25495">
                  <c:v>6</c:v>
                </c:pt>
                <c:pt idx="25496">
                  <c:v>6</c:v>
                </c:pt>
                <c:pt idx="25497">
                  <c:v>6</c:v>
                </c:pt>
                <c:pt idx="25498">
                  <c:v>6</c:v>
                </c:pt>
                <c:pt idx="25499">
                  <c:v>6</c:v>
                </c:pt>
                <c:pt idx="25500">
                  <c:v>6</c:v>
                </c:pt>
                <c:pt idx="25501">
                  <c:v>6</c:v>
                </c:pt>
                <c:pt idx="25502">
                  <c:v>6</c:v>
                </c:pt>
                <c:pt idx="25503">
                  <c:v>6</c:v>
                </c:pt>
                <c:pt idx="25504">
                  <c:v>6</c:v>
                </c:pt>
                <c:pt idx="25505">
                  <c:v>6</c:v>
                </c:pt>
                <c:pt idx="25506">
                  <c:v>6</c:v>
                </c:pt>
                <c:pt idx="25507">
                  <c:v>6</c:v>
                </c:pt>
                <c:pt idx="25508">
                  <c:v>6</c:v>
                </c:pt>
                <c:pt idx="25509">
                  <c:v>6</c:v>
                </c:pt>
                <c:pt idx="25510">
                  <c:v>6</c:v>
                </c:pt>
                <c:pt idx="25511">
                  <c:v>6</c:v>
                </c:pt>
                <c:pt idx="25512">
                  <c:v>6</c:v>
                </c:pt>
                <c:pt idx="25513">
                  <c:v>6</c:v>
                </c:pt>
                <c:pt idx="25514">
                  <c:v>6</c:v>
                </c:pt>
                <c:pt idx="25515">
                  <c:v>6</c:v>
                </c:pt>
                <c:pt idx="25516">
                  <c:v>7</c:v>
                </c:pt>
                <c:pt idx="25517">
                  <c:v>7</c:v>
                </c:pt>
                <c:pt idx="25518">
                  <c:v>7</c:v>
                </c:pt>
                <c:pt idx="25519">
                  <c:v>6</c:v>
                </c:pt>
                <c:pt idx="25520">
                  <c:v>6</c:v>
                </c:pt>
                <c:pt idx="25521">
                  <c:v>6</c:v>
                </c:pt>
                <c:pt idx="25522">
                  <c:v>6</c:v>
                </c:pt>
                <c:pt idx="25523">
                  <c:v>6</c:v>
                </c:pt>
                <c:pt idx="25524">
                  <c:v>6</c:v>
                </c:pt>
                <c:pt idx="25525">
                  <c:v>6</c:v>
                </c:pt>
                <c:pt idx="25526">
                  <c:v>6</c:v>
                </c:pt>
                <c:pt idx="25527">
                  <c:v>6</c:v>
                </c:pt>
                <c:pt idx="25528">
                  <c:v>6</c:v>
                </c:pt>
                <c:pt idx="25529">
                  <c:v>6</c:v>
                </c:pt>
                <c:pt idx="25530">
                  <c:v>6</c:v>
                </c:pt>
                <c:pt idx="25531">
                  <c:v>6</c:v>
                </c:pt>
                <c:pt idx="25532">
                  <c:v>6</c:v>
                </c:pt>
                <c:pt idx="25533">
                  <c:v>6</c:v>
                </c:pt>
                <c:pt idx="25534">
                  <c:v>6</c:v>
                </c:pt>
                <c:pt idx="25535">
                  <c:v>6</c:v>
                </c:pt>
                <c:pt idx="25536">
                  <c:v>6</c:v>
                </c:pt>
                <c:pt idx="25537">
                  <c:v>6</c:v>
                </c:pt>
                <c:pt idx="25538">
                  <c:v>6</c:v>
                </c:pt>
                <c:pt idx="25539">
                  <c:v>6</c:v>
                </c:pt>
                <c:pt idx="25540">
                  <c:v>6</c:v>
                </c:pt>
                <c:pt idx="25541">
                  <c:v>6</c:v>
                </c:pt>
                <c:pt idx="25542">
                  <c:v>6</c:v>
                </c:pt>
                <c:pt idx="25543">
                  <c:v>6</c:v>
                </c:pt>
                <c:pt idx="25544">
                  <c:v>6</c:v>
                </c:pt>
                <c:pt idx="25545">
                  <c:v>6</c:v>
                </c:pt>
                <c:pt idx="25546">
                  <c:v>6</c:v>
                </c:pt>
                <c:pt idx="25547">
                  <c:v>6</c:v>
                </c:pt>
                <c:pt idx="25548">
                  <c:v>6</c:v>
                </c:pt>
                <c:pt idx="25549">
                  <c:v>6</c:v>
                </c:pt>
                <c:pt idx="25550">
                  <c:v>6</c:v>
                </c:pt>
                <c:pt idx="25551">
                  <c:v>6</c:v>
                </c:pt>
                <c:pt idx="25552">
                  <c:v>6</c:v>
                </c:pt>
                <c:pt idx="25553">
                  <c:v>6</c:v>
                </c:pt>
                <c:pt idx="25554">
                  <c:v>6</c:v>
                </c:pt>
                <c:pt idx="25555">
                  <c:v>6</c:v>
                </c:pt>
                <c:pt idx="25556">
                  <c:v>6</c:v>
                </c:pt>
                <c:pt idx="25557">
                  <c:v>6</c:v>
                </c:pt>
                <c:pt idx="25558">
                  <c:v>6</c:v>
                </c:pt>
                <c:pt idx="25559">
                  <c:v>6</c:v>
                </c:pt>
                <c:pt idx="25560">
                  <c:v>6</c:v>
                </c:pt>
                <c:pt idx="25561">
                  <c:v>6</c:v>
                </c:pt>
                <c:pt idx="25562">
                  <c:v>6</c:v>
                </c:pt>
                <c:pt idx="25563">
                  <c:v>6</c:v>
                </c:pt>
                <c:pt idx="25564">
                  <c:v>6</c:v>
                </c:pt>
                <c:pt idx="25565">
                  <c:v>6</c:v>
                </c:pt>
                <c:pt idx="25566">
                  <c:v>6</c:v>
                </c:pt>
                <c:pt idx="25567">
                  <c:v>6</c:v>
                </c:pt>
                <c:pt idx="25568">
                  <c:v>6</c:v>
                </c:pt>
                <c:pt idx="25569">
                  <c:v>6</c:v>
                </c:pt>
                <c:pt idx="25570">
                  <c:v>6</c:v>
                </c:pt>
                <c:pt idx="25571">
                  <c:v>6</c:v>
                </c:pt>
                <c:pt idx="25572">
                  <c:v>6</c:v>
                </c:pt>
                <c:pt idx="25573">
                  <c:v>6</c:v>
                </c:pt>
                <c:pt idx="25574">
                  <c:v>9</c:v>
                </c:pt>
                <c:pt idx="25575">
                  <c:v>13</c:v>
                </c:pt>
                <c:pt idx="25576">
                  <c:v>13</c:v>
                </c:pt>
                <c:pt idx="25577">
                  <c:v>14</c:v>
                </c:pt>
                <c:pt idx="25578">
                  <c:v>15</c:v>
                </c:pt>
                <c:pt idx="25579">
                  <c:v>12</c:v>
                </c:pt>
                <c:pt idx="25580">
                  <c:v>9</c:v>
                </c:pt>
                <c:pt idx="25581">
                  <c:v>7</c:v>
                </c:pt>
                <c:pt idx="25582">
                  <c:v>7</c:v>
                </c:pt>
                <c:pt idx="25583">
                  <c:v>7</c:v>
                </c:pt>
                <c:pt idx="25584">
                  <c:v>6</c:v>
                </c:pt>
                <c:pt idx="25585">
                  <c:v>8</c:v>
                </c:pt>
                <c:pt idx="25586">
                  <c:v>12</c:v>
                </c:pt>
                <c:pt idx="25587">
                  <c:v>12</c:v>
                </c:pt>
                <c:pt idx="25588">
                  <c:v>10</c:v>
                </c:pt>
                <c:pt idx="25589">
                  <c:v>9</c:v>
                </c:pt>
                <c:pt idx="25590">
                  <c:v>10</c:v>
                </c:pt>
                <c:pt idx="25591">
                  <c:v>10</c:v>
                </c:pt>
                <c:pt idx="25592">
                  <c:v>8</c:v>
                </c:pt>
                <c:pt idx="25593">
                  <c:v>7</c:v>
                </c:pt>
                <c:pt idx="25594">
                  <c:v>6</c:v>
                </c:pt>
                <c:pt idx="25595">
                  <c:v>6</c:v>
                </c:pt>
                <c:pt idx="25596">
                  <c:v>6</c:v>
                </c:pt>
                <c:pt idx="25597">
                  <c:v>6</c:v>
                </c:pt>
                <c:pt idx="25598">
                  <c:v>6</c:v>
                </c:pt>
                <c:pt idx="25599">
                  <c:v>6</c:v>
                </c:pt>
                <c:pt idx="25600">
                  <c:v>6</c:v>
                </c:pt>
                <c:pt idx="25601">
                  <c:v>6</c:v>
                </c:pt>
                <c:pt idx="25602">
                  <c:v>6</c:v>
                </c:pt>
                <c:pt idx="25603">
                  <c:v>7</c:v>
                </c:pt>
                <c:pt idx="25604">
                  <c:v>9</c:v>
                </c:pt>
                <c:pt idx="25605">
                  <c:v>11</c:v>
                </c:pt>
                <c:pt idx="25606">
                  <c:v>11</c:v>
                </c:pt>
                <c:pt idx="25607">
                  <c:v>11</c:v>
                </c:pt>
                <c:pt idx="25608">
                  <c:v>12</c:v>
                </c:pt>
                <c:pt idx="25609">
                  <c:v>11</c:v>
                </c:pt>
                <c:pt idx="25610">
                  <c:v>11</c:v>
                </c:pt>
                <c:pt idx="25611">
                  <c:v>11</c:v>
                </c:pt>
                <c:pt idx="25612">
                  <c:v>10</c:v>
                </c:pt>
                <c:pt idx="25613">
                  <c:v>9</c:v>
                </c:pt>
                <c:pt idx="25614">
                  <c:v>9</c:v>
                </c:pt>
                <c:pt idx="25615">
                  <c:v>8</c:v>
                </c:pt>
                <c:pt idx="25616">
                  <c:v>8</c:v>
                </c:pt>
                <c:pt idx="25617">
                  <c:v>9</c:v>
                </c:pt>
                <c:pt idx="25618">
                  <c:v>8</c:v>
                </c:pt>
                <c:pt idx="25619">
                  <c:v>9</c:v>
                </c:pt>
                <c:pt idx="25620">
                  <c:v>9</c:v>
                </c:pt>
                <c:pt idx="25621">
                  <c:v>9</c:v>
                </c:pt>
                <c:pt idx="25622">
                  <c:v>9</c:v>
                </c:pt>
                <c:pt idx="25623">
                  <c:v>9</c:v>
                </c:pt>
                <c:pt idx="25624">
                  <c:v>9</c:v>
                </c:pt>
                <c:pt idx="25625">
                  <c:v>9</c:v>
                </c:pt>
                <c:pt idx="25626">
                  <c:v>9</c:v>
                </c:pt>
                <c:pt idx="25627">
                  <c:v>9</c:v>
                </c:pt>
                <c:pt idx="25628">
                  <c:v>9</c:v>
                </c:pt>
                <c:pt idx="25629">
                  <c:v>9</c:v>
                </c:pt>
                <c:pt idx="25630">
                  <c:v>8</c:v>
                </c:pt>
                <c:pt idx="25631">
                  <c:v>8</c:v>
                </c:pt>
                <c:pt idx="25632">
                  <c:v>8</c:v>
                </c:pt>
                <c:pt idx="25633">
                  <c:v>8</c:v>
                </c:pt>
                <c:pt idx="25634">
                  <c:v>8</c:v>
                </c:pt>
                <c:pt idx="25635">
                  <c:v>8</c:v>
                </c:pt>
                <c:pt idx="25636">
                  <c:v>8</c:v>
                </c:pt>
                <c:pt idx="25637">
                  <c:v>8</c:v>
                </c:pt>
                <c:pt idx="25638">
                  <c:v>10</c:v>
                </c:pt>
                <c:pt idx="25639">
                  <c:v>10</c:v>
                </c:pt>
                <c:pt idx="25640">
                  <c:v>10</c:v>
                </c:pt>
                <c:pt idx="25641">
                  <c:v>9</c:v>
                </c:pt>
                <c:pt idx="25642">
                  <c:v>8</c:v>
                </c:pt>
                <c:pt idx="25643">
                  <c:v>8</c:v>
                </c:pt>
                <c:pt idx="25644">
                  <c:v>7</c:v>
                </c:pt>
                <c:pt idx="25645">
                  <c:v>8</c:v>
                </c:pt>
                <c:pt idx="25646">
                  <c:v>10</c:v>
                </c:pt>
                <c:pt idx="25647">
                  <c:v>10</c:v>
                </c:pt>
                <c:pt idx="25648">
                  <c:v>10</c:v>
                </c:pt>
                <c:pt idx="25649">
                  <c:v>9</c:v>
                </c:pt>
                <c:pt idx="25650">
                  <c:v>8</c:v>
                </c:pt>
                <c:pt idx="25651">
                  <c:v>7</c:v>
                </c:pt>
                <c:pt idx="25652">
                  <c:v>8</c:v>
                </c:pt>
                <c:pt idx="25653">
                  <c:v>7</c:v>
                </c:pt>
                <c:pt idx="25654">
                  <c:v>7</c:v>
                </c:pt>
                <c:pt idx="25655">
                  <c:v>7</c:v>
                </c:pt>
                <c:pt idx="25656">
                  <c:v>7</c:v>
                </c:pt>
                <c:pt idx="25657">
                  <c:v>7</c:v>
                </c:pt>
                <c:pt idx="25658">
                  <c:v>7</c:v>
                </c:pt>
                <c:pt idx="25659">
                  <c:v>7</c:v>
                </c:pt>
                <c:pt idx="25660">
                  <c:v>7</c:v>
                </c:pt>
                <c:pt idx="25661">
                  <c:v>7</c:v>
                </c:pt>
                <c:pt idx="25662">
                  <c:v>7</c:v>
                </c:pt>
                <c:pt idx="25663">
                  <c:v>7</c:v>
                </c:pt>
                <c:pt idx="25664">
                  <c:v>7</c:v>
                </c:pt>
                <c:pt idx="25665">
                  <c:v>7</c:v>
                </c:pt>
                <c:pt idx="25666">
                  <c:v>7</c:v>
                </c:pt>
                <c:pt idx="25667">
                  <c:v>7</c:v>
                </c:pt>
                <c:pt idx="25668">
                  <c:v>7</c:v>
                </c:pt>
                <c:pt idx="25669">
                  <c:v>7</c:v>
                </c:pt>
                <c:pt idx="25670">
                  <c:v>7</c:v>
                </c:pt>
                <c:pt idx="25671">
                  <c:v>7</c:v>
                </c:pt>
                <c:pt idx="25672">
                  <c:v>7</c:v>
                </c:pt>
                <c:pt idx="25673">
                  <c:v>7</c:v>
                </c:pt>
                <c:pt idx="25674">
                  <c:v>7</c:v>
                </c:pt>
                <c:pt idx="25675">
                  <c:v>7</c:v>
                </c:pt>
                <c:pt idx="25676">
                  <c:v>7</c:v>
                </c:pt>
                <c:pt idx="25677">
                  <c:v>7</c:v>
                </c:pt>
                <c:pt idx="25678">
                  <c:v>7</c:v>
                </c:pt>
                <c:pt idx="25679">
                  <c:v>7</c:v>
                </c:pt>
                <c:pt idx="25680">
                  <c:v>7</c:v>
                </c:pt>
                <c:pt idx="25681">
                  <c:v>8</c:v>
                </c:pt>
                <c:pt idx="25682">
                  <c:v>8</c:v>
                </c:pt>
                <c:pt idx="25683">
                  <c:v>8</c:v>
                </c:pt>
                <c:pt idx="25684">
                  <c:v>8</c:v>
                </c:pt>
                <c:pt idx="25685">
                  <c:v>8</c:v>
                </c:pt>
                <c:pt idx="25686">
                  <c:v>8</c:v>
                </c:pt>
                <c:pt idx="25687">
                  <c:v>8</c:v>
                </c:pt>
                <c:pt idx="25688">
                  <c:v>8</c:v>
                </c:pt>
                <c:pt idx="25689">
                  <c:v>8</c:v>
                </c:pt>
                <c:pt idx="25690">
                  <c:v>8</c:v>
                </c:pt>
                <c:pt idx="25691">
                  <c:v>8</c:v>
                </c:pt>
                <c:pt idx="25692">
                  <c:v>8</c:v>
                </c:pt>
                <c:pt idx="25693">
                  <c:v>8</c:v>
                </c:pt>
                <c:pt idx="25694">
                  <c:v>8</c:v>
                </c:pt>
                <c:pt idx="25695">
                  <c:v>8</c:v>
                </c:pt>
                <c:pt idx="25696">
                  <c:v>8</c:v>
                </c:pt>
                <c:pt idx="25697">
                  <c:v>8</c:v>
                </c:pt>
                <c:pt idx="25698">
                  <c:v>8</c:v>
                </c:pt>
                <c:pt idx="25699">
                  <c:v>8</c:v>
                </c:pt>
                <c:pt idx="25700">
                  <c:v>8</c:v>
                </c:pt>
                <c:pt idx="25701">
                  <c:v>8</c:v>
                </c:pt>
                <c:pt idx="25702">
                  <c:v>8</c:v>
                </c:pt>
                <c:pt idx="25703">
                  <c:v>8</c:v>
                </c:pt>
                <c:pt idx="25704">
                  <c:v>8</c:v>
                </c:pt>
                <c:pt idx="25705">
                  <c:v>8</c:v>
                </c:pt>
                <c:pt idx="25706">
                  <c:v>8</c:v>
                </c:pt>
                <c:pt idx="25707">
                  <c:v>8</c:v>
                </c:pt>
                <c:pt idx="25708">
                  <c:v>8</c:v>
                </c:pt>
                <c:pt idx="25709">
                  <c:v>8</c:v>
                </c:pt>
                <c:pt idx="25710">
                  <c:v>8</c:v>
                </c:pt>
                <c:pt idx="25711">
                  <c:v>8</c:v>
                </c:pt>
                <c:pt idx="25712">
                  <c:v>7</c:v>
                </c:pt>
                <c:pt idx="25713">
                  <c:v>7</c:v>
                </c:pt>
                <c:pt idx="25714">
                  <c:v>8</c:v>
                </c:pt>
                <c:pt idx="25715">
                  <c:v>8</c:v>
                </c:pt>
                <c:pt idx="25716">
                  <c:v>8</c:v>
                </c:pt>
                <c:pt idx="25717">
                  <c:v>8</c:v>
                </c:pt>
                <c:pt idx="25718">
                  <c:v>8</c:v>
                </c:pt>
                <c:pt idx="25719">
                  <c:v>8</c:v>
                </c:pt>
                <c:pt idx="25720">
                  <c:v>8</c:v>
                </c:pt>
                <c:pt idx="25721">
                  <c:v>7</c:v>
                </c:pt>
                <c:pt idx="25722">
                  <c:v>7</c:v>
                </c:pt>
                <c:pt idx="25723">
                  <c:v>7</c:v>
                </c:pt>
                <c:pt idx="25724">
                  <c:v>7</c:v>
                </c:pt>
                <c:pt idx="25725">
                  <c:v>7</c:v>
                </c:pt>
                <c:pt idx="25726">
                  <c:v>7</c:v>
                </c:pt>
                <c:pt idx="25727">
                  <c:v>7</c:v>
                </c:pt>
                <c:pt idx="25728">
                  <c:v>7</c:v>
                </c:pt>
                <c:pt idx="25729">
                  <c:v>7</c:v>
                </c:pt>
                <c:pt idx="25730">
                  <c:v>7</c:v>
                </c:pt>
                <c:pt idx="25731">
                  <c:v>7</c:v>
                </c:pt>
                <c:pt idx="25732">
                  <c:v>7</c:v>
                </c:pt>
                <c:pt idx="25733">
                  <c:v>7</c:v>
                </c:pt>
                <c:pt idx="25734">
                  <c:v>7</c:v>
                </c:pt>
                <c:pt idx="25735">
                  <c:v>7</c:v>
                </c:pt>
                <c:pt idx="25736">
                  <c:v>7</c:v>
                </c:pt>
                <c:pt idx="25737">
                  <c:v>7</c:v>
                </c:pt>
                <c:pt idx="25738">
                  <c:v>7</c:v>
                </c:pt>
                <c:pt idx="25739">
                  <c:v>7</c:v>
                </c:pt>
                <c:pt idx="25740">
                  <c:v>7</c:v>
                </c:pt>
                <c:pt idx="25741">
                  <c:v>7</c:v>
                </c:pt>
                <c:pt idx="25742">
                  <c:v>7</c:v>
                </c:pt>
                <c:pt idx="25743">
                  <c:v>7</c:v>
                </c:pt>
                <c:pt idx="25744">
                  <c:v>7</c:v>
                </c:pt>
                <c:pt idx="25745">
                  <c:v>7</c:v>
                </c:pt>
                <c:pt idx="25746">
                  <c:v>8</c:v>
                </c:pt>
                <c:pt idx="25747">
                  <c:v>8</c:v>
                </c:pt>
                <c:pt idx="25748">
                  <c:v>7</c:v>
                </c:pt>
                <c:pt idx="25749">
                  <c:v>7</c:v>
                </c:pt>
                <c:pt idx="25750">
                  <c:v>7</c:v>
                </c:pt>
                <c:pt idx="25751">
                  <c:v>7</c:v>
                </c:pt>
                <c:pt idx="25752">
                  <c:v>7</c:v>
                </c:pt>
                <c:pt idx="25753">
                  <c:v>7</c:v>
                </c:pt>
                <c:pt idx="25754">
                  <c:v>7</c:v>
                </c:pt>
                <c:pt idx="25755">
                  <c:v>7</c:v>
                </c:pt>
                <c:pt idx="25756">
                  <c:v>7</c:v>
                </c:pt>
                <c:pt idx="25757">
                  <c:v>7</c:v>
                </c:pt>
                <c:pt idx="25758">
                  <c:v>7</c:v>
                </c:pt>
                <c:pt idx="25759">
                  <c:v>7</c:v>
                </c:pt>
                <c:pt idx="25760">
                  <c:v>7</c:v>
                </c:pt>
                <c:pt idx="25761">
                  <c:v>7</c:v>
                </c:pt>
                <c:pt idx="25762">
                  <c:v>7</c:v>
                </c:pt>
                <c:pt idx="25763">
                  <c:v>7</c:v>
                </c:pt>
                <c:pt idx="25764">
                  <c:v>7</c:v>
                </c:pt>
                <c:pt idx="25765">
                  <c:v>7</c:v>
                </c:pt>
                <c:pt idx="25766">
                  <c:v>6</c:v>
                </c:pt>
                <c:pt idx="25767">
                  <c:v>6</c:v>
                </c:pt>
                <c:pt idx="25768">
                  <c:v>6</c:v>
                </c:pt>
                <c:pt idx="25769">
                  <c:v>6</c:v>
                </c:pt>
                <c:pt idx="25770">
                  <c:v>6</c:v>
                </c:pt>
                <c:pt idx="25771">
                  <c:v>5</c:v>
                </c:pt>
                <c:pt idx="25772">
                  <c:v>5</c:v>
                </c:pt>
                <c:pt idx="25773">
                  <c:v>5</c:v>
                </c:pt>
                <c:pt idx="25774">
                  <c:v>5</c:v>
                </c:pt>
                <c:pt idx="25775">
                  <c:v>5</c:v>
                </c:pt>
                <c:pt idx="25776">
                  <c:v>5</c:v>
                </c:pt>
                <c:pt idx="25777">
                  <c:v>5</c:v>
                </c:pt>
                <c:pt idx="25778">
                  <c:v>5</c:v>
                </c:pt>
                <c:pt idx="25779">
                  <c:v>6</c:v>
                </c:pt>
                <c:pt idx="25780">
                  <c:v>6</c:v>
                </c:pt>
                <c:pt idx="25781">
                  <c:v>5</c:v>
                </c:pt>
                <c:pt idx="25782">
                  <c:v>5</c:v>
                </c:pt>
                <c:pt idx="25783">
                  <c:v>5</c:v>
                </c:pt>
                <c:pt idx="25784">
                  <c:v>5</c:v>
                </c:pt>
                <c:pt idx="25785">
                  <c:v>5</c:v>
                </c:pt>
                <c:pt idx="25786">
                  <c:v>5</c:v>
                </c:pt>
                <c:pt idx="25787">
                  <c:v>5</c:v>
                </c:pt>
                <c:pt idx="25788">
                  <c:v>5</c:v>
                </c:pt>
                <c:pt idx="25789">
                  <c:v>5</c:v>
                </c:pt>
                <c:pt idx="25790">
                  <c:v>5</c:v>
                </c:pt>
                <c:pt idx="25791">
                  <c:v>5</c:v>
                </c:pt>
                <c:pt idx="25792">
                  <c:v>6</c:v>
                </c:pt>
                <c:pt idx="25793">
                  <c:v>6</c:v>
                </c:pt>
                <c:pt idx="25794">
                  <c:v>6</c:v>
                </c:pt>
                <c:pt idx="25795">
                  <c:v>7</c:v>
                </c:pt>
                <c:pt idx="25796">
                  <c:v>7</c:v>
                </c:pt>
                <c:pt idx="25797">
                  <c:v>7</c:v>
                </c:pt>
                <c:pt idx="25798">
                  <c:v>8</c:v>
                </c:pt>
                <c:pt idx="25799">
                  <c:v>8</c:v>
                </c:pt>
                <c:pt idx="25800">
                  <c:v>8</c:v>
                </c:pt>
                <c:pt idx="25801">
                  <c:v>8</c:v>
                </c:pt>
                <c:pt idx="25802">
                  <c:v>7</c:v>
                </c:pt>
                <c:pt idx="25803">
                  <c:v>7</c:v>
                </c:pt>
                <c:pt idx="25804">
                  <c:v>7</c:v>
                </c:pt>
                <c:pt idx="25805">
                  <c:v>7</c:v>
                </c:pt>
                <c:pt idx="25806">
                  <c:v>7</c:v>
                </c:pt>
                <c:pt idx="25807">
                  <c:v>7</c:v>
                </c:pt>
                <c:pt idx="25808">
                  <c:v>7</c:v>
                </c:pt>
                <c:pt idx="25809">
                  <c:v>7</c:v>
                </c:pt>
                <c:pt idx="25810">
                  <c:v>6</c:v>
                </c:pt>
                <c:pt idx="25811">
                  <c:v>5</c:v>
                </c:pt>
                <c:pt idx="25812">
                  <c:v>5</c:v>
                </c:pt>
                <c:pt idx="25813">
                  <c:v>5</c:v>
                </c:pt>
                <c:pt idx="25814">
                  <c:v>5</c:v>
                </c:pt>
                <c:pt idx="25815">
                  <c:v>5</c:v>
                </c:pt>
                <c:pt idx="25816">
                  <c:v>5</c:v>
                </c:pt>
                <c:pt idx="25817">
                  <c:v>6</c:v>
                </c:pt>
                <c:pt idx="25818">
                  <c:v>5</c:v>
                </c:pt>
                <c:pt idx="25819">
                  <c:v>5</c:v>
                </c:pt>
                <c:pt idx="25820">
                  <c:v>6</c:v>
                </c:pt>
                <c:pt idx="25821">
                  <c:v>7</c:v>
                </c:pt>
                <c:pt idx="25822">
                  <c:v>7</c:v>
                </c:pt>
                <c:pt idx="25823">
                  <c:v>6</c:v>
                </c:pt>
                <c:pt idx="25824">
                  <c:v>7</c:v>
                </c:pt>
                <c:pt idx="25825">
                  <c:v>6</c:v>
                </c:pt>
                <c:pt idx="25826">
                  <c:v>6</c:v>
                </c:pt>
                <c:pt idx="25827">
                  <c:v>6</c:v>
                </c:pt>
                <c:pt idx="25828">
                  <c:v>6</c:v>
                </c:pt>
                <c:pt idx="25829">
                  <c:v>5</c:v>
                </c:pt>
                <c:pt idx="25830">
                  <c:v>5</c:v>
                </c:pt>
                <c:pt idx="25831">
                  <c:v>6</c:v>
                </c:pt>
                <c:pt idx="25832">
                  <c:v>6</c:v>
                </c:pt>
                <c:pt idx="25833">
                  <c:v>6</c:v>
                </c:pt>
                <c:pt idx="25834">
                  <c:v>5</c:v>
                </c:pt>
                <c:pt idx="25835">
                  <c:v>5</c:v>
                </c:pt>
                <c:pt idx="25836">
                  <c:v>5</c:v>
                </c:pt>
                <c:pt idx="25837">
                  <c:v>6</c:v>
                </c:pt>
                <c:pt idx="25838">
                  <c:v>6</c:v>
                </c:pt>
                <c:pt idx="25839">
                  <c:v>6</c:v>
                </c:pt>
                <c:pt idx="25840">
                  <c:v>6</c:v>
                </c:pt>
                <c:pt idx="25841">
                  <c:v>6</c:v>
                </c:pt>
                <c:pt idx="25842">
                  <c:v>6</c:v>
                </c:pt>
                <c:pt idx="25843">
                  <c:v>6</c:v>
                </c:pt>
                <c:pt idx="25844">
                  <c:v>6</c:v>
                </c:pt>
                <c:pt idx="25845">
                  <c:v>6</c:v>
                </c:pt>
                <c:pt idx="25846">
                  <c:v>6</c:v>
                </c:pt>
                <c:pt idx="25847">
                  <c:v>6</c:v>
                </c:pt>
                <c:pt idx="25848">
                  <c:v>6</c:v>
                </c:pt>
                <c:pt idx="25849">
                  <c:v>6</c:v>
                </c:pt>
                <c:pt idx="25850">
                  <c:v>6</c:v>
                </c:pt>
                <c:pt idx="25851">
                  <c:v>7</c:v>
                </c:pt>
                <c:pt idx="25852">
                  <c:v>6</c:v>
                </c:pt>
                <c:pt idx="25853">
                  <c:v>6</c:v>
                </c:pt>
                <c:pt idx="25854">
                  <c:v>6</c:v>
                </c:pt>
                <c:pt idx="25855">
                  <c:v>6</c:v>
                </c:pt>
                <c:pt idx="25856">
                  <c:v>6</c:v>
                </c:pt>
                <c:pt idx="25857">
                  <c:v>6</c:v>
                </c:pt>
                <c:pt idx="25858">
                  <c:v>6</c:v>
                </c:pt>
                <c:pt idx="25859">
                  <c:v>6</c:v>
                </c:pt>
                <c:pt idx="25860">
                  <c:v>6</c:v>
                </c:pt>
                <c:pt idx="25861">
                  <c:v>6</c:v>
                </c:pt>
                <c:pt idx="25862">
                  <c:v>5</c:v>
                </c:pt>
                <c:pt idx="25863">
                  <c:v>5</c:v>
                </c:pt>
                <c:pt idx="25864">
                  <c:v>5</c:v>
                </c:pt>
                <c:pt idx="25865">
                  <c:v>6</c:v>
                </c:pt>
                <c:pt idx="25866">
                  <c:v>6</c:v>
                </c:pt>
                <c:pt idx="25867">
                  <c:v>6</c:v>
                </c:pt>
                <c:pt idx="25868">
                  <c:v>6</c:v>
                </c:pt>
                <c:pt idx="25869">
                  <c:v>6</c:v>
                </c:pt>
                <c:pt idx="25870">
                  <c:v>6</c:v>
                </c:pt>
                <c:pt idx="25871">
                  <c:v>6</c:v>
                </c:pt>
                <c:pt idx="25872">
                  <c:v>6</c:v>
                </c:pt>
                <c:pt idx="25873">
                  <c:v>6</c:v>
                </c:pt>
                <c:pt idx="25874">
                  <c:v>6</c:v>
                </c:pt>
                <c:pt idx="25875">
                  <c:v>6</c:v>
                </c:pt>
                <c:pt idx="25876">
                  <c:v>6</c:v>
                </c:pt>
                <c:pt idx="25877">
                  <c:v>6</c:v>
                </c:pt>
                <c:pt idx="25878">
                  <c:v>6</c:v>
                </c:pt>
                <c:pt idx="25879">
                  <c:v>6</c:v>
                </c:pt>
                <c:pt idx="25880">
                  <c:v>6</c:v>
                </c:pt>
                <c:pt idx="25881">
                  <c:v>6</c:v>
                </c:pt>
                <c:pt idx="25882">
                  <c:v>6</c:v>
                </c:pt>
                <c:pt idx="25883">
                  <c:v>6</c:v>
                </c:pt>
                <c:pt idx="25884">
                  <c:v>6</c:v>
                </c:pt>
                <c:pt idx="25885">
                  <c:v>7</c:v>
                </c:pt>
                <c:pt idx="25886">
                  <c:v>7</c:v>
                </c:pt>
                <c:pt idx="25887">
                  <c:v>7</c:v>
                </c:pt>
                <c:pt idx="25888">
                  <c:v>7</c:v>
                </c:pt>
                <c:pt idx="25889">
                  <c:v>7</c:v>
                </c:pt>
                <c:pt idx="25890">
                  <c:v>7</c:v>
                </c:pt>
                <c:pt idx="25891">
                  <c:v>7</c:v>
                </c:pt>
                <c:pt idx="25892">
                  <c:v>7</c:v>
                </c:pt>
                <c:pt idx="25893">
                  <c:v>8</c:v>
                </c:pt>
                <c:pt idx="25894">
                  <c:v>6</c:v>
                </c:pt>
                <c:pt idx="25895">
                  <c:v>7</c:v>
                </c:pt>
                <c:pt idx="25896">
                  <c:v>7</c:v>
                </c:pt>
                <c:pt idx="25897">
                  <c:v>6</c:v>
                </c:pt>
                <c:pt idx="25898">
                  <c:v>6</c:v>
                </c:pt>
                <c:pt idx="25899">
                  <c:v>6</c:v>
                </c:pt>
                <c:pt idx="25900">
                  <c:v>6</c:v>
                </c:pt>
                <c:pt idx="25901">
                  <c:v>6</c:v>
                </c:pt>
                <c:pt idx="25902">
                  <c:v>7</c:v>
                </c:pt>
                <c:pt idx="25903">
                  <c:v>9</c:v>
                </c:pt>
                <c:pt idx="25904">
                  <c:v>12</c:v>
                </c:pt>
                <c:pt idx="25905">
                  <c:v>10</c:v>
                </c:pt>
                <c:pt idx="25906">
                  <c:v>9</c:v>
                </c:pt>
                <c:pt idx="25907">
                  <c:v>10</c:v>
                </c:pt>
                <c:pt idx="25908">
                  <c:v>9</c:v>
                </c:pt>
                <c:pt idx="25909">
                  <c:v>9</c:v>
                </c:pt>
                <c:pt idx="25910">
                  <c:v>8</c:v>
                </c:pt>
                <c:pt idx="25911">
                  <c:v>7</c:v>
                </c:pt>
                <c:pt idx="25912">
                  <c:v>9</c:v>
                </c:pt>
                <c:pt idx="25913">
                  <c:v>8</c:v>
                </c:pt>
                <c:pt idx="25914">
                  <c:v>8</c:v>
                </c:pt>
                <c:pt idx="25915">
                  <c:v>9</c:v>
                </c:pt>
                <c:pt idx="25916">
                  <c:v>8</c:v>
                </c:pt>
                <c:pt idx="25917">
                  <c:v>8</c:v>
                </c:pt>
                <c:pt idx="25918">
                  <c:v>8</c:v>
                </c:pt>
                <c:pt idx="25919">
                  <c:v>8</c:v>
                </c:pt>
                <c:pt idx="25920">
                  <c:v>8</c:v>
                </c:pt>
                <c:pt idx="25921">
                  <c:v>8</c:v>
                </c:pt>
                <c:pt idx="25922">
                  <c:v>9</c:v>
                </c:pt>
                <c:pt idx="25923">
                  <c:v>9</c:v>
                </c:pt>
                <c:pt idx="25924">
                  <c:v>10</c:v>
                </c:pt>
                <c:pt idx="25925">
                  <c:v>10</c:v>
                </c:pt>
                <c:pt idx="25926">
                  <c:v>10</c:v>
                </c:pt>
                <c:pt idx="25927">
                  <c:v>11</c:v>
                </c:pt>
                <c:pt idx="25928">
                  <c:v>10</c:v>
                </c:pt>
                <c:pt idx="25929">
                  <c:v>12</c:v>
                </c:pt>
                <c:pt idx="25930">
                  <c:v>11</c:v>
                </c:pt>
                <c:pt idx="25931">
                  <c:v>11</c:v>
                </c:pt>
                <c:pt idx="25932">
                  <c:v>11</c:v>
                </c:pt>
                <c:pt idx="25933">
                  <c:v>11</c:v>
                </c:pt>
                <c:pt idx="25934">
                  <c:v>16</c:v>
                </c:pt>
                <c:pt idx="25935">
                  <c:v>10</c:v>
                </c:pt>
                <c:pt idx="25936">
                  <c:v>11</c:v>
                </c:pt>
                <c:pt idx="25937">
                  <c:v>11</c:v>
                </c:pt>
                <c:pt idx="25938">
                  <c:v>11</c:v>
                </c:pt>
                <c:pt idx="25939">
                  <c:v>10</c:v>
                </c:pt>
                <c:pt idx="25940">
                  <c:v>11</c:v>
                </c:pt>
                <c:pt idx="25941">
                  <c:v>12</c:v>
                </c:pt>
                <c:pt idx="25942">
                  <c:v>13</c:v>
                </c:pt>
                <c:pt idx="25943">
                  <c:v>12</c:v>
                </c:pt>
                <c:pt idx="25944">
                  <c:v>12</c:v>
                </c:pt>
                <c:pt idx="25945">
                  <c:v>13</c:v>
                </c:pt>
                <c:pt idx="25946">
                  <c:v>13</c:v>
                </c:pt>
                <c:pt idx="25947">
                  <c:v>13</c:v>
                </c:pt>
                <c:pt idx="25948">
                  <c:v>14</c:v>
                </c:pt>
                <c:pt idx="25949">
                  <c:v>13</c:v>
                </c:pt>
                <c:pt idx="25950">
                  <c:v>13</c:v>
                </c:pt>
                <c:pt idx="25951">
                  <c:v>12</c:v>
                </c:pt>
                <c:pt idx="25952">
                  <c:v>13</c:v>
                </c:pt>
                <c:pt idx="25953">
                  <c:v>12</c:v>
                </c:pt>
                <c:pt idx="25954">
                  <c:v>13</c:v>
                </c:pt>
                <c:pt idx="25955">
                  <c:v>13</c:v>
                </c:pt>
                <c:pt idx="25956">
                  <c:v>14</c:v>
                </c:pt>
                <c:pt idx="25957">
                  <c:v>13</c:v>
                </c:pt>
                <c:pt idx="25958">
                  <c:v>13</c:v>
                </c:pt>
                <c:pt idx="25959">
                  <c:v>12</c:v>
                </c:pt>
                <c:pt idx="25960">
                  <c:v>12</c:v>
                </c:pt>
                <c:pt idx="25961">
                  <c:v>12</c:v>
                </c:pt>
                <c:pt idx="25962">
                  <c:v>13</c:v>
                </c:pt>
                <c:pt idx="25963">
                  <c:v>13</c:v>
                </c:pt>
                <c:pt idx="25964">
                  <c:v>14</c:v>
                </c:pt>
                <c:pt idx="25965">
                  <c:v>13</c:v>
                </c:pt>
                <c:pt idx="25966">
                  <c:v>14</c:v>
                </c:pt>
                <c:pt idx="25967">
                  <c:v>14</c:v>
                </c:pt>
                <c:pt idx="25968">
                  <c:v>12</c:v>
                </c:pt>
                <c:pt idx="25969">
                  <c:v>14</c:v>
                </c:pt>
                <c:pt idx="25970">
                  <c:v>14</c:v>
                </c:pt>
                <c:pt idx="25971">
                  <c:v>14</c:v>
                </c:pt>
                <c:pt idx="25972">
                  <c:v>14</c:v>
                </c:pt>
                <c:pt idx="25973">
                  <c:v>14</c:v>
                </c:pt>
                <c:pt idx="25974">
                  <c:v>13</c:v>
                </c:pt>
                <c:pt idx="25975">
                  <c:v>13</c:v>
                </c:pt>
                <c:pt idx="25976">
                  <c:v>14</c:v>
                </c:pt>
                <c:pt idx="25977">
                  <c:v>13</c:v>
                </c:pt>
                <c:pt idx="25978">
                  <c:v>14</c:v>
                </c:pt>
                <c:pt idx="25979">
                  <c:v>14</c:v>
                </c:pt>
                <c:pt idx="25980">
                  <c:v>12</c:v>
                </c:pt>
                <c:pt idx="25981">
                  <c:v>10</c:v>
                </c:pt>
                <c:pt idx="25982">
                  <c:v>14</c:v>
                </c:pt>
                <c:pt idx="25983">
                  <c:v>13</c:v>
                </c:pt>
                <c:pt idx="25984">
                  <c:v>14</c:v>
                </c:pt>
                <c:pt idx="25985">
                  <c:v>14</c:v>
                </c:pt>
                <c:pt idx="25986">
                  <c:v>13</c:v>
                </c:pt>
                <c:pt idx="25987">
                  <c:v>14</c:v>
                </c:pt>
                <c:pt idx="25988">
                  <c:v>13</c:v>
                </c:pt>
                <c:pt idx="25989">
                  <c:v>14</c:v>
                </c:pt>
                <c:pt idx="25990">
                  <c:v>15</c:v>
                </c:pt>
                <c:pt idx="25991">
                  <c:v>15</c:v>
                </c:pt>
                <c:pt idx="25992">
                  <c:v>16</c:v>
                </c:pt>
                <c:pt idx="25993">
                  <c:v>16</c:v>
                </c:pt>
                <c:pt idx="25994">
                  <c:v>15</c:v>
                </c:pt>
                <c:pt idx="25995">
                  <c:v>15</c:v>
                </c:pt>
                <c:pt idx="25996">
                  <c:v>15</c:v>
                </c:pt>
                <c:pt idx="25997">
                  <c:v>15</c:v>
                </c:pt>
                <c:pt idx="25998">
                  <c:v>15</c:v>
                </c:pt>
                <c:pt idx="25999">
                  <c:v>15</c:v>
                </c:pt>
                <c:pt idx="26000">
                  <c:v>15</c:v>
                </c:pt>
                <c:pt idx="26001">
                  <c:v>15</c:v>
                </c:pt>
                <c:pt idx="26002">
                  <c:v>15</c:v>
                </c:pt>
                <c:pt idx="26003">
                  <c:v>15</c:v>
                </c:pt>
                <c:pt idx="26004">
                  <c:v>15</c:v>
                </c:pt>
                <c:pt idx="26005">
                  <c:v>14</c:v>
                </c:pt>
                <c:pt idx="26006">
                  <c:v>15</c:v>
                </c:pt>
                <c:pt idx="26007">
                  <c:v>14</c:v>
                </c:pt>
                <c:pt idx="26008">
                  <c:v>14</c:v>
                </c:pt>
                <c:pt idx="26009">
                  <c:v>14</c:v>
                </c:pt>
                <c:pt idx="26010">
                  <c:v>14</c:v>
                </c:pt>
                <c:pt idx="26011">
                  <c:v>14</c:v>
                </c:pt>
                <c:pt idx="26012">
                  <c:v>14</c:v>
                </c:pt>
                <c:pt idx="26013">
                  <c:v>13</c:v>
                </c:pt>
                <c:pt idx="26014">
                  <c:v>13</c:v>
                </c:pt>
                <c:pt idx="26015">
                  <c:v>13</c:v>
                </c:pt>
                <c:pt idx="26016">
                  <c:v>13</c:v>
                </c:pt>
                <c:pt idx="26017">
                  <c:v>13</c:v>
                </c:pt>
                <c:pt idx="26018">
                  <c:v>13</c:v>
                </c:pt>
                <c:pt idx="26019">
                  <c:v>13</c:v>
                </c:pt>
                <c:pt idx="26020">
                  <c:v>13</c:v>
                </c:pt>
                <c:pt idx="26021">
                  <c:v>13</c:v>
                </c:pt>
                <c:pt idx="26022">
                  <c:v>13</c:v>
                </c:pt>
                <c:pt idx="26023">
                  <c:v>13</c:v>
                </c:pt>
                <c:pt idx="26024">
                  <c:v>13</c:v>
                </c:pt>
                <c:pt idx="26025">
                  <c:v>13</c:v>
                </c:pt>
                <c:pt idx="26026">
                  <c:v>13</c:v>
                </c:pt>
                <c:pt idx="26027">
                  <c:v>13</c:v>
                </c:pt>
                <c:pt idx="26028">
                  <c:v>13</c:v>
                </c:pt>
                <c:pt idx="26029">
                  <c:v>13</c:v>
                </c:pt>
                <c:pt idx="26030">
                  <c:v>13</c:v>
                </c:pt>
                <c:pt idx="26031">
                  <c:v>13</c:v>
                </c:pt>
                <c:pt idx="26032">
                  <c:v>13</c:v>
                </c:pt>
                <c:pt idx="26033">
                  <c:v>13</c:v>
                </c:pt>
                <c:pt idx="26034">
                  <c:v>13</c:v>
                </c:pt>
                <c:pt idx="26035">
                  <c:v>13</c:v>
                </c:pt>
                <c:pt idx="26036">
                  <c:v>13</c:v>
                </c:pt>
                <c:pt idx="26037">
                  <c:v>13</c:v>
                </c:pt>
                <c:pt idx="26038">
                  <c:v>12</c:v>
                </c:pt>
                <c:pt idx="26039">
                  <c:v>13</c:v>
                </c:pt>
                <c:pt idx="26040">
                  <c:v>13</c:v>
                </c:pt>
                <c:pt idx="26041">
                  <c:v>13</c:v>
                </c:pt>
                <c:pt idx="26042">
                  <c:v>14</c:v>
                </c:pt>
                <c:pt idx="26043">
                  <c:v>14</c:v>
                </c:pt>
                <c:pt idx="26044">
                  <c:v>12</c:v>
                </c:pt>
                <c:pt idx="26045">
                  <c:v>13</c:v>
                </c:pt>
                <c:pt idx="26046">
                  <c:v>12</c:v>
                </c:pt>
                <c:pt idx="26047">
                  <c:v>12</c:v>
                </c:pt>
                <c:pt idx="26048">
                  <c:v>12</c:v>
                </c:pt>
                <c:pt idx="26049">
                  <c:v>12</c:v>
                </c:pt>
                <c:pt idx="26050">
                  <c:v>11</c:v>
                </c:pt>
                <c:pt idx="26051">
                  <c:v>11</c:v>
                </c:pt>
                <c:pt idx="26052">
                  <c:v>11</c:v>
                </c:pt>
                <c:pt idx="26053">
                  <c:v>11</c:v>
                </c:pt>
                <c:pt idx="26054">
                  <c:v>10</c:v>
                </c:pt>
                <c:pt idx="26055">
                  <c:v>9</c:v>
                </c:pt>
                <c:pt idx="26056">
                  <c:v>9</c:v>
                </c:pt>
                <c:pt idx="26057">
                  <c:v>8</c:v>
                </c:pt>
                <c:pt idx="26058">
                  <c:v>8</c:v>
                </c:pt>
                <c:pt idx="26059">
                  <c:v>8</c:v>
                </c:pt>
                <c:pt idx="26060">
                  <c:v>8</c:v>
                </c:pt>
                <c:pt idx="26061">
                  <c:v>7</c:v>
                </c:pt>
                <c:pt idx="26062">
                  <c:v>8</c:v>
                </c:pt>
                <c:pt idx="26063">
                  <c:v>8</c:v>
                </c:pt>
                <c:pt idx="26064">
                  <c:v>8</c:v>
                </c:pt>
                <c:pt idx="26065">
                  <c:v>8</c:v>
                </c:pt>
                <c:pt idx="26066">
                  <c:v>8</c:v>
                </c:pt>
                <c:pt idx="26067">
                  <c:v>8</c:v>
                </c:pt>
                <c:pt idx="26068">
                  <c:v>8</c:v>
                </c:pt>
                <c:pt idx="26069">
                  <c:v>8</c:v>
                </c:pt>
                <c:pt idx="26070">
                  <c:v>8</c:v>
                </c:pt>
                <c:pt idx="26071">
                  <c:v>8</c:v>
                </c:pt>
                <c:pt idx="26072">
                  <c:v>8</c:v>
                </c:pt>
                <c:pt idx="26073">
                  <c:v>8</c:v>
                </c:pt>
                <c:pt idx="26074">
                  <c:v>7</c:v>
                </c:pt>
                <c:pt idx="26075">
                  <c:v>7</c:v>
                </c:pt>
                <c:pt idx="26076">
                  <c:v>8</c:v>
                </c:pt>
                <c:pt idx="26077">
                  <c:v>8</c:v>
                </c:pt>
                <c:pt idx="26078">
                  <c:v>8</c:v>
                </c:pt>
                <c:pt idx="26079">
                  <c:v>7</c:v>
                </c:pt>
                <c:pt idx="26080">
                  <c:v>8</c:v>
                </c:pt>
                <c:pt idx="26081">
                  <c:v>8</c:v>
                </c:pt>
                <c:pt idx="26082">
                  <c:v>8</c:v>
                </c:pt>
                <c:pt idx="26083">
                  <c:v>8</c:v>
                </c:pt>
                <c:pt idx="26084">
                  <c:v>8</c:v>
                </c:pt>
                <c:pt idx="26085">
                  <c:v>8</c:v>
                </c:pt>
                <c:pt idx="26086">
                  <c:v>8</c:v>
                </c:pt>
                <c:pt idx="26087">
                  <c:v>7</c:v>
                </c:pt>
                <c:pt idx="26088">
                  <c:v>7</c:v>
                </c:pt>
                <c:pt idx="26089">
                  <c:v>7</c:v>
                </c:pt>
                <c:pt idx="26090">
                  <c:v>7</c:v>
                </c:pt>
                <c:pt idx="26091">
                  <c:v>7</c:v>
                </c:pt>
                <c:pt idx="26092">
                  <c:v>7</c:v>
                </c:pt>
                <c:pt idx="26093">
                  <c:v>7</c:v>
                </c:pt>
                <c:pt idx="26094">
                  <c:v>7</c:v>
                </c:pt>
                <c:pt idx="26095">
                  <c:v>7</c:v>
                </c:pt>
                <c:pt idx="26096">
                  <c:v>7</c:v>
                </c:pt>
                <c:pt idx="26097">
                  <c:v>7</c:v>
                </c:pt>
                <c:pt idx="26098">
                  <c:v>7</c:v>
                </c:pt>
                <c:pt idx="26099">
                  <c:v>7</c:v>
                </c:pt>
                <c:pt idx="26100">
                  <c:v>7</c:v>
                </c:pt>
                <c:pt idx="26101">
                  <c:v>7</c:v>
                </c:pt>
                <c:pt idx="26102">
                  <c:v>7</c:v>
                </c:pt>
                <c:pt idx="26103">
                  <c:v>7</c:v>
                </c:pt>
                <c:pt idx="26104">
                  <c:v>7</c:v>
                </c:pt>
                <c:pt idx="26105">
                  <c:v>6</c:v>
                </c:pt>
                <c:pt idx="26106">
                  <c:v>7</c:v>
                </c:pt>
                <c:pt idx="26107">
                  <c:v>7</c:v>
                </c:pt>
                <c:pt idx="26108">
                  <c:v>6</c:v>
                </c:pt>
                <c:pt idx="26109">
                  <c:v>6</c:v>
                </c:pt>
                <c:pt idx="26110">
                  <c:v>6</c:v>
                </c:pt>
                <c:pt idx="26111">
                  <c:v>6</c:v>
                </c:pt>
                <c:pt idx="26112">
                  <c:v>6</c:v>
                </c:pt>
                <c:pt idx="26113">
                  <c:v>5</c:v>
                </c:pt>
                <c:pt idx="26114">
                  <c:v>6</c:v>
                </c:pt>
                <c:pt idx="26115">
                  <c:v>6</c:v>
                </c:pt>
                <c:pt idx="26116">
                  <c:v>5</c:v>
                </c:pt>
                <c:pt idx="26117">
                  <c:v>5</c:v>
                </c:pt>
                <c:pt idx="26118">
                  <c:v>5</c:v>
                </c:pt>
                <c:pt idx="26119">
                  <c:v>5</c:v>
                </c:pt>
                <c:pt idx="26120">
                  <c:v>5</c:v>
                </c:pt>
                <c:pt idx="26121">
                  <c:v>5</c:v>
                </c:pt>
                <c:pt idx="26122">
                  <c:v>5</c:v>
                </c:pt>
                <c:pt idx="26123">
                  <c:v>5</c:v>
                </c:pt>
                <c:pt idx="26124">
                  <c:v>5</c:v>
                </c:pt>
                <c:pt idx="26125">
                  <c:v>5</c:v>
                </c:pt>
                <c:pt idx="26126">
                  <c:v>5</c:v>
                </c:pt>
                <c:pt idx="26127">
                  <c:v>5</c:v>
                </c:pt>
                <c:pt idx="26128">
                  <c:v>5</c:v>
                </c:pt>
                <c:pt idx="26129">
                  <c:v>5</c:v>
                </c:pt>
                <c:pt idx="26130">
                  <c:v>5</c:v>
                </c:pt>
                <c:pt idx="26131">
                  <c:v>5</c:v>
                </c:pt>
                <c:pt idx="26132">
                  <c:v>5</c:v>
                </c:pt>
                <c:pt idx="26133">
                  <c:v>4</c:v>
                </c:pt>
                <c:pt idx="26134">
                  <c:v>4</c:v>
                </c:pt>
                <c:pt idx="26135">
                  <c:v>4</c:v>
                </c:pt>
                <c:pt idx="26136">
                  <c:v>4</c:v>
                </c:pt>
                <c:pt idx="26137">
                  <c:v>4</c:v>
                </c:pt>
                <c:pt idx="26138">
                  <c:v>4</c:v>
                </c:pt>
                <c:pt idx="26139">
                  <c:v>4</c:v>
                </c:pt>
                <c:pt idx="26140">
                  <c:v>4</c:v>
                </c:pt>
                <c:pt idx="26141">
                  <c:v>4</c:v>
                </c:pt>
                <c:pt idx="26142">
                  <c:v>4</c:v>
                </c:pt>
                <c:pt idx="26143">
                  <c:v>4</c:v>
                </c:pt>
                <c:pt idx="26144">
                  <c:v>4</c:v>
                </c:pt>
                <c:pt idx="26145">
                  <c:v>4</c:v>
                </c:pt>
                <c:pt idx="26146">
                  <c:v>4</c:v>
                </c:pt>
                <c:pt idx="26147">
                  <c:v>4</c:v>
                </c:pt>
                <c:pt idx="26148">
                  <c:v>4</c:v>
                </c:pt>
                <c:pt idx="26149">
                  <c:v>4</c:v>
                </c:pt>
                <c:pt idx="26150">
                  <c:v>4</c:v>
                </c:pt>
                <c:pt idx="26151">
                  <c:v>4</c:v>
                </c:pt>
                <c:pt idx="26152">
                  <c:v>4</c:v>
                </c:pt>
                <c:pt idx="26153">
                  <c:v>4</c:v>
                </c:pt>
                <c:pt idx="26154">
                  <c:v>4</c:v>
                </c:pt>
                <c:pt idx="26155">
                  <c:v>4</c:v>
                </c:pt>
                <c:pt idx="26156">
                  <c:v>4</c:v>
                </c:pt>
                <c:pt idx="26157">
                  <c:v>4</c:v>
                </c:pt>
                <c:pt idx="26158">
                  <c:v>4</c:v>
                </c:pt>
                <c:pt idx="26159">
                  <c:v>4</c:v>
                </c:pt>
                <c:pt idx="26160">
                  <c:v>4</c:v>
                </c:pt>
                <c:pt idx="26161">
                  <c:v>4</c:v>
                </c:pt>
                <c:pt idx="26162">
                  <c:v>4</c:v>
                </c:pt>
                <c:pt idx="26163">
                  <c:v>4</c:v>
                </c:pt>
                <c:pt idx="26164">
                  <c:v>4</c:v>
                </c:pt>
                <c:pt idx="26165">
                  <c:v>4</c:v>
                </c:pt>
                <c:pt idx="26166">
                  <c:v>4</c:v>
                </c:pt>
                <c:pt idx="26167">
                  <c:v>4</c:v>
                </c:pt>
                <c:pt idx="26168">
                  <c:v>3</c:v>
                </c:pt>
                <c:pt idx="26169">
                  <c:v>4</c:v>
                </c:pt>
                <c:pt idx="26170">
                  <c:v>4</c:v>
                </c:pt>
                <c:pt idx="26171">
                  <c:v>4</c:v>
                </c:pt>
                <c:pt idx="26172">
                  <c:v>4</c:v>
                </c:pt>
                <c:pt idx="26173">
                  <c:v>4</c:v>
                </c:pt>
                <c:pt idx="26174">
                  <c:v>4</c:v>
                </c:pt>
                <c:pt idx="26175">
                  <c:v>4</c:v>
                </c:pt>
                <c:pt idx="26176">
                  <c:v>3</c:v>
                </c:pt>
                <c:pt idx="26177">
                  <c:v>3</c:v>
                </c:pt>
                <c:pt idx="26178">
                  <c:v>3</c:v>
                </c:pt>
                <c:pt idx="26179">
                  <c:v>3</c:v>
                </c:pt>
                <c:pt idx="26180">
                  <c:v>3</c:v>
                </c:pt>
                <c:pt idx="26181">
                  <c:v>3</c:v>
                </c:pt>
                <c:pt idx="26182">
                  <c:v>3</c:v>
                </c:pt>
                <c:pt idx="26183">
                  <c:v>3</c:v>
                </c:pt>
                <c:pt idx="26184">
                  <c:v>3</c:v>
                </c:pt>
                <c:pt idx="26185">
                  <c:v>3</c:v>
                </c:pt>
                <c:pt idx="26186">
                  <c:v>3</c:v>
                </c:pt>
                <c:pt idx="26187">
                  <c:v>3</c:v>
                </c:pt>
                <c:pt idx="26188">
                  <c:v>3</c:v>
                </c:pt>
                <c:pt idx="26189">
                  <c:v>3</c:v>
                </c:pt>
                <c:pt idx="26190">
                  <c:v>3</c:v>
                </c:pt>
                <c:pt idx="26191">
                  <c:v>3</c:v>
                </c:pt>
                <c:pt idx="26192">
                  <c:v>4</c:v>
                </c:pt>
                <c:pt idx="26193">
                  <c:v>4</c:v>
                </c:pt>
                <c:pt idx="26194">
                  <c:v>3</c:v>
                </c:pt>
                <c:pt idx="26195">
                  <c:v>3</c:v>
                </c:pt>
                <c:pt idx="26196">
                  <c:v>3</c:v>
                </c:pt>
                <c:pt idx="26197">
                  <c:v>3</c:v>
                </c:pt>
                <c:pt idx="26198">
                  <c:v>3</c:v>
                </c:pt>
                <c:pt idx="26199">
                  <c:v>3</c:v>
                </c:pt>
                <c:pt idx="26200">
                  <c:v>3</c:v>
                </c:pt>
                <c:pt idx="26201">
                  <c:v>3</c:v>
                </c:pt>
                <c:pt idx="26202">
                  <c:v>3</c:v>
                </c:pt>
                <c:pt idx="26203">
                  <c:v>3</c:v>
                </c:pt>
                <c:pt idx="26204">
                  <c:v>3</c:v>
                </c:pt>
                <c:pt idx="26205">
                  <c:v>3</c:v>
                </c:pt>
                <c:pt idx="26206">
                  <c:v>3</c:v>
                </c:pt>
                <c:pt idx="26207">
                  <c:v>3</c:v>
                </c:pt>
                <c:pt idx="26208">
                  <c:v>3</c:v>
                </c:pt>
                <c:pt idx="26209">
                  <c:v>3</c:v>
                </c:pt>
                <c:pt idx="26210">
                  <c:v>3</c:v>
                </c:pt>
                <c:pt idx="26211">
                  <c:v>3</c:v>
                </c:pt>
                <c:pt idx="26212">
                  <c:v>3</c:v>
                </c:pt>
                <c:pt idx="26213">
                  <c:v>3</c:v>
                </c:pt>
                <c:pt idx="26214">
                  <c:v>3</c:v>
                </c:pt>
                <c:pt idx="26215">
                  <c:v>3</c:v>
                </c:pt>
                <c:pt idx="26216">
                  <c:v>3</c:v>
                </c:pt>
                <c:pt idx="26217">
                  <c:v>3</c:v>
                </c:pt>
                <c:pt idx="26218">
                  <c:v>3</c:v>
                </c:pt>
                <c:pt idx="26219">
                  <c:v>3</c:v>
                </c:pt>
                <c:pt idx="26220">
                  <c:v>3</c:v>
                </c:pt>
                <c:pt idx="26221">
                  <c:v>3</c:v>
                </c:pt>
                <c:pt idx="26222">
                  <c:v>2</c:v>
                </c:pt>
                <c:pt idx="26223">
                  <c:v>3</c:v>
                </c:pt>
                <c:pt idx="26224">
                  <c:v>2</c:v>
                </c:pt>
                <c:pt idx="26225">
                  <c:v>2</c:v>
                </c:pt>
                <c:pt idx="26226">
                  <c:v>2</c:v>
                </c:pt>
                <c:pt idx="26227">
                  <c:v>3</c:v>
                </c:pt>
                <c:pt idx="26228">
                  <c:v>3</c:v>
                </c:pt>
                <c:pt idx="26229">
                  <c:v>3</c:v>
                </c:pt>
                <c:pt idx="26230">
                  <c:v>3</c:v>
                </c:pt>
                <c:pt idx="26231">
                  <c:v>3</c:v>
                </c:pt>
                <c:pt idx="26232">
                  <c:v>3</c:v>
                </c:pt>
                <c:pt idx="26233">
                  <c:v>3</c:v>
                </c:pt>
                <c:pt idx="26234">
                  <c:v>3</c:v>
                </c:pt>
                <c:pt idx="26235">
                  <c:v>3</c:v>
                </c:pt>
                <c:pt idx="26236">
                  <c:v>3</c:v>
                </c:pt>
                <c:pt idx="26237">
                  <c:v>3</c:v>
                </c:pt>
                <c:pt idx="26238">
                  <c:v>3</c:v>
                </c:pt>
                <c:pt idx="26239">
                  <c:v>3</c:v>
                </c:pt>
                <c:pt idx="26240">
                  <c:v>3</c:v>
                </c:pt>
                <c:pt idx="26241">
                  <c:v>3</c:v>
                </c:pt>
                <c:pt idx="26242">
                  <c:v>3</c:v>
                </c:pt>
                <c:pt idx="26243">
                  <c:v>3</c:v>
                </c:pt>
                <c:pt idx="26244">
                  <c:v>3</c:v>
                </c:pt>
                <c:pt idx="26245">
                  <c:v>3</c:v>
                </c:pt>
                <c:pt idx="26246">
                  <c:v>3</c:v>
                </c:pt>
                <c:pt idx="26247">
                  <c:v>4</c:v>
                </c:pt>
                <c:pt idx="26248">
                  <c:v>3</c:v>
                </c:pt>
                <c:pt idx="26249">
                  <c:v>3</c:v>
                </c:pt>
                <c:pt idx="26250">
                  <c:v>3</c:v>
                </c:pt>
                <c:pt idx="26251">
                  <c:v>3</c:v>
                </c:pt>
                <c:pt idx="26252">
                  <c:v>3</c:v>
                </c:pt>
                <c:pt idx="26253">
                  <c:v>3</c:v>
                </c:pt>
                <c:pt idx="26254">
                  <c:v>3</c:v>
                </c:pt>
                <c:pt idx="26255">
                  <c:v>3</c:v>
                </c:pt>
                <c:pt idx="26256">
                  <c:v>3</c:v>
                </c:pt>
                <c:pt idx="26257">
                  <c:v>3</c:v>
                </c:pt>
                <c:pt idx="26258">
                  <c:v>3</c:v>
                </c:pt>
                <c:pt idx="26259">
                  <c:v>3</c:v>
                </c:pt>
                <c:pt idx="26260">
                  <c:v>3</c:v>
                </c:pt>
                <c:pt idx="26261">
                  <c:v>3</c:v>
                </c:pt>
                <c:pt idx="26262">
                  <c:v>3</c:v>
                </c:pt>
                <c:pt idx="26263">
                  <c:v>4</c:v>
                </c:pt>
                <c:pt idx="26264">
                  <c:v>4</c:v>
                </c:pt>
                <c:pt idx="26265">
                  <c:v>4</c:v>
                </c:pt>
                <c:pt idx="26266">
                  <c:v>3</c:v>
                </c:pt>
                <c:pt idx="26267">
                  <c:v>3</c:v>
                </c:pt>
                <c:pt idx="26268">
                  <c:v>3</c:v>
                </c:pt>
                <c:pt idx="26269">
                  <c:v>3</c:v>
                </c:pt>
                <c:pt idx="26270">
                  <c:v>3</c:v>
                </c:pt>
                <c:pt idx="26271">
                  <c:v>3</c:v>
                </c:pt>
                <c:pt idx="26272">
                  <c:v>3</c:v>
                </c:pt>
                <c:pt idx="26273">
                  <c:v>4</c:v>
                </c:pt>
                <c:pt idx="26274">
                  <c:v>4</c:v>
                </c:pt>
                <c:pt idx="26275">
                  <c:v>3</c:v>
                </c:pt>
                <c:pt idx="26276">
                  <c:v>3</c:v>
                </c:pt>
                <c:pt idx="26277">
                  <c:v>4</c:v>
                </c:pt>
                <c:pt idx="26278">
                  <c:v>4</c:v>
                </c:pt>
                <c:pt idx="26279">
                  <c:v>3</c:v>
                </c:pt>
                <c:pt idx="26280">
                  <c:v>3</c:v>
                </c:pt>
                <c:pt idx="26281">
                  <c:v>3</c:v>
                </c:pt>
                <c:pt idx="26282">
                  <c:v>3</c:v>
                </c:pt>
                <c:pt idx="26283">
                  <c:v>3</c:v>
                </c:pt>
                <c:pt idx="26284">
                  <c:v>3</c:v>
                </c:pt>
                <c:pt idx="26285">
                  <c:v>4</c:v>
                </c:pt>
                <c:pt idx="26286">
                  <c:v>3</c:v>
                </c:pt>
                <c:pt idx="26287">
                  <c:v>3</c:v>
                </c:pt>
                <c:pt idx="26288">
                  <c:v>3</c:v>
                </c:pt>
                <c:pt idx="26289">
                  <c:v>3</c:v>
                </c:pt>
                <c:pt idx="26290">
                  <c:v>3</c:v>
                </c:pt>
                <c:pt idx="26291">
                  <c:v>3</c:v>
                </c:pt>
                <c:pt idx="26292">
                  <c:v>3</c:v>
                </c:pt>
                <c:pt idx="26293">
                  <c:v>3</c:v>
                </c:pt>
                <c:pt idx="26294">
                  <c:v>3</c:v>
                </c:pt>
                <c:pt idx="26295">
                  <c:v>3</c:v>
                </c:pt>
                <c:pt idx="26296">
                  <c:v>3</c:v>
                </c:pt>
                <c:pt idx="26297">
                  <c:v>3</c:v>
                </c:pt>
                <c:pt idx="26298">
                  <c:v>3</c:v>
                </c:pt>
                <c:pt idx="26299">
                  <c:v>3</c:v>
                </c:pt>
                <c:pt idx="26300">
                  <c:v>3</c:v>
                </c:pt>
                <c:pt idx="26301">
                  <c:v>3</c:v>
                </c:pt>
                <c:pt idx="26302">
                  <c:v>3</c:v>
                </c:pt>
                <c:pt idx="26303">
                  <c:v>3</c:v>
                </c:pt>
                <c:pt idx="26304">
                  <c:v>3</c:v>
                </c:pt>
                <c:pt idx="26305">
                  <c:v>3</c:v>
                </c:pt>
                <c:pt idx="26306">
                  <c:v>4</c:v>
                </c:pt>
                <c:pt idx="26307">
                  <c:v>6</c:v>
                </c:pt>
                <c:pt idx="26308">
                  <c:v>5</c:v>
                </c:pt>
                <c:pt idx="26309">
                  <c:v>4</c:v>
                </c:pt>
                <c:pt idx="26310">
                  <c:v>4</c:v>
                </c:pt>
                <c:pt idx="26311">
                  <c:v>4</c:v>
                </c:pt>
                <c:pt idx="26312">
                  <c:v>5</c:v>
                </c:pt>
                <c:pt idx="26313">
                  <c:v>6</c:v>
                </c:pt>
                <c:pt idx="26314">
                  <c:v>10</c:v>
                </c:pt>
                <c:pt idx="26315">
                  <c:v>7</c:v>
                </c:pt>
                <c:pt idx="26316">
                  <c:v>12</c:v>
                </c:pt>
                <c:pt idx="26317">
                  <c:v>13</c:v>
                </c:pt>
                <c:pt idx="26318">
                  <c:v>13</c:v>
                </c:pt>
                <c:pt idx="26319">
                  <c:v>10</c:v>
                </c:pt>
                <c:pt idx="26320">
                  <c:v>6</c:v>
                </c:pt>
                <c:pt idx="26321">
                  <c:v>6</c:v>
                </c:pt>
                <c:pt idx="26322">
                  <c:v>5</c:v>
                </c:pt>
                <c:pt idx="26323">
                  <c:v>5</c:v>
                </c:pt>
                <c:pt idx="26324">
                  <c:v>5</c:v>
                </c:pt>
                <c:pt idx="26325">
                  <c:v>4</c:v>
                </c:pt>
                <c:pt idx="26326">
                  <c:v>4</c:v>
                </c:pt>
                <c:pt idx="26327">
                  <c:v>5</c:v>
                </c:pt>
                <c:pt idx="26328">
                  <c:v>5</c:v>
                </c:pt>
                <c:pt idx="26329">
                  <c:v>5</c:v>
                </c:pt>
                <c:pt idx="26330">
                  <c:v>4</c:v>
                </c:pt>
                <c:pt idx="26331">
                  <c:v>4</c:v>
                </c:pt>
                <c:pt idx="26332">
                  <c:v>4</c:v>
                </c:pt>
                <c:pt idx="26333">
                  <c:v>5</c:v>
                </c:pt>
                <c:pt idx="26334">
                  <c:v>6</c:v>
                </c:pt>
                <c:pt idx="26335">
                  <c:v>6</c:v>
                </c:pt>
                <c:pt idx="26336">
                  <c:v>5</c:v>
                </c:pt>
                <c:pt idx="26337">
                  <c:v>5</c:v>
                </c:pt>
                <c:pt idx="26338">
                  <c:v>6</c:v>
                </c:pt>
                <c:pt idx="26339">
                  <c:v>6</c:v>
                </c:pt>
                <c:pt idx="26340">
                  <c:v>6</c:v>
                </c:pt>
                <c:pt idx="26341">
                  <c:v>5</c:v>
                </c:pt>
                <c:pt idx="26342">
                  <c:v>5</c:v>
                </c:pt>
                <c:pt idx="26343">
                  <c:v>4</c:v>
                </c:pt>
                <c:pt idx="26344">
                  <c:v>4</c:v>
                </c:pt>
                <c:pt idx="26345">
                  <c:v>4</c:v>
                </c:pt>
                <c:pt idx="26346">
                  <c:v>4</c:v>
                </c:pt>
                <c:pt idx="26347">
                  <c:v>4</c:v>
                </c:pt>
                <c:pt idx="26348">
                  <c:v>4</c:v>
                </c:pt>
                <c:pt idx="26349">
                  <c:v>4</c:v>
                </c:pt>
                <c:pt idx="26350">
                  <c:v>4</c:v>
                </c:pt>
                <c:pt idx="26351">
                  <c:v>4</c:v>
                </c:pt>
                <c:pt idx="26352">
                  <c:v>4</c:v>
                </c:pt>
                <c:pt idx="26353">
                  <c:v>4</c:v>
                </c:pt>
                <c:pt idx="26354">
                  <c:v>4</c:v>
                </c:pt>
                <c:pt idx="26355">
                  <c:v>4</c:v>
                </c:pt>
                <c:pt idx="26356">
                  <c:v>4</c:v>
                </c:pt>
                <c:pt idx="26357">
                  <c:v>4</c:v>
                </c:pt>
                <c:pt idx="26358">
                  <c:v>4</c:v>
                </c:pt>
                <c:pt idx="26359">
                  <c:v>4</c:v>
                </c:pt>
                <c:pt idx="26360">
                  <c:v>4</c:v>
                </c:pt>
                <c:pt idx="26361">
                  <c:v>3</c:v>
                </c:pt>
                <c:pt idx="26362">
                  <c:v>4</c:v>
                </c:pt>
                <c:pt idx="26363">
                  <c:v>4</c:v>
                </c:pt>
                <c:pt idx="26364">
                  <c:v>4</c:v>
                </c:pt>
                <c:pt idx="26365">
                  <c:v>4</c:v>
                </c:pt>
                <c:pt idx="26366">
                  <c:v>4</c:v>
                </c:pt>
                <c:pt idx="26367">
                  <c:v>3</c:v>
                </c:pt>
                <c:pt idx="26368">
                  <c:v>3</c:v>
                </c:pt>
                <c:pt idx="26369">
                  <c:v>4</c:v>
                </c:pt>
                <c:pt idx="26370">
                  <c:v>4</c:v>
                </c:pt>
                <c:pt idx="26371">
                  <c:v>4</c:v>
                </c:pt>
                <c:pt idx="26372">
                  <c:v>4</c:v>
                </c:pt>
                <c:pt idx="26373">
                  <c:v>4</c:v>
                </c:pt>
                <c:pt idx="26374">
                  <c:v>4</c:v>
                </c:pt>
                <c:pt idx="26375">
                  <c:v>4</c:v>
                </c:pt>
                <c:pt idx="26376">
                  <c:v>4</c:v>
                </c:pt>
                <c:pt idx="26377">
                  <c:v>4</c:v>
                </c:pt>
                <c:pt idx="26378">
                  <c:v>4</c:v>
                </c:pt>
                <c:pt idx="26379">
                  <c:v>4</c:v>
                </c:pt>
                <c:pt idx="26380">
                  <c:v>4</c:v>
                </c:pt>
                <c:pt idx="26381">
                  <c:v>4</c:v>
                </c:pt>
                <c:pt idx="26382">
                  <c:v>4</c:v>
                </c:pt>
                <c:pt idx="26383">
                  <c:v>4</c:v>
                </c:pt>
                <c:pt idx="26384">
                  <c:v>4</c:v>
                </c:pt>
                <c:pt idx="26385">
                  <c:v>4</c:v>
                </c:pt>
                <c:pt idx="26386">
                  <c:v>4</c:v>
                </c:pt>
                <c:pt idx="26387">
                  <c:v>4</c:v>
                </c:pt>
                <c:pt idx="26388">
                  <c:v>4</c:v>
                </c:pt>
                <c:pt idx="26389">
                  <c:v>4</c:v>
                </c:pt>
                <c:pt idx="26390">
                  <c:v>4</c:v>
                </c:pt>
                <c:pt idx="26391">
                  <c:v>4</c:v>
                </c:pt>
                <c:pt idx="26392">
                  <c:v>4</c:v>
                </c:pt>
                <c:pt idx="26393">
                  <c:v>4</c:v>
                </c:pt>
                <c:pt idx="26394">
                  <c:v>4</c:v>
                </c:pt>
                <c:pt idx="26395">
                  <c:v>4</c:v>
                </c:pt>
                <c:pt idx="26396">
                  <c:v>4</c:v>
                </c:pt>
                <c:pt idx="26397">
                  <c:v>4</c:v>
                </c:pt>
                <c:pt idx="26398">
                  <c:v>4</c:v>
                </c:pt>
                <c:pt idx="26399">
                  <c:v>4</c:v>
                </c:pt>
                <c:pt idx="26400">
                  <c:v>4</c:v>
                </c:pt>
                <c:pt idx="26401">
                  <c:v>4</c:v>
                </c:pt>
                <c:pt idx="26402">
                  <c:v>4</c:v>
                </c:pt>
                <c:pt idx="26403">
                  <c:v>4</c:v>
                </c:pt>
                <c:pt idx="26404">
                  <c:v>4</c:v>
                </c:pt>
                <c:pt idx="26405">
                  <c:v>4</c:v>
                </c:pt>
                <c:pt idx="26406">
                  <c:v>4</c:v>
                </c:pt>
                <c:pt idx="26407">
                  <c:v>4</c:v>
                </c:pt>
                <c:pt idx="26408">
                  <c:v>4</c:v>
                </c:pt>
                <c:pt idx="26409">
                  <c:v>4</c:v>
                </c:pt>
                <c:pt idx="26410">
                  <c:v>3</c:v>
                </c:pt>
                <c:pt idx="26411">
                  <c:v>3</c:v>
                </c:pt>
                <c:pt idx="26412">
                  <c:v>4</c:v>
                </c:pt>
                <c:pt idx="26413">
                  <c:v>3</c:v>
                </c:pt>
                <c:pt idx="26414">
                  <c:v>3</c:v>
                </c:pt>
                <c:pt idx="26415">
                  <c:v>3</c:v>
                </c:pt>
                <c:pt idx="26416">
                  <c:v>3</c:v>
                </c:pt>
                <c:pt idx="26417">
                  <c:v>3</c:v>
                </c:pt>
                <c:pt idx="26418">
                  <c:v>3</c:v>
                </c:pt>
                <c:pt idx="26419">
                  <c:v>3</c:v>
                </c:pt>
                <c:pt idx="26420">
                  <c:v>4</c:v>
                </c:pt>
                <c:pt idx="26421">
                  <c:v>4</c:v>
                </c:pt>
                <c:pt idx="26422">
                  <c:v>4</c:v>
                </c:pt>
                <c:pt idx="26423">
                  <c:v>4</c:v>
                </c:pt>
                <c:pt idx="26424">
                  <c:v>4</c:v>
                </c:pt>
                <c:pt idx="26425">
                  <c:v>4</c:v>
                </c:pt>
                <c:pt idx="26426">
                  <c:v>4</c:v>
                </c:pt>
                <c:pt idx="26427">
                  <c:v>4</c:v>
                </c:pt>
                <c:pt idx="26428">
                  <c:v>4</c:v>
                </c:pt>
                <c:pt idx="26429">
                  <c:v>4</c:v>
                </c:pt>
                <c:pt idx="26430">
                  <c:v>4</c:v>
                </c:pt>
                <c:pt idx="26431">
                  <c:v>4</c:v>
                </c:pt>
                <c:pt idx="26432">
                  <c:v>4</c:v>
                </c:pt>
                <c:pt idx="26433">
                  <c:v>4</c:v>
                </c:pt>
                <c:pt idx="26434">
                  <c:v>4</c:v>
                </c:pt>
                <c:pt idx="26435">
                  <c:v>4</c:v>
                </c:pt>
                <c:pt idx="26436">
                  <c:v>4</c:v>
                </c:pt>
                <c:pt idx="26437">
                  <c:v>4</c:v>
                </c:pt>
                <c:pt idx="26438">
                  <c:v>4</c:v>
                </c:pt>
                <c:pt idx="26439">
                  <c:v>4</c:v>
                </c:pt>
                <c:pt idx="26440">
                  <c:v>5</c:v>
                </c:pt>
                <c:pt idx="26441">
                  <c:v>5</c:v>
                </c:pt>
                <c:pt idx="26442">
                  <c:v>5</c:v>
                </c:pt>
                <c:pt idx="26443">
                  <c:v>5</c:v>
                </c:pt>
                <c:pt idx="26444">
                  <c:v>5</c:v>
                </c:pt>
                <c:pt idx="26445">
                  <c:v>5</c:v>
                </c:pt>
                <c:pt idx="26446">
                  <c:v>5</c:v>
                </c:pt>
                <c:pt idx="26447">
                  <c:v>5</c:v>
                </c:pt>
                <c:pt idx="26448">
                  <c:v>6</c:v>
                </c:pt>
                <c:pt idx="26449">
                  <c:v>6</c:v>
                </c:pt>
                <c:pt idx="26450">
                  <c:v>6</c:v>
                </c:pt>
                <c:pt idx="26451">
                  <c:v>5</c:v>
                </c:pt>
                <c:pt idx="26452">
                  <c:v>5</c:v>
                </c:pt>
                <c:pt idx="26453">
                  <c:v>5</c:v>
                </c:pt>
                <c:pt idx="26454">
                  <c:v>5</c:v>
                </c:pt>
                <c:pt idx="26455">
                  <c:v>5</c:v>
                </c:pt>
                <c:pt idx="26456">
                  <c:v>5</c:v>
                </c:pt>
                <c:pt idx="26457">
                  <c:v>5</c:v>
                </c:pt>
                <c:pt idx="26458">
                  <c:v>6</c:v>
                </c:pt>
                <c:pt idx="26459">
                  <c:v>6</c:v>
                </c:pt>
                <c:pt idx="26460">
                  <c:v>7</c:v>
                </c:pt>
                <c:pt idx="26461">
                  <c:v>8</c:v>
                </c:pt>
                <c:pt idx="26462">
                  <c:v>8</c:v>
                </c:pt>
                <c:pt idx="26463">
                  <c:v>9</c:v>
                </c:pt>
                <c:pt idx="26464">
                  <c:v>10</c:v>
                </c:pt>
                <c:pt idx="26465">
                  <c:v>11</c:v>
                </c:pt>
                <c:pt idx="26466">
                  <c:v>11</c:v>
                </c:pt>
                <c:pt idx="26467">
                  <c:v>11</c:v>
                </c:pt>
                <c:pt idx="26468">
                  <c:v>11</c:v>
                </c:pt>
                <c:pt idx="26469">
                  <c:v>11</c:v>
                </c:pt>
                <c:pt idx="26470">
                  <c:v>11</c:v>
                </c:pt>
                <c:pt idx="26471">
                  <c:v>11</c:v>
                </c:pt>
                <c:pt idx="26472">
                  <c:v>11</c:v>
                </c:pt>
                <c:pt idx="26473">
                  <c:v>11</c:v>
                </c:pt>
                <c:pt idx="26474">
                  <c:v>11</c:v>
                </c:pt>
                <c:pt idx="26475">
                  <c:v>11</c:v>
                </c:pt>
                <c:pt idx="26476">
                  <c:v>11</c:v>
                </c:pt>
                <c:pt idx="26477">
                  <c:v>11</c:v>
                </c:pt>
                <c:pt idx="26478">
                  <c:v>11</c:v>
                </c:pt>
                <c:pt idx="26479">
                  <c:v>11</c:v>
                </c:pt>
                <c:pt idx="26480">
                  <c:v>11</c:v>
                </c:pt>
                <c:pt idx="26481">
                  <c:v>11</c:v>
                </c:pt>
                <c:pt idx="26482">
                  <c:v>11</c:v>
                </c:pt>
                <c:pt idx="26483">
                  <c:v>11</c:v>
                </c:pt>
                <c:pt idx="26484">
                  <c:v>11</c:v>
                </c:pt>
                <c:pt idx="26485">
                  <c:v>11</c:v>
                </c:pt>
                <c:pt idx="26486">
                  <c:v>11</c:v>
                </c:pt>
                <c:pt idx="26487">
                  <c:v>11</c:v>
                </c:pt>
                <c:pt idx="26488">
                  <c:v>11</c:v>
                </c:pt>
                <c:pt idx="26489">
                  <c:v>11</c:v>
                </c:pt>
                <c:pt idx="26490">
                  <c:v>12</c:v>
                </c:pt>
                <c:pt idx="26491">
                  <c:v>11</c:v>
                </c:pt>
                <c:pt idx="26492">
                  <c:v>11</c:v>
                </c:pt>
                <c:pt idx="26493">
                  <c:v>11</c:v>
                </c:pt>
                <c:pt idx="26494">
                  <c:v>11</c:v>
                </c:pt>
                <c:pt idx="26495">
                  <c:v>10</c:v>
                </c:pt>
                <c:pt idx="26496">
                  <c:v>9</c:v>
                </c:pt>
                <c:pt idx="26497">
                  <c:v>9</c:v>
                </c:pt>
                <c:pt idx="26498">
                  <c:v>8</c:v>
                </c:pt>
                <c:pt idx="26499">
                  <c:v>8</c:v>
                </c:pt>
                <c:pt idx="26500">
                  <c:v>8</c:v>
                </c:pt>
                <c:pt idx="26501">
                  <c:v>8</c:v>
                </c:pt>
                <c:pt idx="26502">
                  <c:v>8</c:v>
                </c:pt>
                <c:pt idx="26503">
                  <c:v>8</c:v>
                </c:pt>
                <c:pt idx="26504">
                  <c:v>7</c:v>
                </c:pt>
                <c:pt idx="26505">
                  <c:v>7</c:v>
                </c:pt>
                <c:pt idx="26506">
                  <c:v>7</c:v>
                </c:pt>
                <c:pt idx="26507">
                  <c:v>7</c:v>
                </c:pt>
                <c:pt idx="26508">
                  <c:v>7</c:v>
                </c:pt>
                <c:pt idx="26509">
                  <c:v>7</c:v>
                </c:pt>
                <c:pt idx="26510">
                  <c:v>7</c:v>
                </c:pt>
                <c:pt idx="26511">
                  <c:v>8</c:v>
                </c:pt>
                <c:pt idx="26512">
                  <c:v>7</c:v>
                </c:pt>
                <c:pt idx="26513">
                  <c:v>7</c:v>
                </c:pt>
                <c:pt idx="26514">
                  <c:v>8</c:v>
                </c:pt>
                <c:pt idx="26515">
                  <c:v>8</c:v>
                </c:pt>
                <c:pt idx="26516">
                  <c:v>8</c:v>
                </c:pt>
                <c:pt idx="26517">
                  <c:v>8</c:v>
                </c:pt>
                <c:pt idx="26518">
                  <c:v>8</c:v>
                </c:pt>
                <c:pt idx="26519">
                  <c:v>8</c:v>
                </c:pt>
                <c:pt idx="26520">
                  <c:v>8</c:v>
                </c:pt>
                <c:pt idx="26521">
                  <c:v>8</c:v>
                </c:pt>
                <c:pt idx="26522">
                  <c:v>8</c:v>
                </c:pt>
                <c:pt idx="26523">
                  <c:v>8</c:v>
                </c:pt>
                <c:pt idx="26524">
                  <c:v>8</c:v>
                </c:pt>
                <c:pt idx="26525">
                  <c:v>8</c:v>
                </c:pt>
                <c:pt idx="26526">
                  <c:v>8</c:v>
                </c:pt>
                <c:pt idx="26527">
                  <c:v>8</c:v>
                </c:pt>
                <c:pt idx="26528">
                  <c:v>8</c:v>
                </c:pt>
                <c:pt idx="26529">
                  <c:v>8</c:v>
                </c:pt>
                <c:pt idx="26530">
                  <c:v>8</c:v>
                </c:pt>
                <c:pt idx="26531">
                  <c:v>8</c:v>
                </c:pt>
                <c:pt idx="26532">
                  <c:v>8</c:v>
                </c:pt>
                <c:pt idx="26533">
                  <c:v>7</c:v>
                </c:pt>
                <c:pt idx="26534">
                  <c:v>7</c:v>
                </c:pt>
                <c:pt idx="26535">
                  <c:v>8</c:v>
                </c:pt>
                <c:pt idx="26536">
                  <c:v>8</c:v>
                </c:pt>
                <c:pt idx="26537">
                  <c:v>8</c:v>
                </c:pt>
                <c:pt idx="26538">
                  <c:v>8</c:v>
                </c:pt>
                <c:pt idx="26539">
                  <c:v>8</c:v>
                </c:pt>
                <c:pt idx="26540">
                  <c:v>8</c:v>
                </c:pt>
                <c:pt idx="26541">
                  <c:v>8</c:v>
                </c:pt>
                <c:pt idx="26542">
                  <c:v>7</c:v>
                </c:pt>
                <c:pt idx="26543">
                  <c:v>7</c:v>
                </c:pt>
                <c:pt idx="26544">
                  <c:v>7</c:v>
                </c:pt>
                <c:pt idx="26545">
                  <c:v>7</c:v>
                </c:pt>
                <c:pt idx="26546">
                  <c:v>6</c:v>
                </c:pt>
                <c:pt idx="26547">
                  <c:v>6</c:v>
                </c:pt>
                <c:pt idx="26548">
                  <c:v>6</c:v>
                </c:pt>
                <c:pt idx="26549">
                  <c:v>6</c:v>
                </c:pt>
                <c:pt idx="26550">
                  <c:v>6</c:v>
                </c:pt>
                <c:pt idx="26551">
                  <c:v>7</c:v>
                </c:pt>
                <c:pt idx="26552">
                  <c:v>7</c:v>
                </c:pt>
                <c:pt idx="26553">
                  <c:v>7</c:v>
                </c:pt>
                <c:pt idx="26554">
                  <c:v>7</c:v>
                </c:pt>
                <c:pt idx="26555">
                  <c:v>7</c:v>
                </c:pt>
                <c:pt idx="26556">
                  <c:v>7</c:v>
                </c:pt>
                <c:pt idx="26557">
                  <c:v>7</c:v>
                </c:pt>
                <c:pt idx="26558">
                  <c:v>7</c:v>
                </c:pt>
                <c:pt idx="26559">
                  <c:v>7</c:v>
                </c:pt>
                <c:pt idx="26560">
                  <c:v>7</c:v>
                </c:pt>
                <c:pt idx="26561">
                  <c:v>7</c:v>
                </c:pt>
                <c:pt idx="26562">
                  <c:v>7</c:v>
                </c:pt>
                <c:pt idx="26563">
                  <c:v>7</c:v>
                </c:pt>
                <c:pt idx="26564">
                  <c:v>7</c:v>
                </c:pt>
                <c:pt idx="26565">
                  <c:v>7</c:v>
                </c:pt>
                <c:pt idx="26566">
                  <c:v>7</c:v>
                </c:pt>
                <c:pt idx="26567">
                  <c:v>7</c:v>
                </c:pt>
                <c:pt idx="26568">
                  <c:v>7</c:v>
                </c:pt>
                <c:pt idx="26569">
                  <c:v>7</c:v>
                </c:pt>
                <c:pt idx="26570">
                  <c:v>7</c:v>
                </c:pt>
                <c:pt idx="26571">
                  <c:v>7</c:v>
                </c:pt>
                <c:pt idx="26572">
                  <c:v>7</c:v>
                </c:pt>
                <c:pt idx="26573">
                  <c:v>7</c:v>
                </c:pt>
                <c:pt idx="26574">
                  <c:v>7</c:v>
                </c:pt>
                <c:pt idx="26575">
                  <c:v>7</c:v>
                </c:pt>
                <c:pt idx="26576">
                  <c:v>7</c:v>
                </c:pt>
                <c:pt idx="26577">
                  <c:v>7</c:v>
                </c:pt>
                <c:pt idx="26578">
                  <c:v>7</c:v>
                </c:pt>
                <c:pt idx="26579">
                  <c:v>7</c:v>
                </c:pt>
                <c:pt idx="26580">
                  <c:v>7</c:v>
                </c:pt>
                <c:pt idx="26581">
                  <c:v>7</c:v>
                </c:pt>
                <c:pt idx="26582">
                  <c:v>7</c:v>
                </c:pt>
                <c:pt idx="26583">
                  <c:v>7</c:v>
                </c:pt>
                <c:pt idx="26584">
                  <c:v>7</c:v>
                </c:pt>
                <c:pt idx="26585">
                  <c:v>7</c:v>
                </c:pt>
                <c:pt idx="26586">
                  <c:v>7</c:v>
                </c:pt>
                <c:pt idx="26587">
                  <c:v>7</c:v>
                </c:pt>
                <c:pt idx="26588">
                  <c:v>7</c:v>
                </c:pt>
                <c:pt idx="26589">
                  <c:v>7</c:v>
                </c:pt>
                <c:pt idx="26590">
                  <c:v>7</c:v>
                </c:pt>
                <c:pt idx="26591">
                  <c:v>7</c:v>
                </c:pt>
                <c:pt idx="26592">
                  <c:v>7</c:v>
                </c:pt>
                <c:pt idx="26593">
                  <c:v>7</c:v>
                </c:pt>
                <c:pt idx="26594">
                  <c:v>7</c:v>
                </c:pt>
                <c:pt idx="26595">
                  <c:v>7</c:v>
                </c:pt>
                <c:pt idx="26596">
                  <c:v>7</c:v>
                </c:pt>
                <c:pt idx="26597">
                  <c:v>7</c:v>
                </c:pt>
                <c:pt idx="26598">
                  <c:v>7</c:v>
                </c:pt>
                <c:pt idx="26599">
                  <c:v>7</c:v>
                </c:pt>
                <c:pt idx="26600">
                  <c:v>7</c:v>
                </c:pt>
                <c:pt idx="26601">
                  <c:v>7</c:v>
                </c:pt>
                <c:pt idx="26602">
                  <c:v>7</c:v>
                </c:pt>
                <c:pt idx="26603">
                  <c:v>7</c:v>
                </c:pt>
                <c:pt idx="26604">
                  <c:v>7</c:v>
                </c:pt>
                <c:pt idx="26605">
                  <c:v>7</c:v>
                </c:pt>
                <c:pt idx="26606">
                  <c:v>7</c:v>
                </c:pt>
                <c:pt idx="26607">
                  <c:v>8</c:v>
                </c:pt>
                <c:pt idx="26608">
                  <c:v>9</c:v>
                </c:pt>
                <c:pt idx="26609">
                  <c:v>9</c:v>
                </c:pt>
                <c:pt idx="26610">
                  <c:v>9</c:v>
                </c:pt>
                <c:pt idx="26611">
                  <c:v>8</c:v>
                </c:pt>
                <c:pt idx="26612">
                  <c:v>8</c:v>
                </c:pt>
                <c:pt idx="26613">
                  <c:v>8</c:v>
                </c:pt>
                <c:pt idx="26614">
                  <c:v>8</c:v>
                </c:pt>
                <c:pt idx="26615">
                  <c:v>7</c:v>
                </c:pt>
                <c:pt idx="26616">
                  <c:v>7</c:v>
                </c:pt>
                <c:pt idx="26617">
                  <c:v>7</c:v>
                </c:pt>
                <c:pt idx="26618">
                  <c:v>7</c:v>
                </c:pt>
                <c:pt idx="26619">
                  <c:v>7</c:v>
                </c:pt>
                <c:pt idx="26620">
                  <c:v>7</c:v>
                </c:pt>
                <c:pt idx="26621">
                  <c:v>7</c:v>
                </c:pt>
                <c:pt idx="26622">
                  <c:v>8</c:v>
                </c:pt>
                <c:pt idx="26623">
                  <c:v>8</c:v>
                </c:pt>
                <c:pt idx="26624">
                  <c:v>8</c:v>
                </c:pt>
                <c:pt idx="26625">
                  <c:v>7</c:v>
                </c:pt>
                <c:pt idx="26626">
                  <c:v>7</c:v>
                </c:pt>
                <c:pt idx="26627">
                  <c:v>8</c:v>
                </c:pt>
                <c:pt idx="26628">
                  <c:v>7</c:v>
                </c:pt>
                <c:pt idx="26629">
                  <c:v>8</c:v>
                </c:pt>
                <c:pt idx="26630">
                  <c:v>8</c:v>
                </c:pt>
                <c:pt idx="26631">
                  <c:v>7</c:v>
                </c:pt>
                <c:pt idx="26632">
                  <c:v>7</c:v>
                </c:pt>
                <c:pt idx="26633">
                  <c:v>7</c:v>
                </c:pt>
                <c:pt idx="26634">
                  <c:v>7</c:v>
                </c:pt>
                <c:pt idx="26635">
                  <c:v>8</c:v>
                </c:pt>
                <c:pt idx="26636">
                  <c:v>8</c:v>
                </c:pt>
                <c:pt idx="26637">
                  <c:v>9</c:v>
                </c:pt>
                <c:pt idx="26638">
                  <c:v>9</c:v>
                </c:pt>
                <c:pt idx="26639">
                  <c:v>9</c:v>
                </c:pt>
                <c:pt idx="26640">
                  <c:v>9</c:v>
                </c:pt>
                <c:pt idx="26641">
                  <c:v>9</c:v>
                </c:pt>
                <c:pt idx="26642">
                  <c:v>9</c:v>
                </c:pt>
                <c:pt idx="26643">
                  <c:v>8</c:v>
                </c:pt>
                <c:pt idx="26644">
                  <c:v>9</c:v>
                </c:pt>
                <c:pt idx="26645">
                  <c:v>8</c:v>
                </c:pt>
                <c:pt idx="26646">
                  <c:v>8</c:v>
                </c:pt>
                <c:pt idx="26647">
                  <c:v>8</c:v>
                </c:pt>
                <c:pt idx="26648">
                  <c:v>8</c:v>
                </c:pt>
                <c:pt idx="26649">
                  <c:v>8</c:v>
                </c:pt>
                <c:pt idx="26650">
                  <c:v>8</c:v>
                </c:pt>
                <c:pt idx="26651">
                  <c:v>8</c:v>
                </c:pt>
                <c:pt idx="26652">
                  <c:v>8</c:v>
                </c:pt>
                <c:pt idx="26653">
                  <c:v>8</c:v>
                </c:pt>
                <c:pt idx="26654">
                  <c:v>8</c:v>
                </c:pt>
                <c:pt idx="26655">
                  <c:v>8</c:v>
                </c:pt>
                <c:pt idx="26656">
                  <c:v>8</c:v>
                </c:pt>
                <c:pt idx="26657">
                  <c:v>8</c:v>
                </c:pt>
                <c:pt idx="26658">
                  <c:v>8</c:v>
                </c:pt>
                <c:pt idx="26659">
                  <c:v>8</c:v>
                </c:pt>
                <c:pt idx="26660">
                  <c:v>8</c:v>
                </c:pt>
                <c:pt idx="26661">
                  <c:v>8</c:v>
                </c:pt>
                <c:pt idx="26662">
                  <c:v>8</c:v>
                </c:pt>
                <c:pt idx="26663">
                  <c:v>8</c:v>
                </c:pt>
                <c:pt idx="26664">
                  <c:v>8</c:v>
                </c:pt>
                <c:pt idx="26665">
                  <c:v>8</c:v>
                </c:pt>
                <c:pt idx="26666">
                  <c:v>8</c:v>
                </c:pt>
                <c:pt idx="26667">
                  <c:v>9</c:v>
                </c:pt>
                <c:pt idx="26668">
                  <c:v>9</c:v>
                </c:pt>
                <c:pt idx="26669">
                  <c:v>9</c:v>
                </c:pt>
                <c:pt idx="26670">
                  <c:v>9</c:v>
                </c:pt>
                <c:pt idx="26671">
                  <c:v>9</c:v>
                </c:pt>
                <c:pt idx="26672">
                  <c:v>9</c:v>
                </c:pt>
                <c:pt idx="26673">
                  <c:v>9</c:v>
                </c:pt>
                <c:pt idx="26674">
                  <c:v>9</c:v>
                </c:pt>
                <c:pt idx="26675">
                  <c:v>9</c:v>
                </c:pt>
                <c:pt idx="26676">
                  <c:v>9</c:v>
                </c:pt>
                <c:pt idx="26677">
                  <c:v>9</c:v>
                </c:pt>
                <c:pt idx="26678">
                  <c:v>9</c:v>
                </c:pt>
                <c:pt idx="26679">
                  <c:v>8</c:v>
                </c:pt>
                <c:pt idx="26680">
                  <c:v>8</c:v>
                </c:pt>
                <c:pt idx="26681">
                  <c:v>8</c:v>
                </c:pt>
                <c:pt idx="26682">
                  <c:v>8</c:v>
                </c:pt>
                <c:pt idx="26683">
                  <c:v>8</c:v>
                </c:pt>
                <c:pt idx="26684">
                  <c:v>8</c:v>
                </c:pt>
                <c:pt idx="26685">
                  <c:v>8</c:v>
                </c:pt>
                <c:pt idx="26686">
                  <c:v>8</c:v>
                </c:pt>
                <c:pt idx="26687">
                  <c:v>7</c:v>
                </c:pt>
                <c:pt idx="26688">
                  <c:v>7</c:v>
                </c:pt>
                <c:pt idx="26689">
                  <c:v>6</c:v>
                </c:pt>
                <c:pt idx="26690">
                  <c:v>7</c:v>
                </c:pt>
                <c:pt idx="26691">
                  <c:v>7</c:v>
                </c:pt>
                <c:pt idx="26692">
                  <c:v>7</c:v>
                </c:pt>
                <c:pt idx="26693">
                  <c:v>7</c:v>
                </c:pt>
                <c:pt idx="26694">
                  <c:v>7</c:v>
                </c:pt>
                <c:pt idx="26695">
                  <c:v>7</c:v>
                </c:pt>
                <c:pt idx="26696">
                  <c:v>7</c:v>
                </c:pt>
                <c:pt idx="26697">
                  <c:v>8</c:v>
                </c:pt>
                <c:pt idx="26698">
                  <c:v>8</c:v>
                </c:pt>
                <c:pt idx="26699">
                  <c:v>8</c:v>
                </c:pt>
                <c:pt idx="26700">
                  <c:v>8</c:v>
                </c:pt>
                <c:pt idx="26701">
                  <c:v>8</c:v>
                </c:pt>
                <c:pt idx="26702">
                  <c:v>8</c:v>
                </c:pt>
                <c:pt idx="26703">
                  <c:v>8</c:v>
                </c:pt>
                <c:pt idx="26704">
                  <c:v>8</c:v>
                </c:pt>
                <c:pt idx="26705">
                  <c:v>8</c:v>
                </c:pt>
                <c:pt idx="26706">
                  <c:v>8</c:v>
                </c:pt>
                <c:pt idx="26707">
                  <c:v>8</c:v>
                </c:pt>
                <c:pt idx="26708">
                  <c:v>8</c:v>
                </c:pt>
                <c:pt idx="26709">
                  <c:v>7</c:v>
                </c:pt>
                <c:pt idx="26710">
                  <c:v>7</c:v>
                </c:pt>
                <c:pt idx="26711">
                  <c:v>7</c:v>
                </c:pt>
                <c:pt idx="26712">
                  <c:v>7</c:v>
                </c:pt>
                <c:pt idx="26713">
                  <c:v>8</c:v>
                </c:pt>
                <c:pt idx="26714">
                  <c:v>7</c:v>
                </c:pt>
                <c:pt idx="26715">
                  <c:v>8</c:v>
                </c:pt>
                <c:pt idx="26716">
                  <c:v>8</c:v>
                </c:pt>
                <c:pt idx="26717">
                  <c:v>8</c:v>
                </c:pt>
                <c:pt idx="26718">
                  <c:v>8</c:v>
                </c:pt>
                <c:pt idx="26719">
                  <c:v>8</c:v>
                </c:pt>
                <c:pt idx="26720">
                  <c:v>9</c:v>
                </c:pt>
                <c:pt idx="26721">
                  <c:v>8</c:v>
                </c:pt>
                <c:pt idx="26722">
                  <c:v>9</c:v>
                </c:pt>
                <c:pt idx="26723">
                  <c:v>8</c:v>
                </c:pt>
                <c:pt idx="26724">
                  <c:v>8</c:v>
                </c:pt>
                <c:pt idx="26725">
                  <c:v>8</c:v>
                </c:pt>
                <c:pt idx="26726">
                  <c:v>8</c:v>
                </c:pt>
                <c:pt idx="26727">
                  <c:v>8</c:v>
                </c:pt>
                <c:pt idx="26728">
                  <c:v>8</c:v>
                </c:pt>
                <c:pt idx="26729">
                  <c:v>8</c:v>
                </c:pt>
                <c:pt idx="26730">
                  <c:v>8</c:v>
                </c:pt>
                <c:pt idx="26731">
                  <c:v>8</c:v>
                </c:pt>
                <c:pt idx="26732">
                  <c:v>8</c:v>
                </c:pt>
                <c:pt idx="26733">
                  <c:v>8</c:v>
                </c:pt>
                <c:pt idx="26734">
                  <c:v>8</c:v>
                </c:pt>
                <c:pt idx="26735">
                  <c:v>8</c:v>
                </c:pt>
                <c:pt idx="26736">
                  <c:v>8</c:v>
                </c:pt>
                <c:pt idx="26737">
                  <c:v>8</c:v>
                </c:pt>
                <c:pt idx="26738">
                  <c:v>8</c:v>
                </c:pt>
                <c:pt idx="26739">
                  <c:v>8</c:v>
                </c:pt>
                <c:pt idx="26740">
                  <c:v>8</c:v>
                </c:pt>
                <c:pt idx="26741">
                  <c:v>8</c:v>
                </c:pt>
                <c:pt idx="26742">
                  <c:v>8</c:v>
                </c:pt>
                <c:pt idx="26743">
                  <c:v>8</c:v>
                </c:pt>
                <c:pt idx="26744">
                  <c:v>8</c:v>
                </c:pt>
                <c:pt idx="26745">
                  <c:v>8</c:v>
                </c:pt>
                <c:pt idx="26746">
                  <c:v>8</c:v>
                </c:pt>
                <c:pt idx="26747">
                  <c:v>8</c:v>
                </c:pt>
                <c:pt idx="26748">
                  <c:v>8</c:v>
                </c:pt>
                <c:pt idx="26749">
                  <c:v>8</c:v>
                </c:pt>
                <c:pt idx="26750">
                  <c:v>8</c:v>
                </c:pt>
                <c:pt idx="26751">
                  <c:v>8</c:v>
                </c:pt>
                <c:pt idx="26752">
                  <c:v>8</c:v>
                </c:pt>
                <c:pt idx="26753">
                  <c:v>8</c:v>
                </c:pt>
                <c:pt idx="26754">
                  <c:v>8</c:v>
                </c:pt>
                <c:pt idx="26755">
                  <c:v>8</c:v>
                </c:pt>
                <c:pt idx="26756">
                  <c:v>8</c:v>
                </c:pt>
                <c:pt idx="26757">
                  <c:v>8</c:v>
                </c:pt>
                <c:pt idx="26758">
                  <c:v>8</c:v>
                </c:pt>
                <c:pt idx="26759">
                  <c:v>8</c:v>
                </c:pt>
                <c:pt idx="26760">
                  <c:v>8</c:v>
                </c:pt>
                <c:pt idx="26761">
                  <c:v>8</c:v>
                </c:pt>
                <c:pt idx="26762">
                  <c:v>8</c:v>
                </c:pt>
                <c:pt idx="26763">
                  <c:v>7</c:v>
                </c:pt>
                <c:pt idx="26764">
                  <c:v>8</c:v>
                </c:pt>
                <c:pt idx="26765">
                  <c:v>7</c:v>
                </c:pt>
                <c:pt idx="26766">
                  <c:v>8</c:v>
                </c:pt>
                <c:pt idx="26767">
                  <c:v>7</c:v>
                </c:pt>
                <c:pt idx="26768">
                  <c:v>7</c:v>
                </c:pt>
                <c:pt idx="26769">
                  <c:v>7</c:v>
                </c:pt>
                <c:pt idx="26770">
                  <c:v>7</c:v>
                </c:pt>
                <c:pt idx="26771">
                  <c:v>7</c:v>
                </c:pt>
                <c:pt idx="26772">
                  <c:v>7</c:v>
                </c:pt>
                <c:pt idx="26773">
                  <c:v>7</c:v>
                </c:pt>
                <c:pt idx="26774">
                  <c:v>7</c:v>
                </c:pt>
                <c:pt idx="26775">
                  <c:v>7</c:v>
                </c:pt>
                <c:pt idx="26776">
                  <c:v>7</c:v>
                </c:pt>
                <c:pt idx="26777">
                  <c:v>7</c:v>
                </c:pt>
                <c:pt idx="26778">
                  <c:v>7</c:v>
                </c:pt>
                <c:pt idx="26779">
                  <c:v>7</c:v>
                </c:pt>
                <c:pt idx="26780">
                  <c:v>7</c:v>
                </c:pt>
                <c:pt idx="26781">
                  <c:v>7</c:v>
                </c:pt>
                <c:pt idx="26782">
                  <c:v>7</c:v>
                </c:pt>
                <c:pt idx="26783">
                  <c:v>7</c:v>
                </c:pt>
                <c:pt idx="26784">
                  <c:v>7</c:v>
                </c:pt>
                <c:pt idx="26785">
                  <c:v>7</c:v>
                </c:pt>
                <c:pt idx="26786">
                  <c:v>7</c:v>
                </c:pt>
                <c:pt idx="26787">
                  <c:v>7</c:v>
                </c:pt>
                <c:pt idx="26788">
                  <c:v>7</c:v>
                </c:pt>
                <c:pt idx="26789">
                  <c:v>7</c:v>
                </c:pt>
                <c:pt idx="26790">
                  <c:v>7</c:v>
                </c:pt>
                <c:pt idx="26791">
                  <c:v>7</c:v>
                </c:pt>
                <c:pt idx="26792">
                  <c:v>7</c:v>
                </c:pt>
                <c:pt idx="26793">
                  <c:v>7</c:v>
                </c:pt>
                <c:pt idx="26794">
                  <c:v>7</c:v>
                </c:pt>
                <c:pt idx="26795">
                  <c:v>7</c:v>
                </c:pt>
                <c:pt idx="26796">
                  <c:v>8</c:v>
                </c:pt>
                <c:pt idx="26797">
                  <c:v>7</c:v>
                </c:pt>
                <c:pt idx="26798">
                  <c:v>7</c:v>
                </c:pt>
                <c:pt idx="26799">
                  <c:v>7</c:v>
                </c:pt>
                <c:pt idx="26800">
                  <c:v>7</c:v>
                </c:pt>
                <c:pt idx="26801">
                  <c:v>7</c:v>
                </c:pt>
                <c:pt idx="26802">
                  <c:v>7</c:v>
                </c:pt>
                <c:pt idx="26803">
                  <c:v>7</c:v>
                </c:pt>
                <c:pt idx="26804">
                  <c:v>7</c:v>
                </c:pt>
                <c:pt idx="26805">
                  <c:v>7</c:v>
                </c:pt>
                <c:pt idx="26806">
                  <c:v>7</c:v>
                </c:pt>
                <c:pt idx="26807">
                  <c:v>8</c:v>
                </c:pt>
                <c:pt idx="26808">
                  <c:v>7</c:v>
                </c:pt>
                <c:pt idx="26809">
                  <c:v>7</c:v>
                </c:pt>
                <c:pt idx="26810">
                  <c:v>7</c:v>
                </c:pt>
                <c:pt idx="26811">
                  <c:v>7</c:v>
                </c:pt>
                <c:pt idx="26812">
                  <c:v>7</c:v>
                </c:pt>
                <c:pt idx="26813">
                  <c:v>8</c:v>
                </c:pt>
                <c:pt idx="26814">
                  <c:v>8</c:v>
                </c:pt>
                <c:pt idx="26815">
                  <c:v>8</c:v>
                </c:pt>
                <c:pt idx="26816">
                  <c:v>8</c:v>
                </c:pt>
                <c:pt idx="26817">
                  <c:v>7</c:v>
                </c:pt>
                <c:pt idx="26818">
                  <c:v>7</c:v>
                </c:pt>
                <c:pt idx="26819">
                  <c:v>7</c:v>
                </c:pt>
                <c:pt idx="26820">
                  <c:v>7</c:v>
                </c:pt>
                <c:pt idx="26821">
                  <c:v>7</c:v>
                </c:pt>
                <c:pt idx="26822">
                  <c:v>7</c:v>
                </c:pt>
                <c:pt idx="26823">
                  <c:v>7</c:v>
                </c:pt>
                <c:pt idx="26824">
                  <c:v>8</c:v>
                </c:pt>
                <c:pt idx="26825">
                  <c:v>8</c:v>
                </c:pt>
                <c:pt idx="26826">
                  <c:v>8</c:v>
                </c:pt>
                <c:pt idx="26827">
                  <c:v>8</c:v>
                </c:pt>
                <c:pt idx="26828">
                  <c:v>8</c:v>
                </c:pt>
                <c:pt idx="26829">
                  <c:v>8</c:v>
                </c:pt>
                <c:pt idx="26830">
                  <c:v>8</c:v>
                </c:pt>
                <c:pt idx="26831">
                  <c:v>8</c:v>
                </c:pt>
                <c:pt idx="26832">
                  <c:v>9</c:v>
                </c:pt>
                <c:pt idx="26833">
                  <c:v>9</c:v>
                </c:pt>
                <c:pt idx="26834">
                  <c:v>8</c:v>
                </c:pt>
                <c:pt idx="26835">
                  <c:v>8</c:v>
                </c:pt>
                <c:pt idx="26836">
                  <c:v>8</c:v>
                </c:pt>
                <c:pt idx="26837">
                  <c:v>8</c:v>
                </c:pt>
                <c:pt idx="26838">
                  <c:v>8</c:v>
                </c:pt>
                <c:pt idx="26839">
                  <c:v>9</c:v>
                </c:pt>
                <c:pt idx="26840">
                  <c:v>9</c:v>
                </c:pt>
                <c:pt idx="26841">
                  <c:v>9</c:v>
                </c:pt>
                <c:pt idx="26842">
                  <c:v>8</c:v>
                </c:pt>
                <c:pt idx="26843">
                  <c:v>9</c:v>
                </c:pt>
                <c:pt idx="26844">
                  <c:v>8</c:v>
                </c:pt>
                <c:pt idx="26845">
                  <c:v>8</c:v>
                </c:pt>
                <c:pt idx="26846">
                  <c:v>8</c:v>
                </c:pt>
                <c:pt idx="26847">
                  <c:v>8</c:v>
                </c:pt>
                <c:pt idx="26848">
                  <c:v>8</c:v>
                </c:pt>
                <c:pt idx="26849">
                  <c:v>8</c:v>
                </c:pt>
                <c:pt idx="26850">
                  <c:v>8</c:v>
                </c:pt>
                <c:pt idx="26851">
                  <c:v>8</c:v>
                </c:pt>
                <c:pt idx="26852">
                  <c:v>8</c:v>
                </c:pt>
                <c:pt idx="26853">
                  <c:v>8</c:v>
                </c:pt>
                <c:pt idx="26854">
                  <c:v>8</c:v>
                </c:pt>
                <c:pt idx="26855">
                  <c:v>8</c:v>
                </c:pt>
                <c:pt idx="26856">
                  <c:v>8</c:v>
                </c:pt>
                <c:pt idx="26857">
                  <c:v>8</c:v>
                </c:pt>
                <c:pt idx="26858">
                  <c:v>8</c:v>
                </c:pt>
                <c:pt idx="26859">
                  <c:v>8</c:v>
                </c:pt>
                <c:pt idx="26860">
                  <c:v>8</c:v>
                </c:pt>
                <c:pt idx="26861">
                  <c:v>8</c:v>
                </c:pt>
                <c:pt idx="26862">
                  <c:v>8</c:v>
                </c:pt>
                <c:pt idx="26863">
                  <c:v>8</c:v>
                </c:pt>
                <c:pt idx="26864">
                  <c:v>8</c:v>
                </c:pt>
                <c:pt idx="26865">
                  <c:v>8</c:v>
                </c:pt>
                <c:pt idx="26866">
                  <c:v>8</c:v>
                </c:pt>
                <c:pt idx="26867">
                  <c:v>8</c:v>
                </c:pt>
                <c:pt idx="26868">
                  <c:v>8</c:v>
                </c:pt>
                <c:pt idx="26869">
                  <c:v>8</c:v>
                </c:pt>
                <c:pt idx="26870">
                  <c:v>8</c:v>
                </c:pt>
                <c:pt idx="26871">
                  <c:v>8</c:v>
                </c:pt>
                <c:pt idx="26872">
                  <c:v>8</c:v>
                </c:pt>
                <c:pt idx="26873">
                  <c:v>8</c:v>
                </c:pt>
                <c:pt idx="26874">
                  <c:v>8</c:v>
                </c:pt>
                <c:pt idx="26875">
                  <c:v>8</c:v>
                </c:pt>
                <c:pt idx="26876">
                  <c:v>8</c:v>
                </c:pt>
                <c:pt idx="26877">
                  <c:v>8</c:v>
                </c:pt>
                <c:pt idx="26878">
                  <c:v>8</c:v>
                </c:pt>
                <c:pt idx="26879">
                  <c:v>8</c:v>
                </c:pt>
                <c:pt idx="26880">
                  <c:v>8</c:v>
                </c:pt>
                <c:pt idx="26881">
                  <c:v>8</c:v>
                </c:pt>
                <c:pt idx="26882">
                  <c:v>8</c:v>
                </c:pt>
                <c:pt idx="26883">
                  <c:v>8</c:v>
                </c:pt>
                <c:pt idx="26884">
                  <c:v>8</c:v>
                </c:pt>
                <c:pt idx="26885">
                  <c:v>8</c:v>
                </c:pt>
                <c:pt idx="26886">
                  <c:v>8</c:v>
                </c:pt>
                <c:pt idx="26887">
                  <c:v>8</c:v>
                </c:pt>
                <c:pt idx="26888">
                  <c:v>8</c:v>
                </c:pt>
                <c:pt idx="26889">
                  <c:v>8</c:v>
                </c:pt>
                <c:pt idx="26890">
                  <c:v>8</c:v>
                </c:pt>
                <c:pt idx="26891">
                  <c:v>7</c:v>
                </c:pt>
                <c:pt idx="26892">
                  <c:v>7</c:v>
                </c:pt>
                <c:pt idx="26893">
                  <c:v>7</c:v>
                </c:pt>
                <c:pt idx="26894">
                  <c:v>7</c:v>
                </c:pt>
                <c:pt idx="26895">
                  <c:v>7</c:v>
                </c:pt>
                <c:pt idx="26896">
                  <c:v>7</c:v>
                </c:pt>
                <c:pt idx="26897">
                  <c:v>7</c:v>
                </c:pt>
                <c:pt idx="26898">
                  <c:v>7</c:v>
                </c:pt>
                <c:pt idx="26899">
                  <c:v>7</c:v>
                </c:pt>
                <c:pt idx="26900">
                  <c:v>7</c:v>
                </c:pt>
                <c:pt idx="26901">
                  <c:v>7</c:v>
                </c:pt>
                <c:pt idx="26902">
                  <c:v>6</c:v>
                </c:pt>
                <c:pt idx="26903">
                  <c:v>6</c:v>
                </c:pt>
                <c:pt idx="26904">
                  <c:v>6</c:v>
                </c:pt>
                <c:pt idx="26905">
                  <c:v>7</c:v>
                </c:pt>
                <c:pt idx="26906">
                  <c:v>6</c:v>
                </c:pt>
                <c:pt idx="26907">
                  <c:v>7</c:v>
                </c:pt>
                <c:pt idx="26908">
                  <c:v>6</c:v>
                </c:pt>
                <c:pt idx="26909">
                  <c:v>7</c:v>
                </c:pt>
                <c:pt idx="26910">
                  <c:v>7</c:v>
                </c:pt>
                <c:pt idx="26911">
                  <c:v>7</c:v>
                </c:pt>
                <c:pt idx="26912">
                  <c:v>7</c:v>
                </c:pt>
                <c:pt idx="26913">
                  <c:v>6</c:v>
                </c:pt>
                <c:pt idx="26914">
                  <c:v>7</c:v>
                </c:pt>
                <c:pt idx="26915">
                  <c:v>7</c:v>
                </c:pt>
                <c:pt idx="26916">
                  <c:v>7</c:v>
                </c:pt>
                <c:pt idx="26917">
                  <c:v>7</c:v>
                </c:pt>
                <c:pt idx="26918">
                  <c:v>7</c:v>
                </c:pt>
                <c:pt idx="26919">
                  <c:v>7</c:v>
                </c:pt>
                <c:pt idx="26920">
                  <c:v>7</c:v>
                </c:pt>
                <c:pt idx="26921">
                  <c:v>7</c:v>
                </c:pt>
                <c:pt idx="26922">
                  <c:v>7</c:v>
                </c:pt>
                <c:pt idx="26923">
                  <c:v>7</c:v>
                </c:pt>
                <c:pt idx="26924">
                  <c:v>7</c:v>
                </c:pt>
                <c:pt idx="26925">
                  <c:v>7</c:v>
                </c:pt>
                <c:pt idx="26926">
                  <c:v>7</c:v>
                </c:pt>
                <c:pt idx="26927">
                  <c:v>7</c:v>
                </c:pt>
                <c:pt idx="26928">
                  <c:v>7</c:v>
                </c:pt>
                <c:pt idx="26929">
                  <c:v>7</c:v>
                </c:pt>
                <c:pt idx="26930">
                  <c:v>7</c:v>
                </c:pt>
                <c:pt idx="26931">
                  <c:v>7</c:v>
                </c:pt>
                <c:pt idx="26932">
                  <c:v>7</c:v>
                </c:pt>
                <c:pt idx="26933">
                  <c:v>7</c:v>
                </c:pt>
                <c:pt idx="26934">
                  <c:v>7</c:v>
                </c:pt>
                <c:pt idx="26935">
                  <c:v>7</c:v>
                </c:pt>
                <c:pt idx="26936">
                  <c:v>7</c:v>
                </c:pt>
                <c:pt idx="26937">
                  <c:v>7</c:v>
                </c:pt>
                <c:pt idx="26938">
                  <c:v>7</c:v>
                </c:pt>
                <c:pt idx="26939">
                  <c:v>7</c:v>
                </c:pt>
                <c:pt idx="26940">
                  <c:v>7</c:v>
                </c:pt>
                <c:pt idx="26941">
                  <c:v>7</c:v>
                </c:pt>
                <c:pt idx="26942">
                  <c:v>7</c:v>
                </c:pt>
                <c:pt idx="26943">
                  <c:v>7</c:v>
                </c:pt>
                <c:pt idx="26944">
                  <c:v>7</c:v>
                </c:pt>
                <c:pt idx="26945">
                  <c:v>7</c:v>
                </c:pt>
                <c:pt idx="26946">
                  <c:v>7</c:v>
                </c:pt>
                <c:pt idx="26947">
                  <c:v>7</c:v>
                </c:pt>
                <c:pt idx="26948">
                  <c:v>7</c:v>
                </c:pt>
                <c:pt idx="26949">
                  <c:v>7</c:v>
                </c:pt>
                <c:pt idx="26950">
                  <c:v>7</c:v>
                </c:pt>
                <c:pt idx="26951">
                  <c:v>7</c:v>
                </c:pt>
                <c:pt idx="26952">
                  <c:v>7</c:v>
                </c:pt>
                <c:pt idx="26953">
                  <c:v>7</c:v>
                </c:pt>
                <c:pt idx="26954">
                  <c:v>7</c:v>
                </c:pt>
                <c:pt idx="26955">
                  <c:v>7</c:v>
                </c:pt>
                <c:pt idx="26956">
                  <c:v>7</c:v>
                </c:pt>
                <c:pt idx="26957">
                  <c:v>7</c:v>
                </c:pt>
                <c:pt idx="26958">
                  <c:v>7</c:v>
                </c:pt>
                <c:pt idx="26959">
                  <c:v>7</c:v>
                </c:pt>
                <c:pt idx="26960">
                  <c:v>7</c:v>
                </c:pt>
                <c:pt idx="26961">
                  <c:v>7</c:v>
                </c:pt>
                <c:pt idx="26962">
                  <c:v>7</c:v>
                </c:pt>
                <c:pt idx="26963">
                  <c:v>7</c:v>
                </c:pt>
                <c:pt idx="26964">
                  <c:v>7</c:v>
                </c:pt>
                <c:pt idx="26965">
                  <c:v>7</c:v>
                </c:pt>
                <c:pt idx="26966">
                  <c:v>7</c:v>
                </c:pt>
                <c:pt idx="26967">
                  <c:v>7</c:v>
                </c:pt>
                <c:pt idx="26968">
                  <c:v>7</c:v>
                </c:pt>
                <c:pt idx="26969">
                  <c:v>7</c:v>
                </c:pt>
                <c:pt idx="26970">
                  <c:v>7</c:v>
                </c:pt>
                <c:pt idx="26971">
                  <c:v>7</c:v>
                </c:pt>
                <c:pt idx="26972">
                  <c:v>7</c:v>
                </c:pt>
                <c:pt idx="26973">
                  <c:v>7</c:v>
                </c:pt>
                <c:pt idx="26974">
                  <c:v>7</c:v>
                </c:pt>
                <c:pt idx="26975">
                  <c:v>7</c:v>
                </c:pt>
                <c:pt idx="26976">
                  <c:v>7</c:v>
                </c:pt>
                <c:pt idx="26977">
                  <c:v>7</c:v>
                </c:pt>
                <c:pt idx="26978">
                  <c:v>7</c:v>
                </c:pt>
                <c:pt idx="26979">
                  <c:v>7</c:v>
                </c:pt>
                <c:pt idx="26980">
                  <c:v>7</c:v>
                </c:pt>
                <c:pt idx="26981">
                  <c:v>7</c:v>
                </c:pt>
                <c:pt idx="26982">
                  <c:v>7</c:v>
                </c:pt>
                <c:pt idx="26983">
                  <c:v>7</c:v>
                </c:pt>
                <c:pt idx="26984">
                  <c:v>7</c:v>
                </c:pt>
                <c:pt idx="26985">
                  <c:v>7</c:v>
                </c:pt>
                <c:pt idx="26986">
                  <c:v>7</c:v>
                </c:pt>
                <c:pt idx="26987">
                  <c:v>7</c:v>
                </c:pt>
                <c:pt idx="26988">
                  <c:v>7</c:v>
                </c:pt>
                <c:pt idx="26989">
                  <c:v>7</c:v>
                </c:pt>
                <c:pt idx="26990">
                  <c:v>7</c:v>
                </c:pt>
                <c:pt idx="26991">
                  <c:v>7</c:v>
                </c:pt>
                <c:pt idx="26992">
                  <c:v>7</c:v>
                </c:pt>
                <c:pt idx="26993">
                  <c:v>7</c:v>
                </c:pt>
                <c:pt idx="26994">
                  <c:v>7</c:v>
                </c:pt>
                <c:pt idx="26995">
                  <c:v>7</c:v>
                </c:pt>
                <c:pt idx="26996">
                  <c:v>7</c:v>
                </c:pt>
                <c:pt idx="26997">
                  <c:v>7</c:v>
                </c:pt>
                <c:pt idx="26998">
                  <c:v>7</c:v>
                </c:pt>
                <c:pt idx="26999">
                  <c:v>7</c:v>
                </c:pt>
                <c:pt idx="27000">
                  <c:v>7</c:v>
                </c:pt>
                <c:pt idx="27001">
                  <c:v>7</c:v>
                </c:pt>
                <c:pt idx="27002">
                  <c:v>7</c:v>
                </c:pt>
                <c:pt idx="27003">
                  <c:v>7</c:v>
                </c:pt>
                <c:pt idx="27004">
                  <c:v>7</c:v>
                </c:pt>
                <c:pt idx="27005">
                  <c:v>7</c:v>
                </c:pt>
                <c:pt idx="27006">
                  <c:v>7</c:v>
                </c:pt>
                <c:pt idx="27007">
                  <c:v>7</c:v>
                </c:pt>
                <c:pt idx="27008">
                  <c:v>7</c:v>
                </c:pt>
                <c:pt idx="27009">
                  <c:v>7</c:v>
                </c:pt>
                <c:pt idx="27010">
                  <c:v>7</c:v>
                </c:pt>
                <c:pt idx="27011">
                  <c:v>7</c:v>
                </c:pt>
                <c:pt idx="27012">
                  <c:v>7</c:v>
                </c:pt>
                <c:pt idx="27013">
                  <c:v>7</c:v>
                </c:pt>
                <c:pt idx="27014">
                  <c:v>7</c:v>
                </c:pt>
                <c:pt idx="27015">
                  <c:v>7</c:v>
                </c:pt>
                <c:pt idx="27016">
                  <c:v>8</c:v>
                </c:pt>
                <c:pt idx="27017">
                  <c:v>8</c:v>
                </c:pt>
                <c:pt idx="27018">
                  <c:v>8</c:v>
                </c:pt>
                <c:pt idx="27019">
                  <c:v>8</c:v>
                </c:pt>
                <c:pt idx="27020">
                  <c:v>8</c:v>
                </c:pt>
                <c:pt idx="27021">
                  <c:v>8</c:v>
                </c:pt>
                <c:pt idx="27022">
                  <c:v>8</c:v>
                </c:pt>
                <c:pt idx="27023">
                  <c:v>8</c:v>
                </c:pt>
                <c:pt idx="27024">
                  <c:v>8</c:v>
                </c:pt>
                <c:pt idx="27025">
                  <c:v>8</c:v>
                </c:pt>
                <c:pt idx="27026">
                  <c:v>8</c:v>
                </c:pt>
                <c:pt idx="27027">
                  <c:v>8</c:v>
                </c:pt>
                <c:pt idx="27028">
                  <c:v>8</c:v>
                </c:pt>
                <c:pt idx="27029">
                  <c:v>8</c:v>
                </c:pt>
                <c:pt idx="27030">
                  <c:v>8</c:v>
                </c:pt>
                <c:pt idx="27031">
                  <c:v>8</c:v>
                </c:pt>
                <c:pt idx="27032">
                  <c:v>8</c:v>
                </c:pt>
                <c:pt idx="27033">
                  <c:v>8</c:v>
                </c:pt>
                <c:pt idx="27034">
                  <c:v>8</c:v>
                </c:pt>
                <c:pt idx="27035">
                  <c:v>8</c:v>
                </c:pt>
                <c:pt idx="27036">
                  <c:v>8</c:v>
                </c:pt>
                <c:pt idx="27037">
                  <c:v>8</c:v>
                </c:pt>
                <c:pt idx="27038">
                  <c:v>8</c:v>
                </c:pt>
                <c:pt idx="27039">
                  <c:v>8</c:v>
                </c:pt>
                <c:pt idx="27040">
                  <c:v>8</c:v>
                </c:pt>
                <c:pt idx="27041">
                  <c:v>8</c:v>
                </c:pt>
                <c:pt idx="27042">
                  <c:v>8</c:v>
                </c:pt>
                <c:pt idx="27043">
                  <c:v>8</c:v>
                </c:pt>
                <c:pt idx="27044">
                  <c:v>8</c:v>
                </c:pt>
                <c:pt idx="27045">
                  <c:v>8</c:v>
                </c:pt>
                <c:pt idx="27046">
                  <c:v>8</c:v>
                </c:pt>
                <c:pt idx="27047">
                  <c:v>8</c:v>
                </c:pt>
                <c:pt idx="27048">
                  <c:v>8</c:v>
                </c:pt>
                <c:pt idx="27049">
                  <c:v>8</c:v>
                </c:pt>
                <c:pt idx="27050">
                  <c:v>8</c:v>
                </c:pt>
                <c:pt idx="27051">
                  <c:v>8</c:v>
                </c:pt>
                <c:pt idx="27052">
                  <c:v>8</c:v>
                </c:pt>
                <c:pt idx="27053">
                  <c:v>8</c:v>
                </c:pt>
                <c:pt idx="27054">
                  <c:v>8</c:v>
                </c:pt>
                <c:pt idx="27055">
                  <c:v>8</c:v>
                </c:pt>
                <c:pt idx="27056">
                  <c:v>8</c:v>
                </c:pt>
                <c:pt idx="27057">
                  <c:v>8</c:v>
                </c:pt>
                <c:pt idx="27058">
                  <c:v>8</c:v>
                </c:pt>
                <c:pt idx="27059">
                  <c:v>8</c:v>
                </c:pt>
                <c:pt idx="27060">
                  <c:v>8</c:v>
                </c:pt>
                <c:pt idx="27061">
                  <c:v>8</c:v>
                </c:pt>
                <c:pt idx="27062">
                  <c:v>8</c:v>
                </c:pt>
                <c:pt idx="27063">
                  <c:v>7</c:v>
                </c:pt>
                <c:pt idx="27064">
                  <c:v>7</c:v>
                </c:pt>
                <c:pt idx="27065">
                  <c:v>7</c:v>
                </c:pt>
                <c:pt idx="27066">
                  <c:v>7</c:v>
                </c:pt>
                <c:pt idx="27067">
                  <c:v>7</c:v>
                </c:pt>
                <c:pt idx="27068">
                  <c:v>7</c:v>
                </c:pt>
                <c:pt idx="27069">
                  <c:v>7</c:v>
                </c:pt>
                <c:pt idx="27070">
                  <c:v>7</c:v>
                </c:pt>
                <c:pt idx="27071">
                  <c:v>7</c:v>
                </c:pt>
                <c:pt idx="27072">
                  <c:v>7</c:v>
                </c:pt>
                <c:pt idx="27073">
                  <c:v>7</c:v>
                </c:pt>
                <c:pt idx="27074">
                  <c:v>7</c:v>
                </c:pt>
                <c:pt idx="27075">
                  <c:v>7</c:v>
                </c:pt>
                <c:pt idx="27076">
                  <c:v>8</c:v>
                </c:pt>
                <c:pt idx="27077">
                  <c:v>8</c:v>
                </c:pt>
                <c:pt idx="27078">
                  <c:v>8</c:v>
                </c:pt>
                <c:pt idx="27079">
                  <c:v>8</c:v>
                </c:pt>
                <c:pt idx="27080">
                  <c:v>8</c:v>
                </c:pt>
                <c:pt idx="27081">
                  <c:v>8</c:v>
                </c:pt>
                <c:pt idx="27082">
                  <c:v>8</c:v>
                </c:pt>
                <c:pt idx="27083">
                  <c:v>8</c:v>
                </c:pt>
                <c:pt idx="27084">
                  <c:v>8</c:v>
                </c:pt>
                <c:pt idx="27085">
                  <c:v>8</c:v>
                </c:pt>
                <c:pt idx="27086">
                  <c:v>8</c:v>
                </c:pt>
                <c:pt idx="27087">
                  <c:v>8</c:v>
                </c:pt>
                <c:pt idx="27088">
                  <c:v>8</c:v>
                </c:pt>
                <c:pt idx="27089">
                  <c:v>8</c:v>
                </c:pt>
                <c:pt idx="27090">
                  <c:v>8</c:v>
                </c:pt>
                <c:pt idx="27091">
                  <c:v>8</c:v>
                </c:pt>
                <c:pt idx="27092">
                  <c:v>8</c:v>
                </c:pt>
                <c:pt idx="27093">
                  <c:v>8</c:v>
                </c:pt>
                <c:pt idx="27094">
                  <c:v>7</c:v>
                </c:pt>
                <c:pt idx="27095">
                  <c:v>7</c:v>
                </c:pt>
                <c:pt idx="27096">
                  <c:v>7</c:v>
                </c:pt>
                <c:pt idx="27097">
                  <c:v>7</c:v>
                </c:pt>
                <c:pt idx="27098">
                  <c:v>7</c:v>
                </c:pt>
                <c:pt idx="27099">
                  <c:v>7</c:v>
                </c:pt>
                <c:pt idx="27100">
                  <c:v>8</c:v>
                </c:pt>
                <c:pt idx="27101">
                  <c:v>7</c:v>
                </c:pt>
                <c:pt idx="27102">
                  <c:v>8</c:v>
                </c:pt>
                <c:pt idx="27103">
                  <c:v>7</c:v>
                </c:pt>
                <c:pt idx="27104">
                  <c:v>7</c:v>
                </c:pt>
                <c:pt idx="27105">
                  <c:v>7</c:v>
                </c:pt>
                <c:pt idx="27106">
                  <c:v>7</c:v>
                </c:pt>
                <c:pt idx="27107">
                  <c:v>7</c:v>
                </c:pt>
                <c:pt idx="27108">
                  <c:v>7</c:v>
                </c:pt>
                <c:pt idx="27109">
                  <c:v>7</c:v>
                </c:pt>
                <c:pt idx="27110">
                  <c:v>7</c:v>
                </c:pt>
                <c:pt idx="27111">
                  <c:v>7</c:v>
                </c:pt>
                <c:pt idx="27112">
                  <c:v>7</c:v>
                </c:pt>
                <c:pt idx="27113">
                  <c:v>7</c:v>
                </c:pt>
                <c:pt idx="27114">
                  <c:v>7</c:v>
                </c:pt>
                <c:pt idx="27115">
                  <c:v>7</c:v>
                </c:pt>
                <c:pt idx="27116">
                  <c:v>7</c:v>
                </c:pt>
                <c:pt idx="27117">
                  <c:v>7</c:v>
                </c:pt>
                <c:pt idx="27118">
                  <c:v>7</c:v>
                </c:pt>
                <c:pt idx="27119">
                  <c:v>7</c:v>
                </c:pt>
                <c:pt idx="27120">
                  <c:v>7</c:v>
                </c:pt>
                <c:pt idx="27121">
                  <c:v>7</c:v>
                </c:pt>
                <c:pt idx="27122">
                  <c:v>7</c:v>
                </c:pt>
                <c:pt idx="27123">
                  <c:v>7</c:v>
                </c:pt>
                <c:pt idx="27124">
                  <c:v>7</c:v>
                </c:pt>
                <c:pt idx="27125">
                  <c:v>7</c:v>
                </c:pt>
                <c:pt idx="27126">
                  <c:v>7</c:v>
                </c:pt>
                <c:pt idx="27127">
                  <c:v>7</c:v>
                </c:pt>
                <c:pt idx="27128">
                  <c:v>7</c:v>
                </c:pt>
                <c:pt idx="27129">
                  <c:v>7</c:v>
                </c:pt>
                <c:pt idx="27130">
                  <c:v>8</c:v>
                </c:pt>
                <c:pt idx="27131">
                  <c:v>7</c:v>
                </c:pt>
                <c:pt idx="27132">
                  <c:v>7</c:v>
                </c:pt>
                <c:pt idx="27133">
                  <c:v>7</c:v>
                </c:pt>
                <c:pt idx="27134">
                  <c:v>7</c:v>
                </c:pt>
                <c:pt idx="27135">
                  <c:v>8</c:v>
                </c:pt>
                <c:pt idx="27136">
                  <c:v>8</c:v>
                </c:pt>
                <c:pt idx="27137">
                  <c:v>8</c:v>
                </c:pt>
                <c:pt idx="27138">
                  <c:v>8</c:v>
                </c:pt>
                <c:pt idx="27139">
                  <c:v>8</c:v>
                </c:pt>
                <c:pt idx="27140">
                  <c:v>8</c:v>
                </c:pt>
                <c:pt idx="27141">
                  <c:v>8</c:v>
                </c:pt>
                <c:pt idx="27142">
                  <c:v>8</c:v>
                </c:pt>
                <c:pt idx="27143">
                  <c:v>8</c:v>
                </c:pt>
                <c:pt idx="27144">
                  <c:v>8</c:v>
                </c:pt>
                <c:pt idx="27145">
                  <c:v>8</c:v>
                </c:pt>
                <c:pt idx="27146">
                  <c:v>8</c:v>
                </c:pt>
                <c:pt idx="27147">
                  <c:v>8</c:v>
                </c:pt>
                <c:pt idx="27148">
                  <c:v>7</c:v>
                </c:pt>
                <c:pt idx="27149">
                  <c:v>7</c:v>
                </c:pt>
                <c:pt idx="27150">
                  <c:v>7</c:v>
                </c:pt>
                <c:pt idx="27151">
                  <c:v>7</c:v>
                </c:pt>
                <c:pt idx="27152">
                  <c:v>7</c:v>
                </c:pt>
                <c:pt idx="27153">
                  <c:v>7</c:v>
                </c:pt>
                <c:pt idx="27154">
                  <c:v>7</c:v>
                </c:pt>
                <c:pt idx="27155">
                  <c:v>7</c:v>
                </c:pt>
                <c:pt idx="27156">
                  <c:v>7</c:v>
                </c:pt>
                <c:pt idx="27157">
                  <c:v>7</c:v>
                </c:pt>
                <c:pt idx="27158">
                  <c:v>8</c:v>
                </c:pt>
                <c:pt idx="27159">
                  <c:v>8</c:v>
                </c:pt>
                <c:pt idx="27160">
                  <c:v>8</c:v>
                </c:pt>
                <c:pt idx="27161">
                  <c:v>8</c:v>
                </c:pt>
                <c:pt idx="27162">
                  <c:v>8</c:v>
                </c:pt>
                <c:pt idx="27163">
                  <c:v>8</c:v>
                </c:pt>
                <c:pt idx="27164">
                  <c:v>8</c:v>
                </c:pt>
                <c:pt idx="27165">
                  <c:v>8</c:v>
                </c:pt>
                <c:pt idx="27166">
                  <c:v>8</c:v>
                </c:pt>
                <c:pt idx="27167">
                  <c:v>8</c:v>
                </c:pt>
                <c:pt idx="27168">
                  <c:v>9</c:v>
                </c:pt>
                <c:pt idx="27169">
                  <c:v>8</c:v>
                </c:pt>
                <c:pt idx="27170">
                  <c:v>8</c:v>
                </c:pt>
                <c:pt idx="27171">
                  <c:v>8</c:v>
                </c:pt>
                <c:pt idx="27172">
                  <c:v>8</c:v>
                </c:pt>
                <c:pt idx="27173">
                  <c:v>8</c:v>
                </c:pt>
                <c:pt idx="27174">
                  <c:v>7</c:v>
                </c:pt>
                <c:pt idx="27175">
                  <c:v>7</c:v>
                </c:pt>
                <c:pt idx="27176">
                  <c:v>7</c:v>
                </c:pt>
                <c:pt idx="27177">
                  <c:v>7</c:v>
                </c:pt>
                <c:pt idx="27178">
                  <c:v>8</c:v>
                </c:pt>
                <c:pt idx="27179">
                  <c:v>7</c:v>
                </c:pt>
                <c:pt idx="27180">
                  <c:v>8</c:v>
                </c:pt>
                <c:pt idx="27181">
                  <c:v>7</c:v>
                </c:pt>
                <c:pt idx="27182">
                  <c:v>7</c:v>
                </c:pt>
                <c:pt idx="27183">
                  <c:v>7</c:v>
                </c:pt>
                <c:pt idx="27184">
                  <c:v>7</c:v>
                </c:pt>
                <c:pt idx="27185">
                  <c:v>7</c:v>
                </c:pt>
                <c:pt idx="27186">
                  <c:v>7</c:v>
                </c:pt>
                <c:pt idx="27187">
                  <c:v>8</c:v>
                </c:pt>
                <c:pt idx="27188">
                  <c:v>7</c:v>
                </c:pt>
                <c:pt idx="27189">
                  <c:v>8</c:v>
                </c:pt>
                <c:pt idx="27190">
                  <c:v>8</c:v>
                </c:pt>
                <c:pt idx="27191">
                  <c:v>7</c:v>
                </c:pt>
                <c:pt idx="27192">
                  <c:v>8</c:v>
                </c:pt>
                <c:pt idx="27193">
                  <c:v>8</c:v>
                </c:pt>
                <c:pt idx="27194">
                  <c:v>8</c:v>
                </c:pt>
                <c:pt idx="27195">
                  <c:v>8</c:v>
                </c:pt>
                <c:pt idx="27196">
                  <c:v>8</c:v>
                </c:pt>
                <c:pt idx="27197">
                  <c:v>8</c:v>
                </c:pt>
                <c:pt idx="27198">
                  <c:v>8</c:v>
                </c:pt>
                <c:pt idx="27199">
                  <c:v>8</c:v>
                </c:pt>
                <c:pt idx="27200">
                  <c:v>8</c:v>
                </c:pt>
                <c:pt idx="27201">
                  <c:v>8</c:v>
                </c:pt>
                <c:pt idx="27202">
                  <c:v>8</c:v>
                </c:pt>
                <c:pt idx="27203">
                  <c:v>8</c:v>
                </c:pt>
                <c:pt idx="27204">
                  <c:v>8</c:v>
                </c:pt>
                <c:pt idx="27205">
                  <c:v>7</c:v>
                </c:pt>
                <c:pt idx="27206">
                  <c:v>7</c:v>
                </c:pt>
                <c:pt idx="27207">
                  <c:v>7</c:v>
                </c:pt>
                <c:pt idx="27208">
                  <c:v>7</c:v>
                </c:pt>
                <c:pt idx="27209">
                  <c:v>7</c:v>
                </c:pt>
                <c:pt idx="27210">
                  <c:v>7</c:v>
                </c:pt>
                <c:pt idx="27211">
                  <c:v>7</c:v>
                </c:pt>
                <c:pt idx="27212">
                  <c:v>8</c:v>
                </c:pt>
                <c:pt idx="27213">
                  <c:v>7</c:v>
                </c:pt>
                <c:pt idx="27214">
                  <c:v>7</c:v>
                </c:pt>
                <c:pt idx="27215">
                  <c:v>7</c:v>
                </c:pt>
                <c:pt idx="27216">
                  <c:v>7</c:v>
                </c:pt>
                <c:pt idx="27217">
                  <c:v>7</c:v>
                </c:pt>
                <c:pt idx="27218">
                  <c:v>7</c:v>
                </c:pt>
                <c:pt idx="27219">
                  <c:v>7</c:v>
                </c:pt>
                <c:pt idx="27220">
                  <c:v>7</c:v>
                </c:pt>
                <c:pt idx="27221">
                  <c:v>7</c:v>
                </c:pt>
                <c:pt idx="27222">
                  <c:v>7</c:v>
                </c:pt>
                <c:pt idx="27223">
                  <c:v>7</c:v>
                </c:pt>
                <c:pt idx="27224">
                  <c:v>7</c:v>
                </c:pt>
                <c:pt idx="27225">
                  <c:v>7</c:v>
                </c:pt>
                <c:pt idx="27226">
                  <c:v>7</c:v>
                </c:pt>
                <c:pt idx="27227">
                  <c:v>8</c:v>
                </c:pt>
                <c:pt idx="27228">
                  <c:v>7</c:v>
                </c:pt>
                <c:pt idx="27229">
                  <c:v>8</c:v>
                </c:pt>
                <c:pt idx="27230">
                  <c:v>8</c:v>
                </c:pt>
                <c:pt idx="27231">
                  <c:v>8</c:v>
                </c:pt>
                <c:pt idx="27232">
                  <c:v>8</c:v>
                </c:pt>
                <c:pt idx="27233">
                  <c:v>8</c:v>
                </c:pt>
                <c:pt idx="27234">
                  <c:v>8</c:v>
                </c:pt>
                <c:pt idx="27235">
                  <c:v>8</c:v>
                </c:pt>
                <c:pt idx="27236">
                  <c:v>8</c:v>
                </c:pt>
                <c:pt idx="27237">
                  <c:v>8</c:v>
                </c:pt>
                <c:pt idx="27238">
                  <c:v>8</c:v>
                </c:pt>
                <c:pt idx="27239">
                  <c:v>8</c:v>
                </c:pt>
                <c:pt idx="27240">
                  <c:v>8</c:v>
                </c:pt>
                <c:pt idx="27241">
                  <c:v>8</c:v>
                </c:pt>
                <c:pt idx="27242">
                  <c:v>8</c:v>
                </c:pt>
                <c:pt idx="27243">
                  <c:v>8</c:v>
                </c:pt>
                <c:pt idx="27244">
                  <c:v>8</c:v>
                </c:pt>
                <c:pt idx="27245">
                  <c:v>8</c:v>
                </c:pt>
                <c:pt idx="27246">
                  <c:v>8</c:v>
                </c:pt>
                <c:pt idx="27247">
                  <c:v>7</c:v>
                </c:pt>
                <c:pt idx="27248">
                  <c:v>7</c:v>
                </c:pt>
                <c:pt idx="27249">
                  <c:v>7</c:v>
                </c:pt>
                <c:pt idx="27250">
                  <c:v>7</c:v>
                </c:pt>
                <c:pt idx="27251">
                  <c:v>7</c:v>
                </c:pt>
                <c:pt idx="27252">
                  <c:v>7</c:v>
                </c:pt>
                <c:pt idx="27253">
                  <c:v>7</c:v>
                </c:pt>
                <c:pt idx="27254">
                  <c:v>7</c:v>
                </c:pt>
                <c:pt idx="27255">
                  <c:v>7</c:v>
                </c:pt>
                <c:pt idx="27256">
                  <c:v>8</c:v>
                </c:pt>
                <c:pt idx="27257">
                  <c:v>7</c:v>
                </c:pt>
                <c:pt idx="27258">
                  <c:v>8</c:v>
                </c:pt>
                <c:pt idx="27259">
                  <c:v>8</c:v>
                </c:pt>
                <c:pt idx="27260">
                  <c:v>8</c:v>
                </c:pt>
                <c:pt idx="27261">
                  <c:v>8</c:v>
                </c:pt>
                <c:pt idx="27262">
                  <c:v>8</c:v>
                </c:pt>
                <c:pt idx="27263">
                  <c:v>8</c:v>
                </c:pt>
                <c:pt idx="27264">
                  <c:v>8</c:v>
                </c:pt>
                <c:pt idx="27265">
                  <c:v>8</c:v>
                </c:pt>
                <c:pt idx="27266">
                  <c:v>8</c:v>
                </c:pt>
                <c:pt idx="27267">
                  <c:v>8</c:v>
                </c:pt>
                <c:pt idx="27268">
                  <c:v>8</c:v>
                </c:pt>
                <c:pt idx="27269">
                  <c:v>8</c:v>
                </c:pt>
                <c:pt idx="27270">
                  <c:v>8</c:v>
                </c:pt>
                <c:pt idx="27271">
                  <c:v>8</c:v>
                </c:pt>
                <c:pt idx="27272">
                  <c:v>8</c:v>
                </c:pt>
                <c:pt idx="27273">
                  <c:v>8</c:v>
                </c:pt>
                <c:pt idx="27274">
                  <c:v>8</c:v>
                </c:pt>
                <c:pt idx="27275">
                  <c:v>8</c:v>
                </c:pt>
                <c:pt idx="27276">
                  <c:v>8</c:v>
                </c:pt>
                <c:pt idx="27277">
                  <c:v>8</c:v>
                </c:pt>
                <c:pt idx="27278">
                  <c:v>8</c:v>
                </c:pt>
                <c:pt idx="27279">
                  <c:v>8</c:v>
                </c:pt>
                <c:pt idx="27280">
                  <c:v>8</c:v>
                </c:pt>
                <c:pt idx="27281">
                  <c:v>8</c:v>
                </c:pt>
                <c:pt idx="27282">
                  <c:v>8</c:v>
                </c:pt>
                <c:pt idx="27283">
                  <c:v>8</c:v>
                </c:pt>
                <c:pt idx="27284">
                  <c:v>8</c:v>
                </c:pt>
                <c:pt idx="27285">
                  <c:v>8</c:v>
                </c:pt>
                <c:pt idx="27286">
                  <c:v>8</c:v>
                </c:pt>
                <c:pt idx="27287">
                  <c:v>8</c:v>
                </c:pt>
                <c:pt idx="27288">
                  <c:v>8</c:v>
                </c:pt>
                <c:pt idx="27289">
                  <c:v>8</c:v>
                </c:pt>
                <c:pt idx="27290">
                  <c:v>8</c:v>
                </c:pt>
                <c:pt idx="27291">
                  <c:v>8</c:v>
                </c:pt>
                <c:pt idx="27292">
                  <c:v>8</c:v>
                </c:pt>
                <c:pt idx="27293">
                  <c:v>8</c:v>
                </c:pt>
                <c:pt idx="27294">
                  <c:v>8</c:v>
                </c:pt>
                <c:pt idx="27295">
                  <c:v>8</c:v>
                </c:pt>
                <c:pt idx="27296">
                  <c:v>8</c:v>
                </c:pt>
                <c:pt idx="27297">
                  <c:v>8</c:v>
                </c:pt>
                <c:pt idx="27298">
                  <c:v>8</c:v>
                </c:pt>
                <c:pt idx="27299">
                  <c:v>9</c:v>
                </c:pt>
                <c:pt idx="27300">
                  <c:v>9</c:v>
                </c:pt>
                <c:pt idx="27301">
                  <c:v>8</c:v>
                </c:pt>
                <c:pt idx="27302">
                  <c:v>8</c:v>
                </c:pt>
                <c:pt idx="27303">
                  <c:v>8</c:v>
                </c:pt>
                <c:pt idx="27304">
                  <c:v>8</c:v>
                </c:pt>
                <c:pt idx="27305">
                  <c:v>8</c:v>
                </c:pt>
                <c:pt idx="27306">
                  <c:v>8</c:v>
                </c:pt>
                <c:pt idx="27307">
                  <c:v>8</c:v>
                </c:pt>
                <c:pt idx="27308">
                  <c:v>9</c:v>
                </c:pt>
                <c:pt idx="27309">
                  <c:v>9</c:v>
                </c:pt>
                <c:pt idx="27310">
                  <c:v>12</c:v>
                </c:pt>
                <c:pt idx="27311">
                  <c:v>13</c:v>
                </c:pt>
                <c:pt idx="27312">
                  <c:v>14</c:v>
                </c:pt>
                <c:pt idx="27313">
                  <c:v>14</c:v>
                </c:pt>
                <c:pt idx="27314">
                  <c:v>13</c:v>
                </c:pt>
                <c:pt idx="27315">
                  <c:v>12</c:v>
                </c:pt>
                <c:pt idx="27316">
                  <c:v>11</c:v>
                </c:pt>
                <c:pt idx="27317">
                  <c:v>10</c:v>
                </c:pt>
                <c:pt idx="27318">
                  <c:v>10</c:v>
                </c:pt>
                <c:pt idx="27319">
                  <c:v>10</c:v>
                </c:pt>
                <c:pt idx="27320">
                  <c:v>10</c:v>
                </c:pt>
                <c:pt idx="27321">
                  <c:v>10</c:v>
                </c:pt>
                <c:pt idx="27322">
                  <c:v>10</c:v>
                </c:pt>
                <c:pt idx="27323">
                  <c:v>10</c:v>
                </c:pt>
                <c:pt idx="27324">
                  <c:v>11</c:v>
                </c:pt>
                <c:pt idx="27325">
                  <c:v>11</c:v>
                </c:pt>
                <c:pt idx="27326">
                  <c:v>11</c:v>
                </c:pt>
                <c:pt idx="27327">
                  <c:v>11</c:v>
                </c:pt>
                <c:pt idx="27328">
                  <c:v>11</c:v>
                </c:pt>
                <c:pt idx="27329">
                  <c:v>11</c:v>
                </c:pt>
                <c:pt idx="27330">
                  <c:v>11</c:v>
                </c:pt>
                <c:pt idx="27331">
                  <c:v>11</c:v>
                </c:pt>
                <c:pt idx="27332">
                  <c:v>11</c:v>
                </c:pt>
                <c:pt idx="27333">
                  <c:v>10</c:v>
                </c:pt>
                <c:pt idx="27334">
                  <c:v>10</c:v>
                </c:pt>
                <c:pt idx="27335">
                  <c:v>10</c:v>
                </c:pt>
                <c:pt idx="27336">
                  <c:v>10</c:v>
                </c:pt>
                <c:pt idx="27337">
                  <c:v>10</c:v>
                </c:pt>
                <c:pt idx="27338">
                  <c:v>10</c:v>
                </c:pt>
                <c:pt idx="27339">
                  <c:v>10</c:v>
                </c:pt>
                <c:pt idx="27340">
                  <c:v>10</c:v>
                </c:pt>
                <c:pt idx="27341">
                  <c:v>10</c:v>
                </c:pt>
                <c:pt idx="27342">
                  <c:v>10</c:v>
                </c:pt>
                <c:pt idx="27343">
                  <c:v>10</c:v>
                </c:pt>
                <c:pt idx="27344">
                  <c:v>10</c:v>
                </c:pt>
                <c:pt idx="27345">
                  <c:v>10</c:v>
                </c:pt>
                <c:pt idx="27346">
                  <c:v>10</c:v>
                </c:pt>
                <c:pt idx="27347">
                  <c:v>10</c:v>
                </c:pt>
                <c:pt idx="27348">
                  <c:v>10</c:v>
                </c:pt>
                <c:pt idx="27349">
                  <c:v>10</c:v>
                </c:pt>
                <c:pt idx="27350">
                  <c:v>10</c:v>
                </c:pt>
                <c:pt idx="27351">
                  <c:v>10</c:v>
                </c:pt>
                <c:pt idx="27352">
                  <c:v>10</c:v>
                </c:pt>
                <c:pt idx="27353">
                  <c:v>10</c:v>
                </c:pt>
                <c:pt idx="27354">
                  <c:v>10</c:v>
                </c:pt>
                <c:pt idx="27355">
                  <c:v>11</c:v>
                </c:pt>
                <c:pt idx="27356">
                  <c:v>11</c:v>
                </c:pt>
                <c:pt idx="27357">
                  <c:v>11</c:v>
                </c:pt>
                <c:pt idx="27358">
                  <c:v>11</c:v>
                </c:pt>
                <c:pt idx="27359">
                  <c:v>11</c:v>
                </c:pt>
                <c:pt idx="27360">
                  <c:v>11</c:v>
                </c:pt>
                <c:pt idx="27361">
                  <c:v>11</c:v>
                </c:pt>
                <c:pt idx="27362">
                  <c:v>11</c:v>
                </c:pt>
                <c:pt idx="27363">
                  <c:v>10</c:v>
                </c:pt>
                <c:pt idx="27364">
                  <c:v>10</c:v>
                </c:pt>
                <c:pt idx="27365">
                  <c:v>10</c:v>
                </c:pt>
                <c:pt idx="27366">
                  <c:v>11</c:v>
                </c:pt>
                <c:pt idx="27367">
                  <c:v>10</c:v>
                </c:pt>
                <c:pt idx="27368">
                  <c:v>11</c:v>
                </c:pt>
                <c:pt idx="27369">
                  <c:v>10</c:v>
                </c:pt>
                <c:pt idx="27370">
                  <c:v>11</c:v>
                </c:pt>
                <c:pt idx="27371">
                  <c:v>11</c:v>
                </c:pt>
                <c:pt idx="27372">
                  <c:v>11</c:v>
                </c:pt>
                <c:pt idx="27373">
                  <c:v>11</c:v>
                </c:pt>
                <c:pt idx="27374">
                  <c:v>10</c:v>
                </c:pt>
                <c:pt idx="27375">
                  <c:v>10</c:v>
                </c:pt>
                <c:pt idx="27376">
                  <c:v>10</c:v>
                </c:pt>
                <c:pt idx="27377">
                  <c:v>11</c:v>
                </c:pt>
                <c:pt idx="27378">
                  <c:v>11</c:v>
                </c:pt>
                <c:pt idx="27379">
                  <c:v>11</c:v>
                </c:pt>
                <c:pt idx="27380">
                  <c:v>11</c:v>
                </c:pt>
                <c:pt idx="27381">
                  <c:v>12</c:v>
                </c:pt>
                <c:pt idx="27382">
                  <c:v>12</c:v>
                </c:pt>
                <c:pt idx="27383">
                  <c:v>11</c:v>
                </c:pt>
                <c:pt idx="27384">
                  <c:v>11</c:v>
                </c:pt>
                <c:pt idx="27385">
                  <c:v>11</c:v>
                </c:pt>
                <c:pt idx="27386">
                  <c:v>10</c:v>
                </c:pt>
                <c:pt idx="27387">
                  <c:v>10</c:v>
                </c:pt>
                <c:pt idx="27388">
                  <c:v>10</c:v>
                </c:pt>
                <c:pt idx="27389">
                  <c:v>8</c:v>
                </c:pt>
                <c:pt idx="27390">
                  <c:v>8</c:v>
                </c:pt>
                <c:pt idx="27391">
                  <c:v>7</c:v>
                </c:pt>
                <c:pt idx="27392">
                  <c:v>8</c:v>
                </c:pt>
                <c:pt idx="27393">
                  <c:v>8</c:v>
                </c:pt>
                <c:pt idx="27394">
                  <c:v>8</c:v>
                </c:pt>
                <c:pt idx="27395">
                  <c:v>8</c:v>
                </c:pt>
                <c:pt idx="27396">
                  <c:v>8</c:v>
                </c:pt>
                <c:pt idx="27397">
                  <c:v>8</c:v>
                </c:pt>
                <c:pt idx="27398">
                  <c:v>9</c:v>
                </c:pt>
                <c:pt idx="27399">
                  <c:v>9</c:v>
                </c:pt>
                <c:pt idx="27400">
                  <c:v>9</c:v>
                </c:pt>
                <c:pt idx="27401">
                  <c:v>9</c:v>
                </c:pt>
                <c:pt idx="27402">
                  <c:v>9</c:v>
                </c:pt>
                <c:pt idx="27403">
                  <c:v>9</c:v>
                </c:pt>
                <c:pt idx="27404">
                  <c:v>9</c:v>
                </c:pt>
                <c:pt idx="27405">
                  <c:v>10</c:v>
                </c:pt>
                <c:pt idx="27406">
                  <c:v>9</c:v>
                </c:pt>
                <c:pt idx="27407">
                  <c:v>9</c:v>
                </c:pt>
                <c:pt idx="27408">
                  <c:v>9</c:v>
                </c:pt>
                <c:pt idx="27409">
                  <c:v>9</c:v>
                </c:pt>
                <c:pt idx="27410">
                  <c:v>9</c:v>
                </c:pt>
                <c:pt idx="27411">
                  <c:v>9</c:v>
                </c:pt>
                <c:pt idx="27412">
                  <c:v>9</c:v>
                </c:pt>
                <c:pt idx="27413">
                  <c:v>9</c:v>
                </c:pt>
                <c:pt idx="27414">
                  <c:v>9</c:v>
                </c:pt>
                <c:pt idx="27415">
                  <c:v>9</c:v>
                </c:pt>
                <c:pt idx="27416">
                  <c:v>9</c:v>
                </c:pt>
                <c:pt idx="27417">
                  <c:v>9</c:v>
                </c:pt>
                <c:pt idx="27418">
                  <c:v>10</c:v>
                </c:pt>
                <c:pt idx="27419">
                  <c:v>10</c:v>
                </c:pt>
                <c:pt idx="27420">
                  <c:v>10</c:v>
                </c:pt>
                <c:pt idx="27421">
                  <c:v>9</c:v>
                </c:pt>
                <c:pt idx="27422">
                  <c:v>9</c:v>
                </c:pt>
                <c:pt idx="27423">
                  <c:v>10</c:v>
                </c:pt>
                <c:pt idx="27424">
                  <c:v>10</c:v>
                </c:pt>
                <c:pt idx="27425">
                  <c:v>10</c:v>
                </c:pt>
                <c:pt idx="27426">
                  <c:v>10</c:v>
                </c:pt>
                <c:pt idx="27427">
                  <c:v>10</c:v>
                </c:pt>
                <c:pt idx="27428">
                  <c:v>11</c:v>
                </c:pt>
                <c:pt idx="27429">
                  <c:v>10</c:v>
                </c:pt>
                <c:pt idx="27430">
                  <c:v>10</c:v>
                </c:pt>
                <c:pt idx="27431">
                  <c:v>10</c:v>
                </c:pt>
                <c:pt idx="27432">
                  <c:v>11</c:v>
                </c:pt>
                <c:pt idx="27433">
                  <c:v>11</c:v>
                </c:pt>
                <c:pt idx="27434">
                  <c:v>12</c:v>
                </c:pt>
                <c:pt idx="27435">
                  <c:v>12</c:v>
                </c:pt>
                <c:pt idx="27436">
                  <c:v>12</c:v>
                </c:pt>
                <c:pt idx="27437">
                  <c:v>12</c:v>
                </c:pt>
                <c:pt idx="27438">
                  <c:v>12</c:v>
                </c:pt>
                <c:pt idx="27439">
                  <c:v>12</c:v>
                </c:pt>
                <c:pt idx="27440">
                  <c:v>12</c:v>
                </c:pt>
                <c:pt idx="27441">
                  <c:v>12</c:v>
                </c:pt>
                <c:pt idx="27442">
                  <c:v>11</c:v>
                </c:pt>
                <c:pt idx="27443">
                  <c:v>11</c:v>
                </c:pt>
                <c:pt idx="27444">
                  <c:v>10</c:v>
                </c:pt>
                <c:pt idx="27445">
                  <c:v>11</c:v>
                </c:pt>
                <c:pt idx="27446">
                  <c:v>11</c:v>
                </c:pt>
                <c:pt idx="27447">
                  <c:v>11</c:v>
                </c:pt>
                <c:pt idx="27448">
                  <c:v>11</c:v>
                </c:pt>
                <c:pt idx="27449">
                  <c:v>11</c:v>
                </c:pt>
                <c:pt idx="27450">
                  <c:v>11</c:v>
                </c:pt>
                <c:pt idx="27451">
                  <c:v>11</c:v>
                </c:pt>
                <c:pt idx="27452">
                  <c:v>11</c:v>
                </c:pt>
                <c:pt idx="27453">
                  <c:v>11</c:v>
                </c:pt>
                <c:pt idx="27454">
                  <c:v>11</c:v>
                </c:pt>
                <c:pt idx="27455">
                  <c:v>11</c:v>
                </c:pt>
                <c:pt idx="27456">
                  <c:v>11</c:v>
                </c:pt>
                <c:pt idx="27457">
                  <c:v>11</c:v>
                </c:pt>
                <c:pt idx="27458">
                  <c:v>11</c:v>
                </c:pt>
                <c:pt idx="27459">
                  <c:v>11</c:v>
                </c:pt>
                <c:pt idx="27460">
                  <c:v>11</c:v>
                </c:pt>
                <c:pt idx="27461">
                  <c:v>11</c:v>
                </c:pt>
                <c:pt idx="27462">
                  <c:v>11</c:v>
                </c:pt>
                <c:pt idx="27463">
                  <c:v>10</c:v>
                </c:pt>
                <c:pt idx="27464">
                  <c:v>10</c:v>
                </c:pt>
                <c:pt idx="27465">
                  <c:v>10</c:v>
                </c:pt>
                <c:pt idx="27466">
                  <c:v>10</c:v>
                </c:pt>
                <c:pt idx="27467">
                  <c:v>10</c:v>
                </c:pt>
                <c:pt idx="27468">
                  <c:v>10</c:v>
                </c:pt>
                <c:pt idx="27469">
                  <c:v>10</c:v>
                </c:pt>
                <c:pt idx="27470">
                  <c:v>10</c:v>
                </c:pt>
                <c:pt idx="27471">
                  <c:v>11</c:v>
                </c:pt>
                <c:pt idx="27472">
                  <c:v>11</c:v>
                </c:pt>
                <c:pt idx="27473">
                  <c:v>10</c:v>
                </c:pt>
                <c:pt idx="27474">
                  <c:v>10</c:v>
                </c:pt>
                <c:pt idx="27475">
                  <c:v>10</c:v>
                </c:pt>
                <c:pt idx="27476">
                  <c:v>10</c:v>
                </c:pt>
                <c:pt idx="27477">
                  <c:v>10</c:v>
                </c:pt>
                <c:pt idx="27478">
                  <c:v>10</c:v>
                </c:pt>
                <c:pt idx="27479">
                  <c:v>10</c:v>
                </c:pt>
                <c:pt idx="27480">
                  <c:v>10</c:v>
                </c:pt>
                <c:pt idx="27481">
                  <c:v>10</c:v>
                </c:pt>
                <c:pt idx="27482">
                  <c:v>9</c:v>
                </c:pt>
                <c:pt idx="27483">
                  <c:v>9</c:v>
                </c:pt>
                <c:pt idx="27484">
                  <c:v>9</c:v>
                </c:pt>
                <c:pt idx="27485">
                  <c:v>9</c:v>
                </c:pt>
                <c:pt idx="27486">
                  <c:v>9</c:v>
                </c:pt>
                <c:pt idx="27487">
                  <c:v>8</c:v>
                </c:pt>
                <c:pt idx="27488">
                  <c:v>8</c:v>
                </c:pt>
                <c:pt idx="27489">
                  <c:v>8</c:v>
                </c:pt>
                <c:pt idx="27490">
                  <c:v>8</c:v>
                </c:pt>
                <c:pt idx="27491">
                  <c:v>7</c:v>
                </c:pt>
                <c:pt idx="27492">
                  <c:v>7</c:v>
                </c:pt>
                <c:pt idx="27493">
                  <c:v>7</c:v>
                </c:pt>
                <c:pt idx="27494">
                  <c:v>7</c:v>
                </c:pt>
                <c:pt idx="27495">
                  <c:v>7</c:v>
                </c:pt>
                <c:pt idx="27496">
                  <c:v>9</c:v>
                </c:pt>
                <c:pt idx="27497">
                  <c:v>13</c:v>
                </c:pt>
                <c:pt idx="27498">
                  <c:v>9</c:v>
                </c:pt>
                <c:pt idx="27499">
                  <c:v>9</c:v>
                </c:pt>
                <c:pt idx="27500">
                  <c:v>9</c:v>
                </c:pt>
                <c:pt idx="27501">
                  <c:v>9</c:v>
                </c:pt>
                <c:pt idx="27502">
                  <c:v>9</c:v>
                </c:pt>
                <c:pt idx="27503">
                  <c:v>9</c:v>
                </c:pt>
                <c:pt idx="27504">
                  <c:v>8</c:v>
                </c:pt>
                <c:pt idx="27505">
                  <c:v>8</c:v>
                </c:pt>
                <c:pt idx="27506">
                  <c:v>8</c:v>
                </c:pt>
                <c:pt idx="27507">
                  <c:v>8</c:v>
                </c:pt>
                <c:pt idx="27508">
                  <c:v>8</c:v>
                </c:pt>
                <c:pt idx="27509">
                  <c:v>8</c:v>
                </c:pt>
                <c:pt idx="27510">
                  <c:v>8</c:v>
                </c:pt>
                <c:pt idx="27511">
                  <c:v>8</c:v>
                </c:pt>
                <c:pt idx="27512">
                  <c:v>9</c:v>
                </c:pt>
                <c:pt idx="27513">
                  <c:v>9</c:v>
                </c:pt>
                <c:pt idx="27514">
                  <c:v>9</c:v>
                </c:pt>
                <c:pt idx="27515">
                  <c:v>9</c:v>
                </c:pt>
                <c:pt idx="27516">
                  <c:v>9</c:v>
                </c:pt>
                <c:pt idx="27517">
                  <c:v>9</c:v>
                </c:pt>
                <c:pt idx="27518">
                  <c:v>9</c:v>
                </c:pt>
                <c:pt idx="27519">
                  <c:v>9</c:v>
                </c:pt>
                <c:pt idx="27520">
                  <c:v>9</c:v>
                </c:pt>
                <c:pt idx="27521">
                  <c:v>9</c:v>
                </c:pt>
                <c:pt idx="27522">
                  <c:v>9</c:v>
                </c:pt>
                <c:pt idx="27523">
                  <c:v>10</c:v>
                </c:pt>
                <c:pt idx="27524">
                  <c:v>10</c:v>
                </c:pt>
                <c:pt idx="27525">
                  <c:v>10</c:v>
                </c:pt>
                <c:pt idx="27526">
                  <c:v>10</c:v>
                </c:pt>
                <c:pt idx="27527">
                  <c:v>10</c:v>
                </c:pt>
                <c:pt idx="27528">
                  <c:v>10</c:v>
                </c:pt>
                <c:pt idx="27529">
                  <c:v>10</c:v>
                </c:pt>
                <c:pt idx="27530">
                  <c:v>10</c:v>
                </c:pt>
                <c:pt idx="27531">
                  <c:v>10</c:v>
                </c:pt>
                <c:pt idx="27532">
                  <c:v>9</c:v>
                </c:pt>
                <c:pt idx="27533">
                  <c:v>9</c:v>
                </c:pt>
                <c:pt idx="27534">
                  <c:v>9</c:v>
                </c:pt>
                <c:pt idx="27535">
                  <c:v>9</c:v>
                </c:pt>
                <c:pt idx="27536">
                  <c:v>9</c:v>
                </c:pt>
                <c:pt idx="27537">
                  <c:v>8</c:v>
                </c:pt>
                <c:pt idx="27538">
                  <c:v>8</c:v>
                </c:pt>
                <c:pt idx="27539">
                  <c:v>8</c:v>
                </c:pt>
                <c:pt idx="27540">
                  <c:v>8</c:v>
                </c:pt>
                <c:pt idx="27541">
                  <c:v>8</c:v>
                </c:pt>
                <c:pt idx="27542">
                  <c:v>8</c:v>
                </c:pt>
                <c:pt idx="27543">
                  <c:v>8</c:v>
                </c:pt>
                <c:pt idx="27544">
                  <c:v>8</c:v>
                </c:pt>
                <c:pt idx="27545">
                  <c:v>8</c:v>
                </c:pt>
                <c:pt idx="27546">
                  <c:v>7</c:v>
                </c:pt>
                <c:pt idx="27547">
                  <c:v>7</c:v>
                </c:pt>
                <c:pt idx="27548">
                  <c:v>7</c:v>
                </c:pt>
                <c:pt idx="27549">
                  <c:v>7</c:v>
                </c:pt>
                <c:pt idx="27550">
                  <c:v>7</c:v>
                </c:pt>
                <c:pt idx="27551">
                  <c:v>7</c:v>
                </c:pt>
                <c:pt idx="27552">
                  <c:v>6</c:v>
                </c:pt>
                <c:pt idx="27553">
                  <c:v>6</c:v>
                </c:pt>
                <c:pt idx="27554">
                  <c:v>6</c:v>
                </c:pt>
                <c:pt idx="27555">
                  <c:v>6</c:v>
                </c:pt>
                <c:pt idx="27556">
                  <c:v>6</c:v>
                </c:pt>
                <c:pt idx="27557">
                  <c:v>6</c:v>
                </c:pt>
                <c:pt idx="27558">
                  <c:v>6</c:v>
                </c:pt>
                <c:pt idx="27559">
                  <c:v>6</c:v>
                </c:pt>
                <c:pt idx="27560">
                  <c:v>6</c:v>
                </c:pt>
                <c:pt idx="27561">
                  <c:v>6</c:v>
                </c:pt>
                <c:pt idx="27562">
                  <c:v>6</c:v>
                </c:pt>
                <c:pt idx="27563">
                  <c:v>6</c:v>
                </c:pt>
                <c:pt idx="27564">
                  <c:v>6</c:v>
                </c:pt>
                <c:pt idx="27565">
                  <c:v>6</c:v>
                </c:pt>
                <c:pt idx="27566">
                  <c:v>6</c:v>
                </c:pt>
                <c:pt idx="27567">
                  <c:v>6</c:v>
                </c:pt>
                <c:pt idx="27568">
                  <c:v>6</c:v>
                </c:pt>
                <c:pt idx="27569">
                  <c:v>6</c:v>
                </c:pt>
                <c:pt idx="27570">
                  <c:v>6</c:v>
                </c:pt>
                <c:pt idx="27571">
                  <c:v>5</c:v>
                </c:pt>
                <c:pt idx="27572">
                  <c:v>5</c:v>
                </c:pt>
                <c:pt idx="27573">
                  <c:v>5</c:v>
                </c:pt>
                <c:pt idx="27574">
                  <c:v>6</c:v>
                </c:pt>
                <c:pt idx="27575">
                  <c:v>6</c:v>
                </c:pt>
                <c:pt idx="27576">
                  <c:v>5</c:v>
                </c:pt>
                <c:pt idx="27577">
                  <c:v>6</c:v>
                </c:pt>
                <c:pt idx="27578">
                  <c:v>6</c:v>
                </c:pt>
                <c:pt idx="27579">
                  <c:v>5</c:v>
                </c:pt>
                <c:pt idx="27580">
                  <c:v>5</c:v>
                </c:pt>
                <c:pt idx="27581">
                  <c:v>5</c:v>
                </c:pt>
                <c:pt idx="27582">
                  <c:v>5</c:v>
                </c:pt>
                <c:pt idx="27583">
                  <c:v>5</c:v>
                </c:pt>
                <c:pt idx="27584">
                  <c:v>5</c:v>
                </c:pt>
                <c:pt idx="27585">
                  <c:v>5</c:v>
                </c:pt>
                <c:pt idx="27586">
                  <c:v>6</c:v>
                </c:pt>
                <c:pt idx="27587">
                  <c:v>6</c:v>
                </c:pt>
                <c:pt idx="27588">
                  <c:v>6</c:v>
                </c:pt>
                <c:pt idx="27589">
                  <c:v>6</c:v>
                </c:pt>
                <c:pt idx="27590">
                  <c:v>6</c:v>
                </c:pt>
                <c:pt idx="27591">
                  <c:v>6</c:v>
                </c:pt>
                <c:pt idx="27592">
                  <c:v>6</c:v>
                </c:pt>
                <c:pt idx="27593">
                  <c:v>6</c:v>
                </c:pt>
                <c:pt idx="27594">
                  <c:v>6</c:v>
                </c:pt>
                <c:pt idx="27595">
                  <c:v>6</c:v>
                </c:pt>
                <c:pt idx="27596">
                  <c:v>6</c:v>
                </c:pt>
                <c:pt idx="27597">
                  <c:v>6</c:v>
                </c:pt>
                <c:pt idx="27598">
                  <c:v>6</c:v>
                </c:pt>
                <c:pt idx="27599">
                  <c:v>6</c:v>
                </c:pt>
                <c:pt idx="27600">
                  <c:v>5</c:v>
                </c:pt>
                <c:pt idx="27601">
                  <c:v>6</c:v>
                </c:pt>
                <c:pt idx="27602">
                  <c:v>6</c:v>
                </c:pt>
                <c:pt idx="27603">
                  <c:v>6</c:v>
                </c:pt>
                <c:pt idx="27604">
                  <c:v>6</c:v>
                </c:pt>
                <c:pt idx="27605">
                  <c:v>6</c:v>
                </c:pt>
                <c:pt idx="27606">
                  <c:v>5</c:v>
                </c:pt>
                <c:pt idx="27607">
                  <c:v>5</c:v>
                </c:pt>
                <c:pt idx="27608">
                  <c:v>5</c:v>
                </c:pt>
                <c:pt idx="27609">
                  <c:v>5</c:v>
                </c:pt>
                <c:pt idx="27610">
                  <c:v>5</c:v>
                </c:pt>
                <c:pt idx="27611">
                  <c:v>5</c:v>
                </c:pt>
                <c:pt idx="27612">
                  <c:v>5</c:v>
                </c:pt>
                <c:pt idx="27613">
                  <c:v>5</c:v>
                </c:pt>
                <c:pt idx="27614">
                  <c:v>5</c:v>
                </c:pt>
                <c:pt idx="27615">
                  <c:v>5</c:v>
                </c:pt>
                <c:pt idx="27616">
                  <c:v>5</c:v>
                </c:pt>
                <c:pt idx="27617">
                  <c:v>5</c:v>
                </c:pt>
                <c:pt idx="27618">
                  <c:v>5</c:v>
                </c:pt>
                <c:pt idx="27619">
                  <c:v>5</c:v>
                </c:pt>
                <c:pt idx="27620">
                  <c:v>5</c:v>
                </c:pt>
                <c:pt idx="27621">
                  <c:v>5</c:v>
                </c:pt>
                <c:pt idx="27622">
                  <c:v>5</c:v>
                </c:pt>
                <c:pt idx="27623">
                  <c:v>5</c:v>
                </c:pt>
                <c:pt idx="27624">
                  <c:v>5</c:v>
                </c:pt>
                <c:pt idx="27625">
                  <c:v>5</c:v>
                </c:pt>
                <c:pt idx="27626">
                  <c:v>5</c:v>
                </c:pt>
                <c:pt idx="27627">
                  <c:v>5</c:v>
                </c:pt>
                <c:pt idx="27628">
                  <c:v>5</c:v>
                </c:pt>
                <c:pt idx="27629">
                  <c:v>5</c:v>
                </c:pt>
                <c:pt idx="27630">
                  <c:v>4</c:v>
                </c:pt>
                <c:pt idx="27631">
                  <c:v>4</c:v>
                </c:pt>
                <c:pt idx="27632">
                  <c:v>4</c:v>
                </c:pt>
                <c:pt idx="27633">
                  <c:v>5</c:v>
                </c:pt>
                <c:pt idx="27634">
                  <c:v>4</c:v>
                </c:pt>
                <c:pt idx="27635">
                  <c:v>4</c:v>
                </c:pt>
                <c:pt idx="27636">
                  <c:v>4</c:v>
                </c:pt>
                <c:pt idx="27637">
                  <c:v>4</c:v>
                </c:pt>
                <c:pt idx="27638">
                  <c:v>5</c:v>
                </c:pt>
                <c:pt idx="27639">
                  <c:v>4</c:v>
                </c:pt>
                <c:pt idx="27640">
                  <c:v>4</c:v>
                </c:pt>
                <c:pt idx="27641">
                  <c:v>4</c:v>
                </c:pt>
                <c:pt idx="27642">
                  <c:v>4</c:v>
                </c:pt>
                <c:pt idx="27643">
                  <c:v>4</c:v>
                </c:pt>
                <c:pt idx="27644">
                  <c:v>4</c:v>
                </c:pt>
                <c:pt idx="27645">
                  <c:v>4</c:v>
                </c:pt>
                <c:pt idx="27646">
                  <c:v>4</c:v>
                </c:pt>
                <c:pt idx="27647">
                  <c:v>4</c:v>
                </c:pt>
                <c:pt idx="27648">
                  <c:v>4</c:v>
                </c:pt>
                <c:pt idx="27649">
                  <c:v>4</c:v>
                </c:pt>
                <c:pt idx="27650">
                  <c:v>4</c:v>
                </c:pt>
                <c:pt idx="27651">
                  <c:v>4</c:v>
                </c:pt>
                <c:pt idx="27652">
                  <c:v>4</c:v>
                </c:pt>
                <c:pt idx="27653">
                  <c:v>4</c:v>
                </c:pt>
                <c:pt idx="27654">
                  <c:v>4</c:v>
                </c:pt>
                <c:pt idx="27655">
                  <c:v>4</c:v>
                </c:pt>
                <c:pt idx="27656">
                  <c:v>4</c:v>
                </c:pt>
                <c:pt idx="27657">
                  <c:v>4</c:v>
                </c:pt>
                <c:pt idx="27658">
                  <c:v>4</c:v>
                </c:pt>
                <c:pt idx="27659">
                  <c:v>4</c:v>
                </c:pt>
                <c:pt idx="27660">
                  <c:v>4</c:v>
                </c:pt>
                <c:pt idx="27661">
                  <c:v>4</c:v>
                </c:pt>
                <c:pt idx="27662">
                  <c:v>4</c:v>
                </c:pt>
                <c:pt idx="27663">
                  <c:v>4</c:v>
                </c:pt>
                <c:pt idx="27664">
                  <c:v>4</c:v>
                </c:pt>
                <c:pt idx="27665">
                  <c:v>4</c:v>
                </c:pt>
                <c:pt idx="27666">
                  <c:v>4</c:v>
                </c:pt>
                <c:pt idx="27667">
                  <c:v>5</c:v>
                </c:pt>
                <c:pt idx="27668">
                  <c:v>5</c:v>
                </c:pt>
                <c:pt idx="27669">
                  <c:v>4</c:v>
                </c:pt>
                <c:pt idx="27670">
                  <c:v>4</c:v>
                </c:pt>
                <c:pt idx="27671">
                  <c:v>4</c:v>
                </c:pt>
                <c:pt idx="27672">
                  <c:v>4</c:v>
                </c:pt>
                <c:pt idx="27673">
                  <c:v>4</c:v>
                </c:pt>
                <c:pt idx="27674">
                  <c:v>4</c:v>
                </c:pt>
                <c:pt idx="27675">
                  <c:v>4</c:v>
                </c:pt>
                <c:pt idx="27676">
                  <c:v>4</c:v>
                </c:pt>
                <c:pt idx="27677">
                  <c:v>4</c:v>
                </c:pt>
                <c:pt idx="27678">
                  <c:v>4</c:v>
                </c:pt>
                <c:pt idx="27679">
                  <c:v>4</c:v>
                </c:pt>
                <c:pt idx="27680">
                  <c:v>4</c:v>
                </c:pt>
                <c:pt idx="27681">
                  <c:v>4</c:v>
                </c:pt>
                <c:pt idx="27682">
                  <c:v>4</c:v>
                </c:pt>
                <c:pt idx="27683">
                  <c:v>4</c:v>
                </c:pt>
                <c:pt idx="27684">
                  <c:v>4</c:v>
                </c:pt>
                <c:pt idx="27685">
                  <c:v>4</c:v>
                </c:pt>
                <c:pt idx="27686">
                  <c:v>4</c:v>
                </c:pt>
                <c:pt idx="27687">
                  <c:v>3</c:v>
                </c:pt>
                <c:pt idx="27688">
                  <c:v>3</c:v>
                </c:pt>
                <c:pt idx="27689">
                  <c:v>3</c:v>
                </c:pt>
                <c:pt idx="27690">
                  <c:v>3</c:v>
                </c:pt>
                <c:pt idx="27691">
                  <c:v>3</c:v>
                </c:pt>
                <c:pt idx="27692">
                  <c:v>3</c:v>
                </c:pt>
                <c:pt idx="27693">
                  <c:v>3</c:v>
                </c:pt>
                <c:pt idx="27694">
                  <c:v>3</c:v>
                </c:pt>
                <c:pt idx="27695">
                  <c:v>3</c:v>
                </c:pt>
                <c:pt idx="27696">
                  <c:v>3</c:v>
                </c:pt>
                <c:pt idx="27697">
                  <c:v>3</c:v>
                </c:pt>
                <c:pt idx="27698">
                  <c:v>3</c:v>
                </c:pt>
                <c:pt idx="27699">
                  <c:v>3</c:v>
                </c:pt>
                <c:pt idx="27700">
                  <c:v>3</c:v>
                </c:pt>
                <c:pt idx="27701">
                  <c:v>3</c:v>
                </c:pt>
                <c:pt idx="27702">
                  <c:v>4</c:v>
                </c:pt>
                <c:pt idx="27703">
                  <c:v>3</c:v>
                </c:pt>
                <c:pt idx="27704">
                  <c:v>4</c:v>
                </c:pt>
                <c:pt idx="27705">
                  <c:v>3</c:v>
                </c:pt>
                <c:pt idx="27706">
                  <c:v>4</c:v>
                </c:pt>
                <c:pt idx="27707">
                  <c:v>4</c:v>
                </c:pt>
                <c:pt idx="27708">
                  <c:v>4</c:v>
                </c:pt>
                <c:pt idx="27709">
                  <c:v>3</c:v>
                </c:pt>
                <c:pt idx="27710">
                  <c:v>4</c:v>
                </c:pt>
                <c:pt idx="27711">
                  <c:v>4</c:v>
                </c:pt>
                <c:pt idx="27712">
                  <c:v>4</c:v>
                </c:pt>
                <c:pt idx="27713">
                  <c:v>4</c:v>
                </c:pt>
                <c:pt idx="27714">
                  <c:v>3</c:v>
                </c:pt>
                <c:pt idx="27715">
                  <c:v>4</c:v>
                </c:pt>
                <c:pt idx="27716">
                  <c:v>3</c:v>
                </c:pt>
                <c:pt idx="27717">
                  <c:v>3</c:v>
                </c:pt>
                <c:pt idx="27718">
                  <c:v>3</c:v>
                </c:pt>
                <c:pt idx="27719">
                  <c:v>3</c:v>
                </c:pt>
                <c:pt idx="27720">
                  <c:v>3</c:v>
                </c:pt>
                <c:pt idx="27721">
                  <c:v>3</c:v>
                </c:pt>
                <c:pt idx="27722">
                  <c:v>3</c:v>
                </c:pt>
                <c:pt idx="27723">
                  <c:v>3</c:v>
                </c:pt>
                <c:pt idx="27724">
                  <c:v>3</c:v>
                </c:pt>
                <c:pt idx="27725">
                  <c:v>3</c:v>
                </c:pt>
                <c:pt idx="27726">
                  <c:v>4</c:v>
                </c:pt>
                <c:pt idx="27727">
                  <c:v>3</c:v>
                </c:pt>
                <c:pt idx="27728">
                  <c:v>3</c:v>
                </c:pt>
                <c:pt idx="27729">
                  <c:v>3</c:v>
                </c:pt>
                <c:pt idx="27730">
                  <c:v>3</c:v>
                </c:pt>
                <c:pt idx="27731">
                  <c:v>3</c:v>
                </c:pt>
                <c:pt idx="27732">
                  <c:v>3</c:v>
                </c:pt>
                <c:pt idx="27733">
                  <c:v>3</c:v>
                </c:pt>
                <c:pt idx="27734">
                  <c:v>3</c:v>
                </c:pt>
                <c:pt idx="27735">
                  <c:v>3</c:v>
                </c:pt>
                <c:pt idx="27736">
                  <c:v>3</c:v>
                </c:pt>
                <c:pt idx="27737">
                  <c:v>3</c:v>
                </c:pt>
                <c:pt idx="27738">
                  <c:v>3</c:v>
                </c:pt>
                <c:pt idx="27739">
                  <c:v>3</c:v>
                </c:pt>
                <c:pt idx="27740">
                  <c:v>3</c:v>
                </c:pt>
                <c:pt idx="27741">
                  <c:v>4</c:v>
                </c:pt>
                <c:pt idx="27742">
                  <c:v>4</c:v>
                </c:pt>
                <c:pt idx="27743">
                  <c:v>4</c:v>
                </c:pt>
                <c:pt idx="27744">
                  <c:v>4</c:v>
                </c:pt>
                <c:pt idx="27745">
                  <c:v>4</c:v>
                </c:pt>
                <c:pt idx="27746">
                  <c:v>4</c:v>
                </c:pt>
                <c:pt idx="27747">
                  <c:v>5</c:v>
                </c:pt>
                <c:pt idx="27748">
                  <c:v>5</c:v>
                </c:pt>
                <c:pt idx="27749">
                  <c:v>6</c:v>
                </c:pt>
                <c:pt idx="27750">
                  <c:v>6</c:v>
                </c:pt>
                <c:pt idx="27751">
                  <c:v>6</c:v>
                </c:pt>
                <c:pt idx="27752">
                  <c:v>6</c:v>
                </c:pt>
                <c:pt idx="27753">
                  <c:v>5</c:v>
                </c:pt>
                <c:pt idx="27754">
                  <c:v>5</c:v>
                </c:pt>
                <c:pt idx="27755">
                  <c:v>4</c:v>
                </c:pt>
                <c:pt idx="27756">
                  <c:v>4</c:v>
                </c:pt>
                <c:pt idx="27757">
                  <c:v>4</c:v>
                </c:pt>
                <c:pt idx="27758">
                  <c:v>4</c:v>
                </c:pt>
                <c:pt idx="27759">
                  <c:v>4</c:v>
                </c:pt>
                <c:pt idx="27760">
                  <c:v>4</c:v>
                </c:pt>
                <c:pt idx="27761">
                  <c:v>4</c:v>
                </c:pt>
                <c:pt idx="27762">
                  <c:v>4</c:v>
                </c:pt>
                <c:pt idx="27763">
                  <c:v>4</c:v>
                </c:pt>
                <c:pt idx="27764">
                  <c:v>4</c:v>
                </c:pt>
                <c:pt idx="27765">
                  <c:v>4</c:v>
                </c:pt>
                <c:pt idx="27766">
                  <c:v>4</c:v>
                </c:pt>
                <c:pt idx="27767">
                  <c:v>4</c:v>
                </c:pt>
                <c:pt idx="27768">
                  <c:v>4</c:v>
                </c:pt>
                <c:pt idx="27769">
                  <c:v>4</c:v>
                </c:pt>
                <c:pt idx="27770">
                  <c:v>4</c:v>
                </c:pt>
                <c:pt idx="27771">
                  <c:v>4</c:v>
                </c:pt>
                <c:pt idx="27772">
                  <c:v>3</c:v>
                </c:pt>
                <c:pt idx="27773">
                  <c:v>3</c:v>
                </c:pt>
                <c:pt idx="27774">
                  <c:v>3</c:v>
                </c:pt>
                <c:pt idx="27775">
                  <c:v>3</c:v>
                </c:pt>
                <c:pt idx="27776">
                  <c:v>3</c:v>
                </c:pt>
                <c:pt idx="27777">
                  <c:v>3</c:v>
                </c:pt>
                <c:pt idx="27778">
                  <c:v>3</c:v>
                </c:pt>
                <c:pt idx="27779">
                  <c:v>3</c:v>
                </c:pt>
                <c:pt idx="27780">
                  <c:v>3</c:v>
                </c:pt>
                <c:pt idx="27781">
                  <c:v>3</c:v>
                </c:pt>
                <c:pt idx="27782">
                  <c:v>3</c:v>
                </c:pt>
                <c:pt idx="27783">
                  <c:v>3</c:v>
                </c:pt>
                <c:pt idx="27784">
                  <c:v>3</c:v>
                </c:pt>
                <c:pt idx="27785">
                  <c:v>3</c:v>
                </c:pt>
                <c:pt idx="27786">
                  <c:v>3</c:v>
                </c:pt>
                <c:pt idx="27787">
                  <c:v>3</c:v>
                </c:pt>
                <c:pt idx="27788">
                  <c:v>3</c:v>
                </c:pt>
                <c:pt idx="27789">
                  <c:v>3</c:v>
                </c:pt>
                <c:pt idx="27790">
                  <c:v>3</c:v>
                </c:pt>
                <c:pt idx="27791">
                  <c:v>3</c:v>
                </c:pt>
                <c:pt idx="27792">
                  <c:v>3</c:v>
                </c:pt>
                <c:pt idx="27793">
                  <c:v>3</c:v>
                </c:pt>
                <c:pt idx="27794">
                  <c:v>3</c:v>
                </c:pt>
                <c:pt idx="27795">
                  <c:v>3</c:v>
                </c:pt>
                <c:pt idx="27796">
                  <c:v>3</c:v>
                </c:pt>
                <c:pt idx="27797">
                  <c:v>3</c:v>
                </c:pt>
                <c:pt idx="27798">
                  <c:v>3</c:v>
                </c:pt>
                <c:pt idx="27799">
                  <c:v>3</c:v>
                </c:pt>
                <c:pt idx="27800">
                  <c:v>3</c:v>
                </c:pt>
                <c:pt idx="27801">
                  <c:v>3</c:v>
                </c:pt>
                <c:pt idx="27802">
                  <c:v>3</c:v>
                </c:pt>
                <c:pt idx="27803">
                  <c:v>3</c:v>
                </c:pt>
                <c:pt idx="27804">
                  <c:v>3</c:v>
                </c:pt>
                <c:pt idx="27805">
                  <c:v>3</c:v>
                </c:pt>
                <c:pt idx="27806">
                  <c:v>3</c:v>
                </c:pt>
                <c:pt idx="27807">
                  <c:v>3</c:v>
                </c:pt>
                <c:pt idx="27808">
                  <c:v>3</c:v>
                </c:pt>
                <c:pt idx="27809">
                  <c:v>3</c:v>
                </c:pt>
                <c:pt idx="27810">
                  <c:v>3</c:v>
                </c:pt>
                <c:pt idx="27811">
                  <c:v>3</c:v>
                </c:pt>
                <c:pt idx="27812">
                  <c:v>3</c:v>
                </c:pt>
                <c:pt idx="27813">
                  <c:v>3</c:v>
                </c:pt>
                <c:pt idx="27814">
                  <c:v>4</c:v>
                </c:pt>
                <c:pt idx="27815">
                  <c:v>4</c:v>
                </c:pt>
                <c:pt idx="27816">
                  <c:v>4</c:v>
                </c:pt>
                <c:pt idx="27817">
                  <c:v>3</c:v>
                </c:pt>
                <c:pt idx="27818">
                  <c:v>4</c:v>
                </c:pt>
                <c:pt idx="27819">
                  <c:v>3</c:v>
                </c:pt>
                <c:pt idx="27820">
                  <c:v>4</c:v>
                </c:pt>
                <c:pt idx="27821">
                  <c:v>3</c:v>
                </c:pt>
                <c:pt idx="27822">
                  <c:v>3</c:v>
                </c:pt>
                <c:pt idx="27823">
                  <c:v>3</c:v>
                </c:pt>
                <c:pt idx="27824">
                  <c:v>4</c:v>
                </c:pt>
                <c:pt idx="27825">
                  <c:v>4</c:v>
                </c:pt>
                <c:pt idx="27826">
                  <c:v>4</c:v>
                </c:pt>
                <c:pt idx="27827">
                  <c:v>4</c:v>
                </c:pt>
                <c:pt idx="27828">
                  <c:v>4</c:v>
                </c:pt>
                <c:pt idx="27829">
                  <c:v>4</c:v>
                </c:pt>
                <c:pt idx="27830">
                  <c:v>4</c:v>
                </c:pt>
                <c:pt idx="27831">
                  <c:v>4</c:v>
                </c:pt>
                <c:pt idx="27832">
                  <c:v>4</c:v>
                </c:pt>
                <c:pt idx="27833">
                  <c:v>4</c:v>
                </c:pt>
                <c:pt idx="27834">
                  <c:v>4</c:v>
                </c:pt>
                <c:pt idx="27835">
                  <c:v>4</c:v>
                </c:pt>
                <c:pt idx="27836">
                  <c:v>4</c:v>
                </c:pt>
                <c:pt idx="27837">
                  <c:v>4</c:v>
                </c:pt>
                <c:pt idx="27838">
                  <c:v>4</c:v>
                </c:pt>
                <c:pt idx="27839">
                  <c:v>4</c:v>
                </c:pt>
                <c:pt idx="27840">
                  <c:v>4</c:v>
                </c:pt>
                <c:pt idx="27841">
                  <c:v>4</c:v>
                </c:pt>
                <c:pt idx="27842">
                  <c:v>4</c:v>
                </c:pt>
                <c:pt idx="27843">
                  <c:v>4</c:v>
                </c:pt>
                <c:pt idx="27844">
                  <c:v>4</c:v>
                </c:pt>
                <c:pt idx="27845">
                  <c:v>4</c:v>
                </c:pt>
                <c:pt idx="27846">
                  <c:v>4</c:v>
                </c:pt>
                <c:pt idx="27847">
                  <c:v>4</c:v>
                </c:pt>
                <c:pt idx="27848">
                  <c:v>4</c:v>
                </c:pt>
                <c:pt idx="27849">
                  <c:v>4</c:v>
                </c:pt>
                <c:pt idx="27850">
                  <c:v>4</c:v>
                </c:pt>
                <c:pt idx="27851">
                  <c:v>4</c:v>
                </c:pt>
                <c:pt idx="27852">
                  <c:v>4</c:v>
                </c:pt>
                <c:pt idx="27853">
                  <c:v>4</c:v>
                </c:pt>
                <c:pt idx="27854">
                  <c:v>4</c:v>
                </c:pt>
                <c:pt idx="27855">
                  <c:v>4</c:v>
                </c:pt>
                <c:pt idx="27856">
                  <c:v>4</c:v>
                </c:pt>
                <c:pt idx="27857">
                  <c:v>4</c:v>
                </c:pt>
                <c:pt idx="27858">
                  <c:v>4</c:v>
                </c:pt>
                <c:pt idx="27859">
                  <c:v>4</c:v>
                </c:pt>
                <c:pt idx="27860">
                  <c:v>4</c:v>
                </c:pt>
                <c:pt idx="27861">
                  <c:v>4</c:v>
                </c:pt>
                <c:pt idx="27862">
                  <c:v>4</c:v>
                </c:pt>
                <c:pt idx="27863">
                  <c:v>4</c:v>
                </c:pt>
                <c:pt idx="27864">
                  <c:v>4</c:v>
                </c:pt>
                <c:pt idx="27865">
                  <c:v>4</c:v>
                </c:pt>
                <c:pt idx="27866">
                  <c:v>4</c:v>
                </c:pt>
                <c:pt idx="27867">
                  <c:v>4</c:v>
                </c:pt>
                <c:pt idx="27868">
                  <c:v>4</c:v>
                </c:pt>
                <c:pt idx="27869">
                  <c:v>4</c:v>
                </c:pt>
                <c:pt idx="27870">
                  <c:v>4</c:v>
                </c:pt>
                <c:pt idx="27871">
                  <c:v>4</c:v>
                </c:pt>
                <c:pt idx="27872">
                  <c:v>4</c:v>
                </c:pt>
                <c:pt idx="27873">
                  <c:v>4</c:v>
                </c:pt>
                <c:pt idx="27874">
                  <c:v>5</c:v>
                </c:pt>
                <c:pt idx="27875">
                  <c:v>5</c:v>
                </c:pt>
                <c:pt idx="27876">
                  <c:v>5</c:v>
                </c:pt>
                <c:pt idx="27877">
                  <c:v>6</c:v>
                </c:pt>
                <c:pt idx="27878">
                  <c:v>6</c:v>
                </c:pt>
                <c:pt idx="27879">
                  <c:v>6</c:v>
                </c:pt>
                <c:pt idx="27880">
                  <c:v>6</c:v>
                </c:pt>
                <c:pt idx="27881">
                  <c:v>6</c:v>
                </c:pt>
                <c:pt idx="27882">
                  <c:v>6</c:v>
                </c:pt>
                <c:pt idx="27883">
                  <c:v>6</c:v>
                </c:pt>
                <c:pt idx="27884">
                  <c:v>5</c:v>
                </c:pt>
                <c:pt idx="27885">
                  <c:v>5</c:v>
                </c:pt>
                <c:pt idx="27886">
                  <c:v>5</c:v>
                </c:pt>
                <c:pt idx="27887">
                  <c:v>4</c:v>
                </c:pt>
                <c:pt idx="27888">
                  <c:v>4</c:v>
                </c:pt>
                <c:pt idx="27889">
                  <c:v>4</c:v>
                </c:pt>
                <c:pt idx="27890">
                  <c:v>4</c:v>
                </c:pt>
                <c:pt idx="27891">
                  <c:v>4</c:v>
                </c:pt>
                <c:pt idx="27892">
                  <c:v>4</c:v>
                </c:pt>
                <c:pt idx="27893">
                  <c:v>4</c:v>
                </c:pt>
                <c:pt idx="27894">
                  <c:v>4</c:v>
                </c:pt>
                <c:pt idx="27895">
                  <c:v>4</c:v>
                </c:pt>
                <c:pt idx="27896">
                  <c:v>4</c:v>
                </c:pt>
                <c:pt idx="27897">
                  <c:v>4</c:v>
                </c:pt>
                <c:pt idx="27898">
                  <c:v>5</c:v>
                </c:pt>
                <c:pt idx="27899">
                  <c:v>5</c:v>
                </c:pt>
                <c:pt idx="27900">
                  <c:v>4</c:v>
                </c:pt>
                <c:pt idx="27901">
                  <c:v>5</c:v>
                </c:pt>
                <c:pt idx="27902">
                  <c:v>5</c:v>
                </c:pt>
                <c:pt idx="27903">
                  <c:v>4</c:v>
                </c:pt>
                <c:pt idx="27904">
                  <c:v>4</c:v>
                </c:pt>
                <c:pt idx="27905">
                  <c:v>4</c:v>
                </c:pt>
                <c:pt idx="27906">
                  <c:v>4</c:v>
                </c:pt>
                <c:pt idx="27907">
                  <c:v>5</c:v>
                </c:pt>
                <c:pt idx="27908">
                  <c:v>5</c:v>
                </c:pt>
                <c:pt idx="27909">
                  <c:v>5</c:v>
                </c:pt>
                <c:pt idx="27910">
                  <c:v>5</c:v>
                </c:pt>
                <c:pt idx="27911">
                  <c:v>5</c:v>
                </c:pt>
                <c:pt idx="27912">
                  <c:v>5</c:v>
                </c:pt>
                <c:pt idx="27913">
                  <c:v>5</c:v>
                </c:pt>
                <c:pt idx="27914">
                  <c:v>5</c:v>
                </c:pt>
                <c:pt idx="27915">
                  <c:v>5</c:v>
                </c:pt>
                <c:pt idx="27916">
                  <c:v>5</c:v>
                </c:pt>
                <c:pt idx="27917">
                  <c:v>5</c:v>
                </c:pt>
                <c:pt idx="27918">
                  <c:v>5</c:v>
                </c:pt>
                <c:pt idx="27919">
                  <c:v>6</c:v>
                </c:pt>
                <c:pt idx="27920">
                  <c:v>6</c:v>
                </c:pt>
                <c:pt idx="27921">
                  <c:v>6</c:v>
                </c:pt>
                <c:pt idx="27922">
                  <c:v>6</c:v>
                </c:pt>
                <c:pt idx="27923">
                  <c:v>7</c:v>
                </c:pt>
                <c:pt idx="27924">
                  <c:v>7</c:v>
                </c:pt>
                <c:pt idx="27925">
                  <c:v>7</c:v>
                </c:pt>
                <c:pt idx="27926">
                  <c:v>8</c:v>
                </c:pt>
                <c:pt idx="27927">
                  <c:v>8</c:v>
                </c:pt>
                <c:pt idx="27928">
                  <c:v>7</c:v>
                </c:pt>
                <c:pt idx="27929">
                  <c:v>8</c:v>
                </c:pt>
                <c:pt idx="27930">
                  <c:v>7</c:v>
                </c:pt>
                <c:pt idx="27931">
                  <c:v>7</c:v>
                </c:pt>
                <c:pt idx="27932">
                  <c:v>7</c:v>
                </c:pt>
                <c:pt idx="27933">
                  <c:v>7</c:v>
                </c:pt>
                <c:pt idx="27934">
                  <c:v>7</c:v>
                </c:pt>
                <c:pt idx="27935">
                  <c:v>7</c:v>
                </c:pt>
                <c:pt idx="27936">
                  <c:v>8</c:v>
                </c:pt>
                <c:pt idx="27937">
                  <c:v>7</c:v>
                </c:pt>
                <c:pt idx="27938">
                  <c:v>8</c:v>
                </c:pt>
                <c:pt idx="27939">
                  <c:v>8</c:v>
                </c:pt>
                <c:pt idx="27940">
                  <c:v>8</c:v>
                </c:pt>
                <c:pt idx="27941">
                  <c:v>8</c:v>
                </c:pt>
                <c:pt idx="27942">
                  <c:v>9</c:v>
                </c:pt>
                <c:pt idx="27943">
                  <c:v>9</c:v>
                </c:pt>
                <c:pt idx="27944">
                  <c:v>9</c:v>
                </c:pt>
                <c:pt idx="27945">
                  <c:v>9</c:v>
                </c:pt>
                <c:pt idx="27946">
                  <c:v>9</c:v>
                </c:pt>
                <c:pt idx="27947">
                  <c:v>10</c:v>
                </c:pt>
                <c:pt idx="27948">
                  <c:v>9</c:v>
                </c:pt>
                <c:pt idx="27949">
                  <c:v>10</c:v>
                </c:pt>
                <c:pt idx="27950">
                  <c:v>10</c:v>
                </c:pt>
                <c:pt idx="27951">
                  <c:v>9</c:v>
                </c:pt>
                <c:pt idx="27952">
                  <c:v>9</c:v>
                </c:pt>
                <c:pt idx="27953">
                  <c:v>9</c:v>
                </c:pt>
                <c:pt idx="27954">
                  <c:v>9</c:v>
                </c:pt>
                <c:pt idx="27955">
                  <c:v>9</c:v>
                </c:pt>
                <c:pt idx="27956">
                  <c:v>9</c:v>
                </c:pt>
                <c:pt idx="27957">
                  <c:v>9</c:v>
                </c:pt>
                <c:pt idx="27958">
                  <c:v>9</c:v>
                </c:pt>
                <c:pt idx="27959">
                  <c:v>9</c:v>
                </c:pt>
                <c:pt idx="27960">
                  <c:v>9</c:v>
                </c:pt>
                <c:pt idx="27961">
                  <c:v>9</c:v>
                </c:pt>
                <c:pt idx="27962">
                  <c:v>9</c:v>
                </c:pt>
                <c:pt idx="27963">
                  <c:v>9</c:v>
                </c:pt>
                <c:pt idx="27964">
                  <c:v>9</c:v>
                </c:pt>
                <c:pt idx="27965">
                  <c:v>9</c:v>
                </c:pt>
                <c:pt idx="27966">
                  <c:v>9</c:v>
                </c:pt>
                <c:pt idx="27967">
                  <c:v>9</c:v>
                </c:pt>
                <c:pt idx="27968">
                  <c:v>9</c:v>
                </c:pt>
                <c:pt idx="27969">
                  <c:v>10</c:v>
                </c:pt>
                <c:pt idx="27970">
                  <c:v>9</c:v>
                </c:pt>
                <c:pt idx="27971">
                  <c:v>9</c:v>
                </c:pt>
                <c:pt idx="27972">
                  <c:v>9</c:v>
                </c:pt>
                <c:pt idx="27973">
                  <c:v>9</c:v>
                </c:pt>
                <c:pt idx="27974">
                  <c:v>10</c:v>
                </c:pt>
                <c:pt idx="27975">
                  <c:v>10</c:v>
                </c:pt>
                <c:pt idx="27976">
                  <c:v>10</c:v>
                </c:pt>
                <c:pt idx="27977">
                  <c:v>9</c:v>
                </c:pt>
                <c:pt idx="27978">
                  <c:v>9</c:v>
                </c:pt>
                <c:pt idx="27979">
                  <c:v>9</c:v>
                </c:pt>
                <c:pt idx="27980">
                  <c:v>9</c:v>
                </c:pt>
                <c:pt idx="27981">
                  <c:v>9</c:v>
                </c:pt>
                <c:pt idx="27982">
                  <c:v>9</c:v>
                </c:pt>
                <c:pt idx="27983">
                  <c:v>9</c:v>
                </c:pt>
                <c:pt idx="27984">
                  <c:v>9</c:v>
                </c:pt>
                <c:pt idx="27985">
                  <c:v>9</c:v>
                </c:pt>
                <c:pt idx="27986">
                  <c:v>9</c:v>
                </c:pt>
                <c:pt idx="27987">
                  <c:v>9</c:v>
                </c:pt>
                <c:pt idx="27988">
                  <c:v>9</c:v>
                </c:pt>
                <c:pt idx="27989">
                  <c:v>9</c:v>
                </c:pt>
                <c:pt idx="27990">
                  <c:v>9</c:v>
                </c:pt>
                <c:pt idx="27991">
                  <c:v>9</c:v>
                </c:pt>
                <c:pt idx="27992">
                  <c:v>9</c:v>
                </c:pt>
                <c:pt idx="27993">
                  <c:v>9</c:v>
                </c:pt>
                <c:pt idx="27994">
                  <c:v>9</c:v>
                </c:pt>
                <c:pt idx="27995">
                  <c:v>10</c:v>
                </c:pt>
                <c:pt idx="27996">
                  <c:v>10</c:v>
                </c:pt>
                <c:pt idx="27997">
                  <c:v>10</c:v>
                </c:pt>
                <c:pt idx="27998">
                  <c:v>10</c:v>
                </c:pt>
                <c:pt idx="27999">
                  <c:v>10</c:v>
                </c:pt>
                <c:pt idx="28000">
                  <c:v>10</c:v>
                </c:pt>
                <c:pt idx="28001">
                  <c:v>10</c:v>
                </c:pt>
                <c:pt idx="28002">
                  <c:v>10</c:v>
                </c:pt>
                <c:pt idx="28003">
                  <c:v>10</c:v>
                </c:pt>
                <c:pt idx="28004">
                  <c:v>10</c:v>
                </c:pt>
                <c:pt idx="28005">
                  <c:v>10</c:v>
                </c:pt>
                <c:pt idx="28006">
                  <c:v>11</c:v>
                </c:pt>
                <c:pt idx="28007">
                  <c:v>11</c:v>
                </c:pt>
                <c:pt idx="28008">
                  <c:v>10</c:v>
                </c:pt>
                <c:pt idx="28009">
                  <c:v>10</c:v>
                </c:pt>
                <c:pt idx="28010">
                  <c:v>10</c:v>
                </c:pt>
                <c:pt idx="28011">
                  <c:v>11</c:v>
                </c:pt>
                <c:pt idx="28012">
                  <c:v>11</c:v>
                </c:pt>
                <c:pt idx="28013">
                  <c:v>12</c:v>
                </c:pt>
                <c:pt idx="28014">
                  <c:v>11</c:v>
                </c:pt>
                <c:pt idx="28015">
                  <c:v>11</c:v>
                </c:pt>
                <c:pt idx="28016">
                  <c:v>11</c:v>
                </c:pt>
                <c:pt idx="28017">
                  <c:v>12</c:v>
                </c:pt>
                <c:pt idx="28018">
                  <c:v>11</c:v>
                </c:pt>
                <c:pt idx="28019">
                  <c:v>11</c:v>
                </c:pt>
                <c:pt idx="28020">
                  <c:v>11</c:v>
                </c:pt>
                <c:pt idx="28021">
                  <c:v>12</c:v>
                </c:pt>
                <c:pt idx="28022">
                  <c:v>12</c:v>
                </c:pt>
                <c:pt idx="28023">
                  <c:v>12</c:v>
                </c:pt>
                <c:pt idx="28024">
                  <c:v>11</c:v>
                </c:pt>
                <c:pt idx="28025">
                  <c:v>11</c:v>
                </c:pt>
                <c:pt idx="28026">
                  <c:v>11</c:v>
                </c:pt>
                <c:pt idx="28027">
                  <c:v>11</c:v>
                </c:pt>
                <c:pt idx="28028">
                  <c:v>12</c:v>
                </c:pt>
                <c:pt idx="28029">
                  <c:v>12</c:v>
                </c:pt>
                <c:pt idx="28030">
                  <c:v>12</c:v>
                </c:pt>
                <c:pt idx="28031">
                  <c:v>12</c:v>
                </c:pt>
                <c:pt idx="28032">
                  <c:v>13</c:v>
                </c:pt>
                <c:pt idx="28033">
                  <c:v>12</c:v>
                </c:pt>
                <c:pt idx="28034">
                  <c:v>13</c:v>
                </c:pt>
                <c:pt idx="28035">
                  <c:v>12</c:v>
                </c:pt>
                <c:pt idx="28036">
                  <c:v>12</c:v>
                </c:pt>
                <c:pt idx="28037">
                  <c:v>12</c:v>
                </c:pt>
                <c:pt idx="28038">
                  <c:v>13</c:v>
                </c:pt>
                <c:pt idx="28039">
                  <c:v>12</c:v>
                </c:pt>
                <c:pt idx="28040">
                  <c:v>12</c:v>
                </c:pt>
                <c:pt idx="28041">
                  <c:v>12</c:v>
                </c:pt>
                <c:pt idx="28042">
                  <c:v>13</c:v>
                </c:pt>
                <c:pt idx="28043">
                  <c:v>13</c:v>
                </c:pt>
                <c:pt idx="28044">
                  <c:v>15</c:v>
                </c:pt>
                <c:pt idx="28045">
                  <c:v>15</c:v>
                </c:pt>
                <c:pt idx="28046">
                  <c:v>14</c:v>
                </c:pt>
                <c:pt idx="28047">
                  <c:v>14</c:v>
                </c:pt>
                <c:pt idx="28048">
                  <c:v>14</c:v>
                </c:pt>
                <c:pt idx="28049">
                  <c:v>14</c:v>
                </c:pt>
                <c:pt idx="28050">
                  <c:v>14</c:v>
                </c:pt>
                <c:pt idx="28051">
                  <c:v>14</c:v>
                </c:pt>
                <c:pt idx="28052">
                  <c:v>14</c:v>
                </c:pt>
                <c:pt idx="28053">
                  <c:v>14</c:v>
                </c:pt>
                <c:pt idx="28054">
                  <c:v>13</c:v>
                </c:pt>
                <c:pt idx="28055">
                  <c:v>13</c:v>
                </c:pt>
                <c:pt idx="28056">
                  <c:v>13</c:v>
                </c:pt>
                <c:pt idx="28057">
                  <c:v>13</c:v>
                </c:pt>
                <c:pt idx="28058">
                  <c:v>13</c:v>
                </c:pt>
                <c:pt idx="28059">
                  <c:v>14</c:v>
                </c:pt>
                <c:pt idx="28060">
                  <c:v>14</c:v>
                </c:pt>
                <c:pt idx="28061">
                  <c:v>14</c:v>
                </c:pt>
                <c:pt idx="28062">
                  <c:v>15</c:v>
                </c:pt>
                <c:pt idx="28063">
                  <c:v>15</c:v>
                </c:pt>
                <c:pt idx="28064">
                  <c:v>15</c:v>
                </c:pt>
                <c:pt idx="28065">
                  <c:v>15</c:v>
                </c:pt>
                <c:pt idx="28066">
                  <c:v>15</c:v>
                </c:pt>
                <c:pt idx="28067">
                  <c:v>16</c:v>
                </c:pt>
                <c:pt idx="28068">
                  <c:v>16</c:v>
                </c:pt>
                <c:pt idx="28069">
                  <c:v>16</c:v>
                </c:pt>
                <c:pt idx="28070">
                  <c:v>16</c:v>
                </c:pt>
                <c:pt idx="28071">
                  <c:v>16</c:v>
                </c:pt>
                <c:pt idx="28072">
                  <c:v>15</c:v>
                </c:pt>
                <c:pt idx="28073">
                  <c:v>15</c:v>
                </c:pt>
                <c:pt idx="28074">
                  <c:v>16</c:v>
                </c:pt>
                <c:pt idx="28075">
                  <c:v>16</c:v>
                </c:pt>
                <c:pt idx="28076">
                  <c:v>15</c:v>
                </c:pt>
                <c:pt idx="28077">
                  <c:v>15</c:v>
                </c:pt>
                <c:pt idx="28078">
                  <c:v>16</c:v>
                </c:pt>
                <c:pt idx="28079">
                  <c:v>16</c:v>
                </c:pt>
                <c:pt idx="28080">
                  <c:v>16</c:v>
                </c:pt>
                <c:pt idx="28081">
                  <c:v>16</c:v>
                </c:pt>
                <c:pt idx="28082">
                  <c:v>15</c:v>
                </c:pt>
                <c:pt idx="28083">
                  <c:v>15</c:v>
                </c:pt>
                <c:pt idx="28084">
                  <c:v>15</c:v>
                </c:pt>
                <c:pt idx="28085">
                  <c:v>16</c:v>
                </c:pt>
                <c:pt idx="28086">
                  <c:v>15</c:v>
                </c:pt>
                <c:pt idx="28087">
                  <c:v>16</c:v>
                </c:pt>
                <c:pt idx="28088">
                  <c:v>16</c:v>
                </c:pt>
                <c:pt idx="28089">
                  <c:v>16</c:v>
                </c:pt>
                <c:pt idx="28090">
                  <c:v>15</c:v>
                </c:pt>
                <c:pt idx="28091">
                  <c:v>16</c:v>
                </c:pt>
                <c:pt idx="28092">
                  <c:v>16</c:v>
                </c:pt>
                <c:pt idx="28093">
                  <c:v>15</c:v>
                </c:pt>
                <c:pt idx="28094">
                  <c:v>15</c:v>
                </c:pt>
                <c:pt idx="28095">
                  <c:v>14</c:v>
                </c:pt>
                <c:pt idx="28096">
                  <c:v>14</c:v>
                </c:pt>
                <c:pt idx="28097">
                  <c:v>14</c:v>
                </c:pt>
                <c:pt idx="28098">
                  <c:v>14</c:v>
                </c:pt>
                <c:pt idx="28099">
                  <c:v>14</c:v>
                </c:pt>
                <c:pt idx="28100">
                  <c:v>13</c:v>
                </c:pt>
                <c:pt idx="28101">
                  <c:v>13</c:v>
                </c:pt>
                <c:pt idx="28102">
                  <c:v>13</c:v>
                </c:pt>
                <c:pt idx="28103">
                  <c:v>14</c:v>
                </c:pt>
                <c:pt idx="28104">
                  <c:v>13</c:v>
                </c:pt>
                <c:pt idx="28105">
                  <c:v>13</c:v>
                </c:pt>
                <c:pt idx="28106">
                  <c:v>13</c:v>
                </c:pt>
                <c:pt idx="28107">
                  <c:v>13</c:v>
                </c:pt>
                <c:pt idx="28108">
                  <c:v>14</c:v>
                </c:pt>
                <c:pt idx="28109">
                  <c:v>14</c:v>
                </c:pt>
                <c:pt idx="28110">
                  <c:v>13</c:v>
                </c:pt>
                <c:pt idx="28111">
                  <c:v>14</c:v>
                </c:pt>
                <c:pt idx="28112">
                  <c:v>14</c:v>
                </c:pt>
                <c:pt idx="28113">
                  <c:v>14</c:v>
                </c:pt>
                <c:pt idx="28114">
                  <c:v>14</c:v>
                </c:pt>
                <c:pt idx="28115">
                  <c:v>14</c:v>
                </c:pt>
                <c:pt idx="28116">
                  <c:v>14</c:v>
                </c:pt>
                <c:pt idx="28117">
                  <c:v>14</c:v>
                </c:pt>
                <c:pt idx="28118">
                  <c:v>14</c:v>
                </c:pt>
                <c:pt idx="28119">
                  <c:v>14</c:v>
                </c:pt>
                <c:pt idx="28120">
                  <c:v>14</c:v>
                </c:pt>
                <c:pt idx="28121">
                  <c:v>14</c:v>
                </c:pt>
                <c:pt idx="28122">
                  <c:v>14</c:v>
                </c:pt>
                <c:pt idx="28123">
                  <c:v>14</c:v>
                </c:pt>
                <c:pt idx="28124">
                  <c:v>14</c:v>
                </c:pt>
                <c:pt idx="28125">
                  <c:v>14</c:v>
                </c:pt>
                <c:pt idx="28126">
                  <c:v>14</c:v>
                </c:pt>
                <c:pt idx="28127">
                  <c:v>14</c:v>
                </c:pt>
                <c:pt idx="28128">
                  <c:v>14</c:v>
                </c:pt>
                <c:pt idx="28129">
                  <c:v>13</c:v>
                </c:pt>
                <c:pt idx="28130">
                  <c:v>14</c:v>
                </c:pt>
                <c:pt idx="28131">
                  <c:v>13</c:v>
                </c:pt>
                <c:pt idx="28132">
                  <c:v>13</c:v>
                </c:pt>
                <c:pt idx="28133">
                  <c:v>13</c:v>
                </c:pt>
                <c:pt idx="28134">
                  <c:v>13</c:v>
                </c:pt>
                <c:pt idx="28135">
                  <c:v>13</c:v>
                </c:pt>
                <c:pt idx="28136">
                  <c:v>13</c:v>
                </c:pt>
                <c:pt idx="28137">
                  <c:v>12</c:v>
                </c:pt>
                <c:pt idx="28138">
                  <c:v>12</c:v>
                </c:pt>
                <c:pt idx="28139">
                  <c:v>12</c:v>
                </c:pt>
                <c:pt idx="28140">
                  <c:v>12</c:v>
                </c:pt>
                <c:pt idx="28141">
                  <c:v>12</c:v>
                </c:pt>
                <c:pt idx="28142">
                  <c:v>12</c:v>
                </c:pt>
                <c:pt idx="28143">
                  <c:v>12</c:v>
                </c:pt>
                <c:pt idx="28144">
                  <c:v>11</c:v>
                </c:pt>
                <c:pt idx="28145">
                  <c:v>12</c:v>
                </c:pt>
                <c:pt idx="28146">
                  <c:v>11</c:v>
                </c:pt>
                <c:pt idx="28147">
                  <c:v>12</c:v>
                </c:pt>
                <c:pt idx="28148">
                  <c:v>12</c:v>
                </c:pt>
                <c:pt idx="28149">
                  <c:v>12</c:v>
                </c:pt>
                <c:pt idx="28150">
                  <c:v>12</c:v>
                </c:pt>
                <c:pt idx="28151">
                  <c:v>12</c:v>
                </c:pt>
                <c:pt idx="28152">
                  <c:v>13</c:v>
                </c:pt>
                <c:pt idx="28153">
                  <c:v>13</c:v>
                </c:pt>
                <c:pt idx="28154">
                  <c:v>12</c:v>
                </c:pt>
                <c:pt idx="28155">
                  <c:v>12</c:v>
                </c:pt>
                <c:pt idx="28156">
                  <c:v>13</c:v>
                </c:pt>
                <c:pt idx="28157">
                  <c:v>12</c:v>
                </c:pt>
                <c:pt idx="28158">
                  <c:v>12</c:v>
                </c:pt>
                <c:pt idx="28159">
                  <c:v>12</c:v>
                </c:pt>
                <c:pt idx="28160">
                  <c:v>11</c:v>
                </c:pt>
                <c:pt idx="28161">
                  <c:v>11</c:v>
                </c:pt>
                <c:pt idx="28162">
                  <c:v>11</c:v>
                </c:pt>
                <c:pt idx="28163">
                  <c:v>12</c:v>
                </c:pt>
                <c:pt idx="28164">
                  <c:v>12</c:v>
                </c:pt>
                <c:pt idx="28165">
                  <c:v>12</c:v>
                </c:pt>
                <c:pt idx="28166">
                  <c:v>12</c:v>
                </c:pt>
                <c:pt idx="28167">
                  <c:v>12</c:v>
                </c:pt>
                <c:pt idx="28168">
                  <c:v>12</c:v>
                </c:pt>
                <c:pt idx="28169">
                  <c:v>12</c:v>
                </c:pt>
                <c:pt idx="28170">
                  <c:v>12</c:v>
                </c:pt>
                <c:pt idx="28171">
                  <c:v>12</c:v>
                </c:pt>
                <c:pt idx="28172">
                  <c:v>12</c:v>
                </c:pt>
                <c:pt idx="28173">
                  <c:v>12</c:v>
                </c:pt>
                <c:pt idx="28174">
                  <c:v>12</c:v>
                </c:pt>
                <c:pt idx="28175">
                  <c:v>12</c:v>
                </c:pt>
                <c:pt idx="28176">
                  <c:v>12</c:v>
                </c:pt>
                <c:pt idx="28177">
                  <c:v>12</c:v>
                </c:pt>
                <c:pt idx="28178">
                  <c:v>12</c:v>
                </c:pt>
                <c:pt idx="28179">
                  <c:v>12</c:v>
                </c:pt>
                <c:pt idx="28180">
                  <c:v>12</c:v>
                </c:pt>
                <c:pt idx="28181">
                  <c:v>12</c:v>
                </c:pt>
                <c:pt idx="28182">
                  <c:v>12</c:v>
                </c:pt>
                <c:pt idx="28183">
                  <c:v>12</c:v>
                </c:pt>
                <c:pt idx="28184">
                  <c:v>13</c:v>
                </c:pt>
                <c:pt idx="28185">
                  <c:v>13</c:v>
                </c:pt>
                <c:pt idx="28186">
                  <c:v>13</c:v>
                </c:pt>
                <c:pt idx="28187">
                  <c:v>13</c:v>
                </c:pt>
                <c:pt idx="28188">
                  <c:v>13</c:v>
                </c:pt>
                <c:pt idx="28189">
                  <c:v>14</c:v>
                </c:pt>
                <c:pt idx="28190">
                  <c:v>13</c:v>
                </c:pt>
                <c:pt idx="28191">
                  <c:v>13</c:v>
                </c:pt>
                <c:pt idx="28192">
                  <c:v>13</c:v>
                </c:pt>
                <c:pt idx="28193">
                  <c:v>13</c:v>
                </c:pt>
                <c:pt idx="28194">
                  <c:v>13</c:v>
                </c:pt>
                <c:pt idx="28195">
                  <c:v>13</c:v>
                </c:pt>
                <c:pt idx="28196">
                  <c:v>13</c:v>
                </c:pt>
                <c:pt idx="28197">
                  <c:v>13</c:v>
                </c:pt>
                <c:pt idx="28198">
                  <c:v>14</c:v>
                </c:pt>
                <c:pt idx="28199">
                  <c:v>14</c:v>
                </c:pt>
                <c:pt idx="28200">
                  <c:v>13</c:v>
                </c:pt>
                <c:pt idx="28201">
                  <c:v>13</c:v>
                </c:pt>
                <c:pt idx="28202">
                  <c:v>13</c:v>
                </c:pt>
                <c:pt idx="28203">
                  <c:v>13</c:v>
                </c:pt>
                <c:pt idx="28204">
                  <c:v>12</c:v>
                </c:pt>
                <c:pt idx="28205">
                  <c:v>12</c:v>
                </c:pt>
                <c:pt idx="28206">
                  <c:v>12</c:v>
                </c:pt>
                <c:pt idx="28207">
                  <c:v>12</c:v>
                </c:pt>
                <c:pt idx="28208">
                  <c:v>11</c:v>
                </c:pt>
                <c:pt idx="28209">
                  <c:v>11</c:v>
                </c:pt>
                <c:pt idx="28210">
                  <c:v>11</c:v>
                </c:pt>
                <c:pt idx="28211">
                  <c:v>11</c:v>
                </c:pt>
                <c:pt idx="28212">
                  <c:v>11</c:v>
                </c:pt>
                <c:pt idx="28213">
                  <c:v>11</c:v>
                </c:pt>
                <c:pt idx="28214">
                  <c:v>11</c:v>
                </c:pt>
                <c:pt idx="28215">
                  <c:v>10</c:v>
                </c:pt>
                <c:pt idx="28216">
                  <c:v>11</c:v>
                </c:pt>
                <c:pt idx="28217">
                  <c:v>11</c:v>
                </c:pt>
                <c:pt idx="28218">
                  <c:v>10</c:v>
                </c:pt>
                <c:pt idx="28219">
                  <c:v>10</c:v>
                </c:pt>
                <c:pt idx="28220">
                  <c:v>10</c:v>
                </c:pt>
                <c:pt idx="28221">
                  <c:v>10</c:v>
                </c:pt>
                <c:pt idx="28222">
                  <c:v>11</c:v>
                </c:pt>
                <c:pt idx="28223">
                  <c:v>11</c:v>
                </c:pt>
                <c:pt idx="28224">
                  <c:v>11</c:v>
                </c:pt>
                <c:pt idx="28225">
                  <c:v>11</c:v>
                </c:pt>
                <c:pt idx="28226">
                  <c:v>12</c:v>
                </c:pt>
                <c:pt idx="28227">
                  <c:v>11</c:v>
                </c:pt>
                <c:pt idx="28228">
                  <c:v>12</c:v>
                </c:pt>
                <c:pt idx="28229">
                  <c:v>12</c:v>
                </c:pt>
                <c:pt idx="28230">
                  <c:v>12</c:v>
                </c:pt>
                <c:pt idx="28231">
                  <c:v>12</c:v>
                </c:pt>
                <c:pt idx="28232">
                  <c:v>12</c:v>
                </c:pt>
                <c:pt idx="28233">
                  <c:v>11</c:v>
                </c:pt>
                <c:pt idx="28234">
                  <c:v>11</c:v>
                </c:pt>
                <c:pt idx="28235">
                  <c:v>12</c:v>
                </c:pt>
                <c:pt idx="28236">
                  <c:v>12</c:v>
                </c:pt>
                <c:pt idx="28237">
                  <c:v>12</c:v>
                </c:pt>
                <c:pt idx="28238">
                  <c:v>12</c:v>
                </c:pt>
                <c:pt idx="28239">
                  <c:v>12</c:v>
                </c:pt>
                <c:pt idx="28240">
                  <c:v>12</c:v>
                </c:pt>
                <c:pt idx="28241">
                  <c:v>11</c:v>
                </c:pt>
                <c:pt idx="28242">
                  <c:v>11</c:v>
                </c:pt>
                <c:pt idx="28243">
                  <c:v>11</c:v>
                </c:pt>
                <c:pt idx="28244">
                  <c:v>12</c:v>
                </c:pt>
                <c:pt idx="28245">
                  <c:v>12</c:v>
                </c:pt>
                <c:pt idx="28246">
                  <c:v>12</c:v>
                </c:pt>
                <c:pt idx="28247">
                  <c:v>12</c:v>
                </c:pt>
                <c:pt idx="28248">
                  <c:v>12</c:v>
                </c:pt>
                <c:pt idx="28249">
                  <c:v>13</c:v>
                </c:pt>
                <c:pt idx="28250">
                  <c:v>12</c:v>
                </c:pt>
                <c:pt idx="28251">
                  <c:v>12</c:v>
                </c:pt>
                <c:pt idx="28252">
                  <c:v>13</c:v>
                </c:pt>
                <c:pt idx="28253">
                  <c:v>12</c:v>
                </c:pt>
                <c:pt idx="28254">
                  <c:v>13</c:v>
                </c:pt>
                <c:pt idx="28255">
                  <c:v>13</c:v>
                </c:pt>
                <c:pt idx="28256">
                  <c:v>13</c:v>
                </c:pt>
                <c:pt idx="28257">
                  <c:v>13</c:v>
                </c:pt>
                <c:pt idx="28258">
                  <c:v>13</c:v>
                </c:pt>
                <c:pt idx="28259">
                  <c:v>13</c:v>
                </c:pt>
                <c:pt idx="28260">
                  <c:v>11</c:v>
                </c:pt>
                <c:pt idx="28261">
                  <c:v>12</c:v>
                </c:pt>
                <c:pt idx="28262">
                  <c:v>12</c:v>
                </c:pt>
                <c:pt idx="28263">
                  <c:v>12</c:v>
                </c:pt>
                <c:pt idx="28264">
                  <c:v>12</c:v>
                </c:pt>
                <c:pt idx="28265">
                  <c:v>12</c:v>
                </c:pt>
                <c:pt idx="28266">
                  <c:v>12</c:v>
                </c:pt>
                <c:pt idx="28267">
                  <c:v>12</c:v>
                </c:pt>
                <c:pt idx="28268">
                  <c:v>11</c:v>
                </c:pt>
                <c:pt idx="28269">
                  <c:v>10</c:v>
                </c:pt>
                <c:pt idx="28270">
                  <c:v>10</c:v>
                </c:pt>
                <c:pt idx="28271">
                  <c:v>9</c:v>
                </c:pt>
                <c:pt idx="28272">
                  <c:v>9</c:v>
                </c:pt>
                <c:pt idx="28273">
                  <c:v>9</c:v>
                </c:pt>
                <c:pt idx="28274">
                  <c:v>9</c:v>
                </c:pt>
                <c:pt idx="28275">
                  <c:v>9</c:v>
                </c:pt>
                <c:pt idx="28276">
                  <c:v>9</c:v>
                </c:pt>
                <c:pt idx="28277">
                  <c:v>9</c:v>
                </c:pt>
                <c:pt idx="28278">
                  <c:v>9</c:v>
                </c:pt>
                <c:pt idx="28279">
                  <c:v>9</c:v>
                </c:pt>
                <c:pt idx="28280">
                  <c:v>9</c:v>
                </c:pt>
                <c:pt idx="28281">
                  <c:v>9</c:v>
                </c:pt>
                <c:pt idx="28282">
                  <c:v>9</c:v>
                </c:pt>
                <c:pt idx="28283">
                  <c:v>9</c:v>
                </c:pt>
                <c:pt idx="28284">
                  <c:v>9</c:v>
                </c:pt>
                <c:pt idx="28285">
                  <c:v>9</c:v>
                </c:pt>
                <c:pt idx="28286">
                  <c:v>8</c:v>
                </c:pt>
                <c:pt idx="28287">
                  <c:v>8</c:v>
                </c:pt>
                <c:pt idx="28288">
                  <c:v>8</c:v>
                </c:pt>
                <c:pt idx="28289">
                  <c:v>8</c:v>
                </c:pt>
                <c:pt idx="28290">
                  <c:v>7</c:v>
                </c:pt>
                <c:pt idx="28291">
                  <c:v>7</c:v>
                </c:pt>
                <c:pt idx="28292">
                  <c:v>7</c:v>
                </c:pt>
                <c:pt idx="28293">
                  <c:v>7</c:v>
                </c:pt>
                <c:pt idx="28294">
                  <c:v>7</c:v>
                </c:pt>
                <c:pt idx="28295">
                  <c:v>7</c:v>
                </c:pt>
                <c:pt idx="28296">
                  <c:v>7</c:v>
                </c:pt>
                <c:pt idx="28297">
                  <c:v>7</c:v>
                </c:pt>
                <c:pt idx="28298">
                  <c:v>7</c:v>
                </c:pt>
                <c:pt idx="28299">
                  <c:v>7</c:v>
                </c:pt>
                <c:pt idx="28300">
                  <c:v>7</c:v>
                </c:pt>
                <c:pt idx="28301">
                  <c:v>7</c:v>
                </c:pt>
                <c:pt idx="28302">
                  <c:v>7</c:v>
                </c:pt>
                <c:pt idx="28303">
                  <c:v>7</c:v>
                </c:pt>
                <c:pt idx="28304">
                  <c:v>7</c:v>
                </c:pt>
                <c:pt idx="28305">
                  <c:v>7</c:v>
                </c:pt>
                <c:pt idx="28306">
                  <c:v>7</c:v>
                </c:pt>
                <c:pt idx="28307">
                  <c:v>7</c:v>
                </c:pt>
                <c:pt idx="28308">
                  <c:v>7</c:v>
                </c:pt>
                <c:pt idx="28309">
                  <c:v>7</c:v>
                </c:pt>
                <c:pt idx="28310">
                  <c:v>7</c:v>
                </c:pt>
                <c:pt idx="28311">
                  <c:v>7</c:v>
                </c:pt>
                <c:pt idx="28312">
                  <c:v>7</c:v>
                </c:pt>
                <c:pt idx="28313">
                  <c:v>7</c:v>
                </c:pt>
                <c:pt idx="28314">
                  <c:v>7</c:v>
                </c:pt>
                <c:pt idx="28315">
                  <c:v>7</c:v>
                </c:pt>
                <c:pt idx="28316">
                  <c:v>7</c:v>
                </c:pt>
                <c:pt idx="28317">
                  <c:v>7</c:v>
                </c:pt>
                <c:pt idx="28318">
                  <c:v>7</c:v>
                </c:pt>
                <c:pt idx="28319">
                  <c:v>7</c:v>
                </c:pt>
                <c:pt idx="28320">
                  <c:v>7</c:v>
                </c:pt>
                <c:pt idx="28321">
                  <c:v>7</c:v>
                </c:pt>
                <c:pt idx="28322">
                  <c:v>7</c:v>
                </c:pt>
                <c:pt idx="28323">
                  <c:v>7</c:v>
                </c:pt>
                <c:pt idx="28324">
                  <c:v>7</c:v>
                </c:pt>
                <c:pt idx="28325">
                  <c:v>9</c:v>
                </c:pt>
                <c:pt idx="28326">
                  <c:v>9</c:v>
                </c:pt>
                <c:pt idx="28327">
                  <c:v>10</c:v>
                </c:pt>
                <c:pt idx="28328">
                  <c:v>10</c:v>
                </c:pt>
                <c:pt idx="28329">
                  <c:v>10</c:v>
                </c:pt>
                <c:pt idx="28330">
                  <c:v>9</c:v>
                </c:pt>
                <c:pt idx="28331">
                  <c:v>9</c:v>
                </c:pt>
                <c:pt idx="28332">
                  <c:v>10</c:v>
                </c:pt>
                <c:pt idx="28333">
                  <c:v>10</c:v>
                </c:pt>
                <c:pt idx="28334">
                  <c:v>10</c:v>
                </c:pt>
                <c:pt idx="28335">
                  <c:v>10</c:v>
                </c:pt>
                <c:pt idx="28336">
                  <c:v>10</c:v>
                </c:pt>
                <c:pt idx="28337">
                  <c:v>10</c:v>
                </c:pt>
                <c:pt idx="28338">
                  <c:v>10</c:v>
                </c:pt>
                <c:pt idx="28339">
                  <c:v>10</c:v>
                </c:pt>
                <c:pt idx="28340">
                  <c:v>10</c:v>
                </c:pt>
                <c:pt idx="28341">
                  <c:v>10</c:v>
                </c:pt>
                <c:pt idx="28342">
                  <c:v>10</c:v>
                </c:pt>
                <c:pt idx="28343">
                  <c:v>10</c:v>
                </c:pt>
                <c:pt idx="28344">
                  <c:v>10</c:v>
                </c:pt>
                <c:pt idx="28345">
                  <c:v>10</c:v>
                </c:pt>
                <c:pt idx="28346">
                  <c:v>10</c:v>
                </c:pt>
                <c:pt idx="28347">
                  <c:v>10</c:v>
                </c:pt>
                <c:pt idx="28348">
                  <c:v>9</c:v>
                </c:pt>
                <c:pt idx="28349">
                  <c:v>9</c:v>
                </c:pt>
                <c:pt idx="28350">
                  <c:v>9</c:v>
                </c:pt>
                <c:pt idx="28351">
                  <c:v>9</c:v>
                </c:pt>
                <c:pt idx="28352">
                  <c:v>9</c:v>
                </c:pt>
                <c:pt idx="28353">
                  <c:v>9</c:v>
                </c:pt>
                <c:pt idx="28354">
                  <c:v>9</c:v>
                </c:pt>
                <c:pt idx="28355">
                  <c:v>9</c:v>
                </c:pt>
                <c:pt idx="28356">
                  <c:v>9</c:v>
                </c:pt>
                <c:pt idx="28357">
                  <c:v>9</c:v>
                </c:pt>
                <c:pt idx="28358">
                  <c:v>8</c:v>
                </c:pt>
                <c:pt idx="28359">
                  <c:v>8</c:v>
                </c:pt>
                <c:pt idx="28360">
                  <c:v>8</c:v>
                </c:pt>
                <c:pt idx="28361">
                  <c:v>8</c:v>
                </c:pt>
                <c:pt idx="28362">
                  <c:v>8</c:v>
                </c:pt>
                <c:pt idx="28363">
                  <c:v>8</c:v>
                </c:pt>
                <c:pt idx="28364">
                  <c:v>8</c:v>
                </c:pt>
                <c:pt idx="28365">
                  <c:v>8</c:v>
                </c:pt>
                <c:pt idx="28366">
                  <c:v>8</c:v>
                </c:pt>
                <c:pt idx="28367">
                  <c:v>8</c:v>
                </c:pt>
                <c:pt idx="28368">
                  <c:v>8</c:v>
                </c:pt>
                <c:pt idx="28369">
                  <c:v>8</c:v>
                </c:pt>
                <c:pt idx="28370">
                  <c:v>8</c:v>
                </c:pt>
                <c:pt idx="28371">
                  <c:v>8</c:v>
                </c:pt>
                <c:pt idx="28372">
                  <c:v>9</c:v>
                </c:pt>
                <c:pt idx="28373">
                  <c:v>9</c:v>
                </c:pt>
                <c:pt idx="28374">
                  <c:v>8</c:v>
                </c:pt>
                <c:pt idx="28375">
                  <c:v>8</c:v>
                </c:pt>
                <c:pt idx="28376">
                  <c:v>9</c:v>
                </c:pt>
                <c:pt idx="28377">
                  <c:v>8</c:v>
                </c:pt>
                <c:pt idx="28378">
                  <c:v>9</c:v>
                </c:pt>
                <c:pt idx="28379">
                  <c:v>8</c:v>
                </c:pt>
                <c:pt idx="28380">
                  <c:v>8</c:v>
                </c:pt>
                <c:pt idx="28381">
                  <c:v>8</c:v>
                </c:pt>
                <c:pt idx="28382">
                  <c:v>8</c:v>
                </c:pt>
                <c:pt idx="28383">
                  <c:v>8</c:v>
                </c:pt>
                <c:pt idx="28384">
                  <c:v>8</c:v>
                </c:pt>
                <c:pt idx="28385">
                  <c:v>8</c:v>
                </c:pt>
                <c:pt idx="28386">
                  <c:v>8</c:v>
                </c:pt>
                <c:pt idx="28387">
                  <c:v>8</c:v>
                </c:pt>
                <c:pt idx="28388">
                  <c:v>8</c:v>
                </c:pt>
                <c:pt idx="28389">
                  <c:v>8</c:v>
                </c:pt>
                <c:pt idx="28390">
                  <c:v>8</c:v>
                </c:pt>
                <c:pt idx="28391">
                  <c:v>8</c:v>
                </c:pt>
                <c:pt idx="28392">
                  <c:v>9</c:v>
                </c:pt>
                <c:pt idx="28393">
                  <c:v>9</c:v>
                </c:pt>
                <c:pt idx="28394">
                  <c:v>9</c:v>
                </c:pt>
                <c:pt idx="28395">
                  <c:v>9</c:v>
                </c:pt>
                <c:pt idx="28396">
                  <c:v>8</c:v>
                </c:pt>
                <c:pt idx="28397">
                  <c:v>9</c:v>
                </c:pt>
                <c:pt idx="28398">
                  <c:v>9</c:v>
                </c:pt>
                <c:pt idx="28399">
                  <c:v>9</c:v>
                </c:pt>
                <c:pt idx="28400">
                  <c:v>10</c:v>
                </c:pt>
                <c:pt idx="28401">
                  <c:v>10</c:v>
                </c:pt>
                <c:pt idx="28402">
                  <c:v>10</c:v>
                </c:pt>
                <c:pt idx="28403">
                  <c:v>9</c:v>
                </c:pt>
                <c:pt idx="28404">
                  <c:v>10</c:v>
                </c:pt>
                <c:pt idx="28405">
                  <c:v>9</c:v>
                </c:pt>
                <c:pt idx="28406">
                  <c:v>10</c:v>
                </c:pt>
                <c:pt idx="28407">
                  <c:v>10</c:v>
                </c:pt>
                <c:pt idx="28408">
                  <c:v>10</c:v>
                </c:pt>
                <c:pt idx="28409">
                  <c:v>10</c:v>
                </c:pt>
                <c:pt idx="28410">
                  <c:v>10</c:v>
                </c:pt>
                <c:pt idx="28411">
                  <c:v>10</c:v>
                </c:pt>
                <c:pt idx="28412">
                  <c:v>9</c:v>
                </c:pt>
                <c:pt idx="28413">
                  <c:v>9</c:v>
                </c:pt>
                <c:pt idx="28414">
                  <c:v>9</c:v>
                </c:pt>
                <c:pt idx="28415">
                  <c:v>9</c:v>
                </c:pt>
                <c:pt idx="28416">
                  <c:v>9</c:v>
                </c:pt>
                <c:pt idx="28417">
                  <c:v>9</c:v>
                </c:pt>
                <c:pt idx="28418">
                  <c:v>8</c:v>
                </c:pt>
                <c:pt idx="28419">
                  <c:v>9</c:v>
                </c:pt>
                <c:pt idx="28420">
                  <c:v>9</c:v>
                </c:pt>
                <c:pt idx="28421">
                  <c:v>9</c:v>
                </c:pt>
                <c:pt idx="28422">
                  <c:v>8</c:v>
                </c:pt>
                <c:pt idx="28423">
                  <c:v>8</c:v>
                </c:pt>
                <c:pt idx="28424">
                  <c:v>8</c:v>
                </c:pt>
                <c:pt idx="28425">
                  <c:v>8</c:v>
                </c:pt>
                <c:pt idx="28426">
                  <c:v>8</c:v>
                </c:pt>
                <c:pt idx="28427">
                  <c:v>8</c:v>
                </c:pt>
                <c:pt idx="28428">
                  <c:v>8</c:v>
                </c:pt>
                <c:pt idx="28429">
                  <c:v>8</c:v>
                </c:pt>
                <c:pt idx="28430">
                  <c:v>8</c:v>
                </c:pt>
                <c:pt idx="28431">
                  <c:v>8</c:v>
                </c:pt>
                <c:pt idx="28432">
                  <c:v>8</c:v>
                </c:pt>
                <c:pt idx="28433">
                  <c:v>8</c:v>
                </c:pt>
                <c:pt idx="28434">
                  <c:v>7</c:v>
                </c:pt>
                <c:pt idx="28435">
                  <c:v>7</c:v>
                </c:pt>
                <c:pt idx="28436">
                  <c:v>7</c:v>
                </c:pt>
                <c:pt idx="28437">
                  <c:v>7</c:v>
                </c:pt>
                <c:pt idx="28438">
                  <c:v>7</c:v>
                </c:pt>
                <c:pt idx="28439">
                  <c:v>7</c:v>
                </c:pt>
                <c:pt idx="28440">
                  <c:v>7</c:v>
                </c:pt>
                <c:pt idx="28441">
                  <c:v>7</c:v>
                </c:pt>
                <c:pt idx="28442">
                  <c:v>7</c:v>
                </c:pt>
                <c:pt idx="28443">
                  <c:v>7</c:v>
                </c:pt>
                <c:pt idx="28444">
                  <c:v>7</c:v>
                </c:pt>
                <c:pt idx="28445">
                  <c:v>7</c:v>
                </c:pt>
                <c:pt idx="28446">
                  <c:v>7</c:v>
                </c:pt>
                <c:pt idx="28447">
                  <c:v>8</c:v>
                </c:pt>
                <c:pt idx="28448">
                  <c:v>7</c:v>
                </c:pt>
                <c:pt idx="28449">
                  <c:v>7</c:v>
                </c:pt>
                <c:pt idx="28450">
                  <c:v>7</c:v>
                </c:pt>
                <c:pt idx="28451">
                  <c:v>7</c:v>
                </c:pt>
                <c:pt idx="28452">
                  <c:v>8</c:v>
                </c:pt>
                <c:pt idx="28453">
                  <c:v>7</c:v>
                </c:pt>
                <c:pt idx="28454">
                  <c:v>7</c:v>
                </c:pt>
                <c:pt idx="28455">
                  <c:v>7</c:v>
                </c:pt>
                <c:pt idx="28456">
                  <c:v>7</c:v>
                </c:pt>
                <c:pt idx="28457">
                  <c:v>7</c:v>
                </c:pt>
                <c:pt idx="28458">
                  <c:v>7</c:v>
                </c:pt>
                <c:pt idx="28459">
                  <c:v>7</c:v>
                </c:pt>
                <c:pt idx="28460">
                  <c:v>8</c:v>
                </c:pt>
                <c:pt idx="28461">
                  <c:v>8</c:v>
                </c:pt>
                <c:pt idx="28462">
                  <c:v>8</c:v>
                </c:pt>
                <c:pt idx="28463">
                  <c:v>9</c:v>
                </c:pt>
                <c:pt idx="28464">
                  <c:v>9</c:v>
                </c:pt>
                <c:pt idx="28465">
                  <c:v>9</c:v>
                </c:pt>
                <c:pt idx="28466">
                  <c:v>8</c:v>
                </c:pt>
                <c:pt idx="28467">
                  <c:v>8</c:v>
                </c:pt>
                <c:pt idx="28468">
                  <c:v>8</c:v>
                </c:pt>
                <c:pt idx="28469">
                  <c:v>8</c:v>
                </c:pt>
                <c:pt idx="28470">
                  <c:v>8</c:v>
                </c:pt>
                <c:pt idx="28471">
                  <c:v>7</c:v>
                </c:pt>
                <c:pt idx="28472">
                  <c:v>7</c:v>
                </c:pt>
                <c:pt idx="28473">
                  <c:v>7</c:v>
                </c:pt>
                <c:pt idx="28474">
                  <c:v>7</c:v>
                </c:pt>
                <c:pt idx="28475">
                  <c:v>7</c:v>
                </c:pt>
                <c:pt idx="28476">
                  <c:v>7</c:v>
                </c:pt>
                <c:pt idx="28477">
                  <c:v>7</c:v>
                </c:pt>
                <c:pt idx="28478">
                  <c:v>7</c:v>
                </c:pt>
                <c:pt idx="28479">
                  <c:v>7</c:v>
                </c:pt>
                <c:pt idx="28480">
                  <c:v>7</c:v>
                </c:pt>
                <c:pt idx="28481">
                  <c:v>7</c:v>
                </c:pt>
                <c:pt idx="28482">
                  <c:v>7</c:v>
                </c:pt>
                <c:pt idx="28483">
                  <c:v>6</c:v>
                </c:pt>
                <c:pt idx="28484">
                  <c:v>7</c:v>
                </c:pt>
                <c:pt idx="28485">
                  <c:v>7</c:v>
                </c:pt>
                <c:pt idx="28486">
                  <c:v>7</c:v>
                </c:pt>
                <c:pt idx="28487">
                  <c:v>6</c:v>
                </c:pt>
                <c:pt idx="28488">
                  <c:v>7</c:v>
                </c:pt>
                <c:pt idx="28489">
                  <c:v>7</c:v>
                </c:pt>
                <c:pt idx="28490">
                  <c:v>7</c:v>
                </c:pt>
                <c:pt idx="28491">
                  <c:v>7</c:v>
                </c:pt>
                <c:pt idx="28492">
                  <c:v>7</c:v>
                </c:pt>
                <c:pt idx="28493">
                  <c:v>7</c:v>
                </c:pt>
                <c:pt idx="28494">
                  <c:v>7</c:v>
                </c:pt>
                <c:pt idx="28495">
                  <c:v>7</c:v>
                </c:pt>
                <c:pt idx="28496">
                  <c:v>6</c:v>
                </c:pt>
                <c:pt idx="28497">
                  <c:v>6</c:v>
                </c:pt>
                <c:pt idx="28498">
                  <c:v>6</c:v>
                </c:pt>
                <c:pt idx="28499">
                  <c:v>6</c:v>
                </c:pt>
                <c:pt idx="28500">
                  <c:v>7</c:v>
                </c:pt>
                <c:pt idx="28501">
                  <c:v>7</c:v>
                </c:pt>
                <c:pt idx="28502">
                  <c:v>7</c:v>
                </c:pt>
                <c:pt idx="28503">
                  <c:v>7</c:v>
                </c:pt>
                <c:pt idx="28504">
                  <c:v>7</c:v>
                </c:pt>
                <c:pt idx="28505">
                  <c:v>7</c:v>
                </c:pt>
                <c:pt idx="28506">
                  <c:v>7</c:v>
                </c:pt>
                <c:pt idx="28507">
                  <c:v>7</c:v>
                </c:pt>
                <c:pt idx="28508">
                  <c:v>7</c:v>
                </c:pt>
                <c:pt idx="28509">
                  <c:v>7</c:v>
                </c:pt>
                <c:pt idx="28510">
                  <c:v>7</c:v>
                </c:pt>
                <c:pt idx="28511">
                  <c:v>7</c:v>
                </c:pt>
                <c:pt idx="28512">
                  <c:v>7</c:v>
                </c:pt>
                <c:pt idx="28513">
                  <c:v>7</c:v>
                </c:pt>
                <c:pt idx="28514">
                  <c:v>7</c:v>
                </c:pt>
                <c:pt idx="28515">
                  <c:v>7</c:v>
                </c:pt>
                <c:pt idx="28516">
                  <c:v>8</c:v>
                </c:pt>
                <c:pt idx="28517">
                  <c:v>7</c:v>
                </c:pt>
                <c:pt idx="28518">
                  <c:v>8</c:v>
                </c:pt>
                <c:pt idx="28519">
                  <c:v>8</c:v>
                </c:pt>
                <c:pt idx="28520">
                  <c:v>8</c:v>
                </c:pt>
                <c:pt idx="28521">
                  <c:v>7</c:v>
                </c:pt>
                <c:pt idx="28522">
                  <c:v>8</c:v>
                </c:pt>
                <c:pt idx="28523">
                  <c:v>8</c:v>
                </c:pt>
                <c:pt idx="28524">
                  <c:v>8</c:v>
                </c:pt>
                <c:pt idx="28525">
                  <c:v>8</c:v>
                </c:pt>
                <c:pt idx="28526">
                  <c:v>7</c:v>
                </c:pt>
                <c:pt idx="28527">
                  <c:v>7</c:v>
                </c:pt>
                <c:pt idx="28528">
                  <c:v>7</c:v>
                </c:pt>
                <c:pt idx="28529">
                  <c:v>7</c:v>
                </c:pt>
                <c:pt idx="28530">
                  <c:v>7</c:v>
                </c:pt>
                <c:pt idx="28531">
                  <c:v>7</c:v>
                </c:pt>
                <c:pt idx="28532">
                  <c:v>7</c:v>
                </c:pt>
                <c:pt idx="28533">
                  <c:v>7</c:v>
                </c:pt>
                <c:pt idx="28534">
                  <c:v>7</c:v>
                </c:pt>
                <c:pt idx="28535">
                  <c:v>7</c:v>
                </c:pt>
                <c:pt idx="28536">
                  <c:v>7</c:v>
                </c:pt>
                <c:pt idx="28537">
                  <c:v>7</c:v>
                </c:pt>
                <c:pt idx="28538">
                  <c:v>7</c:v>
                </c:pt>
                <c:pt idx="28539">
                  <c:v>7</c:v>
                </c:pt>
                <c:pt idx="28540">
                  <c:v>7</c:v>
                </c:pt>
                <c:pt idx="28541">
                  <c:v>7</c:v>
                </c:pt>
                <c:pt idx="28542">
                  <c:v>7</c:v>
                </c:pt>
                <c:pt idx="28543">
                  <c:v>7</c:v>
                </c:pt>
                <c:pt idx="28544">
                  <c:v>7</c:v>
                </c:pt>
                <c:pt idx="28545">
                  <c:v>7</c:v>
                </c:pt>
                <c:pt idx="28546">
                  <c:v>7</c:v>
                </c:pt>
                <c:pt idx="28547">
                  <c:v>7</c:v>
                </c:pt>
                <c:pt idx="28548">
                  <c:v>7</c:v>
                </c:pt>
                <c:pt idx="28549">
                  <c:v>7</c:v>
                </c:pt>
                <c:pt idx="28550">
                  <c:v>7</c:v>
                </c:pt>
                <c:pt idx="28551">
                  <c:v>7</c:v>
                </c:pt>
                <c:pt idx="28552">
                  <c:v>7</c:v>
                </c:pt>
                <c:pt idx="28553">
                  <c:v>7</c:v>
                </c:pt>
                <c:pt idx="28554">
                  <c:v>7</c:v>
                </c:pt>
                <c:pt idx="28555">
                  <c:v>7</c:v>
                </c:pt>
                <c:pt idx="28556">
                  <c:v>7</c:v>
                </c:pt>
                <c:pt idx="28557">
                  <c:v>7</c:v>
                </c:pt>
                <c:pt idx="28558">
                  <c:v>7</c:v>
                </c:pt>
                <c:pt idx="28559">
                  <c:v>7</c:v>
                </c:pt>
                <c:pt idx="28560">
                  <c:v>7</c:v>
                </c:pt>
                <c:pt idx="28561">
                  <c:v>7</c:v>
                </c:pt>
                <c:pt idx="28562">
                  <c:v>7</c:v>
                </c:pt>
                <c:pt idx="28563">
                  <c:v>7</c:v>
                </c:pt>
                <c:pt idx="28564">
                  <c:v>7</c:v>
                </c:pt>
                <c:pt idx="28565">
                  <c:v>7</c:v>
                </c:pt>
                <c:pt idx="28566">
                  <c:v>7</c:v>
                </c:pt>
                <c:pt idx="28567">
                  <c:v>7</c:v>
                </c:pt>
                <c:pt idx="28568">
                  <c:v>7</c:v>
                </c:pt>
                <c:pt idx="28569">
                  <c:v>7</c:v>
                </c:pt>
                <c:pt idx="28570">
                  <c:v>7</c:v>
                </c:pt>
                <c:pt idx="28571">
                  <c:v>7</c:v>
                </c:pt>
                <c:pt idx="28572">
                  <c:v>7</c:v>
                </c:pt>
                <c:pt idx="28573">
                  <c:v>7</c:v>
                </c:pt>
                <c:pt idx="28574">
                  <c:v>7</c:v>
                </c:pt>
                <c:pt idx="28575">
                  <c:v>8</c:v>
                </c:pt>
                <c:pt idx="28576">
                  <c:v>8</c:v>
                </c:pt>
                <c:pt idx="28577">
                  <c:v>8</c:v>
                </c:pt>
                <c:pt idx="28578">
                  <c:v>8</c:v>
                </c:pt>
                <c:pt idx="28579">
                  <c:v>8</c:v>
                </c:pt>
                <c:pt idx="28580">
                  <c:v>8</c:v>
                </c:pt>
                <c:pt idx="28581">
                  <c:v>8</c:v>
                </c:pt>
                <c:pt idx="28582">
                  <c:v>8</c:v>
                </c:pt>
                <c:pt idx="28583">
                  <c:v>8</c:v>
                </c:pt>
                <c:pt idx="28584">
                  <c:v>8</c:v>
                </c:pt>
                <c:pt idx="28585">
                  <c:v>8</c:v>
                </c:pt>
                <c:pt idx="28586">
                  <c:v>8</c:v>
                </c:pt>
                <c:pt idx="28587">
                  <c:v>8</c:v>
                </c:pt>
                <c:pt idx="28588">
                  <c:v>7</c:v>
                </c:pt>
                <c:pt idx="28589">
                  <c:v>7</c:v>
                </c:pt>
                <c:pt idx="28590">
                  <c:v>7</c:v>
                </c:pt>
                <c:pt idx="28591">
                  <c:v>7</c:v>
                </c:pt>
                <c:pt idx="28592">
                  <c:v>7</c:v>
                </c:pt>
                <c:pt idx="28593">
                  <c:v>7</c:v>
                </c:pt>
                <c:pt idx="28594">
                  <c:v>7</c:v>
                </c:pt>
                <c:pt idx="28595">
                  <c:v>7</c:v>
                </c:pt>
                <c:pt idx="28596">
                  <c:v>8</c:v>
                </c:pt>
                <c:pt idx="28597">
                  <c:v>7</c:v>
                </c:pt>
                <c:pt idx="28598">
                  <c:v>7</c:v>
                </c:pt>
                <c:pt idx="28599">
                  <c:v>7</c:v>
                </c:pt>
                <c:pt idx="28600">
                  <c:v>7</c:v>
                </c:pt>
                <c:pt idx="28601">
                  <c:v>7</c:v>
                </c:pt>
                <c:pt idx="28602">
                  <c:v>7</c:v>
                </c:pt>
                <c:pt idx="28603">
                  <c:v>7</c:v>
                </c:pt>
                <c:pt idx="28604">
                  <c:v>7</c:v>
                </c:pt>
                <c:pt idx="28605">
                  <c:v>8</c:v>
                </c:pt>
                <c:pt idx="28606">
                  <c:v>9</c:v>
                </c:pt>
                <c:pt idx="28607">
                  <c:v>8</c:v>
                </c:pt>
                <c:pt idx="28608">
                  <c:v>8</c:v>
                </c:pt>
                <c:pt idx="28609">
                  <c:v>9</c:v>
                </c:pt>
                <c:pt idx="28610">
                  <c:v>9</c:v>
                </c:pt>
                <c:pt idx="28611">
                  <c:v>8</c:v>
                </c:pt>
                <c:pt idx="28612">
                  <c:v>8</c:v>
                </c:pt>
                <c:pt idx="28613">
                  <c:v>8</c:v>
                </c:pt>
                <c:pt idx="28614">
                  <c:v>8</c:v>
                </c:pt>
                <c:pt idx="28615">
                  <c:v>7</c:v>
                </c:pt>
                <c:pt idx="28616">
                  <c:v>7</c:v>
                </c:pt>
                <c:pt idx="28617">
                  <c:v>7</c:v>
                </c:pt>
                <c:pt idx="28618">
                  <c:v>7</c:v>
                </c:pt>
                <c:pt idx="28619">
                  <c:v>7</c:v>
                </c:pt>
                <c:pt idx="28620">
                  <c:v>7</c:v>
                </c:pt>
                <c:pt idx="28621">
                  <c:v>7</c:v>
                </c:pt>
                <c:pt idx="28622">
                  <c:v>7</c:v>
                </c:pt>
                <c:pt idx="28623">
                  <c:v>7</c:v>
                </c:pt>
                <c:pt idx="28624">
                  <c:v>7</c:v>
                </c:pt>
                <c:pt idx="28625">
                  <c:v>7</c:v>
                </c:pt>
                <c:pt idx="28626">
                  <c:v>7</c:v>
                </c:pt>
                <c:pt idx="28627">
                  <c:v>7</c:v>
                </c:pt>
                <c:pt idx="28628">
                  <c:v>7</c:v>
                </c:pt>
                <c:pt idx="28629">
                  <c:v>7</c:v>
                </c:pt>
                <c:pt idx="28630">
                  <c:v>7</c:v>
                </c:pt>
                <c:pt idx="28631">
                  <c:v>8</c:v>
                </c:pt>
                <c:pt idx="28632">
                  <c:v>8</c:v>
                </c:pt>
                <c:pt idx="28633">
                  <c:v>8</c:v>
                </c:pt>
                <c:pt idx="28634">
                  <c:v>8</c:v>
                </c:pt>
                <c:pt idx="28635">
                  <c:v>8</c:v>
                </c:pt>
                <c:pt idx="28636">
                  <c:v>7</c:v>
                </c:pt>
                <c:pt idx="28637">
                  <c:v>7</c:v>
                </c:pt>
                <c:pt idx="28638">
                  <c:v>7</c:v>
                </c:pt>
                <c:pt idx="28639">
                  <c:v>7</c:v>
                </c:pt>
                <c:pt idx="28640">
                  <c:v>7</c:v>
                </c:pt>
                <c:pt idx="28641">
                  <c:v>7</c:v>
                </c:pt>
                <c:pt idx="28642">
                  <c:v>7</c:v>
                </c:pt>
                <c:pt idx="28643">
                  <c:v>7</c:v>
                </c:pt>
                <c:pt idx="28644">
                  <c:v>7</c:v>
                </c:pt>
                <c:pt idx="28645">
                  <c:v>7</c:v>
                </c:pt>
                <c:pt idx="28646">
                  <c:v>7</c:v>
                </c:pt>
                <c:pt idx="28647">
                  <c:v>7</c:v>
                </c:pt>
                <c:pt idx="28648">
                  <c:v>7</c:v>
                </c:pt>
                <c:pt idx="28649">
                  <c:v>7</c:v>
                </c:pt>
                <c:pt idx="28650">
                  <c:v>7</c:v>
                </c:pt>
                <c:pt idx="28651">
                  <c:v>7</c:v>
                </c:pt>
                <c:pt idx="28652">
                  <c:v>7</c:v>
                </c:pt>
                <c:pt idx="28653">
                  <c:v>7</c:v>
                </c:pt>
                <c:pt idx="28654">
                  <c:v>7</c:v>
                </c:pt>
                <c:pt idx="28655">
                  <c:v>7</c:v>
                </c:pt>
                <c:pt idx="28656">
                  <c:v>7</c:v>
                </c:pt>
                <c:pt idx="28657">
                  <c:v>7</c:v>
                </c:pt>
                <c:pt idx="28658">
                  <c:v>7</c:v>
                </c:pt>
                <c:pt idx="28659">
                  <c:v>7</c:v>
                </c:pt>
                <c:pt idx="28660">
                  <c:v>8</c:v>
                </c:pt>
                <c:pt idx="28661">
                  <c:v>7</c:v>
                </c:pt>
                <c:pt idx="28662">
                  <c:v>7</c:v>
                </c:pt>
                <c:pt idx="28663">
                  <c:v>7</c:v>
                </c:pt>
                <c:pt idx="28664">
                  <c:v>8</c:v>
                </c:pt>
                <c:pt idx="28665">
                  <c:v>8</c:v>
                </c:pt>
                <c:pt idx="28666">
                  <c:v>7</c:v>
                </c:pt>
                <c:pt idx="28667">
                  <c:v>8</c:v>
                </c:pt>
                <c:pt idx="28668">
                  <c:v>8</c:v>
                </c:pt>
                <c:pt idx="28669">
                  <c:v>8</c:v>
                </c:pt>
                <c:pt idx="28670">
                  <c:v>8</c:v>
                </c:pt>
                <c:pt idx="28671">
                  <c:v>8</c:v>
                </c:pt>
                <c:pt idx="28672">
                  <c:v>8</c:v>
                </c:pt>
                <c:pt idx="28673">
                  <c:v>8</c:v>
                </c:pt>
                <c:pt idx="28674">
                  <c:v>8</c:v>
                </c:pt>
                <c:pt idx="28675">
                  <c:v>8</c:v>
                </c:pt>
                <c:pt idx="28676">
                  <c:v>8</c:v>
                </c:pt>
                <c:pt idx="28677">
                  <c:v>9</c:v>
                </c:pt>
                <c:pt idx="28678">
                  <c:v>9</c:v>
                </c:pt>
                <c:pt idx="28679">
                  <c:v>9</c:v>
                </c:pt>
                <c:pt idx="28680">
                  <c:v>9</c:v>
                </c:pt>
                <c:pt idx="28681">
                  <c:v>9</c:v>
                </c:pt>
                <c:pt idx="28682">
                  <c:v>9</c:v>
                </c:pt>
                <c:pt idx="28683">
                  <c:v>9</c:v>
                </c:pt>
                <c:pt idx="28684">
                  <c:v>8</c:v>
                </c:pt>
                <c:pt idx="28685">
                  <c:v>8</c:v>
                </c:pt>
                <c:pt idx="28686">
                  <c:v>8</c:v>
                </c:pt>
                <c:pt idx="28687">
                  <c:v>8</c:v>
                </c:pt>
                <c:pt idx="28688">
                  <c:v>8</c:v>
                </c:pt>
                <c:pt idx="28689">
                  <c:v>8</c:v>
                </c:pt>
                <c:pt idx="28690">
                  <c:v>8</c:v>
                </c:pt>
                <c:pt idx="28691">
                  <c:v>8</c:v>
                </c:pt>
                <c:pt idx="28692">
                  <c:v>8</c:v>
                </c:pt>
                <c:pt idx="28693">
                  <c:v>8</c:v>
                </c:pt>
                <c:pt idx="28694">
                  <c:v>8</c:v>
                </c:pt>
                <c:pt idx="28695">
                  <c:v>8</c:v>
                </c:pt>
                <c:pt idx="28696">
                  <c:v>8</c:v>
                </c:pt>
                <c:pt idx="28697">
                  <c:v>8</c:v>
                </c:pt>
                <c:pt idx="28698">
                  <c:v>8</c:v>
                </c:pt>
                <c:pt idx="28699">
                  <c:v>8</c:v>
                </c:pt>
                <c:pt idx="28700">
                  <c:v>8</c:v>
                </c:pt>
                <c:pt idx="28701">
                  <c:v>8</c:v>
                </c:pt>
                <c:pt idx="28702">
                  <c:v>8</c:v>
                </c:pt>
                <c:pt idx="28703">
                  <c:v>8</c:v>
                </c:pt>
                <c:pt idx="28704">
                  <c:v>8</c:v>
                </c:pt>
                <c:pt idx="28705">
                  <c:v>8</c:v>
                </c:pt>
                <c:pt idx="28706">
                  <c:v>8</c:v>
                </c:pt>
                <c:pt idx="28707">
                  <c:v>8</c:v>
                </c:pt>
                <c:pt idx="28708">
                  <c:v>8</c:v>
                </c:pt>
                <c:pt idx="28709">
                  <c:v>8</c:v>
                </c:pt>
                <c:pt idx="28710">
                  <c:v>8</c:v>
                </c:pt>
                <c:pt idx="28711">
                  <c:v>8</c:v>
                </c:pt>
                <c:pt idx="28712">
                  <c:v>8</c:v>
                </c:pt>
                <c:pt idx="28713">
                  <c:v>8</c:v>
                </c:pt>
                <c:pt idx="28714">
                  <c:v>8</c:v>
                </c:pt>
                <c:pt idx="28715">
                  <c:v>8</c:v>
                </c:pt>
                <c:pt idx="28716">
                  <c:v>8</c:v>
                </c:pt>
                <c:pt idx="28717">
                  <c:v>8</c:v>
                </c:pt>
                <c:pt idx="28718">
                  <c:v>9</c:v>
                </c:pt>
                <c:pt idx="28719">
                  <c:v>8</c:v>
                </c:pt>
                <c:pt idx="28720">
                  <c:v>9</c:v>
                </c:pt>
                <c:pt idx="28721">
                  <c:v>8</c:v>
                </c:pt>
                <c:pt idx="28722">
                  <c:v>9</c:v>
                </c:pt>
                <c:pt idx="28723">
                  <c:v>9</c:v>
                </c:pt>
                <c:pt idx="28724">
                  <c:v>8</c:v>
                </c:pt>
                <c:pt idx="28725">
                  <c:v>8</c:v>
                </c:pt>
                <c:pt idx="28726">
                  <c:v>8</c:v>
                </c:pt>
                <c:pt idx="28727">
                  <c:v>8</c:v>
                </c:pt>
                <c:pt idx="28728">
                  <c:v>8</c:v>
                </c:pt>
                <c:pt idx="28729">
                  <c:v>8</c:v>
                </c:pt>
                <c:pt idx="28730">
                  <c:v>8</c:v>
                </c:pt>
                <c:pt idx="28731">
                  <c:v>8</c:v>
                </c:pt>
                <c:pt idx="28732">
                  <c:v>8</c:v>
                </c:pt>
                <c:pt idx="28733">
                  <c:v>8</c:v>
                </c:pt>
                <c:pt idx="28734">
                  <c:v>8</c:v>
                </c:pt>
                <c:pt idx="28735">
                  <c:v>8</c:v>
                </c:pt>
                <c:pt idx="28736">
                  <c:v>8</c:v>
                </c:pt>
                <c:pt idx="28737">
                  <c:v>8</c:v>
                </c:pt>
                <c:pt idx="28738">
                  <c:v>8</c:v>
                </c:pt>
                <c:pt idx="28739">
                  <c:v>8</c:v>
                </c:pt>
                <c:pt idx="28740">
                  <c:v>8</c:v>
                </c:pt>
                <c:pt idx="28741">
                  <c:v>8</c:v>
                </c:pt>
                <c:pt idx="28742">
                  <c:v>8</c:v>
                </c:pt>
                <c:pt idx="28743">
                  <c:v>8</c:v>
                </c:pt>
                <c:pt idx="28744">
                  <c:v>8</c:v>
                </c:pt>
                <c:pt idx="28745">
                  <c:v>8</c:v>
                </c:pt>
                <c:pt idx="28746">
                  <c:v>8</c:v>
                </c:pt>
                <c:pt idx="28747">
                  <c:v>9</c:v>
                </c:pt>
                <c:pt idx="28748">
                  <c:v>9</c:v>
                </c:pt>
                <c:pt idx="28749">
                  <c:v>9</c:v>
                </c:pt>
                <c:pt idx="28750">
                  <c:v>8</c:v>
                </c:pt>
                <c:pt idx="28751">
                  <c:v>8</c:v>
                </c:pt>
                <c:pt idx="28752">
                  <c:v>8</c:v>
                </c:pt>
                <c:pt idx="28753">
                  <c:v>8</c:v>
                </c:pt>
                <c:pt idx="28754">
                  <c:v>9</c:v>
                </c:pt>
                <c:pt idx="28755">
                  <c:v>8</c:v>
                </c:pt>
                <c:pt idx="28756">
                  <c:v>8</c:v>
                </c:pt>
                <c:pt idx="28757">
                  <c:v>8</c:v>
                </c:pt>
                <c:pt idx="28758">
                  <c:v>8</c:v>
                </c:pt>
                <c:pt idx="28759">
                  <c:v>8</c:v>
                </c:pt>
                <c:pt idx="28760">
                  <c:v>8</c:v>
                </c:pt>
                <c:pt idx="28761">
                  <c:v>8</c:v>
                </c:pt>
                <c:pt idx="28762">
                  <c:v>8</c:v>
                </c:pt>
                <c:pt idx="28763">
                  <c:v>8</c:v>
                </c:pt>
                <c:pt idx="28764">
                  <c:v>8</c:v>
                </c:pt>
                <c:pt idx="28765">
                  <c:v>8</c:v>
                </c:pt>
                <c:pt idx="28766">
                  <c:v>8</c:v>
                </c:pt>
                <c:pt idx="28767">
                  <c:v>8</c:v>
                </c:pt>
                <c:pt idx="28768">
                  <c:v>8</c:v>
                </c:pt>
                <c:pt idx="28769">
                  <c:v>8</c:v>
                </c:pt>
                <c:pt idx="28770">
                  <c:v>9</c:v>
                </c:pt>
                <c:pt idx="28771">
                  <c:v>9</c:v>
                </c:pt>
                <c:pt idx="28772">
                  <c:v>9</c:v>
                </c:pt>
                <c:pt idx="28773">
                  <c:v>10</c:v>
                </c:pt>
                <c:pt idx="28774">
                  <c:v>9</c:v>
                </c:pt>
                <c:pt idx="28775">
                  <c:v>9</c:v>
                </c:pt>
                <c:pt idx="28776">
                  <c:v>9</c:v>
                </c:pt>
                <c:pt idx="28777">
                  <c:v>9</c:v>
                </c:pt>
                <c:pt idx="28778">
                  <c:v>9</c:v>
                </c:pt>
                <c:pt idx="28779">
                  <c:v>8</c:v>
                </c:pt>
                <c:pt idx="28780">
                  <c:v>8</c:v>
                </c:pt>
                <c:pt idx="28781">
                  <c:v>8</c:v>
                </c:pt>
                <c:pt idx="28782">
                  <c:v>8</c:v>
                </c:pt>
                <c:pt idx="28783">
                  <c:v>8</c:v>
                </c:pt>
                <c:pt idx="28784">
                  <c:v>8</c:v>
                </c:pt>
                <c:pt idx="28785">
                  <c:v>8</c:v>
                </c:pt>
                <c:pt idx="28786">
                  <c:v>8</c:v>
                </c:pt>
                <c:pt idx="28787">
                  <c:v>8</c:v>
                </c:pt>
                <c:pt idx="28788">
                  <c:v>8</c:v>
                </c:pt>
                <c:pt idx="28789">
                  <c:v>8</c:v>
                </c:pt>
                <c:pt idx="28790">
                  <c:v>8</c:v>
                </c:pt>
                <c:pt idx="28791">
                  <c:v>8</c:v>
                </c:pt>
                <c:pt idx="28792">
                  <c:v>8</c:v>
                </c:pt>
                <c:pt idx="28793">
                  <c:v>8</c:v>
                </c:pt>
                <c:pt idx="28794">
                  <c:v>9</c:v>
                </c:pt>
                <c:pt idx="28795">
                  <c:v>9</c:v>
                </c:pt>
                <c:pt idx="28796">
                  <c:v>9</c:v>
                </c:pt>
                <c:pt idx="28797">
                  <c:v>9</c:v>
                </c:pt>
                <c:pt idx="28798">
                  <c:v>9</c:v>
                </c:pt>
                <c:pt idx="28799">
                  <c:v>9</c:v>
                </c:pt>
                <c:pt idx="28800">
                  <c:v>9</c:v>
                </c:pt>
                <c:pt idx="28801">
                  <c:v>8</c:v>
                </c:pt>
                <c:pt idx="28802">
                  <c:v>8</c:v>
                </c:pt>
                <c:pt idx="28803">
                  <c:v>8</c:v>
                </c:pt>
                <c:pt idx="28804">
                  <c:v>7</c:v>
                </c:pt>
                <c:pt idx="28805">
                  <c:v>7</c:v>
                </c:pt>
                <c:pt idx="28806">
                  <c:v>7</c:v>
                </c:pt>
                <c:pt idx="28807">
                  <c:v>8</c:v>
                </c:pt>
                <c:pt idx="28808">
                  <c:v>7</c:v>
                </c:pt>
                <c:pt idx="28809">
                  <c:v>7</c:v>
                </c:pt>
                <c:pt idx="28810">
                  <c:v>7</c:v>
                </c:pt>
                <c:pt idx="28811">
                  <c:v>7</c:v>
                </c:pt>
                <c:pt idx="28812">
                  <c:v>7</c:v>
                </c:pt>
                <c:pt idx="28813">
                  <c:v>6</c:v>
                </c:pt>
                <c:pt idx="28814">
                  <c:v>7</c:v>
                </c:pt>
                <c:pt idx="28815">
                  <c:v>6</c:v>
                </c:pt>
                <c:pt idx="28816">
                  <c:v>6</c:v>
                </c:pt>
                <c:pt idx="28817">
                  <c:v>6</c:v>
                </c:pt>
                <c:pt idx="28818">
                  <c:v>6</c:v>
                </c:pt>
                <c:pt idx="28819">
                  <c:v>6</c:v>
                </c:pt>
                <c:pt idx="28820">
                  <c:v>6</c:v>
                </c:pt>
                <c:pt idx="28821">
                  <c:v>5</c:v>
                </c:pt>
                <c:pt idx="28822">
                  <c:v>5</c:v>
                </c:pt>
                <c:pt idx="28823">
                  <c:v>5</c:v>
                </c:pt>
                <c:pt idx="28824">
                  <c:v>5</c:v>
                </c:pt>
                <c:pt idx="28825">
                  <c:v>5</c:v>
                </c:pt>
                <c:pt idx="28826">
                  <c:v>5</c:v>
                </c:pt>
                <c:pt idx="28827">
                  <c:v>5</c:v>
                </c:pt>
                <c:pt idx="28828">
                  <c:v>6</c:v>
                </c:pt>
                <c:pt idx="28829">
                  <c:v>5</c:v>
                </c:pt>
                <c:pt idx="28830">
                  <c:v>6</c:v>
                </c:pt>
                <c:pt idx="28831">
                  <c:v>6</c:v>
                </c:pt>
                <c:pt idx="28832">
                  <c:v>6</c:v>
                </c:pt>
                <c:pt idx="28833">
                  <c:v>6</c:v>
                </c:pt>
                <c:pt idx="28834">
                  <c:v>5</c:v>
                </c:pt>
                <c:pt idx="28835">
                  <c:v>6</c:v>
                </c:pt>
                <c:pt idx="28836">
                  <c:v>6</c:v>
                </c:pt>
                <c:pt idx="28837">
                  <c:v>6</c:v>
                </c:pt>
                <c:pt idx="28838">
                  <c:v>6</c:v>
                </c:pt>
                <c:pt idx="28839">
                  <c:v>6</c:v>
                </c:pt>
                <c:pt idx="28840">
                  <c:v>6</c:v>
                </c:pt>
                <c:pt idx="28841">
                  <c:v>6</c:v>
                </c:pt>
                <c:pt idx="28842">
                  <c:v>6</c:v>
                </c:pt>
                <c:pt idx="28843">
                  <c:v>6</c:v>
                </c:pt>
                <c:pt idx="28844">
                  <c:v>6</c:v>
                </c:pt>
                <c:pt idx="28845">
                  <c:v>6</c:v>
                </c:pt>
                <c:pt idx="28846">
                  <c:v>6</c:v>
                </c:pt>
                <c:pt idx="28847">
                  <c:v>6</c:v>
                </c:pt>
                <c:pt idx="28848">
                  <c:v>6</c:v>
                </c:pt>
                <c:pt idx="28849">
                  <c:v>6</c:v>
                </c:pt>
                <c:pt idx="28850">
                  <c:v>6</c:v>
                </c:pt>
                <c:pt idx="28851">
                  <c:v>6</c:v>
                </c:pt>
                <c:pt idx="28852">
                  <c:v>6</c:v>
                </c:pt>
                <c:pt idx="28853">
                  <c:v>6</c:v>
                </c:pt>
                <c:pt idx="28854">
                  <c:v>6</c:v>
                </c:pt>
                <c:pt idx="28855">
                  <c:v>6</c:v>
                </c:pt>
                <c:pt idx="28856">
                  <c:v>6</c:v>
                </c:pt>
                <c:pt idx="28857">
                  <c:v>6</c:v>
                </c:pt>
                <c:pt idx="28858">
                  <c:v>6</c:v>
                </c:pt>
                <c:pt idx="28859">
                  <c:v>6</c:v>
                </c:pt>
                <c:pt idx="28860">
                  <c:v>6</c:v>
                </c:pt>
                <c:pt idx="28861">
                  <c:v>6</c:v>
                </c:pt>
                <c:pt idx="28862">
                  <c:v>6</c:v>
                </c:pt>
                <c:pt idx="28863">
                  <c:v>6</c:v>
                </c:pt>
                <c:pt idx="28864">
                  <c:v>6</c:v>
                </c:pt>
                <c:pt idx="28865">
                  <c:v>6</c:v>
                </c:pt>
                <c:pt idx="28866">
                  <c:v>6</c:v>
                </c:pt>
                <c:pt idx="28867">
                  <c:v>6</c:v>
                </c:pt>
                <c:pt idx="28868">
                  <c:v>6</c:v>
                </c:pt>
                <c:pt idx="28869">
                  <c:v>6</c:v>
                </c:pt>
                <c:pt idx="28870">
                  <c:v>6</c:v>
                </c:pt>
                <c:pt idx="28871">
                  <c:v>6</c:v>
                </c:pt>
                <c:pt idx="28872">
                  <c:v>6</c:v>
                </c:pt>
                <c:pt idx="28873">
                  <c:v>6</c:v>
                </c:pt>
                <c:pt idx="28874">
                  <c:v>5</c:v>
                </c:pt>
                <c:pt idx="28875">
                  <c:v>5</c:v>
                </c:pt>
                <c:pt idx="28876">
                  <c:v>5</c:v>
                </c:pt>
                <c:pt idx="28877">
                  <c:v>5</c:v>
                </c:pt>
                <c:pt idx="28878">
                  <c:v>5</c:v>
                </c:pt>
                <c:pt idx="28879">
                  <c:v>5</c:v>
                </c:pt>
                <c:pt idx="28880">
                  <c:v>5</c:v>
                </c:pt>
                <c:pt idx="28881">
                  <c:v>5</c:v>
                </c:pt>
                <c:pt idx="28882">
                  <c:v>5</c:v>
                </c:pt>
                <c:pt idx="28883">
                  <c:v>5</c:v>
                </c:pt>
                <c:pt idx="28884">
                  <c:v>5</c:v>
                </c:pt>
                <c:pt idx="28885">
                  <c:v>5</c:v>
                </c:pt>
                <c:pt idx="28886">
                  <c:v>5</c:v>
                </c:pt>
                <c:pt idx="28887">
                  <c:v>5</c:v>
                </c:pt>
                <c:pt idx="28888">
                  <c:v>5</c:v>
                </c:pt>
                <c:pt idx="28889">
                  <c:v>5</c:v>
                </c:pt>
                <c:pt idx="28890">
                  <c:v>5</c:v>
                </c:pt>
                <c:pt idx="28891">
                  <c:v>4</c:v>
                </c:pt>
                <c:pt idx="28892">
                  <c:v>4</c:v>
                </c:pt>
                <c:pt idx="28893">
                  <c:v>4</c:v>
                </c:pt>
                <c:pt idx="28894">
                  <c:v>4</c:v>
                </c:pt>
                <c:pt idx="28895">
                  <c:v>4</c:v>
                </c:pt>
                <c:pt idx="28896">
                  <c:v>4</c:v>
                </c:pt>
                <c:pt idx="28897">
                  <c:v>4</c:v>
                </c:pt>
                <c:pt idx="28898">
                  <c:v>5</c:v>
                </c:pt>
                <c:pt idx="28899">
                  <c:v>4</c:v>
                </c:pt>
                <c:pt idx="28900">
                  <c:v>4</c:v>
                </c:pt>
                <c:pt idx="28901">
                  <c:v>5</c:v>
                </c:pt>
                <c:pt idx="28902">
                  <c:v>4</c:v>
                </c:pt>
                <c:pt idx="28903">
                  <c:v>5</c:v>
                </c:pt>
                <c:pt idx="28904">
                  <c:v>4</c:v>
                </c:pt>
                <c:pt idx="28905">
                  <c:v>4</c:v>
                </c:pt>
                <c:pt idx="28906">
                  <c:v>4</c:v>
                </c:pt>
                <c:pt idx="28907">
                  <c:v>4</c:v>
                </c:pt>
                <c:pt idx="28908">
                  <c:v>4</c:v>
                </c:pt>
                <c:pt idx="28909">
                  <c:v>4</c:v>
                </c:pt>
                <c:pt idx="28910">
                  <c:v>4</c:v>
                </c:pt>
                <c:pt idx="28911">
                  <c:v>4</c:v>
                </c:pt>
                <c:pt idx="28912">
                  <c:v>4</c:v>
                </c:pt>
                <c:pt idx="28913">
                  <c:v>4</c:v>
                </c:pt>
                <c:pt idx="28914">
                  <c:v>4</c:v>
                </c:pt>
                <c:pt idx="28915">
                  <c:v>4</c:v>
                </c:pt>
                <c:pt idx="28916">
                  <c:v>4</c:v>
                </c:pt>
                <c:pt idx="28917">
                  <c:v>4</c:v>
                </c:pt>
                <c:pt idx="28918">
                  <c:v>4</c:v>
                </c:pt>
                <c:pt idx="28919">
                  <c:v>4</c:v>
                </c:pt>
                <c:pt idx="28920">
                  <c:v>3</c:v>
                </c:pt>
                <c:pt idx="28921">
                  <c:v>3</c:v>
                </c:pt>
                <c:pt idx="28922">
                  <c:v>3</c:v>
                </c:pt>
                <c:pt idx="28923">
                  <c:v>3</c:v>
                </c:pt>
                <c:pt idx="28924">
                  <c:v>3</c:v>
                </c:pt>
                <c:pt idx="28925">
                  <c:v>3</c:v>
                </c:pt>
                <c:pt idx="28926">
                  <c:v>3</c:v>
                </c:pt>
                <c:pt idx="28927">
                  <c:v>3</c:v>
                </c:pt>
                <c:pt idx="28928">
                  <c:v>3</c:v>
                </c:pt>
                <c:pt idx="28929">
                  <c:v>3</c:v>
                </c:pt>
                <c:pt idx="28930">
                  <c:v>2</c:v>
                </c:pt>
                <c:pt idx="28931">
                  <c:v>2</c:v>
                </c:pt>
                <c:pt idx="28932">
                  <c:v>2</c:v>
                </c:pt>
                <c:pt idx="28933">
                  <c:v>2</c:v>
                </c:pt>
                <c:pt idx="28934">
                  <c:v>2</c:v>
                </c:pt>
                <c:pt idx="28935">
                  <c:v>2</c:v>
                </c:pt>
                <c:pt idx="28936">
                  <c:v>2</c:v>
                </c:pt>
                <c:pt idx="28937">
                  <c:v>1</c:v>
                </c:pt>
                <c:pt idx="28938">
                  <c:v>1</c:v>
                </c:pt>
                <c:pt idx="28939">
                  <c:v>1</c:v>
                </c:pt>
                <c:pt idx="28940">
                  <c:v>1</c:v>
                </c:pt>
                <c:pt idx="28941">
                  <c:v>1</c:v>
                </c:pt>
                <c:pt idx="28942">
                  <c:v>1</c:v>
                </c:pt>
                <c:pt idx="28943">
                  <c:v>1</c:v>
                </c:pt>
                <c:pt idx="28944">
                  <c:v>1</c:v>
                </c:pt>
                <c:pt idx="28945">
                  <c:v>1</c:v>
                </c:pt>
                <c:pt idx="28946">
                  <c:v>1</c:v>
                </c:pt>
                <c:pt idx="28947">
                  <c:v>1</c:v>
                </c:pt>
                <c:pt idx="28948">
                  <c:v>1</c:v>
                </c:pt>
                <c:pt idx="28949">
                  <c:v>1</c:v>
                </c:pt>
                <c:pt idx="28950">
                  <c:v>1</c:v>
                </c:pt>
                <c:pt idx="28951">
                  <c:v>1</c:v>
                </c:pt>
                <c:pt idx="28952">
                  <c:v>1</c:v>
                </c:pt>
                <c:pt idx="28953">
                  <c:v>1</c:v>
                </c:pt>
                <c:pt idx="28954">
                  <c:v>1</c:v>
                </c:pt>
                <c:pt idx="28955">
                  <c:v>1</c:v>
                </c:pt>
                <c:pt idx="28956">
                  <c:v>1</c:v>
                </c:pt>
                <c:pt idx="28957">
                  <c:v>1</c:v>
                </c:pt>
                <c:pt idx="28958">
                  <c:v>1</c:v>
                </c:pt>
                <c:pt idx="28959">
                  <c:v>1</c:v>
                </c:pt>
                <c:pt idx="28960">
                  <c:v>1</c:v>
                </c:pt>
                <c:pt idx="28961">
                  <c:v>1</c:v>
                </c:pt>
                <c:pt idx="28962">
                  <c:v>1</c:v>
                </c:pt>
                <c:pt idx="28963">
                  <c:v>1</c:v>
                </c:pt>
                <c:pt idx="28964">
                  <c:v>1</c:v>
                </c:pt>
                <c:pt idx="28965">
                  <c:v>1</c:v>
                </c:pt>
                <c:pt idx="28966">
                  <c:v>1</c:v>
                </c:pt>
                <c:pt idx="28967">
                  <c:v>1</c:v>
                </c:pt>
                <c:pt idx="28968">
                  <c:v>1</c:v>
                </c:pt>
                <c:pt idx="28969">
                  <c:v>1</c:v>
                </c:pt>
                <c:pt idx="28970">
                  <c:v>1</c:v>
                </c:pt>
                <c:pt idx="28971">
                  <c:v>1</c:v>
                </c:pt>
                <c:pt idx="28972">
                  <c:v>1</c:v>
                </c:pt>
                <c:pt idx="28973">
                  <c:v>1</c:v>
                </c:pt>
                <c:pt idx="28974">
                  <c:v>1</c:v>
                </c:pt>
                <c:pt idx="28975">
                  <c:v>1</c:v>
                </c:pt>
                <c:pt idx="28976">
                  <c:v>1</c:v>
                </c:pt>
                <c:pt idx="28977">
                  <c:v>1</c:v>
                </c:pt>
                <c:pt idx="28978">
                  <c:v>1</c:v>
                </c:pt>
                <c:pt idx="28979">
                  <c:v>1</c:v>
                </c:pt>
                <c:pt idx="28980">
                  <c:v>1</c:v>
                </c:pt>
                <c:pt idx="28981">
                  <c:v>1</c:v>
                </c:pt>
                <c:pt idx="28982">
                  <c:v>1</c:v>
                </c:pt>
                <c:pt idx="28983">
                  <c:v>1</c:v>
                </c:pt>
                <c:pt idx="28984">
                  <c:v>1</c:v>
                </c:pt>
                <c:pt idx="28985">
                  <c:v>1</c:v>
                </c:pt>
                <c:pt idx="28986">
                  <c:v>1</c:v>
                </c:pt>
                <c:pt idx="28987">
                  <c:v>1</c:v>
                </c:pt>
                <c:pt idx="28988">
                  <c:v>1</c:v>
                </c:pt>
                <c:pt idx="28989">
                  <c:v>1</c:v>
                </c:pt>
                <c:pt idx="28990">
                  <c:v>1</c:v>
                </c:pt>
                <c:pt idx="28991">
                  <c:v>1</c:v>
                </c:pt>
                <c:pt idx="28992">
                  <c:v>1</c:v>
                </c:pt>
                <c:pt idx="28993">
                  <c:v>1</c:v>
                </c:pt>
                <c:pt idx="28994">
                  <c:v>1</c:v>
                </c:pt>
                <c:pt idx="28995">
                  <c:v>1</c:v>
                </c:pt>
                <c:pt idx="28996">
                  <c:v>1</c:v>
                </c:pt>
                <c:pt idx="28997">
                  <c:v>1</c:v>
                </c:pt>
                <c:pt idx="28998">
                  <c:v>1</c:v>
                </c:pt>
                <c:pt idx="28999">
                  <c:v>1</c:v>
                </c:pt>
                <c:pt idx="29000">
                  <c:v>1</c:v>
                </c:pt>
                <c:pt idx="29001">
                  <c:v>1</c:v>
                </c:pt>
                <c:pt idx="29002">
                  <c:v>1</c:v>
                </c:pt>
                <c:pt idx="29003">
                  <c:v>1</c:v>
                </c:pt>
                <c:pt idx="29004">
                  <c:v>1</c:v>
                </c:pt>
                <c:pt idx="29005">
                  <c:v>1</c:v>
                </c:pt>
                <c:pt idx="29006">
                  <c:v>1</c:v>
                </c:pt>
                <c:pt idx="29007">
                  <c:v>1</c:v>
                </c:pt>
                <c:pt idx="29008">
                  <c:v>1</c:v>
                </c:pt>
                <c:pt idx="29009">
                  <c:v>1</c:v>
                </c:pt>
                <c:pt idx="29010">
                  <c:v>1</c:v>
                </c:pt>
                <c:pt idx="29011">
                  <c:v>1</c:v>
                </c:pt>
                <c:pt idx="29012">
                  <c:v>1</c:v>
                </c:pt>
                <c:pt idx="29013">
                  <c:v>1</c:v>
                </c:pt>
                <c:pt idx="29014">
                  <c:v>1</c:v>
                </c:pt>
                <c:pt idx="29015">
                  <c:v>1</c:v>
                </c:pt>
                <c:pt idx="29016">
                  <c:v>1</c:v>
                </c:pt>
                <c:pt idx="29017">
                  <c:v>1</c:v>
                </c:pt>
                <c:pt idx="29018">
                  <c:v>1</c:v>
                </c:pt>
                <c:pt idx="29019">
                  <c:v>1</c:v>
                </c:pt>
                <c:pt idx="29020">
                  <c:v>1</c:v>
                </c:pt>
                <c:pt idx="29021">
                  <c:v>1</c:v>
                </c:pt>
                <c:pt idx="29022">
                  <c:v>1</c:v>
                </c:pt>
                <c:pt idx="29023">
                  <c:v>1</c:v>
                </c:pt>
                <c:pt idx="29024">
                  <c:v>1</c:v>
                </c:pt>
                <c:pt idx="29025">
                  <c:v>1</c:v>
                </c:pt>
                <c:pt idx="29026">
                  <c:v>1</c:v>
                </c:pt>
                <c:pt idx="29027">
                  <c:v>1</c:v>
                </c:pt>
                <c:pt idx="29028">
                  <c:v>1</c:v>
                </c:pt>
                <c:pt idx="29029">
                  <c:v>1</c:v>
                </c:pt>
                <c:pt idx="29030">
                  <c:v>1</c:v>
                </c:pt>
                <c:pt idx="29031">
                  <c:v>1</c:v>
                </c:pt>
                <c:pt idx="29032">
                  <c:v>1</c:v>
                </c:pt>
                <c:pt idx="29033">
                  <c:v>1</c:v>
                </c:pt>
                <c:pt idx="29034">
                  <c:v>1</c:v>
                </c:pt>
                <c:pt idx="29035">
                  <c:v>1</c:v>
                </c:pt>
                <c:pt idx="29036">
                  <c:v>1</c:v>
                </c:pt>
                <c:pt idx="29037">
                  <c:v>1</c:v>
                </c:pt>
                <c:pt idx="29038">
                  <c:v>1</c:v>
                </c:pt>
                <c:pt idx="29039">
                  <c:v>1</c:v>
                </c:pt>
                <c:pt idx="29040">
                  <c:v>1</c:v>
                </c:pt>
                <c:pt idx="29041">
                  <c:v>1</c:v>
                </c:pt>
                <c:pt idx="29042">
                  <c:v>1</c:v>
                </c:pt>
                <c:pt idx="29043">
                  <c:v>1</c:v>
                </c:pt>
                <c:pt idx="29044">
                  <c:v>1</c:v>
                </c:pt>
                <c:pt idx="29045">
                  <c:v>1</c:v>
                </c:pt>
                <c:pt idx="29046">
                  <c:v>1</c:v>
                </c:pt>
                <c:pt idx="29047">
                  <c:v>1</c:v>
                </c:pt>
                <c:pt idx="29048">
                  <c:v>1</c:v>
                </c:pt>
                <c:pt idx="29049">
                  <c:v>1</c:v>
                </c:pt>
                <c:pt idx="29050">
                  <c:v>1</c:v>
                </c:pt>
                <c:pt idx="29051">
                  <c:v>1</c:v>
                </c:pt>
                <c:pt idx="29052">
                  <c:v>1</c:v>
                </c:pt>
                <c:pt idx="29053">
                  <c:v>1</c:v>
                </c:pt>
                <c:pt idx="29054">
                  <c:v>0</c:v>
                </c:pt>
                <c:pt idx="29055">
                  <c:v>1</c:v>
                </c:pt>
                <c:pt idx="29056">
                  <c:v>1</c:v>
                </c:pt>
                <c:pt idx="29057">
                  <c:v>1</c:v>
                </c:pt>
                <c:pt idx="29058">
                  <c:v>1</c:v>
                </c:pt>
                <c:pt idx="29059">
                  <c:v>1</c:v>
                </c:pt>
                <c:pt idx="29060">
                  <c:v>1</c:v>
                </c:pt>
                <c:pt idx="29061">
                  <c:v>1</c:v>
                </c:pt>
                <c:pt idx="29062">
                  <c:v>1</c:v>
                </c:pt>
                <c:pt idx="29063">
                  <c:v>1</c:v>
                </c:pt>
                <c:pt idx="29064">
                  <c:v>1</c:v>
                </c:pt>
                <c:pt idx="29065">
                  <c:v>1</c:v>
                </c:pt>
                <c:pt idx="29066">
                  <c:v>1</c:v>
                </c:pt>
                <c:pt idx="29067">
                  <c:v>0</c:v>
                </c:pt>
                <c:pt idx="29068">
                  <c:v>0</c:v>
                </c:pt>
                <c:pt idx="29069">
                  <c:v>0</c:v>
                </c:pt>
                <c:pt idx="29070">
                  <c:v>1</c:v>
                </c:pt>
                <c:pt idx="29071">
                  <c:v>1</c:v>
                </c:pt>
                <c:pt idx="29072">
                  <c:v>1</c:v>
                </c:pt>
                <c:pt idx="29073">
                  <c:v>1</c:v>
                </c:pt>
                <c:pt idx="29074">
                  <c:v>1</c:v>
                </c:pt>
                <c:pt idx="29075">
                  <c:v>1</c:v>
                </c:pt>
                <c:pt idx="29076">
                  <c:v>1</c:v>
                </c:pt>
                <c:pt idx="29077">
                  <c:v>1</c:v>
                </c:pt>
                <c:pt idx="29078">
                  <c:v>0</c:v>
                </c:pt>
                <c:pt idx="29079">
                  <c:v>1</c:v>
                </c:pt>
                <c:pt idx="29080">
                  <c:v>1</c:v>
                </c:pt>
                <c:pt idx="29081">
                  <c:v>1</c:v>
                </c:pt>
                <c:pt idx="29082">
                  <c:v>0</c:v>
                </c:pt>
                <c:pt idx="29083">
                  <c:v>0</c:v>
                </c:pt>
                <c:pt idx="29084">
                  <c:v>1</c:v>
                </c:pt>
                <c:pt idx="29085">
                  <c:v>1</c:v>
                </c:pt>
                <c:pt idx="29086">
                  <c:v>1</c:v>
                </c:pt>
                <c:pt idx="29087">
                  <c:v>1</c:v>
                </c:pt>
                <c:pt idx="29088">
                  <c:v>1</c:v>
                </c:pt>
                <c:pt idx="29089">
                  <c:v>0</c:v>
                </c:pt>
                <c:pt idx="29090">
                  <c:v>1</c:v>
                </c:pt>
                <c:pt idx="29091">
                  <c:v>1</c:v>
                </c:pt>
                <c:pt idx="29092">
                  <c:v>1</c:v>
                </c:pt>
                <c:pt idx="29093">
                  <c:v>1</c:v>
                </c:pt>
                <c:pt idx="29094">
                  <c:v>1</c:v>
                </c:pt>
                <c:pt idx="29095">
                  <c:v>1</c:v>
                </c:pt>
                <c:pt idx="29096">
                  <c:v>1</c:v>
                </c:pt>
                <c:pt idx="29097">
                  <c:v>1</c:v>
                </c:pt>
                <c:pt idx="29098">
                  <c:v>1</c:v>
                </c:pt>
                <c:pt idx="29099">
                  <c:v>1</c:v>
                </c:pt>
                <c:pt idx="29100">
                  <c:v>1</c:v>
                </c:pt>
                <c:pt idx="29101">
                  <c:v>1</c:v>
                </c:pt>
                <c:pt idx="29102">
                  <c:v>1</c:v>
                </c:pt>
                <c:pt idx="29103">
                  <c:v>1</c:v>
                </c:pt>
                <c:pt idx="29104">
                  <c:v>1</c:v>
                </c:pt>
                <c:pt idx="29105">
                  <c:v>1</c:v>
                </c:pt>
                <c:pt idx="29106">
                  <c:v>1</c:v>
                </c:pt>
                <c:pt idx="29107">
                  <c:v>1</c:v>
                </c:pt>
                <c:pt idx="29108">
                  <c:v>1</c:v>
                </c:pt>
                <c:pt idx="29109">
                  <c:v>1</c:v>
                </c:pt>
                <c:pt idx="29110">
                  <c:v>1</c:v>
                </c:pt>
                <c:pt idx="29111">
                  <c:v>1</c:v>
                </c:pt>
                <c:pt idx="29112">
                  <c:v>1</c:v>
                </c:pt>
                <c:pt idx="29113">
                  <c:v>1</c:v>
                </c:pt>
                <c:pt idx="29114">
                  <c:v>1</c:v>
                </c:pt>
                <c:pt idx="29115">
                  <c:v>1</c:v>
                </c:pt>
                <c:pt idx="29116">
                  <c:v>1</c:v>
                </c:pt>
                <c:pt idx="29117">
                  <c:v>1</c:v>
                </c:pt>
                <c:pt idx="29118">
                  <c:v>1</c:v>
                </c:pt>
                <c:pt idx="29119">
                  <c:v>1</c:v>
                </c:pt>
                <c:pt idx="29120">
                  <c:v>1</c:v>
                </c:pt>
                <c:pt idx="29121">
                  <c:v>1</c:v>
                </c:pt>
                <c:pt idx="29122">
                  <c:v>1</c:v>
                </c:pt>
                <c:pt idx="29123">
                  <c:v>1</c:v>
                </c:pt>
                <c:pt idx="29124">
                  <c:v>1</c:v>
                </c:pt>
                <c:pt idx="29125">
                  <c:v>1</c:v>
                </c:pt>
                <c:pt idx="29126">
                  <c:v>1</c:v>
                </c:pt>
                <c:pt idx="29127">
                  <c:v>1</c:v>
                </c:pt>
                <c:pt idx="29128">
                  <c:v>1</c:v>
                </c:pt>
                <c:pt idx="29129">
                  <c:v>1</c:v>
                </c:pt>
                <c:pt idx="29130">
                  <c:v>1</c:v>
                </c:pt>
                <c:pt idx="29131">
                  <c:v>1</c:v>
                </c:pt>
                <c:pt idx="29132">
                  <c:v>1</c:v>
                </c:pt>
                <c:pt idx="29133">
                  <c:v>1</c:v>
                </c:pt>
                <c:pt idx="29134">
                  <c:v>1</c:v>
                </c:pt>
                <c:pt idx="29135">
                  <c:v>1</c:v>
                </c:pt>
                <c:pt idx="29136">
                  <c:v>1</c:v>
                </c:pt>
                <c:pt idx="29137">
                  <c:v>1</c:v>
                </c:pt>
                <c:pt idx="29138">
                  <c:v>1</c:v>
                </c:pt>
                <c:pt idx="29139">
                  <c:v>1</c:v>
                </c:pt>
                <c:pt idx="29140">
                  <c:v>1</c:v>
                </c:pt>
                <c:pt idx="29141">
                  <c:v>1</c:v>
                </c:pt>
                <c:pt idx="29142">
                  <c:v>1</c:v>
                </c:pt>
                <c:pt idx="29143">
                  <c:v>1</c:v>
                </c:pt>
                <c:pt idx="29144">
                  <c:v>1</c:v>
                </c:pt>
                <c:pt idx="29145">
                  <c:v>1</c:v>
                </c:pt>
                <c:pt idx="29146">
                  <c:v>1</c:v>
                </c:pt>
                <c:pt idx="29147">
                  <c:v>1</c:v>
                </c:pt>
                <c:pt idx="29148">
                  <c:v>1</c:v>
                </c:pt>
                <c:pt idx="29149">
                  <c:v>1</c:v>
                </c:pt>
                <c:pt idx="29150">
                  <c:v>1</c:v>
                </c:pt>
                <c:pt idx="29151">
                  <c:v>1</c:v>
                </c:pt>
                <c:pt idx="29152">
                  <c:v>1</c:v>
                </c:pt>
                <c:pt idx="29153">
                  <c:v>1</c:v>
                </c:pt>
                <c:pt idx="29154">
                  <c:v>1</c:v>
                </c:pt>
                <c:pt idx="29155">
                  <c:v>1</c:v>
                </c:pt>
                <c:pt idx="29156">
                  <c:v>1</c:v>
                </c:pt>
                <c:pt idx="29157">
                  <c:v>1</c:v>
                </c:pt>
                <c:pt idx="29158">
                  <c:v>1</c:v>
                </c:pt>
                <c:pt idx="29159">
                  <c:v>1</c:v>
                </c:pt>
                <c:pt idx="29160">
                  <c:v>1</c:v>
                </c:pt>
                <c:pt idx="29161">
                  <c:v>1</c:v>
                </c:pt>
                <c:pt idx="29162">
                  <c:v>1</c:v>
                </c:pt>
                <c:pt idx="29163">
                  <c:v>1</c:v>
                </c:pt>
                <c:pt idx="29164">
                  <c:v>1</c:v>
                </c:pt>
                <c:pt idx="29165">
                  <c:v>1</c:v>
                </c:pt>
                <c:pt idx="29166">
                  <c:v>1</c:v>
                </c:pt>
                <c:pt idx="29167">
                  <c:v>1</c:v>
                </c:pt>
                <c:pt idx="29168">
                  <c:v>1</c:v>
                </c:pt>
                <c:pt idx="29169">
                  <c:v>1</c:v>
                </c:pt>
                <c:pt idx="29170">
                  <c:v>1</c:v>
                </c:pt>
                <c:pt idx="29171">
                  <c:v>1</c:v>
                </c:pt>
                <c:pt idx="29172">
                  <c:v>1</c:v>
                </c:pt>
                <c:pt idx="29173">
                  <c:v>1</c:v>
                </c:pt>
                <c:pt idx="29174">
                  <c:v>1</c:v>
                </c:pt>
                <c:pt idx="29175">
                  <c:v>1</c:v>
                </c:pt>
                <c:pt idx="29176">
                  <c:v>1</c:v>
                </c:pt>
                <c:pt idx="29177">
                  <c:v>1</c:v>
                </c:pt>
                <c:pt idx="29178">
                  <c:v>1</c:v>
                </c:pt>
                <c:pt idx="29179">
                  <c:v>1</c:v>
                </c:pt>
                <c:pt idx="29180">
                  <c:v>1</c:v>
                </c:pt>
                <c:pt idx="29181">
                  <c:v>1</c:v>
                </c:pt>
                <c:pt idx="29182">
                  <c:v>1</c:v>
                </c:pt>
                <c:pt idx="29183">
                  <c:v>1</c:v>
                </c:pt>
                <c:pt idx="29184">
                  <c:v>1</c:v>
                </c:pt>
                <c:pt idx="29185">
                  <c:v>1</c:v>
                </c:pt>
                <c:pt idx="29186">
                  <c:v>1</c:v>
                </c:pt>
                <c:pt idx="29187">
                  <c:v>1</c:v>
                </c:pt>
                <c:pt idx="29188">
                  <c:v>1</c:v>
                </c:pt>
                <c:pt idx="29189">
                  <c:v>1</c:v>
                </c:pt>
                <c:pt idx="29190">
                  <c:v>1</c:v>
                </c:pt>
                <c:pt idx="29191">
                  <c:v>1</c:v>
                </c:pt>
                <c:pt idx="29192">
                  <c:v>1</c:v>
                </c:pt>
                <c:pt idx="29193">
                  <c:v>1</c:v>
                </c:pt>
                <c:pt idx="29194">
                  <c:v>1</c:v>
                </c:pt>
                <c:pt idx="29195">
                  <c:v>1</c:v>
                </c:pt>
                <c:pt idx="29196">
                  <c:v>1</c:v>
                </c:pt>
                <c:pt idx="29197">
                  <c:v>1</c:v>
                </c:pt>
                <c:pt idx="29198">
                  <c:v>1</c:v>
                </c:pt>
                <c:pt idx="29199">
                  <c:v>1</c:v>
                </c:pt>
                <c:pt idx="29200">
                  <c:v>1</c:v>
                </c:pt>
                <c:pt idx="29201">
                  <c:v>1</c:v>
                </c:pt>
                <c:pt idx="29202">
                  <c:v>1</c:v>
                </c:pt>
                <c:pt idx="29203">
                  <c:v>1</c:v>
                </c:pt>
                <c:pt idx="29204">
                  <c:v>1</c:v>
                </c:pt>
                <c:pt idx="29205">
                  <c:v>1</c:v>
                </c:pt>
                <c:pt idx="29206">
                  <c:v>1</c:v>
                </c:pt>
                <c:pt idx="29207">
                  <c:v>1</c:v>
                </c:pt>
                <c:pt idx="29208">
                  <c:v>1</c:v>
                </c:pt>
                <c:pt idx="29209">
                  <c:v>1</c:v>
                </c:pt>
                <c:pt idx="29210">
                  <c:v>1</c:v>
                </c:pt>
                <c:pt idx="29211">
                  <c:v>1</c:v>
                </c:pt>
                <c:pt idx="29212">
                  <c:v>1</c:v>
                </c:pt>
                <c:pt idx="29213">
                  <c:v>1</c:v>
                </c:pt>
                <c:pt idx="29214">
                  <c:v>1</c:v>
                </c:pt>
                <c:pt idx="29215">
                  <c:v>1</c:v>
                </c:pt>
                <c:pt idx="29216">
                  <c:v>1</c:v>
                </c:pt>
                <c:pt idx="29217">
                  <c:v>1</c:v>
                </c:pt>
                <c:pt idx="29218">
                  <c:v>1</c:v>
                </c:pt>
                <c:pt idx="29219">
                  <c:v>1</c:v>
                </c:pt>
                <c:pt idx="29220">
                  <c:v>1</c:v>
                </c:pt>
                <c:pt idx="29221">
                  <c:v>1</c:v>
                </c:pt>
                <c:pt idx="29222">
                  <c:v>1</c:v>
                </c:pt>
                <c:pt idx="29223">
                  <c:v>1</c:v>
                </c:pt>
                <c:pt idx="29224">
                  <c:v>1</c:v>
                </c:pt>
                <c:pt idx="29225">
                  <c:v>1</c:v>
                </c:pt>
                <c:pt idx="29226">
                  <c:v>1</c:v>
                </c:pt>
                <c:pt idx="29227">
                  <c:v>1</c:v>
                </c:pt>
                <c:pt idx="29228">
                  <c:v>1</c:v>
                </c:pt>
                <c:pt idx="29229">
                  <c:v>1</c:v>
                </c:pt>
                <c:pt idx="29230">
                  <c:v>1</c:v>
                </c:pt>
                <c:pt idx="29231">
                  <c:v>1</c:v>
                </c:pt>
                <c:pt idx="29232">
                  <c:v>1</c:v>
                </c:pt>
                <c:pt idx="29233">
                  <c:v>1</c:v>
                </c:pt>
                <c:pt idx="29234">
                  <c:v>1</c:v>
                </c:pt>
                <c:pt idx="29235">
                  <c:v>1</c:v>
                </c:pt>
                <c:pt idx="29236">
                  <c:v>1</c:v>
                </c:pt>
                <c:pt idx="29237">
                  <c:v>1</c:v>
                </c:pt>
                <c:pt idx="29238">
                  <c:v>1</c:v>
                </c:pt>
                <c:pt idx="29239">
                  <c:v>1</c:v>
                </c:pt>
                <c:pt idx="29240">
                  <c:v>1</c:v>
                </c:pt>
                <c:pt idx="29241">
                  <c:v>1</c:v>
                </c:pt>
                <c:pt idx="29242">
                  <c:v>1</c:v>
                </c:pt>
                <c:pt idx="29243">
                  <c:v>1</c:v>
                </c:pt>
                <c:pt idx="29244">
                  <c:v>1</c:v>
                </c:pt>
                <c:pt idx="29245">
                  <c:v>1</c:v>
                </c:pt>
                <c:pt idx="29246">
                  <c:v>1</c:v>
                </c:pt>
                <c:pt idx="29247">
                  <c:v>1</c:v>
                </c:pt>
                <c:pt idx="29248">
                  <c:v>1</c:v>
                </c:pt>
                <c:pt idx="29249">
                  <c:v>1</c:v>
                </c:pt>
                <c:pt idx="29250">
                  <c:v>1</c:v>
                </c:pt>
                <c:pt idx="29251">
                  <c:v>1</c:v>
                </c:pt>
                <c:pt idx="29252">
                  <c:v>1</c:v>
                </c:pt>
                <c:pt idx="29253">
                  <c:v>1</c:v>
                </c:pt>
                <c:pt idx="29254">
                  <c:v>1</c:v>
                </c:pt>
                <c:pt idx="29255">
                  <c:v>1</c:v>
                </c:pt>
                <c:pt idx="29256">
                  <c:v>1</c:v>
                </c:pt>
                <c:pt idx="29257">
                  <c:v>1</c:v>
                </c:pt>
                <c:pt idx="29258">
                  <c:v>1</c:v>
                </c:pt>
                <c:pt idx="29259">
                  <c:v>1</c:v>
                </c:pt>
                <c:pt idx="29260">
                  <c:v>1</c:v>
                </c:pt>
                <c:pt idx="29261">
                  <c:v>1</c:v>
                </c:pt>
                <c:pt idx="29262">
                  <c:v>1</c:v>
                </c:pt>
                <c:pt idx="29263">
                  <c:v>1</c:v>
                </c:pt>
                <c:pt idx="29264">
                  <c:v>1</c:v>
                </c:pt>
                <c:pt idx="29265">
                  <c:v>1</c:v>
                </c:pt>
                <c:pt idx="29266">
                  <c:v>1</c:v>
                </c:pt>
                <c:pt idx="29267">
                  <c:v>1</c:v>
                </c:pt>
                <c:pt idx="29268">
                  <c:v>1</c:v>
                </c:pt>
                <c:pt idx="29269">
                  <c:v>1</c:v>
                </c:pt>
                <c:pt idx="29270">
                  <c:v>1</c:v>
                </c:pt>
                <c:pt idx="29271">
                  <c:v>1</c:v>
                </c:pt>
                <c:pt idx="29272">
                  <c:v>1</c:v>
                </c:pt>
                <c:pt idx="29273">
                  <c:v>1</c:v>
                </c:pt>
                <c:pt idx="29274">
                  <c:v>1</c:v>
                </c:pt>
                <c:pt idx="29275">
                  <c:v>1</c:v>
                </c:pt>
                <c:pt idx="29276">
                  <c:v>2</c:v>
                </c:pt>
                <c:pt idx="29277">
                  <c:v>1</c:v>
                </c:pt>
                <c:pt idx="29278">
                  <c:v>1</c:v>
                </c:pt>
                <c:pt idx="29279">
                  <c:v>1</c:v>
                </c:pt>
                <c:pt idx="29280">
                  <c:v>1</c:v>
                </c:pt>
                <c:pt idx="29281">
                  <c:v>1</c:v>
                </c:pt>
                <c:pt idx="29282">
                  <c:v>1</c:v>
                </c:pt>
                <c:pt idx="29283">
                  <c:v>1</c:v>
                </c:pt>
                <c:pt idx="29284">
                  <c:v>1</c:v>
                </c:pt>
                <c:pt idx="29285">
                  <c:v>1</c:v>
                </c:pt>
                <c:pt idx="29286">
                  <c:v>2</c:v>
                </c:pt>
                <c:pt idx="29287">
                  <c:v>1</c:v>
                </c:pt>
                <c:pt idx="29288">
                  <c:v>1</c:v>
                </c:pt>
                <c:pt idx="29289">
                  <c:v>1</c:v>
                </c:pt>
                <c:pt idx="29290">
                  <c:v>1</c:v>
                </c:pt>
                <c:pt idx="29291">
                  <c:v>1</c:v>
                </c:pt>
                <c:pt idx="29292">
                  <c:v>1</c:v>
                </c:pt>
                <c:pt idx="29293">
                  <c:v>1</c:v>
                </c:pt>
                <c:pt idx="29294">
                  <c:v>1</c:v>
                </c:pt>
                <c:pt idx="29295">
                  <c:v>1</c:v>
                </c:pt>
                <c:pt idx="29296">
                  <c:v>1</c:v>
                </c:pt>
                <c:pt idx="29297">
                  <c:v>1</c:v>
                </c:pt>
                <c:pt idx="29298">
                  <c:v>1</c:v>
                </c:pt>
                <c:pt idx="29299">
                  <c:v>1</c:v>
                </c:pt>
                <c:pt idx="29300">
                  <c:v>1</c:v>
                </c:pt>
                <c:pt idx="29301">
                  <c:v>1</c:v>
                </c:pt>
                <c:pt idx="29302">
                  <c:v>1</c:v>
                </c:pt>
                <c:pt idx="29303">
                  <c:v>1</c:v>
                </c:pt>
                <c:pt idx="29304">
                  <c:v>1</c:v>
                </c:pt>
                <c:pt idx="29305">
                  <c:v>1</c:v>
                </c:pt>
                <c:pt idx="29306">
                  <c:v>1</c:v>
                </c:pt>
                <c:pt idx="29307">
                  <c:v>1</c:v>
                </c:pt>
                <c:pt idx="29308">
                  <c:v>1</c:v>
                </c:pt>
                <c:pt idx="29309">
                  <c:v>1</c:v>
                </c:pt>
                <c:pt idx="29310">
                  <c:v>1</c:v>
                </c:pt>
                <c:pt idx="29311">
                  <c:v>1</c:v>
                </c:pt>
                <c:pt idx="29312">
                  <c:v>1</c:v>
                </c:pt>
                <c:pt idx="29313">
                  <c:v>1</c:v>
                </c:pt>
                <c:pt idx="29314">
                  <c:v>1</c:v>
                </c:pt>
                <c:pt idx="29315">
                  <c:v>1</c:v>
                </c:pt>
                <c:pt idx="29316">
                  <c:v>1</c:v>
                </c:pt>
                <c:pt idx="29317">
                  <c:v>1</c:v>
                </c:pt>
                <c:pt idx="29318">
                  <c:v>1</c:v>
                </c:pt>
                <c:pt idx="29319">
                  <c:v>1</c:v>
                </c:pt>
                <c:pt idx="29320">
                  <c:v>1</c:v>
                </c:pt>
                <c:pt idx="29321">
                  <c:v>1</c:v>
                </c:pt>
                <c:pt idx="29322">
                  <c:v>1</c:v>
                </c:pt>
                <c:pt idx="29323">
                  <c:v>1</c:v>
                </c:pt>
                <c:pt idx="29324">
                  <c:v>1</c:v>
                </c:pt>
                <c:pt idx="29325">
                  <c:v>1</c:v>
                </c:pt>
                <c:pt idx="29326">
                  <c:v>1</c:v>
                </c:pt>
                <c:pt idx="29327">
                  <c:v>2</c:v>
                </c:pt>
                <c:pt idx="29328">
                  <c:v>2</c:v>
                </c:pt>
                <c:pt idx="29329">
                  <c:v>2</c:v>
                </c:pt>
                <c:pt idx="29330">
                  <c:v>2</c:v>
                </c:pt>
                <c:pt idx="29331">
                  <c:v>2</c:v>
                </c:pt>
                <c:pt idx="29332">
                  <c:v>3</c:v>
                </c:pt>
                <c:pt idx="29333">
                  <c:v>3</c:v>
                </c:pt>
                <c:pt idx="29334">
                  <c:v>3</c:v>
                </c:pt>
                <c:pt idx="29335">
                  <c:v>4</c:v>
                </c:pt>
                <c:pt idx="29336">
                  <c:v>5</c:v>
                </c:pt>
                <c:pt idx="29337">
                  <c:v>6</c:v>
                </c:pt>
                <c:pt idx="29338">
                  <c:v>6</c:v>
                </c:pt>
                <c:pt idx="29339">
                  <c:v>7</c:v>
                </c:pt>
                <c:pt idx="29340">
                  <c:v>6</c:v>
                </c:pt>
                <c:pt idx="29341">
                  <c:v>6</c:v>
                </c:pt>
                <c:pt idx="29342">
                  <c:v>5</c:v>
                </c:pt>
                <c:pt idx="29343">
                  <c:v>5</c:v>
                </c:pt>
                <c:pt idx="29344">
                  <c:v>5</c:v>
                </c:pt>
                <c:pt idx="29345">
                  <c:v>4</c:v>
                </c:pt>
                <c:pt idx="29346">
                  <c:v>5</c:v>
                </c:pt>
                <c:pt idx="29347">
                  <c:v>5</c:v>
                </c:pt>
                <c:pt idx="29348">
                  <c:v>5</c:v>
                </c:pt>
                <c:pt idx="29349">
                  <c:v>4</c:v>
                </c:pt>
                <c:pt idx="29350">
                  <c:v>4</c:v>
                </c:pt>
                <c:pt idx="29351">
                  <c:v>4</c:v>
                </c:pt>
                <c:pt idx="29352">
                  <c:v>4</c:v>
                </c:pt>
                <c:pt idx="29353">
                  <c:v>4</c:v>
                </c:pt>
                <c:pt idx="29354">
                  <c:v>3</c:v>
                </c:pt>
                <c:pt idx="29355">
                  <c:v>3</c:v>
                </c:pt>
                <c:pt idx="29356">
                  <c:v>3</c:v>
                </c:pt>
                <c:pt idx="29357">
                  <c:v>3</c:v>
                </c:pt>
                <c:pt idx="29358">
                  <c:v>3</c:v>
                </c:pt>
                <c:pt idx="29359">
                  <c:v>3</c:v>
                </c:pt>
                <c:pt idx="29360">
                  <c:v>3</c:v>
                </c:pt>
                <c:pt idx="29361">
                  <c:v>3</c:v>
                </c:pt>
                <c:pt idx="29362">
                  <c:v>3</c:v>
                </c:pt>
                <c:pt idx="29363">
                  <c:v>3</c:v>
                </c:pt>
                <c:pt idx="29364">
                  <c:v>2</c:v>
                </c:pt>
                <c:pt idx="29365">
                  <c:v>2</c:v>
                </c:pt>
                <c:pt idx="29366">
                  <c:v>2</c:v>
                </c:pt>
                <c:pt idx="29367">
                  <c:v>2</c:v>
                </c:pt>
                <c:pt idx="29368">
                  <c:v>2</c:v>
                </c:pt>
                <c:pt idx="29369">
                  <c:v>2</c:v>
                </c:pt>
                <c:pt idx="29370">
                  <c:v>2</c:v>
                </c:pt>
                <c:pt idx="29371">
                  <c:v>3</c:v>
                </c:pt>
                <c:pt idx="29372">
                  <c:v>3</c:v>
                </c:pt>
                <c:pt idx="29373">
                  <c:v>3</c:v>
                </c:pt>
                <c:pt idx="29374">
                  <c:v>2</c:v>
                </c:pt>
                <c:pt idx="29375">
                  <c:v>2</c:v>
                </c:pt>
                <c:pt idx="29376">
                  <c:v>2</c:v>
                </c:pt>
                <c:pt idx="29377">
                  <c:v>3</c:v>
                </c:pt>
                <c:pt idx="29378">
                  <c:v>3</c:v>
                </c:pt>
                <c:pt idx="29379">
                  <c:v>2</c:v>
                </c:pt>
                <c:pt idx="29380">
                  <c:v>3</c:v>
                </c:pt>
                <c:pt idx="29381">
                  <c:v>3</c:v>
                </c:pt>
                <c:pt idx="29382">
                  <c:v>3</c:v>
                </c:pt>
                <c:pt idx="29383">
                  <c:v>3</c:v>
                </c:pt>
                <c:pt idx="29384">
                  <c:v>3</c:v>
                </c:pt>
                <c:pt idx="29385">
                  <c:v>3</c:v>
                </c:pt>
                <c:pt idx="29386">
                  <c:v>3</c:v>
                </c:pt>
                <c:pt idx="29387">
                  <c:v>4</c:v>
                </c:pt>
                <c:pt idx="29388">
                  <c:v>3</c:v>
                </c:pt>
                <c:pt idx="29389">
                  <c:v>3</c:v>
                </c:pt>
                <c:pt idx="29390">
                  <c:v>3</c:v>
                </c:pt>
                <c:pt idx="29391">
                  <c:v>4</c:v>
                </c:pt>
                <c:pt idx="29392">
                  <c:v>3</c:v>
                </c:pt>
                <c:pt idx="29393">
                  <c:v>4</c:v>
                </c:pt>
                <c:pt idx="29394">
                  <c:v>3</c:v>
                </c:pt>
                <c:pt idx="29395">
                  <c:v>4</c:v>
                </c:pt>
                <c:pt idx="29396">
                  <c:v>3</c:v>
                </c:pt>
                <c:pt idx="29397">
                  <c:v>3</c:v>
                </c:pt>
                <c:pt idx="29398">
                  <c:v>3</c:v>
                </c:pt>
                <c:pt idx="29399">
                  <c:v>3</c:v>
                </c:pt>
                <c:pt idx="29400">
                  <c:v>3</c:v>
                </c:pt>
                <c:pt idx="29401">
                  <c:v>3</c:v>
                </c:pt>
                <c:pt idx="29402">
                  <c:v>3</c:v>
                </c:pt>
                <c:pt idx="29403">
                  <c:v>4</c:v>
                </c:pt>
                <c:pt idx="29404">
                  <c:v>3</c:v>
                </c:pt>
                <c:pt idx="29405">
                  <c:v>4</c:v>
                </c:pt>
                <c:pt idx="29406">
                  <c:v>4</c:v>
                </c:pt>
                <c:pt idx="29407">
                  <c:v>4</c:v>
                </c:pt>
                <c:pt idx="29408">
                  <c:v>4</c:v>
                </c:pt>
                <c:pt idx="29409">
                  <c:v>4</c:v>
                </c:pt>
                <c:pt idx="29410">
                  <c:v>4</c:v>
                </c:pt>
                <c:pt idx="29411">
                  <c:v>4</c:v>
                </c:pt>
                <c:pt idx="29412">
                  <c:v>4</c:v>
                </c:pt>
                <c:pt idx="29413">
                  <c:v>4</c:v>
                </c:pt>
                <c:pt idx="29414">
                  <c:v>4</c:v>
                </c:pt>
                <c:pt idx="29415">
                  <c:v>4</c:v>
                </c:pt>
                <c:pt idx="29416">
                  <c:v>4</c:v>
                </c:pt>
                <c:pt idx="29417">
                  <c:v>4</c:v>
                </c:pt>
                <c:pt idx="29418">
                  <c:v>4</c:v>
                </c:pt>
                <c:pt idx="29419">
                  <c:v>4</c:v>
                </c:pt>
                <c:pt idx="29420">
                  <c:v>4</c:v>
                </c:pt>
                <c:pt idx="29421">
                  <c:v>4</c:v>
                </c:pt>
                <c:pt idx="29422">
                  <c:v>4</c:v>
                </c:pt>
                <c:pt idx="29423">
                  <c:v>4</c:v>
                </c:pt>
                <c:pt idx="29424">
                  <c:v>4</c:v>
                </c:pt>
                <c:pt idx="29425">
                  <c:v>4</c:v>
                </c:pt>
                <c:pt idx="29426">
                  <c:v>4</c:v>
                </c:pt>
                <c:pt idx="29427">
                  <c:v>4</c:v>
                </c:pt>
                <c:pt idx="29428">
                  <c:v>4</c:v>
                </c:pt>
                <c:pt idx="29429">
                  <c:v>4</c:v>
                </c:pt>
                <c:pt idx="29430">
                  <c:v>4</c:v>
                </c:pt>
                <c:pt idx="29431">
                  <c:v>4</c:v>
                </c:pt>
                <c:pt idx="29432">
                  <c:v>4</c:v>
                </c:pt>
                <c:pt idx="29433">
                  <c:v>4</c:v>
                </c:pt>
                <c:pt idx="29434">
                  <c:v>4</c:v>
                </c:pt>
                <c:pt idx="29435">
                  <c:v>4</c:v>
                </c:pt>
                <c:pt idx="29436">
                  <c:v>4</c:v>
                </c:pt>
                <c:pt idx="29437">
                  <c:v>4</c:v>
                </c:pt>
                <c:pt idx="29438">
                  <c:v>4</c:v>
                </c:pt>
                <c:pt idx="29439">
                  <c:v>4</c:v>
                </c:pt>
                <c:pt idx="29440">
                  <c:v>4</c:v>
                </c:pt>
                <c:pt idx="29441">
                  <c:v>4</c:v>
                </c:pt>
                <c:pt idx="29442">
                  <c:v>4</c:v>
                </c:pt>
                <c:pt idx="29443">
                  <c:v>4</c:v>
                </c:pt>
                <c:pt idx="29444">
                  <c:v>4</c:v>
                </c:pt>
                <c:pt idx="29445">
                  <c:v>3</c:v>
                </c:pt>
                <c:pt idx="29446">
                  <c:v>3</c:v>
                </c:pt>
                <c:pt idx="29447">
                  <c:v>3</c:v>
                </c:pt>
                <c:pt idx="29448">
                  <c:v>3</c:v>
                </c:pt>
                <c:pt idx="29449">
                  <c:v>3</c:v>
                </c:pt>
                <c:pt idx="29450">
                  <c:v>3</c:v>
                </c:pt>
                <c:pt idx="29451">
                  <c:v>4</c:v>
                </c:pt>
                <c:pt idx="29452">
                  <c:v>4</c:v>
                </c:pt>
                <c:pt idx="29453">
                  <c:v>4</c:v>
                </c:pt>
                <c:pt idx="29454">
                  <c:v>4</c:v>
                </c:pt>
                <c:pt idx="29455">
                  <c:v>4</c:v>
                </c:pt>
                <c:pt idx="29456">
                  <c:v>4</c:v>
                </c:pt>
                <c:pt idx="29457">
                  <c:v>4</c:v>
                </c:pt>
                <c:pt idx="29458">
                  <c:v>4</c:v>
                </c:pt>
                <c:pt idx="29459">
                  <c:v>4</c:v>
                </c:pt>
                <c:pt idx="29460">
                  <c:v>4</c:v>
                </c:pt>
                <c:pt idx="29461">
                  <c:v>4</c:v>
                </c:pt>
                <c:pt idx="29462">
                  <c:v>4</c:v>
                </c:pt>
                <c:pt idx="29463">
                  <c:v>4</c:v>
                </c:pt>
                <c:pt idx="29464">
                  <c:v>4</c:v>
                </c:pt>
                <c:pt idx="29465">
                  <c:v>4</c:v>
                </c:pt>
                <c:pt idx="29466">
                  <c:v>4</c:v>
                </c:pt>
                <c:pt idx="29467">
                  <c:v>4</c:v>
                </c:pt>
                <c:pt idx="29468">
                  <c:v>4</c:v>
                </c:pt>
                <c:pt idx="29469">
                  <c:v>4</c:v>
                </c:pt>
                <c:pt idx="29470">
                  <c:v>4</c:v>
                </c:pt>
                <c:pt idx="29471">
                  <c:v>4</c:v>
                </c:pt>
                <c:pt idx="29472">
                  <c:v>5</c:v>
                </c:pt>
                <c:pt idx="29473">
                  <c:v>5</c:v>
                </c:pt>
                <c:pt idx="29474">
                  <c:v>5</c:v>
                </c:pt>
                <c:pt idx="29475">
                  <c:v>5</c:v>
                </c:pt>
                <c:pt idx="29476">
                  <c:v>5</c:v>
                </c:pt>
                <c:pt idx="29477">
                  <c:v>5</c:v>
                </c:pt>
                <c:pt idx="29478">
                  <c:v>5</c:v>
                </c:pt>
                <c:pt idx="29479">
                  <c:v>6</c:v>
                </c:pt>
                <c:pt idx="29480">
                  <c:v>6</c:v>
                </c:pt>
                <c:pt idx="29481">
                  <c:v>6</c:v>
                </c:pt>
                <c:pt idx="29482">
                  <c:v>7</c:v>
                </c:pt>
                <c:pt idx="29483">
                  <c:v>6</c:v>
                </c:pt>
                <c:pt idx="29484">
                  <c:v>6</c:v>
                </c:pt>
                <c:pt idx="29485">
                  <c:v>5</c:v>
                </c:pt>
                <c:pt idx="29486">
                  <c:v>5</c:v>
                </c:pt>
                <c:pt idx="29487">
                  <c:v>6</c:v>
                </c:pt>
                <c:pt idx="29488">
                  <c:v>5</c:v>
                </c:pt>
                <c:pt idx="29489">
                  <c:v>5</c:v>
                </c:pt>
                <c:pt idx="29490">
                  <c:v>6</c:v>
                </c:pt>
                <c:pt idx="29491">
                  <c:v>6</c:v>
                </c:pt>
                <c:pt idx="29492">
                  <c:v>6</c:v>
                </c:pt>
                <c:pt idx="29493">
                  <c:v>7</c:v>
                </c:pt>
                <c:pt idx="29494">
                  <c:v>8</c:v>
                </c:pt>
                <c:pt idx="29495">
                  <c:v>9</c:v>
                </c:pt>
                <c:pt idx="29496">
                  <c:v>10</c:v>
                </c:pt>
                <c:pt idx="29497">
                  <c:v>11</c:v>
                </c:pt>
                <c:pt idx="29498">
                  <c:v>12</c:v>
                </c:pt>
                <c:pt idx="29499">
                  <c:v>11</c:v>
                </c:pt>
                <c:pt idx="29500">
                  <c:v>10</c:v>
                </c:pt>
                <c:pt idx="29501">
                  <c:v>9</c:v>
                </c:pt>
                <c:pt idx="29502">
                  <c:v>10</c:v>
                </c:pt>
                <c:pt idx="29503">
                  <c:v>11</c:v>
                </c:pt>
                <c:pt idx="29504">
                  <c:v>12</c:v>
                </c:pt>
                <c:pt idx="29505">
                  <c:v>11</c:v>
                </c:pt>
                <c:pt idx="29506">
                  <c:v>10</c:v>
                </c:pt>
                <c:pt idx="29507">
                  <c:v>11</c:v>
                </c:pt>
                <c:pt idx="29508">
                  <c:v>11</c:v>
                </c:pt>
                <c:pt idx="29509">
                  <c:v>13</c:v>
                </c:pt>
                <c:pt idx="29510">
                  <c:v>12</c:v>
                </c:pt>
                <c:pt idx="29511">
                  <c:v>11</c:v>
                </c:pt>
                <c:pt idx="29512">
                  <c:v>10</c:v>
                </c:pt>
                <c:pt idx="29513">
                  <c:v>10</c:v>
                </c:pt>
                <c:pt idx="29514">
                  <c:v>9</c:v>
                </c:pt>
                <c:pt idx="29515">
                  <c:v>8</c:v>
                </c:pt>
                <c:pt idx="29516">
                  <c:v>8</c:v>
                </c:pt>
                <c:pt idx="29517">
                  <c:v>7</c:v>
                </c:pt>
                <c:pt idx="29518">
                  <c:v>7</c:v>
                </c:pt>
                <c:pt idx="29519">
                  <c:v>8</c:v>
                </c:pt>
                <c:pt idx="29520">
                  <c:v>8</c:v>
                </c:pt>
                <c:pt idx="29521">
                  <c:v>7</c:v>
                </c:pt>
                <c:pt idx="29522">
                  <c:v>7</c:v>
                </c:pt>
                <c:pt idx="29523">
                  <c:v>6</c:v>
                </c:pt>
                <c:pt idx="29524">
                  <c:v>6</c:v>
                </c:pt>
                <c:pt idx="29525">
                  <c:v>6</c:v>
                </c:pt>
                <c:pt idx="29526">
                  <c:v>6</c:v>
                </c:pt>
                <c:pt idx="29527">
                  <c:v>6</c:v>
                </c:pt>
                <c:pt idx="29528">
                  <c:v>6</c:v>
                </c:pt>
                <c:pt idx="29529">
                  <c:v>6</c:v>
                </c:pt>
                <c:pt idx="29530">
                  <c:v>6</c:v>
                </c:pt>
                <c:pt idx="29531">
                  <c:v>6</c:v>
                </c:pt>
                <c:pt idx="29532">
                  <c:v>6</c:v>
                </c:pt>
                <c:pt idx="29533">
                  <c:v>6</c:v>
                </c:pt>
                <c:pt idx="29534">
                  <c:v>5</c:v>
                </c:pt>
                <c:pt idx="29535">
                  <c:v>6</c:v>
                </c:pt>
                <c:pt idx="29536">
                  <c:v>5</c:v>
                </c:pt>
                <c:pt idx="29537">
                  <c:v>5</c:v>
                </c:pt>
                <c:pt idx="29538">
                  <c:v>5</c:v>
                </c:pt>
                <c:pt idx="29539">
                  <c:v>5</c:v>
                </c:pt>
                <c:pt idx="29540">
                  <c:v>5</c:v>
                </c:pt>
                <c:pt idx="29541">
                  <c:v>5</c:v>
                </c:pt>
                <c:pt idx="29542">
                  <c:v>5</c:v>
                </c:pt>
                <c:pt idx="29543">
                  <c:v>4</c:v>
                </c:pt>
                <c:pt idx="29544">
                  <c:v>4</c:v>
                </c:pt>
                <c:pt idx="29545">
                  <c:v>4</c:v>
                </c:pt>
                <c:pt idx="29546">
                  <c:v>4</c:v>
                </c:pt>
                <c:pt idx="29547">
                  <c:v>4</c:v>
                </c:pt>
                <c:pt idx="29548">
                  <c:v>4</c:v>
                </c:pt>
                <c:pt idx="29549">
                  <c:v>4</c:v>
                </c:pt>
                <c:pt idx="29550">
                  <c:v>4</c:v>
                </c:pt>
                <c:pt idx="29551">
                  <c:v>4</c:v>
                </c:pt>
                <c:pt idx="29552">
                  <c:v>4</c:v>
                </c:pt>
                <c:pt idx="29553">
                  <c:v>4</c:v>
                </c:pt>
                <c:pt idx="29554">
                  <c:v>4</c:v>
                </c:pt>
                <c:pt idx="29555">
                  <c:v>4</c:v>
                </c:pt>
                <c:pt idx="29556">
                  <c:v>4</c:v>
                </c:pt>
                <c:pt idx="29557">
                  <c:v>4</c:v>
                </c:pt>
                <c:pt idx="29558">
                  <c:v>4</c:v>
                </c:pt>
                <c:pt idx="29559">
                  <c:v>4</c:v>
                </c:pt>
                <c:pt idx="29560">
                  <c:v>4</c:v>
                </c:pt>
                <c:pt idx="29561">
                  <c:v>4</c:v>
                </c:pt>
                <c:pt idx="29562">
                  <c:v>4</c:v>
                </c:pt>
                <c:pt idx="29563">
                  <c:v>4</c:v>
                </c:pt>
                <c:pt idx="29564">
                  <c:v>4</c:v>
                </c:pt>
                <c:pt idx="29565">
                  <c:v>3</c:v>
                </c:pt>
                <c:pt idx="29566">
                  <c:v>3</c:v>
                </c:pt>
                <c:pt idx="29567">
                  <c:v>3</c:v>
                </c:pt>
                <c:pt idx="29568">
                  <c:v>3</c:v>
                </c:pt>
                <c:pt idx="29569">
                  <c:v>3</c:v>
                </c:pt>
                <c:pt idx="29570">
                  <c:v>3</c:v>
                </c:pt>
                <c:pt idx="29571">
                  <c:v>3</c:v>
                </c:pt>
                <c:pt idx="29572">
                  <c:v>3</c:v>
                </c:pt>
                <c:pt idx="29573">
                  <c:v>3</c:v>
                </c:pt>
                <c:pt idx="29574">
                  <c:v>3</c:v>
                </c:pt>
                <c:pt idx="29575">
                  <c:v>4</c:v>
                </c:pt>
                <c:pt idx="29576">
                  <c:v>4</c:v>
                </c:pt>
                <c:pt idx="29577">
                  <c:v>4</c:v>
                </c:pt>
                <c:pt idx="29578">
                  <c:v>3</c:v>
                </c:pt>
                <c:pt idx="29579">
                  <c:v>3</c:v>
                </c:pt>
                <c:pt idx="29580">
                  <c:v>3</c:v>
                </c:pt>
                <c:pt idx="29581">
                  <c:v>3</c:v>
                </c:pt>
                <c:pt idx="29582">
                  <c:v>3</c:v>
                </c:pt>
                <c:pt idx="29583">
                  <c:v>3</c:v>
                </c:pt>
                <c:pt idx="29584">
                  <c:v>3</c:v>
                </c:pt>
                <c:pt idx="29585">
                  <c:v>3</c:v>
                </c:pt>
                <c:pt idx="29586">
                  <c:v>3</c:v>
                </c:pt>
                <c:pt idx="29587">
                  <c:v>3</c:v>
                </c:pt>
                <c:pt idx="29588">
                  <c:v>3</c:v>
                </c:pt>
                <c:pt idx="29589">
                  <c:v>3</c:v>
                </c:pt>
                <c:pt idx="29590">
                  <c:v>3</c:v>
                </c:pt>
                <c:pt idx="29591">
                  <c:v>3</c:v>
                </c:pt>
                <c:pt idx="29592">
                  <c:v>3</c:v>
                </c:pt>
                <c:pt idx="29593">
                  <c:v>3</c:v>
                </c:pt>
                <c:pt idx="29594">
                  <c:v>3</c:v>
                </c:pt>
                <c:pt idx="29595">
                  <c:v>3</c:v>
                </c:pt>
                <c:pt idx="29596">
                  <c:v>3</c:v>
                </c:pt>
                <c:pt idx="29597">
                  <c:v>3</c:v>
                </c:pt>
                <c:pt idx="29598">
                  <c:v>3</c:v>
                </c:pt>
                <c:pt idx="29599">
                  <c:v>3</c:v>
                </c:pt>
                <c:pt idx="29600">
                  <c:v>3</c:v>
                </c:pt>
                <c:pt idx="29601">
                  <c:v>3</c:v>
                </c:pt>
                <c:pt idx="29602">
                  <c:v>3</c:v>
                </c:pt>
                <c:pt idx="29603">
                  <c:v>3</c:v>
                </c:pt>
                <c:pt idx="29604">
                  <c:v>2</c:v>
                </c:pt>
                <c:pt idx="29605">
                  <c:v>2</c:v>
                </c:pt>
                <c:pt idx="29606">
                  <c:v>2</c:v>
                </c:pt>
                <c:pt idx="29607">
                  <c:v>2</c:v>
                </c:pt>
                <c:pt idx="29608">
                  <c:v>2</c:v>
                </c:pt>
                <c:pt idx="29609">
                  <c:v>2</c:v>
                </c:pt>
                <c:pt idx="29610">
                  <c:v>2</c:v>
                </c:pt>
                <c:pt idx="29611">
                  <c:v>2</c:v>
                </c:pt>
                <c:pt idx="29612">
                  <c:v>2</c:v>
                </c:pt>
                <c:pt idx="29613">
                  <c:v>2</c:v>
                </c:pt>
                <c:pt idx="29614">
                  <c:v>2</c:v>
                </c:pt>
                <c:pt idx="29615">
                  <c:v>2</c:v>
                </c:pt>
                <c:pt idx="29616">
                  <c:v>2</c:v>
                </c:pt>
                <c:pt idx="29617">
                  <c:v>2</c:v>
                </c:pt>
                <c:pt idx="29618">
                  <c:v>2</c:v>
                </c:pt>
                <c:pt idx="29619">
                  <c:v>2</c:v>
                </c:pt>
                <c:pt idx="29620">
                  <c:v>2</c:v>
                </c:pt>
                <c:pt idx="29621">
                  <c:v>2</c:v>
                </c:pt>
                <c:pt idx="29622">
                  <c:v>3</c:v>
                </c:pt>
                <c:pt idx="29623">
                  <c:v>2</c:v>
                </c:pt>
                <c:pt idx="29624">
                  <c:v>2</c:v>
                </c:pt>
                <c:pt idx="29625">
                  <c:v>3</c:v>
                </c:pt>
                <c:pt idx="29626">
                  <c:v>2</c:v>
                </c:pt>
                <c:pt idx="29627">
                  <c:v>2</c:v>
                </c:pt>
                <c:pt idx="29628">
                  <c:v>3</c:v>
                </c:pt>
                <c:pt idx="29629">
                  <c:v>2</c:v>
                </c:pt>
                <c:pt idx="29630">
                  <c:v>2</c:v>
                </c:pt>
                <c:pt idx="29631">
                  <c:v>2</c:v>
                </c:pt>
                <c:pt idx="29632">
                  <c:v>2</c:v>
                </c:pt>
                <c:pt idx="29633">
                  <c:v>2</c:v>
                </c:pt>
                <c:pt idx="29634">
                  <c:v>2</c:v>
                </c:pt>
                <c:pt idx="29635">
                  <c:v>2</c:v>
                </c:pt>
                <c:pt idx="29636">
                  <c:v>2</c:v>
                </c:pt>
                <c:pt idx="29637">
                  <c:v>2</c:v>
                </c:pt>
                <c:pt idx="29638">
                  <c:v>2</c:v>
                </c:pt>
                <c:pt idx="29639">
                  <c:v>2</c:v>
                </c:pt>
                <c:pt idx="29640">
                  <c:v>2</c:v>
                </c:pt>
                <c:pt idx="29641">
                  <c:v>2</c:v>
                </c:pt>
                <c:pt idx="29642">
                  <c:v>2</c:v>
                </c:pt>
                <c:pt idx="29643">
                  <c:v>2</c:v>
                </c:pt>
                <c:pt idx="29644">
                  <c:v>2</c:v>
                </c:pt>
                <c:pt idx="29645">
                  <c:v>2</c:v>
                </c:pt>
                <c:pt idx="29646">
                  <c:v>2</c:v>
                </c:pt>
                <c:pt idx="29647">
                  <c:v>2</c:v>
                </c:pt>
                <c:pt idx="29648">
                  <c:v>2</c:v>
                </c:pt>
                <c:pt idx="29649">
                  <c:v>2</c:v>
                </c:pt>
                <c:pt idx="29650">
                  <c:v>2</c:v>
                </c:pt>
                <c:pt idx="29651">
                  <c:v>2</c:v>
                </c:pt>
                <c:pt idx="29652">
                  <c:v>2</c:v>
                </c:pt>
                <c:pt idx="29653">
                  <c:v>2</c:v>
                </c:pt>
                <c:pt idx="29654">
                  <c:v>2</c:v>
                </c:pt>
                <c:pt idx="29655">
                  <c:v>2</c:v>
                </c:pt>
                <c:pt idx="29656">
                  <c:v>2</c:v>
                </c:pt>
                <c:pt idx="29657">
                  <c:v>2</c:v>
                </c:pt>
                <c:pt idx="29658">
                  <c:v>2</c:v>
                </c:pt>
                <c:pt idx="29659">
                  <c:v>2</c:v>
                </c:pt>
                <c:pt idx="29660">
                  <c:v>2</c:v>
                </c:pt>
                <c:pt idx="29661">
                  <c:v>2</c:v>
                </c:pt>
                <c:pt idx="29662">
                  <c:v>2</c:v>
                </c:pt>
                <c:pt idx="29663">
                  <c:v>2</c:v>
                </c:pt>
                <c:pt idx="29664">
                  <c:v>2</c:v>
                </c:pt>
                <c:pt idx="29665">
                  <c:v>2</c:v>
                </c:pt>
                <c:pt idx="29666">
                  <c:v>2</c:v>
                </c:pt>
                <c:pt idx="29667">
                  <c:v>2</c:v>
                </c:pt>
                <c:pt idx="29668">
                  <c:v>2</c:v>
                </c:pt>
                <c:pt idx="29669">
                  <c:v>2</c:v>
                </c:pt>
                <c:pt idx="29670">
                  <c:v>2</c:v>
                </c:pt>
                <c:pt idx="29671">
                  <c:v>2</c:v>
                </c:pt>
                <c:pt idx="29672">
                  <c:v>2</c:v>
                </c:pt>
                <c:pt idx="29673">
                  <c:v>2</c:v>
                </c:pt>
                <c:pt idx="29674">
                  <c:v>2</c:v>
                </c:pt>
                <c:pt idx="29675">
                  <c:v>2</c:v>
                </c:pt>
                <c:pt idx="29676">
                  <c:v>2</c:v>
                </c:pt>
                <c:pt idx="29677">
                  <c:v>2</c:v>
                </c:pt>
                <c:pt idx="29678">
                  <c:v>2</c:v>
                </c:pt>
                <c:pt idx="29679">
                  <c:v>2</c:v>
                </c:pt>
                <c:pt idx="29680">
                  <c:v>2</c:v>
                </c:pt>
                <c:pt idx="29681">
                  <c:v>2</c:v>
                </c:pt>
                <c:pt idx="29682">
                  <c:v>2</c:v>
                </c:pt>
                <c:pt idx="29683">
                  <c:v>2</c:v>
                </c:pt>
                <c:pt idx="29684">
                  <c:v>2</c:v>
                </c:pt>
                <c:pt idx="29685">
                  <c:v>2</c:v>
                </c:pt>
                <c:pt idx="29686">
                  <c:v>2</c:v>
                </c:pt>
                <c:pt idx="29687">
                  <c:v>2</c:v>
                </c:pt>
                <c:pt idx="29688">
                  <c:v>2</c:v>
                </c:pt>
                <c:pt idx="29689">
                  <c:v>2</c:v>
                </c:pt>
                <c:pt idx="29690">
                  <c:v>2</c:v>
                </c:pt>
                <c:pt idx="29691">
                  <c:v>2</c:v>
                </c:pt>
                <c:pt idx="29692">
                  <c:v>2</c:v>
                </c:pt>
                <c:pt idx="29693">
                  <c:v>2</c:v>
                </c:pt>
                <c:pt idx="29694">
                  <c:v>3</c:v>
                </c:pt>
                <c:pt idx="29695">
                  <c:v>2</c:v>
                </c:pt>
                <c:pt idx="29696">
                  <c:v>2</c:v>
                </c:pt>
                <c:pt idx="29697">
                  <c:v>2</c:v>
                </c:pt>
                <c:pt idx="29698">
                  <c:v>3</c:v>
                </c:pt>
                <c:pt idx="29699">
                  <c:v>2</c:v>
                </c:pt>
                <c:pt idx="29700">
                  <c:v>2</c:v>
                </c:pt>
                <c:pt idx="29701">
                  <c:v>2</c:v>
                </c:pt>
                <c:pt idx="29702">
                  <c:v>2</c:v>
                </c:pt>
                <c:pt idx="29703">
                  <c:v>2</c:v>
                </c:pt>
                <c:pt idx="29704">
                  <c:v>2</c:v>
                </c:pt>
                <c:pt idx="29705">
                  <c:v>3</c:v>
                </c:pt>
                <c:pt idx="29706">
                  <c:v>2</c:v>
                </c:pt>
                <c:pt idx="29707">
                  <c:v>2</c:v>
                </c:pt>
                <c:pt idx="29708">
                  <c:v>2</c:v>
                </c:pt>
                <c:pt idx="29709">
                  <c:v>2</c:v>
                </c:pt>
                <c:pt idx="29710">
                  <c:v>2</c:v>
                </c:pt>
                <c:pt idx="29711">
                  <c:v>2</c:v>
                </c:pt>
                <c:pt idx="29712">
                  <c:v>2</c:v>
                </c:pt>
                <c:pt idx="29713">
                  <c:v>2</c:v>
                </c:pt>
                <c:pt idx="29714">
                  <c:v>2</c:v>
                </c:pt>
                <c:pt idx="29715">
                  <c:v>3</c:v>
                </c:pt>
                <c:pt idx="29716">
                  <c:v>3</c:v>
                </c:pt>
                <c:pt idx="29717">
                  <c:v>3</c:v>
                </c:pt>
                <c:pt idx="29718">
                  <c:v>3</c:v>
                </c:pt>
                <c:pt idx="29719">
                  <c:v>2</c:v>
                </c:pt>
                <c:pt idx="29720">
                  <c:v>3</c:v>
                </c:pt>
                <c:pt idx="29721">
                  <c:v>3</c:v>
                </c:pt>
                <c:pt idx="29722">
                  <c:v>3</c:v>
                </c:pt>
                <c:pt idx="29723">
                  <c:v>3</c:v>
                </c:pt>
                <c:pt idx="29724">
                  <c:v>3</c:v>
                </c:pt>
                <c:pt idx="29725">
                  <c:v>3</c:v>
                </c:pt>
                <c:pt idx="29726">
                  <c:v>3</c:v>
                </c:pt>
                <c:pt idx="29727">
                  <c:v>3</c:v>
                </c:pt>
                <c:pt idx="29728">
                  <c:v>3</c:v>
                </c:pt>
                <c:pt idx="29729">
                  <c:v>3</c:v>
                </c:pt>
                <c:pt idx="29730">
                  <c:v>3</c:v>
                </c:pt>
                <c:pt idx="29731">
                  <c:v>3</c:v>
                </c:pt>
                <c:pt idx="29732">
                  <c:v>3</c:v>
                </c:pt>
                <c:pt idx="29733">
                  <c:v>3</c:v>
                </c:pt>
                <c:pt idx="29734">
                  <c:v>3</c:v>
                </c:pt>
                <c:pt idx="29735">
                  <c:v>3</c:v>
                </c:pt>
                <c:pt idx="29736">
                  <c:v>3</c:v>
                </c:pt>
                <c:pt idx="29737">
                  <c:v>3</c:v>
                </c:pt>
                <c:pt idx="29738">
                  <c:v>3</c:v>
                </c:pt>
                <c:pt idx="29739">
                  <c:v>3</c:v>
                </c:pt>
                <c:pt idx="29740">
                  <c:v>3</c:v>
                </c:pt>
                <c:pt idx="29741">
                  <c:v>3</c:v>
                </c:pt>
                <c:pt idx="29742">
                  <c:v>3</c:v>
                </c:pt>
                <c:pt idx="29743">
                  <c:v>3</c:v>
                </c:pt>
                <c:pt idx="29744">
                  <c:v>3</c:v>
                </c:pt>
                <c:pt idx="29745">
                  <c:v>3</c:v>
                </c:pt>
                <c:pt idx="29746">
                  <c:v>3</c:v>
                </c:pt>
                <c:pt idx="29747">
                  <c:v>3</c:v>
                </c:pt>
                <c:pt idx="29748">
                  <c:v>3</c:v>
                </c:pt>
                <c:pt idx="29749">
                  <c:v>3</c:v>
                </c:pt>
                <c:pt idx="29750">
                  <c:v>3</c:v>
                </c:pt>
                <c:pt idx="29751">
                  <c:v>4</c:v>
                </c:pt>
                <c:pt idx="29752">
                  <c:v>4</c:v>
                </c:pt>
                <c:pt idx="29753">
                  <c:v>4</c:v>
                </c:pt>
                <c:pt idx="29754">
                  <c:v>3</c:v>
                </c:pt>
                <c:pt idx="29755">
                  <c:v>3</c:v>
                </c:pt>
                <c:pt idx="29756">
                  <c:v>3</c:v>
                </c:pt>
                <c:pt idx="29757">
                  <c:v>4</c:v>
                </c:pt>
                <c:pt idx="29758">
                  <c:v>3</c:v>
                </c:pt>
                <c:pt idx="29759">
                  <c:v>3</c:v>
                </c:pt>
                <c:pt idx="29760">
                  <c:v>3</c:v>
                </c:pt>
                <c:pt idx="29761">
                  <c:v>3</c:v>
                </c:pt>
                <c:pt idx="29762">
                  <c:v>3</c:v>
                </c:pt>
                <c:pt idx="29763">
                  <c:v>3</c:v>
                </c:pt>
                <c:pt idx="29764">
                  <c:v>3</c:v>
                </c:pt>
                <c:pt idx="29765">
                  <c:v>3</c:v>
                </c:pt>
                <c:pt idx="29766">
                  <c:v>3</c:v>
                </c:pt>
                <c:pt idx="29767">
                  <c:v>3</c:v>
                </c:pt>
                <c:pt idx="29768">
                  <c:v>4</c:v>
                </c:pt>
                <c:pt idx="29769">
                  <c:v>3</c:v>
                </c:pt>
                <c:pt idx="29770">
                  <c:v>3</c:v>
                </c:pt>
                <c:pt idx="29771">
                  <c:v>3</c:v>
                </c:pt>
                <c:pt idx="29772">
                  <c:v>3</c:v>
                </c:pt>
                <c:pt idx="29773">
                  <c:v>3</c:v>
                </c:pt>
                <c:pt idx="29774">
                  <c:v>3</c:v>
                </c:pt>
                <c:pt idx="29775">
                  <c:v>3</c:v>
                </c:pt>
                <c:pt idx="29776">
                  <c:v>3</c:v>
                </c:pt>
                <c:pt idx="29777">
                  <c:v>3</c:v>
                </c:pt>
                <c:pt idx="29778">
                  <c:v>3</c:v>
                </c:pt>
                <c:pt idx="29779">
                  <c:v>3</c:v>
                </c:pt>
                <c:pt idx="29780">
                  <c:v>3</c:v>
                </c:pt>
                <c:pt idx="29781">
                  <c:v>3</c:v>
                </c:pt>
                <c:pt idx="29782">
                  <c:v>3</c:v>
                </c:pt>
                <c:pt idx="29783">
                  <c:v>3</c:v>
                </c:pt>
                <c:pt idx="29784">
                  <c:v>3</c:v>
                </c:pt>
                <c:pt idx="29785">
                  <c:v>3</c:v>
                </c:pt>
                <c:pt idx="29786">
                  <c:v>3</c:v>
                </c:pt>
                <c:pt idx="29787">
                  <c:v>3</c:v>
                </c:pt>
                <c:pt idx="29788">
                  <c:v>3</c:v>
                </c:pt>
                <c:pt idx="29789">
                  <c:v>3</c:v>
                </c:pt>
                <c:pt idx="29790">
                  <c:v>3</c:v>
                </c:pt>
                <c:pt idx="29791">
                  <c:v>3</c:v>
                </c:pt>
                <c:pt idx="29792">
                  <c:v>3</c:v>
                </c:pt>
                <c:pt idx="29793">
                  <c:v>3</c:v>
                </c:pt>
                <c:pt idx="29794">
                  <c:v>4</c:v>
                </c:pt>
                <c:pt idx="29795">
                  <c:v>4</c:v>
                </c:pt>
                <c:pt idx="29796">
                  <c:v>4</c:v>
                </c:pt>
                <c:pt idx="29797">
                  <c:v>4</c:v>
                </c:pt>
                <c:pt idx="29798">
                  <c:v>4</c:v>
                </c:pt>
                <c:pt idx="29799">
                  <c:v>4</c:v>
                </c:pt>
                <c:pt idx="29800">
                  <c:v>4</c:v>
                </c:pt>
                <c:pt idx="29801">
                  <c:v>4</c:v>
                </c:pt>
                <c:pt idx="29802">
                  <c:v>4</c:v>
                </c:pt>
                <c:pt idx="29803">
                  <c:v>4</c:v>
                </c:pt>
                <c:pt idx="29804">
                  <c:v>4</c:v>
                </c:pt>
                <c:pt idx="29805">
                  <c:v>4</c:v>
                </c:pt>
                <c:pt idx="29806">
                  <c:v>4</c:v>
                </c:pt>
                <c:pt idx="29807">
                  <c:v>4</c:v>
                </c:pt>
                <c:pt idx="29808">
                  <c:v>4</c:v>
                </c:pt>
                <c:pt idx="29809">
                  <c:v>4</c:v>
                </c:pt>
                <c:pt idx="29810">
                  <c:v>4</c:v>
                </c:pt>
                <c:pt idx="29811">
                  <c:v>4</c:v>
                </c:pt>
                <c:pt idx="29812">
                  <c:v>4</c:v>
                </c:pt>
                <c:pt idx="29813">
                  <c:v>4</c:v>
                </c:pt>
                <c:pt idx="29814">
                  <c:v>4</c:v>
                </c:pt>
                <c:pt idx="29815">
                  <c:v>4</c:v>
                </c:pt>
                <c:pt idx="29816">
                  <c:v>4</c:v>
                </c:pt>
                <c:pt idx="29817">
                  <c:v>4</c:v>
                </c:pt>
                <c:pt idx="29818">
                  <c:v>4</c:v>
                </c:pt>
                <c:pt idx="29819">
                  <c:v>4</c:v>
                </c:pt>
                <c:pt idx="29820">
                  <c:v>4</c:v>
                </c:pt>
                <c:pt idx="29821">
                  <c:v>4</c:v>
                </c:pt>
                <c:pt idx="29822">
                  <c:v>4</c:v>
                </c:pt>
                <c:pt idx="29823">
                  <c:v>4</c:v>
                </c:pt>
                <c:pt idx="29824">
                  <c:v>4</c:v>
                </c:pt>
                <c:pt idx="29825">
                  <c:v>4</c:v>
                </c:pt>
                <c:pt idx="29826">
                  <c:v>4</c:v>
                </c:pt>
                <c:pt idx="29827">
                  <c:v>4</c:v>
                </c:pt>
                <c:pt idx="29828">
                  <c:v>4</c:v>
                </c:pt>
                <c:pt idx="29829">
                  <c:v>4</c:v>
                </c:pt>
                <c:pt idx="29830">
                  <c:v>4</c:v>
                </c:pt>
                <c:pt idx="29831">
                  <c:v>4</c:v>
                </c:pt>
                <c:pt idx="29832">
                  <c:v>4</c:v>
                </c:pt>
                <c:pt idx="29833">
                  <c:v>4</c:v>
                </c:pt>
                <c:pt idx="29834">
                  <c:v>4</c:v>
                </c:pt>
                <c:pt idx="29835">
                  <c:v>4</c:v>
                </c:pt>
                <c:pt idx="29836">
                  <c:v>4</c:v>
                </c:pt>
                <c:pt idx="29837">
                  <c:v>4</c:v>
                </c:pt>
                <c:pt idx="29838">
                  <c:v>4</c:v>
                </c:pt>
                <c:pt idx="29839">
                  <c:v>4</c:v>
                </c:pt>
                <c:pt idx="29840">
                  <c:v>4</c:v>
                </c:pt>
                <c:pt idx="29841">
                  <c:v>4</c:v>
                </c:pt>
                <c:pt idx="29842">
                  <c:v>4</c:v>
                </c:pt>
                <c:pt idx="29843">
                  <c:v>4</c:v>
                </c:pt>
                <c:pt idx="29844">
                  <c:v>4</c:v>
                </c:pt>
                <c:pt idx="29845">
                  <c:v>4</c:v>
                </c:pt>
                <c:pt idx="29846">
                  <c:v>4</c:v>
                </c:pt>
                <c:pt idx="29847">
                  <c:v>3</c:v>
                </c:pt>
                <c:pt idx="29848">
                  <c:v>4</c:v>
                </c:pt>
                <c:pt idx="29849">
                  <c:v>4</c:v>
                </c:pt>
                <c:pt idx="29850">
                  <c:v>4</c:v>
                </c:pt>
                <c:pt idx="29851">
                  <c:v>4</c:v>
                </c:pt>
                <c:pt idx="29852">
                  <c:v>4</c:v>
                </c:pt>
                <c:pt idx="29853">
                  <c:v>3</c:v>
                </c:pt>
                <c:pt idx="29854">
                  <c:v>4</c:v>
                </c:pt>
                <c:pt idx="29855">
                  <c:v>3</c:v>
                </c:pt>
                <c:pt idx="29856">
                  <c:v>4</c:v>
                </c:pt>
                <c:pt idx="29857">
                  <c:v>3</c:v>
                </c:pt>
                <c:pt idx="29858">
                  <c:v>3</c:v>
                </c:pt>
                <c:pt idx="29859">
                  <c:v>3</c:v>
                </c:pt>
                <c:pt idx="29860">
                  <c:v>4</c:v>
                </c:pt>
                <c:pt idx="29861">
                  <c:v>4</c:v>
                </c:pt>
                <c:pt idx="29862">
                  <c:v>4</c:v>
                </c:pt>
                <c:pt idx="29863">
                  <c:v>4</c:v>
                </c:pt>
                <c:pt idx="29864">
                  <c:v>4</c:v>
                </c:pt>
                <c:pt idx="29865">
                  <c:v>4</c:v>
                </c:pt>
                <c:pt idx="29866">
                  <c:v>4</c:v>
                </c:pt>
                <c:pt idx="29867">
                  <c:v>4</c:v>
                </c:pt>
                <c:pt idx="29868">
                  <c:v>4</c:v>
                </c:pt>
                <c:pt idx="29869">
                  <c:v>4</c:v>
                </c:pt>
                <c:pt idx="29870">
                  <c:v>4</c:v>
                </c:pt>
                <c:pt idx="29871">
                  <c:v>4</c:v>
                </c:pt>
                <c:pt idx="29872">
                  <c:v>4</c:v>
                </c:pt>
                <c:pt idx="29873">
                  <c:v>4</c:v>
                </c:pt>
                <c:pt idx="29874">
                  <c:v>4</c:v>
                </c:pt>
                <c:pt idx="29875">
                  <c:v>4</c:v>
                </c:pt>
                <c:pt idx="29876">
                  <c:v>4</c:v>
                </c:pt>
                <c:pt idx="29877">
                  <c:v>4</c:v>
                </c:pt>
                <c:pt idx="29878">
                  <c:v>4</c:v>
                </c:pt>
                <c:pt idx="29879">
                  <c:v>4</c:v>
                </c:pt>
                <c:pt idx="29880">
                  <c:v>3</c:v>
                </c:pt>
                <c:pt idx="29881">
                  <c:v>3</c:v>
                </c:pt>
                <c:pt idx="29882">
                  <c:v>4</c:v>
                </c:pt>
                <c:pt idx="29883">
                  <c:v>4</c:v>
                </c:pt>
                <c:pt idx="29884">
                  <c:v>4</c:v>
                </c:pt>
                <c:pt idx="29885">
                  <c:v>4</c:v>
                </c:pt>
                <c:pt idx="29886">
                  <c:v>4</c:v>
                </c:pt>
                <c:pt idx="29887">
                  <c:v>4</c:v>
                </c:pt>
                <c:pt idx="29888">
                  <c:v>4</c:v>
                </c:pt>
                <c:pt idx="29889">
                  <c:v>4</c:v>
                </c:pt>
                <c:pt idx="29890">
                  <c:v>4</c:v>
                </c:pt>
                <c:pt idx="29891">
                  <c:v>4</c:v>
                </c:pt>
                <c:pt idx="29892">
                  <c:v>4</c:v>
                </c:pt>
                <c:pt idx="29893">
                  <c:v>4</c:v>
                </c:pt>
                <c:pt idx="29894">
                  <c:v>4</c:v>
                </c:pt>
                <c:pt idx="29895">
                  <c:v>4</c:v>
                </c:pt>
                <c:pt idx="29896">
                  <c:v>4</c:v>
                </c:pt>
                <c:pt idx="29897">
                  <c:v>4</c:v>
                </c:pt>
                <c:pt idx="29898">
                  <c:v>4</c:v>
                </c:pt>
                <c:pt idx="29899">
                  <c:v>4</c:v>
                </c:pt>
                <c:pt idx="29900">
                  <c:v>4</c:v>
                </c:pt>
                <c:pt idx="29901">
                  <c:v>4</c:v>
                </c:pt>
                <c:pt idx="29902">
                  <c:v>4</c:v>
                </c:pt>
                <c:pt idx="29903">
                  <c:v>4</c:v>
                </c:pt>
                <c:pt idx="29904">
                  <c:v>4</c:v>
                </c:pt>
                <c:pt idx="29905">
                  <c:v>4</c:v>
                </c:pt>
                <c:pt idx="29906">
                  <c:v>4</c:v>
                </c:pt>
                <c:pt idx="29907">
                  <c:v>4</c:v>
                </c:pt>
                <c:pt idx="29908">
                  <c:v>4</c:v>
                </c:pt>
                <c:pt idx="29909">
                  <c:v>4</c:v>
                </c:pt>
                <c:pt idx="29910">
                  <c:v>4</c:v>
                </c:pt>
                <c:pt idx="29911">
                  <c:v>4</c:v>
                </c:pt>
                <c:pt idx="29912">
                  <c:v>4</c:v>
                </c:pt>
                <c:pt idx="29913">
                  <c:v>4</c:v>
                </c:pt>
                <c:pt idx="29914">
                  <c:v>4</c:v>
                </c:pt>
                <c:pt idx="29915">
                  <c:v>4</c:v>
                </c:pt>
                <c:pt idx="29916">
                  <c:v>4</c:v>
                </c:pt>
                <c:pt idx="29917">
                  <c:v>4</c:v>
                </c:pt>
                <c:pt idx="29918">
                  <c:v>4</c:v>
                </c:pt>
                <c:pt idx="29919">
                  <c:v>4</c:v>
                </c:pt>
                <c:pt idx="29920">
                  <c:v>4</c:v>
                </c:pt>
                <c:pt idx="29921">
                  <c:v>4</c:v>
                </c:pt>
                <c:pt idx="29922">
                  <c:v>4</c:v>
                </c:pt>
                <c:pt idx="29923">
                  <c:v>4</c:v>
                </c:pt>
                <c:pt idx="29924">
                  <c:v>4</c:v>
                </c:pt>
                <c:pt idx="29925">
                  <c:v>4</c:v>
                </c:pt>
                <c:pt idx="29926">
                  <c:v>4</c:v>
                </c:pt>
                <c:pt idx="29927">
                  <c:v>4</c:v>
                </c:pt>
                <c:pt idx="29928">
                  <c:v>4</c:v>
                </c:pt>
                <c:pt idx="29929">
                  <c:v>4</c:v>
                </c:pt>
                <c:pt idx="29930">
                  <c:v>4</c:v>
                </c:pt>
                <c:pt idx="29931">
                  <c:v>4</c:v>
                </c:pt>
                <c:pt idx="29932">
                  <c:v>4</c:v>
                </c:pt>
                <c:pt idx="29933">
                  <c:v>4</c:v>
                </c:pt>
                <c:pt idx="29934">
                  <c:v>4</c:v>
                </c:pt>
                <c:pt idx="29935">
                  <c:v>4</c:v>
                </c:pt>
                <c:pt idx="29936">
                  <c:v>4</c:v>
                </c:pt>
                <c:pt idx="29937">
                  <c:v>4</c:v>
                </c:pt>
                <c:pt idx="29938">
                  <c:v>4</c:v>
                </c:pt>
                <c:pt idx="29939">
                  <c:v>4</c:v>
                </c:pt>
                <c:pt idx="29940">
                  <c:v>4</c:v>
                </c:pt>
                <c:pt idx="29941">
                  <c:v>4</c:v>
                </c:pt>
                <c:pt idx="29942">
                  <c:v>4</c:v>
                </c:pt>
                <c:pt idx="29943">
                  <c:v>4</c:v>
                </c:pt>
                <c:pt idx="29944">
                  <c:v>4</c:v>
                </c:pt>
                <c:pt idx="29945">
                  <c:v>4</c:v>
                </c:pt>
                <c:pt idx="29946">
                  <c:v>4</c:v>
                </c:pt>
                <c:pt idx="29947">
                  <c:v>4</c:v>
                </c:pt>
                <c:pt idx="29948">
                  <c:v>4</c:v>
                </c:pt>
                <c:pt idx="29949">
                  <c:v>4</c:v>
                </c:pt>
                <c:pt idx="29950">
                  <c:v>4</c:v>
                </c:pt>
                <c:pt idx="29951">
                  <c:v>4</c:v>
                </c:pt>
                <c:pt idx="29952">
                  <c:v>4</c:v>
                </c:pt>
                <c:pt idx="29953">
                  <c:v>4</c:v>
                </c:pt>
                <c:pt idx="29954">
                  <c:v>4</c:v>
                </c:pt>
                <c:pt idx="29955">
                  <c:v>4</c:v>
                </c:pt>
                <c:pt idx="29956">
                  <c:v>4</c:v>
                </c:pt>
                <c:pt idx="29957">
                  <c:v>4</c:v>
                </c:pt>
                <c:pt idx="29958">
                  <c:v>4</c:v>
                </c:pt>
                <c:pt idx="29959">
                  <c:v>4</c:v>
                </c:pt>
                <c:pt idx="29960">
                  <c:v>4</c:v>
                </c:pt>
                <c:pt idx="29961">
                  <c:v>4</c:v>
                </c:pt>
                <c:pt idx="29962">
                  <c:v>4</c:v>
                </c:pt>
                <c:pt idx="29963">
                  <c:v>4</c:v>
                </c:pt>
                <c:pt idx="29964">
                  <c:v>4</c:v>
                </c:pt>
                <c:pt idx="29965">
                  <c:v>4</c:v>
                </c:pt>
                <c:pt idx="29966">
                  <c:v>4</c:v>
                </c:pt>
                <c:pt idx="29967">
                  <c:v>4</c:v>
                </c:pt>
                <c:pt idx="29968">
                  <c:v>4</c:v>
                </c:pt>
                <c:pt idx="29969">
                  <c:v>4</c:v>
                </c:pt>
                <c:pt idx="29970">
                  <c:v>4</c:v>
                </c:pt>
                <c:pt idx="29971">
                  <c:v>4</c:v>
                </c:pt>
                <c:pt idx="29972">
                  <c:v>4</c:v>
                </c:pt>
                <c:pt idx="29973">
                  <c:v>4</c:v>
                </c:pt>
                <c:pt idx="29974">
                  <c:v>4</c:v>
                </c:pt>
                <c:pt idx="29975">
                  <c:v>4</c:v>
                </c:pt>
                <c:pt idx="29976">
                  <c:v>4</c:v>
                </c:pt>
                <c:pt idx="29977">
                  <c:v>4</c:v>
                </c:pt>
                <c:pt idx="29978">
                  <c:v>4</c:v>
                </c:pt>
                <c:pt idx="29979">
                  <c:v>4</c:v>
                </c:pt>
                <c:pt idx="29980">
                  <c:v>4</c:v>
                </c:pt>
                <c:pt idx="29981">
                  <c:v>4</c:v>
                </c:pt>
                <c:pt idx="29982">
                  <c:v>4</c:v>
                </c:pt>
                <c:pt idx="29983">
                  <c:v>4</c:v>
                </c:pt>
                <c:pt idx="29984">
                  <c:v>4</c:v>
                </c:pt>
                <c:pt idx="29985">
                  <c:v>4</c:v>
                </c:pt>
                <c:pt idx="29986">
                  <c:v>4</c:v>
                </c:pt>
                <c:pt idx="29987">
                  <c:v>4</c:v>
                </c:pt>
                <c:pt idx="29988">
                  <c:v>4</c:v>
                </c:pt>
                <c:pt idx="29989">
                  <c:v>4</c:v>
                </c:pt>
                <c:pt idx="29990">
                  <c:v>4</c:v>
                </c:pt>
                <c:pt idx="29991">
                  <c:v>4</c:v>
                </c:pt>
                <c:pt idx="29992">
                  <c:v>4</c:v>
                </c:pt>
                <c:pt idx="29993">
                  <c:v>4</c:v>
                </c:pt>
                <c:pt idx="29994">
                  <c:v>4</c:v>
                </c:pt>
                <c:pt idx="29995">
                  <c:v>4</c:v>
                </c:pt>
                <c:pt idx="29996">
                  <c:v>4</c:v>
                </c:pt>
                <c:pt idx="29997">
                  <c:v>4</c:v>
                </c:pt>
                <c:pt idx="29998">
                  <c:v>4</c:v>
                </c:pt>
                <c:pt idx="29999">
                  <c:v>4</c:v>
                </c:pt>
                <c:pt idx="30000">
                  <c:v>4</c:v>
                </c:pt>
                <c:pt idx="30001">
                  <c:v>4</c:v>
                </c:pt>
                <c:pt idx="30002">
                  <c:v>4</c:v>
                </c:pt>
                <c:pt idx="30003">
                  <c:v>4</c:v>
                </c:pt>
                <c:pt idx="30004">
                  <c:v>4</c:v>
                </c:pt>
                <c:pt idx="30005">
                  <c:v>4</c:v>
                </c:pt>
                <c:pt idx="30006">
                  <c:v>4</c:v>
                </c:pt>
                <c:pt idx="30007">
                  <c:v>4</c:v>
                </c:pt>
                <c:pt idx="30008">
                  <c:v>4</c:v>
                </c:pt>
                <c:pt idx="30009">
                  <c:v>4</c:v>
                </c:pt>
                <c:pt idx="30010">
                  <c:v>4</c:v>
                </c:pt>
                <c:pt idx="30011">
                  <c:v>4</c:v>
                </c:pt>
                <c:pt idx="30012">
                  <c:v>4</c:v>
                </c:pt>
                <c:pt idx="30013">
                  <c:v>4</c:v>
                </c:pt>
                <c:pt idx="30014">
                  <c:v>4</c:v>
                </c:pt>
                <c:pt idx="30015">
                  <c:v>4</c:v>
                </c:pt>
                <c:pt idx="30016">
                  <c:v>4</c:v>
                </c:pt>
                <c:pt idx="30017">
                  <c:v>4</c:v>
                </c:pt>
                <c:pt idx="30018">
                  <c:v>4</c:v>
                </c:pt>
                <c:pt idx="30019">
                  <c:v>4</c:v>
                </c:pt>
                <c:pt idx="30020">
                  <c:v>4</c:v>
                </c:pt>
                <c:pt idx="30021">
                  <c:v>4</c:v>
                </c:pt>
                <c:pt idx="30022">
                  <c:v>4</c:v>
                </c:pt>
                <c:pt idx="30023">
                  <c:v>4</c:v>
                </c:pt>
                <c:pt idx="30024">
                  <c:v>4</c:v>
                </c:pt>
                <c:pt idx="30025">
                  <c:v>4</c:v>
                </c:pt>
                <c:pt idx="30026">
                  <c:v>4</c:v>
                </c:pt>
                <c:pt idx="30027">
                  <c:v>4</c:v>
                </c:pt>
                <c:pt idx="30028">
                  <c:v>4</c:v>
                </c:pt>
                <c:pt idx="30029">
                  <c:v>4</c:v>
                </c:pt>
                <c:pt idx="30030">
                  <c:v>4</c:v>
                </c:pt>
                <c:pt idx="30031">
                  <c:v>4</c:v>
                </c:pt>
                <c:pt idx="30032">
                  <c:v>4</c:v>
                </c:pt>
                <c:pt idx="30033">
                  <c:v>4</c:v>
                </c:pt>
                <c:pt idx="30034">
                  <c:v>4</c:v>
                </c:pt>
                <c:pt idx="30035">
                  <c:v>4</c:v>
                </c:pt>
                <c:pt idx="30036">
                  <c:v>4</c:v>
                </c:pt>
                <c:pt idx="30037">
                  <c:v>4</c:v>
                </c:pt>
                <c:pt idx="30038">
                  <c:v>4</c:v>
                </c:pt>
                <c:pt idx="30039">
                  <c:v>4</c:v>
                </c:pt>
                <c:pt idx="30040">
                  <c:v>4</c:v>
                </c:pt>
                <c:pt idx="30041">
                  <c:v>4</c:v>
                </c:pt>
                <c:pt idx="30042">
                  <c:v>4</c:v>
                </c:pt>
                <c:pt idx="30043">
                  <c:v>4</c:v>
                </c:pt>
                <c:pt idx="30044">
                  <c:v>4</c:v>
                </c:pt>
                <c:pt idx="30045">
                  <c:v>4</c:v>
                </c:pt>
                <c:pt idx="30046">
                  <c:v>4</c:v>
                </c:pt>
                <c:pt idx="30047">
                  <c:v>4</c:v>
                </c:pt>
                <c:pt idx="30048">
                  <c:v>4</c:v>
                </c:pt>
                <c:pt idx="30049">
                  <c:v>4</c:v>
                </c:pt>
                <c:pt idx="30050">
                  <c:v>4</c:v>
                </c:pt>
                <c:pt idx="30051">
                  <c:v>4</c:v>
                </c:pt>
                <c:pt idx="30052">
                  <c:v>5</c:v>
                </c:pt>
                <c:pt idx="30053">
                  <c:v>5</c:v>
                </c:pt>
                <c:pt idx="30054">
                  <c:v>4</c:v>
                </c:pt>
                <c:pt idx="30055">
                  <c:v>4</c:v>
                </c:pt>
                <c:pt idx="30056">
                  <c:v>4</c:v>
                </c:pt>
                <c:pt idx="30057">
                  <c:v>4</c:v>
                </c:pt>
                <c:pt idx="30058">
                  <c:v>4</c:v>
                </c:pt>
                <c:pt idx="30059">
                  <c:v>4</c:v>
                </c:pt>
                <c:pt idx="30060">
                  <c:v>4</c:v>
                </c:pt>
                <c:pt idx="30061">
                  <c:v>4</c:v>
                </c:pt>
                <c:pt idx="30062">
                  <c:v>4</c:v>
                </c:pt>
                <c:pt idx="30063">
                  <c:v>4</c:v>
                </c:pt>
                <c:pt idx="30064">
                  <c:v>5</c:v>
                </c:pt>
                <c:pt idx="30065">
                  <c:v>5</c:v>
                </c:pt>
                <c:pt idx="30066">
                  <c:v>4</c:v>
                </c:pt>
                <c:pt idx="30067">
                  <c:v>4</c:v>
                </c:pt>
                <c:pt idx="30068">
                  <c:v>4</c:v>
                </c:pt>
                <c:pt idx="30069">
                  <c:v>4</c:v>
                </c:pt>
                <c:pt idx="30070">
                  <c:v>4</c:v>
                </c:pt>
                <c:pt idx="30071">
                  <c:v>5</c:v>
                </c:pt>
                <c:pt idx="30072">
                  <c:v>4</c:v>
                </c:pt>
                <c:pt idx="30073">
                  <c:v>4</c:v>
                </c:pt>
                <c:pt idx="30074">
                  <c:v>4</c:v>
                </c:pt>
                <c:pt idx="30075">
                  <c:v>4</c:v>
                </c:pt>
                <c:pt idx="30076">
                  <c:v>5</c:v>
                </c:pt>
                <c:pt idx="30077">
                  <c:v>4</c:v>
                </c:pt>
                <c:pt idx="30078">
                  <c:v>4</c:v>
                </c:pt>
                <c:pt idx="30079">
                  <c:v>4</c:v>
                </c:pt>
                <c:pt idx="30080">
                  <c:v>4</c:v>
                </c:pt>
                <c:pt idx="30081">
                  <c:v>4</c:v>
                </c:pt>
                <c:pt idx="30082">
                  <c:v>4</c:v>
                </c:pt>
                <c:pt idx="30083">
                  <c:v>4</c:v>
                </c:pt>
                <c:pt idx="30084">
                  <c:v>4</c:v>
                </c:pt>
                <c:pt idx="30085">
                  <c:v>4</c:v>
                </c:pt>
                <c:pt idx="30086">
                  <c:v>4</c:v>
                </c:pt>
                <c:pt idx="30087">
                  <c:v>4</c:v>
                </c:pt>
                <c:pt idx="30088">
                  <c:v>4</c:v>
                </c:pt>
                <c:pt idx="30089">
                  <c:v>4</c:v>
                </c:pt>
                <c:pt idx="30090">
                  <c:v>4</c:v>
                </c:pt>
                <c:pt idx="30091">
                  <c:v>4</c:v>
                </c:pt>
                <c:pt idx="30092">
                  <c:v>4</c:v>
                </c:pt>
                <c:pt idx="30093">
                  <c:v>4</c:v>
                </c:pt>
                <c:pt idx="30094">
                  <c:v>4</c:v>
                </c:pt>
                <c:pt idx="30095">
                  <c:v>4</c:v>
                </c:pt>
                <c:pt idx="30096">
                  <c:v>4</c:v>
                </c:pt>
                <c:pt idx="30097">
                  <c:v>4</c:v>
                </c:pt>
                <c:pt idx="30098">
                  <c:v>4</c:v>
                </c:pt>
                <c:pt idx="30099">
                  <c:v>4</c:v>
                </c:pt>
                <c:pt idx="30100">
                  <c:v>4</c:v>
                </c:pt>
                <c:pt idx="30101">
                  <c:v>4</c:v>
                </c:pt>
                <c:pt idx="30102">
                  <c:v>4</c:v>
                </c:pt>
                <c:pt idx="30103">
                  <c:v>4</c:v>
                </c:pt>
                <c:pt idx="30104">
                  <c:v>4</c:v>
                </c:pt>
                <c:pt idx="30105">
                  <c:v>4</c:v>
                </c:pt>
                <c:pt idx="30106">
                  <c:v>4</c:v>
                </c:pt>
                <c:pt idx="30107">
                  <c:v>4</c:v>
                </c:pt>
                <c:pt idx="30108">
                  <c:v>4</c:v>
                </c:pt>
                <c:pt idx="30109">
                  <c:v>4</c:v>
                </c:pt>
                <c:pt idx="30110">
                  <c:v>4</c:v>
                </c:pt>
                <c:pt idx="30111">
                  <c:v>4</c:v>
                </c:pt>
                <c:pt idx="30112">
                  <c:v>4</c:v>
                </c:pt>
                <c:pt idx="30113">
                  <c:v>4</c:v>
                </c:pt>
                <c:pt idx="30114">
                  <c:v>5</c:v>
                </c:pt>
                <c:pt idx="30115">
                  <c:v>5</c:v>
                </c:pt>
                <c:pt idx="30116">
                  <c:v>5</c:v>
                </c:pt>
                <c:pt idx="30117">
                  <c:v>5</c:v>
                </c:pt>
                <c:pt idx="30118">
                  <c:v>5</c:v>
                </c:pt>
                <c:pt idx="30119">
                  <c:v>5</c:v>
                </c:pt>
                <c:pt idx="30120">
                  <c:v>5</c:v>
                </c:pt>
                <c:pt idx="30121">
                  <c:v>5</c:v>
                </c:pt>
                <c:pt idx="30122">
                  <c:v>5</c:v>
                </c:pt>
                <c:pt idx="30123">
                  <c:v>5</c:v>
                </c:pt>
                <c:pt idx="30124">
                  <c:v>5</c:v>
                </c:pt>
                <c:pt idx="30125">
                  <c:v>5</c:v>
                </c:pt>
                <c:pt idx="30126">
                  <c:v>5</c:v>
                </c:pt>
                <c:pt idx="30127">
                  <c:v>5</c:v>
                </c:pt>
                <c:pt idx="30128">
                  <c:v>5</c:v>
                </c:pt>
                <c:pt idx="30129">
                  <c:v>5</c:v>
                </c:pt>
                <c:pt idx="30130">
                  <c:v>5</c:v>
                </c:pt>
                <c:pt idx="30131">
                  <c:v>5</c:v>
                </c:pt>
                <c:pt idx="30132">
                  <c:v>5</c:v>
                </c:pt>
                <c:pt idx="30133">
                  <c:v>5</c:v>
                </c:pt>
                <c:pt idx="30134">
                  <c:v>5</c:v>
                </c:pt>
                <c:pt idx="30135">
                  <c:v>5</c:v>
                </c:pt>
                <c:pt idx="30136">
                  <c:v>5</c:v>
                </c:pt>
                <c:pt idx="30137">
                  <c:v>5</c:v>
                </c:pt>
                <c:pt idx="30138">
                  <c:v>5</c:v>
                </c:pt>
                <c:pt idx="30139">
                  <c:v>5</c:v>
                </c:pt>
                <c:pt idx="30140">
                  <c:v>5</c:v>
                </c:pt>
                <c:pt idx="30141">
                  <c:v>5</c:v>
                </c:pt>
                <c:pt idx="30142">
                  <c:v>5</c:v>
                </c:pt>
                <c:pt idx="30143">
                  <c:v>5</c:v>
                </c:pt>
                <c:pt idx="30144">
                  <c:v>5</c:v>
                </c:pt>
                <c:pt idx="30145">
                  <c:v>5</c:v>
                </c:pt>
                <c:pt idx="30146">
                  <c:v>5</c:v>
                </c:pt>
                <c:pt idx="30147">
                  <c:v>5</c:v>
                </c:pt>
                <c:pt idx="30148">
                  <c:v>5</c:v>
                </c:pt>
                <c:pt idx="30149">
                  <c:v>5</c:v>
                </c:pt>
                <c:pt idx="30150">
                  <c:v>5</c:v>
                </c:pt>
                <c:pt idx="30151">
                  <c:v>5</c:v>
                </c:pt>
                <c:pt idx="30152">
                  <c:v>5</c:v>
                </c:pt>
                <c:pt idx="30153">
                  <c:v>4</c:v>
                </c:pt>
                <c:pt idx="30154">
                  <c:v>5</c:v>
                </c:pt>
                <c:pt idx="30155">
                  <c:v>4</c:v>
                </c:pt>
                <c:pt idx="30156">
                  <c:v>5</c:v>
                </c:pt>
                <c:pt idx="30157">
                  <c:v>5</c:v>
                </c:pt>
                <c:pt idx="30158">
                  <c:v>5</c:v>
                </c:pt>
                <c:pt idx="30159">
                  <c:v>5</c:v>
                </c:pt>
                <c:pt idx="30160">
                  <c:v>5</c:v>
                </c:pt>
                <c:pt idx="30161">
                  <c:v>5</c:v>
                </c:pt>
                <c:pt idx="30162">
                  <c:v>5</c:v>
                </c:pt>
                <c:pt idx="30163">
                  <c:v>4</c:v>
                </c:pt>
                <c:pt idx="30164">
                  <c:v>4</c:v>
                </c:pt>
                <c:pt idx="30165">
                  <c:v>4</c:v>
                </c:pt>
                <c:pt idx="30166">
                  <c:v>4</c:v>
                </c:pt>
                <c:pt idx="30167">
                  <c:v>4</c:v>
                </c:pt>
                <c:pt idx="30168">
                  <c:v>4</c:v>
                </c:pt>
                <c:pt idx="30169">
                  <c:v>4</c:v>
                </c:pt>
                <c:pt idx="30170">
                  <c:v>4</c:v>
                </c:pt>
                <c:pt idx="30171">
                  <c:v>4</c:v>
                </c:pt>
                <c:pt idx="30172">
                  <c:v>4</c:v>
                </c:pt>
                <c:pt idx="30173">
                  <c:v>4</c:v>
                </c:pt>
                <c:pt idx="30174">
                  <c:v>5</c:v>
                </c:pt>
                <c:pt idx="30175">
                  <c:v>5</c:v>
                </c:pt>
                <c:pt idx="30176">
                  <c:v>5</c:v>
                </c:pt>
                <c:pt idx="30177">
                  <c:v>5</c:v>
                </c:pt>
                <c:pt idx="30178">
                  <c:v>5</c:v>
                </c:pt>
                <c:pt idx="30179">
                  <c:v>5</c:v>
                </c:pt>
                <c:pt idx="30180">
                  <c:v>5</c:v>
                </c:pt>
                <c:pt idx="30181">
                  <c:v>5</c:v>
                </c:pt>
                <c:pt idx="30182">
                  <c:v>5</c:v>
                </c:pt>
                <c:pt idx="30183">
                  <c:v>5</c:v>
                </c:pt>
                <c:pt idx="30184">
                  <c:v>5</c:v>
                </c:pt>
                <c:pt idx="30185">
                  <c:v>5</c:v>
                </c:pt>
                <c:pt idx="30186">
                  <c:v>5</c:v>
                </c:pt>
                <c:pt idx="30187">
                  <c:v>5</c:v>
                </c:pt>
                <c:pt idx="30188">
                  <c:v>5</c:v>
                </c:pt>
                <c:pt idx="30189">
                  <c:v>5</c:v>
                </c:pt>
                <c:pt idx="30190">
                  <c:v>5</c:v>
                </c:pt>
                <c:pt idx="30191">
                  <c:v>5</c:v>
                </c:pt>
                <c:pt idx="30192">
                  <c:v>5</c:v>
                </c:pt>
                <c:pt idx="30193">
                  <c:v>5</c:v>
                </c:pt>
                <c:pt idx="30194">
                  <c:v>5</c:v>
                </c:pt>
                <c:pt idx="30195">
                  <c:v>5</c:v>
                </c:pt>
                <c:pt idx="30196">
                  <c:v>5</c:v>
                </c:pt>
                <c:pt idx="30197">
                  <c:v>5</c:v>
                </c:pt>
                <c:pt idx="30198">
                  <c:v>5</c:v>
                </c:pt>
                <c:pt idx="30199">
                  <c:v>5</c:v>
                </c:pt>
                <c:pt idx="30200">
                  <c:v>5</c:v>
                </c:pt>
                <c:pt idx="30201">
                  <c:v>5</c:v>
                </c:pt>
                <c:pt idx="30202">
                  <c:v>5</c:v>
                </c:pt>
                <c:pt idx="30203">
                  <c:v>5</c:v>
                </c:pt>
                <c:pt idx="30204">
                  <c:v>5</c:v>
                </c:pt>
                <c:pt idx="30205">
                  <c:v>5</c:v>
                </c:pt>
                <c:pt idx="30206">
                  <c:v>5</c:v>
                </c:pt>
                <c:pt idx="30207">
                  <c:v>5</c:v>
                </c:pt>
                <c:pt idx="30208">
                  <c:v>5</c:v>
                </c:pt>
                <c:pt idx="30209">
                  <c:v>5</c:v>
                </c:pt>
                <c:pt idx="30210">
                  <c:v>5</c:v>
                </c:pt>
                <c:pt idx="30211">
                  <c:v>5</c:v>
                </c:pt>
                <c:pt idx="30212">
                  <c:v>5</c:v>
                </c:pt>
                <c:pt idx="30213">
                  <c:v>5</c:v>
                </c:pt>
                <c:pt idx="30214">
                  <c:v>5</c:v>
                </c:pt>
                <c:pt idx="30215">
                  <c:v>5</c:v>
                </c:pt>
                <c:pt idx="30216">
                  <c:v>5</c:v>
                </c:pt>
                <c:pt idx="30217">
                  <c:v>5</c:v>
                </c:pt>
                <c:pt idx="30218">
                  <c:v>5</c:v>
                </c:pt>
                <c:pt idx="30219">
                  <c:v>5</c:v>
                </c:pt>
                <c:pt idx="30220">
                  <c:v>5</c:v>
                </c:pt>
                <c:pt idx="30221">
                  <c:v>5</c:v>
                </c:pt>
                <c:pt idx="30222">
                  <c:v>5</c:v>
                </c:pt>
                <c:pt idx="30223">
                  <c:v>5</c:v>
                </c:pt>
                <c:pt idx="30224">
                  <c:v>5</c:v>
                </c:pt>
                <c:pt idx="30225">
                  <c:v>5</c:v>
                </c:pt>
                <c:pt idx="30226">
                  <c:v>5</c:v>
                </c:pt>
                <c:pt idx="30227">
                  <c:v>5</c:v>
                </c:pt>
                <c:pt idx="30228">
                  <c:v>5</c:v>
                </c:pt>
                <c:pt idx="30229">
                  <c:v>5</c:v>
                </c:pt>
                <c:pt idx="30230">
                  <c:v>5</c:v>
                </c:pt>
                <c:pt idx="30231">
                  <c:v>5</c:v>
                </c:pt>
                <c:pt idx="30232">
                  <c:v>5</c:v>
                </c:pt>
                <c:pt idx="30233">
                  <c:v>5</c:v>
                </c:pt>
                <c:pt idx="30234">
                  <c:v>5</c:v>
                </c:pt>
                <c:pt idx="30235">
                  <c:v>5</c:v>
                </c:pt>
                <c:pt idx="30236">
                  <c:v>5</c:v>
                </c:pt>
                <c:pt idx="30237">
                  <c:v>5</c:v>
                </c:pt>
                <c:pt idx="30238">
                  <c:v>5</c:v>
                </c:pt>
                <c:pt idx="30239">
                  <c:v>5</c:v>
                </c:pt>
                <c:pt idx="30240">
                  <c:v>5</c:v>
                </c:pt>
                <c:pt idx="30241">
                  <c:v>5</c:v>
                </c:pt>
                <c:pt idx="30242">
                  <c:v>5</c:v>
                </c:pt>
                <c:pt idx="30243">
                  <c:v>5</c:v>
                </c:pt>
                <c:pt idx="30244">
                  <c:v>5</c:v>
                </c:pt>
                <c:pt idx="30245">
                  <c:v>5</c:v>
                </c:pt>
                <c:pt idx="30246">
                  <c:v>5</c:v>
                </c:pt>
                <c:pt idx="30247">
                  <c:v>5</c:v>
                </c:pt>
                <c:pt idx="30248">
                  <c:v>5</c:v>
                </c:pt>
                <c:pt idx="30249">
                  <c:v>5</c:v>
                </c:pt>
                <c:pt idx="30250">
                  <c:v>5</c:v>
                </c:pt>
                <c:pt idx="30251">
                  <c:v>5</c:v>
                </c:pt>
                <c:pt idx="30252">
                  <c:v>5</c:v>
                </c:pt>
                <c:pt idx="30253">
                  <c:v>5</c:v>
                </c:pt>
                <c:pt idx="30254">
                  <c:v>6</c:v>
                </c:pt>
                <c:pt idx="30255">
                  <c:v>5</c:v>
                </c:pt>
                <c:pt idx="30256">
                  <c:v>5</c:v>
                </c:pt>
                <c:pt idx="30257">
                  <c:v>5</c:v>
                </c:pt>
                <c:pt idx="30258">
                  <c:v>5</c:v>
                </c:pt>
                <c:pt idx="30259">
                  <c:v>5</c:v>
                </c:pt>
                <c:pt idx="30260">
                  <c:v>5</c:v>
                </c:pt>
                <c:pt idx="30261">
                  <c:v>5</c:v>
                </c:pt>
                <c:pt idx="30262">
                  <c:v>7</c:v>
                </c:pt>
                <c:pt idx="30263">
                  <c:v>7</c:v>
                </c:pt>
                <c:pt idx="30264">
                  <c:v>7</c:v>
                </c:pt>
                <c:pt idx="30265">
                  <c:v>6</c:v>
                </c:pt>
                <c:pt idx="30266">
                  <c:v>6</c:v>
                </c:pt>
                <c:pt idx="30267">
                  <c:v>6</c:v>
                </c:pt>
                <c:pt idx="30268">
                  <c:v>5</c:v>
                </c:pt>
                <c:pt idx="30269">
                  <c:v>5</c:v>
                </c:pt>
                <c:pt idx="30270">
                  <c:v>7</c:v>
                </c:pt>
                <c:pt idx="30271">
                  <c:v>7</c:v>
                </c:pt>
                <c:pt idx="30272">
                  <c:v>7</c:v>
                </c:pt>
                <c:pt idx="30273">
                  <c:v>7</c:v>
                </c:pt>
                <c:pt idx="30274">
                  <c:v>7</c:v>
                </c:pt>
                <c:pt idx="30275">
                  <c:v>8</c:v>
                </c:pt>
                <c:pt idx="30276">
                  <c:v>7</c:v>
                </c:pt>
                <c:pt idx="30277">
                  <c:v>6</c:v>
                </c:pt>
                <c:pt idx="30278">
                  <c:v>6</c:v>
                </c:pt>
                <c:pt idx="30279">
                  <c:v>7</c:v>
                </c:pt>
                <c:pt idx="30280">
                  <c:v>7</c:v>
                </c:pt>
                <c:pt idx="30281">
                  <c:v>7</c:v>
                </c:pt>
                <c:pt idx="30282">
                  <c:v>5</c:v>
                </c:pt>
                <c:pt idx="30283">
                  <c:v>4</c:v>
                </c:pt>
                <c:pt idx="30284">
                  <c:v>4</c:v>
                </c:pt>
                <c:pt idx="30285">
                  <c:v>3</c:v>
                </c:pt>
                <c:pt idx="30286">
                  <c:v>3</c:v>
                </c:pt>
                <c:pt idx="30287">
                  <c:v>3</c:v>
                </c:pt>
                <c:pt idx="30288">
                  <c:v>3</c:v>
                </c:pt>
                <c:pt idx="30289">
                  <c:v>3</c:v>
                </c:pt>
                <c:pt idx="30290">
                  <c:v>3</c:v>
                </c:pt>
                <c:pt idx="30291">
                  <c:v>3</c:v>
                </c:pt>
                <c:pt idx="30292">
                  <c:v>3</c:v>
                </c:pt>
                <c:pt idx="30293">
                  <c:v>3</c:v>
                </c:pt>
                <c:pt idx="30294">
                  <c:v>3</c:v>
                </c:pt>
                <c:pt idx="30295">
                  <c:v>3</c:v>
                </c:pt>
                <c:pt idx="30296">
                  <c:v>3</c:v>
                </c:pt>
                <c:pt idx="30297">
                  <c:v>3</c:v>
                </c:pt>
                <c:pt idx="30298">
                  <c:v>3</c:v>
                </c:pt>
                <c:pt idx="30299">
                  <c:v>3</c:v>
                </c:pt>
                <c:pt idx="30300">
                  <c:v>3</c:v>
                </c:pt>
                <c:pt idx="30301">
                  <c:v>3</c:v>
                </c:pt>
                <c:pt idx="30302">
                  <c:v>3</c:v>
                </c:pt>
                <c:pt idx="30303">
                  <c:v>3</c:v>
                </c:pt>
                <c:pt idx="30304">
                  <c:v>3</c:v>
                </c:pt>
                <c:pt idx="30305">
                  <c:v>3</c:v>
                </c:pt>
                <c:pt idx="30306">
                  <c:v>3</c:v>
                </c:pt>
                <c:pt idx="30307">
                  <c:v>3</c:v>
                </c:pt>
                <c:pt idx="30308">
                  <c:v>3</c:v>
                </c:pt>
                <c:pt idx="30309">
                  <c:v>3</c:v>
                </c:pt>
                <c:pt idx="30310">
                  <c:v>3</c:v>
                </c:pt>
                <c:pt idx="30311">
                  <c:v>3</c:v>
                </c:pt>
                <c:pt idx="30312">
                  <c:v>3</c:v>
                </c:pt>
                <c:pt idx="30313">
                  <c:v>3</c:v>
                </c:pt>
                <c:pt idx="30314">
                  <c:v>3</c:v>
                </c:pt>
                <c:pt idx="30315">
                  <c:v>3</c:v>
                </c:pt>
                <c:pt idx="30316">
                  <c:v>3</c:v>
                </c:pt>
                <c:pt idx="30317">
                  <c:v>3</c:v>
                </c:pt>
                <c:pt idx="30318">
                  <c:v>3</c:v>
                </c:pt>
                <c:pt idx="30319">
                  <c:v>3</c:v>
                </c:pt>
                <c:pt idx="30320">
                  <c:v>3</c:v>
                </c:pt>
                <c:pt idx="30321">
                  <c:v>3</c:v>
                </c:pt>
                <c:pt idx="30322">
                  <c:v>3</c:v>
                </c:pt>
                <c:pt idx="30323">
                  <c:v>3</c:v>
                </c:pt>
                <c:pt idx="30324">
                  <c:v>3</c:v>
                </c:pt>
                <c:pt idx="30325">
                  <c:v>3</c:v>
                </c:pt>
                <c:pt idx="30326">
                  <c:v>3</c:v>
                </c:pt>
                <c:pt idx="30327">
                  <c:v>3</c:v>
                </c:pt>
                <c:pt idx="30328">
                  <c:v>3</c:v>
                </c:pt>
                <c:pt idx="30329">
                  <c:v>3</c:v>
                </c:pt>
                <c:pt idx="30330">
                  <c:v>3</c:v>
                </c:pt>
                <c:pt idx="30331">
                  <c:v>3</c:v>
                </c:pt>
                <c:pt idx="30332">
                  <c:v>3</c:v>
                </c:pt>
                <c:pt idx="30333">
                  <c:v>3</c:v>
                </c:pt>
                <c:pt idx="30334">
                  <c:v>3</c:v>
                </c:pt>
                <c:pt idx="30335">
                  <c:v>3</c:v>
                </c:pt>
                <c:pt idx="30336">
                  <c:v>3</c:v>
                </c:pt>
                <c:pt idx="30337">
                  <c:v>3</c:v>
                </c:pt>
                <c:pt idx="30338">
                  <c:v>3</c:v>
                </c:pt>
                <c:pt idx="30339">
                  <c:v>3</c:v>
                </c:pt>
                <c:pt idx="30340">
                  <c:v>3</c:v>
                </c:pt>
                <c:pt idx="30341">
                  <c:v>3</c:v>
                </c:pt>
                <c:pt idx="30342">
                  <c:v>3</c:v>
                </c:pt>
                <c:pt idx="30343">
                  <c:v>3</c:v>
                </c:pt>
                <c:pt idx="30344">
                  <c:v>3</c:v>
                </c:pt>
                <c:pt idx="30345">
                  <c:v>3</c:v>
                </c:pt>
                <c:pt idx="30346">
                  <c:v>3</c:v>
                </c:pt>
                <c:pt idx="30347">
                  <c:v>3</c:v>
                </c:pt>
                <c:pt idx="30348">
                  <c:v>3</c:v>
                </c:pt>
                <c:pt idx="30349">
                  <c:v>3</c:v>
                </c:pt>
                <c:pt idx="30350">
                  <c:v>3</c:v>
                </c:pt>
                <c:pt idx="30351">
                  <c:v>3</c:v>
                </c:pt>
                <c:pt idx="30352">
                  <c:v>3</c:v>
                </c:pt>
                <c:pt idx="30353">
                  <c:v>3</c:v>
                </c:pt>
                <c:pt idx="30354">
                  <c:v>3</c:v>
                </c:pt>
                <c:pt idx="30355">
                  <c:v>3</c:v>
                </c:pt>
                <c:pt idx="30356">
                  <c:v>3</c:v>
                </c:pt>
                <c:pt idx="30357">
                  <c:v>3</c:v>
                </c:pt>
                <c:pt idx="30358">
                  <c:v>3</c:v>
                </c:pt>
                <c:pt idx="30359">
                  <c:v>3</c:v>
                </c:pt>
                <c:pt idx="30360">
                  <c:v>3</c:v>
                </c:pt>
                <c:pt idx="30361">
                  <c:v>3</c:v>
                </c:pt>
                <c:pt idx="30362">
                  <c:v>3</c:v>
                </c:pt>
                <c:pt idx="30363">
                  <c:v>3</c:v>
                </c:pt>
                <c:pt idx="30364">
                  <c:v>3</c:v>
                </c:pt>
                <c:pt idx="30365">
                  <c:v>3</c:v>
                </c:pt>
                <c:pt idx="30366">
                  <c:v>3</c:v>
                </c:pt>
                <c:pt idx="30367">
                  <c:v>3</c:v>
                </c:pt>
                <c:pt idx="30368">
                  <c:v>3</c:v>
                </c:pt>
                <c:pt idx="30369">
                  <c:v>3</c:v>
                </c:pt>
                <c:pt idx="30370">
                  <c:v>3</c:v>
                </c:pt>
                <c:pt idx="30371">
                  <c:v>3</c:v>
                </c:pt>
                <c:pt idx="30372">
                  <c:v>3</c:v>
                </c:pt>
                <c:pt idx="30373">
                  <c:v>3</c:v>
                </c:pt>
                <c:pt idx="30374">
                  <c:v>3</c:v>
                </c:pt>
                <c:pt idx="30375">
                  <c:v>3</c:v>
                </c:pt>
                <c:pt idx="30376">
                  <c:v>3</c:v>
                </c:pt>
                <c:pt idx="30377">
                  <c:v>3</c:v>
                </c:pt>
                <c:pt idx="30378">
                  <c:v>3</c:v>
                </c:pt>
                <c:pt idx="30379">
                  <c:v>3</c:v>
                </c:pt>
                <c:pt idx="30380">
                  <c:v>3</c:v>
                </c:pt>
                <c:pt idx="30381">
                  <c:v>3</c:v>
                </c:pt>
                <c:pt idx="30382">
                  <c:v>3</c:v>
                </c:pt>
                <c:pt idx="30383">
                  <c:v>3</c:v>
                </c:pt>
                <c:pt idx="30384">
                  <c:v>3</c:v>
                </c:pt>
                <c:pt idx="30385">
                  <c:v>3</c:v>
                </c:pt>
                <c:pt idx="30386">
                  <c:v>3</c:v>
                </c:pt>
                <c:pt idx="30387">
                  <c:v>3</c:v>
                </c:pt>
              </c:numCache>
            </c:numRef>
          </c:yVal>
          <c:smooth val="0"/>
        </c:ser>
        <c:dLbls>
          <c:showLegendKey val="0"/>
          <c:showVal val="0"/>
          <c:showCatName val="0"/>
          <c:showSerName val="0"/>
          <c:showPercent val="0"/>
          <c:showBubbleSize val="0"/>
        </c:dLbls>
        <c:axId val="125605376"/>
        <c:axId val="125607296"/>
      </c:scatterChart>
      <c:valAx>
        <c:axId val="125605376"/>
        <c:scaling>
          <c:orientation val="minMax"/>
          <c:min val="4230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a:t>DATE</a:t>
                </a:r>
              </a:p>
            </c:rich>
          </c:tx>
          <c:layout>
            <c:manualLayout>
              <c:xMode val="edge"/>
              <c:yMode val="edge"/>
              <c:x val="0.47462059509371968"/>
              <c:y val="0.95559362945964965"/>
            </c:manualLayout>
          </c:layout>
          <c:overlay val="0"/>
          <c:spPr>
            <a:noFill/>
            <a:ln>
              <a:noFill/>
            </a:ln>
            <a:effectLst/>
          </c:spPr>
        </c:title>
        <c:numFmt formatCode="m/d/yyyy\ h:mm" sourceLinked="1"/>
        <c:majorTickMark val="out"/>
        <c:minorTickMark val="none"/>
        <c:tickLblPos val="nextTo"/>
        <c:spPr>
          <a:noFill/>
          <a:ln w="9525" cap="flat" cmpd="sng" algn="ctr">
            <a:solidFill>
              <a:schemeClr val="tx1">
                <a:lumMod val="25000"/>
                <a:lumOff val="75000"/>
              </a:schemeClr>
            </a:solidFill>
            <a:round/>
          </a:ln>
          <a:effectLst/>
        </c:spPr>
        <c:txPr>
          <a:bodyPr rot="5400000" spcFirstLastPara="1" vertOverflow="ellipsis"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125607296"/>
        <c:crosses val="autoZero"/>
        <c:crossBetween val="midCat"/>
        <c:majorUnit val="1"/>
        <c:minorUnit val="0.5"/>
      </c:valAx>
      <c:valAx>
        <c:axId val="125607296"/>
        <c:scaling>
          <c:orientation val="minMax"/>
          <c:max val="12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dirty="0"/>
                  <a:t>PM2.5 DUST CONCENTRATION(</a:t>
                </a:r>
                <a:r>
                  <a:rPr lang="en-US" sz="1600" dirty="0" err="1"/>
                  <a:t>ug</a:t>
                </a:r>
                <a:r>
                  <a:rPr lang="en-US" sz="1600" dirty="0"/>
                  <a:t>/m3)</a:t>
                </a:r>
              </a:p>
            </c:rich>
          </c:tx>
          <c:layout>
            <c:manualLayout>
              <c:xMode val="edge"/>
              <c:yMode val="edge"/>
              <c:x val="1.7317997209161443E-2"/>
              <c:y val="0.17123020191038515"/>
            </c:manualLayout>
          </c:layout>
          <c:overlay val="0"/>
          <c:spPr>
            <a:noFill/>
            <a:ln>
              <a:noFill/>
            </a:ln>
            <a:effectLst/>
          </c:sp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125605376"/>
        <c:crosses val="autoZero"/>
        <c:crossBetween val="midCat"/>
      </c:valAx>
      <c:spPr>
        <a:noFill/>
        <a:ln>
          <a:noFill/>
        </a:ln>
        <a:effectLst/>
      </c:spPr>
    </c:plotArea>
    <c:legend>
      <c:legendPos val="t"/>
      <c:layout>
        <c:manualLayout>
          <c:xMode val="edge"/>
          <c:yMode val="edge"/>
          <c:x val="0.10295688733352776"/>
          <c:y val="5.7631621383347244E-2"/>
          <c:w val="0.89593807718479634"/>
          <c:h val="6.4311396270804691E-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M2.5</a:t>
            </a:r>
          </a:p>
        </c:rich>
      </c:tx>
      <c:layout>
        <c:manualLayout>
          <c:xMode val="edge"/>
          <c:yMode val="edge"/>
          <c:x val="0.42752830625659599"/>
          <c:y val="0"/>
        </c:manualLayout>
      </c:layout>
      <c:overlay val="0"/>
      <c:spPr>
        <a:noFill/>
        <a:ln>
          <a:noFill/>
        </a:ln>
        <a:effectLst/>
      </c:spPr>
    </c:title>
    <c:autoTitleDeleted val="0"/>
    <c:plotArea>
      <c:layout>
        <c:manualLayout>
          <c:layoutTarget val="inner"/>
          <c:xMode val="edge"/>
          <c:yMode val="edge"/>
          <c:x val="0.12524563312014153"/>
          <c:y val="6.7671344197908823E-2"/>
          <c:w val="0.8590189791078654"/>
          <c:h val="0.61015878370607757"/>
        </c:manualLayout>
      </c:layout>
      <c:scatterChart>
        <c:scatterStyle val="lineMarker"/>
        <c:varyColors val="0"/>
        <c:ser>
          <c:idx val="1"/>
          <c:order val="0"/>
          <c:tx>
            <c:v>CLOSE IN (water plant)</c:v>
          </c:tx>
          <c:spPr>
            <a:ln w="3175" cap="rnd">
              <a:solidFill>
                <a:schemeClr val="tx1"/>
              </a:solidFill>
              <a:round/>
            </a:ln>
            <a:effectLst/>
          </c:spPr>
          <c:marker>
            <c:symbol val="none"/>
          </c:marker>
          <c:xVal>
            <c:numRef>
              <c:f>SUNCREST1_001!$E$21:$E$21702</c:f>
              <c:numCache>
                <c:formatCode>m/d/yyyy\ h:mm</c:formatCode>
                <c:ptCount val="21682"/>
                <c:pt idx="0">
                  <c:v>42298.48333333333</c:v>
                </c:pt>
                <c:pt idx="1">
                  <c:v>42298.484027662038</c:v>
                </c:pt>
                <c:pt idx="2">
                  <c:v>42298.484722048612</c:v>
                </c:pt>
                <c:pt idx="3">
                  <c:v>42298.485416435185</c:v>
                </c:pt>
                <c:pt idx="4">
                  <c:v>42298.486110821759</c:v>
                </c:pt>
                <c:pt idx="5">
                  <c:v>42298.486805208333</c:v>
                </c:pt>
                <c:pt idx="6">
                  <c:v>42298.487499594907</c:v>
                </c:pt>
                <c:pt idx="7">
                  <c:v>42298.48819398148</c:v>
                </c:pt>
                <c:pt idx="8">
                  <c:v>42298.488888368054</c:v>
                </c:pt>
                <c:pt idx="9">
                  <c:v>42298.489582754628</c:v>
                </c:pt>
                <c:pt idx="10">
                  <c:v>42298.490277141202</c:v>
                </c:pt>
                <c:pt idx="11">
                  <c:v>42298.490971527775</c:v>
                </c:pt>
                <c:pt idx="12">
                  <c:v>42298.491665914349</c:v>
                </c:pt>
                <c:pt idx="13">
                  <c:v>42298.492360300923</c:v>
                </c:pt>
                <c:pt idx="14">
                  <c:v>42298.493054687497</c:v>
                </c:pt>
                <c:pt idx="15">
                  <c:v>42298.493749074078</c:v>
                </c:pt>
                <c:pt idx="16">
                  <c:v>42298.494443460651</c:v>
                </c:pt>
                <c:pt idx="17">
                  <c:v>42298.495137847225</c:v>
                </c:pt>
                <c:pt idx="18">
                  <c:v>42298.495832233799</c:v>
                </c:pt>
                <c:pt idx="19">
                  <c:v>42298.496526620373</c:v>
                </c:pt>
                <c:pt idx="20">
                  <c:v>42298.497221006946</c:v>
                </c:pt>
                <c:pt idx="21">
                  <c:v>42298.49791539352</c:v>
                </c:pt>
                <c:pt idx="22">
                  <c:v>42298.498609780094</c:v>
                </c:pt>
                <c:pt idx="23">
                  <c:v>42298.499304166668</c:v>
                </c:pt>
                <c:pt idx="24">
                  <c:v>42298.499998553241</c:v>
                </c:pt>
                <c:pt idx="25">
                  <c:v>42298.500692939815</c:v>
                </c:pt>
                <c:pt idx="26">
                  <c:v>42298.501387326389</c:v>
                </c:pt>
                <c:pt idx="27">
                  <c:v>42298.502081712963</c:v>
                </c:pt>
                <c:pt idx="28">
                  <c:v>42298.502776099536</c:v>
                </c:pt>
                <c:pt idx="29">
                  <c:v>42298.50347048611</c:v>
                </c:pt>
                <c:pt idx="30">
                  <c:v>42298.504164872684</c:v>
                </c:pt>
                <c:pt idx="31">
                  <c:v>42298.504859259258</c:v>
                </c:pt>
                <c:pt idx="32">
                  <c:v>42298.505553645831</c:v>
                </c:pt>
                <c:pt idx="33">
                  <c:v>42298.506248032405</c:v>
                </c:pt>
                <c:pt idx="34">
                  <c:v>42298.506942418979</c:v>
                </c:pt>
                <c:pt idx="35">
                  <c:v>42298.507636805552</c:v>
                </c:pt>
                <c:pt idx="36">
                  <c:v>42298.508331192126</c:v>
                </c:pt>
                <c:pt idx="37">
                  <c:v>42298.509025578707</c:v>
                </c:pt>
                <c:pt idx="38">
                  <c:v>42298.509719965281</c:v>
                </c:pt>
                <c:pt idx="39">
                  <c:v>42298.510414351855</c:v>
                </c:pt>
                <c:pt idx="40">
                  <c:v>42298.511108738428</c:v>
                </c:pt>
                <c:pt idx="41">
                  <c:v>42298.511803125002</c:v>
                </c:pt>
                <c:pt idx="42">
                  <c:v>42298.512497511576</c:v>
                </c:pt>
                <c:pt idx="43">
                  <c:v>42298.51319189815</c:v>
                </c:pt>
                <c:pt idx="44">
                  <c:v>42298.513886284723</c:v>
                </c:pt>
                <c:pt idx="45">
                  <c:v>42298.514580671297</c:v>
                </c:pt>
                <c:pt idx="46">
                  <c:v>42298.515275057871</c:v>
                </c:pt>
                <c:pt idx="47">
                  <c:v>42298.515969444445</c:v>
                </c:pt>
                <c:pt idx="48">
                  <c:v>42298.516663831018</c:v>
                </c:pt>
                <c:pt idx="49">
                  <c:v>42298.517358217592</c:v>
                </c:pt>
                <c:pt idx="50">
                  <c:v>42298.518052604166</c:v>
                </c:pt>
                <c:pt idx="51">
                  <c:v>42298.51874699074</c:v>
                </c:pt>
                <c:pt idx="52">
                  <c:v>42298.519441377313</c:v>
                </c:pt>
                <c:pt idx="53">
                  <c:v>42298.520135763887</c:v>
                </c:pt>
                <c:pt idx="54">
                  <c:v>42298.520830150461</c:v>
                </c:pt>
                <c:pt idx="55">
                  <c:v>42298.521524537035</c:v>
                </c:pt>
                <c:pt idx="56">
                  <c:v>42298.522218923608</c:v>
                </c:pt>
                <c:pt idx="57">
                  <c:v>42298.522913310182</c:v>
                </c:pt>
                <c:pt idx="58">
                  <c:v>42298.523607696756</c:v>
                </c:pt>
                <c:pt idx="59">
                  <c:v>42298.524302083337</c:v>
                </c:pt>
                <c:pt idx="60">
                  <c:v>42298.524996469911</c:v>
                </c:pt>
                <c:pt idx="61">
                  <c:v>42298.525690856484</c:v>
                </c:pt>
                <c:pt idx="62">
                  <c:v>42298.526385243058</c:v>
                </c:pt>
                <c:pt idx="63">
                  <c:v>42298.527079629632</c:v>
                </c:pt>
                <c:pt idx="64">
                  <c:v>42298.527774016206</c:v>
                </c:pt>
                <c:pt idx="65">
                  <c:v>42298.528468402779</c:v>
                </c:pt>
                <c:pt idx="66">
                  <c:v>42298.529162789353</c:v>
                </c:pt>
                <c:pt idx="67">
                  <c:v>42298.529857175927</c:v>
                </c:pt>
                <c:pt idx="68">
                  <c:v>42298.5305515625</c:v>
                </c:pt>
                <c:pt idx="69">
                  <c:v>42298.531245949074</c:v>
                </c:pt>
                <c:pt idx="70">
                  <c:v>42298.531940335648</c:v>
                </c:pt>
                <c:pt idx="71">
                  <c:v>42298.532634722222</c:v>
                </c:pt>
                <c:pt idx="72">
                  <c:v>42298.533329108795</c:v>
                </c:pt>
                <c:pt idx="73">
                  <c:v>42298.534023495369</c:v>
                </c:pt>
                <c:pt idx="74">
                  <c:v>42298.534717881943</c:v>
                </c:pt>
                <c:pt idx="75">
                  <c:v>42298.535412268517</c:v>
                </c:pt>
                <c:pt idx="76">
                  <c:v>42298.53610665509</c:v>
                </c:pt>
                <c:pt idx="77">
                  <c:v>42298.536801041664</c:v>
                </c:pt>
                <c:pt idx="78">
                  <c:v>42298.537495428238</c:v>
                </c:pt>
                <c:pt idx="79">
                  <c:v>42298.538189814812</c:v>
                </c:pt>
                <c:pt idx="80">
                  <c:v>42298.538884201385</c:v>
                </c:pt>
                <c:pt idx="81">
                  <c:v>42298.539578587966</c:v>
                </c:pt>
                <c:pt idx="82">
                  <c:v>42298.54027297454</c:v>
                </c:pt>
                <c:pt idx="83">
                  <c:v>42298.540967361114</c:v>
                </c:pt>
                <c:pt idx="84">
                  <c:v>42298.541661747688</c:v>
                </c:pt>
                <c:pt idx="85">
                  <c:v>42298.542356134261</c:v>
                </c:pt>
                <c:pt idx="86">
                  <c:v>42298.543050520835</c:v>
                </c:pt>
                <c:pt idx="87">
                  <c:v>42298.543744907409</c:v>
                </c:pt>
                <c:pt idx="88">
                  <c:v>42298.544439293983</c:v>
                </c:pt>
                <c:pt idx="89">
                  <c:v>42298.545133680556</c:v>
                </c:pt>
                <c:pt idx="90">
                  <c:v>42298.54582806713</c:v>
                </c:pt>
                <c:pt idx="91">
                  <c:v>42298.546522453704</c:v>
                </c:pt>
                <c:pt idx="92">
                  <c:v>42298.547216840278</c:v>
                </c:pt>
                <c:pt idx="93">
                  <c:v>42298.547911226851</c:v>
                </c:pt>
                <c:pt idx="94">
                  <c:v>42298.548605613425</c:v>
                </c:pt>
                <c:pt idx="95">
                  <c:v>42298.549299999999</c:v>
                </c:pt>
                <c:pt idx="96">
                  <c:v>42298.549994386573</c:v>
                </c:pt>
                <c:pt idx="97">
                  <c:v>42298.550688773146</c:v>
                </c:pt>
                <c:pt idx="98">
                  <c:v>42298.55138315972</c:v>
                </c:pt>
                <c:pt idx="99">
                  <c:v>42298.552077546294</c:v>
                </c:pt>
                <c:pt idx="100">
                  <c:v>42298.552771932867</c:v>
                </c:pt>
                <c:pt idx="101">
                  <c:v>42298.553466319441</c:v>
                </c:pt>
                <c:pt idx="102">
                  <c:v>42298.554160706015</c:v>
                </c:pt>
                <c:pt idx="103">
                  <c:v>42298.554855092596</c:v>
                </c:pt>
                <c:pt idx="104">
                  <c:v>42298.55554947917</c:v>
                </c:pt>
                <c:pt idx="105">
                  <c:v>42298.556243865743</c:v>
                </c:pt>
                <c:pt idx="106">
                  <c:v>42298.556938252317</c:v>
                </c:pt>
                <c:pt idx="107">
                  <c:v>42298.557632638891</c:v>
                </c:pt>
                <c:pt idx="108">
                  <c:v>42298.558327025465</c:v>
                </c:pt>
                <c:pt idx="109">
                  <c:v>42298.559021412038</c:v>
                </c:pt>
                <c:pt idx="110">
                  <c:v>42298.559715798612</c:v>
                </c:pt>
                <c:pt idx="111">
                  <c:v>42298.560410185186</c:v>
                </c:pt>
                <c:pt idx="112">
                  <c:v>42298.56110457176</c:v>
                </c:pt>
                <c:pt idx="113">
                  <c:v>42298.561798958333</c:v>
                </c:pt>
                <c:pt idx="114">
                  <c:v>42298.562493344907</c:v>
                </c:pt>
                <c:pt idx="115">
                  <c:v>42298.563187731481</c:v>
                </c:pt>
                <c:pt idx="116">
                  <c:v>42298.563882118055</c:v>
                </c:pt>
                <c:pt idx="117">
                  <c:v>42298.564576504628</c:v>
                </c:pt>
                <c:pt idx="118">
                  <c:v>42298.565270891202</c:v>
                </c:pt>
                <c:pt idx="119">
                  <c:v>42298.565965277776</c:v>
                </c:pt>
                <c:pt idx="120">
                  <c:v>42298.56665966435</c:v>
                </c:pt>
                <c:pt idx="121">
                  <c:v>42298.567354050923</c:v>
                </c:pt>
                <c:pt idx="122">
                  <c:v>42298.568048437497</c:v>
                </c:pt>
                <c:pt idx="123">
                  <c:v>42298.568742824071</c:v>
                </c:pt>
                <c:pt idx="124">
                  <c:v>42298.569437210645</c:v>
                </c:pt>
                <c:pt idx="125">
                  <c:v>42298.570131597226</c:v>
                </c:pt>
                <c:pt idx="126">
                  <c:v>42298.570825983799</c:v>
                </c:pt>
                <c:pt idx="127">
                  <c:v>42298.571520370373</c:v>
                </c:pt>
                <c:pt idx="128">
                  <c:v>42298.572214756947</c:v>
                </c:pt>
                <c:pt idx="129">
                  <c:v>42298.572909143521</c:v>
                </c:pt>
                <c:pt idx="130">
                  <c:v>42298.573603530094</c:v>
                </c:pt>
                <c:pt idx="131">
                  <c:v>42298.574297916668</c:v>
                </c:pt>
                <c:pt idx="132">
                  <c:v>42298.574992303242</c:v>
                </c:pt>
                <c:pt idx="133">
                  <c:v>42298.575686689815</c:v>
                </c:pt>
                <c:pt idx="134">
                  <c:v>42298.576381076389</c:v>
                </c:pt>
                <c:pt idx="135">
                  <c:v>42298.577075462963</c:v>
                </c:pt>
                <c:pt idx="136">
                  <c:v>42298.577769849537</c:v>
                </c:pt>
                <c:pt idx="137">
                  <c:v>42298.57846423611</c:v>
                </c:pt>
                <c:pt idx="138">
                  <c:v>42298.579158622684</c:v>
                </c:pt>
                <c:pt idx="139">
                  <c:v>42298.579853009258</c:v>
                </c:pt>
                <c:pt idx="140">
                  <c:v>42298.580547395832</c:v>
                </c:pt>
                <c:pt idx="141">
                  <c:v>42298.581241782405</c:v>
                </c:pt>
                <c:pt idx="142">
                  <c:v>42298.581936168979</c:v>
                </c:pt>
                <c:pt idx="143">
                  <c:v>42298.582630555553</c:v>
                </c:pt>
                <c:pt idx="144">
                  <c:v>42298.583324942127</c:v>
                </c:pt>
                <c:pt idx="145">
                  <c:v>42298.5840193287</c:v>
                </c:pt>
                <c:pt idx="146">
                  <c:v>42298.584713715281</c:v>
                </c:pt>
                <c:pt idx="147">
                  <c:v>42298.585408101855</c:v>
                </c:pt>
                <c:pt idx="148">
                  <c:v>42298.586102488429</c:v>
                </c:pt>
                <c:pt idx="149">
                  <c:v>42298.586796875003</c:v>
                </c:pt>
                <c:pt idx="150">
                  <c:v>42298.587491261576</c:v>
                </c:pt>
                <c:pt idx="151">
                  <c:v>42298.58818564815</c:v>
                </c:pt>
                <c:pt idx="152">
                  <c:v>42298.588880034724</c:v>
                </c:pt>
                <c:pt idx="153">
                  <c:v>42298.589574421298</c:v>
                </c:pt>
                <c:pt idx="154">
                  <c:v>42298.590268807871</c:v>
                </c:pt>
                <c:pt idx="155">
                  <c:v>42298.590963194445</c:v>
                </c:pt>
                <c:pt idx="156">
                  <c:v>42298.591657581019</c:v>
                </c:pt>
                <c:pt idx="157">
                  <c:v>42298.592351967593</c:v>
                </c:pt>
                <c:pt idx="158">
                  <c:v>42298.593046354166</c:v>
                </c:pt>
                <c:pt idx="159">
                  <c:v>42298.59374074074</c:v>
                </c:pt>
                <c:pt idx="160">
                  <c:v>42298.594435127314</c:v>
                </c:pt>
                <c:pt idx="161">
                  <c:v>42298.595129513888</c:v>
                </c:pt>
                <c:pt idx="162">
                  <c:v>42298.595823900461</c:v>
                </c:pt>
                <c:pt idx="163">
                  <c:v>42298.596518287035</c:v>
                </c:pt>
                <c:pt idx="164">
                  <c:v>42298.597212673609</c:v>
                </c:pt>
                <c:pt idx="165">
                  <c:v>42298.597907060182</c:v>
                </c:pt>
                <c:pt idx="166">
                  <c:v>42298.598601446756</c:v>
                </c:pt>
                <c:pt idx="167">
                  <c:v>42298.59929583333</c:v>
                </c:pt>
                <c:pt idx="168">
                  <c:v>42298.599990219911</c:v>
                </c:pt>
                <c:pt idx="169">
                  <c:v>42298.600684606485</c:v>
                </c:pt>
                <c:pt idx="170">
                  <c:v>42298.601378993058</c:v>
                </c:pt>
                <c:pt idx="171">
                  <c:v>42298.602073379632</c:v>
                </c:pt>
                <c:pt idx="172">
                  <c:v>42298.602767766206</c:v>
                </c:pt>
                <c:pt idx="173">
                  <c:v>42298.60346215278</c:v>
                </c:pt>
                <c:pt idx="174">
                  <c:v>42298.604156539353</c:v>
                </c:pt>
                <c:pt idx="175">
                  <c:v>42298.604850925927</c:v>
                </c:pt>
                <c:pt idx="176">
                  <c:v>42298.605545312501</c:v>
                </c:pt>
                <c:pt idx="177">
                  <c:v>42298.606239699075</c:v>
                </c:pt>
                <c:pt idx="178">
                  <c:v>42298.606934085648</c:v>
                </c:pt>
                <c:pt idx="179">
                  <c:v>42298.607628472222</c:v>
                </c:pt>
                <c:pt idx="180">
                  <c:v>42298.608322858796</c:v>
                </c:pt>
                <c:pt idx="181">
                  <c:v>42298.60901724537</c:v>
                </c:pt>
                <c:pt idx="182">
                  <c:v>42298.609711631943</c:v>
                </c:pt>
                <c:pt idx="183">
                  <c:v>42298.610406018517</c:v>
                </c:pt>
                <c:pt idx="184">
                  <c:v>42298.611100405091</c:v>
                </c:pt>
                <c:pt idx="185">
                  <c:v>42298.611794791665</c:v>
                </c:pt>
                <c:pt idx="186">
                  <c:v>42298.612489178238</c:v>
                </c:pt>
                <c:pt idx="187">
                  <c:v>42298.613183564812</c:v>
                </c:pt>
                <c:pt idx="188">
                  <c:v>42298.613877951386</c:v>
                </c:pt>
                <c:pt idx="189">
                  <c:v>42298.61457233796</c:v>
                </c:pt>
                <c:pt idx="190">
                  <c:v>42298.615266724541</c:v>
                </c:pt>
                <c:pt idx="191">
                  <c:v>42298.615961111114</c:v>
                </c:pt>
                <c:pt idx="192">
                  <c:v>42298.616655497688</c:v>
                </c:pt>
                <c:pt idx="193">
                  <c:v>42298.617349884262</c:v>
                </c:pt>
                <c:pt idx="194">
                  <c:v>42298.618044270836</c:v>
                </c:pt>
                <c:pt idx="195">
                  <c:v>42298.618738657409</c:v>
                </c:pt>
                <c:pt idx="196">
                  <c:v>42298.619433043983</c:v>
                </c:pt>
                <c:pt idx="197">
                  <c:v>42298.620127430557</c:v>
                </c:pt>
                <c:pt idx="198">
                  <c:v>42298.62082181713</c:v>
                </c:pt>
                <c:pt idx="199">
                  <c:v>42298.621516203704</c:v>
                </c:pt>
                <c:pt idx="200">
                  <c:v>42298.622210590278</c:v>
                </c:pt>
                <c:pt idx="201">
                  <c:v>42298.622904976852</c:v>
                </c:pt>
                <c:pt idx="202">
                  <c:v>42298.623599363425</c:v>
                </c:pt>
                <c:pt idx="203">
                  <c:v>42298.624293749999</c:v>
                </c:pt>
                <c:pt idx="204">
                  <c:v>42298.624988136573</c:v>
                </c:pt>
                <c:pt idx="205">
                  <c:v>42298.625682523147</c:v>
                </c:pt>
                <c:pt idx="206">
                  <c:v>42298.62637690972</c:v>
                </c:pt>
                <c:pt idx="207">
                  <c:v>42298.627071296294</c:v>
                </c:pt>
                <c:pt idx="208">
                  <c:v>42298.627765682868</c:v>
                </c:pt>
                <c:pt idx="209">
                  <c:v>42298.628460069442</c:v>
                </c:pt>
                <c:pt idx="210">
                  <c:v>42298.629154456015</c:v>
                </c:pt>
                <c:pt idx="211">
                  <c:v>42298.629848842589</c:v>
                </c:pt>
                <c:pt idx="212">
                  <c:v>42298.63054322917</c:v>
                </c:pt>
                <c:pt idx="213">
                  <c:v>42298.631237615744</c:v>
                </c:pt>
                <c:pt idx="214">
                  <c:v>42298.631932002318</c:v>
                </c:pt>
                <c:pt idx="215">
                  <c:v>42298.632626388891</c:v>
                </c:pt>
                <c:pt idx="216">
                  <c:v>42298.633320775465</c:v>
                </c:pt>
                <c:pt idx="217">
                  <c:v>42298.634015162039</c:v>
                </c:pt>
                <c:pt idx="218">
                  <c:v>42298.634709548613</c:v>
                </c:pt>
                <c:pt idx="219">
                  <c:v>42298.635403935186</c:v>
                </c:pt>
                <c:pt idx="220">
                  <c:v>42298.63609832176</c:v>
                </c:pt>
                <c:pt idx="221">
                  <c:v>42298.636792708334</c:v>
                </c:pt>
                <c:pt idx="222">
                  <c:v>42298.637487094908</c:v>
                </c:pt>
                <c:pt idx="223">
                  <c:v>42298.638181481481</c:v>
                </c:pt>
                <c:pt idx="224">
                  <c:v>42298.638875868055</c:v>
                </c:pt>
                <c:pt idx="225">
                  <c:v>42298.639570254629</c:v>
                </c:pt>
                <c:pt idx="226">
                  <c:v>42298.640264641203</c:v>
                </c:pt>
                <c:pt idx="227">
                  <c:v>42298.640959027776</c:v>
                </c:pt>
                <c:pt idx="228">
                  <c:v>42298.64165341435</c:v>
                </c:pt>
                <c:pt idx="229">
                  <c:v>42298.642347800924</c:v>
                </c:pt>
                <c:pt idx="230">
                  <c:v>42298.643042187497</c:v>
                </c:pt>
                <c:pt idx="231">
                  <c:v>42298.643736574071</c:v>
                </c:pt>
                <c:pt idx="232">
                  <c:v>42298.644430960645</c:v>
                </c:pt>
                <c:pt idx="233">
                  <c:v>42298.645125347219</c:v>
                </c:pt>
                <c:pt idx="234">
                  <c:v>42298.6458197338</c:v>
                </c:pt>
                <c:pt idx="235">
                  <c:v>42298.646514120373</c:v>
                </c:pt>
                <c:pt idx="236">
                  <c:v>42298.647208506947</c:v>
                </c:pt>
                <c:pt idx="237">
                  <c:v>42298.647902893521</c:v>
                </c:pt>
                <c:pt idx="238">
                  <c:v>42298.648597280095</c:v>
                </c:pt>
                <c:pt idx="239">
                  <c:v>42298.649291666668</c:v>
                </c:pt>
                <c:pt idx="240">
                  <c:v>42298.649986053242</c:v>
                </c:pt>
                <c:pt idx="241">
                  <c:v>42298.650680439816</c:v>
                </c:pt>
                <c:pt idx="242">
                  <c:v>42298.65137482639</c:v>
                </c:pt>
                <c:pt idx="243">
                  <c:v>42298.652069212963</c:v>
                </c:pt>
                <c:pt idx="244">
                  <c:v>42298.652763599537</c:v>
                </c:pt>
                <c:pt idx="245">
                  <c:v>42298.653457986111</c:v>
                </c:pt>
                <c:pt idx="246">
                  <c:v>42298.654152372685</c:v>
                </c:pt>
                <c:pt idx="247">
                  <c:v>42298.654846759258</c:v>
                </c:pt>
                <c:pt idx="248">
                  <c:v>42298.655541145832</c:v>
                </c:pt>
                <c:pt idx="249">
                  <c:v>42298.656235532406</c:v>
                </c:pt>
                <c:pt idx="250">
                  <c:v>42298.65692991898</c:v>
                </c:pt>
                <c:pt idx="251">
                  <c:v>42298.657624305553</c:v>
                </c:pt>
                <c:pt idx="252">
                  <c:v>42298.658318692127</c:v>
                </c:pt>
                <c:pt idx="253">
                  <c:v>42298.659013078701</c:v>
                </c:pt>
                <c:pt idx="254">
                  <c:v>42298.659707465275</c:v>
                </c:pt>
                <c:pt idx="255">
                  <c:v>42298.660401851848</c:v>
                </c:pt>
                <c:pt idx="256">
                  <c:v>42298.661096238429</c:v>
                </c:pt>
                <c:pt idx="257">
                  <c:v>42298.661790625003</c:v>
                </c:pt>
                <c:pt idx="258">
                  <c:v>42298.662485011577</c:v>
                </c:pt>
                <c:pt idx="259">
                  <c:v>42298.663179398151</c:v>
                </c:pt>
                <c:pt idx="260">
                  <c:v>42298.663873784724</c:v>
                </c:pt>
                <c:pt idx="261">
                  <c:v>42298.664568171298</c:v>
                </c:pt>
                <c:pt idx="262">
                  <c:v>42298.665262557872</c:v>
                </c:pt>
                <c:pt idx="263">
                  <c:v>42298.665956944445</c:v>
                </c:pt>
                <c:pt idx="264">
                  <c:v>42298.666651331019</c:v>
                </c:pt>
                <c:pt idx="265">
                  <c:v>42298.667345717593</c:v>
                </c:pt>
                <c:pt idx="266">
                  <c:v>42298.668040104167</c:v>
                </c:pt>
                <c:pt idx="267">
                  <c:v>42298.66873449074</c:v>
                </c:pt>
                <c:pt idx="268">
                  <c:v>42298.669428877314</c:v>
                </c:pt>
                <c:pt idx="269">
                  <c:v>42298.670123263888</c:v>
                </c:pt>
                <c:pt idx="270">
                  <c:v>42298.670817650462</c:v>
                </c:pt>
                <c:pt idx="271">
                  <c:v>42298.671512037035</c:v>
                </c:pt>
                <c:pt idx="272">
                  <c:v>42298.672206423609</c:v>
                </c:pt>
                <c:pt idx="273">
                  <c:v>42298.672900810183</c:v>
                </c:pt>
                <c:pt idx="274">
                  <c:v>42298.673595196757</c:v>
                </c:pt>
                <c:pt idx="275">
                  <c:v>42298.67428958333</c:v>
                </c:pt>
                <c:pt idx="276">
                  <c:v>42298.674983969904</c:v>
                </c:pt>
                <c:pt idx="277">
                  <c:v>42298.675678356478</c:v>
                </c:pt>
                <c:pt idx="278">
                  <c:v>42298.676372743059</c:v>
                </c:pt>
                <c:pt idx="279">
                  <c:v>42298.677067129633</c:v>
                </c:pt>
                <c:pt idx="280">
                  <c:v>42298.677761516206</c:v>
                </c:pt>
                <c:pt idx="281">
                  <c:v>42298.67845590278</c:v>
                </c:pt>
                <c:pt idx="282">
                  <c:v>42298.679150289354</c:v>
                </c:pt>
                <c:pt idx="283">
                  <c:v>42298.679844675928</c:v>
                </c:pt>
                <c:pt idx="284">
                  <c:v>42298.680539062501</c:v>
                </c:pt>
                <c:pt idx="285">
                  <c:v>42298.681233449075</c:v>
                </c:pt>
                <c:pt idx="286">
                  <c:v>42298.681927835649</c:v>
                </c:pt>
                <c:pt idx="287">
                  <c:v>42298.682622222223</c:v>
                </c:pt>
                <c:pt idx="288">
                  <c:v>42298.683316608796</c:v>
                </c:pt>
                <c:pt idx="289">
                  <c:v>42298.68401099537</c:v>
                </c:pt>
                <c:pt idx="290">
                  <c:v>42298.684705381944</c:v>
                </c:pt>
                <c:pt idx="291">
                  <c:v>42298.685399768518</c:v>
                </c:pt>
                <c:pt idx="292">
                  <c:v>42298.686094155091</c:v>
                </c:pt>
                <c:pt idx="293">
                  <c:v>42298.686788541665</c:v>
                </c:pt>
                <c:pt idx="294">
                  <c:v>42298.687482928239</c:v>
                </c:pt>
                <c:pt idx="295">
                  <c:v>42298.688177314812</c:v>
                </c:pt>
                <c:pt idx="296">
                  <c:v>42298.688871701386</c:v>
                </c:pt>
                <c:pt idx="297">
                  <c:v>42298.68956608796</c:v>
                </c:pt>
                <c:pt idx="298">
                  <c:v>42298.690260474534</c:v>
                </c:pt>
                <c:pt idx="299">
                  <c:v>42298.690954861115</c:v>
                </c:pt>
                <c:pt idx="300">
                  <c:v>42298.691649247688</c:v>
                </c:pt>
                <c:pt idx="301">
                  <c:v>42298.692343634262</c:v>
                </c:pt>
                <c:pt idx="302">
                  <c:v>42298.693038020836</c:v>
                </c:pt>
                <c:pt idx="303">
                  <c:v>42298.69373240741</c:v>
                </c:pt>
                <c:pt idx="304">
                  <c:v>42298.694426793983</c:v>
                </c:pt>
                <c:pt idx="305">
                  <c:v>42298.695121180557</c:v>
                </c:pt>
                <c:pt idx="306">
                  <c:v>42298.695815567131</c:v>
                </c:pt>
                <c:pt idx="307">
                  <c:v>42298.696509953705</c:v>
                </c:pt>
                <c:pt idx="308">
                  <c:v>42298.697204340278</c:v>
                </c:pt>
                <c:pt idx="309">
                  <c:v>42298.697898726852</c:v>
                </c:pt>
                <c:pt idx="310">
                  <c:v>42298.698593113426</c:v>
                </c:pt>
                <c:pt idx="311">
                  <c:v>42298.6992875</c:v>
                </c:pt>
                <c:pt idx="312">
                  <c:v>42298.699981886573</c:v>
                </c:pt>
                <c:pt idx="313">
                  <c:v>42298.700676273147</c:v>
                </c:pt>
                <c:pt idx="314">
                  <c:v>42298.701370659721</c:v>
                </c:pt>
                <c:pt idx="315">
                  <c:v>42298.702065046295</c:v>
                </c:pt>
                <c:pt idx="316">
                  <c:v>42298.702759432868</c:v>
                </c:pt>
                <c:pt idx="317">
                  <c:v>42298.703453819442</c:v>
                </c:pt>
                <c:pt idx="318">
                  <c:v>42298.704148206016</c:v>
                </c:pt>
                <c:pt idx="319">
                  <c:v>42298.70484259259</c:v>
                </c:pt>
                <c:pt idx="320">
                  <c:v>42298.705536979163</c:v>
                </c:pt>
                <c:pt idx="321">
                  <c:v>42298.706231365744</c:v>
                </c:pt>
                <c:pt idx="322">
                  <c:v>42298.706925752318</c:v>
                </c:pt>
                <c:pt idx="323">
                  <c:v>42298.707620138892</c:v>
                </c:pt>
                <c:pt idx="324">
                  <c:v>42298.708314525466</c:v>
                </c:pt>
                <c:pt idx="325">
                  <c:v>42298.709008912039</c:v>
                </c:pt>
                <c:pt idx="326">
                  <c:v>42298.709703298613</c:v>
                </c:pt>
                <c:pt idx="327">
                  <c:v>42298.710397685187</c:v>
                </c:pt>
                <c:pt idx="328">
                  <c:v>42298.711092071761</c:v>
                </c:pt>
                <c:pt idx="329">
                  <c:v>42298.711786458334</c:v>
                </c:pt>
                <c:pt idx="330">
                  <c:v>42298.712480844908</c:v>
                </c:pt>
                <c:pt idx="331">
                  <c:v>42298.713175231482</c:v>
                </c:pt>
                <c:pt idx="332">
                  <c:v>42298.713869618055</c:v>
                </c:pt>
                <c:pt idx="333">
                  <c:v>42298.714564004629</c:v>
                </c:pt>
                <c:pt idx="334">
                  <c:v>42298.715258391203</c:v>
                </c:pt>
                <c:pt idx="335">
                  <c:v>42298.715952777777</c:v>
                </c:pt>
                <c:pt idx="336">
                  <c:v>42298.71664716435</c:v>
                </c:pt>
                <c:pt idx="337">
                  <c:v>42298.717341550924</c:v>
                </c:pt>
                <c:pt idx="338">
                  <c:v>42298.718035937498</c:v>
                </c:pt>
                <c:pt idx="339">
                  <c:v>42298.718730324072</c:v>
                </c:pt>
                <c:pt idx="340">
                  <c:v>42298.719424710645</c:v>
                </c:pt>
                <c:pt idx="341">
                  <c:v>42298.720119097219</c:v>
                </c:pt>
                <c:pt idx="342">
                  <c:v>42298.720813483793</c:v>
                </c:pt>
                <c:pt idx="343">
                  <c:v>42298.721507870374</c:v>
                </c:pt>
                <c:pt idx="344">
                  <c:v>42298.722202256948</c:v>
                </c:pt>
                <c:pt idx="345">
                  <c:v>42298.722896643521</c:v>
                </c:pt>
                <c:pt idx="346">
                  <c:v>42298.723591030095</c:v>
                </c:pt>
                <c:pt idx="347">
                  <c:v>42298.724285416669</c:v>
                </c:pt>
                <c:pt idx="348">
                  <c:v>42298.724979803243</c:v>
                </c:pt>
                <c:pt idx="349">
                  <c:v>42298.725674189816</c:v>
                </c:pt>
                <c:pt idx="350">
                  <c:v>42298.72636857639</c:v>
                </c:pt>
                <c:pt idx="351">
                  <c:v>42298.727062962964</c:v>
                </c:pt>
                <c:pt idx="352">
                  <c:v>42298.727757349538</c:v>
                </c:pt>
                <c:pt idx="353">
                  <c:v>42298.728451736111</c:v>
                </c:pt>
                <c:pt idx="354">
                  <c:v>42298.729146122685</c:v>
                </c:pt>
                <c:pt idx="355">
                  <c:v>42298.729840509259</c:v>
                </c:pt>
                <c:pt idx="356">
                  <c:v>42298.730534895833</c:v>
                </c:pt>
                <c:pt idx="357">
                  <c:v>42298.731229282406</c:v>
                </c:pt>
                <c:pt idx="358">
                  <c:v>42298.73192366898</c:v>
                </c:pt>
                <c:pt idx="359">
                  <c:v>42298.732618055554</c:v>
                </c:pt>
                <c:pt idx="360">
                  <c:v>42298.733312442127</c:v>
                </c:pt>
                <c:pt idx="361">
                  <c:v>42298.734006828701</c:v>
                </c:pt>
                <c:pt idx="362">
                  <c:v>42298.734701215275</c:v>
                </c:pt>
                <c:pt idx="363">
                  <c:v>42298.735395601849</c:v>
                </c:pt>
                <c:pt idx="364">
                  <c:v>42298.736089988422</c:v>
                </c:pt>
                <c:pt idx="365">
                  <c:v>42298.736784375003</c:v>
                </c:pt>
                <c:pt idx="366">
                  <c:v>42298.737478761577</c:v>
                </c:pt>
                <c:pt idx="367">
                  <c:v>42298.738173148151</c:v>
                </c:pt>
                <c:pt idx="368">
                  <c:v>42298.738867534725</c:v>
                </c:pt>
                <c:pt idx="369">
                  <c:v>42298.739561921298</c:v>
                </c:pt>
                <c:pt idx="370">
                  <c:v>42298.740256307872</c:v>
                </c:pt>
                <c:pt idx="371">
                  <c:v>42298.740950694446</c:v>
                </c:pt>
                <c:pt idx="372">
                  <c:v>42298.74164508102</c:v>
                </c:pt>
                <c:pt idx="373">
                  <c:v>42298.742339467593</c:v>
                </c:pt>
                <c:pt idx="374">
                  <c:v>42298.743033854167</c:v>
                </c:pt>
                <c:pt idx="375">
                  <c:v>42298.743728240741</c:v>
                </c:pt>
                <c:pt idx="376">
                  <c:v>42298.744422627315</c:v>
                </c:pt>
                <c:pt idx="377">
                  <c:v>42298.745117013888</c:v>
                </c:pt>
                <c:pt idx="378">
                  <c:v>42298.745811400462</c:v>
                </c:pt>
                <c:pt idx="379">
                  <c:v>42298.746505787036</c:v>
                </c:pt>
                <c:pt idx="380">
                  <c:v>42298.74720017361</c:v>
                </c:pt>
                <c:pt idx="381">
                  <c:v>42298.747894560183</c:v>
                </c:pt>
                <c:pt idx="382">
                  <c:v>42298.748588946757</c:v>
                </c:pt>
                <c:pt idx="383">
                  <c:v>42298.749283333331</c:v>
                </c:pt>
                <c:pt idx="384">
                  <c:v>42298.749977719905</c:v>
                </c:pt>
                <c:pt idx="385">
                  <c:v>42298.750672106478</c:v>
                </c:pt>
                <c:pt idx="386">
                  <c:v>42298.751366493052</c:v>
                </c:pt>
                <c:pt idx="387">
                  <c:v>42298.752060879633</c:v>
                </c:pt>
                <c:pt idx="388">
                  <c:v>42298.752755266207</c:v>
                </c:pt>
                <c:pt idx="389">
                  <c:v>42298.753449652781</c:v>
                </c:pt>
                <c:pt idx="390">
                  <c:v>42298.754144039354</c:v>
                </c:pt>
                <c:pt idx="391">
                  <c:v>42298.754838425928</c:v>
                </c:pt>
                <c:pt idx="392">
                  <c:v>42298.755532812502</c:v>
                </c:pt>
                <c:pt idx="393">
                  <c:v>42298.756227199076</c:v>
                </c:pt>
                <c:pt idx="394">
                  <c:v>42298.756921585649</c:v>
                </c:pt>
                <c:pt idx="395">
                  <c:v>42298.757615972223</c:v>
                </c:pt>
                <c:pt idx="396">
                  <c:v>42298.758310358797</c:v>
                </c:pt>
                <c:pt idx="397">
                  <c:v>42298.75900474537</c:v>
                </c:pt>
                <c:pt idx="398">
                  <c:v>42298.759699131944</c:v>
                </c:pt>
                <c:pt idx="399">
                  <c:v>42298.760393518518</c:v>
                </c:pt>
                <c:pt idx="400">
                  <c:v>42298.761087905092</c:v>
                </c:pt>
                <c:pt idx="401">
                  <c:v>42298.761782291665</c:v>
                </c:pt>
                <c:pt idx="402">
                  <c:v>42298.762476678239</c:v>
                </c:pt>
                <c:pt idx="403">
                  <c:v>42298.763171064813</c:v>
                </c:pt>
                <c:pt idx="404">
                  <c:v>42298.763865451387</c:v>
                </c:pt>
                <c:pt idx="405">
                  <c:v>42298.76455983796</c:v>
                </c:pt>
                <c:pt idx="406">
                  <c:v>42298.765254224534</c:v>
                </c:pt>
                <c:pt idx="407">
                  <c:v>42298.765948611108</c:v>
                </c:pt>
                <c:pt idx="408">
                  <c:v>42298.766642997682</c:v>
                </c:pt>
                <c:pt idx="409">
                  <c:v>42298.767337384263</c:v>
                </c:pt>
                <c:pt idx="410">
                  <c:v>42298.768031770836</c:v>
                </c:pt>
                <c:pt idx="411">
                  <c:v>42298.76872615741</c:v>
                </c:pt>
                <c:pt idx="412">
                  <c:v>42298.769420543984</c:v>
                </c:pt>
                <c:pt idx="413">
                  <c:v>42298.770114930558</c:v>
                </c:pt>
                <c:pt idx="414">
                  <c:v>42298.770809317131</c:v>
                </c:pt>
                <c:pt idx="415">
                  <c:v>42298.771503703705</c:v>
                </c:pt>
                <c:pt idx="416">
                  <c:v>42298.772198090279</c:v>
                </c:pt>
                <c:pt idx="417">
                  <c:v>42298.772892476853</c:v>
                </c:pt>
                <c:pt idx="418">
                  <c:v>42298.773586863426</c:v>
                </c:pt>
                <c:pt idx="419">
                  <c:v>42298.77428125</c:v>
                </c:pt>
                <c:pt idx="420">
                  <c:v>42298.774975636574</c:v>
                </c:pt>
                <c:pt idx="421">
                  <c:v>42298.775670023148</c:v>
                </c:pt>
                <c:pt idx="422">
                  <c:v>42298.776364409721</c:v>
                </c:pt>
                <c:pt idx="423">
                  <c:v>42298.777058796295</c:v>
                </c:pt>
                <c:pt idx="424">
                  <c:v>42298.777753182869</c:v>
                </c:pt>
                <c:pt idx="425">
                  <c:v>42298.778447569443</c:v>
                </c:pt>
                <c:pt idx="426">
                  <c:v>42298.779141956016</c:v>
                </c:pt>
                <c:pt idx="427">
                  <c:v>42298.77983634259</c:v>
                </c:pt>
                <c:pt idx="428">
                  <c:v>42298.780530729164</c:v>
                </c:pt>
                <c:pt idx="429">
                  <c:v>42298.781225115737</c:v>
                </c:pt>
                <c:pt idx="430">
                  <c:v>42298.781919502311</c:v>
                </c:pt>
                <c:pt idx="431">
                  <c:v>42298.782613888892</c:v>
                </c:pt>
                <c:pt idx="432">
                  <c:v>42298.783308275466</c:v>
                </c:pt>
                <c:pt idx="433">
                  <c:v>42298.78400266204</c:v>
                </c:pt>
                <c:pt idx="434">
                  <c:v>42298.784697048613</c:v>
                </c:pt>
                <c:pt idx="435">
                  <c:v>42298.785391435187</c:v>
                </c:pt>
                <c:pt idx="436">
                  <c:v>42298.786085821761</c:v>
                </c:pt>
                <c:pt idx="437">
                  <c:v>42298.786780208335</c:v>
                </c:pt>
                <c:pt idx="438">
                  <c:v>42298.787474594908</c:v>
                </c:pt>
                <c:pt idx="439">
                  <c:v>42298.788168981482</c:v>
                </c:pt>
                <c:pt idx="440">
                  <c:v>42298.788863368056</c:v>
                </c:pt>
                <c:pt idx="441">
                  <c:v>42298.78955775463</c:v>
                </c:pt>
                <c:pt idx="442">
                  <c:v>42298.790252141203</c:v>
                </c:pt>
                <c:pt idx="443">
                  <c:v>42298.790946527777</c:v>
                </c:pt>
                <c:pt idx="444">
                  <c:v>42298.791640914351</c:v>
                </c:pt>
                <c:pt idx="445">
                  <c:v>42298.792335300925</c:v>
                </c:pt>
                <c:pt idx="446">
                  <c:v>42298.793029687498</c:v>
                </c:pt>
                <c:pt idx="447">
                  <c:v>42298.793724074072</c:v>
                </c:pt>
                <c:pt idx="448">
                  <c:v>42298.794418460646</c:v>
                </c:pt>
                <c:pt idx="449">
                  <c:v>42298.79511284722</c:v>
                </c:pt>
                <c:pt idx="450">
                  <c:v>42298.795807233793</c:v>
                </c:pt>
                <c:pt idx="451">
                  <c:v>42298.796501620367</c:v>
                </c:pt>
                <c:pt idx="452">
                  <c:v>42298.797196006948</c:v>
                </c:pt>
                <c:pt idx="453">
                  <c:v>42298.797890393522</c:v>
                </c:pt>
                <c:pt idx="454">
                  <c:v>42298.798584780096</c:v>
                </c:pt>
                <c:pt idx="455">
                  <c:v>42298.799279166669</c:v>
                </c:pt>
                <c:pt idx="456">
                  <c:v>42298.799973553243</c:v>
                </c:pt>
                <c:pt idx="457">
                  <c:v>42298.800667939817</c:v>
                </c:pt>
                <c:pt idx="458">
                  <c:v>42298.801362326391</c:v>
                </c:pt>
                <c:pt idx="459">
                  <c:v>42298.802056712964</c:v>
                </c:pt>
                <c:pt idx="460">
                  <c:v>42298.802751099538</c:v>
                </c:pt>
                <c:pt idx="461">
                  <c:v>42298.803445486112</c:v>
                </c:pt>
                <c:pt idx="462">
                  <c:v>42298.804139872685</c:v>
                </c:pt>
                <c:pt idx="463">
                  <c:v>42298.804834259259</c:v>
                </c:pt>
                <c:pt idx="464">
                  <c:v>42298.805528645833</c:v>
                </c:pt>
                <c:pt idx="465">
                  <c:v>42298.806223032407</c:v>
                </c:pt>
                <c:pt idx="466">
                  <c:v>42298.80691741898</c:v>
                </c:pt>
                <c:pt idx="467">
                  <c:v>42298.807611805554</c:v>
                </c:pt>
                <c:pt idx="468">
                  <c:v>42298.808306192128</c:v>
                </c:pt>
                <c:pt idx="469">
                  <c:v>42298.809000578702</c:v>
                </c:pt>
                <c:pt idx="470">
                  <c:v>42298.809694965275</c:v>
                </c:pt>
                <c:pt idx="471">
                  <c:v>42298.810389351849</c:v>
                </c:pt>
                <c:pt idx="472">
                  <c:v>42298.811083738423</c:v>
                </c:pt>
                <c:pt idx="473">
                  <c:v>42298.811778124997</c:v>
                </c:pt>
                <c:pt idx="474">
                  <c:v>42298.812472511578</c:v>
                </c:pt>
                <c:pt idx="475">
                  <c:v>42298.813166898151</c:v>
                </c:pt>
                <c:pt idx="476">
                  <c:v>42298.813861284725</c:v>
                </c:pt>
                <c:pt idx="477">
                  <c:v>42298.814555671299</c:v>
                </c:pt>
                <c:pt idx="478">
                  <c:v>42298.815250057873</c:v>
                </c:pt>
                <c:pt idx="479">
                  <c:v>42298.815944444446</c:v>
                </c:pt>
                <c:pt idx="480">
                  <c:v>42298.81663883102</c:v>
                </c:pt>
                <c:pt idx="481">
                  <c:v>42298.817333217594</c:v>
                </c:pt>
                <c:pt idx="482">
                  <c:v>42298.818027604168</c:v>
                </c:pt>
                <c:pt idx="483">
                  <c:v>42298.818721990741</c:v>
                </c:pt>
                <c:pt idx="484">
                  <c:v>42298.819416377315</c:v>
                </c:pt>
                <c:pt idx="485">
                  <c:v>42298.820110763889</c:v>
                </c:pt>
                <c:pt idx="486">
                  <c:v>42298.820805150463</c:v>
                </c:pt>
                <c:pt idx="487">
                  <c:v>42298.821499537036</c:v>
                </c:pt>
                <c:pt idx="488">
                  <c:v>42298.82219392361</c:v>
                </c:pt>
                <c:pt idx="489">
                  <c:v>42298.822888310184</c:v>
                </c:pt>
                <c:pt idx="490">
                  <c:v>42298.823582696758</c:v>
                </c:pt>
                <c:pt idx="491">
                  <c:v>42298.824277083331</c:v>
                </c:pt>
                <c:pt idx="492">
                  <c:v>42298.824971469905</c:v>
                </c:pt>
                <c:pt idx="493">
                  <c:v>42298.825665856479</c:v>
                </c:pt>
                <c:pt idx="494">
                  <c:v>42298.826360243052</c:v>
                </c:pt>
                <c:pt idx="495">
                  <c:v>42298.827054629626</c:v>
                </c:pt>
                <c:pt idx="496">
                  <c:v>42298.827749016207</c:v>
                </c:pt>
                <c:pt idx="497">
                  <c:v>42298.828443402781</c:v>
                </c:pt>
                <c:pt idx="498">
                  <c:v>42298.829137789355</c:v>
                </c:pt>
                <c:pt idx="499">
                  <c:v>42298.829832175928</c:v>
                </c:pt>
                <c:pt idx="500">
                  <c:v>42298.830526562502</c:v>
                </c:pt>
                <c:pt idx="501">
                  <c:v>42298.831220949076</c:v>
                </c:pt>
                <c:pt idx="502">
                  <c:v>42298.83191533565</c:v>
                </c:pt>
                <c:pt idx="503">
                  <c:v>42298.832609722223</c:v>
                </c:pt>
                <c:pt idx="504">
                  <c:v>42298.833304108797</c:v>
                </c:pt>
                <c:pt idx="505">
                  <c:v>42298.833998495371</c:v>
                </c:pt>
                <c:pt idx="506">
                  <c:v>42298.834692881945</c:v>
                </c:pt>
                <c:pt idx="507">
                  <c:v>42298.835387268518</c:v>
                </c:pt>
                <c:pt idx="508">
                  <c:v>42298.836081655092</c:v>
                </c:pt>
                <c:pt idx="509">
                  <c:v>42298.836776041666</c:v>
                </c:pt>
                <c:pt idx="510">
                  <c:v>42298.83747042824</c:v>
                </c:pt>
                <c:pt idx="511">
                  <c:v>42298.838164814813</c:v>
                </c:pt>
                <c:pt idx="512">
                  <c:v>42298.838859201387</c:v>
                </c:pt>
                <c:pt idx="513">
                  <c:v>42298.839553587961</c:v>
                </c:pt>
                <c:pt idx="514">
                  <c:v>42298.840247974535</c:v>
                </c:pt>
                <c:pt idx="515">
                  <c:v>42298.840942361108</c:v>
                </c:pt>
                <c:pt idx="516">
                  <c:v>42298.841636747682</c:v>
                </c:pt>
                <c:pt idx="517">
                  <c:v>42298.842331134256</c:v>
                </c:pt>
                <c:pt idx="518">
                  <c:v>42298.843025520837</c:v>
                </c:pt>
                <c:pt idx="519">
                  <c:v>42298.843719907411</c:v>
                </c:pt>
                <c:pt idx="520">
                  <c:v>42298.844414293984</c:v>
                </c:pt>
                <c:pt idx="521">
                  <c:v>42298.845108680558</c:v>
                </c:pt>
                <c:pt idx="522">
                  <c:v>42298.845803067132</c:v>
                </c:pt>
                <c:pt idx="523">
                  <c:v>42298.846497453706</c:v>
                </c:pt>
                <c:pt idx="524">
                  <c:v>42298.847191840279</c:v>
                </c:pt>
                <c:pt idx="525">
                  <c:v>42298.847886226853</c:v>
                </c:pt>
                <c:pt idx="526">
                  <c:v>42298.848580613427</c:v>
                </c:pt>
                <c:pt idx="527">
                  <c:v>42298.849275</c:v>
                </c:pt>
                <c:pt idx="528">
                  <c:v>42298.849969386574</c:v>
                </c:pt>
                <c:pt idx="529">
                  <c:v>42298.850663773148</c:v>
                </c:pt>
                <c:pt idx="530">
                  <c:v>42298.851358159722</c:v>
                </c:pt>
                <c:pt idx="531">
                  <c:v>42298.852052546295</c:v>
                </c:pt>
                <c:pt idx="532">
                  <c:v>42298.852746932869</c:v>
                </c:pt>
                <c:pt idx="533">
                  <c:v>42298.853441319443</c:v>
                </c:pt>
                <c:pt idx="534">
                  <c:v>42298.854135706017</c:v>
                </c:pt>
                <c:pt idx="535">
                  <c:v>42298.85483009259</c:v>
                </c:pt>
                <c:pt idx="536">
                  <c:v>42298.855524479164</c:v>
                </c:pt>
                <c:pt idx="537">
                  <c:v>42298.856218865738</c:v>
                </c:pt>
                <c:pt idx="538">
                  <c:v>42298.856913252312</c:v>
                </c:pt>
                <c:pt idx="539">
                  <c:v>42298.857607638885</c:v>
                </c:pt>
                <c:pt idx="540">
                  <c:v>42298.858302025466</c:v>
                </c:pt>
                <c:pt idx="541">
                  <c:v>42298.85899641204</c:v>
                </c:pt>
                <c:pt idx="542">
                  <c:v>42298.859690798614</c:v>
                </c:pt>
                <c:pt idx="543">
                  <c:v>42298.860385185188</c:v>
                </c:pt>
                <c:pt idx="544">
                  <c:v>42298.861079571761</c:v>
                </c:pt>
                <c:pt idx="545">
                  <c:v>42298.861773958335</c:v>
                </c:pt>
                <c:pt idx="546">
                  <c:v>42298.862468344909</c:v>
                </c:pt>
                <c:pt idx="547">
                  <c:v>42298.863162731483</c:v>
                </c:pt>
                <c:pt idx="548">
                  <c:v>42298.863857118056</c:v>
                </c:pt>
                <c:pt idx="549">
                  <c:v>42298.86455150463</c:v>
                </c:pt>
                <c:pt idx="550">
                  <c:v>42298.865245891204</c:v>
                </c:pt>
                <c:pt idx="551">
                  <c:v>42298.865940277778</c:v>
                </c:pt>
                <c:pt idx="552">
                  <c:v>42298.866634664351</c:v>
                </c:pt>
                <c:pt idx="553">
                  <c:v>42298.867329050925</c:v>
                </c:pt>
                <c:pt idx="554">
                  <c:v>42298.868023437499</c:v>
                </c:pt>
                <c:pt idx="555">
                  <c:v>42298.868717824073</c:v>
                </c:pt>
                <c:pt idx="556">
                  <c:v>42298.869412210646</c:v>
                </c:pt>
                <c:pt idx="557">
                  <c:v>42298.87010659722</c:v>
                </c:pt>
                <c:pt idx="558">
                  <c:v>42298.870800983794</c:v>
                </c:pt>
                <c:pt idx="559">
                  <c:v>42298.871495370367</c:v>
                </c:pt>
                <c:pt idx="560">
                  <c:v>42298.872189756941</c:v>
                </c:pt>
                <c:pt idx="561">
                  <c:v>42298.872884143515</c:v>
                </c:pt>
                <c:pt idx="562">
                  <c:v>42298.873578530096</c:v>
                </c:pt>
                <c:pt idx="563">
                  <c:v>42298.87427291667</c:v>
                </c:pt>
                <c:pt idx="564">
                  <c:v>42298.874967303243</c:v>
                </c:pt>
                <c:pt idx="565">
                  <c:v>42298.875661689817</c:v>
                </c:pt>
                <c:pt idx="566">
                  <c:v>42298.876356076391</c:v>
                </c:pt>
                <c:pt idx="567">
                  <c:v>42298.877050462965</c:v>
                </c:pt>
                <c:pt idx="568">
                  <c:v>42298.877744849538</c:v>
                </c:pt>
                <c:pt idx="569">
                  <c:v>42298.878439236112</c:v>
                </c:pt>
                <c:pt idx="570">
                  <c:v>42298.879133622686</c:v>
                </c:pt>
                <c:pt idx="571">
                  <c:v>42298.87982800926</c:v>
                </c:pt>
                <c:pt idx="572">
                  <c:v>42298.880522395833</c:v>
                </c:pt>
                <c:pt idx="573">
                  <c:v>42298.881216782407</c:v>
                </c:pt>
                <c:pt idx="574">
                  <c:v>42298.881911168981</c:v>
                </c:pt>
                <c:pt idx="575">
                  <c:v>42298.882605555555</c:v>
                </c:pt>
                <c:pt idx="576">
                  <c:v>42298.883299942128</c:v>
                </c:pt>
                <c:pt idx="577">
                  <c:v>42298.883994328702</c:v>
                </c:pt>
                <c:pt idx="578">
                  <c:v>42298.884688715276</c:v>
                </c:pt>
                <c:pt idx="579">
                  <c:v>42298.88538310185</c:v>
                </c:pt>
                <c:pt idx="580">
                  <c:v>42298.886077488423</c:v>
                </c:pt>
                <c:pt idx="581">
                  <c:v>42298.886771874997</c:v>
                </c:pt>
                <c:pt idx="582">
                  <c:v>42298.887466261571</c:v>
                </c:pt>
                <c:pt idx="583">
                  <c:v>42298.888160648145</c:v>
                </c:pt>
                <c:pt idx="584">
                  <c:v>42298.888855034726</c:v>
                </c:pt>
                <c:pt idx="585">
                  <c:v>42298.889549421299</c:v>
                </c:pt>
                <c:pt idx="586">
                  <c:v>42298.890243807873</c:v>
                </c:pt>
                <c:pt idx="587">
                  <c:v>42298.890938194447</c:v>
                </c:pt>
                <c:pt idx="588">
                  <c:v>42298.891632581021</c:v>
                </c:pt>
                <c:pt idx="589">
                  <c:v>42298.892326967594</c:v>
                </c:pt>
                <c:pt idx="590">
                  <c:v>42298.893021354168</c:v>
                </c:pt>
                <c:pt idx="591">
                  <c:v>42298.893715740742</c:v>
                </c:pt>
                <c:pt idx="592">
                  <c:v>42298.894410127315</c:v>
                </c:pt>
                <c:pt idx="593">
                  <c:v>42298.895104513889</c:v>
                </c:pt>
                <c:pt idx="594">
                  <c:v>42298.895798900463</c:v>
                </c:pt>
                <c:pt idx="595">
                  <c:v>42298.896493287037</c:v>
                </c:pt>
                <c:pt idx="596">
                  <c:v>42298.89718767361</c:v>
                </c:pt>
                <c:pt idx="597">
                  <c:v>42298.897882060184</c:v>
                </c:pt>
                <c:pt idx="598">
                  <c:v>42298.898576446758</c:v>
                </c:pt>
                <c:pt idx="599">
                  <c:v>42298.899270833332</c:v>
                </c:pt>
                <c:pt idx="600">
                  <c:v>42298.899965219905</c:v>
                </c:pt>
                <c:pt idx="601">
                  <c:v>42298.900659606479</c:v>
                </c:pt>
                <c:pt idx="602">
                  <c:v>42298.901353993053</c:v>
                </c:pt>
                <c:pt idx="603">
                  <c:v>42298.902048379627</c:v>
                </c:pt>
                <c:pt idx="604">
                  <c:v>42298.9027427662</c:v>
                </c:pt>
                <c:pt idx="605">
                  <c:v>42298.903437152781</c:v>
                </c:pt>
                <c:pt idx="606">
                  <c:v>42298.904131539355</c:v>
                </c:pt>
                <c:pt idx="607">
                  <c:v>42298.904825925929</c:v>
                </c:pt>
                <c:pt idx="608">
                  <c:v>42298.905520312503</c:v>
                </c:pt>
                <c:pt idx="609">
                  <c:v>42298.906214699076</c:v>
                </c:pt>
                <c:pt idx="610">
                  <c:v>42298.90690908565</c:v>
                </c:pt>
                <c:pt idx="611">
                  <c:v>42298.907603472224</c:v>
                </c:pt>
                <c:pt idx="612">
                  <c:v>42298.908297858798</c:v>
                </c:pt>
                <c:pt idx="613">
                  <c:v>42298.908992245371</c:v>
                </c:pt>
                <c:pt idx="614">
                  <c:v>42298.909686631945</c:v>
                </c:pt>
                <c:pt idx="615">
                  <c:v>42298.910381018519</c:v>
                </c:pt>
                <c:pt idx="616">
                  <c:v>42298.911075405093</c:v>
                </c:pt>
                <c:pt idx="617">
                  <c:v>42298.911769791666</c:v>
                </c:pt>
                <c:pt idx="618">
                  <c:v>42298.91246417824</c:v>
                </c:pt>
                <c:pt idx="619">
                  <c:v>42298.913158564814</c:v>
                </c:pt>
                <c:pt idx="620">
                  <c:v>42298.913852951388</c:v>
                </c:pt>
                <c:pt idx="621">
                  <c:v>42298.914547337961</c:v>
                </c:pt>
                <c:pt idx="622">
                  <c:v>42298.915241724535</c:v>
                </c:pt>
                <c:pt idx="623">
                  <c:v>42298.915936111109</c:v>
                </c:pt>
                <c:pt idx="624">
                  <c:v>42298.916630497682</c:v>
                </c:pt>
                <c:pt idx="625">
                  <c:v>42298.917324884256</c:v>
                </c:pt>
                <c:pt idx="626">
                  <c:v>42298.91801927083</c:v>
                </c:pt>
                <c:pt idx="627">
                  <c:v>42298.918713657411</c:v>
                </c:pt>
                <c:pt idx="628">
                  <c:v>42298.919408043985</c:v>
                </c:pt>
                <c:pt idx="629">
                  <c:v>42298.920102430558</c:v>
                </c:pt>
                <c:pt idx="630">
                  <c:v>42298.920796817132</c:v>
                </c:pt>
                <c:pt idx="631">
                  <c:v>42298.921491203706</c:v>
                </c:pt>
                <c:pt idx="632">
                  <c:v>42298.92218559028</c:v>
                </c:pt>
                <c:pt idx="633">
                  <c:v>42298.922879976853</c:v>
                </c:pt>
                <c:pt idx="634">
                  <c:v>42298.923574363427</c:v>
                </c:pt>
                <c:pt idx="635">
                  <c:v>42298.924268750001</c:v>
                </c:pt>
                <c:pt idx="636">
                  <c:v>42298.924963136575</c:v>
                </c:pt>
                <c:pt idx="637">
                  <c:v>42298.925657523148</c:v>
                </c:pt>
                <c:pt idx="638">
                  <c:v>42298.926351909722</c:v>
                </c:pt>
                <c:pt idx="639">
                  <c:v>42298.927046296296</c:v>
                </c:pt>
                <c:pt idx="640">
                  <c:v>42298.92774068287</c:v>
                </c:pt>
                <c:pt idx="641">
                  <c:v>42298.928435069443</c:v>
                </c:pt>
                <c:pt idx="642">
                  <c:v>42298.929129456017</c:v>
                </c:pt>
                <c:pt idx="643">
                  <c:v>42298.929823842591</c:v>
                </c:pt>
                <c:pt idx="644">
                  <c:v>42298.930518229165</c:v>
                </c:pt>
                <c:pt idx="645">
                  <c:v>42298.931212615738</c:v>
                </c:pt>
                <c:pt idx="646">
                  <c:v>42298.931907002312</c:v>
                </c:pt>
                <c:pt idx="647">
                  <c:v>42298.932601388886</c:v>
                </c:pt>
                <c:pt idx="648">
                  <c:v>42298.93329577546</c:v>
                </c:pt>
                <c:pt idx="649">
                  <c:v>42298.933990162041</c:v>
                </c:pt>
                <c:pt idx="650">
                  <c:v>42298.934684548614</c:v>
                </c:pt>
                <c:pt idx="651">
                  <c:v>42298.935378935188</c:v>
                </c:pt>
                <c:pt idx="652">
                  <c:v>42298.936073321762</c:v>
                </c:pt>
                <c:pt idx="653">
                  <c:v>42298.936767708336</c:v>
                </c:pt>
                <c:pt idx="654">
                  <c:v>42298.937462094909</c:v>
                </c:pt>
                <c:pt idx="655">
                  <c:v>42298.938156481483</c:v>
                </c:pt>
                <c:pt idx="656">
                  <c:v>42298.938850868057</c:v>
                </c:pt>
                <c:pt idx="657">
                  <c:v>42298.939545254631</c:v>
                </c:pt>
                <c:pt idx="658">
                  <c:v>42298.940239641204</c:v>
                </c:pt>
                <c:pt idx="659">
                  <c:v>42298.940934027778</c:v>
                </c:pt>
                <c:pt idx="660">
                  <c:v>42298.941628414352</c:v>
                </c:pt>
                <c:pt idx="661">
                  <c:v>42298.942322800925</c:v>
                </c:pt>
                <c:pt idx="662">
                  <c:v>42298.943017187499</c:v>
                </c:pt>
                <c:pt idx="663">
                  <c:v>42298.943711574073</c:v>
                </c:pt>
                <c:pt idx="664">
                  <c:v>42298.944405960647</c:v>
                </c:pt>
                <c:pt idx="665">
                  <c:v>42298.94510034722</c:v>
                </c:pt>
                <c:pt idx="666">
                  <c:v>42298.945794733794</c:v>
                </c:pt>
                <c:pt idx="667">
                  <c:v>42298.946489120368</c:v>
                </c:pt>
                <c:pt idx="668">
                  <c:v>42298.947183506942</c:v>
                </c:pt>
                <c:pt idx="669">
                  <c:v>42298.947877893515</c:v>
                </c:pt>
                <c:pt idx="670">
                  <c:v>42298.948572280089</c:v>
                </c:pt>
                <c:pt idx="671">
                  <c:v>42298.94926666667</c:v>
                </c:pt>
                <c:pt idx="672">
                  <c:v>42298.949961053244</c:v>
                </c:pt>
                <c:pt idx="673">
                  <c:v>42298.950655439818</c:v>
                </c:pt>
                <c:pt idx="674">
                  <c:v>42298.951349826391</c:v>
                </c:pt>
                <c:pt idx="675">
                  <c:v>42298.952044212965</c:v>
                </c:pt>
                <c:pt idx="676">
                  <c:v>42298.952738599539</c:v>
                </c:pt>
                <c:pt idx="677">
                  <c:v>42298.953432986113</c:v>
                </c:pt>
                <c:pt idx="678">
                  <c:v>42298.954127372686</c:v>
                </c:pt>
                <c:pt idx="679">
                  <c:v>42298.95482175926</c:v>
                </c:pt>
                <c:pt idx="680">
                  <c:v>42298.955516145834</c:v>
                </c:pt>
                <c:pt idx="681">
                  <c:v>42298.956210532408</c:v>
                </c:pt>
                <c:pt idx="682">
                  <c:v>42298.956904918981</c:v>
                </c:pt>
                <c:pt idx="683">
                  <c:v>42298.957599305555</c:v>
                </c:pt>
                <c:pt idx="684">
                  <c:v>42298.958293692129</c:v>
                </c:pt>
                <c:pt idx="685">
                  <c:v>42298.958988078703</c:v>
                </c:pt>
                <c:pt idx="686">
                  <c:v>42298.959682465276</c:v>
                </c:pt>
                <c:pt idx="687">
                  <c:v>42298.96037685185</c:v>
                </c:pt>
                <c:pt idx="688">
                  <c:v>42298.961071238424</c:v>
                </c:pt>
                <c:pt idx="689">
                  <c:v>42298.961765624997</c:v>
                </c:pt>
                <c:pt idx="690">
                  <c:v>42298.962460011571</c:v>
                </c:pt>
                <c:pt idx="691">
                  <c:v>42298.963154398145</c:v>
                </c:pt>
                <c:pt idx="692">
                  <c:v>42298.963848784719</c:v>
                </c:pt>
                <c:pt idx="693">
                  <c:v>42298.9645431713</c:v>
                </c:pt>
                <c:pt idx="694">
                  <c:v>42298.965237557873</c:v>
                </c:pt>
                <c:pt idx="695">
                  <c:v>42298.965931944447</c:v>
                </c:pt>
                <c:pt idx="696">
                  <c:v>42298.966626331021</c:v>
                </c:pt>
                <c:pt idx="697">
                  <c:v>42298.967320717595</c:v>
                </c:pt>
                <c:pt idx="698">
                  <c:v>42298.968015104168</c:v>
                </c:pt>
                <c:pt idx="699">
                  <c:v>42298.968709490742</c:v>
                </c:pt>
                <c:pt idx="700">
                  <c:v>42298.969403877316</c:v>
                </c:pt>
                <c:pt idx="701">
                  <c:v>42298.97009826389</c:v>
                </c:pt>
                <c:pt idx="702">
                  <c:v>42298.970792650463</c:v>
                </c:pt>
                <c:pt idx="703">
                  <c:v>42298.971487037037</c:v>
                </c:pt>
                <c:pt idx="704">
                  <c:v>42298.972181423611</c:v>
                </c:pt>
                <c:pt idx="705">
                  <c:v>42298.972875810185</c:v>
                </c:pt>
                <c:pt idx="706">
                  <c:v>42298.973570196758</c:v>
                </c:pt>
                <c:pt idx="707">
                  <c:v>42298.974264583332</c:v>
                </c:pt>
                <c:pt idx="708">
                  <c:v>42298.974958969906</c:v>
                </c:pt>
                <c:pt idx="709">
                  <c:v>42298.97565335648</c:v>
                </c:pt>
                <c:pt idx="710">
                  <c:v>42298.976347743053</c:v>
                </c:pt>
                <c:pt idx="711">
                  <c:v>42298.977042129627</c:v>
                </c:pt>
                <c:pt idx="712">
                  <c:v>42298.977736516201</c:v>
                </c:pt>
                <c:pt idx="713">
                  <c:v>42298.978430902775</c:v>
                </c:pt>
                <c:pt idx="714">
                  <c:v>42298.979125289348</c:v>
                </c:pt>
                <c:pt idx="715">
                  <c:v>42298.979819675929</c:v>
                </c:pt>
                <c:pt idx="716">
                  <c:v>42298.980514062503</c:v>
                </c:pt>
                <c:pt idx="717">
                  <c:v>42298.981208449077</c:v>
                </c:pt>
                <c:pt idx="718">
                  <c:v>42298.981902835651</c:v>
                </c:pt>
                <c:pt idx="719">
                  <c:v>42298.982597222224</c:v>
                </c:pt>
                <c:pt idx="720">
                  <c:v>42298.983291608798</c:v>
                </c:pt>
                <c:pt idx="721">
                  <c:v>42298.983985995372</c:v>
                </c:pt>
                <c:pt idx="722">
                  <c:v>42298.984680381946</c:v>
                </c:pt>
                <c:pt idx="723">
                  <c:v>42298.985374768519</c:v>
                </c:pt>
                <c:pt idx="724">
                  <c:v>42298.986069155093</c:v>
                </c:pt>
                <c:pt idx="725">
                  <c:v>42298.986763541667</c:v>
                </c:pt>
                <c:pt idx="726">
                  <c:v>42298.98745792824</c:v>
                </c:pt>
                <c:pt idx="727">
                  <c:v>42298.988152314814</c:v>
                </c:pt>
                <c:pt idx="728">
                  <c:v>42298.988846701388</c:v>
                </c:pt>
                <c:pt idx="729">
                  <c:v>42298.989541087962</c:v>
                </c:pt>
                <c:pt idx="730">
                  <c:v>42298.990235474535</c:v>
                </c:pt>
                <c:pt idx="731">
                  <c:v>42298.990929861109</c:v>
                </c:pt>
                <c:pt idx="732">
                  <c:v>42298.991624247683</c:v>
                </c:pt>
                <c:pt idx="733">
                  <c:v>42298.992318634257</c:v>
                </c:pt>
                <c:pt idx="734">
                  <c:v>42298.99301302083</c:v>
                </c:pt>
                <c:pt idx="735">
                  <c:v>42298.993707407404</c:v>
                </c:pt>
                <c:pt idx="736">
                  <c:v>42298.994401793978</c:v>
                </c:pt>
                <c:pt idx="737">
                  <c:v>42298.995096180559</c:v>
                </c:pt>
                <c:pt idx="738">
                  <c:v>42298.995790567133</c:v>
                </c:pt>
                <c:pt idx="739">
                  <c:v>42298.996484953706</c:v>
                </c:pt>
                <c:pt idx="740">
                  <c:v>42298.99717934028</c:v>
                </c:pt>
                <c:pt idx="741">
                  <c:v>42298.997873726854</c:v>
                </c:pt>
                <c:pt idx="742">
                  <c:v>42298.998568113428</c:v>
                </c:pt>
                <c:pt idx="743">
                  <c:v>42298.999262500001</c:v>
                </c:pt>
                <c:pt idx="744">
                  <c:v>42298.999956886575</c:v>
                </c:pt>
                <c:pt idx="745">
                  <c:v>42299.000651273149</c:v>
                </c:pt>
                <c:pt idx="746">
                  <c:v>42299.001345659723</c:v>
                </c:pt>
                <c:pt idx="747">
                  <c:v>42299.002040046296</c:v>
                </c:pt>
                <c:pt idx="748">
                  <c:v>42299.00273443287</c:v>
                </c:pt>
                <c:pt idx="749">
                  <c:v>42299.003428819444</c:v>
                </c:pt>
                <c:pt idx="750">
                  <c:v>42299.004123206018</c:v>
                </c:pt>
                <c:pt idx="751">
                  <c:v>42299.004817592591</c:v>
                </c:pt>
                <c:pt idx="752">
                  <c:v>42299.005511979165</c:v>
                </c:pt>
                <c:pt idx="753">
                  <c:v>42299.006206365739</c:v>
                </c:pt>
                <c:pt idx="754">
                  <c:v>42299.006900752313</c:v>
                </c:pt>
                <c:pt idx="755">
                  <c:v>42299.007595138886</c:v>
                </c:pt>
                <c:pt idx="756">
                  <c:v>42299.00828952546</c:v>
                </c:pt>
                <c:pt idx="757">
                  <c:v>42299.008983912034</c:v>
                </c:pt>
                <c:pt idx="758">
                  <c:v>42299.009678298615</c:v>
                </c:pt>
                <c:pt idx="759">
                  <c:v>42299.010372685188</c:v>
                </c:pt>
                <c:pt idx="760">
                  <c:v>42299.011067071762</c:v>
                </c:pt>
                <c:pt idx="761">
                  <c:v>42299.011761458336</c:v>
                </c:pt>
                <c:pt idx="762">
                  <c:v>42299.01245584491</c:v>
                </c:pt>
                <c:pt idx="763">
                  <c:v>42299.013150231483</c:v>
                </c:pt>
                <c:pt idx="764">
                  <c:v>42299.013844618057</c:v>
                </c:pt>
                <c:pt idx="765">
                  <c:v>42299.014539004631</c:v>
                </c:pt>
                <c:pt idx="766">
                  <c:v>42299.015233391205</c:v>
                </c:pt>
                <c:pt idx="767">
                  <c:v>42299.015927777778</c:v>
                </c:pt>
                <c:pt idx="768">
                  <c:v>42299.016622164352</c:v>
                </c:pt>
                <c:pt idx="769">
                  <c:v>42299.017316550926</c:v>
                </c:pt>
                <c:pt idx="770">
                  <c:v>42299.0180109375</c:v>
                </c:pt>
                <c:pt idx="771">
                  <c:v>42299.018705324073</c:v>
                </c:pt>
                <c:pt idx="772">
                  <c:v>42299.019399710647</c:v>
                </c:pt>
                <c:pt idx="773">
                  <c:v>42299.020094097221</c:v>
                </c:pt>
                <c:pt idx="774">
                  <c:v>42299.020788483795</c:v>
                </c:pt>
                <c:pt idx="775">
                  <c:v>42299.021482870368</c:v>
                </c:pt>
                <c:pt idx="776">
                  <c:v>42299.022177256942</c:v>
                </c:pt>
                <c:pt idx="777">
                  <c:v>42299.022871643516</c:v>
                </c:pt>
                <c:pt idx="778">
                  <c:v>42299.02356603009</c:v>
                </c:pt>
                <c:pt idx="779">
                  <c:v>42299.024260416663</c:v>
                </c:pt>
                <c:pt idx="780">
                  <c:v>42299.024954803244</c:v>
                </c:pt>
                <c:pt idx="781">
                  <c:v>42299.025649189818</c:v>
                </c:pt>
                <c:pt idx="782">
                  <c:v>42299.026343576392</c:v>
                </c:pt>
                <c:pt idx="783">
                  <c:v>42299.027037962966</c:v>
                </c:pt>
                <c:pt idx="784">
                  <c:v>42299.027732349539</c:v>
                </c:pt>
                <c:pt idx="785">
                  <c:v>42299.028426736113</c:v>
                </c:pt>
                <c:pt idx="786">
                  <c:v>42299.029121122687</c:v>
                </c:pt>
                <c:pt idx="787">
                  <c:v>42299.029815509261</c:v>
                </c:pt>
                <c:pt idx="788">
                  <c:v>42299.030509895834</c:v>
                </c:pt>
                <c:pt idx="789">
                  <c:v>42299.031204282408</c:v>
                </c:pt>
                <c:pt idx="790">
                  <c:v>42299.031898668982</c:v>
                </c:pt>
                <c:pt idx="791">
                  <c:v>42299.032593055555</c:v>
                </c:pt>
                <c:pt idx="792">
                  <c:v>42299.033287442129</c:v>
                </c:pt>
                <c:pt idx="793">
                  <c:v>42299.033981828703</c:v>
                </c:pt>
                <c:pt idx="794">
                  <c:v>42299.034676215277</c:v>
                </c:pt>
                <c:pt idx="795">
                  <c:v>42299.03537060185</c:v>
                </c:pt>
                <c:pt idx="796">
                  <c:v>42299.036064988424</c:v>
                </c:pt>
                <c:pt idx="797">
                  <c:v>42299.036759374998</c:v>
                </c:pt>
                <c:pt idx="798">
                  <c:v>42299.037453761572</c:v>
                </c:pt>
                <c:pt idx="799">
                  <c:v>42299.038148148145</c:v>
                </c:pt>
                <c:pt idx="800">
                  <c:v>42299.038842534719</c:v>
                </c:pt>
                <c:pt idx="801">
                  <c:v>42299.039536921293</c:v>
                </c:pt>
                <c:pt idx="802">
                  <c:v>42299.040231307874</c:v>
                </c:pt>
                <c:pt idx="803">
                  <c:v>42299.040925694448</c:v>
                </c:pt>
                <c:pt idx="804">
                  <c:v>42299.041620081021</c:v>
                </c:pt>
                <c:pt idx="805">
                  <c:v>42299.042314467595</c:v>
                </c:pt>
                <c:pt idx="806">
                  <c:v>42299.043008854169</c:v>
                </c:pt>
                <c:pt idx="807">
                  <c:v>42299.043703240743</c:v>
                </c:pt>
                <c:pt idx="808">
                  <c:v>42299.044397627316</c:v>
                </c:pt>
                <c:pt idx="809">
                  <c:v>42299.04509201389</c:v>
                </c:pt>
                <c:pt idx="810">
                  <c:v>42299.045786400464</c:v>
                </c:pt>
                <c:pt idx="811">
                  <c:v>42299.046480787038</c:v>
                </c:pt>
                <c:pt idx="812">
                  <c:v>42299.047175173611</c:v>
                </c:pt>
                <c:pt idx="813">
                  <c:v>42299.047869560185</c:v>
                </c:pt>
                <c:pt idx="814">
                  <c:v>42299.048563946759</c:v>
                </c:pt>
                <c:pt idx="815">
                  <c:v>42299.049258333333</c:v>
                </c:pt>
                <c:pt idx="816">
                  <c:v>42299.049952719906</c:v>
                </c:pt>
                <c:pt idx="817">
                  <c:v>42299.05064710648</c:v>
                </c:pt>
                <c:pt idx="818">
                  <c:v>42299.051341493054</c:v>
                </c:pt>
                <c:pt idx="819">
                  <c:v>42299.052035879628</c:v>
                </c:pt>
                <c:pt idx="820">
                  <c:v>42299.052730266201</c:v>
                </c:pt>
                <c:pt idx="821">
                  <c:v>42299.053424652775</c:v>
                </c:pt>
                <c:pt idx="822">
                  <c:v>42299.054119039349</c:v>
                </c:pt>
                <c:pt idx="823">
                  <c:v>42299.054813425922</c:v>
                </c:pt>
                <c:pt idx="824">
                  <c:v>42299.055507812503</c:v>
                </c:pt>
                <c:pt idx="825">
                  <c:v>42299.056202199077</c:v>
                </c:pt>
                <c:pt idx="826">
                  <c:v>42299.056896585651</c:v>
                </c:pt>
                <c:pt idx="827">
                  <c:v>42299.057590972225</c:v>
                </c:pt>
                <c:pt idx="828">
                  <c:v>42299.058285358798</c:v>
                </c:pt>
                <c:pt idx="829">
                  <c:v>42299.058979745372</c:v>
                </c:pt>
                <c:pt idx="830">
                  <c:v>42299.059674131946</c:v>
                </c:pt>
                <c:pt idx="831">
                  <c:v>42299.06036851852</c:v>
                </c:pt>
                <c:pt idx="832">
                  <c:v>42299.061062905093</c:v>
                </c:pt>
                <c:pt idx="833">
                  <c:v>42299.061757291667</c:v>
                </c:pt>
                <c:pt idx="834">
                  <c:v>42299.062451678241</c:v>
                </c:pt>
                <c:pt idx="835">
                  <c:v>42299.063146064815</c:v>
                </c:pt>
                <c:pt idx="836">
                  <c:v>42299.063840451388</c:v>
                </c:pt>
                <c:pt idx="837">
                  <c:v>42299.064534837962</c:v>
                </c:pt>
                <c:pt idx="838">
                  <c:v>42299.065229224536</c:v>
                </c:pt>
                <c:pt idx="839">
                  <c:v>42299.06592361111</c:v>
                </c:pt>
                <c:pt idx="840">
                  <c:v>42299.066617997683</c:v>
                </c:pt>
                <c:pt idx="841">
                  <c:v>42299.067312384257</c:v>
                </c:pt>
                <c:pt idx="842">
                  <c:v>42299.068006770831</c:v>
                </c:pt>
                <c:pt idx="843">
                  <c:v>42299.068701157405</c:v>
                </c:pt>
                <c:pt idx="844">
                  <c:v>42299.069395543978</c:v>
                </c:pt>
                <c:pt idx="845">
                  <c:v>42299.070089930552</c:v>
                </c:pt>
                <c:pt idx="846">
                  <c:v>42299.070784317133</c:v>
                </c:pt>
                <c:pt idx="847">
                  <c:v>42299.071478703707</c:v>
                </c:pt>
                <c:pt idx="848">
                  <c:v>42299.072173090281</c:v>
                </c:pt>
                <c:pt idx="849">
                  <c:v>42299.072867476854</c:v>
                </c:pt>
                <c:pt idx="850">
                  <c:v>42299.073561863428</c:v>
                </c:pt>
                <c:pt idx="851">
                  <c:v>42299.074256250002</c:v>
                </c:pt>
                <c:pt idx="852">
                  <c:v>42299.074950636576</c:v>
                </c:pt>
                <c:pt idx="853">
                  <c:v>42299.075645023149</c:v>
                </c:pt>
                <c:pt idx="854">
                  <c:v>42299.076339409723</c:v>
                </c:pt>
                <c:pt idx="855">
                  <c:v>42299.077033796297</c:v>
                </c:pt>
                <c:pt idx="856">
                  <c:v>42299.07772818287</c:v>
                </c:pt>
                <c:pt idx="857">
                  <c:v>42299.078422569444</c:v>
                </c:pt>
                <c:pt idx="858">
                  <c:v>42299.079116956018</c:v>
                </c:pt>
                <c:pt idx="859">
                  <c:v>42299.079811342592</c:v>
                </c:pt>
                <c:pt idx="860">
                  <c:v>42299.080505729165</c:v>
                </c:pt>
                <c:pt idx="861">
                  <c:v>42299.081200115739</c:v>
                </c:pt>
                <c:pt idx="862">
                  <c:v>42299.081894502313</c:v>
                </c:pt>
                <c:pt idx="863">
                  <c:v>42299.082588888887</c:v>
                </c:pt>
                <c:pt idx="864">
                  <c:v>42299.08328327546</c:v>
                </c:pt>
                <c:pt idx="865">
                  <c:v>42299.083977662034</c:v>
                </c:pt>
                <c:pt idx="866">
                  <c:v>42299.084672048608</c:v>
                </c:pt>
                <c:pt idx="867">
                  <c:v>42299.085366435182</c:v>
                </c:pt>
                <c:pt idx="868">
                  <c:v>42299.086060821763</c:v>
                </c:pt>
                <c:pt idx="869">
                  <c:v>42299.086755208336</c:v>
                </c:pt>
                <c:pt idx="870">
                  <c:v>42299.08744959491</c:v>
                </c:pt>
                <c:pt idx="871">
                  <c:v>42299.088143981484</c:v>
                </c:pt>
                <c:pt idx="872">
                  <c:v>42299.088838368058</c:v>
                </c:pt>
                <c:pt idx="873">
                  <c:v>42299.089532754631</c:v>
                </c:pt>
                <c:pt idx="874">
                  <c:v>42299.090227141205</c:v>
                </c:pt>
                <c:pt idx="875">
                  <c:v>42299.090921527779</c:v>
                </c:pt>
                <c:pt idx="876">
                  <c:v>42299.091615914353</c:v>
                </c:pt>
                <c:pt idx="877">
                  <c:v>42299.092310300926</c:v>
                </c:pt>
                <c:pt idx="878">
                  <c:v>42299.0930046875</c:v>
                </c:pt>
                <c:pt idx="879">
                  <c:v>42299.093699074074</c:v>
                </c:pt>
                <c:pt idx="880">
                  <c:v>42299.094393460648</c:v>
                </c:pt>
                <c:pt idx="881">
                  <c:v>42299.095087847221</c:v>
                </c:pt>
                <c:pt idx="882">
                  <c:v>42299.095782233795</c:v>
                </c:pt>
                <c:pt idx="883">
                  <c:v>42299.096476620369</c:v>
                </c:pt>
                <c:pt idx="884">
                  <c:v>42299.097171006943</c:v>
                </c:pt>
                <c:pt idx="885">
                  <c:v>42299.097865393516</c:v>
                </c:pt>
                <c:pt idx="886">
                  <c:v>42299.09855978009</c:v>
                </c:pt>
                <c:pt idx="887">
                  <c:v>42299.099254166664</c:v>
                </c:pt>
                <c:pt idx="888">
                  <c:v>42299.099948553237</c:v>
                </c:pt>
                <c:pt idx="889">
                  <c:v>42299.100642939811</c:v>
                </c:pt>
                <c:pt idx="890">
                  <c:v>42299.101337326392</c:v>
                </c:pt>
                <c:pt idx="891">
                  <c:v>42299.102031712966</c:v>
                </c:pt>
                <c:pt idx="892">
                  <c:v>42299.10272609954</c:v>
                </c:pt>
                <c:pt idx="893">
                  <c:v>42299.103420486113</c:v>
                </c:pt>
                <c:pt idx="894">
                  <c:v>42299.104114872687</c:v>
                </c:pt>
                <c:pt idx="895">
                  <c:v>42299.104809259261</c:v>
                </c:pt>
                <c:pt idx="896">
                  <c:v>42299.105503645835</c:v>
                </c:pt>
                <c:pt idx="897">
                  <c:v>42299.106198032408</c:v>
                </c:pt>
                <c:pt idx="898">
                  <c:v>42299.106892418982</c:v>
                </c:pt>
                <c:pt idx="899">
                  <c:v>42299.107586805556</c:v>
                </c:pt>
                <c:pt idx="900">
                  <c:v>42299.10828119213</c:v>
                </c:pt>
                <c:pt idx="901">
                  <c:v>42299.108975578703</c:v>
                </c:pt>
                <c:pt idx="902">
                  <c:v>42299.109669965277</c:v>
                </c:pt>
                <c:pt idx="903">
                  <c:v>42299.110364351851</c:v>
                </c:pt>
                <c:pt idx="904">
                  <c:v>42299.111058738425</c:v>
                </c:pt>
                <c:pt idx="905">
                  <c:v>42299.111753124998</c:v>
                </c:pt>
                <c:pt idx="906">
                  <c:v>42299.112447511572</c:v>
                </c:pt>
                <c:pt idx="907">
                  <c:v>42299.113141898146</c:v>
                </c:pt>
                <c:pt idx="908">
                  <c:v>42299.11383628472</c:v>
                </c:pt>
                <c:pt idx="909">
                  <c:v>42299.114530671293</c:v>
                </c:pt>
                <c:pt idx="910">
                  <c:v>42299.115225057867</c:v>
                </c:pt>
                <c:pt idx="911">
                  <c:v>42299.115919444448</c:v>
                </c:pt>
                <c:pt idx="912">
                  <c:v>42299.116613831022</c:v>
                </c:pt>
                <c:pt idx="913">
                  <c:v>42299.117308217596</c:v>
                </c:pt>
                <c:pt idx="914">
                  <c:v>42299.118002604169</c:v>
                </c:pt>
                <c:pt idx="915">
                  <c:v>42299.118696990743</c:v>
                </c:pt>
                <c:pt idx="916">
                  <c:v>42299.119391377317</c:v>
                </c:pt>
                <c:pt idx="917">
                  <c:v>42299.120085763891</c:v>
                </c:pt>
                <c:pt idx="918">
                  <c:v>42299.120780150464</c:v>
                </c:pt>
                <c:pt idx="919">
                  <c:v>42299.121474537038</c:v>
                </c:pt>
                <c:pt idx="920">
                  <c:v>42299.122168923612</c:v>
                </c:pt>
                <c:pt idx="921">
                  <c:v>42299.122863310185</c:v>
                </c:pt>
                <c:pt idx="922">
                  <c:v>42299.123557696759</c:v>
                </c:pt>
                <c:pt idx="923">
                  <c:v>42299.124252083333</c:v>
                </c:pt>
                <c:pt idx="924">
                  <c:v>42299.124946469907</c:v>
                </c:pt>
                <c:pt idx="925">
                  <c:v>42299.12564085648</c:v>
                </c:pt>
                <c:pt idx="926">
                  <c:v>42299.126335243054</c:v>
                </c:pt>
                <c:pt idx="927">
                  <c:v>42299.127029629628</c:v>
                </c:pt>
                <c:pt idx="928">
                  <c:v>42299.127724016202</c:v>
                </c:pt>
                <c:pt idx="929">
                  <c:v>42299.128418402775</c:v>
                </c:pt>
                <c:pt idx="930">
                  <c:v>42299.129112789349</c:v>
                </c:pt>
                <c:pt idx="931">
                  <c:v>42299.129807175923</c:v>
                </c:pt>
                <c:pt idx="932">
                  <c:v>42299.130501562497</c:v>
                </c:pt>
                <c:pt idx="933">
                  <c:v>42299.131195949078</c:v>
                </c:pt>
                <c:pt idx="934">
                  <c:v>42299.131890335651</c:v>
                </c:pt>
                <c:pt idx="935">
                  <c:v>42299.132584722225</c:v>
                </c:pt>
                <c:pt idx="936">
                  <c:v>42299.133279108799</c:v>
                </c:pt>
                <c:pt idx="937">
                  <c:v>42299.133973495373</c:v>
                </c:pt>
                <c:pt idx="938">
                  <c:v>42299.134667881946</c:v>
                </c:pt>
                <c:pt idx="939">
                  <c:v>42299.13536226852</c:v>
                </c:pt>
                <c:pt idx="940">
                  <c:v>42299.136056655094</c:v>
                </c:pt>
                <c:pt idx="941">
                  <c:v>42299.136751041668</c:v>
                </c:pt>
                <c:pt idx="942">
                  <c:v>42299.137445428241</c:v>
                </c:pt>
                <c:pt idx="943">
                  <c:v>42299.138139814815</c:v>
                </c:pt>
                <c:pt idx="944">
                  <c:v>42299.138834201389</c:v>
                </c:pt>
                <c:pt idx="945">
                  <c:v>42299.139528587963</c:v>
                </c:pt>
                <c:pt idx="946">
                  <c:v>42299.140222974536</c:v>
                </c:pt>
                <c:pt idx="947">
                  <c:v>42299.14091736111</c:v>
                </c:pt>
                <c:pt idx="948">
                  <c:v>42299.141611747684</c:v>
                </c:pt>
                <c:pt idx="949">
                  <c:v>42299.142306134258</c:v>
                </c:pt>
                <c:pt idx="950">
                  <c:v>42299.143000520831</c:v>
                </c:pt>
                <c:pt idx="951">
                  <c:v>42299.143694907405</c:v>
                </c:pt>
                <c:pt idx="952">
                  <c:v>42299.144389293979</c:v>
                </c:pt>
                <c:pt idx="953">
                  <c:v>42299.145083680552</c:v>
                </c:pt>
                <c:pt idx="954">
                  <c:v>42299.145778067126</c:v>
                </c:pt>
                <c:pt idx="955">
                  <c:v>42299.146472453707</c:v>
                </c:pt>
                <c:pt idx="956">
                  <c:v>42299.147166840281</c:v>
                </c:pt>
                <c:pt idx="957">
                  <c:v>42299.147861226855</c:v>
                </c:pt>
                <c:pt idx="958">
                  <c:v>42299.148555613428</c:v>
                </c:pt>
                <c:pt idx="959">
                  <c:v>42299.149250000002</c:v>
                </c:pt>
                <c:pt idx="960">
                  <c:v>42299.149944386576</c:v>
                </c:pt>
                <c:pt idx="961">
                  <c:v>42299.15063877315</c:v>
                </c:pt>
                <c:pt idx="962">
                  <c:v>42299.151333159723</c:v>
                </c:pt>
                <c:pt idx="963">
                  <c:v>42299.152027546297</c:v>
                </c:pt>
                <c:pt idx="964">
                  <c:v>42299.152721932871</c:v>
                </c:pt>
                <c:pt idx="965">
                  <c:v>42299.153416319445</c:v>
                </c:pt>
                <c:pt idx="966">
                  <c:v>42299.154110706018</c:v>
                </c:pt>
                <c:pt idx="967">
                  <c:v>42299.154805092592</c:v>
                </c:pt>
                <c:pt idx="968">
                  <c:v>42299.155499479166</c:v>
                </c:pt>
                <c:pt idx="969">
                  <c:v>42299.15619386574</c:v>
                </c:pt>
                <c:pt idx="970">
                  <c:v>42299.156888252313</c:v>
                </c:pt>
                <c:pt idx="971">
                  <c:v>42299.157582638887</c:v>
                </c:pt>
                <c:pt idx="972">
                  <c:v>42299.158277025461</c:v>
                </c:pt>
                <c:pt idx="973">
                  <c:v>42299.158971412035</c:v>
                </c:pt>
                <c:pt idx="974">
                  <c:v>42299.159665798608</c:v>
                </c:pt>
                <c:pt idx="975">
                  <c:v>42299.160360185182</c:v>
                </c:pt>
                <c:pt idx="976">
                  <c:v>42299.161054571756</c:v>
                </c:pt>
                <c:pt idx="977">
                  <c:v>42299.161748958337</c:v>
                </c:pt>
                <c:pt idx="978">
                  <c:v>42299.162443344911</c:v>
                </c:pt>
                <c:pt idx="979">
                  <c:v>42299.163137731484</c:v>
                </c:pt>
                <c:pt idx="980">
                  <c:v>42299.163832118058</c:v>
                </c:pt>
                <c:pt idx="981">
                  <c:v>42299.164526504632</c:v>
                </c:pt>
                <c:pt idx="982">
                  <c:v>42299.165220891206</c:v>
                </c:pt>
                <c:pt idx="983">
                  <c:v>42299.165915277779</c:v>
                </c:pt>
                <c:pt idx="984">
                  <c:v>42299.166609664353</c:v>
                </c:pt>
                <c:pt idx="985">
                  <c:v>42299.167304050927</c:v>
                </c:pt>
                <c:pt idx="986">
                  <c:v>42299.167998437501</c:v>
                </c:pt>
                <c:pt idx="987">
                  <c:v>42299.168692824074</c:v>
                </c:pt>
                <c:pt idx="988">
                  <c:v>42299.169387210648</c:v>
                </c:pt>
                <c:pt idx="989">
                  <c:v>42299.170081597222</c:v>
                </c:pt>
                <c:pt idx="990">
                  <c:v>42299.170775983795</c:v>
                </c:pt>
                <c:pt idx="991">
                  <c:v>42299.171470370369</c:v>
                </c:pt>
                <c:pt idx="992">
                  <c:v>42299.172164756943</c:v>
                </c:pt>
                <c:pt idx="993">
                  <c:v>42299.172859143517</c:v>
                </c:pt>
                <c:pt idx="994">
                  <c:v>42299.17355353009</c:v>
                </c:pt>
                <c:pt idx="995">
                  <c:v>42299.174247916664</c:v>
                </c:pt>
                <c:pt idx="996">
                  <c:v>42299.174942303238</c:v>
                </c:pt>
                <c:pt idx="997">
                  <c:v>42299.175636689812</c:v>
                </c:pt>
                <c:pt idx="998">
                  <c:v>42299.176331076385</c:v>
                </c:pt>
                <c:pt idx="999">
                  <c:v>42299.177025462966</c:v>
                </c:pt>
                <c:pt idx="1000">
                  <c:v>42299.17771984954</c:v>
                </c:pt>
                <c:pt idx="1001">
                  <c:v>42299.178414236114</c:v>
                </c:pt>
                <c:pt idx="1002">
                  <c:v>42299.179108622688</c:v>
                </c:pt>
                <c:pt idx="1003">
                  <c:v>42299.179803009261</c:v>
                </c:pt>
                <c:pt idx="1004">
                  <c:v>42299.180497395835</c:v>
                </c:pt>
                <c:pt idx="1005">
                  <c:v>42299.181191782409</c:v>
                </c:pt>
                <c:pt idx="1006">
                  <c:v>42299.181886168983</c:v>
                </c:pt>
                <c:pt idx="1007">
                  <c:v>42299.182580555556</c:v>
                </c:pt>
                <c:pt idx="1008">
                  <c:v>42299.18327494213</c:v>
                </c:pt>
                <c:pt idx="1009">
                  <c:v>42299.183969328704</c:v>
                </c:pt>
                <c:pt idx="1010">
                  <c:v>42299.184663715278</c:v>
                </c:pt>
                <c:pt idx="1011">
                  <c:v>42299.185358101851</c:v>
                </c:pt>
                <c:pt idx="1012">
                  <c:v>42299.186052488425</c:v>
                </c:pt>
                <c:pt idx="1013">
                  <c:v>42299.186746874999</c:v>
                </c:pt>
                <c:pt idx="1014">
                  <c:v>42299.187441261573</c:v>
                </c:pt>
                <c:pt idx="1015">
                  <c:v>42299.188135648146</c:v>
                </c:pt>
                <c:pt idx="1016">
                  <c:v>42299.18883003472</c:v>
                </c:pt>
                <c:pt idx="1017">
                  <c:v>42299.189524421294</c:v>
                </c:pt>
                <c:pt idx="1018">
                  <c:v>42299.190218807867</c:v>
                </c:pt>
                <c:pt idx="1019">
                  <c:v>42299.190913194441</c:v>
                </c:pt>
                <c:pt idx="1020">
                  <c:v>42299.191607581015</c:v>
                </c:pt>
                <c:pt idx="1021">
                  <c:v>42299.192301967596</c:v>
                </c:pt>
                <c:pt idx="1022">
                  <c:v>42299.19299635417</c:v>
                </c:pt>
                <c:pt idx="1023">
                  <c:v>42299.193690740743</c:v>
                </c:pt>
                <c:pt idx="1024">
                  <c:v>42299.194385127317</c:v>
                </c:pt>
                <c:pt idx="1025">
                  <c:v>42299.195079513891</c:v>
                </c:pt>
                <c:pt idx="1026">
                  <c:v>42299.195773900465</c:v>
                </c:pt>
                <c:pt idx="1027">
                  <c:v>42299.196468287038</c:v>
                </c:pt>
                <c:pt idx="1028">
                  <c:v>42299.197162673612</c:v>
                </c:pt>
                <c:pt idx="1029">
                  <c:v>42299.197857060186</c:v>
                </c:pt>
                <c:pt idx="1030">
                  <c:v>42299.19855144676</c:v>
                </c:pt>
                <c:pt idx="1031">
                  <c:v>42299.199245833333</c:v>
                </c:pt>
                <c:pt idx="1032">
                  <c:v>42299.199940219907</c:v>
                </c:pt>
                <c:pt idx="1033">
                  <c:v>42299.200634606481</c:v>
                </c:pt>
                <c:pt idx="1034">
                  <c:v>42299.201328993055</c:v>
                </c:pt>
                <c:pt idx="1035">
                  <c:v>42299.202023379628</c:v>
                </c:pt>
                <c:pt idx="1036">
                  <c:v>42299.202717766202</c:v>
                </c:pt>
                <c:pt idx="1037">
                  <c:v>42299.203412152776</c:v>
                </c:pt>
                <c:pt idx="1038">
                  <c:v>42299.20410653935</c:v>
                </c:pt>
                <c:pt idx="1039">
                  <c:v>42299.204800925923</c:v>
                </c:pt>
                <c:pt idx="1040">
                  <c:v>42299.205495312497</c:v>
                </c:pt>
                <c:pt idx="1041">
                  <c:v>42299.206189699071</c:v>
                </c:pt>
                <c:pt idx="1042">
                  <c:v>42299.206884085645</c:v>
                </c:pt>
                <c:pt idx="1043">
                  <c:v>42299.207578472226</c:v>
                </c:pt>
                <c:pt idx="1044">
                  <c:v>42299.208272858799</c:v>
                </c:pt>
                <c:pt idx="1045">
                  <c:v>42299.208967245373</c:v>
                </c:pt>
                <c:pt idx="1046">
                  <c:v>42299.209661631947</c:v>
                </c:pt>
                <c:pt idx="1047">
                  <c:v>42299.210356018521</c:v>
                </c:pt>
                <c:pt idx="1048">
                  <c:v>42299.211050405094</c:v>
                </c:pt>
                <c:pt idx="1049">
                  <c:v>42299.211744791668</c:v>
                </c:pt>
                <c:pt idx="1050">
                  <c:v>42299.212439178242</c:v>
                </c:pt>
                <c:pt idx="1051">
                  <c:v>42299.213133564816</c:v>
                </c:pt>
                <c:pt idx="1052">
                  <c:v>42299.213827951389</c:v>
                </c:pt>
                <c:pt idx="1053">
                  <c:v>42299.214522337963</c:v>
                </c:pt>
                <c:pt idx="1054">
                  <c:v>42299.215216724537</c:v>
                </c:pt>
                <c:pt idx="1055">
                  <c:v>42299.21591111111</c:v>
                </c:pt>
                <c:pt idx="1056">
                  <c:v>42299.216605497684</c:v>
                </c:pt>
                <c:pt idx="1057">
                  <c:v>42299.217299884258</c:v>
                </c:pt>
                <c:pt idx="1058">
                  <c:v>42299.217994270832</c:v>
                </c:pt>
                <c:pt idx="1059">
                  <c:v>42299.218688657405</c:v>
                </c:pt>
                <c:pt idx="1060">
                  <c:v>42299.219383043979</c:v>
                </c:pt>
                <c:pt idx="1061">
                  <c:v>42299.220077430553</c:v>
                </c:pt>
                <c:pt idx="1062">
                  <c:v>42299.220771817127</c:v>
                </c:pt>
                <c:pt idx="1063">
                  <c:v>42299.2214662037</c:v>
                </c:pt>
                <c:pt idx="1064">
                  <c:v>42299.222160590274</c:v>
                </c:pt>
                <c:pt idx="1065">
                  <c:v>42299.222854976855</c:v>
                </c:pt>
                <c:pt idx="1066">
                  <c:v>42299.223549363429</c:v>
                </c:pt>
                <c:pt idx="1067">
                  <c:v>42299.224243750003</c:v>
                </c:pt>
                <c:pt idx="1068">
                  <c:v>42299.224938136576</c:v>
                </c:pt>
                <c:pt idx="1069">
                  <c:v>42299.22563252315</c:v>
                </c:pt>
                <c:pt idx="1070">
                  <c:v>42299.226326909724</c:v>
                </c:pt>
                <c:pt idx="1071">
                  <c:v>42299.227021296298</c:v>
                </c:pt>
                <c:pt idx="1072">
                  <c:v>42299.227715682871</c:v>
                </c:pt>
                <c:pt idx="1073">
                  <c:v>42299.228410069445</c:v>
                </c:pt>
                <c:pt idx="1074">
                  <c:v>42299.229104456019</c:v>
                </c:pt>
                <c:pt idx="1075">
                  <c:v>42299.229798842593</c:v>
                </c:pt>
                <c:pt idx="1076">
                  <c:v>42299.230493229166</c:v>
                </c:pt>
                <c:pt idx="1077">
                  <c:v>42299.23118761574</c:v>
                </c:pt>
                <c:pt idx="1078">
                  <c:v>42299.231882002314</c:v>
                </c:pt>
                <c:pt idx="1079">
                  <c:v>42299.232576388888</c:v>
                </c:pt>
                <c:pt idx="1080">
                  <c:v>42299.233270775461</c:v>
                </c:pt>
                <c:pt idx="1081">
                  <c:v>42299.233965162035</c:v>
                </c:pt>
                <c:pt idx="1082">
                  <c:v>42299.234659548609</c:v>
                </c:pt>
                <c:pt idx="1083">
                  <c:v>42299.235353935183</c:v>
                </c:pt>
                <c:pt idx="1084">
                  <c:v>42299.236048321756</c:v>
                </c:pt>
                <c:pt idx="1085">
                  <c:v>42299.23674270833</c:v>
                </c:pt>
                <c:pt idx="1086">
                  <c:v>42299.237437094911</c:v>
                </c:pt>
                <c:pt idx="1087">
                  <c:v>42299.238131481485</c:v>
                </c:pt>
                <c:pt idx="1088">
                  <c:v>42299.238825868058</c:v>
                </c:pt>
                <c:pt idx="1089">
                  <c:v>42299.239520254632</c:v>
                </c:pt>
                <c:pt idx="1090">
                  <c:v>42299.240214641206</c:v>
                </c:pt>
                <c:pt idx="1091">
                  <c:v>42299.24090902778</c:v>
                </c:pt>
                <c:pt idx="1092">
                  <c:v>42299.241603414353</c:v>
                </c:pt>
                <c:pt idx="1093">
                  <c:v>42299.242297800927</c:v>
                </c:pt>
                <c:pt idx="1094">
                  <c:v>42299.242992187501</c:v>
                </c:pt>
                <c:pt idx="1095">
                  <c:v>42299.243686574075</c:v>
                </c:pt>
                <c:pt idx="1096">
                  <c:v>42299.244380960648</c:v>
                </c:pt>
                <c:pt idx="1097">
                  <c:v>42299.245075347222</c:v>
                </c:pt>
                <c:pt idx="1098">
                  <c:v>42299.245769733796</c:v>
                </c:pt>
                <c:pt idx="1099">
                  <c:v>42299.24646412037</c:v>
                </c:pt>
                <c:pt idx="1100">
                  <c:v>42299.247158506943</c:v>
                </c:pt>
                <c:pt idx="1101">
                  <c:v>42299.247852893517</c:v>
                </c:pt>
                <c:pt idx="1102">
                  <c:v>42299.248547280091</c:v>
                </c:pt>
                <c:pt idx="1103">
                  <c:v>42299.249241666665</c:v>
                </c:pt>
                <c:pt idx="1104">
                  <c:v>42299.249936053238</c:v>
                </c:pt>
                <c:pt idx="1105">
                  <c:v>42299.250630439812</c:v>
                </c:pt>
                <c:pt idx="1106">
                  <c:v>42299.251324826386</c:v>
                </c:pt>
                <c:pt idx="1107">
                  <c:v>42299.25201921296</c:v>
                </c:pt>
                <c:pt idx="1108">
                  <c:v>42299.252713599541</c:v>
                </c:pt>
                <c:pt idx="1109">
                  <c:v>42299.253407986114</c:v>
                </c:pt>
                <c:pt idx="1110">
                  <c:v>42299.254102372688</c:v>
                </c:pt>
                <c:pt idx="1111">
                  <c:v>42299.254796759262</c:v>
                </c:pt>
                <c:pt idx="1112">
                  <c:v>42299.255491145836</c:v>
                </c:pt>
                <c:pt idx="1113">
                  <c:v>42299.256185532409</c:v>
                </c:pt>
                <c:pt idx="1114">
                  <c:v>42299.256879918983</c:v>
                </c:pt>
                <c:pt idx="1115">
                  <c:v>42299.257574305557</c:v>
                </c:pt>
                <c:pt idx="1116">
                  <c:v>42299.258268692131</c:v>
                </c:pt>
                <c:pt idx="1117">
                  <c:v>42299.258963078704</c:v>
                </c:pt>
                <c:pt idx="1118">
                  <c:v>42299.259657465278</c:v>
                </c:pt>
                <c:pt idx="1119">
                  <c:v>42299.260351851852</c:v>
                </c:pt>
                <c:pt idx="1120">
                  <c:v>42299.261046238425</c:v>
                </c:pt>
                <c:pt idx="1121">
                  <c:v>42299.261740624999</c:v>
                </c:pt>
                <c:pt idx="1122">
                  <c:v>42299.262435011573</c:v>
                </c:pt>
                <c:pt idx="1123">
                  <c:v>42299.263129398147</c:v>
                </c:pt>
                <c:pt idx="1124">
                  <c:v>42299.26382378472</c:v>
                </c:pt>
                <c:pt idx="1125">
                  <c:v>42299.264518171294</c:v>
                </c:pt>
                <c:pt idx="1126">
                  <c:v>42299.265212557868</c:v>
                </c:pt>
                <c:pt idx="1127">
                  <c:v>42299.265906944442</c:v>
                </c:pt>
                <c:pt idx="1128">
                  <c:v>42299.266601331015</c:v>
                </c:pt>
                <c:pt idx="1129">
                  <c:v>42299.267295717589</c:v>
                </c:pt>
                <c:pt idx="1130">
                  <c:v>42299.26799010417</c:v>
                </c:pt>
                <c:pt idx="1131">
                  <c:v>42299.268684490744</c:v>
                </c:pt>
                <c:pt idx="1132">
                  <c:v>42299.269378877318</c:v>
                </c:pt>
                <c:pt idx="1133">
                  <c:v>42299.270073263891</c:v>
                </c:pt>
                <c:pt idx="1134">
                  <c:v>42299.270767650465</c:v>
                </c:pt>
                <c:pt idx="1135">
                  <c:v>42299.271462037039</c:v>
                </c:pt>
                <c:pt idx="1136">
                  <c:v>42299.272156423613</c:v>
                </c:pt>
                <c:pt idx="1137">
                  <c:v>42299.272850810186</c:v>
                </c:pt>
                <c:pt idx="1138">
                  <c:v>42299.27354519676</c:v>
                </c:pt>
                <c:pt idx="1139">
                  <c:v>42299.274239583334</c:v>
                </c:pt>
                <c:pt idx="1140">
                  <c:v>42299.274933969908</c:v>
                </c:pt>
                <c:pt idx="1141">
                  <c:v>42299.275628356481</c:v>
                </c:pt>
                <c:pt idx="1142">
                  <c:v>42299.276322743055</c:v>
                </c:pt>
                <c:pt idx="1143">
                  <c:v>42299.277017129629</c:v>
                </c:pt>
                <c:pt idx="1144">
                  <c:v>42299.277711516203</c:v>
                </c:pt>
                <c:pt idx="1145">
                  <c:v>42299.278405902776</c:v>
                </c:pt>
                <c:pt idx="1146">
                  <c:v>42299.27910028935</c:v>
                </c:pt>
                <c:pt idx="1147">
                  <c:v>42299.279794675924</c:v>
                </c:pt>
                <c:pt idx="1148">
                  <c:v>42299.280489062498</c:v>
                </c:pt>
                <c:pt idx="1149">
                  <c:v>42299.281183449071</c:v>
                </c:pt>
                <c:pt idx="1150">
                  <c:v>42299.281877835645</c:v>
                </c:pt>
                <c:pt idx="1151">
                  <c:v>42299.282572222219</c:v>
                </c:pt>
                <c:pt idx="1152">
                  <c:v>42299.2832666088</c:v>
                </c:pt>
                <c:pt idx="1153">
                  <c:v>42299.283960995373</c:v>
                </c:pt>
                <c:pt idx="1154">
                  <c:v>42299.284655381947</c:v>
                </c:pt>
                <c:pt idx="1155">
                  <c:v>42299.285349768521</c:v>
                </c:pt>
                <c:pt idx="1156">
                  <c:v>42299.286044155095</c:v>
                </c:pt>
                <c:pt idx="1157">
                  <c:v>42299.286738541668</c:v>
                </c:pt>
                <c:pt idx="1158">
                  <c:v>42299.287432928242</c:v>
                </c:pt>
                <c:pt idx="1159">
                  <c:v>42299.288127314816</c:v>
                </c:pt>
                <c:pt idx="1160">
                  <c:v>42299.28882170139</c:v>
                </c:pt>
                <c:pt idx="1161">
                  <c:v>42299.289516087963</c:v>
                </c:pt>
                <c:pt idx="1162">
                  <c:v>42299.290210474537</c:v>
                </c:pt>
                <c:pt idx="1163">
                  <c:v>42299.290904861111</c:v>
                </c:pt>
                <c:pt idx="1164">
                  <c:v>42299.291599247685</c:v>
                </c:pt>
                <c:pt idx="1165">
                  <c:v>42299.292293634258</c:v>
                </c:pt>
                <c:pt idx="1166">
                  <c:v>42299.292988020832</c:v>
                </c:pt>
                <c:pt idx="1167">
                  <c:v>42299.293682407406</c:v>
                </c:pt>
                <c:pt idx="1168">
                  <c:v>42299.29437679398</c:v>
                </c:pt>
                <c:pt idx="1169">
                  <c:v>42299.295071180553</c:v>
                </c:pt>
                <c:pt idx="1170">
                  <c:v>42299.295765567127</c:v>
                </c:pt>
                <c:pt idx="1171">
                  <c:v>42299.296459953701</c:v>
                </c:pt>
                <c:pt idx="1172">
                  <c:v>42299.297154340275</c:v>
                </c:pt>
                <c:pt idx="1173">
                  <c:v>42299.297848726848</c:v>
                </c:pt>
                <c:pt idx="1174">
                  <c:v>42299.298543113429</c:v>
                </c:pt>
                <c:pt idx="1175">
                  <c:v>42299.299237500003</c:v>
                </c:pt>
                <c:pt idx="1176">
                  <c:v>42299.299931886577</c:v>
                </c:pt>
                <c:pt idx="1177">
                  <c:v>42299.300626273151</c:v>
                </c:pt>
                <c:pt idx="1178">
                  <c:v>42299.301320659724</c:v>
                </c:pt>
                <c:pt idx="1179">
                  <c:v>42299.302015046298</c:v>
                </c:pt>
                <c:pt idx="1180">
                  <c:v>42299.302709432872</c:v>
                </c:pt>
                <c:pt idx="1181">
                  <c:v>42299.303403819446</c:v>
                </c:pt>
                <c:pt idx="1182">
                  <c:v>42299.304098206019</c:v>
                </c:pt>
                <c:pt idx="1183">
                  <c:v>42299.304792592593</c:v>
                </c:pt>
                <c:pt idx="1184">
                  <c:v>42299.305486979167</c:v>
                </c:pt>
                <c:pt idx="1185">
                  <c:v>42299.30618136574</c:v>
                </c:pt>
                <c:pt idx="1186">
                  <c:v>42299.306875752314</c:v>
                </c:pt>
                <c:pt idx="1187">
                  <c:v>42299.307570138888</c:v>
                </c:pt>
                <c:pt idx="1188">
                  <c:v>42299.308264525462</c:v>
                </c:pt>
                <c:pt idx="1189">
                  <c:v>42299.308958912035</c:v>
                </c:pt>
                <c:pt idx="1190">
                  <c:v>42299.309653298609</c:v>
                </c:pt>
                <c:pt idx="1191">
                  <c:v>42299.310347685183</c:v>
                </c:pt>
                <c:pt idx="1192">
                  <c:v>42299.311042071757</c:v>
                </c:pt>
                <c:pt idx="1193">
                  <c:v>42299.31173645833</c:v>
                </c:pt>
                <c:pt idx="1194">
                  <c:v>42299.312430844904</c:v>
                </c:pt>
                <c:pt idx="1195">
                  <c:v>42299.313125231478</c:v>
                </c:pt>
                <c:pt idx="1196">
                  <c:v>42299.313819618059</c:v>
                </c:pt>
                <c:pt idx="1197">
                  <c:v>42299.314514004633</c:v>
                </c:pt>
                <c:pt idx="1198">
                  <c:v>42299.315208391206</c:v>
                </c:pt>
                <c:pt idx="1199">
                  <c:v>42299.31590277778</c:v>
                </c:pt>
                <c:pt idx="1200">
                  <c:v>42299.316597164354</c:v>
                </c:pt>
                <c:pt idx="1201">
                  <c:v>42299.317291550928</c:v>
                </c:pt>
                <c:pt idx="1202">
                  <c:v>42299.317985937501</c:v>
                </c:pt>
                <c:pt idx="1203">
                  <c:v>42299.318680324075</c:v>
                </c:pt>
                <c:pt idx="1204">
                  <c:v>42299.319374710649</c:v>
                </c:pt>
                <c:pt idx="1205">
                  <c:v>42299.320069097223</c:v>
                </c:pt>
                <c:pt idx="1206">
                  <c:v>42299.320763483796</c:v>
                </c:pt>
                <c:pt idx="1207">
                  <c:v>42299.32145787037</c:v>
                </c:pt>
                <c:pt idx="1208">
                  <c:v>42299.322152256944</c:v>
                </c:pt>
                <c:pt idx="1209">
                  <c:v>42299.322846643518</c:v>
                </c:pt>
                <c:pt idx="1210">
                  <c:v>42299.323541030091</c:v>
                </c:pt>
                <c:pt idx="1211">
                  <c:v>42299.324235416665</c:v>
                </c:pt>
                <c:pt idx="1212">
                  <c:v>42299.324929803239</c:v>
                </c:pt>
                <c:pt idx="1213">
                  <c:v>42299.325624189813</c:v>
                </c:pt>
                <c:pt idx="1214">
                  <c:v>42299.326318576386</c:v>
                </c:pt>
                <c:pt idx="1215">
                  <c:v>42299.32701296296</c:v>
                </c:pt>
                <c:pt idx="1216">
                  <c:v>42299.327707349534</c:v>
                </c:pt>
                <c:pt idx="1217">
                  <c:v>42299.328401736107</c:v>
                </c:pt>
                <c:pt idx="1218">
                  <c:v>42299.329096122688</c:v>
                </c:pt>
                <c:pt idx="1219">
                  <c:v>42299.329790509262</c:v>
                </c:pt>
                <c:pt idx="1220">
                  <c:v>42299.330484895836</c:v>
                </c:pt>
                <c:pt idx="1221">
                  <c:v>42299.33117928241</c:v>
                </c:pt>
                <c:pt idx="1222">
                  <c:v>42299.331873668983</c:v>
                </c:pt>
                <c:pt idx="1223">
                  <c:v>42299.332568055557</c:v>
                </c:pt>
                <c:pt idx="1224">
                  <c:v>42299.333262442131</c:v>
                </c:pt>
                <c:pt idx="1225">
                  <c:v>42299.333956828705</c:v>
                </c:pt>
                <c:pt idx="1226">
                  <c:v>42299.334651215278</c:v>
                </c:pt>
                <c:pt idx="1227">
                  <c:v>42299.335345601852</c:v>
                </c:pt>
                <c:pt idx="1228">
                  <c:v>42299.336039988426</c:v>
                </c:pt>
                <c:pt idx="1229">
                  <c:v>42299.336734375</c:v>
                </c:pt>
                <c:pt idx="1230">
                  <c:v>42299.337428761573</c:v>
                </c:pt>
                <c:pt idx="1231">
                  <c:v>42299.338123148147</c:v>
                </c:pt>
                <c:pt idx="1232">
                  <c:v>42299.338817534721</c:v>
                </c:pt>
                <c:pt idx="1233">
                  <c:v>42299.339511921295</c:v>
                </c:pt>
                <c:pt idx="1234">
                  <c:v>42299.340206307868</c:v>
                </c:pt>
                <c:pt idx="1235">
                  <c:v>42299.340900694442</c:v>
                </c:pt>
                <c:pt idx="1236">
                  <c:v>42299.341595081016</c:v>
                </c:pt>
                <c:pt idx="1237">
                  <c:v>42299.34228946759</c:v>
                </c:pt>
                <c:pt idx="1238">
                  <c:v>42299.342983854163</c:v>
                </c:pt>
                <c:pt idx="1239">
                  <c:v>42299.343678240744</c:v>
                </c:pt>
                <c:pt idx="1240">
                  <c:v>42299.344372627318</c:v>
                </c:pt>
                <c:pt idx="1241">
                  <c:v>42299.345067013892</c:v>
                </c:pt>
                <c:pt idx="1242">
                  <c:v>42299.345761400466</c:v>
                </c:pt>
                <c:pt idx="1243">
                  <c:v>42299.346455787039</c:v>
                </c:pt>
                <c:pt idx="1244">
                  <c:v>42299.347150173613</c:v>
                </c:pt>
                <c:pt idx="1245">
                  <c:v>42299.347844560187</c:v>
                </c:pt>
                <c:pt idx="1246">
                  <c:v>42299.348538946761</c:v>
                </c:pt>
                <c:pt idx="1247">
                  <c:v>42299.349233333334</c:v>
                </c:pt>
                <c:pt idx="1248">
                  <c:v>42299.349927719908</c:v>
                </c:pt>
                <c:pt idx="1249">
                  <c:v>42299.350622106482</c:v>
                </c:pt>
                <c:pt idx="1250">
                  <c:v>42299.351316493055</c:v>
                </c:pt>
                <c:pt idx="1251">
                  <c:v>42299.352010879629</c:v>
                </c:pt>
                <c:pt idx="1252">
                  <c:v>42299.352705266203</c:v>
                </c:pt>
                <c:pt idx="1253">
                  <c:v>42299.353399652777</c:v>
                </c:pt>
                <c:pt idx="1254">
                  <c:v>42299.35409403935</c:v>
                </c:pt>
                <c:pt idx="1255">
                  <c:v>42299.354788425924</c:v>
                </c:pt>
                <c:pt idx="1256">
                  <c:v>42299.355482812498</c:v>
                </c:pt>
                <c:pt idx="1257">
                  <c:v>42299.356177199072</c:v>
                </c:pt>
                <c:pt idx="1258">
                  <c:v>42299.356871585645</c:v>
                </c:pt>
                <c:pt idx="1259">
                  <c:v>42299.357565972219</c:v>
                </c:pt>
                <c:pt idx="1260">
                  <c:v>42299.358260358793</c:v>
                </c:pt>
                <c:pt idx="1261">
                  <c:v>42299.358954745374</c:v>
                </c:pt>
                <c:pt idx="1262">
                  <c:v>42299.359649131948</c:v>
                </c:pt>
                <c:pt idx="1263">
                  <c:v>42299.360343518521</c:v>
                </c:pt>
                <c:pt idx="1264">
                  <c:v>42299.361037905095</c:v>
                </c:pt>
                <c:pt idx="1265">
                  <c:v>42299.361732291669</c:v>
                </c:pt>
                <c:pt idx="1266">
                  <c:v>42299.362426678243</c:v>
                </c:pt>
                <c:pt idx="1267">
                  <c:v>42299.363121064816</c:v>
                </c:pt>
                <c:pt idx="1268">
                  <c:v>42299.36381545139</c:v>
                </c:pt>
                <c:pt idx="1269">
                  <c:v>42299.364509837964</c:v>
                </c:pt>
                <c:pt idx="1270">
                  <c:v>42299.365204224538</c:v>
                </c:pt>
                <c:pt idx="1271">
                  <c:v>42299.365898611111</c:v>
                </c:pt>
                <c:pt idx="1272">
                  <c:v>42299.366592997685</c:v>
                </c:pt>
                <c:pt idx="1273">
                  <c:v>42299.367287384259</c:v>
                </c:pt>
                <c:pt idx="1274">
                  <c:v>42299.367981770833</c:v>
                </c:pt>
                <c:pt idx="1275">
                  <c:v>42299.368676157406</c:v>
                </c:pt>
                <c:pt idx="1276">
                  <c:v>42299.36937054398</c:v>
                </c:pt>
                <c:pt idx="1277">
                  <c:v>42299.370064930554</c:v>
                </c:pt>
                <c:pt idx="1278">
                  <c:v>42299.370759317128</c:v>
                </c:pt>
                <c:pt idx="1279">
                  <c:v>42299.371453703701</c:v>
                </c:pt>
                <c:pt idx="1280">
                  <c:v>42299.372148090275</c:v>
                </c:pt>
                <c:pt idx="1281">
                  <c:v>42299.372842476849</c:v>
                </c:pt>
                <c:pt idx="1282">
                  <c:v>42299.373536863422</c:v>
                </c:pt>
                <c:pt idx="1283">
                  <c:v>42299.374231250004</c:v>
                </c:pt>
                <c:pt idx="1284">
                  <c:v>42299.374925636577</c:v>
                </c:pt>
                <c:pt idx="1285">
                  <c:v>42299.375620023151</c:v>
                </c:pt>
                <c:pt idx="1286">
                  <c:v>42299.376314409725</c:v>
                </c:pt>
                <c:pt idx="1287">
                  <c:v>42299.377008796298</c:v>
                </c:pt>
                <c:pt idx="1288">
                  <c:v>42299.377703182872</c:v>
                </c:pt>
                <c:pt idx="1289">
                  <c:v>42299.378397569446</c:v>
                </c:pt>
                <c:pt idx="1290">
                  <c:v>42299.37909195602</c:v>
                </c:pt>
                <c:pt idx="1291">
                  <c:v>42299.379786342593</c:v>
                </c:pt>
                <c:pt idx="1292">
                  <c:v>42299.380480729167</c:v>
                </c:pt>
                <c:pt idx="1293">
                  <c:v>42299.381175115741</c:v>
                </c:pt>
                <c:pt idx="1294">
                  <c:v>42299.381869502315</c:v>
                </c:pt>
                <c:pt idx="1295">
                  <c:v>42299.382563888888</c:v>
                </c:pt>
                <c:pt idx="1296">
                  <c:v>42299.383258275462</c:v>
                </c:pt>
                <c:pt idx="1297">
                  <c:v>42299.383952662036</c:v>
                </c:pt>
                <c:pt idx="1298">
                  <c:v>42299.38464704861</c:v>
                </c:pt>
                <c:pt idx="1299">
                  <c:v>42299.385341435183</c:v>
                </c:pt>
                <c:pt idx="1300">
                  <c:v>42299.386035821757</c:v>
                </c:pt>
                <c:pt idx="1301">
                  <c:v>42299.386730208331</c:v>
                </c:pt>
                <c:pt idx="1302">
                  <c:v>42299.387424594905</c:v>
                </c:pt>
                <c:pt idx="1303">
                  <c:v>42299.388118981478</c:v>
                </c:pt>
                <c:pt idx="1304">
                  <c:v>42299.388813368052</c:v>
                </c:pt>
                <c:pt idx="1305">
                  <c:v>42299.389507754633</c:v>
                </c:pt>
                <c:pt idx="1306">
                  <c:v>42299.390202141207</c:v>
                </c:pt>
                <c:pt idx="1307">
                  <c:v>42299.390896527781</c:v>
                </c:pt>
                <c:pt idx="1308">
                  <c:v>42299.391590914354</c:v>
                </c:pt>
                <c:pt idx="1309">
                  <c:v>42299.392285300928</c:v>
                </c:pt>
                <c:pt idx="1310">
                  <c:v>42299.392979687502</c:v>
                </c:pt>
                <c:pt idx="1311">
                  <c:v>42299.393674074076</c:v>
                </c:pt>
                <c:pt idx="1312">
                  <c:v>42299.394368460649</c:v>
                </c:pt>
                <c:pt idx="1313">
                  <c:v>42299.395062847223</c:v>
                </c:pt>
                <c:pt idx="1314">
                  <c:v>42299.395757233797</c:v>
                </c:pt>
                <c:pt idx="1315">
                  <c:v>42299.39645162037</c:v>
                </c:pt>
                <c:pt idx="1316">
                  <c:v>42299.397146006944</c:v>
                </c:pt>
                <c:pt idx="1317">
                  <c:v>42299.397840393518</c:v>
                </c:pt>
                <c:pt idx="1318">
                  <c:v>42299.398534780092</c:v>
                </c:pt>
                <c:pt idx="1319">
                  <c:v>42299.399229166665</c:v>
                </c:pt>
                <c:pt idx="1320">
                  <c:v>42299.399923553239</c:v>
                </c:pt>
                <c:pt idx="1321">
                  <c:v>42299.400617939813</c:v>
                </c:pt>
                <c:pt idx="1322">
                  <c:v>42299.401312326387</c:v>
                </c:pt>
                <c:pt idx="1323">
                  <c:v>42299.40200671296</c:v>
                </c:pt>
                <c:pt idx="1324">
                  <c:v>42299.402701099534</c:v>
                </c:pt>
                <c:pt idx="1325">
                  <c:v>42299.403395486108</c:v>
                </c:pt>
                <c:pt idx="1326">
                  <c:v>42299.404089872682</c:v>
                </c:pt>
                <c:pt idx="1327">
                  <c:v>42299.404784259263</c:v>
                </c:pt>
                <c:pt idx="1328">
                  <c:v>42299.405478645836</c:v>
                </c:pt>
                <c:pt idx="1329">
                  <c:v>42299.40617303241</c:v>
                </c:pt>
                <c:pt idx="1330">
                  <c:v>42299.406867418984</c:v>
                </c:pt>
                <c:pt idx="1331">
                  <c:v>42299.407561805558</c:v>
                </c:pt>
                <c:pt idx="1332">
                  <c:v>42299.408256192131</c:v>
                </c:pt>
                <c:pt idx="1333">
                  <c:v>42299.408950578705</c:v>
                </c:pt>
                <c:pt idx="1334">
                  <c:v>42299.409644965279</c:v>
                </c:pt>
                <c:pt idx="1335">
                  <c:v>42299.410339351853</c:v>
                </c:pt>
                <c:pt idx="1336">
                  <c:v>42299.411033738426</c:v>
                </c:pt>
                <c:pt idx="1337">
                  <c:v>42299.411728125</c:v>
                </c:pt>
                <c:pt idx="1338">
                  <c:v>42299.412422511574</c:v>
                </c:pt>
                <c:pt idx="1339">
                  <c:v>42299.413116898148</c:v>
                </c:pt>
                <c:pt idx="1340">
                  <c:v>42299.413811284721</c:v>
                </c:pt>
                <c:pt idx="1341">
                  <c:v>42299.414505671295</c:v>
                </c:pt>
                <c:pt idx="1342">
                  <c:v>42299.415200057869</c:v>
                </c:pt>
                <c:pt idx="1343">
                  <c:v>42299.415894444443</c:v>
                </c:pt>
                <c:pt idx="1344">
                  <c:v>42299.416588831016</c:v>
                </c:pt>
                <c:pt idx="1345">
                  <c:v>42299.41728321759</c:v>
                </c:pt>
                <c:pt idx="1346">
                  <c:v>42299.417977604164</c:v>
                </c:pt>
                <c:pt idx="1347">
                  <c:v>42299.418671990737</c:v>
                </c:pt>
                <c:pt idx="1348">
                  <c:v>42299.419366377311</c:v>
                </c:pt>
                <c:pt idx="1349">
                  <c:v>42299.420060763892</c:v>
                </c:pt>
                <c:pt idx="1350">
                  <c:v>42299.420755150466</c:v>
                </c:pt>
                <c:pt idx="1351">
                  <c:v>42299.42144953704</c:v>
                </c:pt>
                <c:pt idx="1352">
                  <c:v>42299.422143923613</c:v>
                </c:pt>
                <c:pt idx="1353">
                  <c:v>42299.422838310187</c:v>
                </c:pt>
                <c:pt idx="1354">
                  <c:v>42299.423532696761</c:v>
                </c:pt>
                <c:pt idx="1355">
                  <c:v>42299.424227083335</c:v>
                </c:pt>
                <c:pt idx="1356">
                  <c:v>42299.424921469908</c:v>
                </c:pt>
                <c:pt idx="1357">
                  <c:v>42299.425615856482</c:v>
                </c:pt>
                <c:pt idx="1358">
                  <c:v>42299.426310243056</c:v>
                </c:pt>
                <c:pt idx="1359">
                  <c:v>42299.42700462963</c:v>
                </c:pt>
                <c:pt idx="1360">
                  <c:v>42299.427699016203</c:v>
                </c:pt>
                <c:pt idx="1361">
                  <c:v>42299.428393402777</c:v>
                </c:pt>
                <c:pt idx="1362">
                  <c:v>42299.429087789351</c:v>
                </c:pt>
                <c:pt idx="1363">
                  <c:v>42299.429782175925</c:v>
                </c:pt>
                <c:pt idx="1364">
                  <c:v>42299.430476562498</c:v>
                </c:pt>
                <c:pt idx="1365">
                  <c:v>42299.431170949072</c:v>
                </c:pt>
                <c:pt idx="1366">
                  <c:v>42299.431865335646</c:v>
                </c:pt>
                <c:pt idx="1367">
                  <c:v>42299.43255972222</c:v>
                </c:pt>
                <c:pt idx="1368">
                  <c:v>42299.433254108793</c:v>
                </c:pt>
                <c:pt idx="1369">
                  <c:v>42299.433948495367</c:v>
                </c:pt>
                <c:pt idx="1370">
                  <c:v>42299.434642881941</c:v>
                </c:pt>
                <c:pt idx="1371">
                  <c:v>42299.435337268522</c:v>
                </c:pt>
                <c:pt idx="1372">
                  <c:v>42299.436031655096</c:v>
                </c:pt>
                <c:pt idx="1373">
                  <c:v>42299.436726041669</c:v>
                </c:pt>
                <c:pt idx="1374">
                  <c:v>42299.437420428243</c:v>
                </c:pt>
                <c:pt idx="1375">
                  <c:v>42299.438114814817</c:v>
                </c:pt>
                <c:pt idx="1376">
                  <c:v>42299.438809201391</c:v>
                </c:pt>
                <c:pt idx="1377">
                  <c:v>42299.439503587964</c:v>
                </c:pt>
                <c:pt idx="1378">
                  <c:v>42299.440197974538</c:v>
                </c:pt>
                <c:pt idx="1379">
                  <c:v>42299.440892361112</c:v>
                </c:pt>
                <c:pt idx="1380">
                  <c:v>42299.441586747686</c:v>
                </c:pt>
                <c:pt idx="1381">
                  <c:v>42299.442281134259</c:v>
                </c:pt>
                <c:pt idx="1382">
                  <c:v>42299.442975520833</c:v>
                </c:pt>
                <c:pt idx="1383">
                  <c:v>42299.443669907407</c:v>
                </c:pt>
                <c:pt idx="1384">
                  <c:v>42299.44436429398</c:v>
                </c:pt>
                <c:pt idx="1385">
                  <c:v>42299.445058680554</c:v>
                </c:pt>
                <c:pt idx="1386">
                  <c:v>42299.445753067128</c:v>
                </c:pt>
                <c:pt idx="1387">
                  <c:v>42299.446447453702</c:v>
                </c:pt>
                <c:pt idx="1388">
                  <c:v>42299.447141840275</c:v>
                </c:pt>
                <c:pt idx="1389">
                  <c:v>42299.447836226849</c:v>
                </c:pt>
                <c:pt idx="1390">
                  <c:v>42299.448530613423</c:v>
                </c:pt>
                <c:pt idx="1391">
                  <c:v>42299.449224999997</c:v>
                </c:pt>
                <c:pt idx="1392">
                  <c:v>42299.449919386578</c:v>
                </c:pt>
                <c:pt idx="1393">
                  <c:v>42299.450613773151</c:v>
                </c:pt>
                <c:pt idx="1394">
                  <c:v>42299.451308159725</c:v>
                </c:pt>
                <c:pt idx="1395">
                  <c:v>42299.452002546299</c:v>
                </c:pt>
                <c:pt idx="1396">
                  <c:v>42299.452696932873</c:v>
                </c:pt>
                <c:pt idx="1397">
                  <c:v>42299.453391319446</c:v>
                </c:pt>
                <c:pt idx="1398">
                  <c:v>42299.45408570602</c:v>
                </c:pt>
                <c:pt idx="1399">
                  <c:v>42299.454780092594</c:v>
                </c:pt>
                <c:pt idx="1400">
                  <c:v>42299.455474479168</c:v>
                </c:pt>
                <c:pt idx="1401">
                  <c:v>42299.456168865741</c:v>
                </c:pt>
                <c:pt idx="1402">
                  <c:v>42299.456863252315</c:v>
                </c:pt>
                <c:pt idx="1403">
                  <c:v>42299.457557638889</c:v>
                </c:pt>
                <c:pt idx="1404">
                  <c:v>42299.458252025463</c:v>
                </c:pt>
                <c:pt idx="1405">
                  <c:v>42299.458946412036</c:v>
                </c:pt>
                <c:pt idx="1406">
                  <c:v>42299.45964079861</c:v>
                </c:pt>
                <c:pt idx="1407">
                  <c:v>42299.460335185184</c:v>
                </c:pt>
                <c:pt idx="1408">
                  <c:v>42299.461029571758</c:v>
                </c:pt>
                <c:pt idx="1409">
                  <c:v>42299.461723958331</c:v>
                </c:pt>
                <c:pt idx="1410">
                  <c:v>42299.462418344905</c:v>
                </c:pt>
                <c:pt idx="1411">
                  <c:v>42299.463112731479</c:v>
                </c:pt>
                <c:pt idx="1412">
                  <c:v>42299.463807118053</c:v>
                </c:pt>
                <c:pt idx="1413">
                  <c:v>42299.464501504626</c:v>
                </c:pt>
                <c:pt idx="1414">
                  <c:v>42299.465195891207</c:v>
                </c:pt>
                <c:pt idx="1415">
                  <c:v>42299.465890277781</c:v>
                </c:pt>
                <c:pt idx="1416">
                  <c:v>42299.466584664355</c:v>
                </c:pt>
                <c:pt idx="1417">
                  <c:v>42299.467279050928</c:v>
                </c:pt>
                <c:pt idx="1418">
                  <c:v>42299.467973437502</c:v>
                </c:pt>
                <c:pt idx="1419">
                  <c:v>42299.468667824076</c:v>
                </c:pt>
                <c:pt idx="1420">
                  <c:v>42299.46936221065</c:v>
                </c:pt>
                <c:pt idx="1421">
                  <c:v>42299.470056597223</c:v>
                </c:pt>
                <c:pt idx="1422">
                  <c:v>42299.470750983797</c:v>
                </c:pt>
                <c:pt idx="1423">
                  <c:v>42299.471445370371</c:v>
                </c:pt>
                <c:pt idx="1424">
                  <c:v>42299.472139756945</c:v>
                </c:pt>
                <c:pt idx="1425">
                  <c:v>42299.472834143518</c:v>
                </c:pt>
                <c:pt idx="1426">
                  <c:v>42299.473528530092</c:v>
                </c:pt>
                <c:pt idx="1427">
                  <c:v>42299.474222916666</c:v>
                </c:pt>
                <c:pt idx="1428">
                  <c:v>42299.47491730324</c:v>
                </c:pt>
                <c:pt idx="1429">
                  <c:v>42299.475611689813</c:v>
                </c:pt>
                <c:pt idx="1430">
                  <c:v>42299.476306076387</c:v>
                </c:pt>
                <c:pt idx="1431">
                  <c:v>42299.477000462961</c:v>
                </c:pt>
                <c:pt idx="1432">
                  <c:v>42299.477694849535</c:v>
                </c:pt>
                <c:pt idx="1433">
                  <c:v>42299.478389236108</c:v>
                </c:pt>
                <c:pt idx="1434">
                  <c:v>42299.479083622682</c:v>
                </c:pt>
                <c:pt idx="1435">
                  <c:v>42299.479778009256</c:v>
                </c:pt>
                <c:pt idx="1436">
                  <c:v>42299.480472395837</c:v>
                </c:pt>
                <c:pt idx="1437">
                  <c:v>42299.481166782411</c:v>
                </c:pt>
                <c:pt idx="1438">
                  <c:v>42299.481861168984</c:v>
                </c:pt>
                <c:pt idx="1439">
                  <c:v>42299.482555555558</c:v>
                </c:pt>
                <c:pt idx="1440">
                  <c:v>42299.483249942132</c:v>
                </c:pt>
                <c:pt idx="1441">
                  <c:v>42299.483944328706</c:v>
                </c:pt>
                <c:pt idx="1442">
                  <c:v>42299.484638715279</c:v>
                </c:pt>
                <c:pt idx="1443">
                  <c:v>42299.485333101853</c:v>
                </c:pt>
                <c:pt idx="1444">
                  <c:v>42299.486027488427</c:v>
                </c:pt>
                <c:pt idx="1445">
                  <c:v>42299.486721875001</c:v>
                </c:pt>
                <c:pt idx="1446">
                  <c:v>42299.487416261574</c:v>
                </c:pt>
                <c:pt idx="1447">
                  <c:v>42299.488110648148</c:v>
                </c:pt>
                <c:pt idx="1448">
                  <c:v>42299.488805034722</c:v>
                </c:pt>
                <c:pt idx="1449">
                  <c:v>42299.489499421295</c:v>
                </c:pt>
                <c:pt idx="1450">
                  <c:v>42299.490193807869</c:v>
                </c:pt>
                <c:pt idx="1451">
                  <c:v>42299.490888194443</c:v>
                </c:pt>
                <c:pt idx="1452">
                  <c:v>42299.491582581017</c:v>
                </c:pt>
                <c:pt idx="1453">
                  <c:v>42299.49227696759</c:v>
                </c:pt>
                <c:pt idx="1454">
                  <c:v>42299.492971354164</c:v>
                </c:pt>
                <c:pt idx="1455">
                  <c:v>42299.493665740738</c:v>
                </c:pt>
                <c:pt idx="1456">
                  <c:v>42299.494360127312</c:v>
                </c:pt>
                <c:pt idx="1457">
                  <c:v>42299.495054513885</c:v>
                </c:pt>
                <c:pt idx="1458">
                  <c:v>42299.495748900466</c:v>
                </c:pt>
                <c:pt idx="1459">
                  <c:v>42299.49644328704</c:v>
                </c:pt>
                <c:pt idx="1460">
                  <c:v>42299.497137673614</c:v>
                </c:pt>
                <c:pt idx="1461">
                  <c:v>42299.497832060188</c:v>
                </c:pt>
                <c:pt idx="1462">
                  <c:v>42299.498526446761</c:v>
                </c:pt>
                <c:pt idx="1463">
                  <c:v>42299.499220833335</c:v>
                </c:pt>
                <c:pt idx="1464">
                  <c:v>42299.499915219909</c:v>
                </c:pt>
                <c:pt idx="1465">
                  <c:v>42299.500609606483</c:v>
                </c:pt>
                <c:pt idx="1466">
                  <c:v>42299.501303993056</c:v>
                </c:pt>
                <c:pt idx="1467">
                  <c:v>42299.50199837963</c:v>
                </c:pt>
                <c:pt idx="1468">
                  <c:v>42299.502692766204</c:v>
                </c:pt>
                <c:pt idx="1469">
                  <c:v>42299.503387152778</c:v>
                </c:pt>
                <c:pt idx="1470">
                  <c:v>42299.504081539351</c:v>
                </c:pt>
                <c:pt idx="1471">
                  <c:v>42299.504775925925</c:v>
                </c:pt>
                <c:pt idx="1472">
                  <c:v>42299.505470312499</c:v>
                </c:pt>
                <c:pt idx="1473">
                  <c:v>42299.506164699073</c:v>
                </c:pt>
                <c:pt idx="1474">
                  <c:v>42299.506859085646</c:v>
                </c:pt>
                <c:pt idx="1475">
                  <c:v>42299.50755347222</c:v>
                </c:pt>
                <c:pt idx="1476">
                  <c:v>42299.508247858794</c:v>
                </c:pt>
                <c:pt idx="1477">
                  <c:v>42299.508942245368</c:v>
                </c:pt>
                <c:pt idx="1478">
                  <c:v>42299.509636631941</c:v>
                </c:pt>
                <c:pt idx="1479">
                  <c:v>42299.510331018515</c:v>
                </c:pt>
                <c:pt idx="1480">
                  <c:v>42299.511025405096</c:v>
                </c:pt>
                <c:pt idx="1481">
                  <c:v>42299.51171979167</c:v>
                </c:pt>
                <c:pt idx="1482">
                  <c:v>42299.512414178243</c:v>
                </c:pt>
                <c:pt idx="1483">
                  <c:v>42299.513108564817</c:v>
                </c:pt>
                <c:pt idx="1484">
                  <c:v>42299.513802951391</c:v>
                </c:pt>
                <c:pt idx="1485">
                  <c:v>42299.514497337965</c:v>
                </c:pt>
                <c:pt idx="1486">
                  <c:v>42299.515191724538</c:v>
                </c:pt>
                <c:pt idx="1487">
                  <c:v>42299.515886111112</c:v>
                </c:pt>
                <c:pt idx="1488">
                  <c:v>42299.516580497686</c:v>
                </c:pt>
                <c:pt idx="1489">
                  <c:v>42299.51727488426</c:v>
                </c:pt>
                <c:pt idx="1490">
                  <c:v>42299.517969270833</c:v>
                </c:pt>
                <c:pt idx="1491">
                  <c:v>42299.518663657407</c:v>
                </c:pt>
                <c:pt idx="1492">
                  <c:v>42299.519358043981</c:v>
                </c:pt>
                <c:pt idx="1493">
                  <c:v>42299.520052430555</c:v>
                </c:pt>
                <c:pt idx="1494">
                  <c:v>42299.520746817128</c:v>
                </c:pt>
                <c:pt idx="1495">
                  <c:v>42299.521441203702</c:v>
                </c:pt>
                <c:pt idx="1496">
                  <c:v>42299.522135590276</c:v>
                </c:pt>
                <c:pt idx="1497">
                  <c:v>42299.52282997685</c:v>
                </c:pt>
                <c:pt idx="1498">
                  <c:v>42299.523524363423</c:v>
                </c:pt>
                <c:pt idx="1499">
                  <c:v>42299.524218749997</c:v>
                </c:pt>
                <c:pt idx="1500">
                  <c:v>42299.524913136571</c:v>
                </c:pt>
                <c:pt idx="1501">
                  <c:v>42299.525607523145</c:v>
                </c:pt>
                <c:pt idx="1502">
                  <c:v>42299.526301909726</c:v>
                </c:pt>
                <c:pt idx="1503">
                  <c:v>42299.526996296299</c:v>
                </c:pt>
                <c:pt idx="1504">
                  <c:v>42299.527690682873</c:v>
                </c:pt>
                <c:pt idx="1505">
                  <c:v>42299.528385069447</c:v>
                </c:pt>
                <c:pt idx="1506">
                  <c:v>42299.529079456021</c:v>
                </c:pt>
                <c:pt idx="1507">
                  <c:v>42299.529773842594</c:v>
                </c:pt>
                <c:pt idx="1508">
                  <c:v>42299.530468229168</c:v>
                </c:pt>
                <c:pt idx="1509">
                  <c:v>42299.531162615742</c:v>
                </c:pt>
                <c:pt idx="1510">
                  <c:v>42299.531857002316</c:v>
                </c:pt>
                <c:pt idx="1511">
                  <c:v>42299.532551388889</c:v>
                </c:pt>
                <c:pt idx="1512">
                  <c:v>42299.533245775463</c:v>
                </c:pt>
                <c:pt idx="1513">
                  <c:v>42299.533940162037</c:v>
                </c:pt>
                <c:pt idx="1514">
                  <c:v>42299.53463454861</c:v>
                </c:pt>
                <c:pt idx="1515">
                  <c:v>42299.535328935184</c:v>
                </c:pt>
                <c:pt idx="1516">
                  <c:v>42299.536023321758</c:v>
                </c:pt>
                <c:pt idx="1517">
                  <c:v>42299.536717708332</c:v>
                </c:pt>
                <c:pt idx="1518">
                  <c:v>42299.537412094905</c:v>
                </c:pt>
                <c:pt idx="1519">
                  <c:v>42299.538106481479</c:v>
                </c:pt>
                <c:pt idx="1520">
                  <c:v>42299.538800868053</c:v>
                </c:pt>
                <c:pt idx="1521">
                  <c:v>42299.539495254627</c:v>
                </c:pt>
                <c:pt idx="1522">
                  <c:v>42299.5401896412</c:v>
                </c:pt>
                <c:pt idx="1523">
                  <c:v>42299.540884027774</c:v>
                </c:pt>
                <c:pt idx="1524">
                  <c:v>42299.541578414355</c:v>
                </c:pt>
                <c:pt idx="1525">
                  <c:v>42299.542272800929</c:v>
                </c:pt>
                <c:pt idx="1526">
                  <c:v>42299.542967187503</c:v>
                </c:pt>
                <c:pt idx="1527">
                  <c:v>42299.543661574076</c:v>
                </c:pt>
                <c:pt idx="1528">
                  <c:v>42299.54435596065</c:v>
                </c:pt>
                <c:pt idx="1529">
                  <c:v>42299.545050347224</c:v>
                </c:pt>
                <c:pt idx="1530">
                  <c:v>42299.545744733798</c:v>
                </c:pt>
                <c:pt idx="1531">
                  <c:v>42299.546439120371</c:v>
                </c:pt>
                <c:pt idx="1532">
                  <c:v>42299.547133506945</c:v>
                </c:pt>
                <c:pt idx="1533">
                  <c:v>42299.547827893519</c:v>
                </c:pt>
                <c:pt idx="1534">
                  <c:v>42299.548522280093</c:v>
                </c:pt>
                <c:pt idx="1535">
                  <c:v>42299.549216666666</c:v>
                </c:pt>
                <c:pt idx="1536">
                  <c:v>42299.54991105324</c:v>
                </c:pt>
                <c:pt idx="1537">
                  <c:v>42299.550605439814</c:v>
                </c:pt>
                <c:pt idx="1538">
                  <c:v>42299.551299826388</c:v>
                </c:pt>
                <c:pt idx="1539">
                  <c:v>42299.551994212961</c:v>
                </c:pt>
                <c:pt idx="1540">
                  <c:v>42299.552688599535</c:v>
                </c:pt>
                <c:pt idx="1541">
                  <c:v>42299.553382986109</c:v>
                </c:pt>
                <c:pt idx="1542">
                  <c:v>42299.554077372683</c:v>
                </c:pt>
                <c:pt idx="1543">
                  <c:v>42299.554771759256</c:v>
                </c:pt>
                <c:pt idx="1544">
                  <c:v>42299.55546614583</c:v>
                </c:pt>
                <c:pt idx="1545">
                  <c:v>42299.556160532411</c:v>
                </c:pt>
                <c:pt idx="1546">
                  <c:v>42299.556854918985</c:v>
                </c:pt>
                <c:pt idx="1547">
                  <c:v>42299.557549305558</c:v>
                </c:pt>
                <c:pt idx="1548">
                  <c:v>42299.558243692132</c:v>
                </c:pt>
                <c:pt idx="1549">
                  <c:v>42299.558938078706</c:v>
                </c:pt>
                <c:pt idx="1550">
                  <c:v>42299.55963246528</c:v>
                </c:pt>
                <c:pt idx="1551">
                  <c:v>42299.560326851853</c:v>
                </c:pt>
                <c:pt idx="1552">
                  <c:v>42299.561021238427</c:v>
                </c:pt>
                <c:pt idx="1553">
                  <c:v>42299.561715625001</c:v>
                </c:pt>
                <c:pt idx="1554">
                  <c:v>42299.562410011575</c:v>
                </c:pt>
                <c:pt idx="1555">
                  <c:v>42299.563104398148</c:v>
                </c:pt>
                <c:pt idx="1556">
                  <c:v>42299.563798784722</c:v>
                </c:pt>
                <c:pt idx="1557">
                  <c:v>42299.564493171296</c:v>
                </c:pt>
                <c:pt idx="1558">
                  <c:v>42299.56518755787</c:v>
                </c:pt>
                <c:pt idx="1559">
                  <c:v>42299.565881944443</c:v>
                </c:pt>
                <c:pt idx="1560">
                  <c:v>42299.566576331017</c:v>
                </c:pt>
                <c:pt idx="1561">
                  <c:v>42299.567270717591</c:v>
                </c:pt>
                <c:pt idx="1562">
                  <c:v>42299.567965104165</c:v>
                </c:pt>
                <c:pt idx="1563">
                  <c:v>42299.568659490738</c:v>
                </c:pt>
                <c:pt idx="1564">
                  <c:v>42299.569353877312</c:v>
                </c:pt>
                <c:pt idx="1565">
                  <c:v>42299.570048263886</c:v>
                </c:pt>
                <c:pt idx="1566">
                  <c:v>42299.57074265046</c:v>
                </c:pt>
                <c:pt idx="1567">
                  <c:v>42299.571437037041</c:v>
                </c:pt>
                <c:pt idx="1568">
                  <c:v>42299.572131423614</c:v>
                </c:pt>
                <c:pt idx="1569">
                  <c:v>42299.572825810188</c:v>
                </c:pt>
                <c:pt idx="1570">
                  <c:v>42299.573520196762</c:v>
                </c:pt>
                <c:pt idx="1571">
                  <c:v>42299.574214583336</c:v>
                </c:pt>
                <c:pt idx="1572">
                  <c:v>42299.574908969909</c:v>
                </c:pt>
                <c:pt idx="1573">
                  <c:v>42299.575603356483</c:v>
                </c:pt>
                <c:pt idx="1574">
                  <c:v>42299.576297743057</c:v>
                </c:pt>
                <c:pt idx="1575">
                  <c:v>42299.576992129631</c:v>
                </c:pt>
                <c:pt idx="1576">
                  <c:v>42299.577686516204</c:v>
                </c:pt>
                <c:pt idx="1577">
                  <c:v>42299.578380902778</c:v>
                </c:pt>
                <c:pt idx="1578">
                  <c:v>42299.579075289352</c:v>
                </c:pt>
                <c:pt idx="1579">
                  <c:v>42299.579769675925</c:v>
                </c:pt>
                <c:pt idx="1580">
                  <c:v>42299.580464062499</c:v>
                </c:pt>
                <c:pt idx="1581">
                  <c:v>42299.581158449073</c:v>
                </c:pt>
                <c:pt idx="1582">
                  <c:v>42299.581852835647</c:v>
                </c:pt>
                <c:pt idx="1583">
                  <c:v>42299.58254722222</c:v>
                </c:pt>
                <c:pt idx="1584">
                  <c:v>42299.583241608794</c:v>
                </c:pt>
                <c:pt idx="1585">
                  <c:v>42299.583935995368</c:v>
                </c:pt>
                <c:pt idx="1586">
                  <c:v>42299.584630381942</c:v>
                </c:pt>
                <c:pt idx="1587">
                  <c:v>42299.585324768515</c:v>
                </c:pt>
                <c:pt idx="1588">
                  <c:v>42299.586019155089</c:v>
                </c:pt>
                <c:pt idx="1589">
                  <c:v>42299.58671354167</c:v>
                </c:pt>
                <c:pt idx="1590">
                  <c:v>42299.587407928244</c:v>
                </c:pt>
                <c:pt idx="1591">
                  <c:v>42299.588102314818</c:v>
                </c:pt>
                <c:pt idx="1592">
                  <c:v>42299.588796701391</c:v>
                </c:pt>
                <c:pt idx="1593">
                  <c:v>42299.589491087965</c:v>
                </c:pt>
                <c:pt idx="1594">
                  <c:v>42299.590185474539</c:v>
                </c:pt>
                <c:pt idx="1595">
                  <c:v>42299.590879861113</c:v>
                </c:pt>
                <c:pt idx="1596">
                  <c:v>42299.591574247686</c:v>
                </c:pt>
                <c:pt idx="1597">
                  <c:v>42299.59226863426</c:v>
                </c:pt>
                <c:pt idx="1598">
                  <c:v>42299.592963020834</c:v>
                </c:pt>
                <c:pt idx="1599">
                  <c:v>42299.593657407408</c:v>
                </c:pt>
                <c:pt idx="1600">
                  <c:v>42299.594351793981</c:v>
                </c:pt>
                <c:pt idx="1601">
                  <c:v>42299.595046180555</c:v>
                </c:pt>
                <c:pt idx="1602">
                  <c:v>42299.595740567129</c:v>
                </c:pt>
                <c:pt idx="1603">
                  <c:v>42299.596434953703</c:v>
                </c:pt>
                <c:pt idx="1604">
                  <c:v>42299.597129340276</c:v>
                </c:pt>
                <c:pt idx="1605">
                  <c:v>42299.59782372685</c:v>
                </c:pt>
                <c:pt idx="1606">
                  <c:v>42299.598518113424</c:v>
                </c:pt>
                <c:pt idx="1607">
                  <c:v>42299.599212499998</c:v>
                </c:pt>
                <c:pt idx="1608">
                  <c:v>42299.599906886571</c:v>
                </c:pt>
                <c:pt idx="1609">
                  <c:v>42299.600601273145</c:v>
                </c:pt>
                <c:pt idx="1610">
                  <c:v>42299.601295659719</c:v>
                </c:pt>
                <c:pt idx="1611">
                  <c:v>42299.6019900463</c:v>
                </c:pt>
                <c:pt idx="1612">
                  <c:v>42299.602684432874</c:v>
                </c:pt>
                <c:pt idx="1613">
                  <c:v>42299.603378819447</c:v>
                </c:pt>
                <c:pt idx="1614">
                  <c:v>42299.604073206021</c:v>
                </c:pt>
                <c:pt idx="1615">
                  <c:v>42299.604767592595</c:v>
                </c:pt>
                <c:pt idx="1616">
                  <c:v>42299.605461979168</c:v>
                </c:pt>
                <c:pt idx="1617">
                  <c:v>42299.606156365742</c:v>
                </c:pt>
                <c:pt idx="1618">
                  <c:v>42299.606850752316</c:v>
                </c:pt>
                <c:pt idx="1619">
                  <c:v>42299.60754513889</c:v>
                </c:pt>
                <c:pt idx="1620">
                  <c:v>42299.608239525463</c:v>
                </c:pt>
                <c:pt idx="1621">
                  <c:v>42299.608933912037</c:v>
                </c:pt>
                <c:pt idx="1622">
                  <c:v>42299.609628298611</c:v>
                </c:pt>
                <c:pt idx="1623">
                  <c:v>42299.610322685185</c:v>
                </c:pt>
                <c:pt idx="1624">
                  <c:v>42299.611017071758</c:v>
                </c:pt>
                <c:pt idx="1625">
                  <c:v>42299.611711458332</c:v>
                </c:pt>
                <c:pt idx="1626">
                  <c:v>42299.612405844906</c:v>
                </c:pt>
                <c:pt idx="1627">
                  <c:v>42299.61310023148</c:v>
                </c:pt>
                <c:pt idx="1628">
                  <c:v>42299.613794618053</c:v>
                </c:pt>
                <c:pt idx="1629">
                  <c:v>42299.614489004627</c:v>
                </c:pt>
                <c:pt idx="1630">
                  <c:v>42299.615183391201</c:v>
                </c:pt>
                <c:pt idx="1631">
                  <c:v>42299.615877777775</c:v>
                </c:pt>
                <c:pt idx="1632">
                  <c:v>42299.616572164348</c:v>
                </c:pt>
                <c:pt idx="1633">
                  <c:v>42299.617266550929</c:v>
                </c:pt>
                <c:pt idx="1634">
                  <c:v>42299.617960937503</c:v>
                </c:pt>
                <c:pt idx="1635">
                  <c:v>42299.618655324077</c:v>
                </c:pt>
                <c:pt idx="1636">
                  <c:v>42299.619349710651</c:v>
                </c:pt>
                <c:pt idx="1637">
                  <c:v>42299.620044097224</c:v>
                </c:pt>
                <c:pt idx="1638">
                  <c:v>42299.620738483798</c:v>
                </c:pt>
                <c:pt idx="1639">
                  <c:v>42299.621432870372</c:v>
                </c:pt>
                <c:pt idx="1640">
                  <c:v>42299.622127256946</c:v>
                </c:pt>
                <c:pt idx="1641">
                  <c:v>42299.622821643519</c:v>
                </c:pt>
                <c:pt idx="1642">
                  <c:v>42299.623516030093</c:v>
                </c:pt>
                <c:pt idx="1643">
                  <c:v>42299.624210416667</c:v>
                </c:pt>
                <c:pt idx="1644">
                  <c:v>42299.62490480324</c:v>
                </c:pt>
                <c:pt idx="1645">
                  <c:v>42299.625599189814</c:v>
                </c:pt>
                <c:pt idx="1646">
                  <c:v>42299.626293576388</c:v>
                </c:pt>
                <c:pt idx="1647">
                  <c:v>42299.626987962962</c:v>
                </c:pt>
                <c:pt idx="1648">
                  <c:v>42299.627682349535</c:v>
                </c:pt>
                <c:pt idx="1649">
                  <c:v>42299.628376736109</c:v>
                </c:pt>
                <c:pt idx="1650">
                  <c:v>42299.629071122683</c:v>
                </c:pt>
                <c:pt idx="1651">
                  <c:v>42299.629765509257</c:v>
                </c:pt>
                <c:pt idx="1652">
                  <c:v>42299.63045989583</c:v>
                </c:pt>
                <c:pt idx="1653">
                  <c:v>42299.631154282404</c:v>
                </c:pt>
                <c:pt idx="1654">
                  <c:v>42299.631848668978</c:v>
                </c:pt>
                <c:pt idx="1655">
                  <c:v>42299.632543055559</c:v>
                </c:pt>
                <c:pt idx="1656">
                  <c:v>42299.633237442133</c:v>
                </c:pt>
                <c:pt idx="1657">
                  <c:v>42299.633931828706</c:v>
                </c:pt>
                <c:pt idx="1658">
                  <c:v>42299.63462621528</c:v>
                </c:pt>
                <c:pt idx="1659">
                  <c:v>42299.635320601854</c:v>
                </c:pt>
                <c:pt idx="1660">
                  <c:v>42299.636014988428</c:v>
                </c:pt>
                <c:pt idx="1661">
                  <c:v>42299.636709375001</c:v>
                </c:pt>
                <c:pt idx="1662">
                  <c:v>42299.637403761575</c:v>
                </c:pt>
                <c:pt idx="1663">
                  <c:v>42299.638098148149</c:v>
                </c:pt>
                <c:pt idx="1664">
                  <c:v>42299.638792534723</c:v>
                </c:pt>
                <c:pt idx="1665">
                  <c:v>42299.639486921296</c:v>
                </c:pt>
                <c:pt idx="1666">
                  <c:v>42299.64018130787</c:v>
                </c:pt>
                <c:pt idx="1667">
                  <c:v>42299.640875694444</c:v>
                </c:pt>
                <c:pt idx="1668">
                  <c:v>42299.641570081018</c:v>
                </c:pt>
                <c:pt idx="1669">
                  <c:v>42299.642264467591</c:v>
                </c:pt>
                <c:pt idx="1670">
                  <c:v>42299.642958854165</c:v>
                </c:pt>
                <c:pt idx="1671">
                  <c:v>42299.643653240739</c:v>
                </c:pt>
                <c:pt idx="1672">
                  <c:v>42299.644347627313</c:v>
                </c:pt>
                <c:pt idx="1673">
                  <c:v>42299.645042013886</c:v>
                </c:pt>
                <c:pt idx="1674">
                  <c:v>42299.64573640046</c:v>
                </c:pt>
                <c:pt idx="1675">
                  <c:v>42299.646430787034</c:v>
                </c:pt>
                <c:pt idx="1676">
                  <c:v>42299.647125173607</c:v>
                </c:pt>
                <c:pt idx="1677">
                  <c:v>42299.647819560189</c:v>
                </c:pt>
                <c:pt idx="1678">
                  <c:v>42299.648513946762</c:v>
                </c:pt>
                <c:pt idx="1679">
                  <c:v>42299.649208333336</c:v>
                </c:pt>
                <c:pt idx="1680">
                  <c:v>42299.64990271991</c:v>
                </c:pt>
                <c:pt idx="1681">
                  <c:v>42299.650597106483</c:v>
                </c:pt>
                <c:pt idx="1682">
                  <c:v>42299.651291493057</c:v>
                </c:pt>
                <c:pt idx="1683">
                  <c:v>42299.651985879631</c:v>
                </c:pt>
                <c:pt idx="1684">
                  <c:v>42299.652680266205</c:v>
                </c:pt>
                <c:pt idx="1685">
                  <c:v>42299.653374652778</c:v>
                </c:pt>
                <c:pt idx="1686">
                  <c:v>42299.654069039352</c:v>
                </c:pt>
                <c:pt idx="1687">
                  <c:v>42299.654763425926</c:v>
                </c:pt>
                <c:pt idx="1688">
                  <c:v>42299.6554578125</c:v>
                </c:pt>
                <c:pt idx="1689">
                  <c:v>42299.656152199073</c:v>
                </c:pt>
                <c:pt idx="1690">
                  <c:v>42299.656846585647</c:v>
                </c:pt>
                <c:pt idx="1691">
                  <c:v>42299.657540972221</c:v>
                </c:pt>
                <c:pt idx="1692">
                  <c:v>42299.658235358795</c:v>
                </c:pt>
                <c:pt idx="1693">
                  <c:v>42299.658929745368</c:v>
                </c:pt>
                <c:pt idx="1694">
                  <c:v>42299.659624131942</c:v>
                </c:pt>
                <c:pt idx="1695">
                  <c:v>42299.660318518516</c:v>
                </c:pt>
                <c:pt idx="1696">
                  <c:v>42299.66101290509</c:v>
                </c:pt>
                <c:pt idx="1697">
                  <c:v>42299.661707291663</c:v>
                </c:pt>
                <c:pt idx="1698">
                  <c:v>42299.662401678244</c:v>
                </c:pt>
                <c:pt idx="1699">
                  <c:v>42299.663096064818</c:v>
                </c:pt>
                <c:pt idx="1700">
                  <c:v>42299.663790451392</c:v>
                </c:pt>
                <c:pt idx="1701">
                  <c:v>42299.664484837966</c:v>
                </c:pt>
                <c:pt idx="1702">
                  <c:v>42299.665179224539</c:v>
                </c:pt>
                <c:pt idx="1703">
                  <c:v>42299.665873611113</c:v>
                </c:pt>
                <c:pt idx="1704">
                  <c:v>42299.666567997687</c:v>
                </c:pt>
                <c:pt idx="1705">
                  <c:v>42299.667262384261</c:v>
                </c:pt>
                <c:pt idx="1706">
                  <c:v>42299.667956770834</c:v>
                </c:pt>
                <c:pt idx="1707">
                  <c:v>42299.668651157408</c:v>
                </c:pt>
                <c:pt idx="1708">
                  <c:v>42299.669345543982</c:v>
                </c:pt>
                <c:pt idx="1709">
                  <c:v>42299.670039930556</c:v>
                </c:pt>
                <c:pt idx="1710">
                  <c:v>42299.670734317129</c:v>
                </c:pt>
                <c:pt idx="1711">
                  <c:v>42299.671428703703</c:v>
                </c:pt>
                <c:pt idx="1712">
                  <c:v>42299.672123090277</c:v>
                </c:pt>
                <c:pt idx="1713">
                  <c:v>42299.67281747685</c:v>
                </c:pt>
                <c:pt idx="1714">
                  <c:v>42299.673511863424</c:v>
                </c:pt>
                <c:pt idx="1715">
                  <c:v>42299.674206249998</c:v>
                </c:pt>
                <c:pt idx="1716">
                  <c:v>42299.674900636572</c:v>
                </c:pt>
                <c:pt idx="1717">
                  <c:v>42299.675595023145</c:v>
                </c:pt>
                <c:pt idx="1718">
                  <c:v>42299.676289409719</c:v>
                </c:pt>
                <c:pt idx="1719">
                  <c:v>42299.676983796293</c:v>
                </c:pt>
                <c:pt idx="1720">
                  <c:v>42299.677678182874</c:v>
                </c:pt>
                <c:pt idx="1721">
                  <c:v>42299.678372569448</c:v>
                </c:pt>
                <c:pt idx="1722">
                  <c:v>42299.679066956021</c:v>
                </c:pt>
                <c:pt idx="1723">
                  <c:v>42299.679761342595</c:v>
                </c:pt>
                <c:pt idx="1724">
                  <c:v>42299.680455729169</c:v>
                </c:pt>
                <c:pt idx="1725">
                  <c:v>42299.681150115743</c:v>
                </c:pt>
                <c:pt idx="1726">
                  <c:v>42299.681844502316</c:v>
                </c:pt>
                <c:pt idx="1727">
                  <c:v>42299.68253888889</c:v>
                </c:pt>
                <c:pt idx="1728">
                  <c:v>42299.683233275464</c:v>
                </c:pt>
                <c:pt idx="1729">
                  <c:v>42299.683927662038</c:v>
                </c:pt>
                <c:pt idx="1730">
                  <c:v>42299.684622048611</c:v>
                </c:pt>
                <c:pt idx="1731">
                  <c:v>42299.685316435185</c:v>
                </c:pt>
                <c:pt idx="1732">
                  <c:v>42299.686010821759</c:v>
                </c:pt>
                <c:pt idx="1733">
                  <c:v>42299.686705208333</c:v>
                </c:pt>
                <c:pt idx="1734">
                  <c:v>42299.687399594906</c:v>
                </c:pt>
                <c:pt idx="1735">
                  <c:v>42299.68809398148</c:v>
                </c:pt>
                <c:pt idx="1736">
                  <c:v>42299.688788368054</c:v>
                </c:pt>
                <c:pt idx="1737">
                  <c:v>42299.689482754628</c:v>
                </c:pt>
                <c:pt idx="1738">
                  <c:v>42299.690177141201</c:v>
                </c:pt>
                <c:pt idx="1739">
                  <c:v>42299.690871527775</c:v>
                </c:pt>
                <c:pt idx="1740">
                  <c:v>42299.691565914349</c:v>
                </c:pt>
                <c:pt idx="1741">
                  <c:v>42299.692260300922</c:v>
                </c:pt>
                <c:pt idx="1742">
                  <c:v>42299.692954687504</c:v>
                </c:pt>
                <c:pt idx="1743">
                  <c:v>42299.693649074077</c:v>
                </c:pt>
                <c:pt idx="1744">
                  <c:v>42299.694343460651</c:v>
                </c:pt>
                <c:pt idx="1745">
                  <c:v>42299.695037847225</c:v>
                </c:pt>
                <c:pt idx="1746">
                  <c:v>42299.695732233798</c:v>
                </c:pt>
                <c:pt idx="1747">
                  <c:v>42299.696426620372</c:v>
                </c:pt>
                <c:pt idx="1748">
                  <c:v>42299.697121006946</c:v>
                </c:pt>
                <c:pt idx="1749">
                  <c:v>42299.69781539352</c:v>
                </c:pt>
                <c:pt idx="1750">
                  <c:v>42299.698509780093</c:v>
                </c:pt>
                <c:pt idx="1751">
                  <c:v>42299.699204166667</c:v>
                </c:pt>
                <c:pt idx="1752">
                  <c:v>42299.699898553241</c:v>
                </c:pt>
                <c:pt idx="1753">
                  <c:v>42299.700592939815</c:v>
                </c:pt>
                <c:pt idx="1754">
                  <c:v>42299.701287326388</c:v>
                </c:pt>
                <c:pt idx="1755">
                  <c:v>42299.701981712962</c:v>
                </c:pt>
                <c:pt idx="1756">
                  <c:v>42299.702676099536</c:v>
                </c:pt>
                <c:pt idx="1757">
                  <c:v>42299.70337048611</c:v>
                </c:pt>
                <c:pt idx="1758">
                  <c:v>42299.704064872683</c:v>
                </c:pt>
                <c:pt idx="1759">
                  <c:v>42299.704759259257</c:v>
                </c:pt>
                <c:pt idx="1760">
                  <c:v>42299.705453645831</c:v>
                </c:pt>
                <c:pt idx="1761">
                  <c:v>42299.706148032405</c:v>
                </c:pt>
                <c:pt idx="1762">
                  <c:v>42299.706842418978</c:v>
                </c:pt>
                <c:pt idx="1763">
                  <c:v>42299.707536805552</c:v>
                </c:pt>
                <c:pt idx="1764">
                  <c:v>42299.708231192133</c:v>
                </c:pt>
                <c:pt idx="1765">
                  <c:v>42299.708925578707</c:v>
                </c:pt>
                <c:pt idx="1766">
                  <c:v>42299.709619965281</c:v>
                </c:pt>
                <c:pt idx="1767">
                  <c:v>42299.710314351854</c:v>
                </c:pt>
                <c:pt idx="1768">
                  <c:v>42299.711008738428</c:v>
                </c:pt>
                <c:pt idx="1769">
                  <c:v>42299.711703125002</c:v>
                </c:pt>
                <c:pt idx="1770">
                  <c:v>42299.712397511576</c:v>
                </c:pt>
                <c:pt idx="1771">
                  <c:v>42299.713091898149</c:v>
                </c:pt>
                <c:pt idx="1772">
                  <c:v>42299.713786284723</c:v>
                </c:pt>
                <c:pt idx="1773">
                  <c:v>42299.714480671297</c:v>
                </c:pt>
                <c:pt idx="1774">
                  <c:v>42299.715175057871</c:v>
                </c:pt>
                <c:pt idx="1775">
                  <c:v>42299.715869444444</c:v>
                </c:pt>
                <c:pt idx="1776">
                  <c:v>42299.716563831018</c:v>
                </c:pt>
                <c:pt idx="1777">
                  <c:v>42299.717258217592</c:v>
                </c:pt>
                <c:pt idx="1778">
                  <c:v>42299.717952604165</c:v>
                </c:pt>
                <c:pt idx="1779">
                  <c:v>42299.718646990739</c:v>
                </c:pt>
                <c:pt idx="1780">
                  <c:v>42299.719341377313</c:v>
                </c:pt>
                <c:pt idx="1781">
                  <c:v>42299.720035763887</c:v>
                </c:pt>
                <c:pt idx="1782">
                  <c:v>42299.72073015046</c:v>
                </c:pt>
                <c:pt idx="1783">
                  <c:v>42299.721424537034</c:v>
                </c:pt>
                <c:pt idx="1784">
                  <c:v>42299.722118923608</c:v>
                </c:pt>
                <c:pt idx="1785">
                  <c:v>42299.722813310182</c:v>
                </c:pt>
                <c:pt idx="1786">
                  <c:v>42299.723507696763</c:v>
                </c:pt>
                <c:pt idx="1787">
                  <c:v>42299.724202083336</c:v>
                </c:pt>
                <c:pt idx="1788">
                  <c:v>42299.72489646991</c:v>
                </c:pt>
                <c:pt idx="1789">
                  <c:v>42299.725590856484</c:v>
                </c:pt>
                <c:pt idx="1790">
                  <c:v>42299.726285243058</c:v>
                </c:pt>
                <c:pt idx="1791">
                  <c:v>42299.726979629631</c:v>
                </c:pt>
                <c:pt idx="1792">
                  <c:v>42299.727674016205</c:v>
                </c:pt>
                <c:pt idx="1793">
                  <c:v>42299.728368402779</c:v>
                </c:pt>
                <c:pt idx="1794">
                  <c:v>42299.729062789353</c:v>
                </c:pt>
                <c:pt idx="1795">
                  <c:v>42299.729757175926</c:v>
                </c:pt>
                <c:pt idx="1796">
                  <c:v>42299.7304515625</c:v>
                </c:pt>
                <c:pt idx="1797">
                  <c:v>42299.731145949074</c:v>
                </c:pt>
                <c:pt idx="1798">
                  <c:v>42299.731840335648</c:v>
                </c:pt>
                <c:pt idx="1799">
                  <c:v>42299.732534722221</c:v>
                </c:pt>
                <c:pt idx="1800">
                  <c:v>42299.733229108795</c:v>
                </c:pt>
                <c:pt idx="1801">
                  <c:v>42299.733923495369</c:v>
                </c:pt>
                <c:pt idx="1802">
                  <c:v>42299.734617881943</c:v>
                </c:pt>
                <c:pt idx="1803">
                  <c:v>42299.735312268516</c:v>
                </c:pt>
                <c:pt idx="1804">
                  <c:v>42299.73600665509</c:v>
                </c:pt>
                <c:pt idx="1805">
                  <c:v>42299.736701041664</c:v>
                </c:pt>
                <c:pt idx="1806">
                  <c:v>42299.737395428238</c:v>
                </c:pt>
                <c:pt idx="1807">
                  <c:v>42299.738089814811</c:v>
                </c:pt>
                <c:pt idx="1808">
                  <c:v>42299.738784201392</c:v>
                </c:pt>
                <c:pt idx="1809">
                  <c:v>42299.739478587966</c:v>
                </c:pt>
                <c:pt idx="1810">
                  <c:v>42299.74017297454</c:v>
                </c:pt>
                <c:pt idx="1811">
                  <c:v>42299.740867361113</c:v>
                </c:pt>
                <c:pt idx="1812">
                  <c:v>42299.741561747687</c:v>
                </c:pt>
                <c:pt idx="1813">
                  <c:v>42299.742256134261</c:v>
                </c:pt>
                <c:pt idx="1814">
                  <c:v>42299.742950520835</c:v>
                </c:pt>
                <c:pt idx="1815">
                  <c:v>42299.743644907408</c:v>
                </c:pt>
                <c:pt idx="1816">
                  <c:v>42299.744339293982</c:v>
                </c:pt>
                <c:pt idx="1817">
                  <c:v>42299.745033680556</c:v>
                </c:pt>
                <c:pt idx="1818">
                  <c:v>42299.74572806713</c:v>
                </c:pt>
                <c:pt idx="1819">
                  <c:v>42299.746422453703</c:v>
                </c:pt>
                <c:pt idx="1820">
                  <c:v>42299.747116840277</c:v>
                </c:pt>
                <c:pt idx="1821">
                  <c:v>42299.747811226851</c:v>
                </c:pt>
                <c:pt idx="1822">
                  <c:v>42299.748505613425</c:v>
                </c:pt>
                <c:pt idx="1823">
                  <c:v>42299.749199999998</c:v>
                </c:pt>
                <c:pt idx="1824">
                  <c:v>42299.749894386572</c:v>
                </c:pt>
                <c:pt idx="1825">
                  <c:v>42299.750588773146</c:v>
                </c:pt>
                <c:pt idx="1826">
                  <c:v>42299.75128315972</c:v>
                </c:pt>
                <c:pt idx="1827">
                  <c:v>42299.751977546293</c:v>
                </c:pt>
                <c:pt idx="1828">
                  <c:v>42299.752671932867</c:v>
                </c:pt>
                <c:pt idx="1829">
                  <c:v>42299.753366319441</c:v>
                </c:pt>
                <c:pt idx="1830">
                  <c:v>42299.754060706022</c:v>
                </c:pt>
                <c:pt idx="1831">
                  <c:v>42299.754755092596</c:v>
                </c:pt>
                <c:pt idx="1832">
                  <c:v>42299.755449479169</c:v>
                </c:pt>
                <c:pt idx="1833">
                  <c:v>42299.756143865743</c:v>
                </c:pt>
                <c:pt idx="1834">
                  <c:v>42299.756838252317</c:v>
                </c:pt>
                <c:pt idx="1835">
                  <c:v>42299.757532638891</c:v>
                </c:pt>
                <c:pt idx="1836">
                  <c:v>42299.758227025464</c:v>
                </c:pt>
                <c:pt idx="1837">
                  <c:v>42299.758921412038</c:v>
                </c:pt>
                <c:pt idx="1838">
                  <c:v>42299.759615798612</c:v>
                </c:pt>
                <c:pt idx="1839">
                  <c:v>42299.760310185186</c:v>
                </c:pt>
                <c:pt idx="1840">
                  <c:v>42299.761004571759</c:v>
                </c:pt>
                <c:pt idx="1841">
                  <c:v>42299.761698958333</c:v>
                </c:pt>
                <c:pt idx="1842">
                  <c:v>42299.762393344907</c:v>
                </c:pt>
                <c:pt idx="1843">
                  <c:v>42299.76308773148</c:v>
                </c:pt>
                <c:pt idx="1844">
                  <c:v>42299.763782118054</c:v>
                </c:pt>
                <c:pt idx="1845">
                  <c:v>42299.764476504628</c:v>
                </c:pt>
                <c:pt idx="1846">
                  <c:v>42299.765170891202</c:v>
                </c:pt>
                <c:pt idx="1847">
                  <c:v>42299.765865277775</c:v>
                </c:pt>
                <c:pt idx="1848">
                  <c:v>42299.766559664349</c:v>
                </c:pt>
                <c:pt idx="1849">
                  <c:v>42299.767254050923</c:v>
                </c:pt>
                <c:pt idx="1850">
                  <c:v>42299.767948437497</c:v>
                </c:pt>
                <c:pt idx="1851">
                  <c:v>42299.768642824078</c:v>
                </c:pt>
                <c:pt idx="1852">
                  <c:v>42299.769337210651</c:v>
                </c:pt>
                <c:pt idx="1853">
                  <c:v>42299.770031597225</c:v>
                </c:pt>
                <c:pt idx="1854">
                  <c:v>42299.770725983799</c:v>
                </c:pt>
                <c:pt idx="1855">
                  <c:v>42299.771420370373</c:v>
                </c:pt>
                <c:pt idx="1856">
                  <c:v>42299.772114756946</c:v>
                </c:pt>
                <c:pt idx="1857">
                  <c:v>42299.77280914352</c:v>
                </c:pt>
                <c:pt idx="1858">
                  <c:v>42299.773503530094</c:v>
                </c:pt>
                <c:pt idx="1859">
                  <c:v>42299.774197916668</c:v>
                </c:pt>
                <c:pt idx="1860">
                  <c:v>42299.774892303241</c:v>
                </c:pt>
                <c:pt idx="1861">
                  <c:v>42299.775586689815</c:v>
                </c:pt>
                <c:pt idx="1862">
                  <c:v>42299.776281076389</c:v>
                </c:pt>
                <c:pt idx="1863">
                  <c:v>42299.776975462963</c:v>
                </c:pt>
                <c:pt idx="1864">
                  <c:v>42299.777669849536</c:v>
                </c:pt>
                <c:pt idx="1865">
                  <c:v>42299.77836423611</c:v>
                </c:pt>
                <c:pt idx="1866">
                  <c:v>42299.779058622684</c:v>
                </c:pt>
                <c:pt idx="1867">
                  <c:v>42299.779753009258</c:v>
                </c:pt>
                <c:pt idx="1868">
                  <c:v>42299.780447395831</c:v>
                </c:pt>
                <c:pt idx="1869">
                  <c:v>42299.781141782405</c:v>
                </c:pt>
                <c:pt idx="1870">
                  <c:v>42299.781836168979</c:v>
                </c:pt>
                <c:pt idx="1871">
                  <c:v>42299.782530555553</c:v>
                </c:pt>
                <c:pt idx="1872">
                  <c:v>42299.783224942126</c:v>
                </c:pt>
                <c:pt idx="1873">
                  <c:v>42299.783919328707</c:v>
                </c:pt>
                <c:pt idx="1874">
                  <c:v>42299.784613715281</c:v>
                </c:pt>
                <c:pt idx="1875">
                  <c:v>42299.785308101855</c:v>
                </c:pt>
                <c:pt idx="1876">
                  <c:v>42299.786002488428</c:v>
                </c:pt>
                <c:pt idx="1877">
                  <c:v>42299.786696875002</c:v>
                </c:pt>
                <c:pt idx="1878">
                  <c:v>42299.787391261576</c:v>
                </c:pt>
                <c:pt idx="1879">
                  <c:v>42299.78808564815</c:v>
                </c:pt>
                <c:pt idx="1880">
                  <c:v>42299.788780034723</c:v>
                </c:pt>
                <c:pt idx="1881">
                  <c:v>42299.789474421297</c:v>
                </c:pt>
                <c:pt idx="1882">
                  <c:v>42299.790168807871</c:v>
                </c:pt>
                <c:pt idx="1883">
                  <c:v>42299.790863194445</c:v>
                </c:pt>
                <c:pt idx="1884">
                  <c:v>42299.791557581018</c:v>
                </c:pt>
                <c:pt idx="1885">
                  <c:v>42299.792251967592</c:v>
                </c:pt>
                <c:pt idx="1886">
                  <c:v>42299.792946354166</c:v>
                </c:pt>
                <c:pt idx="1887">
                  <c:v>42299.79364074074</c:v>
                </c:pt>
                <c:pt idx="1888">
                  <c:v>42299.794335127313</c:v>
                </c:pt>
                <c:pt idx="1889">
                  <c:v>42299.795029513887</c:v>
                </c:pt>
                <c:pt idx="1890">
                  <c:v>42299.795723900461</c:v>
                </c:pt>
                <c:pt idx="1891">
                  <c:v>42299.796418287035</c:v>
                </c:pt>
                <c:pt idx="1892">
                  <c:v>42299.797112673608</c:v>
                </c:pt>
                <c:pt idx="1893">
                  <c:v>42299.797807060182</c:v>
                </c:pt>
                <c:pt idx="1894">
                  <c:v>42299.798501446756</c:v>
                </c:pt>
                <c:pt idx="1895">
                  <c:v>42299.799195833337</c:v>
                </c:pt>
                <c:pt idx="1896">
                  <c:v>42299.799890219911</c:v>
                </c:pt>
                <c:pt idx="1897">
                  <c:v>42299.800584606484</c:v>
                </c:pt>
                <c:pt idx="1898">
                  <c:v>42299.801278993058</c:v>
                </c:pt>
                <c:pt idx="1899">
                  <c:v>42299.801973379632</c:v>
                </c:pt>
                <c:pt idx="1900">
                  <c:v>42299.802667766206</c:v>
                </c:pt>
                <c:pt idx="1901">
                  <c:v>42299.803362152779</c:v>
                </c:pt>
                <c:pt idx="1902">
                  <c:v>42299.804056539353</c:v>
                </c:pt>
                <c:pt idx="1903">
                  <c:v>42299.804750925927</c:v>
                </c:pt>
                <c:pt idx="1904">
                  <c:v>42299.805445312501</c:v>
                </c:pt>
                <c:pt idx="1905">
                  <c:v>42299.806139699074</c:v>
                </c:pt>
                <c:pt idx="1906">
                  <c:v>42299.806834085648</c:v>
                </c:pt>
                <c:pt idx="1907">
                  <c:v>42299.807528472222</c:v>
                </c:pt>
                <c:pt idx="1908">
                  <c:v>42299.808222858795</c:v>
                </c:pt>
                <c:pt idx="1909">
                  <c:v>42299.808917245369</c:v>
                </c:pt>
                <c:pt idx="1910">
                  <c:v>42299.809611631943</c:v>
                </c:pt>
                <c:pt idx="1911">
                  <c:v>42299.810306018517</c:v>
                </c:pt>
                <c:pt idx="1912">
                  <c:v>42299.81100040509</c:v>
                </c:pt>
                <c:pt idx="1913">
                  <c:v>42299.811694791664</c:v>
                </c:pt>
                <c:pt idx="1914">
                  <c:v>42299.812389178238</c:v>
                </c:pt>
                <c:pt idx="1915">
                  <c:v>42299.813083564812</c:v>
                </c:pt>
                <c:pt idx="1916">
                  <c:v>42299.813777951385</c:v>
                </c:pt>
                <c:pt idx="1917">
                  <c:v>42299.814472337966</c:v>
                </c:pt>
                <c:pt idx="1918">
                  <c:v>42299.81516672454</c:v>
                </c:pt>
                <c:pt idx="1919">
                  <c:v>42299.815861111114</c:v>
                </c:pt>
                <c:pt idx="1920">
                  <c:v>42299.816555497688</c:v>
                </c:pt>
                <c:pt idx="1921">
                  <c:v>42299.817249884261</c:v>
                </c:pt>
                <c:pt idx="1922">
                  <c:v>42299.817944270835</c:v>
                </c:pt>
                <c:pt idx="1923">
                  <c:v>42299.818638657409</c:v>
                </c:pt>
                <c:pt idx="1924">
                  <c:v>42299.819333043983</c:v>
                </c:pt>
                <c:pt idx="1925">
                  <c:v>42299.820027430556</c:v>
                </c:pt>
                <c:pt idx="1926">
                  <c:v>42299.82072181713</c:v>
                </c:pt>
                <c:pt idx="1927">
                  <c:v>42299.821416203704</c:v>
                </c:pt>
                <c:pt idx="1928">
                  <c:v>42299.822110590278</c:v>
                </c:pt>
                <c:pt idx="1929">
                  <c:v>42299.822804976851</c:v>
                </c:pt>
                <c:pt idx="1930">
                  <c:v>42299.823499363425</c:v>
                </c:pt>
                <c:pt idx="1931">
                  <c:v>42299.824193749999</c:v>
                </c:pt>
                <c:pt idx="1932">
                  <c:v>42299.824888136573</c:v>
                </c:pt>
                <c:pt idx="1933">
                  <c:v>42299.825582523146</c:v>
                </c:pt>
                <c:pt idx="1934">
                  <c:v>42299.82627690972</c:v>
                </c:pt>
                <c:pt idx="1935">
                  <c:v>42299.826971296294</c:v>
                </c:pt>
                <c:pt idx="1936">
                  <c:v>42299.827665682868</c:v>
                </c:pt>
                <c:pt idx="1937">
                  <c:v>42299.828360069441</c:v>
                </c:pt>
                <c:pt idx="1938">
                  <c:v>42299.829054456015</c:v>
                </c:pt>
                <c:pt idx="1939">
                  <c:v>42299.829748842596</c:v>
                </c:pt>
                <c:pt idx="1940">
                  <c:v>42299.83044322917</c:v>
                </c:pt>
                <c:pt idx="1941">
                  <c:v>42299.831137615744</c:v>
                </c:pt>
                <c:pt idx="1942">
                  <c:v>42299.831832002317</c:v>
                </c:pt>
                <c:pt idx="1943">
                  <c:v>42299.832526388891</c:v>
                </c:pt>
                <c:pt idx="1944">
                  <c:v>42299.833220775465</c:v>
                </c:pt>
                <c:pt idx="1945">
                  <c:v>42299.833915162038</c:v>
                </c:pt>
                <c:pt idx="1946">
                  <c:v>42299.834609548612</c:v>
                </c:pt>
                <c:pt idx="1947">
                  <c:v>42299.835303935186</c:v>
                </c:pt>
                <c:pt idx="1948">
                  <c:v>42299.83599832176</c:v>
                </c:pt>
                <c:pt idx="1949">
                  <c:v>42299.836692708333</c:v>
                </c:pt>
                <c:pt idx="1950">
                  <c:v>42299.837387094907</c:v>
                </c:pt>
                <c:pt idx="1951">
                  <c:v>42299.838081481481</c:v>
                </c:pt>
                <c:pt idx="1952">
                  <c:v>42299.838775868055</c:v>
                </c:pt>
                <c:pt idx="1953">
                  <c:v>42299.839470254628</c:v>
                </c:pt>
                <c:pt idx="1954">
                  <c:v>42299.840164641202</c:v>
                </c:pt>
                <c:pt idx="1955">
                  <c:v>42299.840859027776</c:v>
                </c:pt>
                <c:pt idx="1956">
                  <c:v>42299.84155341435</c:v>
                </c:pt>
                <c:pt idx="1957">
                  <c:v>42299.842247800923</c:v>
                </c:pt>
                <c:pt idx="1958">
                  <c:v>42299.842942187497</c:v>
                </c:pt>
                <c:pt idx="1959">
                  <c:v>42299.843636574071</c:v>
                </c:pt>
                <c:pt idx="1960">
                  <c:v>42299.844330960645</c:v>
                </c:pt>
                <c:pt idx="1961">
                  <c:v>42299.845025347226</c:v>
                </c:pt>
                <c:pt idx="1962">
                  <c:v>42299.845719733799</c:v>
                </c:pt>
                <c:pt idx="1963">
                  <c:v>42299.846414120373</c:v>
                </c:pt>
                <c:pt idx="1964">
                  <c:v>42299.847108506947</c:v>
                </c:pt>
                <c:pt idx="1965">
                  <c:v>42299.847802893521</c:v>
                </c:pt>
                <c:pt idx="1966">
                  <c:v>42299.848497280094</c:v>
                </c:pt>
                <c:pt idx="1967">
                  <c:v>42299.849191666668</c:v>
                </c:pt>
                <c:pt idx="1968">
                  <c:v>42299.849886053242</c:v>
                </c:pt>
                <c:pt idx="1969">
                  <c:v>42299.850580439816</c:v>
                </c:pt>
                <c:pt idx="1970">
                  <c:v>42299.851274826389</c:v>
                </c:pt>
                <c:pt idx="1971">
                  <c:v>42299.851969212963</c:v>
                </c:pt>
                <c:pt idx="1972">
                  <c:v>42299.852663599537</c:v>
                </c:pt>
                <c:pt idx="1973">
                  <c:v>42299.85335798611</c:v>
                </c:pt>
                <c:pt idx="1974">
                  <c:v>42299.854052372684</c:v>
                </c:pt>
                <c:pt idx="1975">
                  <c:v>42299.854746759258</c:v>
                </c:pt>
                <c:pt idx="1976">
                  <c:v>42299.855441145832</c:v>
                </c:pt>
                <c:pt idx="1977">
                  <c:v>42299.856135532405</c:v>
                </c:pt>
                <c:pt idx="1978">
                  <c:v>42299.856829918979</c:v>
                </c:pt>
                <c:pt idx="1979">
                  <c:v>42299.857524305553</c:v>
                </c:pt>
                <c:pt idx="1980">
                  <c:v>42299.858218692127</c:v>
                </c:pt>
                <c:pt idx="1981">
                  <c:v>42299.8589130787</c:v>
                </c:pt>
                <c:pt idx="1982">
                  <c:v>42299.859607465274</c:v>
                </c:pt>
                <c:pt idx="1983">
                  <c:v>42299.860301851855</c:v>
                </c:pt>
                <c:pt idx="1984">
                  <c:v>42299.860996238429</c:v>
                </c:pt>
                <c:pt idx="1985">
                  <c:v>42299.861690625003</c:v>
                </c:pt>
                <c:pt idx="1986">
                  <c:v>42299.862385011576</c:v>
                </c:pt>
                <c:pt idx="1987">
                  <c:v>42299.86307939815</c:v>
                </c:pt>
                <c:pt idx="1988">
                  <c:v>42299.863773784724</c:v>
                </c:pt>
                <c:pt idx="1989">
                  <c:v>42299.864468171298</c:v>
                </c:pt>
                <c:pt idx="1990">
                  <c:v>42299.865162557871</c:v>
                </c:pt>
                <c:pt idx="1991">
                  <c:v>42299.865856944445</c:v>
                </c:pt>
                <c:pt idx="1992">
                  <c:v>42299.866551331019</c:v>
                </c:pt>
                <c:pt idx="1993">
                  <c:v>42299.867245717593</c:v>
                </c:pt>
                <c:pt idx="1994">
                  <c:v>42299.867940104166</c:v>
                </c:pt>
                <c:pt idx="1995">
                  <c:v>42299.86863449074</c:v>
                </c:pt>
                <c:pt idx="1996">
                  <c:v>42299.869328877314</c:v>
                </c:pt>
                <c:pt idx="1997">
                  <c:v>42299.870023263888</c:v>
                </c:pt>
                <c:pt idx="1998">
                  <c:v>42299.870717650461</c:v>
                </c:pt>
                <c:pt idx="1999">
                  <c:v>42299.871412037035</c:v>
                </c:pt>
                <c:pt idx="2000">
                  <c:v>42299.872106423609</c:v>
                </c:pt>
                <c:pt idx="2001">
                  <c:v>42299.872800810183</c:v>
                </c:pt>
                <c:pt idx="2002">
                  <c:v>42299.873495196756</c:v>
                </c:pt>
                <c:pt idx="2003">
                  <c:v>42299.87418958333</c:v>
                </c:pt>
                <c:pt idx="2004">
                  <c:v>42299.874883969911</c:v>
                </c:pt>
                <c:pt idx="2005">
                  <c:v>42299.875578356485</c:v>
                </c:pt>
                <c:pt idx="2006">
                  <c:v>42299.876272743059</c:v>
                </c:pt>
                <c:pt idx="2007">
                  <c:v>42299.876967129632</c:v>
                </c:pt>
                <c:pt idx="2008">
                  <c:v>42299.877661516206</c:v>
                </c:pt>
                <c:pt idx="2009">
                  <c:v>42299.87835590278</c:v>
                </c:pt>
                <c:pt idx="2010">
                  <c:v>42299.879050289353</c:v>
                </c:pt>
                <c:pt idx="2011">
                  <c:v>42299.879744675927</c:v>
                </c:pt>
                <c:pt idx="2012">
                  <c:v>42299.880439062501</c:v>
                </c:pt>
                <c:pt idx="2013">
                  <c:v>42299.881133449075</c:v>
                </c:pt>
                <c:pt idx="2014">
                  <c:v>42299.881827835648</c:v>
                </c:pt>
                <c:pt idx="2015">
                  <c:v>42299.882522222222</c:v>
                </c:pt>
                <c:pt idx="2016">
                  <c:v>42299.883216608796</c:v>
                </c:pt>
                <c:pt idx="2017">
                  <c:v>42299.88391099537</c:v>
                </c:pt>
                <c:pt idx="2018">
                  <c:v>42299.884605381943</c:v>
                </c:pt>
                <c:pt idx="2019">
                  <c:v>42299.885299768517</c:v>
                </c:pt>
                <c:pt idx="2020">
                  <c:v>42299.885994155091</c:v>
                </c:pt>
                <c:pt idx="2021">
                  <c:v>42299.886688541665</c:v>
                </c:pt>
                <c:pt idx="2022">
                  <c:v>42299.887382928238</c:v>
                </c:pt>
                <c:pt idx="2023">
                  <c:v>42299.888077314812</c:v>
                </c:pt>
                <c:pt idx="2024">
                  <c:v>42299.888771701386</c:v>
                </c:pt>
                <c:pt idx="2025">
                  <c:v>42299.88946608796</c:v>
                </c:pt>
                <c:pt idx="2026">
                  <c:v>42299.890160474541</c:v>
                </c:pt>
                <c:pt idx="2027">
                  <c:v>42299.890854861114</c:v>
                </c:pt>
                <c:pt idx="2028">
                  <c:v>42299.891549247688</c:v>
                </c:pt>
                <c:pt idx="2029">
                  <c:v>42299.892243634262</c:v>
                </c:pt>
                <c:pt idx="2030">
                  <c:v>42299.892938020836</c:v>
                </c:pt>
                <c:pt idx="2031">
                  <c:v>42299.893632407409</c:v>
                </c:pt>
                <c:pt idx="2032">
                  <c:v>42299.894326793983</c:v>
                </c:pt>
                <c:pt idx="2033">
                  <c:v>42299.895021180557</c:v>
                </c:pt>
                <c:pt idx="2034">
                  <c:v>42299.895715567131</c:v>
                </c:pt>
                <c:pt idx="2035">
                  <c:v>42299.896409953704</c:v>
                </c:pt>
                <c:pt idx="2036">
                  <c:v>42299.897104340278</c:v>
                </c:pt>
                <c:pt idx="2037">
                  <c:v>42299.897798726852</c:v>
                </c:pt>
                <c:pt idx="2038">
                  <c:v>42299.898493113426</c:v>
                </c:pt>
                <c:pt idx="2039">
                  <c:v>42299.899187499999</c:v>
                </c:pt>
                <c:pt idx="2040">
                  <c:v>42299.899881886573</c:v>
                </c:pt>
                <c:pt idx="2041">
                  <c:v>42299.900576273147</c:v>
                </c:pt>
                <c:pt idx="2042">
                  <c:v>42299.90127065972</c:v>
                </c:pt>
                <c:pt idx="2043">
                  <c:v>42299.901965046294</c:v>
                </c:pt>
                <c:pt idx="2044">
                  <c:v>42299.902659432868</c:v>
                </c:pt>
                <c:pt idx="2045">
                  <c:v>42299.903353819442</c:v>
                </c:pt>
                <c:pt idx="2046">
                  <c:v>42299.904048206015</c:v>
                </c:pt>
                <c:pt idx="2047">
                  <c:v>42299.904742592589</c:v>
                </c:pt>
                <c:pt idx="2048">
                  <c:v>42299.90543697917</c:v>
                </c:pt>
                <c:pt idx="2049">
                  <c:v>42299.906131365744</c:v>
                </c:pt>
                <c:pt idx="2050">
                  <c:v>42299.906825752318</c:v>
                </c:pt>
                <c:pt idx="2051">
                  <c:v>42299.907520138891</c:v>
                </c:pt>
                <c:pt idx="2052">
                  <c:v>42299.908214525465</c:v>
                </c:pt>
                <c:pt idx="2053">
                  <c:v>42299.908908912039</c:v>
                </c:pt>
                <c:pt idx="2054">
                  <c:v>42299.909603298613</c:v>
                </c:pt>
                <c:pt idx="2055">
                  <c:v>42299.910297685186</c:v>
                </c:pt>
                <c:pt idx="2056">
                  <c:v>42299.91099207176</c:v>
                </c:pt>
                <c:pt idx="2057">
                  <c:v>42299.911686458334</c:v>
                </c:pt>
                <c:pt idx="2058">
                  <c:v>42299.912380844908</c:v>
                </c:pt>
                <c:pt idx="2059">
                  <c:v>42299.913075231481</c:v>
                </c:pt>
                <c:pt idx="2060">
                  <c:v>42299.913769618055</c:v>
                </c:pt>
                <c:pt idx="2061">
                  <c:v>42299.914464004629</c:v>
                </c:pt>
                <c:pt idx="2062">
                  <c:v>42299.915158391203</c:v>
                </c:pt>
                <c:pt idx="2063">
                  <c:v>42299.915852777776</c:v>
                </c:pt>
                <c:pt idx="2064">
                  <c:v>42299.91654716435</c:v>
                </c:pt>
                <c:pt idx="2065">
                  <c:v>42299.917241550924</c:v>
                </c:pt>
                <c:pt idx="2066">
                  <c:v>42299.917935937498</c:v>
                </c:pt>
                <c:pt idx="2067">
                  <c:v>42299.918630324071</c:v>
                </c:pt>
                <c:pt idx="2068">
                  <c:v>42299.919324710645</c:v>
                </c:pt>
                <c:pt idx="2069">
                  <c:v>42299.920019097219</c:v>
                </c:pt>
                <c:pt idx="2070">
                  <c:v>42299.9207134838</c:v>
                </c:pt>
                <c:pt idx="2071">
                  <c:v>42299.921407870374</c:v>
                </c:pt>
                <c:pt idx="2072">
                  <c:v>42299.922102256947</c:v>
                </c:pt>
                <c:pt idx="2073">
                  <c:v>42299.922796643521</c:v>
                </c:pt>
                <c:pt idx="2074">
                  <c:v>42299.923491030095</c:v>
                </c:pt>
                <c:pt idx="2075">
                  <c:v>42299.924185416668</c:v>
                </c:pt>
                <c:pt idx="2076">
                  <c:v>42299.924879803242</c:v>
                </c:pt>
                <c:pt idx="2077">
                  <c:v>42299.925574189816</c:v>
                </c:pt>
                <c:pt idx="2078">
                  <c:v>42299.92626857639</c:v>
                </c:pt>
                <c:pt idx="2079">
                  <c:v>42299.926962962963</c:v>
                </c:pt>
                <c:pt idx="2080">
                  <c:v>42299.927657349537</c:v>
                </c:pt>
                <c:pt idx="2081">
                  <c:v>42299.928351736111</c:v>
                </c:pt>
                <c:pt idx="2082">
                  <c:v>42299.929046122685</c:v>
                </c:pt>
                <c:pt idx="2083">
                  <c:v>42299.929740509258</c:v>
                </c:pt>
                <c:pt idx="2084">
                  <c:v>42299.930434895832</c:v>
                </c:pt>
                <c:pt idx="2085">
                  <c:v>42299.931129282406</c:v>
                </c:pt>
                <c:pt idx="2086">
                  <c:v>42299.93182366898</c:v>
                </c:pt>
                <c:pt idx="2087">
                  <c:v>42299.932518055553</c:v>
                </c:pt>
                <c:pt idx="2088">
                  <c:v>42299.933212442127</c:v>
                </c:pt>
                <c:pt idx="2089">
                  <c:v>42299.933906828701</c:v>
                </c:pt>
                <c:pt idx="2090">
                  <c:v>42299.934601215275</c:v>
                </c:pt>
                <c:pt idx="2091">
                  <c:v>42299.935295601848</c:v>
                </c:pt>
                <c:pt idx="2092">
                  <c:v>42299.935989988429</c:v>
                </c:pt>
                <c:pt idx="2093">
                  <c:v>42299.936684375003</c:v>
                </c:pt>
                <c:pt idx="2094">
                  <c:v>42299.937378761577</c:v>
                </c:pt>
                <c:pt idx="2095">
                  <c:v>42299.938073148151</c:v>
                </c:pt>
                <c:pt idx="2096">
                  <c:v>42299.938767534724</c:v>
                </c:pt>
                <c:pt idx="2097">
                  <c:v>42299.939461921298</c:v>
                </c:pt>
                <c:pt idx="2098">
                  <c:v>42299.940156307872</c:v>
                </c:pt>
                <c:pt idx="2099">
                  <c:v>42299.940850694446</c:v>
                </c:pt>
                <c:pt idx="2100">
                  <c:v>42299.941545081019</c:v>
                </c:pt>
                <c:pt idx="2101">
                  <c:v>42299.942239467593</c:v>
                </c:pt>
                <c:pt idx="2102">
                  <c:v>42299.942933854167</c:v>
                </c:pt>
                <c:pt idx="2103">
                  <c:v>42299.943628240741</c:v>
                </c:pt>
                <c:pt idx="2104">
                  <c:v>42299.944322627314</c:v>
                </c:pt>
                <c:pt idx="2105">
                  <c:v>42299.945017013888</c:v>
                </c:pt>
                <c:pt idx="2106">
                  <c:v>42299.945711400462</c:v>
                </c:pt>
                <c:pt idx="2107">
                  <c:v>42299.946405787035</c:v>
                </c:pt>
                <c:pt idx="2108">
                  <c:v>42299.947100173609</c:v>
                </c:pt>
                <c:pt idx="2109">
                  <c:v>42299.947794560183</c:v>
                </c:pt>
                <c:pt idx="2110">
                  <c:v>42299.948488946757</c:v>
                </c:pt>
                <c:pt idx="2111">
                  <c:v>42299.94918333333</c:v>
                </c:pt>
                <c:pt idx="2112">
                  <c:v>42299.949877719904</c:v>
                </c:pt>
                <c:pt idx="2113">
                  <c:v>42299.950572106478</c:v>
                </c:pt>
                <c:pt idx="2114">
                  <c:v>42299.951266493059</c:v>
                </c:pt>
                <c:pt idx="2115">
                  <c:v>42299.951960879633</c:v>
                </c:pt>
                <c:pt idx="2116">
                  <c:v>42299.952655266206</c:v>
                </c:pt>
                <c:pt idx="2117">
                  <c:v>42299.95334965278</c:v>
                </c:pt>
                <c:pt idx="2118">
                  <c:v>42299.954044039354</c:v>
                </c:pt>
                <c:pt idx="2119">
                  <c:v>42299.954738425928</c:v>
                </c:pt>
                <c:pt idx="2120">
                  <c:v>42299.955432812501</c:v>
                </c:pt>
                <c:pt idx="2121">
                  <c:v>42299.956127199075</c:v>
                </c:pt>
                <c:pt idx="2122">
                  <c:v>42299.956821585649</c:v>
                </c:pt>
                <c:pt idx="2123">
                  <c:v>42299.957515972223</c:v>
                </c:pt>
                <c:pt idx="2124">
                  <c:v>42299.958210358796</c:v>
                </c:pt>
                <c:pt idx="2125">
                  <c:v>42299.95890474537</c:v>
                </c:pt>
                <c:pt idx="2126">
                  <c:v>42299.959599131944</c:v>
                </c:pt>
                <c:pt idx="2127">
                  <c:v>42299.960293518518</c:v>
                </c:pt>
                <c:pt idx="2128">
                  <c:v>42299.960987905091</c:v>
                </c:pt>
                <c:pt idx="2129">
                  <c:v>42299.961682291665</c:v>
                </c:pt>
                <c:pt idx="2130">
                  <c:v>42299.962376678239</c:v>
                </c:pt>
                <c:pt idx="2131">
                  <c:v>42299.963071064813</c:v>
                </c:pt>
                <c:pt idx="2132">
                  <c:v>42299.963765451386</c:v>
                </c:pt>
                <c:pt idx="2133">
                  <c:v>42299.96445983796</c:v>
                </c:pt>
                <c:pt idx="2134">
                  <c:v>42299.965154224534</c:v>
                </c:pt>
                <c:pt idx="2135">
                  <c:v>42299.965848611108</c:v>
                </c:pt>
                <c:pt idx="2136">
                  <c:v>42299.966542997689</c:v>
                </c:pt>
                <c:pt idx="2137">
                  <c:v>42299.967237384262</c:v>
                </c:pt>
                <c:pt idx="2138">
                  <c:v>42299.967931770836</c:v>
                </c:pt>
                <c:pt idx="2139">
                  <c:v>42299.96862615741</c:v>
                </c:pt>
                <c:pt idx="2140">
                  <c:v>42299.969320543983</c:v>
                </c:pt>
                <c:pt idx="2141">
                  <c:v>42299.970014930557</c:v>
                </c:pt>
                <c:pt idx="2142">
                  <c:v>42299.970709317131</c:v>
                </c:pt>
                <c:pt idx="2143">
                  <c:v>42299.971403703705</c:v>
                </c:pt>
                <c:pt idx="2144">
                  <c:v>42299.972098090278</c:v>
                </c:pt>
                <c:pt idx="2145">
                  <c:v>42299.972792476852</c:v>
                </c:pt>
                <c:pt idx="2146">
                  <c:v>42299.973486863426</c:v>
                </c:pt>
                <c:pt idx="2147">
                  <c:v>42299.97418125</c:v>
                </c:pt>
                <c:pt idx="2148">
                  <c:v>42299.974875636573</c:v>
                </c:pt>
                <c:pt idx="2149">
                  <c:v>42299.975570023147</c:v>
                </c:pt>
                <c:pt idx="2150">
                  <c:v>42299.976264409721</c:v>
                </c:pt>
                <c:pt idx="2151">
                  <c:v>42299.976958796295</c:v>
                </c:pt>
                <c:pt idx="2152">
                  <c:v>42299.977653182868</c:v>
                </c:pt>
                <c:pt idx="2153">
                  <c:v>42299.978347569442</c:v>
                </c:pt>
                <c:pt idx="2154">
                  <c:v>42299.979041956016</c:v>
                </c:pt>
                <c:pt idx="2155">
                  <c:v>42299.97973634259</c:v>
                </c:pt>
                <c:pt idx="2156">
                  <c:v>42299.980430729163</c:v>
                </c:pt>
                <c:pt idx="2157">
                  <c:v>42299.981125115744</c:v>
                </c:pt>
                <c:pt idx="2158">
                  <c:v>42299.981819502318</c:v>
                </c:pt>
                <c:pt idx="2159">
                  <c:v>42299.982513888892</c:v>
                </c:pt>
                <c:pt idx="2160">
                  <c:v>42299.983208275466</c:v>
                </c:pt>
                <c:pt idx="2161">
                  <c:v>42299.983902662039</c:v>
                </c:pt>
                <c:pt idx="2162">
                  <c:v>42299.984597048613</c:v>
                </c:pt>
                <c:pt idx="2163">
                  <c:v>42299.985291435187</c:v>
                </c:pt>
                <c:pt idx="2164">
                  <c:v>42299.985985821761</c:v>
                </c:pt>
                <c:pt idx="2165">
                  <c:v>42299.986680208334</c:v>
                </c:pt>
                <c:pt idx="2166">
                  <c:v>42299.987374594908</c:v>
                </c:pt>
                <c:pt idx="2167">
                  <c:v>42299.988068981482</c:v>
                </c:pt>
                <c:pt idx="2168">
                  <c:v>42299.988763368056</c:v>
                </c:pt>
                <c:pt idx="2169">
                  <c:v>42299.989457754629</c:v>
                </c:pt>
                <c:pt idx="2170">
                  <c:v>42299.990152141203</c:v>
                </c:pt>
                <c:pt idx="2171">
                  <c:v>42299.990846527777</c:v>
                </c:pt>
                <c:pt idx="2172">
                  <c:v>42299.99154091435</c:v>
                </c:pt>
                <c:pt idx="2173">
                  <c:v>42299.992235300924</c:v>
                </c:pt>
                <c:pt idx="2174">
                  <c:v>42299.992929687498</c:v>
                </c:pt>
                <c:pt idx="2175">
                  <c:v>42299.993624074072</c:v>
                </c:pt>
                <c:pt idx="2176">
                  <c:v>42299.994318460645</c:v>
                </c:pt>
                <c:pt idx="2177">
                  <c:v>42299.995012847219</c:v>
                </c:pt>
                <c:pt idx="2178">
                  <c:v>42299.995707233793</c:v>
                </c:pt>
                <c:pt idx="2179">
                  <c:v>42299.996401620374</c:v>
                </c:pt>
                <c:pt idx="2180">
                  <c:v>42299.997096006948</c:v>
                </c:pt>
                <c:pt idx="2181">
                  <c:v>42299.997790393521</c:v>
                </c:pt>
                <c:pt idx="2182">
                  <c:v>42299.998484780095</c:v>
                </c:pt>
                <c:pt idx="2183">
                  <c:v>42299.999179166669</c:v>
                </c:pt>
                <c:pt idx="2184">
                  <c:v>42299.999873553243</c:v>
                </c:pt>
                <c:pt idx="2185">
                  <c:v>42300.000567939816</c:v>
                </c:pt>
                <c:pt idx="2186">
                  <c:v>42300.00126232639</c:v>
                </c:pt>
                <c:pt idx="2187">
                  <c:v>42300.001956712964</c:v>
                </c:pt>
                <c:pt idx="2188">
                  <c:v>42300.002651099538</c:v>
                </c:pt>
                <c:pt idx="2189">
                  <c:v>42300.003345486111</c:v>
                </c:pt>
                <c:pt idx="2190">
                  <c:v>42300.004039872685</c:v>
                </c:pt>
                <c:pt idx="2191">
                  <c:v>42300.004734259259</c:v>
                </c:pt>
                <c:pt idx="2192">
                  <c:v>42300.005428645833</c:v>
                </c:pt>
                <c:pt idx="2193">
                  <c:v>42300.006123032406</c:v>
                </c:pt>
                <c:pt idx="2194">
                  <c:v>42300.00681741898</c:v>
                </c:pt>
                <c:pt idx="2195">
                  <c:v>42300.007511805554</c:v>
                </c:pt>
                <c:pt idx="2196">
                  <c:v>42300.008206192128</c:v>
                </c:pt>
                <c:pt idx="2197">
                  <c:v>42300.008900578701</c:v>
                </c:pt>
                <c:pt idx="2198">
                  <c:v>42300.009594965275</c:v>
                </c:pt>
                <c:pt idx="2199">
                  <c:v>42300.010289351849</c:v>
                </c:pt>
                <c:pt idx="2200">
                  <c:v>42300.010983738423</c:v>
                </c:pt>
                <c:pt idx="2201">
                  <c:v>42300.011678125004</c:v>
                </c:pt>
                <c:pt idx="2202">
                  <c:v>42300.012372511577</c:v>
                </c:pt>
                <c:pt idx="2203">
                  <c:v>42300.013066898151</c:v>
                </c:pt>
                <c:pt idx="2204">
                  <c:v>42300.013761284725</c:v>
                </c:pt>
                <c:pt idx="2205">
                  <c:v>42300.014455671298</c:v>
                </c:pt>
                <c:pt idx="2206">
                  <c:v>42300.015150057872</c:v>
                </c:pt>
                <c:pt idx="2207">
                  <c:v>42300.015844444446</c:v>
                </c:pt>
                <c:pt idx="2208">
                  <c:v>42300.01653883102</c:v>
                </c:pt>
                <c:pt idx="2209">
                  <c:v>42300.017233217593</c:v>
                </c:pt>
                <c:pt idx="2210">
                  <c:v>42300.017927604167</c:v>
                </c:pt>
                <c:pt idx="2211">
                  <c:v>42300.018621990741</c:v>
                </c:pt>
                <c:pt idx="2212">
                  <c:v>42300.019316377315</c:v>
                </c:pt>
                <c:pt idx="2213">
                  <c:v>42300.020010763888</c:v>
                </c:pt>
                <c:pt idx="2214">
                  <c:v>42300.020705150462</c:v>
                </c:pt>
                <c:pt idx="2215">
                  <c:v>42300.021399537036</c:v>
                </c:pt>
                <c:pt idx="2216">
                  <c:v>42300.02209392361</c:v>
                </c:pt>
                <c:pt idx="2217">
                  <c:v>42300.022788310183</c:v>
                </c:pt>
                <c:pt idx="2218">
                  <c:v>42300.023482696757</c:v>
                </c:pt>
                <c:pt idx="2219">
                  <c:v>42300.024177083331</c:v>
                </c:pt>
                <c:pt idx="2220">
                  <c:v>42300.024871469905</c:v>
                </c:pt>
                <c:pt idx="2221">
                  <c:v>42300.025565856478</c:v>
                </c:pt>
                <c:pt idx="2222">
                  <c:v>42300.026260243052</c:v>
                </c:pt>
                <c:pt idx="2223">
                  <c:v>42300.026954629633</c:v>
                </c:pt>
                <c:pt idx="2224">
                  <c:v>42300.027649016207</c:v>
                </c:pt>
                <c:pt idx="2225">
                  <c:v>42300.028343402781</c:v>
                </c:pt>
                <c:pt idx="2226">
                  <c:v>42300.029037789354</c:v>
                </c:pt>
                <c:pt idx="2227">
                  <c:v>42300.029732175928</c:v>
                </c:pt>
                <c:pt idx="2228">
                  <c:v>42300.030426562502</c:v>
                </c:pt>
                <c:pt idx="2229">
                  <c:v>42300.031120949076</c:v>
                </c:pt>
                <c:pt idx="2230">
                  <c:v>42300.031815335649</c:v>
                </c:pt>
                <c:pt idx="2231">
                  <c:v>42300.032509722223</c:v>
                </c:pt>
                <c:pt idx="2232">
                  <c:v>42300.033204108797</c:v>
                </c:pt>
                <c:pt idx="2233">
                  <c:v>42300.033898495371</c:v>
                </c:pt>
                <c:pt idx="2234">
                  <c:v>42300.034592881944</c:v>
                </c:pt>
                <c:pt idx="2235">
                  <c:v>42300.035287268518</c:v>
                </c:pt>
                <c:pt idx="2236">
                  <c:v>42300.035981655092</c:v>
                </c:pt>
                <c:pt idx="2237">
                  <c:v>42300.036676041665</c:v>
                </c:pt>
                <c:pt idx="2238">
                  <c:v>42300.037370428239</c:v>
                </c:pt>
                <c:pt idx="2239">
                  <c:v>42300.038064814813</c:v>
                </c:pt>
                <c:pt idx="2240">
                  <c:v>42300.038759201387</c:v>
                </c:pt>
                <c:pt idx="2241">
                  <c:v>42300.03945358796</c:v>
                </c:pt>
                <c:pt idx="2242">
                  <c:v>42300.040147974534</c:v>
                </c:pt>
                <c:pt idx="2243">
                  <c:v>42300.040842361108</c:v>
                </c:pt>
                <c:pt idx="2244">
                  <c:v>42300.041536747682</c:v>
                </c:pt>
                <c:pt idx="2245">
                  <c:v>42300.042231134263</c:v>
                </c:pt>
                <c:pt idx="2246">
                  <c:v>42300.042925520836</c:v>
                </c:pt>
                <c:pt idx="2247">
                  <c:v>42300.04361990741</c:v>
                </c:pt>
                <c:pt idx="2248">
                  <c:v>42300.044314293984</c:v>
                </c:pt>
                <c:pt idx="2249">
                  <c:v>42300.045008680558</c:v>
                </c:pt>
                <c:pt idx="2250">
                  <c:v>42300.045703067131</c:v>
                </c:pt>
                <c:pt idx="2251">
                  <c:v>42300.046397453705</c:v>
                </c:pt>
                <c:pt idx="2252">
                  <c:v>42300.047091840279</c:v>
                </c:pt>
                <c:pt idx="2253">
                  <c:v>42300.047786226853</c:v>
                </c:pt>
                <c:pt idx="2254">
                  <c:v>42300.048480613426</c:v>
                </c:pt>
                <c:pt idx="2255">
                  <c:v>42300.049175</c:v>
                </c:pt>
                <c:pt idx="2256">
                  <c:v>42300.049869386574</c:v>
                </c:pt>
                <c:pt idx="2257">
                  <c:v>42300.050563773148</c:v>
                </c:pt>
                <c:pt idx="2258">
                  <c:v>42300.051258159721</c:v>
                </c:pt>
                <c:pt idx="2259">
                  <c:v>42300.051952546295</c:v>
                </c:pt>
                <c:pt idx="2260">
                  <c:v>42300.052646932869</c:v>
                </c:pt>
                <c:pt idx="2261">
                  <c:v>42300.053341319443</c:v>
                </c:pt>
                <c:pt idx="2262">
                  <c:v>42300.054035706016</c:v>
                </c:pt>
                <c:pt idx="2263">
                  <c:v>42300.05473009259</c:v>
                </c:pt>
                <c:pt idx="2264">
                  <c:v>42300.055424479164</c:v>
                </c:pt>
                <c:pt idx="2265">
                  <c:v>42300.056118865738</c:v>
                </c:pt>
                <c:pt idx="2266">
                  <c:v>42300.056813252311</c:v>
                </c:pt>
                <c:pt idx="2267">
                  <c:v>42300.057507638892</c:v>
                </c:pt>
                <c:pt idx="2268">
                  <c:v>42300.058202025466</c:v>
                </c:pt>
                <c:pt idx="2269">
                  <c:v>42300.05889641204</c:v>
                </c:pt>
                <c:pt idx="2270">
                  <c:v>42300.059590798613</c:v>
                </c:pt>
                <c:pt idx="2271">
                  <c:v>42300.060285185187</c:v>
                </c:pt>
                <c:pt idx="2272">
                  <c:v>42300.060979571761</c:v>
                </c:pt>
                <c:pt idx="2273">
                  <c:v>42300.061673958335</c:v>
                </c:pt>
                <c:pt idx="2274">
                  <c:v>42300.062368344908</c:v>
                </c:pt>
                <c:pt idx="2275">
                  <c:v>42300.063062731482</c:v>
                </c:pt>
                <c:pt idx="2276">
                  <c:v>42300.063757118056</c:v>
                </c:pt>
                <c:pt idx="2277">
                  <c:v>42300.06445150463</c:v>
                </c:pt>
                <c:pt idx="2278">
                  <c:v>42300.065145891203</c:v>
                </c:pt>
                <c:pt idx="2279">
                  <c:v>42300.065840277777</c:v>
                </c:pt>
                <c:pt idx="2280">
                  <c:v>42300.066534664351</c:v>
                </c:pt>
                <c:pt idx="2281">
                  <c:v>42300.067229050925</c:v>
                </c:pt>
                <c:pt idx="2282">
                  <c:v>42300.067923437498</c:v>
                </c:pt>
                <c:pt idx="2283">
                  <c:v>42300.068617824072</c:v>
                </c:pt>
                <c:pt idx="2284">
                  <c:v>42300.069312210646</c:v>
                </c:pt>
                <c:pt idx="2285">
                  <c:v>42300.07000659722</c:v>
                </c:pt>
                <c:pt idx="2286">
                  <c:v>42300.070700983793</c:v>
                </c:pt>
                <c:pt idx="2287">
                  <c:v>42300.071395370367</c:v>
                </c:pt>
                <c:pt idx="2288">
                  <c:v>42300.072089756941</c:v>
                </c:pt>
                <c:pt idx="2289">
                  <c:v>42300.072784143522</c:v>
                </c:pt>
                <c:pt idx="2290">
                  <c:v>42300.073478530096</c:v>
                </c:pt>
                <c:pt idx="2291">
                  <c:v>42300.074172916669</c:v>
                </c:pt>
                <c:pt idx="2292">
                  <c:v>42300.074867303243</c:v>
                </c:pt>
                <c:pt idx="2293">
                  <c:v>42300.075561689817</c:v>
                </c:pt>
                <c:pt idx="2294">
                  <c:v>42300.076256076391</c:v>
                </c:pt>
                <c:pt idx="2295">
                  <c:v>42300.076950462964</c:v>
                </c:pt>
                <c:pt idx="2296">
                  <c:v>42300.077644849538</c:v>
                </c:pt>
                <c:pt idx="2297">
                  <c:v>42300.078339236112</c:v>
                </c:pt>
                <c:pt idx="2298">
                  <c:v>42300.079033622686</c:v>
                </c:pt>
                <c:pt idx="2299">
                  <c:v>42300.079728009259</c:v>
                </c:pt>
                <c:pt idx="2300">
                  <c:v>42300.080422395833</c:v>
                </c:pt>
                <c:pt idx="2301">
                  <c:v>42300.081116782407</c:v>
                </c:pt>
                <c:pt idx="2302">
                  <c:v>42300.08181116898</c:v>
                </c:pt>
                <c:pt idx="2303">
                  <c:v>42300.082505555554</c:v>
                </c:pt>
                <c:pt idx="2304">
                  <c:v>42300.083199942128</c:v>
                </c:pt>
                <c:pt idx="2305">
                  <c:v>42300.083894328702</c:v>
                </c:pt>
                <c:pt idx="2306">
                  <c:v>42300.084588715275</c:v>
                </c:pt>
                <c:pt idx="2307">
                  <c:v>42300.085283101849</c:v>
                </c:pt>
                <c:pt idx="2308">
                  <c:v>42300.085977488423</c:v>
                </c:pt>
                <c:pt idx="2309">
                  <c:v>42300.086671874997</c:v>
                </c:pt>
                <c:pt idx="2310">
                  <c:v>42300.087366261578</c:v>
                </c:pt>
                <c:pt idx="2311">
                  <c:v>42300.088060648151</c:v>
                </c:pt>
                <c:pt idx="2312">
                  <c:v>42300.088755034725</c:v>
                </c:pt>
                <c:pt idx="2313">
                  <c:v>42300.089449421299</c:v>
                </c:pt>
                <c:pt idx="2314">
                  <c:v>42300.090143807873</c:v>
                </c:pt>
                <c:pt idx="2315">
                  <c:v>42300.090838194446</c:v>
                </c:pt>
                <c:pt idx="2316">
                  <c:v>42300.09153258102</c:v>
                </c:pt>
                <c:pt idx="2317">
                  <c:v>42300.092226967594</c:v>
                </c:pt>
                <c:pt idx="2318">
                  <c:v>42300.092921354168</c:v>
                </c:pt>
                <c:pt idx="2319">
                  <c:v>42300.093615740741</c:v>
                </c:pt>
                <c:pt idx="2320">
                  <c:v>42300.094310127315</c:v>
                </c:pt>
                <c:pt idx="2321">
                  <c:v>42300.095004513889</c:v>
                </c:pt>
                <c:pt idx="2322">
                  <c:v>42300.095698900463</c:v>
                </c:pt>
                <c:pt idx="2323">
                  <c:v>42300.096393287036</c:v>
                </c:pt>
                <c:pt idx="2324">
                  <c:v>42300.09708767361</c:v>
                </c:pt>
                <c:pt idx="2325">
                  <c:v>42300.097782060184</c:v>
                </c:pt>
                <c:pt idx="2326">
                  <c:v>42300.098476446758</c:v>
                </c:pt>
                <c:pt idx="2327">
                  <c:v>42300.099170833331</c:v>
                </c:pt>
                <c:pt idx="2328">
                  <c:v>42300.099865219905</c:v>
                </c:pt>
                <c:pt idx="2329">
                  <c:v>42300.100559606479</c:v>
                </c:pt>
                <c:pt idx="2330">
                  <c:v>42300.101253993053</c:v>
                </c:pt>
                <c:pt idx="2331">
                  <c:v>42300.101948379626</c:v>
                </c:pt>
                <c:pt idx="2332">
                  <c:v>42300.102642766207</c:v>
                </c:pt>
                <c:pt idx="2333">
                  <c:v>42300.103337152781</c:v>
                </c:pt>
                <c:pt idx="2334">
                  <c:v>42300.104031539355</c:v>
                </c:pt>
                <c:pt idx="2335">
                  <c:v>42300.104725925929</c:v>
                </c:pt>
                <c:pt idx="2336">
                  <c:v>42300.105420312502</c:v>
                </c:pt>
                <c:pt idx="2337">
                  <c:v>42300.106114699076</c:v>
                </c:pt>
                <c:pt idx="2338">
                  <c:v>42300.10680908565</c:v>
                </c:pt>
                <c:pt idx="2339">
                  <c:v>42300.107503472223</c:v>
                </c:pt>
                <c:pt idx="2340">
                  <c:v>42300.108197858797</c:v>
                </c:pt>
                <c:pt idx="2341">
                  <c:v>42300.108892245371</c:v>
                </c:pt>
                <c:pt idx="2342">
                  <c:v>42300.109586631945</c:v>
                </c:pt>
                <c:pt idx="2343">
                  <c:v>42300.110281018518</c:v>
                </c:pt>
                <c:pt idx="2344">
                  <c:v>42300.110975405092</c:v>
                </c:pt>
                <c:pt idx="2345">
                  <c:v>42300.111669791666</c:v>
                </c:pt>
                <c:pt idx="2346">
                  <c:v>42300.11236417824</c:v>
                </c:pt>
                <c:pt idx="2347">
                  <c:v>42300.113058564813</c:v>
                </c:pt>
                <c:pt idx="2348">
                  <c:v>42300.113752951387</c:v>
                </c:pt>
                <c:pt idx="2349">
                  <c:v>42300.114447337961</c:v>
                </c:pt>
                <c:pt idx="2350">
                  <c:v>42300.115141724535</c:v>
                </c:pt>
                <c:pt idx="2351">
                  <c:v>42300.115836111108</c:v>
                </c:pt>
                <c:pt idx="2352">
                  <c:v>42300.116530497682</c:v>
                </c:pt>
                <c:pt idx="2353">
                  <c:v>42300.117224884256</c:v>
                </c:pt>
                <c:pt idx="2354">
                  <c:v>42300.117919270837</c:v>
                </c:pt>
                <c:pt idx="2355">
                  <c:v>42300.118613657411</c:v>
                </c:pt>
                <c:pt idx="2356">
                  <c:v>42300.119308043984</c:v>
                </c:pt>
                <c:pt idx="2357">
                  <c:v>42300.120002430558</c:v>
                </c:pt>
                <c:pt idx="2358">
                  <c:v>42300.120696817132</c:v>
                </c:pt>
                <c:pt idx="2359">
                  <c:v>42300.121391203706</c:v>
                </c:pt>
                <c:pt idx="2360">
                  <c:v>42300.122085590279</c:v>
                </c:pt>
                <c:pt idx="2361">
                  <c:v>42300.122779976853</c:v>
                </c:pt>
                <c:pt idx="2362">
                  <c:v>42300.123474363427</c:v>
                </c:pt>
                <c:pt idx="2363">
                  <c:v>42300.124168750001</c:v>
                </c:pt>
                <c:pt idx="2364">
                  <c:v>42300.124863136574</c:v>
                </c:pt>
                <c:pt idx="2365">
                  <c:v>42300.125557523148</c:v>
                </c:pt>
                <c:pt idx="2366">
                  <c:v>42300.126251909722</c:v>
                </c:pt>
                <c:pt idx="2367">
                  <c:v>42300.126946296296</c:v>
                </c:pt>
                <c:pt idx="2368">
                  <c:v>42300.127640682869</c:v>
                </c:pt>
                <c:pt idx="2369">
                  <c:v>42300.128335069443</c:v>
                </c:pt>
                <c:pt idx="2370">
                  <c:v>42300.129029456017</c:v>
                </c:pt>
                <c:pt idx="2371">
                  <c:v>42300.12972384259</c:v>
                </c:pt>
                <c:pt idx="2372">
                  <c:v>42300.130418229164</c:v>
                </c:pt>
                <c:pt idx="2373">
                  <c:v>42300.131112615738</c:v>
                </c:pt>
                <c:pt idx="2374">
                  <c:v>42300.131807002312</c:v>
                </c:pt>
                <c:pt idx="2375">
                  <c:v>42300.132501388885</c:v>
                </c:pt>
                <c:pt idx="2376">
                  <c:v>42300.133195775466</c:v>
                </c:pt>
                <c:pt idx="2377">
                  <c:v>42300.13389016204</c:v>
                </c:pt>
                <c:pt idx="2378">
                  <c:v>42300.134584548614</c:v>
                </c:pt>
                <c:pt idx="2379">
                  <c:v>42300.135278935188</c:v>
                </c:pt>
                <c:pt idx="2380">
                  <c:v>42300.135973321761</c:v>
                </c:pt>
                <c:pt idx="2381">
                  <c:v>42300.136667708335</c:v>
                </c:pt>
                <c:pt idx="2382">
                  <c:v>42300.137362094909</c:v>
                </c:pt>
                <c:pt idx="2383">
                  <c:v>42300.138056481483</c:v>
                </c:pt>
                <c:pt idx="2384">
                  <c:v>42300.138750868056</c:v>
                </c:pt>
                <c:pt idx="2385">
                  <c:v>42300.13944525463</c:v>
                </c:pt>
                <c:pt idx="2386">
                  <c:v>42300.140139641204</c:v>
                </c:pt>
                <c:pt idx="2387">
                  <c:v>42300.140834027778</c:v>
                </c:pt>
                <c:pt idx="2388">
                  <c:v>42300.141528414351</c:v>
                </c:pt>
                <c:pt idx="2389">
                  <c:v>42300.142222800925</c:v>
                </c:pt>
                <c:pt idx="2390">
                  <c:v>42300.142917187499</c:v>
                </c:pt>
                <c:pt idx="2391">
                  <c:v>42300.143611574073</c:v>
                </c:pt>
                <c:pt idx="2392">
                  <c:v>42300.144305960646</c:v>
                </c:pt>
                <c:pt idx="2393">
                  <c:v>42300.14500034722</c:v>
                </c:pt>
                <c:pt idx="2394">
                  <c:v>42300.145694733794</c:v>
                </c:pt>
                <c:pt idx="2395">
                  <c:v>42300.146389120368</c:v>
                </c:pt>
                <c:pt idx="2396">
                  <c:v>42300.147083506941</c:v>
                </c:pt>
                <c:pt idx="2397">
                  <c:v>42300.147777893515</c:v>
                </c:pt>
                <c:pt idx="2398">
                  <c:v>42300.148472280096</c:v>
                </c:pt>
                <c:pt idx="2399">
                  <c:v>42300.14916666667</c:v>
                </c:pt>
                <c:pt idx="2400">
                  <c:v>42300.149861053244</c:v>
                </c:pt>
                <c:pt idx="2401">
                  <c:v>42300.150555439817</c:v>
                </c:pt>
                <c:pt idx="2402">
                  <c:v>42300.151249826391</c:v>
                </c:pt>
                <c:pt idx="2403">
                  <c:v>42300.151944212965</c:v>
                </c:pt>
                <c:pt idx="2404">
                  <c:v>42300.152638599538</c:v>
                </c:pt>
                <c:pt idx="2405">
                  <c:v>42300.153332986112</c:v>
                </c:pt>
                <c:pt idx="2406">
                  <c:v>42300.154027372686</c:v>
                </c:pt>
                <c:pt idx="2407">
                  <c:v>42300.15472175926</c:v>
                </c:pt>
                <c:pt idx="2408">
                  <c:v>42300.155416145833</c:v>
                </c:pt>
                <c:pt idx="2409">
                  <c:v>42300.156110532407</c:v>
                </c:pt>
                <c:pt idx="2410">
                  <c:v>42300.156804918981</c:v>
                </c:pt>
                <c:pt idx="2411">
                  <c:v>42300.157499305555</c:v>
                </c:pt>
                <c:pt idx="2412">
                  <c:v>42300.158193692128</c:v>
                </c:pt>
                <c:pt idx="2413">
                  <c:v>42300.158888078702</c:v>
                </c:pt>
                <c:pt idx="2414">
                  <c:v>42300.159582465276</c:v>
                </c:pt>
                <c:pt idx="2415">
                  <c:v>42300.16027685185</c:v>
                </c:pt>
                <c:pt idx="2416">
                  <c:v>42300.160971238423</c:v>
                </c:pt>
                <c:pt idx="2417">
                  <c:v>42300.161665624997</c:v>
                </c:pt>
                <c:pt idx="2418">
                  <c:v>42300.162360011571</c:v>
                </c:pt>
                <c:pt idx="2419">
                  <c:v>42300.163054398145</c:v>
                </c:pt>
                <c:pt idx="2420">
                  <c:v>42300.163748784726</c:v>
                </c:pt>
                <c:pt idx="2421">
                  <c:v>42300.164443171299</c:v>
                </c:pt>
                <c:pt idx="2422">
                  <c:v>42300.165137557873</c:v>
                </c:pt>
                <c:pt idx="2423">
                  <c:v>42300.165831944447</c:v>
                </c:pt>
                <c:pt idx="2424">
                  <c:v>42300.166526331021</c:v>
                </c:pt>
                <c:pt idx="2425">
                  <c:v>42300.167220717594</c:v>
                </c:pt>
                <c:pt idx="2426">
                  <c:v>42300.167915104168</c:v>
                </c:pt>
                <c:pt idx="2427">
                  <c:v>42300.168609490742</c:v>
                </c:pt>
                <c:pt idx="2428">
                  <c:v>42300.169303877316</c:v>
                </c:pt>
                <c:pt idx="2429">
                  <c:v>42300.169998263889</c:v>
                </c:pt>
                <c:pt idx="2430">
                  <c:v>42300.170692650463</c:v>
                </c:pt>
                <c:pt idx="2431">
                  <c:v>42300.171387037037</c:v>
                </c:pt>
                <c:pt idx="2432">
                  <c:v>42300.172081423611</c:v>
                </c:pt>
                <c:pt idx="2433">
                  <c:v>42300.172775810184</c:v>
                </c:pt>
                <c:pt idx="2434">
                  <c:v>42300.173470196758</c:v>
                </c:pt>
                <c:pt idx="2435">
                  <c:v>42300.174164583332</c:v>
                </c:pt>
                <c:pt idx="2436">
                  <c:v>42300.174858969905</c:v>
                </c:pt>
                <c:pt idx="2437">
                  <c:v>42300.175553356479</c:v>
                </c:pt>
                <c:pt idx="2438">
                  <c:v>42300.176247743053</c:v>
                </c:pt>
                <c:pt idx="2439">
                  <c:v>42300.176942129627</c:v>
                </c:pt>
                <c:pt idx="2440">
                  <c:v>42300.1776365162</c:v>
                </c:pt>
                <c:pt idx="2441">
                  <c:v>42300.178330902774</c:v>
                </c:pt>
                <c:pt idx="2442">
                  <c:v>42300.179025289355</c:v>
                </c:pt>
                <c:pt idx="2443">
                  <c:v>42300.179719675929</c:v>
                </c:pt>
                <c:pt idx="2444">
                  <c:v>42300.180414062503</c:v>
                </c:pt>
                <c:pt idx="2445">
                  <c:v>42300.181108449076</c:v>
                </c:pt>
                <c:pt idx="2446">
                  <c:v>42300.18180283565</c:v>
                </c:pt>
                <c:pt idx="2447">
                  <c:v>42300.182497222224</c:v>
                </c:pt>
                <c:pt idx="2448">
                  <c:v>42300.183191608798</c:v>
                </c:pt>
                <c:pt idx="2449">
                  <c:v>42300.183885995371</c:v>
                </c:pt>
                <c:pt idx="2450">
                  <c:v>42300.184580381945</c:v>
                </c:pt>
                <c:pt idx="2451">
                  <c:v>42300.185274768519</c:v>
                </c:pt>
                <c:pt idx="2452">
                  <c:v>42300.185969155093</c:v>
                </c:pt>
                <c:pt idx="2453">
                  <c:v>42300.186663541666</c:v>
                </c:pt>
                <c:pt idx="2454">
                  <c:v>42300.18735792824</c:v>
                </c:pt>
                <c:pt idx="2455">
                  <c:v>42300.188052314814</c:v>
                </c:pt>
                <c:pt idx="2456">
                  <c:v>42300.188746701388</c:v>
                </c:pt>
                <c:pt idx="2457">
                  <c:v>42300.189441087961</c:v>
                </c:pt>
                <c:pt idx="2458">
                  <c:v>42300.190135474535</c:v>
                </c:pt>
                <c:pt idx="2459">
                  <c:v>42300.190829861109</c:v>
                </c:pt>
                <c:pt idx="2460">
                  <c:v>42300.191524247683</c:v>
                </c:pt>
                <c:pt idx="2461">
                  <c:v>42300.192218634256</c:v>
                </c:pt>
                <c:pt idx="2462">
                  <c:v>42300.19291302083</c:v>
                </c:pt>
                <c:pt idx="2463">
                  <c:v>42300.193607407411</c:v>
                </c:pt>
                <c:pt idx="2464">
                  <c:v>42300.194301793985</c:v>
                </c:pt>
                <c:pt idx="2465">
                  <c:v>42300.194996180559</c:v>
                </c:pt>
                <c:pt idx="2466">
                  <c:v>42300.195690567132</c:v>
                </c:pt>
                <c:pt idx="2467">
                  <c:v>42300.196384953706</c:v>
                </c:pt>
                <c:pt idx="2468">
                  <c:v>42300.19707934028</c:v>
                </c:pt>
                <c:pt idx="2469">
                  <c:v>42300.197773726853</c:v>
                </c:pt>
                <c:pt idx="2470">
                  <c:v>42300.198468113427</c:v>
                </c:pt>
                <c:pt idx="2471">
                  <c:v>42300.199162500001</c:v>
                </c:pt>
                <c:pt idx="2472">
                  <c:v>42300.199856886575</c:v>
                </c:pt>
                <c:pt idx="2473">
                  <c:v>42300.200551273148</c:v>
                </c:pt>
                <c:pt idx="2474">
                  <c:v>42300.201245659722</c:v>
                </c:pt>
                <c:pt idx="2475">
                  <c:v>42300.201940046296</c:v>
                </c:pt>
                <c:pt idx="2476">
                  <c:v>42300.20263443287</c:v>
                </c:pt>
                <c:pt idx="2477">
                  <c:v>42300.203328819443</c:v>
                </c:pt>
                <c:pt idx="2478">
                  <c:v>42300.204023206017</c:v>
                </c:pt>
                <c:pt idx="2479">
                  <c:v>42300.204717592591</c:v>
                </c:pt>
                <c:pt idx="2480">
                  <c:v>42300.205411979165</c:v>
                </c:pt>
                <c:pt idx="2481">
                  <c:v>42300.206106365738</c:v>
                </c:pt>
                <c:pt idx="2482">
                  <c:v>42300.206800752312</c:v>
                </c:pt>
                <c:pt idx="2483">
                  <c:v>42300.207495138886</c:v>
                </c:pt>
                <c:pt idx="2484">
                  <c:v>42300.20818952546</c:v>
                </c:pt>
                <c:pt idx="2485">
                  <c:v>42300.208883912041</c:v>
                </c:pt>
                <c:pt idx="2486">
                  <c:v>42300.209578298614</c:v>
                </c:pt>
                <c:pt idx="2487">
                  <c:v>42300.210272685188</c:v>
                </c:pt>
                <c:pt idx="2488">
                  <c:v>42300.210967071762</c:v>
                </c:pt>
                <c:pt idx="2489">
                  <c:v>42300.211661458336</c:v>
                </c:pt>
                <c:pt idx="2490">
                  <c:v>42300.212355844909</c:v>
                </c:pt>
                <c:pt idx="2491">
                  <c:v>42300.213050231483</c:v>
                </c:pt>
                <c:pt idx="2492">
                  <c:v>42300.213744618057</c:v>
                </c:pt>
                <c:pt idx="2493">
                  <c:v>42300.214439004631</c:v>
                </c:pt>
                <c:pt idx="2494">
                  <c:v>42300.215133391204</c:v>
                </c:pt>
                <c:pt idx="2495">
                  <c:v>42300.215827777778</c:v>
                </c:pt>
                <c:pt idx="2496">
                  <c:v>42300.216522164352</c:v>
                </c:pt>
                <c:pt idx="2497">
                  <c:v>42300.217216550926</c:v>
                </c:pt>
                <c:pt idx="2498">
                  <c:v>42300.217910937499</c:v>
                </c:pt>
                <c:pt idx="2499">
                  <c:v>42300.218605324073</c:v>
                </c:pt>
                <c:pt idx="2500">
                  <c:v>42300.219299710647</c:v>
                </c:pt>
                <c:pt idx="2501">
                  <c:v>42300.21999409722</c:v>
                </c:pt>
                <c:pt idx="2502">
                  <c:v>42300.220688483794</c:v>
                </c:pt>
                <c:pt idx="2503">
                  <c:v>42300.221382870368</c:v>
                </c:pt>
                <c:pt idx="2504">
                  <c:v>42300.222077256942</c:v>
                </c:pt>
                <c:pt idx="2505">
                  <c:v>42300.222771643515</c:v>
                </c:pt>
                <c:pt idx="2506">
                  <c:v>42300.223466030089</c:v>
                </c:pt>
                <c:pt idx="2507">
                  <c:v>42300.22416041667</c:v>
                </c:pt>
                <c:pt idx="2508">
                  <c:v>42300.224854803244</c:v>
                </c:pt>
                <c:pt idx="2509">
                  <c:v>42300.225549189818</c:v>
                </c:pt>
                <c:pt idx="2510">
                  <c:v>42300.226243576391</c:v>
                </c:pt>
                <c:pt idx="2511">
                  <c:v>42300.226937962965</c:v>
                </c:pt>
                <c:pt idx="2512">
                  <c:v>42300.227632349539</c:v>
                </c:pt>
                <c:pt idx="2513">
                  <c:v>42300.228326736113</c:v>
                </c:pt>
                <c:pt idx="2514">
                  <c:v>42300.229021122686</c:v>
                </c:pt>
                <c:pt idx="2515">
                  <c:v>42300.22971550926</c:v>
                </c:pt>
                <c:pt idx="2516">
                  <c:v>42300.230409895834</c:v>
                </c:pt>
                <c:pt idx="2517">
                  <c:v>42300.231104282408</c:v>
                </c:pt>
                <c:pt idx="2518">
                  <c:v>42300.231798668981</c:v>
                </c:pt>
                <c:pt idx="2519">
                  <c:v>42300.232493055555</c:v>
                </c:pt>
                <c:pt idx="2520">
                  <c:v>42300.233187442129</c:v>
                </c:pt>
                <c:pt idx="2521">
                  <c:v>42300.233881828703</c:v>
                </c:pt>
                <c:pt idx="2522">
                  <c:v>42300.234576215276</c:v>
                </c:pt>
                <c:pt idx="2523">
                  <c:v>42300.23527060185</c:v>
                </c:pt>
                <c:pt idx="2524">
                  <c:v>42300.235964988424</c:v>
                </c:pt>
                <c:pt idx="2525">
                  <c:v>42300.236659374998</c:v>
                </c:pt>
                <c:pt idx="2526">
                  <c:v>42300.237353761571</c:v>
                </c:pt>
                <c:pt idx="2527">
                  <c:v>42300.238048148145</c:v>
                </c:pt>
                <c:pt idx="2528">
                  <c:v>42300.238742534719</c:v>
                </c:pt>
                <c:pt idx="2529">
                  <c:v>42300.2394369213</c:v>
                </c:pt>
                <c:pt idx="2530">
                  <c:v>42300.240131307874</c:v>
                </c:pt>
                <c:pt idx="2531">
                  <c:v>42300.240825694447</c:v>
                </c:pt>
                <c:pt idx="2532">
                  <c:v>42300.241520081021</c:v>
                </c:pt>
                <c:pt idx="2533">
                  <c:v>42300.242214467595</c:v>
                </c:pt>
                <c:pt idx="2534">
                  <c:v>42300.242908854168</c:v>
                </c:pt>
                <c:pt idx="2535">
                  <c:v>42300.243603240742</c:v>
                </c:pt>
                <c:pt idx="2536">
                  <c:v>42300.244297627316</c:v>
                </c:pt>
                <c:pt idx="2537">
                  <c:v>42300.24499201389</c:v>
                </c:pt>
                <c:pt idx="2538">
                  <c:v>42300.245686400463</c:v>
                </c:pt>
                <c:pt idx="2539">
                  <c:v>42300.246380787037</c:v>
                </c:pt>
                <c:pt idx="2540">
                  <c:v>42300.247075173611</c:v>
                </c:pt>
                <c:pt idx="2541">
                  <c:v>42300.247769560185</c:v>
                </c:pt>
                <c:pt idx="2542">
                  <c:v>42300.248463946758</c:v>
                </c:pt>
                <c:pt idx="2543">
                  <c:v>42300.249158333332</c:v>
                </c:pt>
                <c:pt idx="2544">
                  <c:v>42300.249852719906</c:v>
                </c:pt>
                <c:pt idx="2545">
                  <c:v>42300.25054710648</c:v>
                </c:pt>
                <c:pt idx="2546">
                  <c:v>42300.251241493053</c:v>
                </c:pt>
                <c:pt idx="2547">
                  <c:v>42300.251935879627</c:v>
                </c:pt>
                <c:pt idx="2548">
                  <c:v>42300.252630266201</c:v>
                </c:pt>
                <c:pt idx="2549">
                  <c:v>42300.253324652775</c:v>
                </c:pt>
                <c:pt idx="2550">
                  <c:v>42300.254019039348</c:v>
                </c:pt>
                <c:pt idx="2551">
                  <c:v>42300.254713425929</c:v>
                </c:pt>
                <c:pt idx="2552">
                  <c:v>42300.255407812503</c:v>
                </c:pt>
                <c:pt idx="2553">
                  <c:v>42300.256102199077</c:v>
                </c:pt>
                <c:pt idx="2554">
                  <c:v>42300.256796585651</c:v>
                </c:pt>
                <c:pt idx="2555">
                  <c:v>42300.257490972224</c:v>
                </c:pt>
                <c:pt idx="2556">
                  <c:v>42300.258185358798</c:v>
                </c:pt>
                <c:pt idx="2557">
                  <c:v>42300.258879745372</c:v>
                </c:pt>
                <c:pt idx="2558">
                  <c:v>42300.259574131946</c:v>
                </c:pt>
                <c:pt idx="2559">
                  <c:v>42300.260268518519</c:v>
                </c:pt>
                <c:pt idx="2560">
                  <c:v>42300.260962905093</c:v>
                </c:pt>
                <c:pt idx="2561">
                  <c:v>42300.261657291667</c:v>
                </c:pt>
                <c:pt idx="2562">
                  <c:v>42300.262351678241</c:v>
                </c:pt>
                <c:pt idx="2563">
                  <c:v>42300.263046064814</c:v>
                </c:pt>
                <c:pt idx="2564">
                  <c:v>42300.263740451388</c:v>
                </c:pt>
                <c:pt idx="2565">
                  <c:v>42300.264434837962</c:v>
                </c:pt>
                <c:pt idx="2566">
                  <c:v>42300.265129224535</c:v>
                </c:pt>
                <c:pt idx="2567">
                  <c:v>42300.265823611109</c:v>
                </c:pt>
                <c:pt idx="2568">
                  <c:v>42300.266517997683</c:v>
                </c:pt>
                <c:pt idx="2569">
                  <c:v>42300.267212384257</c:v>
                </c:pt>
                <c:pt idx="2570">
                  <c:v>42300.26790677083</c:v>
                </c:pt>
                <c:pt idx="2571">
                  <c:v>42300.268601157404</c:v>
                </c:pt>
                <c:pt idx="2572">
                  <c:v>42300.269295543978</c:v>
                </c:pt>
                <c:pt idx="2573">
                  <c:v>42300.269989930559</c:v>
                </c:pt>
                <c:pt idx="2574">
                  <c:v>42300.270684317133</c:v>
                </c:pt>
                <c:pt idx="2575">
                  <c:v>42300.271378703706</c:v>
                </c:pt>
                <c:pt idx="2576">
                  <c:v>42300.27207309028</c:v>
                </c:pt>
                <c:pt idx="2577">
                  <c:v>42300.272767476854</c:v>
                </c:pt>
                <c:pt idx="2578">
                  <c:v>42300.273461863428</c:v>
                </c:pt>
                <c:pt idx="2579">
                  <c:v>42300.274156250001</c:v>
                </c:pt>
                <c:pt idx="2580">
                  <c:v>42300.274850636575</c:v>
                </c:pt>
                <c:pt idx="2581">
                  <c:v>42300.275545023149</c:v>
                </c:pt>
                <c:pt idx="2582">
                  <c:v>42300.276239409723</c:v>
                </c:pt>
                <c:pt idx="2583">
                  <c:v>42300.276933796296</c:v>
                </c:pt>
                <c:pt idx="2584">
                  <c:v>42300.27762818287</c:v>
                </c:pt>
                <c:pt idx="2585">
                  <c:v>42300.278322569444</c:v>
                </c:pt>
                <c:pt idx="2586">
                  <c:v>42300.279016956018</c:v>
                </c:pt>
                <c:pt idx="2587">
                  <c:v>42300.279711342591</c:v>
                </c:pt>
                <c:pt idx="2588">
                  <c:v>42300.280405729165</c:v>
                </c:pt>
                <c:pt idx="2589">
                  <c:v>42300.281100115739</c:v>
                </c:pt>
                <c:pt idx="2590">
                  <c:v>42300.281794502313</c:v>
                </c:pt>
                <c:pt idx="2591">
                  <c:v>42300.282488888886</c:v>
                </c:pt>
                <c:pt idx="2592">
                  <c:v>42300.28318327546</c:v>
                </c:pt>
                <c:pt idx="2593">
                  <c:v>42300.283877662034</c:v>
                </c:pt>
                <c:pt idx="2594">
                  <c:v>42300.284572048608</c:v>
                </c:pt>
                <c:pt idx="2595">
                  <c:v>42300.285266435189</c:v>
                </c:pt>
                <c:pt idx="2596">
                  <c:v>42300.285960821762</c:v>
                </c:pt>
                <c:pt idx="2597">
                  <c:v>42300.286655208336</c:v>
                </c:pt>
                <c:pt idx="2598">
                  <c:v>42300.28734959491</c:v>
                </c:pt>
                <c:pt idx="2599">
                  <c:v>42300.288043981483</c:v>
                </c:pt>
                <c:pt idx="2600">
                  <c:v>42300.288738368057</c:v>
                </c:pt>
                <c:pt idx="2601">
                  <c:v>42300.289432754631</c:v>
                </c:pt>
                <c:pt idx="2602">
                  <c:v>42300.290127141205</c:v>
                </c:pt>
                <c:pt idx="2603">
                  <c:v>42300.290821527778</c:v>
                </c:pt>
                <c:pt idx="2604">
                  <c:v>42300.291515914352</c:v>
                </c:pt>
                <c:pt idx="2605">
                  <c:v>42300.292210300926</c:v>
                </c:pt>
                <c:pt idx="2606">
                  <c:v>42300.2929046875</c:v>
                </c:pt>
                <c:pt idx="2607">
                  <c:v>42300.293599074073</c:v>
                </c:pt>
                <c:pt idx="2608">
                  <c:v>42300.294293460647</c:v>
                </c:pt>
                <c:pt idx="2609">
                  <c:v>42300.294987847221</c:v>
                </c:pt>
                <c:pt idx="2610">
                  <c:v>42300.295682233795</c:v>
                </c:pt>
                <c:pt idx="2611">
                  <c:v>42300.296376620368</c:v>
                </c:pt>
                <c:pt idx="2612">
                  <c:v>42300.297071006942</c:v>
                </c:pt>
                <c:pt idx="2613">
                  <c:v>42300.297765393516</c:v>
                </c:pt>
                <c:pt idx="2614">
                  <c:v>42300.29845978009</c:v>
                </c:pt>
                <c:pt idx="2615">
                  <c:v>42300.299154166663</c:v>
                </c:pt>
                <c:pt idx="2616">
                  <c:v>42300.299848553244</c:v>
                </c:pt>
                <c:pt idx="2617">
                  <c:v>42300.300542939818</c:v>
                </c:pt>
                <c:pt idx="2618">
                  <c:v>42300.301237326392</c:v>
                </c:pt>
                <c:pt idx="2619">
                  <c:v>42300.301931712966</c:v>
                </c:pt>
                <c:pt idx="2620">
                  <c:v>42300.302626099539</c:v>
                </c:pt>
                <c:pt idx="2621">
                  <c:v>42300.303320486113</c:v>
                </c:pt>
                <c:pt idx="2622">
                  <c:v>42300.304014872687</c:v>
                </c:pt>
                <c:pt idx="2623">
                  <c:v>42300.304709259261</c:v>
                </c:pt>
                <c:pt idx="2624">
                  <c:v>42300.305403645834</c:v>
                </c:pt>
                <c:pt idx="2625">
                  <c:v>42300.306098032408</c:v>
                </c:pt>
                <c:pt idx="2626">
                  <c:v>42300.306792418982</c:v>
                </c:pt>
                <c:pt idx="2627">
                  <c:v>42300.307486805556</c:v>
                </c:pt>
                <c:pt idx="2628">
                  <c:v>42300.308181192129</c:v>
                </c:pt>
                <c:pt idx="2629">
                  <c:v>42300.308875578703</c:v>
                </c:pt>
                <c:pt idx="2630">
                  <c:v>42300.309569965277</c:v>
                </c:pt>
                <c:pt idx="2631">
                  <c:v>42300.31026435185</c:v>
                </c:pt>
                <c:pt idx="2632">
                  <c:v>42300.310958738424</c:v>
                </c:pt>
                <c:pt idx="2633">
                  <c:v>42300.311653124998</c:v>
                </c:pt>
                <c:pt idx="2634">
                  <c:v>42300.312347511572</c:v>
                </c:pt>
                <c:pt idx="2635">
                  <c:v>42300.313041898145</c:v>
                </c:pt>
                <c:pt idx="2636">
                  <c:v>42300.313736284719</c:v>
                </c:pt>
                <c:pt idx="2637">
                  <c:v>42300.314430671293</c:v>
                </c:pt>
                <c:pt idx="2638">
                  <c:v>42300.315125057874</c:v>
                </c:pt>
                <c:pt idx="2639">
                  <c:v>42300.315819444448</c:v>
                </c:pt>
                <c:pt idx="2640">
                  <c:v>42300.316513831021</c:v>
                </c:pt>
                <c:pt idx="2641">
                  <c:v>42300.317208217595</c:v>
                </c:pt>
                <c:pt idx="2642">
                  <c:v>42300.317902604169</c:v>
                </c:pt>
                <c:pt idx="2643">
                  <c:v>42300.318596990743</c:v>
                </c:pt>
                <c:pt idx="2644">
                  <c:v>42300.319291377316</c:v>
                </c:pt>
                <c:pt idx="2645">
                  <c:v>42300.31998576389</c:v>
                </c:pt>
                <c:pt idx="2646">
                  <c:v>42300.320680150464</c:v>
                </c:pt>
                <c:pt idx="2647">
                  <c:v>42300.321374537038</c:v>
                </c:pt>
                <c:pt idx="2648">
                  <c:v>42300.322068923611</c:v>
                </c:pt>
                <c:pt idx="2649">
                  <c:v>42300.322763310185</c:v>
                </c:pt>
                <c:pt idx="2650">
                  <c:v>42300.323457696759</c:v>
                </c:pt>
                <c:pt idx="2651">
                  <c:v>42300.324152083333</c:v>
                </c:pt>
                <c:pt idx="2652">
                  <c:v>42300.324846469906</c:v>
                </c:pt>
                <c:pt idx="2653">
                  <c:v>42300.32554085648</c:v>
                </c:pt>
                <c:pt idx="2654">
                  <c:v>42300.326235243054</c:v>
                </c:pt>
                <c:pt idx="2655">
                  <c:v>42300.326929629628</c:v>
                </c:pt>
                <c:pt idx="2656">
                  <c:v>42300.327624016201</c:v>
                </c:pt>
                <c:pt idx="2657">
                  <c:v>42300.328318402775</c:v>
                </c:pt>
                <c:pt idx="2658">
                  <c:v>42300.329012789349</c:v>
                </c:pt>
                <c:pt idx="2659">
                  <c:v>42300.329707175923</c:v>
                </c:pt>
                <c:pt idx="2660">
                  <c:v>42300.330401562504</c:v>
                </c:pt>
                <c:pt idx="2661">
                  <c:v>42300.331095949077</c:v>
                </c:pt>
                <c:pt idx="2662">
                  <c:v>42300.331790335651</c:v>
                </c:pt>
                <c:pt idx="2663">
                  <c:v>42300.332484722225</c:v>
                </c:pt>
                <c:pt idx="2664">
                  <c:v>42300.333179108799</c:v>
                </c:pt>
                <c:pt idx="2665">
                  <c:v>42300.333873495372</c:v>
                </c:pt>
                <c:pt idx="2666">
                  <c:v>42300.334567881946</c:v>
                </c:pt>
                <c:pt idx="2667">
                  <c:v>42300.33526226852</c:v>
                </c:pt>
                <c:pt idx="2668">
                  <c:v>42300.335956655093</c:v>
                </c:pt>
                <c:pt idx="2669">
                  <c:v>42300.336651041667</c:v>
                </c:pt>
                <c:pt idx="2670">
                  <c:v>42300.337345428241</c:v>
                </c:pt>
                <c:pt idx="2671">
                  <c:v>42300.338039814815</c:v>
                </c:pt>
                <c:pt idx="2672">
                  <c:v>42300.338734201388</c:v>
                </c:pt>
                <c:pt idx="2673">
                  <c:v>42300.339428587962</c:v>
                </c:pt>
                <c:pt idx="2674">
                  <c:v>42300.340122974536</c:v>
                </c:pt>
                <c:pt idx="2675">
                  <c:v>42300.34081736111</c:v>
                </c:pt>
                <c:pt idx="2676">
                  <c:v>42300.341511747683</c:v>
                </c:pt>
                <c:pt idx="2677">
                  <c:v>42300.342206134257</c:v>
                </c:pt>
                <c:pt idx="2678">
                  <c:v>42300.342900520831</c:v>
                </c:pt>
                <c:pt idx="2679">
                  <c:v>42300.343594907405</c:v>
                </c:pt>
                <c:pt idx="2680">
                  <c:v>42300.344289293978</c:v>
                </c:pt>
                <c:pt idx="2681">
                  <c:v>42300.344983680552</c:v>
                </c:pt>
                <c:pt idx="2682">
                  <c:v>42300.345678067133</c:v>
                </c:pt>
                <c:pt idx="2683">
                  <c:v>42300.346372453707</c:v>
                </c:pt>
                <c:pt idx="2684">
                  <c:v>42300.347066840281</c:v>
                </c:pt>
                <c:pt idx="2685">
                  <c:v>42300.347761226854</c:v>
                </c:pt>
                <c:pt idx="2686">
                  <c:v>42300.348455613428</c:v>
                </c:pt>
                <c:pt idx="2687">
                  <c:v>42300.349150000002</c:v>
                </c:pt>
                <c:pt idx="2688">
                  <c:v>42300.349844386576</c:v>
                </c:pt>
                <c:pt idx="2689">
                  <c:v>42300.350538773149</c:v>
                </c:pt>
                <c:pt idx="2690">
                  <c:v>42300.351233159723</c:v>
                </c:pt>
                <c:pt idx="2691">
                  <c:v>42300.351927546297</c:v>
                </c:pt>
                <c:pt idx="2692">
                  <c:v>42300.352621932871</c:v>
                </c:pt>
                <c:pt idx="2693">
                  <c:v>42300.353316319444</c:v>
                </c:pt>
                <c:pt idx="2694">
                  <c:v>42300.354010706018</c:v>
                </c:pt>
                <c:pt idx="2695">
                  <c:v>42300.354705092592</c:v>
                </c:pt>
                <c:pt idx="2696">
                  <c:v>42300.355399479165</c:v>
                </c:pt>
                <c:pt idx="2697">
                  <c:v>42300.356093865739</c:v>
                </c:pt>
                <c:pt idx="2698">
                  <c:v>42300.356788252313</c:v>
                </c:pt>
                <c:pt idx="2699">
                  <c:v>42300.357482638887</c:v>
                </c:pt>
                <c:pt idx="2700">
                  <c:v>42300.35817702546</c:v>
                </c:pt>
                <c:pt idx="2701">
                  <c:v>42300.358871412034</c:v>
                </c:pt>
                <c:pt idx="2702">
                  <c:v>42300.359565798608</c:v>
                </c:pt>
                <c:pt idx="2703">
                  <c:v>42300.360260185182</c:v>
                </c:pt>
                <c:pt idx="2704">
                  <c:v>42300.360954571763</c:v>
                </c:pt>
                <c:pt idx="2705">
                  <c:v>42300.361648958336</c:v>
                </c:pt>
                <c:pt idx="2706">
                  <c:v>42300.36234334491</c:v>
                </c:pt>
                <c:pt idx="2707">
                  <c:v>42300.363037731484</c:v>
                </c:pt>
                <c:pt idx="2708">
                  <c:v>42300.363732118058</c:v>
                </c:pt>
                <c:pt idx="2709">
                  <c:v>42300.364426504631</c:v>
                </c:pt>
                <c:pt idx="2710">
                  <c:v>42300.365120891205</c:v>
                </c:pt>
                <c:pt idx="2711">
                  <c:v>42300.365815277779</c:v>
                </c:pt>
                <c:pt idx="2712">
                  <c:v>42300.366509664353</c:v>
                </c:pt>
                <c:pt idx="2713">
                  <c:v>42300.367204050926</c:v>
                </c:pt>
                <c:pt idx="2714">
                  <c:v>42300.3678984375</c:v>
                </c:pt>
                <c:pt idx="2715">
                  <c:v>42300.368592824074</c:v>
                </c:pt>
                <c:pt idx="2716">
                  <c:v>42300.369287210648</c:v>
                </c:pt>
                <c:pt idx="2717">
                  <c:v>42300.369981597221</c:v>
                </c:pt>
                <c:pt idx="2718">
                  <c:v>42300.370675983795</c:v>
                </c:pt>
                <c:pt idx="2719">
                  <c:v>42300.371370370369</c:v>
                </c:pt>
                <c:pt idx="2720">
                  <c:v>42300.372064756943</c:v>
                </c:pt>
                <c:pt idx="2721">
                  <c:v>42300.372759143516</c:v>
                </c:pt>
                <c:pt idx="2722">
                  <c:v>42300.37345353009</c:v>
                </c:pt>
                <c:pt idx="2723">
                  <c:v>42300.374147916664</c:v>
                </c:pt>
                <c:pt idx="2724">
                  <c:v>42300.374842303238</c:v>
                </c:pt>
                <c:pt idx="2725">
                  <c:v>42300.375536689811</c:v>
                </c:pt>
                <c:pt idx="2726">
                  <c:v>42300.376231076392</c:v>
                </c:pt>
                <c:pt idx="2727">
                  <c:v>42300.376925462966</c:v>
                </c:pt>
                <c:pt idx="2728">
                  <c:v>42300.37761984954</c:v>
                </c:pt>
                <c:pt idx="2729">
                  <c:v>42300.378314236114</c:v>
                </c:pt>
                <c:pt idx="2730">
                  <c:v>42300.379008622687</c:v>
                </c:pt>
                <c:pt idx="2731">
                  <c:v>42300.379703009261</c:v>
                </c:pt>
                <c:pt idx="2732">
                  <c:v>42300.380397395835</c:v>
                </c:pt>
                <c:pt idx="2733">
                  <c:v>42300.381091782408</c:v>
                </c:pt>
                <c:pt idx="2734">
                  <c:v>42300.381786168982</c:v>
                </c:pt>
                <c:pt idx="2735">
                  <c:v>42300.382480555556</c:v>
                </c:pt>
                <c:pt idx="2736">
                  <c:v>42300.38317494213</c:v>
                </c:pt>
                <c:pt idx="2737">
                  <c:v>42300.383869328703</c:v>
                </c:pt>
                <c:pt idx="2738">
                  <c:v>42300.384563715277</c:v>
                </c:pt>
                <c:pt idx="2739">
                  <c:v>42300.385258101851</c:v>
                </c:pt>
                <c:pt idx="2740">
                  <c:v>42300.385952488425</c:v>
                </c:pt>
                <c:pt idx="2741">
                  <c:v>42300.386646874998</c:v>
                </c:pt>
                <c:pt idx="2742">
                  <c:v>42300.387341261572</c:v>
                </c:pt>
                <c:pt idx="2743">
                  <c:v>42300.388035648146</c:v>
                </c:pt>
                <c:pt idx="2744">
                  <c:v>42300.38873003472</c:v>
                </c:pt>
                <c:pt idx="2745">
                  <c:v>42300.389424421293</c:v>
                </c:pt>
                <c:pt idx="2746">
                  <c:v>42300.390118807867</c:v>
                </c:pt>
                <c:pt idx="2747">
                  <c:v>42300.390813194441</c:v>
                </c:pt>
                <c:pt idx="2748">
                  <c:v>42300.391507581022</c:v>
                </c:pt>
                <c:pt idx="2749">
                  <c:v>42300.392201967596</c:v>
                </c:pt>
                <c:pt idx="2750">
                  <c:v>42300.392896354169</c:v>
                </c:pt>
                <c:pt idx="2751">
                  <c:v>42300.393590740743</c:v>
                </c:pt>
                <c:pt idx="2752">
                  <c:v>42300.394285127317</c:v>
                </c:pt>
                <c:pt idx="2753">
                  <c:v>42300.394979513891</c:v>
                </c:pt>
                <c:pt idx="2754">
                  <c:v>42300.395673900464</c:v>
                </c:pt>
                <c:pt idx="2755">
                  <c:v>42300.396368287038</c:v>
                </c:pt>
                <c:pt idx="2756">
                  <c:v>42300.397062673612</c:v>
                </c:pt>
                <c:pt idx="2757">
                  <c:v>42300.397757060186</c:v>
                </c:pt>
                <c:pt idx="2758">
                  <c:v>42300.398451446759</c:v>
                </c:pt>
                <c:pt idx="2759">
                  <c:v>42300.399145833333</c:v>
                </c:pt>
                <c:pt idx="2760">
                  <c:v>42300.399840219907</c:v>
                </c:pt>
                <c:pt idx="2761">
                  <c:v>42300.400534606481</c:v>
                </c:pt>
                <c:pt idx="2762">
                  <c:v>42300.401228993054</c:v>
                </c:pt>
                <c:pt idx="2763">
                  <c:v>42300.401923379628</c:v>
                </c:pt>
                <c:pt idx="2764">
                  <c:v>42300.402617766202</c:v>
                </c:pt>
                <c:pt idx="2765">
                  <c:v>42300.403312152775</c:v>
                </c:pt>
                <c:pt idx="2766">
                  <c:v>42300.404006539349</c:v>
                </c:pt>
                <c:pt idx="2767">
                  <c:v>42300.404700925923</c:v>
                </c:pt>
                <c:pt idx="2768">
                  <c:v>42300.405395312497</c:v>
                </c:pt>
                <c:pt idx="2769">
                  <c:v>42300.40608969907</c:v>
                </c:pt>
                <c:pt idx="2770">
                  <c:v>42300.406784085651</c:v>
                </c:pt>
                <c:pt idx="2771">
                  <c:v>42300.407478472225</c:v>
                </c:pt>
                <c:pt idx="2772">
                  <c:v>42300.408172858799</c:v>
                </c:pt>
                <c:pt idx="2773">
                  <c:v>42300.408867245373</c:v>
                </c:pt>
                <c:pt idx="2774">
                  <c:v>42300.409561631946</c:v>
                </c:pt>
                <c:pt idx="2775">
                  <c:v>42300.41025601852</c:v>
                </c:pt>
                <c:pt idx="2776">
                  <c:v>42300.410950405094</c:v>
                </c:pt>
                <c:pt idx="2777">
                  <c:v>42300.411644791668</c:v>
                </c:pt>
                <c:pt idx="2778">
                  <c:v>42300.412339178241</c:v>
                </c:pt>
                <c:pt idx="2779">
                  <c:v>42300.413033564815</c:v>
                </c:pt>
                <c:pt idx="2780">
                  <c:v>42300.413727951389</c:v>
                </c:pt>
                <c:pt idx="2781">
                  <c:v>42300.414422337963</c:v>
                </c:pt>
                <c:pt idx="2782">
                  <c:v>42300.415116724536</c:v>
                </c:pt>
                <c:pt idx="2783">
                  <c:v>42300.41581111111</c:v>
                </c:pt>
                <c:pt idx="2784">
                  <c:v>42300.416505497684</c:v>
                </c:pt>
                <c:pt idx="2785">
                  <c:v>42300.417199884258</c:v>
                </c:pt>
                <c:pt idx="2786">
                  <c:v>42300.417894270831</c:v>
                </c:pt>
                <c:pt idx="2787">
                  <c:v>42300.418588657405</c:v>
                </c:pt>
                <c:pt idx="2788">
                  <c:v>42300.419283043979</c:v>
                </c:pt>
                <c:pt idx="2789">
                  <c:v>42300.419977430553</c:v>
                </c:pt>
                <c:pt idx="2790">
                  <c:v>42300.420671817126</c:v>
                </c:pt>
                <c:pt idx="2791">
                  <c:v>42300.421366203707</c:v>
                </c:pt>
                <c:pt idx="2792">
                  <c:v>42300.422060590281</c:v>
                </c:pt>
                <c:pt idx="2793">
                  <c:v>42300.422754976855</c:v>
                </c:pt>
                <c:pt idx="2794">
                  <c:v>42300.423449363429</c:v>
                </c:pt>
                <c:pt idx="2795">
                  <c:v>42300.424143750002</c:v>
                </c:pt>
                <c:pt idx="2796">
                  <c:v>42300.424838136576</c:v>
                </c:pt>
                <c:pt idx="2797">
                  <c:v>42300.42553252315</c:v>
                </c:pt>
                <c:pt idx="2798">
                  <c:v>42300.426226909723</c:v>
                </c:pt>
                <c:pt idx="2799">
                  <c:v>42300.426921296297</c:v>
                </c:pt>
                <c:pt idx="2800">
                  <c:v>42300.427615682871</c:v>
                </c:pt>
                <c:pt idx="2801">
                  <c:v>42300.428310069445</c:v>
                </c:pt>
                <c:pt idx="2802">
                  <c:v>42300.429004456018</c:v>
                </c:pt>
                <c:pt idx="2803">
                  <c:v>42300.429698842592</c:v>
                </c:pt>
                <c:pt idx="2804">
                  <c:v>42300.430393229166</c:v>
                </c:pt>
                <c:pt idx="2805">
                  <c:v>42300.43108761574</c:v>
                </c:pt>
                <c:pt idx="2806">
                  <c:v>42300.431782002313</c:v>
                </c:pt>
                <c:pt idx="2807">
                  <c:v>42300.432476388887</c:v>
                </c:pt>
                <c:pt idx="2808">
                  <c:v>42300.433170775461</c:v>
                </c:pt>
                <c:pt idx="2809">
                  <c:v>42300.433865162035</c:v>
                </c:pt>
                <c:pt idx="2810">
                  <c:v>42300.434559548608</c:v>
                </c:pt>
                <c:pt idx="2811">
                  <c:v>42300.435253935182</c:v>
                </c:pt>
                <c:pt idx="2812">
                  <c:v>42300.435948321756</c:v>
                </c:pt>
                <c:pt idx="2813">
                  <c:v>42300.436642708337</c:v>
                </c:pt>
                <c:pt idx="2814">
                  <c:v>42300.437337094911</c:v>
                </c:pt>
                <c:pt idx="2815">
                  <c:v>42300.438031481484</c:v>
                </c:pt>
                <c:pt idx="2816">
                  <c:v>42300.438725868058</c:v>
                </c:pt>
                <c:pt idx="2817">
                  <c:v>42300.439420254632</c:v>
                </c:pt>
                <c:pt idx="2818">
                  <c:v>42300.440114641206</c:v>
                </c:pt>
                <c:pt idx="2819">
                  <c:v>42300.440809027779</c:v>
                </c:pt>
                <c:pt idx="2820">
                  <c:v>42300.441503414353</c:v>
                </c:pt>
                <c:pt idx="2821">
                  <c:v>42300.442197800927</c:v>
                </c:pt>
                <c:pt idx="2822">
                  <c:v>42300.442892187501</c:v>
                </c:pt>
                <c:pt idx="2823">
                  <c:v>42300.443586574074</c:v>
                </c:pt>
                <c:pt idx="2824">
                  <c:v>42300.444280960648</c:v>
                </c:pt>
                <c:pt idx="2825">
                  <c:v>42300.444975347222</c:v>
                </c:pt>
                <c:pt idx="2826">
                  <c:v>42300.445669733796</c:v>
                </c:pt>
                <c:pt idx="2827">
                  <c:v>42300.446364120369</c:v>
                </c:pt>
                <c:pt idx="2828">
                  <c:v>42300.447058506943</c:v>
                </c:pt>
                <c:pt idx="2829">
                  <c:v>42300.447752893517</c:v>
                </c:pt>
                <c:pt idx="2830">
                  <c:v>42300.44844728009</c:v>
                </c:pt>
                <c:pt idx="2831">
                  <c:v>42300.449141666664</c:v>
                </c:pt>
                <c:pt idx="2832">
                  <c:v>42300.449836053238</c:v>
                </c:pt>
                <c:pt idx="2833">
                  <c:v>42300.450530439812</c:v>
                </c:pt>
                <c:pt idx="2834">
                  <c:v>42300.451224826385</c:v>
                </c:pt>
                <c:pt idx="2835">
                  <c:v>42300.451919212966</c:v>
                </c:pt>
                <c:pt idx="2836">
                  <c:v>42300.45261359954</c:v>
                </c:pt>
                <c:pt idx="2837">
                  <c:v>42300.453307986114</c:v>
                </c:pt>
                <c:pt idx="2838">
                  <c:v>42300.454002372688</c:v>
                </c:pt>
                <c:pt idx="2839">
                  <c:v>42300.454696759261</c:v>
                </c:pt>
                <c:pt idx="2840">
                  <c:v>42300.455391145835</c:v>
                </c:pt>
                <c:pt idx="2841">
                  <c:v>42300.456085532409</c:v>
                </c:pt>
                <c:pt idx="2842">
                  <c:v>42300.456779918983</c:v>
                </c:pt>
                <c:pt idx="2843">
                  <c:v>42300.457474305556</c:v>
                </c:pt>
                <c:pt idx="2844">
                  <c:v>42300.45816869213</c:v>
                </c:pt>
                <c:pt idx="2845">
                  <c:v>42300.458863078704</c:v>
                </c:pt>
                <c:pt idx="2846">
                  <c:v>42300.459557465278</c:v>
                </c:pt>
                <c:pt idx="2847">
                  <c:v>42300.460251851851</c:v>
                </c:pt>
                <c:pt idx="2848">
                  <c:v>42300.460946238425</c:v>
                </c:pt>
                <c:pt idx="2849">
                  <c:v>42300.461640624999</c:v>
                </c:pt>
                <c:pt idx="2850">
                  <c:v>42300.462335011573</c:v>
                </c:pt>
                <c:pt idx="2851">
                  <c:v>42300.463029398146</c:v>
                </c:pt>
                <c:pt idx="2852">
                  <c:v>42300.46372378472</c:v>
                </c:pt>
                <c:pt idx="2853">
                  <c:v>42300.464418171294</c:v>
                </c:pt>
                <c:pt idx="2854">
                  <c:v>42300.465112557868</c:v>
                </c:pt>
                <c:pt idx="2855">
                  <c:v>42300.465806944441</c:v>
                </c:pt>
                <c:pt idx="2856">
                  <c:v>42300.466501331015</c:v>
                </c:pt>
                <c:pt idx="2857">
                  <c:v>42300.467195717596</c:v>
                </c:pt>
                <c:pt idx="2858">
                  <c:v>42300.46789010417</c:v>
                </c:pt>
                <c:pt idx="2859">
                  <c:v>42300.468584490744</c:v>
                </c:pt>
                <c:pt idx="2860">
                  <c:v>42300.469278877317</c:v>
                </c:pt>
                <c:pt idx="2861">
                  <c:v>42300.469973263891</c:v>
                </c:pt>
                <c:pt idx="2862">
                  <c:v>42300.470667650465</c:v>
                </c:pt>
                <c:pt idx="2863">
                  <c:v>42300.471362037038</c:v>
                </c:pt>
                <c:pt idx="2864">
                  <c:v>42300.472056423612</c:v>
                </c:pt>
                <c:pt idx="2865">
                  <c:v>42300.472750810186</c:v>
                </c:pt>
                <c:pt idx="2866">
                  <c:v>42300.47344519676</c:v>
                </c:pt>
                <c:pt idx="2867">
                  <c:v>42300.474139583333</c:v>
                </c:pt>
                <c:pt idx="2868">
                  <c:v>42300.474833969907</c:v>
                </c:pt>
                <c:pt idx="2869">
                  <c:v>42300.475528356481</c:v>
                </c:pt>
                <c:pt idx="2870">
                  <c:v>42300.476222743055</c:v>
                </c:pt>
                <c:pt idx="2871">
                  <c:v>42300.476917129628</c:v>
                </c:pt>
                <c:pt idx="2872">
                  <c:v>42300.477611516202</c:v>
                </c:pt>
                <c:pt idx="2873">
                  <c:v>42300.478305902776</c:v>
                </c:pt>
                <c:pt idx="2874">
                  <c:v>42300.47900028935</c:v>
                </c:pt>
                <c:pt idx="2875">
                  <c:v>42300.479694675923</c:v>
                </c:pt>
                <c:pt idx="2876">
                  <c:v>42300.480389062497</c:v>
                </c:pt>
                <c:pt idx="2877">
                  <c:v>42300.481083449071</c:v>
                </c:pt>
                <c:pt idx="2878">
                  <c:v>42300.481777835645</c:v>
                </c:pt>
                <c:pt idx="2879">
                  <c:v>42300.482472222226</c:v>
                </c:pt>
                <c:pt idx="2880">
                  <c:v>42300.483166608799</c:v>
                </c:pt>
                <c:pt idx="2881">
                  <c:v>42300.483860995373</c:v>
                </c:pt>
                <c:pt idx="2882">
                  <c:v>42300.484555381947</c:v>
                </c:pt>
                <c:pt idx="2883">
                  <c:v>42300.485249768521</c:v>
                </c:pt>
                <c:pt idx="2884">
                  <c:v>42300.485944155094</c:v>
                </c:pt>
                <c:pt idx="2885">
                  <c:v>42300.486638541668</c:v>
                </c:pt>
                <c:pt idx="2886">
                  <c:v>42300.487332928242</c:v>
                </c:pt>
                <c:pt idx="2887">
                  <c:v>42300.488027314816</c:v>
                </c:pt>
                <c:pt idx="2888">
                  <c:v>42300.488721701389</c:v>
                </c:pt>
                <c:pt idx="2889">
                  <c:v>42300.489416087963</c:v>
                </c:pt>
                <c:pt idx="2890">
                  <c:v>42300.490110474537</c:v>
                </c:pt>
                <c:pt idx="2891">
                  <c:v>42300.490804861111</c:v>
                </c:pt>
                <c:pt idx="2892">
                  <c:v>42300.491499247684</c:v>
                </c:pt>
                <c:pt idx="2893">
                  <c:v>42300.492193634258</c:v>
                </c:pt>
                <c:pt idx="2894">
                  <c:v>42300.492888020832</c:v>
                </c:pt>
                <c:pt idx="2895">
                  <c:v>42300.493582407405</c:v>
                </c:pt>
                <c:pt idx="2896">
                  <c:v>42300.494276793979</c:v>
                </c:pt>
                <c:pt idx="2897">
                  <c:v>42300.494971180553</c:v>
                </c:pt>
                <c:pt idx="2898">
                  <c:v>42300.495665567127</c:v>
                </c:pt>
                <c:pt idx="2899">
                  <c:v>42300.4963599537</c:v>
                </c:pt>
                <c:pt idx="2900">
                  <c:v>42300.497054340274</c:v>
                </c:pt>
                <c:pt idx="2901">
                  <c:v>42300.497748726855</c:v>
                </c:pt>
                <c:pt idx="2902">
                  <c:v>42300.498443113429</c:v>
                </c:pt>
                <c:pt idx="2903">
                  <c:v>42300.499137500003</c:v>
                </c:pt>
                <c:pt idx="2904">
                  <c:v>42300.499831886576</c:v>
                </c:pt>
                <c:pt idx="2905">
                  <c:v>42300.50052627315</c:v>
                </c:pt>
                <c:pt idx="2906">
                  <c:v>42300.501220659724</c:v>
                </c:pt>
                <c:pt idx="2907">
                  <c:v>42300.501915046298</c:v>
                </c:pt>
                <c:pt idx="2908">
                  <c:v>42300.502609432871</c:v>
                </c:pt>
                <c:pt idx="2909">
                  <c:v>42300.503303819445</c:v>
                </c:pt>
                <c:pt idx="2910">
                  <c:v>42300.503998206019</c:v>
                </c:pt>
                <c:pt idx="2911">
                  <c:v>42300.504692592593</c:v>
                </c:pt>
                <c:pt idx="2912">
                  <c:v>42300.505386979166</c:v>
                </c:pt>
                <c:pt idx="2913">
                  <c:v>42300.50608136574</c:v>
                </c:pt>
                <c:pt idx="2914">
                  <c:v>42300.506775752314</c:v>
                </c:pt>
                <c:pt idx="2915">
                  <c:v>42300.507470138888</c:v>
                </c:pt>
                <c:pt idx="2916">
                  <c:v>42300.508164525461</c:v>
                </c:pt>
                <c:pt idx="2917">
                  <c:v>42300.508858912035</c:v>
                </c:pt>
                <c:pt idx="2918">
                  <c:v>42300.509553298609</c:v>
                </c:pt>
                <c:pt idx="2919">
                  <c:v>42300.510247685183</c:v>
                </c:pt>
                <c:pt idx="2920">
                  <c:v>42300.510942071756</c:v>
                </c:pt>
                <c:pt idx="2921">
                  <c:v>42300.51163645833</c:v>
                </c:pt>
                <c:pt idx="2922">
                  <c:v>42300.512330844904</c:v>
                </c:pt>
                <c:pt idx="2923">
                  <c:v>42300.513025231485</c:v>
                </c:pt>
                <c:pt idx="2924">
                  <c:v>42300.513719618059</c:v>
                </c:pt>
                <c:pt idx="2925">
                  <c:v>42300.514414004632</c:v>
                </c:pt>
                <c:pt idx="2926">
                  <c:v>42300.515108391206</c:v>
                </c:pt>
                <c:pt idx="2927">
                  <c:v>42300.51580277778</c:v>
                </c:pt>
                <c:pt idx="2928">
                  <c:v>42300.516497164353</c:v>
                </c:pt>
                <c:pt idx="2929">
                  <c:v>42300.517191550927</c:v>
                </c:pt>
                <c:pt idx="2930">
                  <c:v>42300.517885937501</c:v>
                </c:pt>
                <c:pt idx="2931">
                  <c:v>42300.518580324075</c:v>
                </c:pt>
                <c:pt idx="2932">
                  <c:v>42300.519274710648</c:v>
                </c:pt>
                <c:pt idx="2933">
                  <c:v>42300.519969097222</c:v>
                </c:pt>
                <c:pt idx="2934">
                  <c:v>42300.520663483796</c:v>
                </c:pt>
                <c:pt idx="2935">
                  <c:v>42300.52135787037</c:v>
                </c:pt>
                <c:pt idx="2936">
                  <c:v>42300.522052256943</c:v>
                </c:pt>
                <c:pt idx="2937">
                  <c:v>42300.522746643517</c:v>
                </c:pt>
                <c:pt idx="2938">
                  <c:v>42300.523441030091</c:v>
                </c:pt>
                <c:pt idx="2939">
                  <c:v>42300.524135416665</c:v>
                </c:pt>
                <c:pt idx="2940">
                  <c:v>42300.524829803238</c:v>
                </c:pt>
                <c:pt idx="2941">
                  <c:v>42300.525524189812</c:v>
                </c:pt>
                <c:pt idx="2942">
                  <c:v>42300.526218576386</c:v>
                </c:pt>
                <c:pt idx="2943">
                  <c:v>42300.52691296296</c:v>
                </c:pt>
                <c:pt idx="2944">
                  <c:v>42300.527607349541</c:v>
                </c:pt>
                <c:pt idx="2945">
                  <c:v>42300.528301736114</c:v>
                </c:pt>
                <c:pt idx="2946">
                  <c:v>42300.528996122688</c:v>
                </c:pt>
                <c:pt idx="2947">
                  <c:v>42300.529690509262</c:v>
                </c:pt>
                <c:pt idx="2948">
                  <c:v>42300.530384895836</c:v>
                </c:pt>
                <c:pt idx="2949">
                  <c:v>42300.531079282409</c:v>
                </c:pt>
                <c:pt idx="2950">
                  <c:v>42300.531773668983</c:v>
                </c:pt>
                <c:pt idx="2951">
                  <c:v>42300.532468055557</c:v>
                </c:pt>
                <c:pt idx="2952">
                  <c:v>42300.533162442131</c:v>
                </c:pt>
                <c:pt idx="2953">
                  <c:v>42300.533856828704</c:v>
                </c:pt>
                <c:pt idx="2954">
                  <c:v>42300.534551215278</c:v>
                </c:pt>
                <c:pt idx="2955">
                  <c:v>42300.535245601852</c:v>
                </c:pt>
                <c:pt idx="2956">
                  <c:v>42300.535939988426</c:v>
                </c:pt>
                <c:pt idx="2957">
                  <c:v>42300.536634374999</c:v>
                </c:pt>
                <c:pt idx="2958">
                  <c:v>42300.537328761573</c:v>
                </c:pt>
                <c:pt idx="2959">
                  <c:v>42300.538023148147</c:v>
                </c:pt>
                <c:pt idx="2960">
                  <c:v>42300.53871753472</c:v>
                </c:pt>
                <c:pt idx="2961">
                  <c:v>42300.539411921294</c:v>
                </c:pt>
                <c:pt idx="2962">
                  <c:v>42300.540106307868</c:v>
                </c:pt>
                <c:pt idx="2963">
                  <c:v>42300.540800694442</c:v>
                </c:pt>
                <c:pt idx="2964">
                  <c:v>42300.541495081015</c:v>
                </c:pt>
                <c:pt idx="2965">
                  <c:v>42300.542189467589</c:v>
                </c:pt>
                <c:pt idx="2966">
                  <c:v>42300.54288385417</c:v>
                </c:pt>
                <c:pt idx="2967">
                  <c:v>42300.543578240744</c:v>
                </c:pt>
                <c:pt idx="2968">
                  <c:v>42300.544272627318</c:v>
                </c:pt>
                <c:pt idx="2969">
                  <c:v>42300.544967013891</c:v>
                </c:pt>
                <c:pt idx="2970">
                  <c:v>42300.545661400465</c:v>
                </c:pt>
                <c:pt idx="2971">
                  <c:v>42300.546355787039</c:v>
                </c:pt>
                <c:pt idx="2972">
                  <c:v>42300.547050173613</c:v>
                </c:pt>
                <c:pt idx="2973">
                  <c:v>42300.547744560186</c:v>
                </c:pt>
                <c:pt idx="2974">
                  <c:v>42300.54843894676</c:v>
                </c:pt>
                <c:pt idx="2975">
                  <c:v>42300.549133333334</c:v>
                </c:pt>
                <c:pt idx="2976">
                  <c:v>42300.549827719908</c:v>
                </c:pt>
                <c:pt idx="2977">
                  <c:v>42300.550522106481</c:v>
                </c:pt>
                <c:pt idx="2978">
                  <c:v>42300.551216493055</c:v>
                </c:pt>
                <c:pt idx="2979">
                  <c:v>42300.551910879629</c:v>
                </c:pt>
                <c:pt idx="2980">
                  <c:v>42300.552605266203</c:v>
                </c:pt>
                <c:pt idx="2981">
                  <c:v>42300.553299652776</c:v>
                </c:pt>
                <c:pt idx="2982">
                  <c:v>42300.55399403935</c:v>
                </c:pt>
                <c:pt idx="2983">
                  <c:v>42300.554688425924</c:v>
                </c:pt>
                <c:pt idx="2984">
                  <c:v>42300.555382812498</c:v>
                </c:pt>
                <c:pt idx="2985">
                  <c:v>42300.556077199071</c:v>
                </c:pt>
                <c:pt idx="2986">
                  <c:v>42300.556771585645</c:v>
                </c:pt>
                <c:pt idx="2987">
                  <c:v>42300.557465972219</c:v>
                </c:pt>
                <c:pt idx="2988">
                  <c:v>42300.5581603588</c:v>
                </c:pt>
                <c:pt idx="2989">
                  <c:v>42300.558854745374</c:v>
                </c:pt>
                <c:pt idx="2990">
                  <c:v>42300.559549131947</c:v>
                </c:pt>
                <c:pt idx="2991">
                  <c:v>42300.560243518521</c:v>
                </c:pt>
                <c:pt idx="2992">
                  <c:v>42300.560937905095</c:v>
                </c:pt>
                <c:pt idx="2993">
                  <c:v>42300.561632291669</c:v>
                </c:pt>
                <c:pt idx="2994">
                  <c:v>42300.562326678242</c:v>
                </c:pt>
                <c:pt idx="2995">
                  <c:v>42300.563021064816</c:v>
                </c:pt>
                <c:pt idx="2996">
                  <c:v>42300.56371545139</c:v>
                </c:pt>
                <c:pt idx="2997">
                  <c:v>42300.564409837963</c:v>
                </c:pt>
                <c:pt idx="2998">
                  <c:v>42300.565104224537</c:v>
                </c:pt>
                <c:pt idx="2999">
                  <c:v>42300.565798611111</c:v>
                </c:pt>
                <c:pt idx="3000">
                  <c:v>42300.566492997685</c:v>
                </c:pt>
                <c:pt idx="3001">
                  <c:v>42300.567187384258</c:v>
                </c:pt>
                <c:pt idx="3002">
                  <c:v>42300.567881770832</c:v>
                </c:pt>
                <c:pt idx="3003">
                  <c:v>42300.568576157406</c:v>
                </c:pt>
                <c:pt idx="3004">
                  <c:v>42300.56927054398</c:v>
                </c:pt>
                <c:pt idx="3005">
                  <c:v>42300.569964930553</c:v>
                </c:pt>
                <c:pt idx="3006">
                  <c:v>42300.570659317127</c:v>
                </c:pt>
                <c:pt idx="3007">
                  <c:v>42300.571353703701</c:v>
                </c:pt>
                <c:pt idx="3008">
                  <c:v>42300.572048090275</c:v>
                </c:pt>
                <c:pt idx="3009">
                  <c:v>42300.572742476848</c:v>
                </c:pt>
                <c:pt idx="3010">
                  <c:v>42300.573436863429</c:v>
                </c:pt>
                <c:pt idx="3011">
                  <c:v>42300.574131250003</c:v>
                </c:pt>
                <c:pt idx="3012">
                  <c:v>42300.574825636577</c:v>
                </c:pt>
                <c:pt idx="3013">
                  <c:v>42300.575520023151</c:v>
                </c:pt>
                <c:pt idx="3014">
                  <c:v>42300.576214409724</c:v>
                </c:pt>
                <c:pt idx="3015">
                  <c:v>42300.576908796298</c:v>
                </c:pt>
                <c:pt idx="3016">
                  <c:v>42300.577603182872</c:v>
                </c:pt>
                <c:pt idx="3017">
                  <c:v>42300.578297569446</c:v>
                </c:pt>
                <c:pt idx="3018">
                  <c:v>42300.578991956019</c:v>
                </c:pt>
                <c:pt idx="3019">
                  <c:v>42300.579686342593</c:v>
                </c:pt>
                <c:pt idx="3020">
                  <c:v>42300.580380729167</c:v>
                </c:pt>
                <c:pt idx="3021">
                  <c:v>42300.581075115741</c:v>
                </c:pt>
                <c:pt idx="3022">
                  <c:v>42300.581769502314</c:v>
                </c:pt>
                <c:pt idx="3023">
                  <c:v>42300.582463888888</c:v>
                </c:pt>
                <c:pt idx="3024">
                  <c:v>42300.583158275462</c:v>
                </c:pt>
                <c:pt idx="3025">
                  <c:v>42300.583852662035</c:v>
                </c:pt>
                <c:pt idx="3026">
                  <c:v>42300.584547048609</c:v>
                </c:pt>
                <c:pt idx="3027">
                  <c:v>42300.585241435183</c:v>
                </c:pt>
                <c:pt idx="3028">
                  <c:v>42300.585935821757</c:v>
                </c:pt>
                <c:pt idx="3029">
                  <c:v>42300.58663020833</c:v>
                </c:pt>
                <c:pt idx="3030">
                  <c:v>42300.587324594904</c:v>
                </c:pt>
                <c:pt idx="3031">
                  <c:v>42300.588018981478</c:v>
                </c:pt>
                <c:pt idx="3032">
                  <c:v>42300.588713368059</c:v>
                </c:pt>
                <c:pt idx="3033">
                  <c:v>42300.589407754633</c:v>
                </c:pt>
                <c:pt idx="3034">
                  <c:v>42300.590102141206</c:v>
                </c:pt>
                <c:pt idx="3035">
                  <c:v>42300.59079652778</c:v>
                </c:pt>
                <c:pt idx="3036">
                  <c:v>42300.591490914354</c:v>
                </c:pt>
                <c:pt idx="3037">
                  <c:v>42300.592185300928</c:v>
                </c:pt>
                <c:pt idx="3038">
                  <c:v>42300.592879687501</c:v>
                </c:pt>
                <c:pt idx="3039">
                  <c:v>42300.593574074075</c:v>
                </c:pt>
                <c:pt idx="3040">
                  <c:v>42300.594268460649</c:v>
                </c:pt>
                <c:pt idx="3041">
                  <c:v>42300.594962847223</c:v>
                </c:pt>
                <c:pt idx="3042">
                  <c:v>42300.595657233796</c:v>
                </c:pt>
                <c:pt idx="3043">
                  <c:v>42300.59635162037</c:v>
                </c:pt>
                <c:pt idx="3044">
                  <c:v>42300.597046006944</c:v>
                </c:pt>
                <c:pt idx="3045">
                  <c:v>42300.597740393518</c:v>
                </c:pt>
                <c:pt idx="3046">
                  <c:v>42300.598434780091</c:v>
                </c:pt>
                <c:pt idx="3047">
                  <c:v>42300.599129166665</c:v>
                </c:pt>
                <c:pt idx="3048">
                  <c:v>42300.599823553239</c:v>
                </c:pt>
                <c:pt idx="3049">
                  <c:v>42300.600517939813</c:v>
                </c:pt>
                <c:pt idx="3050">
                  <c:v>42300.601212326386</c:v>
                </c:pt>
                <c:pt idx="3051">
                  <c:v>42300.60190671296</c:v>
                </c:pt>
                <c:pt idx="3052">
                  <c:v>42300.602601099534</c:v>
                </c:pt>
                <c:pt idx="3053">
                  <c:v>42300.603295486108</c:v>
                </c:pt>
                <c:pt idx="3054">
                  <c:v>42300.603989872689</c:v>
                </c:pt>
                <c:pt idx="3055">
                  <c:v>42300.604684259262</c:v>
                </c:pt>
                <c:pt idx="3056">
                  <c:v>42300.605378645836</c:v>
                </c:pt>
                <c:pt idx="3057">
                  <c:v>42300.60607303241</c:v>
                </c:pt>
                <c:pt idx="3058">
                  <c:v>42300.606767418984</c:v>
                </c:pt>
                <c:pt idx="3059">
                  <c:v>42300.607461805557</c:v>
                </c:pt>
                <c:pt idx="3060">
                  <c:v>42300.608156192131</c:v>
                </c:pt>
                <c:pt idx="3061">
                  <c:v>42300.608850578705</c:v>
                </c:pt>
                <c:pt idx="3062">
                  <c:v>42300.609544965278</c:v>
                </c:pt>
                <c:pt idx="3063">
                  <c:v>42300.610239351852</c:v>
                </c:pt>
                <c:pt idx="3064">
                  <c:v>42300.610933738426</c:v>
                </c:pt>
                <c:pt idx="3065">
                  <c:v>42300.611628125</c:v>
                </c:pt>
                <c:pt idx="3066">
                  <c:v>42300.612322511573</c:v>
                </c:pt>
                <c:pt idx="3067">
                  <c:v>42300.613016898147</c:v>
                </c:pt>
                <c:pt idx="3068">
                  <c:v>42300.613711284721</c:v>
                </c:pt>
                <c:pt idx="3069">
                  <c:v>42300.614405671295</c:v>
                </c:pt>
                <c:pt idx="3070">
                  <c:v>42300.615100057868</c:v>
                </c:pt>
                <c:pt idx="3071">
                  <c:v>42300.615794444442</c:v>
                </c:pt>
                <c:pt idx="3072">
                  <c:v>42300.616488831016</c:v>
                </c:pt>
                <c:pt idx="3073">
                  <c:v>42300.61718321759</c:v>
                </c:pt>
                <c:pt idx="3074">
                  <c:v>42300.617877604163</c:v>
                </c:pt>
                <c:pt idx="3075">
                  <c:v>42300.618571990737</c:v>
                </c:pt>
                <c:pt idx="3076">
                  <c:v>42300.619266377318</c:v>
                </c:pt>
                <c:pt idx="3077">
                  <c:v>42300.619960763892</c:v>
                </c:pt>
                <c:pt idx="3078">
                  <c:v>42300.620655150466</c:v>
                </c:pt>
                <c:pt idx="3079">
                  <c:v>42300.621349537039</c:v>
                </c:pt>
                <c:pt idx="3080">
                  <c:v>42300.622043923613</c:v>
                </c:pt>
                <c:pt idx="3081">
                  <c:v>42300.622738310187</c:v>
                </c:pt>
                <c:pt idx="3082">
                  <c:v>42300.623432696761</c:v>
                </c:pt>
                <c:pt idx="3083">
                  <c:v>42300.624127083334</c:v>
                </c:pt>
                <c:pt idx="3084">
                  <c:v>42300.624821469908</c:v>
                </c:pt>
                <c:pt idx="3085">
                  <c:v>42300.625515856482</c:v>
                </c:pt>
                <c:pt idx="3086">
                  <c:v>42300.626210243056</c:v>
                </c:pt>
                <c:pt idx="3087">
                  <c:v>42300.626904629629</c:v>
                </c:pt>
                <c:pt idx="3088">
                  <c:v>42300.627599016203</c:v>
                </c:pt>
                <c:pt idx="3089">
                  <c:v>42300.628293402777</c:v>
                </c:pt>
                <c:pt idx="3090">
                  <c:v>42300.628987789351</c:v>
                </c:pt>
                <c:pt idx="3091">
                  <c:v>42300.629682175924</c:v>
                </c:pt>
                <c:pt idx="3092">
                  <c:v>42300.630376562498</c:v>
                </c:pt>
                <c:pt idx="3093">
                  <c:v>42300.631070949072</c:v>
                </c:pt>
                <c:pt idx="3094">
                  <c:v>42300.631765335645</c:v>
                </c:pt>
                <c:pt idx="3095">
                  <c:v>42300.632459722219</c:v>
                </c:pt>
                <c:pt idx="3096">
                  <c:v>42300.633154108793</c:v>
                </c:pt>
                <c:pt idx="3097">
                  <c:v>42300.633848495374</c:v>
                </c:pt>
                <c:pt idx="3098">
                  <c:v>42300.634542881948</c:v>
                </c:pt>
                <c:pt idx="3099">
                  <c:v>42300.635237268521</c:v>
                </c:pt>
                <c:pt idx="3100">
                  <c:v>42300.635931655095</c:v>
                </c:pt>
                <c:pt idx="3101">
                  <c:v>42300.636626041669</c:v>
                </c:pt>
                <c:pt idx="3102">
                  <c:v>42300.637320428243</c:v>
                </c:pt>
                <c:pt idx="3103">
                  <c:v>42300.638014814816</c:v>
                </c:pt>
                <c:pt idx="3104">
                  <c:v>42300.63870920139</c:v>
                </c:pt>
                <c:pt idx="3105">
                  <c:v>42300.639403587964</c:v>
                </c:pt>
                <c:pt idx="3106">
                  <c:v>42300.640097974538</c:v>
                </c:pt>
                <c:pt idx="3107">
                  <c:v>42300.640792361111</c:v>
                </c:pt>
                <c:pt idx="3108">
                  <c:v>42300.641486747685</c:v>
                </c:pt>
                <c:pt idx="3109">
                  <c:v>42300.642181134259</c:v>
                </c:pt>
                <c:pt idx="3110">
                  <c:v>42300.642875520833</c:v>
                </c:pt>
                <c:pt idx="3111">
                  <c:v>42300.643569907406</c:v>
                </c:pt>
                <c:pt idx="3112">
                  <c:v>42300.64426429398</c:v>
                </c:pt>
                <c:pt idx="3113">
                  <c:v>42300.644958680554</c:v>
                </c:pt>
                <c:pt idx="3114">
                  <c:v>42300.645653067128</c:v>
                </c:pt>
                <c:pt idx="3115">
                  <c:v>42300.646347453701</c:v>
                </c:pt>
                <c:pt idx="3116">
                  <c:v>42300.647041840275</c:v>
                </c:pt>
                <c:pt idx="3117">
                  <c:v>42300.647736226849</c:v>
                </c:pt>
                <c:pt idx="3118">
                  <c:v>42300.648430613423</c:v>
                </c:pt>
                <c:pt idx="3119">
                  <c:v>42300.649125000004</c:v>
                </c:pt>
                <c:pt idx="3120">
                  <c:v>42300.649819386577</c:v>
                </c:pt>
                <c:pt idx="3121">
                  <c:v>42300.650513773151</c:v>
                </c:pt>
                <c:pt idx="3122">
                  <c:v>42300.651208159725</c:v>
                </c:pt>
                <c:pt idx="3123">
                  <c:v>42300.651902546299</c:v>
                </c:pt>
                <c:pt idx="3124">
                  <c:v>42300.652596932872</c:v>
                </c:pt>
                <c:pt idx="3125">
                  <c:v>42300.653291319446</c:v>
                </c:pt>
                <c:pt idx="3126">
                  <c:v>42300.65398570602</c:v>
                </c:pt>
                <c:pt idx="3127">
                  <c:v>42300.654680092593</c:v>
                </c:pt>
                <c:pt idx="3128">
                  <c:v>42300.655374479167</c:v>
                </c:pt>
                <c:pt idx="3129">
                  <c:v>42300.656068865741</c:v>
                </c:pt>
                <c:pt idx="3130">
                  <c:v>42300.656763252315</c:v>
                </c:pt>
                <c:pt idx="3131">
                  <c:v>42300.657457638888</c:v>
                </c:pt>
                <c:pt idx="3132">
                  <c:v>42300.658152025462</c:v>
                </c:pt>
                <c:pt idx="3133">
                  <c:v>42300.658846412036</c:v>
                </c:pt>
                <c:pt idx="3134">
                  <c:v>42300.65954079861</c:v>
                </c:pt>
                <c:pt idx="3135">
                  <c:v>42300.660235185183</c:v>
                </c:pt>
                <c:pt idx="3136">
                  <c:v>42300.660929571757</c:v>
                </c:pt>
                <c:pt idx="3137">
                  <c:v>42300.661623958331</c:v>
                </c:pt>
                <c:pt idx="3138">
                  <c:v>42300.662318344905</c:v>
                </c:pt>
                <c:pt idx="3139">
                  <c:v>42300.663012731478</c:v>
                </c:pt>
                <c:pt idx="3140">
                  <c:v>42300.663707118052</c:v>
                </c:pt>
                <c:pt idx="3141">
                  <c:v>42300.664401504633</c:v>
                </c:pt>
                <c:pt idx="3142">
                  <c:v>42300.665095891207</c:v>
                </c:pt>
                <c:pt idx="3143">
                  <c:v>42300.665790277781</c:v>
                </c:pt>
                <c:pt idx="3144">
                  <c:v>42300.666484664354</c:v>
                </c:pt>
                <c:pt idx="3145">
                  <c:v>42300.667179050928</c:v>
                </c:pt>
                <c:pt idx="3146">
                  <c:v>42300.667873437502</c:v>
                </c:pt>
                <c:pt idx="3147">
                  <c:v>42300.668567824076</c:v>
                </c:pt>
                <c:pt idx="3148">
                  <c:v>42300.669262210649</c:v>
                </c:pt>
                <c:pt idx="3149">
                  <c:v>42300.669956597223</c:v>
                </c:pt>
                <c:pt idx="3150">
                  <c:v>42300.670650983797</c:v>
                </c:pt>
                <c:pt idx="3151">
                  <c:v>42300.671345370371</c:v>
                </c:pt>
                <c:pt idx="3152">
                  <c:v>42300.672039756944</c:v>
                </c:pt>
                <c:pt idx="3153">
                  <c:v>42300.672734143518</c:v>
                </c:pt>
                <c:pt idx="3154">
                  <c:v>42300.673428530092</c:v>
                </c:pt>
                <c:pt idx="3155">
                  <c:v>42300.674122916666</c:v>
                </c:pt>
                <c:pt idx="3156">
                  <c:v>42300.674817303239</c:v>
                </c:pt>
                <c:pt idx="3157">
                  <c:v>42300.675511689813</c:v>
                </c:pt>
                <c:pt idx="3158">
                  <c:v>42300.676206076387</c:v>
                </c:pt>
                <c:pt idx="3159">
                  <c:v>42300.67690046296</c:v>
                </c:pt>
                <c:pt idx="3160">
                  <c:v>42300.677594849534</c:v>
                </c:pt>
                <c:pt idx="3161">
                  <c:v>42300.678289236108</c:v>
                </c:pt>
                <c:pt idx="3162">
                  <c:v>42300.678983622682</c:v>
                </c:pt>
                <c:pt idx="3163">
                  <c:v>42300.679678009263</c:v>
                </c:pt>
                <c:pt idx="3164">
                  <c:v>42300.680372395836</c:v>
                </c:pt>
                <c:pt idx="3165">
                  <c:v>42300.68106678241</c:v>
                </c:pt>
                <c:pt idx="3166">
                  <c:v>42300.681761168984</c:v>
                </c:pt>
                <c:pt idx="3167">
                  <c:v>42300.682455555558</c:v>
                </c:pt>
                <c:pt idx="3168">
                  <c:v>42300.683149942131</c:v>
                </c:pt>
                <c:pt idx="3169">
                  <c:v>42300.683844328705</c:v>
                </c:pt>
                <c:pt idx="3170">
                  <c:v>42300.684538715279</c:v>
                </c:pt>
                <c:pt idx="3171">
                  <c:v>42300.685233101853</c:v>
                </c:pt>
                <c:pt idx="3172">
                  <c:v>42300.685927488426</c:v>
                </c:pt>
                <c:pt idx="3173">
                  <c:v>42300.686621875</c:v>
                </c:pt>
                <c:pt idx="3174">
                  <c:v>42300.687316261574</c:v>
                </c:pt>
                <c:pt idx="3175">
                  <c:v>42300.688010648148</c:v>
                </c:pt>
                <c:pt idx="3176">
                  <c:v>42300.688705034721</c:v>
                </c:pt>
                <c:pt idx="3177">
                  <c:v>42300.689399421295</c:v>
                </c:pt>
                <c:pt idx="3178">
                  <c:v>42300.690093807869</c:v>
                </c:pt>
                <c:pt idx="3179">
                  <c:v>42300.690788194443</c:v>
                </c:pt>
                <c:pt idx="3180">
                  <c:v>42300.691482581016</c:v>
                </c:pt>
                <c:pt idx="3181">
                  <c:v>42300.69217696759</c:v>
                </c:pt>
                <c:pt idx="3182">
                  <c:v>42300.692871354164</c:v>
                </c:pt>
                <c:pt idx="3183">
                  <c:v>42300.693565740738</c:v>
                </c:pt>
                <c:pt idx="3184">
                  <c:v>42300.694260127311</c:v>
                </c:pt>
                <c:pt idx="3185">
                  <c:v>42300.694954513892</c:v>
                </c:pt>
                <c:pt idx="3186">
                  <c:v>42300.695648900466</c:v>
                </c:pt>
                <c:pt idx="3187">
                  <c:v>42300.69634328704</c:v>
                </c:pt>
                <c:pt idx="3188">
                  <c:v>42300.697037673614</c:v>
                </c:pt>
                <c:pt idx="3189">
                  <c:v>42300.697732060187</c:v>
                </c:pt>
                <c:pt idx="3190">
                  <c:v>42300.698426446761</c:v>
                </c:pt>
                <c:pt idx="3191">
                  <c:v>42300.699120833335</c:v>
                </c:pt>
                <c:pt idx="3192">
                  <c:v>42300.699815219908</c:v>
                </c:pt>
                <c:pt idx="3193">
                  <c:v>42300.700509606482</c:v>
                </c:pt>
                <c:pt idx="3194">
                  <c:v>42300.701203993056</c:v>
                </c:pt>
                <c:pt idx="3195">
                  <c:v>42300.70189837963</c:v>
                </c:pt>
                <c:pt idx="3196">
                  <c:v>42300.702592766203</c:v>
                </c:pt>
                <c:pt idx="3197">
                  <c:v>42300.703287152777</c:v>
                </c:pt>
                <c:pt idx="3198">
                  <c:v>42300.703981539351</c:v>
                </c:pt>
                <c:pt idx="3199">
                  <c:v>42300.704675925925</c:v>
                </c:pt>
                <c:pt idx="3200">
                  <c:v>42300.705370312498</c:v>
                </c:pt>
                <c:pt idx="3201">
                  <c:v>42300.706064699072</c:v>
                </c:pt>
                <c:pt idx="3202">
                  <c:v>42300.706759085646</c:v>
                </c:pt>
                <c:pt idx="3203">
                  <c:v>42300.70745347222</c:v>
                </c:pt>
                <c:pt idx="3204">
                  <c:v>42300.708147858793</c:v>
                </c:pt>
                <c:pt idx="3205">
                  <c:v>42300.708842245367</c:v>
                </c:pt>
                <c:pt idx="3206">
                  <c:v>42300.709536631941</c:v>
                </c:pt>
                <c:pt idx="3207">
                  <c:v>42300.710231018522</c:v>
                </c:pt>
                <c:pt idx="3208">
                  <c:v>42300.710925405096</c:v>
                </c:pt>
                <c:pt idx="3209">
                  <c:v>42300.711619791669</c:v>
                </c:pt>
                <c:pt idx="3210">
                  <c:v>42300.712314178243</c:v>
                </c:pt>
                <c:pt idx="3211">
                  <c:v>42300.713008564817</c:v>
                </c:pt>
                <c:pt idx="3212">
                  <c:v>42300.713702951391</c:v>
                </c:pt>
                <c:pt idx="3213">
                  <c:v>42300.714397337964</c:v>
                </c:pt>
                <c:pt idx="3214">
                  <c:v>42300.715091724538</c:v>
                </c:pt>
                <c:pt idx="3215">
                  <c:v>42300.715786111112</c:v>
                </c:pt>
                <c:pt idx="3216">
                  <c:v>42300.716480497686</c:v>
                </c:pt>
                <c:pt idx="3217">
                  <c:v>42300.717174884259</c:v>
                </c:pt>
                <c:pt idx="3218">
                  <c:v>42300.717869270833</c:v>
                </c:pt>
                <c:pt idx="3219">
                  <c:v>42300.718563657407</c:v>
                </c:pt>
                <c:pt idx="3220">
                  <c:v>42300.719258043981</c:v>
                </c:pt>
                <c:pt idx="3221">
                  <c:v>42300.719952430554</c:v>
                </c:pt>
                <c:pt idx="3222">
                  <c:v>42300.720646817128</c:v>
                </c:pt>
                <c:pt idx="3223">
                  <c:v>42300.721341203702</c:v>
                </c:pt>
                <c:pt idx="3224">
                  <c:v>42300.722035590275</c:v>
                </c:pt>
                <c:pt idx="3225">
                  <c:v>42300.722729976849</c:v>
                </c:pt>
                <c:pt idx="3226">
                  <c:v>42300.723424363423</c:v>
                </c:pt>
                <c:pt idx="3227">
                  <c:v>42300.724118749997</c:v>
                </c:pt>
                <c:pt idx="3228">
                  <c:v>42300.72481313657</c:v>
                </c:pt>
                <c:pt idx="3229">
                  <c:v>42300.725507523151</c:v>
                </c:pt>
                <c:pt idx="3230">
                  <c:v>42300.726201909725</c:v>
                </c:pt>
                <c:pt idx="3231">
                  <c:v>42300.726896296299</c:v>
                </c:pt>
                <c:pt idx="3232">
                  <c:v>42300.727590682873</c:v>
                </c:pt>
                <c:pt idx="3233">
                  <c:v>42300.728285069446</c:v>
                </c:pt>
                <c:pt idx="3234">
                  <c:v>42300.72897945602</c:v>
                </c:pt>
                <c:pt idx="3235">
                  <c:v>42300.729673842594</c:v>
                </c:pt>
                <c:pt idx="3236">
                  <c:v>42300.730368229168</c:v>
                </c:pt>
                <c:pt idx="3237">
                  <c:v>42300.731062615741</c:v>
                </c:pt>
                <c:pt idx="3238">
                  <c:v>42300.731757002315</c:v>
                </c:pt>
                <c:pt idx="3239">
                  <c:v>42300.732451388889</c:v>
                </c:pt>
                <c:pt idx="3240">
                  <c:v>42300.733145775463</c:v>
                </c:pt>
                <c:pt idx="3241">
                  <c:v>42300.733840162036</c:v>
                </c:pt>
                <c:pt idx="3242">
                  <c:v>42300.73453454861</c:v>
                </c:pt>
                <c:pt idx="3243">
                  <c:v>42300.735228935184</c:v>
                </c:pt>
                <c:pt idx="3244">
                  <c:v>42300.735923321758</c:v>
                </c:pt>
                <c:pt idx="3245">
                  <c:v>42300.736617708331</c:v>
                </c:pt>
                <c:pt idx="3246">
                  <c:v>42300.737312094905</c:v>
                </c:pt>
                <c:pt idx="3247">
                  <c:v>42300.738006481479</c:v>
                </c:pt>
                <c:pt idx="3248">
                  <c:v>42300.738700868053</c:v>
                </c:pt>
                <c:pt idx="3249">
                  <c:v>42300.739395254626</c:v>
                </c:pt>
                <c:pt idx="3250">
                  <c:v>42300.740089641207</c:v>
                </c:pt>
                <c:pt idx="3251">
                  <c:v>42300.740784027781</c:v>
                </c:pt>
                <c:pt idx="3252">
                  <c:v>42300.741478414355</c:v>
                </c:pt>
                <c:pt idx="3253">
                  <c:v>42300.742172800929</c:v>
                </c:pt>
                <c:pt idx="3254">
                  <c:v>42300.742867187502</c:v>
                </c:pt>
                <c:pt idx="3255">
                  <c:v>42300.743561574076</c:v>
                </c:pt>
                <c:pt idx="3256">
                  <c:v>42300.74425596065</c:v>
                </c:pt>
                <c:pt idx="3257">
                  <c:v>42300.744950347223</c:v>
                </c:pt>
                <c:pt idx="3258">
                  <c:v>42300.745644733797</c:v>
                </c:pt>
                <c:pt idx="3259">
                  <c:v>42300.746339120371</c:v>
                </c:pt>
                <c:pt idx="3260">
                  <c:v>42300.747033506945</c:v>
                </c:pt>
                <c:pt idx="3261">
                  <c:v>42300.747727893518</c:v>
                </c:pt>
                <c:pt idx="3262">
                  <c:v>42300.748422280092</c:v>
                </c:pt>
                <c:pt idx="3263">
                  <c:v>42300.749116666666</c:v>
                </c:pt>
                <c:pt idx="3264">
                  <c:v>42300.74981105324</c:v>
                </c:pt>
                <c:pt idx="3265">
                  <c:v>42300.750505439813</c:v>
                </c:pt>
                <c:pt idx="3266">
                  <c:v>42300.751199826387</c:v>
                </c:pt>
                <c:pt idx="3267">
                  <c:v>42300.751894212961</c:v>
                </c:pt>
                <c:pt idx="3268">
                  <c:v>42300.752588599535</c:v>
                </c:pt>
                <c:pt idx="3269">
                  <c:v>42300.753282986108</c:v>
                </c:pt>
                <c:pt idx="3270">
                  <c:v>42300.753977372682</c:v>
                </c:pt>
                <c:pt idx="3271">
                  <c:v>42300.754671759256</c:v>
                </c:pt>
                <c:pt idx="3272">
                  <c:v>42300.755366145837</c:v>
                </c:pt>
                <c:pt idx="3273">
                  <c:v>42300.756060532411</c:v>
                </c:pt>
                <c:pt idx="3274">
                  <c:v>42300.756754918984</c:v>
                </c:pt>
                <c:pt idx="3275">
                  <c:v>42300.757449305558</c:v>
                </c:pt>
                <c:pt idx="3276">
                  <c:v>42300.758143692132</c:v>
                </c:pt>
                <c:pt idx="3277">
                  <c:v>42300.758838078706</c:v>
                </c:pt>
                <c:pt idx="3278">
                  <c:v>42300.759532465279</c:v>
                </c:pt>
                <c:pt idx="3279">
                  <c:v>42300.760226851853</c:v>
                </c:pt>
                <c:pt idx="3280">
                  <c:v>42300.760921238427</c:v>
                </c:pt>
                <c:pt idx="3281">
                  <c:v>42300.761615625001</c:v>
                </c:pt>
                <c:pt idx="3282">
                  <c:v>42300.762310011574</c:v>
                </c:pt>
                <c:pt idx="3283">
                  <c:v>42300.763004398148</c:v>
                </c:pt>
                <c:pt idx="3284">
                  <c:v>42300.763698784722</c:v>
                </c:pt>
                <c:pt idx="3285">
                  <c:v>42300.764393171296</c:v>
                </c:pt>
                <c:pt idx="3286">
                  <c:v>42300.765087557869</c:v>
                </c:pt>
                <c:pt idx="3287">
                  <c:v>42300.765781944443</c:v>
                </c:pt>
                <c:pt idx="3288">
                  <c:v>42300.766476331017</c:v>
                </c:pt>
                <c:pt idx="3289">
                  <c:v>42300.76717071759</c:v>
                </c:pt>
                <c:pt idx="3290">
                  <c:v>42300.767865104164</c:v>
                </c:pt>
                <c:pt idx="3291">
                  <c:v>42300.768559490738</c:v>
                </c:pt>
                <c:pt idx="3292">
                  <c:v>42300.769253877312</c:v>
                </c:pt>
                <c:pt idx="3293">
                  <c:v>42300.769948263885</c:v>
                </c:pt>
                <c:pt idx="3294">
                  <c:v>42300.770642650466</c:v>
                </c:pt>
                <c:pt idx="3295">
                  <c:v>42300.77133703704</c:v>
                </c:pt>
                <c:pt idx="3296">
                  <c:v>42300.772031423614</c:v>
                </c:pt>
                <c:pt idx="3297">
                  <c:v>42300.772725810188</c:v>
                </c:pt>
                <c:pt idx="3298">
                  <c:v>42300.773420196761</c:v>
                </c:pt>
                <c:pt idx="3299">
                  <c:v>42300.774114583335</c:v>
                </c:pt>
                <c:pt idx="3300">
                  <c:v>42300.774808969909</c:v>
                </c:pt>
                <c:pt idx="3301">
                  <c:v>42300.775503356483</c:v>
                </c:pt>
                <c:pt idx="3302">
                  <c:v>42300.776197743056</c:v>
                </c:pt>
                <c:pt idx="3303">
                  <c:v>42300.77689212963</c:v>
                </c:pt>
                <c:pt idx="3304">
                  <c:v>42300.777586516204</c:v>
                </c:pt>
                <c:pt idx="3305">
                  <c:v>42300.778280902778</c:v>
                </c:pt>
                <c:pt idx="3306">
                  <c:v>42300.778975289351</c:v>
                </c:pt>
                <c:pt idx="3307">
                  <c:v>42300.779669675925</c:v>
                </c:pt>
                <c:pt idx="3308">
                  <c:v>42300.780364062499</c:v>
                </c:pt>
                <c:pt idx="3309">
                  <c:v>42300.781058449073</c:v>
                </c:pt>
                <c:pt idx="3310">
                  <c:v>42300.781752835646</c:v>
                </c:pt>
                <c:pt idx="3311">
                  <c:v>42300.78244722222</c:v>
                </c:pt>
                <c:pt idx="3312">
                  <c:v>42300.783141608794</c:v>
                </c:pt>
                <c:pt idx="3313">
                  <c:v>42300.783835995368</c:v>
                </c:pt>
                <c:pt idx="3314">
                  <c:v>42300.784530381941</c:v>
                </c:pt>
                <c:pt idx="3315">
                  <c:v>42300.785224768515</c:v>
                </c:pt>
                <c:pt idx="3316">
                  <c:v>42300.785919155096</c:v>
                </c:pt>
                <c:pt idx="3317">
                  <c:v>42300.78661354167</c:v>
                </c:pt>
                <c:pt idx="3318">
                  <c:v>42300.787307928244</c:v>
                </c:pt>
                <c:pt idx="3319">
                  <c:v>42300.788002314817</c:v>
                </c:pt>
                <c:pt idx="3320">
                  <c:v>42300.788696701391</c:v>
                </c:pt>
                <c:pt idx="3321">
                  <c:v>42300.789391087965</c:v>
                </c:pt>
                <c:pt idx="3322">
                  <c:v>42300.790085474539</c:v>
                </c:pt>
                <c:pt idx="3323">
                  <c:v>42300.790779861112</c:v>
                </c:pt>
                <c:pt idx="3324">
                  <c:v>42300.791474247686</c:v>
                </c:pt>
                <c:pt idx="3325">
                  <c:v>42300.79216863426</c:v>
                </c:pt>
                <c:pt idx="3326">
                  <c:v>42300.792863020833</c:v>
                </c:pt>
                <c:pt idx="3327">
                  <c:v>42300.793557407407</c:v>
                </c:pt>
                <c:pt idx="3328">
                  <c:v>42300.794251793981</c:v>
                </c:pt>
                <c:pt idx="3329">
                  <c:v>42300.794946180555</c:v>
                </c:pt>
                <c:pt idx="3330">
                  <c:v>42300.795640567128</c:v>
                </c:pt>
                <c:pt idx="3331">
                  <c:v>42300.796334953702</c:v>
                </c:pt>
                <c:pt idx="3332">
                  <c:v>42300.797029340276</c:v>
                </c:pt>
                <c:pt idx="3333">
                  <c:v>42300.79772372685</c:v>
                </c:pt>
                <c:pt idx="3334">
                  <c:v>42300.798418113423</c:v>
                </c:pt>
                <c:pt idx="3335">
                  <c:v>42300.799112499997</c:v>
                </c:pt>
                <c:pt idx="3336">
                  <c:v>42300.799806886571</c:v>
                </c:pt>
                <c:pt idx="3337">
                  <c:v>42300.800501273145</c:v>
                </c:pt>
                <c:pt idx="3338">
                  <c:v>42300.801195659726</c:v>
                </c:pt>
                <c:pt idx="3339">
                  <c:v>42300.801890046299</c:v>
                </c:pt>
                <c:pt idx="3340">
                  <c:v>42300.802584432873</c:v>
                </c:pt>
                <c:pt idx="3341">
                  <c:v>42300.803278819447</c:v>
                </c:pt>
                <c:pt idx="3342">
                  <c:v>42300.803973206021</c:v>
                </c:pt>
                <c:pt idx="3343">
                  <c:v>42300.804667592594</c:v>
                </c:pt>
                <c:pt idx="3344">
                  <c:v>42300.805361979168</c:v>
                </c:pt>
                <c:pt idx="3345">
                  <c:v>42300.806056365742</c:v>
                </c:pt>
                <c:pt idx="3346">
                  <c:v>42300.806750752316</c:v>
                </c:pt>
                <c:pt idx="3347">
                  <c:v>42300.807445138889</c:v>
                </c:pt>
                <c:pt idx="3348">
                  <c:v>42300.808139525463</c:v>
                </c:pt>
                <c:pt idx="3349">
                  <c:v>42300.808833912037</c:v>
                </c:pt>
                <c:pt idx="3350">
                  <c:v>42300.809528298611</c:v>
                </c:pt>
                <c:pt idx="3351">
                  <c:v>42300.810222685184</c:v>
                </c:pt>
                <c:pt idx="3352">
                  <c:v>42300.810917071758</c:v>
                </c:pt>
                <c:pt idx="3353">
                  <c:v>42300.811611458332</c:v>
                </c:pt>
                <c:pt idx="3354">
                  <c:v>42300.812305844905</c:v>
                </c:pt>
                <c:pt idx="3355">
                  <c:v>42300.813000231479</c:v>
                </c:pt>
                <c:pt idx="3356">
                  <c:v>42300.813694618053</c:v>
                </c:pt>
                <c:pt idx="3357">
                  <c:v>42300.814389004627</c:v>
                </c:pt>
                <c:pt idx="3358">
                  <c:v>42300.8150833912</c:v>
                </c:pt>
                <c:pt idx="3359">
                  <c:v>42300.815777777774</c:v>
                </c:pt>
                <c:pt idx="3360">
                  <c:v>42300.816472164355</c:v>
                </c:pt>
                <c:pt idx="3361">
                  <c:v>42300.817166550929</c:v>
                </c:pt>
                <c:pt idx="3362">
                  <c:v>42300.817860937503</c:v>
                </c:pt>
                <c:pt idx="3363">
                  <c:v>42300.818555324076</c:v>
                </c:pt>
                <c:pt idx="3364">
                  <c:v>42300.81924971065</c:v>
                </c:pt>
                <c:pt idx="3365">
                  <c:v>42300.819944097224</c:v>
                </c:pt>
                <c:pt idx="3366">
                  <c:v>42300.820638483798</c:v>
                </c:pt>
                <c:pt idx="3367">
                  <c:v>42300.821332870371</c:v>
                </c:pt>
                <c:pt idx="3368">
                  <c:v>42300.822027256945</c:v>
                </c:pt>
                <c:pt idx="3369">
                  <c:v>42300.822721643519</c:v>
                </c:pt>
                <c:pt idx="3370">
                  <c:v>42300.823416030093</c:v>
                </c:pt>
                <c:pt idx="3371">
                  <c:v>42300.824110416666</c:v>
                </c:pt>
                <c:pt idx="3372">
                  <c:v>42300.82480480324</c:v>
                </c:pt>
                <c:pt idx="3373">
                  <c:v>42300.825499189814</c:v>
                </c:pt>
                <c:pt idx="3374">
                  <c:v>42300.826193576388</c:v>
                </c:pt>
                <c:pt idx="3375">
                  <c:v>42300.826887962961</c:v>
                </c:pt>
                <c:pt idx="3376">
                  <c:v>42300.827582349535</c:v>
                </c:pt>
                <c:pt idx="3377">
                  <c:v>42300.828276736109</c:v>
                </c:pt>
                <c:pt idx="3378">
                  <c:v>42300.828971122683</c:v>
                </c:pt>
                <c:pt idx="3379">
                  <c:v>42300.829665509256</c:v>
                </c:pt>
                <c:pt idx="3380">
                  <c:v>42300.83035989583</c:v>
                </c:pt>
                <c:pt idx="3381">
                  <c:v>42300.831054282404</c:v>
                </c:pt>
                <c:pt idx="3382">
                  <c:v>42300.831748668985</c:v>
                </c:pt>
                <c:pt idx="3383">
                  <c:v>42300.832443055559</c:v>
                </c:pt>
                <c:pt idx="3384">
                  <c:v>42300.833137442132</c:v>
                </c:pt>
                <c:pt idx="3385">
                  <c:v>42300.833831828706</c:v>
                </c:pt>
                <c:pt idx="3386">
                  <c:v>42300.83452621528</c:v>
                </c:pt>
                <c:pt idx="3387">
                  <c:v>42300.835220601854</c:v>
                </c:pt>
                <c:pt idx="3388">
                  <c:v>42300.835914988427</c:v>
                </c:pt>
                <c:pt idx="3389">
                  <c:v>42300.836609375001</c:v>
                </c:pt>
                <c:pt idx="3390">
                  <c:v>42300.837303761575</c:v>
                </c:pt>
                <c:pt idx="3391">
                  <c:v>42300.837998148148</c:v>
                </c:pt>
                <c:pt idx="3392">
                  <c:v>42300.838692534722</c:v>
                </c:pt>
                <c:pt idx="3393">
                  <c:v>42300.839386921296</c:v>
                </c:pt>
                <c:pt idx="3394">
                  <c:v>42300.84008130787</c:v>
                </c:pt>
                <c:pt idx="3395">
                  <c:v>42300.840775694443</c:v>
                </c:pt>
                <c:pt idx="3396">
                  <c:v>42300.841470081017</c:v>
                </c:pt>
                <c:pt idx="3397">
                  <c:v>42300.842164467591</c:v>
                </c:pt>
                <c:pt idx="3398">
                  <c:v>42300.842858854165</c:v>
                </c:pt>
                <c:pt idx="3399">
                  <c:v>42300.843553240738</c:v>
                </c:pt>
                <c:pt idx="3400">
                  <c:v>42300.844247627312</c:v>
                </c:pt>
                <c:pt idx="3401">
                  <c:v>42300.844942013886</c:v>
                </c:pt>
                <c:pt idx="3402">
                  <c:v>42300.84563640046</c:v>
                </c:pt>
                <c:pt idx="3403">
                  <c:v>42300.846330787041</c:v>
                </c:pt>
                <c:pt idx="3404">
                  <c:v>42300.847025173614</c:v>
                </c:pt>
                <c:pt idx="3405">
                  <c:v>42300.847719560188</c:v>
                </c:pt>
                <c:pt idx="3406">
                  <c:v>42300.848413946762</c:v>
                </c:pt>
                <c:pt idx="3407">
                  <c:v>42300.849108333336</c:v>
                </c:pt>
                <c:pt idx="3408">
                  <c:v>42300.849802719909</c:v>
                </c:pt>
                <c:pt idx="3409">
                  <c:v>42300.850497106483</c:v>
                </c:pt>
                <c:pt idx="3410">
                  <c:v>42300.851191493057</c:v>
                </c:pt>
                <c:pt idx="3411">
                  <c:v>42300.851885879631</c:v>
                </c:pt>
                <c:pt idx="3412">
                  <c:v>42300.852580266204</c:v>
                </c:pt>
                <c:pt idx="3413">
                  <c:v>42300.853274652778</c:v>
                </c:pt>
                <c:pt idx="3414">
                  <c:v>42300.853969039352</c:v>
                </c:pt>
                <c:pt idx="3415">
                  <c:v>42300.854663425926</c:v>
                </c:pt>
                <c:pt idx="3416">
                  <c:v>42300.855357812499</c:v>
                </c:pt>
                <c:pt idx="3417">
                  <c:v>42300.856052199073</c:v>
                </c:pt>
                <c:pt idx="3418">
                  <c:v>42300.856746585647</c:v>
                </c:pt>
                <c:pt idx="3419">
                  <c:v>42300.857440972221</c:v>
                </c:pt>
                <c:pt idx="3420">
                  <c:v>42300.858135358794</c:v>
                </c:pt>
                <c:pt idx="3421">
                  <c:v>42300.858829745368</c:v>
                </c:pt>
                <c:pt idx="3422">
                  <c:v>42300.859524131942</c:v>
                </c:pt>
                <c:pt idx="3423">
                  <c:v>42300.860218518515</c:v>
                </c:pt>
                <c:pt idx="3424">
                  <c:v>42300.860912905089</c:v>
                </c:pt>
                <c:pt idx="3425">
                  <c:v>42300.86160729167</c:v>
                </c:pt>
                <c:pt idx="3426">
                  <c:v>42300.862301678244</c:v>
                </c:pt>
                <c:pt idx="3427">
                  <c:v>42300.862996064818</c:v>
                </c:pt>
                <c:pt idx="3428">
                  <c:v>42300.863690451391</c:v>
                </c:pt>
                <c:pt idx="3429">
                  <c:v>42300.864384837965</c:v>
                </c:pt>
                <c:pt idx="3430">
                  <c:v>42300.865079224539</c:v>
                </c:pt>
                <c:pt idx="3431">
                  <c:v>42300.865773611113</c:v>
                </c:pt>
                <c:pt idx="3432">
                  <c:v>42300.866467997686</c:v>
                </c:pt>
                <c:pt idx="3433">
                  <c:v>42300.86716238426</c:v>
                </c:pt>
                <c:pt idx="3434">
                  <c:v>42300.867856770834</c:v>
                </c:pt>
                <c:pt idx="3435">
                  <c:v>42300.868551157408</c:v>
                </c:pt>
                <c:pt idx="3436">
                  <c:v>42300.869245543981</c:v>
                </c:pt>
                <c:pt idx="3437">
                  <c:v>42300.869939930555</c:v>
                </c:pt>
                <c:pt idx="3438">
                  <c:v>42300.870634317129</c:v>
                </c:pt>
                <c:pt idx="3439">
                  <c:v>42300.871328703703</c:v>
                </c:pt>
                <c:pt idx="3440">
                  <c:v>42300.872023090276</c:v>
                </c:pt>
                <c:pt idx="3441">
                  <c:v>42300.87271747685</c:v>
                </c:pt>
                <c:pt idx="3442">
                  <c:v>42300.873411863424</c:v>
                </c:pt>
                <c:pt idx="3443">
                  <c:v>42300.874106249998</c:v>
                </c:pt>
                <c:pt idx="3444">
                  <c:v>42300.874800636571</c:v>
                </c:pt>
                <c:pt idx="3445">
                  <c:v>42300.875495023145</c:v>
                </c:pt>
                <c:pt idx="3446">
                  <c:v>42300.876189409719</c:v>
                </c:pt>
                <c:pt idx="3447">
                  <c:v>42300.8768837963</c:v>
                </c:pt>
                <c:pt idx="3448">
                  <c:v>42300.877578182874</c:v>
                </c:pt>
                <c:pt idx="3449">
                  <c:v>42300.878272569447</c:v>
                </c:pt>
                <c:pt idx="3450">
                  <c:v>42300.878966956021</c:v>
                </c:pt>
                <c:pt idx="3451">
                  <c:v>42300.879661342595</c:v>
                </c:pt>
                <c:pt idx="3452">
                  <c:v>42300.880355729169</c:v>
                </c:pt>
                <c:pt idx="3453">
                  <c:v>42300.881050115742</c:v>
                </c:pt>
                <c:pt idx="3454">
                  <c:v>42300.881744502316</c:v>
                </c:pt>
                <c:pt idx="3455">
                  <c:v>42300.88243888889</c:v>
                </c:pt>
                <c:pt idx="3456">
                  <c:v>42300.883133275463</c:v>
                </c:pt>
                <c:pt idx="3457">
                  <c:v>42300.883827662037</c:v>
                </c:pt>
                <c:pt idx="3458">
                  <c:v>42300.884522048611</c:v>
                </c:pt>
                <c:pt idx="3459">
                  <c:v>42300.885216435185</c:v>
                </c:pt>
                <c:pt idx="3460">
                  <c:v>42300.885910821758</c:v>
                </c:pt>
                <c:pt idx="3461">
                  <c:v>42300.886605208332</c:v>
                </c:pt>
                <c:pt idx="3462">
                  <c:v>42300.887299594906</c:v>
                </c:pt>
                <c:pt idx="3463">
                  <c:v>42300.88799398148</c:v>
                </c:pt>
                <c:pt idx="3464">
                  <c:v>42300.888688368053</c:v>
                </c:pt>
                <c:pt idx="3465">
                  <c:v>42300.889382754627</c:v>
                </c:pt>
                <c:pt idx="3466">
                  <c:v>42300.890077141201</c:v>
                </c:pt>
                <c:pt idx="3467">
                  <c:v>42300.890771527775</c:v>
                </c:pt>
                <c:pt idx="3468">
                  <c:v>42300.891465914348</c:v>
                </c:pt>
                <c:pt idx="3469">
                  <c:v>42300.892160300929</c:v>
                </c:pt>
                <c:pt idx="3470">
                  <c:v>42300.892854687503</c:v>
                </c:pt>
                <c:pt idx="3471">
                  <c:v>42300.893549074077</c:v>
                </c:pt>
                <c:pt idx="3472">
                  <c:v>42300.894243460651</c:v>
                </c:pt>
                <c:pt idx="3473">
                  <c:v>42300.894937847224</c:v>
                </c:pt>
                <c:pt idx="3474">
                  <c:v>42300.895632233798</c:v>
                </c:pt>
                <c:pt idx="3475">
                  <c:v>42300.896326620372</c:v>
                </c:pt>
                <c:pt idx="3476">
                  <c:v>42300.897021006946</c:v>
                </c:pt>
                <c:pt idx="3477">
                  <c:v>42300.897715393519</c:v>
                </c:pt>
                <c:pt idx="3478">
                  <c:v>42300.898409780093</c:v>
                </c:pt>
                <c:pt idx="3479">
                  <c:v>42300.899104166667</c:v>
                </c:pt>
                <c:pt idx="3480">
                  <c:v>42300.899798553241</c:v>
                </c:pt>
                <c:pt idx="3481">
                  <c:v>42300.900492939814</c:v>
                </c:pt>
                <c:pt idx="3482">
                  <c:v>42300.901187326388</c:v>
                </c:pt>
                <c:pt idx="3483">
                  <c:v>42300.901881712962</c:v>
                </c:pt>
                <c:pt idx="3484">
                  <c:v>42300.902576099536</c:v>
                </c:pt>
                <c:pt idx="3485">
                  <c:v>42300.903270486109</c:v>
                </c:pt>
                <c:pt idx="3486">
                  <c:v>42300.903964872683</c:v>
                </c:pt>
                <c:pt idx="3487">
                  <c:v>42300.904659259257</c:v>
                </c:pt>
                <c:pt idx="3488">
                  <c:v>42300.90535364583</c:v>
                </c:pt>
                <c:pt idx="3489">
                  <c:v>42300.906048032404</c:v>
                </c:pt>
                <c:pt idx="3490">
                  <c:v>42300.906742418978</c:v>
                </c:pt>
                <c:pt idx="3491">
                  <c:v>42300.907436805559</c:v>
                </c:pt>
                <c:pt idx="3492">
                  <c:v>42300.908131192133</c:v>
                </c:pt>
                <c:pt idx="3493">
                  <c:v>42300.908825578706</c:v>
                </c:pt>
                <c:pt idx="3494">
                  <c:v>42300.90951996528</c:v>
                </c:pt>
                <c:pt idx="3495">
                  <c:v>42300.910214351854</c:v>
                </c:pt>
                <c:pt idx="3496">
                  <c:v>42300.910908738428</c:v>
                </c:pt>
                <c:pt idx="3497">
                  <c:v>42300.911603125001</c:v>
                </c:pt>
                <c:pt idx="3498">
                  <c:v>42300.912297511575</c:v>
                </c:pt>
                <c:pt idx="3499">
                  <c:v>42300.912991898149</c:v>
                </c:pt>
                <c:pt idx="3500">
                  <c:v>42300.913686284723</c:v>
                </c:pt>
                <c:pt idx="3501">
                  <c:v>42300.914380671296</c:v>
                </c:pt>
                <c:pt idx="3502">
                  <c:v>42300.91507505787</c:v>
                </c:pt>
                <c:pt idx="3503">
                  <c:v>42300.915769444444</c:v>
                </c:pt>
                <c:pt idx="3504">
                  <c:v>42300.916463831018</c:v>
                </c:pt>
                <c:pt idx="3505">
                  <c:v>42300.917158217591</c:v>
                </c:pt>
                <c:pt idx="3506">
                  <c:v>42300.917852604165</c:v>
                </c:pt>
                <c:pt idx="3507">
                  <c:v>42300.918546990739</c:v>
                </c:pt>
                <c:pt idx="3508">
                  <c:v>42300.919241377313</c:v>
                </c:pt>
                <c:pt idx="3509">
                  <c:v>42300.919935763886</c:v>
                </c:pt>
                <c:pt idx="3510">
                  <c:v>42300.92063015046</c:v>
                </c:pt>
                <c:pt idx="3511">
                  <c:v>42300.921324537034</c:v>
                </c:pt>
                <c:pt idx="3512">
                  <c:v>42300.922018923608</c:v>
                </c:pt>
                <c:pt idx="3513">
                  <c:v>42300.922713310189</c:v>
                </c:pt>
                <c:pt idx="3514">
                  <c:v>42300.923407696762</c:v>
                </c:pt>
                <c:pt idx="3515">
                  <c:v>42300.924102083336</c:v>
                </c:pt>
                <c:pt idx="3516">
                  <c:v>42300.92479646991</c:v>
                </c:pt>
                <c:pt idx="3517">
                  <c:v>42300.925490856484</c:v>
                </c:pt>
                <c:pt idx="3518">
                  <c:v>42300.926185243057</c:v>
                </c:pt>
                <c:pt idx="3519">
                  <c:v>42300.926879629631</c:v>
                </c:pt>
                <c:pt idx="3520">
                  <c:v>42300.927574016205</c:v>
                </c:pt>
                <c:pt idx="3521">
                  <c:v>42300.928268402778</c:v>
                </c:pt>
                <c:pt idx="3522">
                  <c:v>42300.928962789352</c:v>
                </c:pt>
                <c:pt idx="3523">
                  <c:v>42300.929657175926</c:v>
                </c:pt>
                <c:pt idx="3524">
                  <c:v>42300.9303515625</c:v>
                </c:pt>
                <c:pt idx="3525">
                  <c:v>42300.931045949073</c:v>
                </c:pt>
                <c:pt idx="3526">
                  <c:v>42300.931740335647</c:v>
                </c:pt>
                <c:pt idx="3527">
                  <c:v>42300.932434722221</c:v>
                </c:pt>
                <c:pt idx="3528">
                  <c:v>42300.933129108795</c:v>
                </c:pt>
                <c:pt idx="3529">
                  <c:v>42300.933823495368</c:v>
                </c:pt>
                <c:pt idx="3530">
                  <c:v>42300.934517881942</c:v>
                </c:pt>
                <c:pt idx="3531">
                  <c:v>42300.935212268516</c:v>
                </c:pt>
                <c:pt idx="3532">
                  <c:v>42300.93590665509</c:v>
                </c:pt>
                <c:pt idx="3533">
                  <c:v>42300.936601041663</c:v>
                </c:pt>
                <c:pt idx="3534">
                  <c:v>42300.937295428237</c:v>
                </c:pt>
                <c:pt idx="3535">
                  <c:v>42300.937989814818</c:v>
                </c:pt>
                <c:pt idx="3536">
                  <c:v>42300.938684201392</c:v>
                </c:pt>
                <c:pt idx="3537">
                  <c:v>42300.939378587966</c:v>
                </c:pt>
                <c:pt idx="3538">
                  <c:v>42300.940072974539</c:v>
                </c:pt>
                <c:pt idx="3539">
                  <c:v>42300.940767361113</c:v>
                </c:pt>
                <c:pt idx="3540">
                  <c:v>42300.941461747687</c:v>
                </c:pt>
                <c:pt idx="3541">
                  <c:v>42300.942156134261</c:v>
                </c:pt>
                <c:pt idx="3542">
                  <c:v>42300.942850520834</c:v>
                </c:pt>
                <c:pt idx="3543">
                  <c:v>42300.943544907408</c:v>
                </c:pt>
                <c:pt idx="3544">
                  <c:v>42300.944239293982</c:v>
                </c:pt>
                <c:pt idx="3545">
                  <c:v>42300.944933680556</c:v>
                </c:pt>
                <c:pt idx="3546">
                  <c:v>42300.945628067129</c:v>
                </c:pt>
                <c:pt idx="3547">
                  <c:v>42300.946322453703</c:v>
                </c:pt>
                <c:pt idx="3548">
                  <c:v>42300.947016840277</c:v>
                </c:pt>
                <c:pt idx="3549">
                  <c:v>42300.947711226851</c:v>
                </c:pt>
                <c:pt idx="3550">
                  <c:v>42300.948405613424</c:v>
                </c:pt>
                <c:pt idx="3551">
                  <c:v>42300.949099999998</c:v>
                </c:pt>
                <c:pt idx="3552">
                  <c:v>42300.949794386572</c:v>
                </c:pt>
                <c:pt idx="3553">
                  <c:v>42300.950488773145</c:v>
                </c:pt>
                <c:pt idx="3554">
                  <c:v>42300.951183159719</c:v>
                </c:pt>
                <c:pt idx="3555">
                  <c:v>42300.951877546293</c:v>
                </c:pt>
                <c:pt idx="3556">
                  <c:v>42300.952571932874</c:v>
                </c:pt>
                <c:pt idx="3557">
                  <c:v>42300.953266319448</c:v>
                </c:pt>
                <c:pt idx="3558">
                  <c:v>42300.953960706021</c:v>
                </c:pt>
                <c:pt idx="3559">
                  <c:v>42300.954655092595</c:v>
                </c:pt>
                <c:pt idx="3560">
                  <c:v>42300.955349479169</c:v>
                </c:pt>
                <c:pt idx="3561">
                  <c:v>42300.956043865743</c:v>
                </c:pt>
                <c:pt idx="3562">
                  <c:v>42300.956738252316</c:v>
                </c:pt>
                <c:pt idx="3563">
                  <c:v>42300.95743263889</c:v>
                </c:pt>
                <c:pt idx="3564">
                  <c:v>42300.958127025464</c:v>
                </c:pt>
                <c:pt idx="3565">
                  <c:v>42300.958821412038</c:v>
                </c:pt>
                <c:pt idx="3566">
                  <c:v>42300.959515798611</c:v>
                </c:pt>
                <c:pt idx="3567">
                  <c:v>42300.960210185185</c:v>
                </c:pt>
                <c:pt idx="3568">
                  <c:v>42300.960904571759</c:v>
                </c:pt>
                <c:pt idx="3569">
                  <c:v>42300.961598958333</c:v>
                </c:pt>
                <c:pt idx="3570">
                  <c:v>42300.962293344906</c:v>
                </c:pt>
                <c:pt idx="3571">
                  <c:v>42300.96298773148</c:v>
                </c:pt>
                <c:pt idx="3572">
                  <c:v>42300.963682118054</c:v>
                </c:pt>
                <c:pt idx="3573">
                  <c:v>42300.964376504628</c:v>
                </c:pt>
                <c:pt idx="3574">
                  <c:v>42300.965070891201</c:v>
                </c:pt>
                <c:pt idx="3575">
                  <c:v>42300.965765277775</c:v>
                </c:pt>
                <c:pt idx="3576">
                  <c:v>42300.966459664349</c:v>
                </c:pt>
                <c:pt idx="3577">
                  <c:v>42300.967154050923</c:v>
                </c:pt>
                <c:pt idx="3578">
                  <c:v>42300.967848437504</c:v>
                </c:pt>
                <c:pt idx="3579">
                  <c:v>42300.968542824077</c:v>
                </c:pt>
                <c:pt idx="3580">
                  <c:v>42300.969237210651</c:v>
                </c:pt>
                <c:pt idx="3581">
                  <c:v>42300.969931597225</c:v>
                </c:pt>
                <c:pt idx="3582">
                  <c:v>42300.970625983799</c:v>
                </c:pt>
                <c:pt idx="3583">
                  <c:v>42300.971320370372</c:v>
                </c:pt>
                <c:pt idx="3584">
                  <c:v>42300.972014756946</c:v>
                </c:pt>
                <c:pt idx="3585">
                  <c:v>42300.97270914352</c:v>
                </c:pt>
                <c:pt idx="3586">
                  <c:v>42300.973403530093</c:v>
                </c:pt>
                <c:pt idx="3587">
                  <c:v>42300.974097916667</c:v>
                </c:pt>
                <c:pt idx="3588">
                  <c:v>42300.974792303241</c:v>
                </c:pt>
                <c:pt idx="3589">
                  <c:v>42300.975486689815</c:v>
                </c:pt>
                <c:pt idx="3590">
                  <c:v>42300.976181076388</c:v>
                </c:pt>
                <c:pt idx="3591">
                  <c:v>42300.976875462962</c:v>
                </c:pt>
                <c:pt idx="3592">
                  <c:v>42300.977569849536</c:v>
                </c:pt>
                <c:pt idx="3593">
                  <c:v>42300.97826423611</c:v>
                </c:pt>
                <c:pt idx="3594">
                  <c:v>42300.978958622683</c:v>
                </c:pt>
                <c:pt idx="3595">
                  <c:v>42300.979653009257</c:v>
                </c:pt>
                <c:pt idx="3596">
                  <c:v>42300.980347395831</c:v>
                </c:pt>
                <c:pt idx="3597">
                  <c:v>42300.981041782405</c:v>
                </c:pt>
                <c:pt idx="3598">
                  <c:v>42300.981736168978</c:v>
                </c:pt>
                <c:pt idx="3599">
                  <c:v>42300.982430555552</c:v>
                </c:pt>
                <c:pt idx="3600">
                  <c:v>42300.983124942133</c:v>
                </c:pt>
                <c:pt idx="3601">
                  <c:v>42300.983819328707</c:v>
                </c:pt>
                <c:pt idx="3602">
                  <c:v>42300.984513715281</c:v>
                </c:pt>
                <c:pt idx="3603">
                  <c:v>42300.985208101854</c:v>
                </c:pt>
                <c:pt idx="3604">
                  <c:v>42300.985902488428</c:v>
                </c:pt>
                <c:pt idx="3605">
                  <c:v>42300.986596875002</c:v>
                </c:pt>
                <c:pt idx="3606">
                  <c:v>42300.987291261576</c:v>
                </c:pt>
                <c:pt idx="3607">
                  <c:v>42300.987985648149</c:v>
                </c:pt>
                <c:pt idx="3608">
                  <c:v>42300.988680034723</c:v>
                </c:pt>
                <c:pt idx="3609">
                  <c:v>42300.989374421297</c:v>
                </c:pt>
                <c:pt idx="3610">
                  <c:v>42300.990068807871</c:v>
                </c:pt>
                <c:pt idx="3611">
                  <c:v>42300.990763194444</c:v>
                </c:pt>
                <c:pt idx="3612">
                  <c:v>42300.991457581018</c:v>
                </c:pt>
                <c:pt idx="3613">
                  <c:v>42300.992151967592</c:v>
                </c:pt>
                <c:pt idx="3614">
                  <c:v>42300.992846354166</c:v>
                </c:pt>
                <c:pt idx="3615">
                  <c:v>42300.993540740739</c:v>
                </c:pt>
                <c:pt idx="3616">
                  <c:v>42300.994235127313</c:v>
                </c:pt>
                <c:pt idx="3617">
                  <c:v>42300.994929513887</c:v>
                </c:pt>
                <c:pt idx="3618">
                  <c:v>42300.99562390046</c:v>
                </c:pt>
                <c:pt idx="3619">
                  <c:v>42300.996318287034</c:v>
                </c:pt>
                <c:pt idx="3620">
                  <c:v>42300.997012673608</c:v>
                </c:pt>
                <c:pt idx="3621">
                  <c:v>42300.997707060182</c:v>
                </c:pt>
                <c:pt idx="3622">
                  <c:v>42300.998401446763</c:v>
                </c:pt>
                <c:pt idx="3623">
                  <c:v>42300.999095833336</c:v>
                </c:pt>
                <c:pt idx="3624">
                  <c:v>42300.99979021991</c:v>
                </c:pt>
                <c:pt idx="3625">
                  <c:v>42301.000484606484</c:v>
                </c:pt>
                <c:pt idx="3626">
                  <c:v>42301.001178993058</c:v>
                </c:pt>
                <c:pt idx="3627">
                  <c:v>42301.001873379631</c:v>
                </c:pt>
                <c:pt idx="3628">
                  <c:v>42301.002567766205</c:v>
                </c:pt>
                <c:pt idx="3629">
                  <c:v>42301.003262152779</c:v>
                </c:pt>
                <c:pt idx="3630">
                  <c:v>42301.003956539353</c:v>
                </c:pt>
                <c:pt idx="3631">
                  <c:v>42301.004650925926</c:v>
                </c:pt>
                <c:pt idx="3632">
                  <c:v>42301.0053453125</c:v>
                </c:pt>
                <c:pt idx="3633">
                  <c:v>42301.006039699074</c:v>
                </c:pt>
                <c:pt idx="3634">
                  <c:v>42301.006734085648</c:v>
                </c:pt>
                <c:pt idx="3635">
                  <c:v>42301.007428472221</c:v>
                </c:pt>
                <c:pt idx="3636">
                  <c:v>42301.008122858795</c:v>
                </c:pt>
                <c:pt idx="3637">
                  <c:v>42301.008817245369</c:v>
                </c:pt>
                <c:pt idx="3638">
                  <c:v>42301.009511631943</c:v>
                </c:pt>
                <c:pt idx="3639">
                  <c:v>42301.010206018516</c:v>
                </c:pt>
                <c:pt idx="3640">
                  <c:v>42301.01090040509</c:v>
                </c:pt>
                <c:pt idx="3641">
                  <c:v>42301.011594791664</c:v>
                </c:pt>
                <c:pt idx="3642">
                  <c:v>42301.012289178238</c:v>
                </c:pt>
                <c:pt idx="3643">
                  <c:v>42301.012983564811</c:v>
                </c:pt>
                <c:pt idx="3644">
                  <c:v>42301.013677951392</c:v>
                </c:pt>
                <c:pt idx="3645">
                  <c:v>42301.014372337966</c:v>
                </c:pt>
                <c:pt idx="3646">
                  <c:v>42301.01506672454</c:v>
                </c:pt>
                <c:pt idx="3647">
                  <c:v>42301.015761111114</c:v>
                </c:pt>
                <c:pt idx="3648">
                  <c:v>42301.016455497687</c:v>
                </c:pt>
                <c:pt idx="3649">
                  <c:v>42301.017149884261</c:v>
                </c:pt>
                <c:pt idx="3650">
                  <c:v>42301.017844270835</c:v>
                </c:pt>
                <c:pt idx="3651">
                  <c:v>42301.018538657408</c:v>
                </c:pt>
                <c:pt idx="3652">
                  <c:v>42301.019233043982</c:v>
                </c:pt>
                <c:pt idx="3653">
                  <c:v>42301.019927430556</c:v>
                </c:pt>
                <c:pt idx="3654">
                  <c:v>42301.02062181713</c:v>
                </c:pt>
                <c:pt idx="3655">
                  <c:v>42301.021316203703</c:v>
                </c:pt>
                <c:pt idx="3656">
                  <c:v>42301.022010590277</c:v>
                </c:pt>
                <c:pt idx="3657">
                  <c:v>42301.022704976851</c:v>
                </c:pt>
                <c:pt idx="3658">
                  <c:v>42301.023399363425</c:v>
                </c:pt>
                <c:pt idx="3659">
                  <c:v>42301.024093749998</c:v>
                </c:pt>
                <c:pt idx="3660">
                  <c:v>42301.024788136572</c:v>
                </c:pt>
                <c:pt idx="3661">
                  <c:v>42301.025482523146</c:v>
                </c:pt>
                <c:pt idx="3662">
                  <c:v>42301.02617690972</c:v>
                </c:pt>
                <c:pt idx="3663">
                  <c:v>42301.026871296293</c:v>
                </c:pt>
                <c:pt idx="3664">
                  <c:v>42301.027565682867</c:v>
                </c:pt>
                <c:pt idx="3665">
                  <c:v>42301.028260069441</c:v>
                </c:pt>
                <c:pt idx="3666">
                  <c:v>42301.028954456022</c:v>
                </c:pt>
                <c:pt idx="3667">
                  <c:v>42301.029648842596</c:v>
                </c:pt>
                <c:pt idx="3668">
                  <c:v>42301.030343229169</c:v>
                </c:pt>
                <c:pt idx="3669">
                  <c:v>42301.031037615743</c:v>
                </c:pt>
                <c:pt idx="3670">
                  <c:v>42301.031732002317</c:v>
                </c:pt>
                <c:pt idx="3671">
                  <c:v>42301.032426388891</c:v>
                </c:pt>
                <c:pt idx="3672">
                  <c:v>42301.033120775464</c:v>
                </c:pt>
                <c:pt idx="3673">
                  <c:v>42301.033815162038</c:v>
                </c:pt>
                <c:pt idx="3674">
                  <c:v>42301.034509548612</c:v>
                </c:pt>
                <c:pt idx="3675">
                  <c:v>42301.035203935186</c:v>
                </c:pt>
                <c:pt idx="3676">
                  <c:v>42301.035898321759</c:v>
                </c:pt>
                <c:pt idx="3677">
                  <c:v>42301.036592708333</c:v>
                </c:pt>
                <c:pt idx="3678">
                  <c:v>42301.037287094907</c:v>
                </c:pt>
                <c:pt idx="3679">
                  <c:v>42301.037981481481</c:v>
                </c:pt>
                <c:pt idx="3680">
                  <c:v>42301.038675868054</c:v>
                </c:pt>
                <c:pt idx="3681">
                  <c:v>42301.039370254628</c:v>
                </c:pt>
                <c:pt idx="3682">
                  <c:v>42301.040064641202</c:v>
                </c:pt>
                <c:pt idx="3683">
                  <c:v>42301.040759027775</c:v>
                </c:pt>
                <c:pt idx="3684">
                  <c:v>42301.041453414349</c:v>
                </c:pt>
                <c:pt idx="3685">
                  <c:v>42301.042147800923</c:v>
                </c:pt>
                <c:pt idx="3686">
                  <c:v>42301.042842187497</c:v>
                </c:pt>
                <c:pt idx="3687">
                  <c:v>42301.04353657407</c:v>
                </c:pt>
                <c:pt idx="3688">
                  <c:v>42301.044230960651</c:v>
                </c:pt>
                <c:pt idx="3689">
                  <c:v>42301.044925347225</c:v>
                </c:pt>
                <c:pt idx="3690">
                  <c:v>42301.045619733799</c:v>
                </c:pt>
                <c:pt idx="3691">
                  <c:v>42301.046314120373</c:v>
                </c:pt>
                <c:pt idx="3692">
                  <c:v>42301.047008506946</c:v>
                </c:pt>
                <c:pt idx="3693">
                  <c:v>42301.04770289352</c:v>
                </c:pt>
                <c:pt idx="3694">
                  <c:v>42301.048397280094</c:v>
                </c:pt>
                <c:pt idx="3695">
                  <c:v>42301.049091666668</c:v>
                </c:pt>
                <c:pt idx="3696">
                  <c:v>42301.049786053241</c:v>
                </c:pt>
                <c:pt idx="3697">
                  <c:v>42301.050480439815</c:v>
                </c:pt>
                <c:pt idx="3698">
                  <c:v>42301.051174826389</c:v>
                </c:pt>
                <c:pt idx="3699">
                  <c:v>42301.051869212963</c:v>
                </c:pt>
                <c:pt idx="3700">
                  <c:v>42301.052563599536</c:v>
                </c:pt>
                <c:pt idx="3701">
                  <c:v>42301.05325798611</c:v>
                </c:pt>
                <c:pt idx="3702">
                  <c:v>42301.053952372684</c:v>
                </c:pt>
                <c:pt idx="3703">
                  <c:v>42301.054646759258</c:v>
                </c:pt>
                <c:pt idx="3704">
                  <c:v>42301.055341145831</c:v>
                </c:pt>
                <c:pt idx="3705">
                  <c:v>42301.056035532405</c:v>
                </c:pt>
                <c:pt idx="3706">
                  <c:v>42301.056729918979</c:v>
                </c:pt>
                <c:pt idx="3707">
                  <c:v>42301.057424305553</c:v>
                </c:pt>
                <c:pt idx="3708">
                  <c:v>42301.058118692126</c:v>
                </c:pt>
                <c:pt idx="3709">
                  <c:v>42301.058813078707</c:v>
                </c:pt>
                <c:pt idx="3710">
                  <c:v>42301.059507465281</c:v>
                </c:pt>
                <c:pt idx="3711">
                  <c:v>42301.060201851855</c:v>
                </c:pt>
                <c:pt idx="3712">
                  <c:v>42301.060896238429</c:v>
                </c:pt>
                <c:pt idx="3713">
                  <c:v>42301.061590625002</c:v>
                </c:pt>
                <c:pt idx="3714">
                  <c:v>42301.062285011576</c:v>
                </c:pt>
                <c:pt idx="3715">
                  <c:v>42301.06297939815</c:v>
                </c:pt>
                <c:pt idx="3716">
                  <c:v>42301.063673784724</c:v>
                </c:pt>
                <c:pt idx="3717">
                  <c:v>42301.064368171297</c:v>
                </c:pt>
                <c:pt idx="3718">
                  <c:v>42301.065062557871</c:v>
                </c:pt>
                <c:pt idx="3719">
                  <c:v>42301.065756944445</c:v>
                </c:pt>
                <c:pt idx="3720">
                  <c:v>42301.066451331018</c:v>
                </c:pt>
                <c:pt idx="3721">
                  <c:v>42301.067145717592</c:v>
                </c:pt>
                <c:pt idx="3722">
                  <c:v>42301.067840104166</c:v>
                </c:pt>
                <c:pt idx="3723">
                  <c:v>42301.06853449074</c:v>
                </c:pt>
                <c:pt idx="3724">
                  <c:v>42301.069228877313</c:v>
                </c:pt>
                <c:pt idx="3725">
                  <c:v>42301.069923263887</c:v>
                </c:pt>
                <c:pt idx="3726">
                  <c:v>42301.070617650461</c:v>
                </c:pt>
                <c:pt idx="3727">
                  <c:v>42301.071312037035</c:v>
                </c:pt>
                <c:pt idx="3728">
                  <c:v>42301.072006423608</c:v>
                </c:pt>
                <c:pt idx="3729">
                  <c:v>42301.072700810182</c:v>
                </c:pt>
                <c:pt idx="3730">
                  <c:v>42301.073395196756</c:v>
                </c:pt>
                <c:pt idx="3731">
                  <c:v>42301.074089583337</c:v>
                </c:pt>
                <c:pt idx="3732">
                  <c:v>42301.074783969911</c:v>
                </c:pt>
                <c:pt idx="3733">
                  <c:v>42301.075478356484</c:v>
                </c:pt>
                <c:pt idx="3734">
                  <c:v>42301.076172743058</c:v>
                </c:pt>
                <c:pt idx="3735">
                  <c:v>42301.076867129632</c:v>
                </c:pt>
                <c:pt idx="3736">
                  <c:v>42301.077561516206</c:v>
                </c:pt>
                <c:pt idx="3737">
                  <c:v>42301.078255902779</c:v>
                </c:pt>
                <c:pt idx="3738">
                  <c:v>42301.078950289353</c:v>
                </c:pt>
                <c:pt idx="3739">
                  <c:v>42301.079644675927</c:v>
                </c:pt>
                <c:pt idx="3740">
                  <c:v>42301.080339062501</c:v>
                </c:pt>
                <c:pt idx="3741">
                  <c:v>42301.081033449074</c:v>
                </c:pt>
                <c:pt idx="3742">
                  <c:v>42301.081727835648</c:v>
                </c:pt>
                <c:pt idx="3743">
                  <c:v>42301.082422222222</c:v>
                </c:pt>
                <c:pt idx="3744">
                  <c:v>42301.083116608796</c:v>
                </c:pt>
                <c:pt idx="3745">
                  <c:v>42301.083810995369</c:v>
                </c:pt>
                <c:pt idx="3746">
                  <c:v>42301.084505381943</c:v>
                </c:pt>
                <c:pt idx="3747">
                  <c:v>42301.085199768517</c:v>
                </c:pt>
                <c:pt idx="3748">
                  <c:v>42301.085894155091</c:v>
                </c:pt>
                <c:pt idx="3749">
                  <c:v>42301.086588541664</c:v>
                </c:pt>
                <c:pt idx="3750">
                  <c:v>42301.087282928238</c:v>
                </c:pt>
                <c:pt idx="3751">
                  <c:v>42301.087977314812</c:v>
                </c:pt>
                <c:pt idx="3752">
                  <c:v>42301.088671701385</c:v>
                </c:pt>
                <c:pt idx="3753">
                  <c:v>42301.089366087966</c:v>
                </c:pt>
                <c:pt idx="3754">
                  <c:v>42301.09006047454</c:v>
                </c:pt>
                <c:pt idx="3755">
                  <c:v>42301.090754861114</c:v>
                </c:pt>
                <c:pt idx="3756">
                  <c:v>42301.091449247688</c:v>
                </c:pt>
                <c:pt idx="3757">
                  <c:v>42301.092143634261</c:v>
                </c:pt>
                <c:pt idx="3758">
                  <c:v>42301.092838020835</c:v>
                </c:pt>
                <c:pt idx="3759">
                  <c:v>42301.093532407409</c:v>
                </c:pt>
                <c:pt idx="3760">
                  <c:v>42301.094226793983</c:v>
                </c:pt>
                <c:pt idx="3761">
                  <c:v>42301.094921180556</c:v>
                </c:pt>
                <c:pt idx="3762">
                  <c:v>42301.09561556713</c:v>
                </c:pt>
                <c:pt idx="3763">
                  <c:v>42301.096309953704</c:v>
                </c:pt>
                <c:pt idx="3764">
                  <c:v>42301.097004340278</c:v>
                </c:pt>
                <c:pt idx="3765">
                  <c:v>42301.097698726851</c:v>
                </c:pt>
                <c:pt idx="3766">
                  <c:v>42301.098393113425</c:v>
                </c:pt>
                <c:pt idx="3767">
                  <c:v>42301.099087499999</c:v>
                </c:pt>
                <c:pt idx="3768">
                  <c:v>42301.099781886573</c:v>
                </c:pt>
                <c:pt idx="3769">
                  <c:v>42301.100476273146</c:v>
                </c:pt>
                <c:pt idx="3770">
                  <c:v>42301.10117065972</c:v>
                </c:pt>
                <c:pt idx="3771">
                  <c:v>42301.101865046294</c:v>
                </c:pt>
                <c:pt idx="3772">
                  <c:v>42301.102559432868</c:v>
                </c:pt>
                <c:pt idx="3773">
                  <c:v>42301.103253819441</c:v>
                </c:pt>
                <c:pt idx="3774">
                  <c:v>42301.103948206015</c:v>
                </c:pt>
                <c:pt idx="3775">
                  <c:v>42301.104642592596</c:v>
                </c:pt>
                <c:pt idx="3776">
                  <c:v>42301.10533697917</c:v>
                </c:pt>
                <c:pt idx="3777">
                  <c:v>42301.106031365744</c:v>
                </c:pt>
                <c:pt idx="3778">
                  <c:v>42301.106725752317</c:v>
                </c:pt>
                <c:pt idx="3779">
                  <c:v>42301.107420138891</c:v>
                </c:pt>
                <c:pt idx="3780">
                  <c:v>42301.108114525465</c:v>
                </c:pt>
                <c:pt idx="3781">
                  <c:v>42301.108808912039</c:v>
                </c:pt>
                <c:pt idx="3782">
                  <c:v>42301.109503298612</c:v>
                </c:pt>
                <c:pt idx="3783">
                  <c:v>42301.110197685186</c:v>
                </c:pt>
                <c:pt idx="3784">
                  <c:v>42301.11089207176</c:v>
                </c:pt>
                <c:pt idx="3785">
                  <c:v>42301.111586458333</c:v>
                </c:pt>
                <c:pt idx="3786">
                  <c:v>42301.112280844907</c:v>
                </c:pt>
                <c:pt idx="3787">
                  <c:v>42301.112975231481</c:v>
                </c:pt>
                <c:pt idx="3788">
                  <c:v>42301.113669618055</c:v>
                </c:pt>
                <c:pt idx="3789">
                  <c:v>42301.114364004628</c:v>
                </c:pt>
                <c:pt idx="3790">
                  <c:v>42301.115058391202</c:v>
                </c:pt>
                <c:pt idx="3791">
                  <c:v>42301.115752777776</c:v>
                </c:pt>
                <c:pt idx="3792">
                  <c:v>42301.11644716435</c:v>
                </c:pt>
                <c:pt idx="3793">
                  <c:v>42301.117141550923</c:v>
                </c:pt>
                <c:pt idx="3794">
                  <c:v>42301.117835937497</c:v>
                </c:pt>
                <c:pt idx="3795">
                  <c:v>42301.118530324071</c:v>
                </c:pt>
                <c:pt idx="3796">
                  <c:v>42301.119224710645</c:v>
                </c:pt>
                <c:pt idx="3797">
                  <c:v>42301.119919097226</c:v>
                </c:pt>
                <c:pt idx="3798">
                  <c:v>42301.120613483799</c:v>
                </c:pt>
                <c:pt idx="3799">
                  <c:v>42301.121307870373</c:v>
                </c:pt>
                <c:pt idx="3800">
                  <c:v>42301.122002256947</c:v>
                </c:pt>
                <c:pt idx="3801">
                  <c:v>42301.122696643521</c:v>
                </c:pt>
                <c:pt idx="3802">
                  <c:v>42301.123391030094</c:v>
                </c:pt>
                <c:pt idx="3803">
                  <c:v>42301.124085416668</c:v>
                </c:pt>
                <c:pt idx="3804">
                  <c:v>42301.124779803242</c:v>
                </c:pt>
                <c:pt idx="3805">
                  <c:v>42301.125474189816</c:v>
                </c:pt>
                <c:pt idx="3806">
                  <c:v>42301.126168576389</c:v>
                </c:pt>
                <c:pt idx="3807">
                  <c:v>42301.126862962963</c:v>
                </c:pt>
                <c:pt idx="3808">
                  <c:v>42301.127557349537</c:v>
                </c:pt>
                <c:pt idx="3809">
                  <c:v>42301.128251736111</c:v>
                </c:pt>
                <c:pt idx="3810">
                  <c:v>42301.128946122684</c:v>
                </c:pt>
                <c:pt idx="3811">
                  <c:v>42301.129640509258</c:v>
                </c:pt>
                <c:pt idx="3812">
                  <c:v>42301.130334895832</c:v>
                </c:pt>
                <c:pt idx="3813">
                  <c:v>42301.131029282406</c:v>
                </c:pt>
                <c:pt idx="3814">
                  <c:v>42301.131723668979</c:v>
                </c:pt>
                <c:pt idx="3815">
                  <c:v>42301.132418055553</c:v>
                </c:pt>
                <c:pt idx="3816">
                  <c:v>42301.133112442127</c:v>
                </c:pt>
                <c:pt idx="3817">
                  <c:v>42301.1338068287</c:v>
                </c:pt>
                <c:pt idx="3818">
                  <c:v>42301.134501215274</c:v>
                </c:pt>
                <c:pt idx="3819">
                  <c:v>42301.135195601855</c:v>
                </c:pt>
                <c:pt idx="3820">
                  <c:v>42301.135889988429</c:v>
                </c:pt>
                <c:pt idx="3821">
                  <c:v>42301.136584375003</c:v>
                </c:pt>
                <c:pt idx="3822">
                  <c:v>42301.137278761576</c:v>
                </c:pt>
                <c:pt idx="3823">
                  <c:v>42301.13797314815</c:v>
                </c:pt>
                <c:pt idx="3824">
                  <c:v>42301.138667534724</c:v>
                </c:pt>
                <c:pt idx="3825">
                  <c:v>42301.139361921298</c:v>
                </c:pt>
                <c:pt idx="3826">
                  <c:v>42301.140056307871</c:v>
                </c:pt>
                <c:pt idx="3827">
                  <c:v>42301.140750694445</c:v>
                </c:pt>
                <c:pt idx="3828">
                  <c:v>42301.141445081019</c:v>
                </c:pt>
                <c:pt idx="3829">
                  <c:v>42301.142139467593</c:v>
                </c:pt>
                <c:pt idx="3830">
                  <c:v>42301.142833854166</c:v>
                </c:pt>
                <c:pt idx="3831">
                  <c:v>42301.14352824074</c:v>
                </c:pt>
                <c:pt idx="3832">
                  <c:v>42301.144222627314</c:v>
                </c:pt>
                <c:pt idx="3833">
                  <c:v>42301.144917013888</c:v>
                </c:pt>
                <c:pt idx="3834">
                  <c:v>42301.145611400461</c:v>
                </c:pt>
                <c:pt idx="3835">
                  <c:v>42301.146305787035</c:v>
                </c:pt>
                <c:pt idx="3836">
                  <c:v>42301.147000173609</c:v>
                </c:pt>
                <c:pt idx="3837">
                  <c:v>42301.147694560183</c:v>
                </c:pt>
                <c:pt idx="3838">
                  <c:v>42301.148388946756</c:v>
                </c:pt>
                <c:pt idx="3839">
                  <c:v>42301.14908333333</c:v>
                </c:pt>
                <c:pt idx="3840">
                  <c:v>42301.149777719904</c:v>
                </c:pt>
                <c:pt idx="3841">
                  <c:v>42301.150472106485</c:v>
                </c:pt>
                <c:pt idx="3842">
                  <c:v>42301.151166493059</c:v>
                </c:pt>
                <c:pt idx="3843">
                  <c:v>42301.151860879632</c:v>
                </c:pt>
                <c:pt idx="3844">
                  <c:v>42301.152555266206</c:v>
                </c:pt>
                <c:pt idx="3845">
                  <c:v>42301.15324965278</c:v>
                </c:pt>
                <c:pt idx="3846">
                  <c:v>42301.153944039354</c:v>
                </c:pt>
                <c:pt idx="3847">
                  <c:v>42301.154638425927</c:v>
                </c:pt>
                <c:pt idx="3848">
                  <c:v>42301.155332812501</c:v>
                </c:pt>
                <c:pt idx="3849">
                  <c:v>42301.156027199075</c:v>
                </c:pt>
                <c:pt idx="3850">
                  <c:v>42301.156721585648</c:v>
                </c:pt>
                <c:pt idx="3851">
                  <c:v>42301.157415972222</c:v>
                </c:pt>
                <c:pt idx="3852">
                  <c:v>42301.158110358796</c:v>
                </c:pt>
                <c:pt idx="3853">
                  <c:v>42301.15880474537</c:v>
                </c:pt>
                <c:pt idx="3854">
                  <c:v>42301.159499131943</c:v>
                </c:pt>
                <c:pt idx="3855">
                  <c:v>42301.160193518517</c:v>
                </c:pt>
                <c:pt idx="3856">
                  <c:v>42301.160887905091</c:v>
                </c:pt>
                <c:pt idx="3857">
                  <c:v>42301.161582291665</c:v>
                </c:pt>
                <c:pt idx="3858">
                  <c:v>42301.162276678238</c:v>
                </c:pt>
                <c:pt idx="3859">
                  <c:v>42301.162971064812</c:v>
                </c:pt>
                <c:pt idx="3860">
                  <c:v>42301.163665451386</c:v>
                </c:pt>
                <c:pt idx="3861">
                  <c:v>42301.16435983796</c:v>
                </c:pt>
                <c:pt idx="3862">
                  <c:v>42301.165054224541</c:v>
                </c:pt>
                <c:pt idx="3863">
                  <c:v>42301.165748611114</c:v>
                </c:pt>
                <c:pt idx="3864">
                  <c:v>42301.166442997688</c:v>
                </c:pt>
                <c:pt idx="3865">
                  <c:v>42301.167137384262</c:v>
                </c:pt>
                <c:pt idx="3866">
                  <c:v>42301.167831770836</c:v>
                </c:pt>
                <c:pt idx="3867">
                  <c:v>42301.168526157409</c:v>
                </c:pt>
                <c:pt idx="3868">
                  <c:v>42301.169220543983</c:v>
                </c:pt>
                <c:pt idx="3869">
                  <c:v>42301.169914930557</c:v>
                </c:pt>
                <c:pt idx="3870">
                  <c:v>42301.170609317131</c:v>
                </c:pt>
                <c:pt idx="3871">
                  <c:v>42301.171303703704</c:v>
                </c:pt>
                <c:pt idx="3872">
                  <c:v>42301.171998090278</c:v>
                </c:pt>
                <c:pt idx="3873">
                  <c:v>42301.172692476852</c:v>
                </c:pt>
                <c:pt idx="3874">
                  <c:v>42301.173386863426</c:v>
                </c:pt>
                <c:pt idx="3875">
                  <c:v>42301.174081249999</c:v>
                </c:pt>
                <c:pt idx="3876">
                  <c:v>42301.174775636573</c:v>
                </c:pt>
                <c:pt idx="3877">
                  <c:v>42301.175470023147</c:v>
                </c:pt>
                <c:pt idx="3878">
                  <c:v>42301.176164409721</c:v>
                </c:pt>
                <c:pt idx="3879">
                  <c:v>42301.176858796294</c:v>
                </c:pt>
                <c:pt idx="3880">
                  <c:v>42301.177553182868</c:v>
                </c:pt>
                <c:pt idx="3881">
                  <c:v>42301.178247569442</c:v>
                </c:pt>
                <c:pt idx="3882">
                  <c:v>42301.178941956015</c:v>
                </c:pt>
                <c:pt idx="3883">
                  <c:v>42301.179636342589</c:v>
                </c:pt>
                <c:pt idx="3884">
                  <c:v>42301.18033072917</c:v>
                </c:pt>
                <c:pt idx="3885">
                  <c:v>42301.181025115744</c:v>
                </c:pt>
                <c:pt idx="3886">
                  <c:v>42301.181719502318</c:v>
                </c:pt>
                <c:pt idx="3887">
                  <c:v>42301.182413888891</c:v>
                </c:pt>
                <c:pt idx="3888">
                  <c:v>42301.183108275465</c:v>
                </c:pt>
                <c:pt idx="3889">
                  <c:v>42301.183802662039</c:v>
                </c:pt>
                <c:pt idx="3890">
                  <c:v>42301.184497048613</c:v>
                </c:pt>
                <c:pt idx="3891">
                  <c:v>42301.185191435186</c:v>
                </c:pt>
                <c:pt idx="3892">
                  <c:v>42301.18588582176</c:v>
                </c:pt>
                <c:pt idx="3893">
                  <c:v>42301.186580208334</c:v>
                </c:pt>
                <c:pt idx="3894">
                  <c:v>42301.187274594908</c:v>
                </c:pt>
                <c:pt idx="3895">
                  <c:v>42301.187968981481</c:v>
                </c:pt>
                <c:pt idx="3896">
                  <c:v>42301.188663368055</c:v>
                </c:pt>
                <c:pt idx="3897">
                  <c:v>42301.189357754629</c:v>
                </c:pt>
                <c:pt idx="3898">
                  <c:v>42301.190052141203</c:v>
                </c:pt>
                <c:pt idx="3899">
                  <c:v>42301.190746527776</c:v>
                </c:pt>
                <c:pt idx="3900">
                  <c:v>42301.19144091435</c:v>
                </c:pt>
                <c:pt idx="3901">
                  <c:v>42301.192135300924</c:v>
                </c:pt>
                <c:pt idx="3902">
                  <c:v>42301.192829687498</c:v>
                </c:pt>
                <c:pt idx="3903">
                  <c:v>42301.193524074071</c:v>
                </c:pt>
                <c:pt idx="3904">
                  <c:v>42301.194218460645</c:v>
                </c:pt>
                <c:pt idx="3905">
                  <c:v>42301.194912847219</c:v>
                </c:pt>
                <c:pt idx="3906">
                  <c:v>42301.1956072338</c:v>
                </c:pt>
                <c:pt idx="3907">
                  <c:v>42301.196301620374</c:v>
                </c:pt>
                <c:pt idx="3908">
                  <c:v>42301.196996006947</c:v>
                </c:pt>
                <c:pt idx="3909">
                  <c:v>42301.197690393521</c:v>
                </c:pt>
                <c:pt idx="3910">
                  <c:v>42301.198384780095</c:v>
                </c:pt>
                <c:pt idx="3911">
                  <c:v>42301.199079166669</c:v>
                </c:pt>
                <c:pt idx="3912">
                  <c:v>42301.199773553242</c:v>
                </c:pt>
                <c:pt idx="3913">
                  <c:v>42301.200467939816</c:v>
                </c:pt>
                <c:pt idx="3914">
                  <c:v>42301.20116232639</c:v>
                </c:pt>
                <c:pt idx="3915">
                  <c:v>42301.201856712963</c:v>
                </c:pt>
                <c:pt idx="3916">
                  <c:v>42301.202551099537</c:v>
                </c:pt>
                <c:pt idx="3917">
                  <c:v>42301.203245486111</c:v>
                </c:pt>
                <c:pt idx="3918">
                  <c:v>42301.203939872685</c:v>
                </c:pt>
                <c:pt idx="3919">
                  <c:v>42301.204634259258</c:v>
                </c:pt>
                <c:pt idx="3920">
                  <c:v>42301.205328645832</c:v>
                </c:pt>
                <c:pt idx="3921">
                  <c:v>42301.206023032406</c:v>
                </c:pt>
                <c:pt idx="3922">
                  <c:v>42301.20671741898</c:v>
                </c:pt>
                <c:pt idx="3923">
                  <c:v>42301.207411805553</c:v>
                </c:pt>
                <c:pt idx="3924">
                  <c:v>42301.208106192127</c:v>
                </c:pt>
                <c:pt idx="3925">
                  <c:v>42301.208800578701</c:v>
                </c:pt>
                <c:pt idx="3926">
                  <c:v>42301.209494965275</c:v>
                </c:pt>
                <c:pt idx="3927">
                  <c:v>42301.210189351848</c:v>
                </c:pt>
                <c:pt idx="3928">
                  <c:v>42301.210883738429</c:v>
                </c:pt>
                <c:pt idx="3929">
                  <c:v>42301.211578125003</c:v>
                </c:pt>
                <c:pt idx="3930">
                  <c:v>42301.212272511577</c:v>
                </c:pt>
                <c:pt idx="3931">
                  <c:v>42301.212966898151</c:v>
                </c:pt>
                <c:pt idx="3932">
                  <c:v>42301.213661284724</c:v>
                </c:pt>
                <c:pt idx="3933">
                  <c:v>42301.214355671298</c:v>
                </c:pt>
                <c:pt idx="3934">
                  <c:v>42301.215050057872</c:v>
                </c:pt>
                <c:pt idx="3935">
                  <c:v>42301.215744444446</c:v>
                </c:pt>
                <c:pt idx="3936">
                  <c:v>42301.216438831019</c:v>
                </c:pt>
                <c:pt idx="3937">
                  <c:v>42301.217133217593</c:v>
                </c:pt>
                <c:pt idx="3938">
                  <c:v>42301.217827604167</c:v>
                </c:pt>
                <c:pt idx="3939">
                  <c:v>42301.218521990741</c:v>
                </c:pt>
                <c:pt idx="3940">
                  <c:v>42301.219216377314</c:v>
                </c:pt>
                <c:pt idx="3941">
                  <c:v>42301.219910763888</c:v>
                </c:pt>
                <c:pt idx="3942">
                  <c:v>42301.220605150462</c:v>
                </c:pt>
                <c:pt idx="3943">
                  <c:v>42301.221299537036</c:v>
                </c:pt>
                <c:pt idx="3944">
                  <c:v>42301.221993923609</c:v>
                </c:pt>
                <c:pt idx="3945">
                  <c:v>42301.222688310183</c:v>
                </c:pt>
                <c:pt idx="3946">
                  <c:v>42301.223382696757</c:v>
                </c:pt>
                <c:pt idx="3947">
                  <c:v>42301.22407708333</c:v>
                </c:pt>
                <c:pt idx="3948">
                  <c:v>42301.224771469904</c:v>
                </c:pt>
                <c:pt idx="3949">
                  <c:v>42301.225465856478</c:v>
                </c:pt>
                <c:pt idx="3950">
                  <c:v>42301.226160243059</c:v>
                </c:pt>
                <c:pt idx="3951">
                  <c:v>42301.226854629633</c:v>
                </c:pt>
                <c:pt idx="3952">
                  <c:v>42301.227549016206</c:v>
                </c:pt>
                <c:pt idx="3953">
                  <c:v>42301.22824340278</c:v>
                </c:pt>
                <c:pt idx="3954">
                  <c:v>42301.228937789354</c:v>
                </c:pt>
                <c:pt idx="3955">
                  <c:v>42301.229632175928</c:v>
                </c:pt>
                <c:pt idx="3956">
                  <c:v>42301.230326562501</c:v>
                </c:pt>
                <c:pt idx="3957">
                  <c:v>42301.231020949075</c:v>
                </c:pt>
                <c:pt idx="3958">
                  <c:v>42301.231715335649</c:v>
                </c:pt>
                <c:pt idx="3959">
                  <c:v>42301.232409722223</c:v>
                </c:pt>
                <c:pt idx="3960">
                  <c:v>42301.233104108796</c:v>
                </c:pt>
                <c:pt idx="3961">
                  <c:v>42301.23379849537</c:v>
                </c:pt>
                <c:pt idx="3962">
                  <c:v>42301.234492881944</c:v>
                </c:pt>
                <c:pt idx="3963">
                  <c:v>42301.235187268518</c:v>
                </c:pt>
                <c:pt idx="3964">
                  <c:v>42301.235881655091</c:v>
                </c:pt>
                <c:pt idx="3965">
                  <c:v>42301.236576041665</c:v>
                </c:pt>
                <c:pt idx="3966">
                  <c:v>42301.237270428239</c:v>
                </c:pt>
                <c:pt idx="3967">
                  <c:v>42301.237964814813</c:v>
                </c:pt>
                <c:pt idx="3968">
                  <c:v>42301.238659201386</c:v>
                </c:pt>
                <c:pt idx="3969">
                  <c:v>42301.23935358796</c:v>
                </c:pt>
                <c:pt idx="3970">
                  <c:v>42301.240047974534</c:v>
                </c:pt>
                <c:pt idx="3971">
                  <c:v>42301.240742361108</c:v>
                </c:pt>
                <c:pt idx="3972">
                  <c:v>42301.241436747689</c:v>
                </c:pt>
                <c:pt idx="3973">
                  <c:v>42301.242131134262</c:v>
                </c:pt>
                <c:pt idx="3974">
                  <c:v>42301.242825520836</c:v>
                </c:pt>
                <c:pt idx="3975">
                  <c:v>42301.24351990741</c:v>
                </c:pt>
                <c:pt idx="3976">
                  <c:v>42301.244214293984</c:v>
                </c:pt>
                <c:pt idx="3977">
                  <c:v>42301.244908680557</c:v>
                </c:pt>
                <c:pt idx="3978">
                  <c:v>42301.245603067131</c:v>
                </c:pt>
                <c:pt idx="3979">
                  <c:v>42301.246297453705</c:v>
                </c:pt>
                <c:pt idx="3980">
                  <c:v>42301.246991840278</c:v>
                </c:pt>
                <c:pt idx="3981">
                  <c:v>42301.247686226852</c:v>
                </c:pt>
                <c:pt idx="3982">
                  <c:v>42301.248380613426</c:v>
                </c:pt>
                <c:pt idx="3983">
                  <c:v>42301.249075</c:v>
                </c:pt>
                <c:pt idx="3984">
                  <c:v>42301.249769386573</c:v>
                </c:pt>
                <c:pt idx="3985">
                  <c:v>42301.250463773147</c:v>
                </c:pt>
                <c:pt idx="3986">
                  <c:v>42301.251158159721</c:v>
                </c:pt>
                <c:pt idx="3987">
                  <c:v>42301.251852546295</c:v>
                </c:pt>
                <c:pt idx="3988">
                  <c:v>42301.252546932868</c:v>
                </c:pt>
                <c:pt idx="3989">
                  <c:v>42301.253241319442</c:v>
                </c:pt>
                <c:pt idx="3990">
                  <c:v>42301.253935706016</c:v>
                </c:pt>
                <c:pt idx="3991">
                  <c:v>42301.25463009259</c:v>
                </c:pt>
                <c:pt idx="3992">
                  <c:v>42301.255324479163</c:v>
                </c:pt>
                <c:pt idx="3993">
                  <c:v>42301.256018865737</c:v>
                </c:pt>
                <c:pt idx="3994">
                  <c:v>42301.256713252318</c:v>
                </c:pt>
                <c:pt idx="3995">
                  <c:v>42301.257407638892</c:v>
                </c:pt>
                <c:pt idx="3996">
                  <c:v>42301.258102025466</c:v>
                </c:pt>
                <c:pt idx="3997">
                  <c:v>42301.258796412039</c:v>
                </c:pt>
                <c:pt idx="3998">
                  <c:v>42301.259490798613</c:v>
                </c:pt>
                <c:pt idx="3999">
                  <c:v>42301.260185185187</c:v>
                </c:pt>
                <c:pt idx="4000">
                  <c:v>42301.260879571761</c:v>
                </c:pt>
                <c:pt idx="4001">
                  <c:v>42301.261573958334</c:v>
                </c:pt>
                <c:pt idx="4002">
                  <c:v>42301.262268344908</c:v>
                </c:pt>
                <c:pt idx="4003">
                  <c:v>42301.262962731482</c:v>
                </c:pt>
                <c:pt idx="4004">
                  <c:v>42301.263657118056</c:v>
                </c:pt>
                <c:pt idx="4005">
                  <c:v>42301.264351504629</c:v>
                </c:pt>
                <c:pt idx="4006">
                  <c:v>42301.265045891203</c:v>
                </c:pt>
                <c:pt idx="4007">
                  <c:v>42301.265740277777</c:v>
                </c:pt>
                <c:pt idx="4008">
                  <c:v>42301.266434664351</c:v>
                </c:pt>
                <c:pt idx="4009">
                  <c:v>42301.267129050924</c:v>
                </c:pt>
                <c:pt idx="4010">
                  <c:v>42301.267823437498</c:v>
                </c:pt>
                <c:pt idx="4011">
                  <c:v>42301.268517824072</c:v>
                </c:pt>
                <c:pt idx="4012">
                  <c:v>42301.269212210645</c:v>
                </c:pt>
                <c:pt idx="4013">
                  <c:v>42301.269906597219</c:v>
                </c:pt>
                <c:pt idx="4014">
                  <c:v>42301.270600983793</c:v>
                </c:pt>
                <c:pt idx="4015">
                  <c:v>42301.271295370374</c:v>
                </c:pt>
                <c:pt idx="4016">
                  <c:v>42301.271989756948</c:v>
                </c:pt>
                <c:pt idx="4017">
                  <c:v>42301.272684143521</c:v>
                </c:pt>
                <c:pt idx="4018">
                  <c:v>42301.273378530095</c:v>
                </c:pt>
                <c:pt idx="4019">
                  <c:v>42301.274072916669</c:v>
                </c:pt>
                <c:pt idx="4020">
                  <c:v>42301.274767303243</c:v>
                </c:pt>
                <c:pt idx="4021">
                  <c:v>42301.275461689816</c:v>
                </c:pt>
                <c:pt idx="4022">
                  <c:v>42301.27615607639</c:v>
                </c:pt>
                <c:pt idx="4023">
                  <c:v>42301.276850462964</c:v>
                </c:pt>
                <c:pt idx="4024">
                  <c:v>42301.277544849538</c:v>
                </c:pt>
                <c:pt idx="4025">
                  <c:v>42301.278239236111</c:v>
                </c:pt>
                <c:pt idx="4026">
                  <c:v>42301.278933622685</c:v>
                </c:pt>
                <c:pt idx="4027">
                  <c:v>42301.279628009259</c:v>
                </c:pt>
                <c:pt idx="4028">
                  <c:v>42301.280322395833</c:v>
                </c:pt>
                <c:pt idx="4029">
                  <c:v>42301.281016782406</c:v>
                </c:pt>
                <c:pt idx="4030">
                  <c:v>42301.28171116898</c:v>
                </c:pt>
                <c:pt idx="4031">
                  <c:v>42301.282405555554</c:v>
                </c:pt>
                <c:pt idx="4032">
                  <c:v>42301.283099942128</c:v>
                </c:pt>
                <c:pt idx="4033">
                  <c:v>42301.283794328701</c:v>
                </c:pt>
                <c:pt idx="4034">
                  <c:v>42301.284488715275</c:v>
                </c:pt>
                <c:pt idx="4035">
                  <c:v>42301.285183101849</c:v>
                </c:pt>
                <c:pt idx="4036">
                  <c:v>42301.285877488423</c:v>
                </c:pt>
                <c:pt idx="4037">
                  <c:v>42301.286571875004</c:v>
                </c:pt>
                <c:pt idx="4038">
                  <c:v>42301.287266261577</c:v>
                </c:pt>
                <c:pt idx="4039">
                  <c:v>42301.287960648151</c:v>
                </c:pt>
                <c:pt idx="4040">
                  <c:v>42301.288655034725</c:v>
                </c:pt>
                <c:pt idx="4041">
                  <c:v>42301.289349421299</c:v>
                </c:pt>
                <c:pt idx="4042">
                  <c:v>42301.290043807872</c:v>
                </c:pt>
                <c:pt idx="4043">
                  <c:v>42301.290738194446</c:v>
                </c:pt>
                <c:pt idx="4044">
                  <c:v>42301.29143258102</c:v>
                </c:pt>
                <c:pt idx="4045">
                  <c:v>42301.292126967594</c:v>
                </c:pt>
                <c:pt idx="4046">
                  <c:v>42301.292821354167</c:v>
                </c:pt>
                <c:pt idx="4047">
                  <c:v>42301.293515740741</c:v>
                </c:pt>
                <c:pt idx="4048">
                  <c:v>42301.294210127315</c:v>
                </c:pt>
                <c:pt idx="4049">
                  <c:v>42301.294904513888</c:v>
                </c:pt>
                <c:pt idx="4050">
                  <c:v>42301.295598900462</c:v>
                </c:pt>
                <c:pt idx="4051">
                  <c:v>42301.296293287036</c:v>
                </c:pt>
                <c:pt idx="4052">
                  <c:v>42301.29698767361</c:v>
                </c:pt>
                <c:pt idx="4053">
                  <c:v>42301.297682060183</c:v>
                </c:pt>
                <c:pt idx="4054">
                  <c:v>42301.298376446757</c:v>
                </c:pt>
                <c:pt idx="4055">
                  <c:v>42301.299070833331</c:v>
                </c:pt>
                <c:pt idx="4056">
                  <c:v>42301.299765219905</c:v>
                </c:pt>
                <c:pt idx="4057">
                  <c:v>42301.300459606478</c:v>
                </c:pt>
                <c:pt idx="4058">
                  <c:v>42301.301153993052</c:v>
                </c:pt>
                <c:pt idx="4059">
                  <c:v>42301.301848379633</c:v>
                </c:pt>
                <c:pt idx="4060">
                  <c:v>42301.302542766207</c:v>
                </c:pt>
                <c:pt idx="4061">
                  <c:v>42301.303237152781</c:v>
                </c:pt>
                <c:pt idx="4062">
                  <c:v>42301.303931539354</c:v>
                </c:pt>
                <c:pt idx="4063">
                  <c:v>42301.304625925928</c:v>
                </c:pt>
                <c:pt idx="4064">
                  <c:v>42301.305320312502</c:v>
                </c:pt>
                <c:pt idx="4065">
                  <c:v>42301.306014699076</c:v>
                </c:pt>
                <c:pt idx="4066">
                  <c:v>42301.306709085649</c:v>
                </c:pt>
                <c:pt idx="4067">
                  <c:v>42301.307403472223</c:v>
                </c:pt>
                <c:pt idx="4068">
                  <c:v>42301.308097858797</c:v>
                </c:pt>
                <c:pt idx="4069">
                  <c:v>42301.308792245371</c:v>
                </c:pt>
                <c:pt idx="4070">
                  <c:v>42301.309486631944</c:v>
                </c:pt>
                <c:pt idx="4071">
                  <c:v>42301.310181018518</c:v>
                </c:pt>
                <c:pt idx="4072">
                  <c:v>42301.310875405092</c:v>
                </c:pt>
                <c:pt idx="4073">
                  <c:v>42301.311569791666</c:v>
                </c:pt>
                <c:pt idx="4074">
                  <c:v>42301.312264178239</c:v>
                </c:pt>
                <c:pt idx="4075">
                  <c:v>42301.312958564813</c:v>
                </c:pt>
                <c:pt idx="4076">
                  <c:v>42301.313652951387</c:v>
                </c:pt>
                <c:pt idx="4077">
                  <c:v>42301.31434733796</c:v>
                </c:pt>
                <c:pt idx="4078">
                  <c:v>42301.315041724534</c:v>
                </c:pt>
                <c:pt idx="4079">
                  <c:v>42301.315736111108</c:v>
                </c:pt>
                <c:pt idx="4080">
                  <c:v>42301.316430497682</c:v>
                </c:pt>
                <c:pt idx="4081">
                  <c:v>42301.317124884263</c:v>
                </c:pt>
                <c:pt idx="4082">
                  <c:v>42301.317819270836</c:v>
                </c:pt>
                <c:pt idx="4083">
                  <c:v>42301.31851365741</c:v>
                </c:pt>
                <c:pt idx="4084">
                  <c:v>42301.319208043984</c:v>
                </c:pt>
                <c:pt idx="4085">
                  <c:v>42301.319902430558</c:v>
                </c:pt>
                <c:pt idx="4086">
                  <c:v>42301.320596817131</c:v>
                </c:pt>
                <c:pt idx="4087">
                  <c:v>42301.321291203705</c:v>
                </c:pt>
                <c:pt idx="4088">
                  <c:v>42301.321985590279</c:v>
                </c:pt>
                <c:pt idx="4089">
                  <c:v>42301.322679976853</c:v>
                </c:pt>
                <c:pt idx="4090">
                  <c:v>42301.323374363426</c:v>
                </c:pt>
                <c:pt idx="4091">
                  <c:v>42301.32406875</c:v>
                </c:pt>
                <c:pt idx="4092">
                  <c:v>42301.324763136574</c:v>
                </c:pt>
                <c:pt idx="4093">
                  <c:v>42301.325457523148</c:v>
                </c:pt>
                <c:pt idx="4094">
                  <c:v>42301.326151909721</c:v>
                </c:pt>
                <c:pt idx="4095">
                  <c:v>42301.326846296295</c:v>
                </c:pt>
                <c:pt idx="4096">
                  <c:v>42301.327540682869</c:v>
                </c:pt>
                <c:pt idx="4097">
                  <c:v>42301.328235069443</c:v>
                </c:pt>
                <c:pt idx="4098">
                  <c:v>42301.328929456016</c:v>
                </c:pt>
                <c:pt idx="4099">
                  <c:v>42301.32962384259</c:v>
                </c:pt>
                <c:pt idx="4100">
                  <c:v>42301.330318229164</c:v>
                </c:pt>
                <c:pt idx="4101">
                  <c:v>42301.331012615738</c:v>
                </c:pt>
                <c:pt idx="4102">
                  <c:v>42301.331707002311</c:v>
                </c:pt>
                <c:pt idx="4103">
                  <c:v>42301.332401388892</c:v>
                </c:pt>
                <c:pt idx="4104">
                  <c:v>42301.333095775466</c:v>
                </c:pt>
                <c:pt idx="4105">
                  <c:v>42301.33379016204</c:v>
                </c:pt>
                <c:pt idx="4106">
                  <c:v>42301.334484548614</c:v>
                </c:pt>
                <c:pt idx="4107">
                  <c:v>42301.335178935187</c:v>
                </c:pt>
                <c:pt idx="4108">
                  <c:v>42301.335873321761</c:v>
                </c:pt>
                <c:pt idx="4109">
                  <c:v>42301.336567708335</c:v>
                </c:pt>
                <c:pt idx="4110">
                  <c:v>42301.337262094909</c:v>
                </c:pt>
                <c:pt idx="4111">
                  <c:v>42301.337956481482</c:v>
                </c:pt>
                <c:pt idx="4112">
                  <c:v>42301.338650868056</c:v>
                </c:pt>
                <c:pt idx="4113">
                  <c:v>42301.33934525463</c:v>
                </c:pt>
                <c:pt idx="4114">
                  <c:v>42301.340039641203</c:v>
                </c:pt>
                <c:pt idx="4115">
                  <c:v>42301.340734027777</c:v>
                </c:pt>
                <c:pt idx="4116">
                  <c:v>42301.341428414351</c:v>
                </c:pt>
                <c:pt idx="4117">
                  <c:v>42301.342122800925</c:v>
                </c:pt>
                <c:pt idx="4118">
                  <c:v>42301.342817187498</c:v>
                </c:pt>
                <c:pt idx="4119">
                  <c:v>42301.343511574072</c:v>
                </c:pt>
                <c:pt idx="4120">
                  <c:v>42301.344205960646</c:v>
                </c:pt>
                <c:pt idx="4121">
                  <c:v>42301.34490034722</c:v>
                </c:pt>
                <c:pt idx="4122">
                  <c:v>42301.345594733793</c:v>
                </c:pt>
                <c:pt idx="4123">
                  <c:v>42301.346289120367</c:v>
                </c:pt>
                <c:pt idx="4124">
                  <c:v>42301.346983506941</c:v>
                </c:pt>
                <c:pt idx="4125">
                  <c:v>42301.347677893522</c:v>
                </c:pt>
                <c:pt idx="4126">
                  <c:v>42301.348372280096</c:v>
                </c:pt>
                <c:pt idx="4127">
                  <c:v>42301.349066666669</c:v>
                </c:pt>
                <c:pt idx="4128">
                  <c:v>42301.349761053243</c:v>
                </c:pt>
                <c:pt idx="4129">
                  <c:v>42301.350455439817</c:v>
                </c:pt>
                <c:pt idx="4130">
                  <c:v>42301.351149826391</c:v>
                </c:pt>
                <c:pt idx="4131">
                  <c:v>42301.351844212964</c:v>
                </c:pt>
                <c:pt idx="4132">
                  <c:v>42301.352538599538</c:v>
                </c:pt>
                <c:pt idx="4133">
                  <c:v>42301.353232986112</c:v>
                </c:pt>
                <c:pt idx="4134">
                  <c:v>42301.353927372686</c:v>
                </c:pt>
                <c:pt idx="4135">
                  <c:v>42301.354621759259</c:v>
                </c:pt>
                <c:pt idx="4136">
                  <c:v>42301.355316145833</c:v>
                </c:pt>
                <c:pt idx="4137">
                  <c:v>42301.356010532407</c:v>
                </c:pt>
                <c:pt idx="4138">
                  <c:v>42301.356704918981</c:v>
                </c:pt>
                <c:pt idx="4139">
                  <c:v>42301.357399305554</c:v>
                </c:pt>
                <c:pt idx="4140">
                  <c:v>42301.358093692128</c:v>
                </c:pt>
                <c:pt idx="4141">
                  <c:v>42301.358788078702</c:v>
                </c:pt>
                <c:pt idx="4142">
                  <c:v>42301.359482465276</c:v>
                </c:pt>
                <c:pt idx="4143">
                  <c:v>42301.360176851849</c:v>
                </c:pt>
                <c:pt idx="4144">
                  <c:v>42301.360871238423</c:v>
                </c:pt>
                <c:pt idx="4145">
                  <c:v>42301.361565624997</c:v>
                </c:pt>
                <c:pt idx="4146">
                  <c:v>42301.36226001157</c:v>
                </c:pt>
                <c:pt idx="4147">
                  <c:v>42301.362954398151</c:v>
                </c:pt>
                <c:pt idx="4148">
                  <c:v>42301.363648784725</c:v>
                </c:pt>
                <c:pt idx="4149">
                  <c:v>42301.364343171299</c:v>
                </c:pt>
                <c:pt idx="4150">
                  <c:v>42301.365037557873</c:v>
                </c:pt>
                <c:pt idx="4151">
                  <c:v>42301.365731944446</c:v>
                </c:pt>
                <c:pt idx="4152">
                  <c:v>42301.36642633102</c:v>
                </c:pt>
                <c:pt idx="4153">
                  <c:v>42301.367120717594</c:v>
                </c:pt>
                <c:pt idx="4154">
                  <c:v>42301.367815104168</c:v>
                </c:pt>
                <c:pt idx="4155">
                  <c:v>42301.368509490741</c:v>
                </c:pt>
                <c:pt idx="4156">
                  <c:v>42301.369203877315</c:v>
                </c:pt>
                <c:pt idx="4157">
                  <c:v>42301.369898263889</c:v>
                </c:pt>
                <c:pt idx="4158">
                  <c:v>42301.370592650463</c:v>
                </c:pt>
                <c:pt idx="4159">
                  <c:v>42301.371287037036</c:v>
                </c:pt>
                <c:pt idx="4160">
                  <c:v>42301.37198142361</c:v>
                </c:pt>
                <c:pt idx="4161">
                  <c:v>42301.372675810184</c:v>
                </c:pt>
                <c:pt idx="4162">
                  <c:v>42301.373370196758</c:v>
                </c:pt>
                <c:pt idx="4163">
                  <c:v>42301.374064583331</c:v>
                </c:pt>
                <c:pt idx="4164">
                  <c:v>42301.374758969905</c:v>
                </c:pt>
                <c:pt idx="4165">
                  <c:v>42301.375453356479</c:v>
                </c:pt>
                <c:pt idx="4166">
                  <c:v>42301.376147743053</c:v>
                </c:pt>
                <c:pt idx="4167">
                  <c:v>42301.376842129626</c:v>
                </c:pt>
                <c:pt idx="4168">
                  <c:v>42301.377536516207</c:v>
                </c:pt>
                <c:pt idx="4169">
                  <c:v>42301.378230902781</c:v>
                </c:pt>
                <c:pt idx="4170">
                  <c:v>42301.378925289355</c:v>
                </c:pt>
                <c:pt idx="4171">
                  <c:v>42301.379619675929</c:v>
                </c:pt>
                <c:pt idx="4172">
                  <c:v>42301.380314062502</c:v>
                </c:pt>
                <c:pt idx="4173">
                  <c:v>42301.381008449076</c:v>
                </c:pt>
                <c:pt idx="4174">
                  <c:v>42301.38170283565</c:v>
                </c:pt>
                <c:pt idx="4175">
                  <c:v>42301.382397222224</c:v>
                </c:pt>
                <c:pt idx="4176">
                  <c:v>42301.383091608797</c:v>
                </c:pt>
                <c:pt idx="4177">
                  <c:v>42301.383785995371</c:v>
                </c:pt>
                <c:pt idx="4178">
                  <c:v>42301.384480381945</c:v>
                </c:pt>
                <c:pt idx="4179">
                  <c:v>42301.385174768518</c:v>
                </c:pt>
                <c:pt idx="4180">
                  <c:v>42301.385869155092</c:v>
                </c:pt>
                <c:pt idx="4181">
                  <c:v>42301.386563541666</c:v>
                </c:pt>
                <c:pt idx="4182">
                  <c:v>42301.38725792824</c:v>
                </c:pt>
                <c:pt idx="4183">
                  <c:v>42301.387952314813</c:v>
                </c:pt>
                <c:pt idx="4184">
                  <c:v>42301.388646701387</c:v>
                </c:pt>
                <c:pt idx="4185">
                  <c:v>42301.389341087961</c:v>
                </c:pt>
                <c:pt idx="4186">
                  <c:v>42301.390035474535</c:v>
                </c:pt>
                <c:pt idx="4187">
                  <c:v>42301.390729861108</c:v>
                </c:pt>
                <c:pt idx="4188">
                  <c:v>42301.391424247682</c:v>
                </c:pt>
                <c:pt idx="4189">
                  <c:v>42301.392118634256</c:v>
                </c:pt>
                <c:pt idx="4190">
                  <c:v>42301.392813020837</c:v>
                </c:pt>
                <c:pt idx="4191">
                  <c:v>42301.393507407411</c:v>
                </c:pt>
                <c:pt idx="4192">
                  <c:v>42301.394201793984</c:v>
                </c:pt>
                <c:pt idx="4193">
                  <c:v>42301.394896180558</c:v>
                </c:pt>
                <c:pt idx="4194">
                  <c:v>42301.395590567132</c:v>
                </c:pt>
                <c:pt idx="4195">
                  <c:v>42301.396284953706</c:v>
                </c:pt>
                <c:pt idx="4196">
                  <c:v>42301.396979340279</c:v>
                </c:pt>
                <c:pt idx="4197">
                  <c:v>42301.397673726853</c:v>
                </c:pt>
                <c:pt idx="4198">
                  <c:v>42301.398368113427</c:v>
                </c:pt>
                <c:pt idx="4199">
                  <c:v>42301.399062500001</c:v>
                </c:pt>
                <c:pt idx="4200">
                  <c:v>42301.399756886574</c:v>
                </c:pt>
                <c:pt idx="4201">
                  <c:v>42301.400451273148</c:v>
                </c:pt>
                <c:pt idx="4202">
                  <c:v>42301.401145659722</c:v>
                </c:pt>
                <c:pt idx="4203">
                  <c:v>42301.401840046296</c:v>
                </c:pt>
                <c:pt idx="4204">
                  <c:v>42301.402534432869</c:v>
                </c:pt>
                <c:pt idx="4205">
                  <c:v>42301.403228819443</c:v>
                </c:pt>
                <c:pt idx="4206">
                  <c:v>42301.403923206017</c:v>
                </c:pt>
                <c:pt idx="4207">
                  <c:v>42301.404617592591</c:v>
                </c:pt>
                <c:pt idx="4208">
                  <c:v>42301.405311979164</c:v>
                </c:pt>
                <c:pt idx="4209">
                  <c:v>42301.406006365738</c:v>
                </c:pt>
                <c:pt idx="4210">
                  <c:v>42301.406700752312</c:v>
                </c:pt>
                <c:pt idx="4211">
                  <c:v>42301.407395138885</c:v>
                </c:pt>
                <c:pt idx="4212">
                  <c:v>42301.408089525466</c:v>
                </c:pt>
                <c:pt idx="4213">
                  <c:v>42301.40878391204</c:v>
                </c:pt>
                <c:pt idx="4214">
                  <c:v>42301.409478298614</c:v>
                </c:pt>
                <c:pt idx="4215">
                  <c:v>42301.410172685188</c:v>
                </c:pt>
                <c:pt idx="4216">
                  <c:v>42301.410867071761</c:v>
                </c:pt>
                <c:pt idx="4217">
                  <c:v>42301.411561458335</c:v>
                </c:pt>
                <c:pt idx="4218">
                  <c:v>42301.412255844909</c:v>
                </c:pt>
                <c:pt idx="4219">
                  <c:v>42301.412950231483</c:v>
                </c:pt>
                <c:pt idx="4220">
                  <c:v>42301.413644618056</c:v>
                </c:pt>
                <c:pt idx="4221">
                  <c:v>42301.41433900463</c:v>
                </c:pt>
                <c:pt idx="4222">
                  <c:v>42301.415033391204</c:v>
                </c:pt>
                <c:pt idx="4223">
                  <c:v>42301.415727777778</c:v>
                </c:pt>
                <c:pt idx="4224">
                  <c:v>42301.416422164351</c:v>
                </c:pt>
                <c:pt idx="4225">
                  <c:v>42301.417116550925</c:v>
                </c:pt>
                <c:pt idx="4226">
                  <c:v>42301.417810937499</c:v>
                </c:pt>
                <c:pt idx="4227">
                  <c:v>42301.418505324073</c:v>
                </c:pt>
                <c:pt idx="4228">
                  <c:v>42301.419199710646</c:v>
                </c:pt>
                <c:pt idx="4229">
                  <c:v>42301.41989409722</c:v>
                </c:pt>
                <c:pt idx="4230">
                  <c:v>42301.420588483794</c:v>
                </c:pt>
                <c:pt idx="4231">
                  <c:v>42301.421282870368</c:v>
                </c:pt>
                <c:pt idx="4232">
                  <c:v>42301.421977256941</c:v>
                </c:pt>
                <c:pt idx="4233">
                  <c:v>42301.422671643515</c:v>
                </c:pt>
                <c:pt idx="4234">
                  <c:v>42301.423366030096</c:v>
                </c:pt>
                <c:pt idx="4235">
                  <c:v>42301.42406041667</c:v>
                </c:pt>
                <c:pt idx="4236">
                  <c:v>42301.424754803244</c:v>
                </c:pt>
                <c:pt idx="4237">
                  <c:v>42301.425449189817</c:v>
                </c:pt>
                <c:pt idx="4238">
                  <c:v>42301.426143576391</c:v>
                </c:pt>
                <c:pt idx="4239">
                  <c:v>42301.426837962965</c:v>
                </c:pt>
                <c:pt idx="4240">
                  <c:v>42301.427532349539</c:v>
                </c:pt>
                <c:pt idx="4241">
                  <c:v>42301.428226736112</c:v>
                </c:pt>
                <c:pt idx="4242">
                  <c:v>42301.428921122686</c:v>
                </c:pt>
                <c:pt idx="4243">
                  <c:v>42301.42961550926</c:v>
                </c:pt>
                <c:pt idx="4244">
                  <c:v>42301.430309895833</c:v>
                </c:pt>
                <c:pt idx="4245">
                  <c:v>42301.431004282407</c:v>
                </c:pt>
                <c:pt idx="4246">
                  <c:v>42301.431698668981</c:v>
                </c:pt>
                <c:pt idx="4247">
                  <c:v>42301.432393055555</c:v>
                </c:pt>
                <c:pt idx="4248">
                  <c:v>42301.433087442128</c:v>
                </c:pt>
                <c:pt idx="4249">
                  <c:v>42301.433781828702</c:v>
                </c:pt>
                <c:pt idx="4250">
                  <c:v>42301.434476215276</c:v>
                </c:pt>
                <c:pt idx="4251">
                  <c:v>42301.43517060185</c:v>
                </c:pt>
                <c:pt idx="4252">
                  <c:v>42301.435864988423</c:v>
                </c:pt>
                <c:pt idx="4253">
                  <c:v>42301.436559374997</c:v>
                </c:pt>
                <c:pt idx="4254">
                  <c:v>42301.437253761571</c:v>
                </c:pt>
                <c:pt idx="4255">
                  <c:v>42301.437948148145</c:v>
                </c:pt>
                <c:pt idx="4256">
                  <c:v>42301.438642534726</c:v>
                </c:pt>
                <c:pt idx="4257">
                  <c:v>42301.439336921299</c:v>
                </c:pt>
                <c:pt idx="4258">
                  <c:v>42301.440031307873</c:v>
                </c:pt>
                <c:pt idx="4259">
                  <c:v>42301.440725694447</c:v>
                </c:pt>
                <c:pt idx="4260">
                  <c:v>42301.441420081021</c:v>
                </c:pt>
                <c:pt idx="4261">
                  <c:v>42301.442114467594</c:v>
                </c:pt>
                <c:pt idx="4262">
                  <c:v>42301.442808854168</c:v>
                </c:pt>
                <c:pt idx="4263">
                  <c:v>42301.443503240742</c:v>
                </c:pt>
                <c:pt idx="4264">
                  <c:v>42301.444197627316</c:v>
                </c:pt>
                <c:pt idx="4265">
                  <c:v>42301.444892013889</c:v>
                </c:pt>
                <c:pt idx="4266">
                  <c:v>42301.445586400463</c:v>
                </c:pt>
                <c:pt idx="4267">
                  <c:v>42301.446280787037</c:v>
                </c:pt>
                <c:pt idx="4268">
                  <c:v>42301.446975173611</c:v>
                </c:pt>
                <c:pt idx="4269">
                  <c:v>42301.447669560184</c:v>
                </c:pt>
                <c:pt idx="4270">
                  <c:v>42301.448363946758</c:v>
                </c:pt>
                <c:pt idx="4271">
                  <c:v>42301.449058333332</c:v>
                </c:pt>
                <c:pt idx="4272">
                  <c:v>42301.449752719906</c:v>
                </c:pt>
                <c:pt idx="4273">
                  <c:v>42301.450447106479</c:v>
                </c:pt>
                <c:pt idx="4274">
                  <c:v>42301.451141493053</c:v>
                </c:pt>
                <c:pt idx="4275">
                  <c:v>42301.451835879627</c:v>
                </c:pt>
                <c:pt idx="4276">
                  <c:v>42301.4525302662</c:v>
                </c:pt>
                <c:pt idx="4277">
                  <c:v>42301.453224652774</c:v>
                </c:pt>
                <c:pt idx="4278">
                  <c:v>42301.453919039355</c:v>
                </c:pt>
                <c:pt idx="4279">
                  <c:v>42301.454613425929</c:v>
                </c:pt>
                <c:pt idx="4280">
                  <c:v>42301.455307812503</c:v>
                </c:pt>
                <c:pt idx="4281">
                  <c:v>42301.456002199076</c:v>
                </c:pt>
                <c:pt idx="4282">
                  <c:v>42301.45669658565</c:v>
                </c:pt>
                <c:pt idx="4283">
                  <c:v>42301.457390972224</c:v>
                </c:pt>
                <c:pt idx="4284">
                  <c:v>42301.458085358798</c:v>
                </c:pt>
                <c:pt idx="4285">
                  <c:v>42301.458779745371</c:v>
                </c:pt>
                <c:pt idx="4286">
                  <c:v>42301.459474131945</c:v>
                </c:pt>
                <c:pt idx="4287">
                  <c:v>42301.460168518519</c:v>
                </c:pt>
                <c:pt idx="4288">
                  <c:v>42301.460862905093</c:v>
                </c:pt>
                <c:pt idx="4289">
                  <c:v>42301.461557291666</c:v>
                </c:pt>
                <c:pt idx="4290">
                  <c:v>42301.46225167824</c:v>
                </c:pt>
                <c:pt idx="4291">
                  <c:v>42301.462946064814</c:v>
                </c:pt>
                <c:pt idx="4292">
                  <c:v>42301.463640451388</c:v>
                </c:pt>
                <c:pt idx="4293">
                  <c:v>42301.464334837961</c:v>
                </c:pt>
                <c:pt idx="4294">
                  <c:v>42301.465029224535</c:v>
                </c:pt>
                <c:pt idx="4295">
                  <c:v>42301.465723611109</c:v>
                </c:pt>
                <c:pt idx="4296">
                  <c:v>42301.466417997683</c:v>
                </c:pt>
                <c:pt idx="4297">
                  <c:v>42301.467112384256</c:v>
                </c:pt>
                <c:pt idx="4298">
                  <c:v>42301.46780677083</c:v>
                </c:pt>
                <c:pt idx="4299">
                  <c:v>42301.468501157404</c:v>
                </c:pt>
                <c:pt idx="4300">
                  <c:v>42301.469195543985</c:v>
                </c:pt>
                <c:pt idx="4301">
                  <c:v>42301.469889930559</c:v>
                </c:pt>
                <c:pt idx="4302">
                  <c:v>42301.470584317132</c:v>
                </c:pt>
                <c:pt idx="4303">
                  <c:v>42301.471278703706</c:v>
                </c:pt>
                <c:pt idx="4304">
                  <c:v>42301.47197309028</c:v>
                </c:pt>
                <c:pt idx="4305">
                  <c:v>42301.472667476854</c:v>
                </c:pt>
                <c:pt idx="4306">
                  <c:v>42301.473361863427</c:v>
                </c:pt>
                <c:pt idx="4307">
                  <c:v>42301.474056250001</c:v>
                </c:pt>
                <c:pt idx="4308">
                  <c:v>42301.474750636575</c:v>
                </c:pt>
                <c:pt idx="4309">
                  <c:v>42301.475445023148</c:v>
                </c:pt>
                <c:pt idx="4310">
                  <c:v>42301.476139409722</c:v>
                </c:pt>
                <c:pt idx="4311">
                  <c:v>42301.476833796296</c:v>
                </c:pt>
                <c:pt idx="4312">
                  <c:v>42301.47752818287</c:v>
                </c:pt>
                <c:pt idx="4313">
                  <c:v>42301.478222569443</c:v>
                </c:pt>
                <c:pt idx="4314">
                  <c:v>42301.478916956017</c:v>
                </c:pt>
                <c:pt idx="4315">
                  <c:v>42301.479611342591</c:v>
                </c:pt>
                <c:pt idx="4316">
                  <c:v>42301.480305729165</c:v>
                </c:pt>
                <c:pt idx="4317">
                  <c:v>42301.481000115738</c:v>
                </c:pt>
                <c:pt idx="4318">
                  <c:v>42301.481694502312</c:v>
                </c:pt>
                <c:pt idx="4319">
                  <c:v>42301.482388888886</c:v>
                </c:pt>
                <c:pt idx="4320">
                  <c:v>42301.48308327546</c:v>
                </c:pt>
                <c:pt idx="4321">
                  <c:v>42301.483777662041</c:v>
                </c:pt>
                <c:pt idx="4322">
                  <c:v>42301.484472048614</c:v>
                </c:pt>
                <c:pt idx="4323">
                  <c:v>42301.485166435188</c:v>
                </c:pt>
                <c:pt idx="4324">
                  <c:v>42301.485860821762</c:v>
                </c:pt>
                <c:pt idx="4325">
                  <c:v>42301.486555208336</c:v>
                </c:pt>
                <c:pt idx="4326">
                  <c:v>42301.487249594909</c:v>
                </c:pt>
                <c:pt idx="4327">
                  <c:v>42301.487943981483</c:v>
                </c:pt>
                <c:pt idx="4328">
                  <c:v>42301.488638368057</c:v>
                </c:pt>
                <c:pt idx="4329">
                  <c:v>42301.489332754631</c:v>
                </c:pt>
                <c:pt idx="4330">
                  <c:v>42301.490027141204</c:v>
                </c:pt>
                <c:pt idx="4331">
                  <c:v>42301.490721527778</c:v>
                </c:pt>
                <c:pt idx="4332">
                  <c:v>42301.491415914352</c:v>
                </c:pt>
                <c:pt idx="4333">
                  <c:v>42301.492110300926</c:v>
                </c:pt>
                <c:pt idx="4334">
                  <c:v>42301.492804687499</c:v>
                </c:pt>
                <c:pt idx="4335">
                  <c:v>42301.493499074073</c:v>
                </c:pt>
                <c:pt idx="4336">
                  <c:v>42301.494193460647</c:v>
                </c:pt>
                <c:pt idx="4337">
                  <c:v>42301.494887847221</c:v>
                </c:pt>
                <c:pt idx="4338">
                  <c:v>42301.495582233794</c:v>
                </c:pt>
                <c:pt idx="4339">
                  <c:v>42301.496276620368</c:v>
                </c:pt>
                <c:pt idx="4340">
                  <c:v>42301.496971006942</c:v>
                </c:pt>
                <c:pt idx="4341">
                  <c:v>42301.497665393515</c:v>
                </c:pt>
                <c:pt idx="4342">
                  <c:v>42301.498359780089</c:v>
                </c:pt>
                <c:pt idx="4343">
                  <c:v>42301.49905416667</c:v>
                </c:pt>
                <c:pt idx="4344">
                  <c:v>42301.499748553244</c:v>
                </c:pt>
                <c:pt idx="4345">
                  <c:v>42301.500442939818</c:v>
                </c:pt>
                <c:pt idx="4346">
                  <c:v>42301.501137326391</c:v>
                </c:pt>
                <c:pt idx="4347">
                  <c:v>42301.501831712965</c:v>
                </c:pt>
                <c:pt idx="4348">
                  <c:v>42301.502526099539</c:v>
                </c:pt>
                <c:pt idx="4349">
                  <c:v>42301.503220486113</c:v>
                </c:pt>
                <c:pt idx="4350">
                  <c:v>42301.503914872686</c:v>
                </c:pt>
                <c:pt idx="4351">
                  <c:v>42301.50460925926</c:v>
                </c:pt>
                <c:pt idx="4352">
                  <c:v>42301.505303645834</c:v>
                </c:pt>
                <c:pt idx="4353">
                  <c:v>42301.505998032408</c:v>
                </c:pt>
                <c:pt idx="4354">
                  <c:v>42301.506692418981</c:v>
                </c:pt>
                <c:pt idx="4355">
                  <c:v>42301.507386805555</c:v>
                </c:pt>
                <c:pt idx="4356">
                  <c:v>42301.508081192129</c:v>
                </c:pt>
                <c:pt idx="4357">
                  <c:v>42301.508775578703</c:v>
                </c:pt>
                <c:pt idx="4358">
                  <c:v>42301.509469965276</c:v>
                </c:pt>
                <c:pt idx="4359">
                  <c:v>42301.51016435185</c:v>
                </c:pt>
                <c:pt idx="4360">
                  <c:v>42301.510858738424</c:v>
                </c:pt>
                <c:pt idx="4361">
                  <c:v>42301.511553124998</c:v>
                </c:pt>
                <c:pt idx="4362">
                  <c:v>42301.512247511571</c:v>
                </c:pt>
                <c:pt idx="4363">
                  <c:v>42301.512941898145</c:v>
                </c:pt>
                <c:pt idx="4364">
                  <c:v>42301.513636284719</c:v>
                </c:pt>
                <c:pt idx="4365">
                  <c:v>42301.5143306713</c:v>
                </c:pt>
                <c:pt idx="4366">
                  <c:v>42301.515025057874</c:v>
                </c:pt>
                <c:pt idx="4367">
                  <c:v>42301.515719444447</c:v>
                </c:pt>
                <c:pt idx="4368">
                  <c:v>42301.516413831021</c:v>
                </c:pt>
                <c:pt idx="4369">
                  <c:v>42301.517108217595</c:v>
                </c:pt>
                <c:pt idx="4370">
                  <c:v>42301.517802604169</c:v>
                </c:pt>
                <c:pt idx="4371">
                  <c:v>42301.518496990742</c:v>
                </c:pt>
                <c:pt idx="4372">
                  <c:v>42301.519191377316</c:v>
                </c:pt>
                <c:pt idx="4373">
                  <c:v>42301.51988576389</c:v>
                </c:pt>
                <c:pt idx="4374">
                  <c:v>42301.520580150464</c:v>
                </c:pt>
                <c:pt idx="4375">
                  <c:v>42301.521274537037</c:v>
                </c:pt>
                <c:pt idx="4376">
                  <c:v>42301.521968923611</c:v>
                </c:pt>
                <c:pt idx="4377">
                  <c:v>42301.522663310185</c:v>
                </c:pt>
                <c:pt idx="4378">
                  <c:v>42301.523357696758</c:v>
                </c:pt>
                <c:pt idx="4379">
                  <c:v>42301.524052083332</c:v>
                </c:pt>
                <c:pt idx="4380">
                  <c:v>42301.524746469906</c:v>
                </c:pt>
                <c:pt idx="4381">
                  <c:v>42301.52544085648</c:v>
                </c:pt>
                <c:pt idx="4382">
                  <c:v>42301.526135243053</c:v>
                </c:pt>
                <c:pt idx="4383">
                  <c:v>42301.526829629627</c:v>
                </c:pt>
                <c:pt idx="4384">
                  <c:v>42301.527524016201</c:v>
                </c:pt>
                <c:pt idx="4385">
                  <c:v>42301.528218402775</c:v>
                </c:pt>
                <c:pt idx="4386">
                  <c:v>42301.528912789348</c:v>
                </c:pt>
                <c:pt idx="4387">
                  <c:v>42301.529607175929</c:v>
                </c:pt>
                <c:pt idx="4388">
                  <c:v>42301.530301562503</c:v>
                </c:pt>
                <c:pt idx="4389">
                  <c:v>42301.530995949077</c:v>
                </c:pt>
                <c:pt idx="4390">
                  <c:v>42301.531690335651</c:v>
                </c:pt>
                <c:pt idx="4391">
                  <c:v>42301.532384722224</c:v>
                </c:pt>
                <c:pt idx="4392">
                  <c:v>42301.533079108798</c:v>
                </c:pt>
                <c:pt idx="4393">
                  <c:v>42301.533773495372</c:v>
                </c:pt>
                <c:pt idx="4394">
                  <c:v>42301.534467881946</c:v>
                </c:pt>
                <c:pt idx="4395">
                  <c:v>42301.535162268519</c:v>
                </c:pt>
                <c:pt idx="4396">
                  <c:v>42301.535856655093</c:v>
                </c:pt>
                <c:pt idx="4397">
                  <c:v>42301.536551041667</c:v>
                </c:pt>
                <c:pt idx="4398">
                  <c:v>42301.537245428241</c:v>
                </c:pt>
                <c:pt idx="4399">
                  <c:v>42301.537939814814</c:v>
                </c:pt>
                <c:pt idx="4400">
                  <c:v>42301.538634201388</c:v>
                </c:pt>
                <c:pt idx="4401">
                  <c:v>42301.539328587962</c:v>
                </c:pt>
                <c:pt idx="4402">
                  <c:v>42301.540022974536</c:v>
                </c:pt>
                <c:pt idx="4403">
                  <c:v>42301.540717361109</c:v>
                </c:pt>
                <c:pt idx="4404">
                  <c:v>42301.541411747683</c:v>
                </c:pt>
                <c:pt idx="4405">
                  <c:v>42301.542106134257</c:v>
                </c:pt>
                <c:pt idx="4406">
                  <c:v>42301.54280052083</c:v>
                </c:pt>
                <c:pt idx="4407">
                  <c:v>42301.543494907404</c:v>
                </c:pt>
                <c:pt idx="4408">
                  <c:v>42301.544189293978</c:v>
                </c:pt>
                <c:pt idx="4409">
                  <c:v>42301.544883680559</c:v>
                </c:pt>
                <c:pt idx="4410">
                  <c:v>42301.545578067133</c:v>
                </c:pt>
                <c:pt idx="4411">
                  <c:v>42301.546272453706</c:v>
                </c:pt>
                <c:pt idx="4412">
                  <c:v>42301.54696684028</c:v>
                </c:pt>
                <c:pt idx="4413">
                  <c:v>42301.547661226854</c:v>
                </c:pt>
                <c:pt idx="4414">
                  <c:v>42301.548355613428</c:v>
                </c:pt>
                <c:pt idx="4415">
                  <c:v>42301.549050000001</c:v>
                </c:pt>
                <c:pt idx="4416">
                  <c:v>42301.549744386575</c:v>
                </c:pt>
                <c:pt idx="4417">
                  <c:v>42301.550438773149</c:v>
                </c:pt>
                <c:pt idx="4418">
                  <c:v>42301.551133159723</c:v>
                </c:pt>
                <c:pt idx="4419">
                  <c:v>42301.551827546296</c:v>
                </c:pt>
                <c:pt idx="4420">
                  <c:v>42301.55252193287</c:v>
                </c:pt>
                <c:pt idx="4421">
                  <c:v>42301.553216319444</c:v>
                </c:pt>
                <c:pt idx="4422">
                  <c:v>42301.553910706018</c:v>
                </c:pt>
                <c:pt idx="4423">
                  <c:v>42301.554605092591</c:v>
                </c:pt>
                <c:pt idx="4424">
                  <c:v>42301.555299479165</c:v>
                </c:pt>
                <c:pt idx="4425">
                  <c:v>42301.555993865739</c:v>
                </c:pt>
                <c:pt idx="4426">
                  <c:v>42301.556688252313</c:v>
                </c:pt>
                <c:pt idx="4427">
                  <c:v>42301.557382638886</c:v>
                </c:pt>
                <c:pt idx="4428">
                  <c:v>42301.55807702546</c:v>
                </c:pt>
                <c:pt idx="4429">
                  <c:v>42301.558771412034</c:v>
                </c:pt>
                <c:pt idx="4430">
                  <c:v>42301.559465798608</c:v>
                </c:pt>
                <c:pt idx="4431">
                  <c:v>42301.560160185189</c:v>
                </c:pt>
                <c:pt idx="4432">
                  <c:v>42301.560854571762</c:v>
                </c:pt>
                <c:pt idx="4433">
                  <c:v>42301.561548958336</c:v>
                </c:pt>
                <c:pt idx="4434">
                  <c:v>42301.56224334491</c:v>
                </c:pt>
                <c:pt idx="4435">
                  <c:v>42301.562937731484</c:v>
                </c:pt>
                <c:pt idx="4436">
                  <c:v>42301.563632118057</c:v>
                </c:pt>
                <c:pt idx="4437">
                  <c:v>42301.564326504631</c:v>
                </c:pt>
                <c:pt idx="4438">
                  <c:v>42301.565020891205</c:v>
                </c:pt>
                <c:pt idx="4439">
                  <c:v>42301.565715277779</c:v>
                </c:pt>
                <c:pt idx="4440">
                  <c:v>42301.566409664352</c:v>
                </c:pt>
                <c:pt idx="4441">
                  <c:v>42301.567104050926</c:v>
                </c:pt>
                <c:pt idx="4442">
                  <c:v>42301.5677984375</c:v>
                </c:pt>
                <c:pt idx="4443">
                  <c:v>42301.568492824073</c:v>
                </c:pt>
                <c:pt idx="4444">
                  <c:v>42301.569187210647</c:v>
                </c:pt>
                <c:pt idx="4445">
                  <c:v>42301.569881597221</c:v>
                </c:pt>
                <c:pt idx="4446">
                  <c:v>42301.570575983795</c:v>
                </c:pt>
                <c:pt idx="4447">
                  <c:v>42301.571270370368</c:v>
                </c:pt>
                <c:pt idx="4448">
                  <c:v>42301.571964756942</c:v>
                </c:pt>
                <c:pt idx="4449">
                  <c:v>42301.572659143516</c:v>
                </c:pt>
                <c:pt idx="4450">
                  <c:v>42301.57335353009</c:v>
                </c:pt>
                <c:pt idx="4451">
                  <c:v>42301.574047916663</c:v>
                </c:pt>
                <c:pt idx="4452">
                  <c:v>42301.574742303237</c:v>
                </c:pt>
                <c:pt idx="4453">
                  <c:v>42301.575436689818</c:v>
                </c:pt>
                <c:pt idx="4454">
                  <c:v>42301.576131076392</c:v>
                </c:pt>
                <c:pt idx="4455">
                  <c:v>42301.576825462966</c:v>
                </c:pt>
                <c:pt idx="4456">
                  <c:v>42301.577519849539</c:v>
                </c:pt>
                <c:pt idx="4457">
                  <c:v>42301.578214236113</c:v>
                </c:pt>
                <c:pt idx="4458">
                  <c:v>42301.578908622687</c:v>
                </c:pt>
                <c:pt idx="4459">
                  <c:v>42301.579603009261</c:v>
                </c:pt>
                <c:pt idx="4460">
                  <c:v>42301.580297395834</c:v>
                </c:pt>
                <c:pt idx="4461">
                  <c:v>42301.580991782408</c:v>
                </c:pt>
                <c:pt idx="4462">
                  <c:v>42301.581686168982</c:v>
                </c:pt>
                <c:pt idx="4463">
                  <c:v>42301.582380555556</c:v>
                </c:pt>
                <c:pt idx="4464">
                  <c:v>42301.583074942129</c:v>
                </c:pt>
                <c:pt idx="4465">
                  <c:v>42301.583769328703</c:v>
                </c:pt>
                <c:pt idx="4466">
                  <c:v>42301.584463715277</c:v>
                </c:pt>
                <c:pt idx="4467">
                  <c:v>42301.585158101851</c:v>
                </c:pt>
                <c:pt idx="4468">
                  <c:v>42301.585852488424</c:v>
                </c:pt>
                <c:pt idx="4469">
                  <c:v>42301.586546874998</c:v>
                </c:pt>
                <c:pt idx="4470">
                  <c:v>42301.587241261572</c:v>
                </c:pt>
                <c:pt idx="4471">
                  <c:v>42301.587935648146</c:v>
                </c:pt>
                <c:pt idx="4472">
                  <c:v>42301.588630034719</c:v>
                </c:pt>
                <c:pt idx="4473">
                  <c:v>42301.589324421293</c:v>
                </c:pt>
                <c:pt idx="4474">
                  <c:v>42301.590018807874</c:v>
                </c:pt>
                <c:pt idx="4475">
                  <c:v>42301.590713194448</c:v>
                </c:pt>
                <c:pt idx="4476">
                  <c:v>42301.591407581021</c:v>
                </c:pt>
                <c:pt idx="4477">
                  <c:v>42301.592101967595</c:v>
                </c:pt>
                <c:pt idx="4478">
                  <c:v>42301.592796354169</c:v>
                </c:pt>
                <c:pt idx="4479">
                  <c:v>42301.593490740743</c:v>
                </c:pt>
                <c:pt idx="4480">
                  <c:v>42301.594185127316</c:v>
                </c:pt>
                <c:pt idx="4481">
                  <c:v>42301.59487951389</c:v>
                </c:pt>
                <c:pt idx="4482">
                  <c:v>42301.595573900464</c:v>
                </c:pt>
                <c:pt idx="4483">
                  <c:v>42301.596268287038</c:v>
                </c:pt>
                <c:pt idx="4484">
                  <c:v>42301.596962673611</c:v>
                </c:pt>
                <c:pt idx="4485">
                  <c:v>42301.597657060185</c:v>
                </c:pt>
                <c:pt idx="4486">
                  <c:v>42301.598351446759</c:v>
                </c:pt>
                <c:pt idx="4487">
                  <c:v>42301.599045833333</c:v>
                </c:pt>
                <c:pt idx="4488">
                  <c:v>42301.599740219906</c:v>
                </c:pt>
                <c:pt idx="4489">
                  <c:v>42301.60043460648</c:v>
                </c:pt>
                <c:pt idx="4490">
                  <c:v>42301.601128993054</c:v>
                </c:pt>
                <c:pt idx="4491">
                  <c:v>42301.601823379628</c:v>
                </c:pt>
                <c:pt idx="4492">
                  <c:v>42301.602517766201</c:v>
                </c:pt>
                <c:pt idx="4493">
                  <c:v>42301.603212152775</c:v>
                </c:pt>
                <c:pt idx="4494">
                  <c:v>42301.603906539349</c:v>
                </c:pt>
                <c:pt idx="4495">
                  <c:v>42301.604600925923</c:v>
                </c:pt>
                <c:pt idx="4496">
                  <c:v>42301.605295312504</c:v>
                </c:pt>
                <c:pt idx="4497">
                  <c:v>42301.605989699077</c:v>
                </c:pt>
                <c:pt idx="4498">
                  <c:v>42301.606684085651</c:v>
                </c:pt>
                <c:pt idx="4499">
                  <c:v>42301.607378472225</c:v>
                </c:pt>
                <c:pt idx="4500">
                  <c:v>42301.608072858799</c:v>
                </c:pt>
                <c:pt idx="4501">
                  <c:v>42301.608767245372</c:v>
                </c:pt>
                <c:pt idx="4502">
                  <c:v>42301.609461631946</c:v>
                </c:pt>
                <c:pt idx="4503">
                  <c:v>42301.61015601852</c:v>
                </c:pt>
                <c:pt idx="4504">
                  <c:v>42301.610850405094</c:v>
                </c:pt>
                <c:pt idx="4505">
                  <c:v>42301.611544791667</c:v>
                </c:pt>
                <c:pt idx="4506">
                  <c:v>42301.612239178241</c:v>
                </c:pt>
                <c:pt idx="4507">
                  <c:v>42301.612933564815</c:v>
                </c:pt>
                <c:pt idx="4508">
                  <c:v>42301.613627951388</c:v>
                </c:pt>
                <c:pt idx="4509">
                  <c:v>42301.614322337962</c:v>
                </c:pt>
                <c:pt idx="4510">
                  <c:v>42301.615016724536</c:v>
                </c:pt>
                <c:pt idx="4511">
                  <c:v>42301.61571111111</c:v>
                </c:pt>
                <c:pt idx="4512">
                  <c:v>42301.616405497683</c:v>
                </c:pt>
                <c:pt idx="4513">
                  <c:v>42301.617099884257</c:v>
                </c:pt>
                <c:pt idx="4514">
                  <c:v>42301.617794270831</c:v>
                </c:pt>
                <c:pt idx="4515">
                  <c:v>42301.618488657405</c:v>
                </c:pt>
                <c:pt idx="4516">
                  <c:v>42301.619183043978</c:v>
                </c:pt>
                <c:pt idx="4517">
                  <c:v>42301.619877430552</c:v>
                </c:pt>
                <c:pt idx="4518">
                  <c:v>42301.620571817133</c:v>
                </c:pt>
                <c:pt idx="4519">
                  <c:v>42301.621266203707</c:v>
                </c:pt>
                <c:pt idx="4520">
                  <c:v>42301.621960590281</c:v>
                </c:pt>
                <c:pt idx="4521">
                  <c:v>42301.622654976854</c:v>
                </c:pt>
                <c:pt idx="4522">
                  <c:v>42301.623349363428</c:v>
                </c:pt>
                <c:pt idx="4523">
                  <c:v>42301.624043750002</c:v>
                </c:pt>
                <c:pt idx="4524">
                  <c:v>42301.624738136576</c:v>
                </c:pt>
                <c:pt idx="4525">
                  <c:v>42301.625432523149</c:v>
                </c:pt>
                <c:pt idx="4526">
                  <c:v>42301.626126909723</c:v>
                </c:pt>
                <c:pt idx="4527">
                  <c:v>42301.626821296297</c:v>
                </c:pt>
                <c:pt idx="4528">
                  <c:v>42301.627515682871</c:v>
                </c:pt>
                <c:pt idx="4529">
                  <c:v>42301.628210069444</c:v>
                </c:pt>
                <c:pt idx="4530">
                  <c:v>42301.628904456018</c:v>
                </c:pt>
                <c:pt idx="4531">
                  <c:v>42301.629598842592</c:v>
                </c:pt>
                <c:pt idx="4532">
                  <c:v>42301.630293229166</c:v>
                </c:pt>
                <c:pt idx="4533">
                  <c:v>42301.630987615739</c:v>
                </c:pt>
                <c:pt idx="4534">
                  <c:v>42301.631682002313</c:v>
                </c:pt>
                <c:pt idx="4535">
                  <c:v>42301.632376388887</c:v>
                </c:pt>
                <c:pt idx="4536">
                  <c:v>42301.633070775461</c:v>
                </c:pt>
                <c:pt idx="4537">
                  <c:v>42301.633765162034</c:v>
                </c:pt>
                <c:pt idx="4538">
                  <c:v>42301.634459548608</c:v>
                </c:pt>
                <c:pt idx="4539">
                  <c:v>42301.635153935182</c:v>
                </c:pt>
                <c:pt idx="4540">
                  <c:v>42301.635848321763</c:v>
                </c:pt>
                <c:pt idx="4541">
                  <c:v>42301.636542708336</c:v>
                </c:pt>
                <c:pt idx="4542">
                  <c:v>42301.63723709491</c:v>
                </c:pt>
                <c:pt idx="4543">
                  <c:v>42301.637931481484</c:v>
                </c:pt>
                <c:pt idx="4544">
                  <c:v>42301.638625868058</c:v>
                </c:pt>
                <c:pt idx="4545">
                  <c:v>42301.639320254631</c:v>
                </c:pt>
                <c:pt idx="4546">
                  <c:v>42301.640014641205</c:v>
                </c:pt>
                <c:pt idx="4547">
                  <c:v>42301.640709027779</c:v>
                </c:pt>
                <c:pt idx="4548">
                  <c:v>42301.641403414353</c:v>
                </c:pt>
                <c:pt idx="4549">
                  <c:v>42301.642097800926</c:v>
                </c:pt>
                <c:pt idx="4550">
                  <c:v>42301.6427921875</c:v>
                </c:pt>
                <c:pt idx="4551">
                  <c:v>42301.643486574074</c:v>
                </c:pt>
                <c:pt idx="4552">
                  <c:v>42301.644180960648</c:v>
                </c:pt>
                <c:pt idx="4553">
                  <c:v>42301.644875347221</c:v>
                </c:pt>
                <c:pt idx="4554">
                  <c:v>42301.645569733795</c:v>
                </c:pt>
                <c:pt idx="4555">
                  <c:v>42301.646264120369</c:v>
                </c:pt>
                <c:pt idx="4556">
                  <c:v>42301.646958506943</c:v>
                </c:pt>
                <c:pt idx="4557">
                  <c:v>42301.647652893516</c:v>
                </c:pt>
                <c:pt idx="4558">
                  <c:v>42301.64834728009</c:v>
                </c:pt>
                <c:pt idx="4559">
                  <c:v>42301.649041666664</c:v>
                </c:pt>
                <c:pt idx="4560">
                  <c:v>42301.649736053238</c:v>
                </c:pt>
                <c:pt idx="4561">
                  <c:v>42301.650430439811</c:v>
                </c:pt>
                <c:pt idx="4562">
                  <c:v>42301.651124826392</c:v>
                </c:pt>
                <c:pt idx="4563">
                  <c:v>42301.651819212966</c:v>
                </c:pt>
                <c:pt idx="4564">
                  <c:v>42301.65251359954</c:v>
                </c:pt>
                <c:pt idx="4565">
                  <c:v>42301.653207986114</c:v>
                </c:pt>
                <c:pt idx="4566">
                  <c:v>42301.653902372687</c:v>
                </c:pt>
                <c:pt idx="4567">
                  <c:v>42301.654596759261</c:v>
                </c:pt>
                <c:pt idx="4568">
                  <c:v>42301.655291145835</c:v>
                </c:pt>
                <c:pt idx="4569">
                  <c:v>42301.655985532409</c:v>
                </c:pt>
                <c:pt idx="4570">
                  <c:v>42301.656679918982</c:v>
                </c:pt>
                <c:pt idx="4571">
                  <c:v>42301.657374305556</c:v>
                </c:pt>
                <c:pt idx="4572">
                  <c:v>42301.65806869213</c:v>
                </c:pt>
                <c:pt idx="4573">
                  <c:v>42301.658763078703</c:v>
                </c:pt>
                <c:pt idx="4574">
                  <c:v>42301.659457465277</c:v>
                </c:pt>
                <c:pt idx="4575">
                  <c:v>42301.660151851851</c:v>
                </c:pt>
                <c:pt idx="4576">
                  <c:v>42301.660846238425</c:v>
                </c:pt>
                <c:pt idx="4577">
                  <c:v>42301.661540624998</c:v>
                </c:pt>
                <c:pt idx="4578">
                  <c:v>42301.662235011572</c:v>
                </c:pt>
                <c:pt idx="4579">
                  <c:v>42301.662929398146</c:v>
                </c:pt>
                <c:pt idx="4580">
                  <c:v>42301.66362378472</c:v>
                </c:pt>
                <c:pt idx="4581">
                  <c:v>42301.664318171293</c:v>
                </c:pt>
                <c:pt idx="4582">
                  <c:v>42301.665012557867</c:v>
                </c:pt>
                <c:pt idx="4583">
                  <c:v>42301.665706944441</c:v>
                </c:pt>
                <c:pt idx="4584">
                  <c:v>42301.666401331022</c:v>
                </c:pt>
                <c:pt idx="4585">
                  <c:v>42301.667095717596</c:v>
                </c:pt>
                <c:pt idx="4586">
                  <c:v>42301.667790104169</c:v>
                </c:pt>
                <c:pt idx="4587">
                  <c:v>42301.668484490743</c:v>
                </c:pt>
                <c:pt idx="4588">
                  <c:v>42301.669178877317</c:v>
                </c:pt>
                <c:pt idx="4589">
                  <c:v>42301.669873263891</c:v>
                </c:pt>
                <c:pt idx="4590">
                  <c:v>42301.670567650464</c:v>
                </c:pt>
                <c:pt idx="4591">
                  <c:v>42301.671262037038</c:v>
                </c:pt>
                <c:pt idx="4592">
                  <c:v>42301.671956423612</c:v>
                </c:pt>
                <c:pt idx="4593">
                  <c:v>42301.672650810186</c:v>
                </c:pt>
                <c:pt idx="4594">
                  <c:v>42301.673345196759</c:v>
                </c:pt>
                <c:pt idx="4595">
                  <c:v>42301.674039583333</c:v>
                </c:pt>
                <c:pt idx="4596">
                  <c:v>42301.674733969907</c:v>
                </c:pt>
                <c:pt idx="4597">
                  <c:v>42301.675428356481</c:v>
                </c:pt>
                <c:pt idx="4598">
                  <c:v>42301.676122743054</c:v>
                </c:pt>
                <c:pt idx="4599">
                  <c:v>42301.676817129628</c:v>
                </c:pt>
                <c:pt idx="4600">
                  <c:v>42301.677511516202</c:v>
                </c:pt>
                <c:pt idx="4601">
                  <c:v>42301.678205902776</c:v>
                </c:pt>
                <c:pt idx="4602">
                  <c:v>42301.678900289349</c:v>
                </c:pt>
                <c:pt idx="4603">
                  <c:v>42301.679594675923</c:v>
                </c:pt>
                <c:pt idx="4604">
                  <c:v>42301.680289062497</c:v>
                </c:pt>
                <c:pt idx="4605">
                  <c:v>42301.68098344907</c:v>
                </c:pt>
                <c:pt idx="4606">
                  <c:v>42301.681677835651</c:v>
                </c:pt>
                <c:pt idx="4607">
                  <c:v>42301.682372222225</c:v>
                </c:pt>
                <c:pt idx="4608">
                  <c:v>42301.683066608799</c:v>
                </c:pt>
                <c:pt idx="4609">
                  <c:v>42301.683760995373</c:v>
                </c:pt>
                <c:pt idx="4610">
                  <c:v>42301.684455381946</c:v>
                </c:pt>
                <c:pt idx="4611">
                  <c:v>42301.68514976852</c:v>
                </c:pt>
                <c:pt idx="4612">
                  <c:v>42301.685844155094</c:v>
                </c:pt>
                <c:pt idx="4613">
                  <c:v>42301.686538541668</c:v>
                </c:pt>
                <c:pt idx="4614">
                  <c:v>42301.687232928241</c:v>
                </c:pt>
                <c:pt idx="4615">
                  <c:v>42301.687927314815</c:v>
                </c:pt>
                <c:pt idx="4616">
                  <c:v>42301.688621701389</c:v>
                </c:pt>
                <c:pt idx="4617">
                  <c:v>42301.689316087963</c:v>
                </c:pt>
                <c:pt idx="4618">
                  <c:v>42301.690010474536</c:v>
                </c:pt>
                <c:pt idx="4619">
                  <c:v>42301.69070486111</c:v>
                </c:pt>
                <c:pt idx="4620">
                  <c:v>42301.691399247684</c:v>
                </c:pt>
                <c:pt idx="4621">
                  <c:v>42301.692093634258</c:v>
                </c:pt>
                <c:pt idx="4622">
                  <c:v>42301.692788020831</c:v>
                </c:pt>
                <c:pt idx="4623">
                  <c:v>42301.693482407405</c:v>
                </c:pt>
                <c:pt idx="4624">
                  <c:v>42301.694176793979</c:v>
                </c:pt>
                <c:pt idx="4625">
                  <c:v>42301.694871180553</c:v>
                </c:pt>
                <c:pt idx="4626">
                  <c:v>42301.695565567126</c:v>
                </c:pt>
                <c:pt idx="4627">
                  <c:v>42301.696259953707</c:v>
                </c:pt>
                <c:pt idx="4628">
                  <c:v>42301.696954340281</c:v>
                </c:pt>
                <c:pt idx="4629">
                  <c:v>42301.697648726855</c:v>
                </c:pt>
                <c:pt idx="4630">
                  <c:v>42301.698343113429</c:v>
                </c:pt>
                <c:pt idx="4631">
                  <c:v>42301.699037500002</c:v>
                </c:pt>
                <c:pt idx="4632">
                  <c:v>42301.699731886576</c:v>
                </c:pt>
                <c:pt idx="4633">
                  <c:v>42301.70042627315</c:v>
                </c:pt>
                <c:pt idx="4634">
                  <c:v>42301.701120659724</c:v>
                </c:pt>
                <c:pt idx="4635">
                  <c:v>42301.701815046297</c:v>
                </c:pt>
                <c:pt idx="4636">
                  <c:v>42301.702509432871</c:v>
                </c:pt>
                <c:pt idx="4637">
                  <c:v>42301.703203819445</c:v>
                </c:pt>
                <c:pt idx="4638">
                  <c:v>42301.703898206018</c:v>
                </c:pt>
                <c:pt idx="4639">
                  <c:v>42301.704592592592</c:v>
                </c:pt>
                <c:pt idx="4640">
                  <c:v>42301.705286979166</c:v>
                </c:pt>
                <c:pt idx="4641">
                  <c:v>42301.70598136574</c:v>
                </c:pt>
                <c:pt idx="4642">
                  <c:v>42301.706675752313</c:v>
                </c:pt>
                <c:pt idx="4643">
                  <c:v>42301.707370138887</c:v>
                </c:pt>
                <c:pt idx="4644">
                  <c:v>42301.708064525461</c:v>
                </c:pt>
                <c:pt idx="4645">
                  <c:v>42301.708758912035</c:v>
                </c:pt>
                <c:pt idx="4646">
                  <c:v>42301.709453298608</c:v>
                </c:pt>
                <c:pt idx="4647">
                  <c:v>42301.710147685182</c:v>
                </c:pt>
                <c:pt idx="4648">
                  <c:v>42301.710842071756</c:v>
                </c:pt>
                <c:pt idx="4649">
                  <c:v>42301.711536458337</c:v>
                </c:pt>
                <c:pt idx="4650">
                  <c:v>42301.712230844911</c:v>
                </c:pt>
                <c:pt idx="4651">
                  <c:v>42301.712925231484</c:v>
                </c:pt>
                <c:pt idx="4652">
                  <c:v>42301.713619618058</c:v>
                </c:pt>
                <c:pt idx="4653">
                  <c:v>42301.714314004632</c:v>
                </c:pt>
                <c:pt idx="4654">
                  <c:v>42301.715008391206</c:v>
                </c:pt>
                <c:pt idx="4655">
                  <c:v>42301.715702777779</c:v>
                </c:pt>
                <c:pt idx="4656">
                  <c:v>42301.716397164353</c:v>
                </c:pt>
                <c:pt idx="4657">
                  <c:v>42301.717091550927</c:v>
                </c:pt>
                <c:pt idx="4658">
                  <c:v>42301.717785937501</c:v>
                </c:pt>
                <c:pt idx="4659">
                  <c:v>42301.718480324074</c:v>
                </c:pt>
                <c:pt idx="4660">
                  <c:v>42301.719174710648</c:v>
                </c:pt>
                <c:pt idx="4661">
                  <c:v>42301.719869097222</c:v>
                </c:pt>
                <c:pt idx="4662">
                  <c:v>42301.720563483796</c:v>
                </c:pt>
                <c:pt idx="4663">
                  <c:v>42301.721257870369</c:v>
                </c:pt>
                <c:pt idx="4664">
                  <c:v>42301.721952256943</c:v>
                </c:pt>
                <c:pt idx="4665">
                  <c:v>42301.722646643517</c:v>
                </c:pt>
                <c:pt idx="4666">
                  <c:v>42301.723341030091</c:v>
                </c:pt>
                <c:pt idx="4667">
                  <c:v>42301.724035416664</c:v>
                </c:pt>
                <c:pt idx="4668">
                  <c:v>42301.724729803238</c:v>
                </c:pt>
                <c:pt idx="4669">
                  <c:v>42301.725424189812</c:v>
                </c:pt>
                <c:pt idx="4670">
                  <c:v>42301.726118576385</c:v>
                </c:pt>
                <c:pt idx="4671">
                  <c:v>42301.726812962967</c:v>
                </c:pt>
                <c:pt idx="4672">
                  <c:v>42301.72750734954</c:v>
                </c:pt>
                <c:pt idx="4673">
                  <c:v>42301.728201736114</c:v>
                </c:pt>
                <c:pt idx="4674">
                  <c:v>42301.728896122688</c:v>
                </c:pt>
                <c:pt idx="4675">
                  <c:v>42301.729590509261</c:v>
                </c:pt>
                <c:pt idx="4676">
                  <c:v>42301.730284895835</c:v>
                </c:pt>
                <c:pt idx="4677">
                  <c:v>42301.730979282409</c:v>
                </c:pt>
                <c:pt idx="4678">
                  <c:v>42301.731673668983</c:v>
                </c:pt>
                <c:pt idx="4679">
                  <c:v>42301.732368055556</c:v>
                </c:pt>
                <c:pt idx="4680">
                  <c:v>42301.73306244213</c:v>
                </c:pt>
                <c:pt idx="4681">
                  <c:v>42301.733756828704</c:v>
                </c:pt>
                <c:pt idx="4682">
                  <c:v>42301.734451215278</c:v>
                </c:pt>
                <c:pt idx="4683">
                  <c:v>42301.735145601851</c:v>
                </c:pt>
                <c:pt idx="4684">
                  <c:v>42301.735839988425</c:v>
                </c:pt>
                <c:pt idx="4685">
                  <c:v>42301.736534374999</c:v>
                </c:pt>
                <c:pt idx="4686">
                  <c:v>42301.737228761573</c:v>
                </c:pt>
                <c:pt idx="4687">
                  <c:v>42301.737923148146</c:v>
                </c:pt>
                <c:pt idx="4688">
                  <c:v>42301.73861753472</c:v>
                </c:pt>
                <c:pt idx="4689">
                  <c:v>42301.739311921294</c:v>
                </c:pt>
                <c:pt idx="4690">
                  <c:v>42301.740006307868</c:v>
                </c:pt>
                <c:pt idx="4691">
                  <c:v>42301.740700694441</c:v>
                </c:pt>
                <c:pt idx="4692">
                  <c:v>42301.741395081015</c:v>
                </c:pt>
                <c:pt idx="4693">
                  <c:v>42301.742089467596</c:v>
                </c:pt>
                <c:pt idx="4694">
                  <c:v>42301.74278385417</c:v>
                </c:pt>
                <c:pt idx="4695">
                  <c:v>42301.743478240744</c:v>
                </c:pt>
                <c:pt idx="4696">
                  <c:v>42301.744172627317</c:v>
                </c:pt>
                <c:pt idx="4697">
                  <c:v>42301.744867013891</c:v>
                </c:pt>
                <c:pt idx="4698">
                  <c:v>42301.745561400465</c:v>
                </c:pt>
                <c:pt idx="4699">
                  <c:v>42301.746255787039</c:v>
                </c:pt>
                <c:pt idx="4700">
                  <c:v>42301.746950173612</c:v>
                </c:pt>
                <c:pt idx="4701">
                  <c:v>42301.747644560186</c:v>
                </c:pt>
                <c:pt idx="4702">
                  <c:v>42301.74833894676</c:v>
                </c:pt>
                <c:pt idx="4703">
                  <c:v>42301.749033333334</c:v>
                </c:pt>
                <c:pt idx="4704">
                  <c:v>42301.749727719907</c:v>
                </c:pt>
                <c:pt idx="4705">
                  <c:v>42301.750422106481</c:v>
                </c:pt>
                <c:pt idx="4706">
                  <c:v>42301.751116493055</c:v>
                </c:pt>
                <c:pt idx="4707">
                  <c:v>42301.751810879628</c:v>
                </c:pt>
                <c:pt idx="4708">
                  <c:v>42301.752505266202</c:v>
                </c:pt>
                <c:pt idx="4709">
                  <c:v>42301.753199652776</c:v>
                </c:pt>
                <c:pt idx="4710">
                  <c:v>42301.75389403935</c:v>
                </c:pt>
                <c:pt idx="4711">
                  <c:v>42301.754588425923</c:v>
                </c:pt>
                <c:pt idx="4712">
                  <c:v>42301.755282812497</c:v>
                </c:pt>
                <c:pt idx="4713">
                  <c:v>42301.755977199071</c:v>
                </c:pt>
                <c:pt idx="4714">
                  <c:v>42301.756671585645</c:v>
                </c:pt>
                <c:pt idx="4715">
                  <c:v>42301.757365972226</c:v>
                </c:pt>
                <c:pt idx="4716">
                  <c:v>42301.758060358799</c:v>
                </c:pt>
                <c:pt idx="4717">
                  <c:v>42301.758754745373</c:v>
                </c:pt>
                <c:pt idx="4718">
                  <c:v>42301.759449131947</c:v>
                </c:pt>
                <c:pt idx="4719">
                  <c:v>42301.760143518521</c:v>
                </c:pt>
                <c:pt idx="4720">
                  <c:v>42301.760837905094</c:v>
                </c:pt>
                <c:pt idx="4721">
                  <c:v>42301.761532291668</c:v>
                </c:pt>
                <c:pt idx="4722">
                  <c:v>42301.762226678242</c:v>
                </c:pt>
                <c:pt idx="4723">
                  <c:v>42301.762921064816</c:v>
                </c:pt>
                <c:pt idx="4724">
                  <c:v>42301.763615451389</c:v>
                </c:pt>
                <c:pt idx="4725">
                  <c:v>42301.764309837963</c:v>
                </c:pt>
                <c:pt idx="4726">
                  <c:v>42301.765004224537</c:v>
                </c:pt>
                <c:pt idx="4727">
                  <c:v>42301.765698611111</c:v>
                </c:pt>
                <c:pt idx="4728">
                  <c:v>42301.766392997684</c:v>
                </c:pt>
                <c:pt idx="4729">
                  <c:v>42301.767087384258</c:v>
                </c:pt>
                <c:pt idx="4730">
                  <c:v>42301.767781770832</c:v>
                </c:pt>
                <c:pt idx="4731">
                  <c:v>42301.768476157406</c:v>
                </c:pt>
                <c:pt idx="4732">
                  <c:v>42301.769170543979</c:v>
                </c:pt>
                <c:pt idx="4733">
                  <c:v>42301.769864930553</c:v>
                </c:pt>
                <c:pt idx="4734">
                  <c:v>42301.770559317127</c:v>
                </c:pt>
                <c:pt idx="4735">
                  <c:v>42301.7712537037</c:v>
                </c:pt>
                <c:pt idx="4736">
                  <c:v>42301.771948090274</c:v>
                </c:pt>
                <c:pt idx="4737">
                  <c:v>42301.772642476855</c:v>
                </c:pt>
                <c:pt idx="4738">
                  <c:v>42301.773336863429</c:v>
                </c:pt>
                <c:pt idx="4739">
                  <c:v>42301.774031250003</c:v>
                </c:pt>
                <c:pt idx="4740">
                  <c:v>42301.774725636576</c:v>
                </c:pt>
                <c:pt idx="4741">
                  <c:v>42301.77542002315</c:v>
                </c:pt>
                <c:pt idx="4742">
                  <c:v>42301.776114409724</c:v>
                </c:pt>
                <c:pt idx="4743">
                  <c:v>42301.776808796298</c:v>
                </c:pt>
                <c:pt idx="4744">
                  <c:v>42301.777503182871</c:v>
                </c:pt>
                <c:pt idx="4745">
                  <c:v>42301.778197569445</c:v>
                </c:pt>
                <c:pt idx="4746">
                  <c:v>42301.778891956019</c:v>
                </c:pt>
                <c:pt idx="4747">
                  <c:v>42301.779586342593</c:v>
                </c:pt>
                <c:pt idx="4748">
                  <c:v>42301.780280729166</c:v>
                </c:pt>
                <c:pt idx="4749">
                  <c:v>42301.78097511574</c:v>
                </c:pt>
                <c:pt idx="4750">
                  <c:v>42301.781669502314</c:v>
                </c:pt>
                <c:pt idx="4751">
                  <c:v>42301.782363888888</c:v>
                </c:pt>
                <c:pt idx="4752">
                  <c:v>42301.783058275461</c:v>
                </c:pt>
                <c:pt idx="4753">
                  <c:v>42301.783752662035</c:v>
                </c:pt>
                <c:pt idx="4754">
                  <c:v>42301.784447048609</c:v>
                </c:pt>
                <c:pt idx="4755">
                  <c:v>42301.785141435183</c:v>
                </c:pt>
                <c:pt idx="4756">
                  <c:v>42301.785835821756</c:v>
                </c:pt>
                <c:pt idx="4757">
                  <c:v>42301.78653020833</c:v>
                </c:pt>
                <c:pt idx="4758">
                  <c:v>42301.787224594904</c:v>
                </c:pt>
                <c:pt idx="4759">
                  <c:v>42301.787918981485</c:v>
                </c:pt>
                <c:pt idx="4760">
                  <c:v>42301.788613368059</c:v>
                </c:pt>
                <c:pt idx="4761">
                  <c:v>42301.789307754632</c:v>
                </c:pt>
                <c:pt idx="4762">
                  <c:v>42301.790002141206</c:v>
                </c:pt>
                <c:pt idx="4763">
                  <c:v>42301.79069652778</c:v>
                </c:pt>
                <c:pt idx="4764">
                  <c:v>42301.791390914354</c:v>
                </c:pt>
                <c:pt idx="4765">
                  <c:v>42301.792085300927</c:v>
                </c:pt>
                <c:pt idx="4766">
                  <c:v>42301.792779687501</c:v>
                </c:pt>
                <c:pt idx="4767">
                  <c:v>42301.793474074075</c:v>
                </c:pt>
                <c:pt idx="4768">
                  <c:v>42301.794168460649</c:v>
                </c:pt>
                <c:pt idx="4769">
                  <c:v>42301.794862847222</c:v>
                </c:pt>
                <c:pt idx="4770">
                  <c:v>42301.795557233796</c:v>
                </c:pt>
                <c:pt idx="4771">
                  <c:v>42301.79625162037</c:v>
                </c:pt>
                <c:pt idx="4772">
                  <c:v>42301.796946006943</c:v>
                </c:pt>
                <c:pt idx="4773">
                  <c:v>42301.797640393517</c:v>
                </c:pt>
                <c:pt idx="4774">
                  <c:v>42301.798334780091</c:v>
                </c:pt>
                <c:pt idx="4775">
                  <c:v>42301.799029166665</c:v>
                </c:pt>
                <c:pt idx="4776">
                  <c:v>42301.799723553238</c:v>
                </c:pt>
                <c:pt idx="4777">
                  <c:v>42301.800417939812</c:v>
                </c:pt>
                <c:pt idx="4778">
                  <c:v>42301.801112326386</c:v>
                </c:pt>
                <c:pt idx="4779">
                  <c:v>42301.80180671296</c:v>
                </c:pt>
                <c:pt idx="4780">
                  <c:v>42301.802501099533</c:v>
                </c:pt>
                <c:pt idx="4781">
                  <c:v>42301.803195486114</c:v>
                </c:pt>
                <c:pt idx="4782">
                  <c:v>42301.803889872688</c:v>
                </c:pt>
                <c:pt idx="4783">
                  <c:v>42301.804584259262</c:v>
                </c:pt>
                <c:pt idx="4784">
                  <c:v>42301.805278645836</c:v>
                </c:pt>
                <c:pt idx="4785">
                  <c:v>42301.805973032409</c:v>
                </c:pt>
                <c:pt idx="4786">
                  <c:v>42301.806667418983</c:v>
                </c:pt>
                <c:pt idx="4787">
                  <c:v>42301.807361805557</c:v>
                </c:pt>
                <c:pt idx="4788">
                  <c:v>42301.808056192131</c:v>
                </c:pt>
                <c:pt idx="4789">
                  <c:v>42301.808750578704</c:v>
                </c:pt>
                <c:pt idx="4790">
                  <c:v>42301.809444965278</c:v>
                </c:pt>
                <c:pt idx="4791">
                  <c:v>42301.810139351852</c:v>
                </c:pt>
                <c:pt idx="4792">
                  <c:v>42301.810833738426</c:v>
                </c:pt>
                <c:pt idx="4793">
                  <c:v>42301.811528124999</c:v>
                </c:pt>
                <c:pt idx="4794">
                  <c:v>42301.812222511573</c:v>
                </c:pt>
                <c:pt idx="4795">
                  <c:v>42301.812916898147</c:v>
                </c:pt>
                <c:pt idx="4796">
                  <c:v>42301.813611284721</c:v>
                </c:pt>
                <c:pt idx="4797">
                  <c:v>42301.814305671294</c:v>
                </c:pt>
                <c:pt idx="4798">
                  <c:v>42301.815000057868</c:v>
                </c:pt>
                <c:pt idx="4799">
                  <c:v>42301.815694444442</c:v>
                </c:pt>
                <c:pt idx="4800">
                  <c:v>42301.816388831016</c:v>
                </c:pt>
                <c:pt idx="4801">
                  <c:v>42301.817083217589</c:v>
                </c:pt>
                <c:pt idx="4802">
                  <c:v>42301.81777760417</c:v>
                </c:pt>
                <c:pt idx="4803">
                  <c:v>42301.818471990744</c:v>
                </c:pt>
                <c:pt idx="4804">
                  <c:v>42301.819166377318</c:v>
                </c:pt>
                <c:pt idx="4805">
                  <c:v>42301.819860763891</c:v>
                </c:pt>
                <c:pt idx="4806">
                  <c:v>42301.820555150465</c:v>
                </c:pt>
                <c:pt idx="4807">
                  <c:v>42301.821249537039</c:v>
                </c:pt>
                <c:pt idx="4808">
                  <c:v>42301.821943923613</c:v>
                </c:pt>
                <c:pt idx="4809">
                  <c:v>42301.822638310186</c:v>
                </c:pt>
                <c:pt idx="4810">
                  <c:v>42301.82333269676</c:v>
                </c:pt>
                <c:pt idx="4811">
                  <c:v>42301.824027083334</c:v>
                </c:pt>
                <c:pt idx="4812">
                  <c:v>42301.824721469908</c:v>
                </c:pt>
                <c:pt idx="4813">
                  <c:v>42301.825415856481</c:v>
                </c:pt>
                <c:pt idx="4814">
                  <c:v>42301.826110243055</c:v>
                </c:pt>
                <c:pt idx="4815">
                  <c:v>42301.826804629629</c:v>
                </c:pt>
                <c:pt idx="4816">
                  <c:v>42301.827499016203</c:v>
                </c:pt>
                <c:pt idx="4817">
                  <c:v>42301.828193402776</c:v>
                </c:pt>
                <c:pt idx="4818">
                  <c:v>42301.82888778935</c:v>
                </c:pt>
                <c:pt idx="4819">
                  <c:v>42301.829582175924</c:v>
                </c:pt>
                <c:pt idx="4820">
                  <c:v>42301.830276562498</c:v>
                </c:pt>
                <c:pt idx="4821">
                  <c:v>42301.830970949071</c:v>
                </c:pt>
                <c:pt idx="4822">
                  <c:v>42301.831665335645</c:v>
                </c:pt>
                <c:pt idx="4823">
                  <c:v>42301.832359722219</c:v>
                </c:pt>
                <c:pt idx="4824">
                  <c:v>42301.8330541088</c:v>
                </c:pt>
                <c:pt idx="4825">
                  <c:v>42301.833748495374</c:v>
                </c:pt>
                <c:pt idx="4826">
                  <c:v>42301.834442881947</c:v>
                </c:pt>
                <c:pt idx="4827">
                  <c:v>42301.835137268521</c:v>
                </c:pt>
                <c:pt idx="4828">
                  <c:v>42301.835831655095</c:v>
                </c:pt>
                <c:pt idx="4829">
                  <c:v>42301.836526041669</c:v>
                </c:pt>
                <c:pt idx="4830">
                  <c:v>42301.837220428242</c:v>
                </c:pt>
                <c:pt idx="4831">
                  <c:v>42301.837914814816</c:v>
                </c:pt>
                <c:pt idx="4832">
                  <c:v>42301.83860920139</c:v>
                </c:pt>
                <c:pt idx="4833">
                  <c:v>42301.839303587964</c:v>
                </c:pt>
                <c:pt idx="4834">
                  <c:v>42301.839997974537</c:v>
                </c:pt>
                <c:pt idx="4835">
                  <c:v>42301.840692361111</c:v>
                </c:pt>
                <c:pt idx="4836">
                  <c:v>42301.841386747685</c:v>
                </c:pt>
                <c:pt idx="4837">
                  <c:v>42301.842081134258</c:v>
                </c:pt>
                <c:pt idx="4838">
                  <c:v>42301.842775520832</c:v>
                </c:pt>
                <c:pt idx="4839">
                  <c:v>42301.843469907406</c:v>
                </c:pt>
                <c:pt idx="4840">
                  <c:v>42301.84416429398</c:v>
                </c:pt>
                <c:pt idx="4841">
                  <c:v>42301.844858680553</c:v>
                </c:pt>
                <c:pt idx="4842">
                  <c:v>42301.845553067127</c:v>
                </c:pt>
                <c:pt idx="4843">
                  <c:v>42301.846247453701</c:v>
                </c:pt>
                <c:pt idx="4844">
                  <c:v>42301.846941840275</c:v>
                </c:pt>
                <c:pt idx="4845">
                  <c:v>42301.847636226848</c:v>
                </c:pt>
                <c:pt idx="4846">
                  <c:v>42301.848330613429</c:v>
                </c:pt>
                <c:pt idx="4847">
                  <c:v>42301.849025000003</c:v>
                </c:pt>
                <c:pt idx="4848">
                  <c:v>42301.849719386577</c:v>
                </c:pt>
                <c:pt idx="4849">
                  <c:v>42301.850413773151</c:v>
                </c:pt>
                <c:pt idx="4850">
                  <c:v>42301.851108159724</c:v>
                </c:pt>
                <c:pt idx="4851">
                  <c:v>42301.851802546298</c:v>
                </c:pt>
                <c:pt idx="4852">
                  <c:v>42301.852496932872</c:v>
                </c:pt>
                <c:pt idx="4853">
                  <c:v>42301.853191319446</c:v>
                </c:pt>
                <c:pt idx="4854">
                  <c:v>42301.853885706019</c:v>
                </c:pt>
                <c:pt idx="4855">
                  <c:v>42301.854580092593</c:v>
                </c:pt>
                <c:pt idx="4856">
                  <c:v>42301.855274479167</c:v>
                </c:pt>
                <c:pt idx="4857">
                  <c:v>42301.855968865741</c:v>
                </c:pt>
                <c:pt idx="4858">
                  <c:v>42301.856663252314</c:v>
                </c:pt>
                <c:pt idx="4859">
                  <c:v>42301.857357638888</c:v>
                </c:pt>
                <c:pt idx="4860">
                  <c:v>42301.858052025462</c:v>
                </c:pt>
                <c:pt idx="4861">
                  <c:v>42301.858746412036</c:v>
                </c:pt>
                <c:pt idx="4862">
                  <c:v>42301.859440798609</c:v>
                </c:pt>
                <c:pt idx="4863">
                  <c:v>42301.860135185183</c:v>
                </c:pt>
                <c:pt idx="4864">
                  <c:v>42301.860829571757</c:v>
                </c:pt>
                <c:pt idx="4865">
                  <c:v>42301.861523958331</c:v>
                </c:pt>
                <c:pt idx="4866">
                  <c:v>42301.862218344904</c:v>
                </c:pt>
                <c:pt idx="4867">
                  <c:v>42301.862912731478</c:v>
                </c:pt>
                <c:pt idx="4868">
                  <c:v>42301.863607118059</c:v>
                </c:pt>
                <c:pt idx="4869">
                  <c:v>42301.864301504633</c:v>
                </c:pt>
                <c:pt idx="4870">
                  <c:v>42301.864995891206</c:v>
                </c:pt>
                <c:pt idx="4871">
                  <c:v>42301.86569027778</c:v>
                </c:pt>
                <c:pt idx="4872">
                  <c:v>42301.866384664354</c:v>
                </c:pt>
                <c:pt idx="4873">
                  <c:v>42301.867079050928</c:v>
                </c:pt>
                <c:pt idx="4874">
                  <c:v>42301.867773437501</c:v>
                </c:pt>
                <c:pt idx="4875">
                  <c:v>42301.868467824075</c:v>
                </c:pt>
                <c:pt idx="4876">
                  <c:v>42301.869162210649</c:v>
                </c:pt>
                <c:pt idx="4877">
                  <c:v>42301.869856597223</c:v>
                </c:pt>
                <c:pt idx="4878">
                  <c:v>42301.870550983796</c:v>
                </c:pt>
                <c:pt idx="4879">
                  <c:v>42301.87124537037</c:v>
                </c:pt>
                <c:pt idx="4880">
                  <c:v>42301.871939756944</c:v>
                </c:pt>
                <c:pt idx="4881">
                  <c:v>42301.872634143518</c:v>
                </c:pt>
                <c:pt idx="4882">
                  <c:v>42301.873328530091</c:v>
                </c:pt>
                <c:pt idx="4883">
                  <c:v>42301.874022916665</c:v>
                </c:pt>
                <c:pt idx="4884">
                  <c:v>42301.874717303239</c:v>
                </c:pt>
                <c:pt idx="4885">
                  <c:v>42301.875411689813</c:v>
                </c:pt>
                <c:pt idx="4886">
                  <c:v>42301.876106076386</c:v>
                </c:pt>
                <c:pt idx="4887">
                  <c:v>42301.87680046296</c:v>
                </c:pt>
                <c:pt idx="4888">
                  <c:v>42301.877494849534</c:v>
                </c:pt>
                <c:pt idx="4889">
                  <c:v>42301.878189236108</c:v>
                </c:pt>
                <c:pt idx="4890">
                  <c:v>42301.878883622689</c:v>
                </c:pt>
                <c:pt idx="4891">
                  <c:v>42301.879578009262</c:v>
                </c:pt>
                <c:pt idx="4892">
                  <c:v>42301.880272395836</c:v>
                </c:pt>
                <c:pt idx="4893">
                  <c:v>42301.88096678241</c:v>
                </c:pt>
                <c:pt idx="4894">
                  <c:v>42301.881661168984</c:v>
                </c:pt>
                <c:pt idx="4895">
                  <c:v>42301.882355555557</c:v>
                </c:pt>
                <c:pt idx="4896">
                  <c:v>42301.883049942131</c:v>
                </c:pt>
                <c:pt idx="4897">
                  <c:v>42301.883744328705</c:v>
                </c:pt>
                <c:pt idx="4898">
                  <c:v>42301.884438715279</c:v>
                </c:pt>
                <c:pt idx="4899">
                  <c:v>42301.885133101852</c:v>
                </c:pt>
                <c:pt idx="4900">
                  <c:v>42301.885827488426</c:v>
                </c:pt>
                <c:pt idx="4901">
                  <c:v>42301.886521875</c:v>
                </c:pt>
                <c:pt idx="4902">
                  <c:v>42301.887216261573</c:v>
                </c:pt>
                <c:pt idx="4903">
                  <c:v>42301.887910648147</c:v>
                </c:pt>
                <c:pt idx="4904">
                  <c:v>42301.888605034721</c:v>
                </c:pt>
                <c:pt idx="4905">
                  <c:v>42301.889299421295</c:v>
                </c:pt>
                <c:pt idx="4906">
                  <c:v>42301.889993807868</c:v>
                </c:pt>
                <c:pt idx="4907">
                  <c:v>42301.890688194442</c:v>
                </c:pt>
                <c:pt idx="4908">
                  <c:v>42301.891382581016</c:v>
                </c:pt>
                <c:pt idx="4909">
                  <c:v>42301.89207696759</c:v>
                </c:pt>
                <c:pt idx="4910">
                  <c:v>42301.892771354163</c:v>
                </c:pt>
                <c:pt idx="4911">
                  <c:v>42301.893465740737</c:v>
                </c:pt>
                <c:pt idx="4912">
                  <c:v>42301.894160127318</c:v>
                </c:pt>
                <c:pt idx="4913">
                  <c:v>42301.894854513892</c:v>
                </c:pt>
                <c:pt idx="4914">
                  <c:v>42301.895548900466</c:v>
                </c:pt>
                <c:pt idx="4915">
                  <c:v>42301.896243287039</c:v>
                </c:pt>
                <c:pt idx="4916">
                  <c:v>42301.896937673613</c:v>
                </c:pt>
                <c:pt idx="4917">
                  <c:v>42301.897632060187</c:v>
                </c:pt>
                <c:pt idx="4918">
                  <c:v>42301.898326446761</c:v>
                </c:pt>
                <c:pt idx="4919">
                  <c:v>42301.899020833334</c:v>
                </c:pt>
                <c:pt idx="4920">
                  <c:v>42301.899715219908</c:v>
                </c:pt>
                <c:pt idx="4921">
                  <c:v>42301.900409606482</c:v>
                </c:pt>
                <c:pt idx="4922">
                  <c:v>42301.901103993056</c:v>
                </c:pt>
                <c:pt idx="4923">
                  <c:v>42301.901798379629</c:v>
                </c:pt>
                <c:pt idx="4924">
                  <c:v>42301.902492766203</c:v>
                </c:pt>
                <c:pt idx="4925">
                  <c:v>42301.903187152777</c:v>
                </c:pt>
                <c:pt idx="4926">
                  <c:v>42301.903881539351</c:v>
                </c:pt>
                <c:pt idx="4927">
                  <c:v>42301.904575925924</c:v>
                </c:pt>
                <c:pt idx="4928">
                  <c:v>42301.905270312498</c:v>
                </c:pt>
                <c:pt idx="4929">
                  <c:v>42301.905964699072</c:v>
                </c:pt>
                <c:pt idx="4930">
                  <c:v>42301.906659085646</c:v>
                </c:pt>
                <c:pt idx="4931">
                  <c:v>42301.907353472219</c:v>
                </c:pt>
                <c:pt idx="4932">
                  <c:v>42301.908047858793</c:v>
                </c:pt>
                <c:pt idx="4933">
                  <c:v>42301.908742245367</c:v>
                </c:pt>
                <c:pt idx="4934">
                  <c:v>42301.909436631948</c:v>
                </c:pt>
                <c:pt idx="4935">
                  <c:v>42301.910131018521</c:v>
                </c:pt>
                <c:pt idx="4936">
                  <c:v>42301.910825405095</c:v>
                </c:pt>
                <c:pt idx="4937">
                  <c:v>42301.911519791669</c:v>
                </c:pt>
                <c:pt idx="4938">
                  <c:v>42301.912214178243</c:v>
                </c:pt>
                <c:pt idx="4939">
                  <c:v>42301.912908564816</c:v>
                </c:pt>
                <c:pt idx="4940">
                  <c:v>42301.91360295139</c:v>
                </c:pt>
                <c:pt idx="4941">
                  <c:v>42301.914297337964</c:v>
                </c:pt>
                <c:pt idx="4942">
                  <c:v>42301.914991724538</c:v>
                </c:pt>
                <c:pt idx="4943">
                  <c:v>42301.915686111111</c:v>
                </c:pt>
                <c:pt idx="4944">
                  <c:v>42301.916380497685</c:v>
                </c:pt>
                <c:pt idx="4945">
                  <c:v>42301.917074884259</c:v>
                </c:pt>
                <c:pt idx="4946">
                  <c:v>42301.917769270833</c:v>
                </c:pt>
                <c:pt idx="4947">
                  <c:v>42301.918463657406</c:v>
                </c:pt>
                <c:pt idx="4948">
                  <c:v>42301.91915804398</c:v>
                </c:pt>
                <c:pt idx="4949">
                  <c:v>42301.919852430554</c:v>
                </c:pt>
                <c:pt idx="4950">
                  <c:v>42301.920546817128</c:v>
                </c:pt>
                <c:pt idx="4951">
                  <c:v>42301.921241203701</c:v>
                </c:pt>
                <c:pt idx="4952">
                  <c:v>42301.921935590275</c:v>
                </c:pt>
                <c:pt idx="4953">
                  <c:v>42301.922629976849</c:v>
                </c:pt>
                <c:pt idx="4954">
                  <c:v>42301.923324363423</c:v>
                </c:pt>
                <c:pt idx="4955">
                  <c:v>42301.924018750004</c:v>
                </c:pt>
                <c:pt idx="4956">
                  <c:v>42301.924713136577</c:v>
                </c:pt>
                <c:pt idx="4957">
                  <c:v>42301.925407523151</c:v>
                </c:pt>
                <c:pt idx="4958">
                  <c:v>42301.926101909725</c:v>
                </c:pt>
                <c:pt idx="4959">
                  <c:v>42301.926796296299</c:v>
                </c:pt>
                <c:pt idx="4960">
                  <c:v>42301.927490682872</c:v>
                </c:pt>
                <c:pt idx="4961">
                  <c:v>42301.928185069446</c:v>
                </c:pt>
                <c:pt idx="4962">
                  <c:v>42301.92887945602</c:v>
                </c:pt>
                <c:pt idx="4963">
                  <c:v>42301.929573842594</c:v>
                </c:pt>
                <c:pt idx="4964">
                  <c:v>42301.930268229167</c:v>
                </c:pt>
                <c:pt idx="4965">
                  <c:v>42301.930962615741</c:v>
                </c:pt>
                <c:pt idx="4966">
                  <c:v>42301.931657002315</c:v>
                </c:pt>
                <c:pt idx="4967">
                  <c:v>42301.932351388888</c:v>
                </c:pt>
                <c:pt idx="4968">
                  <c:v>42301.933045775462</c:v>
                </c:pt>
                <c:pt idx="4969">
                  <c:v>42301.933740162036</c:v>
                </c:pt>
                <c:pt idx="4970">
                  <c:v>42301.93443454861</c:v>
                </c:pt>
                <c:pt idx="4971">
                  <c:v>42301.935128935183</c:v>
                </c:pt>
                <c:pt idx="4972">
                  <c:v>42301.935823321757</c:v>
                </c:pt>
                <c:pt idx="4973">
                  <c:v>42301.936517708331</c:v>
                </c:pt>
                <c:pt idx="4974">
                  <c:v>42301.937212094905</c:v>
                </c:pt>
                <c:pt idx="4975">
                  <c:v>42301.937906481478</c:v>
                </c:pt>
                <c:pt idx="4976">
                  <c:v>42301.938600868052</c:v>
                </c:pt>
                <c:pt idx="4977">
                  <c:v>42301.939295254633</c:v>
                </c:pt>
                <c:pt idx="4978">
                  <c:v>42301.939989641207</c:v>
                </c:pt>
                <c:pt idx="4979">
                  <c:v>42301.940684027781</c:v>
                </c:pt>
                <c:pt idx="4980">
                  <c:v>42301.941378414354</c:v>
                </c:pt>
                <c:pt idx="4981">
                  <c:v>42301.942072800928</c:v>
                </c:pt>
                <c:pt idx="4982">
                  <c:v>42301.942767187502</c:v>
                </c:pt>
                <c:pt idx="4983">
                  <c:v>42301.943461574076</c:v>
                </c:pt>
                <c:pt idx="4984">
                  <c:v>42301.944155960649</c:v>
                </c:pt>
                <c:pt idx="4985">
                  <c:v>42301.944850347223</c:v>
                </c:pt>
                <c:pt idx="4986">
                  <c:v>42301.945544733797</c:v>
                </c:pt>
                <c:pt idx="4987">
                  <c:v>42301.946239120371</c:v>
                </c:pt>
                <c:pt idx="4988">
                  <c:v>42301.946933506944</c:v>
                </c:pt>
                <c:pt idx="4989">
                  <c:v>42301.947627893518</c:v>
                </c:pt>
                <c:pt idx="4990">
                  <c:v>42301.948322280092</c:v>
                </c:pt>
                <c:pt idx="4991">
                  <c:v>42301.949016666666</c:v>
                </c:pt>
                <c:pt idx="4992">
                  <c:v>42301.949711053239</c:v>
                </c:pt>
                <c:pt idx="4993">
                  <c:v>42301.950405439813</c:v>
                </c:pt>
                <c:pt idx="4994">
                  <c:v>42301.951099826387</c:v>
                </c:pt>
                <c:pt idx="4995">
                  <c:v>42301.951794212961</c:v>
                </c:pt>
                <c:pt idx="4996">
                  <c:v>42301.952488599534</c:v>
                </c:pt>
                <c:pt idx="4997">
                  <c:v>42301.953182986108</c:v>
                </c:pt>
                <c:pt idx="4998">
                  <c:v>42301.953877372682</c:v>
                </c:pt>
                <c:pt idx="4999">
                  <c:v>42301.954571759263</c:v>
                </c:pt>
                <c:pt idx="5000">
                  <c:v>42301.955266145837</c:v>
                </c:pt>
                <c:pt idx="5001">
                  <c:v>42301.95596053241</c:v>
                </c:pt>
                <c:pt idx="5002">
                  <c:v>42301.956654918984</c:v>
                </c:pt>
                <c:pt idx="5003">
                  <c:v>42301.957349305558</c:v>
                </c:pt>
                <c:pt idx="5004">
                  <c:v>42301.958043692131</c:v>
                </c:pt>
                <c:pt idx="5005">
                  <c:v>42301.958738078705</c:v>
                </c:pt>
                <c:pt idx="5006">
                  <c:v>42301.959432465279</c:v>
                </c:pt>
                <c:pt idx="5007">
                  <c:v>42301.960126851853</c:v>
                </c:pt>
                <c:pt idx="5008">
                  <c:v>42301.960821238426</c:v>
                </c:pt>
                <c:pt idx="5009">
                  <c:v>42301.961515625</c:v>
                </c:pt>
                <c:pt idx="5010">
                  <c:v>42301.962210011574</c:v>
                </c:pt>
                <c:pt idx="5011">
                  <c:v>42301.962904398148</c:v>
                </c:pt>
                <c:pt idx="5012">
                  <c:v>42301.963598784721</c:v>
                </c:pt>
                <c:pt idx="5013">
                  <c:v>42301.964293171295</c:v>
                </c:pt>
                <c:pt idx="5014">
                  <c:v>42301.964987557869</c:v>
                </c:pt>
                <c:pt idx="5015">
                  <c:v>42301.965681944443</c:v>
                </c:pt>
                <c:pt idx="5016">
                  <c:v>42301.966376331016</c:v>
                </c:pt>
                <c:pt idx="5017">
                  <c:v>42301.96707071759</c:v>
                </c:pt>
                <c:pt idx="5018">
                  <c:v>42301.967765104164</c:v>
                </c:pt>
                <c:pt idx="5019">
                  <c:v>42301.968459490738</c:v>
                </c:pt>
                <c:pt idx="5020">
                  <c:v>42301.969153877311</c:v>
                </c:pt>
                <c:pt idx="5021">
                  <c:v>42301.969848263892</c:v>
                </c:pt>
                <c:pt idx="5022">
                  <c:v>42301.970542650466</c:v>
                </c:pt>
                <c:pt idx="5023">
                  <c:v>42301.97123703704</c:v>
                </c:pt>
                <c:pt idx="5024">
                  <c:v>42301.971931423614</c:v>
                </c:pt>
                <c:pt idx="5025">
                  <c:v>42301.972625810187</c:v>
                </c:pt>
                <c:pt idx="5026">
                  <c:v>42301.973320196761</c:v>
                </c:pt>
                <c:pt idx="5027">
                  <c:v>42301.974014583335</c:v>
                </c:pt>
                <c:pt idx="5028">
                  <c:v>42301.974708969909</c:v>
                </c:pt>
                <c:pt idx="5029">
                  <c:v>42301.975403356482</c:v>
                </c:pt>
                <c:pt idx="5030">
                  <c:v>42301.976097743056</c:v>
                </c:pt>
                <c:pt idx="5031">
                  <c:v>42301.97679212963</c:v>
                </c:pt>
                <c:pt idx="5032">
                  <c:v>42301.977486516203</c:v>
                </c:pt>
                <c:pt idx="5033">
                  <c:v>42301.978180902777</c:v>
                </c:pt>
                <c:pt idx="5034">
                  <c:v>42301.978875289351</c:v>
                </c:pt>
                <c:pt idx="5035">
                  <c:v>42301.979569675925</c:v>
                </c:pt>
                <c:pt idx="5036">
                  <c:v>42301.980264062498</c:v>
                </c:pt>
                <c:pt idx="5037">
                  <c:v>42301.980958449072</c:v>
                </c:pt>
                <c:pt idx="5038">
                  <c:v>42301.981652835646</c:v>
                </c:pt>
                <c:pt idx="5039">
                  <c:v>42301.98234722222</c:v>
                </c:pt>
                <c:pt idx="5040">
                  <c:v>42301.983041608793</c:v>
                </c:pt>
                <c:pt idx="5041">
                  <c:v>42301.983735995367</c:v>
                </c:pt>
                <c:pt idx="5042">
                  <c:v>42301.984430381941</c:v>
                </c:pt>
                <c:pt idx="5043">
                  <c:v>42301.985124768522</c:v>
                </c:pt>
                <c:pt idx="5044">
                  <c:v>42301.985819155096</c:v>
                </c:pt>
                <c:pt idx="5045">
                  <c:v>42301.986513541669</c:v>
                </c:pt>
                <c:pt idx="5046">
                  <c:v>42301.987207928243</c:v>
                </c:pt>
                <c:pt idx="5047">
                  <c:v>42301.987902314817</c:v>
                </c:pt>
                <c:pt idx="5048">
                  <c:v>42301.988596701391</c:v>
                </c:pt>
                <c:pt idx="5049">
                  <c:v>42301.989291087964</c:v>
                </c:pt>
                <c:pt idx="5050">
                  <c:v>42301.989985474538</c:v>
                </c:pt>
                <c:pt idx="5051">
                  <c:v>42301.990679861112</c:v>
                </c:pt>
                <c:pt idx="5052">
                  <c:v>42301.991374247686</c:v>
                </c:pt>
                <c:pt idx="5053">
                  <c:v>42301.992068634259</c:v>
                </c:pt>
                <c:pt idx="5054">
                  <c:v>42301.992763020833</c:v>
                </c:pt>
                <c:pt idx="5055">
                  <c:v>42301.993457407407</c:v>
                </c:pt>
                <c:pt idx="5056">
                  <c:v>42301.994151793981</c:v>
                </c:pt>
                <c:pt idx="5057">
                  <c:v>42301.994846180554</c:v>
                </c:pt>
                <c:pt idx="5058">
                  <c:v>42301.995540567128</c:v>
                </c:pt>
                <c:pt idx="5059">
                  <c:v>42301.996234953702</c:v>
                </c:pt>
                <c:pt idx="5060">
                  <c:v>42301.996929340276</c:v>
                </c:pt>
                <c:pt idx="5061">
                  <c:v>42301.997623726849</c:v>
                </c:pt>
                <c:pt idx="5062">
                  <c:v>42301.998318113423</c:v>
                </c:pt>
                <c:pt idx="5063">
                  <c:v>42301.999012499997</c:v>
                </c:pt>
                <c:pt idx="5064">
                  <c:v>42301.99970688657</c:v>
                </c:pt>
                <c:pt idx="5065">
                  <c:v>42302.000401273152</c:v>
                </c:pt>
                <c:pt idx="5066">
                  <c:v>42302.001095659725</c:v>
                </c:pt>
                <c:pt idx="5067">
                  <c:v>42302.001790046299</c:v>
                </c:pt>
                <c:pt idx="5068">
                  <c:v>42302.002484432873</c:v>
                </c:pt>
                <c:pt idx="5069">
                  <c:v>42302.003178819446</c:v>
                </c:pt>
                <c:pt idx="5070">
                  <c:v>42302.00387320602</c:v>
                </c:pt>
                <c:pt idx="5071">
                  <c:v>42302.004567592594</c:v>
                </c:pt>
                <c:pt idx="5072">
                  <c:v>42302.005261979168</c:v>
                </c:pt>
                <c:pt idx="5073">
                  <c:v>42302.005956365741</c:v>
                </c:pt>
                <c:pt idx="5074">
                  <c:v>42302.006650752315</c:v>
                </c:pt>
                <c:pt idx="5075">
                  <c:v>42302.007345138889</c:v>
                </c:pt>
                <c:pt idx="5076">
                  <c:v>42302.008039525463</c:v>
                </c:pt>
                <c:pt idx="5077">
                  <c:v>42302.008733912036</c:v>
                </c:pt>
                <c:pt idx="5078">
                  <c:v>42302.00942829861</c:v>
                </c:pt>
                <c:pt idx="5079">
                  <c:v>42302.010122685184</c:v>
                </c:pt>
                <c:pt idx="5080">
                  <c:v>42302.010817071758</c:v>
                </c:pt>
                <c:pt idx="5081">
                  <c:v>42302.011511458331</c:v>
                </c:pt>
                <c:pt idx="5082">
                  <c:v>42302.012205844905</c:v>
                </c:pt>
                <c:pt idx="5083">
                  <c:v>42302.012900231479</c:v>
                </c:pt>
                <c:pt idx="5084">
                  <c:v>42302.013594618053</c:v>
                </c:pt>
                <c:pt idx="5085">
                  <c:v>42302.014289004626</c:v>
                </c:pt>
                <c:pt idx="5086">
                  <c:v>42302.0149833912</c:v>
                </c:pt>
                <c:pt idx="5087">
                  <c:v>42302.015677777781</c:v>
                </c:pt>
                <c:pt idx="5088">
                  <c:v>42302.016372164355</c:v>
                </c:pt>
                <c:pt idx="5089">
                  <c:v>42302.017066550929</c:v>
                </c:pt>
                <c:pt idx="5090">
                  <c:v>42302.017760937502</c:v>
                </c:pt>
                <c:pt idx="5091">
                  <c:v>42302.018455324076</c:v>
                </c:pt>
                <c:pt idx="5092">
                  <c:v>42302.01914971065</c:v>
                </c:pt>
                <c:pt idx="5093">
                  <c:v>42302.019844097224</c:v>
                </c:pt>
                <c:pt idx="5094">
                  <c:v>42302.020538483797</c:v>
                </c:pt>
                <c:pt idx="5095">
                  <c:v>42302.021232870371</c:v>
                </c:pt>
                <c:pt idx="5096">
                  <c:v>42302.021927256945</c:v>
                </c:pt>
                <c:pt idx="5097">
                  <c:v>42302.022621643519</c:v>
                </c:pt>
                <c:pt idx="5098">
                  <c:v>42302.023316030092</c:v>
                </c:pt>
                <c:pt idx="5099">
                  <c:v>42302.024010416666</c:v>
                </c:pt>
                <c:pt idx="5100">
                  <c:v>42302.02470480324</c:v>
                </c:pt>
                <c:pt idx="5101">
                  <c:v>42302.025399189813</c:v>
                </c:pt>
                <c:pt idx="5102">
                  <c:v>42302.026093576387</c:v>
                </c:pt>
                <c:pt idx="5103">
                  <c:v>42302.026787962961</c:v>
                </c:pt>
                <c:pt idx="5104">
                  <c:v>42302.027482349535</c:v>
                </c:pt>
                <c:pt idx="5105">
                  <c:v>42302.028176736108</c:v>
                </c:pt>
                <c:pt idx="5106">
                  <c:v>42302.028871122682</c:v>
                </c:pt>
                <c:pt idx="5107">
                  <c:v>42302.029565509256</c:v>
                </c:pt>
                <c:pt idx="5108">
                  <c:v>42302.030259895837</c:v>
                </c:pt>
                <c:pt idx="5109">
                  <c:v>42302.030954282411</c:v>
                </c:pt>
                <c:pt idx="5110">
                  <c:v>42302.031648668984</c:v>
                </c:pt>
                <c:pt idx="5111">
                  <c:v>42302.032343055558</c:v>
                </c:pt>
                <c:pt idx="5112">
                  <c:v>42302.033037442132</c:v>
                </c:pt>
                <c:pt idx="5113">
                  <c:v>42302.033731828706</c:v>
                </c:pt>
                <c:pt idx="5114">
                  <c:v>42302.034426215279</c:v>
                </c:pt>
                <c:pt idx="5115">
                  <c:v>42302.035120601853</c:v>
                </c:pt>
                <c:pt idx="5116">
                  <c:v>42302.035814988427</c:v>
                </c:pt>
                <c:pt idx="5117">
                  <c:v>42302.036509375001</c:v>
                </c:pt>
                <c:pt idx="5118">
                  <c:v>42302.037203761574</c:v>
                </c:pt>
                <c:pt idx="5119">
                  <c:v>42302.037898148148</c:v>
                </c:pt>
                <c:pt idx="5120">
                  <c:v>42302.038592534722</c:v>
                </c:pt>
                <c:pt idx="5121">
                  <c:v>42302.039286921296</c:v>
                </c:pt>
                <c:pt idx="5122">
                  <c:v>42302.039981307869</c:v>
                </c:pt>
                <c:pt idx="5123">
                  <c:v>42302.040675694443</c:v>
                </c:pt>
                <c:pt idx="5124">
                  <c:v>42302.041370081017</c:v>
                </c:pt>
                <c:pt idx="5125">
                  <c:v>42302.042064467591</c:v>
                </c:pt>
                <c:pt idx="5126">
                  <c:v>42302.042758854164</c:v>
                </c:pt>
                <c:pt idx="5127">
                  <c:v>42302.043453240738</c:v>
                </c:pt>
                <c:pt idx="5128">
                  <c:v>42302.044147627312</c:v>
                </c:pt>
                <c:pt idx="5129">
                  <c:v>42302.044842013885</c:v>
                </c:pt>
                <c:pt idx="5130">
                  <c:v>42302.045536400467</c:v>
                </c:pt>
                <c:pt idx="5131">
                  <c:v>42302.04623078704</c:v>
                </c:pt>
                <c:pt idx="5132">
                  <c:v>42302.046925173614</c:v>
                </c:pt>
                <c:pt idx="5133">
                  <c:v>42302.047619560188</c:v>
                </c:pt>
                <c:pt idx="5134">
                  <c:v>42302.048313946761</c:v>
                </c:pt>
                <c:pt idx="5135">
                  <c:v>42302.049008333335</c:v>
                </c:pt>
                <c:pt idx="5136">
                  <c:v>42302.049702719909</c:v>
                </c:pt>
                <c:pt idx="5137">
                  <c:v>42302.050397106483</c:v>
                </c:pt>
                <c:pt idx="5138">
                  <c:v>42302.051091493056</c:v>
                </c:pt>
                <c:pt idx="5139">
                  <c:v>42302.05178587963</c:v>
                </c:pt>
                <c:pt idx="5140">
                  <c:v>42302.052480266204</c:v>
                </c:pt>
                <c:pt idx="5141">
                  <c:v>42302.053174652778</c:v>
                </c:pt>
                <c:pt idx="5142">
                  <c:v>42302.053869039351</c:v>
                </c:pt>
                <c:pt idx="5143">
                  <c:v>42302.054563425925</c:v>
                </c:pt>
                <c:pt idx="5144">
                  <c:v>42302.055257812499</c:v>
                </c:pt>
                <c:pt idx="5145">
                  <c:v>42302.055952199073</c:v>
                </c:pt>
                <c:pt idx="5146">
                  <c:v>42302.056646585646</c:v>
                </c:pt>
                <c:pt idx="5147">
                  <c:v>42302.05734097222</c:v>
                </c:pt>
                <c:pt idx="5148">
                  <c:v>42302.058035358794</c:v>
                </c:pt>
                <c:pt idx="5149">
                  <c:v>42302.058729745368</c:v>
                </c:pt>
                <c:pt idx="5150">
                  <c:v>42302.059424131941</c:v>
                </c:pt>
                <c:pt idx="5151">
                  <c:v>42302.060118518515</c:v>
                </c:pt>
                <c:pt idx="5152">
                  <c:v>42302.060812905096</c:v>
                </c:pt>
                <c:pt idx="5153">
                  <c:v>42302.06150729167</c:v>
                </c:pt>
                <c:pt idx="5154">
                  <c:v>42302.062201678244</c:v>
                </c:pt>
                <c:pt idx="5155">
                  <c:v>42302.062896064817</c:v>
                </c:pt>
                <c:pt idx="5156">
                  <c:v>42302.063590451391</c:v>
                </c:pt>
                <c:pt idx="5157">
                  <c:v>42302.064284837965</c:v>
                </c:pt>
                <c:pt idx="5158">
                  <c:v>42302.064979224539</c:v>
                </c:pt>
                <c:pt idx="5159">
                  <c:v>42302.065673611112</c:v>
                </c:pt>
                <c:pt idx="5160">
                  <c:v>42302.066367997686</c:v>
                </c:pt>
                <c:pt idx="5161">
                  <c:v>42302.06706238426</c:v>
                </c:pt>
                <c:pt idx="5162">
                  <c:v>42302.067756770834</c:v>
                </c:pt>
                <c:pt idx="5163">
                  <c:v>42302.068451157407</c:v>
                </c:pt>
                <c:pt idx="5164">
                  <c:v>42302.069145543981</c:v>
                </c:pt>
                <c:pt idx="5165">
                  <c:v>42302.069839930555</c:v>
                </c:pt>
                <c:pt idx="5166">
                  <c:v>42302.070534317128</c:v>
                </c:pt>
                <c:pt idx="5167">
                  <c:v>42302.071228703702</c:v>
                </c:pt>
                <c:pt idx="5168">
                  <c:v>42302.071923090276</c:v>
                </c:pt>
                <c:pt idx="5169">
                  <c:v>42302.07261747685</c:v>
                </c:pt>
                <c:pt idx="5170">
                  <c:v>42302.073311863423</c:v>
                </c:pt>
                <c:pt idx="5171">
                  <c:v>42302.074006249997</c:v>
                </c:pt>
                <c:pt idx="5172">
                  <c:v>42302.074700636571</c:v>
                </c:pt>
                <c:pt idx="5173">
                  <c:v>42302.075395023145</c:v>
                </c:pt>
                <c:pt idx="5174">
                  <c:v>42302.076089409726</c:v>
                </c:pt>
                <c:pt idx="5175">
                  <c:v>42302.076783796299</c:v>
                </c:pt>
                <c:pt idx="5176">
                  <c:v>42302.077478182873</c:v>
                </c:pt>
                <c:pt idx="5177">
                  <c:v>42302.078172569447</c:v>
                </c:pt>
                <c:pt idx="5178">
                  <c:v>42302.078866956021</c:v>
                </c:pt>
                <c:pt idx="5179">
                  <c:v>42302.079561342594</c:v>
                </c:pt>
                <c:pt idx="5180">
                  <c:v>42302.080255729168</c:v>
                </c:pt>
                <c:pt idx="5181">
                  <c:v>42302.080950115742</c:v>
                </c:pt>
                <c:pt idx="5182">
                  <c:v>42302.081644502316</c:v>
                </c:pt>
                <c:pt idx="5183">
                  <c:v>42302.082338888889</c:v>
                </c:pt>
                <c:pt idx="5184">
                  <c:v>42302.083033275463</c:v>
                </c:pt>
                <c:pt idx="5185">
                  <c:v>42302.083727662037</c:v>
                </c:pt>
                <c:pt idx="5186">
                  <c:v>42302.084422048611</c:v>
                </c:pt>
                <c:pt idx="5187">
                  <c:v>42302.085116435184</c:v>
                </c:pt>
                <c:pt idx="5188">
                  <c:v>42302.085810821758</c:v>
                </c:pt>
                <c:pt idx="5189">
                  <c:v>42302.086505208332</c:v>
                </c:pt>
                <c:pt idx="5190">
                  <c:v>42302.087199594906</c:v>
                </c:pt>
                <c:pt idx="5191">
                  <c:v>42302.087893981479</c:v>
                </c:pt>
                <c:pt idx="5192">
                  <c:v>42302.088588368053</c:v>
                </c:pt>
                <c:pt idx="5193">
                  <c:v>42302.089282754627</c:v>
                </c:pt>
                <c:pt idx="5194">
                  <c:v>42302.089977141201</c:v>
                </c:pt>
                <c:pt idx="5195">
                  <c:v>42302.090671527774</c:v>
                </c:pt>
                <c:pt idx="5196">
                  <c:v>42302.091365914355</c:v>
                </c:pt>
                <c:pt idx="5197">
                  <c:v>42302.092060300929</c:v>
                </c:pt>
                <c:pt idx="5198">
                  <c:v>42302.092754687503</c:v>
                </c:pt>
                <c:pt idx="5199">
                  <c:v>42302.093449074076</c:v>
                </c:pt>
                <c:pt idx="5200">
                  <c:v>42302.09414346065</c:v>
                </c:pt>
                <c:pt idx="5201">
                  <c:v>42302.094837847224</c:v>
                </c:pt>
                <c:pt idx="5202">
                  <c:v>42302.095532233798</c:v>
                </c:pt>
                <c:pt idx="5203">
                  <c:v>42302.096226620371</c:v>
                </c:pt>
                <c:pt idx="5204">
                  <c:v>42302.096921006945</c:v>
                </c:pt>
                <c:pt idx="5205">
                  <c:v>42302.097615393519</c:v>
                </c:pt>
                <c:pt idx="5206">
                  <c:v>42302.098309780093</c:v>
                </c:pt>
                <c:pt idx="5207">
                  <c:v>42302.099004166666</c:v>
                </c:pt>
                <c:pt idx="5208">
                  <c:v>42302.09969855324</c:v>
                </c:pt>
                <c:pt idx="5209">
                  <c:v>42302.100392939814</c:v>
                </c:pt>
                <c:pt idx="5210">
                  <c:v>42302.101087326388</c:v>
                </c:pt>
                <c:pt idx="5211">
                  <c:v>42302.101781712961</c:v>
                </c:pt>
                <c:pt idx="5212">
                  <c:v>42302.102476099535</c:v>
                </c:pt>
                <c:pt idx="5213">
                  <c:v>42302.103170486109</c:v>
                </c:pt>
                <c:pt idx="5214">
                  <c:v>42302.103864872683</c:v>
                </c:pt>
                <c:pt idx="5215">
                  <c:v>42302.104559259256</c:v>
                </c:pt>
                <c:pt idx="5216">
                  <c:v>42302.10525364583</c:v>
                </c:pt>
                <c:pt idx="5217">
                  <c:v>42302.105948032404</c:v>
                </c:pt>
                <c:pt idx="5218">
                  <c:v>42302.106642418985</c:v>
                </c:pt>
                <c:pt idx="5219">
                  <c:v>42302.107336805559</c:v>
                </c:pt>
                <c:pt idx="5220">
                  <c:v>42302.108031192132</c:v>
                </c:pt>
                <c:pt idx="5221">
                  <c:v>42302.108725578706</c:v>
                </c:pt>
                <c:pt idx="5222">
                  <c:v>42302.10941996528</c:v>
                </c:pt>
                <c:pt idx="5223">
                  <c:v>42302.110114351854</c:v>
                </c:pt>
                <c:pt idx="5224">
                  <c:v>42302.110808738427</c:v>
                </c:pt>
                <c:pt idx="5225">
                  <c:v>42302.111503125001</c:v>
                </c:pt>
                <c:pt idx="5226">
                  <c:v>42302.112197511575</c:v>
                </c:pt>
                <c:pt idx="5227">
                  <c:v>42302.112891898149</c:v>
                </c:pt>
                <c:pt idx="5228">
                  <c:v>42302.113586284722</c:v>
                </c:pt>
                <c:pt idx="5229">
                  <c:v>42302.114280671296</c:v>
                </c:pt>
                <c:pt idx="5230">
                  <c:v>42302.11497505787</c:v>
                </c:pt>
                <c:pt idx="5231">
                  <c:v>42302.115669444443</c:v>
                </c:pt>
                <c:pt idx="5232">
                  <c:v>42302.116363831017</c:v>
                </c:pt>
                <c:pt idx="5233">
                  <c:v>42302.117058217591</c:v>
                </c:pt>
                <c:pt idx="5234">
                  <c:v>42302.117752604165</c:v>
                </c:pt>
                <c:pt idx="5235">
                  <c:v>42302.118446990738</c:v>
                </c:pt>
                <c:pt idx="5236">
                  <c:v>42302.119141377312</c:v>
                </c:pt>
                <c:pt idx="5237">
                  <c:v>42302.119835763886</c:v>
                </c:pt>
                <c:pt idx="5238">
                  <c:v>42302.12053015046</c:v>
                </c:pt>
                <c:pt idx="5239">
                  <c:v>42302.121224537033</c:v>
                </c:pt>
                <c:pt idx="5240">
                  <c:v>42302.121918923614</c:v>
                </c:pt>
                <c:pt idx="5241">
                  <c:v>42302.122613310188</c:v>
                </c:pt>
                <c:pt idx="5242">
                  <c:v>42302.123307696762</c:v>
                </c:pt>
                <c:pt idx="5243">
                  <c:v>42302.124002083336</c:v>
                </c:pt>
                <c:pt idx="5244">
                  <c:v>42302.124696469909</c:v>
                </c:pt>
                <c:pt idx="5245">
                  <c:v>42302.125390856483</c:v>
                </c:pt>
                <c:pt idx="5246">
                  <c:v>42302.126085243057</c:v>
                </c:pt>
                <c:pt idx="5247">
                  <c:v>42302.126779629631</c:v>
                </c:pt>
                <c:pt idx="5248">
                  <c:v>42302.127474016204</c:v>
                </c:pt>
                <c:pt idx="5249">
                  <c:v>42302.128168402778</c:v>
                </c:pt>
                <c:pt idx="5250">
                  <c:v>42302.128862789352</c:v>
                </c:pt>
                <c:pt idx="5251">
                  <c:v>42302.129557175926</c:v>
                </c:pt>
                <c:pt idx="5252">
                  <c:v>42302.130251562499</c:v>
                </c:pt>
                <c:pt idx="5253">
                  <c:v>42302.130945949073</c:v>
                </c:pt>
                <c:pt idx="5254">
                  <c:v>42302.131640335647</c:v>
                </c:pt>
                <c:pt idx="5255">
                  <c:v>42302.132334722221</c:v>
                </c:pt>
                <c:pt idx="5256">
                  <c:v>42302.133029108794</c:v>
                </c:pt>
                <c:pt idx="5257">
                  <c:v>42302.133723495368</c:v>
                </c:pt>
                <c:pt idx="5258">
                  <c:v>42302.134417881942</c:v>
                </c:pt>
                <c:pt idx="5259">
                  <c:v>42302.135112268516</c:v>
                </c:pt>
                <c:pt idx="5260">
                  <c:v>42302.135806655089</c:v>
                </c:pt>
                <c:pt idx="5261">
                  <c:v>42302.13650104167</c:v>
                </c:pt>
                <c:pt idx="5262">
                  <c:v>42302.137195428244</c:v>
                </c:pt>
                <c:pt idx="5263">
                  <c:v>42302.137889814818</c:v>
                </c:pt>
                <c:pt idx="5264">
                  <c:v>42302.138584201391</c:v>
                </c:pt>
                <c:pt idx="5265">
                  <c:v>42302.139278587965</c:v>
                </c:pt>
                <c:pt idx="5266">
                  <c:v>42302.139972974539</c:v>
                </c:pt>
                <c:pt idx="5267">
                  <c:v>42302.140667361113</c:v>
                </c:pt>
                <c:pt idx="5268">
                  <c:v>42302.141361747686</c:v>
                </c:pt>
                <c:pt idx="5269">
                  <c:v>42302.14205613426</c:v>
                </c:pt>
                <c:pt idx="5270">
                  <c:v>42302.142750520834</c:v>
                </c:pt>
                <c:pt idx="5271">
                  <c:v>42302.143444907408</c:v>
                </c:pt>
                <c:pt idx="5272">
                  <c:v>42302.144139293981</c:v>
                </c:pt>
                <c:pt idx="5273">
                  <c:v>42302.144833680555</c:v>
                </c:pt>
                <c:pt idx="5274">
                  <c:v>42302.145528067129</c:v>
                </c:pt>
                <c:pt idx="5275">
                  <c:v>42302.146222453703</c:v>
                </c:pt>
                <c:pt idx="5276">
                  <c:v>42302.146916840276</c:v>
                </c:pt>
                <c:pt idx="5277">
                  <c:v>42302.14761122685</c:v>
                </c:pt>
                <c:pt idx="5278">
                  <c:v>42302.148305613424</c:v>
                </c:pt>
                <c:pt idx="5279">
                  <c:v>42302.148999999998</c:v>
                </c:pt>
                <c:pt idx="5280">
                  <c:v>42302.149694386571</c:v>
                </c:pt>
                <c:pt idx="5281">
                  <c:v>42302.150388773145</c:v>
                </c:pt>
                <c:pt idx="5282">
                  <c:v>42302.151083159719</c:v>
                </c:pt>
                <c:pt idx="5283">
                  <c:v>42302.1517775463</c:v>
                </c:pt>
                <c:pt idx="5284">
                  <c:v>42302.152471932874</c:v>
                </c:pt>
                <c:pt idx="5285">
                  <c:v>42302.153166319447</c:v>
                </c:pt>
                <c:pt idx="5286">
                  <c:v>42302.153860706021</c:v>
                </c:pt>
                <c:pt idx="5287">
                  <c:v>42302.154555092595</c:v>
                </c:pt>
                <c:pt idx="5288">
                  <c:v>42302.155249479169</c:v>
                </c:pt>
                <c:pt idx="5289">
                  <c:v>42302.155943865742</c:v>
                </c:pt>
                <c:pt idx="5290">
                  <c:v>42302.156638252316</c:v>
                </c:pt>
                <c:pt idx="5291">
                  <c:v>42302.15733263889</c:v>
                </c:pt>
                <c:pt idx="5292">
                  <c:v>42302.158027025464</c:v>
                </c:pt>
                <c:pt idx="5293">
                  <c:v>42302.158721412037</c:v>
                </c:pt>
                <c:pt idx="5294">
                  <c:v>42302.159415798611</c:v>
                </c:pt>
                <c:pt idx="5295">
                  <c:v>42302.160110185185</c:v>
                </c:pt>
                <c:pt idx="5296">
                  <c:v>42302.160804571758</c:v>
                </c:pt>
                <c:pt idx="5297">
                  <c:v>42302.161498958332</c:v>
                </c:pt>
                <c:pt idx="5298">
                  <c:v>42302.162193344906</c:v>
                </c:pt>
                <c:pt idx="5299">
                  <c:v>42302.16288773148</c:v>
                </c:pt>
                <c:pt idx="5300">
                  <c:v>42302.163582118053</c:v>
                </c:pt>
                <c:pt idx="5301">
                  <c:v>42302.164276504627</c:v>
                </c:pt>
                <c:pt idx="5302">
                  <c:v>42302.164970891201</c:v>
                </c:pt>
                <c:pt idx="5303">
                  <c:v>42302.165665277775</c:v>
                </c:pt>
                <c:pt idx="5304">
                  <c:v>42302.166359664348</c:v>
                </c:pt>
                <c:pt idx="5305">
                  <c:v>42302.167054050929</c:v>
                </c:pt>
                <c:pt idx="5306">
                  <c:v>42302.167748437503</c:v>
                </c:pt>
                <c:pt idx="5307">
                  <c:v>42302.168442824077</c:v>
                </c:pt>
                <c:pt idx="5308">
                  <c:v>42302.169137210651</c:v>
                </c:pt>
                <c:pt idx="5309">
                  <c:v>42302.169831597224</c:v>
                </c:pt>
                <c:pt idx="5310">
                  <c:v>42302.170525983798</c:v>
                </c:pt>
                <c:pt idx="5311">
                  <c:v>42302.171220370372</c:v>
                </c:pt>
                <c:pt idx="5312">
                  <c:v>42302.171914756946</c:v>
                </c:pt>
                <c:pt idx="5313">
                  <c:v>42302.172609143519</c:v>
                </c:pt>
                <c:pt idx="5314">
                  <c:v>42302.173303530093</c:v>
                </c:pt>
                <c:pt idx="5315">
                  <c:v>42302.173997916667</c:v>
                </c:pt>
                <c:pt idx="5316">
                  <c:v>42302.174692303241</c:v>
                </c:pt>
                <c:pt idx="5317">
                  <c:v>42302.175386689814</c:v>
                </c:pt>
                <c:pt idx="5318">
                  <c:v>42302.176081076388</c:v>
                </c:pt>
                <c:pt idx="5319">
                  <c:v>42302.176775462962</c:v>
                </c:pt>
                <c:pt idx="5320">
                  <c:v>42302.177469849536</c:v>
                </c:pt>
                <c:pt idx="5321">
                  <c:v>42302.178164236109</c:v>
                </c:pt>
                <c:pt idx="5322">
                  <c:v>42302.178858622683</c:v>
                </c:pt>
                <c:pt idx="5323">
                  <c:v>42302.179553009257</c:v>
                </c:pt>
                <c:pt idx="5324">
                  <c:v>42302.180247395831</c:v>
                </c:pt>
                <c:pt idx="5325">
                  <c:v>42302.180941782404</c:v>
                </c:pt>
                <c:pt idx="5326">
                  <c:v>42302.181636168978</c:v>
                </c:pt>
                <c:pt idx="5327">
                  <c:v>42302.182330555559</c:v>
                </c:pt>
                <c:pt idx="5328">
                  <c:v>42302.183024942133</c:v>
                </c:pt>
                <c:pt idx="5329">
                  <c:v>42302.183719328707</c:v>
                </c:pt>
                <c:pt idx="5330">
                  <c:v>42302.18441371528</c:v>
                </c:pt>
                <c:pt idx="5331">
                  <c:v>42302.185108101854</c:v>
                </c:pt>
                <c:pt idx="5332">
                  <c:v>42302.185802488428</c:v>
                </c:pt>
                <c:pt idx="5333">
                  <c:v>42302.186496875001</c:v>
                </c:pt>
                <c:pt idx="5334">
                  <c:v>42302.187191261575</c:v>
                </c:pt>
                <c:pt idx="5335">
                  <c:v>42302.187885648149</c:v>
                </c:pt>
                <c:pt idx="5336">
                  <c:v>42302.188580034723</c:v>
                </c:pt>
                <c:pt idx="5337">
                  <c:v>42302.189274421296</c:v>
                </c:pt>
                <c:pt idx="5338">
                  <c:v>42302.18996880787</c:v>
                </c:pt>
                <c:pt idx="5339">
                  <c:v>42302.190663194444</c:v>
                </c:pt>
                <c:pt idx="5340">
                  <c:v>42302.191357581018</c:v>
                </c:pt>
                <c:pt idx="5341">
                  <c:v>42302.192051967591</c:v>
                </c:pt>
                <c:pt idx="5342">
                  <c:v>42302.192746354165</c:v>
                </c:pt>
                <c:pt idx="5343">
                  <c:v>42302.193440740739</c:v>
                </c:pt>
                <c:pt idx="5344">
                  <c:v>42302.194135127313</c:v>
                </c:pt>
                <c:pt idx="5345">
                  <c:v>42302.194829513886</c:v>
                </c:pt>
                <c:pt idx="5346">
                  <c:v>42302.19552390046</c:v>
                </c:pt>
                <c:pt idx="5347">
                  <c:v>42302.196218287034</c:v>
                </c:pt>
                <c:pt idx="5348">
                  <c:v>42302.196912673608</c:v>
                </c:pt>
                <c:pt idx="5349">
                  <c:v>42302.197607060189</c:v>
                </c:pt>
                <c:pt idx="5350">
                  <c:v>42302.198301446762</c:v>
                </c:pt>
                <c:pt idx="5351">
                  <c:v>42302.198995833336</c:v>
                </c:pt>
                <c:pt idx="5352">
                  <c:v>42302.19969021991</c:v>
                </c:pt>
                <c:pt idx="5353">
                  <c:v>42302.200384606484</c:v>
                </c:pt>
                <c:pt idx="5354">
                  <c:v>42302.201078993057</c:v>
                </c:pt>
                <c:pt idx="5355">
                  <c:v>42302.201773379631</c:v>
                </c:pt>
                <c:pt idx="5356">
                  <c:v>42302.202467766205</c:v>
                </c:pt>
                <c:pt idx="5357">
                  <c:v>42302.203162152779</c:v>
                </c:pt>
                <c:pt idx="5358">
                  <c:v>42302.203856539352</c:v>
                </c:pt>
                <c:pt idx="5359">
                  <c:v>42302.204550925926</c:v>
                </c:pt>
                <c:pt idx="5360">
                  <c:v>42302.2052453125</c:v>
                </c:pt>
                <c:pt idx="5361">
                  <c:v>42302.205939699073</c:v>
                </c:pt>
                <c:pt idx="5362">
                  <c:v>42302.206634085647</c:v>
                </c:pt>
                <c:pt idx="5363">
                  <c:v>42302.207328472221</c:v>
                </c:pt>
                <c:pt idx="5364">
                  <c:v>42302.208022858795</c:v>
                </c:pt>
                <c:pt idx="5365">
                  <c:v>42302.208717245368</c:v>
                </c:pt>
                <c:pt idx="5366">
                  <c:v>42302.209411631942</c:v>
                </c:pt>
                <c:pt idx="5367">
                  <c:v>42302.210106018516</c:v>
                </c:pt>
                <c:pt idx="5368">
                  <c:v>42302.21080040509</c:v>
                </c:pt>
                <c:pt idx="5369">
                  <c:v>42302.211494791663</c:v>
                </c:pt>
                <c:pt idx="5370">
                  <c:v>42302.212189178237</c:v>
                </c:pt>
                <c:pt idx="5371">
                  <c:v>42302.212883564818</c:v>
                </c:pt>
                <c:pt idx="5372">
                  <c:v>42302.213577951392</c:v>
                </c:pt>
                <c:pt idx="5373">
                  <c:v>42302.214272337966</c:v>
                </c:pt>
                <c:pt idx="5374">
                  <c:v>42302.214966724539</c:v>
                </c:pt>
                <c:pt idx="5375">
                  <c:v>42302.215661111113</c:v>
                </c:pt>
                <c:pt idx="5376">
                  <c:v>42302.216355497687</c:v>
                </c:pt>
                <c:pt idx="5377">
                  <c:v>42302.217049884261</c:v>
                </c:pt>
                <c:pt idx="5378">
                  <c:v>42302.217744270834</c:v>
                </c:pt>
                <c:pt idx="5379">
                  <c:v>42302.218438657408</c:v>
                </c:pt>
                <c:pt idx="5380">
                  <c:v>42302.219133043982</c:v>
                </c:pt>
                <c:pt idx="5381">
                  <c:v>42302.219827430556</c:v>
                </c:pt>
                <c:pt idx="5382">
                  <c:v>42302.220521817129</c:v>
                </c:pt>
                <c:pt idx="5383">
                  <c:v>42302.221216203703</c:v>
                </c:pt>
                <c:pt idx="5384">
                  <c:v>42302.221910590277</c:v>
                </c:pt>
                <c:pt idx="5385">
                  <c:v>42302.222604976851</c:v>
                </c:pt>
                <c:pt idx="5386">
                  <c:v>42302.223299363424</c:v>
                </c:pt>
                <c:pt idx="5387">
                  <c:v>42302.223993749998</c:v>
                </c:pt>
                <c:pt idx="5388">
                  <c:v>42302.224688136572</c:v>
                </c:pt>
                <c:pt idx="5389">
                  <c:v>42302.225382523146</c:v>
                </c:pt>
                <c:pt idx="5390">
                  <c:v>42302.226076909719</c:v>
                </c:pt>
                <c:pt idx="5391">
                  <c:v>42302.226771296293</c:v>
                </c:pt>
                <c:pt idx="5392">
                  <c:v>42302.227465682867</c:v>
                </c:pt>
                <c:pt idx="5393">
                  <c:v>42302.228160069448</c:v>
                </c:pt>
                <c:pt idx="5394">
                  <c:v>42302.228854456022</c:v>
                </c:pt>
                <c:pt idx="5395">
                  <c:v>42302.229548842595</c:v>
                </c:pt>
                <c:pt idx="5396">
                  <c:v>42302.230243229169</c:v>
                </c:pt>
                <c:pt idx="5397">
                  <c:v>42302.230937615743</c:v>
                </c:pt>
                <c:pt idx="5398">
                  <c:v>42302.231632002316</c:v>
                </c:pt>
                <c:pt idx="5399">
                  <c:v>42302.23232638889</c:v>
                </c:pt>
                <c:pt idx="5400">
                  <c:v>42302.233020775464</c:v>
                </c:pt>
                <c:pt idx="5401">
                  <c:v>42302.233715162038</c:v>
                </c:pt>
                <c:pt idx="5402">
                  <c:v>42302.234409548611</c:v>
                </c:pt>
                <c:pt idx="5403">
                  <c:v>42302.235103935185</c:v>
                </c:pt>
                <c:pt idx="5404">
                  <c:v>42302.235798321759</c:v>
                </c:pt>
                <c:pt idx="5405">
                  <c:v>42302.236492708333</c:v>
                </c:pt>
                <c:pt idx="5406">
                  <c:v>42302.237187094906</c:v>
                </c:pt>
                <c:pt idx="5407">
                  <c:v>42302.23788148148</c:v>
                </c:pt>
                <c:pt idx="5408">
                  <c:v>42302.238575868054</c:v>
                </c:pt>
                <c:pt idx="5409">
                  <c:v>42302.239270254628</c:v>
                </c:pt>
                <c:pt idx="5410">
                  <c:v>42302.239964641201</c:v>
                </c:pt>
                <c:pt idx="5411">
                  <c:v>42302.240659027775</c:v>
                </c:pt>
                <c:pt idx="5412">
                  <c:v>42302.241353414349</c:v>
                </c:pt>
                <c:pt idx="5413">
                  <c:v>42302.242047800923</c:v>
                </c:pt>
                <c:pt idx="5414">
                  <c:v>42302.242742187504</c:v>
                </c:pt>
                <c:pt idx="5415">
                  <c:v>42302.243436574077</c:v>
                </c:pt>
                <c:pt idx="5416">
                  <c:v>42302.244130960651</c:v>
                </c:pt>
                <c:pt idx="5417">
                  <c:v>42302.244825347225</c:v>
                </c:pt>
                <c:pt idx="5418">
                  <c:v>42302.245519733799</c:v>
                </c:pt>
                <c:pt idx="5419">
                  <c:v>42302.246214120372</c:v>
                </c:pt>
                <c:pt idx="5420">
                  <c:v>42302.246908506946</c:v>
                </c:pt>
                <c:pt idx="5421">
                  <c:v>42302.24760289352</c:v>
                </c:pt>
                <c:pt idx="5422">
                  <c:v>42302.248297280094</c:v>
                </c:pt>
                <c:pt idx="5423">
                  <c:v>42302.248991666667</c:v>
                </c:pt>
                <c:pt idx="5424">
                  <c:v>42302.249686053241</c:v>
                </c:pt>
                <c:pt idx="5425">
                  <c:v>42302.250380439815</c:v>
                </c:pt>
                <c:pt idx="5426">
                  <c:v>42302.251074826389</c:v>
                </c:pt>
                <c:pt idx="5427">
                  <c:v>42302.251769212962</c:v>
                </c:pt>
                <c:pt idx="5428">
                  <c:v>42302.252463599536</c:v>
                </c:pt>
                <c:pt idx="5429">
                  <c:v>42302.25315798611</c:v>
                </c:pt>
                <c:pt idx="5430">
                  <c:v>42302.253852372683</c:v>
                </c:pt>
                <c:pt idx="5431">
                  <c:v>42302.254546759257</c:v>
                </c:pt>
                <c:pt idx="5432">
                  <c:v>42302.255241145831</c:v>
                </c:pt>
                <c:pt idx="5433">
                  <c:v>42302.255935532405</c:v>
                </c:pt>
                <c:pt idx="5434">
                  <c:v>42302.256629918978</c:v>
                </c:pt>
                <c:pt idx="5435">
                  <c:v>42302.257324305552</c:v>
                </c:pt>
                <c:pt idx="5436">
                  <c:v>42302.258018692133</c:v>
                </c:pt>
                <c:pt idx="5437">
                  <c:v>42302.258713078707</c:v>
                </c:pt>
                <c:pt idx="5438">
                  <c:v>42302.259407465281</c:v>
                </c:pt>
                <c:pt idx="5439">
                  <c:v>42302.260101851854</c:v>
                </c:pt>
                <c:pt idx="5440">
                  <c:v>42302.260796238428</c:v>
                </c:pt>
                <c:pt idx="5441">
                  <c:v>42302.261490625002</c:v>
                </c:pt>
                <c:pt idx="5442">
                  <c:v>42302.262185011576</c:v>
                </c:pt>
                <c:pt idx="5443">
                  <c:v>42302.262879398149</c:v>
                </c:pt>
                <c:pt idx="5444">
                  <c:v>42302.263573784723</c:v>
                </c:pt>
                <c:pt idx="5445">
                  <c:v>42302.264268171297</c:v>
                </c:pt>
                <c:pt idx="5446">
                  <c:v>42302.264962557871</c:v>
                </c:pt>
                <c:pt idx="5447">
                  <c:v>42302.265656944444</c:v>
                </c:pt>
                <c:pt idx="5448">
                  <c:v>42302.266351331018</c:v>
                </c:pt>
                <c:pt idx="5449">
                  <c:v>42302.267045717592</c:v>
                </c:pt>
                <c:pt idx="5450">
                  <c:v>42302.267740104166</c:v>
                </c:pt>
                <c:pt idx="5451">
                  <c:v>42302.268434490739</c:v>
                </c:pt>
                <c:pt idx="5452">
                  <c:v>42302.269128877313</c:v>
                </c:pt>
                <c:pt idx="5453">
                  <c:v>42302.269823263887</c:v>
                </c:pt>
                <c:pt idx="5454">
                  <c:v>42302.270517650461</c:v>
                </c:pt>
                <c:pt idx="5455">
                  <c:v>42302.271212037034</c:v>
                </c:pt>
                <c:pt idx="5456">
                  <c:v>42302.271906423608</c:v>
                </c:pt>
                <c:pt idx="5457">
                  <c:v>42302.272600810182</c:v>
                </c:pt>
                <c:pt idx="5458">
                  <c:v>42302.273295196763</c:v>
                </c:pt>
                <c:pt idx="5459">
                  <c:v>42302.273989583337</c:v>
                </c:pt>
                <c:pt idx="5460">
                  <c:v>42302.27468396991</c:v>
                </c:pt>
                <c:pt idx="5461">
                  <c:v>42302.275378356484</c:v>
                </c:pt>
                <c:pt idx="5462">
                  <c:v>42302.276072743058</c:v>
                </c:pt>
                <c:pt idx="5463">
                  <c:v>42302.276767129631</c:v>
                </c:pt>
                <c:pt idx="5464">
                  <c:v>42302.277461516205</c:v>
                </c:pt>
                <c:pt idx="5465">
                  <c:v>42302.278155902779</c:v>
                </c:pt>
                <c:pt idx="5466">
                  <c:v>42302.278850289353</c:v>
                </c:pt>
                <c:pt idx="5467">
                  <c:v>42302.279544675926</c:v>
                </c:pt>
                <c:pt idx="5468">
                  <c:v>42302.2802390625</c:v>
                </c:pt>
                <c:pt idx="5469">
                  <c:v>42302.280933449074</c:v>
                </c:pt>
                <c:pt idx="5470">
                  <c:v>42302.281627835648</c:v>
                </c:pt>
                <c:pt idx="5471">
                  <c:v>42302.282322222221</c:v>
                </c:pt>
                <c:pt idx="5472">
                  <c:v>42302.283016608795</c:v>
                </c:pt>
                <c:pt idx="5473">
                  <c:v>42302.283710995369</c:v>
                </c:pt>
                <c:pt idx="5474">
                  <c:v>42302.284405381943</c:v>
                </c:pt>
                <c:pt idx="5475">
                  <c:v>42302.285099768516</c:v>
                </c:pt>
                <c:pt idx="5476">
                  <c:v>42302.28579415509</c:v>
                </c:pt>
                <c:pt idx="5477">
                  <c:v>42302.286488541664</c:v>
                </c:pt>
                <c:pt idx="5478">
                  <c:v>42302.287182928238</c:v>
                </c:pt>
                <c:pt idx="5479">
                  <c:v>42302.287877314811</c:v>
                </c:pt>
                <c:pt idx="5480">
                  <c:v>42302.288571701392</c:v>
                </c:pt>
                <c:pt idx="5481">
                  <c:v>42302.289266087966</c:v>
                </c:pt>
                <c:pt idx="5482">
                  <c:v>42302.28996047454</c:v>
                </c:pt>
                <c:pt idx="5483">
                  <c:v>42302.290654861114</c:v>
                </c:pt>
                <c:pt idx="5484">
                  <c:v>42302.291349247687</c:v>
                </c:pt>
                <c:pt idx="5485">
                  <c:v>42302.292043634261</c:v>
                </c:pt>
                <c:pt idx="5486">
                  <c:v>42302.292738020835</c:v>
                </c:pt>
                <c:pt idx="5487">
                  <c:v>42302.293432407409</c:v>
                </c:pt>
                <c:pt idx="5488">
                  <c:v>42302.294126793982</c:v>
                </c:pt>
                <c:pt idx="5489">
                  <c:v>42302.294821180556</c:v>
                </c:pt>
                <c:pt idx="5490">
                  <c:v>42302.29551556713</c:v>
                </c:pt>
                <c:pt idx="5491">
                  <c:v>42302.296209953704</c:v>
                </c:pt>
                <c:pt idx="5492">
                  <c:v>42302.296904340277</c:v>
                </c:pt>
                <c:pt idx="5493">
                  <c:v>42302.297598726851</c:v>
                </c:pt>
                <c:pt idx="5494">
                  <c:v>42302.298293113425</c:v>
                </c:pt>
                <c:pt idx="5495">
                  <c:v>42302.298987499998</c:v>
                </c:pt>
                <c:pt idx="5496">
                  <c:v>42302.299681886572</c:v>
                </c:pt>
                <c:pt idx="5497">
                  <c:v>42302.300376273146</c:v>
                </c:pt>
                <c:pt idx="5498">
                  <c:v>42302.30107065972</c:v>
                </c:pt>
                <c:pt idx="5499">
                  <c:v>42302.301765046293</c:v>
                </c:pt>
                <c:pt idx="5500">
                  <c:v>42302.302459432867</c:v>
                </c:pt>
                <c:pt idx="5501">
                  <c:v>42302.303153819441</c:v>
                </c:pt>
                <c:pt idx="5502">
                  <c:v>42302.303848206022</c:v>
                </c:pt>
                <c:pt idx="5503">
                  <c:v>42302.304542592596</c:v>
                </c:pt>
                <c:pt idx="5504">
                  <c:v>42302.305236979169</c:v>
                </c:pt>
                <c:pt idx="5505">
                  <c:v>42302.305931365743</c:v>
                </c:pt>
                <c:pt idx="5506">
                  <c:v>42302.306625752317</c:v>
                </c:pt>
                <c:pt idx="5507">
                  <c:v>42302.307320138891</c:v>
                </c:pt>
                <c:pt idx="5508">
                  <c:v>42302.308014525464</c:v>
                </c:pt>
                <c:pt idx="5509">
                  <c:v>42302.308708912038</c:v>
                </c:pt>
                <c:pt idx="5510">
                  <c:v>42302.309403298612</c:v>
                </c:pt>
                <c:pt idx="5511">
                  <c:v>42302.310097685186</c:v>
                </c:pt>
                <c:pt idx="5512">
                  <c:v>42302.310792071759</c:v>
                </c:pt>
                <c:pt idx="5513">
                  <c:v>42302.311486458333</c:v>
                </c:pt>
                <c:pt idx="5514">
                  <c:v>42302.312180844907</c:v>
                </c:pt>
                <c:pt idx="5515">
                  <c:v>42302.312875231481</c:v>
                </c:pt>
                <c:pt idx="5516">
                  <c:v>42302.313569618054</c:v>
                </c:pt>
                <c:pt idx="5517">
                  <c:v>42302.314264004628</c:v>
                </c:pt>
                <c:pt idx="5518">
                  <c:v>42302.314958391202</c:v>
                </c:pt>
                <c:pt idx="5519">
                  <c:v>42302.315652777776</c:v>
                </c:pt>
                <c:pt idx="5520">
                  <c:v>42302.316347164349</c:v>
                </c:pt>
                <c:pt idx="5521">
                  <c:v>42302.317041550923</c:v>
                </c:pt>
                <c:pt idx="5522">
                  <c:v>42302.317735937497</c:v>
                </c:pt>
                <c:pt idx="5523">
                  <c:v>42302.318430324071</c:v>
                </c:pt>
                <c:pt idx="5524">
                  <c:v>42302.319124710652</c:v>
                </c:pt>
                <c:pt idx="5525">
                  <c:v>42302.319819097225</c:v>
                </c:pt>
                <c:pt idx="5526">
                  <c:v>42302.320513483799</c:v>
                </c:pt>
                <c:pt idx="5527">
                  <c:v>42302.321207870373</c:v>
                </c:pt>
                <c:pt idx="5528">
                  <c:v>42302.321902256946</c:v>
                </c:pt>
                <c:pt idx="5529">
                  <c:v>42302.32259664352</c:v>
                </c:pt>
                <c:pt idx="5530">
                  <c:v>42302.323291030094</c:v>
                </c:pt>
                <c:pt idx="5531">
                  <c:v>42302.323985416668</c:v>
                </c:pt>
                <c:pt idx="5532">
                  <c:v>42302.324679803241</c:v>
                </c:pt>
                <c:pt idx="5533">
                  <c:v>42302.325374189815</c:v>
                </c:pt>
                <c:pt idx="5534">
                  <c:v>42302.326068576389</c:v>
                </c:pt>
                <c:pt idx="5535">
                  <c:v>42302.326762962963</c:v>
                </c:pt>
                <c:pt idx="5536">
                  <c:v>42302.327457349536</c:v>
                </c:pt>
                <c:pt idx="5537">
                  <c:v>42302.32815173611</c:v>
                </c:pt>
                <c:pt idx="5538">
                  <c:v>42302.328846122684</c:v>
                </c:pt>
                <c:pt idx="5539">
                  <c:v>42302.329540509258</c:v>
                </c:pt>
                <c:pt idx="5540">
                  <c:v>42302.330234895831</c:v>
                </c:pt>
                <c:pt idx="5541">
                  <c:v>42302.330929282405</c:v>
                </c:pt>
                <c:pt idx="5542">
                  <c:v>42302.331623668979</c:v>
                </c:pt>
                <c:pt idx="5543">
                  <c:v>42302.332318055553</c:v>
                </c:pt>
                <c:pt idx="5544">
                  <c:v>42302.333012442126</c:v>
                </c:pt>
                <c:pt idx="5545">
                  <c:v>42302.3337068287</c:v>
                </c:pt>
                <c:pt idx="5546">
                  <c:v>42302.334401215281</c:v>
                </c:pt>
                <c:pt idx="5547">
                  <c:v>42302.335095601855</c:v>
                </c:pt>
                <c:pt idx="5548">
                  <c:v>42302.335789988429</c:v>
                </c:pt>
                <c:pt idx="5549">
                  <c:v>42302.336484375002</c:v>
                </c:pt>
                <c:pt idx="5550">
                  <c:v>42302.337178761576</c:v>
                </c:pt>
                <c:pt idx="5551">
                  <c:v>42302.33787314815</c:v>
                </c:pt>
                <c:pt idx="5552">
                  <c:v>42302.338567534724</c:v>
                </c:pt>
                <c:pt idx="5553">
                  <c:v>42302.339261921297</c:v>
                </c:pt>
                <c:pt idx="5554">
                  <c:v>42302.339956307871</c:v>
                </c:pt>
                <c:pt idx="5555">
                  <c:v>42302.340650694445</c:v>
                </c:pt>
                <c:pt idx="5556">
                  <c:v>42302.341345081019</c:v>
                </c:pt>
                <c:pt idx="5557">
                  <c:v>42302.342039467592</c:v>
                </c:pt>
                <c:pt idx="5558">
                  <c:v>42302.342733854166</c:v>
                </c:pt>
                <c:pt idx="5559">
                  <c:v>42302.34342824074</c:v>
                </c:pt>
                <c:pt idx="5560">
                  <c:v>42302.344122627313</c:v>
                </c:pt>
                <c:pt idx="5561">
                  <c:v>42302.344817013887</c:v>
                </c:pt>
                <c:pt idx="5562">
                  <c:v>42302.345511400461</c:v>
                </c:pt>
                <c:pt idx="5563">
                  <c:v>42302.346205787035</c:v>
                </c:pt>
                <c:pt idx="5564">
                  <c:v>42302.346900173608</c:v>
                </c:pt>
                <c:pt idx="5565">
                  <c:v>42302.347594560182</c:v>
                </c:pt>
                <c:pt idx="5566">
                  <c:v>42302.348288946756</c:v>
                </c:pt>
                <c:pt idx="5567">
                  <c:v>42302.348983333337</c:v>
                </c:pt>
                <c:pt idx="5568">
                  <c:v>42302.349677719911</c:v>
                </c:pt>
                <c:pt idx="5569">
                  <c:v>42302.350372106484</c:v>
                </c:pt>
                <c:pt idx="5570">
                  <c:v>42302.351066493058</c:v>
                </c:pt>
                <c:pt idx="5571">
                  <c:v>42302.351760879632</c:v>
                </c:pt>
                <c:pt idx="5572">
                  <c:v>42302.352455266206</c:v>
                </c:pt>
                <c:pt idx="5573">
                  <c:v>42302.353149652779</c:v>
                </c:pt>
                <c:pt idx="5574">
                  <c:v>42302.353844039353</c:v>
                </c:pt>
                <c:pt idx="5575">
                  <c:v>42302.354538425927</c:v>
                </c:pt>
                <c:pt idx="5576">
                  <c:v>42302.355232812501</c:v>
                </c:pt>
                <c:pt idx="5577">
                  <c:v>42302.355927199074</c:v>
                </c:pt>
                <c:pt idx="5578">
                  <c:v>42302.356621585648</c:v>
                </c:pt>
                <c:pt idx="5579">
                  <c:v>42302.357315972222</c:v>
                </c:pt>
                <c:pt idx="5580">
                  <c:v>42302.358010358796</c:v>
                </c:pt>
                <c:pt idx="5581">
                  <c:v>42302.358704745369</c:v>
                </c:pt>
                <c:pt idx="5582">
                  <c:v>42302.359399131943</c:v>
                </c:pt>
                <c:pt idx="5583">
                  <c:v>42302.360093518517</c:v>
                </c:pt>
                <c:pt idx="5584">
                  <c:v>42302.360787905091</c:v>
                </c:pt>
                <c:pt idx="5585">
                  <c:v>42302.361482291664</c:v>
                </c:pt>
                <c:pt idx="5586">
                  <c:v>42302.362176678238</c:v>
                </c:pt>
                <c:pt idx="5587">
                  <c:v>42302.362871064812</c:v>
                </c:pt>
                <c:pt idx="5588">
                  <c:v>42302.363565451386</c:v>
                </c:pt>
                <c:pt idx="5589">
                  <c:v>42302.364259837967</c:v>
                </c:pt>
                <c:pt idx="5590">
                  <c:v>42302.36495422454</c:v>
                </c:pt>
                <c:pt idx="5591">
                  <c:v>42302.365648611114</c:v>
                </c:pt>
                <c:pt idx="5592">
                  <c:v>42302.366342997688</c:v>
                </c:pt>
                <c:pt idx="5593">
                  <c:v>42302.367037384261</c:v>
                </c:pt>
                <c:pt idx="5594">
                  <c:v>42302.367731770835</c:v>
                </c:pt>
                <c:pt idx="5595">
                  <c:v>42302.368426157409</c:v>
                </c:pt>
                <c:pt idx="5596">
                  <c:v>42302.369120543983</c:v>
                </c:pt>
                <c:pt idx="5597">
                  <c:v>42302.369814930556</c:v>
                </c:pt>
                <c:pt idx="5598">
                  <c:v>42302.37050931713</c:v>
                </c:pt>
                <c:pt idx="5599">
                  <c:v>42302.371203703704</c:v>
                </c:pt>
                <c:pt idx="5600">
                  <c:v>42302.371898090278</c:v>
                </c:pt>
                <c:pt idx="5601">
                  <c:v>42302.372592476851</c:v>
                </c:pt>
                <c:pt idx="5602">
                  <c:v>42302.373286863425</c:v>
                </c:pt>
                <c:pt idx="5603">
                  <c:v>42302.373981249999</c:v>
                </c:pt>
                <c:pt idx="5604">
                  <c:v>42302.374675636573</c:v>
                </c:pt>
                <c:pt idx="5605">
                  <c:v>42302.375370023146</c:v>
                </c:pt>
                <c:pt idx="5606">
                  <c:v>42302.37606440972</c:v>
                </c:pt>
                <c:pt idx="5607">
                  <c:v>42302.376758796294</c:v>
                </c:pt>
                <c:pt idx="5608">
                  <c:v>42302.377453182868</c:v>
                </c:pt>
                <c:pt idx="5609">
                  <c:v>42302.378147569441</c:v>
                </c:pt>
                <c:pt idx="5610">
                  <c:v>42302.378841956015</c:v>
                </c:pt>
                <c:pt idx="5611">
                  <c:v>42302.379536342596</c:v>
                </c:pt>
                <c:pt idx="5612">
                  <c:v>42302.38023072917</c:v>
                </c:pt>
                <c:pt idx="5613">
                  <c:v>42302.380925115744</c:v>
                </c:pt>
                <c:pt idx="5614">
                  <c:v>42302.381619502317</c:v>
                </c:pt>
                <c:pt idx="5615">
                  <c:v>42302.382313888891</c:v>
                </c:pt>
                <c:pt idx="5616">
                  <c:v>42302.383008275465</c:v>
                </c:pt>
                <c:pt idx="5617">
                  <c:v>42302.383702662039</c:v>
                </c:pt>
                <c:pt idx="5618">
                  <c:v>42302.384397048612</c:v>
                </c:pt>
                <c:pt idx="5619">
                  <c:v>42302.385091435186</c:v>
                </c:pt>
                <c:pt idx="5620">
                  <c:v>42302.38578582176</c:v>
                </c:pt>
                <c:pt idx="5621">
                  <c:v>42302.386480208334</c:v>
                </c:pt>
                <c:pt idx="5622">
                  <c:v>42302.387174594907</c:v>
                </c:pt>
                <c:pt idx="5623">
                  <c:v>42302.387868981481</c:v>
                </c:pt>
                <c:pt idx="5624">
                  <c:v>42302.388563368055</c:v>
                </c:pt>
                <c:pt idx="5625">
                  <c:v>42302.389257754628</c:v>
                </c:pt>
                <c:pt idx="5626">
                  <c:v>42302.389952141202</c:v>
                </c:pt>
                <c:pt idx="5627">
                  <c:v>42302.390646527776</c:v>
                </c:pt>
                <c:pt idx="5628">
                  <c:v>42302.39134091435</c:v>
                </c:pt>
                <c:pt idx="5629">
                  <c:v>42302.392035300923</c:v>
                </c:pt>
                <c:pt idx="5630">
                  <c:v>42302.392729687497</c:v>
                </c:pt>
                <c:pt idx="5631">
                  <c:v>42302.393424074071</c:v>
                </c:pt>
                <c:pt idx="5632">
                  <c:v>42302.394118460645</c:v>
                </c:pt>
                <c:pt idx="5633">
                  <c:v>42302.394812847226</c:v>
                </c:pt>
                <c:pt idx="5634">
                  <c:v>42302.395507233799</c:v>
                </c:pt>
                <c:pt idx="5635">
                  <c:v>42302.396201620373</c:v>
                </c:pt>
                <c:pt idx="5636">
                  <c:v>42302.396896006947</c:v>
                </c:pt>
                <c:pt idx="5637">
                  <c:v>42302.397590393521</c:v>
                </c:pt>
                <c:pt idx="5638">
                  <c:v>42302.398284780094</c:v>
                </c:pt>
                <c:pt idx="5639">
                  <c:v>42302.398979166668</c:v>
                </c:pt>
                <c:pt idx="5640">
                  <c:v>42302.399673553242</c:v>
                </c:pt>
                <c:pt idx="5641">
                  <c:v>42302.400367939816</c:v>
                </c:pt>
                <c:pt idx="5642">
                  <c:v>42302.401062326389</c:v>
                </c:pt>
                <c:pt idx="5643">
                  <c:v>42302.401756712963</c:v>
                </c:pt>
                <c:pt idx="5644">
                  <c:v>42302.402451099537</c:v>
                </c:pt>
                <c:pt idx="5645">
                  <c:v>42302.403145486111</c:v>
                </c:pt>
                <c:pt idx="5646">
                  <c:v>42302.403839872684</c:v>
                </c:pt>
                <c:pt idx="5647">
                  <c:v>42302.404534259258</c:v>
                </c:pt>
                <c:pt idx="5648">
                  <c:v>42302.405228645832</c:v>
                </c:pt>
                <c:pt idx="5649">
                  <c:v>42302.405923032406</c:v>
                </c:pt>
                <c:pt idx="5650">
                  <c:v>42302.406617418979</c:v>
                </c:pt>
                <c:pt idx="5651">
                  <c:v>42302.407311805553</c:v>
                </c:pt>
                <c:pt idx="5652">
                  <c:v>42302.408006192127</c:v>
                </c:pt>
                <c:pt idx="5653">
                  <c:v>42302.408700578701</c:v>
                </c:pt>
                <c:pt idx="5654">
                  <c:v>42302.409394965274</c:v>
                </c:pt>
                <c:pt idx="5655">
                  <c:v>42302.410089351855</c:v>
                </c:pt>
                <c:pt idx="5656">
                  <c:v>42302.410783738429</c:v>
                </c:pt>
                <c:pt idx="5657">
                  <c:v>42302.411478125003</c:v>
                </c:pt>
                <c:pt idx="5658">
                  <c:v>42302.412172511577</c:v>
                </c:pt>
                <c:pt idx="5659">
                  <c:v>42302.41286689815</c:v>
                </c:pt>
                <c:pt idx="5660">
                  <c:v>42302.413561284724</c:v>
                </c:pt>
                <c:pt idx="5661">
                  <c:v>42302.414255671298</c:v>
                </c:pt>
                <c:pt idx="5662">
                  <c:v>42302.414950057871</c:v>
                </c:pt>
                <c:pt idx="5663">
                  <c:v>42302.415644444445</c:v>
                </c:pt>
                <c:pt idx="5664">
                  <c:v>42302.416338831019</c:v>
                </c:pt>
                <c:pt idx="5665">
                  <c:v>42302.417033217593</c:v>
                </c:pt>
                <c:pt idx="5666">
                  <c:v>42302.417727604166</c:v>
                </c:pt>
                <c:pt idx="5667">
                  <c:v>42302.41842199074</c:v>
                </c:pt>
                <c:pt idx="5668">
                  <c:v>42302.419116377314</c:v>
                </c:pt>
                <c:pt idx="5669">
                  <c:v>42302.419810763888</c:v>
                </c:pt>
                <c:pt idx="5670">
                  <c:v>42302.420505150461</c:v>
                </c:pt>
                <c:pt idx="5671">
                  <c:v>42302.421199537035</c:v>
                </c:pt>
                <c:pt idx="5672">
                  <c:v>42302.421893923609</c:v>
                </c:pt>
                <c:pt idx="5673">
                  <c:v>42302.422588310183</c:v>
                </c:pt>
                <c:pt idx="5674">
                  <c:v>42302.423282696756</c:v>
                </c:pt>
                <c:pt idx="5675">
                  <c:v>42302.42397708333</c:v>
                </c:pt>
                <c:pt idx="5676">
                  <c:v>42302.424671469904</c:v>
                </c:pt>
                <c:pt idx="5677">
                  <c:v>42302.425365856485</c:v>
                </c:pt>
                <c:pt idx="5678">
                  <c:v>42302.426060243059</c:v>
                </c:pt>
                <c:pt idx="5679">
                  <c:v>42302.426754629632</c:v>
                </c:pt>
                <c:pt idx="5680">
                  <c:v>42302.427449016206</c:v>
                </c:pt>
                <c:pt idx="5681">
                  <c:v>42302.42814340278</c:v>
                </c:pt>
                <c:pt idx="5682">
                  <c:v>42302.428837789354</c:v>
                </c:pt>
                <c:pt idx="5683">
                  <c:v>42302.429532175927</c:v>
                </c:pt>
                <c:pt idx="5684">
                  <c:v>42302.430226562501</c:v>
                </c:pt>
                <c:pt idx="5685">
                  <c:v>42302.430920949075</c:v>
                </c:pt>
                <c:pt idx="5686">
                  <c:v>42302.431615335649</c:v>
                </c:pt>
                <c:pt idx="5687">
                  <c:v>42302.432309722222</c:v>
                </c:pt>
                <c:pt idx="5688">
                  <c:v>42302.433004108796</c:v>
                </c:pt>
                <c:pt idx="5689">
                  <c:v>42302.43369849537</c:v>
                </c:pt>
                <c:pt idx="5690">
                  <c:v>42302.434392881943</c:v>
                </c:pt>
                <c:pt idx="5691">
                  <c:v>42302.435087268517</c:v>
                </c:pt>
                <c:pt idx="5692">
                  <c:v>42302.435781655091</c:v>
                </c:pt>
                <c:pt idx="5693">
                  <c:v>42302.436476041665</c:v>
                </c:pt>
                <c:pt idx="5694">
                  <c:v>42302.437170428238</c:v>
                </c:pt>
                <c:pt idx="5695">
                  <c:v>42302.437864814812</c:v>
                </c:pt>
                <c:pt idx="5696">
                  <c:v>42302.438559201386</c:v>
                </c:pt>
                <c:pt idx="5697">
                  <c:v>42302.43925358796</c:v>
                </c:pt>
                <c:pt idx="5698">
                  <c:v>42302.439947974533</c:v>
                </c:pt>
                <c:pt idx="5699">
                  <c:v>42302.440642361114</c:v>
                </c:pt>
                <c:pt idx="5700">
                  <c:v>42302.441336747688</c:v>
                </c:pt>
                <c:pt idx="5701">
                  <c:v>42302.442031134262</c:v>
                </c:pt>
                <c:pt idx="5702">
                  <c:v>42302.442725520836</c:v>
                </c:pt>
                <c:pt idx="5703">
                  <c:v>42302.443419907409</c:v>
                </c:pt>
                <c:pt idx="5704">
                  <c:v>42302.444114293983</c:v>
                </c:pt>
                <c:pt idx="5705">
                  <c:v>42302.444808680557</c:v>
                </c:pt>
                <c:pt idx="5706">
                  <c:v>42302.445503067131</c:v>
                </c:pt>
                <c:pt idx="5707">
                  <c:v>42302.446197453704</c:v>
                </c:pt>
                <c:pt idx="5708">
                  <c:v>42302.446891840278</c:v>
                </c:pt>
                <c:pt idx="5709">
                  <c:v>42302.447586226852</c:v>
                </c:pt>
                <c:pt idx="5710">
                  <c:v>42302.448280613426</c:v>
                </c:pt>
                <c:pt idx="5711">
                  <c:v>42302.448974999999</c:v>
                </c:pt>
                <c:pt idx="5712">
                  <c:v>42302.449669386573</c:v>
                </c:pt>
                <c:pt idx="5713">
                  <c:v>42302.450363773147</c:v>
                </c:pt>
                <c:pt idx="5714">
                  <c:v>42302.451058159721</c:v>
                </c:pt>
                <c:pt idx="5715">
                  <c:v>42302.451752546294</c:v>
                </c:pt>
                <c:pt idx="5716">
                  <c:v>42302.452446932868</c:v>
                </c:pt>
                <c:pt idx="5717">
                  <c:v>42302.453141319442</c:v>
                </c:pt>
                <c:pt idx="5718">
                  <c:v>42302.453835706016</c:v>
                </c:pt>
                <c:pt idx="5719">
                  <c:v>42302.454530092589</c:v>
                </c:pt>
                <c:pt idx="5720">
                  <c:v>42302.45522447917</c:v>
                </c:pt>
                <c:pt idx="5721">
                  <c:v>42302.455918865744</c:v>
                </c:pt>
                <c:pt idx="5722">
                  <c:v>42302.456613252318</c:v>
                </c:pt>
                <c:pt idx="5723">
                  <c:v>42302.457307638892</c:v>
                </c:pt>
                <c:pt idx="5724">
                  <c:v>42302.458002025465</c:v>
                </c:pt>
                <c:pt idx="5725">
                  <c:v>42302.458696412039</c:v>
                </c:pt>
                <c:pt idx="5726">
                  <c:v>42302.459390798613</c:v>
                </c:pt>
                <c:pt idx="5727">
                  <c:v>42302.460085185186</c:v>
                </c:pt>
                <c:pt idx="5728">
                  <c:v>42302.46077957176</c:v>
                </c:pt>
                <c:pt idx="5729">
                  <c:v>42302.461473958334</c:v>
                </c:pt>
                <c:pt idx="5730">
                  <c:v>42302.462168344908</c:v>
                </c:pt>
                <c:pt idx="5731">
                  <c:v>42302.462862731481</c:v>
                </c:pt>
                <c:pt idx="5732">
                  <c:v>42302.463557118055</c:v>
                </c:pt>
                <c:pt idx="5733">
                  <c:v>42302.464251504629</c:v>
                </c:pt>
                <c:pt idx="5734">
                  <c:v>42302.464945891203</c:v>
                </c:pt>
                <c:pt idx="5735">
                  <c:v>42302.465640277776</c:v>
                </c:pt>
                <c:pt idx="5736">
                  <c:v>42302.46633466435</c:v>
                </c:pt>
                <c:pt idx="5737">
                  <c:v>42302.467029050924</c:v>
                </c:pt>
                <c:pt idx="5738">
                  <c:v>42302.467723437498</c:v>
                </c:pt>
                <c:pt idx="5739">
                  <c:v>42302.468417824071</c:v>
                </c:pt>
                <c:pt idx="5740">
                  <c:v>42302.469112210645</c:v>
                </c:pt>
                <c:pt idx="5741">
                  <c:v>42302.469806597219</c:v>
                </c:pt>
                <c:pt idx="5742">
                  <c:v>42302.4705009838</c:v>
                </c:pt>
                <c:pt idx="5743">
                  <c:v>42302.471195370374</c:v>
                </c:pt>
                <c:pt idx="5744">
                  <c:v>42302.471889756947</c:v>
                </c:pt>
                <c:pt idx="5745">
                  <c:v>42302.472584143521</c:v>
                </c:pt>
                <c:pt idx="5746">
                  <c:v>42302.473278530095</c:v>
                </c:pt>
                <c:pt idx="5747">
                  <c:v>42302.473972916669</c:v>
                </c:pt>
                <c:pt idx="5748">
                  <c:v>42302.474667303242</c:v>
                </c:pt>
                <c:pt idx="5749">
                  <c:v>42302.475361689816</c:v>
                </c:pt>
                <c:pt idx="5750">
                  <c:v>42302.47605607639</c:v>
                </c:pt>
                <c:pt idx="5751">
                  <c:v>42302.476750462964</c:v>
                </c:pt>
                <c:pt idx="5752">
                  <c:v>42302.477444849537</c:v>
                </c:pt>
                <c:pt idx="5753">
                  <c:v>42302.478139236111</c:v>
                </c:pt>
                <c:pt idx="5754">
                  <c:v>42302.478833622685</c:v>
                </c:pt>
                <c:pt idx="5755">
                  <c:v>42302.479528009259</c:v>
                </c:pt>
                <c:pt idx="5756">
                  <c:v>42302.480222395832</c:v>
                </c:pt>
                <c:pt idx="5757">
                  <c:v>42302.480916782406</c:v>
                </c:pt>
                <c:pt idx="5758">
                  <c:v>42302.48161116898</c:v>
                </c:pt>
                <c:pt idx="5759">
                  <c:v>42302.482305555553</c:v>
                </c:pt>
                <c:pt idx="5760">
                  <c:v>42302.482999942127</c:v>
                </c:pt>
                <c:pt idx="5761">
                  <c:v>42302.483694328701</c:v>
                </c:pt>
                <c:pt idx="5762">
                  <c:v>42302.484388715275</c:v>
                </c:pt>
                <c:pt idx="5763">
                  <c:v>42302.485083101848</c:v>
                </c:pt>
                <c:pt idx="5764">
                  <c:v>42302.485777488429</c:v>
                </c:pt>
                <c:pt idx="5765">
                  <c:v>42302.486471875003</c:v>
                </c:pt>
                <c:pt idx="5766">
                  <c:v>42302.487166261577</c:v>
                </c:pt>
                <c:pt idx="5767">
                  <c:v>42302.487860648151</c:v>
                </c:pt>
                <c:pt idx="5768">
                  <c:v>42302.488555034724</c:v>
                </c:pt>
                <c:pt idx="5769">
                  <c:v>42302.489249421298</c:v>
                </c:pt>
                <c:pt idx="5770">
                  <c:v>42302.489943807872</c:v>
                </c:pt>
                <c:pt idx="5771">
                  <c:v>42302.490638194446</c:v>
                </c:pt>
                <c:pt idx="5772">
                  <c:v>42302.491332581019</c:v>
                </c:pt>
                <c:pt idx="5773">
                  <c:v>42302.492026967593</c:v>
                </c:pt>
                <c:pt idx="5774">
                  <c:v>42302.492721354167</c:v>
                </c:pt>
                <c:pt idx="5775">
                  <c:v>42302.493415740741</c:v>
                </c:pt>
                <c:pt idx="5776">
                  <c:v>42302.494110127314</c:v>
                </c:pt>
                <c:pt idx="5777">
                  <c:v>42302.494804513888</c:v>
                </c:pt>
                <c:pt idx="5778">
                  <c:v>42302.495498900462</c:v>
                </c:pt>
                <c:pt idx="5779">
                  <c:v>42302.496193287036</c:v>
                </c:pt>
                <c:pt idx="5780">
                  <c:v>42302.496887673609</c:v>
                </c:pt>
                <c:pt idx="5781">
                  <c:v>42302.497582060183</c:v>
                </c:pt>
                <c:pt idx="5782">
                  <c:v>42302.498276446757</c:v>
                </c:pt>
                <c:pt idx="5783">
                  <c:v>42302.498970833331</c:v>
                </c:pt>
                <c:pt idx="5784">
                  <c:v>42302.499665219904</c:v>
                </c:pt>
                <c:pt idx="5785">
                  <c:v>42302.500359606478</c:v>
                </c:pt>
                <c:pt idx="5786">
                  <c:v>42302.501053993059</c:v>
                </c:pt>
                <c:pt idx="5787">
                  <c:v>42302.501748379633</c:v>
                </c:pt>
                <c:pt idx="5788">
                  <c:v>42302.502442766207</c:v>
                </c:pt>
                <c:pt idx="5789">
                  <c:v>42302.50313715278</c:v>
                </c:pt>
                <c:pt idx="5790">
                  <c:v>42302.503831539354</c:v>
                </c:pt>
                <c:pt idx="5791">
                  <c:v>42302.504525925928</c:v>
                </c:pt>
                <c:pt idx="5792">
                  <c:v>42302.505220312501</c:v>
                </c:pt>
                <c:pt idx="5793">
                  <c:v>42302.505914699075</c:v>
                </c:pt>
                <c:pt idx="5794">
                  <c:v>42302.506609085649</c:v>
                </c:pt>
                <c:pt idx="5795">
                  <c:v>42302.507303472223</c:v>
                </c:pt>
                <c:pt idx="5796">
                  <c:v>42302.507997858796</c:v>
                </c:pt>
                <c:pt idx="5797">
                  <c:v>42302.50869224537</c:v>
                </c:pt>
                <c:pt idx="5798">
                  <c:v>42302.509386631944</c:v>
                </c:pt>
                <c:pt idx="5799">
                  <c:v>42302.510081018518</c:v>
                </c:pt>
                <c:pt idx="5800">
                  <c:v>42302.510775405091</c:v>
                </c:pt>
                <c:pt idx="5801">
                  <c:v>42302.511469791665</c:v>
                </c:pt>
                <c:pt idx="5802">
                  <c:v>42302.512164178239</c:v>
                </c:pt>
                <c:pt idx="5803">
                  <c:v>42302.512858564813</c:v>
                </c:pt>
                <c:pt idx="5804">
                  <c:v>42302.513552951386</c:v>
                </c:pt>
                <c:pt idx="5805">
                  <c:v>42302.51424733796</c:v>
                </c:pt>
                <c:pt idx="5806">
                  <c:v>42302.514941724534</c:v>
                </c:pt>
                <c:pt idx="5807">
                  <c:v>42302.515636111108</c:v>
                </c:pt>
                <c:pt idx="5808">
                  <c:v>42302.516330497689</c:v>
                </c:pt>
                <c:pt idx="5809">
                  <c:v>42302.517024884262</c:v>
                </c:pt>
                <c:pt idx="5810">
                  <c:v>42302.517719270836</c:v>
                </c:pt>
                <c:pt idx="5811">
                  <c:v>42302.51841365741</c:v>
                </c:pt>
                <c:pt idx="5812">
                  <c:v>42302.519108043984</c:v>
                </c:pt>
                <c:pt idx="5813">
                  <c:v>42302.519802430557</c:v>
                </c:pt>
                <c:pt idx="5814">
                  <c:v>42302.520496817131</c:v>
                </c:pt>
                <c:pt idx="5815">
                  <c:v>42302.521191203705</c:v>
                </c:pt>
                <c:pt idx="5816">
                  <c:v>42302.521885590279</c:v>
                </c:pt>
                <c:pt idx="5817">
                  <c:v>42302.522579976852</c:v>
                </c:pt>
                <c:pt idx="5818">
                  <c:v>42302.523274363426</c:v>
                </c:pt>
                <c:pt idx="5819">
                  <c:v>42302.52396875</c:v>
                </c:pt>
                <c:pt idx="5820">
                  <c:v>42302.524663136574</c:v>
                </c:pt>
                <c:pt idx="5821">
                  <c:v>42302.525357523147</c:v>
                </c:pt>
                <c:pt idx="5822">
                  <c:v>42302.526051909721</c:v>
                </c:pt>
                <c:pt idx="5823">
                  <c:v>42302.526746296295</c:v>
                </c:pt>
                <c:pt idx="5824">
                  <c:v>42302.527440682868</c:v>
                </c:pt>
                <c:pt idx="5825">
                  <c:v>42302.528135069442</c:v>
                </c:pt>
                <c:pt idx="5826">
                  <c:v>42302.528829456016</c:v>
                </c:pt>
                <c:pt idx="5827">
                  <c:v>42302.52952384259</c:v>
                </c:pt>
                <c:pt idx="5828">
                  <c:v>42302.530218229163</c:v>
                </c:pt>
                <c:pt idx="5829">
                  <c:v>42302.530912615737</c:v>
                </c:pt>
                <c:pt idx="5830">
                  <c:v>42302.531607002318</c:v>
                </c:pt>
                <c:pt idx="5831">
                  <c:v>42302.532301388892</c:v>
                </c:pt>
                <c:pt idx="5832">
                  <c:v>42302.532995775466</c:v>
                </c:pt>
                <c:pt idx="5833">
                  <c:v>42302.533690162039</c:v>
                </c:pt>
                <c:pt idx="5834">
                  <c:v>42302.534384548613</c:v>
                </c:pt>
                <c:pt idx="5835">
                  <c:v>42302.535078935187</c:v>
                </c:pt>
                <c:pt idx="5836">
                  <c:v>42302.535773321761</c:v>
                </c:pt>
                <c:pt idx="5837">
                  <c:v>42302.536467708334</c:v>
                </c:pt>
                <c:pt idx="5838">
                  <c:v>42302.537162094908</c:v>
                </c:pt>
                <c:pt idx="5839">
                  <c:v>42302.537856481482</c:v>
                </c:pt>
                <c:pt idx="5840">
                  <c:v>42302.538550868056</c:v>
                </c:pt>
                <c:pt idx="5841">
                  <c:v>42302.539245254629</c:v>
                </c:pt>
                <c:pt idx="5842">
                  <c:v>42302.539939641203</c:v>
                </c:pt>
                <c:pt idx="5843">
                  <c:v>42302.540634027777</c:v>
                </c:pt>
                <c:pt idx="5844">
                  <c:v>42302.541328414351</c:v>
                </c:pt>
                <c:pt idx="5845">
                  <c:v>42302.542022800924</c:v>
                </c:pt>
                <c:pt idx="5846">
                  <c:v>42302.542717187498</c:v>
                </c:pt>
                <c:pt idx="5847">
                  <c:v>42302.543411574072</c:v>
                </c:pt>
                <c:pt idx="5848">
                  <c:v>42302.544105960646</c:v>
                </c:pt>
                <c:pt idx="5849">
                  <c:v>42302.544800347219</c:v>
                </c:pt>
                <c:pt idx="5850">
                  <c:v>42302.545494733793</c:v>
                </c:pt>
                <c:pt idx="5851">
                  <c:v>42302.546189120367</c:v>
                </c:pt>
                <c:pt idx="5852">
                  <c:v>42302.546883506948</c:v>
                </c:pt>
                <c:pt idx="5853">
                  <c:v>42302.547577893522</c:v>
                </c:pt>
                <c:pt idx="5854">
                  <c:v>42302.548272280095</c:v>
                </c:pt>
                <c:pt idx="5855">
                  <c:v>42302.548966666669</c:v>
                </c:pt>
                <c:pt idx="5856">
                  <c:v>42302.549661053243</c:v>
                </c:pt>
                <c:pt idx="5857">
                  <c:v>42302.550355439816</c:v>
                </c:pt>
                <c:pt idx="5858">
                  <c:v>42302.55104982639</c:v>
                </c:pt>
                <c:pt idx="5859">
                  <c:v>42302.551744212964</c:v>
                </c:pt>
                <c:pt idx="5860">
                  <c:v>42302.552438599538</c:v>
                </c:pt>
                <c:pt idx="5861">
                  <c:v>42302.553132986111</c:v>
                </c:pt>
                <c:pt idx="5862">
                  <c:v>42302.553827372685</c:v>
                </c:pt>
                <c:pt idx="5863">
                  <c:v>42302.554521759259</c:v>
                </c:pt>
                <c:pt idx="5864">
                  <c:v>42302.555216145833</c:v>
                </c:pt>
                <c:pt idx="5865">
                  <c:v>42302.555910532406</c:v>
                </c:pt>
                <c:pt idx="5866">
                  <c:v>42302.55660491898</c:v>
                </c:pt>
                <c:pt idx="5867">
                  <c:v>42302.557299305554</c:v>
                </c:pt>
                <c:pt idx="5868">
                  <c:v>42302.557993692128</c:v>
                </c:pt>
                <c:pt idx="5869">
                  <c:v>42302.558688078701</c:v>
                </c:pt>
                <c:pt idx="5870">
                  <c:v>42302.559382465275</c:v>
                </c:pt>
                <c:pt idx="5871">
                  <c:v>42302.560076851849</c:v>
                </c:pt>
                <c:pt idx="5872">
                  <c:v>42302.560771238423</c:v>
                </c:pt>
                <c:pt idx="5873">
                  <c:v>42302.561465625004</c:v>
                </c:pt>
                <c:pt idx="5874">
                  <c:v>42302.562160011577</c:v>
                </c:pt>
                <c:pt idx="5875">
                  <c:v>42302.562854398151</c:v>
                </c:pt>
                <c:pt idx="5876">
                  <c:v>42302.563548784725</c:v>
                </c:pt>
                <c:pt idx="5877">
                  <c:v>42302.564243171299</c:v>
                </c:pt>
                <c:pt idx="5878">
                  <c:v>42302.564937557872</c:v>
                </c:pt>
                <c:pt idx="5879">
                  <c:v>42302.565631944446</c:v>
                </c:pt>
                <c:pt idx="5880">
                  <c:v>42302.56632633102</c:v>
                </c:pt>
                <c:pt idx="5881">
                  <c:v>42302.567020717594</c:v>
                </c:pt>
                <c:pt idx="5882">
                  <c:v>42302.567715104167</c:v>
                </c:pt>
                <c:pt idx="5883">
                  <c:v>42302.568409490741</c:v>
                </c:pt>
                <c:pt idx="5884">
                  <c:v>42302.569103877315</c:v>
                </c:pt>
                <c:pt idx="5885">
                  <c:v>42302.569798263889</c:v>
                </c:pt>
                <c:pt idx="5886">
                  <c:v>42302.570492650462</c:v>
                </c:pt>
                <c:pt idx="5887">
                  <c:v>42302.571187037036</c:v>
                </c:pt>
                <c:pt idx="5888">
                  <c:v>42302.57188142361</c:v>
                </c:pt>
                <c:pt idx="5889">
                  <c:v>42302.572575810183</c:v>
                </c:pt>
                <c:pt idx="5890">
                  <c:v>42302.573270196757</c:v>
                </c:pt>
                <c:pt idx="5891">
                  <c:v>42302.573964583331</c:v>
                </c:pt>
                <c:pt idx="5892">
                  <c:v>42302.574658969905</c:v>
                </c:pt>
                <c:pt idx="5893">
                  <c:v>42302.575353356478</c:v>
                </c:pt>
                <c:pt idx="5894">
                  <c:v>42302.576047743052</c:v>
                </c:pt>
                <c:pt idx="5895">
                  <c:v>42302.576742129633</c:v>
                </c:pt>
                <c:pt idx="5896">
                  <c:v>42302.577436516207</c:v>
                </c:pt>
                <c:pt idx="5897">
                  <c:v>42302.578130902781</c:v>
                </c:pt>
                <c:pt idx="5898">
                  <c:v>42302.578825289354</c:v>
                </c:pt>
                <c:pt idx="5899">
                  <c:v>42302.579519675928</c:v>
                </c:pt>
                <c:pt idx="5900">
                  <c:v>42302.580214062502</c:v>
                </c:pt>
                <c:pt idx="5901">
                  <c:v>42302.580908449076</c:v>
                </c:pt>
                <c:pt idx="5902">
                  <c:v>42302.581602835649</c:v>
                </c:pt>
                <c:pt idx="5903">
                  <c:v>42302.582297222223</c:v>
                </c:pt>
                <c:pt idx="5904">
                  <c:v>42302.582991608797</c:v>
                </c:pt>
                <c:pt idx="5905">
                  <c:v>42302.583685995371</c:v>
                </c:pt>
                <c:pt idx="5906">
                  <c:v>42302.584380381944</c:v>
                </c:pt>
                <c:pt idx="5907">
                  <c:v>42302.585074768518</c:v>
                </c:pt>
                <c:pt idx="5908">
                  <c:v>42302.585769155092</c:v>
                </c:pt>
                <c:pt idx="5909">
                  <c:v>42302.586463541666</c:v>
                </c:pt>
                <c:pt idx="5910">
                  <c:v>42302.587157928239</c:v>
                </c:pt>
                <c:pt idx="5911">
                  <c:v>42302.587852314813</c:v>
                </c:pt>
                <c:pt idx="5912">
                  <c:v>42302.588546701387</c:v>
                </c:pt>
                <c:pt idx="5913">
                  <c:v>42302.589241087961</c:v>
                </c:pt>
                <c:pt idx="5914">
                  <c:v>42302.589935474534</c:v>
                </c:pt>
                <c:pt idx="5915">
                  <c:v>42302.590629861108</c:v>
                </c:pt>
                <c:pt idx="5916">
                  <c:v>42302.591324247682</c:v>
                </c:pt>
                <c:pt idx="5917">
                  <c:v>42302.592018634263</c:v>
                </c:pt>
                <c:pt idx="5918">
                  <c:v>42302.592713020837</c:v>
                </c:pt>
                <c:pt idx="5919">
                  <c:v>42302.59340740741</c:v>
                </c:pt>
                <c:pt idx="5920">
                  <c:v>42302.594101793984</c:v>
                </c:pt>
                <c:pt idx="5921">
                  <c:v>42302.594796180558</c:v>
                </c:pt>
                <c:pt idx="5922">
                  <c:v>42302.595490567131</c:v>
                </c:pt>
                <c:pt idx="5923">
                  <c:v>42302.596184953705</c:v>
                </c:pt>
                <c:pt idx="5924">
                  <c:v>42302.596879340279</c:v>
                </c:pt>
                <c:pt idx="5925">
                  <c:v>42302.597573726853</c:v>
                </c:pt>
                <c:pt idx="5926">
                  <c:v>42302.598268113426</c:v>
                </c:pt>
                <c:pt idx="5927">
                  <c:v>42302.5989625</c:v>
                </c:pt>
                <c:pt idx="5928">
                  <c:v>42302.599656886574</c:v>
                </c:pt>
                <c:pt idx="5929">
                  <c:v>42302.600351273148</c:v>
                </c:pt>
                <c:pt idx="5930">
                  <c:v>42302.601045659721</c:v>
                </c:pt>
                <c:pt idx="5931">
                  <c:v>42302.601740046295</c:v>
                </c:pt>
                <c:pt idx="5932">
                  <c:v>42302.602434432869</c:v>
                </c:pt>
                <c:pt idx="5933">
                  <c:v>42302.603128819443</c:v>
                </c:pt>
                <c:pt idx="5934">
                  <c:v>42302.603823206016</c:v>
                </c:pt>
                <c:pt idx="5935">
                  <c:v>42302.60451759259</c:v>
                </c:pt>
                <c:pt idx="5936">
                  <c:v>42302.605211979164</c:v>
                </c:pt>
                <c:pt idx="5937">
                  <c:v>42302.605906365738</c:v>
                </c:pt>
                <c:pt idx="5938">
                  <c:v>42302.606600752311</c:v>
                </c:pt>
                <c:pt idx="5939">
                  <c:v>42302.607295138892</c:v>
                </c:pt>
                <c:pt idx="5940">
                  <c:v>42302.607989525466</c:v>
                </c:pt>
                <c:pt idx="5941">
                  <c:v>42302.60868391204</c:v>
                </c:pt>
                <c:pt idx="5942">
                  <c:v>42302.609378298614</c:v>
                </c:pt>
                <c:pt idx="5943">
                  <c:v>42302.610072685187</c:v>
                </c:pt>
                <c:pt idx="5944">
                  <c:v>42302.610767071761</c:v>
                </c:pt>
                <c:pt idx="5945">
                  <c:v>42302.611461458335</c:v>
                </c:pt>
                <c:pt idx="5946">
                  <c:v>42302.612155844909</c:v>
                </c:pt>
                <c:pt idx="5947">
                  <c:v>42302.612850231482</c:v>
                </c:pt>
                <c:pt idx="5948">
                  <c:v>42302.613544618056</c:v>
                </c:pt>
                <c:pt idx="5949">
                  <c:v>42302.61423900463</c:v>
                </c:pt>
                <c:pt idx="5950">
                  <c:v>42302.614933391204</c:v>
                </c:pt>
                <c:pt idx="5951">
                  <c:v>42302.615627777777</c:v>
                </c:pt>
                <c:pt idx="5952">
                  <c:v>42302.616322164351</c:v>
                </c:pt>
                <c:pt idx="5953">
                  <c:v>42302.617016550925</c:v>
                </c:pt>
                <c:pt idx="5954">
                  <c:v>42302.617710937498</c:v>
                </c:pt>
                <c:pt idx="5955">
                  <c:v>42302.618405324072</c:v>
                </c:pt>
                <c:pt idx="5956">
                  <c:v>42302.619099710646</c:v>
                </c:pt>
                <c:pt idx="5957">
                  <c:v>42302.61979409722</c:v>
                </c:pt>
                <c:pt idx="5958">
                  <c:v>42302.620488483793</c:v>
                </c:pt>
                <c:pt idx="5959">
                  <c:v>42302.621182870367</c:v>
                </c:pt>
                <c:pt idx="5960">
                  <c:v>42302.621877256941</c:v>
                </c:pt>
                <c:pt idx="5961">
                  <c:v>42302.622571643522</c:v>
                </c:pt>
                <c:pt idx="5962">
                  <c:v>42302.623266030096</c:v>
                </c:pt>
                <c:pt idx="5963">
                  <c:v>42302.623960416669</c:v>
                </c:pt>
                <c:pt idx="5964">
                  <c:v>42302.624654803243</c:v>
                </c:pt>
                <c:pt idx="5965">
                  <c:v>42302.625349189817</c:v>
                </c:pt>
                <c:pt idx="5966">
                  <c:v>42302.626043576391</c:v>
                </c:pt>
                <c:pt idx="5967">
                  <c:v>42302.626737962964</c:v>
                </c:pt>
                <c:pt idx="5968">
                  <c:v>42302.627432349538</c:v>
                </c:pt>
                <c:pt idx="5969">
                  <c:v>42302.628126736112</c:v>
                </c:pt>
                <c:pt idx="5970">
                  <c:v>42302.628821122686</c:v>
                </c:pt>
                <c:pt idx="5971">
                  <c:v>42302.629515509259</c:v>
                </c:pt>
                <c:pt idx="5972">
                  <c:v>42302.630209895833</c:v>
                </c:pt>
                <c:pt idx="5973">
                  <c:v>42302.630904282407</c:v>
                </c:pt>
                <c:pt idx="5974">
                  <c:v>42302.631598668981</c:v>
                </c:pt>
                <c:pt idx="5975">
                  <c:v>42302.632293055554</c:v>
                </c:pt>
                <c:pt idx="5976">
                  <c:v>42302.632987442128</c:v>
                </c:pt>
                <c:pt idx="5977">
                  <c:v>42302.633681828702</c:v>
                </c:pt>
                <c:pt idx="5978">
                  <c:v>42302.634376215276</c:v>
                </c:pt>
                <c:pt idx="5979">
                  <c:v>42302.635070601849</c:v>
                </c:pt>
                <c:pt idx="5980">
                  <c:v>42302.635764988423</c:v>
                </c:pt>
                <c:pt idx="5981">
                  <c:v>42302.636459374997</c:v>
                </c:pt>
                <c:pt idx="5982">
                  <c:v>42302.637153761571</c:v>
                </c:pt>
                <c:pt idx="5983">
                  <c:v>42302.637848148152</c:v>
                </c:pt>
                <c:pt idx="5984">
                  <c:v>42302.638542534725</c:v>
                </c:pt>
                <c:pt idx="5985">
                  <c:v>42302.639236921299</c:v>
                </c:pt>
                <c:pt idx="5986">
                  <c:v>42302.639931307873</c:v>
                </c:pt>
                <c:pt idx="5987">
                  <c:v>42302.640625694446</c:v>
                </c:pt>
                <c:pt idx="5988">
                  <c:v>42302.64132008102</c:v>
                </c:pt>
                <c:pt idx="5989">
                  <c:v>42302.642014467594</c:v>
                </c:pt>
                <c:pt idx="5990">
                  <c:v>42302.642708854168</c:v>
                </c:pt>
                <c:pt idx="5991">
                  <c:v>42302.643403240741</c:v>
                </c:pt>
                <c:pt idx="5992">
                  <c:v>42302.644097627315</c:v>
                </c:pt>
                <c:pt idx="5993">
                  <c:v>42302.644792013889</c:v>
                </c:pt>
                <c:pt idx="5994">
                  <c:v>42302.645486400463</c:v>
                </c:pt>
                <c:pt idx="5995">
                  <c:v>42302.646180787036</c:v>
                </c:pt>
                <c:pt idx="5996">
                  <c:v>42302.64687517361</c:v>
                </c:pt>
                <c:pt idx="5997">
                  <c:v>42302.647569560184</c:v>
                </c:pt>
                <c:pt idx="5998">
                  <c:v>42302.648263946758</c:v>
                </c:pt>
                <c:pt idx="5999">
                  <c:v>42302.648958333331</c:v>
                </c:pt>
                <c:pt idx="6000">
                  <c:v>42302.649652719905</c:v>
                </c:pt>
                <c:pt idx="6001">
                  <c:v>42302.650347106479</c:v>
                </c:pt>
                <c:pt idx="6002">
                  <c:v>42302.651041493053</c:v>
                </c:pt>
                <c:pt idx="6003">
                  <c:v>42302.651735879626</c:v>
                </c:pt>
                <c:pt idx="6004">
                  <c:v>42302.6524302662</c:v>
                </c:pt>
                <c:pt idx="6005">
                  <c:v>42302.653124652781</c:v>
                </c:pt>
                <c:pt idx="6006">
                  <c:v>42302.653819039355</c:v>
                </c:pt>
                <c:pt idx="6007">
                  <c:v>42302.654513425929</c:v>
                </c:pt>
                <c:pt idx="6008">
                  <c:v>42302.655207812502</c:v>
                </c:pt>
                <c:pt idx="6009">
                  <c:v>42302.655902199076</c:v>
                </c:pt>
                <c:pt idx="6010">
                  <c:v>42302.65659658565</c:v>
                </c:pt>
                <c:pt idx="6011">
                  <c:v>42302.657290972224</c:v>
                </c:pt>
                <c:pt idx="6012">
                  <c:v>42302.657985358797</c:v>
                </c:pt>
                <c:pt idx="6013">
                  <c:v>42302.658679745371</c:v>
                </c:pt>
                <c:pt idx="6014">
                  <c:v>42302.659374131945</c:v>
                </c:pt>
                <c:pt idx="6015">
                  <c:v>42302.660068518519</c:v>
                </c:pt>
                <c:pt idx="6016">
                  <c:v>42302.660762905092</c:v>
                </c:pt>
                <c:pt idx="6017">
                  <c:v>42302.661457291666</c:v>
                </c:pt>
                <c:pt idx="6018">
                  <c:v>42302.66215167824</c:v>
                </c:pt>
                <c:pt idx="6019">
                  <c:v>42302.662846064813</c:v>
                </c:pt>
                <c:pt idx="6020">
                  <c:v>42302.663540451387</c:v>
                </c:pt>
                <c:pt idx="6021">
                  <c:v>42302.664234837961</c:v>
                </c:pt>
                <c:pt idx="6022">
                  <c:v>42302.664929224535</c:v>
                </c:pt>
                <c:pt idx="6023">
                  <c:v>42302.665623611108</c:v>
                </c:pt>
                <c:pt idx="6024">
                  <c:v>42302.666317997682</c:v>
                </c:pt>
                <c:pt idx="6025">
                  <c:v>42302.667012384256</c:v>
                </c:pt>
                <c:pt idx="6026">
                  <c:v>42302.667706770837</c:v>
                </c:pt>
                <c:pt idx="6027">
                  <c:v>42302.668401157411</c:v>
                </c:pt>
                <c:pt idx="6028">
                  <c:v>42302.669095543984</c:v>
                </c:pt>
                <c:pt idx="6029">
                  <c:v>42302.669789930558</c:v>
                </c:pt>
                <c:pt idx="6030">
                  <c:v>42302.670484317132</c:v>
                </c:pt>
                <c:pt idx="6031">
                  <c:v>42302.671178703706</c:v>
                </c:pt>
                <c:pt idx="6032">
                  <c:v>42302.671873090279</c:v>
                </c:pt>
                <c:pt idx="6033">
                  <c:v>42302.672567476853</c:v>
                </c:pt>
                <c:pt idx="6034">
                  <c:v>42302.673261863427</c:v>
                </c:pt>
                <c:pt idx="6035">
                  <c:v>42302.673956250001</c:v>
                </c:pt>
                <c:pt idx="6036">
                  <c:v>42302.674650636574</c:v>
                </c:pt>
                <c:pt idx="6037">
                  <c:v>42302.675345023148</c:v>
                </c:pt>
                <c:pt idx="6038">
                  <c:v>42302.676039409722</c:v>
                </c:pt>
                <c:pt idx="6039">
                  <c:v>42302.676733796296</c:v>
                </c:pt>
                <c:pt idx="6040">
                  <c:v>42302.677428182869</c:v>
                </c:pt>
                <c:pt idx="6041">
                  <c:v>42302.678122569443</c:v>
                </c:pt>
                <c:pt idx="6042">
                  <c:v>42302.678816956017</c:v>
                </c:pt>
                <c:pt idx="6043">
                  <c:v>42302.679511342591</c:v>
                </c:pt>
                <c:pt idx="6044">
                  <c:v>42302.680205729164</c:v>
                </c:pt>
                <c:pt idx="6045">
                  <c:v>42302.680900115738</c:v>
                </c:pt>
                <c:pt idx="6046">
                  <c:v>42302.681594502312</c:v>
                </c:pt>
                <c:pt idx="6047">
                  <c:v>42302.682288888886</c:v>
                </c:pt>
                <c:pt idx="6048">
                  <c:v>42302.682983275467</c:v>
                </c:pt>
                <c:pt idx="6049">
                  <c:v>42302.68367766204</c:v>
                </c:pt>
                <c:pt idx="6050">
                  <c:v>42302.684372048614</c:v>
                </c:pt>
                <c:pt idx="6051">
                  <c:v>42302.685066435188</c:v>
                </c:pt>
                <c:pt idx="6052">
                  <c:v>42302.685760821762</c:v>
                </c:pt>
                <c:pt idx="6053">
                  <c:v>42302.686455208335</c:v>
                </c:pt>
                <c:pt idx="6054">
                  <c:v>42302.687149594909</c:v>
                </c:pt>
                <c:pt idx="6055">
                  <c:v>42302.687843981483</c:v>
                </c:pt>
                <c:pt idx="6056">
                  <c:v>42302.688538368056</c:v>
                </c:pt>
                <c:pt idx="6057">
                  <c:v>42302.68923275463</c:v>
                </c:pt>
                <c:pt idx="6058">
                  <c:v>42302.689927141204</c:v>
                </c:pt>
                <c:pt idx="6059">
                  <c:v>42302.690621527778</c:v>
                </c:pt>
                <c:pt idx="6060">
                  <c:v>42302.691315914351</c:v>
                </c:pt>
                <c:pt idx="6061">
                  <c:v>42302.692010300925</c:v>
                </c:pt>
                <c:pt idx="6062">
                  <c:v>42302.692704687499</c:v>
                </c:pt>
                <c:pt idx="6063">
                  <c:v>42302.693399074073</c:v>
                </c:pt>
                <c:pt idx="6064">
                  <c:v>42302.694093460646</c:v>
                </c:pt>
                <c:pt idx="6065">
                  <c:v>42302.69478784722</c:v>
                </c:pt>
                <c:pt idx="6066">
                  <c:v>42302.695482233794</c:v>
                </c:pt>
                <c:pt idx="6067">
                  <c:v>42302.696176620368</c:v>
                </c:pt>
                <c:pt idx="6068">
                  <c:v>42302.696871006941</c:v>
                </c:pt>
                <c:pt idx="6069">
                  <c:v>42302.697565393515</c:v>
                </c:pt>
                <c:pt idx="6070">
                  <c:v>42302.698259780096</c:v>
                </c:pt>
                <c:pt idx="6071">
                  <c:v>42302.69895416667</c:v>
                </c:pt>
                <c:pt idx="6072">
                  <c:v>42302.699648553244</c:v>
                </c:pt>
                <c:pt idx="6073">
                  <c:v>42302.700342939817</c:v>
                </c:pt>
                <c:pt idx="6074">
                  <c:v>42302.701037326391</c:v>
                </c:pt>
                <c:pt idx="6075">
                  <c:v>42302.701731712965</c:v>
                </c:pt>
                <c:pt idx="6076">
                  <c:v>42302.702426099539</c:v>
                </c:pt>
                <c:pt idx="6077">
                  <c:v>42302.703120486112</c:v>
                </c:pt>
                <c:pt idx="6078">
                  <c:v>42302.703814872686</c:v>
                </c:pt>
                <c:pt idx="6079">
                  <c:v>42302.70450925926</c:v>
                </c:pt>
                <c:pt idx="6080">
                  <c:v>42302.705203645834</c:v>
                </c:pt>
                <c:pt idx="6081">
                  <c:v>42302.705898032407</c:v>
                </c:pt>
                <c:pt idx="6082">
                  <c:v>42302.706592418981</c:v>
                </c:pt>
                <c:pt idx="6083">
                  <c:v>42302.707286805555</c:v>
                </c:pt>
                <c:pt idx="6084">
                  <c:v>42302.707981192128</c:v>
                </c:pt>
                <c:pt idx="6085">
                  <c:v>42302.708675578702</c:v>
                </c:pt>
                <c:pt idx="6086">
                  <c:v>42302.709369965276</c:v>
                </c:pt>
                <c:pt idx="6087">
                  <c:v>42302.71006435185</c:v>
                </c:pt>
                <c:pt idx="6088">
                  <c:v>42302.710758738423</c:v>
                </c:pt>
                <c:pt idx="6089">
                  <c:v>42302.711453124997</c:v>
                </c:pt>
                <c:pt idx="6090">
                  <c:v>42302.712147511571</c:v>
                </c:pt>
                <c:pt idx="6091">
                  <c:v>42302.712841898145</c:v>
                </c:pt>
                <c:pt idx="6092">
                  <c:v>42302.713536284726</c:v>
                </c:pt>
                <c:pt idx="6093">
                  <c:v>42302.714230671299</c:v>
                </c:pt>
                <c:pt idx="6094">
                  <c:v>42302.714925057873</c:v>
                </c:pt>
                <c:pt idx="6095">
                  <c:v>42302.715619444447</c:v>
                </c:pt>
                <c:pt idx="6096">
                  <c:v>42302.716313831021</c:v>
                </c:pt>
                <c:pt idx="6097">
                  <c:v>42302.717008217594</c:v>
                </c:pt>
                <c:pt idx="6098">
                  <c:v>42302.717702604168</c:v>
                </c:pt>
                <c:pt idx="6099">
                  <c:v>42302.718396990742</c:v>
                </c:pt>
                <c:pt idx="6100">
                  <c:v>42302.719091377316</c:v>
                </c:pt>
                <c:pt idx="6101">
                  <c:v>42302.719785763889</c:v>
                </c:pt>
                <c:pt idx="6102">
                  <c:v>42302.720480150463</c:v>
                </c:pt>
                <c:pt idx="6103">
                  <c:v>42302.721174537037</c:v>
                </c:pt>
                <c:pt idx="6104">
                  <c:v>42302.721868923611</c:v>
                </c:pt>
                <c:pt idx="6105">
                  <c:v>42302.722563310184</c:v>
                </c:pt>
                <c:pt idx="6106">
                  <c:v>42302.723257696758</c:v>
                </c:pt>
                <c:pt idx="6107">
                  <c:v>42302.723952083332</c:v>
                </c:pt>
                <c:pt idx="6108">
                  <c:v>42302.724646469906</c:v>
                </c:pt>
                <c:pt idx="6109">
                  <c:v>42302.725340856479</c:v>
                </c:pt>
                <c:pt idx="6110">
                  <c:v>42302.726035243053</c:v>
                </c:pt>
                <c:pt idx="6111">
                  <c:v>42302.726729629627</c:v>
                </c:pt>
                <c:pt idx="6112">
                  <c:v>42302.727424016201</c:v>
                </c:pt>
                <c:pt idx="6113">
                  <c:v>42302.728118402774</c:v>
                </c:pt>
                <c:pt idx="6114">
                  <c:v>42302.728812789355</c:v>
                </c:pt>
                <c:pt idx="6115">
                  <c:v>42302.729507175929</c:v>
                </c:pt>
                <c:pt idx="6116">
                  <c:v>42302.730201562503</c:v>
                </c:pt>
                <c:pt idx="6117">
                  <c:v>42302.730895949077</c:v>
                </c:pt>
                <c:pt idx="6118">
                  <c:v>42302.73159033565</c:v>
                </c:pt>
                <c:pt idx="6119">
                  <c:v>42302.732284722224</c:v>
                </c:pt>
                <c:pt idx="6120">
                  <c:v>42302.732979108798</c:v>
                </c:pt>
                <c:pt idx="6121">
                  <c:v>42302.733673495371</c:v>
                </c:pt>
                <c:pt idx="6122">
                  <c:v>42302.734367881945</c:v>
                </c:pt>
                <c:pt idx="6123">
                  <c:v>42302.735062268519</c:v>
                </c:pt>
                <c:pt idx="6124">
                  <c:v>42302.735756655093</c:v>
                </c:pt>
                <c:pt idx="6125">
                  <c:v>42302.736451041666</c:v>
                </c:pt>
                <c:pt idx="6126">
                  <c:v>42302.73714542824</c:v>
                </c:pt>
                <c:pt idx="6127">
                  <c:v>42302.737839814814</c:v>
                </c:pt>
                <c:pt idx="6128">
                  <c:v>42302.738534201388</c:v>
                </c:pt>
                <c:pt idx="6129">
                  <c:v>42302.739228587961</c:v>
                </c:pt>
                <c:pt idx="6130">
                  <c:v>42302.739922974535</c:v>
                </c:pt>
                <c:pt idx="6131">
                  <c:v>42302.740617361109</c:v>
                </c:pt>
                <c:pt idx="6132">
                  <c:v>42302.741311747683</c:v>
                </c:pt>
                <c:pt idx="6133">
                  <c:v>42302.742006134256</c:v>
                </c:pt>
                <c:pt idx="6134">
                  <c:v>42302.74270052083</c:v>
                </c:pt>
                <c:pt idx="6135">
                  <c:v>42302.743394907404</c:v>
                </c:pt>
                <c:pt idx="6136">
                  <c:v>42302.744089293985</c:v>
                </c:pt>
                <c:pt idx="6137">
                  <c:v>42302.744783680559</c:v>
                </c:pt>
                <c:pt idx="6138">
                  <c:v>42302.745478067132</c:v>
                </c:pt>
                <c:pt idx="6139">
                  <c:v>42302.746172453706</c:v>
                </c:pt>
                <c:pt idx="6140">
                  <c:v>42302.74686684028</c:v>
                </c:pt>
                <c:pt idx="6141">
                  <c:v>42302.747561226854</c:v>
                </c:pt>
                <c:pt idx="6142">
                  <c:v>42302.748255613427</c:v>
                </c:pt>
                <c:pt idx="6143">
                  <c:v>42302.748950000001</c:v>
                </c:pt>
                <c:pt idx="6144">
                  <c:v>42302.749644386575</c:v>
                </c:pt>
                <c:pt idx="6145">
                  <c:v>42302.750338773149</c:v>
                </c:pt>
                <c:pt idx="6146">
                  <c:v>42302.751033159722</c:v>
                </c:pt>
                <c:pt idx="6147">
                  <c:v>42302.751727546296</c:v>
                </c:pt>
                <c:pt idx="6148">
                  <c:v>42302.75242193287</c:v>
                </c:pt>
                <c:pt idx="6149">
                  <c:v>42302.753116319444</c:v>
                </c:pt>
                <c:pt idx="6150">
                  <c:v>42302.753810706017</c:v>
                </c:pt>
                <c:pt idx="6151">
                  <c:v>42302.754505092591</c:v>
                </c:pt>
                <c:pt idx="6152">
                  <c:v>42302.755199479165</c:v>
                </c:pt>
                <c:pt idx="6153">
                  <c:v>42302.755893865738</c:v>
                </c:pt>
                <c:pt idx="6154">
                  <c:v>42302.756588252312</c:v>
                </c:pt>
                <c:pt idx="6155">
                  <c:v>42302.757282638886</c:v>
                </c:pt>
                <c:pt idx="6156">
                  <c:v>42302.75797702546</c:v>
                </c:pt>
                <c:pt idx="6157">
                  <c:v>42302.758671412033</c:v>
                </c:pt>
                <c:pt idx="6158">
                  <c:v>42302.759365798614</c:v>
                </c:pt>
                <c:pt idx="6159">
                  <c:v>42302.760060185188</c:v>
                </c:pt>
                <c:pt idx="6160">
                  <c:v>42302.760754571762</c:v>
                </c:pt>
                <c:pt idx="6161">
                  <c:v>42302.761448958336</c:v>
                </c:pt>
                <c:pt idx="6162">
                  <c:v>42302.762143344909</c:v>
                </c:pt>
                <c:pt idx="6163">
                  <c:v>42302.762837731483</c:v>
                </c:pt>
                <c:pt idx="6164">
                  <c:v>42302.763532118057</c:v>
                </c:pt>
                <c:pt idx="6165">
                  <c:v>42302.764226504631</c:v>
                </c:pt>
                <c:pt idx="6166">
                  <c:v>42302.764920891204</c:v>
                </c:pt>
                <c:pt idx="6167">
                  <c:v>42302.765615277778</c:v>
                </c:pt>
                <c:pt idx="6168">
                  <c:v>42302.766309664352</c:v>
                </c:pt>
                <c:pt idx="6169">
                  <c:v>42302.767004050926</c:v>
                </c:pt>
                <c:pt idx="6170">
                  <c:v>42302.767698437499</c:v>
                </c:pt>
                <c:pt idx="6171">
                  <c:v>42302.768392824073</c:v>
                </c:pt>
                <c:pt idx="6172">
                  <c:v>42302.769087210647</c:v>
                </c:pt>
                <c:pt idx="6173">
                  <c:v>42302.769781597221</c:v>
                </c:pt>
                <c:pt idx="6174">
                  <c:v>42302.770475983794</c:v>
                </c:pt>
                <c:pt idx="6175">
                  <c:v>42302.771170370368</c:v>
                </c:pt>
                <c:pt idx="6176">
                  <c:v>42302.771864756942</c:v>
                </c:pt>
                <c:pt idx="6177">
                  <c:v>42302.772559143516</c:v>
                </c:pt>
                <c:pt idx="6178">
                  <c:v>42302.773253530089</c:v>
                </c:pt>
                <c:pt idx="6179">
                  <c:v>42302.77394791667</c:v>
                </c:pt>
                <c:pt idx="6180">
                  <c:v>42302.774642303244</c:v>
                </c:pt>
                <c:pt idx="6181">
                  <c:v>42302.775336689818</c:v>
                </c:pt>
                <c:pt idx="6182">
                  <c:v>42302.776031076392</c:v>
                </c:pt>
                <c:pt idx="6183">
                  <c:v>42302.776725462965</c:v>
                </c:pt>
                <c:pt idx="6184">
                  <c:v>42302.777419849539</c:v>
                </c:pt>
                <c:pt idx="6185">
                  <c:v>42302.778114236113</c:v>
                </c:pt>
                <c:pt idx="6186">
                  <c:v>42302.778808622686</c:v>
                </c:pt>
                <c:pt idx="6187">
                  <c:v>42302.77950300926</c:v>
                </c:pt>
                <c:pt idx="6188">
                  <c:v>42302.780197395834</c:v>
                </c:pt>
                <c:pt idx="6189">
                  <c:v>42302.780891782408</c:v>
                </c:pt>
                <c:pt idx="6190">
                  <c:v>42302.781586168981</c:v>
                </c:pt>
                <c:pt idx="6191">
                  <c:v>42302.782280555555</c:v>
                </c:pt>
                <c:pt idx="6192">
                  <c:v>42302.782974942129</c:v>
                </c:pt>
                <c:pt idx="6193">
                  <c:v>42302.783669328703</c:v>
                </c:pt>
                <c:pt idx="6194">
                  <c:v>42302.784363715276</c:v>
                </c:pt>
                <c:pt idx="6195">
                  <c:v>42302.78505810185</c:v>
                </c:pt>
                <c:pt idx="6196">
                  <c:v>42302.785752488424</c:v>
                </c:pt>
                <c:pt idx="6197">
                  <c:v>42302.786446874998</c:v>
                </c:pt>
                <c:pt idx="6198">
                  <c:v>42302.787141261571</c:v>
                </c:pt>
                <c:pt idx="6199">
                  <c:v>42302.787835648145</c:v>
                </c:pt>
                <c:pt idx="6200">
                  <c:v>42302.788530034719</c:v>
                </c:pt>
                <c:pt idx="6201">
                  <c:v>42302.7892244213</c:v>
                </c:pt>
                <c:pt idx="6202">
                  <c:v>42302.789918807874</c:v>
                </c:pt>
                <c:pt idx="6203">
                  <c:v>42302.790613194447</c:v>
                </c:pt>
                <c:pt idx="6204">
                  <c:v>42302.791307581021</c:v>
                </c:pt>
                <c:pt idx="6205">
                  <c:v>42302.792001967595</c:v>
                </c:pt>
                <c:pt idx="6206">
                  <c:v>42302.792696354169</c:v>
                </c:pt>
                <c:pt idx="6207">
                  <c:v>42302.793390740742</c:v>
                </c:pt>
                <c:pt idx="6208">
                  <c:v>42302.794085127316</c:v>
                </c:pt>
                <c:pt idx="6209">
                  <c:v>42302.79477951389</c:v>
                </c:pt>
                <c:pt idx="6210">
                  <c:v>42302.795473900464</c:v>
                </c:pt>
                <c:pt idx="6211">
                  <c:v>42302.796168287037</c:v>
                </c:pt>
                <c:pt idx="6212">
                  <c:v>42302.796862673611</c:v>
                </c:pt>
                <c:pt idx="6213">
                  <c:v>42302.797557060185</c:v>
                </c:pt>
                <c:pt idx="6214">
                  <c:v>42302.798251446759</c:v>
                </c:pt>
                <c:pt idx="6215">
                  <c:v>42302.798945833332</c:v>
                </c:pt>
                <c:pt idx="6216">
                  <c:v>42302.799640219906</c:v>
                </c:pt>
                <c:pt idx="6217">
                  <c:v>42302.80033460648</c:v>
                </c:pt>
                <c:pt idx="6218">
                  <c:v>42302.801028993053</c:v>
                </c:pt>
                <c:pt idx="6219">
                  <c:v>42302.801723379627</c:v>
                </c:pt>
                <c:pt idx="6220">
                  <c:v>42302.802417766201</c:v>
                </c:pt>
                <c:pt idx="6221">
                  <c:v>42302.803112152775</c:v>
                </c:pt>
                <c:pt idx="6222">
                  <c:v>42302.803806539348</c:v>
                </c:pt>
                <c:pt idx="6223">
                  <c:v>42302.804500925929</c:v>
                </c:pt>
                <c:pt idx="6224">
                  <c:v>42302.805195312503</c:v>
                </c:pt>
                <c:pt idx="6225">
                  <c:v>42302.805889699077</c:v>
                </c:pt>
                <c:pt idx="6226">
                  <c:v>42302.806584085651</c:v>
                </c:pt>
                <c:pt idx="6227">
                  <c:v>42302.807278472224</c:v>
                </c:pt>
                <c:pt idx="6228">
                  <c:v>42302.807972858798</c:v>
                </c:pt>
                <c:pt idx="6229">
                  <c:v>42302.808667245372</c:v>
                </c:pt>
                <c:pt idx="6230">
                  <c:v>42302.809361631946</c:v>
                </c:pt>
                <c:pt idx="6231">
                  <c:v>42302.810056018519</c:v>
                </c:pt>
                <c:pt idx="6232">
                  <c:v>42302.810750405093</c:v>
                </c:pt>
                <c:pt idx="6233">
                  <c:v>42302.811444791667</c:v>
                </c:pt>
                <c:pt idx="6234">
                  <c:v>42302.812139178241</c:v>
                </c:pt>
                <c:pt idx="6235">
                  <c:v>42302.812833564814</c:v>
                </c:pt>
                <c:pt idx="6236">
                  <c:v>42302.813527951388</c:v>
                </c:pt>
                <c:pt idx="6237">
                  <c:v>42302.814222337962</c:v>
                </c:pt>
                <c:pt idx="6238">
                  <c:v>42302.814916724536</c:v>
                </c:pt>
                <c:pt idx="6239">
                  <c:v>42302.815611111109</c:v>
                </c:pt>
                <c:pt idx="6240">
                  <c:v>42302.816305497683</c:v>
                </c:pt>
                <c:pt idx="6241">
                  <c:v>42302.816999884257</c:v>
                </c:pt>
                <c:pt idx="6242">
                  <c:v>42302.817694270831</c:v>
                </c:pt>
                <c:pt idx="6243">
                  <c:v>42302.818388657404</c:v>
                </c:pt>
                <c:pt idx="6244">
                  <c:v>42302.819083043978</c:v>
                </c:pt>
                <c:pt idx="6245">
                  <c:v>42302.819777430559</c:v>
                </c:pt>
                <c:pt idx="6246">
                  <c:v>42302.820471817133</c:v>
                </c:pt>
                <c:pt idx="6247">
                  <c:v>42302.821166203707</c:v>
                </c:pt>
                <c:pt idx="6248">
                  <c:v>42302.82186059028</c:v>
                </c:pt>
                <c:pt idx="6249">
                  <c:v>42302.822554976854</c:v>
                </c:pt>
                <c:pt idx="6250">
                  <c:v>42302.823249363428</c:v>
                </c:pt>
                <c:pt idx="6251">
                  <c:v>42302.823943750001</c:v>
                </c:pt>
                <c:pt idx="6252">
                  <c:v>42302.824638136575</c:v>
                </c:pt>
                <c:pt idx="6253">
                  <c:v>42302.825332523149</c:v>
                </c:pt>
                <c:pt idx="6254">
                  <c:v>42302.826026909723</c:v>
                </c:pt>
                <c:pt idx="6255">
                  <c:v>42302.826721296296</c:v>
                </c:pt>
                <c:pt idx="6256">
                  <c:v>42302.82741568287</c:v>
                </c:pt>
                <c:pt idx="6257">
                  <c:v>42302.828110069444</c:v>
                </c:pt>
                <c:pt idx="6258">
                  <c:v>42302.828804456018</c:v>
                </c:pt>
                <c:pt idx="6259">
                  <c:v>42302.829498842591</c:v>
                </c:pt>
                <c:pt idx="6260">
                  <c:v>42302.830193229165</c:v>
                </c:pt>
                <c:pt idx="6261">
                  <c:v>42302.830887615739</c:v>
                </c:pt>
                <c:pt idx="6262">
                  <c:v>42302.831582002313</c:v>
                </c:pt>
                <c:pt idx="6263">
                  <c:v>42302.832276388886</c:v>
                </c:pt>
                <c:pt idx="6264">
                  <c:v>42302.83297077546</c:v>
                </c:pt>
                <c:pt idx="6265">
                  <c:v>42302.833665162034</c:v>
                </c:pt>
                <c:pt idx="6266">
                  <c:v>42302.834359548608</c:v>
                </c:pt>
                <c:pt idx="6267">
                  <c:v>42302.835053935189</c:v>
                </c:pt>
                <c:pt idx="6268">
                  <c:v>42302.835748321762</c:v>
                </c:pt>
                <c:pt idx="6269">
                  <c:v>42302.836442708336</c:v>
                </c:pt>
                <c:pt idx="6270">
                  <c:v>42302.83713709491</c:v>
                </c:pt>
                <c:pt idx="6271">
                  <c:v>42302.837831481484</c:v>
                </c:pt>
                <c:pt idx="6272">
                  <c:v>42302.838525868057</c:v>
                </c:pt>
                <c:pt idx="6273">
                  <c:v>42302.839220254631</c:v>
                </c:pt>
                <c:pt idx="6274">
                  <c:v>42302.839914641205</c:v>
                </c:pt>
                <c:pt idx="6275">
                  <c:v>42302.840609027779</c:v>
                </c:pt>
                <c:pt idx="6276">
                  <c:v>42302.841303414352</c:v>
                </c:pt>
                <c:pt idx="6277">
                  <c:v>42302.841997800926</c:v>
                </c:pt>
                <c:pt idx="6278">
                  <c:v>42302.8426921875</c:v>
                </c:pt>
                <c:pt idx="6279">
                  <c:v>42302.843386574074</c:v>
                </c:pt>
                <c:pt idx="6280">
                  <c:v>42302.844080960647</c:v>
                </c:pt>
                <c:pt idx="6281">
                  <c:v>42302.844775347221</c:v>
                </c:pt>
                <c:pt idx="6282">
                  <c:v>42302.845469733795</c:v>
                </c:pt>
                <c:pt idx="6283">
                  <c:v>42302.846164120368</c:v>
                </c:pt>
                <c:pt idx="6284">
                  <c:v>42302.846858506942</c:v>
                </c:pt>
                <c:pt idx="6285">
                  <c:v>42302.847552893516</c:v>
                </c:pt>
                <c:pt idx="6286">
                  <c:v>42302.84824728009</c:v>
                </c:pt>
                <c:pt idx="6287">
                  <c:v>42302.848941666663</c:v>
                </c:pt>
                <c:pt idx="6288">
                  <c:v>42302.849636053237</c:v>
                </c:pt>
                <c:pt idx="6289">
                  <c:v>42302.850330439818</c:v>
                </c:pt>
                <c:pt idx="6290">
                  <c:v>42302.851024826392</c:v>
                </c:pt>
                <c:pt idx="6291">
                  <c:v>42302.851719212966</c:v>
                </c:pt>
                <c:pt idx="6292">
                  <c:v>42302.852413599539</c:v>
                </c:pt>
                <c:pt idx="6293">
                  <c:v>42302.853107986113</c:v>
                </c:pt>
                <c:pt idx="6294">
                  <c:v>42302.853802372687</c:v>
                </c:pt>
                <c:pt idx="6295">
                  <c:v>42302.854496759261</c:v>
                </c:pt>
                <c:pt idx="6296">
                  <c:v>42302.855191145834</c:v>
                </c:pt>
                <c:pt idx="6297">
                  <c:v>42302.855885532408</c:v>
                </c:pt>
                <c:pt idx="6298">
                  <c:v>42302.856579918982</c:v>
                </c:pt>
                <c:pt idx="6299">
                  <c:v>42302.857274305556</c:v>
                </c:pt>
                <c:pt idx="6300">
                  <c:v>42302.857968692129</c:v>
                </c:pt>
                <c:pt idx="6301">
                  <c:v>42302.858663078703</c:v>
                </c:pt>
                <c:pt idx="6302">
                  <c:v>42302.859357465277</c:v>
                </c:pt>
                <c:pt idx="6303">
                  <c:v>42302.860051851851</c:v>
                </c:pt>
                <c:pt idx="6304">
                  <c:v>42302.860746238424</c:v>
                </c:pt>
                <c:pt idx="6305">
                  <c:v>42302.861440624998</c:v>
                </c:pt>
                <c:pt idx="6306">
                  <c:v>42302.862135011572</c:v>
                </c:pt>
                <c:pt idx="6307">
                  <c:v>42302.862829398146</c:v>
                </c:pt>
                <c:pt idx="6308">
                  <c:v>42302.863523784719</c:v>
                </c:pt>
                <c:pt idx="6309">
                  <c:v>42302.864218171293</c:v>
                </c:pt>
                <c:pt idx="6310">
                  <c:v>42302.864912557867</c:v>
                </c:pt>
                <c:pt idx="6311">
                  <c:v>42302.865606944448</c:v>
                </c:pt>
                <c:pt idx="6312">
                  <c:v>42302.866301331022</c:v>
                </c:pt>
                <c:pt idx="6313">
                  <c:v>42302.866995717595</c:v>
                </c:pt>
                <c:pt idx="6314">
                  <c:v>42302.867690104169</c:v>
                </c:pt>
                <c:pt idx="6315">
                  <c:v>42302.868384490743</c:v>
                </c:pt>
                <c:pt idx="6316">
                  <c:v>42302.869078877316</c:v>
                </c:pt>
                <c:pt idx="6317">
                  <c:v>42302.86977326389</c:v>
                </c:pt>
                <c:pt idx="6318">
                  <c:v>42302.870467650464</c:v>
                </c:pt>
                <c:pt idx="6319">
                  <c:v>42302.871162037038</c:v>
                </c:pt>
                <c:pt idx="6320">
                  <c:v>42302.871856423611</c:v>
                </c:pt>
                <c:pt idx="6321">
                  <c:v>42302.872550810185</c:v>
                </c:pt>
                <c:pt idx="6322">
                  <c:v>42302.873245196759</c:v>
                </c:pt>
                <c:pt idx="6323">
                  <c:v>42302.873939583333</c:v>
                </c:pt>
                <c:pt idx="6324">
                  <c:v>42302.874633969906</c:v>
                </c:pt>
                <c:pt idx="6325">
                  <c:v>42302.87532835648</c:v>
                </c:pt>
                <c:pt idx="6326">
                  <c:v>42302.876022743054</c:v>
                </c:pt>
                <c:pt idx="6327">
                  <c:v>42302.876717129628</c:v>
                </c:pt>
                <c:pt idx="6328">
                  <c:v>42302.877411516201</c:v>
                </c:pt>
                <c:pt idx="6329">
                  <c:v>42302.878105902775</c:v>
                </c:pt>
                <c:pt idx="6330">
                  <c:v>42302.878800289349</c:v>
                </c:pt>
                <c:pt idx="6331">
                  <c:v>42302.879494675923</c:v>
                </c:pt>
                <c:pt idx="6332">
                  <c:v>42302.880189062504</c:v>
                </c:pt>
                <c:pt idx="6333">
                  <c:v>42302.880883449077</c:v>
                </c:pt>
                <c:pt idx="6334">
                  <c:v>42302.881577835651</c:v>
                </c:pt>
                <c:pt idx="6335">
                  <c:v>42302.882272222225</c:v>
                </c:pt>
                <c:pt idx="6336">
                  <c:v>42302.882966608799</c:v>
                </c:pt>
                <c:pt idx="6337">
                  <c:v>42302.883660995372</c:v>
                </c:pt>
                <c:pt idx="6338">
                  <c:v>42302.884355381946</c:v>
                </c:pt>
                <c:pt idx="6339">
                  <c:v>42302.88504976852</c:v>
                </c:pt>
                <c:pt idx="6340">
                  <c:v>42302.885744155094</c:v>
                </c:pt>
                <c:pt idx="6341">
                  <c:v>42302.886438541667</c:v>
                </c:pt>
                <c:pt idx="6342">
                  <c:v>42302.887132928241</c:v>
                </c:pt>
                <c:pt idx="6343">
                  <c:v>42302.887827314815</c:v>
                </c:pt>
                <c:pt idx="6344">
                  <c:v>42302.888521701389</c:v>
                </c:pt>
                <c:pt idx="6345">
                  <c:v>42302.889216087962</c:v>
                </c:pt>
                <c:pt idx="6346">
                  <c:v>42302.889910474536</c:v>
                </c:pt>
                <c:pt idx="6347">
                  <c:v>42302.89060486111</c:v>
                </c:pt>
                <c:pt idx="6348">
                  <c:v>42302.891299247683</c:v>
                </c:pt>
                <c:pt idx="6349">
                  <c:v>42302.891993634257</c:v>
                </c:pt>
                <c:pt idx="6350">
                  <c:v>42302.892688020831</c:v>
                </c:pt>
                <c:pt idx="6351">
                  <c:v>42302.893382407405</c:v>
                </c:pt>
                <c:pt idx="6352">
                  <c:v>42302.894076793978</c:v>
                </c:pt>
                <c:pt idx="6353">
                  <c:v>42302.894771180552</c:v>
                </c:pt>
                <c:pt idx="6354">
                  <c:v>42302.895465567133</c:v>
                </c:pt>
                <c:pt idx="6355">
                  <c:v>42302.896159953707</c:v>
                </c:pt>
                <c:pt idx="6356">
                  <c:v>42302.896854340281</c:v>
                </c:pt>
                <c:pt idx="6357">
                  <c:v>42302.897548726854</c:v>
                </c:pt>
                <c:pt idx="6358">
                  <c:v>42302.898243113428</c:v>
                </c:pt>
                <c:pt idx="6359">
                  <c:v>42302.898937500002</c:v>
                </c:pt>
                <c:pt idx="6360">
                  <c:v>42302.899631886576</c:v>
                </c:pt>
                <c:pt idx="6361">
                  <c:v>42302.900326273149</c:v>
                </c:pt>
                <c:pt idx="6362">
                  <c:v>42302.901020659723</c:v>
                </c:pt>
                <c:pt idx="6363">
                  <c:v>42302.901715046297</c:v>
                </c:pt>
                <c:pt idx="6364">
                  <c:v>42302.902409432871</c:v>
                </c:pt>
                <c:pt idx="6365">
                  <c:v>42302.903103819444</c:v>
                </c:pt>
                <c:pt idx="6366">
                  <c:v>42302.903798206018</c:v>
                </c:pt>
                <c:pt idx="6367">
                  <c:v>42302.904492592592</c:v>
                </c:pt>
                <c:pt idx="6368">
                  <c:v>42302.905186979166</c:v>
                </c:pt>
                <c:pt idx="6369">
                  <c:v>42302.905881365739</c:v>
                </c:pt>
                <c:pt idx="6370">
                  <c:v>42302.906575752313</c:v>
                </c:pt>
                <c:pt idx="6371">
                  <c:v>42302.907270138887</c:v>
                </c:pt>
                <c:pt idx="6372">
                  <c:v>42302.907964525461</c:v>
                </c:pt>
                <c:pt idx="6373">
                  <c:v>42302.908658912034</c:v>
                </c:pt>
                <c:pt idx="6374">
                  <c:v>42302.909353298608</c:v>
                </c:pt>
                <c:pt idx="6375">
                  <c:v>42302.910047685182</c:v>
                </c:pt>
                <c:pt idx="6376">
                  <c:v>42302.910742071763</c:v>
                </c:pt>
                <c:pt idx="6377">
                  <c:v>42302.911436458337</c:v>
                </c:pt>
                <c:pt idx="6378">
                  <c:v>42302.91213084491</c:v>
                </c:pt>
                <c:pt idx="6379">
                  <c:v>42302.912825231484</c:v>
                </c:pt>
                <c:pt idx="6380">
                  <c:v>42302.913519618058</c:v>
                </c:pt>
                <c:pt idx="6381">
                  <c:v>42302.914214004632</c:v>
                </c:pt>
                <c:pt idx="6382">
                  <c:v>42302.914908391205</c:v>
                </c:pt>
                <c:pt idx="6383">
                  <c:v>42302.915602777779</c:v>
                </c:pt>
                <c:pt idx="6384">
                  <c:v>42302.916297164353</c:v>
                </c:pt>
                <c:pt idx="6385">
                  <c:v>42302.916991550926</c:v>
                </c:pt>
                <c:pt idx="6386">
                  <c:v>42302.9176859375</c:v>
                </c:pt>
                <c:pt idx="6387">
                  <c:v>42302.918380324074</c:v>
                </c:pt>
                <c:pt idx="6388">
                  <c:v>42302.919074710648</c:v>
                </c:pt>
                <c:pt idx="6389">
                  <c:v>42302.919769097221</c:v>
                </c:pt>
                <c:pt idx="6390">
                  <c:v>42302.920463483795</c:v>
                </c:pt>
                <c:pt idx="6391">
                  <c:v>42302.921157870369</c:v>
                </c:pt>
                <c:pt idx="6392">
                  <c:v>42302.921852256943</c:v>
                </c:pt>
                <c:pt idx="6393">
                  <c:v>42302.922546643516</c:v>
                </c:pt>
                <c:pt idx="6394">
                  <c:v>42302.92324103009</c:v>
                </c:pt>
                <c:pt idx="6395">
                  <c:v>42302.923935416664</c:v>
                </c:pt>
                <c:pt idx="6396">
                  <c:v>42302.924629803238</c:v>
                </c:pt>
                <c:pt idx="6397">
                  <c:v>42302.925324189811</c:v>
                </c:pt>
                <c:pt idx="6398">
                  <c:v>42302.926018576392</c:v>
                </c:pt>
                <c:pt idx="6399">
                  <c:v>42302.926712962966</c:v>
                </c:pt>
                <c:pt idx="6400">
                  <c:v>42302.92740734954</c:v>
                </c:pt>
                <c:pt idx="6401">
                  <c:v>42302.928101736114</c:v>
                </c:pt>
                <c:pt idx="6402">
                  <c:v>42302.928796122687</c:v>
                </c:pt>
                <c:pt idx="6403">
                  <c:v>42302.929490509261</c:v>
                </c:pt>
                <c:pt idx="6404">
                  <c:v>42302.930184895835</c:v>
                </c:pt>
                <c:pt idx="6405">
                  <c:v>42302.930879282409</c:v>
                </c:pt>
                <c:pt idx="6406">
                  <c:v>42302.931573668982</c:v>
                </c:pt>
                <c:pt idx="6407">
                  <c:v>42302.932268055556</c:v>
                </c:pt>
                <c:pt idx="6408">
                  <c:v>42302.93296244213</c:v>
                </c:pt>
                <c:pt idx="6409">
                  <c:v>42302.933656828704</c:v>
                </c:pt>
                <c:pt idx="6410">
                  <c:v>42302.934351215277</c:v>
                </c:pt>
                <c:pt idx="6411">
                  <c:v>42302.935045601851</c:v>
                </c:pt>
                <c:pt idx="6412">
                  <c:v>42302.935739988425</c:v>
                </c:pt>
                <c:pt idx="6413">
                  <c:v>42302.936434374998</c:v>
                </c:pt>
                <c:pt idx="6414">
                  <c:v>42302.937128761572</c:v>
                </c:pt>
                <c:pt idx="6415">
                  <c:v>42302.937823148146</c:v>
                </c:pt>
                <c:pt idx="6416">
                  <c:v>42302.93851753472</c:v>
                </c:pt>
                <c:pt idx="6417">
                  <c:v>42302.939211921293</c:v>
                </c:pt>
                <c:pt idx="6418">
                  <c:v>42302.939906307867</c:v>
                </c:pt>
                <c:pt idx="6419">
                  <c:v>42302.940600694441</c:v>
                </c:pt>
                <c:pt idx="6420">
                  <c:v>42302.941295081022</c:v>
                </c:pt>
                <c:pt idx="6421">
                  <c:v>42302.941989467596</c:v>
                </c:pt>
                <c:pt idx="6422">
                  <c:v>42302.942683854169</c:v>
                </c:pt>
                <c:pt idx="6423">
                  <c:v>42302.943378240743</c:v>
                </c:pt>
                <c:pt idx="6424">
                  <c:v>42302.944072627317</c:v>
                </c:pt>
                <c:pt idx="6425">
                  <c:v>42302.944767013891</c:v>
                </c:pt>
                <c:pt idx="6426">
                  <c:v>42302.945461400464</c:v>
                </c:pt>
                <c:pt idx="6427">
                  <c:v>42302.946155787038</c:v>
                </c:pt>
                <c:pt idx="6428">
                  <c:v>42302.946850173612</c:v>
                </c:pt>
                <c:pt idx="6429">
                  <c:v>42302.947544560186</c:v>
                </c:pt>
                <c:pt idx="6430">
                  <c:v>42302.948238946759</c:v>
                </c:pt>
                <c:pt idx="6431">
                  <c:v>42302.948933333333</c:v>
                </c:pt>
                <c:pt idx="6432">
                  <c:v>42302.949627719907</c:v>
                </c:pt>
                <c:pt idx="6433">
                  <c:v>42302.950322106481</c:v>
                </c:pt>
                <c:pt idx="6434">
                  <c:v>42302.951016493054</c:v>
                </c:pt>
                <c:pt idx="6435">
                  <c:v>42302.951710879628</c:v>
                </c:pt>
                <c:pt idx="6436">
                  <c:v>42302.952405266202</c:v>
                </c:pt>
                <c:pt idx="6437">
                  <c:v>42302.953099652776</c:v>
                </c:pt>
                <c:pt idx="6438">
                  <c:v>42302.953794039349</c:v>
                </c:pt>
                <c:pt idx="6439">
                  <c:v>42302.954488425923</c:v>
                </c:pt>
                <c:pt idx="6440">
                  <c:v>42302.955182812497</c:v>
                </c:pt>
                <c:pt idx="6441">
                  <c:v>42302.955877199071</c:v>
                </c:pt>
                <c:pt idx="6442">
                  <c:v>42302.956571585652</c:v>
                </c:pt>
                <c:pt idx="6443">
                  <c:v>42302.957265972225</c:v>
                </c:pt>
                <c:pt idx="6444">
                  <c:v>42302.957960358799</c:v>
                </c:pt>
                <c:pt idx="6445">
                  <c:v>42302.958654745373</c:v>
                </c:pt>
                <c:pt idx="6446">
                  <c:v>42302.959349131947</c:v>
                </c:pt>
                <c:pt idx="6447">
                  <c:v>42302.96004351852</c:v>
                </c:pt>
                <c:pt idx="6448">
                  <c:v>42302.960737905094</c:v>
                </c:pt>
                <c:pt idx="6449">
                  <c:v>42302.961432291668</c:v>
                </c:pt>
                <c:pt idx="6450">
                  <c:v>42302.962126678241</c:v>
                </c:pt>
                <c:pt idx="6451">
                  <c:v>42302.962821064815</c:v>
                </c:pt>
                <c:pt idx="6452">
                  <c:v>42302.963515451389</c:v>
                </c:pt>
                <c:pt idx="6453">
                  <c:v>42302.964209837963</c:v>
                </c:pt>
                <c:pt idx="6454">
                  <c:v>42302.964904224536</c:v>
                </c:pt>
                <c:pt idx="6455">
                  <c:v>42302.96559861111</c:v>
                </c:pt>
                <c:pt idx="6456">
                  <c:v>42302.966292997684</c:v>
                </c:pt>
                <c:pt idx="6457">
                  <c:v>42302.966987384258</c:v>
                </c:pt>
                <c:pt idx="6458">
                  <c:v>42302.967681770831</c:v>
                </c:pt>
                <c:pt idx="6459">
                  <c:v>42302.968376157405</c:v>
                </c:pt>
                <c:pt idx="6460">
                  <c:v>42302.969070543979</c:v>
                </c:pt>
                <c:pt idx="6461">
                  <c:v>42302.969764930553</c:v>
                </c:pt>
                <c:pt idx="6462">
                  <c:v>42302.970459317126</c:v>
                </c:pt>
                <c:pt idx="6463">
                  <c:v>42302.9711537037</c:v>
                </c:pt>
                <c:pt idx="6464">
                  <c:v>42302.971848090281</c:v>
                </c:pt>
                <c:pt idx="6465">
                  <c:v>42302.972542476855</c:v>
                </c:pt>
                <c:pt idx="6466">
                  <c:v>42302.973236863429</c:v>
                </c:pt>
                <c:pt idx="6467">
                  <c:v>42302.973931250002</c:v>
                </c:pt>
                <c:pt idx="6468">
                  <c:v>42302.974625636576</c:v>
                </c:pt>
                <c:pt idx="6469">
                  <c:v>42302.97532002315</c:v>
                </c:pt>
                <c:pt idx="6470">
                  <c:v>42302.976014409724</c:v>
                </c:pt>
                <c:pt idx="6471">
                  <c:v>42302.976708796297</c:v>
                </c:pt>
                <c:pt idx="6472">
                  <c:v>42302.977403182871</c:v>
                </c:pt>
                <c:pt idx="6473">
                  <c:v>42302.978097569445</c:v>
                </c:pt>
                <c:pt idx="6474">
                  <c:v>42302.978791956019</c:v>
                </c:pt>
                <c:pt idx="6475">
                  <c:v>42302.979486342592</c:v>
                </c:pt>
                <c:pt idx="6476">
                  <c:v>42302.980180729166</c:v>
                </c:pt>
                <c:pt idx="6477">
                  <c:v>42302.98087511574</c:v>
                </c:pt>
                <c:pt idx="6478">
                  <c:v>42302.981569502314</c:v>
                </c:pt>
                <c:pt idx="6479">
                  <c:v>42302.982263888887</c:v>
                </c:pt>
                <c:pt idx="6480">
                  <c:v>42302.982958275461</c:v>
                </c:pt>
                <c:pt idx="6481">
                  <c:v>42302.983652662035</c:v>
                </c:pt>
                <c:pt idx="6482">
                  <c:v>42302.984347048608</c:v>
                </c:pt>
                <c:pt idx="6483">
                  <c:v>42302.985041435182</c:v>
                </c:pt>
                <c:pt idx="6484">
                  <c:v>42302.985735821756</c:v>
                </c:pt>
                <c:pt idx="6485">
                  <c:v>42302.98643020833</c:v>
                </c:pt>
                <c:pt idx="6486">
                  <c:v>42302.987124594911</c:v>
                </c:pt>
                <c:pt idx="6487">
                  <c:v>42302.987818981484</c:v>
                </c:pt>
                <c:pt idx="6488">
                  <c:v>42302.988513368058</c:v>
                </c:pt>
                <c:pt idx="6489">
                  <c:v>42302.989207754632</c:v>
                </c:pt>
                <c:pt idx="6490">
                  <c:v>42302.989902141206</c:v>
                </c:pt>
                <c:pt idx="6491">
                  <c:v>42302.990596527779</c:v>
                </c:pt>
                <c:pt idx="6492">
                  <c:v>42302.991290914353</c:v>
                </c:pt>
                <c:pt idx="6493">
                  <c:v>42302.991985300927</c:v>
                </c:pt>
                <c:pt idx="6494">
                  <c:v>42302.992679687501</c:v>
                </c:pt>
                <c:pt idx="6495">
                  <c:v>42302.993374074074</c:v>
                </c:pt>
                <c:pt idx="6496">
                  <c:v>42302.994068460648</c:v>
                </c:pt>
                <c:pt idx="6497">
                  <c:v>42302.994762847222</c:v>
                </c:pt>
                <c:pt idx="6498">
                  <c:v>42302.995457233796</c:v>
                </c:pt>
                <c:pt idx="6499">
                  <c:v>42302.996151620369</c:v>
                </c:pt>
                <c:pt idx="6500">
                  <c:v>42302.996846006943</c:v>
                </c:pt>
                <c:pt idx="6501">
                  <c:v>42302.997540393517</c:v>
                </c:pt>
                <c:pt idx="6502">
                  <c:v>42302.998234780091</c:v>
                </c:pt>
                <c:pt idx="6503">
                  <c:v>42302.998929166664</c:v>
                </c:pt>
                <c:pt idx="6504">
                  <c:v>42302.999623553238</c:v>
                </c:pt>
                <c:pt idx="6505">
                  <c:v>42303.000317939812</c:v>
                </c:pt>
                <c:pt idx="6506">
                  <c:v>42303.001012326386</c:v>
                </c:pt>
                <c:pt idx="6507">
                  <c:v>42303.001706712967</c:v>
                </c:pt>
                <c:pt idx="6508">
                  <c:v>42303.00240109954</c:v>
                </c:pt>
                <c:pt idx="6509">
                  <c:v>42303.003095486114</c:v>
                </c:pt>
                <c:pt idx="6510">
                  <c:v>42303.003789872688</c:v>
                </c:pt>
                <c:pt idx="6511">
                  <c:v>42303.004484259262</c:v>
                </c:pt>
                <c:pt idx="6512">
                  <c:v>42303.005178645835</c:v>
                </c:pt>
                <c:pt idx="6513">
                  <c:v>42303.005873032409</c:v>
                </c:pt>
                <c:pt idx="6514">
                  <c:v>42303.006567418983</c:v>
                </c:pt>
                <c:pt idx="6515">
                  <c:v>42303.007261805556</c:v>
                </c:pt>
                <c:pt idx="6516">
                  <c:v>42303.00795619213</c:v>
                </c:pt>
                <c:pt idx="6517">
                  <c:v>42303.008650578704</c:v>
                </c:pt>
                <c:pt idx="6518">
                  <c:v>42303.009344965278</c:v>
                </c:pt>
                <c:pt idx="6519">
                  <c:v>42303.010039351851</c:v>
                </c:pt>
                <c:pt idx="6520">
                  <c:v>42303.010733738425</c:v>
                </c:pt>
                <c:pt idx="6521">
                  <c:v>42303.011428124999</c:v>
                </c:pt>
                <c:pt idx="6522">
                  <c:v>42303.012122511573</c:v>
                </c:pt>
                <c:pt idx="6523">
                  <c:v>42303.012816898146</c:v>
                </c:pt>
                <c:pt idx="6524">
                  <c:v>42303.01351128472</c:v>
                </c:pt>
                <c:pt idx="6525">
                  <c:v>42303.014205671294</c:v>
                </c:pt>
                <c:pt idx="6526">
                  <c:v>42303.014900057868</c:v>
                </c:pt>
                <c:pt idx="6527">
                  <c:v>42303.015594444441</c:v>
                </c:pt>
                <c:pt idx="6528">
                  <c:v>42303.016288831015</c:v>
                </c:pt>
                <c:pt idx="6529">
                  <c:v>42303.016983217596</c:v>
                </c:pt>
                <c:pt idx="6530">
                  <c:v>42303.01767760417</c:v>
                </c:pt>
                <c:pt idx="6531">
                  <c:v>42303.018371990744</c:v>
                </c:pt>
                <c:pt idx="6532">
                  <c:v>42303.019066377317</c:v>
                </c:pt>
                <c:pt idx="6533">
                  <c:v>42303.019760763891</c:v>
                </c:pt>
                <c:pt idx="6534">
                  <c:v>42303.020455150465</c:v>
                </c:pt>
                <c:pt idx="6535">
                  <c:v>42303.021149537039</c:v>
                </c:pt>
                <c:pt idx="6536">
                  <c:v>42303.021843923612</c:v>
                </c:pt>
                <c:pt idx="6537">
                  <c:v>42303.022538310186</c:v>
                </c:pt>
                <c:pt idx="6538">
                  <c:v>42303.02323269676</c:v>
                </c:pt>
                <c:pt idx="6539">
                  <c:v>42303.023927083334</c:v>
                </c:pt>
                <c:pt idx="6540">
                  <c:v>42303.024621469907</c:v>
                </c:pt>
                <c:pt idx="6541">
                  <c:v>42303.025315856481</c:v>
                </c:pt>
                <c:pt idx="6542">
                  <c:v>42303.026010243055</c:v>
                </c:pt>
                <c:pt idx="6543">
                  <c:v>42303.026704629629</c:v>
                </c:pt>
                <c:pt idx="6544">
                  <c:v>42303.027399016202</c:v>
                </c:pt>
                <c:pt idx="6545">
                  <c:v>42303.028093402776</c:v>
                </c:pt>
                <c:pt idx="6546">
                  <c:v>42303.02878778935</c:v>
                </c:pt>
                <c:pt idx="6547">
                  <c:v>42303.029482175923</c:v>
                </c:pt>
                <c:pt idx="6548">
                  <c:v>42303.030176562497</c:v>
                </c:pt>
                <c:pt idx="6549">
                  <c:v>42303.030870949071</c:v>
                </c:pt>
                <c:pt idx="6550">
                  <c:v>42303.031565335645</c:v>
                </c:pt>
                <c:pt idx="6551">
                  <c:v>42303.032259722226</c:v>
                </c:pt>
                <c:pt idx="6552">
                  <c:v>42303.032954108799</c:v>
                </c:pt>
                <c:pt idx="6553">
                  <c:v>42303.033648495373</c:v>
                </c:pt>
                <c:pt idx="6554">
                  <c:v>42303.034342881947</c:v>
                </c:pt>
                <c:pt idx="6555">
                  <c:v>42303.035037268521</c:v>
                </c:pt>
                <c:pt idx="6556">
                  <c:v>42303.035731655094</c:v>
                </c:pt>
                <c:pt idx="6557">
                  <c:v>42303.036426041668</c:v>
                </c:pt>
                <c:pt idx="6558">
                  <c:v>42303.037120428242</c:v>
                </c:pt>
                <c:pt idx="6559">
                  <c:v>42303.037814814816</c:v>
                </c:pt>
                <c:pt idx="6560">
                  <c:v>42303.038509201389</c:v>
                </c:pt>
                <c:pt idx="6561">
                  <c:v>42303.039203587963</c:v>
                </c:pt>
                <c:pt idx="6562">
                  <c:v>42303.039897974537</c:v>
                </c:pt>
                <c:pt idx="6563">
                  <c:v>42303.040592361111</c:v>
                </c:pt>
                <c:pt idx="6564">
                  <c:v>42303.041286747684</c:v>
                </c:pt>
                <c:pt idx="6565">
                  <c:v>42303.041981134258</c:v>
                </c:pt>
                <c:pt idx="6566">
                  <c:v>42303.042675520832</c:v>
                </c:pt>
                <c:pt idx="6567">
                  <c:v>42303.043369907406</c:v>
                </c:pt>
                <c:pt idx="6568">
                  <c:v>42303.044064293979</c:v>
                </c:pt>
                <c:pt idx="6569">
                  <c:v>42303.044758680553</c:v>
                </c:pt>
                <c:pt idx="6570">
                  <c:v>42303.045453067127</c:v>
                </c:pt>
                <c:pt idx="6571">
                  <c:v>42303.046147453701</c:v>
                </c:pt>
                <c:pt idx="6572">
                  <c:v>42303.046841840274</c:v>
                </c:pt>
                <c:pt idx="6573">
                  <c:v>42303.047536226855</c:v>
                </c:pt>
                <c:pt idx="6574">
                  <c:v>42303.048230613429</c:v>
                </c:pt>
                <c:pt idx="6575">
                  <c:v>42303.048925000003</c:v>
                </c:pt>
                <c:pt idx="6576">
                  <c:v>42303.049619386577</c:v>
                </c:pt>
                <c:pt idx="6577">
                  <c:v>42303.05031377315</c:v>
                </c:pt>
                <c:pt idx="6578">
                  <c:v>42303.051008159724</c:v>
                </c:pt>
                <c:pt idx="6579">
                  <c:v>42303.051702546298</c:v>
                </c:pt>
                <c:pt idx="6580">
                  <c:v>42303.052396932871</c:v>
                </c:pt>
                <c:pt idx="6581">
                  <c:v>42303.053091319445</c:v>
                </c:pt>
                <c:pt idx="6582">
                  <c:v>42303.053785706019</c:v>
                </c:pt>
                <c:pt idx="6583">
                  <c:v>42303.054480092593</c:v>
                </c:pt>
                <c:pt idx="6584">
                  <c:v>42303.055174479166</c:v>
                </c:pt>
                <c:pt idx="6585">
                  <c:v>42303.05586886574</c:v>
                </c:pt>
                <c:pt idx="6586">
                  <c:v>42303.056563252314</c:v>
                </c:pt>
                <c:pt idx="6587">
                  <c:v>42303.057257638888</c:v>
                </c:pt>
                <c:pt idx="6588">
                  <c:v>42303.057952025461</c:v>
                </c:pt>
                <c:pt idx="6589">
                  <c:v>42303.058646412035</c:v>
                </c:pt>
                <c:pt idx="6590">
                  <c:v>42303.059340798609</c:v>
                </c:pt>
                <c:pt idx="6591">
                  <c:v>42303.060035185183</c:v>
                </c:pt>
                <c:pt idx="6592">
                  <c:v>42303.060729571756</c:v>
                </c:pt>
                <c:pt idx="6593">
                  <c:v>42303.06142395833</c:v>
                </c:pt>
                <c:pt idx="6594">
                  <c:v>42303.062118344904</c:v>
                </c:pt>
                <c:pt idx="6595">
                  <c:v>42303.062812731485</c:v>
                </c:pt>
                <c:pt idx="6596">
                  <c:v>42303.063507118059</c:v>
                </c:pt>
                <c:pt idx="6597">
                  <c:v>42303.064201504632</c:v>
                </c:pt>
                <c:pt idx="6598">
                  <c:v>42303.064895891206</c:v>
                </c:pt>
                <c:pt idx="6599">
                  <c:v>42303.06559027778</c:v>
                </c:pt>
                <c:pt idx="6600">
                  <c:v>42303.066284664354</c:v>
                </c:pt>
                <c:pt idx="6601">
                  <c:v>42303.066979050927</c:v>
                </c:pt>
                <c:pt idx="6602">
                  <c:v>42303.067673437501</c:v>
                </c:pt>
                <c:pt idx="6603">
                  <c:v>42303.068367824075</c:v>
                </c:pt>
                <c:pt idx="6604">
                  <c:v>42303.069062210649</c:v>
                </c:pt>
                <c:pt idx="6605">
                  <c:v>42303.069756597222</c:v>
                </c:pt>
                <c:pt idx="6606">
                  <c:v>42303.070450983796</c:v>
                </c:pt>
                <c:pt idx="6607">
                  <c:v>42303.07114537037</c:v>
                </c:pt>
                <c:pt idx="6608">
                  <c:v>42303.071839756944</c:v>
                </c:pt>
                <c:pt idx="6609">
                  <c:v>42303.072534143517</c:v>
                </c:pt>
                <c:pt idx="6610">
                  <c:v>42303.073228530091</c:v>
                </c:pt>
                <c:pt idx="6611">
                  <c:v>42303.073922916665</c:v>
                </c:pt>
                <c:pt idx="6612">
                  <c:v>42303.074617303238</c:v>
                </c:pt>
                <c:pt idx="6613">
                  <c:v>42303.075311689812</c:v>
                </c:pt>
                <c:pt idx="6614">
                  <c:v>42303.076006076386</c:v>
                </c:pt>
                <c:pt idx="6615">
                  <c:v>42303.07670046296</c:v>
                </c:pt>
                <c:pt idx="6616">
                  <c:v>42303.077394849533</c:v>
                </c:pt>
                <c:pt idx="6617">
                  <c:v>42303.078089236114</c:v>
                </c:pt>
                <c:pt idx="6618">
                  <c:v>42303.078783622688</c:v>
                </c:pt>
                <c:pt idx="6619">
                  <c:v>42303.079478009262</c:v>
                </c:pt>
                <c:pt idx="6620">
                  <c:v>42303.080172395836</c:v>
                </c:pt>
                <c:pt idx="6621">
                  <c:v>42303.080866782409</c:v>
                </c:pt>
                <c:pt idx="6622">
                  <c:v>42303.081561168983</c:v>
                </c:pt>
                <c:pt idx="6623">
                  <c:v>42303.082255555557</c:v>
                </c:pt>
                <c:pt idx="6624">
                  <c:v>42303.082949942131</c:v>
                </c:pt>
                <c:pt idx="6625">
                  <c:v>42303.083644328704</c:v>
                </c:pt>
                <c:pt idx="6626">
                  <c:v>42303.084338715278</c:v>
                </c:pt>
                <c:pt idx="6627">
                  <c:v>42303.085033101852</c:v>
                </c:pt>
                <c:pt idx="6628">
                  <c:v>42303.085727488426</c:v>
                </c:pt>
                <c:pt idx="6629">
                  <c:v>42303.086421874999</c:v>
                </c:pt>
                <c:pt idx="6630">
                  <c:v>42303.087116261573</c:v>
                </c:pt>
                <c:pt idx="6631">
                  <c:v>42303.087810648147</c:v>
                </c:pt>
                <c:pt idx="6632">
                  <c:v>42303.088505034721</c:v>
                </c:pt>
                <c:pt idx="6633">
                  <c:v>42303.089199421294</c:v>
                </c:pt>
                <c:pt idx="6634">
                  <c:v>42303.089893807868</c:v>
                </c:pt>
                <c:pt idx="6635">
                  <c:v>42303.090588194442</c:v>
                </c:pt>
                <c:pt idx="6636">
                  <c:v>42303.091282581016</c:v>
                </c:pt>
                <c:pt idx="6637">
                  <c:v>42303.091976967589</c:v>
                </c:pt>
                <c:pt idx="6638">
                  <c:v>42303.09267135417</c:v>
                </c:pt>
                <c:pt idx="6639">
                  <c:v>42303.093365740744</c:v>
                </c:pt>
                <c:pt idx="6640">
                  <c:v>42303.094060127318</c:v>
                </c:pt>
                <c:pt idx="6641">
                  <c:v>42303.094754513892</c:v>
                </c:pt>
                <c:pt idx="6642">
                  <c:v>42303.095448900465</c:v>
                </c:pt>
                <c:pt idx="6643">
                  <c:v>42303.096143287039</c:v>
                </c:pt>
                <c:pt idx="6644">
                  <c:v>42303.096837673613</c:v>
                </c:pt>
                <c:pt idx="6645">
                  <c:v>42303.097532060186</c:v>
                </c:pt>
                <c:pt idx="6646">
                  <c:v>42303.09822644676</c:v>
                </c:pt>
                <c:pt idx="6647">
                  <c:v>42303.098920833334</c:v>
                </c:pt>
                <c:pt idx="6648">
                  <c:v>42303.099615219908</c:v>
                </c:pt>
                <c:pt idx="6649">
                  <c:v>42303.100309606481</c:v>
                </c:pt>
                <c:pt idx="6650">
                  <c:v>42303.101003993055</c:v>
                </c:pt>
                <c:pt idx="6651">
                  <c:v>42303.101698379629</c:v>
                </c:pt>
                <c:pt idx="6652">
                  <c:v>42303.102392766203</c:v>
                </c:pt>
                <c:pt idx="6653">
                  <c:v>42303.103087152776</c:v>
                </c:pt>
                <c:pt idx="6654">
                  <c:v>42303.10378153935</c:v>
                </c:pt>
                <c:pt idx="6655">
                  <c:v>42303.104475925924</c:v>
                </c:pt>
                <c:pt idx="6656">
                  <c:v>42303.105170312498</c:v>
                </c:pt>
                <c:pt idx="6657">
                  <c:v>42303.105864699071</c:v>
                </c:pt>
                <c:pt idx="6658">
                  <c:v>42303.106559085645</c:v>
                </c:pt>
                <c:pt idx="6659">
                  <c:v>42303.107253472219</c:v>
                </c:pt>
                <c:pt idx="6660">
                  <c:v>42303.1079478588</c:v>
                </c:pt>
                <c:pt idx="6661">
                  <c:v>42303.108642245374</c:v>
                </c:pt>
                <c:pt idx="6662">
                  <c:v>42303.109336631947</c:v>
                </c:pt>
                <c:pt idx="6663">
                  <c:v>42303.110031018521</c:v>
                </c:pt>
                <c:pt idx="6664">
                  <c:v>42303.110725405095</c:v>
                </c:pt>
                <c:pt idx="6665">
                  <c:v>42303.111419791669</c:v>
                </c:pt>
                <c:pt idx="6666">
                  <c:v>42303.112114178242</c:v>
                </c:pt>
                <c:pt idx="6667">
                  <c:v>42303.112808564816</c:v>
                </c:pt>
                <c:pt idx="6668">
                  <c:v>42303.11350295139</c:v>
                </c:pt>
                <c:pt idx="6669">
                  <c:v>42303.114197337964</c:v>
                </c:pt>
                <c:pt idx="6670">
                  <c:v>42303.114891724537</c:v>
                </c:pt>
                <c:pt idx="6671">
                  <c:v>42303.115586111111</c:v>
                </c:pt>
                <c:pt idx="6672">
                  <c:v>42303.116280497685</c:v>
                </c:pt>
                <c:pt idx="6673">
                  <c:v>42303.116974884259</c:v>
                </c:pt>
                <c:pt idx="6674">
                  <c:v>42303.117669270832</c:v>
                </c:pt>
                <c:pt idx="6675">
                  <c:v>42303.118363657406</c:v>
                </c:pt>
                <c:pt idx="6676">
                  <c:v>42303.11905804398</c:v>
                </c:pt>
                <c:pt idx="6677">
                  <c:v>42303.119752430553</c:v>
                </c:pt>
                <c:pt idx="6678">
                  <c:v>42303.120446817127</c:v>
                </c:pt>
                <c:pt idx="6679">
                  <c:v>42303.121141203701</c:v>
                </c:pt>
                <c:pt idx="6680">
                  <c:v>42303.121835590275</c:v>
                </c:pt>
                <c:pt idx="6681">
                  <c:v>42303.122529976848</c:v>
                </c:pt>
                <c:pt idx="6682">
                  <c:v>42303.123224363429</c:v>
                </c:pt>
                <c:pt idx="6683">
                  <c:v>42303.123918750003</c:v>
                </c:pt>
                <c:pt idx="6684">
                  <c:v>42303.124613136577</c:v>
                </c:pt>
                <c:pt idx="6685">
                  <c:v>42303.125307523151</c:v>
                </c:pt>
                <c:pt idx="6686">
                  <c:v>42303.126001909724</c:v>
                </c:pt>
                <c:pt idx="6687">
                  <c:v>42303.126696296298</c:v>
                </c:pt>
                <c:pt idx="6688">
                  <c:v>42303.127390682872</c:v>
                </c:pt>
                <c:pt idx="6689">
                  <c:v>42303.128085069446</c:v>
                </c:pt>
                <c:pt idx="6690">
                  <c:v>42303.128779456019</c:v>
                </c:pt>
                <c:pt idx="6691">
                  <c:v>42303.129473842593</c:v>
                </c:pt>
                <c:pt idx="6692">
                  <c:v>42303.130168229167</c:v>
                </c:pt>
                <c:pt idx="6693">
                  <c:v>42303.130862615741</c:v>
                </c:pt>
                <c:pt idx="6694">
                  <c:v>42303.131557002314</c:v>
                </c:pt>
                <c:pt idx="6695">
                  <c:v>42303.132251388888</c:v>
                </c:pt>
                <c:pt idx="6696">
                  <c:v>42303.132945775462</c:v>
                </c:pt>
                <c:pt idx="6697">
                  <c:v>42303.133640162036</c:v>
                </c:pt>
                <c:pt idx="6698">
                  <c:v>42303.134334548609</c:v>
                </c:pt>
                <c:pt idx="6699">
                  <c:v>42303.135028935183</c:v>
                </c:pt>
                <c:pt idx="6700">
                  <c:v>42303.135723321757</c:v>
                </c:pt>
                <c:pt idx="6701">
                  <c:v>42303.136417708331</c:v>
                </c:pt>
                <c:pt idx="6702">
                  <c:v>42303.137112094904</c:v>
                </c:pt>
                <c:pt idx="6703">
                  <c:v>42303.137806481478</c:v>
                </c:pt>
                <c:pt idx="6704">
                  <c:v>42303.138500868059</c:v>
                </c:pt>
                <c:pt idx="6705">
                  <c:v>42303.139195254633</c:v>
                </c:pt>
                <c:pt idx="6706">
                  <c:v>42303.139889641207</c:v>
                </c:pt>
                <c:pt idx="6707">
                  <c:v>42303.14058402778</c:v>
                </c:pt>
                <c:pt idx="6708">
                  <c:v>42303.141278414354</c:v>
                </c:pt>
                <c:pt idx="6709">
                  <c:v>42303.141972800928</c:v>
                </c:pt>
                <c:pt idx="6710">
                  <c:v>42303.142667187502</c:v>
                </c:pt>
                <c:pt idx="6711">
                  <c:v>42303.143361574075</c:v>
                </c:pt>
                <c:pt idx="6712">
                  <c:v>42303.144055960649</c:v>
                </c:pt>
                <c:pt idx="6713">
                  <c:v>42303.144750347223</c:v>
                </c:pt>
                <c:pt idx="6714">
                  <c:v>42303.145444733796</c:v>
                </c:pt>
                <c:pt idx="6715">
                  <c:v>42303.14613912037</c:v>
                </c:pt>
                <c:pt idx="6716">
                  <c:v>42303.146833506944</c:v>
                </c:pt>
                <c:pt idx="6717">
                  <c:v>42303.147527893518</c:v>
                </c:pt>
                <c:pt idx="6718">
                  <c:v>42303.148222280091</c:v>
                </c:pt>
                <c:pt idx="6719">
                  <c:v>42303.148916666665</c:v>
                </c:pt>
                <c:pt idx="6720">
                  <c:v>42303.149611053239</c:v>
                </c:pt>
                <c:pt idx="6721">
                  <c:v>42303.150305439813</c:v>
                </c:pt>
                <c:pt idx="6722">
                  <c:v>42303.150999826386</c:v>
                </c:pt>
                <c:pt idx="6723">
                  <c:v>42303.15169421296</c:v>
                </c:pt>
                <c:pt idx="6724">
                  <c:v>42303.152388599534</c:v>
                </c:pt>
                <c:pt idx="6725">
                  <c:v>42303.153082986108</c:v>
                </c:pt>
                <c:pt idx="6726">
                  <c:v>42303.153777372689</c:v>
                </c:pt>
                <c:pt idx="6727">
                  <c:v>42303.154471759262</c:v>
                </c:pt>
                <c:pt idx="6728">
                  <c:v>42303.155166145836</c:v>
                </c:pt>
                <c:pt idx="6729">
                  <c:v>42303.15586053241</c:v>
                </c:pt>
                <c:pt idx="6730">
                  <c:v>42303.156554918984</c:v>
                </c:pt>
                <c:pt idx="6731">
                  <c:v>42303.157249305557</c:v>
                </c:pt>
                <c:pt idx="6732">
                  <c:v>42303.157943692131</c:v>
                </c:pt>
                <c:pt idx="6733">
                  <c:v>42303.158638078705</c:v>
                </c:pt>
                <c:pt idx="6734">
                  <c:v>42303.159332465279</c:v>
                </c:pt>
                <c:pt idx="6735">
                  <c:v>42303.160026851852</c:v>
                </c:pt>
                <c:pt idx="6736">
                  <c:v>42303.160721238426</c:v>
                </c:pt>
                <c:pt idx="6737">
                  <c:v>42303.161415625</c:v>
                </c:pt>
                <c:pt idx="6738">
                  <c:v>42303.162110011574</c:v>
                </c:pt>
                <c:pt idx="6739">
                  <c:v>42303.162804398147</c:v>
                </c:pt>
                <c:pt idx="6740">
                  <c:v>42303.163498784721</c:v>
                </c:pt>
                <c:pt idx="6741">
                  <c:v>42303.164193171295</c:v>
                </c:pt>
                <c:pt idx="6742">
                  <c:v>42303.164887557868</c:v>
                </c:pt>
                <c:pt idx="6743">
                  <c:v>42303.165581944442</c:v>
                </c:pt>
                <c:pt idx="6744">
                  <c:v>42303.166276331016</c:v>
                </c:pt>
                <c:pt idx="6745">
                  <c:v>42303.16697071759</c:v>
                </c:pt>
                <c:pt idx="6746">
                  <c:v>42303.167665104163</c:v>
                </c:pt>
                <c:pt idx="6747">
                  <c:v>42303.168359490737</c:v>
                </c:pt>
                <c:pt idx="6748">
                  <c:v>42303.169053877318</c:v>
                </c:pt>
                <c:pt idx="6749">
                  <c:v>42303.169748263892</c:v>
                </c:pt>
                <c:pt idx="6750">
                  <c:v>42303.170442650466</c:v>
                </c:pt>
                <c:pt idx="6751">
                  <c:v>42303.171137037039</c:v>
                </c:pt>
                <c:pt idx="6752">
                  <c:v>42303.171831423613</c:v>
                </c:pt>
                <c:pt idx="6753">
                  <c:v>42303.172525810187</c:v>
                </c:pt>
                <c:pt idx="6754">
                  <c:v>42303.173220196761</c:v>
                </c:pt>
                <c:pt idx="6755">
                  <c:v>42303.173914583334</c:v>
                </c:pt>
                <c:pt idx="6756">
                  <c:v>42303.174608969908</c:v>
                </c:pt>
                <c:pt idx="6757">
                  <c:v>42303.175303356482</c:v>
                </c:pt>
                <c:pt idx="6758">
                  <c:v>42303.175997743056</c:v>
                </c:pt>
                <c:pt idx="6759">
                  <c:v>42303.176692129629</c:v>
                </c:pt>
                <c:pt idx="6760">
                  <c:v>42303.177386516203</c:v>
                </c:pt>
                <c:pt idx="6761">
                  <c:v>42303.178080902777</c:v>
                </c:pt>
                <c:pt idx="6762">
                  <c:v>42303.178775289351</c:v>
                </c:pt>
                <c:pt idx="6763">
                  <c:v>42303.179469675924</c:v>
                </c:pt>
                <c:pt idx="6764">
                  <c:v>42303.180164062498</c:v>
                </c:pt>
                <c:pt idx="6765">
                  <c:v>42303.180858449072</c:v>
                </c:pt>
                <c:pt idx="6766">
                  <c:v>42303.181552835646</c:v>
                </c:pt>
                <c:pt idx="6767">
                  <c:v>42303.182247222219</c:v>
                </c:pt>
                <c:pt idx="6768">
                  <c:v>42303.182941608793</c:v>
                </c:pt>
                <c:pt idx="6769">
                  <c:v>42303.183635995367</c:v>
                </c:pt>
                <c:pt idx="6770">
                  <c:v>42303.184330381948</c:v>
                </c:pt>
                <c:pt idx="6771">
                  <c:v>42303.185024768522</c:v>
                </c:pt>
                <c:pt idx="6772">
                  <c:v>42303.185719155095</c:v>
                </c:pt>
                <c:pt idx="6773">
                  <c:v>42303.186413541669</c:v>
                </c:pt>
                <c:pt idx="6774">
                  <c:v>42303.187107928243</c:v>
                </c:pt>
                <c:pt idx="6775">
                  <c:v>42303.187802314817</c:v>
                </c:pt>
                <c:pt idx="6776">
                  <c:v>42303.18849670139</c:v>
                </c:pt>
                <c:pt idx="6777">
                  <c:v>42303.189191087964</c:v>
                </c:pt>
                <c:pt idx="6778">
                  <c:v>42303.189885474538</c:v>
                </c:pt>
                <c:pt idx="6779">
                  <c:v>42303.190579861111</c:v>
                </c:pt>
                <c:pt idx="6780">
                  <c:v>42303.191274247685</c:v>
                </c:pt>
                <c:pt idx="6781">
                  <c:v>42303.191968634259</c:v>
                </c:pt>
                <c:pt idx="6782">
                  <c:v>42303.192663020833</c:v>
                </c:pt>
                <c:pt idx="6783">
                  <c:v>42303.193357407406</c:v>
                </c:pt>
                <c:pt idx="6784">
                  <c:v>42303.19405179398</c:v>
                </c:pt>
                <c:pt idx="6785">
                  <c:v>42303.194746180554</c:v>
                </c:pt>
                <c:pt idx="6786">
                  <c:v>42303.195440567128</c:v>
                </c:pt>
                <c:pt idx="6787">
                  <c:v>42303.196134953701</c:v>
                </c:pt>
                <c:pt idx="6788">
                  <c:v>42303.196829340275</c:v>
                </c:pt>
                <c:pt idx="6789">
                  <c:v>42303.197523726849</c:v>
                </c:pt>
                <c:pt idx="6790">
                  <c:v>42303.198218113423</c:v>
                </c:pt>
                <c:pt idx="6791">
                  <c:v>42303.198912499996</c:v>
                </c:pt>
                <c:pt idx="6792">
                  <c:v>42303.199606886577</c:v>
                </c:pt>
                <c:pt idx="6793">
                  <c:v>42303.200301273151</c:v>
                </c:pt>
                <c:pt idx="6794">
                  <c:v>42303.200995659725</c:v>
                </c:pt>
                <c:pt idx="6795">
                  <c:v>42303.201690046299</c:v>
                </c:pt>
                <c:pt idx="6796">
                  <c:v>42303.202384432872</c:v>
                </c:pt>
                <c:pt idx="6797">
                  <c:v>42303.203078819446</c:v>
                </c:pt>
                <c:pt idx="6798">
                  <c:v>42303.20377320602</c:v>
                </c:pt>
                <c:pt idx="6799">
                  <c:v>42303.204467592594</c:v>
                </c:pt>
                <c:pt idx="6800">
                  <c:v>42303.205161979167</c:v>
                </c:pt>
                <c:pt idx="6801">
                  <c:v>42303.205856365741</c:v>
                </c:pt>
                <c:pt idx="6802">
                  <c:v>42303.206550752315</c:v>
                </c:pt>
                <c:pt idx="6803">
                  <c:v>42303.207245138889</c:v>
                </c:pt>
                <c:pt idx="6804">
                  <c:v>42303.207939525462</c:v>
                </c:pt>
                <c:pt idx="6805">
                  <c:v>42303.208633912036</c:v>
                </c:pt>
                <c:pt idx="6806">
                  <c:v>42303.20932829861</c:v>
                </c:pt>
                <c:pt idx="6807">
                  <c:v>42303.210022685184</c:v>
                </c:pt>
                <c:pt idx="6808">
                  <c:v>42303.210717071757</c:v>
                </c:pt>
                <c:pt idx="6809">
                  <c:v>42303.211411458331</c:v>
                </c:pt>
                <c:pt idx="6810">
                  <c:v>42303.212105844905</c:v>
                </c:pt>
                <c:pt idx="6811">
                  <c:v>42303.212800231478</c:v>
                </c:pt>
                <c:pt idx="6812">
                  <c:v>42303.213494618052</c:v>
                </c:pt>
                <c:pt idx="6813">
                  <c:v>42303.214189004633</c:v>
                </c:pt>
                <c:pt idx="6814">
                  <c:v>42303.214883391207</c:v>
                </c:pt>
                <c:pt idx="6815">
                  <c:v>42303.215577777781</c:v>
                </c:pt>
                <c:pt idx="6816">
                  <c:v>42303.216272164354</c:v>
                </c:pt>
                <c:pt idx="6817">
                  <c:v>42303.216966550928</c:v>
                </c:pt>
                <c:pt idx="6818">
                  <c:v>42303.217660937502</c:v>
                </c:pt>
                <c:pt idx="6819">
                  <c:v>42303.218355324076</c:v>
                </c:pt>
                <c:pt idx="6820">
                  <c:v>42303.219049710649</c:v>
                </c:pt>
                <c:pt idx="6821">
                  <c:v>42303.219744097223</c:v>
                </c:pt>
                <c:pt idx="6822">
                  <c:v>42303.220438483797</c:v>
                </c:pt>
                <c:pt idx="6823">
                  <c:v>42303.221132870371</c:v>
                </c:pt>
                <c:pt idx="6824">
                  <c:v>42303.221827256944</c:v>
                </c:pt>
                <c:pt idx="6825">
                  <c:v>42303.222521643518</c:v>
                </c:pt>
                <c:pt idx="6826">
                  <c:v>42303.223216030092</c:v>
                </c:pt>
                <c:pt idx="6827">
                  <c:v>42303.223910416666</c:v>
                </c:pt>
                <c:pt idx="6828">
                  <c:v>42303.224604803239</c:v>
                </c:pt>
                <c:pt idx="6829">
                  <c:v>42303.225299189813</c:v>
                </c:pt>
                <c:pt idx="6830">
                  <c:v>42303.225993576387</c:v>
                </c:pt>
                <c:pt idx="6831">
                  <c:v>42303.226687962961</c:v>
                </c:pt>
                <c:pt idx="6832">
                  <c:v>42303.227382349534</c:v>
                </c:pt>
                <c:pt idx="6833">
                  <c:v>42303.228076736108</c:v>
                </c:pt>
                <c:pt idx="6834">
                  <c:v>42303.228771122682</c:v>
                </c:pt>
                <c:pt idx="6835">
                  <c:v>42303.229465509263</c:v>
                </c:pt>
                <c:pt idx="6836">
                  <c:v>42303.230159895837</c:v>
                </c:pt>
                <c:pt idx="6837">
                  <c:v>42303.23085428241</c:v>
                </c:pt>
                <c:pt idx="6838">
                  <c:v>42303.231548668984</c:v>
                </c:pt>
                <c:pt idx="6839">
                  <c:v>42303.232243055558</c:v>
                </c:pt>
                <c:pt idx="6840">
                  <c:v>42303.232937442132</c:v>
                </c:pt>
                <c:pt idx="6841">
                  <c:v>42303.233631828705</c:v>
                </c:pt>
                <c:pt idx="6842">
                  <c:v>42303.234326215279</c:v>
                </c:pt>
                <c:pt idx="6843">
                  <c:v>42303.235020601853</c:v>
                </c:pt>
                <c:pt idx="6844">
                  <c:v>42303.235714988426</c:v>
                </c:pt>
                <c:pt idx="6845">
                  <c:v>42303.236409375</c:v>
                </c:pt>
                <c:pt idx="6846">
                  <c:v>42303.237103761574</c:v>
                </c:pt>
                <c:pt idx="6847">
                  <c:v>42303.237798148148</c:v>
                </c:pt>
                <c:pt idx="6848">
                  <c:v>42303.238492534721</c:v>
                </c:pt>
                <c:pt idx="6849">
                  <c:v>42303.239186921295</c:v>
                </c:pt>
                <c:pt idx="6850">
                  <c:v>42303.239881307869</c:v>
                </c:pt>
                <c:pt idx="6851">
                  <c:v>42303.240575694443</c:v>
                </c:pt>
                <c:pt idx="6852">
                  <c:v>42303.241270081016</c:v>
                </c:pt>
                <c:pt idx="6853">
                  <c:v>42303.24196446759</c:v>
                </c:pt>
                <c:pt idx="6854">
                  <c:v>42303.242658854164</c:v>
                </c:pt>
                <c:pt idx="6855">
                  <c:v>42303.243353240738</c:v>
                </c:pt>
                <c:pt idx="6856">
                  <c:v>42303.244047627311</c:v>
                </c:pt>
                <c:pt idx="6857">
                  <c:v>42303.244742013892</c:v>
                </c:pt>
                <c:pt idx="6858">
                  <c:v>42303.245436400466</c:v>
                </c:pt>
                <c:pt idx="6859">
                  <c:v>42303.24613078704</c:v>
                </c:pt>
                <c:pt idx="6860">
                  <c:v>42303.246825173614</c:v>
                </c:pt>
                <c:pt idx="6861">
                  <c:v>42303.247519560187</c:v>
                </c:pt>
                <c:pt idx="6862">
                  <c:v>42303.248213946761</c:v>
                </c:pt>
                <c:pt idx="6863">
                  <c:v>42303.248908333335</c:v>
                </c:pt>
                <c:pt idx="6864">
                  <c:v>42303.249602719909</c:v>
                </c:pt>
                <c:pt idx="6865">
                  <c:v>42303.250297106482</c:v>
                </c:pt>
                <c:pt idx="6866">
                  <c:v>42303.250991493056</c:v>
                </c:pt>
                <c:pt idx="6867">
                  <c:v>42303.25168587963</c:v>
                </c:pt>
                <c:pt idx="6868">
                  <c:v>42303.252380266204</c:v>
                </c:pt>
                <c:pt idx="6869">
                  <c:v>42303.253074652777</c:v>
                </c:pt>
                <c:pt idx="6870">
                  <c:v>42303.253769039351</c:v>
                </c:pt>
                <c:pt idx="6871">
                  <c:v>42303.254463425925</c:v>
                </c:pt>
                <c:pt idx="6872">
                  <c:v>42303.255157812499</c:v>
                </c:pt>
                <c:pt idx="6873">
                  <c:v>42303.255852199072</c:v>
                </c:pt>
                <c:pt idx="6874">
                  <c:v>42303.256546585646</c:v>
                </c:pt>
                <c:pt idx="6875">
                  <c:v>42303.25724097222</c:v>
                </c:pt>
                <c:pt idx="6876">
                  <c:v>42303.257935358793</c:v>
                </c:pt>
                <c:pt idx="6877">
                  <c:v>42303.258629745367</c:v>
                </c:pt>
                <c:pt idx="6878">
                  <c:v>42303.259324131941</c:v>
                </c:pt>
                <c:pt idx="6879">
                  <c:v>42303.260018518522</c:v>
                </c:pt>
                <c:pt idx="6880">
                  <c:v>42303.260712905096</c:v>
                </c:pt>
                <c:pt idx="6881">
                  <c:v>42303.261407291669</c:v>
                </c:pt>
                <c:pt idx="6882">
                  <c:v>42303.262101678243</c:v>
                </c:pt>
                <c:pt idx="6883">
                  <c:v>42303.262796064817</c:v>
                </c:pt>
                <c:pt idx="6884">
                  <c:v>42303.263490451391</c:v>
                </c:pt>
                <c:pt idx="6885">
                  <c:v>42303.264184837964</c:v>
                </c:pt>
                <c:pt idx="6886">
                  <c:v>42303.264879224538</c:v>
                </c:pt>
                <c:pt idx="6887">
                  <c:v>42303.265573611112</c:v>
                </c:pt>
                <c:pt idx="6888">
                  <c:v>42303.266267997686</c:v>
                </c:pt>
                <c:pt idx="6889">
                  <c:v>42303.266962384259</c:v>
                </c:pt>
                <c:pt idx="6890">
                  <c:v>42303.267656770833</c:v>
                </c:pt>
                <c:pt idx="6891">
                  <c:v>42303.268351157407</c:v>
                </c:pt>
                <c:pt idx="6892">
                  <c:v>42303.269045543981</c:v>
                </c:pt>
                <c:pt idx="6893">
                  <c:v>42303.269739930554</c:v>
                </c:pt>
                <c:pt idx="6894">
                  <c:v>42303.270434317128</c:v>
                </c:pt>
                <c:pt idx="6895">
                  <c:v>42303.271128703702</c:v>
                </c:pt>
                <c:pt idx="6896">
                  <c:v>42303.271823090276</c:v>
                </c:pt>
                <c:pt idx="6897">
                  <c:v>42303.272517476849</c:v>
                </c:pt>
                <c:pt idx="6898">
                  <c:v>42303.273211863423</c:v>
                </c:pt>
                <c:pt idx="6899">
                  <c:v>42303.273906249997</c:v>
                </c:pt>
                <c:pt idx="6900">
                  <c:v>42303.274600636571</c:v>
                </c:pt>
                <c:pt idx="6901">
                  <c:v>42303.275295023152</c:v>
                </c:pt>
                <c:pt idx="6902">
                  <c:v>42303.275989409725</c:v>
                </c:pt>
                <c:pt idx="6903">
                  <c:v>42303.276683796299</c:v>
                </c:pt>
                <c:pt idx="6904">
                  <c:v>42303.277378182873</c:v>
                </c:pt>
                <c:pt idx="6905">
                  <c:v>42303.278072569447</c:v>
                </c:pt>
                <c:pt idx="6906">
                  <c:v>42303.27876695602</c:v>
                </c:pt>
                <c:pt idx="6907">
                  <c:v>42303.279461342594</c:v>
                </c:pt>
                <c:pt idx="6908">
                  <c:v>42303.280155729168</c:v>
                </c:pt>
                <c:pt idx="6909">
                  <c:v>42303.280850115741</c:v>
                </c:pt>
                <c:pt idx="6910">
                  <c:v>42303.281544502315</c:v>
                </c:pt>
                <c:pt idx="6911">
                  <c:v>42303.282238888889</c:v>
                </c:pt>
                <c:pt idx="6912">
                  <c:v>42303.282933275463</c:v>
                </c:pt>
                <c:pt idx="6913">
                  <c:v>42303.283627662036</c:v>
                </c:pt>
                <c:pt idx="6914">
                  <c:v>42303.28432204861</c:v>
                </c:pt>
                <c:pt idx="6915">
                  <c:v>42303.285016435184</c:v>
                </c:pt>
                <c:pt idx="6916">
                  <c:v>42303.285710821758</c:v>
                </c:pt>
                <c:pt idx="6917">
                  <c:v>42303.286405208331</c:v>
                </c:pt>
                <c:pt idx="6918">
                  <c:v>42303.287099594905</c:v>
                </c:pt>
                <c:pt idx="6919">
                  <c:v>42303.287793981479</c:v>
                </c:pt>
                <c:pt idx="6920">
                  <c:v>42303.288488368053</c:v>
                </c:pt>
                <c:pt idx="6921">
                  <c:v>42303.289182754626</c:v>
                </c:pt>
                <c:pt idx="6922">
                  <c:v>42303.2898771412</c:v>
                </c:pt>
                <c:pt idx="6923">
                  <c:v>42303.290571527781</c:v>
                </c:pt>
                <c:pt idx="6924">
                  <c:v>42303.291265914355</c:v>
                </c:pt>
                <c:pt idx="6925">
                  <c:v>42303.291960300929</c:v>
                </c:pt>
                <c:pt idx="6926">
                  <c:v>42303.292654687502</c:v>
                </c:pt>
                <c:pt idx="6927">
                  <c:v>42303.293349074076</c:v>
                </c:pt>
                <c:pt idx="6928">
                  <c:v>42303.29404346065</c:v>
                </c:pt>
                <c:pt idx="6929">
                  <c:v>42303.294737847224</c:v>
                </c:pt>
                <c:pt idx="6930">
                  <c:v>42303.295432233797</c:v>
                </c:pt>
                <c:pt idx="6931">
                  <c:v>42303.296126620371</c:v>
                </c:pt>
                <c:pt idx="6932">
                  <c:v>42303.296821006945</c:v>
                </c:pt>
                <c:pt idx="6933">
                  <c:v>42303.297515393519</c:v>
                </c:pt>
                <c:pt idx="6934">
                  <c:v>42303.298209780092</c:v>
                </c:pt>
                <c:pt idx="6935">
                  <c:v>42303.298904166666</c:v>
                </c:pt>
                <c:pt idx="6936">
                  <c:v>42303.29959855324</c:v>
                </c:pt>
                <c:pt idx="6937">
                  <c:v>42303.300292939814</c:v>
                </c:pt>
                <c:pt idx="6938">
                  <c:v>42303.300987326387</c:v>
                </c:pt>
                <c:pt idx="6939">
                  <c:v>42303.301681712961</c:v>
                </c:pt>
                <c:pt idx="6940">
                  <c:v>42303.302376099535</c:v>
                </c:pt>
                <c:pt idx="6941">
                  <c:v>42303.303070486108</c:v>
                </c:pt>
                <c:pt idx="6942">
                  <c:v>42303.303764872682</c:v>
                </c:pt>
                <c:pt idx="6943">
                  <c:v>42303.304459259256</c:v>
                </c:pt>
                <c:pt idx="6944">
                  <c:v>42303.30515364583</c:v>
                </c:pt>
                <c:pt idx="6945">
                  <c:v>42303.305848032411</c:v>
                </c:pt>
                <c:pt idx="6946">
                  <c:v>42303.306542418984</c:v>
                </c:pt>
                <c:pt idx="6947">
                  <c:v>42303.307236805558</c:v>
                </c:pt>
                <c:pt idx="6948">
                  <c:v>42303.307931192132</c:v>
                </c:pt>
                <c:pt idx="6949">
                  <c:v>42303.308625578706</c:v>
                </c:pt>
                <c:pt idx="6950">
                  <c:v>42303.309319965279</c:v>
                </c:pt>
                <c:pt idx="6951">
                  <c:v>42303.310014351853</c:v>
                </c:pt>
                <c:pt idx="6952">
                  <c:v>42303.310708738427</c:v>
                </c:pt>
                <c:pt idx="6953">
                  <c:v>42303.311403125001</c:v>
                </c:pt>
                <c:pt idx="6954">
                  <c:v>42303.312097511574</c:v>
                </c:pt>
                <c:pt idx="6955">
                  <c:v>42303.312791898148</c:v>
                </c:pt>
                <c:pt idx="6956">
                  <c:v>42303.313486284722</c:v>
                </c:pt>
                <c:pt idx="6957">
                  <c:v>42303.314180671296</c:v>
                </c:pt>
                <c:pt idx="6958">
                  <c:v>42303.314875057869</c:v>
                </c:pt>
                <c:pt idx="6959">
                  <c:v>42303.315569444443</c:v>
                </c:pt>
                <c:pt idx="6960">
                  <c:v>42303.316263831017</c:v>
                </c:pt>
                <c:pt idx="6961">
                  <c:v>42303.316958217591</c:v>
                </c:pt>
                <c:pt idx="6962">
                  <c:v>42303.317652604164</c:v>
                </c:pt>
                <c:pt idx="6963">
                  <c:v>42303.318346990738</c:v>
                </c:pt>
                <c:pt idx="6964">
                  <c:v>42303.319041377312</c:v>
                </c:pt>
                <c:pt idx="6965">
                  <c:v>42303.319735763886</c:v>
                </c:pt>
                <c:pt idx="6966">
                  <c:v>42303.320430150467</c:v>
                </c:pt>
                <c:pt idx="6967">
                  <c:v>42303.32112453704</c:v>
                </c:pt>
                <c:pt idx="6968">
                  <c:v>42303.321818923614</c:v>
                </c:pt>
                <c:pt idx="6969">
                  <c:v>42303.322513310188</c:v>
                </c:pt>
                <c:pt idx="6970">
                  <c:v>42303.323207696762</c:v>
                </c:pt>
                <c:pt idx="6971">
                  <c:v>42303.323902083335</c:v>
                </c:pt>
                <c:pt idx="6972">
                  <c:v>42303.324596469909</c:v>
                </c:pt>
                <c:pt idx="6973">
                  <c:v>42303.325290856483</c:v>
                </c:pt>
                <c:pt idx="6974">
                  <c:v>42303.325985243056</c:v>
                </c:pt>
                <c:pt idx="6975">
                  <c:v>42303.32667962963</c:v>
                </c:pt>
                <c:pt idx="6976">
                  <c:v>42303.327374016204</c:v>
                </c:pt>
                <c:pt idx="6977">
                  <c:v>42303.328068402778</c:v>
                </c:pt>
                <c:pt idx="6978">
                  <c:v>42303.328762789351</c:v>
                </c:pt>
                <c:pt idx="6979">
                  <c:v>42303.329457175925</c:v>
                </c:pt>
                <c:pt idx="6980">
                  <c:v>42303.330151562499</c:v>
                </c:pt>
                <c:pt idx="6981">
                  <c:v>42303.330845949073</c:v>
                </c:pt>
                <c:pt idx="6982">
                  <c:v>42303.331540335646</c:v>
                </c:pt>
                <c:pt idx="6983">
                  <c:v>42303.33223472222</c:v>
                </c:pt>
                <c:pt idx="6984">
                  <c:v>42303.332929108794</c:v>
                </c:pt>
                <c:pt idx="6985">
                  <c:v>42303.333623495368</c:v>
                </c:pt>
                <c:pt idx="6986">
                  <c:v>42303.334317881941</c:v>
                </c:pt>
                <c:pt idx="6987">
                  <c:v>42303.335012268515</c:v>
                </c:pt>
                <c:pt idx="6988">
                  <c:v>42303.335706655096</c:v>
                </c:pt>
                <c:pt idx="6989">
                  <c:v>42303.33640104167</c:v>
                </c:pt>
                <c:pt idx="6990">
                  <c:v>42303.337095428244</c:v>
                </c:pt>
                <c:pt idx="6991">
                  <c:v>42303.337789814817</c:v>
                </c:pt>
                <c:pt idx="6992">
                  <c:v>42303.338484201391</c:v>
                </c:pt>
                <c:pt idx="6993">
                  <c:v>42303.339178587965</c:v>
                </c:pt>
                <c:pt idx="6994">
                  <c:v>42303.339872974539</c:v>
                </c:pt>
                <c:pt idx="6995">
                  <c:v>42303.340567361112</c:v>
                </c:pt>
                <c:pt idx="6996">
                  <c:v>42303.341261747686</c:v>
                </c:pt>
                <c:pt idx="6997">
                  <c:v>42303.34195613426</c:v>
                </c:pt>
                <c:pt idx="6998">
                  <c:v>42303.342650520834</c:v>
                </c:pt>
                <c:pt idx="6999">
                  <c:v>42303.343344907407</c:v>
                </c:pt>
                <c:pt idx="7000">
                  <c:v>42303.344039293981</c:v>
                </c:pt>
                <c:pt idx="7001">
                  <c:v>42303.344733680555</c:v>
                </c:pt>
                <c:pt idx="7002">
                  <c:v>42303.345428067129</c:v>
                </c:pt>
                <c:pt idx="7003">
                  <c:v>42303.346122453702</c:v>
                </c:pt>
                <c:pt idx="7004">
                  <c:v>42303.346816840276</c:v>
                </c:pt>
                <c:pt idx="7005">
                  <c:v>42303.34751122685</c:v>
                </c:pt>
                <c:pt idx="7006">
                  <c:v>42303.348205613423</c:v>
                </c:pt>
                <c:pt idx="7007">
                  <c:v>42303.348899999997</c:v>
                </c:pt>
                <c:pt idx="7008">
                  <c:v>42303.349594386571</c:v>
                </c:pt>
                <c:pt idx="7009">
                  <c:v>42303.350288773145</c:v>
                </c:pt>
                <c:pt idx="7010">
                  <c:v>42303.350983159726</c:v>
                </c:pt>
                <c:pt idx="7011">
                  <c:v>42303.351677546299</c:v>
                </c:pt>
                <c:pt idx="7012">
                  <c:v>42303.352371932873</c:v>
                </c:pt>
                <c:pt idx="7013">
                  <c:v>42303.353066319447</c:v>
                </c:pt>
                <c:pt idx="7014">
                  <c:v>42303.353760706021</c:v>
                </c:pt>
                <c:pt idx="7015">
                  <c:v>42303.354455092594</c:v>
                </c:pt>
                <c:pt idx="7016">
                  <c:v>42303.355149479168</c:v>
                </c:pt>
                <c:pt idx="7017">
                  <c:v>42303.355843865742</c:v>
                </c:pt>
                <c:pt idx="7018">
                  <c:v>42303.356538252316</c:v>
                </c:pt>
                <c:pt idx="7019">
                  <c:v>42303.357232638889</c:v>
                </c:pt>
                <c:pt idx="7020">
                  <c:v>42303.357927025463</c:v>
                </c:pt>
                <c:pt idx="7021">
                  <c:v>42303.358621412037</c:v>
                </c:pt>
                <c:pt idx="7022">
                  <c:v>42303.359315798611</c:v>
                </c:pt>
                <c:pt idx="7023">
                  <c:v>42303.360010185184</c:v>
                </c:pt>
                <c:pt idx="7024">
                  <c:v>42303.360704571758</c:v>
                </c:pt>
                <c:pt idx="7025">
                  <c:v>42303.361398958332</c:v>
                </c:pt>
                <c:pt idx="7026">
                  <c:v>42303.362093344906</c:v>
                </c:pt>
                <c:pt idx="7027">
                  <c:v>42303.362787731479</c:v>
                </c:pt>
                <c:pt idx="7028">
                  <c:v>42303.363482118053</c:v>
                </c:pt>
                <c:pt idx="7029">
                  <c:v>42303.364176504627</c:v>
                </c:pt>
                <c:pt idx="7030">
                  <c:v>42303.364870891201</c:v>
                </c:pt>
                <c:pt idx="7031">
                  <c:v>42303.365565277774</c:v>
                </c:pt>
                <c:pt idx="7032">
                  <c:v>42303.366259664355</c:v>
                </c:pt>
                <c:pt idx="7033">
                  <c:v>42303.366954050929</c:v>
                </c:pt>
                <c:pt idx="7034">
                  <c:v>42303.367648437503</c:v>
                </c:pt>
                <c:pt idx="7035">
                  <c:v>42303.368342824077</c:v>
                </c:pt>
                <c:pt idx="7036">
                  <c:v>42303.36903721065</c:v>
                </c:pt>
                <c:pt idx="7037">
                  <c:v>42303.369731597224</c:v>
                </c:pt>
                <c:pt idx="7038">
                  <c:v>42303.370425983798</c:v>
                </c:pt>
                <c:pt idx="7039">
                  <c:v>42303.371120370372</c:v>
                </c:pt>
                <c:pt idx="7040">
                  <c:v>42303.371814756945</c:v>
                </c:pt>
                <c:pt idx="7041">
                  <c:v>42303.372509143519</c:v>
                </c:pt>
                <c:pt idx="7042">
                  <c:v>42303.373203530093</c:v>
                </c:pt>
                <c:pt idx="7043">
                  <c:v>42303.373897916666</c:v>
                </c:pt>
                <c:pt idx="7044">
                  <c:v>42303.37459230324</c:v>
                </c:pt>
                <c:pt idx="7045">
                  <c:v>42303.375286689814</c:v>
                </c:pt>
                <c:pt idx="7046">
                  <c:v>42303.375981076388</c:v>
                </c:pt>
                <c:pt idx="7047">
                  <c:v>42303.376675462961</c:v>
                </c:pt>
                <c:pt idx="7048">
                  <c:v>42303.377369849535</c:v>
                </c:pt>
                <c:pt idx="7049">
                  <c:v>42303.378064236109</c:v>
                </c:pt>
                <c:pt idx="7050">
                  <c:v>42303.378758622683</c:v>
                </c:pt>
                <c:pt idx="7051">
                  <c:v>42303.379453009256</c:v>
                </c:pt>
                <c:pt idx="7052">
                  <c:v>42303.38014739583</c:v>
                </c:pt>
                <c:pt idx="7053">
                  <c:v>42303.380841782404</c:v>
                </c:pt>
                <c:pt idx="7054">
                  <c:v>42303.381536168985</c:v>
                </c:pt>
                <c:pt idx="7055">
                  <c:v>42303.382230555559</c:v>
                </c:pt>
                <c:pt idx="7056">
                  <c:v>42303.382924942132</c:v>
                </c:pt>
                <c:pt idx="7057">
                  <c:v>42303.383619328706</c:v>
                </c:pt>
                <c:pt idx="7058">
                  <c:v>42303.38431371528</c:v>
                </c:pt>
                <c:pt idx="7059">
                  <c:v>42303.385008101854</c:v>
                </c:pt>
                <c:pt idx="7060">
                  <c:v>42303.385702488427</c:v>
                </c:pt>
                <c:pt idx="7061">
                  <c:v>42303.386396875001</c:v>
                </c:pt>
                <c:pt idx="7062">
                  <c:v>42303.387091261575</c:v>
                </c:pt>
                <c:pt idx="7063">
                  <c:v>42303.387785648149</c:v>
                </c:pt>
                <c:pt idx="7064">
                  <c:v>42303.388480034722</c:v>
                </c:pt>
                <c:pt idx="7065">
                  <c:v>42303.389174421296</c:v>
                </c:pt>
                <c:pt idx="7066">
                  <c:v>42303.38986880787</c:v>
                </c:pt>
                <c:pt idx="7067">
                  <c:v>42303.390563194444</c:v>
                </c:pt>
                <c:pt idx="7068">
                  <c:v>42303.391257581017</c:v>
                </c:pt>
                <c:pt idx="7069">
                  <c:v>42303.391951967591</c:v>
                </c:pt>
                <c:pt idx="7070">
                  <c:v>42303.392646354165</c:v>
                </c:pt>
                <c:pt idx="7071">
                  <c:v>42303.393340740738</c:v>
                </c:pt>
                <c:pt idx="7072">
                  <c:v>42303.394035127312</c:v>
                </c:pt>
                <c:pt idx="7073">
                  <c:v>42303.394729513886</c:v>
                </c:pt>
                <c:pt idx="7074">
                  <c:v>42303.39542390046</c:v>
                </c:pt>
                <c:pt idx="7075">
                  <c:v>42303.396118287033</c:v>
                </c:pt>
                <c:pt idx="7076">
                  <c:v>42303.396812673614</c:v>
                </c:pt>
                <c:pt idx="7077">
                  <c:v>42303.397507060188</c:v>
                </c:pt>
                <c:pt idx="7078">
                  <c:v>42303.398201446762</c:v>
                </c:pt>
                <c:pt idx="7079">
                  <c:v>42303.398895833336</c:v>
                </c:pt>
                <c:pt idx="7080">
                  <c:v>42303.399590219909</c:v>
                </c:pt>
                <c:pt idx="7081">
                  <c:v>42303.400284606483</c:v>
                </c:pt>
                <c:pt idx="7082">
                  <c:v>42303.400978993057</c:v>
                </c:pt>
                <c:pt idx="7083">
                  <c:v>42303.401673379631</c:v>
                </c:pt>
                <c:pt idx="7084">
                  <c:v>42303.402367766204</c:v>
                </c:pt>
                <c:pt idx="7085">
                  <c:v>42303.403062152778</c:v>
                </c:pt>
                <c:pt idx="7086">
                  <c:v>42303.403756539352</c:v>
                </c:pt>
                <c:pt idx="7087">
                  <c:v>42303.404450925926</c:v>
                </c:pt>
                <c:pt idx="7088">
                  <c:v>42303.405145312499</c:v>
                </c:pt>
                <c:pt idx="7089">
                  <c:v>42303.405839699073</c:v>
                </c:pt>
                <c:pt idx="7090">
                  <c:v>42303.406534085647</c:v>
                </c:pt>
                <c:pt idx="7091">
                  <c:v>42303.407228472221</c:v>
                </c:pt>
                <c:pt idx="7092">
                  <c:v>42303.407922858794</c:v>
                </c:pt>
                <c:pt idx="7093">
                  <c:v>42303.408617245368</c:v>
                </c:pt>
                <c:pt idx="7094">
                  <c:v>42303.409311631942</c:v>
                </c:pt>
                <c:pt idx="7095">
                  <c:v>42303.410006018516</c:v>
                </c:pt>
                <c:pt idx="7096">
                  <c:v>42303.410700405089</c:v>
                </c:pt>
                <c:pt idx="7097">
                  <c:v>42303.411394791663</c:v>
                </c:pt>
                <c:pt idx="7098">
                  <c:v>42303.412089178244</c:v>
                </c:pt>
                <c:pt idx="7099">
                  <c:v>42303.412783564818</c:v>
                </c:pt>
                <c:pt idx="7100">
                  <c:v>42303.413477951392</c:v>
                </c:pt>
                <c:pt idx="7101">
                  <c:v>42303.414172337965</c:v>
                </c:pt>
                <c:pt idx="7102">
                  <c:v>42303.414866724539</c:v>
                </c:pt>
                <c:pt idx="7103">
                  <c:v>42303.415561111113</c:v>
                </c:pt>
                <c:pt idx="7104">
                  <c:v>42303.416255497687</c:v>
                </c:pt>
                <c:pt idx="7105">
                  <c:v>42303.41694988426</c:v>
                </c:pt>
                <c:pt idx="7106">
                  <c:v>42303.417644270834</c:v>
                </c:pt>
                <c:pt idx="7107">
                  <c:v>42303.418338657408</c:v>
                </c:pt>
                <c:pt idx="7108">
                  <c:v>42303.419033043981</c:v>
                </c:pt>
                <c:pt idx="7109">
                  <c:v>42303.419727430555</c:v>
                </c:pt>
                <c:pt idx="7110">
                  <c:v>42303.420421817129</c:v>
                </c:pt>
                <c:pt idx="7111">
                  <c:v>42303.421116203703</c:v>
                </c:pt>
                <c:pt idx="7112">
                  <c:v>42303.421810590276</c:v>
                </c:pt>
                <c:pt idx="7113">
                  <c:v>42303.42250497685</c:v>
                </c:pt>
                <c:pt idx="7114">
                  <c:v>42303.423199363424</c:v>
                </c:pt>
                <c:pt idx="7115">
                  <c:v>42303.423893749998</c:v>
                </c:pt>
                <c:pt idx="7116">
                  <c:v>42303.424588136571</c:v>
                </c:pt>
                <c:pt idx="7117">
                  <c:v>42303.425282523145</c:v>
                </c:pt>
                <c:pt idx="7118">
                  <c:v>42303.425976909719</c:v>
                </c:pt>
                <c:pt idx="7119">
                  <c:v>42303.4266712963</c:v>
                </c:pt>
                <c:pt idx="7120">
                  <c:v>42303.427365682874</c:v>
                </c:pt>
                <c:pt idx="7121">
                  <c:v>42303.428060069447</c:v>
                </c:pt>
                <c:pt idx="7122">
                  <c:v>42303.428754456021</c:v>
                </c:pt>
                <c:pt idx="7123">
                  <c:v>42303.429448842595</c:v>
                </c:pt>
                <c:pt idx="7124">
                  <c:v>42303.430143229169</c:v>
                </c:pt>
                <c:pt idx="7125">
                  <c:v>42303.430837615742</c:v>
                </c:pt>
                <c:pt idx="7126">
                  <c:v>42303.431532002316</c:v>
                </c:pt>
                <c:pt idx="7127">
                  <c:v>42303.43222638889</c:v>
                </c:pt>
                <c:pt idx="7128">
                  <c:v>42303.432920775464</c:v>
                </c:pt>
                <c:pt idx="7129">
                  <c:v>42303.433615162037</c:v>
                </c:pt>
                <c:pt idx="7130">
                  <c:v>42303.434309548611</c:v>
                </c:pt>
                <c:pt idx="7131">
                  <c:v>42303.435003935185</c:v>
                </c:pt>
                <c:pt idx="7132">
                  <c:v>42303.435698321759</c:v>
                </c:pt>
                <c:pt idx="7133">
                  <c:v>42303.436392708332</c:v>
                </c:pt>
                <c:pt idx="7134">
                  <c:v>42303.437087094906</c:v>
                </c:pt>
                <c:pt idx="7135">
                  <c:v>42303.43778148148</c:v>
                </c:pt>
                <c:pt idx="7136">
                  <c:v>42303.438475868054</c:v>
                </c:pt>
                <c:pt idx="7137">
                  <c:v>42303.439170254627</c:v>
                </c:pt>
                <c:pt idx="7138">
                  <c:v>42303.439864641201</c:v>
                </c:pt>
                <c:pt idx="7139">
                  <c:v>42303.440559027775</c:v>
                </c:pt>
                <c:pt idx="7140">
                  <c:v>42303.441253414348</c:v>
                </c:pt>
                <c:pt idx="7141">
                  <c:v>42303.441947800929</c:v>
                </c:pt>
                <c:pt idx="7142">
                  <c:v>42303.442642187503</c:v>
                </c:pt>
                <c:pt idx="7143">
                  <c:v>42303.443336574077</c:v>
                </c:pt>
                <c:pt idx="7144">
                  <c:v>42303.444030960651</c:v>
                </c:pt>
                <c:pt idx="7145">
                  <c:v>42303.444725347224</c:v>
                </c:pt>
                <c:pt idx="7146">
                  <c:v>42303.445419733798</c:v>
                </c:pt>
                <c:pt idx="7147">
                  <c:v>42303.446114120372</c:v>
                </c:pt>
                <c:pt idx="7148">
                  <c:v>42303.446808506946</c:v>
                </c:pt>
                <c:pt idx="7149">
                  <c:v>42303.447502893519</c:v>
                </c:pt>
                <c:pt idx="7150">
                  <c:v>42303.448197280093</c:v>
                </c:pt>
                <c:pt idx="7151">
                  <c:v>42303.448891666667</c:v>
                </c:pt>
                <c:pt idx="7152">
                  <c:v>42303.449586053241</c:v>
                </c:pt>
                <c:pt idx="7153">
                  <c:v>42303.450280439814</c:v>
                </c:pt>
                <c:pt idx="7154">
                  <c:v>42303.450974826388</c:v>
                </c:pt>
                <c:pt idx="7155">
                  <c:v>42303.451669212962</c:v>
                </c:pt>
                <c:pt idx="7156">
                  <c:v>42303.452363599536</c:v>
                </c:pt>
                <c:pt idx="7157">
                  <c:v>42303.453057986109</c:v>
                </c:pt>
                <c:pt idx="7158">
                  <c:v>42303.453752372683</c:v>
                </c:pt>
                <c:pt idx="7159">
                  <c:v>42303.454446759257</c:v>
                </c:pt>
                <c:pt idx="7160">
                  <c:v>42303.455141145831</c:v>
                </c:pt>
                <c:pt idx="7161">
                  <c:v>42303.455835532404</c:v>
                </c:pt>
                <c:pt idx="7162">
                  <c:v>42303.456529918978</c:v>
                </c:pt>
                <c:pt idx="7163">
                  <c:v>42303.457224305559</c:v>
                </c:pt>
                <c:pt idx="7164">
                  <c:v>42303.457918692133</c:v>
                </c:pt>
                <c:pt idx="7165">
                  <c:v>42303.458613078707</c:v>
                </c:pt>
                <c:pt idx="7166">
                  <c:v>42303.45930746528</c:v>
                </c:pt>
                <c:pt idx="7167">
                  <c:v>42303.460001851854</c:v>
                </c:pt>
                <c:pt idx="7168">
                  <c:v>42303.460696238428</c:v>
                </c:pt>
                <c:pt idx="7169">
                  <c:v>42303.461390625002</c:v>
                </c:pt>
                <c:pt idx="7170">
                  <c:v>42303.462085011575</c:v>
                </c:pt>
                <c:pt idx="7171">
                  <c:v>42303.462779398149</c:v>
                </c:pt>
                <c:pt idx="7172">
                  <c:v>42303.463473784723</c:v>
                </c:pt>
                <c:pt idx="7173">
                  <c:v>42303.464168171296</c:v>
                </c:pt>
                <c:pt idx="7174">
                  <c:v>42303.46486255787</c:v>
                </c:pt>
                <c:pt idx="7175">
                  <c:v>42303.465556944444</c:v>
                </c:pt>
                <c:pt idx="7176">
                  <c:v>42303.466251331018</c:v>
                </c:pt>
                <c:pt idx="7177">
                  <c:v>42303.466945717591</c:v>
                </c:pt>
                <c:pt idx="7178">
                  <c:v>42303.467640104165</c:v>
                </c:pt>
                <c:pt idx="7179">
                  <c:v>42303.468334490739</c:v>
                </c:pt>
                <c:pt idx="7180">
                  <c:v>42303.469028877313</c:v>
                </c:pt>
                <c:pt idx="7181">
                  <c:v>42303.469723263886</c:v>
                </c:pt>
                <c:pt idx="7182">
                  <c:v>42303.47041765046</c:v>
                </c:pt>
                <c:pt idx="7183">
                  <c:v>42303.471112037034</c:v>
                </c:pt>
                <c:pt idx="7184">
                  <c:v>42303.471806423608</c:v>
                </c:pt>
                <c:pt idx="7185">
                  <c:v>42303.472500810189</c:v>
                </c:pt>
                <c:pt idx="7186">
                  <c:v>42303.473195196762</c:v>
                </c:pt>
                <c:pt idx="7187">
                  <c:v>42303.473889583336</c:v>
                </c:pt>
                <c:pt idx="7188">
                  <c:v>42303.47458396991</c:v>
                </c:pt>
                <c:pt idx="7189">
                  <c:v>42303.475278356484</c:v>
                </c:pt>
                <c:pt idx="7190">
                  <c:v>42303.475972743057</c:v>
                </c:pt>
                <c:pt idx="7191">
                  <c:v>42303.476667129631</c:v>
                </c:pt>
                <c:pt idx="7192">
                  <c:v>42303.477361516205</c:v>
                </c:pt>
                <c:pt idx="7193">
                  <c:v>42303.478055902779</c:v>
                </c:pt>
                <c:pt idx="7194">
                  <c:v>42303.478750289352</c:v>
                </c:pt>
                <c:pt idx="7195">
                  <c:v>42303.479444675926</c:v>
                </c:pt>
                <c:pt idx="7196">
                  <c:v>42303.4801390625</c:v>
                </c:pt>
                <c:pt idx="7197">
                  <c:v>42303.480833449074</c:v>
                </c:pt>
                <c:pt idx="7198">
                  <c:v>42303.481527835647</c:v>
                </c:pt>
                <c:pt idx="7199">
                  <c:v>42303.482222222221</c:v>
                </c:pt>
                <c:pt idx="7200">
                  <c:v>42303.482916608795</c:v>
                </c:pt>
                <c:pt idx="7201">
                  <c:v>42303.483610995369</c:v>
                </c:pt>
                <c:pt idx="7202">
                  <c:v>42303.484305381942</c:v>
                </c:pt>
                <c:pt idx="7203">
                  <c:v>42303.484999768516</c:v>
                </c:pt>
                <c:pt idx="7204">
                  <c:v>42303.48569415509</c:v>
                </c:pt>
                <c:pt idx="7205">
                  <c:v>42303.486388541663</c:v>
                </c:pt>
                <c:pt idx="7206">
                  <c:v>42303.487082928237</c:v>
                </c:pt>
                <c:pt idx="7207">
                  <c:v>42303.487777314818</c:v>
                </c:pt>
                <c:pt idx="7208">
                  <c:v>42303.488471701392</c:v>
                </c:pt>
                <c:pt idx="7209">
                  <c:v>42303.489166087966</c:v>
                </c:pt>
                <c:pt idx="7210">
                  <c:v>42303.489860474539</c:v>
                </c:pt>
                <c:pt idx="7211">
                  <c:v>42303.490554861113</c:v>
                </c:pt>
                <c:pt idx="7212">
                  <c:v>42303.491249247687</c:v>
                </c:pt>
                <c:pt idx="7213">
                  <c:v>42303.491943634261</c:v>
                </c:pt>
                <c:pt idx="7214">
                  <c:v>42303.492638020834</c:v>
                </c:pt>
                <c:pt idx="7215">
                  <c:v>42303.493332407408</c:v>
                </c:pt>
                <c:pt idx="7216">
                  <c:v>42303.494026793982</c:v>
                </c:pt>
                <c:pt idx="7217">
                  <c:v>42303.494721180556</c:v>
                </c:pt>
                <c:pt idx="7218">
                  <c:v>42303.495415567129</c:v>
                </c:pt>
                <c:pt idx="7219">
                  <c:v>42303.496109953703</c:v>
                </c:pt>
                <c:pt idx="7220">
                  <c:v>42303.496804340277</c:v>
                </c:pt>
                <c:pt idx="7221">
                  <c:v>42303.497498726851</c:v>
                </c:pt>
                <c:pt idx="7222">
                  <c:v>42303.498193113424</c:v>
                </c:pt>
                <c:pt idx="7223">
                  <c:v>42303.498887499998</c:v>
                </c:pt>
                <c:pt idx="7224">
                  <c:v>42303.499581886572</c:v>
                </c:pt>
                <c:pt idx="7225">
                  <c:v>42303.500276273146</c:v>
                </c:pt>
                <c:pt idx="7226">
                  <c:v>42303.500970659719</c:v>
                </c:pt>
                <c:pt idx="7227">
                  <c:v>42303.501665046293</c:v>
                </c:pt>
                <c:pt idx="7228">
                  <c:v>42303.502359432867</c:v>
                </c:pt>
                <c:pt idx="7229">
                  <c:v>42303.503053819448</c:v>
                </c:pt>
                <c:pt idx="7230">
                  <c:v>42303.503748206022</c:v>
                </c:pt>
                <c:pt idx="7231">
                  <c:v>42303.504442592595</c:v>
                </c:pt>
                <c:pt idx="7232">
                  <c:v>42303.505136979169</c:v>
                </c:pt>
                <c:pt idx="7233">
                  <c:v>42303.505831365743</c:v>
                </c:pt>
                <c:pt idx="7234">
                  <c:v>42303.506525752317</c:v>
                </c:pt>
                <c:pt idx="7235">
                  <c:v>42303.50722013889</c:v>
                </c:pt>
                <c:pt idx="7236">
                  <c:v>42303.507914525464</c:v>
                </c:pt>
                <c:pt idx="7237">
                  <c:v>42303.508608912038</c:v>
                </c:pt>
                <c:pt idx="7238">
                  <c:v>42303.509303298611</c:v>
                </c:pt>
                <c:pt idx="7239">
                  <c:v>42303.509997685185</c:v>
                </c:pt>
                <c:pt idx="7240">
                  <c:v>42303.510692071759</c:v>
                </c:pt>
                <c:pt idx="7241">
                  <c:v>42303.511386458333</c:v>
                </c:pt>
                <c:pt idx="7242">
                  <c:v>42303.512080844906</c:v>
                </c:pt>
                <c:pt idx="7243">
                  <c:v>42303.51277523148</c:v>
                </c:pt>
                <c:pt idx="7244">
                  <c:v>42303.513469618054</c:v>
                </c:pt>
                <c:pt idx="7245">
                  <c:v>42303.514164004628</c:v>
                </c:pt>
                <c:pt idx="7246">
                  <c:v>42303.514858391201</c:v>
                </c:pt>
                <c:pt idx="7247">
                  <c:v>42303.515552777775</c:v>
                </c:pt>
                <c:pt idx="7248">
                  <c:v>42303.516247164349</c:v>
                </c:pt>
                <c:pt idx="7249">
                  <c:v>42303.516941550923</c:v>
                </c:pt>
                <c:pt idx="7250">
                  <c:v>42303.517635937496</c:v>
                </c:pt>
                <c:pt idx="7251">
                  <c:v>42303.518330324077</c:v>
                </c:pt>
                <c:pt idx="7252">
                  <c:v>42303.519024710651</c:v>
                </c:pt>
                <c:pt idx="7253">
                  <c:v>42303.519719097225</c:v>
                </c:pt>
                <c:pt idx="7254">
                  <c:v>42303.520413483799</c:v>
                </c:pt>
                <c:pt idx="7255">
                  <c:v>42303.521107870372</c:v>
                </c:pt>
                <c:pt idx="7256">
                  <c:v>42303.521802256946</c:v>
                </c:pt>
                <c:pt idx="7257">
                  <c:v>42303.52249664352</c:v>
                </c:pt>
                <c:pt idx="7258">
                  <c:v>42303.523191030094</c:v>
                </c:pt>
                <c:pt idx="7259">
                  <c:v>42303.523885416667</c:v>
                </c:pt>
                <c:pt idx="7260">
                  <c:v>42303.524579803241</c:v>
                </c:pt>
                <c:pt idx="7261">
                  <c:v>42303.525274189815</c:v>
                </c:pt>
                <c:pt idx="7262">
                  <c:v>42303.525968576389</c:v>
                </c:pt>
                <c:pt idx="7263">
                  <c:v>42303.526662962962</c:v>
                </c:pt>
                <c:pt idx="7264">
                  <c:v>42303.527357349536</c:v>
                </c:pt>
                <c:pt idx="7265">
                  <c:v>42303.52805173611</c:v>
                </c:pt>
                <c:pt idx="7266">
                  <c:v>42303.528746122684</c:v>
                </c:pt>
                <c:pt idx="7267">
                  <c:v>42303.529440509257</c:v>
                </c:pt>
                <c:pt idx="7268">
                  <c:v>42303.530134895831</c:v>
                </c:pt>
                <c:pt idx="7269">
                  <c:v>42303.530829282405</c:v>
                </c:pt>
                <c:pt idx="7270">
                  <c:v>42303.531523668978</c:v>
                </c:pt>
                <c:pt idx="7271">
                  <c:v>42303.532218055552</c:v>
                </c:pt>
                <c:pt idx="7272">
                  <c:v>42303.532912442133</c:v>
                </c:pt>
                <c:pt idx="7273">
                  <c:v>42303.533606828707</c:v>
                </c:pt>
                <c:pt idx="7274">
                  <c:v>42303.534301215281</c:v>
                </c:pt>
                <c:pt idx="7275">
                  <c:v>42303.534995601854</c:v>
                </c:pt>
                <c:pt idx="7276">
                  <c:v>42303.535689988428</c:v>
                </c:pt>
                <c:pt idx="7277">
                  <c:v>42303.536384375002</c:v>
                </c:pt>
                <c:pt idx="7278">
                  <c:v>42303.537078761576</c:v>
                </c:pt>
                <c:pt idx="7279">
                  <c:v>42303.537773148149</c:v>
                </c:pt>
                <c:pt idx="7280">
                  <c:v>42303.538467534723</c:v>
                </c:pt>
                <c:pt idx="7281">
                  <c:v>42303.539161921297</c:v>
                </c:pt>
                <c:pt idx="7282">
                  <c:v>42303.539856307871</c:v>
                </c:pt>
                <c:pt idx="7283">
                  <c:v>42303.540550694444</c:v>
                </c:pt>
                <c:pt idx="7284">
                  <c:v>42303.541245081018</c:v>
                </c:pt>
                <c:pt idx="7285">
                  <c:v>42303.541939467592</c:v>
                </c:pt>
                <c:pt idx="7286">
                  <c:v>42303.542633854166</c:v>
                </c:pt>
                <c:pt idx="7287">
                  <c:v>42303.543328240739</c:v>
                </c:pt>
                <c:pt idx="7288">
                  <c:v>42303.544022627313</c:v>
                </c:pt>
                <c:pt idx="7289">
                  <c:v>42303.544717013887</c:v>
                </c:pt>
                <c:pt idx="7290">
                  <c:v>42303.545411400461</c:v>
                </c:pt>
                <c:pt idx="7291">
                  <c:v>42303.546105787034</c:v>
                </c:pt>
                <c:pt idx="7292">
                  <c:v>42303.546800173608</c:v>
                </c:pt>
                <c:pt idx="7293">
                  <c:v>42303.547494560182</c:v>
                </c:pt>
                <c:pt idx="7294">
                  <c:v>42303.548188946763</c:v>
                </c:pt>
                <c:pt idx="7295">
                  <c:v>42303.548883333337</c:v>
                </c:pt>
                <c:pt idx="7296">
                  <c:v>42303.54957771991</c:v>
                </c:pt>
                <c:pt idx="7297">
                  <c:v>42303.550272106484</c:v>
                </c:pt>
                <c:pt idx="7298">
                  <c:v>42303.550966493058</c:v>
                </c:pt>
                <c:pt idx="7299">
                  <c:v>42303.551660879632</c:v>
                </c:pt>
                <c:pt idx="7300">
                  <c:v>42303.552355266205</c:v>
                </c:pt>
                <c:pt idx="7301">
                  <c:v>42303.553049652779</c:v>
                </c:pt>
                <c:pt idx="7302">
                  <c:v>42303.553744039353</c:v>
                </c:pt>
                <c:pt idx="7303">
                  <c:v>42303.554438425926</c:v>
                </c:pt>
                <c:pt idx="7304">
                  <c:v>42303.5551328125</c:v>
                </c:pt>
                <c:pt idx="7305">
                  <c:v>42303.555827199074</c:v>
                </c:pt>
                <c:pt idx="7306">
                  <c:v>42303.556521585648</c:v>
                </c:pt>
                <c:pt idx="7307">
                  <c:v>42303.557215972221</c:v>
                </c:pt>
                <c:pt idx="7308">
                  <c:v>42303.557910358795</c:v>
                </c:pt>
                <c:pt idx="7309">
                  <c:v>42303.558604745369</c:v>
                </c:pt>
                <c:pt idx="7310">
                  <c:v>42303.559299131943</c:v>
                </c:pt>
                <c:pt idx="7311">
                  <c:v>42303.559993518516</c:v>
                </c:pt>
                <c:pt idx="7312">
                  <c:v>42303.56068790509</c:v>
                </c:pt>
                <c:pt idx="7313">
                  <c:v>42303.561382291664</c:v>
                </c:pt>
                <c:pt idx="7314">
                  <c:v>42303.562076678238</c:v>
                </c:pt>
                <c:pt idx="7315">
                  <c:v>42303.562771064811</c:v>
                </c:pt>
                <c:pt idx="7316">
                  <c:v>42303.563465451392</c:v>
                </c:pt>
                <c:pt idx="7317">
                  <c:v>42303.564159837966</c:v>
                </c:pt>
                <c:pt idx="7318">
                  <c:v>42303.56485422454</c:v>
                </c:pt>
                <c:pt idx="7319">
                  <c:v>42303.565548611114</c:v>
                </c:pt>
                <c:pt idx="7320">
                  <c:v>42303.566242997687</c:v>
                </c:pt>
                <c:pt idx="7321">
                  <c:v>42303.566937384261</c:v>
                </c:pt>
                <c:pt idx="7322">
                  <c:v>42303.567631770835</c:v>
                </c:pt>
                <c:pt idx="7323">
                  <c:v>42303.568326157409</c:v>
                </c:pt>
                <c:pt idx="7324">
                  <c:v>42303.569020543982</c:v>
                </c:pt>
                <c:pt idx="7325">
                  <c:v>42303.569714930556</c:v>
                </c:pt>
                <c:pt idx="7326">
                  <c:v>42303.57040931713</c:v>
                </c:pt>
                <c:pt idx="7327">
                  <c:v>42303.571103703704</c:v>
                </c:pt>
                <c:pt idx="7328">
                  <c:v>42303.571798090277</c:v>
                </c:pt>
                <c:pt idx="7329">
                  <c:v>42303.572492476851</c:v>
                </c:pt>
                <c:pt idx="7330">
                  <c:v>42303.573186863425</c:v>
                </c:pt>
                <c:pt idx="7331">
                  <c:v>42303.573881249999</c:v>
                </c:pt>
                <c:pt idx="7332">
                  <c:v>42303.574575636572</c:v>
                </c:pt>
                <c:pt idx="7333">
                  <c:v>42303.575270023146</c:v>
                </c:pt>
                <c:pt idx="7334">
                  <c:v>42303.57596440972</c:v>
                </c:pt>
                <c:pt idx="7335">
                  <c:v>42303.576658796293</c:v>
                </c:pt>
                <c:pt idx="7336">
                  <c:v>42303.577353182867</c:v>
                </c:pt>
                <c:pt idx="7337">
                  <c:v>42303.578047569441</c:v>
                </c:pt>
                <c:pt idx="7338">
                  <c:v>42303.578741956022</c:v>
                </c:pt>
                <c:pt idx="7339">
                  <c:v>42303.579436342596</c:v>
                </c:pt>
                <c:pt idx="7340">
                  <c:v>42303.580130729169</c:v>
                </c:pt>
                <c:pt idx="7341">
                  <c:v>42303.580825115743</c:v>
                </c:pt>
                <c:pt idx="7342">
                  <c:v>42303.581519502317</c:v>
                </c:pt>
                <c:pt idx="7343">
                  <c:v>42303.582213888891</c:v>
                </c:pt>
                <c:pt idx="7344">
                  <c:v>42303.582908275464</c:v>
                </c:pt>
                <c:pt idx="7345">
                  <c:v>42303.583602662038</c:v>
                </c:pt>
                <c:pt idx="7346">
                  <c:v>42303.584297048612</c:v>
                </c:pt>
                <c:pt idx="7347">
                  <c:v>42303.584991435186</c:v>
                </c:pt>
                <c:pt idx="7348">
                  <c:v>42303.585685821759</c:v>
                </c:pt>
                <c:pt idx="7349">
                  <c:v>42303.586380208333</c:v>
                </c:pt>
                <c:pt idx="7350">
                  <c:v>42303.587074594907</c:v>
                </c:pt>
                <c:pt idx="7351">
                  <c:v>42303.587768981481</c:v>
                </c:pt>
                <c:pt idx="7352">
                  <c:v>42303.588463368054</c:v>
                </c:pt>
                <c:pt idx="7353">
                  <c:v>42303.589157754628</c:v>
                </c:pt>
                <c:pt idx="7354">
                  <c:v>42303.589852141202</c:v>
                </c:pt>
                <c:pt idx="7355">
                  <c:v>42303.590546527776</c:v>
                </c:pt>
                <c:pt idx="7356">
                  <c:v>42303.591240914349</c:v>
                </c:pt>
                <c:pt idx="7357">
                  <c:v>42303.591935300923</c:v>
                </c:pt>
                <c:pt idx="7358">
                  <c:v>42303.592629687497</c:v>
                </c:pt>
                <c:pt idx="7359">
                  <c:v>42303.593324074071</c:v>
                </c:pt>
                <c:pt idx="7360">
                  <c:v>42303.594018460652</c:v>
                </c:pt>
                <c:pt idx="7361">
                  <c:v>42303.594712847225</c:v>
                </c:pt>
                <c:pt idx="7362">
                  <c:v>42303.595407233799</c:v>
                </c:pt>
                <c:pt idx="7363">
                  <c:v>42303.596101620373</c:v>
                </c:pt>
                <c:pt idx="7364">
                  <c:v>42303.596796006947</c:v>
                </c:pt>
                <c:pt idx="7365">
                  <c:v>42303.59749039352</c:v>
                </c:pt>
                <c:pt idx="7366">
                  <c:v>42303.598184780094</c:v>
                </c:pt>
                <c:pt idx="7367">
                  <c:v>42303.598879166668</c:v>
                </c:pt>
                <c:pt idx="7368">
                  <c:v>42303.599573553241</c:v>
                </c:pt>
                <c:pt idx="7369">
                  <c:v>42303.600267939815</c:v>
                </c:pt>
                <c:pt idx="7370">
                  <c:v>42303.600962326389</c:v>
                </c:pt>
                <c:pt idx="7371">
                  <c:v>42303.601656712963</c:v>
                </c:pt>
                <c:pt idx="7372">
                  <c:v>42303.602351099536</c:v>
                </c:pt>
                <c:pt idx="7373">
                  <c:v>42303.60304548611</c:v>
                </c:pt>
                <c:pt idx="7374">
                  <c:v>42303.603739872684</c:v>
                </c:pt>
                <c:pt idx="7375">
                  <c:v>42303.604434259258</c:v>
                </c:pt>
                <c:pt idx="7376">
                  <c:v>42303.605128645831</c:v>
                </c:pt>
                <c:pt idx="7377">
                  <c:v>42303.605823032405</c:v>
                </c:pt>
                <c:pt idx="7378">
                  <c:v>42303.606517418979</c:v>
                </c:pt>
                <c:pt idx="7379">
                  <c:v>42303.607211805553</c:v>
                </c:pt>
                <c:pt idx="7380">
                  <c:v>42303.607906192126</c:v>
                </c:pt>
                <c:pt idx="7381">
                  <c:v>42303.6086005787</c:v>
                </c:pt>
                <c:pt idx="7382">
                  <c:v>42303.609294965281</c:v>
                </c:pt>
                <c:pt idx="7383">
                  <c:v>42303.609989351855</c:v>
                </c:pt>
                <c:pt idx="7384">
                  <c:v>42303.610683738429</c:v>
                </c:pt>
                <c:pt idx="7385">
                  <c:v>42303.611378125002</c:v>
                </c:pt>
                <c:pt idx="7386">
                  <c:v>42303.612072511576</c:v>
                </c:pt>
                <c:pt idx="7387">
                  <c:v>42303.61276689815</c:v>
                </c:pt>
                <c:pt idx="7388">
                  <c:v>42303.613461284724</c:v>
                </c:pt>
                <c:pt idx="7389">
                  <c:v>42303.614155671297</c:v>
                </c:pt>
                <c:pt idx="7390">
                  <c:v>42303.614850057871</c:v>
                </c:pt>
                <c:pt idx="7391">
                  <c:v>42303.615544444445</c:v>
                </c:pt>
                <c:pt idx="7392">
                  <c:v>42303.616238831019</c:v>
                </c:pt>
                <c:pt idx="7393">
                  <c:v>42303.616933217592</c:v>
                </c:pt>
                <c:pt idx="7394">
                  <c:v>42303.617627604166</c:v>
                </c:pt>
                <c:pt idx="7395">
                  <c:v>42303.61832199074</c:v>
                </c:pt>
                <c:pt idx="7396">
                  <c:v>42303.619016377314</c:v>
                </c:pt>
                <c:pt idx="7397">
                  <c:v>42303.619710763887</c:v>
                </c:pt>
                <c:pt idx="7398">
                  <c:v>42303.620405150461</c:v>
                </c:pt>
                <c:pt idx="7399">
                  <c:v>42303.621099537035</c:v>
                </c:pt>
                <c:pt idx="7400">
                  <c:v>42303.621793923608</c:v>
                </c:pt>
                <c:pt idx="7401">
                  <c:v>42303.622488310182</c:v>
                </c:pt>
                <c:pt idx="7402">
                  <c:v>42303.623182696756</c:v>
                </c:pt>
                <c:pt idx="7403">
                  <c:v>42303.62387708333</c:v>
                </c:pt>
                <c:pt idx="7404">
                  <c:v>42303.624571469911</c:v>
                </c:pt>
                <c:pt idx="7405">
                  <c:v>42303.625265856484</c:v>
                </c:pt>
                <c:pt idx="7406">
                  <c:v>42303.625960243058</c:v>
                </c:pt>
                <c:pt idx="7407">
                  <c:v>42303.626654629632</c:v>
                </c:pt>
                <c:pt idx="7408">
                  <c:v>42303.627349016206</c:v>
                </c:pt>
                <c:pt idx="7409">
                  <c:v>42303.628043402779</c:v>
                </c:pt>
                <c:pt idx="7410">
                  <c:v>42303.628737789353</c:v>
                </c:pt>
                <c:pt idx="7411">
                  <c:v>42303.629432175927</c:v>
                </c:pt>
                <c:pt idx="7412">
                  <c:v>42303.630126562501</c:v>
                </c:pt>
                <c:pt idx="7413">
                  <c:v>42303.630820949074</c:v>
                </c:pt>
                <c:pt idx="7414">
                  <c:v>42303.631515335648</c:v>
                </c:pt>
                <c:pt idx="7415">
                  <c:v>42303.632209722222</c:v>
                </c:pt>
                <c:pt idx="7416">
                  <c:v>42303.632904108796</c:v>
                </c:pt>
                <c:pt idx="7417">
                  <c:v>42303.633598495369</c:v>
                </c:pt>
                <c:pt idx="7418">
                  <c:v>42303.634292881943</c:v>
                </c:pt>
                <c:pt idx="7419">
                  <c:v>42303.634987268517</c:v>
                </c:pt>
                <c:pt idx="7420">
                  <c:v>42303.635681655091</c:v>
                </c:pt>
                <c:pt idx="7421">
                  <c:v>42303.636376041664</c:v>
                </c:pt>
                <c:pt idx="7422">
                  <c:v>42303.637070428238</c:v>
                </c:pt>
                <c:pt idx="7423">
                  <c:v>42303.637764814812</c:v>
                </c:pt>
                <c:pt idx="7424">
                  <c:v>42303.638459201386</c:v>
                </c:pt>
                <c:pt idx="7425">
                  <c:v>42303.639153587967</c:v>
                </c:pt>
                <c:pt idx="7426">
                  <c:v>42303.63984797454</c:v>
                </c:pt>
                <c:pt idx="7427">
                  <c:v>42303.640542361114</c:v>
                </c:pt>
                <c:pt idx="7428">
                  <c:v>42303.641236747688</c:v>
                </c:pt>
                <c:pt idx="7429">
                  <c:v>42303.641931134262</c:v>
                </c:pt>
                <c:pt idx="7430">
                  <c:v>42303.642625520835</c:v>
                </c:pt>
                <c:pt idx="7431">
                  <c:v>42303.643319907409</c:v>
                </c:pt>
                <c:pt idx="7432">
                  <c:v>42303.644014293983</c:v>
                </c:pt>
                <c:pt idx="7433">
                  <c:v>42303.644708680557</c:v>
                </c:pt>
                <c:pt idx="7434">
                  <c:v>42303.64540306713</c:v>
                </c:pt>
                <c:pt idx="7435">
                  <c:v>42303.646097453704</c:v>
                </c:pt>
                <c:pt idx="7436">
                  <c:v>42303.646791840278</c:v>
                </c:pt>
                <c:pt idx="7437">
                  <c:v>42303.647486226851</c:v>
                </c:pt>
                <c:pt idx="7438">
                  <c:v>42303.648180613425</c:v>
                </c:pt>
                <c:pt idx="7439">
                  <c:v>42303.648874999999</c:v>
                </c:pt>
                <c:pt idx="7440">
                  <c:v>42303.649569386573</c:v>
                </c:pt>
                <c:pt idx="7441">
                  <c:v>42303.650263773146</c:v>
                </c:pt>
                <c:pt idx="7442">
                  <c:v>42303.65095815972</c:v>
                </c:pt>
                <c:pt idx="7443">
                  <c:v>42303.651652546294</c:v>
                </c:pt>
                <c:pt idx="7444">
                  <c:v>42303.652346932868</c:v>
                </c:pt>
                <c:pt idx="7445">
                  <c:v>42303.653041319441</c:v>
                </c:pt>
                <c:pt idx="7446">
                  <c:v>42303.653735706015</c:v>
                </c:pt>
                <c:pt idx="7447">
                  <c:v>42303.654430092596</c:v>
                </c:pt>
                <c:pt idx="7448">
                  <c:v>42303.65512447917</c:v>
                </c:pt>
                <c:pt idx="7449">
                  <c:v>42303.655818865744</c:v>
                </c:pt>
                <c:pt idx="7450">
                  <c:v>42303.656513252317</c:v>
                </c:pt>
                <c:pt idx="7451">
                  <c:v>42303.657207638891</c:v>
                </c:pt>
                <c:pt idx="7452">
                  <c:v>42303.657902025465</c:v>
                </c:pt>
                <c:pt idx="7453">
                  <c:v>42303.658596412039</c:v>
                </c:pt>
                <c:pt idx="7454">
                  <c:v>42303.659290798612</c:v>
                </c:pt>
                <c:pt idx="7455">
                  <c:v>42303.659985185186</c:v>
                </c:pt>
                <c:pt idx="7456">
                  <c:v>42303.66067957176</c:v>
                </c:pt>
                <c:pt idx="7457">
                  <c:v>42303.661373958334</c:v>
                </c:pt>
                <c:pt idx="7458">
                  <c:v>42303.662068344907</c:v>
                </c:pt>
                <c:pt idx="7459">
                  <c:v>42303.662762731481</c:v>
                </c:pt>
                <c:pt idx="7460">
                  <c:v>42303.663457118055</c:v>
                </c:pt>
                <c:pt idx="7461">
                  <c:v>42303.664151504629</c:v>
                </c:pt>
                <c:pt idx="7462">
                  <c:v>42303.664845891202</c:v>
                </c:pt>
                <c:pt idx="7463">
                  <c:v>42303.665540277776</c:v>
                </c:pt>
                <c:pt idx="7464">
                  <c:v>42303.66623466435</c:v>
                </c:pt>
                <c:pt idx="7465">
                  <c:v>42303.666929050923</c:v>
                </c:pt>
                <c:pt idx="7466">
                  <c:v>42303.667623437497</c:v>
                </c:pt>
                <c:pt idx="7467">
                  <c:v>42303.668317824071</c:v>
                </c:pt>
                <c:pt idx="7468">
                  <c:v>42303.669012210645</c:v>
                </c:pt>
                <c:pt idx="7469">
                  <c:v>42303.669706597226</c:v>
                </c:pt>
                <c:pt idx="7470">
                  <c:v>42303.670400983799</c:v>
                </c:pt>
                <c:pt idx="7471">
                  <c:v>42303.671095370373</c:v>
                </c:pt>
                <c:pt idx="7472">
                  <c:v>42303.671789756947</c:v>
                </c:pt>
                <c:pt idx="7473">
                  <c:v>42303.672484143521</c:v>
                </c:pt>
                <c:pt idx="7474">
                  <c:v>42303.673178530094</c:v>
                </c:pt>
                <c:pt idx="7475">
                  <c:v>42303.673872916668</c:v>
                </c:pt>
                <c:pt idx="7476">
                  <c:v>42303.674567303242</c:v>
                </c:pt>
                <c:pt idx="7477">
                  <c:v>42303.675261689816</c:v>
                </c:pt>
                <c:pt idx="7478">
                  <c:v>42303.675956076389</c:v>
                </c:pt>
                <c:pt idx="7479">
                  <c:v>42303.676650462963</c:v>
                </c:pt>
                <c:pt idx="7480">
                  <c:v>42303.677344849537</c:v>
                </c:pt>
                <c:pt idx="7481">
                  <c:v>42303.678039236111</c:v>
                </c:pt>
                <c:pt idx="7482">
                  <c:v>42303.678733622684</c:v>
                </c:pt>
                <c:pt idx="7483">
                  <c:v>42303.679428009258</c:v>
                </c:pt>
                <c:pt idx="7484">
                  <c:v>42303.680122395832</c:v>
                </c:pt>
                <c:pt idx="7485">
                  <c:v>42303.680816782406</c:v>
                </c:pt>
                <c:pt idx="7486">
                  <c:v>42303.681511168979</c:v>
                </c:pt>
                <c:pt idx="7487">
                  <c:v>42303.682205555553</c:v>
                </c:pt>
                <c:pt idx="7488">
                  <c:v>42303.682899942127</c:v>
                </c:pt>
                <c:pt idx="7489">
                  <c:v>42303.683594328701</c:v>
                </c:pt>
                <c:pt idx="7490">
                  <c:v>42303.684288715274</c:v>
                </c:pt>
                <c:pt idx="7491">
                  <c:v>42303.684983101855</c:v>
                </c:pt>
                <c:pt idx="7492">
                  <c:v>42303.685677488429</c:v>
                </c:pt>
                <c:pt idx="7493">
                  <c:v>42303.686371875003</c:v>
                </c:pt>
                <c:pt idx="7494">
                  <c:v>42303.687066261577</c:v>
                </c:pt>
                <c:pt idx="7495">
                  <c:v>42303.68776064815</c:v>
                </c:pt>
                <c:pt idx="7496">
                  <c:v>42303.688455034724</c:v>
                </c:pt>
                <c:pt idx="7497">
                  <c:v>42303.689149421298</c:v>
                </c:pt>
                <c:pt idx="7498">
                  <c:v>42303.689843807872</c:v>
                </c:pt>
                <c:pt idx="7499">
                  <c:v>42303.690538194445</c:v>
                </c:pt>
                <c:pt idx="7500">
                  <c:v>42303.691232581019</c:v>
                </c:pt>
                <c:pt idx="7501">
                  <c:v>42303.691926967593</c:v>
                </c:pt>
                <c:pt idx="7502">
                  <c:v>42303.692621354166</c:v>
                </c:pt>
                <c:pt idx="7503">
                  <c:v>42303.69331574074</c:v>
                </c:pt>
                <c:pt idx="7504">
                  <c:v>42303.694010127314</c:v>
                </c:pt>
                <c:pt idx="7505">
                  <c:v>42303.694704513888</c:v>
                </c:pt>
                <c:pt idx="7506">
                  <c:v>42303.695398900461</c:v>
                </c:pt>
                <c:pt idx="7507">
                  <c:v>42303.696093287035</c:v>
                </c:pt>
                <c:pt idx="7508">
                  <c:v>42303.696787673609</c:v>
                </c:pt>
                <c:pt idx="7509">
                  <c:v>42303.697482060183</c:v>
                </c:pt>
                <c:pt idx="7510">
                  <c:v>42303.698176446756</c:v>
                </c:pt>
                <c:pt idx="7511">
                  <c:v>42303.69887083333</c:v>
                </c:pt>
                <c:pt idx="7512">
                  <c:v>42303.699565219904</c:v>
                </c:pt>
                <c:pt idx="7513">
                  <c:v>42303.700259606485</c:v>
                </c:pt>
                <c:pt idx="7514">
                  <c:v>42303.700953993059</c:v>
                </c:pt>
                <c:pt idx="7515">
                  <c:v>42303.701648379632</c:v>
                </c:pt>
                <c:pt idx="7516">
                  <c:v>42303.702342766206</c:v>
                </c:pt>
                <c:pt idx="7517">
                  <c:v>42303.70303715278</c:v>
                </c:pt>
                <c:pt idx="7518">
                  <c:v>42303.703731539354</c:v>
                </c:pt>
                <c:pt idx="7519">
                  <c:v>42303.704425925927</c:v>
                </c:pt>
                <c:pt idx="7520">
                  <c:v>42303.705120312501</c:v>
                </c:pt>
                <c:pt idx="7521">
                  <c:v>42303.705814699075</c:v>
                </c:pt>
                <c:pt idx="7522">
                  <c:v>42303.706509085649</c:v>
                </c:pt>
                <c:pt idx="7523">
                  <c:v>42303.707203472222</c:v>
                </c:pt>
                <c:pt idx="7524">
                  <c:v>42303.707897858796</c:v>
                </c:pt>
                <c:pt idx="7525">
                  <c:v>42303.70859224537</c:v>
                </c:pt>
                <c:pt idx="7526">
                  <c:v>42303.709286631944</c:v>
                </c:pt>
                <c:pt idx="7527">
                  <c:v>42303.709981018517</c:v>
                </c:pt>
                <c:pt idx="7528">
                  <c:v>42303.710675405091</c:v>
                </c:pt>
                <c:pt idx="7529">
                  <c:v>42303.711369791665</c:v>
                </c:pt>
                <c:pt idx="7530">
                  <c:v>42303.712064178239</c:v>
                </c:pt>
                <c:pt idx="7531">
                  <c:v>42303.712758564812</c:v>
                </c:pt>
                <c:pt idx="7532">
                  <c:v>42303.713452951386</c:v>
                </c:pt>
                <c:pt idx="7533">
                  <c:v>42303.71414733796</c:v>
                </c:pt>
                <c:pt idx="7534">
                  <c:v>42303.714841724533</c:v>
                </c:pt>
                <c:pt idx="7535">
                  <c:v>42303.715536111114</c:v>
                </c:pt>
                <c:pt idx="7536">
                  <c:v>42303.716230497688</c:v>
                </c:pt>
                <c:pt idx="7537">
                  <c:v>42303.716924884262</c:v>
                </c:pt>
                <c:pt idx="7538">
                  <c:v>42303.717619270836</c:v>
                </c:pt>
                <c:pt idx="7539">
                  <c:v>42303.718313657409</c:v>
                </c:pt>
                <c:pt idx="7540">
                  <c:v>42303.719008043983</c:v>
                </c:pt>
                <c:pt idx="7541">
                  <c:v>42303.719702430557</c:v>
                </c:pt>
                <c:pt idx="7542">
                  <c:v>42303.720396817131</c:v>
                </c:pt>
                <c:pt idx="7543">
                  <c:v>42303.721091203704</c:v>
                </c:pt>
                <c:pt idx="7544">
                  <c:v>42303.721785590278</c:v>
                </c:pt>
                <c:pt idx="7545">
                  <c:v>42303.722479976852</c:v>
                </c:pt>
                <c:pt idx="7546">
                  <c:v>42303.723174363426</c:v>
                </c:pt>
                <c:pt idx="7547">
                  <c:v>42303.723868749999</c:v>
                </c:pt>
                <c:pt idx="7548">
                  <c:v>42303.724563136573</c:v>
                </c:pt>
                <c:pt idx="7549">
                  <c:v>42303.725257523147</c:v>
                </c:pt>
                <c:pt idx="7550">
                  <c:v>42303.725951909721</c:v>
                </c:pt>
                <c:pt idx="7551">
                  <c:v>42303.726646296294</c:v>
                </c:pt>
                <c:pt idx="7552">
                  <c:v>42303.727340682868</c:v>
                </c:pt>
                <c:pt idx="7553">
                  <c:v>42303.728035069442</c:v>
                </c:pt>
                <c:pt idx="7554">
                  <c:v>42303.728729456016</c:v>
                </c:pt>
                <c:pt idx="7555">
                  <c:v>42303.729423842589</c:v>
                </c:pt>
                <c:pt idx="7556">
                  <c:v>42303.730118229163</c:v>
                </c:pt>
                <c:pt idx="7557">
                  <c:v>42303.730812615744</c:v>
                </c:pt>
                <c:pt idx="7558">
                  <c:v>42303.731507002318</c:v>
                </c:pt>
                <c:pt idx="7559">
                  <c:v>42303.732201388892</c:v>
                </c:pt>
                <c:pt idx="7560">
                  <c:v>42303.732895775465</c:v>
                </c:pt>
                <c:pt idx="7561">
                  <c:v>42303.733590162039</c:v>
                </c:pt>
                <c:pt idx="7562">
                  <c:v>42303.734284548613</c:v>
                </c:pt>
                <c:pt idx="7563">
                  <c:v>42303.734978935187</c:v>
                </c:pt>
                <c:pt idx="7564">
                  <c:v>42303.73567332176</c:v>
                </c:pt>
                <c:pt idx="7565">
                  <c:v>42303.736367708334</c:v>
                </c:pt>
                <c:pt idx="7566">
                  <c:v>42303.737062094908</c:v>
                </c:pt>
                <c:pt idx="7567">
                  <c:v>42303.737756481481</c:v>
                </c:pt>
                <c:pt idx="7568">
                  <c:v>42303.738450868055</c:v>
                </c:pt>
                <c:pt idx="7569">
                  <c:v>42303.739145254629</c:v>
                </c:pt>
                <c:pt idx="7570">
                  <c:v>42303.739839641203</c:v>
                </c:pt>
                <c:pt idx="7571">
                  <c:v>42303.740534027776</c:v>
                </c:pt>
                <c:pt idx="7572">
                  <c:v>42303.74122841435</c:v>
                </c:pt>
                <c:pt idx="7573">
                  <c:v>42303.741922800924</c:v>
                </c:pt>
                <c:pt idx="7574">
                  <c:v>42303.742617187498</c:v>
                </c:pt>
                <c:pt idx="7575">
                  <c:v>42303.743311574071</c:v>
                </c:pt>
                <c:pt idx="7576">
                  <c:v>42303.744005960645</c:v>
                </c:pt>
                <c:pt idx="7577">
                  <c:v>42303.744700347219</c:v>
                </c:pt>
                <c:pt idx="7578">
                  <c:v>42303.7453947338</c:v>
                </c:pt>
                <c:pt idx="7579">
                  <c:v>42303.746089120374</c:v>
                </c:pt>
                <c:pt idx="7580">
                  <c:v>42303.746783506947</c:v>
                </c:pt>
                <c:pt idx="7581">
                  <c:v>42303.747477893521</c:v>
                </c:pt>
                <c:pt idx="7582">
                  <c:v>42303.748172280095</c:v>
                </c:pt>
                <c:pt idx="7583">
                  <c:v>42303.748866666669</c:v>
                </c:pt>
                <c:pt idx="7584">
                  <c:v>42303.749561053242</c:v>
                </c:pt>
                <c:pt idx="7585">
                  <c:v>42303.750255439816</c:v>
                </c:pt>
                <c:pt idx="7586">
                  <c:v>42303.75094982639</c:v>
                </c:pt>
                <c:pt idx="7587">
                  <c:v>42303.751644212964</c:v>
                </c:pt>
                <c:pt idx="7588">
                  <c:v>42303.752338599537</c:v>
                </c:pt>
                <c:pt idx="7589">
                  <c:v>42303.753032986111</c:v>
                </c:pt>
                <c:pt idx="7590">
                  <c:v>42303.753727372685</c:v>
                </c:pt>
                <c:pt idx="7591">
                  <c:v>42303.754421759259</c:v>
                </c:pt>
                <c:pt idx="7592">
                  <c:v>42303.755116145832</c:v>
                </c:pt>
                <c:pt idx="7593">
                  <c:v>42303.755810532406</c:v>
                </c:pt>
                <c:pt idx="7594">
                  <c:v>42303.75650491898</c:v>
                </c:pt>
                <c:pt idx="7595">
                  <c:v>42303.757199305554</c:v>
                </c:pt>
                <c:pt idx="7596">
                  <c:v>42303.757893692127</c:v>
                </c:pt>
                <c:pt idx="7597">
                  <c:v>42303.758588078701</c:v>
                </c:pt>
                <c:pt idx="7598">
                  <c:v>42303.759282465275</c:v>
                </c:pt>
                <c:pt idx="7599">
                  <c:v>42303.759976851848</c:v>
                </c:pt>
                <c:pt idx="7600">
                  <c:v>42303.760671238429</c:v>
                </c:pt>
                <c:pt idx="7601">
                  <c:v>42303.761365625003</c:v>
                </c:pt>
                <c:pt idx="7602">
                  <c:v>42303.762060011577</c:v>
                </c:pt>
                <c:pt idx="7603">
                  <c:v>42303.762754398151</c:v>
                </c:pt>
                <c:pt idx="7604">
                  <c:v>42303.763448784724</c:v>
                </c:pt>
                <c:pt idx="7605">
                  <c:v>42303.764143171298</c:v>
                </c:pt>
                <c:pt idx="7606">
                  <c:v>42303.764837557872</c:v>
                </c:pt>
                <c:pt idx="7607">
                  <c:v>42303.765531944446</c:v>
                </c:pt>
                <c:pt idx="7608">
                  <c:v>42303.766226331019</c:v>
                </c:pt>
                <c:pt idx="7609">
                  <c:v>42303.766920717593</c:v>
                </c:pt>
                <c:pt idx="7610">
                  <c:v>42303.767615104167</c:v>
                </c:pt>
                <c:pt idx="7611">
                  <c:v>42303.768309490741</c:v>
                </c:pt>
                <c:pt idx="7612">
                  <c:v>42303.769003877314</c:v>
                </c:pt>
                <c:pt idx="7613">
                  <c:v>42303.769698263888</c:v>
                </c:pt>
                <c:pt idx="7614">
                  <c:v>42303.770392650462</c:v>
                </c:pt>
                <c:pt idx="7615">
                  <c:v>42303.771087037036</c:v>
                </c:pt>
                <c:pt idx="7616">
                  <c:v>42303.771781423609</c:v>
                </c:pt>
                <c:pt idx="7617">
                  <c:v>42303.772475810183</c:v>
                </c:pt>
                <c:pt idx="7618">
                  <c:v>42303.773170196757</c:v>
                </c:pt>
                <c:pt idx="7619">
                  <c:v>42303.773864583331</c:v>
                </c:pt>
                <c:pt idx="7620">
                  <c:v>42303.774558969904</c:v>
                </c:pt>
                <c:pt idx="7621">
                  <c:v>42303.775253356478</c:v>
                </c:pt>
                <c:pt idx="7622">
                  <c:v>42303.775947743059</c:v>
                </c:pt>
                <c:pt idx="7623">
                  <c:v>42303.776642129633</c:v>
                </c:pt>
                <c:pt idx="7624">
                  <c:v>42303.777336516207</c:v>
                </c:pt>
                <c:pt idx="7625">
                  <c:v>42303.77803090278</c:v>
                </c:pt>
                <c:pt idx="7626">
                  <c:v>42303.778725289354</c:v>
                </c:pt>
                <c:pt idx="7627">
                  <c:v>42303.779419675928</c:v>
                </c:pt>
                <c:pt idx="7628">
                  <c:v>42303.780114062502</c:v>
                </c:pt>
                <c:pt idx="7629">
                  <c:v>42303.780808449075</c:v>
                </c:pt>
                <c:pt idx="7630">
                  <c:v>42303.781502835649</c:v>
                </c:pt>
                <c:pt idx="7631">
                  <c:v>42303.782197222223</c:v>
                </c:pt>
                <c:pt idx="7632">
                  <c:v>42303.782891608796</c:v>
                </c:pt>
                <c:pt idx="7633">
                  <c:v>42303.78358599537</c:v>
                </c:pt>
                <c:pt idx="7634">
                  <c:v>42303.784280381944</c:v>
                </c:pt>
                <c:pt idx="7635">
                  <c:v>42303.784974768518</c:v>
                </c:pt>
                <c:pt idx="7636">
                  <c:v>42303.785669155091</c:v>
                </c:pt>
                <c:pt idx="7637">
                  <c:v>42303.786363541665</c:v>
                </c:pt>
                <c:pt idx="7638">
                  <c:v>42303.787057928239</c:v>
                </c:pt>
                <c:pt idx="7639">
                  <c:v>42303.787752314813</c:v>
                </c:pt>
                <c:pt idx="7640">
                  <c:v>42303.788446701386</c:v>
                </c:pt>
                <c:pt idx="7641">
                  <c:v>42303.78914108796</c:v>
                </c:pt>
                <c:pt idx="7642">
                  <c:v>42303.789835474534</c:v>
                </c:pt>
                <c:pt idx="7643">
                  <c:v>42303.790529861108</c:v>
                </c:pt>
                <c:pt idx="7644">
                  <c:v>42303.791224247689</c:v>
                </c:pt>
                <c:pt idx="7645">
                  <c:v>42303.791918634262</c:v>
                </c:pt>
                <c:pt idx="7646">
                  <c:v>42303.792613020836</c:v>
                </c:pt>
                <c:pt idx="7647">
                  <c:v>42303.79330740741</c:v>
                </c:pt>
                <c:pt idx="7648">
                  <c:v>42303.794001793984</c:v>
                </c:pt>
                <c:pt idx="7649">
                  <c:v>42303.794696180557</c:v>
                </c:pt>
                <c:pt idx="7650">
                  <c:v>42303.795390567131</c:v>
                </c:pt>
                <c:pt idx="7651">
                  <c:v>42303.796084953705</c:v>
                </c:pt>
                <c:pt idx="7652">
                  <c:v>42303.796779340279</c:v>
                </c:pt>
                <c:pt idx="7653">
                  <c:v>42303.797473726852</c:v>
                </c:pt>
                <c:pt idx="7654">
                  <c:v>42303.798168113426</c:v>
                </c:pt>
                <c:pt idx="7655">
                  <c:v>42303.7988625</c:v>
                </c:pt>
                <c:pt idx="7656">
                  <c:v>42303.799556886574</c:v>
                </c:pt>
                <c:pt idx="7657">
                  <c:v>42303.800251273147</c:v>
                </c:pt>
                <c:pt idx="7658">
                  <c:v>42303.800945659721</c:v>
                </c:pt>
                <c:pt idx="7659">
                  <c:v>42303.801640046295</c:v>
                </c:pt>
                <c:pt idx="7660">
                  <c:v>42303.802334432869</c:v>
                </c:pt>
                <c:pt idx="7661">
                  <c:v>42303.803028819442</c:v>
                </c:pt>
                <c:pt idx="7662">
                  <c:v>42303.803723206016</c:v>
                </c:pt>
                <c:pt idx="7663">
                  <c:v>42303.80441759259</c:v>
                </c:pt>
                <c:pt idx="7664">
                  <c:v>42303.805111979163</c:v>
                </c:pt>
                <c:pt idx="7665">
                  <c:v>42303.805806365737</c:v>
                </c:pt>
                <c:pt idx="7666">
                  <c:v>42303.806500752318</c:v>
                </c:pt>
                <c:pt idx="7667">
                  <c:v>42303.807195138892</c:v>
                </c:pt>
                <c:pt idx="7668">
                  <c:v>42303.807889525466</c:v>
                </c:pt>
                <c:pt idx="7669">
                  <c:v>42303.808583912039</c:v>
                </c:pt>
                <c:pt idx="7670">
                  <c:v>42303.809278298613</c:v>
                </c:pt>
                <c:pt idx="7671">
                  <c:v>42303.809972685187</c:v>
                </c:pt>
                <c:pt idx="7672">
                  <c:v>42303.810667071761</c:v>
                </c:pt>
                <c:pt idx="7673">
                  <c:v>42303.811361458334</c:v>
                </c:pt>
                <c:pt idx="7674">
                  <c:v>42303.812055844908</c:v>
                </c:pt>
                <c:pt idx="7675">
                  <c:v>42303.812750231482</c:v>
                </c:pt>
                <c:pt idx="7676">
                  <c:v>42303.813444618056</c:v>
                </c:pt>
                <c:pt idx="7677">
                  <c:v>42303.814139004629</c:v>
                </c:pt>
                <c:pt idx="7678">
                  <c:v>42303.814833391203</c:v>
                </c:pt>
                <c:pt idx="7679">
                  <c:v>42303.815527777777</c:v>
                </c:pt>
                <c:pt idx="7680">
                  <c:v>42303.816222164351</c:v>
                </c:pt>
                <c:pt idx="7681">
                  <c:v>42303.816916550924</c:v>
                </c:pt>
                <c:pt idx="7682">
                  <c:v>42303.817610937498</c:v>
                </c:pt>
                <c:pt idx="7683">
                  <c:v>42303.818305324072</c:v>
                </c:pt>
                <c:pt idx="7684">
                  <c:v>42303.818999710646</c:v>
                </c:pt>
                <c:pt idx="7685">
                  <c:v>42303.819694097219</c:v>
                </c:pt>
                <c:pt idx="7686">
                  <c:v>42303.820388483793</c:v>
                </c:pt>
                <c:pt idx="7687">
                  <c:v>42303.821082870367</c:v>
                </c:pt>
                <c:pt idx="7688">
                  <c:v>42303.821777256948</c:v>
                </c:pt>
                <c:pt idx="7689">
                  <c:v>42303.822471643522</c:v>
                </c:pt>
                <c:pt idx="7690">
                  <c:v>42303.823166030095</c:v>
                </c:pt>
                <c:pt idx="7691">
                  <c:v>42303.823860416669</c:v>
                </c:pt>
                <c:pt idx="7692">
                  <c:v>42303.824554803243</c:v>
                </c:pt>
                <c:pt idx="7693">
                  <c:v>42303.825249189817</c:v>
                </c:pt>
                <c:pt idx="7694">
                  <c:v>42303.82594357639</c:v>
                </c:pt>
                <c:pt idx="7695">
                  <c:v>42303.826637962964</c:v>
                </c:pt>
                <c:pt idx="7696">
                  <c:v>42303.827332349538</c:v>
                </c:pt>
                <c:pt idx="7697">
                  <c:v>42303.828026736111</c:v>
                </c:pt>
                <c:pt idx="7698">
                  <c:v>42303.828721122685</c:v>
                </c:pt>
                <c:pt idx="7699">
                  <c:v>42303.829415509259</c:v>
                </c:pt>
                <c:pt idx="7700">
                  <c:v>42303.830109895833</c:v>
                </c:pt>
                <c:pt idx="7701">
                  <c:v>42303.830804282406</c:v>
                </c:pt>
                <c:pt idx="7702">
                  <c:v>42303.83149866898</c:v>
                </c:pt>
                <c:pt idx="7703">
                  <c:v>42303.832193055554</c:v>
                </c:pt>
                <c:pt idx="7704">
                  <c:v>42303.832887442128</c:v>
                </c:pt>
                <c:pt idx="7705">
                  <c:v>42303.833581828701</c:v>
                </c:pt>
                <c:pt idx="7706">
                  <c:v>42303.834276215275</c:v>
                </c:pt>
                <c:pt idx="7707">
                  <c:v>42303.834970601849</c:v>
                </c:pt>
                <c:pt idx="7708">
                  <c:v>42303.835664988423</c:v>
                </c:pt>
                <c:pt idx="7709">
                  <c:v>42303.836359374996</c:v>
                </c:pt>
                <c:pt idx="7710">
                  <c:v>42303.837053761577</c:v>
                </c:pt>
                <c:pt idx="7711">
                  <c:v>42303.837748148151</c:v>
                </c:pt>
                <c:pt idx="7712">
                  <c:v>42303.838442534725</c:v>
                </c:pt>
                <c:pt idx="7713">
                  <c:v>42303.839136921299</c:v>
                </c:pt>
                <c:pt idx="7714">
                  <c:v>42303.839831307872</c:v>
                </c:pt>
                <c:pt idx="7715">
                  <c:v>42303.840525694446</c:v>
                </c:pt>
                <c:pt idx="7716">
                  <c:v>42303.84122008102</c:v>
                </c:pt>
                <c:pt idx="7717">
                  <c:v>42303.841914467594</c:v>
                </c:pt>
                <c:pt idx="7718">
                  <c:v>42303.842608854167</c:v>
                </c:pt>
                <c:pt idx="7719">
                  <c:v>42303.843303240741</c:v>
                </c:pt>
                <c:pt idx="7720">
                  <c:v>42303.843997627315</c:v>
                </c:pt>
                <c:pt idx="7721">
                  <c:v>42303.844692013889</c:v>
                </c:pt>
                <c:pt idx="7722">
                  <c:v>42303.845386400462</c:v>
                </c:pt>
                <c:pt idx="7723">
                  <c:v>42303.846080787036</c:v>
                </c:pt>
                <c:pt idx="7724">
                  <c:v>42303.84677517361</c:v>
                </c:pt>
                <c:pt idx="7725">
                  <c:v>42303.847469560184</c:v>
                </c:pt>
                <c:pt idx="7726">
                  <c:v>42303.848163946757</c:v>
                </c:pt>
                <c:pt idx="7727">
                  <c:v>42303.848858333331</c:v>
                </c:pt>
                <c:pt idx="7728">
                  <c:v>42303.849552719905</c:v>
                </c:pt>
                <c:pt idx="7729">
                  <c:v>42303.850247106478</c:v>
                </c:pt>
                <c:pt idx="7730">
                  <c:v>42303.850941493052</c:v>
                </c:pt>
                <c:pt idx="7731">
                  <c:v>42303.851635879633</c:v>
                </c:pt>
                <c:pt idx="7732">
                  <c:v>42303.852330266207</c:v>
                </c:pt>
                <c:pt idx="7733">
                  <c:v>42303.853024652781</c:v>
                </c:pt>
                <c:pt idx="7734">
                  <c:v>42303.853719039354</c:v>
                </c:pt>
                <c:pt idx="7735">
                  <c:v>42303.854413425928</c:v>
                </c:pt>
                <c:pt idx="7736">
                  <c:v>42303.855107812502</c:v>
                </c:pt>
                <c:pt idx="7737">
                  <c:v>42303.855802199076</c:v>
                </c:pt>
                <c:pt idx="7738">
                  <c:v>42303.856496585649</c:v>
                </c:pt>
                <c:pt idx="7739">
                  <c:v>42303.857190972223</c:v>
                </c:pt>
                <c:pt idx="7740">
                  <c:v>42303.857885358797</c:v>
                </c:pt>
                <c:pt idx="7741">
                  <c:v>42303.858579745371</c:v>
                </c:pt>
                <c:pt idx="7742">
                  <c:v>42303.859274131944</c:v>
                </c:pt>
                <c:pt idx="7743">
                  <c:v>42303.859968518518</c:v>
                </c:pt>
                <c:pt idx="7744">
                  <c:v>42303.860662905092</c:v>
                </c:pt>
                <c:pt idx="7745">
                  <c:v>42303.861357291666</c:v>
                </c:pt>
                <c:pt idx="7746">
                  <c:v>42303.862051678239</c:v>
                </c:pt>
                <c:pt idx="7747">
                  <c:v>42303.862746064813</c:v>
                </c:pt>
                <c:pt idx="7748">
                  <c:v>42303.863440451387</c:v>
                </c:pt>
                <c:pt idx="7749">
                  <c:v>42303.864134837961</c:v>
                </c:pt>
                <c:pt idx="7750">
                  <c:v>42303.864829224534</c:v>
                </c:pt>
                <c:pt idx="7751">
                  <c:v>42303.865523611108</c:v>
                </c:pt>
                <c:pt idx="7752">
                  <c:v>42303.866217997682</c:v>
                </c:pt>
                <c:pt idx="7753">
                  <c:v>42303.866912384263</c:v>
                </c:pt>
                <c:pt idx="7754">
                  <c:v>42303.867606770837</c:v>
                </c:pt>
                <c:pt idx="7755">
                  <c:v>42303.86830115741</c:v>
                </c:pt>
                <c:pt idx="7756">
                  <c:v>42303.868995543984</c:v>
                </c:pt>
                <c:pt idx="7757">
                  <c:v>42303.869689930558</c:v>
                </c:pt>
                <c:pt idx="7758">
                  <c:v>42303.870384317132</c:v>
                </c:pt>
                <c:pt idx="7759">
                  <c:v>42303.871078703705</c:v>
                </c:pt>
                <c:pt idx="7760">
                  <c:v>42303.871773090279</c:v>
                </c:pt>
                <c:pt idx="7761">
                  <c:v>42303.872467476853</c:v>
                </c:pt>
                <c:pt idx="7762">
                  <c:v>42303.873161863427</c:v>
                </c:pt>
                <c:pt idx="7763">
                  <c:v>42303.87385625</c:v>
                </c:pt>
                <c:pt idx="7764">
                  <c:v>42303.874550636574</c:v>
                </c:pt>
                <c:pt idx="7765">
                  <c:v>42303.875245023148</c:v>
                </c:pt>
                <c:pt idx="7766">
                  <c:v>42303.875939409721</c:v>
                </c:pt>
                <c:pt idx="7767">
                  <c:v>42303.876633796295</c:v>
                </c:pt>
                <c:pt idx="7768">
                  <c:v>42303.877328182869</c:v>
                </c:pt>
                <c:pt idx="7769">
                  <c:v>42303.878022569443</c:v>
                </c:pt>
                <c:pt idx="7770">
                  <c:v>42303.878716956016</c:v>
                </c:pt>
                <c:pt idx="7771">
                  <c:v>42303.87941134259</c:v>
                </c:pt>
                <c:pt idx="7772">
                  <c:v>42303.880105729164</c:v>
                </c:pt>
                <c:pt idx="7773">
                  <c:v>42303.880800115738</c:v>
                </c:pt>
                <c:pt idx="7774">
                  <c:v>42303.881494502311</c:v>
                </c:pt>
                <c:pt idx="7775">
                  <c:v>42303.882188888892</c:v>
                </c:pt>
                <c:pt idx="7776">
                  <c:v>42303.882883275466</c:v>
                </c:pt>
                <c:pt idx="7777">
                  <c:v>42303.88357766204</c:v>
                </c:pt>
                <c:pt idx="7778">
                  <c:v>42303.884272048614</c:v>
                </c:pt>
                <c:pt idx="7779">
                  <c:v>42303.884966435187</c:v>
                </c:pt>
                <c:pt idx="7780">
                  <c:v>42303.885660821761</c:v>
                </c:pt>
                <c:pt idx="7781">
                  <c:v>42303.886355208335</c:v>
                </c:pt>
                <c:pt idx="7782">
                  <c:v>42303.887049594909</c:v>
                </c:pt>
                <c:pt idx="7783">
                  <c:v>42303.887743981482</c:v>
                </c:pt>
                <c:pt idx="7784">
                  <c:v>42303.888438368056</c:v>
                </c:pt>
                <c:pt idx="7785">
                  <c:v>42303.88913275463</c:v>
                </c:pt>
                <c:pt idx="7786">
                  <c:v>42303.889827141204</c:v>
                </c:pt>
                <c:pt idx="7787">
                  <c:v>42303.890521527777</c:v>
                </c:pt>
                <c:pt idx="7788">
                  <c:v>42303.891215914351</c:v>
                </c:pt>
                <c:pt idx="7789">
                  <c:v>42303.891910300925</c:v>
                </c:pt>
                <c:pt idx="7790">
                  <c:v>42303.892604687499</c:v>
                </c:pt>
                <c:pt idx="7791">
                  <c:v>42303.893299074072</c:v>
                </c:pt>
                <c:pt idx="7792">
                  <c:v>42303.893993460646</c:v>
                </c:pt>
                <c:pt idx="7793">
                  <c:v>42303.89468784722</c:v>
                </c:pt>
                <c:pt idx="7794">
                  <c:v>42303.895382233793</c:v>
                </c:pt>
                <c:pt idx="7795">
                  <c:v>42303.896076620367</c:v>
                </c:pt>
                <c:pt idx="7796">
                  <c:v>42303.896771006941</c:v>
                </c:pt>
                <c:pt idx="7797">
                  <c:v>42303.897465393522</c:v>
                </c:pt>
                <c:pt idx="7798">
                  <c:v>42303.898159780096</c:v>
                </c:pt>
                <c:pt idx="7799">
                  <c:v>42303.898854166669</c:v>
                </c:pt>
                <c:pt idx="7800">
                  <c:v>42303.899548553243</c:v>
                </c:pt>
                <c:pt idx="7801">
                  <c:v>42303.900242939817</c:v>
                </c:pt>
                <c:pt idx="7802">
                  <c:v>42303.900937326391</c:v>
                </c:pt>
                <c:pt idx="7803">
                  <c:v>42303.901631712964</c:v>
                </c:pt>
                <c:pt idx="7804">
                  <c:v>42303.902326099538</c:v>
                </c:pt>
                <c:pt idx="7805">
                  <c:v>42303.903020486112</c:v>
                </c:pt>
                <c:pt idx="7806">
                  <c:v>42303.903714872686</c:v>
                </c:pt>
                <c:pt idx="7807">
                  <c:v>42303.904409259259</c:v>
                </c:pt>
                <c:pt idx="7808">
                  <c:v>42303.905103645833</c:v>
                </c:pt>
                <c:pt idx="7809">
                  <c:v>42303.905798032407</c:v>
                </c:pt>
                <c:pt idx="7810">
                  <c:v>42303.906492418981</c:v>
                </c:pt>
                <c:pt idx="7811">
                  <c:v>42303.907186805554</c:v>
                </c:pt>
                <c:pt idx="7812">
                  <c:v>42303.907881192128</c:v>
                </c:pt>
                <c:pt idx="7813">
                  <c:v>42303.908575578702</c:v>
                </c:pt>
                <c:pt idx="7814">
                  <c:v>42303.909269965276</c:v>
                </c:pt>
                <c:pt idx="7815">
                  <c:v>42303.909964351849</c:v>
                </c:pt>
                <c:pt idx="7816">
                  <c:v>42303.910658738423</c:v>
                </c:pt>
                <c:pt idx="7817">
                  <c:v>42303.911353124997</c:v>
                </c:pt>
                <c:pt idx="7818">
                  <c:v>42303.912047511571</c:v>
                </c:pt>
                <c:pt idx="7819">
                  <c:v>42303.912741898152</c:v>
                </c:pt>
                <c:pt idx="7820">
                  <c:v>42303.913436284725</c:v>
                </c:pt>
                <c:pt idx="7821">
                  <c:v>42303.914130671299</c:v>
                </c:pt>
                <c:pt idx="7822">
                  <c:v>42303.914825057873</c:v>
                </c:pt>
                <c:pt idx="7823">
                  <c:v>42303.915519444447</c:v>
                </c:pt>
                <c:pt idx="7824">
                  <c:v>42303.91621383102</c:v>
                </c:pt>
                <c:pt idx="7825">
                  <c:v>42303.916908217594</c:v>
                </c:pt>
                <c:pt idx="7826">
                  <c:v>42303.917602604168</c:v>
                </c:pt>
                <c:pt idx="7827">
                  <c:v>42303.918296990742</c:v>
                </c:pt>
                <c:pt idx="7828">
                  <c:v>42303.918991377315</c:v>
                </c:pt>
                <c:pt idx="7829">
                  <c:v>42303.919685763889</c:v>
                </c:pt>
                <c:pt idx="7830">
                  <c:v>42303.920380150463</c:v>
                </c:pt>
                <c:pt idx="7831">
                  <c:v>42303.921074537036</c:v>
                </c:pt>
                <c:pt idx="7832">
                  <c:v>42303.92176892361</c:v>
                </c:pt>
                <c:pt idx="7833">
                  <c:v>42303.922463310184</c:v>
                </c:pt>
                <c:pt idx="7834">
                  <c:v>42303.923157696758</c:v>
                </c:pt>
                <c:pt idx="7835">
                  <c:v>42303.923852083331</c:v>
                </c:pt>
                <c:pt idx="7836">
                  <c:v>42303.924546469905</c:v>
                </c:pt>
                <c:pt idx="7837">
                  <c:v>42303.925240856479</c:v>
                </c:pt>
                <c:pt idx="7838">
                  <c:v>42303.925935243053</c:v>
                </c:pt>
                <c:pt idx="7839">
                  <c:v>42303.926629629626</c:v>
                </c:pt>
                <c:pt idx="7840">
                  <c:v>42303.9273240162</c:v>
                </c:pt>
                <c:pt idx="7841">
                  <c:v>42303.928018402781</c:v>
                </c:pt>
                <c:pt idx="7842">
                  <c:v>42303.928712789355</c:v>
                </c:pt>
                <c:pt idx="7843">
                  <c:v>42303.929407175929</c:v>
                </c:pt>
                <c:pt idx="7844">
                  <c:v>42303.930101562502</c:v>
                </c:pt>
                <c:pt idx="7845">
                  <c:v>42303.930795949076</c:v>
                </c:pt>
                <c:pt idx="7846">
                  <c:v>42303.93149033565</c:v>
                </c:pt>
                <c:pt idx="7847">
                  <c:v>42303.932184722224</c:v>
                </c:pt>
                <c:pt idx="7848">
                  <c:v>42303.932879108797</c:v>
                </c:pt>
                <c:pt idx="7849">
                  <c:v>42303.933573495371</c:v>
                </c:pt>
                <c:pt idx="7850">
                  <c:v>42303.934267881945</c:v>
                </c:pt>
                <c:pt idx="7851">
                  <c:v>42303.934962268519</c:v>
                </c:pt>
                <c:pt idx="7852">
                  <c:v>42303.935656655092</c:v>
                </c:pt>
                <c:pt idx="7853">
                  <c:v>42303.936351041666</c:v>
                </c:pt>
                <c:pt idx="7854">
                  <c:v>42303.93704542824</c:v>
                </c:pt>
                <c:pt idx="7855">
                  <c:v>42303.937739814814</c:v>
                </c:pt>
                <c:pt idx="7856">
                  <c:v>42303.938434201387</c:v>
                </c:pt>
                <c:pt idx="7857">
                  <c:v>42303.939128587961</c:v>
                </c:pt>
                <c:pt idx="7858">
                  <c:v>42303.939822974535</c:v>
                </c:pt>
                <c:pt idx="7859">
                  <c:v>42303.940517361109</c:v>
                </c:pt>
                <c:pt idx="7860">
                  <c:v>42303.941211747682</c:v>
                </c:pt>
                <c:pt idx="7861">
                  <c:v>42303.941906134256</c:v>
                </c:pt>
                <c:pt idx="7862">
                  <c:v>42303.94260052083</c:v>
                </c:pt>
                <c:pt idx="7863">
                  <c:v>42303.943294907411</c:v>
                </c:pt>
                <c:pt idx="7864">
                  <c:v>42303.943989293984</c:v>
                </c:pt>
                <c:pt idx="7865">
                  <c:v>42303.944683680558</c:v>
                </c:pt>
                <c:pt idx="7866">
                  <c:v>42303.945378067132</c:v>
                </c:pt>
                <c:pt idx="7867">
                  <c:v>42303.946072453706</c:v>
                </c:pt>
                <c:pt idx="7868">
                  <c:v>42303.946766840279</c:v>
                </c:pt>
                <c:pt idx="7869">
                  <c:v>42303.947461226853</c:v>
                </c:pt>
                <c:pt idx="7870">
                  <c:v>42303.948155613427</c:v>
                </c:pt>
                <c:pt idx="7871">
                  <c:v>42303.948850000001</c:v>
                </c:pt>
                <c:pt idx="7872">
                  <c:v>42303.949544386574</c:v>
                </c:pt>
                <c:pt idx="7873">
                  <c:v>42303.950238773148</c:v>
                </c:pt>
                <c:pt idx="7874">
                  <c:v>42303.950933159722</c:v>
                </c:pt>
                <c:pt idx="7875">
                  <c:v>42303.951627546296</c:v>
                </c:pt>
                <c:pt idx="7876">
                  <c:v>42303.952321932869</c:v>
                </c:pt>
                <c:pt idx="7877">
                  <c:v>42303.953016319443</c:v>
                </c:pt>
                <c:pt idx="7878">
                  <c:v>42303.953710706017</c:v>
                </c:pt>
                <c:pt idx="7879">
                  <c:v>42303.954405092591</c:v>
                </c:pt>
                <c:pt idx="7880">
                  <c:v>42303.955099479164</c:v>
                </c:pt>
                <c:pt idx="7881">
                  <c:v>42303.955793865738</c:v>
                </c:pt>
                <c:pt idx="7882">
                  <c:v>42303.956488252312</c:v>
                </c:pt>
                <c:pt idx="7883">
                  <c:v>42303.957182638886</c:v>
                </c:pt>
                <c:pt idx="7884">
                  <c:v>42303.957877025467</c:v>
                </c:pt>
                <c:pt idx="7885">
                  <c:v>42303.95857141204</c:v>
                </c:pt>
                <c:pt idx="7886">
                  <c:v>42303.959265798614</c:v>
                </c:pt>
                <c:pt idx="7887">
                  <c:v>42303.959960185188</c:v>
                </c:pt>
                <c:pt idx="7888">
                  <c:v>42303.960654571762</c:v>
                </c:pt>
                <c:pt idx="7889">
                  <c:v>42303.961348958335</c:v>
                </c:pt>
                <c:pt idx="7890">
                  <c:v>42303.962043344909</c:v>
                </c:pt>
                <c:pt idx="7891">
                  <c:v>42303.962737731483</c:v>
                </c:pt>
                <c:pt idx="7892">
                  <c:v>42303.963432118057</c:v>
                </c:pt>
                <c:pt idx="7893">
                  <c:v>42303.96412650463</c:v>
                </c:pt>
                <c:pt idx="7894">
                  <c:v>42303.964820891204</c:v>
                </c:pt>
                <c:pt idx="7895">
                  <c:v>42303.965515277778</c:v>
                </c:pt>
                <c:pt idx="7896">
                  <c:v>42303.966209664351</c:v>
                </c:pt>
                <c:pt idx="7897">
                  <c:v>42303.966904050925</c:v>
                </c:pt>
                <c:pt idx="7898">
                  <c:v>42303.967598437499</c:v>
                </c:pt>
                <c:pt idx="7899">
                  <c:v>42303.968292824073</c:v>
                </c:pt>
                <c:pt idx="7900">
                  <c:v>42303.968987210646</c:v>
                </c:pt>
                <c:pt idx="7901">
                  <c:v>42303.96968159722</c:v>
                </c:pt>
                <c:pt idx="7902">
                  <c:v>42303.970375983794</c:v>
                </c:pt>
                <c:pt idx="7903">
                  <c:v>42303.971070370368</c:v>
                </c:pt>
                <c:pt idx="7904">
                  <c:v>42303.971764756941</c:v>
                </c:pt>
                <c:pt idx="7905">
                  <c:v>42303.972459143515</c:v>
                </c:pt>
                <c:pt idx="7906">
                  <c:v>42303.973153530096</c:v>
                </c:pt>
                <c:pt idx="7907">
                  <c:v>42303.97384791667</c:v>
                </c:pt>
                <c:pt idx="7908">
                  <c:v>42303.974542303244</c:v>
                </c:pt>
                <c:pt idx="7909">
                  <c:v>42303.975236689817</c:v>
                </c:pt>
                <c:pt idx="7910">
                  <c:v>42303.975931076391</c:v>
                </c:pt>
                <c:pt idx="7911">
                  <c:v>42303.976625462965</c:v>
                </c:pt>
                <c:pt idx="7912">
                  <c:v>42303.977319849539</c:v>
                </c:pt>
                <c:pt idx="7913">
                  <c:v>42303.978014236112</c:v>
                </c:pt>
                <c:pt idx="7914">
                  <c:v>42303.978708622686</c:v>
                </c:pt>
                <c:pt idx="7915">
                  <c:v>42303.97940300926</c:v>
                </c:pt>
                <c:pt idx="7916">
                  <c:v>42303.980097395834</c:v>
                </c:pt>
                <c:pt idx="7917">
                  <c:v>42303.980791782407</c:v>
                </c:pt>
                <c:pt idx="7918">
                  <c:v>42303.981486168981</c:v>
                </c:pt>
                <c:pt idx="7919">
                  <c:v>42303.982180555555</c:v>
                </c:pt>
                <c:pt idx="7920">
                  <c:v>42303.982874942129</c:v>
                </c:pt>
                <c:pt idx="7921">
                  <c:v>42303.983569328702</c:v>
                </c:pt>
                <c:pt idx="7922">
                  <c:v>42303.984263715276</c:v>
                </c:pt>
                <c:pt idx="7923">
                  <c:v>42303.98495810185</c:v>
                </c:pt>
                <c:pt idx="7924">
                  <c:v>42303.985652488424</c:v>
                </c:pt>
                <c:pt idx="7925">
                  <c:v>42303.986346874997</c:v>
                </c:pt>
                <c:pt idx="7926">
                  <c:v>42303.987041261571</c:v>
                </c:pt>
                <c:pt idx="7927">
                  <c:v>42303.987735648145</c:v>
                </c:pt>
                <c:pt idx="7928">
                  <c:v>42303.988430034726</c:v>
                </c:pt>
                <c:pt idx="7929">
                  <c:v>42303.989124421299</c:v>
                </c:pt>
                <c:pt idx="7930">
                  <c:v>42303.989818807873</c:v>
                </c:pt>
                <c:pt idx="7931">
                  <c:v>42303.990513194447</c:v>
                </c:pt>
                <c:pt idx="7932">
                  <c:v>42303.991207581021</c:v>
                </c:pt>
                <c:pt idx="7933">
                  <c:v>42303.991901967594</c:v>
                </c:pt>
                <c:pt idx="7934">
                  <c:v>42303.992596354168</c:v>
                </c:pt>
                <c:pt idx="7935">
                  <c:v>42303.993290740742</c:v>
                </c:pt>
                <c:pt idx="7936">
                  <c:v>42303.993985127316</c:v>
                </c:pt>
                <c:pt idx="7937">
                  <c:v>42303.994679513889</c:v>
                </c:pt>
                <c:pt idx="7938">
                  <c:v>42303.995373900463</c:v>
                </c:pt>
                <c:pt idx="7939">
                  <c:v>42303.996068287037</c:v>
                </c:pt>
                <c:pt idx="7940">
                  <c:v>42303.996762673611</c:v>
                </c:pt>
                <c:pt idx="7941">
                  <c:v>42303.997457060184</c:v>
                </c:pt>
                <c:pt idx="7942">
                  <c:v>42303.998151446758</c:v>
                </c:pt>
                <c:pt idx="7943">
                  <c:v>42303.998845833332</c:v>
                </c:pt>
                <c:pt idx="7944">
                  <c:v>42303.999540219906</c:v>
                </c:pt>
                <c:pt idx="7945">
                  <c:v>42304.000234606479</c:v>
                </c:pt>
                <c:pt idx="7946">
                  <c:v>42304.000928993053</c:v>
                </c:pt>
                <c:pt idx="7947">
                  <c:v>42304.001623379627</c:v>
                </c:pt>
                <c:pt idx="7948">
                  <c:v>42304.002317766201</c:v>
                </c:pt>
                <c:pt idx="7949">
                  <c:v>42304.003012152774</c:v>
                </c:pt>
                <c:pt idx="7950">
                  <c:v>42304.003706539355</c:v>
                </c:pt>
                <c:pt idx="7951">
                  <c:v>42304.004400925929</c:v>
                </c:pt>
                <c:pt idx="7952">
                  <c:v>42304.005095312503</c:v>
                </c:pt>
                <c:pt idx="7953">
                  <c:v>42304.005789699077</c:v>
                </c:pt>
                <c:pt idx="7954">
                  <c:v>42304.00648408565</c:v>
                </c:pt>
                <c:pt idx="7955">
                  <c:v>42304.007178472224</c:v>
                </c:pt>
                <c:pt idx="7956">
                  <c:v>42304.007872858798</c:v>
                </c:pt>
                <c:pt idx="7957">
                  <c:v>42304.008567245372</c:v>
                </c:pt>
                <c:pt idx="7958">
                  <c:v>42304.009261631945</c:v>
                </c:pt>
                <c:pt idx="7959">
                  <c:v>42304.009956018519</c:v>
                </c:pt>
                <c:pt idx="7960">
                  <c:v>42304.010650405093</c:v>
                </c:pt>
                <c:pt idx="7961">
                  <c:v>42304.011344791666</c:v>
                </c:pt>
                <c:pt idx="7962">
                  <c:v>42304.01203917824</c:v>
                </c:pt>
                <c:pt idx="7963">
                  <c:v>42304.012733564814</c:v>
                </c:pt>
                <c:pt idx="7964">
                  <c:v>42304.013427951388</c:v>
                </c:pt>
                <c:pt idx="7965">
                  <c:v>42304.014122337961</c:v>
                </c:pt>
                <c:pt idx="7966">
                  <c:v>42304.014816724535</c:v>
                </c:pt>
                <c:pt idx="7967">
                  <c:v>42304.015511111109</c:v>
                </c:pt>
                <c:pt idx="7968">
                  <c:v>42304.016205497683</c:v>
                </c:pt>
                <c:pt idx="7969">
                  <c:v>42304.016899884256</c:v>
                </c:pt>
                <c:pt idx="7970">
                  <c:v>42304.01759427083</c:v>
                </c:pt>
                <c:pt idx="7971">
                  <c:v>42304.018288657404</c:v>
                </c:pt>
                <c:pt idx="7972">
                  <c:v>42304.018983043985</c:v>
                </c:pt>
                <c:pt idx="7973">
                  <c:v>42304.019677430559</c:v>
                </c:pt>
                <c:pt idx="7974">
                  <c:v>42304.020371817132</c:v>
                </c:pt>
                <c:pt idx="7975">
                  <c:v>42304.021066203706</c:v>
                </c:pt>
                <c:pt idx="7976">
                  <c:v>42304.02176059028</c:v>
                </c:pt>
                <c:pt idx="7977">
                  <c:v>42304.022454976854</c:v>
                </c:pt>
                <c:pt idx="7978">
                  <c:v>42304.023149363427</c:v>
                </c:pt>
                <c:pt idx="7979">
                  <c:v>42304.023843750001</c:v>
                </c:pt>
                <c:pt idx="7980">
                  <c:v>42304.024538136575</c:v>
                </c:pt>
                <c:pt idx="7981">
                  <c:v>42304.025232523149</c:v>
                </c:pt>
                <c:pt idx="7982">
                  <c:v>42304.025926909722</c:v>
                </c:pt>
                <c:pt idx="7983">
                  <c:v>42304.026621296296</c:v>
                </c:pt>
                <c:pt idx="7984">
                  <c:v>42304.02731568287</c:v>
                </c:pt>
                <c:pt idx="7985">
                  <c:v>42304.028010069444</c:v>
                </c:pt>
                <c:pt idx="7986">
                  <c:v>42304.028704456017</c:v>
                </c:pt>
                <c:pt idx="7987">
                  <c:v>42304.029398842591</c:v>
                </c:pt>
                <c:pt idx="7988">
                  <c:v>42304.030093229165</c:v>
                </c:pt>
                <c:pt idx="7989">
                  <c:v>42304.030787615739</c:v>
                </c:pt>
                <c:pt idx="7990">
                  <c:v>42304.031482002312</c:v>
                </c:pt>
                <c:pt idx="7991">
                  <c:v>42304.032176388886</c:v>
                </c:pt>
                <c:pt idx="7992">
                  <c:v>42304.03287077546</c:v>
                </c:pt>
                <c:pt idx="7993">
                  <c:v>42304.033565162033</c:v>
                </c:pt>
                <c:pt idx="7994">
                  <c:v>42304.034259548615</c:v>
                </c:pt>
                <c:pt idx="7995">
                  <c:v>42304.034953935188</c:v>
                </c:pt>
                <c:pt idx="7996">
                  <c:v>42304.035648321762</c:v>
                </c:pt>
                <c:pt idx="7997">
                  <c:v>42304.036342708336</c:v>
                </c:pt>
                <c:pt idx="7998">
                  <c:v>42304.037037094909</c:v>
                </c:pt>
                <c:pt idx="7999">
                  <c:v>42304.037731481483</c:v>
                </c:pt>
                <c:pt idx="8000">
                  <c:v>42304.038425868057</c:v>
                </c:pt>
                <c:pt idx="8001">
                  <c:v>42304.039120254631</c:v>
                </c:pt>
                <c:pt idx="8002">
                  <c:v>42304.039814641204</c:v>
                </c:pt>
                <c:pt idx="8003">
                  <c:v>42304.040509027778</c:v>
                </c:pt>
                <c:pt idx="8004">
                  <c:v>42304.041203414352</c:v>
                </c:pt>
                <c:pt idx="8005">
                  <c:v>42304.041897800926</c:v>
                </c:pt>
                <c:pt idx="8006">
                  <c:v>42304.042592187499</c:v>
                </c:pt>
                <c:pt idx="8007">
                  <c:v>42304.043286574073</c:v>
                </c:pt>
                <c:pt idx="8008">
                  <c:v>42304.043980960647</c:v>
                </c:pt>
                <c:pt idx="8009">
                  <c:v>42304.044675347221</c:v>
                </c:pt>
                <c:pt idx="8010">
                  <c:v>42304.045369733794</c:v>
                </c:pt>
                <c:pt idx="8011">
                  <c:v>42304.046064120368</c:v>
                </c:pt>
                <c:pt idx="8012">
                  <c:v>42304.046758506942</c:v>
                </c:pt>
                <c:pt idx="8013">
                  <c:v>42304.047452893516</c:v>
                </c:pt>
                <c:pt idx="8014">
                  <c:v>42304.048147280089</c:v>
                </c:pt>
                <c:pt idx="8015">
                  <c:v>42304.048841666663</c:v>
                </c:pt>
                <c:pt idx="8016">
                  <c:v>42304.049536053244</c:v>
                </c:pt>
                <c:pt idx="8017">
                  <c:v>42304.050230439818</c:v>
                </c:pt>
                <c:pt idx="8018">
                  <c:v>42304.050924826392</c:v>
                </c:pt>
                <c:pt idx="8019">
                  <c:v>42304.051619212965</c:v>
                </c:pt>
                <c:pt idx="8020">
                  <c:v>42304.052313599539</c:v>
                </c:pt>
                <c:pt idx="8021">
                  <c:v>42304.053007986113</c:v>
                </c:pt>
                <c:pt idx="8022">
                  <c:v>42304.053702372687</c:v>
                </c:pt>
                <c:pt idx="8023">
                  <c:v>42304.05439675926</c:v>
                </c:pt>
                <c:pt idx="8024">
                  <c:v>42304.055091145834</c:v>
                </c:pt>
                <c:pt idx="8025">
                  <c:v>42304.055785532408</c:v>
                </c:pt>
                <c:pt idx="8026">
                  <c:v>42304.056479918981</c:v>
                </c:pt>
                <c:pt idx="8027">
                  <c:v>42304.057174305555</c:v>
                </c:pt>
                <c:pt idx="8028">
                  <c:v>42304.057868692129</c:v>
                </c:pt>
                <c:pt idx="8029">
                  <c:v>42304.058563078703</c:v>
                </c:pt>
                <c:pt idx="8030">
                  <c:v>42304.059257465276</c:v>
                </c:pt>
                <c:pt idx="8031">
                  <c:v>42304.05995185185</c:v>
                </c:pt>
                <c:pt idx="8032">
                  <c:v>42304.060646238424</c:v>
                </c:pt>
                <c:pt idx="8033">
                  <c:v>42304.061340624998</c:v>
                </c:pt>
                <c:pt idx="8034">
                  <c:v>42304.062035011571</c:v>
                </c:pt>
                <c:pt idx="8035">
                  <c:v>42304.062729398145</c:v>
                </c:pt>
                <c:pt idx="8036">
                  <c:v>42304.063423784719</c:v>
                </c:pt>
                <c:pt idx="8037">
                  <c:v>42304.0641181713</c:v>
                </c:pt>
                <c:pt idx="8038">
                  <c:v>42304.064812557874</c:v>
                </c:pt>
                <c:pt idx="8039">
                  <c:v>42304.065506944447</c:v>
                </c:pt>
                <c:pt idx="8040">
                  <c:v>42304.066201331021</c:v>
                </c:pt>
                <c:pt idx="8041">
                  <c:v>42304.066895717595</c:v>
                </c:pt>
                <c:pt idx="8042">
                  <c:v>42304.067590104169</c:v>
                </c:pt>
                <c:pt idx="8043">
                  <c:v>42304.068284490742</c:v>
                </c:pt>
                <c:pt idx="8044">
                  <c:v>42304.068978877316</c:v>
                </c:pt>
                <c:pt idx="8045">
                  <c:v>42304.06967326389</c:v>
                </c:pt>
                <c:pt idx="8046">
                  <c:v>42304.070367650464</c:v>
                </c:pt>
                <c:pt idx="8047">
                  <c:v>42304.071062037037</c:v>
                </c:pt>
                <c:pt idx="8048">
                  <c:v>42304.071756423611</c:v>
                </c:pt>
                <c:pt idx="8049">
                  <c:v>42304.072450810185</c:v>
                </c:pt>
                <c:pt idx="8050">
                  <c:v>42304.073145196759</c:v>
                </c:pt>
                <c:pt idx="8051">
                  <c:v>42304.073839583332</c:v>
                </c:pt>
                <c:pt idx="8052">
                  <c:v>42304.074533969906</c:v>
                </c:pt>
                <c:pt idx="8053">
                  <c:v>42304.07522835648</c:v>
                </c:pt>
                <c:pt idx="8054">
                  <c:v>42304.075922743054</c:v>
                </c:pt>
                <c:pt idx="8055">
                  <c:v>42304.076617129627</c:v>
                </c:pt>
                <c:pt idx="8056">
                  <c:v>42304.077311516201</c:v>
                </c:pt>
                <c:pt idx="8057">
                  <c:v>42304.078005902775</c:v>
                </c:pt>
                <c:pt idx="8058">
                  <c:v>42304.078700289348</c:v>
                </c:pt>
                <c:pt idx="8059">
                  <c:v>42304.07939467593</c:v>
                </c:pt>
                <c:pt idx="8060">
                  <c:v>42304.080089062503</c:v>
                </c:pt>
                <c:pt idx="8061">
                  <c:v>42304.080783449077</c:v>
                </c:pt>
                <c:pt idx="8062">
                  <c:v>42304.081477835651</c:v>
                </c:pt>
                <c:pt idx="8063">
                  <c:v>42304.082172222224</c:v>
                </c:pt>
                <c:pt idx="8064">
                  <c:v>42304.082866608798</c:v>
                </c:pt>
                <c:pt idx="8065">
                  <c:v>42304.083560995372</c:v>
                </c:pt>
                <c:pt idx="8066">
                  <c:v>42304.084255381946</c:v>
                </c:pt>
                <c:pt idx="8067">
                  <c:v>42304.084949768519</c:v>
                </c:pt>
                <c:pt idx="8068">
                  <c:v>42304.085644155093</c:v>
                </c:pt>
                <c:pt idx="8069">
                  <c:v>42304.086338541667</c:v>
                </c:pt>
                <c:pt idx="8070">
                  <c:v>42304.087032928241</c:v>
                </c:pt>
                <c:pt idx="8071">
                  <c:v>42304.087727314814</c:v>
                </c:pt>
                <c:pt idx="8072">
                  <c:v>42304.088421701388</c:v>
                </c:pt>
                <c:pt idx="8073">
                  <c:v>42304.089116087962</c:v>
                </c:pt>
                <c:pt idx="8074">
                  <c:v>42304.089810474536</c:v>
                </c:pt>
                <c:pt idx="8075">
                  <c:v>42304.090504861109</c:v>
                </c:pt>
                <c:pt idx="8076">
                  <c:v>42304.091199247683</c:v>
                </c:pt>
                <c:pt idx="8077">
                  <c:v>42304.091893634257</c:v>
                </c:pt>
                <c:pt idx="8078">
                  <c:v>42304.092588020831</c:v>
                </c:pt>
                <c:pt idx="8079">
                  <c:v>42304.093282407404</c:v>
                </c:pt>
                <c:pt idx="8080">
                  <c:v>42304.093976793978</c:v>
                </c:pt>
                <c:pt idx="8081">
                  <c:v>42304.094671180559</c:v>
                </c:pt>
                <c:pt idx="8082">
                  <c:v>42304.095365567133</c:v>
                </c:pt>
                <c:pt idx="8083">
                  <c:v>42304.096059953707</c:v>
                </c:pt>
                <c:pt idx="8084">
                  <c:v>42304.09675434028</c:v>
                </c:pt>
                <c:pt idx="8085">
                  <c:v>42304.097448726854</c:v>
                </c:pt>
                <c:pt idx="8086">
                  <c:v>42304.098143113428</c:v>
                </c:pt>
                <c:pt idx="8087">
                  <c:v>42304.098837500002</c:v>
                </c:pt>
                <c:pt idx="8088">
                  <c:v>42304.099531886575</c:v>
                </c:pt>
                <c:pt idx="8089">
                  <c:v>42304.100226273149</c:v>
                </c:pt>
                <c:pt idx="8090">
                  <c:v>42304.100920659723</c:v>
                </c:pt>
                <c:pt idx="8091">
                  <c:v>42304.101615046297</c:v>
                </c:pt>
                <c:pt idx="8092">
                  <c:v>42304.10230943287</c:v>
                </c:pt>
                <c:pt idx="8093">
                  <c:v>42304.103003819444</c:v>
                </c:pt>
                <c:pt idx="8094">
                  <c:v>42304.103698206018</c:v>
                </c:pt>
                <c:pt idx="8095">
                  <c:v>42304.104392592591</c:v>
                </c:pt>
                <c:pt idx="8096">
                  <c:v>42304.105086979165</c:v>
                </c:pt>
                <c:pt idx="8097">
                  <c:v>42304.105781365739</c:v>
                </c:pt>
                <c:pt idx="8098">
                  <c:v>42304.106475752313</c:v>
                </c:pt>
                <c:pt idx="8099">
                  <c:v>42304.107170138886</c:v>
                </c:pt>
                <c:pt idx="8100">
                  <c:v>42304.10786452546</c:v>
                </c:pt>
                <c:pt idx="8101">
                  <c:v>42304.108558912034</c:v>
                </c:pt>
                <c:pt idx="8102">
                  <c:v>42304.109253298608</c:v>
                </c:pt>
                <c:pt idx="8103">
                  <c:v>42304.109947685189</c:v>
                </c:pt>
                <c:pt idx="8104">
                  <c:v>42304.110642071762</c:v>
                </c:pt>
                <c:pt idx="8105">
                  <c:v>42304.111336458336</c:v>
                </c:pt>
                <c:pt idx="8106">
                  <c:v>42304.11203084491</c:v>
                </c:pt>
                <c:pt idx="8107">
                  <c:v>42304.112725231484</c:v>
                </c:pt>
                <c:pt idx="8108">
                  <c:v>42304.113419618057</c:v>
                </c:pt>
                <c:pt idx="8109">
                  <c:v>42304.114114004631</c:v>
                </c:pt>
                <c:pt idx="8110">
                  <c:v>42304.114808391205</c:v>
                </c:pt>
                <c:pt idx="8111">
                  <c:v>42304.115502777779</c:v>
                </c:pt>
                <c:pt idx="8112">
                  <c:v>42304.116197164352</c:v>
                </c:pt>
                <c:pt idx="8113">
                  <c:v>42304.116891550926</c:v>
                </c:pt>
                <c:pt idx="8114">
                  <c:v>42304.1175859375</c:v>
                </c:pt>
                <c:pt idx="8115">
                  <c:v>42304.118280324074</c:v>
                </c:pt>
                <c:pt idx="8116">
                  <c:v>42304.118974710647</c:v>
                </c:pt>
                <c:pt idx="8117">
                  <c:v>42304.119669097221</c:v>
                </c:pt>
                <c:pt idx="8118">
                  <c:v>42304.120363483795</c:v>
                </c:pt>
                <c:pt idx="8119">
                  <c:v>42304.121057870369</c:v>
                </c:pt>
                <c:pt idx="8120">
                  <c:v>42304.121752256942</c:v>
                </c:pt>
                <c:pt idx="8121">
                  <c:v>42304.122446643516</c:v>
                </c:pt>
                <c:pt idx="8122">
                  <c:v>42304.12314103009</c:v>
                </c:pt>
                <c:pt idx="8123">
                  <c:v>42304.123835416663</c:v>
                </c:pt>
                <c:pt idx="8124">
                  <c:v>42304.124529803237</c:v>
                </c:pt>
                <c:pt idx="8125">
                  <c:v>42304.125224189818</c:v>
                </c:pt>
                <c:pt idx="8126">
                  <c:v>42304.125918576392</c:v>
                </c:pt>
                <c:pt idx="8127">
                  <c:v>42304.126612962966</c:v>
                </c:pt>
                <c:pt idx="8128">
                  <c:v>42304.127307349539</c:v>
                </c:pt>
                <c:pt idx="8129">
                  <c:v>42304.128001736113</c:v>
                </c:pt>
                <c:pt idx="8130">
                  <c:v>42304.128696122687</c:v>
                </c:pt>
                <c:pt idx="8131">
                  <c:v>42304.129390509261</c:v>
                </c:pt>
                <c:pt idx="8132">
                  <c:v>42304.130084895834</c:v>
                </c:pt>
                <c:pt idx="8133">
                  <c:v>42304.130779282408</c:v>
                </c:pt>
                <c:pt idx="8134">
                  <c:v>42304.131473668982</c:v>
                </c:pt>
                <c:pt idx="8135">
                  <c:v>42304.132168055556</c:v>
                </c:pt>
                <c:pt idx="8136">
                  <c:v>42304.132862442129</c:v>
                </c:pt>
                <c:pt idx="8137">
                  <c:v>42304.133556828703</c:v>
                </c:pt>
                <c:pt idx="8138">
                  <c:v>42304.134251215277</c:v>
                </c:pt>
                <c:pt idx="8139">
                  <c:v>42304.134945601851</c:v>
                </c:pt>
                <c:pt idx="8140">
                  <c:v>42304.135639988424</c:v>
                </c:pt>
                <c:pt idx="8141">
                  <c:v>42304.136334374998</c:v>
                </c:pt>
                <c:pt idx="8142">
                  <c:v>42304.137028761572</c:v>
                </c:pt>
                <c:pt idx="8143">
                  <c:v>42304.137723148146</c:v>
                </c:pt>
                <c:pt idx="8144">
                  <c:v>42304.138417534719</c:v>
                </c:pt>
                <c:pt idx="8145">
                  <c:v>42304.139111921293</c:v>
                </c:pt>
                <c:pt idx="8146">
                  <c:v>42304.139806307867</c:v>
                </c:pt>
                <c:pt idx="8147">
                  <c:v>42304.140500694448</c:v>
                </c:pt>
                <c:pt idx="8148">
                  <c:v>42304.141195081022</c:v>
                </c:pt>
                <c:pt idx="8149">
                  <c:v>42304.141889467595</c:v>
                </c:pt>
                <c:pt idx="8150">
                  <c:v>42304.142583854169</c:v>
                </c:pt>
                <c:pt idx="8151">
                  <c:v>42304.143278240743</c:v>
                </c:pt>
                <c:pt idx="8152">
                  <c:v>42304.143972627317</c:v>
                </c:pt>
                <c:pt idx="8153">
                  <c:v>42304.14466701389</c:v>
                </c:pt>
                <c:pt idx="8154">
                  <c:v>42304.145361400464</c:v>
                </c:pt>
                <c:pt idx="8155">
                  <c:v>42304.146055787038</c:v>
                </c:pt>
                <c:pt idx="8156">
                  <c:v>42304.146750173612</c:v>
                </c:pt>
                <c:pt idx="8157">
                  <c:v>42304.147444560185</c:v>
                </c:pt>
                <c:pt idx="8158">
                  <c:v>42304.148138946759</c:v>
                </c:pt>
                <c:pt idx="8159">
                  <c:v>42304.148833333333</c:v>
                </c:pt>
                <c:pt idx="8160">
                  <c:v>42304.149527719906</c:v>
                </c:pt>
                <c:pt idx="8161">
                  <c:v>42304.15022210648</c:v>
                </c:pt>
                <c:pt idx="8162">
                  <c:v>42304.150916493054</c:v>
                </c:pt>
                <c:pt idx="8163">
                  <c:v>42304.151610879628</c:v>
                </c:pt>
                <c:pt idx="8164">
                  <c:v>42304.152305266201</c:v>
                </c:pt>
                <c:pt idx="8165">
                  <c:v>42304.152999652775</c:v>
                </c:pt>
                <c:pt idx="8166">
                  <c:v>42304.153694039349</c:v>
                </c:pt>
                <c:pt idx="8167">
                  <c:v>42304.154388425923</c:v>
                </c:pt>
                <c:pt idx="8168">
                  <c:v>42304.155082812496</c:v>
                </c:pt>
                <c:pt idx="8169">
                  <c:v>42304.155777199077</c:v>
                </c:pt>
                <c:pt idx="8170">
                  <c:v>42304.156471585651</c:v>
                </c:pt>
                <c:pt idx="8171">
                  <c:v>42304.157165972225</c:v>
                </c:pt>
                <c:pt idx="8172">
                  <c:v>42304.157860358799</c:v>
                </c:pt>
                <c:pt idx="8173">
                  <c:v>42304.158554745372</c:v>
                </c:pt>
                <c:pt idx="8174">
                  <c:v>42304.159249131946</c:v>
                </c:pt>
                <c:pt idx="8175">
                  <c:v>42304.15994351852</c:v>
                </c:pt>
                <c:pt idx="8176">
                  <c:v>42304.160637905094</c:v>
                </c:pt>
                <c:pt idx="8177">
                  <c:v>42304.161332291667</c:v>
                </c:pt>
                <c:pt idx="8178">
                  <c:v>42304.162026678241</c:v>
                </c:pt>
                <c:pt idx="8179">
                  <c:v>42304.162721064815</c:v>
                </c:pt>
                <c:pt idx="8180">
                  <c:v>42304.163415451389</c:v>
                </c:pt>
                <c:pt idx="8181">
                  <c:v>42304.164109837962</c:v>
                </c:pt>
                <c:pt idx="8182">
                  <c:v>42304.164804224536</c:v>
                </c:pt>
                <c:pt idx="8183">
                  <c:v>42304.16549861111</c:v>
                </c:pt>
                <c:pt idx="8184">
                  <c:v>42304.166192997684</c:v>
                </c:pt>
                <c:pt idx="8185">
                  <c:v>42304.166887384257</c:v>
                </c:pt>
                <c:pt idx="8186">
                  <c:v>42304.167581770831</c:v>
                </c:pt>
                <c:pt idx="8187">
                  <c:v>42304.168276157405</c:v>
                </c:pt>
                <c:pt idx="8188">
                  <c:v>42304.168970543979</c:v>
                </c:pt>
                <c:pt idx="8189">
                  <c:v>42304.169664930552</c:v>
                </c:pt>
                <c:pt idx="8190">
                  <c:v>42304.170359317133</c:v>
                </c:pt>
                <c:pt idx="8191">
                  <c:v>42304.171053703707</c:v>
                </c:pt>
                <c:pt idx="8192">
                  <c:v>42304.171748090281</c:v>
                </c:pt>
                <c:pt idx="8193">
                  <c:v>42304.172442476854</c:v>
                </c:pt>
                <c:pt idx="8194">
                  <c:v>42304.173136863428</c:v>
                </c:pt>
                <c:pt idx="8195">
                  <c:v>42304.173831250002</c:v>
                </c:pt>
                <c:pt idx="8196">
                  <c:v>42304.174525636576</c:v>
                </c:pt>
                <c:pt idx="8197">
                  <c:v>42304.175220023149</c:v>
                </c:pt>
                <c:pt idx="8198">
                  <c:v>42304.175914409723</c:v>
                </c:pt>
                <c:pt idx="8199">
                  <c:v>42304.176608796297</c:v>
                </c:pt>
                <c:pt idx="8200">
                  <c:v>42304.177303182871</c:v>
                </c:pt>
                <c:pt idx="8201">
                  <c:v>42304.177997569444</c:v>
                </c:pt>
                <c:pt idx="8202">
                  <c:v>42304.178691956018</c:v>
                </c:pt>
                <c:pt idx="8203">
                  <c:v>42304.179386342592</c:v>
                </c:pt>
                <c:pt idx="8204">
                  <c:v>42304.180080729166</c:v>
                </c:pt>
                <c:pt idx="8205">
                  <c:v>42304.180775115739</c:v>
                </c:pt>
                <c:pt idx="8206">
                  <c:v>42304.181469502313</c:v>
                </c:pt>
                <c:pt idx="8207">
                  <c:v>42304.182163888887</c:v>
                </c:pt>
                <c:pt idx="8208">
                  <c:v>42304.182858275461</c:v>
                </c:pt>
                <c:pt idx="8209">
                  <c:v>42304.183552662034</c:v>
                </c:pt>
                <c:pt idx="8210">
                  <c:v>42304.184247048608</c:v>
                </c:pt>
                <c:pt idx="8211">
                  <c:v>42304.184941435182</c:v>
                </c:pt>
                <c:pt idx="8212">
                  <c:v>42304.185635821763</c:v>
                </c:pt>
                <c:pt idx="8213">
                  <c:v>42304.186330208337</c:v>
                </c:pt>
                <c:pt idx="8214">
                  <c:v>42304.18702459491</c:v>
                </c:pt>
                <c:pt idx="8215">
                  <c:v>42304.187718981484</c:v>
                </c:pt>
                <c:pt idx="8216">
                  <c:v>42304.188413368058</c:v>
                </c:pt>
                <c:pt idx="8217">
                  <c:v>42304.189107754632</c:v>
                </c:pt>
                <c:pt idx="8218">
                  <c:v>42304.189802141205</c:v>
                </c:pt>
                <c:pt idx="8219">
                  <c:v>42304.190496527779</c:v>
                </c:pt>
                <c:pt idx="8220">
                  <c:v>42304.191190914353</c:v>
                </c:pt>
                <c:pt idx="8221">
                  <c:v>42304.191885300927</c:v>
                </c:pt>
                <c:pt idx="8222">
                  <c:v>42304.1925796875</c:v>
                </c:pt>
                <c:pt idx="8223">
                  <c:v>42304.193274074074</c:v>
                </c:pt>
                <c:pt idx="8224">
                  <c:v>42304.193968460648</c:v>
                </c:pt>
                <c:pt idx="8225">
                  <c:v>42304.194662847221</c:v>
                </c:pt>
                <c:pt idx="8226">
                  <c:v>42304.195357233795</c:v>
                </c:pt>
                <c:pt idx="8227">
                  <c:v>42304.196051620369</c:v>
                </c:pt>
                <c:pt idx="8228">
                  <c:v>42304.196746006943</c:v>
                </c:pt>
                <c:pt idx="8229">
                  <c:v>42304.197440393516</c:v>
                </c:pt>
                <c:pt idx="8230">
                  <c:v>42304.19813478009</c:v>
                </c:pt>
                <c:pt idx="8231">
                  <c:v>42304.198829166664</c:v>
                </c:pt>
                <c:pt idx="8232">
                  <c:v>42304.199523553238</c:v>
                </c:pt>
                <c:pt idx="8233">
                  <c:v>42304.200217939811</c:v>
                </c:pt>
                <c:pt idx="8234">
                  <c:v>42304.200912326392</c:v>
                </c:pt>
                <c:pt idx="8235">
                  <c:v>42304.201606712966</c:v>
                </c:pt>
                <c:pt idx="8236">
                  <c:v>42304.20230109954</c:v>
                </c:pt>
                <c:pt idx="8237">
                  <c:v>42304.202995486114</c:v>
                </c:pt>
                <c:pt idx="8238">
                  <c:v>42304.203689872687</c:v>
                </c:pt>
                <c:pt idx="8239">
                  <c:v>42304.204384259261</c:v>
                </c:pt>
                <c:pt idx="8240">
                  <c:v>42304.205078645835</c:v>
                </c:pt>
                <c:pt idx="8241">
                  <c:v>42304.205773032409</c:v>
                </c:pt>
                <c:pt idx="8242">
                  <c:v>42304.206467418982</c:v>
                </c:pt>
                <c:pt idx="8243">
                  <c:v>42304.207161805556</c:v>
                </c:pt>
                <c:pt idx="8244">
                  <c:v>42304.20785619213</c:v>
                </c:pt>
                <c:pt idx="8245">
                  <c:v>42304.208550578704</c:v>
                </c:pt>
                <c:pt idx="8246">
                  <c:v>42304.209244965277</c:v>
                </c:pt>
                <c:pt idx="8247">
                  <c:v>42304.209939351851</c:v>
                </c:pt>
                <c:pt idx="8248">
                  <c:v>42304.210633738425</c:v>
                </c:pt>
                <c:pt idx="8249">
                  <c:v>42304.211328124999</c:v>
                </c:pt>
                <c:pt idx="8250">
                  <c:v>42304.212022511572</c:v>
                </c:pt>
                <c:pt idx="8251">
                  <c:v>42304.212716898146</c:v>
                </c:pt>
                <c:pt idx="8252">
                  <c:v>42304.21341128472</c:v>
                </c:pt>
                <c:pt idx="8253">
                  <c:v>42304.214105671294</c:v>
                </c:pt>
                <c:pt idx="8254">
                  <c:v>42304.214800057867</c:v>
                </c:pt>
                <c:pt idx="8255">
                  <c:v>42304.215494444441</c:v>
                </c:pt>
                <c:pt idx="8256">
                  <c:v>42304.216188831022</c:v>
                </c:pt>
                <c:pt idx="8257">
                  <c:v>42304.216883217596</c:v>
                </c:pt>
                <c:pt idx="8258">
                  <c:v>42304.217577604169</c:v>
                </c:pt>
                <c:pt idx="8259">
                  <c:v>42304.218271990743</c:v>
                </c:pt>
                <c:pt idx="8260">
                  <c:v>42304.218966377317</c:v>
                </c:pt>
                <c:pt idx="8261">
                  <c:v>42304.219660763891</c:v>
                </c:pt>
                <c:pt idx="8262">
                  <c:v>42304.220355150464</c:v>
                </c:pt>
                <c:pt idx="8263">
                  <c:v>42304.221049537038</c:v>
                </c:pt>
                <c:pt idx="8264">
                  <c:v>42304.221743923612</c:v>
                </c:pt>
                <c:pt idx="8265">
                  <c:v>42304.222438310186</c:v>
                </c:pt>
                <c:pt idx="8266">
                  <c:v>42304.223132696759</c:v>
                </c:pt>
                <c:pt idx="8267">
                  <c:v>42304.223827083333</c:v>
                </c:pt>
                <c:pt idx="8268">
                  <c:v>42304.224521469907</c:v>
                </c:pt>
                <c:pt idx="8269">
                  <c:v>42304.225215856481</c:v>
                </c:pt>
                <c:pt idx="8270">
                  <c:v>42304.225910243054</c:v>
                </c:pt>
                <c:pt idx="8271">
                  <c:v>42304.226604629628</c:v>
                </c:pt>
                <c:pt idx="8272">
                  <c:v>42304.227299016202</c:v>
                </c:pt>
                <c:pt idx="8273">
                  <c:v>42304.227993402776</c:v>
                </c:pt>
                <c:pt idx="8274">
                  <c:v>42304.228687789349</c:v>
                </c:pt>
                <c:pt idx="8275">
                  <c:v>42304.229382175923</c:v>
                </c:pt>
                <c:pt idx="8276">
                  <c:v>42304.230076562497</c:v>
                </c:pt>
                <c:pt idx="8277">
                  <c:v>42304.230770949071</c:v>
                </c:pt>
                <c:pt idx="8278">
                  <c:v>42304.231465335652</c:v>
                </c:pt>
                <c:pt idx="8279">
                  <c:v>42304.232159722225</c:v>
                </c:pt>
                <c:pt idx="8280">
                  <c:v>42304.232854108799</c:v>
                </c:pt>
                <c:pt idx="8281">
                  <c:v>42304.233548495373</c:v>
                </c:pt>
                <c:pt idx="8282">
                  <c:v>42304.234242881947</c:v>
                </c:pt>
                <c:pt idx="8283">
                  <c:v>42304.23493726852</c:v>
                </c:pt>
                <c:pt idx="8284">
                  <c:v>42304.235631655094</c:v>
                </c:pt>
                <c:pt idx="8285">
                  <c:v>42304.236326041668</c:v>
                </c:pt>
                <c:pt idx="8286">
                  <c:v>42304.237020428242</c:v>
                </c:pt>
                <c:pt idx="8287">
                  <c:v>42304.237714814815</c:v>
                </c:pt>
                <c:pt idx="8288">
                  <c:v>42304.238409201389</c:v>
                </c:pt>
                <c:pt idx="8289">
                  <c:v>42304.239103587963</c:v>
                </c:pt>
                <c:pt idx="8290">
                  <c:v>42304.239797974536</c:v>
                </c:pt>
                <c:pt idx="8291">
                  <c:v>42304.24049236111</c:v>
                </c:pt>
                <c:pt idx="8292">
                  <c:v>42304.241186747684</c:v>
                </c:pt>
                <c:pt idx="8293">
                  <c:v>42304.241881134258</c:v>
                </c:pt>
                <c:pt idx="8294">
                  <c:v>42304.242575520831</c:v>
                </c:pt>
                <c:pt idx="8295">
                  <c:v>42304.243269907405</c:v>
                </c:pt>
                <c:pt idx="8296">
                  <c:v>42304.243964293979</c:v>
                </c:pt>
                <c:pt idx="8297">
                  <c:v>42304.244658680553</c:v>
                </c:pt>
                <c:pt idx="8298">
                  <c:v>42304.245353067126</c:v>
                </c:pt>
                <c:pt idx="8299">
                  <c:v>42304.2460474537</c:v>
                </c:pt>
                <c:pt idx="8300">
                  <c:v>42304.246741840281</c:v>
                </c:pt>
                <c:pt idx="8301">
                  <c:v>42304.247436226855</c:v>
                </c:pt>
                <c:pt idx="8302">
                  <c:v>42304.248130613429</c:v>
                </c:pt>
                <c:pt idx="8303">
                  <c:v>42304.248825000002</c:v>
                </c:pt>
                <c:pt idx="8304">
                  <c:v>42304.249519386576</c:v>
                </c:pt>
                <c:pt idx="8305">
                  <c:v>42304.25021377315</c:v>
                </c:pt>
                <c:pt idx="8306">
                  <c:v>42304.250908159724</c:v>
                </c:pt>
                <c:pt idx="8307">
                  <c:v>42304.251602546297</c:v>
                </c:pt>
                <c:pt idx="8308">
                  <c:v>42304.252296932871</c:v>
                </c:pt>
                <c:pt idx="8309">
                  <c:v>42304.252991319445</c:v>
                </c:pt>
                <c:pt idx="8310">
                  <c:v>42304.253685706019</c:v>
                </c:pt>
                <c:pt idx="8311">
                  <c:v>42304.254380092592</c:v>
                </c:pt>
                <c:pt idx="8312">
                  <c:v>42304.255074479166</c:v>
                </c:pt>
                <c:pt idx="8313">
                  <c:v>42304.25576886574</c:v>
                </c:pt>
                <c:pt idx="8314">
                  <c:v>42304.256463252314</c:v>
                </c:pt>
                <c:pt idx="8315">
                  <c:v>42304.257157638887</c:v>
                </c:pt>
                <c:pt idx="8316">
                  <c:v>42304.257852025461</c:v>
                </c:pt>
                <c:pt idx="8317">
                  <c:v>42304.258546412035</c:v>
                </c:pt>
                <c:pt idx="8318">
                  <c:v>42304.259240798609</c:v>
                </c:pt>
                <c:pt idx="8319">
                  <c:v>42304.259935185182</c:v>
                </c:pt>
                <c:pt idx="8320">
                  <c:v>42304.260629571756</c:v>
                </c:pt>
                <c:pt idx="8321">
                  <c:v>42304.26132395833</c:v>
                </c:pt>
                <c:pt idx="8322">
                  <c:v>42304.262018344911</c:v>
                </c:pt>
                <c:pt idx="8323">
                  <c:v>42304.262712731484</c:v>
                </c:pt>
                <c:pt idx="8324">
                  <c:v>42304.263407118058</c:v>
                </c:pt>
                <c:pt idx="8325">
                  <c:v>42304.264101504632</c:v>
                </c:pt>
                <c:pt idx="8326">
                  <c:v>42304.264795891206</c:v>
                </c:pt>
                <c:pt idx="8327">
                  <c:v>42304.265490277779</c:v>
                </c:pt>
                <c:pt idx="8328">
                  <c:v>42304.266184664353</c:v>
                </c:pt>
                <c:pt idx="8329">
                  <c:v>42304.266879050927</c:v>
                </c:pt>
                <c:pt idx="8330">
                  <c:v>42304.267573437501</c:v>
                </c:pt>
                <c:pt idx="8331">
                  <c:v>42304.268267824074</c:v>
                </c:pt>
                <c:pt idx="8332">
                  <c:v>42304.268962210648</c:v>
                </c:pt>
                <c:pt idx="8333">
                  <c:v>42304.269656597222</c:v>
                </c:pt>
                <c:pt idx="8334">
                  <c:v>42304.270350983796</c:v>
                </c:pt>
                <c:pt idx="8335">
                  <c:v>42304.271045370369</c:v>
                </c:pt>
                <c:pt idx="8336">
                  <c:v>42304.271739756943</c:v>
                </c:pt>
                <c:pt idx="8337">
                  <c:v>42304.272434143517</c:v>
                </c:pt>
                <c:pt idx="8338">
                  <c:v>42304.273128530091</c:v>
                </c:pt>
                <c:pt idx="8339">
                  <c:v>42304.273822916664</c:v>
                </c:pt>
                <c:pt idx="8340">
                  <c:v>42304.274517303238</c:v>
                </c:pt>
                <c:pt idx="8341">
                  <c:v>42304.275211689812</c:v>
                </c:pt>
                <c:pt idx="8342">
                  <c:v>42304.275906076386</c:v>
                </c:pt>
                <c:pt idx="8343">
                  <c:v>42304.276600462967</c:v>
                </c:pt>
                <c:pt idx="8344">
                  <c:v>42304.27729484954</c:v>
                </c:pt>
                <c:pt idx="8345">
                  <c:v>42304.277989236114</c:v>
                </c:pt>
                <c:pt idx="8346">
                  <c:v>42304.278683622688</c:v>
                </c:pt>
                <c:pt idx="8347">
                  <c:v>42304.279378009262</c:v>
                </c:pt>
                <c:pt idx="8348">
                  <c:v>42304.280072395835</c:v>
                </c:pt>
                <c:pt idx="8349">
                  <c:v>42304.280766782409</c:v>
                </c:pt>
                <c:pt idx="8350">
                  <c:v>42304.281461168983</c:v>
                </c:pt>
                <c:pt idx="8351">
                  <c:v>42304.282155555557</c:v>
                </c:pt>
                <c:pt idx="8352">
                  <c:v>42304.28284994213</c:v>
                </c:pt>
                <c:pt idx="8353">
                  <c:v>42304.283544328704</c:v>
                </c:pt>
                <c:pt idx="8354">
                  <c:v>42304.284238715278</c:v>
                </c:pt>
                <c:pt idx="8355">
                  <c:v>42304.284933101851</c:v>
                </c:pt>
                <c:pt idx="8356">
                  <c:v>42304.285627488425</c:v>
                </c:pt>
                <c:pt idx="8357">
                  <c:v>42304.286321874999</c:v>
                </c:pt>
                <c:pt idx="8358">
                  <c:v>42304.287016261573</c:v>
                </c:pt>
                <c:pt idx="8359">
                  <c:v>42304.287710648146</c:v>
                </c:pt>
                <c:pt idx="8360">
                  <c:v>42304.28840503472</c:v>
                </c:pt>
                <c:pt idx="8361">
                  <c:v>42304.289099421294</c:v>
                </c:pt>
                <c:pt idx="8362">
                  <c:v>42304.289793807868</c:v>
                </c:pt>
                <c:pt idx="8363">
                  <c:v>42304.290488194441</c:v>
                </c:pt>
                <c:pt idx="8364">
                  <c:v>42304.291182581015</c:v>
                </c:pt>
                <c:pt idx="8365">
                  <c:v>42304.291876967596</c:v>
                </c:pt>
                <c:pt idx="8366">
                  <c:v>42304.29257135417</c:v>
                </c:pt>
                <c:pt idx="8367">
                  <c:v>42304.293265740744</c:v>
                </c:pt>
                <c:pt idx="8368">
                  <c:v>42304.293960127317</c:v>
                </c:pt>
                <c:pt idx="8369">
                  <c:v>42304.294654513891</c:v>
                </c:pt>
                <c:pt idx="8370">
                  <c:v>42304.295348900465</c:v>
                </c:pt>
                <c:pt idx="8371">
                  <c:v>42304.296043287039</c:v>
                </c:pt>
                <c:pt idx="8372">
                  <c:v>42304.296737673612</c:v>
                </c:pt>
                <c:pt idx="8373">
                  <c:v>42304.297432060186</c:v>
                </c:pt>
                <c:pt idx="8374">
                  <c:v>42304.29812644676</c:v>
                </c:pt>
                <c:pt idx="8375">
                  <c:v>42304.298820833334</c:v>
                </c:pt>
                <c:pt idx="8376">
                  <c:v>42304.299515219907</c:v>
                </c:pt>
                <c:pt idx="8377">
                  <c:v>42304.300209606481</c:v>
                </c:pt>
                <c:pt idx="8378">
                  <c:v>42304.300903993055</c:v>
                </c:pt>
                <c:pt idx="8379">
                  <c:v>42304.301598379629</c:v>
                </c:pt>
                <c:pt idx="8380">
                  <c:v>42304.302292766202</c:v>
                </c:pt>
                <c:pt idx="8381">
                  <c:v>42304.302987152776</c:v>
                </c:pt>
                <c:pt idx="8382">
                  <c:v>42304.30368153935</c:v>
                </c:pt>
                <c:pt idx="8383">
                  <c:v>42304.304375925924</c:v>
                </c:pt>
                <c:pt idx="8384">
                  <c:v>42304.305070312497</c:v>
                </c:pt>
                <c:pt idx="8385">
                  <c:v>42304.305764699071</c:v>
                </c:pt>
                <c:pt idx="8386">
                  <c:v>42304.306459085645</c:v>
                </c:pt>
                <c:pt idx="8387">
                  <c:v>42304.307153472226</c:v>
                </c:pt>
                <c:pt idx="8388">
                  <c:v>42304.3078478588</c:v>
                </c:pt>
                <c:pt idx="8389">
                  <c:v>42304.308542245373</c:v>
                </c:pt>
                <c:pt idx="8390">
                  <c:v>42304.309236631947</c:v>
                </c:pt>
                <c:pt idx="8391">
                  <c:v>42304.309931018521</c:v>
                </c:pt>
                <c:pt idx="8392">
                  <c:v>42304.310625405094</c:v>
                </c:pt>
                <c:pt idx="8393">
                  <c:v>42304.311319791668</c:v>
                </c:pt>
                <c:pt idx="8394">
                  <c:v>42304.312014178242</c:v>
                </c:pt>
                <c:pt idx="8395">
                  <c:v>42304.312708564816</c:v>
                </c:pt>
                <c:pt idx="8396">
                  <c:v>42304.313402951389</c:v>
                </c:pt>
                <c:pt idx="8397">
                  <c:v>42304.314097337963</c:v>
                </c:pt>
                <c:pt idx="8398">
                  <c:v>42304.314791724537</c:v>
                </c:pt>
                <c:pt idx="8399">
                  <c:v>42304.315486111111</c:v>
                </c:pt>
                <c:pt idx="8400">
                  <c:v>42304.316180497684</c:v>
                </c:pt>
                <c:pt idx="8401">
                  <c:v>42304.316874884258</c:v>
                </c:pt>
                <c:pt idx="8402">
                  <c:v>42304.317569270832</c:v>
                </c:pt>
                <c:pt idx="8403">
                  <c:v>42304.318263657406</c:v>
                </c:pt>
                <c:pt idx="8404">
                  <c:v>42304.318958043979</c:v>
                </c:pt>
                <c:pt idx="8405">
                  <c:v>42304.319652430553</c:v>
                </c:pt>
                <c:pt idx="8406">
                  <c:v>42304.320346817127</c:v>
                </c:pt>
                <c:pt idx="8407">
                  <c:v>42304.321041203701</c:v>
                </c:pt>
                <c:pt idx="8408">
                  <c:v>42304.321735590274</c:v>
                </c:pt>
                <c:pt idx="8409">
                  <c:v>42304.322429976855</c:v>
                </c:pt>
                <c:pt idx="8410">
                  <c:v>42304.323124363429</c:v>
                </c:pt>
                <c:pt idx="8411">
                  <c:v>42304.323818750003</c:v>
                </c:pt>
                <c:pt idx="8412">
                  <c:v>42304.324513136577</c:v>
                </c:pt>
                <c:pt idx="8413">
                  <c:v>42304.32520752315</c:v>
                </c:pt>
                <c:pt idx="8414">
                  <c:v>42304.325901909724</c:v>
                </c:pt>
                <c:pt idx="8415">
                  <c:v>42304.326596296298</c:v>
                </c:pt>
                <c:pt idx="8416">
                  <c:v>42304.327290682872</c:v>
                </c:pt>
                <c:pt idx="8417">
                  <c:v>42304.327985069445</c:v>
                </c:pt>
                <c:pt idx="8418">
                  <c:v>42304.328679456019</c:v>
                </c:pt>
                <c:pt idx="8419">
                  <c:v>42304.329373842593</c:v>
                </c:pt>
                <c:pt idx="8420">
                  <c:v>42304.330068229166</c:v>
                </c:pt>
                <c:pt idx="8421">
                  <c:v>42304.33076261574</c:v>
                </c:pt>
                <c:pt idx="8422">
                  <c:v>42304.331457002314</c:v>
                </c:pt>
                <c:pt idx="8423">
                  <c:v>42304.332151388888</c:v>
                </c:pt>
                <c:pt idx="8424">
                  <c:v>42304.332845775461</c:v>
                </c:pt>
                <c:pt idx="8425">
                  <c:v>42304.333540162035</c:v>
                </c:pt>
                <c:pt idx="8426">
                  <c:v>42304.334234548609</c:v>
                </c:pt>
                <c:pt idx="8427">
                  <c:v>42304.334928935183</c:v>
                </c:pt>
                <c:pt idx="8428">
                  <c:v>42304.335623321756</c:v>
                </c:pt>
                <c:pt idx="8429">
                  <c:v>42304.33631770833</c:v>
                </c:pt>
                <c:pt idx="8430">
                  <c:v>42304.337012094904</c:v>
                </c:pt>
                <c:pt idx="8431">
                  <c:v>42304.337706481485</c:v>
                </c:pt>
                <c:pt idx="8432">
                  <c:v>42304.338400868059</c:v>
                </c:pt>
                <c:pt idx="8433">
                  <c:v>42304.339095254632</c:v>
                </c:pt>
                <c:pt idx="8434">
                  <c:v>42304.339789641206</c:v>
                </c:pt>
                <c:pt idx="8435">
                  <c:v>42304.34048402778</c:v>
                </c:pt>
                <c:pt idx="8436">
                  <c:v>42304.341178414354</c:v>
                </c:pt>
                <c:pt idx="8437">
                  <c:v>42304.341872800927</c:v>
                </c:pt>
                <c:pt idx="8438">
                  <c:v>42304.342567187501</c:v>
                </c:pt>
                <c:pt idx="8439">
                  <c:v>42304.343261574075</c:v>
                </c:pt>
                <c:pt idx="8440">
                  <c:v>42304.343955960649</c:v>
                </c:pt>
                <c:pt idx="8441">
                  <c:v>42304.344650347222</c:v>
                </c:pt>
                <c:pt idx="8442">
                  <c:v>42304.345344733796</c:v>
                </c:pt>
                <c:pt idx="8443">
                  <c:v>42304.34603912037</c:v>
                </c:pt>
                <c:pt idx="8444">
                  <c:v>42304.346733506944</c:v>
                </c:pt>
                <c:pt idx="8445">
                  <c:v>42304.347427893517</c:v>
                </c:pt>
                <c:pt idx="8446">
                  <c:v>42304.348122280091</c:v>
                </c:pt>
                <c:pt idx="8447">
                  <c:v>42304.348816666665</c:v>
                </c:pt>
                <c:pt idx="8448">
                  <c:v>42304.349511053239</c:v>
                </c:pt>
                <c:pt idx="8449">
                  <c:v>42304.350205439812</c:v>
                </c:pt>
                <c:pt idx="8450">
                  <c:v>42304.350899826386</c:v>
                </c:pt>
                <c:pt idx="8451">
                  <c:v>42304.35159421296</c:v>
                </c:pt>
                <c:pt idx="8452">
                  <c:v>42304.352288599533</c:v>
                </c:pt>
                <c:pt idx="8453">
                  <c:v>42304.352982986115</c:v>
                </c:pt>
                <c:pt idx="8454">
                  <c:v>42304.353677372688</c:v>
                </c:pt>
                <c:pt idx="8455">
                  <c:v>42304.354371759262</c:v>
                </c:pt>
                <c:pt idx="8456">
                  <c:v>42304.355066145836</c:v>
                </c:pt>
                <c:pt idx="8457">
                  <c:v>42304.355760532409</c:v>
                </c:pt>
                <c:pt idx="8458">
                  <c:v>42304.356454918983</c:v>
                </c:pt>
                <c:pt idx="8459">
                  <c:v>42304.357149305557</c:v>
                </c:pt>
                <c:pt idx="8460">
                  <c:v>42304.357843692131</c:v>
                </c:pt>
                <c:pt idx="8461">
                  <c:v>42304.358538078704</c:v>
                </c:pt>
                <c:pt idx="8462">
                  <c:v>42304.359232465278</c:v>
                </c:pt>
                <c:pt idx="8463">
                  <c:v>42304.359926851852</c:v>
                </c:pt>
                <c:pt idx="8464">
                  <c:v>42304.360621238426</c:v>
                </c:pt>
                <c:pt idx="8465">
                  <c:v>42304.361315624999</c:v>
                </c:pt>
                <c:pt idx="8466">
                  <c:v>42304.362010011573</c:v>
                </c:pt>
                <c:pt idx="8467">
                  <c:v>42304.362704398147</c:v>
                </c:pt>
                <c:pt idx="8468">
                  <c:v>42304.363398784721</c:v>
                </c:pt>
                <c:pt idx="8469">
                  <c:v>42304.364093171294</c:v>
                </c:pt>
                <c:pt idx="8470">
                  <c:v>42304.364787557868</c:v>
                </c:pt>
                <c:pt idx="8471">
                  <c:v>42304.365481944442</c:v>
                </c:pt>
                <c:pt idx="8472">
                  <c:v>42304.366176331016</c:v>
                </c:pt>
                <c:pt idx="8473">
                  <c:v>42304.366870717589</c:v>
                </c:pt>
                <c:pt idx="8474">
                  <c:v>42304.367565104163</c:v>
                </c:pt>
                <c:pt idx="8475">
                  <c:v>42304.368259490744</c:v>
                </c:pt>
                <c:pt idx="8476">
                  <c:v>42304.368953877318</c:v>
                </c:pt>
                <c:pt idx="8477">
                  <c:v>42304.369648263892</c:v>
                </c:pt>
                <c:pt idx="8478">
                  <c:v>42304.370342650465</c:v>
                </c:pt>
                <c:pt idx="8479">
                  <c:v>42304.371037037039</c:v>
                </c:pt>
                <c:pt idx="8480">
                  <c:v>42304.371731423613</c:v>
                </c:pt>
                <c:pt idx="8481">
                  <c:v>42304.372425810187</c:v>
                </c:pt>
                <c:pt idx="8482">
                  <c:v>42304.37312019676</c:v>
                </c:pt>
                <c:pt idx="8483">
                  <c:v>42304.373814583334</c:v>
                </c:pt>
                <c:pt idx="8484">
                  <c:v>42304.374508969908</c:v>
                </c:pt>
                <c:pt idx="8485">
                  <c:v>42304.375203356482</c:v>
                </c:pt>
                <c:pt idx="8486">
                  <c:v>42304.375897743055</c:v>
                </c:pt>
                <c:pt idx="8487">
                  <c:v>42304.376592129629</c:v>
                </c:pt>
                <c:pt idx="8488">
                  <c:v>42304.377286516203</c:v>
                </c:pt>
                <c:pt idx="8489">
                  <c:v>42304.377980902776</c:v>
                </c:pt>
                <c:pt idx="8490">
                  <c:v>42304.37867528935</c:v>
                </c:pt>
                <c:pt idx="8491">
                  <c:v>42304.379369675924</c:v>
                </c:pt>
                <c:pt idx="8492">
                  <c:v>42304.380064062498</c:v>
                </c:pt>
                <c:pt idx="8493">
                  <c:v>42304.380758449071</c:v>
                </c:pt>
                <c:pt idx="8494">
                  <c:v>42304.381452835645</c:v>
                </c:pt>
                <c:pt idx="8495">
                  <c:v>42304.382147222219</c:v>
                </c:pt>
                <c:pt idx="8496">
                  <c:v>42304.382841608793</c:v>
                </c:pt>
                <c:pt idx="8497">
                  <c:v>42304.383535995374</c:v>
                </c:pt>
                <c:pt idx="8498">
                  <c:v>42304.384230381947</c:v>
                </c:pt>
                <c:pt idx="8499">
                  <c:v>42304.384924768521</c:v>
                </c:pt>
                <c:pt idx="8500">
                  <c:v>42304.385619155095</c:v>
                </c:pt>
                <c:pt idx="8501">
                  <c:v>42304.386313541669</c:v>
                </c:pt>
                <c:pt idx="8502">
                  <c:v>42304.387007928242</c:v>
                </c:pt>
                <c:pt idx="8503">
                  <c:v>42304.387702314816</c:v>
                </c:pt>
                <c:pt idx="8504">
                  <c:v>42304.38839670139</c:v>
                </c:pt>
                <c:pt idx="8505">
                  <c:v>42304.389091087964</c:v>
                </c:pt>
                <c:pt idx="8506">
                  <c:v>42304.389785474537</c:v>
                </c:pt>
                <c:pt idx="8507">
                  <c:v>42304.390479861111</c:v>
                </c:pt>
                <c:pt idx="8508">
                  <c:v>42304.391174247685</c:v>
                </c:pt>
                <c:pt idx="8509">
                  <c:v>42304.391868634259</c:v>
                </c:pt>
                <c:pt idx="8510">
                  <c:v>42304.392563020832</c:v>
                </c:pt>
                <c:pt idx="8511">
                  <c:v>42304.393257407406</c:v>
                </c:pt>
                <c:pt idx="8512">
                  <c:v>42304.39395179398</c:v>
                </c:pt>
                <c:pt idx="8513">
                  <c:v>42304.394646180554</c:v>
                </c:pt>
                <c:pt idx="8514">
                  <c:v>42304.395340567127</c:v>
                </c:pt>
                <c:pt idx="8515">
                  <c:v>42304.396034953701</c:v>
                </c:pt>
                <c:pt idx="8516">
                  <c:v>42304.396729340275</c:v>
                </c:pt>
                <c:pt idx="8517">
                  <c:v>42304.397423726849</c:v>
                </c:pt>
                <c:pt idx="8518">
                  <c:v>42304.39811811343</c:v>
                </c:pt>
                <c:pt idx="8519">
                  <c:v>42304.398812500003</c:v>
                </c:pt>
                <c:pt idx="8520">
                  <c:v>42304.399506886577</c:v>
                </c:pt>
                <c:pt idx="8521">
                  <c:v>42304.400201273151</c:v>
                </c:pt>
                <c:pt idx="8522">
                  <c:v>42304.400895659724</c:v>
                </c:pt>
                <c:pt idx="8523">
                  <c:v>42304.401590046298</c:v>
                </c:pt>
                <c:pt idx="8524">
                  <c:v>42304.402284432872</c:v>
                </c:pt>
                <c:pt idx="8525">
                  <c:v>42304.402978819446</c:v>
                </c:pt>
                <c:pt idx="8526">
                  <c:v>42304.403673206019</c:v>
                </c:pt>
                <c:pt idx="8527">
                  <c:v>42304.404367592593</c:v>
                </c:pt>
                <c:pt idx="8528">
                  <c:v>42304.405061979167</c:v>
                </c:pt>
                <c:pt idx="8529">
                  <c:v>42304.405756365741</c:v>
                </c:pt>
                <c:pt idx="8530">
                  <c:v>42304.406450752314</c:v>
                </c:pt>
                <c:pt idx="8531">
                  <c:v>42304.407145138888</c:v>
                </c:pt>
                <c:pt idx="8532">
                  <c:v>42304.407839525462</c:v>
                </c:pt>
                <c:pt idx="8533">
                  <c:v>42304.408533912036</c:v>
                </c:pt>
                <c:pt idx="8534">
                  <c:v>42304.409228298609</c:v>
                </c:pt>
                <c:pt idx="8535">
                  <c:v>42304.409922685183</c:v>
                </c:pt>
                <c:pt idx="8536">
                  <c:v>42304.410617071757</c:v>
                </c:pt>
                <c:pt idx="8537">
                  <c:v>42304.411311458331</c:v>
                </c:pt>
                <c:pt idx="8538">
                  <c:v>42304.412005844904</c:v>
                </c:pt>
                <c:pt idx="8539">
                  <c:v>42304.412700231478</c:v>
                </c:pt>
                <c:pt idx="8540">
                  <c:v>42304.413394618059</c:v>
                </c:pt>
                <c:pt idx="8541">
                  <c:v>42304.414089004633</c:v>
                </c:pt>
                <c:pt idx="8542">
                  <c:v>42304.414783391207</c:v>
                </c:pt>
                <c:pt idx="8543">
                  <c:v>42304.41547777778</c:v>
                </c:pt>
                <c:pt idx="8544">
                  <c:v>42304.416172164354</c:v>
                </c:pt>
                <c:pt idx="8545">
                  <c:v>42304.416866550928</c:v>
                </c:pt>
                <c:pt idx="8546">
                  <c:v>42304.417560937502</c:v>
                </c:pt>
                <c:pt idx="8547">
                  <c:v>42304.418255324075</c:v>
                </c:pt>
                <c:pt idx="8548">
                  <c:v>42304.418949710649</c:v>
                </c:pt>
                <c:pt idx="8549">
                  <c:v>42304.419644097223</c:v>
                </c:pt>
                <c:pt idx="8550">
                  <c:v>42304.420338483797</c:v>
                </c:pt>
                <c:pt idx="8551">
                  <c:v>42304.42103287037</c:v>
                </c:pt>
                <c:pt idx="8552">
                  <c:v>42304.421727256944</c:v>
                </c:pt>
                <c:pt idx="8553">
                  <c:v>42304.422421643518</c:v>
                </c:pt>
                <c:pt idx="8554">
                  <c:v>42304.423116030091</c:v>
                </c:pt>
                <c:pt idx="8555">
                  <c:v>42304.423810416665</c:v>
                </c:pt>
                <c:pt idx="8556">
                  <c:v>42304.424504803239</c:v>
                </c:pt>
                <c:pt idx="8557">
                  <c:v>42304.425199189813</c:v>
                </c:pt>
                <c:pt idx="8558">
                  <c:v>42304.425893576386</c:v>
                </c:pt>
                <c:pt idx="8559">
                  <c:v>42304.42658796296</c:v>
                </c:pt>
                <c:pt idx="8560">
                  <c:v>42304.427282349534</c:v>
                </c:pt>
                <c:pt idx="8561">
                  <c:v>42304.427976736108</c:v>
                </c:pt>
                <c:pt idx="8562">
                  <c:v>42304.428671122689</c:v>
                </c:pt>
                <c:pt idx="8563">
                  <c:v>42304.429365509262</c:v>
                </c:pt>
                <c:pt idx="8564">
                  <c:v>42304.430059895836</c:v>
                </c:pt>
                <c:pt idx="8565">
                  <c:v>42304.43075428241</c:v>
                </c:pt>
                <c:pt idx="8566">
                  <c:v>42304.431448668984</c:v>
                </c:pt>
                <c:pt idx="8567">
                  <c:v>42304.432143055557</c:v>
                </c:pt>
                <c:pt idx="8568">
                  <c:v>42304.432837442131</c:v>
                </c:pt>
                <c:pt idx="8569">
                  <c:v>42304.433531828705</c:v>
                </c:pt>
                <c:pt idx="8570">
                  <c:v>42304.434226215279</c:v>
                </c:pt>
                <c:pt idx="8571">
                  <c:v>42304.434920601852</c:v>
                </c:pt>
                <c:pt idx="8572">
                  <c:v>42304.435614988426</c:v>
                </c:pt>
                <c:pt idx="8573">
                  <c:v>42304.436309375</c:v>
                </c:pt>
                <c:pt idx="8574">
                  <c:v>42304.437003761574</c:v>
                </c:pt>
                <c:pt idx="8575">
                  <c:v>42304.437698148147</c:v>
                </c:pt>
                <c:pt idx="8576">
                  <c:v>42304.438392534721</c:v>
                </c:pt>
                <c:pt idx="8577">
                  <c:v>42304.439086921295</c:v>
                </c:pt>
                <c:pt idx="8578">
                  <c:v>42304.439781307869</c:v>
                </c:pt>
                <c:pt idx="8579">
                  <c:v>42304.440475694442</c:v>
                </c:pt>
                <c:pt idx="8580">
                  <c:v>42304.441170081016</c:v>
                </c:pt>
                <c:pt idx="8581">
                  <c:v>42304.44186446759</c:v>
                </c:pt>
                <c:pt idx="8582">
                  <c:v>42304.442558854164</c:v>
                </c:pt>
                <c:pt idx="8583">
                  <c:v>42304.443253240737</c:v>
                </c:pt>
                <c:pt idx="8584">
                  <c:v>42304.443947627318</c:v>
                </c:pt>
                <c:pt idx="8585">
                  <c:v>42304.444642013892</c:v>
                </c:pt>
                <c:pt idx="8586">
                  <c:v>42304.445336400466</c:v>
                </c:pt>
                <c:pt idx="8587">
                  <c:v>42304.446030787039</c:v>
                </c:pt>
                <c:pt idx="8588">
                  <c:v>42304.446725173613</c:v>
                </c:pt>
                <c:pt idx="8589">
                  <c:v>42304.447419560187</c:v>
                </c:pt>
                <c:pt idx="8590">
                  <c:v>42304.448113946761</c:v>
                </c:pt>
                <c:pt idx="8591">
                  <c:v>42304.448808333334</c:v>
                </c:pt>
                <c:pt idx="8592">
                  <c:v>42304.449502719908</c:v>
                </c:pt>
                <c:pt idx="8593">
                  <c:v>42304.450197106482</c:v>
                </c:pt>
                <c:pt idx="8594">
                  <c:v>42304.450891493056</c:v>
                </c:pt>
                <c:pt idx="8595">
                  <c:v>42304.451585879629</c:v>
                </c:pt>
                <c:pt idx="8596">
                  <c:v>42304.452280266203</c:v>
                </c:pt>
                <c:pt idx="8597">
                  <c:v>42304.452974652777</c:v>
                </c:pt>
                <c:pt idx="8598">
                  <c:v>42304.453669039351</c:v>
                </c:pt>
                <c:pt idx="8599">
                  <c:v>42304.454363425924</c:v>
                </c:pt>
                <c:pt idx="8600">
                  <c:v>42304.455057812498</c:v>
                </c:pt>
                <c:pt idx="8601">
                  <c:v>42304.455752199072</c:v>
                </c:pt>
                <c:pt idx="8602">
                  <c:v>42304.456446585646</c:v>
                </c:pt>
                <c:pt idx="8603">
                  <c:v>42304.457140972219</c:v>
                </c:pt>
                <c:pt idx="8604">
                  <c:v>42304.457835358793</c:v>
                </c:pt>
                <c:pt idx="8605">
                  <c:v>42304.458529745367</c:v>
                </c:pt>
                <c:pt idx="8606">
                  <c:v>42304.459224131948</c:v>
                </c:pt>
                <c:pt idx="8607">
                  <c:v>42304.459918518522</c:v>
                </c:pt>
                <c:pt idx="8608">
                  <c:v>42304.460612905095</c:v>
                </c:pt>
                <c:pt idx="8609">
                  <c:v>42304.461307291669</c:v>
                </c:pt>
                <c:pt idx="8610">
                  <c:v>42304.462001678243</c:v>
                </c:pt>
                <c:pt idx="8611">
                  <c:v>42304.462696064817</c:v>
                </c:pt>
                <c:pt idx="8612">
                  <c:v>42304.46339045139</c:v>
                </c:pt>
                <c:pt idx="8613">
                  <c:v>42304.464084837964</c:v>
                </c:pt>
                <c:pt idx="8614">
                  <c:v>42304.464779224538</c:v>
                </c:pt>
                <c:pt idx="8615">
                  <c:v>42304.465473611112</c:v>
                </c:pt>
                <c:pt idx="8616">
                  <c:v>42304.466167997685</c:v>
                </c:pt>
                <c:pt idx="8617">
                  <c:v>42304.466862384259</c:v>
                </c:pt>
                <c:pt idx="8618">
                  <c:v>42304.467556770833</c:v>
                </c:pt>
                <c:pt idx="8619">
                  <c:v>42304.468251157406</c:v>
                </c:pt>
                <c:pt idx="8620">
                  <c:v>42304.46894554398</c:v>
                </c:pt>
                <c:pt idx="8621">
                  <c:v>42304.469639930554</c:v>
                </c:pt>
                <c:pt idx="8622">
                  <c:v>42304.470334317128</c:v>
                </c:pt>
                <c:pt idx="8623">
                  <c:v>42304.471028703701</c:v>
                </c:pt>
                <c:pt idx="8624">
                  <c:v>42304.471723090275</c:v>
                </c:pt>
                <c:pt idx="8625">
                  <c:v>42304.472417476849</c:v>
                </c:pt>
                <c:pt idx="8626">
                  <c:v>42304.473111863423</c:v>
                </c:pt>
                <c:pt idx="8627">
                  <c:v>42304.473806249996</c:v>
                </c:pt>
                <c:pt idx="8628">
                  <c:v>42304.474500636577</c:v>
                </c:pt>
                <c:pt idx="8629">
                  <c:v>42304.475195023151</c:v>
                </c:pt>
                <c:pt idx="8630">
                  <c:v>42304.475889409725</c:v>
                </c:pt>
                <c:pt idx="8631">
                  <c:v>42304.476583796299</c:v>
                </c:pt>
                <c:pt idx="8632">
                  <c:v>42304.477278182872</c:v>
                </c:pt>
                <c:pt idx="8633">
                  <c:v>42304.477972569446</c:v>
                </c:pt>
                <c:pt idx="8634">
                  <c:v>42304.47866695602</c:v>
                </c:pt>
                <c:pt idx="8635">
                  <c:v>42304.479361342594</c:v>
                </c:pt>
                <c:pt idx="8636">
                  <c:v>42304.480055729167</c:v>
                </c:pt>
                <c:pt idx="8637">
                  <c:v>42304.480750115741</c:v>
                </c:pt>
                <c:pt idx="8638">
                  <c:v>42304.481444502315</c:v>
                </c:pt>
                <c:pt idx="8639">
                  <c:v>42304.482138888889</c:v>
                </c:pt>
                <c:pt idx="8640">
                  <c:v>42304.482833275462</c:v>
                </c:pt>
                <c:pt idx="8641">
                  <c:v>42304.483527662036</c:v>
                </c:pt>
                <c:pt idx="8642">
                  <c:v>42304.48422204861</c:v>
                </c:pt>
                <c:pt idx="8643">
                  <c:v>42304.484916435184</c:v>
                </c:pt>
                <c:pt idx="8644">
                  <c:v>42304.485610821757</c:v>
                </c:pt>
                <c:pt idx="8645">
                  <c:v>42304.486305208331</c:v>
                </c:pt>
                <c:pt idx="8646">
                  <c:v>42304.486999594905</c:v>
                </c:pt>
                <c:pt idx="8647">
                  <c:v>42304.487693981479</c:v>
                </c:pt>
                <c:pt idx="8648">
                  <c:v>42304.488388368052</c:v>
                </c:pt>
                <c:pt idx="8649">
                  <c:v>42304.489082754626</c:v>
                </c:pt>
                <c:pt idx="8650">
                  <c:v>42304.489777141207</c:v>
                </c:pt>
                <c:pt idx="8651">
                  <c:v>42304.490471527781</c:v>
                </c:pt>
                <c:pt idx="8652">
                  <c:v>42304.491165914354</c:v>
                </c:pt>
                <c:pt idx="8653">
                  <c:v>42304.491860300928</c:v>
                </c:pt>
                <c:pt idx="8654">
                  <c:v>42304.492554687502</c:v>
                </c:pt>
                <c:pt idx="8655">
                  <c:v>42304.493249074076</c:v>
                </c:pt>
                <c:pt idx="8656">
                  <c:v>42304.493943460649</c:v>
                </c:pt>
                <c:pt idx="8657">
                  <c:v>42304.494637847223</c:v>
                </c:pt>
                <c:pt idx="8658">
                  <c:v>42304.495332233797</c:v>
                </c:pt>
                <c:pt idx="8659">
                  <c:v>42304.496026620371</c:v>
                </c:pt>
                <c:pt idx="8660">
                  <c:v>42304.496721006944</c:v>
                </c:pt>
                <c:pt idx="8661">
                  <c:v>42304.497415393518</c:v>
                </c:pt>
                <c:pt idx="8662">
                  <c:v>42304.498109780092</c:v>
                </c:pt>
                <c:pt idx="8663">
                  <c:v>42304.498804166666</c:v>
                </c:pt>
                <c:pt idx="8664">
                  <c:v>42304.499498553239</c:v>
                </c:pt>
                <c:pt idx="8665">
                  <c:v>42304.500192939813</c:v>
                </c:pt>
                <c:pt idx="8666">
                  <c:v>42304.500887326387</c:v>
                </c:pt>
                <c:pt idx="8667">
                  <c:v>42304.501581712961</c:v>
                </c:pt>
                <c:pt idx="8668">
                  <c:v>42304.502276099534</c:v>
                </c:pt>
                <c:pt idx="8669">
                  <c:v>42304.502970486108</c:v>
                </c:pt>
                <c:pt idx="8670">
                  <c:v>42304.503664872682</c:v>
                </c:pt>
                <c:pt idx="8671">
                  <c:v>42304.504359259263</c:v>
                </c:pt>
                <c:pt idx="8672">
                  <c:v>42304.505053645837</c:v>
                </c:pt>
                <c:pt idx="8673">
                  <c:v>42304.50574803241</c:v>
                </c:pt>
                <c:pt idx="8674">
                  <c:v>42304.506442418984</c:v>
                </c:pt>
                <c:pt idx="8675">
                  <c:v>42304.507136805558</c:v>
                </c:pt>
                <c:pt idx="8676">
                  <c:v>42304.507831192132</c:v>
                </c:pt>
                <c:pt idx="8677">
                  <c:v>42304.508525578705</c:v>
                </c:pt>
                <c:pt idx="8678">
                  <c:v>42304.509219965279</c:v>
                </c:pt>
                <c:pt idx="8679">
                  <c:v>42304.509914351853</c:v>
                </c:pt>
                <c:pt idx="8680">
                  <c:v>42304.510608738427</c:v>
                </c:pt>
                <c:pt idx="8681">
                  <c:v>42304.511303125</c:v>
                </c:pt>
                <c:pt idx="8682">
                  <c:v>42304.511997511574</c:v>
                </c:pt>
                <c:pt idx="8683">
                  <c:v>42304.512691898148</c:v>
                </c:pt>
                <c:pt idx="8684">
                  <c:v>42304.513386284721</c:v>
                </c:pt>
                <c:pt idx="8685">
                  <c:v>42304.514080671295</c:v>
                </c:pt>
                <c:pt idx="8686">
                  <c:v>42304.514775057869</c:v>
                </c:pt>
                <c:pt idx="8687">
                  <c:v>42304.515469444443</c:v>
                </c:pt>
                <c:pt idx="8688">
                  <c:v>42304.516163831016</c:v>
                </c:pt>
                <c:pt idx="8689">
                  <c:v>42304.51685821759</c:v>
                </c:pt>
                <c:pt idx="8690">
                  <c:v>42304.517552604164</c:v>
                </c:pt>
                <c:pt idx="8691">
                  <c:v>42304.518246990738</c:v>
                </c:pt>
                <c:pt idx="8692">
                  <c:v>42304.518941377311</c:v>
                </c:pt>
                <c:pt idx="8693">
                  <c:v>42304.519635763892</c:v>
                </c:pt>
                <c:pt idx="8694">
                  <c:v>42304.520330150466</c:v>
                </c:pt>
                <c:pt idx="8695">
                  <c:v>42304.52102453704</c:v>
                </c:pt>
                <c:pt idx="8696">
                  <c:v>42304.521718923614</c:v>
                </c:pt>
                <c:pt idx="8697">
                  <c:v>42304.522413310187</c:v>
                </c:pt>
                <c:pt idx="8698">
                  <c:v>42304.523107696761</c:v>
                </c:pt>
                <c:pt idx="8699">
                  <c:v>42304.523802083335</c:v>
                </c:pt>
                <c:pt idx="8700">
                  <c:v>42304.524496469909</c:v>
                </c:pt>
                <c:pt idx="8701">
                  <c:v>42304.525190856482</c:v>
                </c:pt>
                <c:pt idx="8702">
                  <c:v>42304.525885243056</c:v>
                </c:pt>
                <c:pt idx="8703">
                  <c:v>42304.52657962963</c:v>
                </c:pt>
                <c:pt idx="8704">
                  <c:v>42304.527274016204</c:v>
                </c:pt>
                <c:pt idx="8705">
                  <c:v>42304.527968402777</c:v>
                </c:pt>
                <c:pt idx="8706">
                  <c:v>42304.528662789351</c:v>
                </c:pt>
                <c:pt idx="8707">
                  <c:v>42304.529357175925</c:v>
                </c:pt>
                <c:pt idx="8708">
                  <c:v>42304.530051562499</c:v>
                </c:pt>
                <c:pt idx="8709">
                  <c:v>42304.530745949072</c:v>
                </c:pt>
                <c:pt idx="8710">
                  <c:v>42304.531440335646</c:v>
                </c:pt>
                <c:pt idx="8711">
                  <c:v>42304.53213472222</c:v>
                </c:pt>
                <c:pt idx="8712">
                  <c:v>42304.532829108794</c:v>
                </c:pt>
                <c:pt idx="8713">
                  <c:v>42304.533523495367</c:v>
                </c:pt>
                <c:pt idx="8714">
                  <c:v>42304.534217881941</c:v>
                </c:pt>
                <c:pt idx="8715">
                  <c:v>42304.534912268522</c:v>
                </c:pt>
                <c:pt idx="8716">
                  <c:v>42304.535606655096</c:v>
                </c:pt>
                <c:pt idx="8717">
                  <c:v>42304.53630104167</c:v>
                </c:pt>
                <c:pt idx="8718">
                  <c:v>42304.536995428243</c:v>
                </c:pt>
                <c:pt idx="8719">
                  <c:v>42304.537689814817</c:v>
                </c:pt>
                <c:pt idx="8720">
                  <c:v>42304.538384201391</c:v>
                </c:pt>
                <c:pt idx="8721">
                  <c:v>42304.539078587964</c:v>
                </c:pt>
                <c:pt idx="8722">
                  <c:v>42304.539772974538</c:v>
                </c:pt>
                <c:pt idx="8723">
                  <c:v>42304.540467361112</c:v>
                </c:pt>
                <c:pt idx="8724">
                  <c:v>42304.541161747686</c:v>
                </c:pt>
                <c:pt idx="8725">
                  <c:v>42304.541856134259</c:v>
                </c:pt>
                <c:pt idx="8726">
                  <c:v>42304.542550520833</c:v>
                </c:pt>
                <c:pt idx="8727">
                  <c:v>42304.543244907407</c:v>
                </c:pt>
                <c:pt idx="8728">
                  <c:v>42304.543939293981</c:v>
                </c:pt>
                <c:pt idx="8729">
                  <c:v>42304.544633680554</c:v>
                </c:pt>
                <c:pt idx="8730">
                  <c:v>42304.545328067128</c:v>
                </c:pt>
                <c:pt idx="8731">
                  <c:v>42304.546022453702</c:v>
                </c:pt>
                <c:pt idx="8732">
                  <c:v>42304.546716840276</c:v>
                </c:pt>
                <c:pt idx="8733">
                  <c:v>42304.547411226849</c:v>
                </c:pt>
                <c:pt idx="8734">
                  <c:v>42304.548105613423</c:v>
                </c:pt>
                <c:pt idx="8735">
                  <c:v>42304.548799999997</c:v>
                </c:pt>
                <c:pt idx="8736">
                  <c:v>42304.549494386571</c:v>
                </c:pt>
                <c:pt idx="8737">
                  <c:v>42304.550188773152</c:v>
                </c:pt>
                <c:pt idx="8738">
                  <c:v>42304.550883159725</c:v>
                </c:pt>
                <c:pt idx="8739">
                  <c:v>42304.551577546299</c:v>
                </c:pt>
                <c:pt idx="8740">
                  <c:v>42304.552271932873</c:v>
                </c:pt>
                <c:pt idx="8741">
                  <c:v>42304.552966319447</c:v>
                </c:pt>
                <c:pt idx="8742">
                  <c:v>42304.55366070602</c:v>
                </c:pt>
                <c:pt idx="8743">
                  <c:v>42304.554355092594</c:v>
                </c:pt>
                <c:pt idx="8744">
                  <c:v>42304.555049479168</c:v>
                </c:pt>
                <c:pt idx="8745">
                  <c:v>42304.555743865742</c:v>
                </c:pt>
                <c:pt idx="8746">
                  <c:v>42304.556438252315</c:v>
                </c:pt>
                <c:pt idx="8747">
                  <c:v>42304.557132638889</c:v>
                </c:pt>
                <c:pt idx="8748">
                  <c:v>42304.557827025463</c:v>
                </c:pt>
                <c:pt idx="8749">
                  <c:v>42304.558521412036</c:v>
                </c:pt>
                <c:pt idx="8750">
                  <c:v>42304.55921579861</c:v>
                </c:pt>
                <c:pt idx="8751">
                  <c:v>42304.559910185184</c:v>
                </c:pt>
                <c:pt idx="8752">
                  <c:v>42304.560604571758</c:v>
                </c:pt>
                <c:pt idx="8753">
                  <c:v>42304.561298958331</c:v>
                </c:pt>
                <c:pt idx="8754">
                  <c:v>42304.561993344905</c:v>
                </c:pt>
                <c:pt idx="8755">
                  <c:v>42304.562687731479</c:v>
                </c:pt>
                <c:pt idx="8756">
                  <c:v>42304.563382118053</c:v>
                </c:pt>
                <c:pt idx="8757">
                  <c:v>42304.564076504626</c:v>
                </c:pt>
                <c:pt idx="8758">
                  <c:v>42304.5647708912</c:v>
                </c:pt>
                <c:pt idx="8759">
                  <c:v>42304.565465277781</c:v>
                </c:pt>
                <c:pt idx="8760">
                  <c:v>42304.566159664355</c:v>
                </c:pt>
                <c:pt idx="8761">
                  <c:v>42304.566854050929</c:v>
                </c:pt>
                <c:pt idx="8762">
                  <c:v>42304.567548437502</c:v>
                </c:pt>
                <c:pt idx="8763">
                  <c:v>42304.568242824076</c:v>
                </c:pt>
                <c:pt idx="8764">
                  <c:v>42304.56893721065</c:v>
                </c:pt>
                <c:pt idx="8765">
                  <c:v>42304.569631597224</c:v>
                </c:pt>
                <c:pt idx="8766">
                  <c:v>42304.570325983797</c:v>
                </c:pt>
                <c:pt idx="8767">
                  <c:v>42304.571020370371</c:v>
                </c:pt>
                <c:pt idx="8768">
                  <c:v>42304.571714756945</c:v>
                </c:pt>
                <c:pt idx="8769">
                  <c:v>42304.572409143519</c:v>
                </c:pt>
                <c:pt idx="8770">
                  <c:v>42304.573103530092</c:v>
                </c:pt>
                <c:pt idx="8771">
                  <c:v>42304.573797916666</c:v>
                </c:pt>
                <c:pt idx="8772">
                  <c:v>42304.57449230324</c:v>
                </c:pt>
                <c:pt idx="8773">
                  <c:v>42304.575186689814</c:v>
                </c:pt>
                <c:pt idx="8774">
                  <c:v>42304.575881076387</c:v>
                </c:pt>
                <c:pt idx="8775">
                  <c:v>42304.576575462961</c:v>
                </c:pt>
                <c:pt idx="8776">
                  <c:v>42304.577269849535</c:v>
                </c:pt>
                <c:pt idx="8777">
                  <c:v>42304.577964236109</c:v>
                </c:pt>
                <c:pt idx="8778">
                  <c:v>42304.578658622682</c:v>
                </c:pt>
                <c:pt idx="8779">
                  <c:v>42304.579353009256</c:v>
                </c:pt>
                <c:pt idx="8780">
                  <c:v>42304.58004739583</c:v>
                </c:pt>
                <c:pt idx="8781">
                  <c:v>42304.580741782411</c:v>
                </c:pt>
                <c:pt idx="8782">
                  <c:v>42304.581436168985</c:v>
                </c:pt>
                <c:pt idx="8783">
                  <c:v>42304.582130555558</c:v>
                </c:pt>
                <c:pt idx="8784">
                  <c:v>42304.582824942132</c:v>
                </c:pt>
                <c:pt idx="8785">
                  <c:v>42304.583519328706</c:v>
                </c:pt>
                <c:pt idx="8786">
                  <c:v>42304.584213715279</c:v>
                </c:pt>
                <c:pt idx="8787">
                  <c:v>42304.584908101853</c:v>
                </c:pt>
                <c:pt idx="8788">
                  <c:v>42304.585602488427</c:v>
                </c:pt>
                <c:pt idx="8789">
                  <c:v>42304.586296875001</c:v>
                </c:pt>
                <c:pt idx="8790">
                  <c:v>42304.586991261574</c:v>
                </c:pt>
                <c:pt idx="8791">
                  <c:v>42304.587685648148</c:v>
                </c:pt>
                <c:pt idx="8792">
                  <c:v>42304.588380034722</c:v>
                </c:pt>
                <c:pt idx="8793">
                  <c:v>42304.589074421296</c:v>
                </c:pt>
                <c:pt idx="8794">
                  <c:v>42304.589768807869</c:v>
                </c:pt>
                <c:pt idx="8795">
                  <c:v>42304.590463194443</c:v>
                </c:pt>
                <c:pt idx="8796">
                  <c:v>42304.591157581017</c:v>
                </c:pt>
                <c:pt idx="8797">
                  <c:v>42304.591851967591</c:v>
                </c:pt>
                <c:pt idx="8798">
                  <c:v>42304.592546354164</c:v>
                </c:pt>
                <c:pt idx="8799">
                  <c:v>42304.593240740738</c:v>
                </c:pt>
                <c:pt idx="8800">
                  <c:v>42304.593935127312</c:v>
                </c:pt>
                <c:pt idx="8801">
                  <c:v>42304.594629513886</c:v>
                </c:pt>
                <c:pt idx="8802">
                  <c:v>42304.595323900459</c:v>
                </c:pt>
                <c:pt idx="8803">
                  <c:v>42304.59601828704</c:v>
                </c:pt>
                <c:pt idx="8804">
                  <c:v>42304.596712673614</c:v>
                </c:pt>
                <c:pt idx="8805">
                  <c:v>42304.597407060188</c:v>
                </c:pt>
                <c:pt idx="8806">
                  <c:v>42304.598101446762</c:v>
                </c:pt>
                <c:pt idx="8807">
                  <c:v>42304.598795833335</c:v>
                </c:pt>
                <c:pt idx="8808">
                  <c:v>42304.599490219909</c:v>
                </c:pt>
                <c:pt idx="8809">
                  <c:v>42304.600184606483</c:v>
                </c:pt>
                <c:pt idx="8810">
                  <c:v>42304.600878993057</c:v>
                </c:pt>
                <c:pt idx="8811">
                  <c:v>42304.60157337963</c:v>
                </c:pt>
                <c:pt idx="8812">
                  <c:v>42304.602267766204</c:v>
                </c:pt>
                <c:pt idx="8813">
                  <c:v>42304.602962152778</c:v>
                </c:pt>
                <c:pt idx="8814">
                  <c:v>42304.603656539352</c:v>
                </c:pt>
                <c:pt idx="8815">
                  <c:v>42304.604350925925</c:v>
                </c:pt>
                <c:pt idx="8816">
                  <c:v>42304.605045312499</c:v>
                </c:pt>
                <c:pt idx="8817">
                  <c:v>42304.605739699073</c:v>
                </c:pt>
                <c:pt idx="8818">
                  <c:v>42304.606434085646</c:v>
                </c:pt>
                <c:pt idx="8819">
                  <c:v>42304.60712847222</c:v>
                </c:pt>
                <c:pt idx="8820">
                  <c:v>42304.607822858794</c:v>
                </c:pt>
                <c:pt idx="8821">
                  <c:v>42304.608517245368</c:v>
                </c:pt>
                <c:pt idx="8822">
                  <c:v>42304.609211631941</c:v>
                </c:pt>
                <c:pt idx="8823">
                  <c:v>42304.609906018515</c:v>
                </c:pt>
                <c:pt idx="8824">
                  <c:v>42304.610600405096</c:v>
                </c:pt>
                <c:pt idx="8825">
                  <c:v>42304.61129479167</c:v>
                </c:pt>
                <c:pt idx="8826">
                  <c:v>42304.611989178244</c:v>
                </c:pt>
                <c:pt idx="8827">
                  <c:v>42304.612683564817</c:v>
                </c:pt>
                <c:pt idx="8828">
                  <c:v>42304.613377951391</c:v>
                </c:pt>
                <c:pt idx="8829">
                  <c:v>42304.614072337965</c:v>
                </c:pt>
                <c:pt idx="8830">
                  <c:v>42304.614766724539</c:v>
                </c:pt>
                <c:pt idx="8831">
                  <c:v>42304.615461111112</c:v>
                </c:pt>
                <c:pt idx="8832">
                  <c:v>42304.616155497686</c:v>
                </c:pt>
                <c:pt idx="8833">
                  <c:v>42304.61684988426</c:v>
                </c:pt>
                <c:pt idx="8834">
                  <c:v>42304.617544270834</c:v>
                </c:pt>
                <c:pt idx="8835">
                  <c:v>42304.618238657407</c:v>
                </c:pt>
                <c:pt idx="8836">
                  <c:v>42304.618933043981</c:v>
                </c:pt>
                <c:pt idx="8837">
                  <c:v>42304.619627430555</c:v>
                </c:pt>
                <c:pt idx="8838">
                  <c:v>42304.620321817129</c:v>
                </c:pt>
                <c:pt idx="8839">
                  <c:v>42304.621016203702</c:v>
                </c:pt>
                <c:pt idx="8840">
                  <c:v>42304.621710590276</c:v>
                </c:pt>
                <c:pt idx="8841">
                  <c:v>42304.62240497685</c:v>
                </c:pt>
                <c:pt idx="8842">
                  <c:v>42304.623099363424</c:v>
                </c:pt>
                <c:pt idx="8843">
                  <c:v>42304.623793749997</c:v>
                </c:pt>
                <c:pt idx="8844">
                  <c:v>42304.624488136571</c:v>
                </c:pt>
                <c:pt idx="8845">
                  <c:v>42304.625182523145</c:v>
                </c:pt>
                <c:pt idx="8846">
                  <c:v>42304.625876909726</c:v>
                </c:pt>
                <c:pt idx="8847">
                  <c:v>42304.6265712963</c:v>
                </c:pt>
                <c:pt idx="8848">
                  <c:v>42304.627265682873</c:v>
                </c:pt>
                <c:pt idx="8849">
                  <c:v>42304.627960069447</c:v>
                </c:pt>
                <c:pt idx="8850">
                  <c:v>42304.628654456021</c:v>
                </c:pt>
                <c:pt idx="8851">
                  <c:v>42304.629348842594</c:v>
                </c:pt>
                <c:pt idx="8852">
                  <c:v>42304.630043229168</c:v>
                </c:pt>
                <c:pt idx="8853">
                  <c:v>42304.630737615742</c:v>
                </c:pt>
                <c:pt idx="8854">
                  <c:v>42304.631432002316</c:v>
                </c:pt>
                <c:pt idx="8855">
                  <c:v>42304.632126388889</c:v>
                </c:pt>
                <c:pt idx="8856">
                  <c:v>42304.632820775463</c:v>
                </c:pt>
                <c:pt idx="8857">
                  <c:v>42304.633515162037</c:v>
                </c:pt>
                <c:pt idx="8858">
                  <c:v>42304.634209548611</c:v>
                </c:pt>
                <c:pt idx="8859">
                  <c:v>42304.634903935184</c:v>
                </c:pt>
                <c:pt idx="8860">
                  <c:v>42304.635598321758</c:v>
                </c:pt>
                <c:pt idx="8861">
                  <c:v>42304.636292708332</c:v>
                </c:pt>
                <c:pt idx="8862">
                  <c:v>42304.636987094906</c:v>
                </c:pt>
                <c:pt idx="8863">
                  <c:v>42304.637681481479</c:v>
                </c:pt>
                <c:pt idx="8864">
                  <c:v>42304.638375868053</c:v>
                </c:pt>
                <c:pt idx="8865">
                  <c:v>42304.639070254627</c:v>
                </c:pt>
                <c:pt idx="8866">
                  <c:v>42304.639764641201</c:v>
                </c:pt>
                <c:pt idx="8867">
                  <c:v>42304.640459027774</c:v>
                </c:pt>
                <c:pt idx="8868">
                  <c:v>42304.641153414355</c:v>
                </c:pt>
                <c:pt idx="8869">
                  <c:v>42304.641847800929</c:v>
                </c:pt>
                <c:pt idx="8870">
                  <c:v>42304.642542187503</c:v>
                </c:pt>
                <c:pt idx="8871">
                  <c:v>42304.643236574077</c:v>
                </c:pt>
                <c:pt idx="8872">
                  <c:v>42304.64393096065</c:v>
                </c:pt>
                <c:pt idx="8873">
                  <c:v>42304.644625347224</c:v>
                </c:pt>
                <c:pt idx="8874">
                  <c:v>42304.645319733798</c:v>
                </c:pt>
                <c:pt idx="8875">
                  <c:v>42304.646014120372</c:v>
                </c:pt>
                <c:pt idx="8876">
                  <c:v>42304.646708506945</c:v>
                </c:pt>
                <c:pt idx="8877">
                  <c:v>42304.647402893519</c:v>
                </c:pt>
                <c:pt idx="8878">
                  <c:v>42304.648097280093</c:v>
                </c:pt>
                <c:pt idx="8879">
                  <c:v>42304.648791666667</c:v>
                </c:pt>
                <c:pt idx="8880">
                  <c:v>42304.64948605324</c:v>
                </c:pt>
                <c:pt idx="8881">
                  <c:v>42304.650180439814</c:v>
                </c:pt>
                <c:pt idx="8882">
                  <c:v>42304.650874826388</c:v>
                </c:pt>
                <c:pt idx="8883">
                  <c:v>42304.651569212961</c:v>
                </c:pt>
                <c:pt idx="8884">
                  <c:v>42304.652263599535</c:v>
                </c:pt>
                <c:pt idx="8885">
                  <c:v>42304.652957986109</c:v>
                </c:pt>
                <c:pt idx="8886">
                  <c:v>42304.653652372683</c:v>
                </c:pt>
                <c:pt idx="8887">
                  <c:v>42304.654346759256</c:v>
                </c:pt>
                <c:pt idx="8888">
                  <c:v>42304.65504114583</c:v>
                </c:pt>
                <c:pt idx="8889">
                  <c:v>42304.655735532404</c:v>
                </c:pt>
                <c:pt idx="8890">
                  <c:v>42304.656429918985</c:v>
                </c:pt>
                <c:pt idx="8891">
                  <c:v>42304.657124305559</c:v>
                </c:pt>
                <c:pt idx="8892">
                  <c:v>42304.657818692132</c:v>
                </c:pt>
                <c:pt idx="8893">
                  <c:v>42304.658513078706</c:v>
                </c:pt>
                <c:pt idx="8894">
                  <c:v>42304.65920746528</c:v>
                </c:pt>
                <c:pt idx="8895">
                  <c:v>42304.659901851854</c:v>
                </c:pt>
                <c:pt idx="8896">
                  <c:v>42304.660596238427</c:v>
                </c:pt>
                <c:pt idx="8897">
                  <c:v>42304.661290625001</c:v>
                </c:pt>
                <c:pt idx="8898">
                  <c:v>42304.661985011575</c:v>
                </c:pt>
                <c:pt idx="8899">
                  <c:v>42304.662679398149</c:v>
                </c:pt>
                <c:pt idx="8900">
                  <c:v>42304.663373784722</c:v>
                </c:pt>
                <c:pt idx="8901">
                  <c:v>42304.664068171296</c:v>
                </c:pt>
                <c:pt idx="8902">
                  <c:v>42304.66476255787</c:v>
                </c:pt>
                <c:pt idx="8903">
                  <c:v>42304.665456944444</c:v>
                </c:pt>
                <c:pt idx="8904">
                  <c:v>42304.666151331017</c:v>
                </c:pt>
                <c:pt idx="8905">
                  <c:v>42304.666845717591</c:v>
                </c:pt>
                <c:pt idx="8906">
                  <c:v>42304.667540104165</c:v>
                </c:pt>
                <c:pt idx="8907">
                  <c:v>42304.668234490739</c:v>
                </c:pt>
                <c:pt idx="8908">
                  <c:v>42304.668928877312</c:v>
                </c:pt>
                <c:pt idx="8909">
                  <c:v>42304.669623263886</c:v>
                </c:pt>
                <c:pt idx="8910">
                  <c:v>42304.67031765046</c:v>
                </c:pt>
                <c:pt idx="8911">
                  <c:v>42304.671012037034</c:v>
                </c:pt>
                <c:pt idx="8912">
                  <c:v>42304.671706423615</c:v>
                </c:pt>
                <c:pt idx="8913">
                  <c:v>42304.672400810188</c:v>
                </c:pt>
                <c:pt idx="8914">
                  <c:v>42304.673095196762</c:v>
                </c:pt>
                <c:pt idx="8915">
                  <c:v>42304.673789583336</c:v>
                </c:pt>
                <c:pt idx="8916">
                  <c:v>42304.674483969909</c:v>
                </c:pt>
                <c:pt idx="8917">
                  <c:v>42304.675178356483</c:v>
                </c:pt>
                <c:pt idx="8918">
                  <c:v>42304.675872743057</c:v>
                </c:pt>
                <c:pt idx="8919">
                  <c:v>42304.676567129631</c:v>
                </c:pt>
                <c:pt idx="8920">
                  <c:v>42304.677261516204</c:v>
                </c:pt>
                <c:pt idx="8921">
                  <c:v>42304.677955902778</c:v>
                </c:pt>
                <c:pt idx="8922">
                  <c:v>42304.678650289352</c:v>
                </c:pt>
                <c:pt idx="8923">
                  <c:v>42304.679344675926</c:v>
                </c:pt>
                <c:pt idx="8924">
                  <c:v>42304.680039062499</c:v>
                </c:pt>
                <c:pt idx="8925">
                  <c:v>42304.680733449073</c:v>
                </c:pt>
                <c:pt idx="8926">
                  <c:v>42304.681427835647</c:v>
                </c:pt>
                <c:pt idx="8927">
                  <c:v>42304.682122222221</c:v>
                </c:pt>
                <c:pt idx="8928">
                  <c:v>42304.682816608794</c:v>
                </c:pt>
                <c:pt idx="8929">
                  <c:v>42304.683510995368</c:v>
                </c:pt>
                <c:pt idx="8930">
                  <c:v>42304.684205381942</c:v>
                </c:pt>
                <c:pt idx="8931">
                  <c:v>42304.684899768516</c:v>
                </c:pt>
                <c:pt idx="8932">
                  <c:v>42304.685594155089</c:v>
                </c:pt>
                <c:pt idx="8933">
                  <c:v>42304.686288541663</c:v>
                </c:pt>
                <c:pt idx="8934">
                  <c:v>42304.686982928244</c:v>
                </c:pt>
                <c:pt idx="8935">
                  <c:v>42304.687677314818</c:v>
                </c:pt>
                <c:pt idx="8936">
                  <c:v>42304.688371701392</c:v>
                </c:pt>
                <c:pt idx="8937">
                  <c:v>42304.689066087965</c:v>
                </c:pt>
                <c:pt idx="8938">
                  <c:v>42304.689760474539</c:v>
                </c:pt>
                <c:pt idx="8939">
                  <c:v>42304.690454861113</c:v>
                </c:pt>
                <c:pt idx="8940">
                  <c:v>42304.691149247687</c:v>
                </c:pt>
                <c:pt idx="8941">
                  <c:v>42304.69184363426</c:v>
                </c:pt>
                <c:pt idx="8942">
                  <c:v>42304.692538020834</c:v>
                </c:pt>
                <c:pt idx="8943">
                  <c:v>42304.693232407408</c:v>
                </c:pt>
                <c:pt idx="8944">
                  <c:v>42304.693926793982</c:v>
                </c:pt>
                <c:pt idx="8945">
                  <c:v>42304.694621180555</c:v>
                </c:pt>
                <c:pt idx="8946">
                  <c:v>42304.695315567129</c:v>
                </c:pt>
                <c:pt idx="8947">
                  <c:v>42304.696009953703</c:v>
                </c:pt>
                <c:pt idx="8948">
                  <c:v>42304.696704340276</c:v>
                </c:pt>
                <c:pt idx="8949">
                  <c:v>42304.69739872685</c:v>
                </c:pt>
                <c:pt idx="8950">
                  <c:v>42304.698093113424</c:v>
                </c:pt>
                <c:pt idx="8951">
                  <c:v>42304.698787499998</c:v>
                </c:pt>
                <c:pt idx="8952">
                  <c:v>42304.699481886571</c:v>
                </c:pt>
                <c:pt idx="8953">
                  <c:v>42304.700176273145</c:v>
                </c:pt>
                <c:pt idx="8954">
                  <c:v>42304.700870659719</c:v>
                </c:pt>
                <c:pt idx="8955">
                  <c:v>42304.701565046293</c:v>
                </c:pt>
                <c:pt idx="8956">
                  <c:v>42304.702259432874</c:v>
                </c:pt>
                <c:pt idx="8957">
                  <c:v>42304.702953819447</c:v>
                </c:pt>
                <c:pt idx="8958">
                  <c:v>42304.703648206021</c:v>
                </c:pt>
                <c:pt idx="8959">
                  <c:v>42304.704342592595</c:v>
                </c:pt>
                <c:pt idx="8960">
                  <c:v>42304.705036979169</c:v>
                </c:pt>
                <c:pt idx="8961">
                  <c:v>42304.705731365742</c:v>
                </c:pt>
                <c:pt idx="8962">
                  <c:v>42304.706425752316</c:v>
                </c:pt>
                <c:pt idx="8963">
                  <c:v>42304.70712013889</c:v>
                </c:pt>
                <c:pt idx="8964">
                  <c:v>42304.707814525464</c:v>
                </c:pt>
                <c:pt idx="8965">
                  <c:v>42304.708508912037</c:v>
                </c:pt>
                <c:pt idx="8966">
                  <c:v>42304.709203298611</c:v>
                </c:pt>
                <c:pt idx="8967">
                  <c:v>42304.709897685185</c:v>
                </c:pt>
                <c:pt idx="8968">
                  <c:v>42304.710592071759</c:v>
                </c:pt>
                <c:pt idx="8969">
                  <c:v>42304.711286458332</c:v>
                </c:pt>
                <c:pt idx="8970">
                  <c:v>42304.711980844906</c:v>
                </c:pt>
                <c:pt idx="8971">
                  <c:v>42304.71267523148</c:v>
                </c:pt>
                <c:pt idx="8972">
                  <c:v>42304.713369618054</c:v>
                </c:pt>
                <c:pt idx="8973">
                  <c:v>42304.714064004627</c:v>
                </c:pt>
                <c:pt idx="8974">
                  <c:v>42304.714758391201</c:v>
                </c:pt>
                <c:pt idx="8975">
                  <c:v>42304.715452777775</c:v>
                </c:pt>
                <c:pt idx="8976">
                  <c:v>42304.716147164349</c:v>
                </c:pt>
                <c:pt idx="8977">
                  <c:v>42304.71684155093</c:v>
                </c:pt>
                <c:pt idx="8978">
                  <c:v>42304.717535937503</c:v>
                </c:pt>
                <c:pt idx="8979">
                  <c:v>42304.718230324077</c:v>
                </c:pt>
                <c:pt idx="8980">
                  <c:v>42304.718924710651</c:v>
                </c:pt>
                <c:pt idx="8981">
                  <c:v>42304.719619097224</c:v>
                </c:pt>
                <c:pt idx="8982">
                  <c:v>42304.720313483798</c:v>
                </c:pt>
                <c:pt idx="8983">
                  <c:v>42304.721007870372</c:v>
                </c:pt>
                <c:pt idx="8984">
                  <c:v>42304.721702256946</c:v>
                </c:pt>
                <c:pt idx="8985">
                  <c:v>42304.722396643519</c:v>
                </c:pt>
                <c:pt idx="8986">
                  <c:v>42304.723091030093</c:v>
                </c:pt>
                <c:pt idx="8987">
                  <c:v>42304.723785416667</c:v>
                </c:pt>
                <c:pt idx="8988">
                  <c:v>42304.724479803241</c:v>
                </c:pt>
                <c:pt idx="8989">
                  <c:v>42304.725174189814</c:v>
                </c:pt>
                <c:pt idx="8990">
                  <c:v>42304.725868576388</c:v>
                </c:pt>
                <c:pt idx="8991">
                  <c:v>42304.726562962962</c:v>
                </c:pt>
                <c:pt idx="8992">
                  <c:v>42304.727257349536</c:v>
                </c:pt>
                <c:pt idx="8993">
                  <c:v>42304.727951736109</c:v>
                </c:pt>
                <c:pt idx="8994">
                  <c:v>42304.728646122683</c:v>
                </c:pt>
                <c:pt idx="8995">
                  <c:v>42304.729340509257</c:v>
                </c:pt>
                <c:pt idx="8996">
                  <c:v>42304.730034895831</c:v>
                </c:pt>
                <c:pt idx="8997">
                  <c:v>42304.730729282404</c:v>
                </c:pt>
                <c:pt idx="8998">
                  <c:v>42304.731423668978</c:v>
                </c:pt>
                <c:pt idx="8999">
                  <c:v>42304.732118055559</c:v>
                </c:pt>
                <c:pt idx="9000">
                  <c:v>42304.732812442133</c:v>
                </c:pt>
                <c:pt idx="9001">
                  <c:v>42304.733506828707</c:v>
                </c:pt>
                <c:pt idx="9002">
                  <c:v>42304.73420121528</c:v>
                </c:pt>
                <c:pt idx="9003">
                  <c:v>42304.734895601854</c:v>
                </c:pt>
                <c:pt idx="9004">
                  <c:v>42304.735589988428</c:v>
                </c:pt>
                <c:pt idx="9005">
                  <c:v>42304.736284375002</c:v>
                </c:pt>
                <c:pt idx="9006">
                  <c:v>42304.736978761575</c:v>
                </c:pt>
                <c:pt idx="9007">
                  <c:v>42304.737673148149</c:v>
                </c:pt>
                <c:pt idx="9008">
                  <c:v>42304.738367534723</c:v>
                </c:pt>
                <c:pt idx="9009">
                  <c:v>42304.739061921297</c:v>
                </c:pt>
                <c:pt idx="9010">
                  <c:v>42304.73975630787</c:v>
                </c:pt>
                <c:pt idx="9011">
                  <c:v>42304.740450694444</c:v>
                </c:pt>
                <c:pt idx="9012">
                  <c:v>42304.741145081018</c:v>
                </c:pt>
                <c:pt idx="9013">
                  <c:v>42304.741839467591</c:v>
                </c:pt>
                <c:pt idx="9014">
                  <c:v>42304.742533854165</c:v>
                </c:pt>
                <c:pt idx="9015">
                  <c:v>42304.743228240739</c:v>
                </c:pt>
                <c:pt idx="9016">
                  <c:v>42304.743922627313</c:v>
                </c:pt>
                <c:pt idx="9017">
                  <c:v>42304.744617013886</c:v>
                </c:pt>
                <c:pt idx="9018">
                  <c:v>42304.74531140046</c:v>
                </c:pt>
                <c:pt idx="9019">
                  <c:v>42304.746005787034</c:v>
                </c:pt>
                <c:pt idx="9020">
                  <c:v>42304.746700173608</c:v>
                </c:pt>
                <c:pt idx="9021">
                  <c:v>42304.747394560189</c:v>
                </c:pt>
                <c:pt idx="9022">
                  <c:v>42304.748088946762</c:v>
                </c:pt>
                <c:pt idx="9023">
                  <c:v>42304.748783333336</c:v>
                </c:pt>
                <c:pt idx="9024">
                  <c:v>42304.74947771991</c:v>
                </c:pt>
                <c:pt idx="9025">
                  <c:v>42304.750172106484</c:v>
                </c:pt>
                <c:pt idx="9026">
                  <c:v>42304.750866493057</c:v>
                </c:pt>
                <c:pt idx="9027">
                  <c:v>42304.751560879631</c:v>
                </c:pt>
                <c:pt idx="9028">
                  <c:v>42304.752255266205</c:v>
                </c:pt>
                <c:pt idx="9029">
                  <c:v>42304.752949652779</c:v>
                </c:pt>
                <c:pt idx="9030">
                  <c:v>42304.753644039352</c:v>
                </c:pt>
                <c:pt idx="9031">
                  <c:v>42304.754338425926</c:v>
                </c:pt>
                <c:pt idx="9032">
                  <c:v>42304.7550328125</c:v>
                </c:pt>
                <c:pt idx="9033">
                  <c:v>42304.755727199074</c:v>
                </c:pt>
                <c:pt idx="9034">
                  <c:v>42304.756421585647</c:v>
                </c:pt>
                <c:pt idx="9035">
                  <c:v>42304.757115972221</c:v>
                </c:pt>
                <c:pt idx="9036">
                  <c:v>42304.757810358795</c:v>
                </c:pt>
                <c:pt idx="9037">
                  <c:v>42304.758504745369</c:v>
                </c:pt>
                <c:pt idx="9038">
                  <c:v>42304.759199131942</c:v>
                </c:pt>
                <c:pt idx="9039">
                  <c:v>42304.759893518516</c:v>
                </c:pt>
                <c:pt idx="9040">
                  <c:v>42304.76058790509</c:v>
                </c:pt>
                <c:pt idx="9041">
                  <c:v>42304.761282291664</c:v>
                </c:pt>
                <c:pt idx="9042">
                  <c:v>42304.761976678237</c:v>
                </c:pt>
                <c:pt idx="9043">
                  <c:v>42304.762671064818</c:v>
                </c:pt>
                <c:pt idx="9044">
                  <c:v>42304.763365451392</c:v>
                </c:pt>
                <c:pt idx="9045">
                  <c:v>42304.764059837966</c:v>
                </c:pt>
                <c:pt idx="9046">
                  <c:v>42304.76475422454</c:v>
                </c:pt>
                <c:pt idx="9047">
                  <c:v>42304.765448611113</c:v>
                </c:pt>
                <c:pt idx="9048">
                  <c:v>42304.766142997687</c:v>
                </c:pt>
                <c:pt idx="9049">
                  <c:v>42304.766837384261</c:v>
                </c:pt>
                <c:pt idx="9050">
                  <c:v>42304.767531770834</c:v>
                </c:pt>
                <c:pt idx="9051">
                  <c:v>42304.768226157408</c:v>
                </c:pt>
                <c:pt idx="9052">
                  <c:v>42304.768920543982</c:v>
                </c:pt>
                <c:pt idx="9053">
                  <c:v>42304.769614930556</c:v>
                </c:pt>
                <c:pt idx="9054">
                  <c:v>42304.770309317129</c:v>
                </c:pt>
                <c:pt idx="9055">
                  <c:v>42304.771003703703</c:v>
                </c:pt>
                <c:pt idx="9056">
                  <c:v>42304.771698090277</c:v>
                </c:pt>
                <c:pt idx="9057">
                  <c:v>42304.772392476851</c:v>
                </c:pt>
                <c:pt idx="9058">
                  <c:v>42304.773086863424</c:v>
                </c:pt>
                <c:pt idx="9059">
                  <c:v>42304.773781249998</c:v>
                </c:pt>
                <c:pt idx="9060">
                  <c:v>42304.774475636572</c:v>
                </c:pt>
                <c:pt idx="9061">
                  <c:v>42304.775170023146</c:v>
                </c:pt>
                <c:pt idx="9062">
                  <c:v>42304.775864409719</c:v>
                </c:pt>
                <c:pt idx="9063">
                  <c:v>42304.776558796293</c:v>
                </c:pt>
                <c:pt idx="9064">
                  <c:v>42304.777253182867</c:v>
                </c:pt>
                <c:pt idx="9065">
                  <c:v>42304.777947569448</c:v>
                </c:pt>
                <c:pt idx="9066">
                  <c:v>42304.778641956022</c:v>
                </c:pt>
                <c:pt idx="9067">
                  <c:v>42304.779336342595</c:v>
                </c:pt>
                <c:pt idx="9068">
                  <c:v>42304.780030729169</c:v>
                </c:pt>
                <c:pt idx="9069">
                  <c:v>42304.780725115743</c:v>
                </c:pt>
                <c:pt idx="9070">
                  <c:v>42304.781419502317</c:v>
                </c:pt>
                <c:pt idx="9071">
                  <c:v>42304.78211388889</c:v>
                </c:pt>
                <c:pt idx="9072">
                  <c:v>42304.782808275464</c:v>
                </c:pt>
                <c:pt idx="9073">
                  <c:v>42304.783502662038</c:v>
                </c:pt>
                <c:pt idx="9074">
                  <c:v>42304.784197048612</c:v>
                </c:pt>
                <c:pt idx="9075">
                  <c:v>42304.784891435185</c:v>
                </c:pt>
                <c:pt idx="9076">
                  <c:v>42304.785585821759</c:v>
                </c:pt>
                <c:pt idx="9077">
                  <c:v>42304.786280208333</c:v>
                </c:pt>
                <c:pt idx="9078">
                  <c:v>42304.786974594906</c:v>
                </c:pt>
                <c:pt idx="9079">
                  <c:v>42304.78766898148</c:v>
                </c:pt>
                <c:pt idx="9080">
                  <c:v>42304.788363368054</c:v>
                </c:pt>
                <c:pt idx="9081">
                  <c:v>42304.789057754628</c:v>
                </c:pt>
                <c:pt idx="9082">
                  <c:v>42304.789752141201</c:v>
                </c:pt>
                <c:pt idx="9083">
                  <c:v>42304.790446527775</c:v>
                </c:pt>
                <c:pt idx="9084">
                  <c:v>42304.791140914349</c:v>
                </c:pt>
                <c:pt idx="9085">
                  <c:v>42304.791835300923</c:v>
                </c:pt>
                <c:pt idx="9086">
                  <c:v>42304.792529687496</c:v>
                </c:pt>
                <c:pt idx="9087">
                  <c:v>42304.793224074077</c:v>
                </c:pt>
                <c:pt idx="9088">
                  <c:v>42304.793918460651</c:v>
                </c:pt>
                <c:pt idx="9089">
                  <c:v>42304.794612847225</c:v>
                </c:pt>
                <c:pt idx="9090">
                  <c:v>42304.795307233799</c:v>
                </c:pt>
                <c:pt idx="9091">
                  <c:v>42304.796001620372</c:v>
                </c:pt>
                <c:pt idx="9092">
                  <c:v>42304.796696006946</c:v>
                </c:pt>
                <c:pt idx="9093">
                  <c:v>42304.79739039352</c:v>
                </c:pt>
                <c:pt idx="9094">
                  <c:v>42304.798084780094</c:v>
                </c:pt>
                <c:pt idx="9095">
                  <c:v>42304.798779166667</c:v>
                </c:pt>
                <c:pt idx="9096">
                  <c:v>42304.799473553241</c:v>
                </c:pt>
                <c:pt idx="9097">
                  <c:v>42304.800167939815</c:v>
                </c:pt>
                <c:pt idx="9098">
                  <c:v>42304.800862326389</c:v>
                </c:pt>
                <c:pt idx="9099">
                  <c:v>42304.801556712962</c:v>
                </c:pt>
                <c:pt idx="9100">
                  <c:v>42304.802251099536</c:v>
                </c:pt>
                <c:pt idx="9101">
                  <c:v>42304.80294548611</c:v>
                </c:pt>
                <c:pt idx="9102">
                  <c:v>42304.803639872684</c:v>
                </c:pt>
                <c:pt idx="9103">
                  <c:v>42304.804334259257</c:v>
                </c:pt>
                <c:pt idx="9104">
                  <c:v>42304.805028645831</c:v>
                </c:pt>
                <c:pt idx="9105">
                  <c:v>42304.805723032405</c:v>
                </c:pt>
                <c:pt idx="9106">
                  <c:v>42304.806417418979</c:v>
                </c:pt>
                <c:pt idx="9107">
                  <c:v>42304.807111805552</c:v>
                </c:pt>
                <c:pt idx="9108">
                  <c:v>42304.807806192126</c:v>
                </c:pt>
                <c:pt idx="9109">
                  <c:v>42304.808500578707</c:v>
                </c:pt>
                <c:pt idx="9110">
                  <c:v>42304.809194965281</c:v>
                </c:pt>
                <c:pt idx="9111">
                  <c:v>42304.809889351855</c:v>
                </c:pt>
                <c:pt idx="9112">
                  <c:v>42304.810583738428</c:v>
                </c:pt>
                <c:pt idx="9113">
                  <c:v>42304.811278125002</c:v>
                </c:pt>
                <c:pt idx="9114">
                  <c:v>42304.811972511576</c:v>
                </c:pt>
                <c:pt idx="9115">
                  <c:v>42304.812666898149</c:v>
                </c:pt>
                <c:pt idx="9116">
                  <c:v>42304.813361284723</c:v>
                </c:pt>
                <c:pt idx="9117">
                  <c:v>42304.814055671297</c:v>
                </c:pt>
                <c:pt idx="9118">
                  <c:v>42304.814750057871</c:v>
                </c:pt>
                <c:pt idx="9119">
                  <c:v>42304.815444444444</c:v>
                </c:pt>
                <c:pt idx="9120">
                  <c:v>42304.816138831018</c:v>
                </c:pt>
                <c:pt idx="9121">
                  <c:v>42304.816833217592</c:v>
                </c:pt>
                <c:pt idx="9122">
                  <c:v>42304.817527604166</c:v>
                </c:pt>
                <c:pt idx="9123">
                  <c:v>42304.818221990739</c:v>
                </c:pt>
                <c:pt idx="9124">
                  <c:v>42304.818916377313</c:v>
                </c:pt>
                <c:pt idx="9125">
                  <c:v>42304.819610763887</c:v>
                </c:pt>
                <c:pt idx="9126">
                  <c:v>42304.820305150461</c:v>
                </c:pt>
                <c:pt idx="9127">
                  <c:v>42304.820999537034</c:v>
                </c:pt>
                <c:pt idx="9128">
                  <c:v>42304.821693923608</c:v>
                </c:pt>
                <c:pt idx="9129">
                  <c:v>42304.822388310182</c:v>
                </c:pt>
                <c:pt idx="9130">
                  <c:v>42304.823082696763</c:v>
                </c:pt>
                <c:pt idx="9131">
                  <c:v>42304.823777083337</c:v>
                </c:pt>
                <c:pt idx="9132">
                  <c:v>42304.82447146991</c:v>
                </c:pt>
                <c:pt idx="9133">
                  <c:v>42304.825165856484</c:v>
                </c:pt>
                <c:pt idx="9134">
                  <c:v>42304.825860243058</c:v>
                </c:pt>
                <c:pt idx="9135">
                  <c:v>42304.826554629632</c:v>
                </c:pt>
                <c:pt idx="9136">
                  <c:v>42304.827249016205</c:v>
                </c:pt>
                <c:pt idx="9137">
                  <c:v>42304.827943402779</c:v>
                </c:pt>
                <c:pt idx="9138">
                  <c:v>42304.828637789353</c:v>
                </c:pt>
                <c:pt idx="9139">
                  <c:v>42304.829332175927</c:v>
                </c:pt>
                <c:pt idx="9140">
                  <c:v>42304.8300265625</c:v>
                </c:pt>
                <c:pt idx="9141">
                  <c:v>42304.830720949074</c:v>
                </c:pt>
                <c:pt idx="9142">
                  <c:v>42304.831415335648</c:v>
                </c:pt>
                <c:pt idx="9143">
                  <c:v>42304.832109722222</c:v>
                </c:pt>
                <c:pt idx="9144">
                  <c:v>42304.832804108795</c:v>
                </c:pt>
                <c:pt idx="9145">
                  <c:v>42304.833498495369</c:v>
                </c:pt>
                <c:pt idx="9146">
                  <c:v>42304.834192881943</c:v>
                </c:pt>
                <c:pt idx="9147">
                  <c:v>42304.834887268516</c:v>
                </c:pt>
                <c:pt idx="9148">
                  <c:v>42304.83558165509</c:v>
                </c:pt>
                <c:pt idx="9149">
                  <c:v>42304.836276041664</c:v>
                </c:pt>
                <c:pt idx="9150">
                  <c:v>42304.836970428238</c:v>
                </c:pt>
                <c:pt idx="9151">
                  <c:v>42304.837664814811</c:v>
                </c:pt>
                <c:pt idx="9152">
                  <c:v>42304.838359201392</c:v>
                </c:pt>
                <c:pt idx="9153">
                  <c:v>42304.839053587966</c:v>
                </c:pt>
                <c:pt idx="9154">
                  <c:v>42304.83974797454</c:v>
                </c:pt>
                <c:pt idx="9155">
                  <c:v>42304.840442361114</c:v>
                </c:pt>
                <c:pt idx="9156">
                  <c:v>42304.841136747687</c:v>
                </c:pt>
                <c:pt idx="9157">
                  <c:v>42304.841831134261</c:v>
                </c:pt>
                <c:pt idx="9158">
                  <c:v>42304.842525520835</c:v>
                </c:pt>
                <c:pt idx="9159">
                  <c:v>42304.843219907409</c:v>
                </c:pt>
                <c:pt idx="9160">
                  <c:v>42304.843914293982</c:v>
                </c:pt>
                <c:pt idx="9161">
                  <c:v>42304.844608680556</c:v>
                </c:pt>
                <c:pt idx="9162">
                  <c:v>42304.84530306713</c:v>
                </c:pt>
                <c:pt idx="9163">
                  <c:v>42304.845997453704</c:v>
                </c:pt>
                <c:pt idx="9164">
                  <c:v>42304.846691840277</c:v>
                </c:pt>
                <c:pt idx="9165">
                  <c:v>42304.847386226851</c:v>
                </c:pt>
                <c:pt idx="9166">
                  <c:v>42304.848080613425</c:v>
                </c:pt>
                <c:pt idx="9167">
                  <c:v>42304.848774999999</c:v>
                </c:pt>
                <c:pt idx="9168">
                  <c:v>42304.849469386572</c:v>
                </c:pt>
                <c:pt idx="9169">
                  <c:v>42304.850163773146</c:v>
                </c:pt>
                <c:pt idx="9170">
                  <c:v>42304.85085815972</c:v>
                </c:pt>
                <c:pt idx="9171">
                  <c:v>42304.851552546294</c:v>
                </c:pt>
                <c:pt idx="9172">
                  <c:v>42304.852246932867</c:v>
                </c:pt>
                <c:pt idx="9173">
                  <c:v>42304.852941319441</c:v>
                </c:pt>
                <c:pt idx="9174">
                  <c:v>42304.853635706022</c:v>
                </c:pt>
                <c:pt idx="9175">
                  <c:v>42304.854330092596</c:v>
                </c:pt>
                <c:pt idx="9176">
                  <c:v>42304.85502447917</c:v>
                </c:pt>
                <c:pt idx="9177">
                  <c:v>42304.855718865743</c:v>
                </c:pt>
                <c:pt idx="9178">
                  <c:v>42304.856413252317</c:v>
                </c:pt>
                <c:pt idx="9179">
                  <c:v>42304.857107638891</c:v>
                </c:pt>
                <c:pt idx="9180">
                  <c:v>42304.857802025464</c:v>
                </c:pt>
                <c:pt idx="9181">
                  <c:v>42304.858496412038</c:v>
                </c:pt>
                <c:pt idx="9182">
                  <c:v>42304.859190798612</c:v>
                </c:pt>
                <c:pt idx="9183">
                  <c:v>42304.859885185186</c:v>
                </c:pt>
                <c:pt idx="9184">
                  <c:v>42304.860579571759</c:v>
                </c:pt>
                <c:pt idx="9185">
                  <c:v>42304.861273958333</c:v>
                </c:pt>
                <c:pt idx="9186">
                  <c:v>42304.861968344907</c:v>
                </c:pt>
                <c:pt idx="9187">
                  <c:v>42304.862662731481</c:v>
                </c:pt>
                <c:pt idx="9188">
                  <c:v>42304.863357118054</c:v>
                </c:pt>
                <c:pt idx="9189">
                  <c:v>42304.864051504628</c:v>
                </c:pt>
                <c:pt idx="9190">
                  <c:v>42304.864745891202</c:v>
                </c:pt>
                <c:pt idx="9191">
                  <c:v>42304.865440277776</c:v>
                </c:pt>
                <c:pt idx="9192">
                  <c:v>42304.866134664349</c:v>
                </c:pt>
                <c:pt idx="9193">
                  <c:v>42304.866829050923</c:v>
                </c:pt>
                <c:pt idx="9194">
                  <c:v>42304.867523437497</c:v>
                </c:pt>
                <c:pt idx="9195">
                  <c:v>42304.868217824071</c:v>
                </c:pt>
                <c:pt idx="9196">
                  <c:v>42304.868912210652</c:v>
                </c:pt>
                <c:pt idx="9197">
                  <c:v>42304.869606597225</c:v>
                </c:pt>
                <c:pt idx="9198">
                  <c:v>42304.870300983799</c:v>
                </c:pt>
                <c:pt idx="9199">
                  <c:v>42304.870995370373</c:v>
                </c:pt>
                <c:pt idx="9200">
                  <c:v>42304.871689756947</c:v>
                </c:pt>
                <c:pt idx="9201">
                  <c:v>42304.87238414352</c:v>
                </c:pt>
                <c:pt idx="9202">
                  <c:v>42304.873078530094</c:v>
                </c:pt>
                <c:pt idx="9203">
                  <c:v>42304.873772916668</c:v>
                </c:pt>
                <c:pt idx="9204">
                  <c:v>42304.874467303242</c:v>
                </c:pt>
                <c:pt idx="9205">
                  <c:v>42304.875161689815</c:v>
                </c:pt>
                <c:pt idx="9206">
                  <c:v>42304.875856076389</c:v>
                </c:pt>
                <c:pt idx="9207">
                  <c:v>42304.876550462963</c:v>
                </c:pt>
                <c:pt idx="9208">
                  <c:v>42304.877244849537</c:v>
                </c:pt>
                <c:pt idx="9209">
                  <c:v>42304.87793923611</c:v>
                </c:pt>
                <c:pt idx="9210">
                  <c:v>42304.878633622684</c:v>
                </c:pt>
                <c:pt idx="9211">
                  <c:v>42304.879328009258</c:v>
                </c:pt>
                <c:pt idx="9212">
                  <c:v>42304.880022395831</c:v>
                </c:pt>
                <c:pt idx="9213">
                  <c:v>42304.880716782405</c:v>
                </c:pt>
                <c:pt idx="9214">
                  <c:v>42304.881411168979</c:v>
                </c:pt>
                <c:pt idx="9215">
                  <c:v>42304.882105555553</c:v>
                </c:pt>
                <c:pt idx="9216">
                  <c:v>42304.882799942126</c:v>
                </c:pt>
                <c:pt idx="9217">
                  <c:v>42304.8834943287</c:v>
                </c:pt>
                <c:pt idx="9218">
                  <c:v>42304.884188715281</c:v>
                </c:pt>
                <c:pt idx="9219">
                  <c:v>42304.884883101855</c:v>
                </c:pt>
                <c:pt idx="9220">
                  <c:v>42304.885577488429</c:v>
                </c:pt>
                <c:pt idx="9221">
                  <c:v>42304.886271875002</c:v>
                </c:pt>
                <c:pt idx="9222">
                  <c:v>42304.886966261576</c:v>
                </c:pt>
                <c:pt idx="9223">
                  <c:v>42304.88766064815</c:v>
                </c:pt>
                <c:pt idx="9224">
                  <c:v>42304.888355034724</c:v>
                </c:pt>
                <c:pt idx="9225">
                  <c:v>42304.889049421297</c:v>
                </c:pt>
                <c:pt idx="9226">
                  <c:v>42304.889743807871</c:v>
                </c:pt>
                <c:pt idx="9227">
                  <c:v>42304.890438194445</c:v>
                </c:pt>
                <c:pt idx="9228">
                  <c:v>42304.891132581019</c:v>
                </c:pt>
                <c:pt idx="9229">
                  <c:v>42304.891826967592</c:v>
                </c:pt>
                <c:pt idx="9230">
                  <c:v>42304.892521354166</c:v>
                </c:pt>
                <c:pt idx="9231">
                  <c:v>42304.89321574074</c:v>
                </c:pt>
                <c:pt idx="9232">
                  <c:v>42304.893910127314</c:v>
                </c:pt>
                <c:pt idx="9233">
                  <c:v>42304.894604513887</c:v>
                </c:pt>
                <c:pt idx="9234">
                  <c:v>42304.895298900461</c:v>
                </c:pt>
                <c:pt idx="9235">
                  <c:v>42304.895993287035</c:v>
                </c:pt>
                <c:pt idx="9236">
                  <c:v>42304.896687673609</c:v>
                </c:pt>
                <c:pt idx="9237">
                  <c:v>42304.897382060182</c:v>
                </c:pt>
                <c:pt idx="9238">
                  <c:v>42304.898076446756</c:v>
                </c:pt>
                <c:pt idx="9239">
                  <c:v>42304.89877083333</c:v>
                </c:pt>
                <c:pt idx="9240">
                  <c:v>42304.899465219911</c:v>
                </c:pt>
                <c:pt idx="9241">
                  <c:v>42304.900159606485</c:v>
                </c:pt>
                <c:pt idx="9242">
                  <c:v>42304.900853993058</c:v>
                </c:pt>
                <c:pt idx="9243">
                  <c:v>42304.901548379632</c:v>
                </c:pt>
                <c:pt idx="9244">
                  <c:v>42304.902242766206</c:v>
                </c:pt>
                <c:pt idx="9245">
                  <c:v>42304.902937152779</c:v>
                </c:pt>
                <c:pt idx="9246">
                  <c:v>42304.903631539353</c:v>
                </c:pt>
                <c:pt idx="9247">
                  <c:v>42304.904325925927</c:v>
                </c:pt>
                <c:pt idx="9248">
                  <c:v>42304.905020312501</c:v>
                </c:pt>
                <c:pt idx="9249">
                  <c:v>42304.905714699074</c:v>
                </c:pt>
                <c:pt idx="9250">
                  <c:v>42304.906409085648</c:v>
                </c:pt>
                <c:pt idx="9251">
                  <c:v>42304.907103472222</c:v>
                </c:pt>
                <c:pt idx="9252">
                  <c:v>42304.907797858796</c:v>
                </c:pt>
                <c:pt idx="9253">
                  <c:v>42304.908492245369</c:v>
                </c:pt>
                <c:pt idx="9254">
                  <c:v>42304.909186631943</c:v>
                </c:pt>
                <c:pt idx="9255">
                  <c:v>42304.909881018517</c:v>
                </c:pt>
                <c:pt idx="9256">
                  <c:v>42304.910575405091</c:v>
                </c:pt>
                <c:pt idx="9257">
                  <c:v>42304.911269791664</c:v>
                </c:pt>
                <c:pt idx="9258">
                  <c:v>42304.911964178238</c:v>
                </c:pt>
                <c:pt idx="9259">
                  <c:v>42304.912658564812</c:v>
                </c:pt>
                <c:pt idx="9260">
                  <c:v>42304.913352951386</c:v>
                </c:pt>
                <c:pt idx="9261">
                  <c:v>42304.914047337959</c:v>
                </c:pt>
                <c:pt idx="9262">
                  <c:v>42304.91474172454</c:v>
                </c:pt>
                <c:pt idx="9263">
                  <c:v>42304.915436111114</c:v>
                </c:pt>
                <c:pt idx="9264">
                  <c:v>42304.916130497688</c:v>
                </c:pt>
                <c:pt idx="9265">
                  <c:v>42304.916824884262</c:v>
                </c:pt>
                <c:pt idx="9266">
                  <c:v>42304.917519270835</c:v>
                </c:pt>
                <c:pt idx="9267">
                  <c:v>42304.918213657409</c:v>
                </c:pt>
                <c:pt idx="9268">
                  <c:v>42304.918908043983</c:v>
                </c:pt>
                <c:pt idx="9269">
                  <c:v>42304.919602430557</c:v>
                </c:pt>
                <c:pt idx="9270">
                  <c:v>42304.92029681713</c:v>
                </c:pt>
                <c:pt idx="9271">
                  <c:v>42304.920991203704</c:v>
                </c:pt>
                <c:pt idx="9272">
                  <c:v>42304.921685590278</c:v>
                </c:pt>
                <c:pt idx="9273">
                  <c:v>42304.922379976852</c:v>
                </c:pt>
                <c:pt idx="9274">
                  <c:v>42304.923074363425</c:v>
                </c:pt>
                <c:pt idx="9275">
                  <c:v>42304.923768749999</c:v>
                </c:pt>
                <c:pt idx="9276">
                  <c:v>42304.924463136573</c:v>
                </c:pt>
                <c:pt idx="9277">
                  <c:v>42304.925157523146</c:v>
                </c:pt>
                <c:pt idx="9278">
                  <c:v>42304.92585190972</c:v>
                </c:pt>
                <c:pt idx="9279">
                  <c:v>42304.926546296294</c:v>
                </c:pt>
                <c:pt idx="9280">
                  <c:v>42304.927240682868</c:v>
                </c:pt>
                <c:pt idx="9281">
                  <c:v>42304.927935069441</c:v>
                </c:pt>
                <c:pt idx="9282">
                  <c:v>42304.928629456015</c:v>
                </c:pt>
                <c:pt idx="9283">
                  <c:v>42304.929323842596</c:v>
                </c:pt>
                <c:pt idx="9284">
                  <c:v>42304.93001822917</c:v>
                </c:pt>
                <c:pt idx="9285">
                  <c:v>42304.930712615744</c:v>
                </c:pt>
                <c:pt idx="9286">
                  <c:v>42304.931407002317</c:v>
                </c:pt>
                <c:pt idx="9287">
                  <c:v>42304.932101388891</c:v>
                </c:pt>
                <c:pt idx="9288">
                  <c:v>42304.932795775465</c:v>
                </c:pt>
                <c:pt idx="9289">
                  <c:v>42304.933490162039</c:v>
                </c:pt>
                <c:pt idx="9290">
                  <c:v>42304.934184548612</c:v>
                </c:pt>
                <c:pt idx="9291">
                  <c:v>42304.934878935186</c:v>
                </c:pt>
                <c:pt idx="9292">
                  <c:v>42304.93557332176</c:v>
                </c:pt>
                <c:pt idx="9293">
                  <c:v>42304.936267708334</c:v>
                </c:pt>
                <c:pt idx="9294">
                  <c:v>42304.936962094907</c:v>
                </c:pt>
                <c:pt idx="9295">
                  <c:v>42304.937656481481</c:v>
                </c:pt>
                <c:pt idx="9296">
                  <c:v>42304.938350868055</c:v>
                </c:pt>
                <c:pt idx="9297">
                  <c:v>42304.939045254629</c:v>
                </c:pt>
                <c:pt idx="9298">
                  <c:v>42304.939739641202</c:v>
                </c:pt>
                <c:pt idx="9299">
                  <c:v>42304.940434027776</c:v>
                </c:pt>
                <c:pt idx="9300">
                  <c:v>42304.94112841435</c:v>
                </c:pt>
                <c:pt idx="9301">
                  <c:v>42304.941822800924</c:v>
                </c:pt>
                <c:pt idx="9302">
                  <c:v>42304.942517187497</c:v>
                </c:pt>
                <c:pt idx="9303">
                  <c:v>42304.943211574071</c:v>
                </c:pt>
                <c:pt idx="9304">
                  <c:v>42304.943905960645</c:v>
                </c:pt>
                <c:pt idx="9305">
                  <c:v>42304.944600347226</c:v>
                </c:pt>
                <c:pt idx="9306">
                  <c:v>42304.9452947338</c:v>
                </c:pt>
                <c:pt idx="9307">
                  <c:v>42304.945989120373</c:v>
                </c:pt>
                <c:pt idx="9308">
                  <c:v>42304.946683506947</c:v>
                </c:pt>
                <c:pt idx="9309">
                  <c:v>42304.947377893521</c:v>
                </c:pt>
                <c:pt idx="9310">
                  <c:v>42304.948072280094</c:v>
                </c:pt>
                <c:pt idx="9311">
                  <c:v>42304.948766666668</c:v>
                </c:pt>
                <c:pt idx="9312">
                  <c:v>42304.949461053242</c:v>
                </c:pt>
                <c:pt idx="9313">
                  <c:v>42304.950155439816</c:v>
                </c:pt>
                <c:pt idx="9314">
                  <c:v>42304.950849826389</c:v>
                </c:pt>
                <c:pt idx="9315">
                  <c:v>42304.951544212963</c:v>
                </c:pt>
                <c:pt idx="9316">
                  <c:v>42304.952238599537</c:v>
                </c:pt>
                <c:pt idx="9317">
                  <c:v>42304.952932986111</c:v>
                </c:pt>
                <c:pt idx="9318">
                  <c:v>42304.953627372684</c:v>
                </c:pt>
                <c:pt idx="9319">
                  <c:v>42304.954321759258</c:v>
                </c:pt>
                <c:pt idx="9320">
                  <c:v>42304.955016145832</c:v>
                </c:pt>
                <c:pt idx="9321">
                  <c:v>42304.955710532406</c:v>
                </c:pt>
                <c:pt idx="9322">
                  <c:v>42304.956404918979</c:v>
                </c:pt>
                <c:pt idx="9323">
                  <c:v>42304.957099305553</c:v>
                </c:pt>
                <c:pt idx="9324">
                  <c:v>42304.957793692127</c:v>
                </c:pt>
                <c:pt idx="9325">
                  <c:v>42304.958488078701</c:v>
                </c:pt>
                <c:pt idx="9326">
                  <c:v>42304.959182465274</c:v>
                </c:pt>
                <c:pt idx="9327">
                  <c:v>42304.959876851855</c:v>
                </c:pt>
                <c:pt idx="9328">
                  <c:v>42304.960571238429</c:v>
                </c:pt>
                <c:pt idx="9329">
                  <c:v>42304.961265625003</c:v>
                </c:pt>
                <c:pt idx="9330">
                  <c:v>42304.961960011577</c:v>
                </c:pt>
                <c:pt idx="9331">
                  <c:v>42304.96265439815</c:v>
                </c:pt>
                <c:pt idx="9332">
                  <c:v>42304.963348784724</c:v>
                </c:pt>
                <c:pt idx="9333">
                  <c:v>42304.964043171298</c:v>
                </c:pt>
                <c:pt idx="9334">
                  <c:v>42304.964737557872</c:v>
                </c:pt>
                <c:pt idx="9335">
                  <c:v>42304.965431944445</c:v>
                </c:pt>
                <c:pt idx="9336">
                  <c:v>42304.966126331019</c:v>
                </c:pt>
                <c:pt idx="9337">
                  <c:v>42304.966820717593</c:v>
                </c:pt>
                <c:pt idx="9338">
                  <c:v>42304.967515104167</c:v>
                </c:pt>
                <c:pt idx="9339">
                  <c:v>42304.96820949074</c:v>
                </c:pt>
                <c:pt idx="9340">
                  <c:v>42304.968903877314</c:v>
                </c:pt>
                <c:pt idx="9341">
                  <c:v>42304.969598263888</c:v>
                </c:pt>
                <c:pt idx="9342">
                  <c:v>42304.970292650461</c:v>
                </c:pt>
                <c:pt idx="9343">
                  <c:v>42304.970987037035</c:v>
                </c:pt>
                <c:pt idx="9344">
                  <c:v>42304.971681423609</c:v>
                </c:pt>
                <c:pt idx="9345">
                  <c:v>42304.972375810183</c:v>
                </c:pt>
                <c:pt idx="9346">
                  <c:v>42304.973070196756</c:v>
                </c:pt>
                <c:pt idx="9347">
                  <c:v>42304.97376458333</c:v>
                </c:pt>
                <c:pt idx="9348">
                  <c:v>42304.974458969904</c:v>
                </c:pt>
                <c:pt idx="9349">
                  <c:v>42304.975153356485</c:v>
                </c:pt>
                <c:pt idx="9350">
                  <c:v>42304.975847743059</c:v>
                </c:pt>
                <c:pt idx="9351">
                  <c:v>42304.976542129632</c:v>
                </c:pt>
                <c:pt idx="9352">
                  <c:v>42304.977236516206</c:v>
                </c:pt>
                <c:pt idx="9353">
                  <c:v>42304.97793090278</c:v>
                </c:pt>
                <c:pt idx="9354">
                  <c:v>42304.978625289354</c:v>
                </c:pt>
                <c:pt idx="9355">
                  <c:v>42304.979319675927</c:v>
                </c:pt>
                <c:pt idx="9356">
                  <c:v>42304.980014062501</c:v>
                </c:pt>
                <c:pt idx="9357">
                  <c:v>42304.980708449075</c:v>
                </c:pt>
                <c:pt idx="9358">
                  <c:v>42304.981402835649</c:v>
                </c:pt>
                <c:pt idx="9359">
                  <c:v>42304.982097222222</c:v>
                </c:pt>
                <c:pt idx="9360">
                  <c:v>42304.982791608796</c:v>
                </c:pt>
                <c:pt idx="9361">
                  <c:v>42304.98348599537</c:v>
                </c:pt>
                <c:pt idx="9362">
                  <c:v>42304.984180381944</c:v>
                </c:pt>
                <c:pt idx="9363">
                  <c:v>42304.984874768517</c:v>
                </c:pt>
                <c:pt idx="9364">
                  <c:v>42304.985569155091</c:v>
                </c:pt>
                <c:pt idx="9365">
                  <c:v>42304.986263541665</c:v>
                </c:pt>
                <c:pt idx="9366">
                  <c:v>42304.986957928239</c:v>
                </c:pt>
                <c:pt idx="9367">
                  <c:v>42304.987652314812</c:v>
                </c:pt>
                <c:pt idx="9368">
                  <c:v>42304.988346701386</c:v>
                </c:pt>
                <c:pt idx="9369">
                  <c:v>42304.98904108796</c:v>
                </c:pt>
                <c:pt idx="9370">
                  <c:v>42304.989735474534</c:v>
                </c:pt>
                <c:pt idx="9371">
                  <c:v>42304.990429861115</c:v>
                </c:pt>
                <c:pt idx="9372">
                  <c:v>42304.991124247688</c:v>
                </c:pt>
                <c:pt idx="9373">
                  <c:v>42304.991818634262</c:v>
                </c:pt>
                <c:pt idx="9374">
                  <c:v>42304.992513020836</c:v>
                </c:pt>
                <c:pt idx="9375">
                  <c:v>42304.993207407409</c:v>
                </c:pt>
                <c:pt idx="9376">
                  <c:v>42304.993901793983</c:v>
                </c:pt>
                <c:pt idx="9377">
                  <c:v>42304.994596180557</c:v>
                </c:pt>
                <c:pt idx="9378">
                  <c:v>42304.995290567131</c:v>
                </c:pt>
                <c:pt idx="9379">
                  <c:v>42304.995984953704</c:v>
                </c:pt>
                <c:pt idx="9380">
                  <c:v>42304.996679340278</c:v>
                </c:pt>
                <c:pt idx="9381">
                  <c:v>42304.997373726852</c:v>
                </c:pt>
                <c:pt idx="9382">
                  <c:v>42304.998068113426</c:v>
                </c:pt>
                <c:pt idx="9383">
                  <c:v>42304.998762499999</c:v>
                </c:pt>
                <c:pt idx="9384">
                  <c:v>42304.999456886573</c:v>
                </c:pt>
                <c:pt idx="9385">
                  <c:v>42305.000151273147</c:v>
                </c:pt>
                <c:pt idx="9386">
                  <c:v>42305.000845659721</c:v>
                </c:pt>
                <c:pt idx="9387">
                  <c:v>42305.001540046294</c:v>
                </c:pt>
                <c:pt idx="9388">
                  <c:v>42305.002234432868</c:v>
                </c:pt>
                <c:pt idx="9389">
                  <c:v>42305.002928819442</c:v>
                </c:pt>
                <c:pt idx="9390">
                  <c:v>42305.003623206016</c:v>
                </c:pt>
                <c:pt idx="9391">
                  <c:v>42305.004317592589</c:v>
                </c:pt>
                <c:pt idx="9392">
                  <c:v>42305.005011979163</c:v>
                </c:pt>
                <c:pt idx="9393">
                  <c:v>42305.005706365744</c:v>
                </c:pt>
                <c:pt idx="9394">
                  <c:v>42305.006400752318</c:v>
                </c:pt>
                <c:pt idx="9395">
                  <c:v>42305.007095138892</c:v>
                </c:pt>
                <c:pt idx="9396">
                  <c:v>42305.007789525465</c:v>
                </c:pt>
                <c:pt idx="9397">
                  <c:v>42305.008483912039</c:v>
                </c:pt>
                <c:pt idx="9398">
                  <c:v>42305.009178298613</c:v>
                </c:pt>
                <c:pt idx="9399">
                  <c:v>42305.009872685187</c:v>
                </c:pt>
                <c:pt idx="9400">
                  <c:v>42305.01056707176</c:v>
                </c:pt>
                <c:pt idx="9401">
                  <c:v>42305.011261458334</c:v>
                </c:pt>
                <c:pt idx="9402">
                  <c:v>42305.011955844908</c:v>
                </c:pt>
                <c:pt idx="9403">
                  <c:v>42305.012650231482</c:v>
                </c:pt>
                <c:pt idx="9404">
                  <c:v>42305.013344618055</c:v>
                </c:pt>
                <c:pt idx="9405">
                  <c:v>42305.014039004629</c:v>
                </c:pt>
                <c:pt idx="9406">
                  <c:v>42305.014733391203</c:v>
                </c:pt>
                <c:pt idx="9407">
                  <c:v>42305.015427777776</c:v>
                </c:pt>
                <c:pt idx="9408">
                  <c:v>42305.01612216435</c:v>
                </c:pt>
                <c:pt idx="9409">
                  <c:v>42305.016816550924</c:v>
                </c:pt>
                <c:pt idx="9410">
                  <c:v>42305.017510937498</c:v>
                </c:pt>
                <c:pt idx="9411">
                  <c:v>42305.018205324071</c:v>
                </c:pt>
                <c:pt idx="9412">
                  <c:v>42305.018899710645</c:v>
                </c:pt>
                <c:pt idx="9413">
                  <c:v>42305.019594097219</c:v>
                </c:pt>
                <c:pt idx="9414">
                  <c:v>42305.020288483793</c:v>
                </c:pt>
                <c:pt idx="9415">
                  <c:v>42305.020982870374</c:v>
                </c:pt>
                <c:pt idx="9416">
                  <c:v>42305.021677256947</c:v>
                </c:pt>
                <c:pt idx="9417">
                  <c:v>42305.022371643521</c:v>
                </c:pt>
                <c:pt idx="9418">
                  <c:v>42305.023066030095</c:v>
                </c:pt>
                <c:pt idx="9419">
                  <c:v>42305.023760416669</c:v>
                </c:pt>
                <c:pt idx="9420">
                  <c:v>42305.024454803242</c:v>
                </c:pt>
                <c:pt idx="9421">
                  <c:v>42305.025149189816</c:v>
                </c:pt>
                <c:pt idx="9422">
                  <c:v>42305.02584357639</c:v>
                </c:pt>
                <c:pt idx="9423">
                  <c:v>42305.026537962964</c:v>
                </c:pt>
                <c:pt idx="9424">
                  <c:v>42305.027232349537</c:v>
                </c:pt>
                <c:pt idx="9425">
                  <c:v>42305.027926736111</c:v>
                </c:pt>
                <c:pt idx="9426">
                  <c:v>42305.028621122685</c:v>
                </c:pt>
                <c:pt idx="9427">
                  <c:v>42305.029315509259</c:v>
                </c:pt>
                <c:pt idx="9428">
                  <c:v>42305.030009895832</c:v>
                </c:pt>
                <c:pt idx="9429">
                  <c:v>42305.030704282406</c:v>
                </c:pt>
                <c:pt idx="9430">
                  <c:v>42305.03139866898</c:v>
                </c:pt>
                <c:pt idx="9431">
                  <c:v>42305.032093055554</c:v>
                </c:pt>
                <c:pt idx="9432">
                  <c:v>42305.032787442127</c:v>
                </c:pt>
                <c:pt idx="9433">
                  <c:v>42305.033481828701</c:v>
                </c:pt>
                <c:pt idx="9434">
                  <c:v>42305.034176215275</c:v>
                </c:pt>
                <c:pt idx="9435">
                  <c:v>42305.034870601849</c:v>
                </c:pt>
                <c:pt idx="9436">
                  <c:v>42305.03556498843</c:v>
                </c:pt>
                <c:pt idx="9437">
                  <c:v>42305.036259375003</c:v>
                </c:pt>
                <c:pt idx="9438">
                  <c:v>42305.036953761577</c:v>
                </c:pt>
                <c:pt idx="9439">
                  <c:v>42305.037648148151</c:v>
                </c:pt>
                <c:pt idx="9440">
                  <c:v>42305.038342534725</c:v>
                </c:pt>
                <c:pt idx="9441">
                  <c:v>42305.039036921298</c:v>
                </c:pt>
                <c:pt idx="9442">
                  <c:v>42305.039731307872</c:v>
                </c:pt>
                <c:pt idx="9443">
                  <c:v>42305.040425694446</c:v>
                </c:pt>
                <c:pt idx="9444">
                  <c:v>42305.041120081019</c:v>
                </c:pt>
                <c:pt idx="9445">
                  <c:v>42305.041814467593</c:v>
                </c:pt>
                <c:pt idx="9446">
                  <c:v>42305.042508854167</c:v>
                </c:pt>
                <c:pt idx="9447">
                  <c:v>42305.043203240741</c:v>
                </c:pt>
                <c:pt idx="9448">
                  <c:v>42305.043897627314</c:v>
                </c:pt>
                <c:pt idx="9449">
                  <c:v>42305.044592013888</c:v>
                </c:pt>
                <c:pt idx="9450">
                  <c:v>42305.045286400462</c:v>
                </c:pt>
                <c:pt idx="9451">
                  <c:v>42305.045980787036</c:v>
                </c:pt>
                <c:pt idx="9452">
                  <c:v>42305.046675173609</c:v>
                </c:pt>
                <c:pt idx="9453">
                  <c:v>42305.047369560183</c:v>
                </c:pt>
                <c:pt idx="9454">
                  <c:v>42305.048063946757</c:v>
                </c:pt>
                <c:pt idx="9455">
                  <c:v>42305.048758333331</c:v>
                </c:pt>
                <c:pt idx="9456">
                  <c:v>42305.049452719904</c:v>
                </c:pt>
                <c:pt idx="9457">
                  <c:v>42305.050147106478</c:v>
                </c:pt>
                <c:pt idx="9458">
                  <c:v>42305.050841493059</c:v>
                </c:pt>
                <c:pt idx="9459">
                  <c:v>42305.051535879633</c:v>
                </c:pt>
                <c:pt idx="9460">
                  <c:v>42305.052230266207</c:v>
                </c:pt>
                <c:pt idx="9461">
                  <c:v>42305.05292465278</c:v>
                </c:pt>
                <c:pt idx="9462">
                  <c:v>42305.053619039354</c:v>
                </c:pt>
                <c:pt idx="9463">
                  <c:v>42305.054313425928</c:v>
                </c:pt>
                <c:pt idx="9464">
                  <c:v>42305.055007812502</c:v>
                </c:pt>
                <c:pt idx="9465">
                  <c:v>42305.055702199075</c:v>
                </c:pt>
                <c:pt idx="9466">
                  <c:v>42305.056396585649</c:v>
                </c:pt>
                <c:pt idx="9467">
                  <c:v>42305.057090972223</c:v>
                </c:pt>
                <c:pt idx="9468">
                  <c:v>42305.057785358797</c:v>
                </c:pt>
                <c:pt idx="9469">
                  <c:v>42305.05847974537</c:v>
                </c:pt>
                <c:pt idx="9470">
                  <c:v>42305.059174131944</c:v>
                </c:pt>
                <c:pt idx="9471">
                  <c:v>42305.059868518518</c:v>
                </c:pt>
                <c:pt idx="9472">
                  <c:v>42305.060562905092</c:v>
                </c:pt>
                <c:pt idx="9473">
                  <c:v>42305.061257291665</c:v>
                </c:pt>
                <c:pt idx="9474">
                  <c:v>42305.061951678239</c:v>
                </c:pt>
                <c:pt idx="9475">
                  <c:v>42305.062646064813</c:v>
                </c:pt>
                <c:pt idx="9476">
                  <c:v>42305.063340451386</c:v>
                </c:pt>
                <c:pt idx="9477">
                  <c:v>42305.06403483796</c:v>
                </c:pt>
                <c:pt idx="9478">
                  <c:v>42305.064729224534</c:v>
                </c:pt>
                <c:pt idx="9479">
                  <c:v>42305.065423611108</c:v>
                </c:pt>
                <c:pt idx="9480">
                  <c:v>42305.066117997689</c:v>
                </c:pt>
                <c:pt idx="9481">
                  <c:v>42305.066812384262</c:v>
                </c:pt>
                <c:pt idx="9482">
                  <c:v>42305.067506770836</c:v>
                </c:pt>
                <c:pt idx="9483">
                  <c:v>42305.06820115741</c:v>
                </c:pt>
                <c:pt idx="9484">
                  <c:v>42305.068895543984</c:v>
                </c:pt>
                <c:pt idx="9485">
                  <c:v>42305.069589930557</c:v>
                </c:pt>
                <c:pt idx="9486">
                  <c:v>42305.070284317131</c:v>
                </c:pt>
                <c:pt idx="9487">
                  <c:v>42305.070978703705</c:v>
                </c:pt>
                <c:pt idx="9488">
                  <c:v>42305.071673090279</c:v>
                </c:pt>
                <c:pt idx="9489">
                  <c:v>42305.072367476852</c:v>
                </c:pt>
                <c:pt idx="9490">
                  <c:v>42305.073061863426</c:v>
                </c:pt>
                <c:pt idx="9491">
                  <c:v>42305.07375625</c:v>
                </c:pt>
                <c:pt idx="9492">
                  <c:v>42305.074450636574</c:v>
                </c:pt>
                <c:pt idx="9493">
                  <c:v>42305.075145023147</c:v>
                </c:pt>
                <c:pt idx="9494">
                  <c:v>42305.075839409721</c:v>
                </c:pt>
                <c:pt idx="9495">
                  <c:v>42305.076533796295</c:v>
                </c:pt>
                <c:pt idx="9496">
                  <c:v>42305.077228182869</c:v>
                </c:pt>
                <c:pt idx="9497">
                  <c:v>42305.077922569442</c:v>
                </c:pt>
                <c:pt idx="9498">
                  <c:v>42305.078616956016</c:v>
                </c:pt>
                <c:pt idx="9499">
                  <c:v>42305.07931134259</c:v>
                </c:pt>
                <c:pt idx="9500">
                  <c:v>42305.080005729164</c:v>
                </c:pt>
                <c:pt idx="9501">
                  <c:v>42305.080700115737</c:v>
                </c:pt>
                <c:pt idx="9502">
                  <c:v>42305.081394502318</c:v>
                </c:pt>
                <c:pt idx="9503">
                  <c:v>42305.082088888892</c:v>
                </c:pt>
                <c:pt idx="9504">
                  <c:v>42305.082783275466</c:v>
                </c:pt>
                <c:pt idx="9505">
                  <c:v>42305.08347766204</c:v>
                </c:pt>
                <c:pt idx="9506">
                  <c:v>42305.084172048613</c:v>
                </c:pt>
                <c:pt idx="9507">
                  <c:v>42305.084866435187</c:v>
                </c:pt>
                <c:pt idx="9508">
                  <c:v>42305.085560821761</c:v>
                </c:pt>
                <c:pt idx="9509">
                  <c:v>42305.086255208334</c:v>
                </c:pt>
                <c:pt idx="9510">
                  <c:v>42305.086949594908</c:v>
                </c:pt>
                <c:pt idx="9511">
                  <c:v>42305.087643981482</c:v>
                </c:pt>
                <c:pt idx="9512">
                  <c:v>42305.088338368056</c:v>
                </c:pt>
                <c:pt idx="9513">
                  <c:v>42305.089032754629</c:v>
                </c:pt>
                <c:pt idx="9514">
                  <c:v>42305.089727141203</c:v>
                </c:pt>
                <c:pt idx="9515">
                  <c:v>42305.090421527777</c:v>
                </c:pt>
                <c:pt idx="9516">
                  <c:v>42305.091115914351</c:v>
                </c:pt>
                <c:pt idx="9517">
                  <c:v>42305.091810300924</c:v>
                </c:pt>
                <c:pt idx="9518">
                  <c:v>42305.092504687498</c:v>
                </c:pt>
                <c:pt idx="9519">
                  <c:v>42305.093199074072</c:v>
                </c:pt>
                <c:pt idx="9520">
                  <c:v>42305.093893460646</c:v>
                </c:pt>
                <c:pt idx="9521">
                  <c:v>42305.094587847219</c:v>
                </c:pt>
                <c:pt idx="9522">
                  <c:v>42305.095282233793</c:v>
                </c:pt>
                <c:pt idx="9523">
                  <c:v>42305.095976620367</c:v>
                </c:pt>
                <c:pt idx="9524">
                  <c:v>42305.096671006948</c:v>
                </c:pt>
                <c:pt idx="9525">
                  <c:v>42305.097365393522</c:v>
                </c:pt>
                <c:pt idx="9526">
                  <c:v>42305.098059780095</c:v>
                </c:pt>
                <c:pt idx="9527">
                  <c:v>42305.098754166669</c:v>
                </c:pt>
                <c:pt idx="9528">
                  <c:v>42305.099448553243</c:v>
                </c:pt>
                <c:pt idx="9529">
                  <c:v>42305.100142939817</c:v>
                </c:pt>
                <c:pt idx="9530">
                  <c:v>42305.10083732639</c:v>
                </c:pt>
                <c:pt idx="9531">
                  <c:v>42305.101531712964</c:v>
                </c:pt>
                <c:pt idx="9532">
                  <c:v>42305.102226099538</c:v>
                </c:pt>
                <c:pt idx="9533">
                  <c:v>42305.102920486112</c:v>
                </c:pt>
                <c:pt idx="9534">
                  <c:v>42305.103614872685</c:v>
                </c:pt>
                <c:pt idx="9535">
                  <c:v>42305.104309259259</c:v>
                </c:pt>
                <c:pt idx="9536">
                  <c:v>42305.105003645833</c:v>
                </c:pt>
                <c:pt idx="9537">
                  <c:v>42305.105698032407</c:v>
                </c:pt>
                <c:pt idx="9538">
                  <c:v>42305.10639241898</c:v>
                </c:pt>
                <c:pt idx="9539">
                  <c:v>42305.107086805554</c:v>
                </c:pt>
                <c:pt idx="9540">
                  <c:v>42305.107781192128</c:v>
                </c:pt>
                <c:pt idx="9541">
                  <c:v>42305.108475578701</c:v>
                </c:pt>
                <c:pt idx="9542">
                  <c:v>42305.109169965275</c:v>
                </c:pt>
                <c:pt idx="9543">
                  <c:v>42305.109864351849</c:v>
                </c:pt>
                <c:pt idx="9544">
                  <c:v>42305.110558738423</c:v>
                </c:pt>
                <c:pt idx="9545">
                  <c:v>42305.111253124996</c:v>
                </c:pt>
                <c:pt idx="9546">
                  <c:v>42305.111947511577</c:v>
                </c:pt>
                <c:pt idx="9547">
                  <c:v>42305.112641898151</c:v>
                </c:pt>
                <c:pt idx="9548">
                  <c:v>42305.113336284725</c:v>
                </c:pt>
                <c:pt idx="9549">
                  <c:v>42305.114030671299</c:v>
                </c:pt>
                <c:pt idx="9550">
                  <c:v>42305.114725057872</c:v>
                </c:pt>
                <c:pt idx="9551">
                  <c:v>42305.115419444446</c:v>
                </c:pt>
                <c:pt idx="9552">
                  <c:v>42305.11611383102</c:v>
                </c:pt>
                <c:pt idx="9553">
                  <c:v>42305.116808217594</c:v>
                </c:pt>
                <c:pt idx="9554">
                  <c:v>42305.117502604167</c:v>
                </c:pt>
                <c:pt idx="9555">
                  <c:v>42305.118196990741</c:v>
                </c:pt>
                <c:pt idx="9556">
                  <c:v>42305.118891377315</c:v>
                </c:pt>
                <c:pt idx="9557">
                  <c:v>42305.119585763889</c:v>
                </c:pt>
                <c:pt idx="9558">
                  <c:v>42305.120280150462</c:v>
                </c:pt>
                <c:pt idx="9559">
                  <c:v>42305.120974537036</c:v>
                </c:pt>
                <c:pt idx="9560">
                  <c:v>42305.12166892361</c:v>
                </c:pt>
                <c:pt idx="9561">
                  <c:v>42305.122363310184</c:v>
                </c:pt>
                <c:pt idx="9562">
                  <c:v>42305.123057696757</c:v>
                </c:pt>
                <c:pt idx="9563">
                  <c:v>42305.123752083331</c:v>
                </c:pt>
                <c:pt idx="9564">
                  <c:v>42305.124446469905</c:v>
                </c:pt>
                <c:pt idx="9565">
                  <c:v>42305.125140856479</c:v>
                </c:pt>
                <c:pt idx="9566">
                  <c:v>42305.125835243052</c:v>
                </c:pt>
                <c:pt idx="9567">
                  <c:v>42305.126529629626</c:v>
                </c:pt>
                <c:pt idx="9568">
                  <c:v>42305.127224016207</c:v>
                </c:pt>
                <c:pt idx="9569">
                  <c:v>42305.127918402781</c:v>
                </c:pt>
                <c:pt idx="9570">
                  <c:v>42305.128612789355</c:v>
                </c:pt>
                <c:pt idx="9571">
                  <c:v>42305.129307175928</c:v>
                </c:pt>
                <c:pt idx="9572">
                  <c:v>42305.130001562502</c:v>
                </c:pt>
                <c:pt idx="9573">
                  <c:v>42305.130695949076</c:v>
                </c:pt>
                <c:pt idx="9574">
                  <c:v>42305.131390335649</c:v>
                </c:pt>
                <c:pt idx="9575">
                  <c:v>42305.132084722223</c:v>
                </c:pt>
                <c:pt idx="9576">
                  <c:v>42305.132779108797</c:v>
                </c:pt>
                <c:pt idx="9577">
                  <c:v>42305.133473495371</c:v>
                </c:pt>
                <c:pt idx="9578">
                  <c:v>42305.134167881944</c:v>
                </c:pt>
                <c:pt idx="9579">
                  <c:v>42305.134862268518</c:v>
                </c:pt>
                <c:pt idx="9580">
                  <c:v>42305.135556655092</c:v>
                </c:pt>
                <c:pt idx="9581">
                  <c:v>42305.136251041666</c:v>
                </c:pt>
                <c:pt idx="9582">
                  <c:v>42305.136945428239</c:v>
                </c:pt>
                <c:pt idx="9583">
                  <c:v>42305.137639814813</c:v>
                </c:pt>
                <c:pt idx="9584">
                  <c:v>42305.138334201387</c:v>
                </c:pt>
                <c:pt idx="9585">
                  <c:v>42305.139028587961</c:v>
                </c:pt>
                <c:pt idx="9586">
                  <c:v>42305.139722974534</c:v>
                </c:pt>
                <c:pt idx="9587">
                  <c:v>42305.140417361108</c:v>
                </c:pt>
                <c:pt idx="9588">
                  <c:v>42305.141111747682</c:v>
                </c:pt>
                <c:pt idx="9589">
                  <c:v>42305.141806134263</c:v>
                </c:pt>
                <c:pt idx="9590">
                  <c:v>42305.142500520837</c:v>
                </c:pt>
                <c:pt idx="9591">
                  <c:v>42305.14319490741</c:v>
                </c:pt>
                <c:pt idx="9592">
                  <c:v>42305.143889293984</c:v>
                </c:pt>
                <c:pt idx="9593">
                  <c:v>42305.144583680558</c:v>
                </c:pt>
                <c:pt idx="9594">
                  <c:v>42305.145278067132</c:v>
                </c:pt>
                <c:pt idx="9595">
                  <c:v>42305.145972453705</c:v>
                </c:pt>
                <c:pt idx="9596">
                  <c:v>42305.146666840279</c:v>
                </c:pt>
                <c:pt idx="9597">
                  <c:v>42305.147361226853</c:v>
                </c:pt>
                <c:pt idx="9598">
                  <c:v>42305.148055613427</c:v>
                </c:pt>
                <c:pt idx="9599">
                  <c:v>42305.14875</c:v>
                </c:pt>
                <c:pt idx="9600">
                  <c:v>42305.149444386574</c:v>
                </c:pt>
                <c:pt idx="9601">
                  <c:v>42305.150138773148</c:v>
                </c:pt>
                <c:pt idx="9602">
                  <c:v>42305.150833159722</c:v>
                </c:pt>
                <c:pt idx="9603">
                  <c:v>42305.151527546295</c:v>
                </c:pt>
                <c:pt idx="9604">
                  <c:v>42305.152221932869</c:v>
                </c:pt>
                <c:pt idx="9605">
                  <c:v>42305.152916319443</c:v>
                </c:pt>
                <c:pt idx="9606">
                  <c:v>42305.153610706016</c:v>
                </c:pt>
                <c:pt idx="9607">
                  <c:v>42305.15430509259</c:v>
                </c:pt>
                <c:pt idx="9608">
                  <c:v>42305.154999479164</c:v>
                </c:pt>
                <c:pt idx="9609">
                  <c:v>42305.155693865738</c:v>
                </c:pt>
                <c:pt idx="9610">
                  <c:v>42305.156388252311</c:v>
                </c:pt>
                <c:pt idx="9611">
                  <c:v>42305.157082638892</c:v>
                </c:pt>
                <c:pt idx="9612">
                  <c:v>42305.157777025466</c:v>
                </c:pt>
                <c:pt idx="9613">
                  <c:v>42305.15847141204</c:v>
                </c:pt>
                <c:pt idx="9614">
                  <c:v>42305.159165798614</c:v>
                </c:pt>
                <c:pt idx="9615">
                  <c:v>42305.159860185187</c:v>
                </c:pt>
                <c:pt idx="9616">
                  <c:v>42305.160554571761</c:v>
                </c:pt>
                <c:pt idx="9617">
                  <c:v>42305.161248958335</c:v>
                </c:pt>
                <c:pt idx="9618">
                  <c:v>42305.161943344909</c:v>
                </c:pt>
                <c:pt idx="9619">
                  <c:v>42305.162637731482</c:v>
                </c:pt>
                <c:pt idx="9620">
                  <c:v>42305.163332118056</c:v>
                </c:pt>
                <c:pt idx="9621">
                  <c:v>42305.16402650463</c:v>
                </c:pt>
                <c:pt idx="9622">
                  <c:v>42305.164720891204</c:v>
                </c:pt>
                <c:pt idx="9623">
                  <c:v>42305.165415277777</c:v>
                </c:pt>
                <c:pt idx="9624">
                  <c:v>42305.166109664351</c:v>
                </c:pt>
                <c:pt idx="9625">
                  <c:v>42305.166804050925</c:v>
                </c:pt>
                <c:pt idx="9626">
                  <c:v>42305.167498437499</c:v>
                </c:pt>
                <c:pt idx="9627">
                  <c:v>42305.168192824072</c:v>
                </c:pt>
                <c:pt idx="9628">
                  <c:v>42305.168887210646</c:v>
                </c:pt>
                <c:pt idx="9629">
                  <c:v>42305.16958159722</c:v>
                </c:pt>
                <c:pt idx="9630">
                  <c:v>42305.170275983794</c:v>
                </c:pt>
                <c:pt idx="9631">
                  <c:v>42305.170970370367</c:v>
                </c:pt>
                <c:pt idx="9632">
                  <c:v>42305.171664756941</c:v>
                </c:pt>
                <c:pt idx="9633">
                  <c:v>42305.172359143522</c:v>
                </c:pt>
                <c:pt idx="9634">
                  <c:v>42305.173053530096</c:v>
                </c:pt>
                <c:pt idx="9635">
                  <c:v>42305.17374791667</c:v>
                </c:pt>
                <c:pt idx="9636">
                  <c:v>42305.174442303243</c:v>
                </c:pt>
                <c:pt idx="9637">
                  <c:v>42305.175136689817</c:v>
                </c:pt>
                <c:pt idx="9638">
                  <c:v>42305.175831076391</c:v>
                </c:pt>
                <c:pt idx="9639">
                  <c:v>42305.176525462964</c:v>
                </c:pt>
                <c:pt idx="9640">
                  <c:v>42305.177219849538</c:v>
                </c:pt>
                <c:pt idx="9641">
                  <c:v>42305.177914236112</c:v>
                </c:pt>
                <c:pt idx="9642">
                  <c:v>42305.178608622686</c:v>
                </c:pt>
                <c:pt idx="9643">
                  <c:v>42305.179303009259</c:v>
                </c:pt>
                <c:pt idx="9644">
                  <c:v>42305.179997395833</c:v>
                </c:pt>
                <c:pt idx="9645">
                  <c:v>42305.180691782407</c:v>
                </c:pt>
                <c:pt idx="9646">
                  <c:v>42305.181386168981</c:v>
                </c:pt>
                <c:pt idx="9647">
                  <c:v>42305.182080555554</c:v>
                </c:pt>
                <c:pt idx="9648">
                  <c:v>42305.182774942128</c:v>
                </c:pt>
                <c:pt idx="9649">
                  <c:v>42305.183469328702</c:v>
                </c:pt>
                <c:pt idx="9650">
                  <c:v>42305.184163715276</c:v>
                </c:pt>
                <c:pt idx="9651">
                  <c:v>42305.184858101849</c:v>
                </c:pt>
                <c:pt idx="9652">
                  <c:v>42305.185552488423</c:v>
                </c:pt>
                <c:pt idx="9653">
                  <c:v>42305.186246874997</c:v>
                </c:pt>
                <c:pt idx="9654">
                  <c:v>42305.186941261571</c:v>
                </c:pt>
                <c:pt idx="9655">
                  <c:v>42305.187635648152</c:v>
                </c:pt>
                <c:pt idx="9656">
                  <c:v>42305.188330034725</c:v>
                </c:pt>
                <c:pt idx="9657">
                  <c:v>42305.189024421299</c:v>
                </c:pt>
                <c:pt idx="9658">
                  <c:v>42305.189718807873</c:v>
                </c:pt>
                <c:pt idx="9659">
                  <c:v>42305.190413194447</c:v>
                </c:pt>
                <c:pt idx="9660">
                  <c:v>42305.19110758102</c:v>
                </c:pt>
                <c:pt idx="9661">
                  <c:v>42305.191801967594</c:v>
                </c:pt>
                <c:pt idx="9662">
                  <c:v>42305.192496354168</c:v>
                </c:pt>
                <c:pt idx="9663">
                  <c:v>42305.193190740742</c:v>
                </c:pt>
                <c:pt idx="9664">
                  <c:v>42305.193885127315</c:v>
                </c:pt>
                <c:pt idx="9665">
                  <c:v>42305.194579513889</c:v>
                </c:pt>
                <c:pt idx="9666">
                  <c:v>42305.195273900463</c:v>
                </c:pt>
                <c:pt idx="9667">
                  <c:v>42305.195968287037</c:v>
                </c:pt>
                <c:pt idx="9668">
                  <c:v>42305.19666267361</c:v>
                </c:pt>
                <c:pt idx="9669">
                  <c:v>42305.197357060184</c:v>
                </c:pt>
                <c:pt idx="9670">
                  <c:v>42305.198051446758</c:v>
                </c:pt>
                <c:pt idx="9671">
                  <c:v>42305.198745833331</c:v>
                </c:pt>
                <c:pt idx="9672">
                  <c:v>42305.199440219905</c:v>
                </c:pt>
                <c:pt idx="9673">
                  <c:v>42305.200134606479</c:v>
                </c:pt>
                <c:pt idx="9674">
                  <c:v>42305.200828993053</c:v>
                </c:pt>
                <c:pt idx="9675">
                  <c:v>42305.201523379626</c:v>
                </c:pt>
                <c:pt idx="9676">
                  <c:v>42305.2022177662</c:v>
                </c:pt>
                <c:pt idx="9677">
                  <c:v>42305.202912152781</c:v>
                </c:pt>
                <c:pt idx="9678">
                  <c:v>42305.203606539355</c:v>
                </c:pt>
                <c:pt idx="9679">
                  <c:v>42305.204300925929</c:v>
                </c:pt>
                <c:pt idx="9680">
                  <c:v>42305.204995312502</c:v>
                </c:pt>
                <c:pt idx="9681">
                  <c:v>42305.205689699076</c:v>
                </c:pt>
                <c:pt idx="9682">
                  <c:v>42305.20638408565</c:v>
                </c:pt>
                <c:pt idx="9683">
                  <c:v>42305.207078472224</c:v>
                </c:pt>
                <c:pt idx="9684">
                  <c:v>42305.207772858797</c:v>
                </c:pt>
                <c:pt idx="9685">
                  <c:v>42305.208467245371</c:v>
                </c:pt>
                <c:pt idx="9686">
                  <c:v>42305.209161631945</c:v>
                </c:pt>
                <c:pt idx="9687">
                  <c:v>42305.209856018519</c:v>
                </c:pt>
                <c:pt idx="9688">
                  <c:v>42305.210550405092</c:v>
                </c:pt>
                <c:pt idx="9689">
                  <c:v>42305.211244791666</c:v>
                </c:pt>
                <c:pt idx="9690">
                  <c:v>42305.21193917824</c:v>
                </c:pt>
                <c:pt idx="9691">
                  <c:v>42305.212633564814</c:v>
                </c:pt>
                <c:pt idx="9692">
                  <c:v>42305.213327951387</c:v>
                </c:pt>
                <c:pt idx="9693">
                  <c:v>42305.214022337961</c:v>
                </c:pt>
                <c:pt idx="9694">
                  <c:v>42305.214716724535</c:v>
                </c:pt>
                <c:pt idx="9695">
                  <c:v>42305.215411111109</c:v>
                </c:pt>
                <c:pt idx="9696">
                  <c:v>42305.216105497682</c:v>
                </c:pt>
                <c:pt idx="9697">
                  <c:v>42305.216799884256</c:v>
                </c:pt>
                <c:pt idx="9698">
                  <c:v>42305.21749427083</c:v>
                </c:pt>
                <c:pt idx="9699">
                  <c:v>42305.218188657411</c:v>
                </c:pt>
                <c:pt idx="9700">
                  <c:v>42305.218883043985</c:v>
                </c:pt>
                <c:pt idx="9701">
                  <c:v>42305.219577430558</c:v>
                </c:pt>
                <c:pt idx="9702">
                  <c:v>42305.220271817132</c:v>
                </c:pt>
                <c:pt idx="9703">
                  <c:v>42305.220966203706</c:v>
                </c:pt>
                <c:pt idx="9704">
                  <c:v>42305.221660590279</c:v>
                </c:pt>
                <c:pt idx="9705">
                  <c:v>42305.222354976853</c:v>
                </c:pt>
                <c:pt idx="9706">
                  <c:v>42305.223049363427</c:v>
                </c:pt>
                <c:pt idx="9707">
                  <c:v>42305.223743750001</c:v>
                </c:pt>
                <c:pt idx="9708">
                  <c:v>42305.224438136574</c:v>
                </c:pt>
                <c:pt idx="9709">
                  <c:v>42305.225132523148</c:v>
                </c:pt>
                <c:pt idx="9710">
                  <c:v>42305.225826909722</c:v>
                </c:pt>
                <c:pt idx="9711">
                  <c:v>42305.226521296296</c:v>
                </c:pt>
                <c:pt idx="9712">
                  <c:v>42305.227215682869</c:v>
                </c:pt>
                <c:pt idx="9713">
                  <c:v>42305.227910069443</c:v>
                </c:pt>
                <c:pt idx="9714">
                  <c:v>42305.228604456017</c:v>
                </c:pt>
                <c:pt idx="9715">
                  <c:v>42305.229298842591</c:v>
                </c:pt>
                <c:pt idx="9716">
                  <c:v>42305.229993229164</c:v>
                </c:pt>
                <c:pt idx="9717">
                  <c:v>42305.230687615738</c:v>
                </c:pt>
                <c:pt idx="9718">
                  <c:v>42305.231382002312</c:v>
                </c:pt>
                <c:pt idx="9719">
                  <c:v>42305.232076388886</c:v>
                </c:pt>
                <c:pt idx="9720">
                  <c:v>42305.232770775459</c:v>
                </c:pt>
                <c:pt idx="9721">
                  <c:v>42305.23346516204</c:v>
                </c:pt>
                <c:pt idx="9722">
                  <c:v>42305.234159548614</c:v>
                </c:pt>
                <c:pt idx="9723">
                  <c:v>42305.234853935188</c:v>
                </c:pt>
                <c:pt idx="9724">
                  <c:v>42305.235548321762</c:v>
                </c:pt>
                <c:pt idx="9725">
                  <c:v>42305.236242708335</c:v>
                </c:pt>
                <c:pt idx="9726">
                  <c:v>42305.236937094909</c:v>
                </c:pt>
                <c:pt idx="9727">
                  <c:v>42305.237631481483</c:v>
                </c:pt>
                <c:pt idx="9728">
                  <c:v>42305.238325868057</c:v>
                </c:pt>
                <c:pt idx="9729">
                  <c:v>42305.23902025463</c:v>
                </c:pt>
                <c:pt idx="9730">
                  <c:v>42305.239714641204</c:v>
                </c:pt>
                <c:pt idx="9731">
                  <c:v>42305.240409027778</c:v>
                </c:pt>
                <c:pt idx="9732">
                  <c:v>42305.241103414352</c:v>
                </c:pt>
                <c:pt idx="9733">
                  <c:v>42305.241797800925</c:v>
                </c:pt>
                <c:pt idx="9734">
                  <c:v>42305.242492187499</c:v>
                </c:pt>
                <c:pt idx="9735">
                  <c:v>42305.243186574073</c:v>
                </c:pt>
                <c:pt idx="9736">
                  <c:v>42305.243880960646</c:v>
                </c:pt>
                <c:pt idx="9737">
                  <c:v>42305.24457534722</c:v>
                </c:pt>
                <c:pt idx="9738">
                  <c:v>42305.245269733794</c:v>
                </c:pt>
                <c:pt idx="9739">
                  <c:v>42305.245964120368</c:v>
                </c:pt>
                <c:pt idx="9740">
                  <c:v>42305.246658506941</c:v>
                </c:pt>
                <c:pt idx="9741">
                  <c:v>42305.247352893515</c:v>
                </c:pt>
                <c:pt idx="9742">
                  <c:v>42305.248047280096</c:v>
                </c:pt>
                <c:pt idx="9743">
                  <c:v>42305.24874166667</c:v>
                </c:pt>
                <c:pt idx="9744">
                  <c:v>42305.249436053244</c:v>
                </c:pt>
                <c:pt idx="9745">
                  <c:v>42305.250130439817</c:v>
                </c:pt>
                <c:pt idx="9746">
                  <c:v>42305.250824826391</c:v>
                </c:pt>
                <c:pt idx="9747">
                  <c:v>42305.251519212965</c:v>
                </c:pt>
                <c:pt idx="9748">
                  <c:v>42305.252213599539</c:v>
                </c:pt>
                <c:pt idx="9749">
                  <c:v>42305.252907986112</c:v>
                </c:pt>
                <c:pt idx="9750">
                  <c:v>42305.253602372686</c:v>
                </c:pt>
                <c:pt idx="9751">
                  <c:v>42305.25429675926</c:v>
                </c:pt>
                <c:pt idx="9752">
                  <c:v>42305.254991145834</c:v>
                </c:pt>
                <c:pt idx="9753">
                  <c:v>42305.255685532407</c:v>
                </c:pt>
                <c:pt idx="9754">
                  <c:v>42305.256379918981</c:v>
                </c:pt>
                <c:pt idx="9755">
                  <c:v>42305.257074305555</c:v>
                </c:pt>
                <c:pt idx="9756">
                  <c:v>42305.257768692129</c:v>
                </c:pt>
                <c:pt idx="9757">
                  <c:v>42305.258463078702</c:v>
                </c:pt>
                <c:pt idx="9758">
                  <c:v>42305.259157465276</c:v>
                </c:pt>
                <c:pt idx="9759">
                  <c:v>42305.25985185185</c:v>
                </c:pt>
                <c:pt idx="9760">
                  <c:v>42305.260546238424</c:v>
                </c:pt>
                <c:pt idx="9761">
                  <c:v>42305.261240624997</c:v>
                </c:pt>
                <c:pt idx="9762">
                  <c:v>42305.261935011571</c:v>
                </c:pt>
                <c:pt idx="9763">
                  <c:v>42305.262629398145</c:v>
                </c:pt>
                <c:pt idx="9764">
                  <c:v>42305.263323784726</c:v>
                </c:pt>
                <c:pt idx="9765">
                  <c:v>42305.2640181713</c:v>
                </c:pt>
                <c:pt idx="9766">
                  <c:v>42305.264712557873</c:v>
                </c:pt>
                <c:pt idx="9767">
                  <c:v>42305.265406944447</c:v>
                </c:pt>
                <c:pt idx="9768">
                  <c:v>42305.266101331021</c:v>
                </c:pt>
                <c:pt idx="9769">
                  <c:v>42305.266795717595</c:v>
                </c:pt>
                <c:pt idx="9770">
                  <c:v>42305.267490104168</c:v>
                </c:pt>
                <c:pt idx="9771">
                  <c:v>42305.268184490742</c:v>
                </c:pt>
                <c:pt idx="9772">
                  <c:v>42305.268878877316</c:v>
                </c:pt>
                <c:pt idx="9773">
                  <c:v>42305.269573263889</c:v>
                </c:pt>
                <c:pt idx="9774">
                  <c:v>42305.270267650463</c:v>
                </c:pt>
                <c:pt idx="9775">
                  <c:v>42305.270962037037</c:v>
                </c:pt>
                <c:pt idx="9776">
                  <c:v>42305.271656423611</c:v>
                </c:pt>
                <c:pt idx="9777">
                  <c:v>42305.272350810184</c:v>
                </c:pt>
                <c:pt idx="9778">
                  <c:v>42305.273045196758</c:v>
                </c:pt>
                <c:pt idx="9779">
                  <c:v>42305.273739583332</c:v>
                </c:pt>
                <c:pt idx="9780">
                  <c:v>42305.274433969906</c:v>
                </c:pt>
                <c:pt idx="9781">
                  <c:v>42305.275128356479</c:v>
                </c:pt>
                <c:pt idx="9782">
                  <c:v>42305.275822743053</c:v>
                </c:pt>
                <c:pt idx="9783">
                  <c:v>42305.276517129627</c:v>
                </c:pt>
                <c:pt idx="9784">
                  <c:v>42305.277211516201</c:v>
                </c:pt>
                <c:pt idx="9785">
                  <c:v>42305.277905902774</c:v>
                </c:pt>
                <c:pt idx="9786">
                  <c:v>42305.278600289355</c:v>
                </c:pt>
                <c:pt idx="9787">
                  <c:v>42305.279294675929</c:v>
                </c:pt>
                <c:pt idx="9788">
                  <c:v>42305.279989062503</c:v>
                </c:pt>
                <c:pt idx="9789">
                  <c:v>42305.280683449077</c:v>
                </c:pt>
                <c:pt idx="9790">
                  <c:v>42305.28137783565</c:v>
                </c:pt>
                <c:pt idx="9791">
                  <c:v>42305.282072222224</c:v>
                </c:pt>
                <c:pt idx="9792">
                  <c:v>42305.282766608798</c:v>
                </c:pt>
                <c:pt idx="9793">
                  <c:v>42305.283460995372</c:v>
                </c:pt>
                <c:pt idx="9794">
                  <c:v>42305.284155381945</c:v>
                </c:pt>
                <c:pt idx="9795">
                  <c:v>42305.284849768519</c:v>
                </c:pt>
                <c:pt idx="9796">
                  <c:v>42305.285544155093</c:v>
                </c:pt>
                <c:pt idx="9797">
                  <c:v>42305.286238541667</c:v>
                </c:pt>
                <c:pt idx="9798">
                  <c:v>42305.28693292824</c:v>
                </c:pt>
                <c:pt idx="9799">
                  <c:v>42305.287627314814</c:v>
                </c:pt>
                <c:pt idx="9800">
                  <c:v>42305.288321701388</c:v>
                </c:pt>
                <c:pt idx="9801">
                  <c:v>42305.289016087961</c:v>
                </c:pt>
                <c:pt idx="9802">
                  <c:v>42305.289710474535</c:v>
                </c:pt>
                <c:pt idx="9803">
                  <c:v>42305.290404861109</c:v>
                </c:pt>
                <c:pt idx="9804">
                  <c:v>42305.291099247683</c:v>
                </c:pt>
                <c:pt idx="9805">
                  <c:v>42305.291793634256</c:v>
                </c:pt>
                <c:pt idx="9806">
                  <c:v>42305.29248802083</c:v>
                </c:pt>
                <c:pt idx="9807">
                  <c:v>42305.293182407404</c:v>
                </c:pt>
                <c:pt idx="9808">
                  <c:v>42305.293876793985</c:v>
                </c:pt>
                <c:pt idx="9809">
                  <c:v>42305.294571180559</c:v>
                </c:pt>
                <c:pt idx="9810">
                  <c:v>42305.295265567132</c:v>
                </c:pt>
                <c:pt idx="9811">
                  <c:v>42305.295959953706</c:v>
                </c:pt>
                <c:pt idx="9812">
                  <c:v>42305.29665434028</c:v>
                </c:pt>
                <c:pt idx="9813">
                  <c:v>42305.297348726854</c:v>
                </c:pt>
                <c:pt idx="9814">
                  <c:v>42305.298043113427</c:v>
                </c:pt>
                <c:pt idx="9815">
                  <c:v>42305.298737500001</c:v>
                </c:pt>
                <c:pt idx="9816">
                  <c:v>42305.299431886575</c:v>
                </c:pt>
                <c:pt idx="9817">
                  <c:v>42305.300126273149</c:v>
                </c:pt>
                <c:pt idx="9818">
                  <c:v>42305.300820659722</c:v>
                </c:pt>
                <c:pt idx="9819">
                  <c:v>42305.301515046296</c:v>
                </c:pt>
                <c:pt idx="9820">
                  <c:v>42305.30220943287</c:v>
                </c:pt>
                <c:pt idx="9821">
                  <c:v>42305.302903819444</c:v>
                </c:pt>
                <c:pt idx="9822">
                  <c:v>42305.303598206017</c:v>
                </c:pt>
                <c:pt idx="9823">
                  <c:v>42305.304292592591</c:v>
                </c:pt>
                <c:pt idx="9824">
                  <c:v>42305.304986979165</c:v>
                </c:pt>
                <c:pt idx="9825">
                  <c:v>42305.305681365739</c:v>
                </c:pt>
                <c:pt idx="9826">
                  <c:v>42305.306375752312</c:v>
                </c:pt>
                <c:pt idx="9827">
                  <c:v>42305.307070138886</c:v>
                </c:pt>
                <c:pt idx="9828">
                  <c:v>42305.30776452546</c:v>
                </c:pt>
                <c:pt idx="9829">
                  <c:v>42305.308458912034</c:v>
                </c:pt>
                <c:pt idx="9830">
                  <c:v>42305.309153298615</c:v>
                </c:pt>
                <c:pt idx="9831">
                  <c:v>42305.309847685188</c:v>
                </c:pt>
                <c:pt idx="9832">
                  <c:v>42305.310542071762</c:v>
                </c:pt>
                <c:pt idx="9833">
                  <c:v>42305.311236458336</c:v>
                </c:pt>
                <c:pt idx="9834">
                  <c:v>42305.31193084491</c:v>
                </c:pt>
                <c:pt idx="9835">
                  <c:v>42305.312625231483</c:v>
                </c:pt>
                <c:pt idx="9836">
                  <c:v>42305.313319618057</c:v>
                </c:pt>
                <c:pt idx="9837">
                  <c:v>42305.314014004631</c:v>
                </c:pt>
                <c:pt idx="9838">
                  <c:v>42305.314708391204</c:v>
                </c:pt>
                <c:pt idx="9839">
                  <c:v>42305.315402777778</c:v>
                </c:pt>
                <c:pt idx="9840">
                  <c:v>42305.316097164352</c:v>
                </c:pt>
                <c:pt idx="9841">
                  <c:v>42305.316791550926</c:v>
                </c:pt>
                <c:pt idx="9842">
                  <c:v>42305.317485937499</c:v>
                </c:pt>
                <c:pt idx="9843">
                  <c:v>42305.318180324073</c:v>
                </c:pt>
                <c:pt idx="9844">
                  <c:v>42305.318874710647</c:v>
                </c:pt>
                <c:pt idx="9845">
                  <c:v>42305.319569097221</c:v>
                </c:pt>
                <c:pt idx="9846">
                  <c:v>42305.320263483794</c:v>
                </c:pt>
                <c:pt idx="9847">
                  <c:v>42305.320957870368</c:v>
                </c:pt>
                <c:pt idx="9848">
                  <c:v>42305.321652256942</c:v>
                </c:pt>
                <c:pt idx="9849">
                  <c:v>42305.322346643516</c:v>
                </c:pt>
                <c:pt idx="9850">
                  <c:v>42305.323041030089</c:v>
                </c:pt>
                <c:pt idx="9851">
                  <c:v>42305.323735416663</c:v>
                </c:pt>
                <c:pt idx="9852">
                  <c:v>42305.324429803244</c:v>
                </c:pt>
                <c:pt idx="9853">
                  <c:v>42305.325124189818</c:v>
                </c:pt>
                <c:pt idx="9854">
                  <c:v>42305.325818576392</c:v>
                </c:pt>
                <c:pt idx="9855">
                  <c:v>42305.326512962965</c:v>
                </c:pt>
                <c:pt idx="9856">
                  <c:v>42305.327207349539</c:v>
                </c:pt>
                <c:pt idx="9857">
                  <c:v>42305.327901736113</c:v>
                </c:pt>
                <c:pt idx="9858">
                  <c:v>42305.328596122687</c:v>
                </c:pt>
                <c:pt idx="9859">
                  <c:v>42305.32929050926</c:v>
                </c:pt>
                <c:pt idx="9860">
                  <c:v>42305.329984895834</c:v>
                </c:pt>
                <c:pt idx="9861">
                  <c:v>42305.330679282408</c:v>
                </c:pt>
                <c:pt idx="9862">
                  <c:v>42305.331373668982</c:v>
                </c:pt>
                <c:pt idx="9863">
                  <c:v>42305.332068055555</c:v>
                </c:pt>
                <c:pt idx="9864">
                  <c:v>42305.332762442129</c:v>
                </c:pt>
                <c:pt idx="9865">
                  <c:v>42305.333456828703</c:v>
                </c:pt>
                <c:pt idx="9866">
                  <c:v>42305.334151215277</c:v>
                </c:pt>
                <c:pt idx="9867">
                  <c:v>42305.33484560185</c:v>
                </c:pt>
                <c:pt idx="9868">
                  <c:v>42305.335539988424</c:v>
                </c:pt>
                <c:pt idx="9869">
                  <c:v>42305.336234374998</c:v>
                </c:pt>
                <c:pt idx="9870">
                  <c:v>42305.336928761571</c:v>
                </c:pt>
                <c:pt idx="9871">
                  <c:v>42305.337623148145</c:v>
                </c:pt>
                <c:pt idx="9872">
                  <c:v>42305.338317534719</c:v>
                </c:pt>
                <c:pt idx="9873">
                  <c:v>42305.339011921293</c:v>
                </c:pt>
                <c:pt idx="9874">
                  <c:v>42305.339706307874</c:v>
                </c:pt>
                <c:pt idx="9875">
                  <c:v>42305.340400694447</c:v>
                </c:pt>
                <c:pt idx="9876">
                  <c:v>42305.341095081021</c:v>
                </c:pt>
                <c:pt idx="9877">
                  <c:v>42305.341789467595</c:v>
                </c:pt>
                <c:pt idx="9878">
                  <c:v>42305.342483854169</c:v>
                </c:pt>
                <c:pt idx="9879">
                  <c:v>42305.343178240742</c:v>
                </c:pt>
                <c:pt idx="9880">
                  <c:v>42305.343872627316</c:v>
                </c:pt>
                <c:pt idx="9881">
                  <c:v>42305.34456701389</c:v>
                </c:pt>
                <c:pt idx="9882">
                  <c:v>42305.345261400464</c:v>
                </c:pt>
                <c:pt idx="9883">
                  <c:v>42305.345955787037</c:v>
                </c:pt>
                <c:pt idx="9884">
                  <c:v>42305.346650173611</c:v>
                </c:pt>
                <c:pt idx="9885">
                  <c:v>42305.347344560185</c:v>
                </c:pt>
                <c:pt idx="9886">
                  <c:v>42305.348038946759</c:v>
                </c:pt>
                <c:pt idx="9887">
                  <c:v>42305.348733333332</c:v>
                </c:pt>
                <c:pt idx="9888">
                  <c:v>42305.349427719906</c:v>
                </c:pt>
                <c:pt idx="9889">
                  <c:v>42305.35012210648</c:v>
                </c:pt>
                <c:pt idx="9890">
                  <c:v>42305.350816493054</c:v>
                </c:pt>
                <c:pt idx="9891">
                  <c:v>42305.351510879627</c:v>
                </c:pt>
                <c:pt idx="9892">
                  <c:v>42305.352205266201</c:v>
                </c:pt>
                <c:pt idx="9893">
                  <c:v>42305.352899652775</c:v>
                </c:pt>
                <c:pt idx="9894">
                  <c:v>42305.353594039349</c:v>
                </c:pt>
                <c:pt idx="9895">
                  <c:v>42305.35428842593</c:v>
                </c:pt>
                <c:pt idx="9896">
                  <c:v>42305.354982812503</c:v>
                </c:pt>
                <c:pt idx="9897">
                  <c:v>42305.355677199077</c:v>
                </c:pt>
                <c:pt idx="9898">
                  <c:v>42305.356371585651</c:v>
                </c:pt>
                <c:pt idx="9899">
                  <c:v>42305.357065972225</c:v>
                </c:pt>
                <c:pt idx="9900">
                  <c:v>42305.357760358798</c:v>
                </c:pt>
                <c:pt idx="9901">
                  <c:v>42305.358454745372</c:v>
                </c:pt>
                <c:pt idx="9902">
                  <c:v>42305.359149131946</c:v>
                </c:pt>
                <c:pt idx="9903">
                  <c:v>42305.359843518519</c:v>
                </c:pt>
                <c:pt idx="9904">
                  <c:v>42305.360537905093</c:v>
                </c:pt>
                <c:pt idx="9905">
                  <c:v>42305.361232291667</c:v>
                </c:pt>
                <c:pt idx="9906">
                  <c:v>42305.361926678241</c:v>
                </c:pt>
                <c:pt idx="9907">
                  <c:v>42305.362621064814</c:v>
                </c:pt>
                <c:pt idx="9908">
                  <c:v>42305.363315451388</c:v>
                </c:pt>
                <c:pt idx="9909">
                  <c:v>42305.364009837962</c:v>
                </c:pt>
                <c:pt idx="9910">
                  <c:v>42305.364704224536</c:v>
                </c:pt>
                <c:pt idx="9911">
                  <c:v>42305.365398611109</c:v>
                </c:pt>
                <c:pt idx="9912">
                  <c:v>42305.366092997683</c:v>
                </c:pt>
                <c:pt idx="9913">
                  <c:v>42305.366787384257</c:v>
                </c:pt>
                <c:pt idx="9914">
                  <c:v>42305.367481770831</c:v>
                </c:pt>
                <c:pt idx="9915">
                  <c:v>42305.368176157404</c:v>
                </c:pt>
                <c:pt idx="9916">
                  <c:v>42305.368870543978</c:v>
                </c:pt>
                <c:pt idx="9917">
                  <c:v>42305.369564930559</c:v>
                </c:pt>
                <c:pt idx="9918">
                  <c:v>42305.370259317133</c:v>
                </c:pt>
                <c:pt idx="9919">
                  <c:v>42305.370953703707</c:v>
                </c:pt>
                <c:pt idx="9920">
                  <c:v>42305.37164809028</c:v>
                </c:pt>
                <c:pt idx="9921">
                  <c:v>42305.372342476854</c:v>
                </c:pt>
                <c:pt idx="9922">
                  <c:v>42305.373036863428</c:v>
                </c:pt>
                <c:pt idx="9923">
                  <c:v>42305.373731250002</c:v>
                </c:pt>
                <c:pt idx="9924">
                  <c:v>42305.374425636575</c:v>
                </c:pt>
                <c:pt idx="9925">
                  <c:v>42305.375120023149</c:v>
                </c:pt>
                <c:pt idx="9926">
                  <c:v>42305.375814409723</c:v>
                </c:pt>
                <c:pt idx="9927">
                  <c:v>42305.376508796297</c:v>
                </c:pt>
                <c:pt idx="9928">
                  <c:v>42305.37720318287</c:v>
                </c:pt>
                <c:pt idx="9929">
                  <c:v>42305.377897569444</c:v>
                </c:pt>
                <c:pt idx="9930">
                  <c:v>42305.378591956018</c:v>
                </c:pt>
                <c:pt idx="9931">
                  <c:v>42305.379286342592</c:v>
                </c:pt>
                <c:pt idx="9932">
                  <c:v>42305.379980729165</c:v>
                </c:pt>
                <c:pt idx="9933">
                  <c:v>42305.380675115739</c:v>
                </c:pt>
                <c:pt idx="9934">
                  <c:v>42305.381369502313</c:v>
                </c:pt>
                <c:pt idx="9935">
                  <c:v>42305.382063888886</c:v>
                </c:pt>
                <c:pt idx="9936">
                  <c:v>42305.38275827546</c:v>
                </c:pt>
                <c:pt idx="9937">
                  <c:v>42305.383452662034</c:v>
                </c:pt>
                <c:pt idx="9938">
                  <c:v>42305.384147048608</c:v>
                </c:pt>
                <c:pt idx="9939">
                  <c:v>42305.384841435189</c:v>
                </c:pt>
                <c:pt idx="9940">
                  <c:v>42305.385535821762</c:v>
                </c:pt>
                <c:pt idx="9941">
                  <c:v>42305.386230208336</c:v>
                </c:pt>
                <c:pt idx="9942">
                  <c:v>42305.38692459491</c:v>
                </c:pt>
                <c:pt idx="9943">
                  <c:v>42305.387618981484</c:v>
                </c:pt>
                <c:pt idx="9944">
                  <c:v>42305.388313368057</c:v>
                </c:pt>
                <c:pt idx="9945">
                  <c:v>42305.389007754631</c:v>
                </c:pt>
                <c:pt idx="9946">
                  <c:v>42305.389702141205</c:v>
                </c:pt>
                <c:pt idx="9947">
                  <c:v>42305.390396527779</c:v>
                </c:pt>
                <c:pt idx="9948">
                  <c:v>42305.391090914352</c:v>
                </c:pt>
                <c:pt idx="9949">
                  <c:v>42305.391785300926</c:v>
                </c:pt>
                <c:pt idx="9950">
                  <c:v>42305.3924796875</c:v>
                </c:pt>
                <c:pt idx="9951">
                  <c:v>42305.393174074074</c:v>
                </c:pt>
                <c:pt idx="9952">
                  <c:v>42305.393868460647</c:v>
                </c:pt>
                <c:pt idx="9953">
                  <c:v>42305.394562847221</c:v>
                </c:pt>
                <c:pt idx="9954">
                  <c:v>42305.395257233795</c:v>
                </c:pt>
                <c:pt idx="9955">
                  <c:v>42305.395951620369</c:v>
                </c:pt>
                <c:pt idx="9956">
                  <c:v>42305.396646006942</c:v>
                </c:pt>
                <c:pt idx="9957">
                  <c:v>42305.397340393516</c:v>
                </c:pt>
                <c:pt idx="9958">
                  <c:v>42305.39803478009</c:v>
                </c:pt>
                <c:pt idx="9959">
                  <c:v>42305.398729166664</c:v>
                </c:pt>
                <c:pt idx="9960">
                  <c:v>42305.399423553237</c:v>
                </c:pt>
                <c:pt idx="9961">
                  <c:v>42305.400117939818</c:v>
                </c:pt>
                <c:pt idx="9962">
                  <c:v>42305.400812326392</c:v>
                </c:pt>
                <c:pt idx="9963">
                  <c:v>42305.401506712966</c:v>
                </c:pt>
                <c:pt idx="9964">
                  <c:v>42305.40220109954</c:v>
                </c:pt>
                <c:pt idx="9965">
                  <c:v>42305.402895486113</c:v>
                </c:pt>
                <c:pt idx="9966">
                  <c:v>42305.403589872687</c:v>
                </c:pt>
                <c:pt idx="9967">
                  <c:v>42305.404284259261</c:v>
                </c:pt>
                <c:pt idx="9968">
                  <c:v>42305.404978645834</c:v>
                </c:pt>
                <c:pt idx="9969">
                  <c:v>42305.405673032408</c:v>
                </c:pt>
                <c:pt idx="9970">
                  <c:v>42305.406367418982</c:v>
                </c:pt>
                <c:pt idx="9971">
                  <c:v>42305.407061805556</c:v>
                </c:pt>
                <c:pt idx="9972">
                  <c:v>42305.407756192129</c:v>
                </c:pt>
                <c:pt idx="9973">
                  <c:v>42305.408450578703</c:v>
                </c:pt>
                <c:pt idx="9974">
                  <c:v>42305.409144965277</c:v>
                </c:pt>
                <c:pt idx="9975">
                  <c:v>42305.409839351851</c:v>
                </c:pt>
                <c:pt idx="9976">
                  <c:v>42305.410533738424</c:v>
                </c:pt>
                <c:pt idx="9977">
                  <c:v>42305.411228124998</c:v>
                </c:pt>
                <c:pt idx="9978">
                  <c:v>42305.411922511572</c:v>
                </c:pt>
                <c:pt idx="9979">
                  <c:v>42305.412616898146</c:v>
                </c:pt>
                <c:pt idx="9980">
                  <c:v>42305.413311284719</c:v>
                </c:pt>
                <c:pt idx="9981">
                  <c:v>42305.414005671293</c:v>
                </c:pt>
                <c:pt idx="9982">
                  <c:v>42305.414700057867</c:v>
                </c:pt>
                <c:pt idx="9983">
                  <c:v>42305.415394444448</c:v>
                </c:pt>
                <c:pt idx="9984">
                  <c:v>42305.416088831022</c:v>
                </c:pt>
                <c:pt idx="9985">
                  <c:v>42305.416783217595</c:v>
                </c:pt>
                <c:pt idx="9986">
                  <c:v>42305.417477604169</c:v>
                </c:pt>
                <c:pt idx="9987">
                  <c:v>42305.418171990743</c:v>
                </c:pt>
                <c:pt idx="9988">
                  <c:v>42305.418866377317</c:v>
                </c:pt>
                <c:pt idx="9989">
                  <c:v>42305.41956076389</c:v>
                </c:pt>
                <c:pt idx="9990">
                  <c:v>42305.420255150464</c:v>
                </c:pt>
                <c:pt idx="9991">
                  <c:v>42305.420949537038</c:v>
                </c:pt>
                <c:pt idx="9992">
                  <c:v>42305.421643923612</c:v>
                </c:pt>
                <c:pt idx="9993">
                  <c:v>42305.422338310185</c:v>
                </c:pt>
                <c:pt idx="9994">
                  <c:v>42305.423032696759</c:v>
                </c:pt>
                <c:pt idx="9995">
                  <c:v>42305.423727083333</c:v>
                </c:pt>
                <c:pt idx="9996">
                  <c:v>42305.424421469907</c:v>
                </c:pt>
                <c:pt idx="9997">
                  <c:v>42305.42511585648</c:v>
                </c:pt>
                <c:pt idx="9998">
                  <c:v>42305.425810243054</c:v>
                </c:pt>
                <c:pt idx="9999">
                  <c:v>42305.426504629628</c:v>
                </c:pt>
                <c:pt idx="10000">
                  <c:v>42305.427199016201</c:v>
                </c:pt>
                <c:pt idx="10001">
                  <c:v>42305.427893402775</c:v>
                </c:pt>
                <c:pt idx="10002">
                  <c:v>42305.428587789349</c:v>
                </c:pt>
                <c:pt idx="10003">
                  <c:v>42305.429282175923</c:v>
                </c:pt>
                <c:pt idx="10004">
                  <c:v>42305.429976562496</c:v>
                </c:pt>
                <c:pt idx="10005">
                  <c:v>42305.430670949077</c:v>
                </c:pt>
                <c:pt idx="10006">
                  <c:v>42305.431365335651</c:v>
                </c:pt>
                <c:pt idx="10007">
                  <c:v>42305.432059722225</c:v>
                </c:pt>
                <c:pt idx="10008">
                  <c:v>42305.432754108799</c:v>
                </c:pt>
                <c:pt idx="10009">
                  <c:v>42305.433448495372</c:v>
                </c:pt>
                <c:pt idx="10010">
                  <c:v>42305.434142881946</c:v>
                </c:pt>
                <c:pt idx="10011">
                  <c:v>42305.43483726852</c:v>
                </c:pt>
                <c:pt idx="10012">
                  <c:v>42305.435531655094</c:v>
                </c:pt>
                <c:pt idx="10013">
                  <c:v>42305.436226041667</c:v>
                </c:pt>
                <c:pt idx="10014">
                  <c:v>42305.436920428241</c:v>
                </c:pt>
                <c:pt idx="10015">
                  <c:v>42305.437614814815</c:v>
                </c:pt>
                <c:pt idx="10016">
                  <c:v>42305.438309201389</c:v>
                </c:pt>
                <c:pt idx="10017">
                  <c:v>42305.439003587962</c:v>
                </c:pt>
                <c:pt idx="10018">
                  <c:v>42305.439697974536</c:v>
                </c:pt>
                <c:pt idx="10019">
                  <c:v>42305.44039236111</c:v>
                </c:pt>
                <c:pt idx="10020">
                  <c:v>42305.441086747684</c:v>
                </c:pt>
                <c:pt idx="10021">
                  <c:v>42305.441781134257</c:v>
                </c:pt>
                <c:pt idx="10022">
                  <c:v>42305.442475520831</c:v>
                </c:pt>
                <c:pt idx="10023">
                  <c:v>42305.443169907405</c:v>
                </c:pt>
                <c:pt idx="10024">
                  <c:v>42305.443864293979</c:v>
                </c:pt>
                <c:pt idx="10025">
                  <c:v>42305.444558680552</c:v>
                </c:pt>
                <c:pt idx="10026">
                  <c:v>42305.445253067126</c:v>
                </c:pt>
                <c:pt idx="10027">
                  <c:v>42305.445947453707</c:v>
                </c:pt>
                <c:pt idx="10028">
                  <c:v>42305.446641840281</c:v>
                </c:pt>
                <c:pt idx="10029">
                  <c:v>42305.447336226855</c:v>
                </c:pt>
                <c:pt idx="10030">
                  <c:v>42305.448030613428</c:v>
                </c:pt>
                <c:pt idx="10031">
                  <c:v>42305.448725000002</c:v>
                </c:pt>
                <c:pt idx="10032">
                  <c:v>42305.449419386576</c:v>
                </c:pt>
                <c:pt idx="10033">
                  <c:v>42305.450113773149</c:v>
                </c:pt>
                <c:pt idx="10034">
                  <c:v>42305.450808159723</c:v>
                </c:pt>
                <c:pt idx="10035">
                  <c:v>42305.451502546297</c:v>
                </c:pt>
                <c:pt idx="10036">
                  <c:v>42305.452196932871</c:v>
                </c:pt>
                <c:pt idx="10037">
                  <c:v>42305.452891319444</c:v>
                </c:pt>
                <c:pt idx="10038">
                  <c:v>42305.453585706018</c:v>
                </c:pt>
                <c:pt idx="10039">
                  <c:v>42305.454280092592</c:v>
                </c:pt>
                <c:pt idx="10040">
                  <c:v>42305.454974479166</c:v>
                </c:pt>
                <c:pt idx="10041">
                  <c:v>42305.455668865739</c:v>
                </c:pt>
                <c:pt idx="10042">
                  <c:v>42305.456363252313</c:v>
                </c:pt>
                <c:pt idx="10043">
                  <c:v>42305.457057638887</c:v>
                </c:pt>
                <c:pt idx="10044">
                  <c:v>42305.457752025461</c:v>
                </c:pt>
                <c:pt idx="10045">
                  <c:v>42305.458446412034</c:v>
                </c:pt>
                <c:pt idx="10046">
                  <c:v>42305.459140798608</c:v>
                </c:pt>
                <c:pt idx="10047">
                  <c:v>42305.459835185182</c:v>
                </c:pt>
                <c:pt idx="10048">
                  <c:v>42305.460529571763</c:v>
                </c:pt>
                <c:pt idx="10049">
                  <c:v>42305.461223958337</c:v>
                </c:pt>
                <c:pt idx="10050">
                  <c:v>42305.46191834491</c:v>
                </c:pt>
                <c:pt idx="10051">
                  <c:v>42305.462612731484</c:v>
                </c:pt>
                <c:pt idx="10052">
                  <c:v>42305.463307118058</c:v>
                </c:pt>
                <c:pt idx="10053">
                  <c:v>42305.464001504632</c:v>
                </c:pt>
                <c:pt idx="10054">
                  <c:v>42305.464695891205</c:v>
                </c:pt>
                <c:pt idx="10055">
                  <c:v>42305.465390277779</c:v>
                </c:pt>
                <c:pt idx="10056">
                  <c:v>42305.466084664353</c:v>
                </c:pt>
                <c:pt idx="10057">
                  <c:v>42305.466779050927</c:v>
                </c:pt>
                <c:pt idx="10058">
                  <c:v>42305.4674734375</c:v>
                </c:pt>
                <c:pt idx="10059">
                  <c:v>42305.468167824074</c:v>
                </c:pt>
                <c:pt idx="10060">
                  <c:v>42305.468862210648</c:v>
                </c:pt>
                <c:pt idx="10061">
                  <c:v>42305.469556597222</c:v>
                </c:pt>
                <c:pt idx="10062">
                  <c:v>42305.470250983795</c:v>
                </c:pt>
                <c:pt idx="10063">
                  <c:v>42305.470945370369</c:v>
                </c:pt>
                <c:pt idx="10064">
                  <c:v>42305.471639756943</c:v>
                </c:pt>
                <c:pt idx="10065">
                  <c:v>42305.472334143516</c:v>
                </c:pt>
                <c:pt idx="10066">
                  <c:v>42305.47302853009</c:v>
                </c:pt>
                <c:pt idx="10067">
                  <c:v>42305.473722916664</c:v>
                </c:pt>
                <c:pt idx="10068">
                  <c:v>42305.474417303238</c:v>
                </c:pt>
                <c:pt idx="10069">
                  <c:v>42305.475111689811</c:v>
                </c:pt>
                <c:pt idx="10070">
                  <c:v>42305.475806076392</c:v>
                </c:pt>
                <c:pt idx="10071">
                  <c:v>42305.476500462966</c:v>
                </c:pt>
                <c:pt idx="10072">
                  <c:v>42305.47719484954</c:v>
                </c:pt>
                <c:pt idx="10073">
                  <c:v>42305.477889236114</c:v>
                </c:pt>
                <c:pt idx="10074">
                  <c:v>42305.478583622687</c:v>
                </c:pt>
                <c:pt idx="10075">
                  <c:v>42305.479278009261</c:v>
                </c:pt>
                <c:pt idx="10076">
                  <c:v>42305.479972395835</c:v>
                </c:pt>
                <c:pt idx="10077">
                  <c:v>42305.480666782409</c:v>
                </c:pt>
                <c:pt idx="10078">
                  <c:v>42305.481361168982</c:v>
                </c:pt>
                <c:pt idx="10079">
                  <c:v>42305.482055555556</c:v>
                </c:pt>
                <c:pt idx="10080">
                  <c:v>42305.48274994213</c:v>
                </c:pt>
                <c:pt idx="10081">
                  <c:v>42305.483444328704</c:v>
                </c:pt>
                <c:pt idx="10082">
                  <c:v>42305.484138715277</c:v>
                </c:pt>
                <c:pt idx="10083">
                  <c:v>42305.484833101851</c:v>
                </c:pt>
                <c:pt idx="10084">
                  <c:v>42305.485527488425</c:v>
                </c:pt>
                <c:pt idx="10085">
                  <c:v>42305.486221874999</c:v>
                </c:pt>
                <c:pt idx="10086">
                  <c:v>42305.486916261572</c:v>
                </c:pt>
                <c:pt idx="10087">
                  <c:v>42305.487610648146</c:v>
                </c:pt>
                <c:pt idx="10088">
                  <c:v>42305.48830503472</c:v>
                </c:pt>
                <c:pt idx="10089">
                  <c:v>42305.488999421294</c:v>
                </c:pt>
                <c:pt idx="10090">
                  <c:v>42305.489693807867</c:v>
                </c:pt>
                <c:pt idx="10091">
                  <c:v>42305.490388194441</c:v>
                </c:pt>
                <c:pt idx="10092">
                  <c:v>42305.491082581022</c:v>
                </c:pt>
                <c:pt idx="10093">
                  <c:v>42305.491776967596</c:v>
                </c:pt>
                <c:pt idx="10094">
                  <c:v>42305.49247135417</c:v>
                </c:pt>
                <c:pt idx="10095">
                  <c:v>42305.493165740743</c:v>
                </c:pt>
                <c:pt idx="10096">
                  <c:v>42305.493860127317</c:v>
                </c:pt>
                <c:pt idx="10097">
                  <c:v>42305.494554513891</c:v>
                </c:pt>
                <c:pt idx="10098">
                  <c:v>42305.495248900465</c:v>
                </c:pt>
                <c:pt idx="10099">
                  <c:v>42305.495943287038</c:v>
                </c:pt>
                <c:pt idx="10100">
                  <c:v>42305.496637673612</c:v>
                </c:pt>
                <c:pt idx="10101">
                  <c:v>42305.497332060186</c:v>
                </c:pt>
                <c:pt idx="10102">
                  <c:v>42305.498026446759</c:v>
                </c:pt>
                <c:pt idx="10103">
                  <c:v>42305.498720833333</c:v>
                </c:pt>
                <c:pt idx="10104">
                  <c:v>42305.499415219907</c:v>
                </c:pt>
                <c:pt idx="10105">
                  <c:v>42305.500109606481</c:v>
                </c:pt>
                <c:pt idx="10106">
                  <c:v>42305.500803993054</c:v>
                </c:pt>
                <c:pt idx="10107">
                  <c:v>42305.501498379628</c:v>
                </c:pt>
                <c:pt idx="10108">
                  <c:v>42305.502192766202</c:v>
                </c:pt>
                <c:pt idx="10109">
                  <c:v>42305.502887152776</c:v>
                </c:pt>
                <c:pt idx="10110">
                  <c:v>42305.503581539349</c:v>
                </c:pt>
                <c:pt idx="10111">
                  <c:v>42305.504275925923</c:v>
                </c:pt>
                <c:pt idx="10112">
                  <c:v>42305.504970312497</c:v>
                </c:pt>
                <c:pt idx="10113">
                  <c:v>42305.505664699071</c:v>
                </c:pt>
                <c:pt idx="10114">
                  <c:v>42305.506359085652</c:v>
                </c:pt>
                <c:pt idx="10115">
                  <c:v>42305.507053472225</c:v>
                </c:pt>
                <c:pt idx="10116">
                  <c:v>42305.507747858799</c:v>
                </c:pt>
                <c:pt idx="10117">
                  <c:v>42305.508442245373</c:v>
                </c:pt>
                <c:pt idx="10118">
                  <c:v>42305.509136631947</c:v>
                </c:pt>
                <c:pt idx="10119">
                  <c:v>42305.50983101852</c:v>
                </c:pt>
                <c:pt idx="10120">
                  <c:v>42305.510525405094</c:v>
                </c:pt>
                <c:pt idx="10121">
                  <c:v>42305.511219791668</c:v>
                </c:pt>
                <c:pt idx="10122">
                  <c:v>42305.511914178242</c:v>
                </c:pt>
                <c:pt idx="10123">
                  <c:v>42305.512608564815</c:v>
                </c:pt>
                <c:pt idx="10124">
                  <c:v>42305.513302951389</c:v>
                </c:pt>
                <c:pt idx="10125">
                  <c:v>42305.513997337963</c:v>
                </c:pt>
                <c:pt idx="10126">
                  <c:v>42305.514691724537</c:v>
                </c:pt>
                <c:pt idx="10127">
                  <c:v>42305.51538611111</c:v>
                </c:pt>
                <c:pt idx="10128">
                  <c:v>42305.516080497684</c:v>
                </c:pt>
                <c:pt idx="10129">
                  <c:v>42305.516774884258</c:v>
                </c:pt>
                <c:pt idx="10130">
                  <c:v>42305.517469270831</c:v>
                </c:pt>
                <c:pt idx="10131">
                  <c:v>42305.518163657405</c:v>
                </c:pt>
                <c:pt idx="10132">
                  <c:v>42305.518858043979</c:v>
                </c:pt>
                <c:pt idx="10133">
                  <c:v>42305.519552430553</c:v>
                </c:pt>
                <c:pt idx="10134">
                  <c:v>42305.520246817126</c:v>
                </c:pt>
                <c:pt idx="10135">
                  <c:v>42305.5209412037</c:v>
                </c:pt>
                <c:pt idx="10136">
                  <c:v>42305.521635590281</c:v>
                </c:pt>
                <c:pt idx="10137">
                  <c:v>42305.522329976855</c:v>
                </c:pt>
                <c:pt idx="10138">
                  <c:v>42305.523024363429</c:v>
                </c:pt>
                <c:pt idx="10139">
                  <c:v>42305.523718750002</c:v>
                </c:pt>
                <c:pt idx="10140">
                  <c:v>42305.524413136576</c:v>
                </c:pt>
                <c:pt idx="10141">
                  <c:v>42305.52510752315</c:v>
                </c:pt>
                <c:pt idx="10142">
                  <c:v>42305.525801909724</c:v>
                </c:pt>
                <c:pt idx="10143">
                  <c:v>42305.526496296297</c:v>
                </c:pt>
                <c:pt idx="10144">
                  <c:v>42305.527190682871</c:v>
                </c:pt>
                <c:pt idx="10145">
                  <c:v>42305.527885069445</c:v>
                </c:pt>
                <c:pt idx="10146">
                  <c:v>42305.528579456019</c:v>
                </c:pt>
                <c:pt idx="10147">
                  <c:v>42305.529273842592</c:v>
                </c:pt>
                <c:pt idx="10148">
                  <c:v>42305.529968229166</c:v>
                </c:pt>
                <c:pt idx="10149">
                  <c:v>42305.53066261574</c:v>
                </c:pt>
                <c:pt idx="10150">
                  <c:v>42305.531357002314</c:v>
                </c:pt>
                <c:pt idx="10151">
                  <c:v>42305.532051388887</c:v>
                </c:pt>
                <c:pt idx="10152">
                  <c:v>42305.532745775461</c:v>
                </c:pt>
                <c:pt idx="10153">
                  <c:v>42305.533440162035</c:v>
                </c:pt>
                <c:pt idx="10154">
                  <c:v>42305.534134548609</c:v>
                </c:pt>
                <c:pt idx="10155">
                  <c:v>42305.534828935182</c:v>
                </c:pt>
                <c:pt idx="10156">
                  <c:v>42305.535523321756</c:v>
                </c:pt>
                <c:pt idx="10157">
                  <c:v>42305.53621770833</c:v>
                </c:pt>
                <c:pt idx="10158">
                  <c:v>42305.536912094911</c:v>
                </c:pt>
                <c:pt idx="10159">
                  <c:v>42305.537606481485</c:v>
                </c:pt>
                <c:pt idx="10160">
                  <c:v>42305.538300868058</c:v>
                </c:pt>
                <c:pt idx="10161">
                  <c:v>42305.538995254632</c:v>
                </c:pt>
                <c:pt idx="10162">
                  <c:v>42305.539689641206</c:v>
                </c:pt>
                <c:pt idx="10163">
                  <c:v>42305.54038402778</c:v>
                </c:pt>
                <c:pt idx="10164">
                  <c:v>42305.541078414353</c:v>
                </c:pt>
                <c:pt idx="10165">
                  <c:v>42305.541772800927</c:v>
                </c:pt>
                <c:pt idx="10166">
                  <c:v>42305.542467187501</c:v>
                </c:pt>
                <c:pt idx="10167">
                  <c:v>42305.543161574074</c:v>
                </c:pt>
                <c:pt idx="10168">
                  <c:v>42305.543855960648</c:v>
                </c:pt>
                <c:pt idx="10169">
                  <c:v>42305.544550347222</c:v>
                </c:pt>
                <c:pt idx="10170">
                  <c:v>42305.545244733796</c:v>
                </c:pt>
                <c:pt idx="10171">
                  <c:v>42305.545939120369</c:v>
                </c:pt>
                <c:pt idx="10172">
                  <c:v>42305.546633506943</c:v>
                </c:pt>
                <c:pt idx="10173">
                  <c:v>42305.547327893517</c:v>
                </c:pt>
                <c:pt idx="10174">
                  <c:v>42305.548022280091</c:v>
                </c:pt>
                <c:pt idx="10175">
                  <c:v>42305.548716666664</c:v>
                </c:pt>
                <c:pt idx="10176">
                  <c:v>42305.549411053238</c:v>
                </c:pt>
                <c:pt idx="10177">
                  <c:v>42305.550105439812</c:v>
                </c:pt>
                <c:pt idx="10178">
                  <c:v>42305.550799826386</c:v>
                </c:pt>
                <c:pt idx="10179">
                  <c:v>42305.551494212959</c:v>
                </c:pt>
                <c:pt idx="10180">
                  <c:v>42305.55218859954</c:v>
                </c:pt>
                <c:pt idx="10181">
                  <c:v>42305.552882986114</c:v>
                </c:pt>
                <c:pt idx="10182">
                  <c:v>42305.553577372688</c:v>
                </c:pt>
                <c:pt idx="10183">
                  <c:v>42305.554271759262</c:v>
                </c:pt>
                <c:pt idx="10184">
                  <c:v>42305.554966145835</c:v>
                </c:pt>
                <c:pt idx="10185">
                  <c:v>42305.555660532409</c:v>
                </c:pt>
                <c:pt idx="10186">
                  <c:v>42305.556354918983</c:v>
                </c:pt>
                <c:pt idx="10187">
                  <c:v>42305.557049305557</c:v>
                </c:pt>
                <c:pt idx="10188">
                  <c:v>42305.55774369213</c:v>
                </c:pt>
                <c:pt idx="10189">
                  <c:v>42305.558438078704</c:v>
                </c:pt>
                <c:pt idx="10190">
                  <c:v>42305.559132465278</c:v>
                </c:pt>
                <c:pt idx="10191">
                  <c:v>42305.559826851852</c:v>
                </c:pt>
                <c:pt idx="10192">
                  <c:v>42305.560521238425</c:v>
                </c:pt>
                <c:pt idx="10193">
                  <c:v>42305.561215624999</c:v>
                </c:pt>
                <c:pt idx="10194">
                  <c:v>42305.561910011573</c:v>
                </c:pt>
                <c:pt idx="10195">
                  <c:v>42305.562604398147</c:v>
                </c:pt>
                <c:pt idx="10196">
                  <c:v>42305.56329878472</c:v>
                </c:pt>
                <c:pt idx="10197">
                  <c:v>42305.563993171294</c:v>
                </c:pt>
                <c:pt idx="10198">
                  <c:v>42305.564687557868</c:v>
                </c:pt>
                <c:pt idx="10199">
                  <c:v>42305.565381944441</c:v>
                </c:pt>
                <c:pt idx="10200">
                  <c:v>42305.566076331015</c:v>
                </c:pt>
                <c:pt idx="10201">
                  <c:v>42305.566770717589</c:v>
                </c:pt>
                <c:pt idx="10202">
                  <c:v>42305.56746510417</c:v>
                </c:pt>
                <c:pt idx="10203">
                  <c:v>42305.568159490744</c:v>
                </c:pt>
                <c:pt idx="10204">
                  <c:v>42305.568853877317</c:v>
                </c:pt>
                <c:pt idx="10205">
                  <c:v>42305.569548263891</c:v>
                </c:pt>
                <c:pt idx="10206">
                  <c:v>42305.570242650465</c:v>
                </c:pt>
                <c:pt idx="10207">
                  <c:v>42305.570937037039</c:v>
                </c:pt>
                <c:pt idx="10208">
                  <c:v>42305.571631423612</c:v>
                </c:pt>
                <c:pt idx="10209">
                  <c:v>42305.572325810186</c:v>
                </c:pt>
                <c:pt idx="10210">
                  <c:v>42305.57302019676</c:v>
                </c:pt>
                <c:pt idx="10211">
                  <c:v>42305.573714583334</c:v>
                </c:pt>
                <c:pt idx="10212">
                  <c:v>42305.574408969907</c:v>
                </c:pt>
                <c:pt idx="10213">
                  <c:v>42305.575103356481</c:v>
                </c:pt>
                <c:pt idx="10214">
                  <c:v>42305.575797743055</c:v>
                </c:pt>
                <c:pt idx="10215">
                  <c:v>42305.576492129629</c:v>
                </c:pt>
                <c:pt idx="10216">
                  <c:v>42305.577186516202</c:v>
                </c:pt>
                <c:pt idx="10217">
                  <c:v>42305.577880902776</c:v>
                </c:pt>
                <c:pt idx="10218">
                  <c:v>42305.57857528935</c:v>
                </c:pt>
                <c:pt idx="10219">
                  <c:v>42305.579269675924</c:v>
                </c:pt>
                <c:pt idx="10220">
                  <c:v>42305.579964062497</c:v>
                </c:pt>
                <c:pt idx="10221">
                  <c:v>42305.580658449071</c:v>
                </c:pt>
                <c:pt idx="10222">
                  <c:v>42305.581352835645</c:v>
                </c:pt>
                <c:pt idx="10223">
                  <c:v>42305.582047222226</c:v>
                </c:pt>
                <c:pt idx="10224">
                  <c:v>42305.5827416088</c:v>
                </c:pt>
                <c:pt idx="10225">
                  <c:v>42305.583435995373</c:v>
                </c:pt>
                <c:pt idx="10226">
                  <c:v>42305.584130381947</c:v>
                </c:pt>
                <c:pt idx="10227">
                  <c:v>42305.584824768521</c:v>
                </c:pt>
                <c:pt idx="10228">
                  <c:v>42305.585519155095</c:v>
                </c:pt>
                <c:pt idx="10229">
                  <c:v>42305.586213541668</c:v>
                </c:pt>
                <c:pt idx="10230">
                  <c:v>42305.586907928242</c:v>
                </c:pt>
                <c:pt idx="10231">
                  <c:v>42305.587602314816</c:v>
                </c:pt>
                <c:pt idx="10232">
                  <c:v>42305.588296701389</c:v>
                </c:pt>
                <c:pt idx="10233">
                  <c:v>42305.588991087963</c:v>
                </c:pt>
                <c:pt idx="10234">
                  <c:v>42305.589685474537</c:v>
                </c:pt>
                <c:pt idx="10235">
                  <c:v>42305.590379861111</c:v>
                </c:pt>
                <c:pt idx="10236">
                  <c:v>42305.591074247684</c:v>
                </c:pt>
                <c:pt idx="10237">
                  <c:v>42305.591768634258</c:v>
                </c:pt>
                <c:pt idx="10238">
                  <c:v>42305.592463020832</c:v>
                </c:pt>
                <c:pt idx="10239">
                  <c:v>42305.593157407406</c:v>
                </c:pt>
                <c:pt idx="10240">
                  <c:v>42305.593851793979</c:v>
                </c:pt>
                <c:pt idx="10241">
                  <c:v>42305.594546180553</c:v>
                </c:pt>
                <c:pt idx="10242">
                  <c:v>42305.595240567127</c:v>
                </c:pt>
                <c:pt idx="10243">
                  <c:v>42305.595934953701</c:v>
                </c:pt>
                <c:pt idx="10244">
                  <c:v>42305.596629340274</c:v>
                </c:pt>
                <c:pt idx="10245">
                  <c:v>42305.597323726855</c:v>
                </c:pt>
                <c:pt idx="10246">
                  <c:v>42305.598018113429</c:v>
                </c:pt>
                <c:pt idx="10247">
                  <c:v>42305.598712500003</c:v>
                </c:pt>
                <c:pt idx="10248">
                  <c:v>42305.599406886577</c:v>
                </c:pt>
                <c:pt idx="10249">
                  <c:v>42305.60010127315</c:v>
                </c:pt>
                <c:pt idx="10250">
                  <c:v>42305.600795659724</c:v>
                </c:pt>
                <c:pt idx="10251">
                  <c:v>42305.601490046298</c:v>
                </c:pt>
                <c:pt idx="10252">
                  <c:v>42305.602184432872</c:v>
                </c:pt>
                <c:pt idx="10253">
                  <c:v>42305.602878819445</c:v>
                </c:pt>
                <c:pt idx="10254">
                  <c:v>42305.603573206019</c:v>
                </c:pt>
                <c:pt idx="10255">
                  <c:v>42305.604267592593</c:v>
                </c:pt>
                <c:pt idx="10256">
                  <c:v>42305.604961979167</c:v>
                </c:pt>
                <c:pt idx="10257">
                  <c:v>42305.60565636574</c:v>
                </c:pt>
                <c:pt idx="10258">
                  <c:v>42305.606350752314</c:v>
                </c:pt>
                <c:pt idx="10259">
                  <c:v>42305.607045138888</c:v>
                </c:pt>
                <c:pt idx="10260">
                  <c:v>42305.607739525462</c:v>
                </c:pt>
                <c:pt idx="10261">
                  <c:v>42305.608433912035</c:v>
                </c:pt>
                <c:pt idx="10262">
                  <c:v>42305.609128298609</c:v>
                </c:pt>
                <c:pt idx="10263">
                  <c:v>42305.609822685183</c:v>
                </c:pt>
                <c:pt idx="10264">
                  <c:v>42305.610517071756</c:v>
                </c:pt>
                <c:pt idx="10265">
                  <c:v>42305.61121145833</c:v>
                </c:pt>
                <c:pt idx="10266">
                  <c:v>42305.611905844904</c:v>
                </c:pt>
                <c:pt idx="10267">
                  <c:v>42305.612600231485</c:v>
                </c:pt>
                <c:pt idx="10268">
                  <c:v>42305.613294618059</c:v>
                </c:pt>
                <c:pt idx="10269">
                  <c:v>42305.613989004632</c:v>
                </c:pt>
                <c:pt idx="10270">
                  <c:v>42305.614683391206</c:v>
                </c:pt>
                <c:pt idx="10271">
                  <c:v>42305.61537777778</c:v>
                </c:pt>
                <c:pt idx="10272">
                  <c:v>42305.616072164354</c:v>
                </c:pt>
                <c:pt idx="10273">
                  <c:v>42305.616766550927</c:v>
                </c:pt>
                <c:pt idx="10274">
                  <c:v>42305.617460937501</c:v>
                </c:pt>
                <c:pt idx="10275">
                  <c:v>42305.618155324075</c:v>
                </c:pt>
                <c:pt idx="10276">
                  <c:v>42305.618849710649</c:v>
                </c:pt>
                <c:pt idx="10277">
                  <c:v>42305.619544097222</c:v>
                </c:pt>
                <c:pt idx="10278">
                  <c:v>42305.620238483796</c:v>
                </c:pt>
                <c:pt idx="10279">
                  <c:v>42305.62093287037</c:v>
                </c:pt>
                <c:pt idx="10280">
                  <c:v>42305.621627256944</c:v>
                </c:pt>
                <c:pt idx="10281">
                  <c:v>42305.622321643517</c:v>
                </c:pt>
                <c:pt idx="10282">
                  <c:v>42305.623016030091</c:v>
                </c:pt>
                <c:pt idx="10283">
                  <c:v>42305.623710416665</c:v>
                </c:pt>
                <c:pt idx="10284">
                  <c:v>42305.624404803239</c:v>
                </c:pt>
                <c:pt idx="10285">
                  <c:v>42305.625099189812</c:v>
                </c:pt>
                <c:pt idx="10286">
                  <c:v>42305.625793576386</c:v>
                </c:pt>
                <c:pt idx="10287">
                  <c:v>42305.62648796296</c:v>
                </c:pt>
                <c:pt idx="10288">
                  <c:v>42305.627182349534</c:v>
                </c:pt>
                <c:pt idx="10289">
                  <c:v>42305.627876736115</c:v>
                </c:pt>
                <c:pt idx="10290">
                  <c:v>42305.628571122688</c:v>
                </c:pt>
                <c:pt idx="10291">
                  <c:v>42305.629265509262</c:v>
                </c:pt>
                <c:pt idx="10292">
                  <c:v>42305.629959895836</c:v>
                </c:pt>
                <c:pt idx="10293">
                  <c:v>42305.63065428241</c:v>
                </c:pt>
                <c:pt idx="10294">
                  <c:v>42305.631348668983</c:v>
                </c:pt>
                <c:pt idx="10295">
                  <c:v>42305.632043055557</c:v>
                </c:pt>
                <c:pt idx="10296">
                  <c:v>42305.632737442131</c:v>
                </c:pt>
                <c:pt idx="10297">
                  <c:v>42305.633431828704</c:v>
                </c:pt>
                <c:pt idx="10298">
                  <c:v>42305.634126215278</c:v>
                </c:pt>
                <c:pt idx="10299">
                  <c:v>42305.634820601852</c:v>
                </c:pt>
                <c:pt idx="10300">
                  <c:v>42305.635514988426</c:v>
                </c:pt>
                <c:pt idx="10301">
                  <c:v>42305.636209374999</c:v>
                </c:pt>
                <c:pt idx="10302">
                  <c:v>42305.636903761573</c:v>
                </c:pt>
                <c:pt idx="10303">
                  <c:v>42305.637598148147</c:v>
                </c:pt>
                <c:pt idx="10304">
                  <c:v>42305.638292534721</c:v>
                </c:pt>
                <c:pt idx="10305">
                  <c:v>42305.638986921294</c:v>
                </c:pt>
                <c:pt idx="10306">
                  <c:v>42305.639681307868</c:v>
                </c:pt>
                <c:pt idx="10307">
                  <c:v>42305.640375694442</c:v>
                </c:pt>
                <c:pt idx="10308">
                  <c:v>42305.641070081016</c:v>
                </c:pt>
                <c:pt idx="10309">
                  <c:v>42305.641764467589</c:v>
                </c:pt>
                <c:pt idx="10310">
                  <c:v>42305.642458854163</c:v>
                </c:pt>
                <c:pt idx="10311">
                  <c:v>42305.643153240744</c:v>
                </c:pt>
                <c:pt idx="10312">
                  <c:v>42305.643847627318</c:v>
                </c:pt>
                <c:pt idx="10313">
                  <c:v>42305.644542013892</c:v>
                </c:pt>
                <c:pt idx="10314">
                  <c:v>42305.645236400465</c:v>
                </c:pt>
                <c:pt idx="10315">
                  <c:v>42305.645930787039</c:v>
                </c:pt>
                <c:pt idx="10316">
                  <c:v>42305.646625173613</c:v>
                </c:pt>
                <c:pt idx="10317">
                  <c:v>42305.647319560187</c:v>
                </c:pt>
                <c:pt idx="10318">
                  <c:v>42305.64801394676</c:v>
                </c:pt>
                <c:pt idx="10319">
                  <c:v>42305.648708333334</c:v>
                </c:pt>
                <c:pt idx="10320">
                  <c:v>42305.649402719908</c:v>
                </c:pt>
                <c:pt idx="10321">
                  <c:v>42305.650097106482</c:v>
                </c:pt>
                <c:pt idx="10322">
                  <c:v>42305.650791493055</c:v>
                </c:pt>
                <c:pt idx="10323">
                  <c:v>42305.651485879629</c:v>
                </c:pt>
                <c:pt idx="10324">
                  <c:v>42305.652180266203</c:v>
                </c:pt>
                <c:pt idx="10325">
                  <c:v>42305.652874652777</c:v>
                </c:pt>
                <c:pt idx="10326">
                  <c:v>42305.65356903935</c:v>
                </c:pt>
                <c:pt idx="10327">
                  <c:v>42305.654263425924</c:v>
                </c:pt>
                <c:pt idx="10328">
                  <c:v>42305.654957812498</c:v>
                </c:pt>
                <c:pt idx="10329">
                  <c:v>42305.655652199071</c:v>
                </c:pt>
                <c:pt idx="10330">
                  <c:v>42305.656346585645</c:v>
                </c:pt>
                <c:pt idx="10331">
                  <c:v>42305.657040972219</c:v>
                </c:pt>
                <c:pt idx="10332">
                  <c:v>42305.657735358793</c:v>
                </c:pt>
                <c:pt idx="10333">
                  <c:v>42305.658429745374</c:v>
                </c:pt>
                <c:pt idx="10334">
                  <c:v>42305.659124131947</c:v>
                </c:pt>
                <c:pt idx="10335">
                  <c:v>42305.659818518521</c:v>
                </c:pt>
                <c:pt idx="10336">
                  <c:v>42305.660512905095</c:v>
                </c:pt>
                <c:pt idx="10337">
                  <c:v>42305.661207291669</c:v>
                </c:pt>
                <c:pt idx="10338">
                  <c:v>42305.661901678242</c:v>
                </c:pt>
                <c:pt idx="10339">
                  <c:v>42305.662596064816</c:v>
                </c:pt>
                <c:pt idx="10340">
                  <c:v>42305.66329045139</c:v>
                </c:pt>
                <c:pt idx="10341">
                  <c:v>42305.663984837964</c:v>
                </c:pt>
                <c:pt idx="10342">
                  <c:v>42305.664679224537</c:v>
                </c:pt>
                <c:pt idx="10343">
                  <c:v>42305.665373611111</c:v>
                </c:pt>
                <c:pt idx="10344">
                  <c:v>42305.666067997685</c:v>
                </c:pt>
                <c:pt idx="10345">
                  <c:v>42305.666762384259</c:v>
                </c:pt>
                <c:pt idx="10346">
                  <c:v>42305.667456770832</c:v>
                </c:pt>
                <c:pt idx="10347">
                  <c:v>42305.668151157406</c:v>
                </c:pt>
                <c:pt idx="10348">
                  <c:v>42305.66884554398</c:v>
                </c:pt>
                <c:pt idx="10349">
                  <c:v>42305.669539930554</c:v>
                </c:pt>
                <c:pt idx="10350">
                  <c:v>42305.670234317127</c:v>
                </c:pt>
                <c:pt idx="10351">
                  <c:v>42305.670928703701</c:v>
                </c:pt>
                <c:pt idx="10352">
                  <c:v>42305.671623090275</c:v>
                </c:pt>
                <c:pt idx="10353">
                  <c:v>42305.672317476849</c:v>
                </c:pt>
                <c:pt idx="10354">
                  <c:v>42305.67301186343</c:v>
                </c:pt>
                <c:pt idx="10355">
                  <c:v>42305.673706250003</c:v>
                </c:pt>
                <c:pt idx="10356">
                  <c:v>42305.674400636577</c:v>
                </c:pt>
                <c:pt idx="10357">
                  <c:v>42305.675095023151</c:v>
                </c:pt>
                <c:pt idx="10358">
                  <c:v>42305.675789409725</c:v>
                </c:pt>
                <c:pt idx="10359">
                  <c:v>42305.676483796298</c:v>
                </c:pt>
                <c:pt idx="10360">
                  <c:v>42305.677178182872</c:v>
                </c:pt>
                <c:pt idx="10361">
                  <c:v>42305.677872569446</c:v>
                </c:pt>
                <c:pt idx="10362">
                  <c:v>42305.678566956019</c:v>
                </c:pt>
                <c:pt idx="10363">
                  <c:v>42305.679261342593</c:v>
                </c:pt>
                <c:pt idx="10364">
                  <c:v>42305.679955729167</c:v>
                </c:pt>
                <c:pt idx="10365">
                  <c:v>42305.680650115741</c:v>
                </c:pt>
                <c:pt idx="10366">
                  <c:v>42305.681344502314</c:v>
                </c:pt>
                <c:pt idx="10367">
                  <c:v>42305.682038888888</c:v>
                </c:pt>
                <c:pt idx="10368">
                  <c:v>42305.682733275462</c:v>
                </c:pt>
                <c:pt idx="10369">
                  <c:v>42305.683427662036</c:v>
                </c:pt>
                <c:pt idx="10370">
                  <c:v>42305.684122048609</c:v>
                </c:pt>
                <c:pt idx="10371">
                  <c:v>42305.684816435183</c:v>
                </c:pt>
                <c:pt idx="10372">
                  <c:v>42305.685510821757</c:v>
                </c:pt>
                <c:pt idx="10373">
                  <c:v>42305.686205208331</c:v>
                </c:pt>
                <c:pt idx="10374">
                  <c:v>42305.686899594904</c:v>
                </c:pt>
                <c:pt idx="10375">
                  <c:v>42305.687593981478</c:v>
                </c:pt>
                <c:pt idx="10376">
                  <c:v>42305.688288368059</c:v>
                </c:pt>
                <c:pt idx="10377">
                  <c:v>42305.688982754633</c:v>
                </c:pt>
                <c:pt idx="10378">
                  <c:v>42305.689677141207</c:v>
                </c:pt>
                <c:pt idx="10379">
                  <c:v>42305.69037152778</c:v>
                </c:pt>
                <c:pt idx="10380">
                  <c:v>42305.691065914354</c:v>
                </c:pt>
                <c:pt idx="10381">
                  <c:v>42305.691760300928</c:v>
                </c:pt>
                <c:pt idx="10382">
                  <c:v>42305.692454687502</c:v>
                </c:pt>
                <c:pt idx="10383">
                  <c:v>42305.693149074075</c:v>
                </c:pt>
                <c:pt idx="10384">
                  <c:v>42305.693843460649</c:v>
                </c:pt>
                <c:pt idx="10385">
                  <c:v>42305.694537847223</c:v>
                </c:pt>
                <c:pt idx="10386">
                  <c:v>42305.695232233797</c:v>
                </c:pt>
                <c:pt idx="10387">
                  <c:v>42305.69592662037</c:v>
                </c:pt>
                <c:pt idx="10388">
                  <c:v>42305.696621006944</c:v>
                </c:pt>
                <c:pt idx="10389">
                  <c:v>42305.697315393518</c:v>
                </c:pt>
                <c:pt idx="10390">
                  <c:v>42305.698009780092</c:v>
                </c:pt>
                <c:pt idx="10391">
                  <c:v>42305.698704166665</c:v>
                </c:pt>
                <c:pt idx="10392">
                  <c:v>42305.699398553239</c:v>
                </c:pt>
                <c:pt idx="10393">
                  <c:v>42305.700092939813</c:v>
                </c:pt>
                <c:pt idx="10394">
                  <c:v>42305.700787326386</c:v>
                </c:pt>
                <c:pt idx="10395">
                  <c:v>42305.70148171296</c:v>
                </c:pt>
                <c:pt idx="10396">
                  <c:v>42305.702176099534</c:v>
                </c:pt>
                <c:pt idx="10397">
                  <c:v>42305.702870486108</c:v>
                </c:pt>
                <c:pt idx="10398">
                  <c:v>42305.703564872689</c:v>
                </c:pt>
                <c:pt idx="10399">
                  <c:v>42305.704259259262</c:v>
                </c:pt>
                <c:pt idx="10400">
                  <c:v>42305.704953645836</c:v>
                </c:pt>
                <c:pt idx="10401">
                  <c:v>42305.70564803241</c:v>
                </c:pt>
                <c:pt idx="10402">
                  <c:v>42305.706342418984</c:v>
                </c:pt>
                <c:pt idx="10403">
                  <c:v>42305.707036805557</c:v>
                </c:pt>
                <c:pt idx="10404">
                  <c:v>42305.707731192131</c:v>
                </c:pt>
                <c:pt idx="10405">
                  <c:v>42305.708425578705</c:v>
                </c:pt>
                <c:pt idx="10406">
                  <c:v>42305.709119965279</c:v>
                </c:pt>
                <c:pt idx="10407">
                  <c:v>42305.709814351852</c:v>
                </c:pt>
                <c:pt idx="10408">
                  <c:v>42305.710508738426</c:v>
                </c:pt>
                <c:pt idx="10409">
                  <c:v>42305.711203125</c:v>
                </c:pt>
                <c:pt idx="10410">
                  <c:v>42305.711897511574</c:v>
                </c:pt>
                <c:pt idx="10411">
                  <c:v>42305.712591898147</c:v>
                </c:pt>
                <c:pt idx="10412">
                  <c:v>42305.713286284721</c:v>
                </c:pt>
                <c:pt idx="10413">
                  <c:v>42305.713980671295</c:v>
                </c:pt>
                <c:pt idx="10414">
                  <c:v>42305.714675057869</c:v>
                </c:pt>
                <c:pt idx="10415">
                  <c:v>42305.715369444442</c:v>
                </c:pt>
                <c:pt idx="10416">
                  <c:v>42305.716063831016</c:v>
                </c:pt>
                <c:pt idx="10417">
                  <c:v>42305.71675821759</c:v>
                </c:pt>
                <c:pt idx="10418">
                  <c:v>42305.717452604164</c:v>
                </c:pt>
                <c:pt idx="10419">
                  <c:v>42305.718146990737</c:v>
                </c:pt>
                <c:pt idx="10420">
                  <c:v>42305.718841377318</c:v>
                </c:pt>
                <c:pt idx="10421">
                  <c:v>42305.719535763892</c:v>
                </c:pt>
                <c:pt idx="10422">
                  <c:v>42305.720230150466</c:v>
                </c:pt>
                <c:pt idx="10423">
                  <c:v>42305.72092453704</c:v>
                </c:pt>
                <c:pt idx="10424">
                  <c:v>42305.721618923613</c:v>
                </c:pt>
                <c:pt idx="10425">
                  <c:v>42305.722313310187</c:v>
                </c:pt>
                <c:pt idx="10426">
                  <c:v>42305.723007696761</c:v>
                </c:pt>
                <c:pt idx="10427">
                  <c:v>42305.723702083335</c:v>
                </c:pt>
                <c:pt idx="10428">
                  <c:v>42305.724396469908</c:v>
                </c:pt>
                <c:pt idx="10429">
                  <c:v>42305.725090856482</c:v>
                </c:pt>
                <c:pt idx="10430">
                  <c:v>42305.725785243056</c:v>
                </c:pt>
                <c:pt idx="10431">
                  <c:v>42305.726479629629</c:v>
                </c:pt>
                <c:pt idx="10432">
                  <c:v>42305.727174016203</c:v>
                </c:pt>
                <c:pt idx="10433">
                  <c:v>42305.727868402777</c:v>
                </c:pt>
                <c:pt idx="10434">
                  <c:v>42305.728562789351</c:v>
                </c:pt>
                <c:pt idx="10435">
                  <c:v>42305.729257175924</c:v>
                </c:pt>
                <c:pt idx="10436">
                  <c:v>42305.729951562498</c:v>
                </c:pt>
                <c:pt idx="10437">
                  <c:v>42305.730645949072</c:v>
                </c:pt>
                <c:pt idx="10438">
                  <c:v>42305.731340335646</c:v>
                </c:pt>
                <c:pt idx="10439">
                  <c:v>42305.732034722219</c:v>
                </c:pt>
                <c:pt idx="10440">
                  <c:v>42305.732729108793</c:v>
                </c:pt>
                <c:pt idx="10441">
                  <c:v>42305.733423495367</c:v>
                </c:pt>
                <c:pt idx="10442">
                  <c:v>42305.734117881948</c:v>
                </c:pt>
                <c:pt idx="10443">
                  <c:v>42305.734812268522</c:v>
                </c:pt>
                <c:pt idx="10444">
                  <c:v>42305.735506655095</c:v>
                </c:pt>
                <c:pt idx="10445">
                  <c:v>42305.736201041669</c:v>
                </c:pt>
                <c:pt idx="10446">
                  <c:v>42305.736895428243</c:v>
                </c:pt>
                <c:pt idx="10447">
                  <c:v>42305.737589814817</c:v>
                </c:pt>
                <c:pt idx="10448">
                  <c:v>42305.73828420139</c:v>
                </c:pt>
                <c:pt idx="10449">
                  <c:v>42305.738978587964</c:v>
                </c:pt>
                <c:pt idx="10450">
                  <c:v>42305.739672974538</c:v>
                </c:pt>
                <c:pt idx="10451">
                  <c:v>42305.740367361112</c:v>
                </c:pt>
                <c:pt idx="10452">
                  <c:v>42305.741061747685</c:v>
                </c:pt>
                <c:pt idx="10453">
                  <c:v>42305.741756134259</c:v>
                </c:pt>
                <c:pt idx="10454">
                  <c:v>42305.742450520833</c:v>
                </c:pt>
                <c:pt idx="10455">
                  <c:v>42305.743144907407</c:v>
                </c:pt>
                <c:pt idx="10456">
                  <c:v>42305.74383929398</c:v>
                </c:pt>
                <c:pt idx="10457">
                  <c:v>42305.744533680554</c:v>
                </c:pt>
                <c:pt idx="10458">
                  <c:v>42305.745228067128</c:v>
                </c:pt>
                <c:pt idx="10459">
                  <c:v>42305.745922453701</c:v>
                </c:pt>
                <c:pt idx="10460">
                  <c:v>42305.746616840275</c:v>
                </c:pt>
                <c:pt idx="10461">
                  <c:v>42305.747311226849</c:v>
                </c:pt>
                <c:pt idx="10462">
                  <c:v>42305.748005613423</c:v>
                </c:pt>
                <c:pt idx="10463">
                  <c:v>42305.748699999996</c:v>
                </c:pt>
                <c:pt idx="10464">
                  <c:v>42305.749394386577</c:v>
                </c:pt>
                <c:pt idx="10465">
                  <c:v>42305.750088773151</c:v>
                </c:pt>
                <c:pt idx="10466">
                  <c:v>42305.750783159725</c:v>
                </c:pt>
                <c:pt idx="10467">
                  <c:v>42305.751477546299</c:v>
                </c:pt>
                <c:pt idx="10468">
                  <c:v>42305.752171932872</c:v>
                </c:pt>
                <c:pt idx="10469">
                  <c:v>42305.752866319446</c:v>
                </c:pt>
                <c:pt idx="10470">
                  <c:v>42305.75356070602</c:v>
                </c:pt>
                <c:pt idx="10471">
                  <c:v>42305.754255092594</c:v>
                </c:pt>
                <c:pt idx="10472">
                  <c:v>42305.754949479167</c:v>
                </c:pt>
                <c:pt idx="10473">
                  <c:v>42305.755643865741</c:v>
                </c:pt>
                <c:pt idx="10474">
                  <c:v>42305.756338252315</c:v>
                </c:pt>
                <c:pt idx="10475">
                  <c:v>42305.757032638889</c:v>
                </c:pt>
                <c:pt idx="10476">
                  <c:v>42305.757727025462</c:v>
                </c:pt>
                <c:pt idx="10477">
                  <c:v>42305.758421412036</c:v>
                </c:pt>
                <c:pt idx="10478">
                  <c:v>42305.75911579861</c:v>
                </c:pt>
                <c:pt idx="10479">
                  <c:v>42305.759810185184</c:v>
                </c:pt>
                <c:pt idx="10480">
                  <c:v>42305.760504571757</c:v>
                </c:pt>
                <c:pt idx="10481">
                  <c:v>42305.761198958331</c:v>
                </c:pt>
                <c:pt idx="10482">
                  <c:v>42305.761893344905</c:v>
                </c:pt>
                <c:pt idx="10483">
                  <c:v>42305.762587731479</c:v>
                </c:pt>
                <c:pt idx="10484">
                  <c:v>42305.763282118052</c:v>
                </c:pt>
                <c:pt idx="10485">
                  <c:v>42305.763976504626</c:v>
                </c:pt>
                <c:pt idx="10486">
                  <c:v>42305.764670891207</c:v>
                </c:pt>
                <c:pt idx="10487">
                  <c:v>42305.765365277781</c:v>
                </c:pt>
                <c:pt idx="10488">
                  <c:v>42305.766059664355</c:v>
                </c:pt>
                <c:pt idx="10489">
                  <c:v>42305.766754050928</c:v>
                </c:pt>
                <c:pt idx="10490">
                  <c:v>42305.767448437502</c:v>
                </c:pt>
                <c:pt idx="10491">
                  <c:v>42305.768142824076</c:v>
                </c:pt>
                <c:pt idx="10492">
                  <c:v>42305.76883721065</c:v>
                </c:pt>
                <c:pt idx="10493">
                  <c:v>42305.769531597223</c:v>
                </c:pt>
                <c:pt idx="10494">
                  <c:v>42305.770225983797</c:v>
                </c:pt>
                <c:pt idx="10495">
                  <c:v>42305.770920370371</c:v>
                </c:pt>
                <c:pt idx="10496">
                  <c:v>42305.771614756944</c:v>
                </c:pt>
                <c:pt idx="10497">
                  <c:v>42305.772309143518</c:v>
                </c:pt>
                <c:pt idx="10498">
                  <c:v>42305.773003530092</c:v>
                </c:pt>
                <c:pt idx="10499">
                  <c:v>42305.773697916666</c:v>
                </c:pt>
                <c:pt idx="10500">
                  <c:v>42305.774392303239</c:v>
                </c:pt>
                <c:pt idx="10501">
                  <c:v>42305.775086689813</c:v>
                </c:pt>
                <c:pt idx="10502">
                  <c:v>42305.775781076387</c:v>
                </c:pt>
                <c:pt idx="10503">
                  <c:v>42305.776475462961</c:v>
                </c:pt>
                <c:pt idx="10504">
                  <c:v>42305.777169849534</c:v>
                </c:pt>
                <c:pt idx="10505">
                  <c:v>42305.777864236108</c:v>
                </c:pt>
                <c:pt idx="10506">
                  <c:v>42305.778558622682</c:v>
                </c:pt>
                <c:pt idx="10507">
                  <c:v>42305.779253009256</c:v>
                </c:pt>
                <c:pt idx="10508">
                  <c:v>42305.779947395837</c:v>
                </c:pt>
                <c:pt idx="10509">
                  <c:v>42305.78064178241</c:v>
                </c:pt>
                <c:pt idx="10510">
                  <c:v>42305.781336168984</c:v>
                </c:pt>
                <c:pt idx="10511">
                  <c:v>42305.782030555558</c:v>
                </c:pt>
                <c:pt idx="10512">
                  <c:v>42305.782724942132</c:v>
                </c:pt>
                <c:pt idx="10513">
                  <c:v>42305.783419328705</c:v>
                </c:pt>
                <c:pt idx="10514">
                  <c:v>42305.784113715279</c:v>
                </c:pt>
                <c:pt idx="10515">
                  <c:v>42305.784808101853</c:v>
                </c:pt>
                <c:pt idx="10516">
                  <c:v>42305.785502488427</c:v>
                </c:pt>
                <c:pt idx="10517">
                  <c:v>42305.786196875</c:v>
                </c:pt>
                <c:pt idx="10518">
                  <c:v>42305.786891261574</c:v>
                </c:pt>
                <c:pt idx="10519">
                  <c:v>42305.787585648148</c:v>
                </c:pt>
                <c:pt idx="10520">
                  <c:v>42305.788280034722</c:v>
                </c:pt>
                <c:pt idx="10521">
                  <c:v>42305.788974421295</c:v>
                </c:pt>
                <c:pt idx="10522">
                  <c:v>42305.789668807869</c:v>
                </c:pt>
                <c:pt idx="10523">
                  <c:v>42305.790363194443</c:v>
                </c:pt>
                <c:pt idx="10524">
                  <c:v>42305.791057581017</c:v>
                </c:pt>
                <c:pt idx="10525">
                  <c:v>42305.79175196759</c:v>
                </c:pt>
                <c:pt idx="10526">
                  <c:v>42305.792446354164</c:v>
                </c:pt>
                <c:pt idx="10527">
                  <c:v>42305.793140740738</c:v>
                </c:pt>
                <c:pt idx="10528">
                  <c:v>42305.793835127311</c:v>
                </c:pt>
                <c:pt idx="10529">
                  <c:v>42305.794529513892</c:v>
                </c:pt>
                <c:pt idx="10530">
                  <c:v>42305.795223900466</c:v>
                </c:pt>
                <c:pt idx="10531">
                  <c:v>42305.79591828704</c:v>
                </c:pt>
                <c:pt idx="10532">
                  <c:v>42305.796612673614</c:v>
                </c:pt>
                <c:pt idx="10533">
                  <c:v>42305.797307060187</c:v>
                </c:pt>
                <c:pt idx="10534">
                  <c:v>42305.798001446761</c:v>
                </c:pt>
                <c:pt idx="10535">
                  <c:v>42305.798695833335</c:v>
                </c:pt>
                <c:pt idx="10536">
                  <c:v>42305.799390219909</c:v>
                </c:pt>
                <c:pt idx="10537">
                  <c:v>42305.800084606482</c:v>
                </c:pt>
                <c:pt idx="10538">
                  <c:v>42305.800778993056</c:v>
                </c:pt>
                <c:pt idx="10539">
                  <c:v>42305.80147337963</c:v>
                </c:pt>
                <c:pt idx="10540">
                  <c:v>42305.802167766204</c:v>
                </c:pt>
                <c:pt idx="10541">
                  <c:v>42305.802862152777</c:v>
                </c:pt>
                <c:pt idx="10542">
                  <c:v>42305.803556539351</c:v>
                </c:pt>
                <c:pt idx="10543">
                  <c:v>42305.804250925925</c:v>
                </c:pt>
                <c:pt idx="10544">
                  <c:v>42305.804945312499</c:v>
                </c:pt>
                <c:pt idx="10545">
                  <c:v>42305.805639699072</c:v>
                </c:pt>
                <c:pt idx="10546">
                  <c:v>42305.806334085646</c:v>
                </c:pt>
                <c:pt idx="10547">
                  <c:v>42305.80702847222</c:v>
                </c:pt>
                <c:pt idx="10548">
                  <c:v>42305.807722858794</c:v>
                </c:pt>
                <c:pt idx="10549">
                  <c:v>42305.808417245367</c:v>
                </c:pt>
                <c:pt idx="10550">
                  <c:v>42305.809111631941</c:v>
                </c:pt>
                <c:pt idx="10551">
                  <c:v>42305.809806018522</c:v>
                </c:pt>
                <c:pt idx="10552">
                  <c:v>42305.810500405096</c:v>
                </c:pt>
                <c:pt idx="10553">
                  <c:v>42305.81119479167</c:v>
                </c:pt>
                <c:pt idx="10554">
                  <c:v>42305.811889178243</c:v>
                </c:pt>
                <c:pt idx="10555">
                  <c:v>42305.812583564817</c:v>
                </c:pt>
                <c:pt idx="10556">
                  <c:v>42305.813277951391</c:v>
                </c:pt>
                <c:pt idx="10557">
                  <c:v>42305.813972337965</c:v>
                </c:pt>
                <c:pt idx="10558">
                  <c:v>42305.814666724538</c:v>
                </c:pt>
                <c:pt idx="10559">
                  <c:v>42305.815361111112</c:v>
                </c:pt>
                <c:pt idx="10560">
                  <c:v>42305.816055497686</c:v>
                </c:pt>
                <c:pt idx="10561">
                  <c:v>42305.816749884259</c:v>
                </c:pt>
                <c:pt idx="10562">
                  <c:v>42305.817444270833</c:v>
                </c:pt>
                <c:pt idx="10563">
                  <c:v>42305.818138657407</c:v>
                </c:pt>
                <c:pt idx="10564">
                  <c:v>42305.818833043981</c:v>
                </c:pt>
                <c:pt idx="10565">
                  <c:v>42305.819527430554</c:v>
                </c:pt>
                <c:pt idx="10566">
                  <c:v>42305.820221817128</c:v>
                </c:pt>
                <c:pt idx="10567">
                  <c:v>42305.820916203702</c:v>
                </c:pt>
                <c:pt idx="10568">
                  <c:v>42305.821610590276</c:v>
                </c:pt>
                <c:pt idx="10569">
                  <c:v>42305.822304976849</c:v>
                </c:pt>
                <c:pt idx="10570">
                  <c:v>42305.822999363423</c:v>
                </c:pt>
                <c:pt idx="10571">
                  <c:v>42305.823693749997</c:v>
                </c:pt>
                <c:pt idx="10572">
                  <c:v>42305.824388136571</c:v>
                </c:pt>
                <c:pt idx="10573">
                  <c:v>42305.825082523152</c:v>
                </c:pt>
                <c:pt idx="10574">
                  <c:v>42305.825776909725</c:v>
                </c:pt>
                <c:pt idx="10575">
                  <c:v>42305.826471296299</c:v>
                </c:pt>
                <c:pt idx="10576">
                  <c:v>42305.827165682873</c:v>
                </c:pt>
                <c:pt idx="10577">
                  <c:v>42305.827860069447</c:v>
                </c:pt>
                <c:pt idx="10578">
                  <c:v>42305.82855445602</c:v>
                </c:pt>
                <c:pt idx="10579">
                  <c:v>42305.829248842594</c:v>
                </c:pt>
                <c:pt idx="10580">
                  <c:v>42305.829943229168</c:v>
                </c:pt>
                <c:pt idx="10581">
                  <c:v>42305.830637615742</c:v>
                </c:pt>
                <c:pt idx="10582">
                  <c:v>42305.831332002315</c:v>
                </c:pt>
                <c:pt idx="10583">
                  <c:v>42305.832026388889</c:v>
                </c:pt>
                <c:pt idx="10584">
                  <c:v>42305.832720775463</c:v>
                </c:pt>
                <c:pt idx="10585">
                  <c:v>42305.833415162037</c:v>
                </c:pt>
                <c:pt idx="10586">
                  <c:v>42305.83410954861</c:v>
                </c:pt>
                <c:pt idx="10587">
                  <c:v>42305.834803935184</c:v>
                </c:pt>
                <c:pt idx="10588">
                  <c:v>42305.835498321758</c:v>
                </c:pt>
                <c:pt idx="10589">
                  <c:v>42305.836192708332</c:v>
                </c:pt>
                <c:pt idx="10590">
                  <c:v>42305.836887094905</c:v>
                </c:pt>
                <c:pt idx="10591">
                  <c:v>42305.837581481479</c:v>
                </c:pt>
                <c:pt idx="10592">
                  <c:v>42305.838275868053</c:v>
                </c:pt>
                <c:pt idx="10593">
                  <c:v>42305.838970254626</c:v>
                </c:pt>
                <c:pt idx="10594">
                  <c:v>42305.8396646412</c:v>
                </c:pt>
                <c:pt idx="10595">
                  <c:v>42305.840359027781</c:v>
                </c:pt>
                <c:pt idx="10596">
                  <c:v>42305.841053414355</c:v>
                </c:pt>
                <c:pt idx="10597">
                  <c:v>42305.841747800929</c:v>
                </c:pt>
                <c:pt idx="10598">
                  <c:v>42305.842442187502</c:v>
                </c:pt>
                <c:pt idx="10599">
                  <c:v>42305.843136574076</c:v>
                </c:pt>
                <c:pt idx="10600">
                  <c:v>42305.84383096065</c:v>
                </c:pt>
                <c:pt idx="10601">
                  <c:v>42305.844525347224</c:v>
                </c:pt>
                <c:pt idx="10602">
                  <c:v>42305.845219733797</c:v>
                </c:pt>
                <c:pt idx="10603">
                  <c:v>42305.845914120371</c:v>
                </c:pt>
                <c:pt idx="10604">
                  <c:v>42305.846608506945</c:v>
                </c:pt>
                <c:pt idx="10605">
                  <c:v>42305.847302893519</c:v>
                </c:pt>
                <c:pt idx="10606">
                  <c:v>42305.847997280092</c:v>
                </c:pt>
                <c:pt idx="10607">
                  <c:v>42305.848691666666</c:v>
                </c:pt>
                <c:pt idx="10608">
                  <c:v>42305.84938605324</c:v>
                </c:pt>
                <c:pt idx="10609">
                  <c:v>42305.850080439814</c:v>
                </c:pt>
                <c:pt idx="10610">
                  <c:v>42305.850774826387</c:v>
                </c:pt>
                <c:pt idx="10611">
                  <c:v>42305.851469212961</c:v>
                </c:pt>
                <c:pt idx="10612">
                  <c:v>42305.852163599535</c:v>
                </c:pt>
                <c:pt idx="10613">
                  <c:v>42305.852857986109</c:v>
                </c:pt>
                <c:pt idx="10614">
                  <c:v>42305.853552372682</c:v>
                </c:pt>
                <c:pt idx="10615">
                  <c:v>42305.854246759256</c:v>
                </c:pt>
                <c:pt idx="10616">
                  <c:v>42305.85494114583</c:v>
                </c:pt>
                <c:pt idx="10617">
                  <c:v>42305.855635532411</c:v>
                </c:pt>
                <c:pt idx="10618">
                  <c:v>42305.856329918985</c:v>
                </c:pt>
                <c:pt idx="10619">
                  <c:v>42305.857024305558</c:v>
                </c:pt>
                <c:pt idx="10620">
                  <c:v>42305.857718692132</c:v>
                </c:pt>
                <c:pt idx="10621">
                  <c:v>42305.858413078706</c:v>
                </c:pt>
                <c:pt idx="10622">
                  <c:v>42305.85910746528</c:v>
                </c:pt>
                <c:pt idx="10623">
                  <c:v>42305.859801851853</c:v>
                </c:pt>
                <c:pt idx="10624">
                  <c:v>42305.860496238427</c:v>
                </c:pt>
                <c:pt idx="10625">
                  <c:v>42305.861190625001</c:v>
                </c:pt>
                <c:pt idx="10626">
                  <c:v>42305.861885011574</c:v>
                </c:pt>
                <c:pt idx="10627">
                  <c:v>42305.862579398148</c:v>
                </c:pt>
                <c:pt idx="10628">
                  <c:v>42305.863273784722</c:v>
                </c:pt>
                <c:pt idx="10629">
                  <c:v>42305.863968171296</c:v>
                </c:pt>
                <c:pt idx="10630">
                  <c:v>42305.864662557869</c:v>
                </c:pt>
                <c:pt idx="10631">
                  <c:v>42305.865356944443</c:v>
                </c:pt>
                <c:pt idx="10632">
                  <c:v>42305.866051331017</c:v>
                </c:pt>
                <c:pt idx="10633">
                  <c:v>42305.866745717591</c:v>
                </c:pt>
                <c:pt idx="10634">
                  <c:v>42305.867440104164</c:v>
                </c:pt>
                <c:pt idx="10635">
                  <c:v>42305.868134490738</c:v>
                </c:pt>
                <c:pt idx="10636">
                  <c:v>42305.868828877312</c:v>
                </c:pt>
                <c:pt idx="10637">
                  <c:v>42305.869523263886</c:v>
                </c:pt>
                <c:pt idx="10638">
                  <c:v>42305.870217650459</c:v>
                </c:pt>
                <c:pt idx="10639">
                  <c:v>42305.87091203704</c:v>
                </c:pt>
                <c:pt idx="10640">
                  <c:v>42305.871606423614</c:v>
                </c:pt>
                <c:pt idx="10641">
                  <c:v>42305.872300810188</c:v>
                </c:pt>
                <c:pt idx="10642">
                  <c:v>42305.872995196762</c:v>
                </c:pt>
                <c:pt idx="10643">
                  <c:v>42305.873689583335</c:v>
                </c:pt>
                <c:pt idx="10644">
                  <c:v>42305.874383969909</c:v>
                </c:pt>
                <c:pt idx="10645">
                  <c:v>42305.875078356483</c:v>
                </c:pt>
                <c:pt idx="10646">
                  <c:v>42305.875772743057</c:v>
                </c:pt>
                <c:pt idx="10647">
                  <c:v>42305.87646712963</c:v>
                </c:pt>
                <c:pt idx="10648">
                  <c:v>42305.877161516204</c:v>
                </c:pt>
                <c:pt idx="10649">
                  <c:v>42305.877855902778</c:v>
                </c:pt>
                <c:pt idx="10650">
                  <c:v>42305.878550289352</c:v>
                </c:pt>
                <c:pt idx="10651">
                  <c:v>42305.879244675925</c:v>
                </c:pt>
                <c:pt idx="10652">
                  <c:v>42305.879939062499</c:v>
                </c:pt>
                <c:pt idx="10653">
                  <c:v>42305.880633449073</c:v>
                </c:pt>
                <c:pt idx="10654">
                  <c:v>42305.881327835647</c:v>
                </c:pt>
                <c:pt idx="10655">
                  <c:v>42305.88202222222</c:v>
                </c:pt>
                <c:pt idx="10656">
                  <c:v>42305.882716608794</c:v>
                </c:pt>
                <c:pt idx="10657">
                  <c:v>42305.883410995368</c:v>
                </c:pt>
                <c:pt idx="10658">
                  <c:v>42305.884105381941</c:v>
                </c:pt>
                <c:pt idx="10659">
                  <c:v>42305.884799768515</c:v>
                </c:pt>
                <c:pt idx="10660">
                  <c:v>42305.885494155089</c:v>
                </c:pt>
                <c:pt idx="10661">
                  <c:v>42305.88618854167</c:v>
                </c:pt>
                <c:pt idx="10662">
                  <c:v>42305.886882928244</c:v>
                </c:pt>
                <c:pt idx="10663">
                  <c:v>42305.887577314817</c:v>
                </c:pt>
                <c:pt idx="10664">
                  <c:v>42305.888271701391</c:v>
                </c:pt>
                <c:pt idx="10665">
                  <c:v>42305.888966087965</c:v>
                </c:pt>
                <c:pt idx="10666">
                  <c:v>42305.889660474539</c:v>
                </c:pt>
                <c:pt idx="10667">
                  <c:v>42305.890354861112</c:v>
                </c:pt>
                <c:pt idx="10668">
                  <c:v>42305.891049247686</c:v>
                </c:pt>
                <c:pt idx="10669">
                  <c:v>42305.89174363426</c:v>
                </c:pt>
                <c:pt idx="10670">
                  <c:v>42305.892438020834</c:v>
                </c:pt>
                <c:pt idx="10671">
                  <c:v>42305.893132407407</c:v>
                </c:pt>
                <c:pt idx="10672">
                  <c:v>42305.893826793981</c:v>
                </c:pt>
                <c:pt idx="10673">
                  <c:v>42305.894521180555</c:v>
                </c:pt>
                <c:pt idx="10674">
                  <c:v>42305.895215567129</c:v>
                </c:pt>
                <c:pt idx="10675">
                  <c:v>42305.895909953702</c:v>
                </c:pt>
                <c:pt idx="10676">
                  <c:v>42305.896604340276</c:v>
                </c:pt>
                <c:pt idx="10677">
                  <c:v>42305.89729872685</c:v>
                </c:pt>
                <c:pt idx="10678">
                  <c:v>42305.897993113424</c:v>
                </c:pt>
                <c:pt idx="10679">
                  <c:v>42305.898687499997</c:v>
                </c:pt>
                <c:pt idx="10680">
                  <c:v>42305.899381886571</c:v>
                </c:pt>
                <c:pt idx="10681">
                  <c:v>42305.900076273145</c:v>
                </c:pt>
                <c:pt idx="10682">
                  <c:v>42305.900770659726</c:v>
                </c:pt>
                <c:pt idx="10683">
                  <c:v>42305.9014650463</c:v>
                </c:pt>
                <c:pt idx="10684">
                  <c:v>42305.902159432873</c:v>
                </c:pt>
                <c:pt idx="10685">
                  <c:v>42305.902853819447</c:v>
                </c:pt>
                <c:pt idx="10686">
                  <c:v>42305.903548206021</c:v>
                </c:pt>
                <c:pt idx="10687">
                  <c:v>42305.904242592595</c:v>
                </c:pt>
                <c:pt idx="10688">
                  <c:v>42305.904936979168</c:v>
                </c:pt>
                <c:pt idx="10689">
                  <c:v>42305.905631365742</c:v>
                </c:pt>
                <c:pt idx="10690">
                  <c:v>42305.906325752316</c:v>
                </c:pt>
                <c:pt idx="10691">
                  <c:v>42305.907020138889</c:v>
                </c:pt>
                <c:pt idx="10692">
                  <c:v>42305.907714525463</c:v>
                </c:pt>
                <c:pt idx="10693">
                  <c:v>42305.908408912037</c:v>
                </c:pt>
                <c:pt idx="10694">
                  <c:v>42305.909103298611</c:v>
                </c:pt>
                <c:pt idx="10695">
                  <c:v>42305.909797685184</c:v>
                </c:pt>
                <c:pt idx="10696">
                  <c:v>42305.910492071758</c:v>
                </c:pt>
                <c:pt idx="10697">
                  <c:v>42305.911186458332</c:v>
                </c:pt>
                <c:pt idx="10698">
                  <c:v>42305.911880844906</c:v>
                </c:pt>
                <c:pt idx="10699">
                  <c:v>42305.912575231479</c:v>
                </c:pt>
                <c:pt idx="10700">
                  <c:v>42305.913269618053</c:v>
                </c:pt>
                <c:pt idx="10701">
                  <c:v>42305.913964004627</c:v>
                </c:pt>
                <c:pt idx="10702">
                  <c:v>42305.914658391201</c:v>
                </c:pt>
                <c:pt idx="10703">
                  <c:v>42305.915352777774</c:v>
                </c:pt>
                <c:pt idx="10704">
                  <c:v>42305.916047164355</c:v>
                </c:pt>
                <c:pt idx="10705">
                  <c:v>42305.916741550929</c:v>
                </c:pt>
                <c:pt idx="10706">
                  <c:v>42305.917435937503</c:v>
                </c:pt>
                <c:pt idx="10707">
                  <c:v>42305.918130324077</c:v>
                </c:pt>
                <c:pt idx="10708">
                  <c:v>42305.91882471065</c:v>
                </c:pt>
                <c:pt idx="10709">
                  <c:v>42305.919519097224</c:v>
                </c:pt>
                <c:pt idx="10710">
                  <c:v>42305.920213483798</c:v>
                </c:pt>
                <c:pt idx="10711">
                  <c:v>42305.920907870372</c:v>
                </c:pt>
                <c:pt idx="10712">
                  <c:v>42305.921602256945</c:v>
                </c:pt>
                <c:pt idx="10713">
                  <c:v>42305.922296643519</c:v>
                </c:pt>
                <c:pt idx="10714">
                  <c:v>42305.922991030093</c:v>
                </c:pt>
                <c:pt idx="10715">
                  <c:v>42305.923685416667</c:v>
                </c:pt>
                <c:pt idx="10716">
                  <c:v>42305.92437980324</c:v>
                </c:pt>
                <c:pt idx="10717">
                  <c:v>42305.925074189814</c:v>
                </c:pt>
                <c:pt idx="10718">
                  <c:v>42305.925768576388</c:v>
                </c:pt>
                <c:pt idx="10719">
                  <c:v>42305.926462962962</c:v>
                </c:pt>
                <c:pt idx="10720">
                  <c:v>42305.927157349535</c:v>
                </c:pt>
                <c:pt idx="10721">
                  <c:v>42305.927851736109</c:v>
                </c:pt>
                <c:pt idx="10722">
                  <c:v>42305.928546122683</c:v>
                </c:pt>
                <c:pt idx="10723">
                  <c:v>42305.929240509256</c:v>
                </c:pt>
                <c:pt idx="10724">
                  <c:v>42305.92993489583</c:v>
                </c:pt>
                <c:pt idx="10725">
                  <c:v>42305.930629282404</c:v>
                </c:pt>
                <c:pt idx="10726">
                  <c:v>42305.931323668985</c:v>
                </c:pt>
                <c:pt idx="10727">
                  <c:v>42305.932018055559</c:v>
                </c:pt>
                <c:pt idx="10728">
                  <c:v>42305.932712442132</c:v>
                </c:pt>
                <c:pt idx="10729">
                  <c:v>42305.933406828706</c:v>
                </c:pt>
                <c:pt idx="10730">
                  <c:v>42305.93410121528</c:v>
                </c:pt>
                <c:pt idx="10731">
                  <c:v>42305.934795601854</c:v>
                </c:pt>
                <c:pt idx="10732">
                  <c:v>42305.935489988427</c:v>
                </c:pt>
                <c:pt idx="10733">
                  <c:v>42305.936184375001</c:v>
                </c:pt>
                <c:pt idx="10734">
                  <c:v>42305.936878761575</c:v>
                </c:pt>
                <c:pt idx="10735">
                  <c:v>42305.937573148149</c:v>
                </c:pt>
                <c:pt idx="10736">
                  <c:v>42305.938267534722</c:v>
                </c:pt>
                <c:pt idx="10737">
                  <c:v>42305.938961921296</c:v>
                </c:pt>
                <c:pt idx="10738">
                  <c:v>42305.93965630787</c:v>
                </c:pt>
                <c:pt idx="10739">
                  <c:v>42305.940350694444</c:v>
                </c:pt>
                <c:pt idx="10740">
                  <c:v>42305.941045081017</c:v>
                </c:pt>
                <c:pt idx="10741">
                  <c:v>42305.941739467591</c:v>
                </c:pt>
                <c:pt idx="10742">
                  <c:v>42305.942433854165</c:v>
                </c:pt>
                <c:pt idx="10743">
                  <c:v>42305.943128240739</c:v>
                </c:pt>
                <c:pt idx="10744">
                  <c:v>42305.943822627312</c:v>
                </c:pt>
                <c:pt idx="10745">
                  <c:v>42305.944517013886</c:v>
                </c:pt>
                <c:pt idx="10746">
                  <c:v>42305.94521140046</c:v>
                </c:pt>
                <c:pt idx="10747">
                  <c:v>42305.945905787034</c:v>
                </c:pt>
                <c:pt idx="10748">
                  <c:v>42305.946600173615</c:v>
                </c:pt>
                <c:pt idx="10749">
                  <c:v>42305.947294560188</c:v>
                </c:pt>
                <c:pt idx="10750">
                  <c:v>42305.947988946762</c:v>
                </c:pt>
                <c:pt idx="10751">
                  <c:v>42305.948683333336</c:v>
                </c:pt>
                <c:pt idx="10752">
                  <c:v>42305.94937771991</c:v>
                </c:pt>
                <c:pt idx="10753">
                  <c:v>42305.950072106483</c:v>
                </c:pt>
                <c:pt idx="10754">
                  <c:v>42305.950766493057</c:v>
                </c:pt>
                <c:pt idx="10755">
                  <c:v>42305.951460879631</c:v>
                </c:pt>
                <c:pt idx="10756">
                  <c:v>42305.952155266204</c:v>
                </c:pt>
                <c:pt idx="10757">
                  <c:v>42305.952849652778</c:v>
                </c:pt>
                <c:pt idx="10758">
                  <c:v>42305.953544039352</c:v>
                </c:pt>
                <c:pt idx="10759">
                  <c:v>42305.954238425926</c:v>
                </c:pt>
                <c:pt idx="10760">
                  <c:v>42305.954932812499</c:v>
                </c:pt>
                <c:pt idx="10761">
                  <c:v>42305.955627199073</c:v>
                </c:pt>
                <c:pt idx="10762">
                  <c:v>42305.956321585647</c:v>
                </c:pt>
                <c:pt idx="10763">
                  <c:v>42305.957015972221</c:v>
                </c:pt>
                <c:pt idx="10764">
                  <c:v>42305.957710358794</c:v>
                </c:pt>
                <c:pt idx="10765">
                  <c:v>42305.958404745368</c:v>
                </c:pt>
                <c:pt idx="10766">
                  <c:v>42305.959099131942</c:v>
                </c:pt>
                <c:pt idx="10767">
                  <c:v>42305.959793518516</c:v>
                </c:pt>
                <c:pt idx="10768">
                  <c:v>42305.960487905089</c:v>
                </c:pt>
                <c:pt idx="10769">
                  <c:v>42305.961182291663</c:v>
                </c:pt>
                <c:pt idx="10770">
                  <c:v>42305.961876678244</c:v>
                </c:pt>
                <c:pt idx="10771">
                  <c:v>42305.962571064818</c:v>
                </c:pt>
                <c:pt idx="10772">
                  <c:v>42305.963265451392</c:v>
                </c:pt>
                <c:pt idx="10773">
                  <c:v>42305.963959837965</c:v>
                </c:pt>
                <c:pt idx="10774">
                  <c:v>42305.964654224539</c:v>
                </c:pt>
                <c:pt idx="10775">
                  <c:v>42305.965348611113</c:v>
                </c:pt>
                <c:pt idx="10776">
                  <c:v>42305.966042997687</c:v>
                </c:pt>
                <c:pt idx="10777">
                  <c:v>42305.96673738426</c:v>
                </c:pt>
                <c:pt idx="10778">
                  <c:v>42305.967431770834</c:v>
                </c:pt>
                <c:pt idx="10779">
                  <c:v>42305.968126157408</c:v>
                </c:pt>
                <c:pt idx="10780">
                  <c:v>42305.968820543982</c:v>
                </c:pt>
                <c:pt idx="10781">
                  <c:v>42305.969514930555</c:v>
                </c:pt>
                <c:pt idx="10782">
                  <c:v>42305.970209317129</c:v>
                </c:pt>
                <c:pt idx="10783">
                  <c:v>42305.970903703703</c:v>
                </c:pt>
                <c:pt idx="10784">
                  <c:v>42305.971598090277</c:v>
                </c:pt>
                <c:pt idx="10785">
                  <c:v>42305.97229247685</c:v>
                </c:pt>
                <c:pt idx="10786">
                  <c:v>42305.972986863424</c:v>
                </c:pt>
                <c:pt idx="10787">
                  <c:v>42305.973681249998</c:v>
                </c:pt>
                <c:pt idx="10788">
                  <c:v>42305.974375636571</c:v>
                </c:pt>
                <c:pt idx="10789">
                  <c:v>42305.975070023145</c:v>
                </c:pt>
                <c:pt idx="10790">
                  <c:v>42305.975764409719</c:v>
                </c:pt>
                <c:pt idx="10791">
                  <c:v>42305.976458796293</c:v>
                </c:pt>
                <c:pt idx="10792">
                  <c:v>42305.977153182874</c:v>
                </c:pt>
                <c:pt idx="10793">
                  <c:v>42305.977847569447</c:v>
                </c:pt>
                <c:pt idx="10794">
                  <c:v>42305.978541956021</c:v>
                </c:pt>
                <c:pt idx="10795">
                  <c:v>42305.979236342595</c:v>
                </c:pt>
                <c:pt idx="10796">
                  <c:v>42305.979930729169</c:v>
                </c:pt>
                <c:pt idx="10797">
                  <c:v>42305.980625115742</c:v>
                </c:pt>
                <c:pt idx="10798">
                  <c:v>42305.981319502316</c:v>
                </c:pt>
                <c:pt idx="10799">
                  <c:v>42305.98201388889</c:v>
                </c:pt>
                <c:pt idx="10800">
                  <c:v>42305.982708275464</c:v>
                </c:pt>
                <c:pt idx="10801">
                  <c:v>42305.983402662037</c:v>
                </c:pt>
                <c:pt idx="10802">
                  <c:v>42305.984097048611</c:v>
                </c:pt>
                <c:pt idx="10803">
                  <c:v>42305.984791435185</c:v>
                </c:pt>
                <c:pt idx="10804">
                  <c:v>42305.985485821759</c:v>
                </c:pt>
                <c:pt idx="10805">
                  <c:v>42305.986180208332</c:v>
                </c:pt>
                <c:pt idx="10806">
                  <c:v>42305.986874594906</c:v>
                </c:pt>
                <c:pt idx="10807">
                  <c:v>42305.98756898148</c:v>
                </c:pt>
                <c:pt idx="10808">
                  <c:v>42305.988263368054</c:v>
                </c:pt>
                <c:pt idx="10809">
                  <c:v>42305.988957754627</c:v>
                </c:pt>
                <c:pt idx="10810">
                  <c:v>42305.989652141201</c:v>
                </c:pt>
                <c:pt idx="10811">
                  <c:v>42305.990346527775</c:v>
                </c:pt>
                <c:pt idx="10812">
                  <c:v>42305.991040914349</c:v>
                </c:pt>
                <c:pt idx="10813">
                  <c:v>42305.991735300922</c:v>
                </c:pt>
                <c:pt idx="10814">
                  <c:v>42305.992429687503</c:v>
                </c:pt>
                <c:pt idx="10815">
                  <c:v>42305.993124074077</c:v>
                </c:pt>
                <c:pt idx="10816">
                  <c:v>42305.993818460651</c:v>
                </c:pt>
                <c:pt idx="10817">
                  <c:v>42305.994512847225</c:v>
                </c:pt>
                <c:pt idx="10818">
                  <c:v>42305.995207233798</c:v>
                </c:pt>
                <c:pt idx="10819">
                  <c:v>42305.995901620372</c:v>
                </c:pt>
                <c:pt idx="10820">
                  <c:v>42305.996596006946</c:v>
                </c:pt>
                <c:pt idx="10821">
                  <c:v>42305.99729039352</c:v>
                </c:pt>
                <c:pt idx="10822">
                  <c:v>42305.997984780093</c:v>
                </c:pt>
                <c:pt idx="10823">
                  <c:v>42305.998679166667</c:v>
                </c:pt>
                <c:pt idx="10824">
                  <c:v>42305.999373553241</c:v>
                </c:pt>
                <c:pt idx="10825">
                  <c:v>42306.000067939814</c:v>
                </c:pt>
                <c:pt idx="10826">
                  <c:v>42306.000762326388</c:v>
                </c:pt>
                <c:pt idx="10827">
                  <c:v>42306.001456712962</c:v>
                </c:pt>
                <c:pt idx="10828">
                  <c:v>42306.002151099536</c:v>
                </c:pt>
                <c:pt idx="10829">
                  <c:v>42306.002845486109</c:v>
                </c:pt>
                <c:pt idx="10830">
                  <c:v>42306.003539872683</c:v>
                </c:pt>
                <c:pt idx="10831">
                  <c:v>42306.004234259257</c:v>
                </c:pt>
                <c:pt idx="10832">
                  <c:v>42306.004928645831</c:v>
                </c:pt>
                <c:pt idx="10833">
                  <c:v>42306.005623032404</c:v>
                </c:pt>
                <c:pt idx="10834">
                  <c:v>42306.006317418978</c:v>
                </c:pt>
                <c:pt idx="10835">
                  <c:v>42306.007011805559</c:v>
                </c:pt>
                <c:pt idx="10836">
                  <c:v>42306.007706192133</c:v>
                </c:pt>
                <c:pt idx="10837">
                  <c:v>42306.008400578707</c:v>
                </c:pt>
                <c:pt idx="10838">
                  <c:v>42306.00909496528</c:v>
                </c:pt>
                <c:pt idx="10839">
                  <c:v>42306.009789351854</c:v>
                </c:pt>
                <c:pt idx="10840">
                  <c:v>42306.010483738428</c:v>
                </c:pt>
                <c:pt idx="10841">
                  <c:v>42306.011178125002</c:v>
                </c:pt>
                <c:pt idx="10842">
                  <c:v>42306.011872511575</c:v>
                </c:pt>
                <c:pt idx="10843">
                  <c:v>42306.012566898149</c:v>
                </c:pt>
                <c:pt idx="10844">
                  <c:v>42306.013261284723</c:v>
                </c:pt>
                <c:pt idx="10845">
                  <c:v>42306.013955671297</c:v>
                </c:pt>
                <c:pt idx="10846">
                  <c:v>42306.01465005787</c:v>
                </c:pt>
                <c:pt idx="10847">
                  <c:v>42306.015344444444</c:v>
                </c:pt>
                <c:pt idx="10848">
                  <c:v>42306.016038831018</c:v>
                </c:pt>
                <c:pt idx="10849">
                  <c:v>42306.016733217592</c:v>
                </c:pt>
                <c:pt idx="10850">
                  <c:v>42306.017427604165</c:v>
                </c:pt>
                <c:pt idx="10851">
                  <c:v>42306.018121990739</c:v>
                </c:pt>
                <c:pt idx="10852">
                  <c:v>42306.018816377313</c:v>
                </c:pt>
                <c:pt idx="10853">
                  <c:v>42306.019510763887</c:v>
                </c:pt>
                <c:pt idx="10854">
                  <c:v>42306.02020515046</c:v>
                </c:pt>
                <c:pt idx="10855">
                  <c:v>42306.020899537034</c:v>
                </c:pt>
                <c:pt idx="10856">
                  <c:v>42306.021593923608</c:v>
                </c:pt>
                <c:pt idx="10857">
                  <c:v>42306.022288310189</c:v>
                </c:pt>
                <c:pt idx="10858">
                  <c:v>42306.022982696762</c:v>
                </c:pt>
                <c:pt idx="10859">
                  <c:v>42306.023677083336</c:v>
                </c:pt>
                <c:pt idx="10860">
                  <c:v>42306.02437146991</c:v>
                </c:pt>
                <c:pt idx="10861">
                  <c:v>42306.025065856484</c:v>
                </c:pt>
                <c:pt idx="10862">
                  <c:v>42306.025760243057</c:v>
                </c:pt>
                <c:pt idx="10863">
                  <c:v>42306.026454629631</c:v>
                </c:pt>
                <c:pt idx="10864">
                  <c:v>42306.027149016205</c:v>
                </c:pt>
                <c:pt idx="10865">
                  <c:v>42306.027843402779</c:v>
                </c:pt>
                <c:pt idx="10866">
                  <c:v>42306.028537789352</c:v>
                </c:pt>
                <c:pt idx="10867">
                  <c:v>42306.029232175926</c:v>
                </c:pt>
                <c:pt idx="10868">
                  <c:v>42306.0299265625</c:v>
                </c:pt>
                <c:pt idx="10869">
                  <c:v>42306.030620949074</c:v>
                </c:pt>
                <c:pt idx="10870">
                  <c:v>42306.031315335647</c:v>
                </c:pt>
                <c:pt idx="10871">
                  <c:v>42306.032009722221</c:v>
                </c:pt>
                <c:pt idx="10872">
                  <c:v>42306.032704108795</c:v>
                </c:pt>
                <c:pt idx="10873">
                  <c:v>42306.033398495369</c:v>
                </c:pt>
                <c:pt idx="10874">
                  <c:v>42306.034092881942</c:v>
                </c:pt>
                <c:pt idx="10875">
                  <c:v>42306.034787268516</c:v>
                </c:pt>
                <c:pt idx="10876">
                  <c:v>42306.03548165509</c:v>
                </c:pt>
                <c:pt idx="10877">
                  <c:v>42306.036176041664</c:v>
                </c:pt>
                <c:pt idx="10878">
                  <c:v>42306.036870428237</c:v>
                </c:pt>
                <c:pt idx="10879">
                  <c:v>42306.037564814818</c:v>
                </c:pt>
                <c:pt idx="10880">
                  <c:v>42306.038259201392</c:v>
                </c:pt>
                <c:pt idx="10881">
                  <c:v>42306.038953587966</c:v>
                </c:pt>
                <c:pt idx="10882">
                  <c:v>42306.03964797454</c:v>
                </c:pt>
                <c:pt idx="10883">
                  <c:v>42306.040342361113</c:v>
                </c:pt>
                <c:pt idx="10884">
                  <c:v>42306.041036747687</c:v>
                </c:pt>
                <c:pt idx="10885">
                  <c:v>42306.041731134261</c:v>
                </c:pt>
                <c:pt idx="10886">
                  <c:v>42306.042425520835</c:v>
                </c:pt>
                <c:pt idx="10887">
                  <c:v>42306.043119907408</c:v>
                </c:pt>
                <c:pt idx="10888">
                  <c:v>42306.043814293982</c:v>
                </c:pt>
                <c:pt idx="10889">
                  <c:v>42306.044508680556</c:v>
                </c:pt>
                <c:pt idx="10890">
                  <c:v>42306.045203067129</c:v>
                </c:pt>
                <c:pt idx="10891">
                  <c:v>42306.045897453703</c:v>
                </c:pt>
                <c:pt idx="10892">
                  <c:v>42306.046591840277</c:v>
                </c:pt>
                <c:pt idx="10893">
                  <c:v>42306.047286226851</c:v>
                </c:pt>
                <c:pt idx="10894">
                  <c:v>42306.047980613424</c:v>
                </c:pt>
                <c:pt idx="10895">
                  <c:v>42306.048674999998</c:v>
                </c:pt>
                <c:pt idx="10896">
                  <c:v>42306.049369386572</c:v>
                </c:pt>
                <c:pt idx="10897">
                  <c:v>42306.050063773146</c:v>
                </c:pt>
                <c:pt idx="10898">
                  <c:v>42306.050758159719</c:v>
                </c:pt>
                <c:pt idx="10899">
                  <c:v>42306.051452546293</c:v>
                </c:pt>
                <c:pt idx="10900">
                  <c:v>42306.052146932867</c:v>
                </c:pt>
                <c:pt idx="10901">
                  <c:v>42306.052841319448</c:v>
                </c:pt>
                <c:pt idx="10902">
                  <c:v>42306.053535706022</c:v>
                </c:pt>
                <c:pt idx="10903">
                  <c:v>42306.054230092595</c:v>
                </c:pt>
                <c:pt idx="10904">
                  <c:v>42306.054924479169</c:v>
                </c:pt>
                <c:pt idx="10905">
                  <c:v>42306.055618865743</c:v>
                </c:pt>
                <c:pt idx="10906">
                  <c:v>42306.056313252317</c:v>
                </c:pt>
                <c:pt idx="10907">
                  <c:v>42306.05700763889</c:v>
                </c:pt>
                <c:pt idx="10908">
                  <c:v>42306.057702025464</c:v>
                </c:pt>
                <c:pt idx="10909">
                  <c:v>42306.058396412038</c:v>
                </c:pt>
                <c:pt idx="10910">
                  <c:v>42306.059090798612</c:v>
                </c:pt>
                <c:pt idx="10911">
                  <c:v>42306.059785185185</c:v>
                </c:pt>
                <c:pt idx="10912">
                  <c:v>42306.060479571759</c:v>
                </c:pt>
                <c:pt idx="10913">
                  <c:v>42306.061173958333</c:v>
                </c:pt>
                <c:pt idx="10914">
                  <c:v>42306.061868344907</c:v>
                </c:pt>
                <c:pt idx="10915">
                  <c:v>42306.06256273148</c:v>
                </c:pt>
                <c:pt idx="10916">
                  <c:v>42306.063257118054</c:v>
                </c:pt>
                <c:pt idx="10917">
                  <c:v>42306.063951504628</c:v>
                </c:pt>
                <c:pt idx="10918">
                  <c:v>42306.064645891202</c:v>
                </c:pt>
                <c:pt idx="10919">
                  <c:v>42306.065340277775</c:v>
                </c:pt>
                <c:pt idx="10920">
                  <c:v>42306.066034664349</c:v>
                </c:pt>
                <c:pt idx="10921">
                  <c:v>42306.066729050923</c:v>
                </c:pt>
                <c:pt idx="10922">
                  <c:v>42306.067423437496</c:v>
                </c:pt>
                <c:pt idx="10923">
                  <c:v>42306.068117824077</c:v>
                </c:pt>
                <c:pt idx="10924">
                  <c:v>42306.068812210651</c:v>
                </c:pt>
                <c:pt idx="10925">
                  <c:v>42306.069506597225</c:v>
                </c:pt>
                <c:pt idx="10926">
                  <c:v>42306.070200983799</c:v>
                </c:pt>
                <c:pt idx="10927">
                  <c:v>42306.070895370372</c:v>
                </c:pt>
                <c:pt idx="10928">
                  <c:v>42306.071589756946</c:v>
                </c:pt>
                <c:pt idx="10929">
                  <c:v>42306.07228414352</c:v>
                </c:pt>
                <c:pt idx="10930">
                  <c:v>42306.072978530094</c:v>
                </c:pt>
                <c:pt idx="10931">
                  <c:v>42306.073672916667</c:v>
                </c:pt>
                <c:pt idx="10932">
                  <c:v>42306.074367303241</c:v>
                </c:pt>
                <c:pt idx="10933">
                  <c:v>42306.075061689815</c:v>
                </c:pt>
                <c:pt idx="10934">
                  <c:v>42306.075756076389</c:v>
                </c:pt>
                <c:pt idx="10935">
                  <c:v>42306.076450462962</c:v>
                </c:pt>
                <c:pt idx="10936">
                  <c:v>42306.077144849536</c:v>
                </c:pt>
                <c:pt idx="10937">
                  <c:v>42306.07783923611</c:v>
                </c:pt>
                <c:pt idx="10938">
                  <c:v>42306.078533622684</c:v>
                </c:pt>
                <c:pt idx="10939">
                  <c:v>42306.079228009257</c:v>
                </c:pt>
                <c:pt idx="10940">
                  <c:v>42306.079922395831</c:v>
                </c:pt>
                <c:pt idx="10941">
                  <c:v>42306.080616782405</c:v>
                </c:pt>
                <c:pt idx="10942">
                  <c:v>42306.081311168979</c:v>
                </c:pt>
                <c:pt idx="10943">
                  <c:v>42306.082005555552</c:v>
                </c:pt>
                <c:pt idx="10944">
                  <c:v>42306.082699942126</c:v>
                </c:pt>
                <c:pt idx="10945">
                  <c:v>42306.083394328707</c:v>
                </c:pt>
                <c:pt idx="10946">
                  <c:v>42306.084088715281</c:v>
                </c:pt>
                <c:pt idx="10947">
                  <c:v>42306.084783101855</c:v>
                </c:pt>
                <c:pt idx="10948">
                  <c:v>42306.085477488428</c:v>
                </c:pt>
                <c:pt idx="10949">
                  <c:v>42306.086171875002</c:v>
                </c:pt>
                <c:pt idx="10950">
                  <c:v>42306.086866261576</c:v>
                </c:pt>
                <c:pt idx="10951">
                  <c:v>42306.08756064815</c:v>
                </c:pt>
                <c:pt idx="10952">
                  <c:v>42306.088255034723</c:v>
                </c:pt>
                <c:pt idx="10953">
                  <c:v>42306.088949421297</c:v>
                </c:pt>
                <c:pt idx="10954">
                  <c:v>42306.089643807871</c:v>
                </c:pt>
                <c:pt idx="10955">
                  <c:v>42306.090338194444</c:v>
                </c:pt>
                <c:pt idx="10956">
                  <c:v>42306.091032581018</c:v>
                </c:pt>
                <c:pt idx="10957">
                  <c:v>42306.091726967592</c:v>
                </c:pt>
                <c:pt idx="10958">
                  <c:v>42306.092421354166</c:v>
                </c:pt>
                <c:pt idx="10959">
                  <c:v>42306.093115740739</c:v>
                </c:pt>
                <c:pt idx="10960">
                  <c:v>42306.093810127313</c:v>
                </c:pt>
                <c:pt idx="10961">
                  <c:v>42306.094504513887</c:v>
                </c:pt>
                <c:pt idx="10962">
                  <c:v>42306.095198900461</c:v>
                </c:pt>
                <c:pt idx="10963">
                  <c:v>42306.095893287034</c:v>
                </c:pt>
                <c:pt idx="10964">
                  <c:v>42306.096587673608</c:v>
                </c:pt>
                <c:pt idx="10965">
                  <c:v>42306.097282060182</c:v>
                </c:pt>
                <c:pt idx="10966">
                  <c:v>42306.097976446756</c:v>
                </c:pt>
                <c:pt idx="10967">
                  <c:v>42306.098670833337</c:v>
                </c:pt>
                <c:pt idx="10968">
                  <c:v>42306.09936521991</c:v>
                </c:pt>
                <c:pt idx="10969">
                  <c:v>42306.100059606484</c:v>
                </c:pt>
                <c:pt idx="10970">
                  <c:v>42306.100753993058</c:v>
                </c:pt>
                <c:pt idx="10971">
                  <c:v>42306.101448379632</c:v>
                </c:pt>
                <c:pt idx="10972">
                  <c:v>42306.102142766205</c:v>
                </c:pt>
                <c:pt idx="10973">
                  <c:v>42306.102837152779</c:v>
                </c:pt>
                <c:pt idx="10974">
                  <c:v>42306.103531539353</c:v>
                </c:pt>
                <c:pt idx="10975">
                  <c:v>42306.104225925927</c:v>
                </c:pt>
                <c:pt idx="10976">
                  <c:v>42306.1049203125</c:v>
                </c:pt>
                <c:pt idx="10977">
                  <c:v>42306.105614699074</c:v>
                </c:pt>
                <c:pt idx="10978">
                  <c:v>42306.106309085648</c:v>
                </c:pt>
                <c:pt idx="10979">
                  <c:v>42306.107003472222</c:v>
                </c:pt>
                <c:pt idx="10980">
                  <c:v>42306.107697858795</c:v>
                </c:pt>
                <c:pt idx="10981">
                  <c:v>42306.108392245369</c:v>
                </c:pt>
                <c:pt idx="10982">
                  <c:v>42306.109086631943</c:v>
                </c:pt>
                <c:pt idx="10983">
                  <c:v>42306.109781018517</c:v>
                </c:pt>
                <c:pt idx="10984">
                  <c:v>42306.11047540509</c:v>
                </c:pt>
                <c:pt idx="10985">
                  <c:v>42306.111169791664</c:v>
                </c:pt>
                <c:pt idx="10986">
                  <c:v>42306.111864178238</c:v>
                </c:pt>
                <c:pt idx="10987">
                  <c:v>42306.112558564811</c:v>
                </c:pt>
                <c:pt idx="10988">
                  <c:v>42306.113252951392</c:v>
                </c:pt>
                <c:pt idx="10989">
                  <c:v>42306.113947337966</c:v>
                </c:pt>
                <c:pt idx="10990">
                  <c:v>42306.11464172454</c:v>
                </c:pt>
                <c:pt idx="10991">
                  <c:v>42306.115336111114</c:v>
                </c:pt>
                <c:pt idx="10992">
                  <c:v>42306.116030497687</c:v>
                </c:pt>
                <c:pt idx="10993">
                  <c:v>42306.116724884261</c:v>
                </c:pt>
                <c:pt idx="10994">
                  <c:v>42306.117419270835</c:v>
                </c:pt>
                <c:pt idx="10995">
                  <c:v>42306.118113657409</c:v>
                </c:pt>
                <c:pt idx="10996">
                  <c:v>42306.118808043982</c:v>
                </c:pt>
                <c:pt idx="10997">
                  <c:v>42306.119502430556</c:v>
                </c:pt>
                <c:pt idx="10998">
                  <c:v>42306.12019681713</c:v>
                </c:pt>
                <c:pt idx="10999">
                  <c:v>42306.120891203704</c:v>
                </c:pt>
                <c:pt idx="11000">
                  <c:v>42306.121585590277</c:v>
                </c:pt>
                <c:pt idx="11001">
                  <c:v>42306.122279976851</c:v>
                </c:pt>
                <c:pt idx="11002">
                  <c:v>42306.122974363425</c:v>
                </c:pt>
                <c:pt idx="11003">
                  <c:v>42306.123668749999</c:v>
                </c:pt>
                <c:pt idx="11004">
                  <c:v>42306.124363136572</c:v>
                </c:pt>
                <c:pt idx="11005">
                  <c:v>42306.125057523146</c:v>
                </c:pt>
                <c:pt idx="11006">
                  <c:v>42306.12575190972</c:v>
                </c:pt>
                <c:pt idx="11007">
                  <c:v>42306.126446296294</c:v>
                </c:pt>
                <c:pt idx="11008">
                  <c:v>42306.127140682867</c:v>
                </c:pt>
                <c:pt idx="11009">
                  <c:v>42306.127835069441</c:v>
                </c:pt>
                <c:pt idx="11010">
                  <c:v>42306.128529456022</c:v>
                </c:pt>
                <c:pt idx="11011">
                  <c:v>42306.129223842596</c:v>
                </c:pt>
                <c:pt idx="11012">
                  <c:v>42306.12991822917</c:v>
                </c:pt>
                <c:pt idx="11013">
                  <c:v>42306.130612615743</c:v>
                </c:pt>
                <c:pt idx="11014">
                  <c:v>42306.131307002317</c:v>
                </c:pt>
                <c:pt idx="11015">
                  <c:v>42306.132001388891</c:v>
                </c:pt>
                <c:pt idx="11016">
                  <c:v>42306.132695775465</c:v>
                </c:pt>
                <c:pt idx="11017">
                  <c:v>42306.133390162038</c:v>
                </c:pt>
                <c:pt idx="11018">
                  <c:v>42306.134084548612</c:v>
                </c:pt>
                <c:pt idx="11019">
                  <c:v>42306.134778935186</c:v>
                </c:pt>
                <c:pt idx="11020">
                  <c:v>42306.135473321759</c:v>
                </c:pt>
                <c:pt idx="11021">
                  <c:v>42306.136167708333</c:v>
                </c:pt>
                <c:pt idx="11022">
                  <c:v>42306.136862094907</c:v>
                </c:pt>
                <c:pt idx="11023">
                  <c:v>42306.137556481481</c:v>
                </c:pt>
                <c:pt idx="11024">
                  <c:v>42306.138250868054</c:v>
                </c:pt>
                <c:pt idx="11025">
                  <c:v>42306.138945254628</c:v>
                </c:pt>
                <c:pt idx="11026">
                  <c:v>42306.139639641202</c:v>
                </c:pt>
                <c:pt idx="11027">
                  <c:v>42306.140334027776</c:v>
                </c:pt>
                <c:pt idx="11028">
                  <c:v>42306.141028414349</c:v>
                </c:pt>
                <c:pt idx="11029">
                  <c:v>42306.141722800923</c:v>
                </c:pt>
                <c:pt idx="11030">
                  <c:v>42306.142417187497</c:v>
                </c:pt>
                <c:pt idx="11031">
                  <c:v>42306.143111574071</c:v>
                </c:pt>
                <c:pt idx="11032">
                  <c:v>42306.143805960652</c:v>
                </c:pt>
                <c:pt idx="11033">
                  <c:v>42306.144500347225</c:v>
                </c:pt>
                <c:pt idx="11034">
                  <c:v>42306.145194733799</c:v>
                </c:pt>
                <c:pt idx="11035">
                  <c:v>42306.145889120373</c:v>
                </c:pt>
                <c:pt idx="11036">
                  <c:v>42306.146583506947</c:v>
                </c:pt>
                <c:pt idx="11037">
                  <c:v>42306.14727789352</c:v>
                </c:pt>
                <c:pt idx="11038">
                  <c:v>42306.147972280094</c:v>
                </c:pt>
                <c:pt idx="11039">
                  <c:v>42306.148666666668</c:v>
                </c:pt>
                <c:pt idx="11040">
                  <c:v>42306.149361053242</c:v>
                </c:pt>
                <c:pt idx="11041">
                  <c:v>42306.150055439815</c:v>
                </c:pt>
                <c:pt idx="11042">
                  <c:v>42306.150749826389</c:v>
                </c:pt>
                <c:pt idx="11043">
                  <c:v>42306.151444212963</c:v>
                </c:pt>
                <c:pt idx="11044">
                  <c:v>42306.152138599537</c:v>
                </c:pt>
                <c:pt idx="11045">
                  <c:v>42306.15283298611</c:v>
                </c:pt>
                <c:pt idx="11046">
                  <c:v>42306.153527372684</c:v>
                </c:pt>
                <c:pt idx="11047">
                  <c:v>42306.154221759258</c:v>
                </c:pt>
                <c:pt idx="11048">
                  <c:v>42306.154916145832</c:v>
                </c:pt>
                <c:pt idx="11049">
                  <c:v>42306.155610532405</c:v>
                </c:pt>
                <c:pt idx="11050">
                  <c:v>42306.156304918979</c:v>
                </c:pt>
                <c:pt idx="11051">
                  <c:v>42306.156999305553</c:v>
                </c:pt>
                <c:pt idx="11052">
                  <c:v>42306.157693692126</c:v>
                </c:pt>
                <c:pt idx="11053">
                  <c:v>42306.1583880787</c:v>
                </c:pt>
                <c:pt idx="11054">
                  <c:v>42306.159082465281</c:v>
                </c:pt>
                <c:pt idx="11055">
                  <c:v>42306.159776851855</c:v>
                </c:pt>
                <c:pt idx="11056">
                  <c:v>42306.160471238429</c:v>
                </c:pt>
                <c:pt idx="11057">
                  <c:v>42306.161165625002</c:v>
                </c:pt>
                <c:pt idx="11058">
                  <c:v>42306.161860011576</c:v>
                </c:pt>
                <c:pt idx="11059">
                  <c:v>42306.16255439815</c:v>
                </c:pt>
                <c:pt idx="11060">
                  <c:v>42306.163248784724</c:v>
                </c:pt>
                <c:pt idx="11061">
                  <c:v>42306.163943171297</c:v>
                </c:pt>
                <c:pt idx="11062">
                  <c:v>42306.164637557871</c:v>
                </c:pt>
                <c:pt idx="11063">
                  <c:v>42306.165331944445</c:v>
                </c:pt>
                <c:pt idx="11064">
                  <c:v>42306.166026331019</c:v>
                </c:pt>
                <c:pt idx="11065">
                  <c:v>42306.166720717592</c:v>
                </c:pt>
                <c:pt idx="11066">
                  <c:v>42306.167415104166</c:v>
                </c:pt>
                <c:pt idx="11067">
                  <c:v>42306.16810949074</c:v>
                </c:pt>
                <c:pt idx="11068">
                  <c:v>42306.168803877314</c:v>
                </c:pt>
                <c:pt idx="11069">
                  <c:v>42306.169498263887</c:v>
                </c:pt>
                <c:pt idx="11070">
                  <c:v>42306.170192650461</c:v>
                </c:pt>
                <c:pt idx="11071">
                  <c:v>42306.170887037035</c:v>
                </c:pt>
                <c:pt idx="11072">
                  <c:v>42306.171581423609</c:v>
                </c:pt>
                <c:pt idx="11073">
                  <c:v>42306.172275810182</c:v>
                </c:pt>
                <c:pt idx="11074">
                  <c:v>42306.172970196756</c:v>
                </c:pt>
                <c:pt idx="11075">
                  <c:v>42306.17366458333</c:v>
                </c:pt>
                <c:pt idx="11076">
                  <c:v>42306.174358969911</c:v>
                </c:pt>
                <c:pt idx="11077">
                  <c:v>42306.175053356485</c:v>
                </c:pt>
                <c:pt idx="11078">
                  <c:v>42306.175747743058</c:v>
                </c:pt>
                <c:pt idx="11079">
                  <c:v>42306.176442129632</c:v>
                </c:pt>
                <c:pt idx="11080">
                  <c:v>42306.177136516206</c:v>
                </c:pt>
                <c:pt idx="11081">
                  <c:v>42306.17783090278</c:v>
                </c:pt>
                <c:pt idx="11082">
                  <c:v>42306.178525289353</c:v>
                </c:pt>
                <c:pt idx="11083">
                  <c:v>42306.179219675927</c:v>
                </c:pt>
                <c:pt idx="11084">
                  <c:v>42306.179914062501</c:v>
                </c:pt>
                <c:pt idx="11085">
                  <c:v>42306.180608449074</c:v>
                </c:pt>
                <c:pt idx="11086">
                  <c:v>42306.181302835648</c:v>
                </c:pt>
                <c:pt idx="11087">
                  <c:v>42306.181997222222</c:v>
                </c:pt>
                <c:pt idx="11088">
                  <c:v>42306.182691608796</c:v>
                </c:pt>
                <c:pt idx="11089">
                  <c:v>42306.183385995369</c:v>
                </c:pt>
                <c:pt idx="11090">
                  <c:v>42306.184080381943</c:v>
                </c:pt>
                <c:pt idx="11091">
                  <c:v>42306.184774768517</c:v>
                </c:pt>
                <c:pt idx="11092">
                  <c:v>42306.185469155091</c:v>
                </c:pt>
                <c:pt idx="11093">
                  <c:v>42306.186163541664</c:v>
                </c:pt>
                <c:pt idx="11094">
                  <c:v>42306.186857928238</c:v>
                </c:pt>
                <c:pt idx="11095">
                  <c:v>42306.187552314812</c:v>
                </c:pt>
                <c:pt idx="11096">
                  <c:v>42306.188246701386</c:v>
                </c:pt>
                <c:pt idx="11097">
                  <c:v>42306.188941087959</c:v>
                </c:pt>
                <c:pt idx="11098">
                  <c:v>42306.18963547454</c:v>
                </c:pt>
                <c:pt idx="11099">
                  <c:v>42306.190329861114</c:v>
                </c:pt>
                <c:pt idx="11100">
                  <c:v>42306.191024247688</c:v>
                </c:pt>
                <c:pt idx="11101">
                  <c:v>42306.191718634262</c:v>
                </c:pt>
                <c:pt idx="11102">
                  <c:v>42306.192413020835</c:v>
                </c:pt>
                <c:pt idx="11103">
                  <c:v>42306.193107407409</c:v>
                </c:pt>
                <c:pt idx="11104">
                  <c:v>42306.193801793983</c:v>
                </c:pt>
                <c:pt idx="11105">
                  <c:v>42306.194496180557</c:v>
                </c:pt>
                <c:pt idx="11106">
                  <c:v>42306.19519056713</c:v>
                </c:pt>
                <c:pt idx="11107">
                  <c:v>42306.195884953704</c:v>
                </c:pt>
                <c:pt idx="11108">
                  <c:v>42306.196579340278</c:v>
                </c:pt>
                <c:pt idx="11109">
                  <c:v>42306.197273726852</c:v>
                </c:pt>
                <c:pt idx="11110">
                  <c:v>42306.197968113425</c:v>
                </c:pt>
                <c:pt idx="11111">
                  <c:v>42306.198662499999</c:v>
                </c:pt>
                <c:pt idx="11112">
                  <c:v>42306.199356886573</c:v>
                </c:pt>
                <c:pt idx="11113">
                  <c:v>42306.200051273147</c:v>
                </c:pt>
                <c:pt idx="11114">
                  <c:v>42306.20074565972</c:v>
                </c:pt>
                <c:pt idx="11115">
                  <c:v>42306.201440046294</c:v>
                </c:pt>
                <c:pt idx="11116">
                  <c:v>42306.202134432868</c:v>
                </c:pt>
                <c:pt idx="11117">
                  <c:v>42306.202828819441</c:v>
                </c:pt>
                <c:pt idx="11118">
                  <c:v>42306.203523206015</c:v>
                </c:pt>
                <c:pt idx="11119">
                  <c:v>42306.204217592589</c:v>
                </c:pt>
                <c:pt idx="11120">
                  <c:v>42306.20491197917</c:v>
                </c:pt>
                <c:pt idx="11121">
                  <c:v>42306.205606365744</c:v>
                </c:pt>
                <c:pt idx="11122">
                  <c:v>42306.206300752317</c:v>
                </c:pt>
                <c:pt idx="11123">
                  <c:v>42306.206995138891</c:v>
                </c:pt>
                <c:pt idx="11124">
                  <c:v>42306.207689525465</c:v>
                </c:pt>
                <c:pt idx="11125">
                  <c:v>42306.208383912039</c:v>
                </c:pt>
                <c:pt idx="11126">
                  <c:v>42306.209078298612</c:v>
                </c:pt>
                <c:pt idx="11127">
                  <c:v>42306.209772685186</c:v>
                </c:pt>
                <c:pt idx="11128">
                  <c:v>42306.21046707176</c:v>
                </c:pt>
                <c:pt idx="11129">
                  <c:v>42306.211161458334</c:v>
                </c:pt>
                <c:pt idx="11130">
                  <c:v>42306.211855844907</c:v>
                </c:pt>
                <c:pt idx="11131">
                  <c:v>42306.212550231481</c:v>
                </c:pt>
                <c:pt idx="11132">
                  <c:v>42306.213244618055</c:v>
                </c:pt>
                <c:pt idx="11133">
                  <c:v>42306.213939004629</c:v>
                </c:pt>
                <c:pt idx="11134">
                  <c:v>42306.214633391202</c:v>
                </c:pt>
                <c:pt idx="11135">
                  <c:v>42306.215327777776</c:v>
                </c:pt>
                <c:pt idx="11136">
                  <c:v>42306.21602216435</c:v>
                </c:pt>
                <c:pt idx="11137">
                  <c:v>42306.216716550924</c:v>
                </c:pt>
                <c:pt idx="11138">
                  <c:v>42306.217410937497</c:v>
                </c:pt>
                <c:pt idx="11139">
                  <c:v>42306.218105324071</c:v>
                </c:pt>
                <c:pt idx="11140">
                  <c:v>42306.218799710645</c:v>
                </c:pt>
                <c:pt idx="11141">
                  <c:v>42306.219494097226</c:v>
                </c:pt>
                <c:pt idx="11142">
                  <c:v>42306.2201884838</c:v>
                </c:pt>
                <c:pt idx="11143">
                  <c:v>42306.220882870373</c:v>
                </c:pt>
                <c:pt idx="11144">
                  <c:v>42306.221577256947</c:v>
                </c:pt>
                <c:pt idx="11145">
                  <c:v>42306.222271643521</c:v>
                </c:pt>
                <c:pt idx="11146">
                  <c:v>42306.222966030095</c:v>
                </c:pt>
                <c:pt idx="11147">
                  <c:v>42306.223660416668</c:v>
                </c:pt>
                <c:pt idx="11148">
                  <c:v>42306.224354803242</c:v>
                </c:pt>
                <c:pt idx="11149">
                  <c:v>42306.225049189816</c:v>
                </c:pt>
                <c:pt idx="11150">
                  <c:v>42306.22574357639</c:v>
                </c:pt>
                <c:pt idx="11151">
                  <c:v>42306.226437962963</c:v>
                </c:pt>
                <c:pt idx="11152">
                  <c:v>42306.227132349537</c:v>
                </c:pt>
                <c:pt idx="11153">
                  <c:v>42306.227826736111</c:v>
                </c:pt>
                <c:pt idx="11154">
                  <c:v>42306.228521122684</c:v>
                </c:pt>
                <c:pt idx="11155">
                  <c:v>42306.229215509258</c:v>
                </c:pt>
                <c:pt idx="11156">
                  <c:v>42306.229909895832</c:v>
                </c:pt>
                <c:pt idx="11157">
                  <c:v>42306.230604282406</c:v>
                </c:pt>
                <c:pt idx="11158">
                  <c:v>42306.231298668979</c:v>
                </c:pt>
                <c:pt idx="11159">
                  <c:v>42306.231993055553</c:v>
                </c:pt>
                <c:pt idx="11160">
                  <c:v>42306.232687442127</c:v>
                </c:pt>
                <c:pt idx="11161">
                  <c:v>42306.233381828701</c:v>
                </c:pt>
                <c:pt idx="11162">
                  <c:v>42306.234076215274</c:v>
                </c:pt>
                <c:pt idx="11163">
                  <c:v>42306.234770601855</c:v>
                </c:pt>
                <c:pt idx="11164">
                  <c:v>42306.235464988429</c:v>
                </c:pt>
                <c:pt idx="11165">
                  <c:v>42306.236159375003</c:v>
                </c:pt>
                <c:pt idx="11166">
                  <c:v>42306.236853761577</c:v>
                </c:pt>
                <c:pt idx="11167">
                  <c:v>42306.23754814815</c:v>
                </c:pt>
                <c:pt idx="11168">
                  <c:v>42306.238242534724</c:v>
                </c:pt>
                <c:pt idx="11169">
                  <c:v>42306.238936921298</c:v>
                </c:pt>
                <c:pt idx="11170">
                  <c:v>42306.239631307872</c:v>
                </c:pt>
                <c:pt idx="11171">
                  <c:v>42306.240325694445</c:v>
                </c:pt>
                <c:pt idx="11172">
                  <c:v>42306.241020081019</c:v>
                </c:pt>
                <c:pt idx="11173">
                  <c:v>42306.241714467593</c:v>
                </c:pt>
                <c:pt idx="11174">
                  <c:v>42306.242408854167</c:v>
                </c:pt>
                <c:pt idx="11175">
                  <c:v>42306.24310324074</c:v>
                </c:pt>
                <c:pt idx="11176">
                  <c:v>42306.243797627314</c:v>
                </c:pt>
                <c:pt idx="11177">
                  <c:v>42306.244492013888</c:v>
                </c:pt>
                <c:pt idx="11178">
                  <c:v>42306.245186400462</c:v>
                </c:pt>
                <c:pt idx="11179">
                  <c:v>42306.245880787035</c:v>
                </c:pt>
                <c:pt idx="11180">
                  <c:v>42306.246575173609</c:v>
                </c:pt>
                <c:pt idx="11181">
                  <c:v>42306.247269560183</c:v>
                </c:pt>
                <c:pt idx="11182">
                  <c:v>42306.247963946756</c:v>
                </c:pt>
                <c:pt idx="11183">
                  <c:v>42306.24865833333</c:v>
                </c:pt>
                <c:pt idx="11184">
                  <c:v>42306.249352719904</c:v>
                </c:pt>
                <c:pt idx="11185">
                  <c:v>42306.250047106485</c:v>
                </c:pt>
                <c:pt idx="11186">
                  <c:v>42306.250741493059</c:v>
                </c:pt>
                <c:pt idx="11187">
                  <c:v>42306.251435879632</c:v>
                </c:pt>
                <c:pt idx="11188">
                  <c:v>42306.252130266206</c:v>
                </c:pt>
                <c:pt idx="11189">
                  <c:v>42306.25282465278</c:v>
                </c:pt>
                <c:pt idx="11190">
                  <c:v>42306.253519039354</c:v>
                </c:pt>
                <c:pt idx="11191">
                  <c:v>42306.254213425927</c:v>
                </c:pt>
                <c:pt idx="11192">
                  <c:v>42306.254907812501</c:v>
                </c:pt>
                <c:pt idx="11193">
                  <c:v>42306.255602199075</c:v>
                </c:pt>
                <c:pt idx="11194">
                  <c:v>42306.256296585649</c:v>
                </c:pt>
                <c:pt idx="11195">
                  <c:v>42306.256990972222</c:v>
                </c:pt>
                <c:pt idx="11196">
                  <c:v>42306.257685358796</c:v>
                </c:pt>
                <c:pt idx="11197">
                  <c:v>42306.25837974537</c:v>
                </c:pt>
                <c:pt idx="11198">
                  <c:v>42306.259074131944</c:v>
                </c:pt>
                <c:pt idx="11199">
                  <c:v>42306.259768518517</c:v>
                </c:pt>
                <c:pt idx="11200">
                  <c:v>42306.260462905091</c:v>
                </c:pt>
                <c:pt idx="11201">
                  <c:v>42306.261157291665</c:v>
                </c:pt>
                <c:pt idx="11202">
                  <c:v>42306.261851678239</c:v>
                </c:pt>
                <c:pt idx="11203">
                  <c:v>42306.262546064812</c:v>
                </c:pt>
                <c:pt idx="11204">
                  <c:v>42306.263240451386</c:v>
                </c:pt>
                <c:pt idx="11205">
                  <c:v>42306.26393483796</c:v>
                </c:pt>
                <c:pt idx="11206">
                  <c:v>42306.264629224534</c:v>
                </c:pt>
                <c:pt idx="11207">
                  <c:v>42306.265323611115</c:v>
                </c:pt>
                <c:pt idx="11208">
                  <c:v>42306.266017997688</c:v>
                </c:pt>
                <c:pt idx="11209">
                  <c:v>42306.266712384262</c:v>
                </c:pt>
                <c:pt idx="11210">
                  <c:v>42306.267406770836</c:v>
                </c:pt>
                <c:pt idx="11211">
                  <c:v>42306.26810115741</c:v>
                </c:pt>
                <c:pt idx="11212">
                  <c:v>42306.268795543983</c:v>
                </c:pt>
                <c:pt idx="11213">
                  <c:v>42306.269489930557</c:v>
                </c:pt>
                <c:pt idx="11214">
                  <c:v>42306.270184317131</c:v>
                </c:pt>
                <c:pt idx="11215">
                  <c:v>42306.270878703705</c:v>
                </c:pt>
                <c:pt idx="11216">
                  <c:v>42306.271573090278</c:v>
                </c:pt>
                <c:pt idx="11217">
                  <c:v>42306.272267476852</c:v>
                </c:pt>
                <c:pt idx="11218">
                  <c:v>42306.272961863426</c:v>
                </c:pt>
                <c:pt idx="11219">
                  <c:v>42306.273656249999</c:v>
                </c:pt>
                <c:pt idx="11220">
                  <c:v>42306.274350636573</c:v>
                </c:pt>
                <c:pt idx="11221">
                  <c:v>42306.275045023147</c:v>
                </c:pt>
                <c:pt idx="11222">
                  <c:v>42306.275739409721</c:v>
                </c:pt>
                <c:pt idx="11223">
                  <c:v>42306.276433796294</c:v>
                </c:pt>
                <c:pt idx="11224">
                  <c:v>42306.277128182868</c:v>
                </c:pt>
                <c:pt idx="11225">
                  <c:v>42306.277822569442</c:v>
                </c:pt>
                <c:pt idx="11226">
                  <c:v>42306.278516956016</c:v>
                </c:pt>
                <c:pt idx="11227">
                  <c:v>42306.279211342589</c:v>
                </c:pt>
                <c:pt idx="11228">
                  <c:v>42306.279905729163</c:v>
                </c:pt>
                <c:pt idx="11229">
                  <c:v>42306.280600115744</c:v>
                </c:pt>
                <c:pt idx="11230">
                  <c:v>42306.281294502318</c:v>
                </c:pt>
                <c:pt idx="11231">
                  <c:v>42306.281988888892</c:v>
                </c:pt>
                <c:pt idx="11232">
                  <c:v>42306.282683275465</c:v>
                </c:pt>
                <c:pt idx="11233">
                  <c:v>42306.283377662039</c:v>
                </c:pt>
                <c:pt idx="11234">
                  <c:v>42306.284072048613</c:v>
                </c:pt>
                <c:pt idx="11235">
                  <c:v>42306.284766435187</c:v>
                </c:pt>
                <c:pt idx="11236">
                  <c:v>42306.28546082176</c:v>
                </c:pt>
                <c:pt idx="11237">
                  <c:v>42306.286155208334</c:v>
                </c:pt>
                <c:pt idx="11238">
                  <c:v>42306.286849594908</c:v>
                </c:pt>
                <c:pt idx="11239">
                  <c:v>42306.287543981482</c:v>
                </c:pt>
                <c:pt idx="11240">
                  <c:v>42306.288238368055</c:v>
                </c:pt>
                <c:pt idx="11241">
                  <c:v>42306.288932754629</c:v>
                </c:pt>
                <c:pt idx="11242">
                  <c:v>42306.289627141203</c:v>
                </c:pt>
                <c:pt idx="11243">
                  <c:v>42306.290321527777</c:v>
                </c:pt>
                <c:pt idx="11244">
                  <c:v>42306.29101591435</c:v>
                </c:pt>
                <c:pt idx="11245">
                  <c:v>42306.291710300924</c:v>
                </c:pt>
                <c:pt idx="11246">
                  <c:v>42306.292404687498</c:v>
                </c:pt>
                <c:pt idx="11247">
                  <c:v>42306.293099074072</c:v>
                </c:pt>
                <c:pt idx="11248">
                  <c:v>42306.293793460645</c:v>
                </c:pt>
                <c:pt idx="11249">
                  <c:v>42306.294487847219</c:v>
                </c:pt>
                <c:pt idx="11250">
                  <c:v>42306.295182233793</c:v>
                </c:pt>
                <c:pt idx="11251">
                  <c:v>42306.295876620374</c:v>
                </c:pt>
                <c:pt idx="11252">
                  <c:v>42306.296571006947</c:v>
                </c:pt>
                <c:pt idx="11253">
                  <c:v>42306.297265393521</c:v>
                </c:pt>
                <c:pt idx="11254">
                  <c:v>42306.297959780095</c:v>
                </c:pt>
                <c:pt idx="11255">
                  <c:v>42306.298654166669</c:v>
                </c:pt>
                <c:pt idx="11256">
                  <c:v>42306.299348553242</c:v>
                </c:pt>
                <c:pt idx="11257">
                  <c:v>42306.300042939816</c:v>
                </c:pt>
                <c:pt idx="11258">
                  <c:v>42306.30073732639</c:v>
                </c:pt>
                <c:pt idx="11259">
                  <c:v>42306.301431712964</c:v>
                </c:pt>
                <c:pt idx="11260">
                  <c:v>42306.302126099537</c:v>
                </c:pt>
                <c:pt idx="11261">
                  <c:v>42306.302820486111</c:v>
                </c:pt>
                <c:pt idx="11262">
                  <c:v>42306.303514872685</c:v>
                </c:pt>
                <c:pt idx="11263">
                  <c:v>42306.304209259259</c:v>
                </c:pt>
                <c:pt idx="11264">
                  <c:v>42306.304903645832</c:v>
                </c:pt>
                <c:pt idx="11265">
                  <c:v>42306.305598032406</c:v>
                </c:pt>
                <c:pt idx="11266">
                  <c:v>42306.30629241898</c:v>
                </c:pt>
                <c:pt idx="11267">
                  <c:v>42306.306986805554</c:v>
                </c:pt>
                <c:pt idx="11268">
                  <c:v>42306.307681192127</c:v>
                </c:pt>
                <c:pt idx="11269">
                  <c:v>42306.308375578701</c:v>
                </c:pt>
                <c:pt idx="11270">
                  <c:v>42306.309069965275</c:v>
                </c:pt>
                <c:pt idx="11271">
                  <c:v>42306.309764351849</c:v>
                </c:pt>
                <c:pt idx="11272">
                  <c:v>42306.310458738422</c:v>
                </c:pt>
                <c:pt idx="11273">
                  <c:v>42306.311153125003</c:v>
                </c:pt>
                <c:pt idx="11274">
                  <c:v>42306.311847511577</c:v>
                </c:pt>
                <c:pt idx="11275">
                  <c:v>42306.312541898151</c:v>
                </c:pt>
                <c:pt idx="11276">
                  <c:v>42306.313236284725</c:v>
                </c:pt>
                <c:pt idx="11277">
                  <c:v>42306.313930671298</c:v>
                </c:pt>
                <c:pt idx="11278">
                  <c:v>42306.314625057872</c:v>
                </c:pt>
                <c:pt idx="11279">
                  <c:v>42306.315319444446</c:v>
                </c:pt>
                <c:pt idx="11280">
                  <c:v>42306.31601383102</c:v>
                </c:pt>
                <c:pt idx="11281">
                  <c:v>42306.316708217593</c:v>
                </c:pt>
                <c:pt idx="11282">
                  <c:v>42306.317402604167</c:v>
                </c:pt>
                <c:pt idx="11283">
                  <c:v>42306.318096990741</c:v>
                </c:pt>
                <c:pt idx="11284">
                  <c:v>42306.318791377314</c:v>
                </c:pt>
                <c:pt idx="11285">
                  <c:v>42306.319485763888</c:v>
                </c:pt>
                <c:pt idx="11286">
                  <c:v>42306.320180150462</c:v>
                </c:pt>
                <c:pt idx="11287">
                  <c:v>42306.320874537036</c:v>
                </c:pt>
                <c:pt idx="11288">
                  <c:v>42306.321568923609</c:v>
                </c:pt>
                <c:pt idx="11289">
                  <c:v>42306.322263310183</c:v>
                </c:pt>
                <c:pt idx="11290">
                  <c:v>42306.322957696757</c:v>
                </c:pt>
                <c:pt idx="11291">
                  <c:v>42306.323652083331</c:v>
                </c:pt>
                <c:pt idx="11292">
                  <c:v>42306.324346469904</c:v>
                </c:pt>
                <c:pt idx="11293">
                  <c:v>42306.325040856478</c:v>
                </c:pt>
                <c:pt idx="11294">
                  <c:v>42306.325735243059</c:v>
                </c:pt>
                <c:pt idx="11295">
                  <c:v>42306.326429629633</c:v>
                </c:pt>
                <c:pt idx="11296">
                  <c:v>42306.327124016207</c:v>
                </c:pt>
                <c:pt idx="11297">
                  <c:v>42306.32781840278</c:v>
                </c:pt>
                <c:pt idx="11298">
                  <c:v>42306.328512789354</c:v>
                </c:pt>
                <c:pt idx="11299">
                  <c:v>42306.329207175928</c:v>
                </c:pt>
                <c:pt idx="11300">
                  <c:v>42306.329901562502</c:v>
                </c:pt>
                <c:pt idx="11301">
                  <c:v>42306.330595949075</c:v>
                </c:pt>
                <c:pt idx="11302">
                  <c:v>42306.331290335649</c:v>
                </c:pt>
                <c:pt idx="11303">
                  <c:v>42306.331984722223</c:v>
                </c:pt>
                <c:pt idx="11304">
                  <c:v>42306.332679108797</c:v>
                </c:pt>
                <c:pt idx="11305">
                  <c:v>42306.33337349537</c:v>
                </c:pt>
                <c:pt idx="11306">
                  <c:v>42306.334067881944</c:v>
                </c:pt>
                <c:pt idx="11307">
                  <c:v>42306.334762268518</c:v>
                </c:pt>
                <c:pt idx="11308">
                  <c:v>42306.335456655092</c:v>
                </c:pt>
                <c:pt idx="11309">
                  <c:v>42306.336151041665</c:v>
                </c:pt>
                <c:pt idx="11310">
                  <c:v>42306.336845428239</c:v>
                </c:pt>
                <c:pt idx="11311">
                  <c:v>42306.337539814813</c:v>
                </c:pt>
                <c:pt idx="11312">
                  <c:v>42306.338234201387</c:v>
                </c:pt>
                <c:pt idx="11313">
                  <c:v>42306.33892858796</c:v>
                </c:pt>
                <c:pt idx="11314">
                  <c:v>42306.339622974534</c:v>
                </c:pt>
                <c:pt idx="11315">
                  <c:v>42306.340317361108</c:v>
                </c:pt>
                <c:pt idx="11316">
                  <c:v>42306.341011747689</c:v>
                </c:pt>
                <c:pt idx="11317">
                  <c:v>42306.341706134262</c:v>
                </c:pt>
                <c:pt idx="11318">
                  <c:v>42306.342400520836</c:v>
                </c:pt>
                <c:pt idx="11319">
                  <c:v>42306.34309490741</c:v>
                </c:pt>
                <c:pt idx="11320">
                  <c:v>42306.343789293984</c:v>
                </c:pt>
                <c:pt idx="11321">
                  <c:v>42306.344483680557</c:v>
                </c:pt>
                <c:pt idx="11322">
                  <c:v>42306.345178067131</c:v>
                </c:pt>
                <c:pt idx="11323">
                  <c:v>42306.345872453705</c:v>
                </c:pt>
                <c:pt idx="11324">
                  <c:v>42306.346566840279</c:v>
                </c:pt>
                <c:pt idx="11325">
                  <c:v>42306.347261226852</c:v>
                </c:pt>
                <c:pt idx="11326">
                  <c:v>42306.347955613426</c:v>
                </c:pt>
                <c:pt idx="11327">
                  <c:v>42306.34865</c:v>
                </c:pt>
                <c:pt idx="11328">
                  <c:v>42306.349344386574</c:v>
                </c:pt>
                <c:pt idx="11329">
                  <c:v>42306.350038773147</c:v>
                </c:pt>
                <c:pt idx="11330">
                  <c:v>42306.350733159721</c:v>
                </c:pt>
                <c:pt idx="11331">
                  <c:v>42306.351427546295</c:v>
                </c:pt>
                <c:pt idx="11332">
                  <c:v>42306.352121932869</c:v>
                </c:pt>
                <c:pt idx="11333">
                  <c:v>42306.352816319442</c:v>
                </c:pt>
                <c:pt idx="11334">
                  <c:v>42306.353510706016</c:v>
                </c:pt>
                <c:pt idx="11335">
                  <c:v>42306.35420509259</c:v>
                </c:pt>
                <c:pt idx="11336">
                  <c:v>42306.354899479164</c:v>
                </c:pt>
                <c:pt idx="11337">
                  <c:v>42306.355593865737</c:v>
                </c:pt>
                <c:pt idx="11338">
                  <c:v>42306.356288252318</c:v>
                </c:pt>
                <c:pt idx="11339">
                  <c:v>42306.356982638892</c:v>
                </c:pt>
                <c:pt idx="11340">
                  <c:v>42306.357677025466</c:v>
                </c:pt>
                <c:pt idx="11341">
                  <c:v>42306.35837141204</c:v>
                </c:pt>
                <c:pt idx="11342">
                  <c:v>42306.359065798613</c:v>
                </c:pt>
                <c:pt idx="11343">
                  <c:v>42306.359760185187</c:v>
                </c:pt>
                <c:pt idx="11344">
                  <c:v>42306.360454571761</c:v>
                </c:pt>
                <c:pt idx="11345">
                  <c:v>42306.361148958335</c:v>
                </c:pt>
                <c:pt idx="11346">
                  <c:v>42306.361843344908</c:v>
                </c:pt>
                <c:pt idx="11347">
                  <c:v>42306.362537731482</c:v>
                </c:pt>
                <c:pt idx="11348">
                  <c:v>42306.363232118056</c:v>
                </c:pt>
                <c:pt idx="11349">
                  <c:v>42306.363926504629</c:v>
                </c:pt>
                <c:pt idx="11350">
                  <c:v>42306.364620891203</c:v>
                </c:pt>
                <c:pt idx="11351">
                  <c:v>42306.365315277777</c:v>
                </c:pt>
                <c:pt idx="11352">
                  <c:v>42306.366009664351</c:v>
                </c:pt>
                <c:pt idx="11353">
                  <c:v>42306.366704050924</c:v>
                </c:pt>
                <c:pt idx="11354">
                  <c:v>42306.367398437498</c:v>
                </c:pt>
                <c:pt idx="11355">
                  <c:v>42306.368092824072</c:v>
                </c:pt>
                <c:pt idx="11356">
                  <c:v>42306.368787210646</c:v>
                </c:pt>
                <c:pt idx="11357">
                  <c:v>42306.369481597219</c:v>
                </c:pt>
                <c:pt idx="11358">
                  <c:v>42306.370175983793</c:v>
                </c:pt>
                <c:pt idx="11359">
                  <c:v>42306.370870370367</c:v>
                </c:pt>
                <c:pt idx="11360">
                  <c:v>42306.371564756948</c:v>
                </c:pt>
                <c:pt idx="11361">
                  <c:v>42306.372259143522</c:v>
                </c:pt>
                <c:pt idx="11362">
                  <c:v>42306.372953530095</c:v>
                </c:pt>
                <c:pt idx="11363">
                  <c:v>42306.373647916669</c:v>
                </c:pt>
                <c:pt idx="11364">
                  <c:v>42306.374342303243</c:v>
                </c:pt>
                <c:pt idx="11365">
                  <c:v>42306.375036689817</c:v>
                </c:pt>
                <c:pt idx="11366">
                  <c:v>42306.37573107639</c:v>
                </c:pt>
                <c:pt idx="11367">
                  <c:v>42306.376425462964</c:v>
                </c:pt>
                <c:pt idx="11368">
                  <c:v>42306.377119849538</c:v>
                </c:pt>
                <c:pt idx="11369">
                  <c:v>42306.377814236112</c:v>
                </c:pt>
                <c:pt idx="11370">
                  <c:v>42306.378508622685</c:v>
                </c:pt>
                <c:pt idx="11371">
                  <c:v>42306.379203009259</c:v>
                </c:pt>
                <c:pt idx="11372">
                  <c:v>42306.379897395833</c:v>
                </c:pt>
                <c:pt idx="11373">
                  <c:v>42306.380591782407</c:v>
                </c:pt>
                <c:pt idx="11374">
                  <c:v>42306.38128616898</c:v>
                </c:pt>
                <c:pt idx="11375">
                  <c:v>42306.381980555554</c:v>
                </c:pt>
                <c:pt idx="11376">
                  <c:v>42306.382674942128</c:v>
                </c:pt>
                <c:pt idx="11377">
                  <c:v>42306.383369328702</c:v>
                </c:pt>
                <c:pt idx="11378">
                  <c:v>42306.384063715275</c:v>
                </c:pt>
                <c:pt idx="11379">
                  <c:v>42306.384758101849</c:v>
                </c:pt>
                <c:pt idx="11380">
                  <c:v>42306.385452488423</c:v>
                </c:pt>
                <c:pt idx="11381">
                  <c:v>42306.386146874996</c:v>
                </c:pt>
                <c:pt idx="11382">
                  <c:v>42306.386841261578</c:v>
                </c:pt>
                <c:pt idx="11383">
                  <c:v>42306.387535648151</c:v>
                </c:pt>
                <c:pt idx="11384">
                  <c:v>42306.388230034725</c:v>
                </c:pt>
                <c:pt idx="11385">
                  <c:v>42306.388924421299</c:v>
                </c:pt>
                <c:pt idx="11386">
                  <c:v>42306.389618807872</c:v>
                </c:pt>
                <c:pt idx="11387">
                  <c:v>42306.390313194446</c:v>
                </c:pt>
                <c:pt idx="11388">
                  <c:v>42306.39100758102</c:v>
                </c:pt>
                <c:pt idx="11389">
                  <c:v>42306.391701967594</c:v>
                </c:pt>
                <c:pt idx="11390">
                  <c:v>42306.392396354167</c:v>
                </c:pt>
                <c:pt idx="11391">
                  <c:v>42306.393090740741</c:v>
                </c:pt>
                <c:pt idx="11392">
                  <c:v>42306.393785127315</c:v>
                </c:pt>
                <c:pt idx="11393">
                  <c:v>42306.394479513889</c:v>
                </c:pt>
                <c:pt idx="11394">
                  <c:v>42306.395173900462</c:v>
                </c:pt>
                <c:pt idx="11395">
                  <c:v>42306.395868287036</c:v>
                </c:pt>
                <c:pt idx="11396">
                  <c:v>42306.39656267361</c:v>
                </c:pt>
                <c:pt idx="11397">
                  <c:v>42306.397257060184</c:v>
                </c:pt>
                <c:pt idx="11398">
                  <c:v>42306.397951446757</c:v>
                </c:pt>
                <c:pt idx="11399">
                  <c:v>42306.398645833331</c:v>
                </c:pt>
                <c:pt idx="11400">
                  <c:v>42306.399340219905</c:v>
                </c:pt>
                <c:pt idx="11401">
                  <c:v>42306.400034606479</c:v>
                </c:pt>
                <c:pt idx="11402">
                  <c:v>42306.400728993052</c:v>
                </c:pt>
                <c:pt idx="11403">
                  <c:v>42306.401423379626</c:v>
                </c:pt>
                <c:pt idx="11404">
                  <c:v>42306.402117766207</c:v>
                </c:pt>
                <c:pt idx="11405">
                  <c:v>42306.402812152781</c:v>
                </c:pt>
                <c:pt idx="11406">
                  <c:v>42306.403506539355</c:v>
                </c:pt>
                <c:pt idx="11407">
                  <c:v>42306.404200925928</c:v>
                </c:pt>
                <c:pt idx="11408">
                  <c:v>42306.404895312502</c:v>
                </c:pt>
                <c:pt idx="11409">
                  <c:v>42306.405589699076</c:v>
                </c:pt>
                <c:pt idx="11410">
                  <c:v>42306.40628408565</c:v>
                </c:pt>
                <c:pt idx="11411">
                  <c:v>42306.406978472223</c:v>
                </c:pt>
                <c:pt idx="11412">
                  <c:v>42306.407672858797</c:v>
                </c:pt>
                <c:pt idx="11413">
                  <c:v>42306.408367245371</c:v>
                </c:pt>
                <c:pt idx="11414">
                  <c:v>42306.409061631944</c:v>
                </c:pt>
                <c:pt idx="11415">
                  <c:v>42306.409756018518</c:v>
                </c:pt>
                <c:pt idx="11416">
                  <c:v>42306.410450405092</c:v>
                </c:pt>
                <c:pt idx="11417">
                  <c:v>42306.411144791666</c:v>
                </c:pt>
                <c:pt idx="11418">
                  <c:v>42306.411839178239</c:v>
                </c:pt>
                <c:pt idx="11419">
                  <c:v>42306.412533564813</c:v>
                </c:pt>
                <c:pt idx="11420">
                  <c:v>42306.413227951387</c:v>
                </c:pt>
                <c:pt idx="11421">
                  <c:v>42306.413922337961</c:v>
                </c:pt>
                <c:pt idx="11422">
                  <c:v>42306.414616724534</c:v>
                </c:pt>
                <c:pt idx="11423">
                  <c:v>42306.415311111108</c:v>
                </c:pt>
                <c:pt idx="11424">
                  <c:v>42306.416005497682</c:v>
                </c:pt>
                <c:pt idx="11425">
                  <c:v>42306.416699884256</c:v>
                </c:pt>
                <c:pt idx="11426">
                  <c:v>42306.417394270837</c:v>
                </c:pt>
                <c:pt idx="11427">
                  <c:v>42306.41808865741</c:v>
                </c:pt>
                <c:pt idx="11428">
                  <c:v>42306.418783043984</c:v>
                </c:pt>
                <c:pt idx="11429">
                  <c:v>42306.419477430558</c:v>
                </c:pt>
                <c:pt idx="11430">
                  <c:v>42306.420171817132</c:v>
                </c:pt>
                <c:pt idx="11431">
                  <c:v>42306.420866203705</c:v>
                </c:pt>
                <c:pt idx="11432">
                  <c:v>42306.421560590279</c:v>
                </c:pt>
                <c:pt idx="11433">
                  <c:v>42306.422254976853</c:v>
                </c:pt>
                <c:pt idx="11434">
                  <c:v>42306.422949363427</c:v>
                </c:pt>
                <c:pt idx="11435">
                  <c:v>42306.42364375</c:v>
                </c:pt>
                <c:pt idx="11436">
                  <c:v>42306.424338136574</c:v>
                </c:pt>
                <c:pt idx="11437">
                  <c:v>42306.425032523148</c:v>
                </c:pt>
                <c:pt idx="11438">
                  <c:v>42306.425726909722</c:v>
                </c:pt>
                <c:pt idx="11439">
                  <c:v>42306.426421296295</c:v>
                </c:pt>
                <c:pt idx="11440">
                  <c:v>42306.427115682869</c:v>
                </c:pt>
                <c:pt idx="11441">
                  <c:v>42306.427810069443</c:v>
                </c:pt>
                <c:pt idx="11442">
                  <c:v>42306.428504456017</c:v>
                </c:pt>
                <c:pt idx="11443">
                  <c:v>42306.42919884259</c:v>
                </c:pt>
                <c:pt idx="11444">
                  <c:v>42306.429893229164</c:v>
                </c:pt>
                <c:pt idx="11445">
                  <c:v>42306.430587615738</c:v>
                </c:pt>
                <c:pt idx="11446">
                  <c:v>42306.431282002311</c:v>
                </c:pt>
                <c:pt idx="11447">
                  <c:v>42306.431976388893</c:v>
                </c:pt>
                <c:pt idx="11448">
                  <c:v>42306.432670775466</c:v>
                </c:pt>
                <c:pt idx="11449">
                  <c:v>42306.43336516204</c:v>
                </c:pt>
                <c:pt idx="11450">
                  <c:v>42306.434059548614</c:v>
                </c:pt>
                <c:pt idx="11451">
                  <c:v>42306.434753935187</c:v>
                </c:pt>
                <c:pt idx="11452">
                  <c:v>42306.435448321761</c:v>
                </c:pt>
                <c:pt idx="11453">
                  <c:v>42306.436142708335</c:v>
                </c:pt>
                <c:pt idx="11454">
                  <c:v>42306.436837094909</c:v>
                </c:pt>
                <c:pt idx="11455">
                  <c:v>42306.437531481482</c:v>
                </c:pt>
                <c:pt idx="11456">
                  <c:v>42306.438225868056</c:v>
                </c:pt>
                <c:pt idx="11457">
                  <c:v>42306.43892025463</c:v>
                </c:pt>
                <c:pt idx="11458">
                  <c:v>42306.439614641204</c:v>
                </c:pt>
                <c:pt idx="11459">
                  <c:v>42306.440309027777</c:v>
                </c:pt>
                <c:pt idx="11460">
                  <c:v>42306.441003414351</c:v>
                </c:pt>
                <c:pt idx="11461">
                  <c:v>42306.441697800925</c:v>
                </c:pt>
                <c:pt idx="11462">
                  <c:v>42306.442392187499</c:v>
                </c:pt>
                <c:pt idx="11463">
                  <c:v>42306.443086574072</c:v>
                </c:pt>
                <c:pt idx="11464">
                  <c:v>42306.443780960646</c:v>
                </c:pt>
                <c:pt idx="11465">
                  <c:v>42306.44447534722</c:v>
                </c:pt>
                <c:pt idx="11466">
                  <c:v>42306.445169733794</c:v>
                </c:pt>
                <c:pt idx="11467">
                  <c:v>42306.445864120367</c:v>
                </c:pt>
                <c:pt idx="11468">
                  <c:v>42306.446558506941</c:v>
                </c:pt>
                <c:pt idx="11469">
                  <c:v>42306.447252893522</c:v>
                </c:pt>
                <c:pt idx="11470">
                  <c:v>42306.447947280096</c:v>
                </c:pt>
                <c:pt idx="11471">
                  <c:v>42306.44864166667</c:v>
                </c:pt>
                <c:pt idx="11472">
                  <c:v>42306.449336053243</c:v>
                </c:pt>
                <c:pt idx="11473">
                  <c:v>42306.450030439817</c:v>
                </c:pt>
                <c:pt idx="11474">
                  <c:v>42306.450724826391</c:v>
                </c:pt>
                <c:pt idx="11475">
                  <c:v>42306.451419212965</c:v>
                </c:pt>
                <c:pt idx="11476">
                  <c:v>42306.452113599538</c:v>
                </c:pt>
                <c:pt idx="11477">
                  <c:v>42306.452807986112</c:v>
                </c:pt>
                <c:pt idx="11478">
                  <c:v>42306.453502372686</c:v>
                </c:pt>
                <c:pt idx="11479">
                  <c:v>42306.45419675926</c:v>
                </c:pt>
                <c:pt idx="11480">
                  <c:v>42306.454891145833</c:v>
                </c:pt>
                <c:pt idx="11481">
                  <c:v>42306.455585532407</c:v>
                </c:pt>
                <c:pt idx="11482">
                  <c:v>42306.456279918981</c:v>
                </c:pt>
                <c:pt idx="11483">
                  <c:v>42306.456974305554</c:v>
                </c:pt>
                <c:pt idx="11484">
                  <c:v>42306.457668692128</c:v>
                </c:pt>
                <c:pt idx="11485">
                  <c:v>42306.458363078702</c:v>
                </c:pt>
                <c:pt idx="11486">
                  <c:v>42306.459057465276</c:v>
                </c:pt>
                <c:pt idx="11487">
                  <c:v>42306.459751851849</c:v>
                </c:pt>
                <c:pt idx="11488">
                  <c:v>42306.460446238423</c:v>
                </c:pt>
                <c:pt idx="11489">
                  <c:v>42306.461140624997</c:v>
                </c:pt>
                <c:pt idx="11490">
                  <c:v>42306.461835011571</c:v>
                </c:pt>
                <c:pt idx="11491">
                  <c:v>42306.462529398152</c:v>
                </c:pt>
                <c:pt idx="11492">
                  <c:v>42306.463223784725</c:v>
                </c:pt>
                <c:pt idx="11493">
                  <c:v>42306.463918171299</c:v>
                </c:pt>
                <c:pt idx="11494">
                  <c:v>42306.464612557873</c:v>
                </c:pt>
                <c:pt idx="11495">
                  <c:v>42306.465306944447</c:v>
                </c:pt>
                <c:pt idx="11496">
                  <c:v>42306.46600133102</c:v>
                </c:pt>
                <c:pt idx="11497">
                  <c:v>42306.466695717594</c:v>
                </c:pt>
                <c:pt idx="11498">
                  <c:v>42306.467390104168</c:v>
                </c:pt>
                <c:pt idx="11499">
                  <c:v>42306.468084490742</c:v>
                </c:pt>
                <c:pt idx="11500">
                  <c:v>42306.468778877315</c:v>
                </c:pt>
                <c:pt idx="11501">
                  <c:v>42306.469473263889</c:v>
                </c:pt>
                <c:pt idx="11502">
                  <c:v>42306.470167650463</c:v>
                </c:pt>
                <c:pt idx="11503">
                  <c:v>42306.470862037037</c:v>
                </c:pt>
                <c:pt idx="11504">
                  <c:v>42306.47155642361</c:v>
                </c:pt>
                <c:pt idx="11505">
                  <c:v>42306.472250810184</c:v>
                </c:pt>
                <c:pt idx="11506">
                  <c:v>42306.472945196758</c:v>
                </c:pt>
                <c:pt idx="11507">
                  <c:v>42306.473639583332</c:v>
                </c:pt>
                <c:pt idx="11508">
                  <c:v>42306.474333969905</c:v>
                </c:pt>
                <c:pt idx="11509">
                  <c:v>42306.475028356479</c:v>
                </c:pt>
                <c:pt idx="11510">
                  <c:v>42306.475722743053</c:v>
                </c:pt>
                <c:pt idx="11511">
                  <c:v>42306.476417129626</c:v>
                </c:pt>
                <c:pt idx="11512">
                  <c:v>42306.4771115162</c:v>
                </c:pt>
                <c:pt idx="11513">
                  <c:v>42306.477805902781</c:v>
                </c:pt>
                <c:pt idx="11514">
                  <c:v>42306.478500289355</c:v>
                </c:pt>
                <c:pt idx="11515">
                  <c:v>42306.479194675929</c:v>
                </c:pt>
                <c:pt idx="11516">
                  <c:v>42306.479889062502</c:v>
                </c:pt>
                <c:pt idx="11517">
                  <c:v>42306.480583449076</c:v>
                </c:pt>
                <c:pt idx="11518">
                  <c:v>42306.48127783565</c:v>
                </c:pt>
                <c:pt idx="11519">
                  <c:v>42306.481972222224</c:v>
                </c:pt>
                <c:pt idx="11520">
                  <c:v>42306.482666608797</c:v>
                </c:pt>
                <c:pt idx="11521">
                  <c:v>42306.483360995371</c:v>
                </c:pt>
                <c:pt idx="11522">
                  <c:v>42306.484055381945</c:v>
                </c:pt>
                <c:pt idx="11523">
                  <c:v>42306.484749768519</c:v>
                </c:pt>
                <c:pt idx="11524">
                  <c:v>42306.485444155092</c:v>
                </c:pt>
                <c:pt idx="11525">
                  <c:v>42306.486138541666</c:v>
                </c:pt>
                <c:pt idx="11526">
                  <c:v>42306.48683292824</c:v>
                </c:pt>
                <c:pt idx="11527">
                  <c:v>42306.487527314814</c:v>
                </c:pt>
                <c:pt idx="11528">
                  <c:v>42306.488221701387</c:v>
                </c:pt>
                <c:pt idx="11529">
                  <c:v>42306.488916087961</c:v>
                </c:pt>
                <c:pt idx="11530">
                  <c:v>42306.489610474535</c:v>
                </c:pt>
                <c:pt idx="11531">
                  <c:v>42306.490304861109</c:v>
                </c:pt>
                <c:pt idx="11532">
                  <c:v>42306.490999247682</c:v>
                </c:pt>
                <c:pt idx="11533">
                  <c:v>42306.491693634256</c:v>
                </c:pt>
                <c:pt idx="11534">
                  <c:v>42306.49238802083</c:v>
                </c:pt>
                <c:pt idx="11535">
                  <c:v>42306.493082407411</c:v>
                </c:pt>
                <c:pt idx="11536">
                  <c:v>42306.493776793985</c:v>
                </c:pt>
                <c:pt idx="11537">
                  <c:v>42306.494471180558</c:v>
                </c:pt>
                <c:pt idx="11538">
                  <c:v>42306.495165567132</c:v>
                </c:pt>
                <c:pt idx="11539">
                  <c:v>42306.495859953706</c:v>
                </c:pt>
                <c:pt idx="11540">
                  <c:v>42306.49655434028</c:v>
                </c:pt>
                <c:pt idx="11541">
                  <c:v>42306.497248726853</c:v>
                </c:pt>
                <c:pt idx="11542">
                  <c:v>42306.497943113427</c:v>
                </c:pt>
                <c:pt idx="11543">
                  <c:v>42306.498637500001</c:v>
                </c:pt>
                <c:pt idx="11544">
                  <c:v>42306.499331886575</c:v>
                </c:pt>
                <c:pt idx="11545">
                  <c:v>42306.500026273148</c:v>
                </c:pt>
                <c:pt idx="11546">
                  <c:v>42306.500720659722</c:v>
                </c:pt>
                <c:pt idx="11547">
                  <c:v>42306.501415046296</c:v>
                </c:pt>
                <c:pt idx="11548">
                  <c:v>42306.502109432869</c:v>
                </c:pt>
                <c:pt idx="11549">
                  <c:v>42306.502803819443</c:v>
                </c:pt>
                <c:pt idx="11550">
                  <c:v>42306.503498206017</c:v>
                </c:pt>
                <c:pt idx="11551">
                  <c:v>42306.504192592591</c:v>
                </c:pt>
                <c:pt idx="11552">
                  <c:v>42306.504886979164</c:v>
                </c:pt>
                <c:pt idx="11553">
                  <c:v>42306.505581365738</c:v>
                </c:pt>
                <c:pt idx="11554">
                  <c:v>42306.506275752312</c:v>
                </c:pt>
                <c:pt idx="11555">
                  <c:v>42306.506970138886</c:v>
                </c:pt>
                <c:pt idx="11556">
                  <c:v>42306.507664525459</c:v>
                </c:pt>
                <c:pt idx="11557">
                  <c:v>42306.50835891204</c:v>
                </c:pt>
                <c:pt idx="11558">
                  <c:v>42306.509053298614</c:v>
                </c:pt>
                <c:pt idx="11559">
                  <c:v>42306.509747685188</c:v>
                </c:pt>
                <c:pt idx="11560">
                  <c:v>42306.510442071762</c:v>
                </c:pt>
                <c:pt idx="11561">
                  <c:v>42306.511136458335</c:v>
                </c:pt>
                <c:pt idx="11562">
                  <c:v>42306.511830844909</c:v>
                </c:pt>
                <c:pt idx="11563">
                  <c:v>42306.512525231483</c:v>
                </c:pt>
                <c:pt idx="11564">
                  <c:v>42306.513219618057</c:v>
                </c:pt>
                <c:pt idx="11565">
                  <c:v>42306.51391400463</c:v>
                </c:pt>
                <c:pt idx="11566">
                  <c:v>42306.514608391204</c:v>
                </c:pt>
                <c:pt idx="11567">
                  <c:v>42306.515302777778</c:v>
                </c:pt>
                <c:pt idx="11568">
                  <c:v>42306.515997164352</c:v>
                </c:pt>
                <c:pt idx="11569">
                  <c:v>42306.516691550925</c:v>
                </c:pt>
                <c:pt idx="11570">
                  <c:v>42306.517385937499</c:v>
                </c:pt>
                <c:pt idx="11571">
                  <c:v>42306.518080324073</c:v>
                </c:pt>
                <c:pt idx="11572">
                  <c:v>42306.518774710647</c:v>
                </c:pt>
                <c:pt idx="11573">
                  <c:v>42306.51946909722</c:v>
                </c:pt>
                <c:pt idx="11574">
                  <c:v>42306.520163483794</c:v>
                </c:pt>
                <c:pt idx="11575">
                  <c:v>42306.520857870368</c:v>
                </c:pt>
                <c:pt idx="11576">
                  <c:v>42306.521552256942</c:v>
                </c:pt>
                <c:pt idx="11577">
                  <c:v>42306.522246643515</c:v>
                </c:pt>
                <c:pt idx="11578">
                  <c:v>42306.522941030089</c:v>
                </c:pt>
                <c:pt idx="11579">
                  <c:v>42306.52363541667</c:v>
                </c:pt>
                <c:pt idx="11580">
                  <c:v>42306.524329803244</c:v>
                </c:pt>
                <c:pt idx="11581">
                  <c:v>42306.525024189817</c:v>
                </c:pt>
                <c:pt idx="11582">
                  <c:v>42306.525718576391</c:v>
                </c:pt>
                <c:pt idx="11583">
                  <c:v>42306.526412962965</c:v>
                </c:pt>
                <c:pt idx="11584">
                  <c:v>42306.527107349539</c:v>
                </c:pt>
                <c:pt idx="11585">
                  <c:v>42306.527801736112</c:v>
                </c:pt>
                <c:pt idx="11586">
                  <c:v>42306.528496122686</c:v>
                </c:pt>
                <c:pt idx="11587">
                  <c:v>42306.52919050926</c:v>
                </c:pt>
                <c:pt idx="11588">
                  <c:v>42306.529884895834</c:v>
                </c:pt>
                <c:pt idx="11589">
                  <c:v>42306.530579282407</c:v>
                </c:pt>
                <c:pt idx="11590">
                  <c:v>42306.531273668981</c:v>
                </c:pt>
                <c:pt idx="11591">
                  <c:v>42306.531968055555</c:v>
                </c:pt>
                <c:pt idx="11592">
                  <c:v>42306.532662442129</c:v>
                </c:pt>
                <c:pt idx="11593">
                  <c:v>42306.533356828702</c:v>
                </c:pt>
                <c:pt idx="11594">
                  <c:v>42306.534051215276</c:v>
                </c:pt>
                <c:pt idx="11595">
                  <c:v>42306.53474560185</c:v>
                </c:pt>
                <c:pt idx="11596">
                  <c:v>42306.535439988424</c:v>
                </c:pt>
                <c:pt idx="11597">
                  <c:v>42306.536134374997</c:v>
                </c:pt>
                <c:pt idx="11598">
                  <c:v>42306.536828761571</c:v>
                </c:pt>
                <c:pt idx="11599">
                  <c:v>42306.537523148145</c:v>
                </c:pt>
                <c:pt idx="11600">
                  <c:v>42306.538217534726</c:v>
                </c:pt>
                <c:pt idx="11601">
                  <c:v>42306.5389119213</c:v>
                </c:pt>
                <c:pt idx="11602">
                  <c:v>42306.539606307873</c:v>
                </c:pt>
                <c:pt idx="11603">
                  <c:v>42306.540300694447</c:v>
                </c:pt>
                <c:pt idx="11604">
                  <c:v>42306.540995081021</c:v>
                </c:pt>
                <c:pt idx="11605">
                  <c:v>42306.541689467595</c:v>
                </c:pt>
                <c:pt idx="11606">
                  <c:v>42306.542383854168</c:v>
                </c:pt>
                <c:pt idx="11607">
                  <c:v>42306.543078240742</c:v>
                </c:pt>
                <c:pt idx="11608">
                  <c:v>42306.543772627316</c:v>
                </c:pt>
                <c:pt idx="11609">
                  <c:v>42306.54446701389</c:v>
                </c:pt>
                <c:pt idx="11610">
                  <c:v>42306.545161400463</c:v>
                </c:pt>
                <c:pt idx="11611">
                  <c:v>42306.545855787037</c:v>
                </c:pt>
                <c:pt idx="11612">
                  <c:v>42306.546550173611</c:v>
                </c:pt>
                <c:pt idx="11613">
                  <c:v>42306.547244560184</c:v>
                </c:pt>
                <c:pt idx="11614">
                  <c:v>42306.547938946758</c:v>
                </c:pt>
                <c:pt idx="11615">
                  <c:v>42306.548633333332</c:v>
                </c:pt>
                <c:pt idx="11616">
                  <c:v>42306.549327719906</c:v>
                </c:pt>
                <c:pt idx="11617">
                  <c:v>42306.550022106479</c:v>
                </c:pt>
                <c:pt idx="11618">
                  <c:v>42306.550716493053</c:v>
                </c:pt>
                <c:pt idx="11619">
                  <c:v>42306.551410879627</c:v>
                </c:pt>
                <c:pt idx="11620">
                  <c:v>42306.552105266201</c:v>
                </c:pt>
                <c:pt idx="11621">
                  <c:v>42306.552799652774</c:v>
                </c:pt>
                <c:pt idx="11622">
                  <c:v>42306.553494039355</c:v>
                </c:pt>
                <c:pt idx="11623">
                  <c:v>42306.554188425929</c:v>
                </c:pt>
                <c:pt idx="11624">
                  <c:v>42306.554882812503</c:v>
                </c:pt>
                <c:pt idx="11625">
                  <c:v>42306.555577199077</c:v>
                </c:pt>
                <c:pt idx="11626">
                  <c:v>42306.55627158565</c:v>
                </c:pt>
                <c:pt idx="11627">
                  <c:v>42306.556965972224</c:v>
                </c:pt>
                <c:pt idx="11628">
                  <c:v>42306.557660358798</c:v>
                </c:pt>
                <c:pt idx="11629">
                  <c:v>42306.558354745372</c:v>
                </c:pt>
                <c:pt idx="11630">
                  <c:v>42306.559049131945</c:v>
                </c:pt>
                <c:pt idx="11631">
                  <c:v>42306.559743518519</c:v>
                </c:pt>
                <c:pt idx="11632">
                  <c:v>42306.560437905093</c:v>
                </c:pt>
                <c:pt idx="11633">
                  <c:v>42306.561132291667</c:v>
                </c:pt>
                <c:pt idx="11634">
                  <c:v>42306.56182667824</c:v>
                </c:pt>
                <c:pt idx="11635">
                  <c:v>42306.562521064814</c:v>
                </c:pt>
                <c:pt idx="11636">
                  <c:v>42306.563215451388</c:v>
                </c:pt>
                <c:pt idx="11637">
                  <c:v>42306.563909837962</c:v>
                </c:pt>
                <c:pt idx="11638">
                  <c:v>42306.564604224535</c:v>
                </c:pt>
                <c:pt idx="11639">
                  <c:v>42306.565298611109</c:v>
                </c:pt>
                <c:pt idx="11640">
                  <c:v>42306.565992997683</c:v>
                </c:pt>
                <c:pt idx="11641">
                  <c:v>42306.566687384257</c:v>
                </c:pt>
                <c:pt idx="11642">
                  <c:v>42306.56738177083</c:v>
                </c:pt>
                <c:pt idx="11643">
                  <c:v>42306.568076157404</c:v>
                </c:pt>
                <c:pt idx="11644">
                  <c:v>42306.568770543985</c:v>
                </c:pt>
                <c:pt idx="11645">
                  <c:v>42306.569464930559</c:v>
                </c:pt>
                <c:pt idx="11646">
                  <c:v>42306.570159317132</c:v>
                </c:pt>
                <c:pt idx="11647">
                  <c:v>42306.570853703706</c:v>
                </c:pt>
                <c:pt idx="11648">
                  <c:v>42306.57154809028</c:v>
                </c:pt>
                <c:pt idx="11649">
                  <c:v>42306.572242476854</c:v>
                </c:pt>
                <c:pt idx="11650">
                  <c:v>42306.572936863427</c:v>
                </c:pt>
                <c:pt idx="11651">
                  <c:v>42306.573631250001</c:v>
                </c:pt>
                <c:pt idx="11652">
                  <c:v>42306.574325636575</c:v>
                </c:pt>
                <c:pt idx="11653">
                  <c:v>42306.575020023149</c:v>
                </c:pt>
                <c:pt idx="11654">
                  <c:v>42306.575714409722</c:v>
                </c:pt>
                <c:pt idx="11655">
                  <c:v>42306.576408796296</c:v>
                </c:pt>
                <c:pt idx="11656">
                  <c:v>42306.57710318287</c:v>
                </c:pt>
                <c:pt idx="11657">
                  <c:v>42306.577797569444</c:v>
                </c:pt>
                <c:pt idx="11658">
                  <c:v>42306.578491956017</c:v>
                </c:pt>
                <c:pt idx="11659">
                  <c:v>42306.579186342591</c:v>
                </c:pt>
                <c:pt idx="11660">
                  <c:v>42306.579880729165</c:v>
                </c:pt>
                <c:pt idx="11661">
                  <c:v>42306.580575115739</c:v>
                </c:pt>
                <c:pt idx="11662">
                  <c:v>42306.581269502312</c:v>
                </c:pt>
                <c:pt idx="11663">
                  <c:v>42306.581963888886</c:v>
                </c:pt>
                <c:pt idx="11664">
                  <c:v>42306.58265827546</c:v>
                </c:pt>
                <c:pt idx="11665">
                  <c:v>42306.583352662034</c:v>
                </c:pt>
                <c:pt idx="11666">
                  <c:v>42306.584047048615</c:v>
                </c:pt>
                <c:pt idx="11667">
                  <c:v>42306.584741435188</c:v>
                </c:pt>
                <c:pt idx="11668">
                  <c:v>42306.585435821762</c:v>
                </c:pt>
                <c:pt idx="11669">
                  <c:v>42306.586130208336</c:v>
                </c:pt>
                <c:pt idx="11670">
                  <c:v>42306.58682459491</c:v>
                </c:pt>
                <c:pt idx="11671">
                  <c:v>42306.587518981483</c:v>
                </c:pt>
                <c:pt idx="11672">
                  <c:v>42306.588213368057</c:v>
                </c:pt>
                <c:pt idx="11673">
                  <c:v>42306.588907754631</c:v>
                </c:pt>
                <c:pt idx="11674">
                  <c:v>42306.589602141205</c:v>
                </c:pt>
                <c:pt idx="11675">
                  <c:v>42306.590296527778</c:v>
                </c:pt>
                <c:pt idx="11676">
                  <c:v>42306.590990914352</c:v>
                </c:pt>
                <c:pt idx="11677">
                  <c:v>42306.591685300926</c:v>
                </c:pt>
                <c:pt idx="11678">
                  <c:v>42306.592379687499</c:v>
                </c:pt>
                <c:pt idx="11679">
                  <c:v>42306.593074074073</c:v>
                </c:pt>
                <c:pt idx="11680">
                  <c:v>42306.593768460647</c:v>
                </c:pt>
                <c:pt idx="11681">
                  <c:v>42306.594462847221</c:v>
                </c:pt>
                <c:pt idx="11682">
                  <c:v>42306.595157233794</c:v>
                </c:pt>
                <c:pt idx="11683">
                  <c:v>42306.595851620368</c:v>
                </c:pt>
                <c:pt idx="11684">
                  <c:v>42306.596546006942</c:v>
                </c:pt>
                <c:pt idx="11685">
                  <c:v>42306.597240393516</c:v>
                </c:pt>
                <c:pt idx="11686">
                  <c:v>42306.597934780089</c:v>
                </c:pt>
                <c:pt idx="11687">
                  <c:v>42306.598629166663</c:v>
                </c:pt>
                <c:pt idx="11688">
                  <c:v>42306.599323553244</c:v>
                </c:pt>
                <c:pt idx="11689">
                  <c:v>42306.600017939818</c:v>
                </c:pt>
                <c:pt idx="11690">
                  <c:v>42306.600712326392</c:v>
                </c:pt>
                <c:pt idx="11691">
                  <c:v>42306.601406712965</c:v>
                </c:pt>
                <c:pt idx="11692">
                  <c:v>42306.602101099539</c:v>
                </c:pt>
                <c:pt idx="11693">
                  <c:v>42306.602795486113</c:v>
                </c:pt>
                <c:pt idx="11694">
                  <c:v>42306.603489872687</c:v>
                </c:pt>
                <c:pt idx="11695">
                  <c:v>42306.60418425926</c:v>
                </c:pt>
                <c:pt idx="11696">
                  <c:v>42306.604878645834</c:v>
                </c:pt>
                <c:pt idx="11697">
                  <c:v>42306.605573032408</c:v>
                </c:pt>
                <c:pt idx="11698">
                  <c:v>42306.606267418982</c:v>
                </c:pt>
                <c:pt idx="11699">
                  <c:v>42306.606961805555</c:v>
                </c:pt>
                <c:pt idx="11700">
                  <c:v>42306.607656192129</c:v>
                </c:pt>
                <c:pt idx="11701">
                  <c:v>42306.608350578703</c:v>
                </c:pt>
                <c:pt idx="11702">
                  <c:v>42306.609044965277</c:v>
                </c:pt>
                <c:pt idx="11703">
                  <c:v>42306.60973935185</c:v>
                </c:pt>
                <c:pt idx="11704">
                  <c:v>42306.610433738424</c:v>
                </c:pt>
                <c:pt idx="11705">
                  <c:v>42306.611128124998</c:v>
                </c:pt>
                <c:pt idx="11706">
                  <c:v>42306.611822511572</c:v>
                </c:pt>
                <c:pt idx="11707">
                  <c:v>42306.612516898145</c:v>
                </c:pt>
                <c:pt idx="11708">
                  <c:v>42306.613211284719</c:v>
                </c:pt>
                <c:pt idx="11709">
                  <c:v>42306.613905671293</c:v>
                </c:pt>
                <c:pt idx="11710">
                  <c:v>42306.614600057874</c:v>
                </c:pt>
                <c:pt idx="11711">
                  <c:v>42306.615294444447</c:v>
                </c:pt>
                <c:pt idx="11712">
                  <c:v>42306.615988831021</c:v>
                </c:pt>
                <c:pt idx="11713">
                  <c:v>42306.616683217595</c:v>
                </c:pt>
                <c:pt idx="11714">
                  <c:v>42306.617377604169</c:v>
                </c:pt>
                <c:pt idx="11715">
                  <c:v>42306.618071990742</c:v>
                </c:pt>
                <c:pt idx="11716">
                  <c:v>42306.618766377316</c:v>
                </c:pt>
                <c:pt idx="11717">
                  <c:v>42306.61946076389</c:v>
                </c:pt>
                <c:pt idx="11718">
                  <c:v>42306.620155150464</c:v>
                </c:pt>
                <c:pt idx="11719">
                  <c:v>42306.620849537037</c:v>
                </c:pt>
                <c:pt idx="11720">
                  <c:v>42306.621543923611</c:v>
                </c:pt>
                <c:pt idx="11721">
                  <c:v>42306.622238310185</c:v>
                </c:pt>
                <c:pt idx="11722">
                  <c:v>42306.622932696759</c:v>
                </c:pt>
                <c:pt idx="11723">
                  <c:v>42306.623627083332</c:v>
                </c:pt>
                <c:pt idx="11724">
                  <c:v>42306.624321469906</c:v>
                </c:pt>
                <c:pt idx="11725">
                  <c:v>42306.62501585648</c:v>
                </c:pt>
                <c:pt idx="11726">
                  <c:v>42306.625710243054</c:v>
                </c:pt>
                <c:pt idx="11727">
                  <c:v>42306.626404629627</c:v>
                </c:pt>
                <c:pt idx="11728">
                  <c:v>42306.627099016201</c:v>
                </c:pt>
                <c:pt idx="11729">
                  <c:v>42306.627793402775</c:v>
                </c:pt>
                <c:pt idx="11730">
                  <c:v>42306.628487789349</c:v>
                </c:pt>
                <c:pt idx="11731">
                  <c:v>42306.629182175922</c:v>
                </c:pt>
                <c:pt idx="11732">
                  <c:v>42306.629876562503</c:v>
                </c:pt>
                <c:pt idx="11733">
                  <c:v>42306.630570949077</c:v>
                </c:pt>
                <c:pt idx="11734">
                  <c:v>42306.631265335651</c:v>
                </c:pt>
                <c:pt idx="11735">
                  <c:v>42306.631959722225</c:v>
                </c:pt>
                <c:pt idx="11736">
                  <c:v>42306.632654108798</c:v>
                </c:pt>
                <c:pt idx="11737">
                  <c:v>42306.633348495372</c:v>
                </c:pt>
                <c:pt idx="11738">
                  <c:v>42306.634042881946</c:v>
                </c:pt>
                <c:pt idx="11739">
                  <c:v>42306.63473726852</c:v>
                </c:pt>
                <c:pt idx="11740">
                  <c:v>42306.635431655093</c:v>
                </c:pt>
                <c:pt idx="11741">
                  <c:v>42306.636126041667</c:v>
                </c:pt>
                <c:pt idx="11742">
                  <c:v>42306.636820428241</c:v>
                </c:pt>
                <c:pt idx="11743">
                  <c:v>42306.637514814814</c:v>
                </c:pt>
                <c:pt idx="11744">
                  <c:v>42306.638209201388</c:v>
                </c:pt>
                <c:pt idx="11745">
                  <c:v>42306.638903587962</c:v>
                </c:pt>
                <c:pt idx="11746">
                  <c:v>42306.639597974536</c:v>
                </c:pt>
                <c:pt idx="11747">
                  <c:v>42306.640292361109</c:v>
                </c:pt>
                <c:pt idx="11748">
                  <c:v>42306.640986747683</c:v>
                </c:pt>
                <c:pt idx="11749">
                  <c:v>42306.641681134257</c:v>
                </c:pt>
                <c:pt idx="11750">
                  <c:v>42306.642375520831</c:v>
                </c:pt>
                <c:pt idx="11751">
                  <c:v>42306.643069907404</c:v>
                </c:pt>
                <c:pt idx="11752">
                  <c:v>42306.643764293978</c:v>
                </c:pt>
                <c:pt idx="11753">
                  <c:v>42306.644458680559</c:v>
                </c:pt>
                <c:pt idx="11754">
                  <c:v>42306.645153067133</c:v>
                </c:pt>
                <c:pt idx="11755">
                  <c:v>42306.645847453707</c:v>
                </c:pt>
                <c:pt idx="11756">
                  <c:v>42306.64654184028</c:v>
                </c:pt>
                <c:pt idx="11757">
                  <c:v>42306.647236226854</c:v>
                </c:pt>
                <c:pt idx="11758">
                  <c:v>42306.647930613428</c:v>
                </c:pt>
                <c:pt idx="11759">
                  <c:v>42306.648625000002</c:v>
                </c:pt>
                <c:pt idx="11760">
                  <c:v>42306.649319386575</c:v>
                </c:pt>
                <c:pt idx="11761">
                  <c:v>42306.650013773149</c:v>
                </c:pt>
                <c:pt idx="11762">
                  <c:v>42306.650708159723</c:v>
                </c:pt>
                <c:pt idx="11763">
                  <c:v>42306.651402546297</c:v>
                </c:pt>
                <c:pt idx="11764">
                  <c:v>42306.65209693287</c:v>
                </c:pt>
                <c:pt idx="11765">
                  <c:v>42306.652791319444</c:v>
                </c:pt>
                <c:pt idx="11766">
                  <c:v>42306.653485706018</c:v>
                </c:pt>
                <c:pt idx="11767">
                  <c:v>42306.654180092592</c:v>
                </c:pt>
                <c:pt idx="11768">
                  <c:v>42306.654874479165</c:v>
                </c:pt>
                <c:pt idx="11769">
                  <c:v>42306.655568865739</c:v>
                </c:pt>
                <c:pt idx="11770">
                  <c:v>42306.656263252313</c:v>
                </c:pt>
                <c:pt idx="11771">
                  <c:v>42306.656957638887</c:v>
                </c:pt>
                <c:pt idx="11772">
                  <c:v>42306.65765202546</c:v>
                </c:pt>
                <c:pt idx="11773">
                  <c:v>42306.658346412034</c:v>
                </c:pt>
                <c:pt idx="11774">
                  <c:v>42306.659040798608</c:v>
                </c:pt>
                <c:pt idx="11775">
                  <c:v>42306.659735185189</c:v>
                </c:pt>
                <c:pt idx="11776">
                  <c:v>42306.660429571763</c:v>
                </c:pt>
                <c:pt idx="11777">
                  <c:v>42306.661123958336</c:v>
                </c:pt>
                <c:pt idx="11778">
                  <c:v>42306.66181834491</c:v>
                </c:pt>
                <c:pt idx="11779">
                  <c:v>42306.662512731484</c:v>
                </c:pt>
                <c:pt idx="11780">
                  <c:v>42306.663207118057</c:v>
                </c:pt>
                <c:pt idx="11781">
                  <c:v>42306.663901504631</c:v>
                </c:pt>
                <c:pt idx="11782">
                  <c:v>42306.664595891205</c:v>
                </c:pt>
                <c:pt idx="11783">
                  <c:v>42306.665290277779</c:v>
                </c:pt>
                <c:pt idx="11784">
                  <c:v>42306.665984664352</c:v>
                </c:pt>
                <c:pt idx="11785">
                  <c:v>42306.666679050926</c:v>
                </c:pt>
                <c:pt idx="11786">
                  <c:v>42306.6673734375</c:v>
                </c:pt>
                <c:pt idx="11787">
                  <c:v>42306.668067824074</c:v>
                </c:pt>
                <c:pt idx="11788">
                  <c:v>42306.668762210647</c:v>
                </c:pt>
                <c:pt idx="11789">
                  <c:v>42306.669456597221</c:v>
                </c:pt>
                <c:pt idx="11790">
                  <c:v>42306.670150983795</c:v>
                </c:pt>
                <c:pt idx="11791">
                  <c:v>42306.670845370369</c:v>
                </c:pt>
                <c:pt idx="11792">
                  <c:v>42306.671539756942</c:v>
                </c:pt>
                <c:pt idx="11793">
                  <c:v>42306.672234143516</c:v>
                </c:pt>
                <c:pt idx="11794">
                  <c:v>42306.67292853009</c:v>
                </c:pt>
                <c:pt idx="11795">
                  <c:v>42306.673622916664</c:v>
                </c:pt>
                <c:pt idx="11796">
                  <c:v>42306.674317303237</c:v>
                </c:pt>
                <c:pt idx="11797">
                  <c:v>42306.675011689818</c:v>
                </c:pt>
                <c:pt idx="11798">
                  <c:v>42306.675706076392</c:v>
                </c:pt>
                <c:pt idx="11799">
                  <c:v>42306.676400462966</c:v>
                </c:pt>
                <c:pt idx="11800">
                  <c:v>42306.67709484954</c:v>
                </c:pt>
                <c:pt idx="11801">
                  <c:v>42306.677789236113</c:v>
                </c:pt>
                <c:pt idx="11802">
                  <c:v>42306.678483622687</c:v>
                </c:pt>
                <c:pt idx="11803">
                  <c:v>42306.679178009261</c:v>
                </c:pt>
                <c:pt idx="11804">
                  <c:v>42306.679872395835</c:v>
                </c:pt>
                <c:pt idx="11805">
                  <c:v>42306.680566782408</c:v>
                </c:pt>
                <c:pt idx="11806">
                  <c:v>42306.681261168982</c:v>
                </c:pt>
                <c:pt idx="11807">
                  <c:v>42306.681955555556</c:v>
                </c:pt>
                <c:pt idx="11808">
                  <c:v>42306.68264994213</c:v>
                </c:pt>
                <c:pt idx="11809">
                  <c:v>42306.683344328703</c:v>
                </c:pt>
                <c:pt idx="11810">
                  <c:v>42306.684038715277</c:v>
                </c:pt>
                <c:pt idx="11811">
                  <c:v>42306.684733101851</c:v>
                </c:pt>
                <c:pt idx="11812">
                  <c:v>42306.685427488424</c:v>
                </c:pt>
                <c:pt idx="11813">
                  <c:v>42306.686121874998</c:v>
                </c:pt>
                <c:pt idx="11814">
                  <c:v>42306.686816261572</c:v>
                </c:pt>
                <c:pt idx="11815">
                  <c:v>42306.687510648146</c:v>
                </c:pt>
                <c:pt idx="11816">
                  <c:v>42306.688205034719</c:v>
                </c:pt>
                <c:pt idx="11817">
                  <c:v>42306.688899421293</c:v>
                </c:pt>
                <c:pt idx="11818">
                  <c:v>42306.689593807867</c:v>
                </c:pt>
                <c:pt idx="11819">
                  <c:v>42306.690288194448</c:v>
                </c:pt>
                <c:pt idx="11820">
                  <c:v>42306.690982581022</c:v>
                </c:pt>
                <c:pt idx="11821">
                  <c:v>42306.691676967595</c:v>
                </c:pt>
                <c:pt idx="11822">
                  <c:v>42306.692371354169</c:v>
                </c:pt>
                <c:pt idx="11823">
                  <c:v>42306.693065740743</c:v>
                </c:pt>
                <c:pt idx="11824">
                  <c:v>42306.693760127317</c:v>
                </c:pt>
                <c:pt idx="11825">
                  <c:v>42306.69445451389</c:v>
                </c:pt>
                <c:pt idx="11826">
                  <c:v>42306.695148900464</c:v>
                </c:pt>
                <c:pt idx="11827">
                  <c:v>42306.695843287038</c:v>
                </c:pt>
                <c:pt idx="11828">
                  <c:v>42306.696537673612</c:v>
                </c:pt>
                <c:pt idx="11829">
                  <c:v>42306.697232060185</c:v>
                </c:pt>
                <c:pt idx="11830">
                  <c:v>42306.697926446759</c:v>
                </c:pt>
                <c:pt idx="11831">
                  <c:v>42306.698620833333</c:v>
                </c:pt>
                <c:pt idx="11832">
                  <c:v>42306.699315219907</c:v>
                </c:pt>
                <c:pt idx="11833">
                  <c:v>42306.70000960648</c:v>
                </c:pt>
                <c:pt idx="11834">
                  <c:v>42306.700703993054</c:v>
                </c:pt>
                <c:pt idx="11835">
                  <c:v>42306.701398379628</c:v>
                </c:pt>
                <c:pt idx="11836">
                  <c:v>42306.702092766202</c:v>
                </c:pt>
                <c:pt idx="11837">
                  <c:v>42306.702787152775</c:v>
                </c:pt>
                <c:pt idx="11838">
                  <c:v>42306.703481539349</c:v>
                </c:pt>
                <c:pt idx="11839">
                  <c:v>42306.704175925923</c:v>
                </c:pt>
                <c:pt idx="11840">
                  <c:v>42306.704870312496</c:v>
                </c:pt>
                <c:pt idx="11841">
                  <c:v>42306.705564699078</c:v>
                </c:pt>
                <c:pt idx="11842">
                  <c:v>42306.706259085651</c:v>
                </c:pt>
                <c:pt idx="11843">
                  <c:v>42306.706953472225</c:v>
                </c:pt>
                <c:pt idx="11844">
                  <c:v>42306.707647858799</c:v>
                </c:pt>
                <c:pt idx="11845">
                  <c:v>42306.708342245372</c:v>
                </c:pt>
                <c:pt idx="11846">
                  <c:v>42306.709036631946</c:v>
                </c:pt>
                <c:pt idx="11847">
                  <c:v>42306.70973101852</c:v>
                </c:pt>
                <c:pt idx="11848">
                  <c:v>42306.710425405094</c:v>
                </c:pt>
                <c:pt idx="11849">
                  <c:v>42306.711119791667</c:v>
                </c:pt>
                <c:pt idx="11850">
                  <c:v>42306.711814178241</c:v>
                </c:pt>
                <c:pt idx="11851">
                  <c:v>42306.712508564815</c:v>
                </c:pt>
                <c:pt idx="11852">
                  <c:v>42306.713202951389</c:v>
                </c:pt>
                <c:pt idx="11853">
                  <c:v>42306.713897337962</c:v>
                </c:pt>
                <c:pt idx="11854">
                  <c:v>42306.714591724536</c:v>
                </c:pt>
                <c:pt idx="11855">
                  <c:v>42306.71528611111</c:v>
                </c:pt>
                <c:pt idx="11856">
                  <c:v>42306.715980497684</c:v>
                </c:pt>
                <c:pt idx="11857">
                  <c:v>42306.716674884257</c:v>
                </c:pt>
                <c:pt idx="11858">
                  <c:v>42306.717369270831</c:v>
                </c:pt>
                <c:pt idx="11859">
                  <c:v>42306.718063657405</c:v>
                </c:pt>
                <c:pt idx="11860">
                  <c:v>42306.718758043979</c:v>
                </c:pt>
                <c:pt idx="11861">
                  <c:v>42306.719452430552</c:v>
                </c:pt>
                <c:pt idx="11862">
                  <c:v>42306.720146817126</c:v>
                </c:pt>
                <c:pt idx="11863">
                  <c:v>42306.720841203707</c:v>
                </c:pt>
                <c:pt idx="11864">
                  <c:v>42306.721535590281</c:v>
                </c:pt>
                <c:pt idx="11865">
                  <c:v>42306.722229976855</c:v>
                </c:pt>
                <c:pt idx="11866">
                  <c:v>42306.722924363428</c:v>
                </c:pt>
                <c:pt idx="11867">
                  <c:v>42306.723618750002</c:v>
                </c:pt>
                <c:pt idx="11868">
                  <c:v>42306.724313136576</c:v>
                </c:pt>
                <c:pt idx="11869">
                  <c:v>42306.72500752315</c:v>
                </c:pt>
                <c:pt idx="11870">
                  <c:v>42306.725701909723</c:v>
                </c:pt>
                <c:pt idx="11871">
                  <c:v>42306.726396296297</c:v>
                </c:pt>
                <c:pt idx="11872">
                  <c:v>42306.727090682871</c:v>
                </c:pt>
                <c:pt idx="11873">
                  <c:v>42306.727785069445</c:v>
                </c:pt>
                <c:pt idx="11874">
                  <c:v>42306.728479456018</c:v>
                </c:pt>
                <c:pt idx="11875">
                  <c:v>42306.729173842592</c:v>
                </c:pt>
                <c:pt idx="11876">
                  <c:v>42306.729868229166</c:v>
                </c:pt>
                <c:pt idx="11877">
                  <c:v>42306.730562615739</c:v>
                </c:pt>
                <c:pt idx="11878">
                  <c:v>42306.731257002313</c:v>
                </c:pt>
                <c:pt idx="11879">
                  <c:v>42306.731951388887</c:v>
                </c:pt>
                <c:pt idx="11880">
                  <c:v>42306.732645775461</c:v>
                </c:pt>
                <c:pt idx="11881">
                  <c:v>42306.733340162034</c:v>
                </c:pt>
                <c:pt idx="11882">
                  <c:v>42306.734034548608</c:v>
                </c:pt>
                <c:pt idx="11883">
                  <c:v>42306.734728935182</c:v>
                </c:pt>
                <c:pt idx="11884">
                  <c:v>42306.735423321756</c:v>
                </c:pt>
                <c:pt idx="11885">
                  <c:v>42306.736117708337</c:v>
                </c:pt>
                <c:pt idx="11886">
                  <c:v>42306.73681209491</c:v>
                </c:pt>
                <c:pt idx="11887">
                  <c:v>42306.737506481484</c:v>
                </c:pt>
                <c:pt idx="11888">
                  <c:v>42306.738200868058</c:v>
                </c:pt>
                <c:pt idx="11889">
                  <c:v>42306.738895254632</c:v>
                </c:pt>
                <c:pt idx="11890">
                  <c:v>42306.739589641205</c:v>
                </c:pt>
                <c:pt idx="11891">
                  <c:v>42306.740284027779</c:v>
                </c:pt>
                <c:pt idx="11892">
                  <c:v>42306.740978414353</c:v>
                </c:pt>
                <c:pt idx="11893">
                  <c:v>42306.741672800927</c:v>
                </c:pt>
                <c:pt idx="11894">
                  <c:v>42306.7423671875</c:v>
                </c:pt>
                <c:pt idx="11895">
                  <c:v>42306.743061574074</c:v>
                </c:pt>
                <c:pt idx="11896">
                  <c:v>42306.743755960648</c:v>
                </c:pt>
                <c:pt idx="11897">
                  <c:v>42306.744450347222</c:v>
                </c:pt>
                <c:pt idx="11898">
                  <c:v>42306.745144733795</c:v>
                </c:pt>
                <c:pt idx="11899">
                  <c:v>42306.745839120369</c:v>
                </c:pt>
                <c:pt idx="11900">
                  <c:v>42306.746533506943</c:v>
                </c:pt>
                <c:pt idx="11901">
                  <c:v>42306.747227893517</c:v>
                </c:pt>
                <c:pt idx="11902">
                  <c:v>42306.74792228009</c:v>
                </c:pt>
                <c:pt idx="11903">
                  <c:v>42306.748616666664</c:v>
                </c:pt>
                <c:pt idx="11904">
                  <c:v>42306.749311053238</c:v>
                </c:pt>
                <c:pt idx="11905">
                  <c:v>42306.750005439812</c:v>
                </c:pt>
                <c:pt idx="11906">
                  <c:v>42306.750699826393</c:v>
                </c:pt>
                <c:pt idx="11907">
                  <c:v>42306.751394212966</c:v>
                </c:pt>
                <c:pt idx="11908">
                  <c:v>42306.75208859954</c:v>
                </c:pt>
                <c:pt idx="11909">
                  <c:v>42306.752782986114</c:v>
                </c:pt>
                <c:pt idx="11910">
                  <c:v>42306.753477372687</c:v>
                </c:pt>
                <c:pt idx="11911">
                  <c:v>42306.754171759261</c:v>
                </c:pt>
                <c:pt idx="11912">
                  <c:v>42306.754866145835</c:v>
                </c:pt>
                <c:pt idx="11913">
                  <c:v>42306.755560532409</c:v>
                </c:pt>
                <c:pt idx="11914">
                  <c:v>42306.756254918982</c:v>
                </c:pt>
                <c:pt idx="11915">
                  <c:v>42306.756949305556</c:v>
                </c:pt>
                <c:pt idx="11916">
                  <c:v>42306.75764369213</c:v>
                </c:pt>
                <c:pt idx="11917">
                  <c:v>42306.758338078704</c:v>
                </c:pt>
                <c:pt idx="11918">
                  <c:v>42306.759032465277</c:v>
                </c:pt>
                <c:pt idx="11919">
                  <c:v>42306.759726851851</c:v>
                </c:pt>
                <c:pt idx="11920">
                  <c:v>42306.760421238425</c:v>
                </c:pt>
                <c:pt idx="11921">
                  <c:v>42306.761115624999</c:v>
                </c:pt>
                <c:pt idx="11922">
                  <c:v>42306.761810011572</c:v>
                </c:pt>
                <c:pt idx="11923">
                  <c:v>42306.762504398146</c:v>
                </c:pt>
                <c:pt idx="11924">
                  <c:v>42306.76319878472</c:v>
                </c:pt>
                <c:pt idx="11925">
                  <c:v>42306.763893171294</c:v>
                </c:pt>
                <c:pt idx="11926">
                  <c:v>42306.764587557867</c:v>
                </c:pt>
                <c:pt idx="11927">
                  <c:v>42306.765281944441</c:v>
                </c:pt>
                <c:pt idx="11928">
                  <c:v>42306.765976331022</c:v>
                </c:pt>
                <c:pt idx="11929">
                  <c:v>42306.766670717596</c:v>
                </c:pt>
                <c:pt idx="11930">
                  <c:v>42306.76736510417</c:v>
                </c:pt>
                <c:pt idx="11931">
                  <c:v>42306.768059490743</c:v>
                </c:pt>
                <c:pt idx="11932">
                  <c:v>42306.768753877317</c:v>
                </c:pt>
                <c:pt idx="11933">
                  <c:v>42306.769448263891</c:v>
                </c:pt>
                <c:pt idx="11934">
                  <c:v>42306.770142650465</c:v>
                </c:pt>
                <c:pt idx="11935">
                  <c:v>42306.770837037038</c:v>
                </c:pt>
                <c:pt idx="11936">
                  <c:v>42306.771531423612</c:v>
                </c:pt>
                <c:pt idx="11937">
                  <c:v>42306.772225810186</c:v>
                </c:pt>
                <c:pt idx="11938">
                  <c:v>42306.77292019676</c:v>
                </c:pt>
                <c:pt idx="11939">
                  <c:v>42306.773614583333</c:v>
                </c:pt>
                <c:pt idx="11940">
                  <c:v>42306.774308969907</c:v>
                </c:pt>
                <c:pt idx="11941">
                  <c:v>42306.775003356481</c:v>
                </c:pt>
                <c:pt idx="11942">
                  <c:v>42306.775697743054</c:v>
                </c:pt>
                <c:pt idx="11943">
                  <c:v>42306.776392129628</c:v>
                </c:pt>
                <c:pt idx="11944">
                  <c:v>42306.777086516202</c:v>
                </c:pt>
                <c:pt idx="11945">
                  <c:v>42306.777780902776</c:v>
                </c:pt>
                <c:pt idx="11946">
                  <c:v>42306.778475289349</c:v>
                </c:pt>
                <c:pt idx="11947">
                  <c:v>42306.779169675923</c:v>
                </c:pt>
                <c:pt idx="11948">
                  <c:v>42306.779864062497</c:v>
                </c:pt>
                <c:pt idx="11949">
                  <c:v>42306.780558449071</c:v>
                </c:pt>
                <c:pt idx="11950">
                  <c:v>42306.781252835652</c:v>
                </c:pt>
                <c:pt idx="11951">
                  <c:v>42306.781947222225</c:v>
                </c:pt>
                <c:pt idx="11952">
                  <c:v>42306.782641608799</c:v>
                </c:pt>
                <c:pt idx="11953">
                  <c:v>42306.783335995373</c:v>
                </c:pt>
                <c:pt idx="11954">
                  <c:v>42306.784030381947</c:v>
                </c:pt>
                <c:pt idx="11955">
                  <c:v>42306.78472476852</c:v>
                </c:pt>
                <c:pt idx="11956">
                  <c:v>42306.785419155094</c:v>
                </c:pt>
                <c:pt idx="11957">
                  <c:v>42306.786113541668</c:v>
                </c:pt>
                <c:pt idx="11958">
                  <c:v>42306.786807928242</c:v>
                </c:pt>
                <c:pt idx="11959">
                  <c:v>42306.787502314815</c:v>
                </c:pt>
                <c:pt idx="11960">
                  <c:v>42306.788196701389</c:v>
                </c:pt>
                <c:pt idx="11961">
                  <c:v>42306.788891087963</c:v>
                </c:pt>
                <c:pt idx="11962">
                  <c:v>42306.789585474537</c:v>
                </c:pt>
                <c:pt idx="11963">
                  <c:v>42306.79027986111</c:v>
                </c:pt>
                <c:pt idx="11964">
                  <c:v>42306.790974247684</c:v>
                </c:pt>
                <c:pt idx="11965">
                  <c:v>42306.791668634258</c:v>
                </c:pt>
                <c:pt idx="11966">
                  <c:v>42306.792363020832</c:v>
                </c:pt>
                <c:pt idx="11967">
                  <c:v>42306.793057407405</c:v>
                </c:pt>
                <c:pt idx="11968">
                  <c:v>42306.793751793979</c:v>
                </c:pt>
                <c:pt idx="11969">
                  <c:v>42306.794446180553</c:v>
                </c:pt>
                <c:pt idx="11970">
                  <c:v>42306.795140567127</c:v>
                </c:pt>
                <c:pt idx="11971">
                  <c:v>42306.7958349537</c:v>
                </c:pt>
                <c:pt idx="11972">
                  <c:v>42306.796529340281</c:v>
                </c:pt>
                <c:pt idx="11973">
                  <c:v>42306.797223726855</c:v>
                </c:pt>
                <c:pt idx="11974">
                  <c:v>42306.797918113429</c:v>
                </c:pt>
                <c:pt idx="11975">
                  <c:v>42306.798612500002</c:v>
                </c:pt>
                <c:pt idx="11976">
                  <c:v>42306.799306886576</c:v>
                </c:pt>
                <c:pt idx="11977">
                  <c:v>42306.80000127315</c:v>
                </c:pt>
                <c:pt idx="11978">
                  <c:v>42306.800695659724</c:v>
                </c:pt>
                <c:pt idx="11979">
                  <c:v>42306.801390046297</c:v>
                </c:pt>
                <c:pt idx="11980">
                  <c:v>42306.802084432871</c:v>
                </c:pt>
                <c:pt idx="11981">
                  <c:v>42306.802778819445</c:v>
                </c:pt>
                <c:pt idx="11982">
                  <c:v>42306.803473206019</c:v>
                </c:pt>
                <c:pt idx="11983">
                  <c:v>42306.804167592592</c:v>
                </c:pt>
                <c:pt idx="11984">
                  <c:v>42306.804861979166</c:v>
                </c:pt>
                <c:pt idx="11985">
                  <c:v>42306.80555636574</c:v>
                </c:pt>
                <c:pt idx="11986">
                  <c:v>42306.806250752314</c:v>
                </c:pt>
                <c:pt idx="11987">
                  <c:v>42306.806945138887</c:v>
                </c:pt>
                <c:pt idx="11988">
                  <c:v>42306.807639525461</c:v>
                </c:pt>
                <c:pt idx="11989">
                  <c:v>42306.808333912035</c:v>
                </c:pt>
                <c:pt idx="11990">
                  <c:v>42306.809028298609</c:v>
                </c:pt>
                <c:pt idx="11991">
                  <c:v>42306.809722685182</c:v>
                </c:pt>
                <c:pt idx="11992">
                  <c:v>42306.810417071756</c:v>
                </c:pt>
                <c:pt idx="11993">
                  <c:v>42306.81111145833</c:v>
                </c:pt>
                <c:pt idx="11994">
                  <c:v>42306.811805844911</c:v>
                </c:pt>
                <c:pt idx="11995">
                  <c:v>42306.812500231485</c:v>
                </c:pt>
                <c:pt idx="11996">
                  <c:v>42306.813194618058</c:v>
                </c:pt>
                <c:pt idx="11997">
                  <c:v>42306.813889004632</c:v>
                </c:pt>
                <c:pt idx="11998">
                  <c:v>42306.814583391206</c:v>
                </c:pt>
                <c:pt idx="11999">
                  <c:v>42306.81527777778</c:v>
                </c:pt>
                <c:pt idx="12000">
                  <c:v>42306.815972164353</c:v>
                </c:pt>
                <c:pt idx="12001">
                  <c:v>42306.816666550927</c:v>
                </c:pt>
                <c:pt idx="12002">
                  <c:v>42306.817360937501</c:v>
                </c:pt>
                <c:pt idx="12003">
                  <c:v>42306.818055324075</c:v>
                </c:pt>
                <c:pt idx="12004">
                  <c:v>42306.818749710648</c:v>
                </c:pt>
                <c:pt idx="12005">
                  <c:v>42306.819444097222</c:v>
                </c:pt>
                <c:pt idx="12006">
                  <c:v>42306.820138483796</c:v>
                </c:pt>
                <c:pt idx="12007">
                  <c:v>42306.820832870369</c:v>
                </c:pt>
                <c:pt idx="12008">
                  <c:v>42306.821527256943</c:v>
                </c:pt>
                <c:pt idx="12009">
                  <c:v>42306.822221643517</c:v>
                </c:pt>
                <c:pt idx="12010">
                  <c:v>42306.822916030091</c:v>
                </c:pt>
                <c:pt idx="12011">
                  <c:v>42306.823610416664</c:v>
                </c:pt>
                <c:pt idx="12012">
                  <c:v>42306.824304803238</c:v>
                </c:pt>
                <c:pt idx="12013">
                  <c:v>42306.824999189812</c:v>
                </c:pt>
                <c:pt idx="12014">
                  <c:v>42306.825693576386</c:v>
                </c:pt>
                <c:pt idx="12015">
                  <c:v>42306.826387962959</c:v>
                </c:pt>
                <c:pt idx="12016">
                  <c:v>42306.82708234954</c:v>
                </c:pt>
                <c:pt idx="12017">
                  <c:v>42306.827776736114</c:v>
                </c:pt>
                <c:pt idx="12018">
                  <c:v>42306.828471122688</c:v>
                </c:pt>
                <c:pt idx="12019">
                  <c:v>42306.829165509262</c:v>
                </c:pt>
                <c:pt idx="12020">
                  <c:v>42306.829859895835</c:v>
                </c:pt>
                <c:pt idx="12021">
                  <c:v>42306.830554282409</c:v>
                </c:pt>
                <c:pt idx="12022">
                  <c:v>42306.831248668983</c:v>
                </c:pt>
                <c:pt idx="12023">
                  <c:v>42306.831943055557</c:v>
                </c:pt>
                <c:pt idx="12024">
                  <c:v>42306.83263744213</c:v>
                </c:pt>
                <c:pt idx="12025">
                  <c:v>42306.833331828704</c:v>
                </c:pt>
                <c:pt idx="12026">
                  <c:v>42306.834026215278</c:v>
                </c:pt>
                <c:pt idx="12027">
                  <c:v>42306.834720601852</c:v>
                </c:pt>
                <c:pt idx="12028">
                  <c:v>42306.835414988425</c:v>
                </c:pt>
                <c:pt idx="12029">
                  <c:v>42306.836109374999</c:v>
                </c:pt>
                <c:pt idx="12030">
                  <c:v>42306.836803761573</c:v>
                </c:pt>
                <c:pt idx="12031">
                  <c:v>42306.837498148147</c:v>
                </c:pt>
                <c:pt idx="12032">
                  <c:v>42306.83819253472</c:v>
                </c:pt>
                <c:pt idx="12033">
                  <c:v>42306.838886921294</c:v>
                </c:pt>
                <c:pt idx="12034">
                  <c:v>42306.839581307868</c:v>
                </c:pt>
                <c:pt idx="12035">
                  <c:v>42306.840275694442</c:v>
                </c:pt>
                <c:pt idx="12036">
                  <c:v>42306.840970081015</c:v>
                </c:pt>
                <c:pt idx="12037">
                  <c:v>42306.841664467589</c:v>
                </c:pt>
                <c:pt idx="12038">
                  <c:v>42306.84235885417</c:v>
                </c:pt>
                <c:pt idx="12039">
                  <c:v>42306.843053240744</c:v>
                </c:pt>
                <c:pt idx="12040">
                  <c:v>42306.843747627317</c:v>
                </c:pt>
                <c:pt idx="12041">
                  <c:v>42306.844442013891</c:v>
                </c:pt>
                <c:pt idx="12042">
                  <c:v>42306.845136400465</c:v>
                </c:pt>
                <c:pt idx="12043">
                  <c:v>42306.845830787039</c:v>
                </c:pt>
                <c:pt idx="12044">
                  <c:v>42306.846525173612</c:v>
                </c:pt>
                <c:pt idx="12045">
                  <c:v>42306.847219560186</c:v>
                </c:pt>
                <c:pt idx="12046">
                  <c:v>42306.84791394676</c:v>
                </c:pt>
                <c:pt idx="12047">
                  <c:v>42306.848608333334</c:v>
                </c:pt>
                <c:pt idx="12048">
                  <c:v>42306.849302719907</c:v>
                </c:pt>
                <c:pt idx="12049">
                  <c:v>42306.849997106481</c:v>
                </c:pt>
                <c:pt idx="12050">
                  <c:v>42306.850691493055</c:v>
                </c:pt>
                <c:pt idx="12051">
                  <c:v>42306.851385879629</c:v>
                </c:pt>
                <c:pt idx="12052">
                  <c:v>42306.852080266202</c:v>
                </c:pt>
                <c:pt idx="12053">
                  <c:v>42306.852774652776</c:v>
                </c:pt>
                <c:pt idx="12054">
                  <c:v>42306.85346903935</c:v>
                </c:pt>
                <c:pt idx="12055">
                  <c:v>42306.854163425924</c:v>
                </c:pt>
                <c:pt idx="12056">
                  <c:v>42306.854857812497</c:v>
                </c:pt>
                <c:pt idx="12057">
                  <c:v>42306.855552199071</c:v>
                </c:pt>
                <c:pt idx="12058">
                  <c:v>42306.856246585645</c:v>
                </c:pt>
                <c:pt idx="12059">
                  <c:v>42306.856940972226</c:v>
                </c:pt>
                <c:pt idx="12060">
                  <c:v>42306.8576353588</c:v>
                </c:pt>
                <c:pt idx="12061">
                  <c:v>42306.858329745373</c:v>
                </c:pt>
                <c:pt idx="12062">
                  <c:v>42306.859024131947</c:v>
                </c:pt>
                <c:pt idx="12063">
                  <c:v>42306.859718518521</c:v>
                </c:pt>
                <c:pt idx="12064">
                  <c:v>42306.860412905095</c:v>
                </c:pt>
                <c:pt idx="12065">
                  <c:v>42306.861107291668</c:v>
                </c:pt>
                <c:pt idx="12066">
                  <c:v>42306.861801678242</c:v>
                </c:pt>
                <c:pt idx="12067">
                  <c:v>42306.862496064816</c:v>
                </c:pt>
                <c:pt idx="12068">
                  <c:v>42306.86319045139</c:v>
                </c:pt>
                <c:pt idx="12069">
                  <c:v>42306.863884837963</c:v>
                </c:pt>
                <c:pt idx="12070">
                  <c:v>42306.864579224537</c:v>
                </c:pt>
                <c:pt idx="12071">
                  <c:v>42306.865273611111</c:v>
                </c:pt>
                <c:pt idx="12072">
                  <c:v>42306.865967997684</c:v>
                </c:pt>
                <c:pt idx="12073">
                  <c:v>42306.866662384258</c:v>
                </c:pt>
                <c:pt idx="12074">
                  <c:v>42306.867356770832</c:v>
                </c:pt>
                <c:pt idx="12075">
                  <c:v>42306.868051157406</c:v>
                </c:pt>
                <c:pt idx="12076">
                  <c:v>42306.868745543979</c:v>
                </c:pt>
                <c:pt idx="12077">
                  <c:v>42306.869439930553</c:v>
                </c:pt>
                <c:pt idx="12078">
                  <c:v>42306.870134317127</c:v>
                </c:pt>
                <c:pt idx="12079">
                  <c:v>42306.870828703701</c:v>
                </c:pt>
                <c:pt idx="12080">
                  <c:v>42306.871523090274</c:v>
                </c:pt>
                <c:pt idx="12081">
                  <c:v>42306.872217476855</c:v>
                </c:pt>
                <c:pt idx="12082">
                  <c:v>42306.872911863429</c:v>
                </c:pt>
                <c:pt idx="12083">
                  <c:v>42306.873606250003</c:v>
                </c:pt>
                <c:pt idx="12084">
                  <c:v>42306.874300636577</c:v>
                </c:pt>
                <c:pt idx="12085">
                  <c:v>42306.87499502315</c:v>
                </c:pt>
                <c:pt idx="12086">
                  <c:v>42306.875689409724</c:v>
                </c:pt>
                <c:pt idx="12087">
                  <c:v>42306.876383796298</c:v>
                </c:pt>
                <c:pt idx="12088">
                  <c:v>42306.877078182872</c:v>
                </c:pt>
                <c:pt idx="12089">
                  <c:v>42306.877772569445</c:v>
                </c:pt>
                <c:pt idx="12090">
                  <c:v>42306.878466956019</c:v>
                </c:pt>
                <c:pt idx="12091">
                  <c:v>42306.879161342593</c:v>
                </c:pt>
                <c:pt idx="12092">
                  <c:v>42306.879855729167</c:v>
                </c:pt>
                <c:pt idx="12093">
                  <c:v>42306.88055011574</c:v>
                </c:pt>
                <c:pt idx="12094">
                  <c:v>42306.881244502314</c:v>
                </c:pt>
                <c:pt idx="12095">
                  <c:v>42306.881938888888</c:v>
                </c:pt>
                <c:pt idx="12096">
                  <c:v>42306.882633275462</c:v>
                </c:pt>
                <c:pt idx="12097">
                  <c:v>42306.883327662035</c:v>
                </c:pt>
                <c:pt idx="12098">
                  <c:v>42306.884022048609</c:v>
                </c:pt>
                <c:pt idx="12099">
                  <c:v>42306.884716435183</c:v>
                </c:pt>
                <c:pt idx="12100">
                  <c:v>42306.885410821757</c:v>
                </c:pt>
                <c:pt idx="12101">
                  <c:v>42306.88610520833</c:v>
                </c:pt>
                <c:pt idx="12102">
                  <c:v>42306.886799594904</c:v>
                </c:pt>
                <c:pt idx="12103">
                  <c:v>42306.887493981485</c:v>
                </c:pt>
                <c:pt idx="12104">
                  <c:v>42306.888188368059</c:v>
                </c:pt>
                <c:pt idx="12105">
                  <c:v>42306.888882754633</c:v>
                </c:pt>
                <c:pt idx="12106">
                  <c:v>42306.889577141206</c:v>
                </c:pt>
                <c:pt idx="12107">
                  <c:v>42306.89027152778</c:v>
                </c:pt>
                <c:pt idx="12108">
                  <c:v>42306.890965914354</c:v>
                </c:pt>
                <c:pt idx="12109">
                  <c:v>42306.891660300927</c:v>
                </c:pt>
                <c:pt idx="12110">
                  <c:v>42306.892354687501</c:v>
                </c:pt>
                <c:pt idx="12111">
                  <c:v>42306.893049074075</c:v>
                </c:pt>
                <c:pt idx="12112">
                  <c:v>42306.893743460649</c:v>
                </c:pt>
                <c:pt idx="12113">
                  <c:v>42306.894437847222</c:v>
                </c:pt>
                <c:pt idx="12114">
                  <c:v>42306.895132233796</c:v>
                </c:pt>
                <c:pt idx="12115">
                  <c:v>42306.89582662037</c:v>
                </c:pt>
                <c:pt idx="12116">
                  <c:v>42306.896521006944</c:v>
                </c:pt>
                <c:pt idx="12117">
                  <c:v>42306.897215393517</c:v>
                </c:pt>
                <c:pt idx="12118">
                  <c:v>42306.897909780091</c:v>
                </c:pt>
                <c:pt idx="12119">
                  <c:v>42306.898604166665</c:v>
                </c:pt>
                <c:pt idx="12120">
                  <c:v>42306.899298553239</c:v>
                </c:pt>
                <c:pt idx="12121">
                  <c:v>42306.899992939812</c:v>
                </c:pt>
                <c:pt idx="12122">
                  <c:v>42306.900687326386</c:v>
                </c:pt>
                <c:pt idx="12123">
                  <c:v>42306.90138171296</c:v>
                </c:pt>
                <c:pt idx="12124">
                  <c:v>42306.902076099534</c:v>
                </c:pt>
                <c:pt idx="12125">
                  <c:v>42306.902770486115</c:v>
                </c:pt>
                <c:pt idx="12126">
                  <c:v>42306.903464872688</c:v>
                </c:pt>
                <c:pt idx="12127">
                  <c:v>42306.904159259262</c:v>
                </c:pt>
                <c:pt idx="12128">
                  <c:v>42306.904853645836</c:v>
                </c:pt>
                <c:pt idx="12129">
                  <c:v>42306.90554803241</c:v>
                </c:pt>
                <c:pt idx="12130">
                  <c:v>42306.906242418983</c:v>
                </c:pt>
                <c:pt idx="12131">
                  <c:v>42306.906936805557</c:v>
                </c:pt>
                <c:pt idx="12132">
                  <c:v>42306.907631192131</c:v>
                </c:pt>
                <c:pt idx="12133">
                  <c:v>42306.908325578705</c:v>
                </c:pt>
                <c:pt idx="12134">
                  <c:v>42306.909019965278</c:v>
                </c:pt>
                <c:pt idx="12135">
                  <c:v>42306.909714351852</c:v>
                </c:pt>
                <c:pt idx="12136">
                  <c:v>42306.910408738426</c:v>
                </c:pt>
                <c:pt idx="12137">
                  <c:v>42306.911103124999</c:v>
                </c:pt>
                <c:pt idx="12138">
                  <c:v>42306.911797511573</c:v>
                </c:pt>
                <c:pt idx="12139">
                  <c:v>42306.912491898147</c:v>
                </c:pt>
                <c:pt idx="12140">
                  <c:v>42306.913186284721</c:v>
                </c:pt>
                <c:pt idx="12141">
                  <c:v>42306.913880671294</c:v>
                </c:pt>
                <c:pt idx="12142">
                  <c:v>42306.914575057868</c:v>
                </c:pt>
                <c:pt idx="12143">
                  <c:v>42306.915269444442</c:v>
                </c:pt>
                <c:pt idx="12144">
                  <c:v>42306.915963831016</c:v>
                </c:pt>
                <c:pt idx="12145">
                  <c:v>42306.916658217589</c:v>
                </c:pt>
                <c:pt idx="12146">
                  <c:v>42306.917352604163</c:v>
                </c:pt>
                <c:pt idx="12147">
                  <c:v>42306.918046990744</c:v>
                </c:pt>
                <c:pt idx="12148">
                  <c:v>42306.918741377318</c:v>
                </c:pt>
                <c:pt idx="12149">
                  <c:v>42306.919435763892</c:v>
                </c:pt>
                <c:pt idx="12150">
                  <c:v>42306.920130150465</c:v>
                </c:pt>
                <c:pt idx="12151">
                  <c:v>42306.920824537039</c:v>
                </c:pt>
                <c:pt idx="12152">
                  <c:v>42306.921518923613</c:v>
                </c:pt>
                <c:pt idx="12153">
                  <c:v>42306.922213310187</c:v>
                </c:pt>
                <c:pt idx="12154">
                  <c:v>42306.92290769676</c:v>
                </c:pt>
                <c:pt idx="12155">
                  <c:v>42306.923602083334</c:v>
                </c:pt>
                <c:pt idx="12156">
                  <c:v>42306.924296469908</c:v>
                </c:pt>
                <c:pt idx="12157">
                  <c:v>42306.924990856482</c:v>
                </c:pt>
                <c:pt idx="12158">
                  <c:v>42306.925685243055</c:v>
                </c:pt>
                <c:pt idx="12159">
                  <c:v>42306.926379629629</c:v>
                </c:pt>
                <c:pt idx="12160">
                  <c:v>42306.927074016203</c:v>
                </c:pt>
                <c:pt idx="12161">
                  <c:v>42306.927768402777</c:v>
                </c:pt>
                <c:pt idx="12162">
                  <c:v>42306.92846278935</c:v>
                </c:pt>
                <c:pt idx="12163">
                  <c:v>42306.929157175924</c:v>
                </c:pt>
                <c:pt idx="12164">
                  <c:v>42306.929851562498</c:v>
                </c:pt>
                <c:pt idx="12165">
                  <c:v>42306.930545949072</c:v>
                </c:pt>
                <c:pt idx="12166">
                  <c:v>42306.931240335645</c:v>
                </c:pt>
                <c:pt idx="12167">
                  <c:v>42306.931934722219</c:v>
                </c:pt>
                <c:pt idx="12168">
                  <c:v>42306.932629108793</c:v>
                </c:pt>
                <c:pt idx="12169">
                  <c:v>42306.933323495374</c:v>
                </c:pt>
                <c:pt idx="12170">
                  <c:v>42306.934017881948</c:v>
                </c:pt>
                <c:pt idx="12171">
                  <c:v>42306.934712268521</c:v>
                </c:pt>
                <c:pt idx="12172">
                  <c:v>42306.935406655095</c:v>
                </c:pt>
                <c:pt idx="12173">
                  <c:v>42306.936101041669</c:v>
                </c:pt>
                <c:pt idx="12174">
                  <c:v>42306.936795428242</c:v>
                </c:pt>
                <c:pt idx="12175">
                  <c:v>42306.937489814816</c:v>
                </c:pt>
                <c:pt idx="12176">
                  <c:v>42306.93818420139</c:v>
                </c:pt>
                <c:pt idx="12177">
                  <c:v>42306.938878587964</c:v>
                </c:pt>
                <c:pt idx="12178">
                  <c:v>42306.939572974537</c:v>
                </c:pt>
                <c:pt idx="12179">
                  <c:v>42306.940267361111</c:v>
                </c:pt>
                <c:pt idx="12180">
                  <c:v>42306.940961747685</c:v>
                </c:pt>
                <c:pt idx="12181">
                  <c:v>42306.941656134259</c:v>
                </c:pt>
                <c:pt idx="12182">
                  <c:v>42306.942350520832</c:v>
                </c:pt>
                <c:pt idx="12183">
                  <c:v>42306.943044907406</c:v>
                </c:pt>
                <c:pt idx="12184">
                  <c:v>42306.94373929398</c:v>
                </c:pt>
                <c:pt idx="12185">
                  <c:v>42306.944433680554</c:v>
                </c:pt>
                <c:pt idx="12186">
                  <c:v>42306.945128067127</c:v>
                </c:pt>
                <c:pt idx="12187">
                  <c:v>42306.945822453701</c:v>
                </c:pt>
                <c:pt idx="12188">
                  <c:v>42306.946516840275</c:v>
                </c:pt>
                <c:pt idx="12189">
                  <c:v>42306.947211226849</c:v>
                </c:pt>
                <c:pt idx="12190">
                  <c:v>42306.947905613422</c:v>
                </c:pt>
                <c:pt idx="12191">
                  <c:v>42306.948600000003</c:v>
                </c:pt>
                <c:pt idx="12192">
                  <c:v>42306.949294386577</c:v>
                </c:pt>
                <c:pt idx="12193">
                  <c:v>42306.949988773151</c:v>
                </c:pt>
                <c:pt idx="12194">
                  <c:v>42306.950683159725</c:v>
                </c:pt>
                <c:pt idx="12195">
                  <c:v>42306.951377546298</c:v>
                </c:pt>
                <c:pt idx="12196">
                  <c:v>42306.952071932872</c:v>
                </c:pt>
                <c:pt idx="12197">
                  <c:v>42306.952766319446</c:v>
                </c:pt>
                <c:pt idx="12198">
                  <c:v>42306.95346070602</c:v>
                </c:pt>
                <c:pt idx="12199">
                  <c:v>42306.954155092593</c:v>
                </c:pt>
                <c:pt idx="12200">
                  <c:v>42306.954849479167</c:v>
                </c:pt>
                <c:pt idx="12201">
                  <c:v>42306.955543865741</c:v>
                </c:pt>
                <c:pt idx="12202">
                  <c:v>42306.956238252315</c:v>
                </c:pt>
                <c:pt idx="12203">
                  <c:v>42306.956932638888</c:v>
                </c:pt>
                <c:pt idx="12204">
                  <c:v>42306.957627025462</c:v>
                </c:pt>
                <c:pt idx="12205">
                  <c:v>42306.958321412036</c:v>
                </c:pt>
                <c:pt idx="12206">
                  <c:v>42306.959015798609</c:v>
                </c:pt>
                <c:pt idx="12207">
                  <c:v>42306.959710185183</c:v>
                </c:pt>
                <c:pt idx="12208">
                  <c:v>42306.960404571757</c:v>
                </c:pt>
                <c:pt idx="12209">
                  <c:v>42306.961098958331</c:v>
                </c:pt>
                <c:pt idx="12210">
                  <c:v>42306.961793344904</c:v>
                </c:pt>
                <c:pt idx="12211">
                  <c:v>42306.962487731478</c:v>
                </c:pt>
                <c:pt idx="12212">
                  <c:v>42306.963182118052</c:v>
                </c:pt>
                <c:pt idx="12213">
                  <c:v>42306.963876504633</c:v>
                </c:pt>
                <c:pt idx="12214">
                  <c:v>42306.964570891207</c:v>
                </c:pt>
                <c:pt idx="12215">
                  <c:v>42306.96526527778</c:v>
                </c:pt>
                <c:pt idx="12216">
                  <c:v>42306.965959664354</c:v>
                </c:pt>
                <c:pt idx="12217">
                  <c:v>42306.966654050928</c:v>
                </c:pt>
                <c:pt idx="12218">
                  <c:v>42306.967348437502</c:v>
                </c:pt>
                <c:pt idx="12219">
                  <c:v>42306.968042824075</c:v>
                </c:pt>
                <c:pt idx="12220">
                  <c:v>42306.968737210649</c:v>
                </c:pt>
                <c:pt idx="12221">
                  <c:v>42306.969431597223</c:v>
                </c:pt>
                <c:pt idx="12222">
                  <c:v>42306.970125983797</c:v>
                </c:pt>
                <c:pt idx="12223">
                  <c:v>42306.97082037037</c:v>
                </c:pt>
                <c:pt idx="12224">
                  <c:v>42306.971514756944</c:v>
                </c:pt>
                <c:pt idx="12225">
                  <c:v>42306.972209143518</c:v>
                </c:pt>
                <c:pt idx="12226">
                  <c:v>42306.972903530092</c:v>
                </c:pt>
                <c:pt idx="12227">
                  <c:v>42306.973597916665</c:v>
                </c:pt>
                <c:pt idx="12228">
                  <c:v>42306.974292303239</c:v>
                </c:pt>
                <c:pt idx="12229">
                  <c:v>42306.974986689813</c:v>
                </c:pt>
                <c:pt idx="12230">
                  <c:v>42306.975681076387</c:v>
                </c:pt>
                <c:pt idx="12231">
                  <c:v>42306.97637546296</c:v>
                </c:pt>
                <c:pt idx="12232">
                  <c:v>42306.977069849534</c:v>
                </c:pt>
                <c:pt idx="12233">
                  <c:v>42306.977764236108</c:v>
                </c:pt>
                <c:pt idx="12234">
                  <c:v>42306.978458622689</c:v>
                </c:pt>
                <c:pt idx="12235">
                  <c:v>42306.979153009263</c:v>
                </c:pt>
                <c:pt idx="12236">
                  <c:v>42306.979847395836</c:v>
                </c:pt>
                <c:pt idx="12237">
                  <c:v>42306.98054178241</c:v>
                </c:pt>
                <c:pt idx="12238">
                  <c:v>42306.981236168984</c:v>
                </c:pt>
                <c:pt idx="12239">
                  <c:v>42306.981930555557</c:v>
                </c:pt>
                <c:pt idx="12240">
                  <c:v>42306.982624942131</c:v>
                </c:pt>
                <c:pt idx="12241">
                  <c:v>42306.983319328705</c:v>
                </c:pt>
                <c:pt idx="12242">
                  <c:v>42306.984013715279</c:v>
                </c:pt>
                <c:pt idx="12243">
                  <c:v>42306.984708101852</c:v>
                </c:pt>
                <c:pt idx="12244">
                  <c:v>42306.985402488426</c:v>
                </c:pt>
                <c:pt idx="12245">
                  <c:v>42306.986096875</c:v>
                </c:pt>
                <c:pt idx="12246">
                  <c:v>42306.986791261574</c:v>
                </c:pt>
                <c:pt idx="12247">
                  <c:v>42306.987485648147</c:v>
                </c:pt>
                <c:pt idx="12248">
                  <c:v>42306.988180034721</c:v>
                </c:pt>
                <c:pt idx="12249">
                  <c:v>42306.988874421295</c:v>
                </c:pt>
                <c:pt idx="12250">
                  <c:v>42306.989568807869</c:v>
                </c:pt>
                <c:pt idx="12251">
                  <c:v>42306.990263194442</c:v>
                </c:pt>
                <c:pt idx="12252">
                  <c:v>42306.990957581016</c:v>
                </c:pt>
                <c:pt idx="12253">
                  <c:v>42306.99165196759</c:v>
                </c:pt>
                <c:pt idx="12254">
                  <c:v>42306.992346354164</c:v>
                </c:pt>
                <c:pt idx="12255">
                  <c:v>42306.993040740737</c:v>
                </c:pt>
                <c:pt idx="12256">
                  <c:v>42306.993735127318</c:v>
                </c:pt>
                <c:pt idx="12257">
                  <c:v>42306.994429513892</c:v>
                </c:pt>
                <c:pt idx="12258">
                  <c:v>42306.995123900466</c:v>
                </c:pt>
                <c:pt idx="12259">
                  <c:v>42306.99581828704</c:v>
                </c:pt>
                <c:pt idx="12260">
                  <c:v>42306.996512673613</c:v>
                </c:pt>
                <c:pt idx="12261">
                  <c:v>42306.997207060187</c:v>
                </c:pt>
                <c:pt idx="12262">
                  <c:v>42306.997901446761</c:v>
                </c:pt>
                <c:pt idx="12263">
                  <c:v>42306.998595833335</c:v>
                </c:pt>
                <c:pt idx="12264">
                  <c:v>42306.999290219908</c:v>
                </c:pt>
                <c:pt idx="12265">
                  <c:v>42306.999984606482</c:v>
                </c:pt>
                <c:pt idx="12266">
                  <c:v>42307.000678993056</c:v>
                </c:pt>
                <c:pt idx="12267">
                  <c:v>42307.00137337963</c:v>
                </c:pt>
                <c:pt idx="12268">
                  <c:v>42307.002067766203</c:v>
                </c:pt>
                <c:pt idx="12269">
                  <c:v>42307.002762152777</c:v>
                </c:pt>
                <c:pt idx="12270">
                  <c:v>42307.003456539351</c:v>
                </c:pt>
                <c:pt idx="12271">
                  <c:v>42307.004150925924</c:v>
                </c:pt>
                <c:pt idx="12272">
                  <c:v>42307.004845312498</c:v>
                </c:pt>
                <c:pt idx="12273">
                  <c:v>42307.005539699072</c:v>
                </c:pt>
                <c:pt idx="12274">
                  <c:v>42307.006234085646</c:v>
                </c:pt>
                <c:pt idx="12275">
                  <c:v>42307.006928472219</c:v>
                </c:pt>
                <c:pt idx="12276">
                  <c:v>42307.007622858793</c:v>
                </c:pt>
                <c:pt idx="12277">
                  <c:v>42307.008317245367</c:v>
                </c:pt>
                <c:pt idx="12278">
                  <c:v>42307.009011631948</c:v>
                </c:pt>
                <c:pt idx="12279">
                  <c:v>42307.009706018522</c:v>
                </c:pt>
                <c:pt idx="12280">
                  <c:v>42307.010400405095</c:v>
                </c:pt>
                <c:pt idx="12281">
                  <c:v>42307.011094791669</c:v>
                </c:pt>
                <c:pt idx="12282">
                  <c:v>42307.011789178243</c:v>
                </c:pt>
                <c:pt idx="12283">
                  <c:v>42307.012483564817</c:v>
                </c:pt>
                <c:pt idx="12284">
                  <c:v>42307.01317795139</c:v>
                </c:pt>
                <c:pt idx="12285">
                  <c:v>42307.013872337964</c:v>
                </c:pt>
                <c:pt idx="12286">
                  <c:v>42307.014566724538</c:v>
                </c:pt>
                <c:pt idx="12287">
                  <c:v>42307.015261111112</c:v>
                </c:pt>
                <c:pt idx="12288">
                  <c:v>42307.015955497685</c:v>
                </c:pt>
                <c:pt idx="12289">
                  <c:v>42307.016649884259</c:v>
                </c:pt>
                <c:pt idx="12290">
                  <c:v>42307.017344270833</c:v>
                </c:pt>
                <c:pt idx="12291">
                  <c:v>42307.018038657407</c:v>
                </c:pt>
                <c:pt idx="12292">
                  <c:v>42307.01873304398</c:v>
                </c:pt>
                <c:pt idx="12293">
                  <c:v>42307.019427430554</c:v>
                </c:pt>
                <c:pt idx="12294">
                  <c:v>42307.020121817128</c:v>
                </c:pt>
                <c:pt idx="12295">
                  <c:v>42307.020816203702</c:v>
                </c:pt>
                <c:pt idx="12296">
                  <c:v>42307.021510590275</c:v>
                </c:pt>
                <c:pt idx="12297">
                  <c:v>42307.022204976849</c:v>
                </c:pt>
                <c:pt idx="12298">
                  <c:v>42307.022899363423</c:v>
                </c:pt>
                <c:pt idx="12299">
                  <c:v>42307.023593749997</c:v>
                </c:pt>
                <c:pt idx="12300">
                  <c:v>42307.024288136578</c:v>
                </c:pt>
                <c:pt idx="12301">
                  <c:v>42307.024982523151</c:v>
                </c:pt>
                <c:pt idx="12302">
                  <c:v>42307.025676909725</c:v>
                </c:pt>
                <c:pt idx="12303">
                  <c:v>42307.026371296299</c:v>
                </c:pt>
                <c:pt idx="12304">
                  <c:v>42307.027065682872</c:v>
                </c:pt>
                <c:pt idx="12305">
                  <c:v>42307.027760069446</c:v>
                </c:pt>
                <c:pt idx="12306">
                  <c:v>42307.02845445602</c:v>
                </c:pt>
                <c:pt idx="12307">
                  <c:v>42307.029148842594</c:v>
                </c:pt>
                <c:pt idx="12308">
                  <c:v>42307.029843229167</c:v>
                </c:pt>
                <c:pt idx="12309">
                  <c:v>42307.030537615741</c:v>
                </c:pt>
                <c:pt idx="12310">
                  <c:v>42307.031232002315</c:v>
                </c:pt>
                <c:pt idx="12311">
                  <c:v>42307.031926388889</c:v>
                </c:pt>
                <c:pt idx="12312">
                  <c:v>42307.032620775462</c:v>
                </c:pt>
                <c:pt idx="12313">
                  <c:v>42307.033315162036</c:v>
                </c:pt>
                <c:pt idx="12314">
                  <c:v>42307.03400954861</c:v>
                </c:pt>
                <c:pt idx="12315">
                  <c:v>42307.034703935184</c:v>
                </c:pt>
                <c:pt idx="12316">
                  <c:v>42307.035398321757</c:v>
                </c:pt>
                <c:pt idx="12317">
                  <c:v>42307.036092708331</c:v>
                </c:pt>
                <c:pt idx="12318">
                  <c:v>42307.036787094905</c:v>
                </c:pt>
                <c:pt idx="12319">
                  <c:v>42307.037481481479</c:v>
                </c:pt>
                <c:pt idx="12320">
                  <c:v>42307.038175868052</c:v>
                </c:pt>
                <c:pt idx="12321">
                  <c:v>42307.038870254626</c:v>
                </c:pt>
                <c:pt idx="12322">
                  <c:v>42307.039564641207</c:v>
                </c:pt>
                <c:pt idx="12323">
                  <c:v>42307.040259027781</c:v>
                </c:pt>
                <c:pt idx="12324">
                  <c:v>42307.040953414355</c:v>
                </c:pt>
                <c:pt idx="12325">
                  <c:v>42307.041647800928</c:v>
                </c:pt>
                <c:pt idx="12326">
                  <c:v>42307.042342187502</c:v>
                </c:pt>
                <c:pt idx="12327">
                  <c:v>42307.043036574076</c:v>
                </c:pt>
                <c:pt idx="12328">
                  <c:v>42307.04373096065</c:v>
                </c:pt>
                <c:pt idx="12329">
                  <c:v>42307.044425347223</c:v>
                </c:pt>
                <c:pt idx="12330">
                  <c:v>42307.045119733797</c:v>
                </c:pt>
                <c:pt idx="12331">
                  <c:v>42307.045814120371</c:v>
                </c:pt>
                <c:pt idx="12332">
                  <c:v>42307.046508506945</c:v>
                </c:pt>
                <c:pt idx="12333">
                  <c:v>42307.047202893518</c:v>
                </c:pt>
                <c:pt idx="12334">
                  <c:v>42307.047897280092</c:v>
                </c:pt>
                <c:pt idx="12335">
                  <c:v>42307.048591666666</c:v>
                </c:pt>
                <c:pt idx="12336">
                  <c:v>42307.049286053239</c:v>
                </c:pt>
                <c:pt idx="12337">
                  <c:v>42307.049980439813</c:v>
                </c:pt>
                <c:pt idx="12338">
                  <c:v>42307.050674826387</c:v>
                </c:pt>
                <c:pt idx="12339">
                  <c:v>42307.051369212961</c:v>
                </c:pt>
                <c:pt idx="12340">
                  <c:v>42307.052063599534</c:v>
                </c:pt>
                <c:pt idx="12341">
                  <c:v>42307.052757986108</c:v>
                </c:pt>
                <c:pt idx="12342">
                  <c:v>42307.053452372682</c:v>
                </c:pt>
                <c:pt idx="12343">
                  <c:v>42307.054146759256</c:v>
                </c:pt>
                <c:pt idx="12344">
                  <c:v>42307.054841145837</c:v>
                </c:pt>
                <c:pt idx="12345">
                  <c:v>42307.05553553241</c:v>
                </c:pt>
                <c:pt idx="12346">
                  <c:v>42307.056229918984</c:v>
                </c:pt>
                <c:pt idx="12347">
                  <c:v>42307.056924305558</c:v>
                </c:pt>
                <c:pt idx="12348">
                  <c:v>42307.057618692132</c:v>
                </c:pt>
                <c:pt idx="12349">
                  <c:v>42307.058313078705</c:v>
                </c:pt>
                <c:pt idx="12350">
                  <c:v>42307.059007465279</c:v>
                </c:pt>
                <c:pt idx="12351">
                  <c:v>42307.059701851853</c:v>
                </c:pt>
                <c:pt idx="12352">
                  <c:v>42307.060396238427</c:v>
                </c:pt>
                <c:pt idx="12353">
                  <c:v>42307.061090625</c:v>
                </c:pt>
                <c:pt idx="12354">
                  <c:v>42307.061785011574</c:v>
                </c:pt>
                <c:pt idx="12355">
                  <c:v>42307.062479398148</c:v>
                </c:pt>
                <c:pt idx="12356">
                  <c:v>42307.063173784722</c:v>
                </c:pt>
                <c:pt idx="12357">
                  <c:v>42307.063868171295</c:v>
                </c:pt>
                <c:pt idx="12358">
                  <c:v>42307.064562557869</c:v>
                </c:pt>
                <c:pt idx="12359">
                  <c:v>42307.065256944443</c:v>
                </c:pt>
                <c:pt idx="12360">
                  <c:v>42307.065951331017</c:v>
                </c:pt>
                <c:pt idx="12361">
                  <c:v>42307.06664571759</c:v>
                </c:pt>
                <c:pt idx="12362">
                  <c:v>42307.067340104164</c:v>
                </c:pt>
                <c:pt idx="12363">
                  <c:v>42307.068034490738</c:v>
                </c:pt>
                <c:pt idx="12364">
                  <c:v>42307.068728877312</c:v>
                </c:pt>
                <c:pt idx="12365">
                  <c:v>42307.069423263885</c:v>
                </c:pt>
                <c:pt idx="12366">
                  <c:v>42307.070117650466</c:v>
                </c:pt>
                <c:pt idx="12367">
                  <c:v>42307.07081203704</c:v>
                </c:pt>
                <c:pt idx="12368">
                  <c:v>42307.071506423614</c:v>
                </c:pt>
                <c:pt idx="12369">
                  <c:v>42307.072200810187</c:v>
                </c:pt>
                <c:pt idx="12370">
                  <c:v>42307.072895196761</c:v>
                </c:pt>
                <c:pt idx="12371">
                  <c:v>42307.073589583335</c:v>
                </c:pt>
                <c:pt idx="12372">
                  <c:v>42307.074283969909</c:v>
                </c:pt>
                <c:pt idx="12373">
                  <c:v>42307.074978356482</c:v>
                </c:pt>
                <c:pt idx="12374">
                  <c:v>42307.075672743056</c:v>
                </c:pt>
                <c:pt idx="12375">
                  <c:v>42307.07636712963</c:v>
                </c:pt>
                <c:pt idx="12376">
                  <c:v>42307.077061516204</c:v>
                </c:pt>
                <c:pt idx="12377">
                  <c:v>42307.077755902777</c:v>
                </c:pt>
                <c:pt idx="12378">
                  <c:v>42307.078450289351</c:v>
                </c:pt>
                <c:pt idx="12379">
                  <c:v>42307.079144675925</c:v>
                </c:pt>
                <c:pt idx="12380">
                  <c:v>42307.079839062499</c:v>
                </c:pt>
                <c:pt idx="12381">
                  <c:v>42307.080533449072</c:v>
                </c:pt>
                <c:pt idx="12382">
                  <c:v>42307.081227835646</c:v>
                </c:pt>
                <c:pt idx="12383">
                  <c:v>42307.08192222222</c:v>
                </c:pt>
                <c:pt idx="12384">
                  <c:v>42307.082616608794</c:v>
                </c:pt>
                <c:pt idx="12385">
                  <c:v>42307.083310995367</c:v>
                </c:pt>
                <c:pt idx="12386">
                  <c:v>42307.084005381941</c:v>
                </c:pt>
                <c:pt idx="12387">
                  <c:v>42307.084699768522</c:v>
                </c:pt>
                <c:pt idx="12388">
                  <c:v>42307.085394155096</c:v>
                </c:pt>
                <c:pt idx="12389">
                  <c:v>42307.08608854167</c:v>
                </c:pt>
                <c:pt idx="12390">
                  <c:v>42307.086782928243</c:v>
                </c:pt>
                <c:pt idx="12391">
                  <c:v>42307.087477314817</c:v>
                </c:pt>
                <c:pt idx="12392">
                  <c:v>42307.088171701391</c:v>
                </c:pt>
                <c:pt idx="12393">
                  <c:v>42307.088866087965</c:v>
                </c:pt>
                <c:pt idx="12394">
                  <c:v>42307.089560474538</c:v>
                </c:pt>
                <c:pt idx="12395">
                  <c:v>42307.090254861112</c:v>
                </c:pt>
                <c:pt idx="12396">
                  <c:v>42307.090949247686</c:v>
                </c:pt>
                <c:pt idx="12397">
                  <c:v>42307.09164363426</c:v>
                </c:pt>
                <c:pt idx="12398">
                  <c:v>42307.092338020833</c:v>
                </c:pt>
                <c:pt idx="12399">
                  <c:v>42307.093032407407</c:v>
                </c:pt>
                <c:pt idx="12400">
                  <c:v>42307.093726793981</c:v>
                </c:pt>
                <c:pt idx="12401">
                  <c:v>42307.094421180554</c:v>
                </c:pt>
                <c:pt idx="12402">
                  <c:v>42307.095115567128</c:v>
                </c:pt>
                <c:pt idx="12403">
                  <c:v>42307.095809953702</c:v>
                </c:pt>
                <c:pt idx="12404">
                  <c:v>42307.096504340276</c:v>
                </c:pt>
                <c:pt idx="12405">
                  <c:v>42307.097198726849</c:v>
                </c:pt>
                <c:pt idx="12406">
                  <c:v>42307.097893113423</c:v>
                </c:pt>
                <c:pt idx="12407">
                  <c:v>42307.098587499997</c:v>
                </c:pt>
                <c:pt idx="12408">
                  <c:v>42307.099281886571</c:v>
                </c:pt>
                <c:pt idx="12409">
                  <c:v>42307.099976273152</c:v>
                </c:pt>
                <c:pt idx="12410">
                  <c:v>42307.100670659725</c:v>
                </c:pt>
                <c:pt idx="12411">
                  <c:v>42307.101365046299</c:v>
                </c:pt>
                <c:pt idx="12412">
                  <c:v>42307.102059432873</c:v>
                </c:pt>
                <c:pt idx="12413">
                  <c:v>42307.102753819447</c:v>
                </c:pt>
                <c:pt idx="12414">
                  <c:v>42307.10344820602</c:v>
                </c:pt>
                <c:pt idx="12415">
                  <c:v>42307.104142592594</c:v>
                </c:pt>
                <c:pt idx="12416">
                  <c:v>42307.104836979168</c:v>
                </c:pt>
                <c:pt idx="12417">
                  <c:v>42307.105531365742</c:v>
                </c:pt>
                <c:pt idx="12418">
                  <c:v>42307.106225752315</c:v>
                </c:pt>
                <c:pt idx="12419">
                  <c:v>42307.106920138889</c:v>
                </c:pt>
                <c:pt idx="12420">
                  <c:v>42307.107614525463</c:v>
                </c:pt>
                <c:pt idx="12421">
                  <c:v>42307.108308912037</c:v>
                </c:pt>
                <c:pt idx="12422">
                  <c:v>42307.10900329861</c:v>
                </c:pt>
                <c:pt idx="12423">
                  <c:v>42307.109697685184</c:v>
                </c:pt>
                <c:pt idx="12424">
                  <c:v>42307.110392071758</c:v>
                </c:pt>
                <c:pt idx="12425">
                  <c:v>42307.111086458332</c:v>
                </c:pt>
                <c:pt idx="12426">
                  <c:v>42307.111780844905</c:v>
                </c:pt>
                <c:pt idx="12427">
                  <c:v>42307.112475231479</c:v>
                </c:pt>
                <c:pt idx="12428">
                  <c:v>42307.113169618053</c:v>
                </c:pt>
                <c:pt idx="12429">
                  <c:v>42307.113864004627</c:v>
                </c:pt>
                <c:pt idx="12430">
                  <c:v>42307.1145583912</c:v>
                </c:pt>
                <c:pt idx="12431">
                  <c:v>42307.115252777781</c:v>
                </c:pt>
                <c:pt idx="12432">
                  <c:v>42307.115947164355</c:v>
                </c:pt>
                <c:pt idx="12433">
                  <c:v>42307.116641550929</c:v>
                </c:pt>
                <c:pt idx="12434">
                  <c:v>42307.117335937503</c:v>
                </c:pt>
                <c:pt idx="12435">
                  <c:v>42307.118030324076</c:v>
                </c:pt>
                <c:pt idx="12436">
                  <c:v>42307.11872471065</c:v>
                </c:pt>
                <c:pt idx="12437">
                  <c:v>42307.119419097224</c:v>
                </c:pt>
                <c:pt idx="12438">
                  <c:v>42307.120113483797</c:v>
                </c:pt>
                <c:pt idx="12439">
                  <c:v>42307.120807870371</c:v>
                </c:pt>
                <c:pt idx="12440">
                  <c:v>42307.121502256945</c:v>
                </c:pt>
                <c:pt idx="12441">
                  <c:v>42307.122196643519</c:v>
                </c:pt>
                <c:pt idx="12442">
                  <c:v>42307.122891030092</c:v>
                </c:pt>
                <c:pt idx="12443">
                  <c:v>42307.123585416666</c:v>
                </c:pt>
                <c:pt idx="12444">
                  <c:v>42307.12427980324</c:v>
                </c:pt>
                <c:pt idx="12445">
                  <c:v>42307.124974189814</c:v>
                </c:pt>
                <c:pt idx="12446">
                  <c:v>42307.125668576387</c:v>
                </c:pt>
                <c:pt idx="12447">
                  <c:v>42307.126362962961</c:v>
                </c:pt>
                <c:pt idx="12448">
                  <c:v>42307.127057349535</c:v>
                </c:pt>
                <c:pt idx="12449">
                  <c:v>42307.127751736109</c:v>
                </c:pt>
                <c:pt idx="12450">
                  <c:v>42307.128446122682</c:v>
                </c:pt>
                <c:pt idx="12451">
                  <c:v>42307.129140509256</c:v>
                </c:pt>
                <c:pt idx="12452">
                  <c:v>42307.12983489583</c:v>
                </c:pt>
                <c:pt idx="12453">
                  <c:v>42307.130529282411</c:v>
                </c:pt>
                <c:pt idx="12454">
                  <c:v>42307.131223668985</c:v>
                </c:pt>
                <c:pt idx="12455">
                  <c:v>42307.131918055558</c:v>
                </c:pt>
                <c:pt idx="12456">
                  <c:v>42307.132612442132</c:v>
                </c:pt>
                <c:pt idx="12457">
                  <c:v>42307.133306828706</c:v>
                </c:pt>
                <c:pt idx="12458">
                  <c:v>42307.13400121528</c:v>
                </c:pt>
                <c:pt idx="12459">
                  <c:v>42307.134695601853</c:v>
                </c:pt>
                <c:pt idx="12460">
                  <c:v>42307.135389988427</c:v>
                </c:pt>
                <c:pt idx="12461">
                  <c:v>42307.136084375001</c:v>
                </c:pt>
                <c:pt idx="12462">
                  <c:v>42307.136778761575</c:v>
                </c:pt>
                <c:pt idx="12463">
                  <c:v>42307.137473148148</c:v>
                </c:pt>
                <c:pt idx="12464">
                  <c:v>42307.138167534722</c:v>
                </c:pt>
                <c:pt idx="12465">
                  <c:v>42307.138861921296</c:v>
                </c:pt>
                <c:pt idx="12466">
                  <c:v>42307.139556307869</c:v>
                </c:pt>
                <c:pt idx="12467">
                  <c:v>42307.140250694443</c:v>
                </c:pt>
                <c:pt idx="12468">
                  <c:v>42307.140945081017</c:v>
                </c:pt>
                <c:pt idx="12469">
                  <c:v>42307.141639467591</c:v>
                </c:pt>
                <c:pt idx="12470">
                  <c:v>42307.142333854164</c:v>
                </c:pt>
                <c:pt idx="12471">
                  <c:v>42307.143028240738</c:v>
                </c:pt>
                <c:pt idx="12472">
                  <c:v>42307.143722627312</c:v>
                </c:pt>
                <c:pt idx="12473">
                  <c:v>42307.144417013886</c:v>
                </c:pt>
                <c:pt idx="12474">
                  <c:v>42307.145111400459</c:v>
                </c:pt>
                <c:pt idx="12475">
                  <c:v>42307.14580578704</c:v>
                </c:pt>
                <c:pt idx="12476">
                  <c:v>42307.146500173614</c:v>
                </c:pt>
                <c:pt idx="12477">
                  <c:v>42307.147194560188</c:v>
                </c:pt>
                <c:pt idx="12478">
                  <c:v>42307.147888946762</c:v>
                </c:pt>
                <c:pt idx="12479">
                  <c:v>42307.148583333335</c:v>
                </c:pt>
                <c:pt idx="12480">
                  <c:v>42307.149277719909</c:v>
                </c:pt>
                <c:pt idx="12481">
                  <c:v>42307.149972106483</c:v>
                </c:pt>
                <c:pt idx="12482">
                  <c:v>42307.150666493057</c:v>
                </c:pt>
                <c:pt idx="12483">
                  <c:v>42307.15136087963</c:v>
                </c:pt>
                <c:pt idx="12484">
                  <c:v>42307.152055266204</c:v>
                </c:pt>
                <c:pt idx="12485">
                  <c:v>42307.152749652778</c:v>
                </c:pt>
                <c:pt idx="12486">
                  <c:v>42307.153444039352</c:v>
                </c:pt>
                <c:pt idx="12487">
                  <c:v>42307.154138425925</c:v>
                </c:pt>
                <c:pt idx="12488">
                  <c:v>42307.154832812499</c:v>
                </c:pt>
                <c:pt idx="12489">
                  <c:v>42307.155527199073</c:v>
                </c:pt>
                <c:pt idx="12490">
                  <c:v>42307.156221585647</c:v>
                </c:pt>
                <c:pt idx="12491">
                  <c:v>42307.15691597222</c:v>
                </c:pt>
                <c:pt idx="12492">
                  <c:v>42307.157610358794</c:v>
                </c:pt>
                <c:pt idx="12493">
                  <c:v>42307.158304745368</c:v>
                </c:pt>
                <c:pt idx="12494">
                  <c:v>42307.158999131942</c:v>
                </c:pt>
                <c:pt idx="12495">
                  <c:v>42307.159693518515</c:v>
                </c:pt>
                <c:pt idx="12496">
                  <c:v>42307.160387905089</c:v>
                </c:pt>
                <c:pt idx="12497">
                  <c:v>42307.16108229167</c:v>
                </c:pt>
                <c:pt idx="12498">
                  <c:v>42307.161776678244</c:v>
                </c:pt>
                <c:pt idx="12499">
                  <c:v>42307.162471064818</c:v>
                </c:pt>
                <c:pt idx="12500">
                  <c:v>42307.163165451391</c:v>
                </c:pt>
                <c:pt idx="12501">
                  <c:v>42307.163859837965</c:v>
                </c:pt>
                <c:pt idx="12502">
                  <c:v>42307.164554224539</c:v>
                </c:pt>
                <c:pt idx="12503">
                  <c:v>42307.165248611112</c:v>
                </c:pt>
                <c:pt idx="12504">
                  <c:v>42307.165942997686</c:v>
                </c:pt>
                <c:pt idx="12505">
                  <c:v>42307.16663738426</c:v>
                </c:pt>
                <c:pt idx="12506">
                  <c:v>42307.167331770834</c:v>
                </c:pt>
                <c:pt idx="12507">
                  <c:v>42307.168026157407</c:v>
                </c:pt>
                <c:pt idx="12508">
                  <c:v>42307.168720543981</c:v>
                </c:pt>
                <c:pt idx="12509">
                  <c:v>42307.169414930555</c:v>
                </c:pt>
                <c:pt idx="12510">
                  <c:v>42307.170109317129</c:v>
                </c:pt>
                <c:pt idx="12511">
                  <c:v>42307.170803703702</c:v>
                </c:pt>
                <c:pt idx="12512">
                  <c:v>42307.171498090276</c:v>
                </c:pt>
                <c:pt idx="12513">
                  <c:v>42307.17219247685</c:v>
                </c:pt>
                <c:pt idx="12514">
                  <c:v>42307.172886863424</c:v>
                </c:pt>
                <c:pt idx="12515">
                  <c:v>42307.173581249997</c:v>
                </c:pt>
                <c:pt idx="12516">
                  <c:v>42307.174275636571</c:v>
                </c:pt>
                <c:pt idx="12517">
                  <c:v>42307.174970023145</c:v>
                </c:pt>
                <c:pt idx="12518">
                  <c:v>42307.175664409719</c:v>
                </c:pt>
                <c:pt idx="12519">
                  <c:v>42307.1763587963</c:v>
                </c:pt>
                <c:pt idx="12520">
                  <c:v>42307.177053182873</c:v>
                </c:pt>
                <c:pt idx="12521">
                  <c:v>42307.177747569447</c:v>
                </c:pt>
                <c:pt idx="12522">
                  <c:v>42307.178441956021</c:v>
                </c:pt>
                <c:pt idx="12523">
                  <c:v>42307.179136342595</c:v>
                </c:pt>
                <c:pt idx="12524">
                  <c:v>42307.179830729168</c:v>
                </c:pt>
                <c:pt idx="12525">
                  <c:v>42307.180525115742</c:v>
                </c:pt>
                <c:pt idx="12526">
                  <c:v>42307.181219502316</c:v>
                </c:pt>
                <c:pt idx="12527">
                  <c:v>42307.18191388889</c:v>
                </c:pt>
                <c:pt idx="12528">
                  <c:v>42307.182608275463</c:v>
                </c:pt>
                <c:pt idx="12529">
                  <c:v>42307.183302662037</c:v>
                </c:pt>
                <c:pt idx="12530">
                  <c:v>42307.183997048611</c:v>
                </c:pt>
                <c:pt idx="12531">
                  <c:v>42307.184691435185</c:v>
                </c:pt>
                <c:pt idx="12532">
                  <c:v>42307.185385821758</c:v>
                </c:pt>
                <c:pt idx="12533">
                  <c:v>42307.186080208332</c:v>
                </c:pt>
                <c:pt idx="12534">
                  <c:v>42307.186774594906</c:v>
                </c:pt>
                <c:pt idx="12535">
                  <c:v>42307.187468981479</c:v>
                </c:pt>
                <c:pt idx="12536">
                  <c:v>42307.188163368053</c:v>
                </c:pt>
                <c:pt idx="12537">
                  <c:v>42307.188857754627</c:v>
                </c:pt>
                <c:pt idx="12538">
                  <c:v>42307.189552141201</c:v>
                </c:pt>
                <c:pt idx="12539">
                  <c:v>42307.190246527774</c:v>
                </c:pt>
                <c:pt idx="12540">
                  <c:v>42307.190940914355</c:v>
                </c:pt>
                <c:pt idx="12541">
                  <c:v>42307.191635300929</c:v>
                </c:pt>
                <c:pt idx="12542">
                  <c:v>42307.192329687503</c:v>
                </c:pt>
                <c:pt idx="12543">
                  <c:v>42307.193024074077</c:v>
                </c:pt>
                <c:pt idx="12544">
                  <c:v>42307.19371846065</c:v>
                </c:pt>
                <c:pt idx="12545">
                  <c:v>42307.194412847224</c:v>
                </c:pt>
                <c:pt idx="12546">
                  <c:v>42307.195107233798</c:v>
                </c:pt>
                <c:pt idx="12547">
                  <c:v>42307.195801620372</c:v>
                </c:pt>
                <c:pt idx="12548">
                  <c:v>42307.196496006945</c:v>
                </c:pt>
                <c:pt idx="12549">
                  <c:v>42307.197190393519</c:v>
                </c:pt>
                <c:pt idx="12550">
                  <c:v>42307.197884780093</c:v>
                </c:pt>
                <c:pt idx="12551">
                  <c:v>42307.198579166667</c:v>
                </c:pt>
                <c:pt idx="12552">
                  <c:v>42307.19927355324</c:v>
                </c:pt>
                <c:pt idx="12553">
                  <c:v>42307.199967939814</c:v>
                </c:pt>
                <c:pt idx="12554">
                  <c:v>42307.200662326388</c:v>
                </c:pt>
                <c:pt idx="12555">
                  <c:v>42307.201356712962</c:v>
                </c:pt>
                <c:pt idx="12556">
                  <c:v>42307.202051099535</c:v>
                </c:pt>
                <c:pt idx="12557">
                  <c:v>42307.202745486109</c:v>
                </c:pt>
                <c:pt idx="12558">
                  <c:v>42307.203439872683</c:v>
                </c:pt>
                <c:pt idx="12559">
                  <c:v>42307.204134259257</c:v>
                </c:pt>
                <c:pt idx="12560">
                  <c:v>42307.20482864583</c:v>
                </c:pt>
                <c:pt idx="12561">
                  <c:v>42307.205523032404</c:v>
                </c:pt>
                <c:pt idx="12562">
                  <c:v>42307.206217418985</c:v>
                </c:pt>
                <c:pt idx="12563">
                  <c:v>42307.206911805559</c:v>
                </c:pt>
                <c:pt idx="12564">
                  <c:v>42307.207606192133</c:v>
                </c:pt>
                <c:pt idx="12565">
                  <c:v>42307.208300578706</c:v>
                </c:pt>
                <c:pt idx="12566">
                  <c:v>42307.20899496528</c:v>
                </c:pt>
                <c:pt idx="12567">
                  <c:v>42307.209689351854</c:v>
                </c:pt>
                <c:pt idx="12568">
                  <c:v>42307.210383738427</c:v>
                </c:pt>
                <c:pt idx="12569">
                  <c:v>42307.211078125001</c:v>
                </c:pt>
                <c:pt idx="12570">
                  <c:v>42307.211772511575</c:v>
                </c:pt>
                <c:pt idx="12571">
                  <c:v>42307.212466898149</c:v>
                </c:pt>
                <c:pt idx="12572">
                  <c:v>42307.213161284722</c:v>
                </c:pt>
                <c:pt idx="12573">
                  <c:v>42307.213855671296</c:v>
                </c:pt>
                <c:pt idx="12574">
                  <c:v>42307.21455005787</c:v>
                </c:pt>
                <c:pt idx="12575">
                  <c:v>42307.215244444444</c:v>
                </c:pt>
                <c:pt idx="12576">
                  <c:v>42307.215938831017</c:v>
                </c:pt>
                <c:pt idx="12577">
                  <c:v>42307.216633217591</c:v>
                </c:pt>
                <c:pt idx="12578">
                  <c:v>42307.217327604165</c:v>
                </c:pt>
                <c:pt idx="12579">
                  <c:v>42307.218021990739</c:v>
                </c:pt>
                <c:pt idx="12580">
                  <c:v>42307.218716377312</c:v>
                </c:pt>
                <c:pt idx="12581">
                  <c:v>42307.219410763886</c:v>
                </c:pt>
                <c:pt idx="12582">
                  <c:v>42307.22010515046</c:v>
                </c:pt>
                <c:pt idx="12583">
                  <c:v>42307.220799537034</c:v>
                </c:pt>
                <c:pt idx="12584">
                  <c:v>42307.221493923615</c:v>
                </c:pt>
                <c:pt idx="12585">
                  <c:v>42307.222188310188</c:v>
                </c:pt>
                <c:pt idx="12586">
                  <c:v>42307.222882696762</c:v>
                </c:pt>
                <c:pt idx="12587">
                  <c:v>42307.223577083336</c:v>
                </c:pt>
                <c:pt idx="12588">
                  <c:v>42307.22427146991</c:v>
                </c:pt>
                <c:pt idx="12589">
                  <c:v>42307.224965856483</c:v>
                </c:pt>
                <c:pt idx="12590">
                  <c:v>42307.225660243057</c:v>
                </c:pt>
                <c:pt idx="12591">
                  <c:v>42307.226354629631</c:v>
                </c:pt>
                <c:pt idx="12592">
                  <c:v>42307.227049016205</c:v>
                </c:pt>
                <c:pt idx="12593">
                  <c:v>42307.227743402778</c:v>
                </c:pt>
                <c:pt idx="12594">
                  <c:v>42307.228437789352</c:v>
                </c:pt>
                <c:pt idx="12595">
                  <c:v>42307.229132175926</c:v>
                </c:pt>
                <c:pt idx="12596">
                  <c:v>42307.2298265625</c:v>
                </c:pt>
                <c:pt idx="12597">
                  <c:v>42307.230520949073</c:v>
                </c:pt>
                <c:pt idx="12598">
                  <c:v>42307.231215335647</c:v>
                </c:pt>
                <c:pt idx="12599">
                  <c:v>42307.231909722221</c:v>
                </c:pt>
                <c:pt idx="12600">
                  <c:v>42307.232604108794</c:v>
                </c:pt>
                <c:pt idx="12601">
                  <c:v>42307.233298495368</c:v>
                </c:pt>
                <c:pt idx="12602">
                  <c:v>42307.233992881942</c:v>
                </c:pt>
                <c:pt idx="12603">
                  <c:v>42307.234687268516</c:v>
                </c:pt>
                <c:pt idx="12604">
                  <c:v>42307.235381655089</c:v>
                </c:pt>
                <c:pt idx="12605">
                  <c:v>42307.236076041663</c:v>
                </c:pt>
                <c:pt idx="12606">
                  <c:v>42307.236770428244</c:v>
                </c:pt>
                <c:pt idx="12607">
                  <c:v>42307.237464814818</c:v>
                </c:pt>
                <c:pt idx="12608">
                  <c:v>42307.238159201392</c:v>
                </c:pt>
                <c:pt idx="12609">
                  <c:v>42307.238853587965</c:v>
                </c:pt>
                <c:pt idx="12610">
                  <c:v>42307.239547974539</c:v>
                </c:pt>
                <c:pt idx="12611">
                  <c:v>42307.240242361113</c:v>
                </c:pt>
                <c:pt idx="12612">
                  <c:v>42307.240936747687</c:v>
                </c:pt>
                <c:pt idx="12613">
                  <c:v>42307.24163113426</c:v>
                </c:pt>
                <c:pt idx="12614">
                  <c:v>42307.242325520834</c:v>
                </c:pt>
                <c:pt idx="12615">
                  <c:v>42307.243019907408</c:v>
                </c:pt>
                <c:pt idx="12616">
                  <c:v>42307.243714293982</c:v>
                </c:pt>
                <c:pt idx="12617">
                  <c:v>42307.244408680555</c:v>
                </c:pt>
                <c:pt idx="12618">
                  <c:v>42307.245103067129</c:v>
                </c:pt>
                <c:pt idx="12619">
                  <c:v>42307.245797453703</c:v>
                </c:pt>
                <c:pt idx="12620">
                  <c:v>42307.246491840277</c:v>
                </c:pt>
                <c:pt idx="12621">
                  <c:v>42307.24718622685</c:v>
                </c:pt>
                <c:pt idx="12622">
                  <c:v>42307.247880613424</c:v>
                </c:pt>
                <c:pt idx="12623">
                  <c:v>42307.248574999998</c:v>
                </c:pt>
                <c:pt idx="12624">
                  <c:v>42307.249269386572</c:v>
                </c:pt>
                <c:pt idx="12625">
                  <c:v>42307.249963773145</c:v>
                </c:pt>
                <c:pt idx="12626">
                  <c:v>42307.250658159719</c:v>
                </c:pt>
                <c:pt idx="12627">
                  <c:v>42307.251352546293</c:v>
                </c:pt>
                <c:pt idx="12628">
                  <c:v>42307.252046932874</c:v>
                </c:pt>
                <c:pt idx="12629">
                  <c:v>42307.252741319448</c:v>
                </c:pt>
                <c:pt idx="12630">
                  <c:v>42307.253435706021</c:v>
                </c:pt>
                <c:pt idx="12631">
                  <c:v>42307.254130092595</c:v>
                </c:pt>
                <c:pt idx="12632">
                  <c:v>42307.254824479169</c:v>
                </c:pt>
                <c:pt idx="12633">
                  <c:v>42307.255518865742</c:v>
                </c:pt>
                <c:pt idx="12634">
                  <c:v>42307.256213252316</c:v>
                </c:pt>
                <c:pt idx="12635">
                  <c:v>42307.25690763889</c:v>
                </c:pt>
                <c:pt idx="12636">
                  <c:v>42307.257602025464</c:v>
                </c:pt>
                <c:pt idx="12637">
                  <c:v>42307.258296412037</c:v>
                </c:pt>
                <c:pt idx="12638">
                  <c:v>42307.258990798611</c:v>
                </c:pt>
                <c:pt idx="12639">
                  <c:v>42307.259685185185</c:v>
                </c:pt>
                <c:pt idx="12640">
                  <c:v>42307.260379571759</c:v>
                </c:pt>
                <c:pt idx="12641">
                  <c:v>42307.261073958332</c:v>
                </c:pt>
                <c:pt idx="12642">
                  <c:v>42307.261768344906</c:v>
                </c:pt>
                <c:pt idx="12643">
                  <c:v>42307.26246273148</c:v>
                </c:pt>
                <c:pt idx="12644">
                  <c:v>42307.263157118054</c:v>
                </c:pt>
                <c:pt idx="12645">
                  <c:v>42307.263851504627</c:v>
                </c:pt>
                <c:pt idx="12646">
                  <c:v>42307.264545891201</c:v>
                </c:pt>
                <c:pt idx="12647">
                  <c:v>42307.265240277775</c:v>
                </c:pt>
                <c:pt idx="12648">
                  <c:v>42307.265934664349</c:v>
                </c:pt>
                <c:pt idx="12649">
                  <c:v>42307.266629050922</c:v>
                </c:pt>
                <c:pt idx="12650">
                  <c:v>42307.267323437503</c:v>
                </c:pt>
                <c:pt idx="12651">
                  <c:v>42307.268017824077</c:v>
                </c:pt>
                <c:pt idx="12652">
                  <c:v>42307.268712210651</c:v>
                </c:pt>
                <c:pt idx="12653">
                  <c:v>42307.269406597225</c:v>
                </c:pt>
                <c:pt idx="12654">
                  <c:v>42307.270100983798</c:v>
                </c:pt>
                <c:pt idx="12655">
                  <c:v>42307.270795370372</c:v>
                </c:pt>
                <c:pt idx="12656">
                  <c:v>42307.271489756946</c:v>
                </c:pt>
                <c:pt idx="12657">
                  <c:v>42307.27218414352</c:v>
                </c:pt>
                <c:pt idx="12658">
                  <c:v>42307.272878530093</c:v>
                </c:pt>
                <c:pt idx="12659">
                  <c:v>42307.273572916667</c:v>
                </c:pt>
                <c:pt idx="12660">
                  <c:v>42307.274267303241</c:v>
                </c:pt>
                <c:pt idx="12661">
                  <c:v>42307.274961689815</c:v>
                </c:pt>
                <c:pt idx="12662">
                  <c:v>42307.275656076388</c:v>
                </c:pt>
                <c:pt idx="12663">
                  <c:v>42307.276350462962</c:v>
                </c:pt>
                <c:pt idx="12664">
                  <c:v>42307.277044849536</c:v>
                </c:pt>
                <c:pt idx="12665">
                  <c:v>42307.277739236109</c:v>
                </c:pt>
                <c:pt idx="12666">
                  <c:v>42307.278433622683</c:v>
                </c:pt>
                <c:pt idx="12667">
                  <c:v>42307.279128009257</c:v>
                </c:pt>
                <c:pt idx="12668">
                  <c:v>42307.279822395831</c:v>
                </c:pt>
                <c:pt idx="12669">
                  <c:v>42307.280516782404</c:v>
                </c:pt>
                <c:pt idx="12670">
                  <c:v>42307.281211168978</c:v>
                </c:pt>
                <c:pt idx="12671">
                  <c:v>42307.281905555552</c:v>
                </c:pt>
                <c:pt idx="12672">
                  <c:v>42307.282599942133</c:v>
                </c:pt>
                <c:pt idx="12673">
                  <c:v>42307.283294328707</c:v>
                </c:pt>
                <c:pt idx="12674">
                  <c:v>42307.28398871528</c:v>
                </c:pt>
                <c:pt idx="12675">
                  <c:v>42307.284683101854</c:v>
                </c:pt>
                <c:pt idx="12676">
                  <c:v>42307.285377488428</c:v>
                </c:pt>
                <c:pt idx="12677">
                  <c:v>42307.286071875002</c:v>
                </c:pt>
                <c:pt idx="12678">
                  <c:v>42307.286766261575</c:v>
                </c:pt>
                <c:pt idx="12679">
                  <c:v>42307.287460648149</c:v>
                </c:pt>
                <c:pt idx="12680">
                  <c:v>42307.288155034723</c:v>
                </c:pt>
                <c:pt idx="12681">
                  <c:v>42307.288849421297</c:v>
                </c:pt>
                <c:pt idx="12682">
                  <c:v>42307.28954380787</c:v>
                </c:pt>
                <c:pt idx="12683">
                  <c:v>42307.290238194444</c:v>
                </c:pt>
                <c:pt idx="12684">
                  <c:v>42307.290932581018</c:v>
                </c:pt>
                <c:pt idx="12685">
                  <c:v>42307.291626967592</c:v>
                </c:pt>
                <c:pt idx="12686">
                  <c:v>42307.292321354165</c:v>
                </c:pt>
                <c:pt idx="12687">
                  <c:v>42307.293015740739</c:v>
                </c:pt>
                <c:pt idx="12688">
                  <c:v>42307.293710127313</c:v>
                </c:pt>
                <c:pt idx="12689">
                  <c:v>42307.294404513887</c:v>
                </c:pt>
                <c:pt idx="12690">
                  <c:v>42307.29509890046</c:v>
                </c:pt>
                <c:pt idx="12691">
                  <c:v>42307.295793287034</c:v>
                </c:pt>
                <c:pt idx="12692">
                  <c:v>42307.296487673608</c:v>
                </c:pt>
                <c:pt idx="12693">
                  <c:v>42307.297182060189</c:v>
                </c:pt>
                <c:pt idx="12694">
                  <c:v>42307.297876446763</c:v>
                </c:pt>
                <c:pt idx="12695">
                  <c:v>42307.298570833336</c:v>
                </c:pt>
                <c:pt idx="12696">
                  <c:v>42307.29926521991</c:v>
                </c:pt>
                <c:pt idx="12697">
                  <c:v>42307.299959606484</c:v>
                </c:pt>
                <c:pt idx="12698">
                  <c:v>42307.300653993057</c:v>
                </c:pt>
                <c:pt idx="12699">
                  <c:v>42307.301348379631</c:v>
                </c:pt>
                <c:pt idx="12700">
                  <c:v>42307.302042766205</c:v>
                </c:pt>
                <c:pt idx="12701">
                  <c:v>42307.302737152779</c:v>
                </c:pt>
                <c:pt idx="12702">
                  <c:v>42307.303431539352</c:v>
                </c:pt>
                <c:pt idx="12703">
                  <c:v>42307.304125925926</c:v>
                </c:pt>
                <c:pt idx="12704">
                  <c:v>42307.3048203125</c:v>
                </c:pt>
                <c:pt idx="12705">
                  <c:v>42307.305514699074</c:v>
                </c:pt>
                <c:pt idx="12706">
                  <c:v>42307.306209085647</c:v>
                </c:pt>
                <c:pt idx="12707">
                  <c:v>42307.306903472221</c:v>
                </c:pt>
                <c:pt idx="12708">
                  <c:v>42307.307597858795</c:v>
                </c:pt>
                <c:pt idx="12709">
                  <c:v>42307.308292245369</c:v>
                </c:pt>
                <c:pt idx="12710">
                  <c:v>42307.308986631942</c:v>
                </c:pt>
                <c:pt idx="12711">
                  <c:v>42307.309681018516</c:v>
                </c:pt>
                <c:pt idx="12712">
                  <c:v>42307.31037540509</c:v>
                </c:pt>
                <c:pt idx="12713">
                  <c:v>42307.311069791664</c:v>
                </c:pt>
                <c:pt idx="12714">
                  <c:v>42307.311764178237</c:v>
                </c:pt>
                <c:pt idx="12715">
                  <c:v>42307.312458564818</c:v>
                </c:pt>
                <c:pt idx="12716">
                  <c:v>42307.313152951392</c:v>
                </c:pt>
                <c:pt idx="12717">
                  <c:v>42307.313847337966</c:v>
                </c:pt>
                <c:pt idx="12718">
                  <c:v>42307.31454172454</c:v>
                </c:pt>
                <c:pt idx="12719">
                  <c:v>42307.315236111113</c:v>
                </c:pt>
                <c:pt idx="12720">
                  <c:v>42307.315930497687</c:v>
                </c:pt>
                <c:pt idx="12721">
                  <c:v>42307.316624884261</c:v>
                </c:pt>
                <c:pt idx="12722">
                  <c:v>42307.317319270835</c:v>
                </c:pt>
                <c:pt idx="12723">
                  <c:v>42307.318013657408</c:v>
                </c:pt>
                <c:pt idx="12724">
                  <c:v>42307.318708043982</c:v>
                </c:pt>
                <c:pt idx="12725">
                  <c:v>42307.319402430556</c:v>
                </c:pt>
                <c:pt idx="12726">
                  <c:v>42307.32009681713</c:v>
                </c:pt>
                <c:pt idx="12727">
                  <c:v>42307.320791203703</c:v>
                </c:pt>
                <c:pt idx="12728">
                  <c:v>42307.321485590277</c:v>
                </c:pt>
                <c:pt idx="12729">
                  <c:v>42307.322179976851</c:v>
                </c:pt>
                <c:pt idx="12730">
                  <c:v>42307.322874363424</c:v>
                </c:pt>
                <c:pt idx="12731">
                  <c:v>42307.323568749998</c:v>
                </c:pt>
                <c:pt idx="12732">
                  <c:v>42307.324263136572</c:v>
                </c:pt>
                <c:pt idx="12733">
                  <c:v>42307.324957523146</c:v>
                </c:pt>
                <c:pt idx="12734">
                  <c:v>42307.325651909719</c:v>
                </c:pt>
                <c:pt idx="12735">
                  <c:v>42307.326346296293</c:v>
                </c:pt>
                <c:pt idx="12736">
                  <c:v>42307.327040682867</c:v>
                </c:pt>
                <c:pt idx="12737">
                  <c:v>42307.327735069448</c:v>
                </c:pt>
                <c:pt idx="12738">
                  <c:v>42307.328429456022</c:v>
                </c:pt>
                <c:pt idx="12739">
                  <c:v>42307.329123842595</c:v>
                </c:pt>
                <c:pt idx="12740">
                  <c:v>42307.329818229169</c:v>
                </c:pt>
                <c:pt idx="12741">
                  <c:v>42307.330512615743</c:v>
                </c:pt>
                <c:pt idx="12742">
                  <c:v>42307.331207002317</c:v>
                </c:pt>
                <c:pt idx="12743">
                  <c:v>42307.33190138889</c:v>
                </c:pt>
                <c:pt idx="12744">
                  <c:v>42307.332595775464</c:v>
                </c:pt>
                <c:pt idx="12745">
                  <c:v>42307.333290162038</c:v>
                </c:pt>
                <c:pt idx="12746">
                  <c:v>42307.333984548612</c:v>
                </c:pt>
                <c:pt idx="12747">
                  <c:v>42307.334678935185</c:v>
                </c:pt>
                <c:pt idx="12748">
                  <c:v>42307.335373321759</c:v>
                </c:pt>
                <c:pt idx="12749">
                  <c:v>42307.336067708333</c:v>
                </c:pt>
                <c:pt idx="12750">
                  <c:v>42307.336762094907</c:v>
                </c:pt>
                <c:pt idx="12751">
                  <c:v>42307.33745648148</c:v>
                </c:pt>
                <c:pt idx="12752">
                  <c:v>42307.338150868054</c:v>
                </c:pt>
                <c:pt idx="12753">
                  <c:v>42307.338845254628</c:v>
                </c:pt>
                <c:pt idx="12754">
                  <c:v>42307.339539641202</c:v>
                </c:pt>
                <c:pt idx="12755">
                  <c:v>42307.340234027775</c:v>
                </c:pt>
                <c:pt idx="12756">
                  <c:v>42307.340928414349</c:v>
                </c:pt>
                <c:pt idx="12757">
                  <c:v>42307.341622800923</c:v>
                </c:pt>
                <c:pt idx="12758">
                  <c:v>42307.342317187497</c:v>
                </c:pt>
                <c:pt idx="12759">
                  <c:v>42307.343011574078</c:v>
                </c:pt>
                <c:pt idx="12760">
                  <c:v>42307.343705960651</c:v>
                </c:pt>
                <c:pt idx="12761">
                  <c:v>42307.344400347225</c:v>
                </c:pt>
                <c:pt idx="12762">
                  <c:v>42307.345094733799</c:v>
                </c:pt>
                <c:pt idx="12763">
                  <c:v>42307.345789120373</c:v>
                </c:pt>
                <c:pt idx="12764">
                  <c:v>42307.346483506946</c:v>
                </c:pt>
                <c:pt idx="12765">
                  <c:v>42307.34717789352</c:v>
                </c:pt>
                <c:pt idx="12766">
                  <c:v>42307.347872280094</c:v>
                </c:pt>
                <c:pt idx="12767">
                  <c:v>42307.348566666667</c:v>
                </c:pt>
                <c:pt idx="12768">
                  <c:v>42307.349261053241</c:v>
                </c:pt>
                <c:pt idx="12769">
                  <c:v>42307.349955439815</c:v>
                </c:pt>
                <c:pt idx="12770">
                  <c:v>42307.350649826389</c:v>
                </c:pt>
                <c:pt idx="12771">
                  <c:v>42307.351344212962</c:v>
                </c:pt>
                <c:pt idx="12772">
                  <c:v>42307.352038599536</c:v>
                </c:pt>
                <c:pt idx="12773">
                  <c:v>42307.35273298611</c:v>
                </c:pt>
                <c:pt idx="12774">
                  <c:v>42307.353427372684</c:v>
                </c:pt>
                <c:pt idx="12775">
                  <c:v>42307.354121759257</c:v>
                </c:pt>
                <c:pt idx="12776">
                  <c:v>42307.354816145831</c:v>
                </c:pt>
                <c:pt idx="12777">
                  <c:v>42307.355510532405</c:v>
                </c:pt>
                <c:pt idx="12778">
                  <c:v>42307.356204918979</c:v>
                </c:pt>
                <c:pt idx="12779">
                  <c:v>42307.356899305552</c:v>
                </c:pt>
                <c:pt idx="12780">
                  <c:v>42307.357593692126</c:v>
                </c:pt>
                <c:pt idx="12781">
                  <c:v>42307.358288078707</c:v>
                </c:pt>
                <c:pt idx="12782">
                  <c:v>42307.358982465281</c:v>
                </c:pt>
                <c:pt idx="12783">
                  <c:v>42307.359676851855</c:v>
                </c:pt>
                <c:pt idx="12784">
                  <c:v>42307.360371238428</c:v>
                </c:pt>
                <c:pt idx="12785">
                  <c:v>42307.361065625002</c:v>
                </c:pt>
                <c:pt idx="12786">
                  <c:v>42307.361760011576</c:v>
                </c:pt>
                <c:pt idx="12787">
                  <c:v>42307.36245439815</c:v>
                </c:pt>
                <c:pt idx="12788">
                  <c:v>42307.363148784723</c:v>
                </c:pt>
                <c:pt idx="12789">
                  <c:v>42307.363843171297</c:v>
                </c:pt>
                <c:pt idx="12790">
                  <c:v>42307.364537557871</c:v>
                </c:pt>
                <c:pt idx="12791">
                  <c:v>42307.365231944445</c:v>
                </c:pt>
                <c:pt idx="12792">
                  <c:v>42307.365926331018</c:v>
                </c:pt>
                <c:pt idx="12793">
                  <c:v>42307.366620717592</c:v>
                </c:pt>
                <c:pt idx="12794">
                  <c:v>42307.367315104166</c:v>
                </c:pt>
                <c:pt idx="12795">
                  <c:v>42307.368009490739</c:v>
                </c:pt>
                <c:pt idx="12796">
                  <c:v>42307.368703877313</c:v>
                </c:pt>
                <c:pt idx="12797">
                  <c:v>42307.369398263887</c:v>
                </c:pt>
                <c:pt idx="12798">
                  <c:v>42307.370092650461</c:v>
                </c:pt>
                <c:pt idx="12799">
                  <c:v>42307.370787037034</c:v>
                </c:pt>
                <c:pt idx="12800">
                  <c:v>42307.371481423608</c:v>
                </c:pt>
                <c:pt idx="12801">
                  <c:v>42307.372175810182</c:v>
                </c:pt>
                <c:pt idx="12802">
                  <c:v>42307.372870196756</c:v>
                </c:pt>
                <c:pt idx="12803">
                  <c:v>42307.373564583337</c:v>
                </c:pt>
                <c:pt idx="12804">
                  <c:v>42307.37425896991</c:v>
                </c:pt>
                <c:pt idx="12805">
                  <c:v>42307.374953356484</c:v>
                </c:pt>
                <c:pt idx="12806">
                  <c:v>42307.375647743058</c:v>
                </c:pt>
                <c:pt idx="12807">
                  <c:v>42307.376342129632</c:v>
                </c:pt>
                <c:pt idx="12808">
                  <c:v>42307.377036516205</c:v>
                </c:pt>
                <c:pt idx="12809">
                  <c:v>42307.377730902779</c:v>
                </c:pt>
                <c:pt idx="12810">
                  <c:v>42307.378425289353</c:v>
                </c:pt>
                <c:pt idx="12811">
                  <c:v>42307.379119675927</c:v>
                </c:pt>
                <c:pt idx="12812">
                  <c:v>42307.3798140625</c:v>
                </c:pt>
                <c:pt idx="12813">
                  <c:v>42307.380508449074</c:v>
                </c:pt>
                <c:pt idx="12814">
                  <c:v>42307.381202835648</c:v>
                </c:pt>
                <c:pt idx="12815">
                  <c:v>42307.381897222222</c:v>
                </c:pt>
                <c:pt idx="12816">
                  <c:v>42307.382591608795</c:v>
                </c:pt>
                <c:pt idx="12817">
                  <c:v>42307.383285995369</c:v>
                </c:pt>
                <c:pt idx="12818">
                  <c:v>42307.383980381943</c:v>
                </c:pt>
                <c:pt idx="12819">
                  <c:v>42307.384674768517</c:v>
                </c:pt>
                <c:pt idx="12820">
                  <c:v>42307.38536915509</c:v>
                </c:pt>
                <c:pt idx="12821">
                  <c:v>42307.386063541664</c:v>
                </c:pt>
                <c:pt idx="12822">
                  <c:v>42307.386757928238</c:v>
                </c:pt>
                <c:pt idx="12823">
                  <c:v>42307.387452314812</c:v>
                </c:pt>
                <c:pt idx="12824">
                  <c:v>42307.388146701385</c:v>
                </c:pt>
                <c:pt idx="12825">
                  <c:v>42307.388841087966</c:v>
                </c:pt>
                <c:pt idx="12826">
                  <c:v>42307.38953547454</c:v>
                </c:pt>
                <c:pt idx="12827">
                  <c:v>42307.390229861114</c:v>
                </c:pt>
                <c:pt idx="12828">
                  <c:v>42307.390924247688</c:v>
                </c:pt>
                <c:pt idx="12829">
                  <c:v>42307.391618634261</c:v>
                </c:pt>
                <c:pt idx="12830">
                  <c:v>42307.392313020835</c:v>
                </c:pt>
                <c:pt idx="12831">
                  <c:v>42307.393007407409</c:v>
                </c:pt>
                <c:pt idx="12832">
                  <c:v>42307.393701793982</c:v>
                </c:pt>
                <c:pt idx="12833">
                  <c:v>42307.394396180556</c:v>
                </c:pt>
                <c:pt idx="12834">
                  <c:v>42307.39509056713</c:v>
                </c:pt>
                <c:pt idx="12835">
                  <c:v>42307.395784953704</c:v>
                </c:pt>
                <c:pt idx="12836">
                  <c:v>42307.396479340277</c:v>
                </c:pt>
                <c:pt idx="12837">
                  <c:v>42307.397173726851</c:v>
                </c:pt>
                <c:pt idx="12838">
                  <c:v>42307.397868113425</c:v>
                </c:pt>
                <c:pt idx="12839">
                  <c:v>42307.398562499999</c:v>
                </c:pt>
                <c:pt idx="12840">
                  <c:v>42307.399256886572</c:v>
                </c:pt>
                <c:pt idx="12841">
                  <c:v>42307.399951273146</c:v>
                </c:pt>
                <c:pt idx="12842">
                  <c:v>42307.40064565972</c:v>
                </c:pt>
                <c:pt idx="12843">
                  <c:v>42307.401340046294</c:v>
                </c:pt>
                <c:pt idx="12844">
                  <c:v>42307.402034432867</c:v>
                </c:pt>
                <c:pt idx="12845">
                  <c:v>42307.402728819441</c:v>
                </c:pt>
                <c:pt idx="12846">
                  <c:v>42307.403423206022</c:v>
                </c:pt>
                <c:pt idx="12847">
                  <c:v>42307.404117592596</c:v>
                </c:pt>
                <c:pt idx="12848">
                  <c:v>42307.40481197917</c:v>
                </c:pt>
                <c:pt idx="12849">
                  <c:v>42307.405506365743</c:v>
                </c:pt>
                <c:pt idx="12850">
                  <c:v>42307.406200752317</c:v>
                </c:pt>
                <c:pt idx="12851">
                  <c:v>42307.406895138891</c:v>
                </c:pt>
                <c:pt idx="12852">
                  <c:v>42307.407589525465</c:v>
                </c:pt>
                <c:pt idx="12853">
                  <c:v>42307.408283912038</c:v>
                </c:pt>
                <c:pt idx="12854">
                  <c:v>42307.408978298612</c:v>
                </c:pt>
                <c:pt idx="12855">
                  <c:v>42307.409672685186</c:v>
                </c:pt>
                <c:pt idx="12856">
                  <c:v>42307.41036707176</c:v>
                </c:pt>
                <c:pt idx="12857">
                  <c:v>42307.411061458333</c:v>
                </c:pt>
                <c:pt idx="12858">
                  <c:v>42307.411755844907</c:v>
                </c:pt>
                <c:pt idx="12859">
                  <c:v>42307.412450231481</c:v>
                </c:pt>
                <c:pt idx="12860">
                  <c:v>42307.413144618055</c:v>
                </c:pt>
                <c:pt idx="12861">
                  <c:v>42307.413839004628</c:v>
                </c:pt>
                <c:pt idx="12862">
                  <c:v>42307.414533391202</c:v>
                </c:pt>
                <c:pt idx="12863">
                  <c:v>42307.415227777776</c:v>
                </c:pt>
                <c:pt idx="12864">
                  <c:v>42307.415922164349</c:v>
                </c:pt>
                <c:pt idx="12865">
                  <c:v>42307.416616550923</c:v>
                </c:pt>
                <c:pt idx="12866">
                  <c:v>42307.417310937497</c:v>
                </c:pt>
                <c:pt idx="12867">
                  <c:v>42307.418005324071</c:v>
                </c:pt>
                <c:pt idx="12868">
                  <c:v>42307.418699710652</c:v>
                </c:pt>
                <c:pt idx="12869">
                  <c:v>42307.419394097225</c:v>
                </c:pt>
                <c:pt idx="12870">
                  <c:v>42307.420088483799</c:v>
                </c:pt>
                <c:pt idx="12871">
                  <c:v>42307.420782870373</c:v>
                </c:pt>
                <c:pt idx="12872">
                  <c:v>42307.421477256947</c:v>
                </c:pt>
                <c:pt idx="12873">
                  <c:v>42307.42217164352</c:v>
                </c:pt>
                <c:pt idx="12874">
                  <c:v>42307.422866030094</c:v>
                </c:pt>
                <c:pt idx="12875">
                  <c:v>42307.423560416668</c:v>
                </c:pt>
                <c:pt idx="12876">
                  <c:v>42307.424254803242</c:v>
                </c:pt>
                <c:pt idx="12877">
                  <c:v>42307.424949189815</c:v>
                </c:pt>
                <c:pt idx="12878">
                  <c:v>42307.425643576389</c:v>
                </c:pt>
                <c:pt idx="12879">
                  <c:v>42307.426337962963</c:v>
                </c:pt>
                <c:pt idx="12880">
                  <c:v>42307.427032349537</c:v>
                </c:pt>
                <c:pt idx="12881">
                  <c:v>42307.42772673611</c:v>
                </c:pt>
                <c:pt idx="12882">
                  <c:v>42307.428421122684</c:v>
                </c:pt>
                <c:pt idx="12883">
                  <c:v>42307.429115509258</c:v>
                </c:pt>
                <c:pt idx="12884">
                  <c:v>42307.429809895832</c:v>
                </c:pt>
                <c:pt idx="12885">
                  <c:v>42307.430504282405</c:v>
                </c:pt>
                <c:pt idx="12886">
                  <c:v>42307.431198668979</c:v>
                </c:pt>
                <c:pt idx="12887">
                  <c:v>42307.431893055553</c:v>
                </c:pt>
                <c:pt idx="12888">
                  <c:v>42307.432587442127</c:v>
                </c:pt>
                <c:pt idx="12889">
                  <c:v>42307.4332818287</c:v>
                </c:pt>
                <c:pt idx="12890">
                  <c:v>42307.433976215281</c:v>
                </c:pt>
                <c:pt idx="12891">
                  <c:v>42307.434670601855</c:v>
                </c:pt>
                <c:pt idx="12892">
                  <c:v>42307.435364988429</c:v>
                </c:pt>
                <c:pt idx="12893">
                  <c:v>42307.436059375003</c:v>
                </c:pt>
                <c:pt idx="12894">
                  <c:v>42307.436753761576</c:v>
                </c:pt>
                <c:pt idx="12895">
                  <c:v>42307.43744814815</c:v>
                </c:pt>
                <c:pt idx="12896">
                  <c:v>42307.438142534724</c:v>
                </c:pt>
                <c:pt idx="12897">
                  <c:v>42307.438836921297</c:v>
                </c:pt>
                <c:pt idx="12898">
                  <c:v>42307.439531307871</c:v>
                </c:pt>
                <c:pt idx="12899">
                  <c:v>42307.440225694445</c:v>
                </c:pt>
                <c:pt idx="12900">
                  <c:v>42307.440920081019</c:v>
                </c:pt>
                <c:pt idx="12901">
                  <c:v>42307.441614467592</c:v>
                </c:pt>
                <c:pt idx="12902">
                  <c:v>42307.442308854166</c:v>
                </c:pt>
                <c:pt idx="12903">
                  <c:v>42307.44300324074</c:v>
                </c:pt>
                <c:pt idx="12904">
                  <c:v>42307.443697627314</c:v>
                </c:pt>
                <c:pt idx="12905">
                  <c:v>42307.444392013887</c:v>
                </c:pt>
                <c:pt idx="12906">
                  <c:v>42307.445086400461</c:v>
                </c:pt>
                <c:pt idx="12907">
                  <c:v>42307.445780787035</c:v>
                </c:pt>
                <c:pt idx="12908">
                  <c:v>42307.446475173609</c:v>
                </c:pt>
                <c:pt idx="12909">
                  <c:v>42307.447169560182</c:v>
                </c:pt>
                <c:pt idx="12910">
                  <c:v>42307.447863946756</c:v>
                </c:pt>
                <c:pt idx="12911">
                  <c:v>42307.44855833333</c:v>
                </c:pt>
                <c:pt idx="12912">
                  <c:v>42307.449252719911</c:v>
                </c:pt>
                <c:pt idx="12913">
                  <c:v>42307.449947106485</c:v>
                </c:pt>
                <c:pt idx="12914">
                  <c:v>42307.450641493058</c:v>
                </c:pt>
                <c:pt idx="12915">
                  <c:v>42307.451335879632</c:v>
                </c:pt>
                <c:pt idx="12916">
                  <c:v>42307.452030266206</c:v>
                </c:pt>
                <c:pt idx="12917">
                  <c:v>42307.45272465278</c:v>
                </c:pt>
                <c:pt idx="12918">
                  <c:v>42307.453419039353</c:v>
                </c:pt>
                <c:pt idx="12919">
                  <c:v>42307.454113425927</c:v>
                </c:pt>
                <c:pt idx="12920">
                  <c:v>42307.454807812501</c:v>
                </c:pt>
                <c:pt idx="12921">
                  <c:v>42307.455502199075</c:v>
                </c:pt>
                <c:pt idx="12922">
                  <c:v>42307.456196585648</c:v>
                </c:pt>
                <c:pt idx="12923">
                  <c:v>42307.456890972222</c:v>
                </c:pt>
                <c:pt idx="12924">
                  <c:v>42307.457585358796</c:v>
                </c:pt>
                <c:pt idx="12925">
                  <c:v>42307.45827974537</c:v>
                </c:pt>
                <c:pt idx="12926">
                  <c:v>42307.458974131943</c:v>
                </c:pt>
                <c:pt idx="12927">
                  <c:v>42307.459668518517</c:v>
                </c:pt>
                <c:pt idx="12928">
                  <c:v>42307.460362905091</c:v>
                </c:pt>
                <c:pt idx="12929">
                  <c:v>42307.461057291664</c:v>
                </c:pt>
                <c:pt idx="12930">
                  <c:v>42307.461751678238</c:v>
                </c:pt>
                <c:pt idx="12931">
                  <c:v>42307.462446064812</c:v>
                </c:pt>
                <c:pt idx="12932">
                  <c:v>42307.463140451386</c:v>
                </c:pt>
                <c:pt idx="12933">
                  <c:v>42307.463834837959</c:v>
                </c:pt>
                <c:pt idx="12934">
                  <c:v>42307.46452922454</c:v>
                </c:pt>
                <c:pt idx="12935">
                  <c:v>42307.465223611114</c:v>
                </c:pt>
                <c:pt idx="12936">
                  <c:v>42307.465917997688</c:v>
                </c:pt>
                <c:pt idx="12937">
                  <c:v>42307.466612384262</c:v>
                </c:pt>
                <c:pt idx="12938">
                  <c:v>42307.467306770835</c:v>
                </c:pt>
                <c:pt idx="12939">
                  <c:v>42307.468001157409</c:v>
                </c:pt>
                <c:pt idx="12940">
                  <c:v>42307.468695543983</c:v>
                </c:pt>
                <c:pt idx="12941">
                  <c:v>42307.469389930557</c:v>
                </c:pt>
                <c:pt idx="12942">
                  <c:v>42307.47008431713</c:v>
                </c:pt>
                <c:pt idx="12943">
                  <c:v>42307.470778703704</c:v>
                </c:pt>
                <c:pt idx="12944">
                  <c:v>42307.471473090278</c:v>
                </c:pt>
                <c:pt idx="12945">
                  <c:v>42307.472167476852</c:v>
                </c:pt>
                <c:pt idx="12946">
                  <c:v>42307.472861863425</c:v>
                </c:pt>
                <c:pt idx="12947">
                  <c:v>42307.473556249999</c:v>
                </c:pt>
                <c:pt idx="12948">
                  <c:v>42307.474250636573</c:v>
                </c:pt>
                <c:pt idx="12949">
                  <c:v>42307.474945023147</c:v>
                </c:pt>
                <c:pt idx="12950">
                  <c:v>42307.47563940972</c:v>
                </c:pt>
                <c:pt idx="12951">
                  <c:v>42307.476333796294</c:v>
                </c:pt>
                <c:pt idx="12952">
                  <c:v>42307.477028182868</c:v>
                </c:pt>
                <c:pt idx="12953">
                  <c:v>42307.477722569442</c:v>
                </c:pt>
                <c:pt idx="12954">
                  <c:v>42307.478416956015</c:v>
                </c:pt>
                <c:pt idx="12955">
                  <c:v>42307.479111342589</c:v>
                </c:pt>
                <c:pt idx="12956">
                  <c:v>42307.47980572917</c:v>
                </c:pt>
                <c:pt idx="12957">
                  <c:v>42307.480500115744</c:v>
                </c:pt>
                <c:pt idx="12958">
                  <c:v>42307.481194502318</c:v>
                </c:pt>
                <c:pt idx="12959">
                  <c:v>42307.481888888891</c:v>
                </c:pt>
                <c:pt idx="12960">
                  <c:v>42307.482583275465</c:v>
                </c:pt>
                <c:pt idx="12961">
                  <c:v>42307.483277662039</c:v>
                </c:pt>
                <c:pt idx="12962">
                  <c:v>42307.483972048612</c:v>
                </c:pt>
                <c:pt idx="12963">
                  <c:v>42307.484666435186</c:v>
                </c:pt>
                <c:pt idx="12964">
                  <c:v>42307.48536082176</c:v>
                </c:pt>
                <c:pt idx="12965">
                  <c:v>42307.486055208334</c:v>
                </c:pt>
                <c:pt idx="12966">
                  <c:v>42307.486749594907</c:v>
                </c:pt>
                <c:pt idx="12967">
                  <c:v>42307.487443981481</c:v>
                </c:pt>
                <c:pt idx="12968">
                  <c:v>42307.488138368055</c:v>
                </c:pt>
                <c:pt idx="12969">
                  <c:v>42307.488832754629</c:v>
                </c:pt>
                <c:pt idx="12970">
                  <c:v>42307.489527141202</c:v>
                </c:pt>
                <c:pt idx="12971">
                  <c:v>42307.490221527776</c:v>
                </c:pt>
                <c:pt idx="12972">
                  <c:v>42307.49091591435</c:v>
                </c:pt>
                <c:pt idx="12973">
                  <c:v>42307.491610300924</c:v>
                </c:pt>
                <c:pt idx="12974">
                  <c:v>42307.492304687497</c:v>
                </c:pt>
                <c:pt idx="12975">
                  <c:v>42307.492999074071</c:v>
                </c:pt>
                <c:pt idx="12976">
                  <c:v>42307.493693460645</c:v>
                </c:pt>
                <c:pt idx="12977">
                  <c:v>42307.494387847219</c:v>
                </c:pt>
                <c:pt idx="12978">
                  <c:v>42307.4950822338</c:v>
                </c:pt>
                <c:pt idx="12979">
                  <c:v>42307.495776620373</c:v>
                </c:pt>
                <c:pt idx="12980">
                  <c:v>42307.496471006947</c:v>
                </c:pt>
                <c:pt idx="12981">
                  <c:v>42307.497165393521</c:v>
                </c:pt>
                <c:pt idx="12982">
                  <c:v>42307.497859780095</c:v>
                </c:pt>
                <c:pt idx="12983">
                  <c:v>42307.498554166668</c:v>
                </c:pt>
                <c:pt idx="12984">
                  <c:v>42307.499248553242</c:v>
                </c:pt>
                <c:pt idx="12985">
                  <c:v>42307.499942939816</c:v>
                </c:pt>
                <c:pt idx="12986">
                  <c:v>42307.50063732639</c:v>
                </c:pt>
                <c:pt idx="12987">
                  <c:v>42307.501331712963</c:v>
                </c:pt>
                <c:pt idx="12988">
                  <c:v>42307.502026099537</c:v>
                </c:pt>
                <c:pt idx="12989">
                  <c:v>42307.502720486111</c:v>
                </c:pt>
                <c:pt idx="12990">
                  <c:v>42307.503414872685</c:v>
                </c:pt>
                <c:pt idx="12991">
                  <c:v>42307.504109259258</c:v>
                </c:pt>
                <c:pt idx="12992">
                  <c:v>42307.504803645832</c:v>
                </c:pt>
                <c:pt idx="12993">
                  <c:v>42307.505498032406</c:v>
                </c:pt>
                <c:pt idx="12994">
                  <c:v>42307.506192418979</c:v>
                </c:pt>
                <c:pt idx="12995">
                  <c:v>42307.506886805553</c:v>
                </c:pt>
                <c:pt idx="12996">
                  <c:v>42307.507581192127</c:v>
                </c:pt>
                <c:pt idx="12997">
                  <c:v>42307.508275578701</c:v>
                </c:pt>
                <c:pt idx="12998">
                  <c:v>42307.508969965274</c:v>
                </c:pt>
                <c:pt idx="12999">
                  <c:v>42307.509664351855</c:v>
                </c:pt>
                <c:pt idx="13000">
                  <c:v>42307.510358738429</c:v>
                </c:pt>
                <c:pt idx="13001">
                  <c:v>42307.511053125003</c:v>
                </c:pt>
                <c:pt idx="13002">
                  <c:v>42307.511747511577</c:v>
                </c:pt>
                <c:pt idx="13003">
                  <c:v>42307.51244189815</c:v>
                </c:pt>
                <c:pt idx="13004">
                  <c:v>42307.513136284724</c:v>
                </c:pt>
                <c:pt idx="13005">
                  <c:v>42307.513830671298</c:v>
                </c:pt>
                <c:pt idx="13006">
                  <c:v>42307.514525057872</c:v>
                </c:pt>
                <c:pt idx="13007">
                  <c:v>42307.515219444445</c:v>
                </c:pt>
                <c:pt idx="13008">
                  <c:v>42307.515913831019</c:v>
                </c:pt>
                <c:pt idx="13009">
                  <c:v>42307.516608217593</c:v>
                </c:pt>
                <c:pt idx="13010">
                  <c:v>42307.517302604167</c:v>
                </c:pt>
                <c:pt idx="13011">
                  <c:v>42307.51799699074</c:v>
                </c:pt>
                <c:pt idx="13012">
                  <c:v>42307.518691377314</c:v>
                </c:pt>
                <c:pt idx="13013">
                  <c:v>42307.519385763888</c:v>
                </c:pt>
                <c:pt idx="13014">
                  <c:v>42307.520080150462</c:v>
                </c:pt>
                <c:pt idx="13015">
                  <c:v>42307.520774537035</c:v>
                </c:pt>
                <c:pt idx="13016">
                  <c:v>42307.521468923609</c:v>
                </c:pt>
                <c:pt idx="13017">
                  <c:v>42307.522163310183</c:v>
                </c:pt>
                <c:pt idx="13018">
                  <c:v>42307.522857696757</c:v>
                </c:pt>
                <c:pt idx="13019">
                  <c:v>42307.52355208333</c:v>
                </c:pt>
                <c:pt idx="13020">
                  <c:v>42307.524246469904</c:v>
                </c:pt>
                <c:pt idx="13021">
                  <c:v>42307.524940856485</c:v>
                </c:pt>
                <c:pt idx="13022">
                  <c:v>42307.525635243059</c:v>
                </c:pt>
                <c:pt idx="13023">
                  <c:v>42307.526329629633</c:v>
                </c:pt>
                <c:pt idx="13024">
                  <c:v>42307.527024016206</c:v>
                </c:pt>
                <c:pt idx="13025">
                  <c:v>42307.52771840278</c:v>
                </c:pt>
                <c:pt idx="13026">
                  <c:v>42307.528412789354</c:v>
                </c:pt>
                <c:pt idx="13027">
                  <c:v>42307.529107175927</c:v>
                </c:pt>
                <c:pt idx="13028">
                  <c:v>42307.529801562501</c:v>
                </c:pt>
                <c:pt idx="13029">
                  <c:v>42307.530495949075</c:v>
                </c:pt>
                <c:pt idx="13030">
                  <c:v>42307.531190335649</c:v>
                </c:pt>
                <c:pt idx="13031">
                  <c:v>42307.531884722222</c:v>
                </c:pt>
                <c:pt idx="13032">
                  <c:v>42307.532579108796</c:v>
                </c:pt>
                <c:pt idx="13033">
                  <c:v>42307.53327349537</c:v>
                </c:pt>
                <c:pt idx="13034">
                  <c:v>42307.533967881944</c:v>
                </c:pt>
                <c:pt idx="13035">
                  <c:v>42307.534662268517</c:v>
                </c:pt>
                <c:pt idx="13036">
                  <c:v>42307.535356655091</c:v>
                </c:pt>
                <c:pt idx="13037">
                  <c:v>42307.536051041665</c:v>
                </c:pt>
                <c:pt idx="13038">
                  <c:v>42307.536745428239</c:v>
                </c:pt>
                <c:pt idx="13039">
                  <c:v>42307.537439814812</c:v>
                </c:pt>
                <c:pt idx="13040">
                  <c:v>42307.538134201386</c:v>
                </c:pt>
                <c:pt idx="13041">
                  <c:v>42307.53882858796</c:v>
                </c:pt>
                <c:pt idx="13042">
                  <c:v>42307.539522974534</c:v>
                </c:pt>
                <c:pt idx="13043">
                  <c:v>42307.540217361115</c:v>
                </c:pt>
                <c:pt idx="13044">
                  <c:v>42307.540911747688</c:v>
                </c:pt>
                <c:pt idx="13045">
                  <c:v>42307.541606134262</c:v>
                </c:pt>
                <c:pt idx="13046">
                  <c:v>42307.542300520836</c:v>
                </c:pt>
                <c:pt idx="13047">
                  <c:v>42307.54299490741</c:v>
                </c:pt>
                <c:pt idx="13048">
                  <c:v>42307.543689293983</c:v>
                </c:pt>
                <c:pt idx="13049">
                  <c:v>42307.544383680557</c:v>
                </c:pt>
                <c:pt idx="13050">
                  <c:v>42307.545078067131</c:v>
                </c:pt>
                <c:pt idx="13051">
                  <c:v>42307.545772453705</c:v>
                </c:pt>
                <c:pt idx="13052">
                  <c:v>42307.546466840278</c:v>
                </c:pt>
                <c:pt idx="13053">
                  <c:v>42307.547161226852</c:v>
                </c:pt>
                <c:pt idx="13054">
                  <c:v>42307.547855613426</c:v>
                </c:pt>
                <c:pt idx="13055">
                  <c:v>42307.54855</c:v>
                </c:pt>
                <c:pt idx="13056">
                  <c:v>42307.549244386573</c:v>
                </c:pt>
                <c:pt idx="13057">
                  <c:v>42307.549938773147</c:v>
                </c:pt>
                <c:pt idx="13058">
                  <c:v>42307.550633159721</c:v>
                </c:pt>
                <c:pt idx="13059">
                  <c:v>42307.551327546294</c:v>
                </c:pt>
                <c:pt idx="13060">
                  <c:v>42307.552021932868</c:v>
                </c:pt>
                <c:pt idx="13061">
                  <c:v>42307.552716319442</c:v>
                </c:pt>
                <c:pt idx="13062">
                  <c:v>42307.553410706016</c:v>
                </c:pt>
                <c:pt idx="13063">
                  <c:v>42307.554105092589</c:v>
                </c:pt>
                <c:pt idx="13064">
                  <c:v>42307.554799479163</c:v>
                </c:pt>
                <c:pt idx="13065">
                  <c:v>42307.555493865744</c:v>
                </c:pt>
                <c:pt idx="13066">
                  <c:v>42307.556188252318</c:v>
                </c:pt>
                <c:pt idx="13067">
                  <c:v>42307.556882638892</c:v>
                </c:pt>
                <c:pt idx="13068">
                  <c:v>42307.557577025465</c:v>
                </c:pt>
                <c:pt idx="13069">
                  <c:v>42307.558271412039</c:v>
                </c:pt>
                <c:pt idx="13070">
                  <c:v>42307.558965798613</c:v>
                </c:pt>
                <c:pt idx="13071">
                  <c:v>42307.559660185187</c:v>
                </c:pt>
                <c:pt idx="13072">
                  <c:v>42307.56035457176</c:v>
                </c:pt>
                <c:pt idx="13073">
                  <c:v>42307.561048958334</c:v>
                </c:pt>
                <c:pt idx="13074">
                  <c:v>42307.561743344908</c:v>
                </c:pt>
                <c:pt idx="13075">
                  <c:v>42307.562437731482</c:v>
                </c:pt>
                <c:pt idx="13076">
                  <c:v>42307.563132118055</c:v>
                </c:pt>
                <c:pt idx="13077">
                  <c:v>42307.563826504629</c:v>
                </c:pt>
                <c:pt idx="13078">
                  <c:v>42307.564520891203</c:v>
                </c:pt>
                <c:pt idx="13079">
                  <c:v>42307.565215277777</c:v>
                </c:pt>
                <c:pt idx="13080">
                  <c:v>42307.56590966435</c:v>
                </c:pt>
                <c:pt idx="13081">
                  <c:v>42307.566604050924</c:v>
                </c:pt>
                <c:pt idx="13082">
                  <c:v>42307.567298437498</c:v>
                </c:pt>
                <c:pt idx="13083">
                  <c:v>42307.567992824072</c:v>
                </c:pt>
                <c:pt idx="13084">
                  <c:v>42307.568687210645</c:v>
                </c:pt>
                <c:pt idx="13085">
                  <c:v>42307.569381597219</c:v>
                </c:pt>
                <c:pt idx="13086">
                  <c:v>42307.570075983793</c:v>
                </c:pt>
                <c:pt idx="13087">
                  <c:v>42307.570770370374</c:v>
                </c:pt>
                <c:pt idx="13088">
                  <c:v>42307.571464756948</c:v>
                </c:pt>
                <c:pt idx="13089">
                  <c:v>42307.572159143521</c:v>
                </c:pt>
                <c:pt idx="13090">
                  <c:v>42307.572853530095</c:v>
                </c:pt>
                <c:pt idx="13091">
                  <c:v>42307.573547916669</c:v>
                </c:pt>
                <c:pt idx="13092">
                  <c:v>42307.574242303242</c:v>
                </c:pt>
                <c:pt idx="13093">
                  <c:v>42307.574936689816</c:v>
                </c:pt>
                <c:pt idx="13094">
                  <c:v>42307.57563107639</c:v>
                </c:pt>
                <c:pt idx="13095">
                  <c:v>42307.576325462964</c:v>
                </c:pt>
                <c:pt idx="13096">
                  <c:v>42307.577019849537</c:v>
                </c:pt>
                <c:pt idx="13097">
                  <c:v>42307.577714236111</c:v>
                </c:pt>
                <c:pt idx="13098">
                  <c:v>42307.578408622685</c:v>
                </c:pt>
                <c:pt idx="13099">
                  <c:v>42307.579103009259</c:v>
                </c:pt>
                <c:pt idx="13100">
                  <c:v>42307.579797395832</c:v>
                </c:pt>
                <c:pt idx="13101">
                  <c:v>42307.580491782406</c:v>
                </c:pt>
                <c:pt idx="13102">
                  <c:v>42307.58118616898</c:v>
                </c:pt>
                <c:pt idx="13103">
                  <c:v>42307.581880555554</c:v>
                </c:pt>
                <c:pt idx="13104">
                  <c:v>42307.582574942127</c:v>
                </c:pt>
                <c:pt idx="13105">
                  <c:v>42307.583269328701</c:v>
                </c:pt>
                <c:pt idx="13106">
                  <c:v>42307.583963715275</c:v>
                </c:pt>
                <c:pt idx="13107">
                  <c:v>42307.584658101849</c:v>
                </c:pt>
                <c:pt idx="13108">
                  <c:v>42307.585352488422</c:v>
                </c:pt>
                <c:pt idx="13109">
                  <c:v>42307.586046875003</c:v>
                </c:pt>
                <c:pt idx="13110">
                  <c:v>42307.586741261577</c:v>
                </c:pt>
                <c:pt idx="13111">
                  <c:v>42307.587435648151</c:v>
                </c:pt>
                <c:pt idx="13112">
                  <c:v>42307.588130034725</c:v>
                </c:pt>
                <c:pt idx="13113">
                  <c:v>42307.588824421298</c:v>
                </c:pt>
                <c:pt idx="13114">
                  <c:v>42307.589518807872</c:v>
                </c:pt>
                <c:pt idx="13115">
                  <c:v>42307.590213194446</c:v>
                </c:pt>
                <c:pt idx="13116">
                  <c:v>42307.59090758102</c:v>
                </c:pt>
                <c:pt idx="13117">
                  <c:v>42307.591601967593</c:v>
                </c:pt>
                <c:pt idx="13118">
                  <c:v>42307.592296354167</c:v>
                </c:pt>
                <c:pt idx="13119">
                  <c:v>42307.592990740741</c:v>
                </c:pt>
                <c:pt idx="13120">
                  <c:v>42307.593685127315</c:v>
                </c:pt>
                <c:pt idx="13121">
                  <c:v>42307.594379513888</c:v>
                </c:pt>
                <c:pt idx="13122">
                  <c:v>42307.595073900462</c:v>
                </c:pt>
                <c:pt idx="13123">
                  <c:v>42307.595768287036</c:v>
                </c:pt>
                <c:pt idx="13124">
                  <c:v>42307.596462673609</c:v>
                </c:pt>
                <c:pt idx="13125">
                  <c:v>42307.597157060183</c:v>
                </c:pt>
                <c:pt idx="13126">
                  <c:v>42307.597851446757</c:v>
                </c:pt>
                <c:pt idx="13127">
                  <c:v>42307.598545833331</c:v>
                </c:pt>
                <c:pt idx="13128">
                  <c:v>42307.599240219904</c:v>
                </c:pt>
                <c:pt idx="13129">
                  <c:v>42307.599934606478</c:v>
                </c:pt>
                <c:pt idx="13130">
                  <c:v>42307.600628993052</c:v>
                </c:pt>
                <c:pt idx="13131">
                  <c:v>42307.601323379633</c:v>
                </c:pt>
                <c:pt idx="13132">
                  <c:v>42307.602017766207</c:v>
                </c:pt>
                <c:pt idx="13133">
                  <c:v>42307.60271215278</c:v>
                </c:pt>
                <c:pt idx="13134">
                  <c:v>42307.603406539354</c:v>
                </c:pt>
                <c:pt idx="13135">
                  <c:v>42307.604100925928</c:v>
                </c:pt>
                <c:pt idx="13136">
                  <c:v>42307.604795312502</c:v>
                </c:pt>
                <c:pt idx="13137">
                  <c:v>42307.605489699075</c:v>
                </c:pt>
                <c:pt idx="13138">
                  <c:v>42307.606184085649</c:v>
                </c:pt>
                <c:pt idx="13139">
                  <c:v>42307.606878472223</c:v>
                </c:pt>
                <c:pt idx="13140">
                  <c:v>42307.607572858797</c:v>
                </c:pt>
                <c:pt idx="13141">
                  <c:v>42307.60826724537</c:v>
                </c:pt>
                <c:pt idx="13142">
                  <c:v>42307.608961631944</c:v>
                </c:pt>
                <c:pt idx="13143">
                  <c:v>42307.609656018518</c:v>
                </c:pt>
                <c:pt idx="13144">
                  <c:v>42307.610350405092</c:v>
                </c:pt>
                <c:pt idx="13145">
                  <c:v>42307.611044791665</c:v>
                </c:pt>
                <c:pt idx="13146">
                  <c:v>42307.611739178239</c:v>
                </c:pt>
                <c:pt idx="13147">
                  <c:v>42307.612433564813</c:v>
                </c:pt>
                <c:pt idx="13148">
                  <c:v>42307.613127951387</c:v>
                </c:pt>
                <c:pt idx="13149">
                  <c:v>42307.61382233796</c:v>
                </c:pt>
                <c:pt idx="13150">
                  <c:v>42307.614516724534</c:v>
                </c:pt>
                <c:pt idx="13151">
                  <c:v>42307.615211111108</c:v>
                </c:pt>
                <c:pt idx="13152">
                  <c:v>42307.615905497689</c:v>
                </c:pt>
                <c:pt idx="13153">
                  <c:v>42307.616599884263</c:v>
                </c:pt>
                <c:pt idx="13154">
                  <c:v>42307.617294270836</c:v>
                </c:pt>
                <c:pt idx="13155">
                  <c:v>42307.61798865741</c:v>
                </c:pt>
                <c:pt idx="13156">
                  <c:v>42307.618683043984</c:v>
                </c:pt>
                <c:pt idx="13157">
                  <c:v>42307.619377430558</c:v>
                </c:pt>
                <c:pt idx="13158">
                  <c:v>42307.620071817131</c:v>
                </c:pt>
                <c:pt idx="13159">
                  <c:v>42307.620766203705</c:v>
                </c:pt>
                <c:pt idx="13160">
                  <c:v>42307.621460590279</c:v>
                </c:pt>
                <c:pt idx="13161">
                  <c:v>42307.622154976852</c:v>
                </c:pt>
                <c:pt idx="13162">
                  <c:v>42307.622849363426</c:v>
                </c:pt>
                <c:pt idx="13163">
                  <c:v>42307.62354375</c:v>
                </c:pt>
                <c:pt idx="13164">
                  <c:v>42307.624238136574</c:v>
                </c:pt>
                <c:pt idx="13165">
                  <c:v>42307.624932523147</c:v>
                </c:pt>
                <c:pt idx="13166">
                  <c:v>42307.625626909721</c:v>
                </c:pt>
                <c:pt idx="13167">
                  <c:v>42307.626321296295</c:v>
                </c:pt>
                <c:pt idx="13168">
                  <c:v>42307.627015682869</c:v>
                </c:pt>
                <c:pt idx="13169">
                  <c:v>42307.627710069442</c:v>
                </c:pt>
                <c:pt idx="13170">
                  <c:v>42307.628404456016</c:v>
                </c:pt>
                <c:pt idx="13171">
                  <c:v>42307.62909884259</c:v>
                </c:pt>
                <c:pt idx="13172">
                  <c:v>42307.629793229164</c:v>
                </c:pt>
                <c:pt idx="13173">
                  <c:v>42307.630487615737</c:v>
                </c:pt>
                <c:pt idx="13174">
                  <c:v>42307.631182002318</c:v>
                </c:pt>
                <c:pt idx="13175">
                  <c:v>42307.631876388892</c:v>
                </c:pt>
                <c:pt idx="13176">
                  <c:v>42307.632570775466</c:v>
                </c:pt>
                <c:pt idx="13177">
                  <c:v>42307.63326516204</c:v>
                </c:pt>
                <c:pt idx="13178">
                  <c:v>42307.633959548613</c:v>
                </c:pt>
                <c:pt idx="13179">
                  <c:v>42307.634653935187</c:v>
                </c:pt>
                <c:pt idx="13180">
                  <c:v>42307.635348321761</c:v>
                </c:pt>
                <c:pt idx="13181">
                  <c:v>42307.636042708335</c:v>
                </c:pt>
                <c:pt idx="13182">
                  <c:v>42307.636737094908</c:v>
                </c:pt>
                <c:pt idx="13183">
                  <c:v>42307.637431481482</c:v>
                </c:pt>
                <c:pt idx="13184">
                  <c:v>42307.638125868056</c:v>
                </c:pt>
                <c:pt idx="13185">
                  <c:v>42307.63882025463</c:v>
                </c:pt>
                <c:pt idx="13186">
                  <c:v>42307.639514641203</c:v>
                </c:pt>
                <c:pt idx="13187">
                  <c:v>42307.640209027777</c:v>
                </c:pt>
                <c:pt idx="13188">
                  <c:v>42307.640903414351</c:v>
                </c:pt>
                <c:pt idx="13189">
                  <c:v>42307.641597800925</c:v>
                </c:pt>
                <c:pt idx="13190">
                  <c:v>42307.642292187498</c:v>
                </c:pt>
                <c:pt idx="13191">
                  <c:v>42307.642986574072</c:v>
                </c:pt>
                <c:pt idx="13192">
                  <c:v>42307.643680960646</c:v>
                </c:pt>
                <c:pt idx="13193">
                  <c:v>42307.644375347219</c:v>
                </c:pt>
                <c:pt idx="13194">
                  <c:v>42307.645069733793</c:v>
                </c:pt>
                <c:pt idx="13195">
                  <c:v>42307.645764120367</c:v>
                </c:pt>
                <c:pt idx="13196">
                  <c:v>42307.646458506948</c:v>
                </c:pt>
                <c:pt idx="13197">
                  <c:v>42307.647152893522</c:v>
                </c:pt>
                <c:pt idx="13198">
                  <c:v>42307.647847280095</c:v>
                </c:pt>
                <c:pt idx="13199">
                  <c:v>42307.648541666669</c:v>
                </c:pt>
                <c:pt idx="13200">
                  <c:v>42307.649236053243</c:v>
                </c:pt>
                <c:pt idx="13201">
                  <c:v>42307.649930439817</c:v>
                </c:pt>
                <c:pt idx="13202">
                  <c:v>42307.65062482639</c:v>
                </c:pt>
                <c:pt idx="13203">
                  <c:v>42307.651319212964</c:v>
                </c:pt>
                <c:pt idx="13204">
                  <c:v>42307.652013599538</c:v>
                </c:pt>
                <c:pt idx="13205">
                  <c:v>42307.652707986112</c:v>
                </c:pt>
                <c:pt idx="13206">
                  <c:v>42307.653402372685</c:v>
                </c:pt>
                <c:pt idx="13207">
                  <c:v>42307.654096759259</c:v>
                </c:pt>
                <c:pt idx="13208">
                  <c:v>42307.654791145833</c:v>
                </c:pt>
                <c:pt idx="13209">
                  <c:v>42307.655485532407</c:v>
                </c:pt>
                <c:pt idx="13210">
                  <c:v>42307.65617991898</c:v>
                </c:pt>
                <c:pt idx="13211">
                  <c:v>42307.656874305554</c:v>
                </c:pt>
                <c:pt idx="13212">
                  <c:v>42307.657568692128</c:v>
                </c:pt>
                <c:pt idx="13213">
                  <c:v>42307.658263078702</c:v>
                </c:pt>
                <c:pt idx="13214">
                  <c:v>42307.658957465275</c:v>
                </c:pt>
                <c:pt idx="13215">
                  <c:v>42307.659651851849</c:v>
                </c:pt>
                <c:pt idx="13216">
                  <c:v>42307.660346238423</c:v>
                </c:pt>
                <c:pt idx="13217">
                  <c:v>42307.661040624997</c:v>
                </c:pt>
                <c:pt idx="13218">
                  <c:v>42307.661735011578</c:v>
                </c:pt>
                <c:pt idx="13219">
                  <c:v>42307.662429398151</c:v>
                </c:pt>
                <c:pt idx="13220">
                  <c:v>42307.663123784725</c:v>
                </c:pt>
                <c:pt idx="13221">
                  <c:v>42307.663818171299</c:v>
                </c:pt>
                <c:pt idx="13222">
                  <c:v>42307.664512557873</c:v>
                </c:pt>
                <c:pt idx="13223">
                  <c:v>42307.665206944446</c:v>
                </c:pt>
                <c:pt idx="13224">
                  <c:v>42307.66590133102</c:v>
                </c:pt>
                <c:pt idx="13225">
                  <c:v>42307.666595717594</c:v>
                </c:pt>
                <c:pt idx="13226">
                  <c:v>42307.667290104167</c:v>
                </c:pt>
                <c:pt idx="13227">
                  <c:v>42307.667984490741</c:v>
                </c:pt>
                <c:pt idx="13228">
                  <c:v>42307.668678877315</c:v>
                </c:pt>
                <c:pt idx="13229">
                  <c:v>42307.669373263889</c:v>
                </c:pt>
                <c:pt idx="13230">
                  <c:v>42307.670067650462</c:v>
                </c:pt>
                <c:pt idx="13231">
                  <c:v>42307.670762037036</c:v>
                </c:pt>
                <c:pt idx="13232">
                  <c:v>42307.67145642361</c:v>
                </c:pt>
                <c:pt idx="13233">
                  <c:v>42307.672150810184</c:v>
                </c:pt>
                <c:pt idx="13234">
                  <c:v>42307.672845196757</c:v>
                </c:pt>
                <c:pt idx="13235">
                  <c:v>42307.673539583331</c:v>
                </c:pt>
                <c:pt idx="13236">
                  <c:v>42307.674233969905</c:v>
                </c:pt>
                <c:pt idx="13237">
                  <c:v>42307.674928356479</c:v>
                </c:pt>
                <c:pt idx="13238">
                  <c:v>42307.675622743052</c:v>
                </c:pt>
                <c:pt idx="13239">
                  <c:v>42307.676317129626</c:v>
                </c:pt>
                <c:pt idx="13240">
                  <c:v>42307.677011516207</c:v>
                </c:pt>
                <c:pt idx="13241">
                  <c:v>42307.677705902781</c:v>
                </c:pt>
                <c:pt idx="13242">
                  <c:v>42307.678400289355</c:v>
                </c:pt>
                <c:pt idx="13243">
                  <c:v>42307.679094675928</c:v>
                </c:pt>
                <c:pt idx="13244">
                  <c:v>42307.679789062502</c:v>
                </c:pt>
                <c:pt idx="13245">
                  <c:v>42307.680483449076</c:v>
                </c:pt>
                <c:pt idx="13246">
                  <c:v>42307.68117783565</c:v>
                </c:pt>
                <c:pt idx="13247">
                  <c:v>42307.681872222223</c:v>
                </c:pt>
                <c:pt idx="13248">
                  <c:v>42307.682566608797</c:v>
                </c:pt>
                <c:pt idx="13249">
                  <c:v>42307.683260995371</c:v>
                </c:pt>
                <c:pt idx="13250">
                  <c:v>42307.683955381945</c:v>
                </c:pt>
                <c:pt idx="13251">
                  <c:v>42307.684649768518</c:v>
                </c:pt>
                <c:pt idx="13252">
                  <c:v>42307.685344155092</c:v>
                </c:pt>
                <c:pt idx="13253">
                  <c:v>42307.686038541666</c:v>
                </c:pt>
                <c:pt idx="13254">
                  <c:v>42307.68673292824</c:v>
                </c:pt>
                <c:pt idx="13255">
                  <c:v>42307.687427314813</c:v>
                </c:pt>
                <c:pt idx="13256">
                  <c:v>42307.688121701387</c:v>
                </c:pt>
                <c:pt idx="13257">
                  <c:v>42307.688816087961</c:v>
                </c:pt>
                <c:pt idx="13258">
                  <c:v>42307.689510474534</c:v>
                </c:pt>
                <c:pt idx="13259">
                  <c:v>42307.690204861108</c:v>
                </c:pt>
                <c:pt idx="13260">
                  <c:v>42307.690899247682</c:v>
                </c:pt>
                <c:pt idx="13261">
                  <c:v>42307.691593634256</c:v>
                </c:pt>
                <c:pt idx="13262">
                  <c:v>42307.692288020837</c:v>
                </c:pt>
                <c:pt idx="13263">
                  <c:v>42307.69298240741</c:v>
                </c:pt>
                <c:pt idx="13264">
                  <c:v>42307.693676793984</c:v>
                </c:pt>
                <c:pt idx="13265">
                  <c:v>42307.694371180558</c:v>
                </c:pt>
                <c:pt idx="13266">
                  <c:v>42307.695065567132</c:v>
                </c:pt>
                <c:pt idx="13267">
                  <c:v>42307.695759953705</c:v>
                </c:pt>
                <c:pt idx="13268">
                  <c:v>42307.696454340279</c:v>
                </c:pt>
                <c:pt idx="13269">
                  <c:v>42307.697148726853</c:v>
                </c:pt>
                <c:pt idx="13270">
                  <c:v>42307.697843113427</c:v>
                </c:pt>
                <c:pt idx="13271">
                  <c:v>42307.6985375</c:v>
                </c:pt>
                <c:pt idx="13272">
                  <c:v>42307.699231886574</c:v>
                </c:pt>
                <c:pt idx="13273">
                  <c:v>42307.699926273148</c:v>
                </c:pt>
                <c:pt idx="13274">
                  <c:v>42307.700620659722</c:v>
                </c:pt>
                <c:pt idx="13275">
                  <c:v>42307.701315046295</c:v>
                </c:pt>
                <c:pt idx="13276">
                  <c:v>42307.702009432869</c:v>
                </c:pt>
                <c:pt idx="13277">
                  <c:v>42307.702703819443</c:v>
                </c:pt>
                <c:pt idx="13278">
                  <c:v>42307.703398206017</c:v>
                </c:pt>
                <c:pt idx="13279">
                  <c:v>42307.70409259259</c:v>
                </c:pt>
                <c:pt idx="13280">
                  <c:v>42307.704786979164</c:v>
                </c:pt>
                <c:pt idx="13281">
                  <c:v>42307.705481365738</c:v>
                </c:pt>
                <c:pt idx="13282">
                  <c:v>42307.706175752312</c:v>
                </c:pt>
                <c:pt idx="13283">
                  <c:v>42307.706870138885</c:v>
                </c:pt>
                <c:pt idx="13284">
                  <c:v>42307.707564525466</c:v>
                </c:pt>
                <c:pt idx="13285">
                  <c:v>42307.70825891204</c:v>
                </c:pt>
                <c:pt idx="13286">
                  <c:v>42307.708953298614</c:v>
                </c:pt>
                <c:pt idx="13287">
                  <c:v>42307.709647685188</c:v>
                </c:pt>
                <c:pt idx="13288">
                  <c:v>42307.710342071761</c:v>
                </c:pt>
                <c:pt idx="13289">
                  <c:v>42307.711036458335</c:v>
                </c:pt>
                <c:pt idx="13290">
                  <c:v>42307.711730844909</c:v>
                </c:pt>
                <c:pt idx="13291">
                  <c:v>42307.712425231482</c:v>
                </c:pt>
                <c:pt idx="13292">
                  <c:v>42307.713119618056</c:v>
                </c:pt>
                <c:pt idx="13293">
                  <c:v>42307.71381400463</c:v>
                </c:pt>
                <c:pt idx="13294">
                  <c:v>42307.714508391204</c:v>
                </c:pt>
                <c:pt idx="13295">
                  <c:v>42307.715202777777</c:v>
                </c:pt>
                <c:pt idx="13296">
                  <c:v>42307.715897164351</c:v>
                </c:pt>
                <c:pt idx="13297">
                  <c:v>42307.716591550925</c:v>
                </c:pt>
                <c:pt idx="13298">
                  <c:v>42307.717285937499</c:v>
                </c:pt>
                <c:pt idx="13299">
                  <c:v>42307.717980324072</c:v>
                </c:pt>
                <c:pt idx="13300">
                  <c:v>42307.718674710646</c:v>
                </c:pt>
                <c:pt idx="13301">
                  <c:v>42307.71936909722</c:v>
                </c:pt>
                <c:pt idx="13302">
                  <c:v>42307.720063483794</c:v>
                </c:pt>
                <c:pt idx="13303">
                  <c:v>42307.720757870367</c:v>
                </c:pt>
                <c:pt idx="13304">
                  <c:v>42307.721452256941</c:v>
                </c:pt>
                <c:pt idx="13305">
                  <c:v>42307.722146643522</c:v>
                </c:pt>
                <c:pt idx="13306">
                  <c:v>42307.722841030096</c:v>
                </c:pt>
                <c:pt idx="13307">
                  <c:v>42307.72353541667</c:v>
                </c:pt>
                <c:pt idx="13308">
                  <c:v>42307.724229803243</c:v>
                </c:pt>
                <c:pt idx="13309">
                  <c:v>42307.724924189817</c:v>
                </c:pt>
                <c:pt idx="13310">
                  <c:v>42307.725618576391</c:v>
                </c:pt>
                <c:pt idx="13311">
                  <c:v>42307.726312962965</c:v>
                </c:pt>
                <c:pt idx="13312">
                  <c:v>42307.727007349538</c:v>
                </c:pt>
                <c:pt idx="13313">
                  <c:v>42307.727701736112</c:v>
                </c:pt>
                <c:pt idx="13314">
                  <c:v>42307.728396122686</c:v>
                </c:pt>
                <c:pt idx="13315">
                  <c:v>42307.72909050926</c:v>
                </c:pt>
                <c:pt idx="13316">
                  <c:v>42307.729784895833</c:v>
                </c:pt>
                <c:pt idx="13317">
                  <c:v>42307.730479282407</c:v>
                </c:pt>
                <c:pt idx="13318">
                  <c:v>42307.731173668981</c:v>
                </c:pt>
                <c:pt idx="13319">
                  <c:v>42307.731868055555</c:v>
                </c:pt>
                <c:pt idx="13320">
                  <c:v>42307.732562442128</c:v>
                </c:pt>
                <c:pt idx="13321">
                  <c:v>42307.733256828702</c:v>
                </c:pt>
                <c:pt idx="13322">
                  <c:v>42307.733951215276</c:v>
                </c:pt>
                <c:pt idx="13323">
                  <c:v>42307.734645601849</c:v>
                </c:pt>
                <c:pt idx="13324">
                  <c:v>42307.735339988423</c:v>
                </c:pt>
                <c:pt idx="13325">
                  <c:v>42307.736034374997</c:v>
                </c:pt>
                <c:pt idx="13326">
                  <c:v>42307.736728761571</c:v>
                </c:pt>
                <c:pt idx="13327">
                  <c:v>42307.737423148152</c:v>
                </c:pt>
                <c:pt idx="13328">
                  <c:v>42307.738117534725</c:v>
                </c:pt>
                <c:pt idx="13329">
                  <c:v>42307.738811921299</c:v>
                </c:pt>
                <c:pt idx="13330">
                  <c:v>42307.739506307873</c:v>
                </c:pt>
                <c:pt idx="13331">
                  <c:v>42307.740200694447</c:v>
                </c:pt>
                <c:pt idx="13332">
                  <c:v>42307.74089508102</c:v>
                </c:pt>
                <c:pt idx="13333">
                  <c:v>42307.741589467594</c:v>
                </c:pt>
                <c:pt idx="13334">
                  <c:v>42307.742283854168</c:v>
                </c:pt>
                <c:pt idx="13335">
                  <c:v>42307.742978240742</c:v>
                </c:pt>
                <c:pt idx="13336">
                  <c:v>42307.743672627315</c:v>
                </c:pt>
                <c:pt idx="13337">
                  <c:v>42307.744367013889</c:v>
                </c:pt>
                <c:pt idx="13338">
                  <c:v>42307.745061400463</c:v>
                </c:pt>
                <c:pt idx="13339">
                  <c:v>42307.745755787037</c:v>
                </c:pt>
                <c:pt idx="13340">
                  <c:v>42307.74645017361</c:v>
                </c:pt>
                <c:pt idx="13341">
                  <c:v>42307.747144560184</c:v>
                </c:pt>
                <c:pt idx="13342">
                  <c:v>42307.747838946758</c:v>
                </c:pt>
                <c:pt idx="13343">
                  <c:v>42307.748533333332</c:v>
                </c:pt>
                <c:pt idx="13344">
                  <c:v>42307.749227719905</c:v>
                </c:pt>
                <c:pt idx="13345">
                  <c:v>42307.749922106479</c:v>
                </c:pt>
                <c:pt idx="13346">
                  <c:v>42307.750616493053</c:v>
                </c:pt>
                <c:pt idx="13347">
                  <c:v>42307.751310879627</c:v>
                </c:pt>
                <c:pt idx="13348">
                  <c:v>42307.7520052662</c:v>
                </c:pt>
                <c:pt idx="13349">
                  <c:v>42307.752699652781</c:v>
                </c:pt>
                <c:pt idx="13350">
                  <c:v>42307.753394039355</c:v>
                </c:pt>
                <c:pt idx="13351">
                  <c:v>42307.754088425929</c:v>
                </c:pt>
                <c:pt idx="13352">
                  <c:v>42307.754782812503</c:v>
                </c:pt>
                <c:pt idx="13353">
                  <c:v>42307.755477199076</c:v>
                </c:pt>
                <c:pt idx="13354">
                  <c:v>42307.75617158565</c:v>
                </c:pt>
                <c:pt idx="13355">
                  <c:v>42307.756865972224</c:v>
                </c:pt>
                <c:pt idx="13356">
                  <c:v>42307.757560358797</c:v>
                </c:pt>
                <c:pt idx="13357">
                  <c:v>42307.758254745371</c:v>
                </c:pt>
                <c:pt idx="13358">
                  <c:v>42307.758949131945</c:v>
                </c:pt>
                <c:pt idx="13359">
                  <c:v>42307.759643518519</c:v>
                </c:pt>
                <c:pt idx="13360">
                  <c:v>42307.760337905092</c:v>
                </c:pt>
                <c:pt idx="13361">
                  <c:v>42307.761032291666</c:v>
                </c:pt>
                <c:pt idx="13362">
                  <c:v>42307.76172667824</c:v>
                </c:pt>
                <c:pt idx="13363">
                  <c:v>42307.762421064814</c:v>
                </c:pt>
                <c:pt idx="13364">
                  <c:v>42307.763115451387</c:v>
                </c:pt>
                <c:pt idx="13365">
                  <c:v>42307.763809837961</c:v>
                </c:pt>
                <c:pt idx="13366">
                  <c:v>42307.764504224535</c:v>
                </c:pt>
                <c:pt idx="13367">
                  <c:v>42307.765198611109</c:v>
                </c:pt>
                <c:pt idx="13368">
                  <c:v>42307.765892997682</c:v>
                </c:pt>
                <c:pt idx="13369">
                  <c:v>42307.766587384256</c:v>
                </c:pt>
                <c:pt idx="13370">
                  <c:v>42307.76728177083</c:v>
                </c:pt>
                <c:pt idx="13371">
                  <c:v>42307.767976157411</c:v>
                </c:pt>
                <c:pt idx="13372">
                  <c:v>42307.768670543985</c:v>
                </c:pt>
                <c:pt idx="13373">
                  <c:v>42307.769364930558</c:v>
                </c:pt>
                <c:pt idx="13374">
                  <c:v>42307.770059317132</c:v>
                </c:pt>
                <c:pt idx="13375">
                  <c:v>42307.770753703706</c:v>
                </c:pt>
                <c:pt idx="13376">
                  <c:v>42307.77144809028</c:v>
                </c:pt>
                <c:pt idx="13377">
                  <c:v>42307.772142476853</c:v>
                </c:pt>
                <c:pt idx="13378">
                  <c:v>42307.772836863427</c:v>
                </c:pt>
                <c:pt idx="13379">
                  <c:v>42307.773531250001</c:v>
                </c:pt>
                <c:pt idx="13380">
                  <c:v>42307.774225636575</c:v>
                </c:pt>
                <c:pt idx="13381">
                  <c:v>42307.774920023148</c:v>
                </c:pt>
                <c:pt idx="13382">
                  <c:v>42307.775614409722</c:v>
                </c:pt>
                <c:pt idx="13383">
                  <c:v>42307.776308796296</c:v>
                </c:pt>
                <c:pt idx="13384">
                  <c:v>42307.77700318287</c:v>
                </c:pt>
                <c:pt idx="13385">
                  <c:v>42307.777697569443</c:v>
                </c:pt>
                <c:pt idx="13386">
                  <c:v>42307.778391956017</c:v>
                </c:pt>
                <c:pt idx="13387">
                  <c:v>42307.779086342591</c:v>
                </c:pt>
                <c:pt idx="13388">
                  <c:v>42307.779780729164</c:v>
                </c:pt>
                <c:pt idx="13389">
                  <c:v>42307.780475115738</c:v>
                </c:pt>
                <c:pt idx="13390">
                  <c:v>42307.781169502312</c:v>
                </c:pt>
                <c:pt idx="13391">
                  <c:v>42307.781863888886</c:v>
                </c:pt>
                <c:pt idx="13392">
                  <c:v>42307.782558275459</c:v>
                </c:pt>
                <c:pt idx="13393">
                  <c:v>42307.78325266204</c:v>
                </c:pt>
                <c:pt idx="13394">
                  <c:v>42307.783947048614</c:v>
                </c:pt>
                <c:pt idx="13395">
                  <c:v>42307.784641435188</c:v>
                </c:pt>
                <c:pt idx="13396">
                  <c:v>42307.785335821762</c:v>
                </c:pt>
                <c:pt idx="13397">
                  <c:v>42307.786030208335</c:v>
                </c:pt>
                <c:pt idx="13398">
                  <c:v>42307.786724594909</c:v>
                </c:pt>
                <c:pt idx="13399">
                  <c:v>42307.787418981483</c:v>
                </c:pt>
                <c:pt idx="13400">
                  <c:v>42307.788113368057</c:v>
                </c:pt>
                <c:pt idx="13401">
                  <c:v>42307.78880775463</c:v>
                </c:pt>
                <c:pt idx="13402">
                  <c:v>42307.789502141204</c:v>
                </c:pt>
                <c:pt idx="13403">
                  <c:v>42307.790196527778</c:v>
                </c:pt>
                <c:pt idx="13404">
                  <c:v>42307.790890914352</c:v>
                </c:pt>
                <c:pt idx="13405">
                  <c:v>42307.791585300925</c:v>
                </c:pt>
                <c:pt idx="13406">
                  <c:v>42307.792279687499</c:v>
                </c:pt>
                <c:pt idx="13407">
                  <c:v>42307.792974074073</c:v>
                </c:pt>
                <c:pt idx="13408">
                  <c:v>42307.793668460647</c:v>
                </c:pt>
                <c:pt idx="13409">
                  <c:v>42307.79436284722</c:v>
                </c:pt>
                <c:pt idx="13410">
                  <c:v>42307.795057233794</c:v>
                </c:pt>
                <c:pt idx="13411">
                  <c:v>42307.795751620368</c:v>
                </c:pt>
                <c:pt idx="13412">
                  <c:v>42307.796446006942</c:v>
                </c:pt>
                <c:pt idx="13413">
                  <c:v>42307.797140393515</c:v>
                </c:pt>
                <c:pt idx="13414">
                  <c:v>42307.797834780089</c:v>
                </c:pt>
                <c:pt idx="13415">
                  <c:v>42307.79852916667</c:v>
                </c:pt>
                <c:pt idx="13416">
                  <c:v>42307.799223553244</c:v>
                </c:pt>
                <c:pt idx="13417">
                  <c:v>42307.799917939818</c:v>
                </c:pt>
                <c:pt idx="13418">
                  <c:v>42307.800612326391</c:v>
                </c:pt>
                <c:pt idx="13419">
                  <c:v>42307.801306712965</c:v>
                </c:pt>
                <c:pt idx="13420">
                  <c:v>42307.802001099539</c:v>
                </c:pt>
                <c:pt idx="13421">
                  <c:v>42307.802695486112</c:v>
                </c:pt>
                <c:pt idx="13422">
                  <c:v>42307.803389872686</c:v>
                </c:pt>
                <c:pt idx="13423">
                  <c:v>42307.80408425926</c:v>
                </c:pt>
                <c:pt idx="13424">
                  <c:v>42307.804778645834</c:v>
                </c:pt>
                <c:pt idx="13425">
                  <c:v>42307.805473032407</c:v>
                </c:pt>
                <c:pt idx="13426">
                  <c:v>42307.806167418981</c:v>
                </c:pt>
                <c:pt idx="13427">
                  <c:v>42307.806861805555</c:v>
                </c:pt>
                <c:pt idx="13428">
                  <c:v>42307.807556192129</c:v>
                </c:pt>
                <c:pt idx="13429">
                  <c:v>42307.808250578702</c:v>
                </c:pt>
                <c:pt idx="13430">
                  <c:v>42307.808944965276</c:v>
                </c:pt>
                <c:pt idx="13431">
                  <c:v>42307.80963935185</c:v>
                </c:pt>
                <c:pt idx="13432">
                  <c:v>42307.810333738424</c:v>
                </c:pt>
                <c:pt idx="13433">
                  <c:v>42307.811028124997</c:v>
                </c:pt>
                <c:pt idx="13434">
                  <c:v>42307.811722511571</c:v>
                </c:pt>
                <c:pt idx="13435">
                  <c:v>42307.812416898145</c:v>
                </c:pt>
                <c:pt idx="13436">
                  <c:v>42307.813111284719</c:v>
                </c:pt>
                <c:pt idx="13437">
                  <c:v>42307.8138056713</c:v>
                </c:pt>
                <c:pt idx="13438">
                  <c:v>42307.814500057873</c:v>
                </c:pt>
                <c:pt idx="13439">
                  <c:v>42307.815194444447</c:v>
                </c:pt>
                <c:pt idx="13440">
                  <c:v>42307.815888831021</c:v>
                </c:pt>
                <c:pt idx="13441">
                  <c:v>42307.816583217595</c:v>
                </c:pt>
                <c:pt idx="13442">
                  <c:v>42307.817277604168</c:v>
                </c:pt>
                <c:pt idx="13443">
                  <c:v>42307.817971990742</c:v>
                </c:pt>
                <c:pt idx="13444">
                  <c:v>42307.818666377316</c:v>
                </c:pt>
                <c:pt idx="13445">
                  <c:v>42307.81936076389</c:v>
                </c:pt>
                <c:pt idx="13446">
                  <c:v>42307.820055150463</c:v>
                </c:pt>
                <c:pt idx="13447">
                  <c:v>42307.820749537037</c:v>
                </c:pt>
                <c:pt idx="13448">
                  <c:v>42307.821443923611</c:v>
                </c:pt>
                <c:pt idx="13449">
                  <c:v>42307.822138310185</c:v>
                </c:pt>
                <c:pt idx="13450">
                  <c:v>42307.822832696758</c:v>
                </c:pt>
                <c:pt idx="13451">
                  <c:v>42307.823527083332</c:v>
                </c:pt>
                <c:pt idx="13452">
                  <c:v>42307.824221469906</c:v>
                </c:pt>
                <c:pt idx="13453">
                  <c:v>42307.824915856479</c:v>
                </c:pt>
                <c:pt idx="13454">
                  <c:v>42307.825610243053</c:v>
                </c:pt>
                <c:pt idx="13455">
                  <c:v>42307.826304629627</c:v>
                </c:pt>
                <c:pt idx="13456">
                  <c:v>42307.826999016201</c:v>
                </c:pt>
                <c:pt idx="13457">
                  <c:v>42307.827693402774</c:v>
                </c:pt>
                <c:pt idx="13458">
                  <c:v>42307.828387789355</c:v>
                </c:pt>
                <c:pt idx="13459">
                  <c:v>42307.829082175929</c:v>
                </c:pt>
                <c:pt idx="13460">
                  <c:v>42307.829776562503</c:v>
                </c:pt>
                <c:pt idx="13461">
                  <c:v>42307.830470949077</c:v>
                </c:pt>
                <c:pt idx="13462">
                  <c:v>42307.83116533565</c:v>
                </c:pt>
                <c:pt idx="13463">
                  <c:v>42307.831859722224</c:v>
                </c:pt>
                <c:pt idx="13464">
                  <c:v>42307.832554108798</c:v>
                </c:pt>
                <c:pt idx="13465">
                  <c:v>42307.833248495372</c:v>
                </c:pt>
                <c:pt idx="13466">
                  <c:v>42307.833942881945</c:v>
                </c:pt>
                <c:pt idx="13467">
                  <c:v>42307.834637268519</c:v>
                </c:pt>
                <c:pt idx="13468">
                  <c:v>42307.835331655093</c:v>
                </c:pt>
                <c:pt idx="13469">
                  <c:v>42307.836026041667</c:v>
                </c:pt>
                <c:pt idx="13470">
                  <c:v>42307.83672042824</c:v>
                </c:pt>
                <c:pt idx="13471">
                  <c:v>42307.837414814814</c:v>
                </c:pt>
                <c:pt idx="13472">
                  <c:v>42307.838109201388</c:v>
                </c:pt>
                <c:pt idx="13473">
                  <c:v>42307.838803587962</c:v>
                </c:pt>
                <c:pt idx="13474">
                  <c:v>42307.839497974535</c:v>
                </c:pt>
                <c:pt idx="13475">
                  <c:v>42307.840192361109</c:v>
                </c:pt>
                <c:pt idx="13476">
                  <c:v>42307.840886747683</c:v>
                </c:pt>
                <c:pt idx="13477">
                  <c:v>42307.841581134257</c:v>
                </c:pt>
                <c:pt idx="13478">
                  <c:v>42307.84227552083</c:v>
                </c:pt>
                <c:pt idx="13479">
                  <c:v>42307.842969907404</c:v>
                </c:pt>
                <c:pt idx="13480">
                  <c:v>42307.843664293985</c:v>
                </c:pt>
                <c:pt idx="13481">
                  <c:v>42307.844358680559</c:v>
                </c:pt>
                <c:pt idx="13482">
                  <c:v>42307.845053067133</c:v>
                </c:pt>
                <c:pt idx="13483">
                  <c:v>42307.845747453706</c:v>
                </c:pt>
                <c:pt idx="13484">
                  <c:v>42307.84644184028</c:v>
                </c:pt>
                <c:pt idx="13485">
                  <c:v>42307.847136226854</c:v>
                </c:pt>
                <c:pt idx="13486">
                  <c:v>42307.847830613428</c:v>
                </c:pt>
                <c:pt idx="13487">
                  <c:v>42307.848525000001</c:v>
                </c:pt>
                <c:pt idx="13488">
                  <c:v>42307.849219386575</c:v>
                </c:pt>
                <c:pt idx="13489">
                  <c:v>42307.849913773149</c:v>
                </c:pt>
                <c:pt idx="13490">
                  <c:v>42307.850608159722</c:v>
                </c:pt>
                <c:pt idx="13491">
                  <c:v>42307.851302546296</c:v>
                </c:pt>
                <c:pt idx="13492">
                  <c:v>42307.85199693287</c:v>
                </c:pt>
                <c:pt idx="13493">
                  <c:v>42307.852691319444</c:v>
                </c:pt>
                <c:pt idx="13494">
                  <c:v>42307.853385706017</c:v>
                </c:pt>
                <c:pt idx="13495">
                  <c:v>42307.854080092591</c:v>
                </c:pt>
                <c:pt idx="13496">
                  <c:v>42307.854774479165</c:v>
                </c:pt>
                <c:pt idx="13497">
                  <c:v>42307.855468865739</c:v>
                </c:pt>
                <c:pt idx="13498">
                  <c:v>42307.856163252312</c:v>
                </c:pt>
                <c:pt idx="13499">
                  <c:v>42307.856857638886</c:v>
                </c:pt>
                <c:pt idx="13500">
                  <c:v>42307.85755202546</c:v>
                </c:pt>
                <c:pt idx="13501">
                  <c:v>42307.858246412034</c:v>
                </c:pt>
                <c:pt idx="13502">
                  <c:v>42307.858940798615</c:v>
                </c:pt>
                <c:pt idx="13503">
                  <c:v>42307.859635185188</c:v>
                </c:pt>
                <c:pt idx="13504">
                  <c:v>42307.860329571762</c:v>
                </c:pt>
                <c:pt idx="13505">
                  <c:v>42307.861023958336</c:v>
                </c:pt>
                <c:pt idx="13506">
                  <c:v>42307.86171834491</c:v>
                </c:pt>
                <c:pt idx="13507">
                  <c:v>42307.862412731483</c:v>
                </c:pt>
                <c:pt idx="13508">
                  <c:v>42307.863107118057</c:v>
                </c:pt>
                <c:pt idx="13509">
                  <c:v>42307.863801504631</c:v>
                </c:pt>
                <c:pt idx="13510">
                  <c:v>42307.864495891205</c:v>
                </c:pt>
                <c:pt idx="13511">
                  <c:v>42307.865190277778</c:v>
                </c:pt>
                <c:pt idx="13512">
                  <c:v>42307.865884664352</c:v>
                </c:pt>
                <c:pt idx="13513">
                  <c:v>42307.866579050926</c:v>
                </c:pt>
                <c:pt idx="13514">
                  <c:v>42307.8672734375</c:v>
                </c:pt>
                <c:pt idx="13515">
                  <c:v>42307.867967824073</c:v>
                </c:pt>
                <c:pt idx="13516">
                  <c:v>42307.868662210647</c:v>
                </c:pt>
                <c:pt idx="13517">
                  <c:v>42307.869356597221</c:v>
                </c:pt>
                <c:pt idx="13518">
                  <c:v>42307.870050983794</c:v>
                </c:pt>
                <c:pt idx="13519">
                  <c:v>42307.870745370368</c:v>
                </c:pt>
                <c:pt idx="13520">
                  <c:v>42307.871439756942</c:v>
                </c:pt>
                <c:pt idx="13521">
                  <c:v>42307.872134143516</c:v>
                </c:pt>
                <c:pt idx="13522">
                  <c:v>42307.872828530089</c:v>
                </c:pt>
                <c:pt idx="13523">
                  <c:v>42307.873522916663</c:v>
                </c:pt>
                <c:pt idx="13524">
                  <c:v>42307.874217303244</c:v>
                </c:pt>
                <c:pt idx="13525">
                  <c:v>42307.874911689818</c:v>
                </c:pt>
                <c:pt idx="13526">
                  <c:v>42307.875606076392</c:v>
                </c:pt>
                <c:pt idx="13527">
                  <c:v>42307.876300462965</c:v>
                </c:pt>
                <c:pt idx="13528">
                  <c:v>42307.876994849539</c:v>
                </c:pt>
                <c:pt idx="13529">
                  <c:v>42307.877689236113</c:v>
                </c:pt>
                <c:pt idx="13530">
                  <c:v>42307.878383622687</c:v>
                </c:pt>
                <c:pt idx="13531">
                  <c:v>42307.87907800926</c:v>
                </c:pt>
                <c:pt idx="13532">
                  <c:v>42307.879772395834</c:v>
                </c:pt>
                <c:pt idx="13533">
                  <c:v>42307.880466782408</c:v>
                </c:pt>
                <c:pt idx="13534">
                  <c:v>42307.881161168982</c:v>
                </c:pt>
                <c:pt idx="13535">
                  <c:v>42307.881855555555</c:v>
                </c:pt>
                <c:pt idx="13536">
                  <c:v>42307.882549942129</c:v>
                </c:pt>
                <c:pt idx="13537">
                  <c:v>42307.883244328703</c:v>
                </c:pt>
                <c:pt idx="13538">
                  <c:v>42307.883938715277</c:v>
                </c:pt>
                <c:pt idx="13539">
                  <c:v>42307.88463310185</c:v>
                </c:pt>
                <c:pt idx="13540">
                  <c:v>42307.885327488424</c:v>
                </c:pt>
                <c:pt idx="13541">
                  <c:v>42307.886021874998</c:v>
                </c:pt>
                <c:pt idx="13542">
                  <c:v>42307.886716261572</c:v>
                </c:pt>
                <c:pt idx="13543">
                  <c:v>42307.887410648145</c:v>
                </c:pt>
                <c:pt idx="13544">
                  <c:v>42307.888105034719</c:v>
                </c:pt>
                <c:pt idx="13545">
                  <c:v>42307.888799421293</c:v>
                </c:pt>
                <c:pt idx="13546">
                  <c:v>42307.889493807874</c:v>
                </c:pt>
                <c:pt idx="13547">
                  <c:v>42307.890188194448</c:v>
                </c:pt>
                <c:pt idx="13548">
                  <c:v>42307.890882581021</c:v>
                </c:pt>
                <c:pt idx="13549">
                  <c:v>42307.891576967595</c:v>
                </c:pt>
                <c:pt idx="13550">
                  <c:v>42307.892271354169</c:v>
                </c:pt>
                <c:pt idx="13551">
                  <c:v>42307.892965740743</c:v>
                </c:pt>
                <c:pt idx="13552">
                  <c:v>42307.893660127316</c:v>
                </c:pt>
                <c:pt idx="13553">
                  <c:v>42307.89435451389</c:v>
                </c:pt>
                <c:pt idx="13554">
                  <c:v>42307.895048900464</c:v>
                </c:pt>
                <c:pt idx="13555">
                  <c:v>42307.895743287037</c:v>
                </c:pt>
                <c:pt idx="13556">
                  <c:v>42307.896437673611</c:v>
                </c:pt>
                <c:pt idx="13557">
                  <c:v>42307.897132060185</c:v>
                </c:pt>
                <c:pt idx="13558">
                  <c:v>42307.897826446759</c:v>
                </c:pt>
                <c:pt idx="13559">
                  <c:v>42307.898520833332</c:v>
                </c:pt>
                <c:pt idx="13560">
                  <c:v>42307.899215219906</c:v>
                </c:pt>
                <c:pt idx="13561">
                  <c:v>42307.89990960648</c:v>
                </c:pt>
                <c:pt idx="13562">
                  <c:v>42307.900603993054</c:v>
                </c:pt>
                <c:pt idx="13563">
                  <c:v>42307.901298379627</c:v>
                </c:pt>
                <c:pt idx="13564">
                  <c:v>42307.901992766201</c:v>
                </c:pt>
                <c:pt idx="13565">
                  <c:v>42307.902687152775</c:v>
                </c:pt>
                <c:pt idx="13566">
                  <c:v>42307.903381539349</c:v>
                </c:pt>
                <c:pt idx="13567">
                  <c:v>42307.904075925922</c:v>
                </c:pt>
                <c:pt idx="13568">
                  <c:v>42307.904770312503</c:v>
                </c:pt>
                <c:pt idx="13569">
                  <c:v>42307.905464699077</c:v>
                </c:pt>
                <c:pt idx="13570">
                  <c:v>42307.906159085651</c:v>
                </c:pt>
                <c:pt idx="13571">
                  <c:v>42307.906853472225</c:v>
                </c:pt>
                <c:pt idx="13572">
                  <c:v>42307.907547858798</c:v>
                </c:pt>
                <c:pt idx="13573">
                  <c:v>42307.908242245372</c:v>
                </c:pt>
                <c:pt idx="13574">
                  <c:v>42307.908936631946</c:v>
                </c:pt>
                <c:pt idx="13575">
                  <c:v>42307.90963101852</c:v>
                </c:pt>
                <c:pt idx="13576">
                  <c:v>42307.910325405093</c:v>
                </c:pt>
                <c:pt idx="13577">
                  <c:v>42307.911019791667</c:v>
                </c:pt>
                <c:pt idx="13578">
                  <c:v>42307.911714178241</c:v>
                </c:pt>
                <c:pt idx="13579">
                  <c:v>42307.912408564815</c:v>
                </c:pt>
                <c:pt idx="13580">
                  <c:v>42307.913102951388</c:v>
                </c:pt>
                <c:pt idx="13581">
                  <c:v>42307.913797337962</c:v>
                </c:pt>
                <c:pt idx="13582">
                  <c:v>42307.914491724536</c:v>
                </c:pt>
                <c:pt idx="13583">
                  <c:v>42307.91518611111</c:v>
                </c:pt>
                <c:pt idx="13584">
                  <c:v>42307.915880497683</c:v>
                </c:pt>
                <c:pt idx="13585">
                  <c:v>42307.916574884257</c:v>
                </c:pt>
                <c:pt idx="13586">
                  <c:v>42307.917269270831</c:v>
                </c:pt>
                <c:pt idx="13587">
                  <c:v>42307.917963657404</c:v>
                </c:pt>
                <c:pt idx="13588">
                  <c:v>42307.918658043978</c:v>
                </c:pt>
                <c:pt idx="13589">
                  <c:v>42307.919352430552</c:v>
                </c:pt>
                <c:pt idx="13590">
                  <c:v>42307.920046817133</c:v>
                </c:pt>
                <c:pt idx="13591">
                  <c:v>42307.920741203707</c:v>
                </c:pt>
                <c:pt idx="13592">
                  <c:v>42307.92143559028</c:v>
                </c:pt>
                <c:pt idx="13593">
                  <c:v>42307.922129976854</c:v>
                </c:pt>
                <c:pt idx="13594">
                  <c:v>42307.922824363428</c:v>
                </c:pt>
                <c:pt idx="13595">
                  <c:v>42307.923518750002</c:v>
                </c:pt>
                <c:pt idx="13596">
                  <c:v>42307.924213136575</c:v>
                </c:pt>
                <c:pt idx="13597">
                  <c:v>42307.924907523149</c:v>
                </c:pt>
                <c:pt idx="13598">
                  <c:v>42307.925601909723</c:v>
                </c:pt>
                <c:pt idx="13599">
                  <c:v>42307.926296296297</c:v>
                </c:pt>
                <c:pt idx="13600">
                  <c:v>42307.92699068287</c:v>
                </c:pt>
                <c:pt idx="13601">
                  <c:v>42307.927685069444</c:v>
                </c:pt>
                <c:pt idx="13602">
                  <c:v>42307.928379456018</c:v>
                </c:pt>
                <c:pt idx="13603">
                  <c:v>42307.929073842592</c:v>
                </c:pt>
                <c:pt idx="13604">
                  <c:v>42307.929768229165</c:v>
                </c:pt>
                <c:pt idx="13605">
                  <c:v>42307.930462615739</c:v>
                </c:pt>
                <c:pt idx="13606">
                  <c:v>42307.931157002313</c:v>
                </c:pt>
                <c:pt idx="13607">
                  <c:v>42307.931851388887</c:v>
                </c:pt>
                <c:pt idx="13608">
                  <c:v>42307.93254577546</c:v>
                </c:pt>
                <c:pt idx="13609">
                  <c:v>42307.933240162034</c:v>
                </c:pt>
                <c:pt idx="13610">
                  <c:v>42307.933934548608</c:v>
                </c:pt>
                <c:pt idx="13611">
                  <c:v>42307.934628935189</c:v>
                </c:pt>
                <c:pt idx="13612">
                  <c:v>42307.935323321763</c:v>
                </c:pt>
                <c:pt idx="13613">
                  <c:v>42307.936017708336</c:v>
                </c:pt>
                <c:pt idx="13614">
                  <c:v>42307.93671209491</c:v>
                </c:pt>
                <c:pt idx="13615">
                  <c:v>42307.937406481484</c:v>
                </c:pt>
                <c:pt idx="13616">
                  <c:v>42307.938100868058</c:v>
                </c:pt>
                <c:pt idx="13617">
                  <c:v>42307.938795254631</c:v>
                </c:pt>
                <c:pt idx="13618">
                  <c:v>42307.939489641205</c:v>
                </c:pt>
                <c:pt idx="13619">
                  <c:v>42307.940184027779</c:v>
                </c:pt>
                <c:pt idx="13620">
                  <c:v>42307.940878414352</c:v>
                </c:pt>
                <c:pt idx="13621">
                  <c:v>42307.941572800926</c:v>
                </c:pt>
                <c:pt idx="13622">
                  <c:v>42307.9422671875</c:v>
                </c:pt>
                <c:pt idx="13623">
                  <c:v>42307.942961574074</c:v>
                </c:pt>
                <c:pt idx="13624">
                  <c:v>42307.943655960647</c:v>
                </c:pt>
                <c:pt idx="13625">
                  <c:v>42307.944350347221</c:v>
                </c:pt>
                <c:pt idx="13626">
                  <c:v>42307.945044733795</c:v>
                </c:pt>
                <c:pt idx="13627">
                  <c:v>42307.945739120369</c:v>
                </c:pt>
                <c:pt idx="13628">
                  <c:v>42307.946433506942</c:v>
                </c:pt>
                <c:pt idx="13629">
                  <c:v>42307.947127893516</c:v>
                </c:pt>
                <c:pt idx="13630">
                  <c:v>42307.94782228009</c:v>
                </c:pt>
                <c:pt idx="13631">
                  <c:v>42307.948516666664</c:v>
                </c:pt>
                <c:pt idx="13632">
                  <c:v>42307.949211053237</c:v>
                </c:pt>
                <c:pt idx="13633">
                  <c:v>42307.949905439818</c:v>
                </c:pt>
                <c:pt idx="13634">
                  <c:v>42307.950599826392</c:v>
                </c:pt>
                <c:pt idx="13635">
                  <c:v>42307.951294212966</c:v>
                </c:pt>
                <c:pt idx="13636">
                  <c:v>42307.95198859954</c:v>
                </c:pt>
                <c:pt idx="13637">
                  <c:v>42307.952682986113</c:v>
                </c:pt>
                <c:pt idx="13638">
                  <c:v>42307.953377372687</c:v>
                </c:pt>
                <c:pt idx="13639">
                  <c:v>42307.954071759261</c:v>
                </c:pt>
                <c:pt idx="13640">
                  <c:v>42307.954766145835</c:v>
                </c:pt>
                <c:pt idx="13641">
                  <c:v>42307.955460532408</c:v>
                </c:pt>
                <c:pt idx="13642">
                  <c:v>42307.956154918982</c:v>
                </c:pt>
                <c:pt idx="13643">
                  <c:v>42307.956849305556</c:v>
                </c:pt>
                <c:pt idx="13644">
                  <c:v>42307.95754369213</c:v>
                </c:pt>
                <c:pt idx="13645">
                  <c:v>42307.958238078703</c:v>
                </c:pt>
                <c:pt idx="13646">
                  <c:v>42307.958932465277</c:v>
                </c:pt>
                <c:pt idx="13647">
                  <c:v>42307.959626851851</c:v>
                </c:pt>
                <c:pt idx="13648">
                  <c:v>42307.960321238425</c:v>
                </c:pt>
                <c:pt idx="13649">
                  <c:v>42307.961015624998</c:v>
                </c:pt>
                <c:pt idx="13650">
                  <c:v>42307.961710011572</c:v>
                </c:pt>
                <c:pt idx="13651">
                  <c:v>42307.962404398146</c:v>
                </c:pt>
                <c:pt idx="13652">
                  <c:v>42307.963098784719</c:v>
                </c:pt>
                <c:pt idx="13653">
                  <c:v>42307.963793171293</c:v>
                </c:pt>
                <c:pt idx="13654">
                  <c:v>42307.964487557867</c:v>
                </c:pt>
                <c:pt idx="13655">
                  <c:v>42307.965181944448</c:v>
                </c:pt>
                <c:pt idx="13656">
                  <c:v>42307.965876331022</c:v>
                </c:pt>
                <c:pt idx="13657">
                  <c:v>42307.966570717595</c:v>
                </c:pt>
                <c:pt idx="13658">
                  <c:v>42307.967265104169</c:v>
                </c:pt>
                <c:pt idx="13659">
                  <c:v>42307.967959490743</c:v>
                </c:pt>
                <c:pt idx="13660">
                  <c:v>42307.968653877317</c:v>
                </c:pt>
                <c:pt idx="13661">
                  <c:v>42307.96934826389</c:v>
                </c:pt>
                <c:pt idx="13662">
                  <c:v>42307.970042650464</c:v>
                </c:pt>
                <c:pt idx="13663">
                  <c:v>42307.970737037038</c:v>
                </c:pt>
                <c:pt idx="13664">
                  <c:v>42307.971431423612</c:v>
                </c:pt>
                <c:pt idx="13665">
                  <c:v>42307.972125810185</c:v>
                </c:pt>
                <c:pt idx="13666">
                  <c:v>42307.972820196759</c:v>
                </c:pt>
                <c:pt idx="13667">
                  <c:v>42307.973514583333</c:v>
                </c:pt>
                <c:pt idx="13668">
                  <c:v>42307.974208969907</c:v>
                </c:pt>
                <c:pt idx="13669">
                  <c:v>42307.97490335648</c:v>
                </c:pt>
                <c:pt idx="13670">
                  <c:v>42307.975597743054</c:v>
                </c:pt>
                <c:pt idx="13671">
                  <c:v>42307.976292129628</c:v>
                </c:pt>
                <c:pt idx="13672">
                  <c:v>42307.976986516202</c:v>
                </c:pt>
                <c:pt idx="13673">
                  <c:v>42307.977680902775</c:v>
                </c:pt>
                <c:pt idx="13674">
                  <c:v>42307.978375289349</c:v>
                </c:pt>
                <c:pt idx="13675">
                  <c:v>42307.979069675923</c:v>
                </c:pt>
                <c:pt idx="13676">
                  <c:v>42307.979764062497</c:v>
                </c:pt>
                <c:pt idx="13677">
                  <c:v>42307.980458449078</c:v>
                </c:pt>
                <c:pt idx="13678">
                  <c:v>42307.981152835651</c:v>
                </c:pt>
                <c:pt idx="13679">
                  <c:v>42307.981847222225</c:v>
                </c:pt>
                <c:pt idx="13680">
                  <c:v>42307.982541608799</c:v>
                </c:pt>
                <c:pt idx="13681">
                  <c:v>42307.983235995373</c:v>
                </c:pt>
                <c:pt idx="13682">
                  <c:v>42307.983930381946</c:v>
                </c:pt>
                <c:pt idx="13683">
                  <c:v>42307.98462476852</c:v>
                </c:pt>
                <c:pt idx="13684">
                  <c:v>42307.985319155094</c:v>
                </c:pt>
                <c:pt idx="13685">
                  <c:v>42307.986013541667</c:v>
                </c:pt>
                <c:pt idx="13686">
                  <c:v>42307.986707928241</c:v>
                </c:pt>
                <c:pt idx="13687">
                  <c:v>42307.987402314815</c:v>
                </c:pt>
                <c:pt idx="13688">
                  <c:v>42307.988096701389</c:v>
                </c:pt>
                <c:pt idx="13689">
                  <c:v>42307.988791087962</c:v>
                </c:pt>
                <c:pt idx="13690">
                  <c:v>42307.989485474536</c:v>
                </c:pt>
                <c:pt idx="13691">
                  <c:v>42307.99017986111</c:v>
                </c:pt>
                <c:pt idx="13692">
                  <c:v>42307.990874247684</c:v>
                </c:pt>
                <c:pt idx="13693">
                  <c:v>42307.991568634257</c:v>
                </c:pt>
                <c:pt idx="13694">
                  <c:v>42307.992263020831</c:v>
                </c:pt>
                <c:pt idx="13695">
                  <c:v>42307.992957407405</c:v>
                </c:pt>
                <c:pt idx="13696">
                  <c:v>42307.993651793979</c:v>
                </c:pt>
                <c:pt idx="13697">
                  <c:v>42307.994346180552</c:v>
                </c:pt>
                <c:pt idx="13698">
                  <c:v>42307.995040567126</c:v>
                </c:pt>
                <c:pt idx="13699">
                  <c:v>42307.995734953707</c:v>
                </c:pt>
                <c:pt idx="13700">
                  <c:v>42307.996429340281</c:v>
                </c:pt>
                <c:pt idx="13701">
                  <c:v>42307.997123726855</c:v>
                </c:pt>
                <c:pt idx="13702">
                  <c:v>42307.997818113428</c:v>
                </c:pt>
                <c:pt idx="13703">
                  <c:v>42307.998512500002</c:v>
                </c:pt>
                <c:pt idx="13704">
                  <c:v>42307.999206886576</c:v>
                </c:pt>
                <c:pt idx="13705">
                  <c:v>42307.99990127315</c:v>
                </c:pt>
                <c:pt idx="13706">
                  <c:v>42308.000595659723</c:v>
                </c:pt>
                <c:pt idx="13707">
                  <c:v>42308.001290046297</c:v>
                </c:pt>
                <c:pt idx="13708">
                  <c:v>42308.001984432871</c:v>
                </c:pt>
                <c:pt idx="13709">
                  <c:v>42308.002678819445</c:v>
                </c:pt>
                <c:pt idx="13710">
                  <c:v>42308.003373206018</c:v>
                </c:pt>
                <c:pt idx="13711">
                  <c:v>42308.004067592592</c:v>
                </c:pt>
                <c:pt idx="13712">
                  <c:v>42308.004761979166</c:v>
                </c:pt>
                <c:pt idx="13713">
                  <c:v>42308.00545636574</c:v>
                </c:pt>
                <c:pt idx="13714">
                  <c:v>42308.006150752313</c:v>
                </c:pt>
                <c:pt idx="13715">
                  <c:v>42308.006845138887</c:v>
                </c:pt>
                <c:pt idx="13716">
                  <c:v>42308.007539525461</c:v>
                </c:pt>
                <c:pt idx="13717">
                  <c:v>42308.008233912034</c:v>
                </c:pt>
                <c:pt idx="13718">
                  <c:v>42308.008928298608</c:v>
                </c:pt>
                <c:pt idx="13719">
                  <c:v>42308.009622685182</c:v>
                </c:pt>
                <c:pt idx="13720">
                  <c:v>42308.010317071756</c:v>
                </c:pt>
                <c:pt idx="13721">
                  <c:v>42308.011011458337</c:v>
                </c:pt>
                <c:pt idx="13722">
                  <c:v>42308.01170584491</c:v>
                </c:pt>
                <c:pt idx="13723">
                  <c:v>42308.012400231484</c:v>
                </c:pt>
                <c:pt idx="13724">
                  <c:v>42308.013094618058</c:v>
                </c:pt>
                <c:pt idx="13725">
                  <c:v>42308.013789004632</c:v>
                </c:pt>
                <c:pt idx="13726">
                  <c:v>42308.014483391205</c:v>
                </c:pt>
                <c:pt idx="13727">
                  <c:v>42308.015177777779</c:v>
                </c:pt>
                <c:pt idx="13728">
                  <c:v>42308.015872164353</c:v>
                </c:pt>
                <c:pt idx="13729">
                  <c:v>42308.016566550927</c:v>
                </c:pt>
                <c:pt idx="13730">
                  <c:v>42308.0172609375</c:v>
                </c:pt>
                <c:pt idx="13731">
                  <c:v>42308.017955324074</c:v>
                </c:pt>
                <c:pt idx="13732">
                  <c:v>42308.018649710648</c:v>
                </c:pt>
                <c:pt idx="13733">
                  <c:v>42308.019344097222</c:v>
                </c:pt>
                <c:pt idx="13734">
                  <c:v>42308.020038483795</c:v>
                </c:pt>
                <c:pt idx="13735">
                  <c:v>42308.020732870369</c:v>
                </c:pt>
                <c:pt idx="13736">
                  <c:v>42308.021427256943</c:v>
                </c:pt>
                <c:pt idx="13737">
                  <c:v>42308.022121643517</c:v>
                </c:pt>
                <c:pt idx="13738">
                  <c:v>42308.02281603009</c:v>
                </c:pt>
                <c:pt idx="13739">
                  <c:v>42308.023510416664</c:v>
                </c:pt>
                <c:pt idx="13740">
                  <c:v>42308.024204803238</c:v>
                </c:pt>
                <c:pt idx="13741">
                  <c:v>42308.024899189812</c:v>
                </c:pt>
                <c:pt idx="13742">
                  <c:v>42308.025593576385</c:v>
                </c:pt>
                <c:pt idx="13743">
                  <c:v>42308.026287962966</c:v>
                </c:pt>
                <c:pt idx="13744">
                  <c:v>42308.02698234954</c:v>
                </c:pt>
                <c:pt idx="13745">
                  <c:v>42308.027676736114</c:v>
                </c:pt>
                <c:pt idx="13746">
                  <c:v>42308.028371122688</c:v>
                </c:pt>
                <c:pt idx="13747">
                  <c:v>42308.029065509261</c:v>
                </c:pt>
                <c:pt idx="13748">
                  <c:v>42308.029759895835</c:v>
                </c:pt>
                <c:pt idx="13749">
                  <c:v>42308.030454282409</c:v>
                </c:pt>
                <c:pt idx="13750">
                  <c:v>42308.031148668982</c:v>
                </c:pt>
                <c:pt idx="13751">
                  <c:v>42308.031843055556</c:v>
                </c:pt>
                <c:pt idx="13752">
                  <c:v>42308.03253744213</c:v>
                </c:pt>
                <c:pt idx="13753">
                  <c:v>42308.033231828704</c:v>
                </c:pt>
                <c:pt idx="13754">
                  <c:v>42308.033926215277</c:v>
                </c:pt>
                <c:pt idx="13755">
                  <c:v>42308.034620601851</c:v>
                </c:pt>
                <c:pt idx="13756">
                  <c:v>42308.035314988425</c:v>
                </c:pt>
                <c:pt idx="13757">
                  <c:v>42308.036009374999</c:v>
                </c:pt>
                <c:pt idx="13758">
                  <c:v>42308.036703761572</c:v>
                </c:pt>
                <c:pt idx="13759">
                  <c:v>42308.037398148146</c:v>
                </c:pt>
                <c:pt idx="13760">
                  <c:v>42308.03809253472</c:v>
                </c:pt>
                <c:pt idx="13761">
                  <c:v>42308.038786921294</c:v>
                </c:pt>
                <c:pt idx="13762">
                  <c:v>42308.039481307867</c:v>
                </c:pt>
                <c:pt idx="13763">
                  <c:v>42308.040175694441</c:v>
                </c:pt>
                <c:pt idx="13764">
                  <c:v>42308.040870081022</c:v>
                </c:pt>
                <c:pt idx="13765">
                  <c:v>42308.041564467596</c:v>
                </c:pt>
                <c:pt idx="13766">
                  <c:v>42308.04225885417</c:v>
                </c:pt>
                <c:pt idx="13767">
                  <c:v>42308.042953240743</c:v>
                </c:pt>
                <c:pt idx="13768">
                  <c:v>42308.043647627317</c:v>
                </c:pt>
                <c:pt idx="13769">
                  <c:v>42308.044342013891</c:v>
                </c:pt>
                <c:pt idx="13770">
                  <c:v>42308.045036400465</c:v>
                </c:pt>
                <c:pt idx="13771">
                  <c:v>42308.045730787038</c:v>
                </c:pt>
                <c:pt idx="13772">
                  <c:v>42308.046425173612</c:v>
                </c:pt>
                <c:pt idx="13773">
                  <c:v>42308.047119560186</c:v>
                </c:pt>
                <c:pt idx="13774">
                  <c:v>42308.04781394676</c:v>
                </c:pt>
                <c:pt idx="13775">
                  <c:v>42308.048508333333</c:v>
                </c:pt>
                <c:pt idx="13776">
                  <c:v>42308.049202719907</c:v>
                </c:pt>
                <c:pt idx="13777">
                  <c:v>42308.049897106481</c:v>
                </c:pt>
                <c:pt idx="13778">
                  <c:v>42308.050591493055</c:v>
                </c:pt>
                <c:pt idx="13779">
                  <c:v>42308.051285879628</c:v>
                </c:pt>
                <c:pt idx="13780">
                  <c:v>42308.051980266202</c:v>
                </c:pt>
                <c:pt idx="13781">
                  <c:v>42308.052674652776</c:v>
                </c:pt>
                <c:pt idx="13782">
                  <c:v>42308.053369039349</c:v>
                </c:pt>
                <c:pt idx="13783">
                  <c:v>42308.054063425923</c:v>
                </c:pt>
                <c:pt idx="13784">
                  <c:v>42308.054757812497</c:v>
                </c:pt>
                <c:pt idx="13785">
                  <c:v>42308.055452199071</c:v>
                </c:pt>
                <c:pt idx="13786">
                  <c:v>42308.056146585652</c:v>
                </c:pt>
                <c:pt idx="13787">
                  <c:v>42308.056840972225</c:v>
                </c:pt>
                <c:pt idx="13788">
                  <c:v>42308.057535358799</c:v>
                </c:pt>
                <c:pt idx="13789">
                  <c:v>42308.058229745373</c:v>
                </c:pt>
                <c:pt idx="13790">
                  <c:v>42308.058924131947</c:v>
                </c:pt>
                <c:pt idx="13791">
                  <c:v>42308.05961851852</c:v>
                </c:pt>
                <c:pt idx="13792">
                  <c:v>42308.060312905094</c:v>
                </c:pt>
                <c:pt idx="13793">
                  <c:v>42308.061007291668</c:v>
                </c:pt>
                <c:pt idx="13794">
                  <c:v>42308.061701678242</c:v>
                </c:pt>
                <c:pt idx="13795">
                  <c:v>42308.062396064815</c:v>
                </c:pt>
                <c:pt idx="13796">
                  <c:v>42308.063090451389</c:v>
                </c:pt>
                <c:pt idx="13797">
                  <c:v>42308.063784837963</c:v>
                </c:pt>
                <c:pt idx="13798">
                  <c:v>42308.064479224537</c:v>
                </c:pt>
                <c:pt idx="13799">
                  <c:v>42308.06517361111</c:v>
                </c:pt>
                <c:pt idx="13800">
                  <c:v>42308.065867997684</c:v>
                </c:pt>
                <c:pt idx="13801">
                  <c:v>42308.066562384258</c:v>
                </c:pt>
                <c:pt idx="13802">
                  <c:v>42308.067256770832</c:v>
                </c:pt>
                <c:pt idx="13803">
                  <c:v>42308.067951157405</c:v>
                </c:pt>
                <c:pt idx="13804">
                  <c:v>42308.068645543979</c:v>
                </c:pt>
                <c:pt idx="13805">
                  <c:v>42308.069339930553</c:v>
                </c:pt>
                <c:pt idx="13806">
                  <c:v>42308.070034317127</c:v>
                </c:pt>
                <c:pt idx="13807">
                  <c:v>42308.0707287037</c:v>
                </c:pt>
                <c:pt idx="13808">
                  <c:v>42308.071423090281</c:v>
                </c:pt>
                <c:pt idx="13809">
                  <c:v>42308.072117476855</c:v>
                </c:pt>
                <c:pt idx="13810">
                  <c:v>42308.072811863429</c:v>
                </c:pt>
                <c:pt idx="13811">
                  <c:v>42308.073506250003</c:v>
                </c:pt>
                <c:pt idx="13812">
                  <c:v>42308.074200636576</c:v>
                </c:pt>
                <c:pt idx="13813">
                  <c:v>42308.07489502315</c:v>
                </c:pt>
                <c:pt idx="13814">
                  <c:v>42308.075589409724</c:v>
                </c:pt>
                <c:pt idx="13815">
                  <c:v>42308.076283796298</c:v>
                </c:pt>
                <c:pt idx="13816">
                  <c:v>42308.076978182871</c:v>
                </c:pt>
                <c:pt idx="13817">
                  <c:v>42308.077672569445</c:v>
                </c:pt>
                <c:pt idx="13818">
                  <c:v>42308.078366956019</c:v>
                </c:pt>
                <c:pt idx="13819">
                  <c:v>42308.079061342592</c:v>
                </c:pt>
                <c:pt idx="13820">
                  <c:v>42308.079755729166</c:v>
                </c:pt>
                <c:pt idx="13821">
                  <c:v>42308.08045011574</c:v>
                </c:pt>
                <c:pt idx="13822">
                  <c:v>42308.081144502314</c:v>
                </c:pt>
                <c:pt idx="13823">
                  <c:v>42308.081838888887</c:v>
                </c:pt>
                <c:pt idx="13824">
                  <c:v>42308.082533275461</c:v>
                </c:pt>
                <c:pt idx="13825">
                  <c:v>42308.083227662035</c:v>
                </c:pt>
                <c:pt idx="13826">
                  <c:v>42308.083922048609</c:v>
                </c:pt>
                <c:pt idx="13827">
                  <c:v>42308.084616435182</c:v>
                </c:pt>
                <c:pt idx="13828">
                  <c:v>42308.085310821756</c:v>
                </c:pt>
                <c:pt idx="13829">
                  <c:v>42308.08600520833</c:v>
                </c:pt>
                <c:pt idx="13830">
                  <c:v>42308.086699594911</c:v>
                </c:pt>
                <c:pt idx="13831">
                  <c:v>42308.087393981485</c:v>
                </c:pt>
                <c:pt idx="13832">
                  <c:v>42308.088088368058</c:v>
                </c:pt>
                <c:pt idx="13833">
                  <c:v>42308.088782754632</c:v>
                </c:pt>
                <c:pt idx="13834">
                  <c:v>42308.089477141206</c:v>
                </c:pt>
                <c:pt idx="13835">
                  <c:v>42308.09017152778</c:v>
                </c:pt>
                <c:pt idx="13836">
                  <c:v>42308.090865914353</c:v>
                </c:pt>
                <c:pt idx="13837">
                  <c:v>42308.091560300927</c:v>
                </c:pt>
                <c:pt idx="13838">
                  <c:v>42308.092254687501</c:v>
                </c:pt>
                <c:pt idx="13839">
                  <c:v>42308.092949074075</c:v>
                </c:pt>
                <c:pt idx="13840">
                  <c:v>42308.093643460648</c:v>
                </c:pt>
                <c:pt idx="13841">
                  <c:v>42308.094337847222</c:v>
                </c:pt>
                <c:pt idx="13842">
                  <c:v>42308.095032233796</c:v>
                </c:pt>
                <c:pt idx="13843">
                  <c:v>42308.09572662037</c:v>
                </c:pt>
                <c:pt idx="13844">
                  <c:v>42308.096421006943</c:v>
                </c:pt>
                <c:pt idx="13845">
                  <c:v>42308.097115393517</c:v>
                </c:pt>
                <c:pt idx="13846">
                  <c:v>42308.097809780091</c:v>
                </c:pt>
                <c:pt idx="13847">
                  <c:v>42308.098504166664</c:v>
                </c:pt>
                <c:pt idx="13848">
                  <c:v>42308.099198553238</c:v>
                </c:pt>
                <c:pt idx="13849">
                  <c:v>42308.099892939812</c:v>
                </c:pt>
                <c:pt idx="13850">
                  <c:v>42308.100587326386</c:v>
                </c:pt>
                <c:pt idx="13851">
                  <c:v>42308.101281712959</c:v>
                </c:pt>
                <c:pt idx="13852">
                  <c:v>42308.10197609954</c:v>
                </c:pt>
                <c:pt idx="13853">
                  <c:v>42308.102670486114</c:v>
                </c:pt>
                <c:pt idx="13854">
                  <c:v>42308.103364872688</c:v>
                </c:pt>
                <c:pt idx="13855">
                  <c:v>42308.104059259262</c:v>
                </c:pt>
                <c:pt idx="13856">
                  <c:v>42308.104753645835</c:v>
                </c:pt>
                <c:pt idx="13857">
                  <c:v>42308.105448032409</c:v>
                </c:pt>
                <c:pt idx="13858">
                  <c:v>42308.106142418983</c:v>
                </c:pt>
                <c:pt idx="13859">
                  <c:v>42308.106836805557</c:v>
                </c:pt>
                <c:pt idx="13860">
                  <c:v>42308.10753119213</c:v>
                </c:pt>
                <c:pt idx="13861">
                  <c:v>42308.108225578704</c:v>
                </c:pt>
                <c:pt idx="13862">
                  <c:v>42308.108919965278</c:v>
                </c:pt>
                <c:pt idx="13863">
                  <c:v>42308.109614351852</c:v>
                </c:pt>
                <c:pt idx="13864">
                  <c:v>42308.110308738425</c:v>
                </c:pt>
                <c:pt idx="13865">
                  <c:v>42308.111003124999</c:v>
                </c:pt>
                <c:pt idx="13866">
                  <c:v>42308.111697511573</c:v>
                </c:pt>
                <c:pt idx="13867">
                  <c:v>42308.112391898147</c:v>
                </c:pt>
                <c:pt idx="13868">
                  <c:v>42308.11308628472</c:v>
                </c:pt>
                <c:pt idx="13869">
                  <c:v>42308.113780671294</c:v>
                </c:pt>
                <c:pt idx="13870">
                  <c:v>42308.114475057868</c:v>
                </c:pt>
                <c:pt idx="13871">
                  <c:v>42308.115169444442</c:v>
                </c:pt>
                <c:pt idx="13872">
                  <c:v>42308.115863831015</c:v>
                </c:pt>
                <c:pt idx="13873">
                  <c:v>42308.116558217589</c:v>
                </c:pt>
                <c:pt idx="13874">
                  <c:v>42308.11725260417</c:v>
                </c:pt>
                <c:pt idx="13875">
                  <c:v>42308.117946990744</c:v>
                </c:pt>
                <c:pt idx="13876">
                  <c:v>42308.118641377318</c:v>
                </c:pt>
                <c:pt idx="13877">
                  <c:v>42308.119335763891</c:v>
                </c:pt>
                <c:pt idx="13878">
                  <c:v>42308.120030150465</c:v>
                </c:pt>
                <c:pt idx="13879">
                  <c:v>42308.120724537039</c:v>
                </c:pt>
                <c:pt idx="13880">
                  <c:v>42308.121418923613</c:v>
                </c:pt>
                <c:pt idx="13881">
                  <c:v>42308.122113310186</c:v>
                </c:pt>
                <c:pt idx="13882">
                  <c:v>42308.12280769676</c:v>
                </c:pt>
                <c:pt idx="13883">
                  <c:v>42308.123502083334</c:v>
                </c:pt>
                <c:pt idx="13884">
                  <c:v>42308.124196469907</c:v>
                </c:pt>
                <c:pt idx="13885">
                  <c:v>42308.124890856481</c:v>
                </c:pt>
                <c:pt idx="13886">
                  <c:v>42308.125585243055</c:v>
                </c:pt>
                <c:pt idx="13887">
                  <c:v>42308.126279629629</c:v>
                </c:pt>
                <c:pt idx="13888">
                  <c:v>42308.126974016202</c:v>
                </c:pt>
                <c:pt idx="13889">
                  <c:v>42308.127668402776</c:v>
                </c:pt>
                <c:pt idx="13890">
                  <c:v>42308.12836278935</c:v>
                </c:pt>
                <c:pt idx="13891">
                  <c:v>42308.129057175924</c:v>
                </c:pt>
                <c:pt idx="13892">
                  <c:v>42308.129751562497</c:v>
                </c:pt>
                <c:pt idx="13893">
                  <c:v>42308.130445949071</c:v>
                </c:pt>
                <c:pt idx="13894">
                  <c:v>42308.131140335645</c:v>
                </c:pt>
                <c:pt idx="13895">
                  <c:v>42308.131834722219</c:v>
                </c:pt>
                <c:pt idx="13896">
                  <c:v>42308.1325291088</c:v>
                </c:pt>
                <c:pt idx="13897">
                  <c:v>42308.133223495373</c:v>
                </c:pt>
                <c:pt idx="13898">
                  <c:v>42308.133917881947</c:v>
                </c:pt>
                <c:pt idx="13899">
                  <c:v>42308.134612268521</c:v>
                </c:pt>
                <c:pt idx="13900">
                  <c:v>42308.135306655095</c:v>
                </c:pt>
                <c:pt idx="13901">
                  <c:v>42308.136001041668</c:v>
                </c:pt>
                <c:pt idx="13902">
                  <c:v>42308.136695428242</c:v>
                </c:pt>
                <c:pt idx="13903">
                  <c:v>42308.137389814816</c:v>
                </c:pt>
                <c:pt idx="13904">
                  <c:v>42308.13808420139</c:v>
                </c:pt>
                <c:pt idx="13905">
                  <c:v>42308.138778587963</c:v>
                </c:pt>
                <c:pt idx="13906">
                  <c:v>42308.139472974537</c:v>
                </c:pt>
                <c:pt idx="13907">
                  <c:v>42308.140167361111</c:v>
                </c:pt>
                <c:pt idx="13908">
                  <c:v>42308.140861747685</c:v>
                </c:pt>
                <c:pt idx="13909">
                  <c:v>42308.141556134258</c:v>
                </c:pt>
                <c:pt idx="13910">
                  <c:v>42308.142250520832</c:v>
                </c:pt>
                <c:pt idx="13911">
                  <c:v>42308.142944907406</c:v>
                </c:pt>
                <c:pt idx="13912">
                  <c:v>42308.14363929398</c:v>
                </c:pt>
                <c:pt idx="13913">
                  <c:v>42308.144333680553</c:v>
                </c:pt>
                <c:pt idx="13914">
                  <c:v>42308.145028067127</c:v>
                </c:pt>
                <c:pt idx="13915">
                  <c:v>42308.145722453701</c:v>
                </c:pt>
                <c:pt idx="13916">
                  <c:v>42308.146416840274</c:v>
                </c:pt>
                <c:pt idx="13917">
                  <c:v>42308.147111226855</c:v>
                </c:pt>
                <c:pt idx="13918">
                  <c:v>42308.147805613429</c:v>
                </c:pt>
                <c:pt idx="13919">
                  <c:v>42308.148500000003</c:v>
                </c:pt>
                <c:pt idx="13920">
                  <c:v>42308.149194386577</c:v>
                </c:pt>
                <c:pt idx="13921">
                  <c:v>42308.14988877315</c:v>
                </c:pt>
                <c:pt idx="13922">
                  <c:v>42308.150583159724</c:v>
                </c:pt>
                <c:pt idx="13923">
                  <c:v>42308.151277546298</c:v>
                </c:pt>
                <c:pt idx="13924">
                  <c:v>42308.151971932872</c:v>
                </c:pt>
                <c:pt idx="13925">
                  <c:v>42308.152666319445</c:v>
                </c:pt>
                <c:pt idx="13926">
                  <c:v>42308.153360706019</c:v>
                </c:pt>
                <c:pt idx="13927">
                  <c:v>42308.154055092593</c:v>
                </c:pt>
                <c:pt idx="13928">
                  <c:v>42308.154749479167</c:v>
                </c:pt>
                <c:pt idx="13929">
                  <c:v>42308.15544386574</c:v>
                </c:pt>
                <c:pt idx="13930">
                  <c:v>42308.156138252314</c:v>
                </c:pt>
                <c:pt idx="13931">
                  <c:v>42308.156832638888</c:v>
                </c:pt>
                <c:pt idx="13932">
                  <c:v>42308.157527025462</c:v>
                </c:pt>
                <c:pt idx="13933">
                  <c:v>42308.158221412035</c:v>
                </c:pt>
                <c:pt idx="13934">
                  <c:v>42308.158915798609</c:v>
                </c:pt>
                <c:pt idx="13935">
                  <c:v>42308.159610185183</c:v>
                </c:pt>
                <c:pt idx="13936">
                  <c:v>42308.160304571757</c:v>
                </c:pt>
                <c:pt idx="13937">
                  <c:v>42308.16099895833</c:v>
                </c:pt>
                <c:pt idx="13938">
                  <c:v>42308.161693344904</c:v>
                </c:pt>
                <c:pt idx="13939">
                  <c:v>42308.162387731485</c:v>
                </c:pt>
                <c:pt idx="13940">
                  <c:v>42308.163082118059</c:v>
                </c:pt>
                <c:pt idx="13941">
                  <c:v>42308.163776504633</c:v>
                </c:pt>
                <c:pt idx="13942">
                  <c:v>42308.164470891206</c:v>
                </c:pt>
                <c:pt idx="13943">
                  <c:v>42308.16516527778</c:v>
                </c:pt>
                <c:pt idx="13944">
                  <c:v>42308.165859664354</c:v>
                </c:pt>
                <c:pt idx="13945">
                  <c:v>42308.166554050928</c:v>
                </c:pt>
                <c:pt idx="13946">
                  <c:v>42308.167248437501</c:v>
                </c:pt>
                <c:pt idx="13947">
                  <c:v>42308.167942824075</c:v>
                </c:pt>
                <c:pt idx="13948">
                  <c:v>42308.168637210649</c:v>
                </c:pt>
                <c:pt idx="13949">
                  <c:v>42308.169331597222</c:v>
                </c:pt>
                <c:pt idx="13950">
                  <c:v>42308.170025983796</c:v>
                </c:pt>
                <c:pt idx="13951">
                  <c:v>42308.17072037037</c:v>
                </c:pt>
                <c:pt idx="13952">
                  <c:v>42308.171414756944</c:v>
                </c:pt>
                <c:pt idx="13953">
                  <c:v>42308.172109143517</c:v>
                </c:pt>
                <c:pt idx="13954">
                  <c:v>42308.172803530091</c:v>
                </c:pt>
                <c:pt idx="13955">
                  <c:v>42308.173497916665</c:v>
                </c:pt>
                <c:pt idx="13956">
                  <c:v>42308.174192303239</c:v>
                </c:pt>
                <c:pt idx="13957">
                  <c:v>42308.174886689812</c:v>
                </c:pt>
                <c:pt idx="13958">
                  <c:v>42308.175581076386</c:v>
                </c:pt>
                <c:pt idx="13959">
                  <c:v>42308.17627546296</c:v>
                </c:pt>
                <c:pt idx="13960">
                  <c:v>42308.176969849534</c:v>
                </c:pt>
                <c:pt idx="13961">
                  <c:v>42308.177664236115</c:v>
                </c:pt>
                <c:pt idx="13962">
                  <c:v>42308.178358622688</c:v>
                </c:pt>
                <c:pt idx="13963">
                  <c:v>42308.179053009262</c:v>
                </c:pt>
                <c:pt idx="13964">
                  <c:v>42308.179747395836</c:v>
                </c:pt>
                <c:pt idx="13965">
                  <c:v>42308.18044178241</c:v>
                </c:pt>
                <c:pt idx="13966">
                  <c:v>42308.181136168983</c:v>
                </c:pt>
                <c:pt idx="13967">
                  <c:v>42308.181830555557</c:v>
                </c:pt>
                <c:pt idx="13968">
                  <c:v>42308.182524942131</c:v>
                </c:pt>
                <c:pt idx="13969">
                  <c:v>42308.183219328705</c:v>
                </c:pt>
                <c:pt idx="13970">
                  <c:v>42308.183913715278</c:v>
                </c:pt>
                <c:pt idx="13971">
                  <c:v>42308.184608101852</c:v>
                </c:pt>
                <c:pt idx="13972">
                  <c:v>42308.185302488426</c:v>
                </c:pt>
                <c:pt idx="13973">
                  <c:v>42308.185996875</c:v>
                </c:pt>
                <c:pt idx="13974">
                  <c:v>42308.186691261573</c:v>
                </c:pt>
                <c:pt idx="13975">
                  <c:v>42308.187385648147</c:v>
                </c:pt>
                <c:pt idx="13976">
                  <c:v>42308.188080034721</c:v>
                </c:pt>
                <c:pt idx="13977">
                  <c:v>42308.188774421295</c:v>
                </c:pt>
                <c:pt idx="13978">
                  <c:v>42308.189468807868</c:v>
                </c:pt>
                <c:pt idx="13979">
                  <c:v>42308.190163194442</c:v>
                </c:pt>
                <c:pt idx="13980">
                  <c:v>42308.190857581016</c:v>
                </c:pt>
                <c:pt idx="13981">
                  <c:v>42308.191551967589</c:v>
                </c:pt>
                <c:pt idx="13982">
                  <c:v>42308.192246354163</c:v>
                </c:pt>
                <c:pt idx="13983">
                  <c:v>42308.192940740744</c:v>
                </c:pt>
                <c:pt idx="13984">
                  <c:v>42308.193635127318</c:v>
                </c:pt>
                <c:pt idx="13985">
                  <c:v>42308.194329513892</c:v>
                </c:pt>
                <c:pt idx="13986">
                  <c:v>42308.195023900465</c:v>
                </c:pt>
                <c:pt idx="13987">
                  <c:v>42308.195718287039</c:v>
                </c:pt>
                <c:pt idx="13988">
                  <c:v>42308.196412673613</c:v>
                </c:pt>
                <c:pt idx="13989">
                  <c:v>42308.197107060187</c:v>
                </c:pt>
                <c:pt idx="13990">
                  <c:v>42308.19780144676</c:v>
                </c:pt>
                <c:pt idx="13991">
                  <c:v>42308.198495833334</c:v>
                </c:pt>
                <c:pt idx="13992">
                  <c:v>42308.199190219908</c:v>
                </c:pt>
                <c:pt idx="13993">
                  <c:v>42308.199884606482</c:v>
                </c:pt>
                <c:pt idx="13994">
                  <c:v>42308.200578993055</c:v>
                </c:pt>
                <c:pt idx="13995">
                  <c:v>42308.201273379629</c:v>
                </c:pt>
                <c:pt idx="13996">
                  <c:v>42308.201967766203</c:v>
                </c:pt>
                <c:pt idx="13997">
                  <c:v>42308.202662152777</c:v>
                </c:pt>
                <c:pt idx="13998">
                  <c:v>42308.20335653935</c:v>
                </c:pt>
                <c:pt idx="13999">
                  <c:v>42308.204050925924</c:v>
                </c:pt>
                <c:pt idx="14000">
                  <c:v>42308.204745312498</c:v>
                </c:pt>
                <c:pt idx="14001">
                  <c:v>42308.205439699072</c:v>
                </c:pt>
                <c:pt idx="14002">
                  <c:v>42308.206134085645</c:v>
                </c:pt>
                <c:pt idx="14003">
                  <c:v>42308.206828472219</c:v>
                </c:pt>
                <c:pt idx="14004">
                  <c:v>42308.207522858793</c:v>
                </c:pt>
                <c:pt idx="14005">
                  <c:v>42308.208217245374</c:v>
                </c:pt>
                <c:pt idx="14006">
                  <c:v>42308.208911631948</c:v>
                </c:pt>
                <c:pt idx="14007">
                  <c:v>42308.209606018521</c:v>
                </c:pt>
                <c:pt idx="14008">
                  <c:v>42308.210300405095</c:v>
                </c:pt>
                <c:pt idx="14009">
                  <c:v>42308.210994791669</c:v>
                </c:pt>
                <c:pt idx="14010">
                  <c:v>42308.211689178243</c:v>
                </c:pt>
                <c:pt idx="14011">
                  <c:v>42308.212383564816</c:v>
                </c:pt>
                <c:pt idx="14012">
                  <c:v>42308.21307795139</c:v>
                </c:pt>
                <c:pt idx="14013">
                  <c:v>42308.213772337964</c:v>
                </c:pt>
                <c:pt idx="14014">
                  <c:v>42308.214466724537</c:v>
                </c:pt>
                <c:pt idx="14015">
                  <c:v>42308.215161111111</c:v>
                </c:pt>
                <c:pt idx="14016">
                  <c:v>42308.215855497685</c:v>
                </c:pt>
                <c:pt idx="14017">
                  <c:v>42308.216549884259</c:v>
                </c:pt>
                <c:pt idx="14018">
                  <c:v>42308.217244270832</c:v>
                </c:pt>
                <c:pt idx="14019">
                  <c:v>42308.217938657406</c:v>
                </c:pt>
                <c:pt idx="14020">
                  <c:v>42308.21863304398</c:v>
                </c:pt>
                <c:pt idx="14021">
                  <c:v>42308.219327430554</c:v>
                </c:pt>
                <c:pt idx="14022">
                  <c:v>42308.220021817127</c:v>
                </c:pt>
                <c:pt idx="14023">
                  <c:v>42308.220716203701</c:v>
                </c:pt>
                <c:pt idx="14024">
                  <c:v>42308.221410590275</c:v>
                </c:pt>
                <c:pt idx="14025">
                  <c:v>42308.222104976849</c:v>
                </c:pt>
                <c:pt idx="14026">
                  <c:v>42308.222799363422</c:v>
                </c:pt>
                <c:pt idx="14027">
                  <c:v>42308.223493750003</c:v>
                </c:pt>
                <c:pt idx="14028">
                  <c:v>42308.224188136577</c:v>
                </c:pt>
                <c:pt idx="14029">
                  <c:v>42308.224882523151</c:v>
                </c:pt>
                <c:pt idx="14030">
                  <c:v>42308.225576909725</c:v>
                </c:pt>
                <c:pt idx="14031">
                  <c:v>42308.226271296298</c:v>
                </c:pt>
                <c:pt idx="14032">
                  <c:v>42308.226965682872</c:v>
                </c:pt>
                <c:pt idx="14033">
                  <c:v>42308.227660069446</c:v>
                </c:pt>
                <c:pt idx="14034">
                  <c:v>42308.22835445602</c:v>
                </c:pt>
                <c:pt idx="14035">
                  <c:v>42308.229048842593</c:v>
                </c:pt>
                <c:pt idx="14036">
                  <c:v>42308.229743229167</c:v>
                </c:pt>
                <c:pt idx="14037">
                  <c:v>42308.230437615741</c:v>
                </c:pt>
                <c:pt idx="14038">
                  <c:v>42308.231132002315</c:v>
                </c:pt>
                <c:pt idx="14039">
                  <c:v>42308.231826388888</c:v>
                </c:pt>
                <c:pt idx="14040">
                  <c:v>42308.232520775462</c:v>
                </c:pt>
                <c:pt idx="14041">
                  <c:v>42308.233215162036</c:v>
                </c:pt>
                <c:pt idx="14042">
                  <c:v>42308.23390954861</c:v>
                </c:pt>
                <c:pt idx="14043">
                  <c:v>42308.234603935183</c:v>
                </c:pt>
                <c:pt idx="14044">
                  <c:v>42308.235298321757</c:v>
                </c:pt>
                <c:pt idx="14045">
                  <c:v>42308.235992708331</c:v>
                </c:pt>
                <c:pt idx="14046">
                  <c:v>42308.236687094904</c:v>
                </c:pt>
                <c:pt idx="14047">
                  <c:v>42308.237381481478</c:v>
                </c:pt>
                <c:pt idx="14048">
                  <c:v>42308.238075868052</c:v>
                </c:pt>
                <c:pt idx="14049">
                  <c:v>42308.238770254633</c:v>
                </c:pt>
                <c:pt idx="14050">
                  <c:v>42308.239464641207</c:v>
                </c:pt>
                <c:pt idx="14051">
                  <c:v>42308.24015902778</c:v>
                </c:pt>
                <c:pt idx="14052">
                  <c:v>42308.240853414354</c:v>
                </c:pt>
                <c:pt idx="14053">
                  <c:v>42308.241547800928</c:v>
                </c:pt>
                <c:pt idx="14054">
                  <c:v>42308.242242187502</c:v>
                </c:pt>
                <c:pt idx="14055">
                  <c:v>42308.242936574075</c:v>
                </c:pt>
                <c:pt idx="14056">
                  <c:v>42308.243630960649</c:v>
                </c:pt>
                <c:pt idx="14057">
                  <c:v>42308.244325347223</c:v>
                </c:pt>
                <c:pt idx="14058">
                  <c:v>42308.245019733797</c:v>
                </c:pt>
                <c:pt idx="14059">
                  <c:v>42308.24571412037</c:v>
                </c:pt>
                <c:pt idx="14060">
                  <c:v>42308.246408506944</c:v>
                </c:pt>
                <c:pt idx="14061">
                  <c:v>42308.247102893518</c:v>
                </c:pt>
                <c:pt idx="14062">
                  <c:v>42308.247797280092</c:v>
                </c:pt>
                <c:pt idx="14063">
                  <c:v>42308.248491666665</c:v>
                </c:pt>
                <c:pt idx="14064">
                  <c:v>42308.249186053239</c:v>
                </c:pt>
                <c:pt idx="14065">
                  <c:v>42308.249880439813</c:v>
                </c:pt>
                <c:pt idx="14066">
                  <c:v>42308.250574826387</c:v>
                </c:pt>
                <c:pt idx="14067">
                  <c:v>42308.25126921296</c:v>
                </c:pt>
                <c:pt idx="14068">
                  <c:v>42308.251963599534</c:v>
                </c:pt>
                <c:pt idx="14069">
                  <c:v>42308.252657986108</c:v>
                </c:pt>
                <c:pt idx="14070">
                  <c:v>42308.253352372689</c:v>
                </c:pt>
                <c:pt idx="14071">
                  <c:v>42308.254046759263</c:v>
                </c:pt>
                <c:pt idx="14072">
                  <c:v>42308.254741145836</c:v>
                </c:pt>
                <c:pt idx="14073">
                  <c:v>42308.25543553241</c:v>
                </c:pt>
                <c:pt idx="14074">
                  <c:v>42308.256129918984</c:v>
                </c:pt>
                <c:pt idx="14075">
                  <c:v>42308.256824305558</c:v>
                </c:pt>
                <c:pt idx="14076">
                  <c:v>42308.257518692131</c:v>
                </c:pt>
                <c:pt idx="14077">
                  <c:v>42308.258213078705</c:v>
                </c:pt>
                <c:pt idx="14078">
                  <c:v>42308.258907465279</c:v>
                </c:pt>
                <c:pt idx="14079">
                  <c:v>42308.259601851852</c:v>
                </c:pt>
                <c:pt idx="14080">
                  <c:v>42308.260296238426</c:v>
                </c:pt>
                <c:pt idx="14081">
                  <c:v>42308.260990625</c:v>
                </c:pt>
                <c:pt idx="14082">
                  <c:v>42308.261685011574</c:v>
                </c:pt>
                <c:pt idx="14083">
                  <c:v>42308.262379398147</c:v>
                </c:pt>
                <c:pt idx="14084">
                  <c:v>42308.263073784721</c:v>
                </c:pt>
                <c:pt idx="14085">
                  <c:v>42308.263768171295</c:v>
                </c:pt>
                <c:pt idx="14086">
                  <c:v>42308.264462557869</c:v>
                </c:pt>
                <c:pt idx="14087">
                  <c:v>42308.265156944442</c:v>
                </c:pt>
                <c:pt idx="14088">
                  <c:v>42308.265851331016</c:v>
                </c:pt>
                <c:pt idx="14089">
                  <c:v>42308.26654571759</c:v>
                </c:pt>
                <c:pt idx="14090">
                  <c:v>42308.267240104164</c:v>
                </c:pt>
                <c:pt idx="14091">
                  <c:v>42308.267934490737</c:v>
                </c:pt>
                <c:pt idx="14092">
                  <c:v>42308.268628877318</c:v>
                </c:pt>
                <c:pt idx="14093">
                  <c:v>42308.269323263892</c:v>
                </c:pt>
                <c:pt idx="14094">
                  <c:v>42308.270017650466</c:v>
                </c:pt>
                <c:pt idx="14095">
                  <c:v>42308.27071203704</c:v>
                </c:pt>
                <c:pt idx="14096">
                  <c:v>42308.271406423613</c:v>
                </c:pt>
                <c:pt idx="14097">
                  <c:v>42308.272100810187</c:v>
                </c:pt>
                <c:pt idx="14098">
                  <c:v>42308.272795196761</c:v>
                </c:pt>
                <c:pt idx="14099">
                  <c:v>42308.273489583335</c:v>
                </c:pt>
                <c:pt idx="14100">
                  <c:v>42308.274183969908</c:v>
                </c:pt>
                <c:pt idx="14101">
                  <c:v>42308.274878356482</c:v>
                </c:pt>
                <c:pt idx="14102">
                  <c:v>42308.275572743056</c:v>
                </c:pt>
                <c:pt idx="14103">
                  <c:v>42308.27626712963</c:v>
                </c:pt>
                <c:pt idx="14104">
                  <c:v>42308.276961516203</c:v>
                </c:pt>
                <c:pt idx="14105">
                  <c:v>42308.277655902777</c:v>
                </c:pt>
                <c:pt idx="14106">
                  <c:v>42308.278350289351</c:v>
                </c:pt>
                <c:pt idx="14107">
                  <c:v>42308.279044675925</c:v>
                </c:pt>
                <c:pt idx="14108">
                  <c:v>42308.279739062498</c:v>
                </c:pt>
                <c:pt idx="14109">
                  <c:v>42308.280433449072</c:v>
                </c:pt>
                <c:pt idx="14110">
                  <c:v>42308.281127835646</c:v>
                </c:pt>
                <c:pt idx="14111">
                  <c:v>42308.281822222219</c:v>
                </c:pt>
                <c:pt idx="14112">
                  <c:v>42308.282516608793</c:v>
                </c:pt>
                <c:pt idx="14113">
                  <c:v>42308.283210995367</c:v>
                </c:pt>
                <c:pt idx="14114">
                  <c:v>42308.283905381948</c:v>
                </c:pt>
                <c:pt idx="14115">
                  <c:v>42308.284599768522</c:v>
                </c:pt>
                <c:pt idx="14116">
                  <c:v>42308.285294155095</c:v>
                </c:pt>
                <c:pt idx="14117">
                  <c:v>42308.285988541669</c:v>
                </c:pt>
                <c:pt idx="14118">
                  <c:v>42308.286682928243</c:v>
                </c:pt>
                <c:pt idx="14119">
                  <c:v>42308.287377314817</c:v>
                </c:pt>
                <c:pt idx="14120">
                  <c:v>42308.28807170139</c:v>
                </c:pt>
                <c:pt idx="14121">
                  <c:v>42308.288766087964</c:v>
                </c:pt>
                <c:pt idx="14122">
                  <c:v>42308.289460474538</c:v>
                </c:pt>
                <c:pt idx="14123">
                  <c:v>42308.290154861112</c:v>
                </c:pt>
                <c:pt idx="14124">
                  <c:v>42308.290849247685</c:v>
                </c:pt>
                <c:pt idx="14125">
                  <c:v>42308.291543634259</c:v>
                </c:pt>
                <c:pt idx="14126">
                  <c:v>42308.292238020833</c:v>
                </c:pt>
                <c:pt idx="14127">
                  <c:v>42308.292932407407</c:v>
                </c:pt>
                <c:pt idx="14128">
                  <c:v>42308.29362679398</c:v>
                </c:pt>
                <c:pt idx="14129">
                  <c:v>42308.294321180554</c:v>
                </c:pt>
                <c:pt idx="14130">
                  <c:v>42308.295015567128</c:v>
                </c:pt>
                <c:pt idx="14131">
                  <c:v>42308.295709953702</c:v>
                </c:pt>
                <c:pt idx="14132">
                  <c:v>42308.296404340275</c:v>
                </c:pt>
                <c:pt idx="14133">
                  <c:v>42308.297098726849</c:v>
                </c:pt>
                <c:pt idx="14134">
                  <c:v>42308.297793113423</c:v>
                </c:pt>
                <c:pt idx="14135">
                  <c:v>42308.298487499997</c:v>
                </c:pt>
                <c:pt idx="14136">
                  <c:v>42308.299181886578</c:v>
                </c:pt>
                <c:pt idx="14137">
                  <c:v>42308.299876273151</c:v>
                </c:pt>
                <c:pt idx="14138">
                  <c:v>42308.300570659725</c:v>
                </c:pt>
                <c:pt idx="14139">
                  <c:v>42308.301265046299</c:v>
                </c:pt>
                <c:pt idx="14140">
                  <c:v>42308.301959432873</c:v>
                </c:pt>
                <c:pt idx="14141">
                  <c:v>42308.302653819446</c:v>
                </c:pt>
                <c:pt idx="14142">
                  <c:v>42308.30334820602</c:v>
                </c:pt>
                <c:pt idx="14143">
                  <c:v>42308.304042592594</c:v>
                </c:pt>
                <c:pt idx="14144">
                  <c:v>42308.304736979168</c:v>
                </c:pt>
                <c:pt idx="14145">
                  <c:v>42308.305431365741</c:v>
                </c:pt>
                <c:pt idx="14146">
                  <c:v>42308.306125752315</c:v>
                </c:pt>
                <c:pt idx="14147">
                  <c:v>42308.306820138889</c:v>
                </c:pt>
                <c:pt idx="14148">
                  <c:v>42308.307514525462</c:v>
                </c:pt>
                <c:pt idx="14149">
                  <c:v>42308.308208912036</c:v>
                </c:pt>
                <c:pt idx="14150">
                  <c:v>42308.30890329861</c:v>
                </c:pt>
                <c:pt idx="14151">
                  <c:v>42308.309597685184</c:v>
                </c:pt>
                <c:pt idx="14152">
                  <c:v>42308.310292071757</c:v>
                </c:pt>
                <c:pt idx="14153">
                  <c:v>42308.310986458331</c:v>
                </c:pt>
                <c:pt idx="14154">
                  <c:v>42308.311680844905</c:v>
                </c:pt>
                <c:pt idx="14155">
                  <c:v>42308.312375231479</c:v>
                </c:pt>
                <c:pt idx="14156">
                  <c:v>42308.313069618052</c:v>
                </c:pt>
                <c:pt idx="14157">
                  <c:v>42308.313764004626</c:v>
                </c:pt>
                <c:pt idx="14158">
                  <c:v>42308.314458391207</c:v>
                </c:pt>
                <c:pt idx="14159">
                  <c:v>42308.315152777781</c:v>
                </c:pt>
                <c:pt idx="14160">
                  <c:v>42308.315847164355</c:v>
                </c:pt>
                <c:pt idx="14161">
                  <c:v>42308.316541550928</c:v>
                </c:pt>
                <c:pt idx="14162">
                  <c:v>42308.317235937502</c:v>
                </c:pt>
                <c:pt idx="14163">
                  <c:v>42308.317930324076</c:v>
                </c:pt>
                <c:pt idx="14164">
                  <c:v>42308.31862471065</c:v>
                </c:pt>
                <c:pt idx="14165">
                  <c:v>42308.319319097223</c:v>
                </c:pt>
                <c:pt idx="14166">
                  <c:v>42308.320013483797</c:v>
                </c:pt>
                <c:pt idx="14167">
                  <c:v>42308.320707870371</c:v>
                </c:pt>
                <c:pt idx="14168">
                  <c:v>42308.321402256945</c:v>
                </c:pt>
                <c:pt idx="14169">
                  <c:v>42308.322096643518</c:v>
                </c:pt>
                <c:pt idx="14170">
                  <c:v>42308.322791030092</c:v>
                </c:pt>
                <c:pt idx="14171">
                  <c:v>42308.323485416666</c:v>
                </c:pt>
                <c:pt idx="14172">
                  <c:v>42308.32417980324</c:v>
                </c:pt>
                <c:pt idx="14173">
                  <c:v>42308.324874189813</c:v>
                </c:pt>
                <c:pt idx="14174">
                  <c:v>42308.325568576387</c:v>
                </c:pt>
                <c:pt idx="14175">
                  <c:v>42308.326262962961</c:v>
                </c:pt>
                <c:pt idx="14176">
                  <c:v>42308.326957349534</c:v>
                </c:pt>
                <c:pt idx="14177">
                  <c:v>42308.327651736108</c:v>
                </c:pt>
                <c:pt idx="14178">
                  <c:v>42308.328346122682</c:v>
                </c:pt>
                <c:pt idx="14179">
                  <c:v>42308.329040509256</c:v>
                </c:pt>
                <c:pt idx="14180">
                  <c:v>42308.329734895837</c:v>
                </c:pt>
                <c:pt idx="14181">
                  <c:v>42308.33042928241</c:v>
                </c:pt>
                <c:pt idx="14182">
                  <c:v>42308.331123668984</c:v>
                </c:pt>
                <c:pt idx="14183">
                  <c:v>42308.331818055558</c:v>
                </c:pt>
                <c:pt idx="14184">
                  <c:v>42308.332512442132</c:v>
                </c:pt>
                <c:pt idx="14185">
                  <c:v>42308.333206828705</c:v>
                </c:pt>
                <c:pt idx="14186">
                  <c:v>42308.333901215279</c:v>
                </c:pt>
                <c:pt idx="14187">
                  <c:v>42308.334595601853</c:v>
                </c:pt>
                <c:pt idx="14188">
                  <c:v>42308.335289988427</c:v>
                </c:pt>
                <c:pt idx="14189">
                  <c:v>42308.335984375</c:v>
                </c:pt>
                <c:pt idx="14190">
                  <c:v>42308.336678761574</c:v>
                </c:pt>
                <c:pt idx="14191">
                  <c:v>42308.337373148148</c:v>
                </c:pt>
                <c:pt idx="14192">
                  <c:v>42308.338067534722</c:v>
                </c:pt>
                <c:pt idx="14193">
                  <c:v>42308.338761921295</c:v>
                </c:pt>
                <c:pt idx="14194">
                  <c:v>42308.339456307869</c:v>
                </c:pt>
                <c:pt idx="14195">
                  <c:v>42308.340150694443</c:v>
                </c:pt>
                <c:pt idx="14196">
                  <c:v>42308.340845081017</c:v>
                </c:pt>
                <c:pt idx="14197">
                  <c:v>42308.34153946759</c:v>
                </c:pt>
                <c:pt idx="14198">
                  <c:v>42308.342233854164</c:v>
                </c:pt>
                <c:pt idx="14199">
                  <c:v>42308.342928240738</c:v>
                </c:pt>
                <c:pt idx="14200">
                  <c:v>42308.343622627312</c:v>
                </c:pt>
                <c:pt idx="14201">
                  <c:v>42308.344317013885</c:v>
                </c:pt>
                <c:pt idx="14202">
                  <c:v>42308.345011400466</c:v>
                </c:pt>
                <c:pt idx="14203">
                  <c:v>42308.34570578704</c:v>
                </c:pt>
                <c:pt idx="14204">
                  <c:v>42308.346400173614</c:v>
                </c:pt>
                <c:pt idx="14205">
                  <c:v>42308.347094560188</c:v>
                </c:pt>
                <c:pt idx="14206">
                  <c:v>42308.347788946761</c:v>
                </c:pt>
                <c:pt idx="14207">
                  <c:v>42308.348483333335</c:v>
                </c:pt>
                <c:pt idx="14208">
                  <c:v>42308.349177719909</c:v>
                </c:pt>
                <c:pt idx="14209">
                  <c:v>42308.349872106483</c:v>
                </c:pt>
                <c:pt idx="14210">
                  <c:v>42308.350566493056</c:v>
                </c:pt>
                <c:pt idx="14211">
                  <c:v>42308.35126087963</c:v>
                </c:pt>
                <c:pt idx="14212">
                  <c:v>42308.351955266204</c:v>
                </c:pt>
                <c:pt idx="14213">
                  <c:v>42308.352649652777</c:v>
                </c:pt>
                <c:pt idx="14214">
                  <c:v>42308.353344039351</c:v>
                </c:pt>
                <c:pt idx="14215">
                  <c:v>42308.354038425925</c:v>
                </c:pt>
                <c:pt idx="14216">
                  <c:v>42308.354732812499</c:v>
                </c:pt>
                <c:pt idx="14217">
                  <c:v>42308.355427199072</c:v>
                </c:pt>
                <c:pt idx="14218">
                  <c:v>42308.356121585646</c:v>
                </c:pt>
                <c:pt idx="14219">
                  <c:v>42308.35681597222</c:v>
                </c:pt>
                <c:pt idx="14220">
                  <c:v>42308.357510358794</c:v>
                </c:pt>
                <c:pt idx="14221">
                  <c:v>42308.358204745367</c:v>
                </c:pt>
                <c:pt idx="14222">
                  <c:v>42308.358899131941</c:v>
                </c:pt>
                <c:pt idx="14223">
                  <c:v>42308.359593518515</c:v>
                </c:pt>
                <c:pt idx="14224">
                  <c:v>42308.360287905096</c:v>
                </c:pt>
                <c:pt idx="14225">
                  <c:v>42308.36098229167</c:v>
                </c:pt>
                <c:pt idx="14226">
                  <c:v>42308.361676678243</c:v>
                </c:pt>
                <c:pt idx="14227">
                  <c:v>42308.362371064817</c:v>
                </c:pt>
                <c:pt idx="14228">
                  <c:v>42308.363065451391</c:v>
                </c:pt>
                <c:pt idx="14229">
                  <c:v>42308.363759837965</c:v>
                </c:pt>
                <c:pt idx="14230">
                  <c:v>42308.364454224538</c:v>
                </c:pt>
                <c:pt idx="14231">
                  <c:v>42308.365148611112</c:v>
                </c:pt>
                <c:pt idx="14232">
                  <c:v>42308.365842997686</c:v>
                </c:pt>
                <c:pt idx="14233">
                  <c:v>42308.36653738426</c:v>
                </c:pt>
                <c:pt idx="14234">
                  <c:v>42308.367231770833</c:v>
                </c:pt>
                <c:pt idx="14235">
                  <c:v>42308.367926157407</c:v>
                </c:pt>
                <c:pt idx="14236">
                  <c:v>42308.368620543981</c:v>
                </c:pt>
                <c:pt idx="14237">
                  <c:v>42308.369314930555</c:v>
                </c:pt>
                <c:pt idx="14238">
                  <c:v>42308.370009317128</c:v>
                </c:pt>
                <c:pt idx="14239">
                  <c:v>42308.370703703702</c:v>
                </c:pt>
                <c:pt idx="14240">
                  <c:v>42308.371398090276</c:v>
                </c:pt>
                <c:pt idx="14241">
                  <c:v>42308.37209247685</c:v>
                </c:pt>
                <c:pt idx="14242">
                  <c:v>42308.372786863423</c:v>
                </c:pt>
                <c:pt idx="14243">
                  <c:v>42308.373481249997</c:v>
                </c:pt>
                <c:pt idx="14244">
                  <c:v>42308.374175636571</c:v>
                </c:pt>
                <c:pt idx="14245">
                  <c:v>42308.374870023152</c:v>
                </c:pt>
                <c:pt idx="14246">
                  <c:v>42308.375564409725</c:v>
                </c:pt>
                <c:pt idx="14247">
                  <c:v>42308.376258796299</c:v>
                </c:pt>
                <c:pt idx="14248">
                  <c:v>42308.376953182873</c:v>
                </c:pt>
                <c:pt idx="14249">
                  <c:v>42308.377647569447</c:v>
                </c:pt>
                <c:pt idx="14250">
                  <c:v>42308.37834195602</c:v>
                </c:pt>
                <c:pt idx="14251">
                  <c:v>42308.379036342594</c:v>
                </c:pt>
                <c:pt idx="14252">
                  <c:v>42308.379730729168</c:v>
                </c:pt>
                <c:pt idx="14253">
                  <c:v>42308.380425115742</c:v>
                </c:pt>
                <c:pt idx="14254">
                  <c:v>42308.381119502315</c:v>
                </c:pt>
                <c:pt idx="14255">
                  <c:v>42308.381813888889</c:v>
                </c:pt>
                <c:pt idx="14256">
                  <c:v>42308.382508275463</c:v>
                </c:pt>
                <c:pt idx="14257">
                  <c:v>42308.383202662037</c:v>
                </c:pt>
                <c:pt idx="14258">
                  <c:v>42308.38389704861</c:v>
                </c:pt>
                <c:pt idx="14259">
                  <c:v>42308.384591435184</c:v>
                </c:pt>
                <c:pt idx="14260">
                  <c:v>42308.385285821758</c:v>
                </c:pt>
                <c:pt idx="14261">
                  <c:v>42308.385980208332</c:v>
                </c:pt>
                <c:pt idx="14262">
                  <c:v>42308.386674594905</c:v>
                </c:pt>
                <c:pt idx="14263">
                  <c:v>42308.387368981479</c:v>
                </c:pt>
                <c:pt idx="14264">
                  <c:v>42308.388063368053</c:v>
                </c:pt>
                <c:pt idx="14265">
                  <c:v>42308.388757754627</c:v>
                </c:pt>
                <c:pt idx="14266">
                  <c:v>42308.3894521412</c:v>
                </c:pt>
                <c:pt idx="14267">
                  <c:v>42308.390146527781</c:v>
                </c:pt>
                <c:pt idx="14268">
                  <c:v>42308.390840914355</c:v>
                </c:pt>
                <c:pt idx="14269">
                  <c:v>42308.391535300929</c:v>
                </c:pt>
                <c:pt idx="14270">
                  <c:v>42308.392229687503</c:v>
                </c:pt>
                <c:pt idx="14271">
                  <c:v>42308.392924074076</c:v>
                </c:pt>
                <c:pt idx="14272">
                  <c:v>42308.39361846065</c:v>
                </c:pt>
                <c:pt idx="14273">
                  <c:v>42308.394312847224</c:v>
                </c:pt>
                <c:pt idx="14274">
                  <c:v>42308.395007233798</c:v>
                </c:pt>
                <c:pt idx="14275">
                  <c:v>42308.395701620371</c:v>
                </c:pt>
                <c:pt idx="14276">
                  <c:v>42308.396396006945</c:v>
                </c:pt>
                <c:pt idx="14277">
                  <c:v>42308.397090393519</c:v>
                </c:pt>
                <c:pt idx="14278">
                  <c:v>42308.397784780092</c:v>
                </c:pt>
                <c:pt idx="14279">
                  <c:v>42308.398479166666</c:v>
                </c:pt>
                <c:pt idx="14280">
                  <c:v>42308.39917355324</c:v>
                </c:pt>
                <c:pt idx="14281">
                  <c:v>42308.399867939814</c:v>
                </c:pt>
                <c:pt idx="14282">
                  <c:v>42308.400562326387</c:v>
                </c:pt>
                <c:pt idx="14283">
                  <c:v>42308.401256712961</c:v>
                </c:pt>
                <c:pt idx="14284">
                  <c:v>42308.401951099535</c:v>
                </c:pt>
                <c:pt idx="14285">
                  <c:v>42308.402645486109</c:v>
                </c:pt>
                <c:pt idx="14286">
                  <c:v>42308.403339872682</c:v>
                </c:pt>
                <c:pt idx="14287">
                  <c:v>42308.404034259256</c:v>
                </c:pt>
                <c:pt idx="14288">
                  <c:v>42308.40472864583</c:v>
                </c:pt>
                <c:pt idx="14289">
                  <c:v>42308.405423032411</c:v>
                </c:pt>
                <c:pt idx="14290">
                  <c:v>42308.406117418985</c:v>
                </c:pt>
                <c:pt idx="14291">
                  <c:v>42308.406811805558</c:v>
                </c:pt>
                <c:pt idx="14292">
                  <c:v>42308.407506192132</c:v>
                </c:pt>
                <c:pt idx="14293">
                  <c:v>42308.408200578706</c:v>
                </c:pt>
                <c:pt idx="14294">
                  <c:v>42308.40889496528</c:v>
                </c:pt>
                <c:pt idx="14295">
                  <c:v>42308.409589351853</c:v>
                </c:pt>
                <c:pt idx="14296">
                  <c:v>42308.410283738427</c:v>
                </c:pt>
                <c:pt idx="14297">
                  <c:v>42308.410978125001</c:v>
                </c:pt>
                <c:pt idx="14298">
                  <c:v>42308.411672511575</c:v>
                </c:pt>
                <c:pt idx="14299">
                  <c:v>42308.412366898148</c:v>
                </c:pt>
                <c:pt idx="14300">
                  <c:v>42308.413061284722</c:v>
                </c:pt>
                <c:pt idx="14301">
                  <c:v>42308.413755671296</c:v>
                </c:pt>
                <c:pt idx="14302">
                  <c:v>42308.41445005787</c:v>
                </c:pt>
                <c:pt idx="14303">
                  <c:v>42308.415144444443</c:v>
                </c:pt>
                <c:pt idx="14304">
                  <c:v>42308.415838831017</c:v>
                </c:pt>
                <c:pt idx="14305">
                  <c:v>42308.416533217591</c:v>
                </c:pt>
                <c:pt idx="14306">
                  <c:v>42308.417227604165</c:v>
                </c:pt>
                <c:pt idx="14307">
                  <c:v>42308.417921990738</c:v>
                </c:pt>
                <c:pt idx="14308">
                  <c:v>42308.418616377312</c:v>
                </c:pt>
                <c:pt idx="14309">
                  <c:v>42308.419310763886</c:v>
                </c:pt>
                <c:pt idx="14310">
                  <c:v>42308.420005150459</c:v>
                </c:pt>
                <c:pt idx="14311">
                  <c:v>42308.42069953704</c:v>
                </c:pt>
                <c:pt idx="14312">
                  <c:v>42308.421393923614</c:v>
                </c:pt>
                <c:pt idx="14313">
                  <c:v>42308.422088310188</c:v>
                </c:pt>
                <c:pt idx="14314">
                  <c:v>42308.422782696762</c:v>
                </c:pt>
                <c:pt idx="14315">
                  <c:v>42308.423477083335</c:v>
                </c:pt>
                <c:pt idx="14316">
                  <c:v>42308.424171469909</c:v>
                </c:pt>
                <c:pt idx="14317">
                  <c:v>42308.424865856483</c:v>
                </c:pt>
                <c:pt idx="14318">
                  <c:v>42308.425560243057</c:v>
                </c:pt>
                <c:pt idx="14319">
                  <c:v>42308.42625462963</c:v>
                </c:pt>
                <c:pt idx="14320">
                  <c:v>42308.426949016204</c:v>
                </c:pt>
                <c:pt idx="14321">
                  <c:v>42308.427643402778</c:v>
                </c:pt>
                <c:pt idx="14322">
                  <c:v>42308.428337789352</c:v>
                </c:pt>
                <c:pt idx="14323">
                  <c:v>42308.429032175925</c:v>
                </c:pt>
                <c:pt idx="14324">
                  <c:v>42308.429726562499</c:v>
                </c:pt>
                <c:pt idx="14325">
                  <c:v>42308.430420949073</c:v>
                </c:pt>
                <c:pt idx="14326">
                  <c:v>42308.431115335647</c:v>
                </c:pt>
                <c:pt idx="14327">
                  <c:v>42308.43180972222</c:v>
                </c:pt>
                <c:pt idx="14328">
                  <c:v>42308.432504108794</c:v>
                </c:pt>
                <c:pt idx="14329">
                  <c:v>42308.433198495368</c:v>
                </c:pt>
                <c:pt idx="14330">
                  <c:v>42308.433892881942</c:v>
                </c:pt>
                <c:pt idx="14331">
                  <c:v>42308.434587268515</c:v>
                </c:pt>
                <c:pt idx="14332">
                  <c:v>42308.435281655089</c:v>
                </c:pt>
                <c:pt idx="14333">
                  <c:v>42308.43597604167</c:v>
                </c:pt>
                <c:pt idx="14334">
                  <c:v>42308.436670428244</c:v>
                </c:pt>
                <c:pt idx="14335">
                  <c:v>42308.437364814818</c:v>
                </c:pt>
                <c:pt idx="14336">
                  <c:v>42308.438059201391</c:v>
                </c:pt>
                <c:pt idx="14337">
                  <c:v>42308.438753587965</c:v>
                </c:pt>
                <c:pt idx="14338">
                  <c:v>42308.439447974539</c:v>
                </c:pt>
                <c:pt idx="14339">
                  <c:v>42308.440142361113</c:v>
                </c:pt>
                <c:pt idx="14340">
                  <c:v>42308.440836747686</c:v>
                </c:pt>
                <c:pt idx="14341">
                  <c:v>42308.44153113426</c:v>
                </c:pt>
                <c:pt idx="14342">
                  <c:v>42308.442225520834</c:v>
                </c:pt>
                <c:pt idx="14343">
                  <c:v>42308.442919907407</c:v>
                </c:pt>
                <c:pt idx="14344">
                  <c:v>42308.443614293981</c:v>
                </c:pt>
                <c:pt idx="14345">
                  <c:v>42308.444308680555</c:v>
                </c:pt>
                <c:pt idx="14346">
                  <c:v>42308.445003067129</c:v>
                </c:pt>
                <c:pt idx="14347">
                  <c:v>42308.445697453702</c:v>
                </c:pt>
                <c:pt idx="14348">
                  <c:v>42308.446391840276</c:v>
                </c:pt>
                <c:pt idx="14349">
                  <c:v>42308.44708622685</c:v>
                </c:pt>
                <c:pt idx="14350">
                  <c:v>42308.447780613424</c:v>
                </c:pt>
                <c:pt idx="14351">
                  <c:v>42308.448474999997</c:v>
                </c:pt>
                <c:pt idx="14352">
                  <c:v>42308.449169386571</c:v>
                </c:pt>
                <c:pt idx="14353">
                  <c:v>42308.449863773145</c:v>
                </c:pt>
                <c:pt idx="14354">
                  <c:v>42308.450558159719</c:v>
                </c:pt>
                <c:pt idx="14355">
                  <c:v>42308.4512525463</c:v>
                </c:pt>
                <c:pt idx="14356">
                  <c:v>42308.451946932873</c:v>
                </c:pt>
                <c:pt idx="14357">
                  <c:v>42308.452641319447</c:v>
                </c:pt>
                <c:pt idx="14358">
                  <c:v>42308.453335706021</c:v>
                </c:pt>
                <c:pt idx="14359">
                  <c:v>42308.454030092595</c:v>
                </c:pt>
                <c:pt idx="14360">
                  <c:v>42308.454724479168</c:v>
                </c:pt>
                <c:pt idx="14361">
                  <c:v>42308.455418865742</c:v>
                </c:pt>
                <c:pt idx="14362">
                  <c:v>42308.456113252316</c:v>
                </c:pt>
                <c:pt idx="14363">
                  <c:v>42308.45680763889</c:v>
                </c:pt>
                <c:pt idx="14364">
                  <c:v>42308.457502025463</c:v>
                </c:pt>
                <c:pt idx="14365">
                  <c:v>42308.458196412037</c:v>
                </c:pt>
                <c:pt idx="14366">
                  <c:v>42308.458890798611</c:v>
                </c:pt>
                <c:pt idx="14367">
                  <c:v>42308.459585185185</c:v>
                </c:pt>
                <c:pt idx="14368">
                  <c:v>42308.460279571758</c:v>
                </c:pt>
                <c:pt idx="14369">
                  <c:v>42308.460973958332</c:v>
                </c:pt>
                <c:pt idx="14370">
                  <c:v>42308.461668344906</c:v>
                </c:pt>
                <c:pt idx="14371">
                  <c:v>42308.46236273148</c:v>
                </c:pt>
                <c:pt idx="14372">
                  <c:v>42308.463057118053</c:v>
                </c:pt>
                <c:pt idx="14373">
                  <c:v>42308.463751504627</c:v>
                </c:pt>
                <c:pt idx="14374">
                  <c:v>42308.464445891201</c:v>
                </c:pt>
                <c:pt idx="14375">
                  <c:v>42308.465140277774</c:v>
                </c:pt>
                <c:pt idx="14376">
                  <c:v>42308.465834664348</c:v>
                </c:pt>
                <c:pt idx="14377">
                  <c:v>42308.466529050929</c:v>
                </c:pt>
                <c:pt idx="14378">
                  <c:v>42308.467223437503</c:v>
                </c:pt>
                <c:pt idx="14379">
                  <c:v>42308.467917824077</c:v>
                </c:pt>
                <c:pt idx="14380">
                  <c:v>42308.46861221065</c:v>
                </c:pt>
                <c:pt idx="14381">
                  <c:v>42308.469306597224</c:v>
                </c:pt>
                <c:pt idx="14382">
                  <c:v>42308.470000983798</c:v>
                </c:pt>
                <c:pt idx="14383">
                  <c:v>42308.470695370372</c:v>
                </c:pt>
                <c:pt idx="14384">
                  <c:v>42308.471389756945</c:v>
                </c:pt>
                <c:pt idx="14385">
                  <c:v>42308.472084143519</c:v>
                </c:pt>
                <c:pt idx="14386">
                  <c:v>42308.472778530093</c:v>
                </c:pt>
                <c:pt idx="14387">
                  <c:v>42308.473472916667</c:v>
                </c:pt>
                <c:pt idx="14388">
                  <c:v>42308.47416730324</c:v>
                </c:pt>
                <c:pt idx="14389">
                  <c:v>42308.474861689814</c:v>
                </c:pt>
                <c:pt idx="14390">
                  <c:v>42308.475556076388</c:v>
                </c:pt>
                <c:pt idx="14391">
                  <c:v>42308.476250462962</c:v>
                </c:pt>
                <c:pt idx="14392">
                  <c:v>42308.476944849535</c:v>
                </c:pt>
                <c:pt idx="14393">
                  <c:v>42308.477639236109</c:v>
                </c:pt>
                <c:pt idx="14394">
                  <c:v>42308.478333622683</c:v>
                </c:pt>
                <c:pt idx="14395">
                  <c:v>42308.479028009257</c:v>
                </c:pt>
                <c:pt idx="14396">
                  <c:v>42308.47972239583</c:v>
                </c:pt>
                <c:pt idx="14397">
                  <c:v>42308.480416782404</c:v>
                </c:pt>
                <c:pt idx="14398">
                  <c:v>42308.481111168985</c:v>
                </c:pt>
                <c:pt idx="14399">
                  <c:v>42308.481805555559</c:v>
                </c:pt>
                <c:pt idx="14400">
                  <c:v>42308.482499942133</c:v>
                </c:pt>
                <c:pt idx="14401">
                  <c:v>42308.483194328706</c:v>
                </c:pt>
                <c:pt idx="14402">
                  <c:v>42308.48388871528</c:v>
                </c:pt>
                <c:pt idx="14403">
                  <c:v>42308.484583101854</c:v>
                </c:pt>
                <c:pt idx="14404">
                  <c:v>42308.485277488428</c:v>
                </c:pt>
                <c:pt idx="14405">
                  <c:v>42308.485971875001</c:v>
                </c:pt>
                <c:pt idx="14406">
                  <c:v>42308.486666261575</c:v>
                </c:pt>
                <c:pt idx="14407">
                  <c:v>42308.487360648149</c:v>
                </c:pt>
                <c:pt idx="14408">
                  <c:v>42308.488055034722</c:v>
                </c:pt>
                <c:pt idx="14409">
                  <c:v>42308.488749421296</c:v>
                </c:pt>
                <c:pt idx="14410">
                  <c:v>42308.48944380787</c:v>
                </c:pt>
                <c:pt idx="14411">
                  <c:v>42308.490138194444</c:v>
                </c:pt>
                <c:pt idx="14412">
                  <c:v>42308.490832581017</c:v>
                </c:pt>
                <c:pt idx="14413">
                  <c:v>42308.491526967591</c:v>
                </c:pt>
                <c:pt idx="14414">
                  <c:v>42308.492221354165</c:v>
                </c:pt>
                <c:pt idx="14415">
                  <c:v>42308.492915740739</c:v>
                </c:pt>
                <c:pt idx="14416">
                  <c:v>42308.493610127312</c:v>
                </c:pt>
                <c:pt idx="14417">
                  <c:v>42308.494304513886</c:v>
                </c:pt>
                <c:pt idx="14418">
                  <c:v>42308.49499890046</c:v>
                </c:pt>
                <c:pt idx="14419">
                  <c:v>42308.495693287034</c:v>
                </c:pt>
                <c:pt idx="14420">
                  <c:v>42308.496387673615</c:v>
                </c:pt>
                <c:pt idx="14421">
                  <c:v>42308.497082060188</c:v>
                </c:pt>
                <c:pt idx="14422">
                  <c:v>42308.497776446762</c:v>
                </c:pt>
                <c:pt idx="14423">
                  <c:v>42308.498470833336</c:v>
                </c:pt>
                <c:pt idx="14424">
                  <c:v>42308.49916521991</c:v>
                </c:pt>
                <c:pt idx="14425">
                  <c:v>42308.499859606483</c:v>
                </c:pt>
                <c:pt idx="14426">
                  <c:v>42308.500553993057</c:v>
                </c:pt>
                <c:pt idx="14427">
                  <c:v>42308.501248379631</c:v>
                </c:pt>
                <c:pt idx="14428">
                  <c:v>42308.501942766205</c:v>
                </c:pt>
                <c:pt idx="14429">
                  <c:v>42308.502637152778</c:v>
                </c:pt>
                <c:pt idx="14430">
                  <c:v>42308.503331539352</c:v>
                </c:pt>
                <c:pt idx="14431">
                  <c:v>42308.504025925926</c:v>
                </c:pt>
                <c:pt idx="14432">
                  <c:v>42308.5047203125</c:v>
                </c:pt>
                <c:pt idx="14433">
                  <c:v>42308.505414699073</c:v>
                </c:pt>
                <c:pt idx="14434">
                  <c:v>42308.506109085647</c:v>
                </c:pt>
                <c:pt idx="14435">
                  <c:v>42308.506803472221</c:v>
                </c:pt>
                <c:pt idx="14436">
                  <c:v>42308.507497858795</c:v>
                </c:pt>
                <c:pt idx="14437">
                  <c:v>42308.508192245368</c:v>
                </c:pt>
                <c:pt idx="14438">
                  <c:v>42308.508886631942</c:v>
                </c:pt>
                <c:pt idx="14439">
                  <c:v>42308.509581018516</c:v>
                </c:pt>
                <c:pt idx="14440">
                  <c:v>42308.510275405089</c:v>
                </c:pt>
                <c:pt idx="14441">
                  <c:v>42308.510969791663</c:v>
                </c:pt>
                <c:pt idx="14442">
                  <c:v>42308.511664178244</c:v>
                </c:pt>
                <c:pt idx="14443">
                  <c:v>42308.512358564818</c:v>
                </c:pt>
                <c:pt idx="14444">
                  <c:v>42308.513052951392</c:v>
                </c:pt>
                <c:pt idx="14445">
                  <c:v>42308.513747337965</c:v>
                </c:pt>
                <c:pt idx="14446">
                  <c:v>42308.514441724539</c:v>
                </c:pt>
                <c:pt idx="14447">
                  <c:v>42308.515136111113</c:v>
                </c:pt>
                <c:pt idx="14448">
                  <c:v>42308.515830497687</c:v>
                </c:pt>
                <c:pt idx="14449">
                  <c:v>42308.51652488426</c:v>
                </c:pt>
                <c:pt idx="14450">
                  <c:v>42308.517219270834</c:v>
                </c:pt>
                <c:pt idx="14451">
                  <c:v>42308.517913657408</c:v>
                </c:pt>
                <c:pt idx="14452">
                  <c:v>42308.518608043982</c:v>
                </c:pt>
                <c:pt idx="14453">
                  <c:v>42308.519302430555</c:v>
                </c:pt>
                <c:pt idx="14454">
                  <c:v>42308.519996817129</c:v>
                </c:pt>
                <c:pt idx="14455">
                  <c:v>42308.520691203703</c:v>
                </c:pt>
                <c:pt idx="14456">
                  <c:v>42308.521385590277</c:v>
                </c:pt>
                <c:pt idx="14457">
                  <c:v>42308.52207997685</c:v>
                </c:pt>
                <c:pt idx="14458">
                  <c:v>42308.522774363424</c:v>
                </c:pt>
                <c:pt idx="14459">
                  <c:v>42308.523468749998</c:v>
                </c:pt>
                <c:pt idx="14460">
                  <c:v>42308.524163136572</c:v>
                </c:pt>
                <c:pt idx="14461">
                  <c:v>42308.524857523145</c:v>
                </c:pt>
                <c:pt idx="14462">
                  <c:v>42308.525551909719</c:v>
                </c:pt>
                <c:pt idx="14463">
                  <c:v>42308.526246296293</c:v>
                </c:pt>
                <c:pt idx="14464">
                  <c:v>42308.526940682874</c:v>
                </c:pt>
                <c:pt idx="14465">
                  <c:v>42308.527635069448</c:v>
                </c:pt>
                <c:pt idx="14466">
                  <c:v>42308.528329456021</c:v>
                </c:pt>
                <c:pt idx="14467">
                  <c:v>42308.529023842595</c:v>
                </c:pt>
                <c:pt idx="14468">
                  <c:v>42308.529718229169</c:v>
                </c:pt>
                <c:pt idx="14469">
                  <c:v>42308.530412615743</c:v>
                </c:pt>
                <c:pt idx="14470">
                  <c:v>42308.531107002316</c:v>
                </c:pt>
                <c:pt idx="14471">
                  <c:v>42308.53180138889</c:v>
                </c:pt>
                <c:pt idx="14472">
                  <c:v>42308.532495775464</c:v>
                </c:pt>
                <c:pt idx="14473">
                  <c:v>42308.533190162037</c:v>
                </c:pt>
                <c:pt idx="14474">
                  <c:v>42308.533884548611</c:v>
                </c:pt>
                <c:pt idx="14475">
                  <c:v>42308.534578935185</c:v>
                </c:pt>
                <c:pt idx="14476">
                  <c:v>42308.535273321759</c:v>
                </c:pt>
                <c:pt idx="14477">
                  <c:v>42308.535967708332</c:v>
                </c:pt>
                <c:pt idx="14478">
                  <c:v>42308.536662094906</c:v>
                </c:pt>
                <c:pt idx="14479">
                  <c:v>42308.53735648148</c:v>
                </c:pt>
                <c:pt idx="14480">
                  <c:v>42308.538050868054</c:v>
                </c:pt>
                <c:pt idx="14481">
                  <c:v>42308.538745254627</c:v>
                </c:pt>
                <c:pt idx="14482">
                  <c:v>42308.539439641201</c:v>
                </c:pt>
                <c:pt idx="14483">
                  <c:v>42308.540134027775</c:v>
                </c:pt>
                <c:pt idx="14484">
                  <c:v>42308.540828414349</c:v>
                </c:pt>
                <c:pt idx="14485">
                  <c:v>42308.541522800922</c:v>
                </c:pt>
                <c:pt idx="14486">
                  <c:v>42308.542217187503</c:v>
                </c:pt>
                <c:pt idx="14487">
                  <c:v>42308.542911574077</c:v>
                </c:pt>
                <c:pt idx="14488">
                  <c:v>42308.543605960651</c:v>
                </c:pt>
                <c:pt idx="14489">
                  <c:v>42308.544300347225</c:v>
                </c:pt>
                <c:pt idx="14490">
                  <c:v>42308.544994733798</c:v>
                </c:pt>
                <c:pt idx="14491">
                  <c:v>42308.545689120372</c:v>
                </c:pt>
                <c:pt idx="14492">
                  <c:v>42308.546383506946</c:v>
                </c:pt>
                <c:pt idx="14493">
                  <c:v>42308.54707789352</c:v>
                </c:pt>
                <c:pt idx="14494">
                  <c:v>42308.547772280093</c:v>
                </c:pt>
                <c:pt idx="14495">
                  <c:v>42308.548466666667</c:v>
                </c:pt>
                <c:pt idx="14496">
                  <c:v>42308.549161053241</c:v>
                </c:pt>
                <c:pt idx="14497">
                  <c:v>42308.549855439815</c:v>
                </c:pt>
                <c:pt idx="14498">
                  <c:v>42308.550549826388</c:v>
                </c:pt>
                <c:pt idx="14499">
                  <c:v>42308.551244212962</c:v>
                </c:pt>
                <c:pt idx="14500">
                  <c:v>42308.551938599536</c:v>
                </c:pt>
                <c:pt idx="14501">
                  <c:v>42308.55263298611</c:v>
                </c:pt>
                <c:pt idx="14502">
                  <c:v>42308.553327372683</c:v>
                </c:pt>
                <c:pt idx="14503">
                  <c:v>42308.554021759257</c:v>
                </c:pt>
                <c:pt idx="14504">
                  <c:v>42308.554716145831</c:v>
                </c:pt>
                <c:pt idx="14505">
                  <c:v>42308.555410532404</c:v>
                </c:pt>
                <c:pt idx="14506">
                  <c:v>42308.556104918978</c:v>
                </c:pt>
                <c:pt idx="14507">
                  <c:v>42308.556799305552</c:v>
                </c:pt>
                <c:pt idx="14508">
                  <c:v>42308.557493692133</c:v>
                </c:pt>
                <c:pt idx="14509">
                  <c:v>42308.558188078707</c:v>
                </c:pt>
                <c:pt idx="14510">
                  <c:v>42308.55888246528</c:v>
                </c:pt>
                <c:pt idx="14511">
                  <c:v>42308.559576851854</c:v>
                </c:pt>
                <c:pt idx="14512">
                  <c:v>42308.560271238428</c:v>
                </c:pt>
                <c:pt idx="14513">
                  <c:v>42308.560965625002</c:v>
                </c:pt>
                <c:pt idx="14514">
                  <c:v>42308.561660011575</c:v>
                </c:pt>
                <c:pt idx="14515">
                  <c:v>42308.562354398149</c:v>
                </c:pt>
                <c:pt idx="14516">
                  <c:v>42308.563048784723</c:v>
                </c:pt>
                <c:pt idx="14517">
                  <c:v>42308.563743171297</c:v>
                </c:pt>
                <c:pt idx="14518">
                  <c:v>42308.56443755787</c:v>
                </c:pt>
                <c:pt idx="14519">
                  <c:v>42308.565131944444</c:v>
                </c:pt>
                <c:pt idx="14520">
                  <c:v>42308.565826331018</c:v>
                </c:pt>
                <c:pt idx="14521">
                  <c:v>42308.566520717592</c:v>
                </c:pt>
                <c:pt idx="14522">
                  <c:v>42308.567215104165</c:v>
                </c:pt>
                <c:pt idx="14523">
                  <c:v>42308.567909490739</c:v>
                </c:pt>
                <c:pt idx="14524">
                  <c:v>42308.568603877313</c:v>
                </c:pt>
                <c:pt idx="14525">
                  <c:v>42308.569298263887</c:v>
                </c:pt>
                <c:pt idx="14526">
                  <c:v>42308.56999265046</c:v>
                </c:pt>
                <c:pt idx="14527">
                  <c:v>42308.570687037034</c:v>
                </c:pt>
                <c:pt idx="14528">
                  <c:v>42308.571381423608</c:v>
                </c:pt>
                <c:pt idx="14529">
                  <c:v>42308.572075810182</c:v>
                </c:pt>
                <c:pt idx="14530">
                  <c:v>42308.572770196763</c:v>
                </c:pt>
                <c:pt idx="14531">
                  <c:v>42308.573464583336</c:v>
                </c:pt>
                <c:pt idx="14532">
                  <c:v>42308.57415896991</c:v>
                </c:pt>
                <c:pt idx="14533">
                  <c:v>42308.574853356484</c:v>
                </c:pt>
                <c:pt idx="14534">
                  <c:v>42308.575547743058</c:v>
                </c:pt>
                <c:pt idx="14535">
                  <c:v>42308.576242129631</c:v>
                </c:pt>
                <c:pt idx="14536">
                  <c:v>42308.576936516205</c:v>
                </c:pt>
                <c:pt idx="14537">
                  <c:v>42308.577630902779</c:v>
                </c:pt>
                <c:pt idx="14538">
                  <c:v>42308.578325289353</c:v>
                </c:pt>
                <c:pt idx="14539">
                  <c:v>42308.579019675926</c:v>
                </c:pt>
                <c:pt idx="14540">
                  <c:v>42308.5797140625</c:v>
                </c:pt>
                <c:pt idx="14541">
                  <c:v>42308.580408449074</c:v>
                </c:pt>
                <c:pt idx="14542">
                  <c:v>42308.581102835647</c:v>
                </c:pt>
                <c:pt idx="14543">
                  <c:v>42308.581797222221</c:v>
                </c:pt>
                <c:pt idx="14544">
                  <c:v>42308.582491608795</c:v>
                </c:pt>
                <c:pt idx="14545">
                  <c:v>42308.583185995369</c:v>
                </c:pt>
                <c:pt idx="14546">
                  <c:v>42308.583880381942</c:v>
                </c:pt>
                <c:pt idx="14547">
                  <c:v>42308.584574768516</c:v>
                </c:pt>
                <c:pt idx="14548">
                  <c:v>42308.58526915509</c:v>
                </c:pt>
                <c:pt idx="14549">
                  <c:v>42308.585963541664</c:v>
                </c:pt>
                <c:pt idx="14550">
                  <c:v>42308.586657928237</c:v>
                </c:pt>
                <c:pt idx="14551">
                  <c:v>42308.587352314818</c:v>
                </c:pt>
                <c:pt idx="14552">
                  <c:v>42308.588046701392</c:v>
                </c:pt>
                <c:pt idx="14553">
                  <c:v>42308.588741087966</c:v>
                </c:pt>
                <c:pt idx="14554">
                  <c:v>42308.58943547454</c:v>
                </c:pt>
                <c:pt idx="14555">
                  <c:v>42308.590129861113</c:v>
                </c:pt>
                <c:pt idx="14556">
                  <c:v>42308.590824247687</c:v>
                </c:pt>
                <c:pt idx="14557">
                  <c:v>42308.591518634261</c:v>
                </c:pt>
                <c:pt idx="14558">
                  <c:v>42308.592213020835</c:v>
                </c:pt>
                <c:pt idx="14559">
                  <c:v>42308.592907407408</c:v>
                </c:pt>
                <c:pt idx="14560">
                  <c:v>42308.593601793982</c:v>
                </c:pt>
                <c:pt idx="14561">
                  <c:v>42308.594296180556</c:v>
                </c:pt>
                <c:pt idx="14562">
                  <c:v>42308.59499056713</c:v>
                </c:pt>
                <c:pt idx="14563">
                  <c:v>42308.595684953703</c:v>
                </c:pt>
                <c:pt idx="14564">
                  <c:v>42308.596379340277</c:v>
                </c:pt>
                <c:pt idx="14565">
                  <c:v>42308.597073726851</c:v>
                </c:pt>
                <c:pt idx="14566">
                  <c:v>42308.597768113425</c:v>
                </c:pt>
                <c:pt idx="14567">
                  <c:v>42308.598462499998</c:v>
                </c:pt>
                <c:pt idx="14568">
                  <c:v>42308.599156886572</c:v>
                </c:pt>
                <c:pt idx="14569">
                  <c:v>42308.599851273146</c:v>
                </c:pt>
                <c:pt idx="14570">
                  <c:v>42308.60054565972</c:v>
                </c:pt>
                <c:pt idx="14571">
                  <c:v>42308.601240046293</c:v>
                </c:pt>
                <c:pt idx="14572">
                  <c:v>42308.601934432867</c:v>
                </c:pt>
                <c:pt idx="14573">
                  <c:v>42308.602628819448</c:v>
                </c:pt>
                <c:pt idx="14574">
                  <c:v>42308.603323206022</c:v>
                </c:pt>
                <c:pt idx="14575">
                  <c:v>42308.604017592595</c:v>
                </c:pt>
                <c:pt idx="14576">
                  <c:v>42308.604711979169</c:v>
                </c:pt>
                <c:pt idx="14577">
                  <c:v>42308.605406365743</c:v>
                </c:pt>
                <c:pt idx="14578">
                  <c:v>42308.606100752317</c:v>
                </c:pt>
                <c:pt idx="14579">
                  <c:v>42308.60679513889</c:v>
                </c:pt>
                <c:pt idx="14580">
                  <c:v>42308.607489525464</c:v>
                </c:pt>
                <c:pt idx="14581">
                  <c:v>42308.608183912038</c:v>
                </c:pt>
                <c:pt idx="14582">
                  <c:v>42308.608878298612</c:v>
                </c:pt>
                <c:pt idx="14583">
                  <c:v>42308.609572685185</c:v>
                </c:pt>
                <c:pt idx="14584">
                  <c:v>42308.610267071759</c:v>
                </c:pt>
                <c:pt idx="14585">
                  <c:v>42308.610961458333</c:v>
                </c:pt>
                <c:pt idx="14586">
                  <c:v>42308.611655844907</c:v>
                </c:pt>
                <c:pt idx="14587">
                  <c:v>42308.61235023148</c:v>
                </c:pt>
                <c:pt idx="14588">
                  <c:v>42308.613044618054</c:v>
                </c:pt>
                <c:pt idx="14589">
                  <c:v>42308.613739004628</c:v>
                </c:pt>
                <c:pt idx="14590">
                  <c:v>42308.614433391202</c:v>
                </c:pt>
                <c:pt idx="14591">
                  <c:v>42308.615127777775</c:v>
                </c:pt>
                <c:pt idx="14592">
                  <c:v>42308.615822164349</c:v>
                </c:pt>
                <c:pt idx="14593">
                  <c:v>42308.616516550923</c:v>
                </c:pt>
                <c:pt idx="14594">
                  <c:v>42308.617210937497</c:v>
                </c:pt>
                <c:pt idx="14595">
                  <c:v>42308.617905324078</c:v>
                </c:pt>
                <c:pt idx="14596">
                  <c:v>42308.618599710651</c:v>
                </c:pt>
                <c:pt idx="14597">
                  <c:v>42308.619294097225</c:v>
                </c:pt>
                <c:pt idx="14598">
                  <c:v>42308.619988483799</c:v>
                </c:pt>
                <c:pt idx="14599">
                  <c:v>42308.620682870373</c:v>
                </c:pt>
                <c:pt idx="14600">
                  <c:v>42308.621377256946</c:v>
                </c:pt>
                <c:pt idx="14601">
                  <c:v>42308.62207164352</c:v>
                </c:pt>
                <c:pt idx="14602">
                  <c:v>42308.622766030094</c:v>
                </c:pt>
                <c:pt idx="14603">
                  <c:v>42308.623460416668</c:v>
                </c:pt>
                <c:pt idx="14604">
                  <c:v>42308.624154803241</c:v>
                </c:pt>
                <c:pt idx="14605">
                  <c:v>42308.624849189815</c:v>
                </c:pt>
                <c:pt idx="14606">
                  <c:v>42308.625543576389</c:v>
                </c:pt>
                <c:pt idx="14607">
                  <c:v>42308.626237962962</c:v>
                </c:pt>
                <c:pt idx="14608">
                  <c:v>42308.626932349536</c:v>
                </c:pt>
                <c:pt idx="14609">
                  <c:v>42308.62762673611</c:v>
                </c:pt>
                <c:pt idx="14610">
                  <c:v>42308.628321122684</c:v>
                </c:pt>
                <c:pt idx="14611">
                  <c:v>42308.629015509257</c:v>
                </c:pt>
                <c:pt idx="14612">
                  <c:v>42308.629709895831</c:v>
                </c:pt>
                <c:pt idx="14613">
                  <c:v>42308.630404282405</c:v>
                </c:pt>
                <c:pt idx="14614">
                  <c:v>42308.631098668979</c:v>
                </c:pt>
                <c:pt idx="14615">
                  <c:v>42308.631793055552</c:v>
                </c:pt>
                <c:pt idx="14616">
                  <c:v>42308.632487442126</c:v>
                </c:pt>
                <c:pt idx="14617">
                  <c:v>42308.633181828707</c:v>
                </c:pt>
                <c:pt idx="14618">
                  <c:v>42308.633876215281</c:v>
                </c:pt>
                <c:pt idx="14619">
                  <c:v>42308.634570601855</c:v>
                </c:pt>
                <c:pt idx="14620">
                  <c:v>42308.635264988428</c:v>
                </c:pt>
                <c:pt idx="14621">
                  <c:v>42308.635959375002</c:v>
                </c:pt>
                <c:pt idx="14622">
                  <c:v>42308.636653761576</c:v>
                </c:pt>
                <c:pt idx="14623">
                  <c:v>42308.63734814815</c:v>
                </c:pt>
                <c:pt idx="14624">
                  <c:v>42308.638042534723</c:v>
                </c:pt>
                <c:pt idx="14625">
                  <c:v>42308.638736921297</c:v>
                </c:pt>
                <c:pt idx="14626">
                  <c:v>42308.639431307871</c:v>
                </c:pt>
                <c:pt idx="14627">
                  <c:v>42308.640125694445</c:v>
                </c:pt>
                <c:pt idx="14628">
                  <c:v>42308.640820081018</c:v>
                </c:pt>
                <c:pt idx="14629">
                  <c:v>42308.641514467592</c:v>
                </c:pt>
                <c:pt idx="14630">
                  <c:v>42308.642208854166</c:v>
                </c:pt>
                <c:pt idx="14631">
                  <c:v>42308.64290324074</c:v>
                </c:pt>
                <c:pt idx="14632">
                  <c:v>42308.643597627313</c:v>
                </c:pt>
                <c:pt idx="14633">
                  <c:v>42308.644292013887</c:v>
                </c:pt>
                <c:pt idx="14634">
                  <c:v>42308.644986400461</c:v>
                </c:pt>
                <c:pt idx="14635">
                  <c:v>42308.645680787035</c:v>
                </c:pt>
                <c:pt idx="14636">
                  <c:v>42308.646375173608</c:v>
                </c:pt>
                <c:pt idx="14637">
                  <c:v>42308.647069560182</c:v>
                </c:pt>
                <c:pt idx="14638">
                  <c:v>42308.647763946756</c:v>
                </c:pt>
                <c:pt idx="14639">
                  <c:v>42308.648458333337</c:v>
                </c:pt>
                <c:pt idx="14640">
                  <c:v>42308.64915271991</c:v>
                </c:pt>
                <c:pt idx="14641">
                  <c:v>42308.649847106484</c:v>
                </c:pt>
                <c:pt idx="14642">
                  <c:v>42308.650541493058</c:v>
                </c:pt>
                <c:pt idx="14643">
                  <c:v>42308.651235879632</c:v>
                </c:pt>
                <c:pt idx="14644">
                  <c:v>42308.651930266205</c:v>
                </c:pt>
                <c:pt idx="14645">
                  <c:v>42308.652624652779</c:v>
                </c:pt>
                <c:pt idx="14646">
                  <c:v>42308.653319039353</c:v>
                </c:pt>
                <c:pt idx="14647">
                  <c:v>42308.654013425927</c:v>
                </c:pt>
                <c:pt idx="14648">
                  <c:v>42308.6547078125</c:v>
                </c:pt>
                <c:pt idx="14649">
                  <c:v>42308.655402199074</c:v>
                </c:pt>
                <c:pt idx="14650">
                  <c:v>42308.656096585648</c:v>
                </c:pt>
                <c:pt idx="14651">
                  <c:v>42308.656790972222</c:v>
                </c:pt>
                <c:pt idx="14652">
                  <c:v>42308.657485358795</c:v>
                </c:pt>
                <c:pt idx="14653">
                  <c:v>42308.658179745369</c:v>
                </c:pt>
                <c:pt idx="14654">
                  <c:v>42308.658874131943</c:v>
                </c:pt>
                <c:pt idx="14655">
                  <c:v>42308.659568518517</c:v>
                </c:pt>
                <c:pt idx="14656">
                  <c:v>42308.66026290509</c:v>
                </c:pt>
                <c:pt idx="14657">
                  <c:v>42308.660957291664</c:v>
                </c:pt>
                <c:pt idx="14658">
                  <c:v>42308.661651678238</c:v>
                </c:pt>
                <c:pt idx="14659">
                  <c:v>42308.662346064812</c:v>
                </c:pt>
                <c:pt idx="14660">
                  <c:v>42308.663040451385</c:v>
                </c:pt>
                <c:pt idx="14661">
                  <c:v>42308.663734837966</c:v>
                </c:pt>
                <c:pt idx="14662">
                  <c:v>42308.66442922454</c:v>
                </c:pt>
                <c:pt idx="14663">
                  <c:v>42308.665123611114</c:v>
                </c:pt>
                <c:pt idx="14664">
                  <c:v>42308.665817997688</c:v>
                </c:pt>
                <c:pt idx="14665">
                  <c:v>42308.666512384261</c:v>
                </c:pt>
                <c:pt idx="14666">
                  <c:v>42308.667206770835</c:v>
                </c:pt>
                <c:pt idx="14667">
                  <c:v>42308.667901157409</c:v>
                </c:pt>
                <c:pt idx="14668">
                  <c:v>42308.668595543983</c:v>
                </c:pt>
                <c:pt idx="14669">
                  <c:v>42308.669289930556</c:v>
                </c:pt>
                <c:pt idx="14670">
                  <c:v>42308.66998431713</c:v>
                </c:pt>
                <c:pt idx="14671">
                  <c:v>42308.670678703704</c:v>
                </c:pt>
                <c:pt idx="14672">
                  <c:v>42308.671373090277</c:v>
                </c:pt>
                <c:pt idx="14673">
                  <c:v>42308.672067476851</c:v>
                </c:pt>
                <c:pt idx="14674">
                  <c:v>42308.672761863425</c:v>
                </c:pt>
                <c:pt idx="14675">
                  <c:v>42308.673456249999</c:v>
                </c:pt>
                <c:pt idx="14676">
                  <c:v>42308.674150636572</c:v>
                </c:pt>
                <c:pt idx="14677">
                  <c:v>42308.674845023146</c:v>
                </c:pt>
                <c:pt idx="14678">
                  <c:v>42308.67553940972</c:v>
                </c:pt>
                <c:pt idx="14679">
                  <c:v>42308.676233796294</c:v>
                </c:pt>
                <c:pt idx="14680">
                  <c:v>42308.676928182867</c:v>
                </c:pt>
                <c:pt idx="14681">
                  <c:v>42308.677622569441</c:v>
                </c:pt>
                <c:pt idx="14682">
                  <c:v>42308.678316956015</c:v>
                </c:pt>
                <c:pt idx="14683">
                  <c:v>42308.679011342596</c:v>
                </c:pt>
                <c:pt idx="14684">
                  <c:v>42308.67970572917</c:v>
                </c:pt>
                <c:pt idx="14685">
                  <c:v>42308.680400115743</c:v>
                </c:pt>
                <c:pt idx="14686">
                  <c:v>42308.681094502317</c:v>
                </c:pt>
                <c:pt idx="14687">
                  <c:v>42308.681788888891</c:v>
                </c:pt>
                <c:pt idx="14688">
                  <c:v>42308.682483275465</c:v>
                </c:pt>
                <c:pt idx="14689">
                  <c:v>42308.683177662038</c:v>
                </c:pt>
                <c:pt idx="14690">
                  <c:v>42308.683872048612</c:v>
                </c:pt>
                <c:pt idx="14691">
                  <c:v>42308.684566435186</c:v>
                </c:pt>
                <c:pt idx="14692">
                  <c:v>42308.68526082176</c:v>
                </c:pt>
                <c:pt idx="14693">
                  <c:v>42308.685955208333</c:v>
                </c:pt>
                <c:pt idx="14694">
                  <c:v>42308.686649594907</c:v>
                </c:pt>
                <c:pt idx="14695">
                  <c:v>42308.687343981481</c:v>
                </c:pt>
                <c:pt idx="14696">
                  <c:v>42308.688038368055</c:v>
                </c:pt>
                <c:pt idx="14697">
                  <c:v>42308.688732754628</c:v>
                </c:pt>
                <c:pt idx="14698">
                  <c:v>42308.689427141202</c:v>
                </c:pt>
                <c:pt idx="14699">
                  <c:v>42308.690121527776</c:v>
                </c:pt>
                <c:pt idx="14700">
                  <c:v>42308.69081591435</c:v>
                </c:pt>
                <c:pt idx="14701">
                  <c:v>42308.691510300923</c:v>
                </c:pt>
                <c:pt idx="14702">
                  <c:v>42308.692204687497</c:v>
                </c:pt>
                <c:pt idx="14703">
                  <c:v>42308.692899074071</c:v>
                </c:pt>
                <c:pt idx="14704">
                  <c:v>42308.693593460652</c:v>
                </c:pt>
                <c:pt idx="14705">
                  <c:v>42308.694287847225</c:v>
                </c:pt>
                <c:pt idx="14706">
                  <c:v>42308.694982233799</c:v>
                </c:pt>
                <c:pt idx="14707">
                  <c:v>42308.695676620373</c:v>
                </c:pt>
                <c:pt idx="14708">
                  <c:v>42308.696371006947</c:v>
                </c:pt>
                <c:pt idx="14709">
                  <c:v>42308.69706539352</c:v>
                </c:pt>
                <c:pt idx="14710">
                  <c:v>42308.697759780094</c:v>
                </c:pt>
                <c:pt idx="14711">
                  <c:v>42308.698454166668</c:v>
                </c:pt>
                <c:pt idx="14712">
                  <c:v>42308.699148553242</c:v>
                </c:pt>
                <c:pt idx="14713">
                  <c:v>42308.699842939815</c:v>
                </c:pt>
                <c:pt idx="14714">
                  <c:v>42308.700537326389</c:v>
                </c:pt>
                <c:pt idx="14715">
                  <c:v>42308.701231712963</c:v>
                </c:pt>
                <c:pt idx="14716">
                  <c:v>42308.701926099537</c:v>
                </c:pt>
                <c:pt idx="14717">
                  <c:v>42308.70262048611</c:v>
                </c:pt>
                <c:pt idx="14718">
                  <c:v>42308.703314872684</c:v>
                </c:pt>
                <c:pt idx="14719">
                  <c:v>42308.704009259258</c:v>
                </c:pt>
                <c:pt idx="14720">
                  <c:v>42308.704703645832</c:v>
                </c:pt>
                <c:pt idx="14721">
                  <c:v>42308.705398032405</c:v>
                </c:pt>
                <c:pt idx="14722">
                  <c:v>42308.706092418979</c:v>
                </c:pt>
                <c:pt idx="14723">
                  <c:v>42308.706786805553</c:v>
                </c:pt>
                <c:pt idx="14724">
                  <c:v>42308.707481192127</c:v>
                </c:pt>
                <c:pt idx="14725">
                  <c:v>42308.7081755787</c:v>
                </c:pt>
                <c:pt idx="14726">
                  <c:v>42308.708869965281</c:v>
                </c:pt>
                <c:pt idx="14727">
                  <c:v>42308.709564351855</c:v>
                </c:pt>
                <c:pt idx="14728">
                  <c:v>42308.710258738429</c:v>
                </c:pt>
                <c:pt idx="14729">
                  <c:v>42308.710953125003</c:v>
                </c:pt>
                <c:pt idx="14730">
                  <c:v>42308.711647511576</c:v>
                </c:pt>
                <c:pt idx="14731">
                  <c:v>42308.71234189815</c:v>
                </c:pt>
                <c:pt idx="14732">
                  <c:v>42308.713036284724</c:v>
                </c:pt>
                <c:pt idx="14733">
                  <c:v>42308.713730671298</c:v>
                </c:pt>
                <c:pt idx="14734">
                  <c:v>42308.714425057871</c:v>
                </c:pt>
                <c:pt idx="14735">
                  <c:v>42308.715119444445</c:v>
                </c:pt>
                <c:pt idx="14736">
                  <c:v>42308.715813831019</c:v>
                </c:pt>
                <c:pt idx="14737">
                  <c:v>42308.716508217592</c:v>
                </c:pt>
                <c:pt idx="14738">
                  <c:v>42308.717202604166</c:v>
                </c:pt>
                <c:pt idx="14739">
                  <c:v>42308.71789699074</c:v>
                </c:pt>
                <c:pt idx="14740">
                  <c:v>42308.718591377314</c:v>
                </c:pt>
                <c:pt idx="14741">
                  <c:v>42308.719285763887</c:v>
                </c:pt>
                <c:pt idx="14742">
                  <c:v>42308.719980150461</c:v>
                </c:pt>
                <c:pt idx="14743">
                  <c:v>42308.720674537035</c:v>
                </c:pt>
                <c:pt idx="14744">
                  <c:v>42308.721368923609</c:v>
                </c:pt>
                <c:pt idx="14745">
                  <c:v>42308.722063310182</c:v>
                </c:pt>
                <c:pt idx="14746">
                  <c:v>42308.722757696756</c:v>
                </c:pt>
                <c:pt idx="14747">
                  <c:v>42308.72345208333</c:v>
                </c:pt>
                <c:pt idx="14748">
                  <c:v>42308.724146469911</c:v>
                </c:pt>
                <c:pt idx="14749">
                  <c:v>42308.724840856485</c:v>
                </c:pt>
                <c:pt idx="14750">
                  <c:v>42308.725535243058</c:v>
                </c:pt>
                <c:pt idx="14751">
                  <c:v>42308.726229629632</c:v>
                </c:pt>
                <c:pt idx="14752">
                  <c:v>42308.726924016206</c:v>
                </c:pt>
                <c:pt idx="14753">
                  <c:v>42308.72761840278</c:v>
                </c:pt>
                <c:pt idx="14754">
                  <c:v>42308.728312789353</c:v>
                </c:pt>
                <c:pt idx="14755">
                  <c:v>42308.729007175927</c:v>
                </c:pt>
                <c:pt idx="14756">
                  <c:v>42308.729701562501</c:v>
                </c:pt>
                <c:pt idx="14757">
                  <c:v>42308.730395949075</c:v>
                </c:pt>
                <c:pt idx="14758">
                  <c:v>42308.731090335648</c:v>
                </c:pt>
                <c:pt idx="14759">
                  <c:v>42308.731784722222</c:v>
                </c:pt>
                <c:pt idx="14760">
                  <c:v>42308.732479108796</c:v>
                </c:pt>
                <c:pt idx="14761">
                  <c:v>42308.73317349537</c:v>
                </c:pt>
                <c:pt idx="14762">
                  <c:v>42308.733867881943</c:v>
                </c:pt>
                <c:pt idx="14763">
                  <c:v>42308.734562268517</c:v>
                </c:pt>
                <c:pt idx="14764">
                  <c:v>42308.735256655091</c:v>
                </c:pt>
                <c:pt idx="14765">
                  <c:v>42308.735951041665</c:v>
                </c:pt>
                <c:pt idx="14766">
                  <c:v>42308.736645428238</c:v>
                </c:pt>
                <c:pt idx="14767">
                  <c:v>42308.737339814812</c:v>
                </c:pt>
                <c:pt idx="14768">
                  <c:v>42308.738034201386</c:v>
                </c:pt>
                <c:pt idx="14769">
                  <c:v>42308.738728587959</c:v>
                </c:pt>
                <c:pt idx="14770">
                  <c:v>42308.739422974541</c:v>
                </c:pt>
                <c:pt idx="14771">
                  <c:v>42308.740117361114</c:v>
                </c:pt>
                <c:pt idx="14772">
                  <c:v>42308.740811747688</c:v>
                </c:pt>
                <c:pt idx="14773">
                  <c:v>42308.741506134262</c:v>
                </c:pt>
                <c:pt idx="14774">
                  <c:v>42308.742200520835</c:v>
                </c:pt>
                <c:pt idx="14775">
                  <c:v>42308.742894907409</c:v>
                </c:pt>
                <c:pt idx="14776">
                  <c:v>42308.743589293983</c:v>
                </c:pt>
                <c:pt idx="14777">
                  <c:v>42308.744283680557</c:v>
                </c:pt>
                <c:pt idx="14778">
                  <c:v>42308.74497806713</c:v>
                </c:pt>
                <c:pt idx="14779">
                  <c:v>42308.745672453704</c:v>
                </c:pt>
                <c:pt idx="14780">
                  <c:v>42308.746366840278</c:v>
                </c:pt>
                <c:pt idx="14781">
                  <c:v>42308.747061226852</c:v>
                </c:pt>
                <c:pt idx="14782">
                  <c:v>42308.747755613425</c:v>
                </c:pt>
                <c:pt idx="14783">
                  <c:v>42308.748449999999</c:v>
                </c:pt>
                <c:pt idx="14784">
                  <c:v>42308.749144386573</c:v>
                </c:pt>
                <c:pt idx="14785">
                  <c:v>42308.749838773147</c:v>
                </c:pt>
                <c:pt idx="14786">
                  <c:v>42308.75053315972</c:v>
                </c:pt>
                <c:pt idx="14787">
                  <c:v>42308.751227546294</c:v>
                </c:pt>
                <c:pt idx="14788">
                  <c:v>42308.751921932868</c:v>
                </c:pt>
                <c:pt idx="14789">
                  <c:v>42308.752616319442</c:v>
                </c:pt>
                <c:pt idx="14790">
                  <c:v>42308.753310706015</c:v>
                </c:pt>
                <c:pt idx="14791">
                  <c:v>42308.754005092589</c:v>
                </c:pt>
                <c:pt idx="14792">
                  <c:v>42308.75469947917</c:v>
                </c:pt>
                <c:pt idx="14793">
                  <c:v>42308.755393865744</c:v>
                </c:pt>
                <c:pt idx="14794">
                  <c:v>42308.756088252318</c:v>
                </c:pt>
                <c:pt idx="14795">
                  <c:v>42308.756782638891</c:v>
                </c:pt>
                <c:pt idx="14796">
                  <c:v>42308.757477025465</c:v>
                </c:pt>
                <c:pt idx="14797">
                  <c:v>42308.758171412039</c:v>
                </c:pt>
                <c:pt idx="14798">
                  <c:v>42308.758865798613</c:v>
                </c:pt>
                <c:pt idx="14799">
                  <c:v>42308.759560185186</c:v>
                </c:pt>
                <c:pt idx="14800">
                  <c:v>42308.76025457176</c:v>
                </c:pt>
                <c:pt idx="14801">
                  <c:v>42308.760948958334</c:v>
                </c:pt>
                <c:pt idx="14802">
                  <c:v>42308.761643344907</c:v>
                </c:pt>
                <c:pt idx="14803">
                  <c:v>42308.762337731481</c:v>
                </c:pt>
                <c:pt idx="14804">
                  <c:v>42308.763032118055</c:v>
                </c:pt>
                <c:pt idx="14805">
                  <c:v>42308.763726504629</c:v>
                </c:pt>
                <c:pt idx="14806">
                  <c:v>42308.764420891202</c:v>
                </c:pt>
                <c:pt idx="14807">
                  <c:v>42308.765115277776</c:v>
                </c:pt>
                <c:pt idx="14808">
                  <c:v>42308.76580966435</c:v>
                </c:pt>
                <c:pt idx="14809">
                  <c:v>42308.766504050924</c:v>
                </c:pt>
                <c:pt idx="14810">
                  <c:v>42308.767198437497</c:v>
                </c:pt>
                <c:pt idx="14811">
                  <c:v>42308.767892824071</c:v>
                </c:pt>
                <c:pt idx="14812">
                  <c:v>42308.768587210645</c:v>
                </c:pt>
                <c:pt idx="14813">
                  <c:v>42308.769281597219</c:v>
                </c:pt>
                <c:pt idx="14814">
                  <c:v>42308.7699759838</c:v>
                </c:pt>
                <c:pt idx="14815">
                  <c:v>42308.770670370373</c:v>
                </c:pt>
                <c:pt idx="14816">
                  <c:v>42308.771364756947</c:v>
                </c:pt>
                <c:pt idx="14817">
                  <c:v>42308.772059143521</c:v>
                </c:pt>
                <c:pt idx="14818">
                  <c:v>42308.772753530095</c:v>
                </c:pt>
                <c:pt idx="14819">
                  <c:v>42308.773447916668</c:v>
                </c:pt>
                <c:pt idx="14820">
                  <c:v>42308.774142303242</c:v>
                </c:pt>
                <c:pt idx="14821">
                  <c:v>42308.774836689816</c:v>
                </c:pt>
                <c:pt idx="14822">
                  <c:v>42308.77553107639</c:v>
                </c:pt>
                <c:pt idx="14823">
                  <c:v>42308.776225462963</c:v>
                </c:pt>
                <c:pt idx="14824">
                  <c:v>42308.776919849537</c:v>
                </c:pt>
                <c:pt idx="14825">
                  <c:v>42308.777614236111</c:v>
                </c:pt>
                <c:pt idx="14826">
                  <c:v>42308.778308622685</c:v>
                </c:pt>
                <c:pt idx="14827">
                  <c:v>42308.779003009258</c:v>
                </c:pt>
                <c:pt idx="14828">
                  <c:v>42308.779697395832</c:v>
                </c:pt>
                <c:pt idx="14829">
                  <c:v>42308.780391782406</c:v>
                </c:pt>
                <c:pt idx="14830">
                  <c:v>42308.78108616898</c:v>
                </c:pt>
                <c:pt idx="14831">
                  <c:v>42308.781780555553</c:v>
                </c:pt>
                <c:pt idx="14832">
                  <c:v>42308.782474942127</c:v>
                </c:pt>
                <c:pt idx="14833">
                  <c:v>42308.783169328701</c:v>
                </c:pt>
                <c:pt idx="14834">
                  <c:v>42308.783863715274</c:v>
                </c:pt>
                <c:pt idx="14835">
                  <c:v>42308.784558101848</c:v>
                </c:pt>
                <c:pt idx="14836">
                  <c:v>42308.785252488429</c:v>
                </c:pt>
                <c:pt idx="14837">
                  <c:v>42308.785946875003</c:v>
                </c:pt>
                <c:pt idx="14838">
                  <c:v>42308.786641261577</c:v>
                </c:pt>
                <c:pt idx="14839">
                  <c:v>42308.78733564815</c:v>
                </c:pt>
                <c:pt idx="14840">
                  <c:v>42308.788030034724</c:v>
                </c:pt>
                <c:pt idx="14841">
                  <c:v>42308.788724421298</c:v>
                </c:pt>
                <c:pt idx="14842">
                  <c:v>42308.789418807872</c:v>
                </c:pt>
                <c:pt idx="14843">
                  <c:v>42308.790113194445</c:v>
                </c:pt>
                <c:pt idx="14844">
                  <c:v>42308.790807581019</c:v>
                </c:pt>
                <c:pt idx="14845">
                  <c:v>42308.791501967593</c:v>
                </c:pt>
                <c:pt idx="14846">
                  <c:v>42308.792196354167</c:v>
                </c:pt>
                <c:pt idx="14847">
                  <c:v>42308.79289074074</c:v>
                </c:pt>
                <c:pt idx="14848">
                  <c:v>42308.793585127314</c:v>
                </c:pt>
                <c:pt idx="14849">
                  <c:v>42308.794279513888</c:v>
                </c:pt>
                <c:pt idx="14850">
                  <c:v>42308.794973900462</c:v>
                </c:pt>
                <c:pt idx="14851">
                  <c:v>42308.795668287035</c:v>
                </c:pt>
                <c:pt idx="14852">
                  <c:v>42308.796362673609</c:v>
                </c:pt>
                <c:pt idx="14853">
                  <c:v>42308.797057060183</c:v>
                </c:pt>
                <c:pt idx="14854">
                  <c:v>42308.797751446757</c:v>
                </c:pt>
                <c:pt idx="14855">
                  <c:v>42308.79844583333</c:v>
                </c:pt>
                <c:pt idx="14856">
                  <c:v>42308.799140219904</c:v>
                </c:pt>
                <c:pt idx="14857">
                  <c:v>42308.799834606485</c:v>
                </c:pt>
                <c:pt idx="14858">
                  <c:v>42308.800528993059</c:v>
                </c:pt>
                <c:pt idx="14859">
                  <c:v>42308.801223379633</c:v>
                </c:pt>
                <c:pt idx="14860">
                  <c:v>42308.801917766206</c:v>
                </c:pt>
                <c:pt idx="14861">
                  <c:v>42308.80261215278</c:v>
                </c:pt>
                <c:pt idx="14862">
                  <c:v>42308.803306539354</c:v>
                </c:pt>
                <c:pt idx="14863">
                  <c:v>42308.804000925928</c:v>
                </c:pt>
                <c:pt idx="14864">
                  <c:v>42308.804695312501</c:v>
                </c:pt>
                <c:pt idx="14865">
                  <c:v>42308.805389699075</c:v>
                </c:pt>
                <c:pt idx="14866">
                  <c:v>42308.806084085649</c:v>
                </c:pt>
                <c:pt idx="14867">
                  <c:v>42308.806778472223</c:v>
                </c:pt>
                <c:pt idx="14868">
                  <c:v>42308.807472858796</c:v>
                </c:pt>
                <c:pt idx="14869">
                  <c:v>42308.80816724537</c:v>
                </c:pt>
                <c:pt idx="14870">
                  <c:v>42308.808861631944</c:v>
                </c:pt>
                <c:pt idx="14871">
                  <c:v>42308.809556018517</c:v>
                </c:pt>
                <c:pt idx="14872">
                  <c:v>42308.810250405091</c:v>
                </c:pt>
                <c:pt idx="14873">
                  <c:v>42308.810944791665</c:v>
                </c:pt>
                <c:pt idx="14874">
                  <c:v>42308.811639178239</c:v>
                </c:pt>
                <c:pt idx="14875">
                  <c:v>42308.812333564812</c:v>
                </c:pt>
                <c:pt idx="14876">
                  <c:v>42308.813027951386</c:v>
                </c:pt>
                <c:pt idx="14877">
                  <c:v>42308.81372233796</c:v>
                </c:pt>
                <c:pt idx="14878">
                  <c:v>42308.814416724534</c:v>
                </c:pt>
                <c:pt idx="14879">
                  <c:v>42308.815111111115</c:v>
                </c:pt>
                <c:pt idx="14880">
                  <c:v>42308.815805497688</c:v>
                </c:pt>
                <c:pt idx="14881">
                  <c:v>42308.816499884262</c:v>
                </c:pt>
                <c:pt idx="14882">
                  <c:v>42308.817194270836</c:v>
                </c:pt>
                <c:pt idx="14883">
                  <c:v>42308.81788865741</c:v>
                </c:pt>
                <c:pt idx="14884">
                  <c:v>42308.818583043983</c:v>
                </c:pt>
                <c:pt idx="14885">
                  <c:v>42308.819277430557</c:v>
                </c:pt>
                <c:pt idx="14886">
                  <c:v>42308.819971817131</c:v>
                </c:pt>
                <c:pt idx="14887">
                  <c:v>42308.820666203705</c:v>
                </c:pt>
                <c:pt idx="14888">
                  <c:v>42308.821360590278</c:v>
                </c:pt>
                <c:pt idx="14889">
                  <c:v>42308.822054976852</c:v>
                </c:pt>
                <c:pt idx="14890">
                  <c:v>42308.822749363426</c:v>
                </c:pt>
                <c:pt idx="14891">
                  <c:v>42308.82344375</c:v>
                </c:pt>
                <c:pt idx="14892">
                  <c:v>42308.824138136573</c:v>
                </c:pt>
                <c:pt idx="14893">
                  <c:v>42308.824832523147</c:v>
                </c:pt>
                <c:pt idx="14894">
                  <c:v>42308.825526909721</c:v>
                </c:pt>
                <c:pt idx="14895">
                  <c:v>42308.826221296295</c:v>
                </c:pt>
                <c:pt idx="14896">
                  <c:v>42308.826915682868</c:v>
                </c:pt>
                <c:pt idx="14897">
                  <c:v>42308.827610069442</c:v>
                </c:pt>
                <c:pt idx="14898">
                  <c:v>42308.828304456016</c:v>
                </c:pt>
                <c:pt idx="14899">
                  <c:v>42308.828998842589</c:v>
                </c:pt>
                <c:pt idx="14900">
                  <c:v>42308.829693229163</c:v>
                </c:pt>
                <c:pt idx="14901">
                  <c:v>42308.830387615744</c:v>
                </c:pt>
                <c:pt idx="14902">
                  <c:v>42308.831082002318</c:v>
                </c:pt>
                <c:pt idx="14903">
                  <c:v>42308.831776388892</c:v>
                </c:pt>
                <c:pt idx="14904">
                  <c:v>42308.832470775465</c:v>
                </c:pt>
                <c:pt idx="14905">
                  <c:v>42308.833165162039</c:v>
                </c:pt>
                <c:pt idx="14906">
                  <c:v>42308.833859548613</c:v>
                </c:pt>
                <c:pt idx="14907">
                  <c:v>42308.834553935187</c:v>
                </c:pt>
                <c:pt idx="14908">
                  <c:v>42308.83524832176</c:v>
                </c:pt>
                <c:pt idx="14909">
                  <c:v>42308.835942708334</c:v>
                </c:pt>
                <c:pt idx="14910">
                  <c:v>42308.836637094908</c:v>
                </c:pt>
                <c:pt idx="14911">
                  <c:v>42308.837331481482</c:v>
                </c:pt>
                <c:pt idx="14912">
                  <c:v>42308.838025868055</c:v>
                </c:pt>
                <c:pt idx="14913">
                  <c:v>42308.838720254629</c:v>
                </c:pt>
                <c:pt idx="14914">
                  <c:v>42308.839414641203</c:v>
                </c:pt>
                <c:pt idx="14915">
                  <c:v>42308.840109027777</c:v>
                </c:pt>
                <c:pt idx="14916">
                  <c:v>42308.84080341435</c:v>
                </c:pt>
                <c:pt idx="14917">
                  <c:v>42308.841497800924</c:v>
                </c:pt>
                <c:pt idx="14918">
                  <c:v>42308.842192187498</c:v>
                </c:pt>
                <c:pt idx="14919">
                  <c:v>42308.842886574072</c:v>
                </c:pt>
                <c:pt idx="14920">
                  <c:v>42308.843580960645</c:v>
                </c:pt>
                <c:pt idx="14921">
                  <c:v>42308.844275347219</c:v>
                </c:pt>
                <c:pt idx="14922">
                  <c:v>42308.844969733793</c:v>
                </c:pt>
                <c:pt idx="14923">
                  <c:v>42308.845664120374</c:v>
                </c:pt>
                <c:pt idx="14924">
                  <c:v>42308.846358506948</c:v>
                </c:pt>
                <c:pt idx="14925">
                  <c:v>42308.847052893521</c:v>
                </c:pt>
                <c:pt idx="14926">
                  <c:v>42308.847747280095</c:v>
                </c:pt>
                <c:pt idx="14927">
                  <c:v>42308.848441666669</c:v>
                </c:pt>
                <c:pt idx="14928">
                  <c:v>42308.849136053243</c:v>
                </c:pt>
                <c:pt idx="14929">
                  <c:v>42308.849830439816</c:v>
                </c:pt>
                <c:pt idx="14930">
                  <c:v>42308.85052482639</c:v>
                </c:pt>
                <c:pt idx="14931">
                  <c:v>42308.851219212964</c:v>
                </c:pt>
                <c:pt idx="14932">
                  <c:v>42308.851913599538</c:v>
                </c:pt>
                <c:pt idx="14933">
                  <c:v>42308.852607986111</c:v>
                </c:pt>
                <c:pt idx="14934">
                  <c:v>42308.853302372685</c:v>
                </c:pt>
                <c:pt idx="14935">
                  <c:v>42308.853996759259</c:v>
                </c:pt>
                <c:pt idx="14936">
                  <c:v>42308.854691145832</c:v>
                </c:pt>
                <c:pt idx="14937">
                  <c:v>42308.855385532406</c:v>
                </c:pt>
                <c:pt idx="14938">
                  <c:v>42308.85607991898</c:v>
                </c:pt>
                <c:pt idx="14939">
                  <c:v>42308.856774305554</c:v>
                </c:pt>
                <c:pt idx="14940">
                  <c:v>42308.857468692127</c:v>
                </c:pt>
                <c:pt idx="14941">
                  <c:v>42308.858163078701</c:v>
                </c:pt>
                <c:pt idx="14942">
                  <c:v>42308.858857465275</c:v>
                </c:pt>
                <c:pt idx="14943">
                  <c:v>42308.859551851849</c:v>
                </c:pt>
                <c:pt idx="14944">
                  <c:v>42308.860246238422</c:v>
                </c:pt>
                <c:pt idx="14945">
                  <c:v>42308.860940625003</c:v>
                </c:pt>
                <c:pt idx="14946">
                  <c:v>42308.861635011577</c:v>
                </c:pt>
                <c:pt idx="14947">
                  <c:v>42308.862329398151</c:v>
                </c:pt>
                <c:pt idx="14948">
                  <c:v>42308.863023784725</c:v>
                </c:pt>
                <c:pt idx="14949">
                  <c:v>42308.863718171298</c:v>
                </c:pt>
                <c:pt idx="14950">
                  <c:v>42308.864412557872</c:v>
                </c:pt>
                <c:pt idx="14951">
                  <c:v>42308.865106944446</c:v>
                </c:pt>
                <c:pt idx="14952">
                  <c:v>42308.86580133102</c:v>
                </c:pt>
                <c:pt idx="14953">
                  <c:v>42308.866495717593</c:v>
                </c:pt>
                <c:pt idx="14954">
                  <c:v>42308.867190104167</c:v>
                </c:pt>
                <c:pt idx="14955">
                  <c:v>42308.867884490741</c:v>
                </c:pt>
                <c:pt idx="14956">
                  <c:v>42308.868578877315</c:v>
                </c:pt>
                <c:pt idx="14957">
                  <c:v>42308.869273263888</c:v>
                </c:pt>
                <c:pt idx="14958">
                  <c:v>42308.869967650462</c:v>
                </c:pt>
                <c:pt idx="14959">
                  <c:v>42308.870662037036</c:v>
                </c:pt>
                <c:pt idx="14960">
                  <c:v>42308.87135642361</c:v>
                </c:pt>
                <c:pt idx="14961">
                  <c:v>42308.872050810183</c:v>
                </c:pt>
                <c:pt idx="14962">
                  <c:v>42308.872745196757</c:v>
                </c:pt>
                <c:pt idx="14963">
                  <c:v>42308.873439583331</c:v>
                </c:pt>
                <c:pt idx="14964">
                  <c:v>42308.874133969905</c:v>
                </c:pt>
                <c:pt idx="14965">
                  <c:v>42308.874828356478</c:v>
                </c:pt>
                <c:pt idx="14966">
                  <c:v>42308.875522743052</c:v>
                </c:pt>
                <c:pt idx="14967">
                  <c:v>42308.876217129633</c:v>
                </c:pt>
                <c:pt idx="14968">
                  <c:v>42308.876911516207</c:v>
                </c:pt>
                <c:pt idx="14969">
                  <c:v>42308.87760590278</c:v>
                </c:pt>
                <c:pt idx="14970">
                  <c:v>42308.878300289354</c:v>
                </c:pt>
                <c:pt idx="14971">
                  <c:v>42308.878994675928</c:v>
                </c:pt>
                <c:pt idx="14972">
                  <c:v>42308.879689062502</c:v>
                </c:pt>
                <c:pt idx="14973">
                  <c:v>42308.880383449075</c:v>
                </c:pt>
                <c:pt idx="14974">
                  <c:v>42308.881077835649</c:v>
                </c:pt>
                <c:pt idx="14975">
                  <c:v>42308.881772222223</c:v>
                </c:pt>
                <c:pt idx="14976">
                  <c:v>42308.882466608797</c:v>
                </c:pt>
                <c:pt idx="14977">
                  <c:v>42308.88316099537</c:v>
                </c:pt>
                <c:pt idx="14978">
                  <c:v>42308.883855381944</c:v>
                </c:pt>
                <c:pt idx="14979">
                  <c:v>42308.884549768518</c:v>
                </c:pt>
                <c:pt idx="14980">
                  <c:v>42308.885244155092</c:v>
                </c:pt>
                <c:pt idx="14981">
                  <c:v>42308.885938541665</c:v>
                </c:pt>
                <c:pt idx="14982">
                  <c:v>42308.886632928239</c:v>
                </c:pt>
                <c:pt idx="14983">
                  <c:v>42308.887327314813</c:v>
                </c:pt>
                <c:pt idx="14984">
                  <c:v>42308.888021701387</c:v>
                </c:pt>
                <c:pt idx="14985">
                  <c:v>42308.88871608796</c:v>
                </c:pt>
                <c:pt idx="14986">
                  <c:v>42308.889410474534</c:v>
                </c:pt>
                <c:pt idx="14987">
                  <c:v>42308.890104861108</c:v>
                </c:pt>
                <c:pt idx="14988">
                  <c:v>42308.890799247682</c:v>
                </c:pt>
                <c:pt idx="14989">
                  <c:v>42308.891493634263</c:v>
                </c:pt>
                <c:pt idx="14990">
                  <c:v>42308.892188020836</c:v>
                </c:pt>
                <c:pt idx="14991">
                  <c:v>42308.89288240741</c:v>
                </c:pt>
                <c:pt idx="14992">
                  <c:v>42308.893576793984</c:v>
                </c:pt>
                <c:pt idx="14993">
                  <c:v>42308.894271180558</c:v>
                </c:pt>
                <c:pt idx="14994">
                  <c:v>42308.894965567131</c:v>
                </c:pt>
                <c:pt idx="14995">
                  <c:v>42308.895659953705</c:v>
                </c:pt>
                <c:pt idx="14996">
                  <c:v>42308.896354340279</c:v>
                </c:pt>
                <c:pt idx="14997">
                  <c:v>42308.897048726853</c:v>
                </c:pt>
                <c:pt idx="14998">
                  <c:v>42308.897743113426</c:v>
                </c:pt>
                <c:pt idx="14999">
                  <c:v>42308.8984375</c:v>
                </c:pt>
                <c:pt idx="15000">
                  <c:v>42308.899131886574</c:v>
                </c:pt>
                <c:pt idx="15001">
                  <c:v>42308.899826273147</c:v>
                </c:pt>
                <c:pt idx="15002">
                  <c:v>42308.900520659721</c:v>
                </c:pt>
                <c:pt idx="15003">
                  <c:v>42308.901215046295</c:v>
                </c:pt>
                <c:pt idx="15004">
                  <c:v>42308.901909432869</c:v>
                </c:pt>
                <c:pt idx="15005">
                  <c:v>42308.902603819442</c:v>
                </c:pt>
                <c:pt idx="15006">
                  <c:v>42308.903298206016</c:v>
                </c:pt>
                <c:pt idx="15007">
                  <c:v>42308.90399259259</c:v>
                </c:pt>
                <c:pt idx="15008">
                  <c:v>42308.904686979164</c:v>
                </c:pt>
                <c:pt idx="15009">
                  <c:v>42308.905381365737</c:v>
                </c:pt>
                <c:pt idx="15010">
                  <c:v>42308.906075752318</c:v>
                </c:pt>
                <c:pt idx="15011">
                  <c:v>42308.906770138892</c:v>
                </c:pt>
                <c:pt idx="15012">
                  <c:v>42308.907464525466</c:v>
                </c:pt>
                <c:pt idx="15013">
                  <c:v>42308.90815891204</c:v>
                </c:pt>
                <c:pt idx="15014">
                  <c:v>42308.908853298613</c:v>
                </c:pt>
                <c:pt idx="15015">
                  <c:v>42308.909547685187</c:v>
                </c:pt>
                <c:pt idx="15016">
                  <c:v>42308.910242071761</c:v>
                </c:pt>
                <c:pt idx="15017">
                  <c:v>42308.910936458335</c:v>
                </c:pt>
                <c:pt idx="15018">
                  <c:v>42308.911630844908</c:v>
                </c:pt>
                <c:pt idx="15019">
                  <c:v>42308.912325231482</c:v>
                </c:pt>
                <c:pt idx="15020">
                  <c:v>42308.913019618056</c:v>
                </c:pt>
                <c:pt idx="15021">
                  <c:v>42308.91371400463</c:v>
                </c:pt>
                <c:pt idx="15022">
                  <c:v>42308.914408391203</c:v>
                </c:pt>
                <c:pt idx="15023">
                  <c:v>42308.915102777777</c:v>
                </c:pt>
                <c:pt idx="15024">
                  <c:v>42308.915797164351</c:v>
                </c:pt>
                <c:pt idx="15025">
                  <c:v>42308.916491550925</c:v>
                </c:pt>
                <c:pt idx="15026">
                  <c:v>42308.917185937498</c:v>
                </c:pt>
                <c:pt idx="15027">
                  <c:v>42308.917880324072</c:v>
                </c:pt>
                <c:pt idx="15028">
                  <c:v>42308.918574710646</c:v>
                </c:pt>
                <c:pt idx="15029">
                  <c:v>42308.91926909722</c:v>
                </c:pt>
                <c:pt idx="15030">
                  <c:v>42308.919963483793</c:v>
                </c:pt>
                <c:pt idx="15031">
                  <c:v>42308.920657870367</c:v>
                </c:pt>
                <c:pt idx="15032">
                  <c:v>42308.921352256948</c:v>
                </c:pt>
                <c:pt idx="15033">
                  <c:v>42308.922046643522</c:v>
                </c:pt>
                <c:pt idx="15034">
                  <c:v>42308.922741030095</c:v>
                </c:pt>
                <c:pt idx="15035">
                  <c:v>42308.923435416669</c:v>
                </c:pt>
                <c:pt idx="15036">
                  <c:v>42308.924129803243</c:v>
                </c:pt>
                <c:pt idx="15037">
                  <c:v>42308.924824189817</c:v>
                </c:pt>
                <c:pt idx="15038">
                  <c:v>42308.92551857639</c:v>
                </c:pt>
                <c:pt idx="15039">
                  <c:v>42308.926212962964</c:v>
                </c:pt>
                <c:pt idx="15040">
                  <c:v>42308.926907349538</c:v>
                </c:pt>
                <c:pt idx="15041">
                  <c:v>42308.927601736112</c:v>
                </c:pt>
                <c:pt idx="15042">
                  <c:v>42308.928296122685</c:v>
                </c:pt>
                <c:pt idx="15043">
                  <c:v>42308.928990509259</c:v>
                </c:pt>
                <c:pt idx="15044">
                  <c:v>42308.929684895833</c:v>
                </c:pt>
                <c:pt idx="15045">
                  <c:v>42308.930379282407</c:v>
                </c:pt>
                <c:pt idx="15046">
                  <c:v>42308.93107366898</c:v>
                </c:pt>
                <c:pt idx="15047">
                  <c:v>42308.931768055554</c:v>
                </c:pt>
                <c:pt idx="15048">
                  <c:v>42308.932462442128</c:v>
                </c:pt>
                <c:pt idx="15049">
                  <c:v>42308.933156828702</c:v>
                </c:pt>
                <c:pt idx="15050">
                  <c:v>42308.933851215275</c:v>
                </c:pt>
                <c:pt idx="15051">
                  <c:v>42308.934545601849</c:v>
                </c:pt>
                <c:pt idx="15052">
                  <c:v>42308.935239988423</c:v>
                </c:pt>
                <c:pt idx="15053">
                  <c:v>42308.935934374997</c:v>
                </c:pt>
                <c:pt idx="15054">
                  <c:v>42308.936628761578</c:v>
                </c:pt>
                <c:pt idx="15055">
                  <c:v>42308.937323148151</c:v>
                </c:pt>
                <c:pt idx="15056">
                  <c:v>42308.938017534725</c:v>
                </c:pt>
                <c:pt idx="15057">
                  <c:v>42308.938711921299</c:v>
                </c:pt>
                <c:pt idx="15058">
                  <c:v>42308.939406307873</c:v>
                </c:pt>
                <c:pt idx="15059">
                  <c:v>42308.940100694446</c:v>
                </c:pt>
                <c:pt idx="15060">
                  <c:v>42308.94079508102</c:v>
                </c:pt>
                <c:pt idx="15061">
                  <c:v>42308.941489467594</c:v>
                </c:pt>
                <c:pt idx="15062">
                  <c:v>42308.942183854168</c:v>
                </c:pt>
                <c:pt idx="15063">
                  <c:v>42308.942878240741</c:v>
                </c:pt>
                <c:pt idx="15064">
                  <c:v>42308.943572627315</c:v>
                </c:pt>
                <c:pt idx="15065">
                  <c:v>42308.944267013889</c:v>
                </c:pt>
                <c:pt idx="15066">
                  <c:v>42308.944961400462</c:v>
                </c:pt>
                <c:pt idx="15067">
                  <c:v>42308.945655787036</c:v>
                </c:pt>
                <c:pt idx="15068">
                  <c:v>42308.94635017361</c:v>
                </c:pt>
                <c:pt idx="15069">
                  <c:v>42308.947044560184</c:v>
                </c:pt>
                <c:pt idx="15070">
                  <c:v>42308.947738946757</c:v>
                </c:pt>
                <c:pt idx="15071">
                  <c:v>42308.948433333331</c:v>
                </c:pt>
                <c:pt idx="15072">
                  <c:v>42308.949127719905</c:v>
                </c:pt>
                <c:pt idx="15073">
                  <c:v>42308.949822106479</c:v>
                </c:pt>
                <c:pt idx="15074">
                  <c:v>42308.950516493052</c:v>
                </c:pt>
                <c:pt idx="15075">
                  <c:v>42308.951210879626</c:v>
                </c:pt>
                <c:pt idx="15076">
                  <c:v>42308.951905266207</c:v>
                </c:pt>
                <c:pt idx="15077">
                  <c:v>42308.952599652781</c:v>
                </c:pt>
                <c:pt idx="15078">
                  <c:v>42308.953294039355</c:v>
                </c:pt>
                <c:pt idx="15079">
                  <c:v>42308.953988425928</c:v>
                </c:pt>
                <c:pt idx="15080">
                  <c:v>42308.954682812502</c:v>
                </c:pt>
                <c:pt idx="15081">
                  <c:v>42308.955377199076</c:v>
                </c:pt>
                <c:pt idx="15082">
                  <c:v>42308.95607158565</c:v>
                </c:pt>
                <c:pt idx="15083">
                  <c:v>42308.956765972223</c:v>
                </c:pt>
                <c:pt idx="15084">
                  <c:v>42308.957460358797</c:v>
                </c:pt>
                <c:pt idx="15085">
                  <c:v>42308.958154745371</c:v>
                </c:pt>
                <c:pt idx="15086">
                  <c:v>42308.958849131945</c:v>
                </c:pt>
                <c:pt idx="15087">
                  <c:v>42308.959543518518</c:v>
                </c:pt>
                <c:pt idx="15088">
                  <c:v>42308.960237905092</c:v>
                </c:pt>
                <c:pt idx="15089">
                  <c:v>42308.960932291666</c:v>
                </c:pt>
                <c:pt idx="15090">
                  <c:v>42308.96162667824</c:v>
                </c:pt>
                <c:pt idx="15091">
                  <c:v>42308.962321064813</c:v>
                </c:pt>
                <c:pt idx="15092">
                  <c:v>42308.963015451387</c:v>
                </c:pt>
                <c:pt idx="15093">
                  <c:v>42308.963709837961</c:v>
                </c:pt>
                <c:pt idx="15094">
                  <c:v>42308.964404224535</c:v>
                </c:pt>
                <c:pt idx="15095">
                  <c:v>42308.965098611108</c:v>
                </c:pt>
                <c:pt idx="15096">
                  <c:v>42308.965792997682</c:v>
                </c:pt>
                <c:pt idx="15097">
                  <c:v>42308.966487384256</c:v>
                </c:pt>
                <c:pt idx="15098">
                  <c:v>42308.967181770837</c:v>
                </c:pt>
                <c:pt idx="15099">
                  <c:v>42308.967876157411</c:v>
                </c:pt>
                <c:pt idx="15100">
                  <c:v>42308.968570543984</c:v>
                </c:pt>
                <c:pt idx="15101">
                  <c:v>42308.969264930558</c:v>
                </c:pt>
                <c:pt idx="15102">
                  <c:v>42308.969959317132</c:v>
                </c:pt>
                <c:pt idx="15103">
                  <c:v>42308.970653703705</c:v>
                </c:pt>
                <c:pt idx="15104">
                  <c:v>42308.971348090279</c:v>
                </c:pt>
                <c:pt idx="15105">
                  <c:v>42308.972042476853</c:v>
                </c:pt>
                <c:pt idx="15106">
                  <c:v>42308.972736863427</c:v>
                </c:pt>
                <c:pt idx="15107">
                  <c:v>42308.97343125</c:v>
                </c:pt>
                <c:pt idx="15108">
                  <c:v>42308.974125636574</c:v>
                </c:pt>
                <c:pt idx="15109">
                  <c:v>42308.974820023148</c:v>
                </c:pt>
                <c:pt idx="15110">
                  <c:v>42308.975514409722</c:v>
                </c:pt>
                <c:pt idx="15111">
                  <c:v>42308.976208796295</c:v>
                </c:pt>
                <c:pt idx="15112">
                  <c:v>42308.976903182869</c:v>
                </c:pt>
                <c:pt idx="15113">
                  <c:v>42308.977597569443</c:v>
                </c:pt>
                <c:pt idx="15114">
                  <c:v>42308.978291956017</c:v>
                </c:pt>
                <c:pt idx="15115">
                  <c:v>42308.97898634259</c:v>
                </c:pt>
                <c:pt idx="15116">
                  <c:v>42308.979680729164</c:v>
                </c:pt>
                <c:pt idx="15117">
                  <c:v>42308.980375115738</c:v>
                </c:pt>
                <c:pt idx="15118">
                  <c:v>42308.981069502312</c:v>
                </c:pt>
                <c:pt idx="15119">
                  <c:v>42308.981763888885</c:v>
                </c:pt>
                <c:pt idx="15120">
                  <c:v>42308.982458275466</c:v>
                </c:pt>
                <c:pt idx="15121">
                  <c:v>42308.98315266204</c:v>
                </c:pt>
                <c:pt idx="15122">
                  <c:v>42308.983847048614</c:v>
                </c:pt>
                <c:pt idx="15123">
                  <c:v>42308.984541435188</c:v>
                </c:pt>
                <c:pt idx="15124">
                  <c:v>42308.985235821761</c:v>
                </c:pt>
                <c:pt idx="15125">
                  <c:v>42308.985930208335</c:v>
                </c:pt>
                <c:pt idx="15126">
                  <c:v>42308.986624594909</c:v>
                </c:pt>
                <c:pt idx="15127">
                  <c:v>42308.987318981483</c:v>
                </c:pt>
                <c:pt idx="15128">
                  <c:v>42308.988013368056</c:v>
                </c:pt>
                <c:pt idx="15129">
                  <c:v>42308.98870775463</c:v>
                </c:pt>
                <c:pt idx="15130">
                  <c:v>42308.989402141204</c:v>
                </c:pt>
                <c:pt idx="15131">
                  <c:v>42308.990096527777</c:v>
                </c:pt>
                <c:pt idx="15132">
                  <c:v>42308.990790914351</c:v>
                </c:pt>
                <c:pt idx="15133">
                  <c:v>42308.991485300925</c:v>
                </c:pt>
                <c:pt idx="15134">
                  <c:v>42308.992179687499</c:v>
                </c:pt>
                <c:pt idx="15135">
                  <c:v>42308.992874074072</c:v>
                </c:pt>
                <c:pt idx="15136">
                  <c:v>42308.993568460646</c:v>
                </c:pt>
                <c:pt idx="15137">
                  <c:v>42308.99426284722</c:v>
                </c:pt>
                <c:pt idx="15138">
                  <c:v>42308.994957233794</c:v>
                </c:pt>
                <c:pt idx="15139">
                  <c:v>42308.995651620367</c:v>
                </c:pt>
                <c:pt idx="15140">
                  <c:v>42308.996346006941</c:v>
                </c:pt>
                <c:pt idx="15141">
                  <c:v>42308.997040393515</c:v>
                </c:pt>
                <c:pt idx="15142">
                  <c:v>42308.997734780096</c:v>
                </c:pt>
                <c:pt idx="15143">
                  <c:v>42308.99842916667</c:v>
                </c:pt>
                <c:pt idx="15144">
                  <c:v>42308.999123553243</c:v>
                </c:pt>
                <c:pt idx="15145">
                  <c:v>42308.999817939817</c:v>
                </c:pt>
                <c:pt idx="15146">
                  <c:v>42309.000512326391</c:v>
                </c:pt>
                <c:pt idx="15147">
                  <c:v>42309.001206712965</c:v>
                </c:pt>
                <c:pt idx="15148">
                  <c:v>42309.001901099538</c:v>
                </c:pt>
                <c:pt idx="15149">
                  <c:v>42309.002595486112</c:v>
                </c:pt>
                <c:pt idx="15150">
                  <c:v>42309.003289872686</c:v>
                </c:pt>
                <c:pt idx="15151">
                  <c:v>42309.00398425926</c:v>
                </c:pt>
                <c:pt idx="15152">
                  <c:v>42309.004678645833</c:v>
                </c:pt>
                <c:pt idx="15153">
                  <c:v>42309.005373032407</c:v>
                </c:pt>
                <c:pt idx="15154">
                  <c:v>42309.006067418981</c:v>
                </c:pt>
                <c:pt idx="15155">
                  <c:v>42309.006761805555</c:v>
                </c:pt>
                <c:pt idx="15156">
                  <c:v>42309.007456192128</c:v>
                </c:pt>
                <c:pt idx="15157">
                  <c:v>42309.008150578702</c:v>
                </c:pt>
                <c:pt idx="15158">
                  <c:v>42309.008844965276</c:v>
                </c:pt>
                <c:pt idx="15159">
                  <c:v>42309.00953935185</c:v>
                </c:pt>
                <c:pt idx="15160">
                  <c:v>42309.010233738423</c:v>
                </c:pt>
                <c:pt idx="15161">
                  <c:v>42309.010928124997</c:v>
                </c:pt>
                <c:pt idx="15162">
                  <c:v>42309.011622511571</c:v>
                </c:pt>
                <c:pt idx="15163">
                  <c:v>42309.012316898152</c:v>
                </c:pt>
                <c:pt idx="15164">
                  <c:v>42309.013011284726</c:v>
                </c:pt>
                <c:pt idx="15165">
                  <c:v>42309.013705671299</c:v>
                </c:pt>
                <c:pt idx="15166">
                  <c:v>42309.014400057873</c:v>
                </c:pt>
                <c:pt idx="15167">
                  <c:v>42309.015094444447</c:v>
                </c:pt>
                <c:pt idx="15168">
                  <c:v>42309.01578883102</c:v>
                </c:pt>
                <c:pt idx="15169">
                  <c:v>42309.016483217594</c:v>
                </c:pt>
                <c:pt idx="15170">
                  <c:v>42309.017177604168</c:v>
                </c:pt>
                <c:pt idx="15171">
                  <c:v>42309.017871990742</c:v>
                </c:pt>
                <c:pt idx="15172">
                  <c:v>42309.018566377315</c:v>
                </c:pt>
                <c:pt idx="15173">
                  <c:v>42309.019260763889</c:v>
                </c:pt>
                <c:pt idx="15174">
                  <c:v>42309.019955150463</c:v>
                </c:pt>
                <c:pt idx="15175">
                  <c:v>42309.020649537037</c:v>
                </c:pt>
                <c:pt idx="15176">
                  <c:v>42309.02134392361</c:v>
                </c:pt>
                <c:pt idx="15177">
                  <c:v>42309.022038310184</c:v>
                </c:pt>
                <c:pt idx="15178">
                  <c:v>42309.022732696758</c:v>
                </c:pt>
                <c:pt idx="15179">
                  <c:v>42309.023427083332</c:v>
                </c:pt>
                <c:pt idx="15180">
                  <c:v>42309.024121469905</c:v>
                </c:pt>
                <c:pt idx="15181">
                  <c:v>42309.024815856479</c:v>
                </c:pt>
                <c:pt idx="15182">
                  <c:v>42309.025510243053</c:v>
                </c:pt>
                <c:pt idx="15183">
                  <c:v>42309.026204629627</c:v>
                </c:pt>
                <c:pt idx="15184">
                  <c:v>42309.0268990162</c:v>
                </c:pt>
                <c:pt idx="15185">
                  <c:v>42309.027593402781</c:v>
                </c:pt>
                <c:pt idx="15186">
                  <c:v>42309.028287789355</c:v>
                </c:pt>
                <c:pt idx="15187">
                  <c:v>42309.028982175929</c:v>
                </c:pt>
                <c:pt idx="15188">
                  <c:v>42309.029676562503</c:v>
                </c:pt>
                <c:pt idx="15189">
                  <c:v>42309.030370949076</c:v>
                </c:pt>
                <c:pt idx="15190">
                  <c:v>42309.03106533565</c:v>
                </c:pt>
                <c:pt idx="15191">
                  <c:v>42309.031759722224</c:v>
                </c:pt>
                <c:pt idx="15192">
                  <c:v>42309.032454108798</c:v>
                </c:pt>
                <c:pt idx="15193">
                  <c:v>42309.033148495371</c:v>
                </c:pt>
                <c:pt idx="15194">
                  <c:v>42309.033842881945</c:v>
                </c:pt>
                <c:pt idx="15195">
                  <c:v>42309.034537268519</c:v>
                </c:pt>
                <c:pt idx="15196">
                  <c:v>42309.035231655093</c:v>
                </c:pt>
                <c:pt idx="15197">
                  <c:v>42309.035926041666</c:v>
                </c:pt>
                <c:pt idx="15198">
                  <c:v>42309.03662042824</c:v>
                </c:pt>
                <c:pt idx="15199">
                  <c:v>42309.037314814814</c:v>
                </c:pt>
                <c:pt idx="15200">
                  <c:v>42309.038009201387</c:v>
                </c:pt>
                <c:pt idx="15201">
                  <c:v>42309.038703587961</c:v>
                </c:pt>
                <c:pt idx="15202">
                  <c:v>42309.039397974535</c:v>
                </c:pt>
                <c:pt idx="15203">
                  <c:v>42309.040092361109</c:v>
                </c:pt>
                <c:pt idx="15204">
                  <c:v>42309.040786747682</c:v>
                </c:pt>
                <c:pt idx="15205">
                  <c:v>42309.041481134256</c:v>
                </c:pt>
                <c:pt idx="15206">
                  <c:v>42309.04217552083</c:v>
                </c:pt>
                <c:pt idx="15207">
                  <c:v>42309.042869907411</c:v>
                </c:pt>
                <c:pt idx="15208">
                  <c:v>42309.043564293985</c:v>
                </c:pt>
                <c:pt idx="15209">
                  <c:v>42309.044258680558</c:v>
                </c:pt>
                <c:pt idx="15210">
                  <c:v>42309.044953067132</c:v>
                </c:pt>
                <c:pt idx="15211">
                  <c:v>42309.045647453706</c:v>
                </c:pt>
                <c:pt idx="15212">
                  <c:v>42309.04634184028</c:v>
                </c:pt>
                <c:pt idx="15213">
                  <c:v>42309.047036226853</c:v>
                </c:pt>
                <c:pt idx="15214">
                  <c:v>42309.047730613427</c:v>
                </c:pt>
                <c:pt idx="15215">
                  <c:v>42309.048425000001</c:v>
                </c:pt>
                <c:pt idx="15216">
                  <c:v>42309.049119386575</c:v>
                </c:pt>
                <c:pt idx="15217">
                  <c:v>42309.049813773148</c:v>
                </c:pt>
                <c:pt idx="15218">
                  <c:v>42309.050508159722</c:v>
                </c:pt>
                <c:pt idx="15219">
                  <c:v>42309.051202546296</c:v>
                </c:pt>
                <c:pt idx="15220">
                  <c:v>42309.05189693287</c:v>
                </c:pt>
                <c:pt idx="15221">
                  <c:v>42309.052591319443</c:v>
                </c:pt>
                <c:pt idx="15222">
                  <c:v>42309.053285706017</c:v>
                </c:pt>
                <c:pt idx="15223">
                  <c:v>42309.053980092591</c:v>
                </c:pt>
                <c:pt idx="15224">
                  <c:v>42309.054674479165</c:v>
                </c:pt>
                <c:pt idx="15225">
                  <c:v>42309.055368865738</c:v>
                </c:pt>
                <c:pt idx="15226">
                  <c:v>42309.056063252312</c:v>
                </c:pt>
                <c:pt idx="15227">
                  <c:v>42309.056757638886</c:v>
                </c:pt>
                <c:pt idx="15228">
                  <c:v>42309.057452025459</c:v>
                </c:pt>
                <c:pt idx="15229">
                  <c:v>42309.058146412041</c:v>
                </c:pt>
                <c:pt idx="15230">
                  <c:v>42309.058840798614</c:v>
                </c:pt>
                <c:pt idx="15231">
                  <c:v>42309.059535185188</c:v>
                </c:pt>
                <c:pt idx="15232">
                  <c:v>42309.060229571762</c:v>
                </c:pt>
                <c:pt idx="15233">
                  <c:v>42309.060923958335</c:v>
                </c:pt>
                <c:pt idx="15234">
                  <c:v>42309.061618344909</c:v>
                </c:pt>
                <c:pt idx="15235">
                  <c:v>42309.062312731483</c:v>
                </c:pt>
                <c:pt idx="15236">
                  <c:v>42309.063007118057</c:v>
                </c:pt>
                <c:pt idx="15237">
                  <c:v>42309.06370150463</c:v>
                </c:pt>
                <c:pt idx="15238">
                  <c:v>42309.064395891204</c:v>
                </c:pt>
                <c:pt idx="15239">
                  <c:v>42309.065090277778</c:v>
                </c:pt>
                <c:pt idx="15240">
                  <c:v>42309.065784664352</c:v>
                </c:pt>
                <c:pt idx="15241">
                  <c:v>42309.066479050925</c:v>
                </c:pt>
                <c:pt idx="15242">
                  <c:v>42309.067173437499</c:v>
                </c:pt>
                <c:pt idx="15243">
                  <c:v>42309.067867824073</c:v>
                </c:pt>
                <c:pt idx="15244">
                  <c:v>42309.068562210647</c:v>
                </c:pt>
                <c:pt idx="15245">
                  <c:v>42309.06925659722</c:v>
                </c:pt>
                <c:pt idx="15246">
                  <c:v>42309.069950983794</c:v>
                </c:pt>
                <c:pt idx="15247">
                  <c:v>42309.070645370368</c:v>
                </c:pt>
                <c:pt idx="15248">
                  <c:v>42309.071339756942</c:v>
                </c:pt>
                <c:pt idx="15249">
                  <c:v>42309.072034143515</c:v>
                </c:pt>
                <c:pt idx="15250">
                  <c:v>42309.072728530089</c:v>
                </c:pt>
                <c:pt idx="15251">
                  <c:v>42309.07342291667</c:v>
                </c:pt>
                <c:pt idx="15252">
                  <c:v>42309.074117303244</c:v>
                </c:pt>
                <c:pt idx="15253">
                  <c:v>42309.074811689818</c:v>
                </c:pt>
                <c:pt idx="15254">
                  <c:v>42309.075506076391</c:v>
                </c:pt>
                <c:pt idx="15255">
                  <c:v>42309.076200462965</c:v>
                </c:pt>
                <c:pt idx="15256">
                  <c:v>42309.076894849539</c:v>
                </c:pt>
                <c:pt idx="15257">
                  <c:v>42309.077589236113</c:v>
                </c:pt>
                <c:pt idx="15258">
                  <c:v>42309.078283622686</c:v>
                </c:pt>
                <c:pt idx="15259">
                  <c:v>42309.07897800926</c:v>
                </c:pt>
                <c:pt idx="15260">
                  <c:v>42309.079672395834</c:v>
                </c:pt>
                <c:pt idx="15261">
                  <c:v>42309.080366782408</c:v>
                </c:pt>
                <c:pt idx="15262">
                  <c:v>42309.081061168981</c:v>
                </c:pt>
                <c:pt idx="15263">
                  <c:v>42309.081755555555</c:v>
                </c:pt>
                <c:pt idx="15264">
                  <c:v>42309.082449942129</c:v>
                </c:pt>
                <c:pt idx="15265">
                  <c:v>42309.083144328702</c:v>
                </c:pt>
                <c:pt idx="15266">
                  <c:v>42309.083838715276</c:v>
                </c:pt>
                <c:pt idx="15267">
                  <c:v>42309.08453310185</c:v>
                </c:pt>
                <c:pt idx="15268">
                  <c:v>42309.085227488424</c:v>
                </c:pt>
                <c:pt idx="15269">
                  <c:v>42309.085921874997</c:v>
                </c:pt>
                <c:pt idx="15270">
                  <c:v>42309.086616261571</c:v>
                </c:pt>
                <c:pt idx="15271">
                  <c:v>42309.087310648145</c:v>
                </c:pt>
                <c:pt idx="15272">
                  <c:v>42309.088005034719</c:v>
                </c:pt>
                <c:pt idx="15273">
                  <c:v>42309.0886994213</c:v>
                </c:pt>
                <c:pt idx="15274">
                  <c:v>42309.089393807873</c:v>
                </c:pt>
                <c:pt idx="15275">
                  <c:v>42309.090088194447</c:v>
                </c:pt>
                <c:pt idx="15276">
                  <c:v>42309.090782581021</c:v>
                </c:pt>
                <c:pt idx="15277">
                  <c:v>42309.091476967595</c:v>
                </c:pt>
                <c:pt idx="15278">
                  <c:v>42309.092171354168</c:v>
                </c:pt>
                <c:pt idx="15279">
                  <c:v>42309.092865740742</c:v>
                </c:pt>
                <c:pt idx="15280">
                  <c:v>42309.093560127316</c:v>
                </c:pt>
                <c:pt idx="15281">
                  <c:v>42309.09425451389</c:v>
                </c:pt>
                <c:pt idx="15282">
                  <c:v>42309.094948900463</c:v>
                </c:pt>
                <c:pt idx="15283">
                  <c:v>42309.095643287037</c:v>
                </c:pt>
                <c:pt idx="15284">
                  <c:v>42309.096337673611</c:v>
                </c:pt>
                <c:pt idx="15285">
                  <c:v>42309.097032060185</c:v>
                </c:pt>
                <c:pt idx="15286">
                  <c:v>42309.097726446758</c:v>
                </c:pt>
                <c:pt idx="15287">
                  <c:v>42309.098420833332</c:v>
                </c:pt>
                <c:pt idx="15288">
                  <c:v>42309.099115219906</c:v>
                </c:pt>
                <c:pt idx="15289">
                  <c:v>42309.09980960648</c:v>
                </c:pt>
                <c:pt idx="15290">
                  <c:v>42309.100503993053</c:v>
                </c:pt>
                <c:pt idx="15291">
                  <c:v>42309.101198379627</c:v>
                </c:pt>
                <c:pt idx="15292">
                  <c:v>42309.101892766201</c:v>
                </c:pt>
                <c:pt idx="15293">
                  <c:v>42309.102587152775</c:v>
                </c:pt>
                <c:pt idx="15294">
                  <c:v>42309.103281539348</c:v>
                </c:pt>
                <c:pt idx="15295">
                  <c:v>42309.103975925929</c:v>
                </c:pt>
                <c:pt idx="15296">
                  <c:v>42309.104670312503</c:v>
                </c:pt>
                <c:pt idx="15297">
                  <c:v>42309.105364699077</c:v>
                </c:pt>
                <c:pt idx="15298">
                  <c:v>42309.10605908565</c:v>
                </c:pt>
                <c:pt idx="15299">
                  <c:v>42309.106753472224</c:v>
                </c:pt>
                <c:pt idx="15300">
                  <c:v>42309.107447858798</c:v>
                </c:pt>
                <c:pt idx="15301">
                  <c:v>42309.108142245372</c:v>
                </c:pt>
                <c:pt idx="15302">
                  <c:v>42309.108836631945</c:v>
                </c:pt>
                <c:pt idx="15303">
                  <c:v>42309.109531018519</c:v>
                </c:pt>
                <c:pt idx="15304">
                  <c:v>42309.110225405093</c:v>
                </c:pt>
                <c:pt idx="15305">
                  <c:v>42309.110919791667</c:v>
                </c:pt>
                <c:pt idx="15306">
                  <c:v>42309.11161417824</c:v>
                </c:pt>
                <c:pt idx="15307">
                  <c:v>42309.112308564814</c:v>
                </c:pt>
                <c:pt idx="15308">
                  <c:v>42309.113002951388</c:v>
                </c:pt>
                <c:pt idx="15309">
                  <c:v>42309.113697337962</c:v>
                </c:pt>
                <c:pt idx="15310">
                  <c:v>42309.114391724535</c:v>
                </c:pt>
                <c:pt idx="15311">
                  <c:v>42309.115086111109</c:v>
                </c:pt>
                <c:pt idx="15312">
                  <c:v>42309.115780497683</c:v>
                </c:pt>
                <c:pt idx="15313">
                  <c:v>42309.116474884257</c:v>
                </c:pt>
                <c:pt idx="15314">
                  <c:v>42309.11716927083</c:v>
                </c:pt>
                <c:pt idx="15315">
                  <c:v>42309.117863657404</c:v>
                </c:pt>
                <c:pt idx="15316">
                  <c:v>42309.118558043985</c:v>
                </c:pt>
                <c:pt idx="15317">
                  <c:v>42309.119252430559</c:v>
                </c:pt>
                <c:pt idx="15318">
                  <c:v>42309.119946817133</c:v>
                </c:pt>
                <c:pt idx="15319">
                  <c:v>42309.120641203706</c:v>
                </c:pt>
                <c:pt idx="15320">
                  <c:v>42309.12133559028</c:v>
                </c:pt>
                <c:pt idx="15321">
                  <c:v>42309.122029976854</c:v>
                </c:pt>
                <c:pt idx="15322">
                  <c:v>42309.122724363428</c:v>
                </c:pt>
                <c:pt idx="15323">
                  <c:v>42309.123418750001</c:v>
                </c:pt>
                <c:pt idx="15324">
                  <c:v>42309.124113136575</c:v>
                </c:pt>
                <c:pt idx="15325">
                  <c:v>42309.124807523149</c:v>
                </c:pt>
                <c:pt idx="15326">
                  <c:v>42309.125501909723</c:v>
                </c:pt>
                <c:pt idx="15327">
                  <c:v>42309.126196296296</c:v>
                </c:pt>
                <c:pt idx="15328">
                  <c:v>42309.12689068287</c:v>
                </c:pt>
                <c:pt idx="15329">
                  <c:v>42309.127585069444</c:v>
                </c:pt>
                <c:pt idx="15330">
                  <c:v>42309.128279456017</c:v>
                </c:pt>
                <c:pt idx="15331">
                  <c:v>42309.128973842591</c:v>
                </c:pt>
                <c:pt idx="15332">
                  <c:v>42309.129668229165</c:v>
                </c:pt>
                <c:pt idx="15333">
                  <c:v>42309.130362615739</c:v>
                </c:pt>
                <c:pt idx="15334">
                  <c:v>42309.131057002312</c:v>
                </c:pt>
                <c:pt idx="15335">
                  <c:v>42309.131751388886</c:v>
                </c:pt>
                <c:pt idx="15336">
                  <c:v>42309.13244577546</c:v>
                </c:pt>
                <c:pt idx="15337">
                  <c:v>42309.133140162034</c:v>
                </c:pt>
                <c:pt idx="15338">
                  <c:v>42309.133834548615</c:v>
                </c:pt>
                <c:pt idx="15339">
                  <c:v>42309.134528935188</c:v>
                </c:pt>
                <c:pt idx="15340">
                  <c:v>42309.135223321762</c:v>
                </c:pt>
                <c:pt idx="15341">
                  <c:v>42309.135917708336</c:v>
                </c:pt>
                <c:pt idx="15342">
                  <c:v>42309.13661209491</c:v>
                </c:pt>
                <c:pt idx="15343">
                  <c:v>42309.137306481483</c:v>
                </c:pt>
                <c:pt idx="15344">
                  <c:v>42309.138000868057</c:v>
                </c:pt>
                <c:pt idx="15345">
                  <c:v>42309.138695254631</c:v>
                </c:pt>
                <c:pt idx="15346">
                  <c:v>42309.139389641205</c:v>
                </c:pt>
                <c:pt idx="15347">
                  <c:v>42309.140084027778</c:v>
                </c:pt>
                <c:pt idx="15348">
                  <c:v>42309.140778414352</c:v>
                </c:pt>
                <c:pt idx="15349">
                  <c:v>42309.141472800926</c:v>
                </c:pt>
                <c:pt idx="15350">
                  <c:v>42309.1421671875</c:v>
                </c:pt>
                <c:pt idx="15351">
                  <c:v>42309.142861574073</c:v>
                </c:pt>
                <c:pt idx="15352">
                  <c:v>42309.143555960647</c:v>
                </c:pt>
                <c:pt idx="15353">
                  <c:v>42309.144250347221</c:v>
                </c:pt>
                <c:pt idx="15354">
                  <c:v>42309.144944733795</c:v>
                </c:pt>
                <c:pt idx="15355">
                  <c:v>42309.145639120368</c:v>
                </c:pt>
                <c:pt idx="15356">
                  <c:v>42309.146333506942</c:v>
                </c:pt>
                <c:pt idx="15357">
                  <c:v>42309.147027893516</c:v>
                </c:pt>
                <c:pt idx="15358">
                  <c:v>42309.14772228009</c:v>
                </c:pt>
                <c:pt idx="15359">
                  <c:v>42309.148416666663</c:v>
                </c:pt>
                <c:pt idx="15360">
                  <c:v>42309.149111053244</c:v>
                </c:pt>
                <c:pt idx="15361">
                  <c:v>42309.149805439818</c:v>
                </c:pt>
                <c:pt idx="15362">
                  <c:v>42309.150499826392</c:v>
                </c:pt>
                <c:pt idx="15363">
                  <c:v>42309.151194212965</c:v>
                </c:pt>
                <c:pt idx="15364">
                  <c:v>42309.151888599539</c:v>
                </c:pt>
                <c:pt idx="15365">
                  <c:v>42309.152582986113</c:v>
                </c:pt>
                <c:pt idx="15366">
                  <c:v>42309.153277372687</c:v>
                </c:pt>
                <c:pt idx="15367">
                  <c:v>42309.15397175926</c:v>
                </c:pt>
                <c:pt idx="15368">
                  <c:v>42309.154666145834</c:v>
                </c:pt>
                <c:pt idx="15369">
                  <c:v>42309.155360532408</c:v>
                </c:pt>
                <c:pt idx="15370">
                  <c:v>42309.156054918982</c:v>
                </c:pt>
                <c:pt idx="15371">
                  <c:v>42309.156749305555</c:v>
                </c:pt>
                <c:pt idx="15372">
                  <c:v>42309.157443692129</c:v>
                </c:pt>
                <c:pt idx="15373">
                  <c:v>42309.158138078703</c:v>
                </c:pt>
                <c:pt idx="15374">
                  <c:v>42309.158832465277</c:v>
                </c:pt>
                <c:pt idx="15375">
                  <c:v>42309.15952685185</c:v>
                </c:pt>
                <c:pt idx="15376">
                  <c:v>42309.160221238424</c:v>
                </c:pt>
                <c:pt idx="15377">
                  <c:v>42309.160915624998</c:v>
                </c:pt>
                <c:pt idx="15378">
                  <c:v>42309.161610011572</c:v>
                </c:pt>
                <c:pt idx="15379">
                  <c:v>42309.162304398145</c:v>
                </c:pt>
                <c:pt idx="15380">
                  <c:v>42309.162998784719</c:v>
                </c:pt>
                <c:pt idx="15381">
                  <c:v>42309.163693171293</c:v>
                </c:pt>
                <c:pt idx="15382">
                  <c:v>42309.164387557874</c:v>
                </c:pt>
                <c:pt idx="15383">
                  <c:v>42309.165081944448</c:v>
                </c:pt>
                <c:pt idx="15384">
                  <c:v>42309.165776331021</c:v>
                </c:pt>
                <c:pt idx="15385">
                  <c:v>42309.166470717595</c:v>
                </c:pt>
                <c:pt idx="15386">
                  <c:v>42309.167165104169</c:v>
                </c:pt>
                <c:pt idx="15387">
                  <c:v>42309.167859490743</c:v>
                </c:pt>
                <c:pt idx="15388">
                  <c:v>42309.168553877316</c:v>
                </c:pt>
                <c:pt idx="15389">
                  <c:v>42309.16924826389</c:v>
                </c:pt>
                <c:pt idx="15390">
                  <c:v>42309.169942650464</c:v>
                </c:pt>
                <c:pt idx="15391">
                  <c:v>42309.170637037038</c:v>
                </c:pt>
                <c:pt idx="15392">
                  <c:v>42309.171331423611</c:v>
                </c:pt>
                <c:pt idx="15393">
                  <c:v>42309.172025810185</c:v>
                </c:pt>
                <c:pt idx="15394">
                  <c:v>42309.172720196759</c:v>
                </c:pt>
                <c:pt idx="15395">
                  <c:v>42309.173414583332</c:v>
                </c:pt>
                <c:pt idx="15396">
                  <c:v>42309.174108969906</c:v>
                </c:pt>
                <c:pt idx="15397">
                  <c:v>42309.17480335648</c:v>
                </c:pt>
                <c:pt idx="15398">
                  <c:v>42309.175497743054</c:v>
                </c:pt>
                <c:pt idx="15399">
                  <c:v>42309.176192129627</c:v>
                </c:pt>
                <c:pt idx="15400">
                  <c:v>42309.176886516201</c:v>
                </c:pt>
                <c:pt idx="15401">
                  <c:v>42309.177580902775</c:v>
                </c:pt>
                <c:pt idx="15402">
                  <c:v>42309.178275289349</c:v>
                </c:pt>
                <c:pt idx="15403">
                  <c:v>42309.178969675922</c:v>
                </c:pt>
                <c:pt idx="15404">
                  <c:v>42309.179664062503</c:v>
                </c:pt>
                <c:pt idx="15405">
                  <c:v>42309.180358449077</c:v>
                </c:pt>
                <c:pt idx="15406">
                  <c:v>42309.181052835651</c:v>
                </c:pt>
                <c:pt idx="15407">
                  <c:v>42309.181747222225</c:v>
                </c:pt>
                <c:pt idx="15408">
                  <c:v>42309.182441608798</c:v>
                </c:pt>
                <c:pt idx="15409">
                  <c:v>42309.183135995372</c:v>
                </c:pt>
                <c:pt idx="15410">
                  <c:v>42309.183830381946</c:v>
                </c:pt>
                <c:pt idx="15411">
                  <c:v>42309.18452476852</c:v>
                </c:pt>
                <c:pt idx="15412">
                  <c:v>42309.185219155093</c:v>
                </c:pt>
                <c:pt idx="15413">
                  <c:v>42309.185913541667</c:v>
                </c:pt>
                <c:pt idx="15414">
                  <c:v>42309.186607928241</c:v>
                </c:pt>
                <c:pt idx="15415">
                  <c:v>42309.187302314815</c:v>
                </c:pt>
                <c:pt idx="15416">
                  <c:v>42309.187996701388</c:v>
                </c:pt>
                <c:pt idx="15417">
                  <c:v>42309.188691087962</c:v>
                </c:pt>
                <c:pt idx="15418">
                  <c:v>42309.189385474536</c:v>
                </c:pt>
                <c:pt idx="15419">
                  <c:v>42309.19007986111</c:v>
                </c:pt>
                <c:pt idx="15420">
                  <c:v>42309.190774247683</c:v>
                </c:pt>
                <c:pt idx="15421">
                  <c:v>42309.191468634257</c:v>
                </c:pt>
                <c:pt idx="15422">
                  <c:v>42309.192163020831</c:v>
                </c:pt>
                <c:pt idx="15423">
                  <c:v>42309.192857407405</c:v>
                </c:pt>
                <c:pt idx="15424">
                  <c:v>42309.193551793978</c:v>
                </c:pt>
                <c:pt idx="15425">
                  <c:v>42309.194246180552</c:v>
                </c:pt>
                <c:pt idx="15426">
                  <c:v>42309.194940567133</c:v>
                </c:pt>
                <c:pt idx="15427">
                  <c:v>42309.195634953707</c:v>
                </c:pt>
                <c:pt idx="15428">
                  <c:v>42309.19632934028</c:v>
                </c:pt>
                <c:pt idx="15429">
                  <c:v>42309.197023726854</c:v>
                </c:pt>
                <c:pt idx="15430">
                  <c:v>42309.197718113428</c:v>
                </c:pt>
                <c:pt idx="15431">
                  <c:v>42309.198412500002</c:v>
                </c:pt>
                <c:pt idx="15432">
                  <c:v>42309.199106886575</c:v>
                </c:pt>
                <c:pt idx="15433">
                  <c:v>42309.199801273149</c:v>
                </c:pt>
                <c:pt idx="15434">
                  <c:v>42309.200495659723</c:v>
                </c:pt>
                <c:pt idx="15435">
                  <c:v>42309.201190046297</c:v>
                </c:pt>
                <c:pt idx="15436">
                  <c:v>42309.20188443287</c:v>
                </c:pt>
                <c:pt idx="15437">
                  <c:v>42309.202578819444</c:v>
                </c:pt>
                <c:pt idx="15438">
                  <c:v>42309.203273206018</c:v>
                </c:pt>
                <c:pt idx="15439">
                  <c:v>42309.203967592592</c:v>
                </c:pt>
                <c:pt idx="15440">
                  <c:v>42309.204661979165</c:v>
                </c:pt>
                <c:pt idx="15441">
                  <c:v>42309.205356365739</c:v>
                </c:pt>
                <c:pt idx="15442">
                  <c:v>42309.206050752313</c:v>
                </c:pt>
                <c:pt idx="15443">
                  <c:v>42309.206745138887</c:v>
                </c:pt>
                <c:pt idx="15444">
                  <c:v>42309.20743952546</c:v>
                </c:pt>
                <c:pt idx="15445">
                  <c:v>42309.208133912034</c:v>
                </c:pt>
                <c:pt idx="15446">
                  <c:v>42309.208828298608</c:v>
                </c:pt>
                <c:pt idx="15447">
                  <c:v>42309.209522685182</c:v>
                </c:pt>
                <c:pt idx="15448">
                  <c:v>42309.210217071763</c:v>
                </c:pt>
                <c:pt idx="15449">
                  <c:v>42309.210911458336</c:v>
                </c:pt>
                <c:pt idx="15450">
                  <c:v>42309.21160584491</c:v>
                </c:pt>
                <c:pt idx="15451">
                  <c:v>42309.212300231484</c:v>
                </c:pt>
                <c:pt idx="15452">
                  <c:v>42309.212994618058</c:v>
                </c:pt>
                <c:pt idx="15453">
                  <c:v>42309.213689004631</c:v>
                </c:pt>
                <c:pt idx="15454">
                  <c:v>42309.214383391205</c:v>
                </c:pt>
                <c:pt idx="15455">
                  <c:v>42309.215077777779</c:v>
                </c:pt>
                <c:pt idx="15456">
                  <c:v>42309.215772164353</c:v>
                </c:pt>
                <c:pt idx="15457">
                  <c:v>42309.216466550926</c:v>
                </c:pt>
                <c:pt idx="15458">
                  <c:v>42309.2171609375</c:v>
                </c:pt>
                <c:pt idx="15459">
                  <c:v>42309.217855324074</c:v>
                </c:pt>
                <c:pt idx="15460">
                  <c:v>42309.218549710647</c:v>
                </c:pt>
                <c:pt idx="15461">
                  <c:v>42309.219244097221</c:v>
                </c:pt>
                <c:pt idx="15462">
                  <c:v>42309.219938483795</c:v>
                </c:pt>
                <c:pt idx="15463">
                  <c:v>42309.220632870369</c:v>
                </c:pt>
                <c:pt idx="15464">
                  <c:v>42309.221327256942</c:v>
                </c:pt>
                <c:pt idx="15465">
                  <c:v>42309.222021643516</c:v>
                </c:pt>
                <c:pt idx="15466">
                  <c:v>42309.22271603009</c:v>
                </c:pt>
                <c:pt idx="15467">
                  <c:v>42309.223410416664</c:v>
                </c:pt>
                <c:pt idx="15468">
                  <c:v>42309.224104803237</c:v>
                </c:pt>
                <c:pt idx="15469">
                  <c:v>42309.224799189818</c:v>
                </c:pt>
                <c:pt idx="15470">
                  <c:v>42309.225493576392</c:v>
                </c:pt>
                <c:pt idx="15471">
                  <c:v>42309.226187962966</c:v>
                </c:pt>
                <c:pt idx="15472">
                  <c:v>42309.22688234954</c:v>
                </c:pt>
                <c:pt idx="15473">
                  <c:v>42309.227576736113</c:v>
                </c:pt>
                <c:pt idx="15474">
                  <c:v>42309.228271122687</c:v>
                </c:pt>
                <c:pt idx="15475">
                  <c:v>42309.228965509261</c:v>
                </c:pt>
                <c:pt idx="15476">
                  <c:v>42309.229659895835</c:v>
                </c:pt>
                <c:pt idx="15477">
                  <c:v>42309.230354282408</c:v>
                </c:pt>
                <c:pt idx="15478">
                  <c:v>42309.231048668982</c:v>
                </c:pt>
                <c:pt idx="15479">
                  <c:v>42309.231743055556</c:v>
                </c:pt>
                <c:pt idx="15480">
                  <c:v>42309.23243744213</c:v>
                </c:pt>
                <c:pt idx="15481">
                  <c:v>42309.233131828703</c:v>
                </c:pt>
                <c:pt idx="15482">
                  <c:v>42309.233826215277</c:v>
                </c:pt>
                <c:pt idx="15483">
                  <c:v>42309.234520601851</c:v>
                </c:pt>
                <c:pt idx="15484">
                  <c:v>42309.235214988425</c:v>
                </c:pt>
                <c:pt idx="15485">
                  <c:v>42309.235909374998</c:v>
                </c:pt>
                <c:pt idx="15486">
                  <c:v>42309.236603761572</c:v>
                </c:pt>
                <c:pt idx="15487">
                  <c:v>42309.237298148146</c:v>
                </c:pt>
                <c:pt idx="15488">
                  <c:v>42309.23799253472</c:v>
                </c:pt>
                <c:pt idx="15489">
                  <c:v>42309.238686921293</c:v>
                </c:pt>
                <c:pt idx="15490">
                  <c:v>42309.239381307867</c:v>
                </c:pt>
                <c:pt idx="15491">
                  <c:v>42309.240075694448</c:v>
                </c:pt>
                <c:pt idx="15492">
                  <c:v>42309.240770081022</c:v>
                </c:pt>
                <c:pt idx="15493">
                  <c:v>42309.241464467596</c:v>
                </c:pt>
                <c:pt idx="15494">
                  <c:v>42309.242158854169</c:v>
                </c:pt>
                <c:pt idx="15495">
                  <c:v>42309.242853240743</c:v>
                </c:pt>
                <c:pt idx="15496">
                  <c:v>42309.243547627317</c:v>
                </c:pt>
                <c:pt idx="15497">
                  <c:v>42309.24424201389</c:v>
                </c:pt>
                <c:pt idx="15498">
                  <c:v>42309.244936400464</c:v>
                </c:pt>
                <c:pt idx="15499">
                  <c:v>42309.245630787038</c:v>
                </c:pt>
                <c:pt idx="15500">
                  <c:v>42309.246325173612</c:v>
                </c:pt>
                <c:pt idx="15501">
                  <c:v>42309.247019560185</c:v>
                </c:pt>
                <c:pt idx="15502">
                  <c:v>42309.247713946759</c:v>
                </c:pt>
                <c:pt idx="15503">
                  <c:v>42309.248408333333</c:v>
                </c:pt>
                <c:pt idx="15504">
                  <c:v>42309.249102719907</c:v>
                </c:pt>
                <c:pt idx="15505">
                  <c:v>42309.24979710648</c:v>
                </c:pt>
                <c:pt idx="15506">
                  <c:v>42309.250491493054</c:v>
                </c:pt>
                <c:pt idx="15507">
                  <c:v>42309.251185879628</c:v>
                </c:pt>
                <c:pt idx="15508">
                  <c:v>42309.251880266202</c:v>
                </c:pt>
                <c:pt idx="15509">
                  <c:v>42309.252574652775</c:v>
                </c:pt>
                <c:pt idx="15510">
                  <c:v>42309.253269039349</c:v>
                </c:pt>
                <c:pt idx="15511">
                  <c:v>42309.253963425923</c:v>
                </c:pt>
                <c:pt idx="15512">
                  <c:v>42309.254657812497</c:v>
                </c:pt>
                <c:pt idx="15513">
                  <c:v>42309.255352199078</c:v>
                </c:pt>
                <c:pt idx="15514">
                  <c:v>42309.256046585651</c:v>
                </c:pt>
                <c:pt idx="15515">
                  <c:v>42309.256740972225</c:v>
                </c:pt>
                <c:pt idx="15516">
                  <c:v>42309.257435358799</c:v>
                </c:pt>
                <c:pt idx="15517">
                  <c:v>42309.258129745373</c:v>
                </c:pt>
                <c:pt idx="15518">
                  <c:v>42309.258824131946</c:v>
                </c:pt>
                <c:pt idx="15519">
                  <c:v>42309.25951851852</c:v>
                </c:pt>
                <c:pt idx="15520">
                  <c:v>42309.260212905094</c:v>
                </c:pt>
                <c:pt idx="15521">
                  <c:v>42309.260907291668</c:v>
                </c:pt>
                <c:pt idx="15522">
                  <c:v>42309.261601678241</c:v>
                </c:pt>
                <c:pt idx="15523">
                  <c:v>42309.262296064815</c:v>
                </c:pt>
                <c:pt idx="15524">
                  <c:v>42309.262990451389</c:v>
                </c:pt>
                <c:pt idx="15525">
                  <c:v>42309.263684837963</c:v>
                </c:pt>
                <c:pt idx="15526">
                  <c:v>42309.264379224536</c:v>
                </c:pt>
                <c:pt idx="15527">
                  <c:v>42309.26507361111</c:v>
                </c:pt>
                <c:pt idx="15528">
                  <c:v>42309.265767997684</c:v>
                </c:pt>
                <c:pt idx="15529">
                  <c:v>42309.266462384257</c:v>
                </c:pt>
                <c:pt idx="15530">
                  <c:v>42309.267156770831</c:v>
                </c:pt>
                <c:pt idx="15531">
                  <c:v>42309.267851157405</c:v>
                </c:pt>
                <c:pt idx="15532">
                  <c:v>42309.268545543979</c:v>
                </c:pt>
                <c:pt idx="15533">
                  <c:v>42309.269239930552</c:v>
                </c:pt>
                <c:pt idx="15534">
                  <c:v>42309.269934317126</c:v>
                </c:pt>
                <c:pt idx="15535">
                  <c:v>42309.270628703707</c:v>
                </c:pt>
                <c:pt idx="15536">
                  <c:v>42309.271323090281</c:v>
                </c:pt>
                <c:pt idx="15537">
                  <c:v>42309.272017476855</c:v>
                </c:pt>
                <c:pt idx="15538">
                  <c:v>42309.272711863428</c:v>
                </c:pt>
                <c:pt idx="15539">
                  <c:v>42309.273406250002</c:v>
                </c:pt>
                <c:pt idx="15540">
                  <c:v>42309.274100636576</c:v>
                </c:pt>
                <c:pt idx="15541">
                  <c:v>42309.27479502315</c:v>
                </c:pt>
                <c:pt idx="15542">
                  <c:v>42309.275489409723</c:v>
                </c:pt>
                <c:pt idx="15543">
                  <c:v>42309.276183796297</c:v>
                </c:pt>
                <c:pt idx="15544">
                  <c:v>42309.276878182871</c:v>
                </c:pt>
                <c:pt idx="15545">
                  <c:v>42309.277572569445</c:v>
                </c:pt>
                <c:pt idx="15546">
                  <c:v>42309.278266956018</c:v>
                </c:pt>
                <c:pt idx="15547">
                  <c:v>42309.278961342592</c:v>
                </c:pt>
                <c:pt idx="15548">
                  <c:v>42309.279655729166</c:v>
                </c:pt>
                <c:pt idx="15549">
                  <c:v>42309.28035011574</c:v>
                </c:pt>
                <c:pt idx="15550">
                  <c:v>42309.281044502313</c:v>
                </c:pt>
                <c:pt idx="15551">
                  <c:v>42309.281738888887</c:v>
                </c:pt>
                <c:pt idx="15552">
                  <c:v>42309.282433275461</c:v>
                </c:pt>
                <c:pt idx="15553">
                  <c:v>42309.283127662035</c:v>
                </c:pt>
                <c:pt idx="15554">
                  <c:v>42309.283822048608</c:v>
                </c:pt>
                <c:pt idx="15555">
                  <c:v>42309.284516435182</c:v>
                </c:pt>
                <c:pt idx="15556">
                  <c:v>42309.285210821756</c:v>
                </c:pt>
                <c:pt idx="15557">
                  <c:v>42309.285905208337</c:v>
                </c:pt>
                <c:pt idx="15558">
                  <c:v>42309.286599594911</c:v>
                </c:pt>
                <c:pt idx="15559">
                  <c:v>42309.287293981484</c:v>
                </c:pt>
                <c:pt idx="15560">
                  <c:v>42309.287988368058</c:v>
                </c:pt>
                <c:pt idx="15561">
                  <c:v>42309.288682754632</c:v>
                </c:pt>
                <c:pt idx="15562">
                  <c:v>42309.289377141205</c:v>
                </c:pt>
                <c:pt idx="15563">
                  <c:v>42309.290071527779</c:v>
                </c:pt>
                <c:pt idx="15564">
                  <c:v>42309.290765914353</c:v>
                </c:pt>
                <c:pt idx="15565">
                  <c:v>42309.291460300927</c:v>
                </c:pt>
                <c:pt idx="15566">
                  <c:v>42309.2921546875</c:v>
                </c:pt>
                <c:pt idx="15567">
                  <c:v>42309.292849074074</c:v>
                </c:pt>
                <c:pt idx="15568">
                  <c:v>42309.293543460648</c:v>
                </c:pt>
                <c:pt idx="15569">
                  <c:v>42309.294237847222</c:v>
                </c:pt>
                <c:pt idx="15570">
                  <c:v>42309.294932233795</c:v>
                </c:pt>
                <c:pt idx="15571">
                  <c:v>42309.295626620369</c:v>
                </c:pt>
                <c:pt idx="15572">
                  <c:v>42309.296321006943</c:v>
                </c:pt>
                <c:pt idx="15573">
                  <c:v>42309.297015393517</c:v>
                </c:pt>
                <c:pt idx="15574">
                  <c:v>42309.29770978009</c:v>
                </c:pt>
                <c:pt idx="15575">
                  <c:v>42309.298404166664</c:v>
                </c:pt>
                <c:pt idx="15576">
                  <c:v>42309.299098553238</c:v>
                </c:pt>
                <c:pt idx="15577">
                  <c:v>42309.299792939812</c:v>
                </c:pt>
                <c:pt idx="15578">
                  <c:v>42309.300487326385</c:v>
                </c:pt>
                <c:pt idx="15579">
                  <c:v>42309.301181712966</c:v>
                </c:pt>
                <c:pt idx="15580">
                  <c:v>42309.30187609954</c:v>
                </c:pt>
                <c:pt idx="15581">
                  <c:v>42309.302570486114</c:v>
                </c:pt>
                <c:pt idx="15582">
                  <c:v>42309.303264872688</c:v>
                </c:pt>
                <c:pt idx="15583">
                  <c:v>42309.303959259261</c:v>
                </c:pt>
                <c:pt idx="15584">
                  <c:v>42309.304653645835</c:v>
                </c:pt>
                <c:pt idx="15585">
                  <c:v>42309.305348032409</c:v>
                </c:pt>
                <c:pt idx="15586">
                  <c:v>42309.306042418983</c:v>
                </c:pt>
                <c:pt idx="15587">
                  <c:v>42309.306736805556</c:v>
                </c:pt>
                <c:pt idx="15588">
                  <c:v>42309.30743119213</c:v>
                </c:pt>
                <c:pt idx="15589">
                  <c:v>42309.308125578704</c:v>
                </c:pt>
                <c:pt idx="15590">
                  <c:v>42309.308819965278</c:v>
                </c:pt>
                <c:pt idx="15591">
                  <c:v>42309.309514351851</c:v>
                </c:pt>
                <c:pt idx="15592">
                  <c:v>42309.310208738425</c:v>
                </c:pt>
                <c:pt idx="15593">
                  <c:v>42309.310903124999</c:v>
                </c:pt>
                <c:pt idx="15594">
                  <c:v>42309.311597511572</c:v>
                </c:pt>
                <c:pt idx="15595">
                  <c:v>42309.312291898146</c:v>
                </c:pt>
                <c:pt idx="15596">
                  <c:v>42309.31298628472</c:v>
                </c:pt>
                <c:pt idx="15597">
                  <c:v>42309.313680671294</c:v>
                </c:pt>
                <c:pt idx="15598">
                  <c:v>42309.314375057867</c:v>
                </c:pt>
                <c:pt idx="15599">
                  <c:v>42309.315069444441</c:v>
                </c:pt>
                <c:pt idx="15600">
                  <c:v>42309.315763831015</c:v>
                </c:pt>
                <c:pt idx="15601">
                  <c:v>42309.316458217596</c:v>
                </c:pt>
                <c:pt idx="15602">
                  <c:v>42309.31715260417</c:v>
                </c:pt>
                <c:pt idx="15603">
                  <c:v>42309.317846990743</c:v>
                </c:pt>
                <c:pt idx="15604">
                  <c:v>42309.318541377317</c:v>
                </c:pt>
                <c:pt idx="15605">
                  <c:v>42309.319235763891</c:v>
                </c:pt>
                <c:pt idx="15606">
                  <c:v>42309.319930150465</c:v>
                </c:pt>
                <c:pt idx="15607">
                  <c:v>42309.320624537038</c:v>
                </c:pt>
                <c:pt idx="15608">
                  <c:v>42309.321318923612</c:v>
                </c:pt>
                <c:pt idx="15609">
                  <c:v>42309.322013310186</c:v>
                </c:pt>
                <c:pt idx="15610">
                  <c:v>42309.32270769676</c:v>
                </c:pt>
                <c:pt idx="15611">
                  <c:v>42309.323402083333</c:v>
                </c:pt>
                <c:pt idx="15612">
                  <c:v>42309.324096469907</c:v>
                </c:pt>
                <c:pt idx="15613">
                  <c:v>42309.324790856481</c:v>
                </c:pt>
                <c:pt idx="15614">
                  <c:v>42309.325485243055</c:v>
                </c:pt>
                <c:pt idx="15615">
                  <c:v>42309.326179629628</c:v>
                </c:pt>
                <c:pt idx="15616">
                  <c:v>42309.326874016202</c:v>
                </c:pt>
                <c:pt idx="15617">
                  <c:v>42309.327568402776</c:v>
                </c:pt>
                <c:pt idx="15618">
                  <c:v>42309.32826278935</c:v>
                </c:pt>
                <c:pt idx="15619">
                  <c:v>42309.328957175923</c:v>
                </c:pt>
                <c:pt idx="15620">
                  <c:v>42309.329651562497</c:v>
                </c:pt>
                <c:pt idx="15621">
                  <c:v>42309.330345949071</c:v>
                </c:pt>
                <c:pt idx="15622">
                  <c:v>42309.331040335652</c:v>
                </c:pt>
                <c:pt idx="15623">
                  <c:v>42309.331734722226</c:v>
                </c:pt>
                <c:pt idx="15624">
                  <c:v>42309.332429108799</c:v>
                </c:pt>
                <c:pt idx="15625">
                  <c:v>42309.333123495373</c:v>
                </c:pt>
                <c:pt idx="15626">
                  <c:v>42309.333817881947</c:v>
                </c:pt>
                <c:pt idx="15627">
                  <c:v>42309.33451226852</c:v>
                </c:pt>
                <c:pt idx="15628">
                  <c:v>42309.335206655094</c:v>
                </c:pt>
                <c:pt idx="15629">
                  <c:v>42309.335901041668</c:v>
                </c:pt>
                <c:pt idx="15630">
                  <c:v>42309.336595428242</c:v>
                </c:pt>
                <c:pt idx="15631">
                  <c:v>42309.337289814815</c:v>
                </c:pt>
                <c:pt idx="15632">
                  <c:v>42309.337984201389</c:v>
                </c:pt>
                <c:pt idx="15633">
                  <c:v>42309.338678587963</c:v>
                </c:pt>
                <c:pt idx="15634">
                  <c:v>42309.339372974537</c:v>
                </c:pt>
                <c:pt idx="15635">
                  <c:v>42309.34006736111</c:v>
                </c:pt>
                <c:pt idx="15636">
                  <c:v>42309.340761747684</c:v>
                </c:pt>
                <c:pt idx="15637">
                  <c:v>42309.341456134258</c:v>
                </c:pt>
                <c:pt idx="15638">
                  <c:v>42309.342150520832</c:v>
                </c:pt>
                <c:pt idx="15639">
                  <c:v>42309.342844907405</c:v>
                </c:pt>
                <c:pt idx="15640">
                  <c:v>42309.343539293979</c:v>
                </c:pt>
                <c:pt idx="15641">
                  <c:v>42309.344233680553</c:v>
                </c:pt>
                <c:pt idx="15642">
                  <c:v>42309.344928067127</c:v>
                </c:pt>
                <c:pt idx="15643">
                  <c:v>42309.3456224537</c:v>
                </c:pt>
                <c:pt idx="15644">
                  <c:v>42309.346316840281</c:v>
                </c:pt>
                <c:pt idx="15645">
                  <c:v>42309.347011226855</c:v>
                </c:pt>
                <c:pt idx="15646">
                  <c:v>42309.347705613429</c:v>
                </c:pt>
                <c:pt idx="15647">
                  <c:v>42309.348400000003</c:v>
                </c:pt>
                <c:pt idx="15648">
                  <c:v>42309.349094386576</c:v>
                </c:pt>
                <c:pt idx="15649">
                  <c:v>42309.34978877315</c:v>
                </c:pt>
                <c:pt idx="15650">
                  <c:v>42309.350483159724</c:v>
                </c:pt>
                <c:pt idx="15651">
                  <c:v>42309.351177546298</c:v>
                </c:pt>
                <c:pt idx="15652">
                  <c:v>42309.351871932871</c:v>
                </c:pt>
                <c:pt idx="15653">
                  <c:v>42309.352566319445</c:v>
                </c:pt>
                <c:pt idx="15654">
                  <c:v>42309.353260706019</c:v>
                </c:pt>
                <c:pt idx="15655">
                  <c:v>42309.353955092593</c:v>
                </c:pt>
                <c:pt idx="15656">
                  <c:v>42309.354649479166</c:v>
                </c:pt>
                <c:pt idx="15657">
                  <c:v>42309.35534386574</c:v>
                </c:pt>
                <c:pt idx="15658">
                  <c:v>42309.356038252314</c:v>
                </c:pt>
                <c:pt idx="15659">
                  <c:v>42309.356732638887</c:v>
                </c:pt>
                <c:pt idx="15660">
                  <c:v>42309.357427025461</c:v>
                </c:pt>
                <c:pt idx="15661">
                  <c:v>42309.358121412035</c:v>
                </c:pt>
                <c:pt idx="15662">
                  <c:v>42309.358815798609</c:v>
                </c:pt>
                <c:pt idx="15663">
                  <c:v>42309.359510185182</c:v>
                </c:pt>
                <c:pt idx="15664">
                  <c:v>42309.360204571756</c:v>
                </c:pt>
                <c:pt idx="15665">
                  <c:v>42309.36089895833</c:v>
                </c:pt>
                <c:pt idx="15666">
                  <c:v>42309.361593344911</c:v>
                </c:pt>
                <c:pt idx="15667">
                  <c:v>42309.362287731485</c:v>
                </c:pt>
                <c:pt idx="15668">
                  <c:v>42309.362982118058</c:v>
                </c:pt>
                <c:pt idx="15669">
                  <c:v>42309.363676504632</c:v>
                </c:pt>
                <c:pt idx="15670">
                  <c:v>42309.364370891206</c:v>
                </c:pt>
                <c:pt idx="15671">
                  <c:v>42309.36506527778</c:v>
                </c:pt>
                <c:pt idx="15672">
                  <c:v>42309.365759664353</c:v>
                </c:pt>
                <c:pt idx="15673">
                  <c:v>42309.366454050927</c:v>
                </c:pt>
                <c:pt idx="15674">
                  <c:v>42309.367148437501</c:v>
                </c:pt>
                <c:pt idx="15675">
                  <c:v>42309.367842824075</c:v>
                </c:pt>
                <c:pt idx="15676">
                  <c:v>42309.368537210648</c:v>
                </c:pt>
                <c:pt idx="15677">
                  <c:v>42309.369231597222</c:v>
                </c:pt>
                <c:pt idx="15678">
                  <c:v>42309.369925983796</c:v>
                </c:pt>
                <c:pt idx="15679">
                  <c:v>42309.37062037037</c:v>
                </c:pt>
                <c:pt idx="15680">
                  <c:v>42309.371314756943</c:v>
                </c:pt>
                <c:pt idx="15681">
                  <c:v>42309.372009143517</c:v>
                </c:pt>
                <c:pt idx="15682">
                  <c:v>42309.372703530091</c:v>
                </c:pt>
                <c:pt idx="15683">
                  <c:v>42309.373397916665</c:v>
                </c:pt>
                <c:pt idx="15684">
                  <c:v>42309.374092303238</c:v>
                </c:pt>
                <c:pt idx="15685">
                  <c:v>42309.374786689812</c:v>
                </c:pt>
                <c:pt idx="15686">
                  <c:v>42309.375481076386</c:v>
                </c:pt>
                <c:pt idx="15687">
                  <c:v>42309.37617546296</c:v>
                </c:pt>
                <c:pt idx="15688">
                  <c:v>42309.376869849541</c:v>
                </c:pt>
                <c:pt idx="15689">
                  <c:v>42309.377564236114</c:v>
                </c:pt>
                <c:pt idx="15690">
                  <c:v>42309.378258622688</c:v>
                </c:pt>
                <c:pt idx="15691">
                  <c:v>42309.378953009262</c:v>
                </c:pt>
                <c:pt idx="15692">
                  <c:v>42309.379647395835</c:v>
                </c:pt>
                <c:pt idx="15693">
                  <c:v>42309.380341782409</c:v>
                </c:pt>
                <c:pt idx="15694">
                  <c:v>42309.381036168983</c:v>
                </c:pt>
                <c:pt idx="15695">
                  <c:v>42309.381730555557</c:v>
                </c:pt>
                <c:pt idx="15696">
                  <c:v>42309.38242494213</c:v>
                </c:pt>
                <c:pt idx="15697">
                  <c:v>42309.383119328704</c:v>
                </c:pt>
                <c:pt idx="15698">
                  <c:v>42309.383813715278</c:v>
                </c:pt>
                <c:pt idx="15699">
                  <c:v>42309.384508101852</c:v>
                </c:pt>
                <c:pt idx="15700">
                  <c:v>42309.385202488425</c:v>
                </c:pt>
                <c:pt idx="15701">
                  <c:v>42309.385896874999</c:v>
                </c:pt>
                <c:pt idx="15702">
                  <c:v>42309.386591261573</c:v>
                </c:pt>
                <c:pt idx="15703">
                  <c:v>42309.387285648147</c:v>
                </c:pt>
                <c:pt idx="15704">
                  <c:v>42309.38798003472</c:v>
                </c:pt>
                <c:pt idx="15705">
                  <c:v>42309.388674421294</c:v>
                </c:pt>
                <c:pt idx="15706">
                  <c:v>42309.389368807868</c:v>
                </c:pt>
                <c:pt idx="15707">
                  <c:v>42309.390063194442</c:v>
                </c:pt>
                <c:pt idx="15708">
                  <c:v>42309.390757581015</c:v>
                </c:pt>
                <c:pt idx="15709">
                  <c:v>42309.391451967589</c:v>
                </c:pt>
                <c:pt idx="15710">
                  <c:v>42309.39214635417</c:v>
                </c:pt>
                <c:pt idx="15711">
                  <c:v>42309.392840740744</c:v>
                </c:pt>
                <c:pt idx="15712">
                  <c:v>42309.393535127318</c:v>
                </c:pt>
                <c:pt idx="15713">
                  <c:v>42309.394229513891</c:v>
                </c:pt>
                <c:pt idx="15714">
                  <c:v>42309.394923900465</c:v>
                </c:pt>
                <c:pt idx="15715">
                  <c:v>42309.395618287039</c:v>
                </c:pt>
                <c:pt idx="15716">
                  <c:v>42309.396312673613</c:v>
                </c:pt>
                <c:pt idx="15717">
                  <c:v>42309.397007060186</c:v>
                </c:pt>
                <c:pt idx="15718">
                  <c:v>42309.39770144676</c:v>
                </c:pt>
                <c:pt idx="15719">
                  <c:v>42309.398395833334</c:v>
                </c:pt>
                <c:pt idx="15720">
                  <c:v>42309.399090219908</c:v>
                </c:pt>
                <c:pt idx="15721">
                  <c:v>42309.399784606481</c:v>
                </c:pt>
                <c:pt idx="15722">
                  <c:v>42309.400478993055</c:v>
                </c:pt>
                <c:pt idx="15723">
                  <c:v>42309.401173379629</c:v>
                </c:pt>
                <c:pt idx="15724">
                  <c:v>42309.401867766202</c:v>
                </c:pt>
                <c:pt idx="15725">
                  <c:v>42309.402562152776</c:v>
                </c:pt>
                <c:pt idx="15726">
                  <c:v>42309.40325653935</c:v>
                </c:pt>
                <c:pt idx="15727">
                  <c:v>42309.403950925924</c:v>
                </c:pt>
                <c:pt idx="15728">
                  <c:v>42309.404645312497</c:v>
                </c:pt>
                <c:pt idx="15729">
                  <c:v>42309.405339699071</c:v>
                </c:pt>
                <c:pt idx="15730">
                  <c:v>42309.406034085645</c:v>
                </c:pt>
                <c:pt idx="15731">
                  <c:v>42309.406728472219</c:v>
                </c:pt>
                <c:pt idx="15732">
                  <c:v>42309.4074228588</c:v>
                </c:pt>
                <c:pt idx="15733">
                  <c:v>42309.408117245373</c:v>
                </c:pt>
                <c:pt idx="15734">
                  <c:v>42309.408811631947</c:v>
                </c:pt>
                <c:pt idx="15735">
                  <c:v>42309.409506018521</c:v>
                </c:pt>
                <c:pt idx="15736">
                  <c:v>42309.410200405095</c:v>
                </c:pt>
                <c:pt idx="15737">
                  <c:v>42309.410894791668</c:v>
                </c:pt>
                <c:pt idx="15738">
                  <c:v>42309.411589178242</c:v>
                </c:pt>
                <c:pt idx="15739">
                  <c:v>42309.412283564816</c:v>
                </c:pt>
                <c:pt idx="15740">
                  <c:v>42309.41297795139</c:v>
                </c:pt>
                <c:pt idx="15741">
                  <c:v>42309.413672337963</c:v>
                </c:pt>
                <c:pt idx="15742">
                  <c:v>42309.414366724537</c:v>
                </c:pt>
                <c:pt idx="15743">
                  <c:v>42309.415061111111</c:v>
                </c:pt>
                <c:pt idx="15744">
                  <c:v>42309.415755497685</c:v>
                </c:pt>
                <c:pt idx="15745">
                  <c:v>42309.416449884258</c:v>
                </c:pt>
                <c:pt idx="15746">
                  <c:v>42309.417144270832</c:v>
                </c:pt>
                <c:pt idx="15747">
                  <c:v>42309.417838657406</c:v>
                </c:pt>
                <c:pt idx="15748">
                  <c:v>42309.41853304398</c:v>
                </c:pt>
                <c:pt idx="15749">
                  <c:v>42309.419227430553</c:v>
                </c:pt>
                <c:pt idx="15750">
                  <c:v>42309.419921817127</c:v>
                </c:pt>
                <c:pt idx="15751">
                  <c:v>42309.420616203701</c:v>
                </c:pt>
                <c:pt idx="15752">
                  <c:v>42309.421310590275</c:v>
                </c:pt>
                <c:pt idx="15753">
                  <c:v>42309.422004976848</c:v>
                </c:pt>
                <c:pt idx="15754">
                  <c:v>42309.422699363429</c:v>
                </c:pt>
                <c:pt idx="15755">
                  <c:v>42309.423393750003</c:v>
                </c:pt>
                <c:pt idx="15756">
                  <c:v>42309.424088136577</c:v>
                </c:pt>
                <c:pt idx="15757">
                  <c:v>42309.42478252315</c:v>
                </c:pt>
                <c:pt idx="15758">
                  <c:v>42309.425476909724</c:v>
                </c:pt>
                <c:pt idx="15759">
                  <c:v>42309.426171296298</c:v>
                </c:pt>
                <c:pt idx="15760">
                  <c:v>42309.426865682872</c:v>
                </c:pt>
                <c:pt idx="15761">
                  <c:v>42309.427560069445</c:v>
                </c:pt>
                <c:pt idx="15762">
                  <c:v>42309.428254456019</c:v>
                </c:pt>
                <c:pt idx="15763">
                  <c:v>42309.428948842593</c:v>
                </c:pt>
                <c:pt idx="15764">
                  <c:v>42309.429643229167</c:v>
                </c:pt>
                <c:pt idx="15765">
                  <c:v>42309.43033761574</c:v>
                </c:pt>
                <c:pt idx="15766">
                  <c:v>42309.431032002314</c:v>
                </c:pt>
                <c:pt idx="15767">
                  <c:v>42309.431726388888</c:v>
                </c:pt>
                <c:pt idx="15768">
                  <c:v>42309.432420775462</c:v>
                </c:pt>
                <c:pt idx="15769">
                  <c:v>42309.433115162035</c:v>
                </c:pt>
                <c:pt idx="15770">
                  <c:v>42309.433809548609</c:v>
                </c:pt>
                <c:pt idx="15771">
                  <c:v>42309.434503935183</c:v>
                </c:pt>
                <c:pt idx="15772">
                  <c:v>42309.435198321757</c:v>
                </c:pt>
                <c:pt idx="15773">
                  <c:v>42309.43589270833</c:v>
                </c:pt>
                <c:pt idx="15774">
                  <c:v>42309.436587094904</c:v>
                </c:pt>
                <c:pt idx="15775">
                  <c:v>42309.437281481485</c:v>
                </c:pt>
                <c:pt idx="15776">
                  <c:v>42309.437975868059</c:v>
                </c:pt>
                <c:pt idx="15777">
                  <c:v>42309.438670254633</c:v>
                </c:pt>
                <c:pt idx="15778">
                  <c:v>42309.439364641206</c:v>
                </c:pt>
                <c:pt idx="15779">
                  <c:v>42309.44005902778</c:v>
                </c:pt>
                <c:pt idx="15780">
                  <c:v>42309.440753414354</c:v>
                </c:pt>
                <c:pt idx="15781">
                  <c:v>42309.441447800928</c:v>
                </c:pt>
                <c:pt idx="15782">
                  <c:v>42309.442142187501</c:v>
                </c:pt>
                <c:pt idx="15783">
                  <c:v>42309.442836574075</c:v>
                </c:pt>
                <c:pt idx="15784">
                  <c:v>42309.443530960649</c:v>
                </c:pt>
                <c:pt idx="15785">
                  <c:v>42309.444225347223</c:v>
                </c:pt>
                <c:pt idx="15786">
                  <c:v>42309.444919733796</c:v>
                </c:pt>
                <c:pt idx="15787">
                  <c:v>42309.44561412037</c:v>
                </c:pt>
                <c:pt idx="15788">
                  <c:v>42309.446308506944</c:v>
                </c:pt>
                <c:pt idx="15789">
                  <c:v>42309.447002893517</c:v>
                </c:pt>
                <c:pt idx="15790">
                  <c:v>42309.447697280091</c:v>
                </c:pt>
                <c:pt idx="15791">
                  <c:v>42309.448391666665</c:v>
                </c:pt>
                <c:pt idx="15792">
                  <c:v>42309.449086053239</c:v>
                </c:pt>
                <c:pt idx="15793">
                  <c:v>42309.449780439812</c:v>
                </c:pt>
                <c:pt idx="15794">
                  <c:v>42309.450474826386</c:v>
                </c:pt>
                <c:pt idx="15795">
                  <c:v>42309.45116921296</c:v>
                </c:pt>
                <c:pt idx="15796">
                  <c:v>42309.451863599534</c:v>
                </c:pt>
                <c:pt idx="15797">
                  <c:v>42309.452557986115</c:v>
                </c:pt>
                <c:pt idx="15798">
                  <c:v>42309.453252372688</c:v>
                </c:pt>
                <c:pt idx="15799">
                  <c:v>42309.453946759262</c:v>
                </c:pt>
                <c:pt idx="15800">
                  <c:v>42309.454641145836</c:v>
                </c:pt>
                <c:pt idx="15801">
                  <c:v>42309.45533553241</c:v>
                </c:pt>
                <c:pt idx="15802">
                  <c:v>42309.456029918983</c:v>
                </c:pt>
                <c:pt idx="15803">
                  <c:v>42309.456724305557</c:v>
                </c:pt>
                <c:pt idx="15804">
                  <c:v>42309.457418692131</c:v>
                </c:pt>
                <c:pt idx="15805">
                  <c:v>42309.458113078705</c:v>
                </c:pt>
                <c:pt idx="15806">
                  <c:v>42309.458807465278</c:v>
                </c:pt>
                <c:pt idx="15807">
                  <c:v>42309.459501851852</c:v>
                </c:pt>
                <c:pt idx="15808">
                  <c:v>42309.460196238426</c:v>
                </c:pt>
                <c:pt idx="15809">
                  <c:v>42309.460890625</c:v>
                </c:pt>
                <c:pt idx="15810">
                  <c:v>42309.461585011573</c:v>
                </c:pt>
                <c:pt idx="15811">
                  <c:v>42309.462279398147</c:v>
                </c:pt>
                <c:pt idx="15812">
                  <c:v>42309.462973784721</c:v>
                </c:pt>
                <c:pt idx="15813">
                  <c:v>42309.463668171295</c:v>
                </c:pt>
                <c:pt idx="15814">
                  <c:v>42309.464362557868</c:v>
                </c:pt>
                <c:pt idx="15815">
                  <c:v>42309.465056944442</c:v>
                </c:pt>
                <c:pt idx="15816">
                  <c:v>42309.465751331016</c:v>
                </c:pt>
                <c:pt idx="15817">
                  <c:v>42309.46644571759</c:v>
                </c:pt>
                <c:pt idx="15818">
                  <c:v>42309.467140104163</c:v>
                </c:pt>
                <c:pt idx="15819">
                  <c:v>42309.467834490744</c:v>
                </c:pt>
                <c:pt idx="15820">
                  <c:v>42309.468528877318</c:v>
                </c:pt>
                <c:pt idx="15821">
                  <c:v>42309.469223263892</c:v>
                </c:pt>
                <c:pt idx="15822">
                  <c:v>42309.469917650466</c:v>
                </c:pt>
                <c:pt idx="15823">
                  <c:v>42309.470612037039</c:v>
                </c:pt>
                <c:pt idx="15824">
                  <c:v>42309.471306423613</c:v>
                </c:pt>
                <c:pt idx="15825">
                  <c:v>42309.472000810187</c:v>
                </c:pt>
                <c:pt idx="15826">
                  <c:v>42309.47269519676</c:v>
                </c:pt>
                <c:pt idx="15827">
                  <c:v>42309.473389583334</c:v>
                </c:pt>
                <c:pt idx="15828">
                  <c:v>42309.474083969908</c:v>
                </c:pt>
                <c:pt idx="15829">
                  <c:v>42309.474778356482</c:v>
                </c:pt>
                <c:pt idx="15830">
                  <c:v>42309.475472743055</c:v>
                </c:pt>
                <c:pt idx="15831">
                  <c:v>42309.476167129629</c:v>
                </c:pt>
                <c:pt idx="15832">
                  <c:v>42309.476861516203</c:v>
                </c:pt>
                <c:pt idx="15833">
                  <c:v>42309.477555902777</c:v>
                </c:pt>
                <c:pt idx="15834">
                  <c:v>42309.47825028935</c:v>
                </c:pt>
                <c:pt idx="15835">
                  <c:v>42309.478944675924</c:v>
                </c:pt>
                <c:pt idx="15836">
                  <c:v>42309.479639062498</c:v>
                </c:pt>
                <c:pt idx="15837">
                  <c:v>42309.480333449072</c:v>
                </c:pt>
                <c:pt idx="15838">
                  <c:v>42309.481027835645</c:v>
                </c:pt>
                <c:pt idx="15839">
                  <c:v>42309.481722222219</c:v>
                </c:pt>
                <c:pt idx="15840">
                  <c:v>42309.482416608793</c:v>
                </c:pt>
                <c:pt idx="15841">
                  <c:v>42309.483110995374</c:v>
                </c:pt>
                <c:pt idx="15842">
                  <c:v>42309.483805381948</c:v>
                </c:pt>
                <c:pt idx="15843">
                  <c:v>42309.484499768521</c:v>
                </c:pt>
                <c:pt idx="15844">
                  <c:v>42309.485194155095</c:v>
                </c:pt>
                <c:pt idx="15845">
                  <c:v>42309.485888541669</c:v>
                </c:pt>
                <c:pt idx="15846">
                  <c:v>42309.486582928243</c:v>
                </c:pt>
                <c:pt idx="15847">
                  <c:v>42309.487277314816</c:v>
                </c:pt>
                <c:pt idx="15848">
                  <c:v>42309.48797170139</c:v>
                </c:pt>
                <c:pt idx="15849">
                  <c:v>42309.488666087964</c:v>
                </c:pt>
                <c:pt idx="15850">
                  <c:v>42309.489360474538</c:v>
                </c:pt>
                <c:pt idx="15851">
                  <c:v>42309.490054861111</c:v>
                </c:pt>
                <c:pt idx="15852">
                  <c:v>42309.490749247685</c:v>
                </c:pt>
                <c:pt idx="15853">
                  <c:v>42309.491443634259</c:v>
                </c:pt>
                <c:pt idx="15854">
                  <c:v>42309.492138020832</c:v>
                </c:pt>
                <c:pt idx="15855">
                  <c:v>42309.492832407406</c:v>
                </c:pt>
                <c:pt idx="15856">
                  <c:v>42309.49352679398</c:v>
                </c:pt>
                <c:pt idx="15857">
                  <c:v>42309.494221180554</c:v>
                </c:pt>
                <c:pt idx="15858">
                  <c:v>42309.494915567127</c:v>
                </c:pt>
                <c:pt idx="15859">
                  <c:v>42309.495609953701</c:v>
                </c:pt>
                <c:pt idx="15860">
                  <c:v>42309.496304340275</c:v>
                </c:pt>
                <c:pt idx="15861">
                  <c:v>42309.496998726849</c:v>
                </c:pt>
                <c:pt idx="15862">
                  <c:v>42309.497693113422</c:v>
                </c:pt>
                <c:pt idx="15863">
                  <c:v>42309.498387500003</c:v>
                </c:pt>
                <c:pt idx="15864">
                  <c:v>42309.499081886577</c:v>
                </c:pt>
                <c:pt idx="15865">
                  <c:v>42309.499776273151</c:v>
                </c:pt>
                <c:pt idx="15866">
                  <c:v>42309.500470659725</c:v>
                </c:pt>
                <c:pt idx="15867">
                  <c:v>42309.501165046298</c:v>
                </c:pt>
                <c:pt idx="15868">
                  <c:v>42309.501859432872</c:v>
                </c:pt>
                <c:pt idx="15869">
                  <c:v>42309.502553819446</c:v>
                </c:pt>
                <c:pt idx="15870">
                  <c:v>42309.50324820602</c:v>
                </c:pt>
                <c:pt idx="15871">
                  <c:v>42309.503942592593</c:v>
                </c:pt>
                <c:pt idx="15872">
                  <c:v>42309.504636979167</c:v>
                </c:pt>
                <c:pt idx="15873">
                  <c:v>42309.505331365741</c:v>
                </c:pt>
                <c:pt idx="15874">
                  <c:v>42309.506025752315</c:v>
                </c:pt>
                <c:pt idx="15875">
                  <c:v>42309.506720138888</c:v>
                </c:pt>
                <c:pt idx="15876">
                  <c:v>42309.507414525462</c:v>
                </c:pt>
                <c:pt idx="15877">
                  <c:v>42309.508108912036</c:v>
                </c:pt>
                <c:pt idx="15878">
                  <c:v>42309.50880329861</c:v>
                </c:pt>
                <c:pt idx="15879">
                  <c:v>42309.509497685183</c:v>
                </c:pt>
                <c:pt idx="15880">
                  <c:v>42309.510192071757</c:v>
                </c:pt>
                <c:pt idx="15881">
                  <c:v>42309.510886458331</c:v>
                </c:pt>
                <c:pt idx="15882">
                  <c:v>42309.511580844905</c:v>
                </c:pt>
                <c:pt idx="15883">
                  <c:v>42309.512275231478</c:v>
                </c:pt>
                <c:pt idx="15884">
                  <c:v>42309.512969618052</c:v>
                </c:pt>
                <c:pt idx="15885">
                  <c:v>42309.513664004633</c:v>
                </c:pt>
                <c:pt idx="15886">
                  <c:v>42309.514358391207</c:v>
                </c:pt>
                <c:pt idx="15887">
                  <c:v>42309.515052777781</c:v>
                </c:pt>
                <c:pt idx="15888">
                  <c:v>42309.515747164354</c:v>
                </c:pt>
                <c:pt idx="15889">
                  <c:v>42309.516441550928</c:v>
                </c:pt>
                <c:pt idx="15890">
                  <c:v>42309.517135937502</c:v>
                </c:pt>
                <c:pt idx="15891">
                  <c:v>42309.517830324075</c:v>
                </c:pt>
                <c:pt idx="15892">
                  <c:v>42309.518524710649</c:v>
                </c:pt>
                <c:pt idx="15893">
                  <c:v>42309.519219097223</c:v>
                </c:pt>
                <c:pt idx="15894">
                  <c:v>42309.519913483797</c:v>
                </c:pt>
                <c:pt idx="15895">
                  <c:v>42309.52060787037</c:v>
                </c:pt>
                <c:pt idx="15896">
                  <c:v>42309.521302256944</c:v>
                </c:pt>
                <c:pt idx="15897">
                  <c:v>42309.521996643518</c:v>
                </c:pt>
                <c:pt idx="15898">
                  <c:v>42309.522691030092</c:v>
                </c:pt>
                <c:pt idx="15899">
                  <c:v>42309.523385416665</c:v>
                </c:pt>
                <c:pt idx="15900">
                  <c:v>42309.524079803239</c:v>
                </c:pt>
                <c:pt idx="15901">
                  <c:v>42309.524774189813</c:v>
                </c:pt>
                <c:pt idx="15902">
                  <c:v>42309.525468576387</c:v>
                </c:pt>
                <c:pt idx="15903">
                  <c:v>42309.52616296296</c:v>
                </c:pt>
                <c:pt idx="15904">
                  <c:v>42309.526857349534</c:v>
                </c:pt>
                <c:pt idx="15905">
                  <c:v>42309.527551736108</c:v>
                </c:pt>
                <c:pt idx="15906">
                  <c:v>42309.528246122682</c:v>
                </c:pt>
                <c:pt idx="15907">
                  <c:v>42309.528940509263</c:v>
                </c:pt>
                <c:pt idx="15908">
                  <c:v>42309.529634895836</c:v>
                </c:pt>
                <c:pt idx="15909">
                  <c:v>42309.53032928241</c:v>
                </c:pt>
                <c:pt idx="15910">
                  <c:v>42309.531023668984</c:v>
                </c:pt>
                <c:pt idx="15911">
                  <c:v>42309.531718055558</c:v>
                </c:pt>
                <c:pt idx="15912">
                  <c:v>42309.532412442131</c:v>
                </c:pt>
                <c:pt idx="15913">
                  <c:v>42309.533106828705</c:v>
                </c:pt>
                <c:pt idx="15914">
                  <c:v>42309.533801215279</c:v>
                </c:pt>
                <c:pt idx="15915">
                  <c:v>42309.534495601853</c:v>
                </c:pt>
                <c:pt idx="15916">
                  <c:v>42309.535189988426</c:v>
                </c:pt>
                <c:pt idx="15917">
                  <c:v>42309.535884375</c:v>
                </c:pt>
                <c:pt idx="15918">
                  <c:v>42309.536578761574</c:v>
                </c:pt>
                <c:pt idx="15919">
                  <c:v>42309.537273148148</c:v>
                </c:pt>
                <c:pt idx="15920">
                  <c:v>42309.537967534721</c:v>
                </c:pt>
                <c:pt idx="15921">
                  <c:v>42309.538661921295</c:v>
                </c:pt>
                <c:pt idx="15922">
                  <c:v>42309.539356307869</c:v>
                </c:pt>
                <c:pt idx="15923">
                  <c:v>42309.540050694442</c:v>
                </c:pt>
                <c:pt idx="15924">
                  <c:v>42309.540745081016</c:v>
                </c:pt>
                <c:pt idx="15925">
                  <c:v>42309.54143946759</c:v>
                </c:pt>
                <c:pt idx="15926">
                  <c:v>42309.542133854164</c:v>
                </c:pt>
                <c:pt idx="15927">
                  <c:v>42309.542828240737</c:v>
                </c:pt>
                <c:pt idx="15928">
                  <c:v>42309.543522627311</c:v>
                </c:pt>
                <c:pt idx="15929">
                  <c:v>42309.544217013892</c:v>
                </c:pt>
                <c:pt idx="15930">
                  <c:v>42309.544911400466</c:v>
                </c:pt>
                <c:pt idx="15931">
                  <c:v>42309.54560578704</c:v>
                </c:pt>
                <c:pt idx="15932">
                  <c:v>42309.546300173613</c:v>
                </c:pt>
                <c:pt idx="15933">
                  <c:v>42309.546994560187</c:v>
                </c:pt>
                <c:pt idx="15934">
                  <c:v>42309.547688946761</c:v>
                </c:pt>
                <c:pt idx="15935">
                  <c:v>42309.548383333335</c:v>
                </c:pt>
                <c:pt idx="15936">
                  <c:v>42309.549077719908</c:v>
                </c:pt>
                <c:pt idx="15937">
                  <c:v>42309.549772106482</c:v>
                </c:pt>
                <c:pt idx="15938">
                  <c:v>42309.550466493056</c:v>
                </c:pt>
                <c:pt idx="15939">
                  <c:v>42309.55116087963</c:v>
                </c:pt>
                <c:pt idx="15940">
                  <c:v>42309.551855266203</c:v>
                </c:pt>
                <c:pt idx="15941">
                  <c:v>42309.552549652777</c:v>
                </c:pt>
                <c:pt idx="15942">
                  <c:v>42309.553244039351</c:v>
                </c:pt>
                <c:pt idx="15943">
                  <c:v>42309.553938425925</c:v>
                </c:pt>
                <c:pt idx="15944">
                  <c:v>42309.554632812498</c:v>
                </c:pt>
                <c:pt idx="15945">
                  <c:v>42309.555327199072</c:v>
                </c:pt>
                <c:pt idx="15946">
                  <c:v>42309.556021585646</c:v>
                </c:pt>
                <c:pt idx="15947">
                  <c:v>42309.55671597222</c:v>
                </c:pt>
                <c:pt idx="15948">
                  <c:v>42309.557410358793</c:v>
                </c:pt>
                <c:pt idx="15949">
                  <c:v>42309.558104745367</c:v>
                </c:pt>
                <c:pt idx="15950">
                  <c:v>42309.558799131948</c:v>
                </c:pt>
                <c:pt idx="15951">
                  <c:v>42309.559493518522</c:v>
                </c:pt>
                <c:pt idx="15952">
                  <c:v>42309.560187905096</c:v>
                </c:pt>
                <c:pt idx="15953">
                  <c:v>42309.560882291669</c:v>
                </c:pt>
                <c:pt idx="15954">
                  <c:v>42309.561576678243</c:v>
                </c:pt>
                <c:pt idx="15955">
                  <c:v>42309.562271064817</c:v>
                </c:pt>
                <c:pt idx="15956">
                  <c:v>42309.56296545139</c:v>
                </c:pt>
                <c:pt idx="15957">
                  <c:v>42309.563659837964</c:v>
                </c:pt>
                <c:pt idx="15958">
                  <c:v>42309.564354224538</c:v>
                </c:pt>
                <c:pt idx="15959">
                  <c:v>42309.565048611112</c:v>
                </c:pt>
                <c:pt idx="15960">
                  <c:v>42309.565742997685</c:v>
                </c:pt>
                <c:pt idx="15961">
                  <c:v>42309.566437384259</c:v>
                </c:pt>
                <c:pt idx="15962">
                  <c:v>42309.567131770833</c:v>
                </c:pt>
                <c:pt idx="15963">
                  <c:v>42309.567826157407</c:v>
                </c:pt>
                <c:pt idx="15964">
                  <c:v>42309.56852054398</c:v>
                </c:pt>
                <c:pt idx="15965">
                  <c:v>42309.569214930554</c:v>
                </c:pt>
                <c:pt idx="15966">
                  <c:v>42309.569909317128</c:v>
                </c:pt>
                <c:pt idx="15967">
                  <c:v>42309.570603703702</c:v>
                </c:pt>
                <c:pt idx="15968">
                  <c:v>42309.571298090275</c:v>
                </c:pt>
                <c:pt idx="15969">
                  <c:v>42309.571992476849</c:v>
                </c:pt>
                <c:pt idx="15970">
                  <c:v>42309.572686863423</c:v>
                </c:pt>
                <c:pt idx="15971">
                  <c:v>42309.573381249997</c:v>
                </c:pt>
                <c:pt idx="15972">
                  <c:v>42309.574075636578</c:v>
                </c:pt>
                <c:pt idx="15973">
                  <c:v>42309.574770023151</c:v>
                </c:pt>
                <c:pt idx="15974">
                  <c:v>42309.575464409725</c:v>
                </c:pt>
                <c:pt idx="15975">
                  <c:v>42309.576158796299</c:v>
                </c:pt>
                <c:pt idx="15976">
                  <c:v>42309.576853182873</c:v>
                </c:pt>
                <c:pt idx="15977">
                  <c:v>42309.577547569446</c:v>
                </c:pt>
                <c:pt idx="15978">
                  <c:v>42309.57824195602</c:v>
                </c:pt>
                <c:pt idx="15979">
                  <c:v>42309.578936342594</c:v>
                </c:pt>
                <c:pt idx="15980">
                  <c:v>42309.579630729168</c:v>
                </c:pt>
                <c:pt idx="15981">
                  <c:v>42309.580325115741</c:v>
                </c:pt>
                <c:pt idx="15982">
                  <c:v>42309.581019502315</c:v>
                </c:pt>
                <c:pt idx="15983">
                  <c:v>42309.581713888889</c:v>
                </c:pt>
                <c:pt idx="15984">
                  <c:v>42309.582408275463</c:v>
                </c:pt>
                <c:pt idx="15985">
                  <c:v>42309.583102662036</c:v>
                </c:pt>
                <c:pt idx="15986">
                  <c:v>42309.58379704861</c:v>
                </c:pt>
                <c:pt idx="15987">
                  <c:v>42309.584491435184</c:v>
                </c:pt>
                <c:pt idx="15988">
                  <c:v>42309.585185821757</c:v>
                </c:pt>
                <c:pt idx="15989">
                  <c:v>42309.585880208331</c:v>
                </c:pt>
                <c:pt idx="15990">
                  <c:v>42309.586574594905</c:v>
                </c:pt>
                <c:pt idx="15991">
                  <c:v>42309.587268981479</c:v>
                </c:pt>
                <c:pt idx="15992">
                  <c:v>42309.587963368052</c:v>
                </c:pt>
                <c:pt idx="15993">
                  <c:v>42309.588657754626</c:v>
                </c:pt>
                <c:pt idx="15994">
                  <c:v>42309.589352141207</c:v>
                </c:pt>
                <c:pt idx="15995">
                  <c:v>42309.590046527781</c:v>
                </c:pt>
                <c:pt idx="15996">
                  <c:v>42309.590740914355</c:v>
                </c:pt>
                <c:pt idx="15997">
                  <c:v>42309.591435300928</c:v>
                </c:pt>
                <c:pt idx="15998">
                  <c:v>42309.592129687502</c:v>
                </c:pt>
                <c:pt idx="15999">
                  <c:v>42309.592824074076</c:v>
                </c:pt>
                <c:pt idx="16000">
                  <c:v>42309.59351846065</c:v>
                </c:pt>
                <c:pt idx="16001">
                  <c:v>42309.594212847223</c:v>
                </c:pt>
                <c:pt idx="16002">
                  <c:v>42309.594907233797</c:v>
                </c:pt>
                <c:pt idx="16003">
                  <c:v>42309.595601620371</c:v>
                </c:pt>
                <c:pt idx="16004">
                  <c:v>42309.596296006945</c:v>
                </c:pt>
                <c:pt idx="16005">
                  <c:v>42309.596990393518</c:v>
                </c:pt>
                <c:pt idx="16006">
                  <c:v>42309.597684780092</c:v>
                </c:pt>
                <c:pt idx="16007">
                  <c:v>42309.598379166666</c:v>
                </c:pt>
                <c:pt idx="16008">
                  <c:v>42309.59907355324</c:v>
                </c:pt>
                <c:pt idx="16009">
                  <c:v>42309.599767939813</c:v>
                </c:pt>
                <c:pt idx="16010">
                  <c:v>42309.600462326387</c:v>
                </c:pt>
                <c:pt idx="16011">
                  <c:v>42309.601156712961</c:v>
                </c:pt>
                <c:pt idx="16012">
                  <c:v>42309.601851099535</c:v>
                </c:pt>
                <c:pt idx="16013">
                  <c:v>42309.602545486108</c:v>
                </c:pt>
                <c:pt idx="16014">
                  <c:v>42309.603239872682</c:v>
                </c:pt>
                <c:pt idx="16015">
                  <c:v>42309.603934259256</c:v>
                </c:pt>
                <c:pt idx="16016">
                  <c:v>42309.604628645837</c:v>
                </c:pt>
                <c:pt idx="16017">
                  <c:v>42309.605323032411</c:v>
                </c:pt>
                <c:pt idx="16018">
                  <c:v>42309.606017418984</c:v>
                </c:pt>
                <c:pt idx="16019">
                  <c:v>42309.606711805558</c:v>
                </c:pt>
                <c:pt idx="16020">
                  <c:v>42309.607406192132</c:v>
                </c:pt>
                <c:pt idx="16021">
                  <c:v>42309.608100578705</c:v>
                </c:pt>
                <c:pt idx="16022">
                  <c:v>42309.608794965279</c:v>
                </c:pt>
                <c:pt idx="16023">
                  <c:v>42309.609489351853</c:v>
                </c:pt>
                <c:pt idx="16024">
                  <c:v>42309.610183738427</c:v>
                </c:pt>
                <c:pt idx="16025">
                  <c:v>42309.610878125</c:v>
                </c:pt>
                <c:pt idx="16026">
                  <c:v>42309.611572511574</c:v>
                </c:pt>
                <c:pt idx="16027">
                  <c:v>42309.612266898148</c:v>
                </c:pt>
                <c:pt idx="16028">
                  <c:v>42309.612961284722</c:v>
                </c:pt>
                <c:pt idx="16029">
                  <c:v>42309.613655671295</c:v>
                </c:pt>
                <c:pt idx="16030">
                  <c:v>42309.614350057869</c:v>
                </c:pt>
                <c:pt idx="16031">
                  <c:v>42309.615044444443</c:v>
                </c:pt>
                <c:pt idx="16032">
                  <c:v>42309.615738831017</c:v>
                </c:pt>
                <c:pt idx="16033">
                  <c:v>42309.61643321759</c:v>
                </c:pt>
                <c:pt idx="16034">
                  <c:v>42309.617127604164</c:v>
                </c:pt>
                <c:pt idx="16035">
                  <c:v>42309.617821990738</c:v>
                </c:pt>
                <c:pt idx="16036">
                  <c:v>42309.618516377312</c:v>
                </c:pt>
                <c:pt idx="16037">
                  <c:v>42309.619210763885</c:v>
                </c:pt>
                <c:pt idx="16038">
                  <c:v>42309.619905150466</c:v>
                </c:pt>
                <c:pt idx="16039">
                  <c:v>42309.62059953704</c:v>
                </c:pt>
                <c:pt idx="16040">
                  <c:v>42309.621293923614</c:v>
                </c:pt>
                <c:pt idx="16041">
                  <c:v>42309.621988310188</c:v>
                </c:pt>
                <c:pt idx="16042">
                  <c:v>42309.622682696761</c:v>
                </c:pt>
                <c:pt idx="16043">
                  <c:v>42309.623377083335</c:v>
                </c:pt>
                <c:pt idx="16044">
                  <c:v>42309.624071469909</c:v>
                </c:pt>
                <c:pt idx="16045">
                  <c:v>42309.624765856483</c:v>
                </c:pt>
                <c:pt idx="16046">
                  <c:v>42309.625460243056</c:v>
                </c:pt>
                <c:pt idx="16047">
                  <c:v>42309.62615462963</c:v>
                </c:pt>
                <c:pt idx="16048">
                  <c:v>42309.626849016204</c:v>
                </c:pt>
                <c:pt idx="16049">
                  <c:v>42309.627543402778</c:v>
                </c:pt>
                <c:pt idx="16050">
                  <c:v>42309.628237789351</c:v>
                </c:pt>
                <c:pt idx="16051">
                  <c:v>42309.628932175925</c:v>
                </c:pt>
                <c:pt idx="16052">
                  <c:v>42309.629626562499</c:v>
                </c:pt>
                <c:pt idx="16053">
                  <c:v>42309.630320949072</c:v>
                </c:pt>
                <c:pt idx="16054">
                  <c:v>42309.631015335646</c:v>
                </c:pt>
                <c:pt idx="16055">
                  <c:v>42309.63170972222</c:v>
                </c:pt>
                <c:pt idx="16056">
                  <c:v>42309.632404108794</c:v>
                </c:pt>
                <c:pt idx="16057">
                  <c:v>42309.633098495367</c:v>
                </c:pt>
                <c:pt idx="16058">
                  <c:v>42309.633792881941</c:v>
                </c:pt>
                <c:pt idx="16059">
                  <c:v>42309.634487268515</c:v>
                </c:pt>
                <c:pt idx="16060">
                  <c:v>42309.635181655096</c:v>
                </c:pt>
                <c:pt idx="16061">
                  <c:v>42309.63587604167</c:v>
                </c:pt>
                <c:pt idx="16062">
                  <c:v>42309.636570428243</c:v>
                </c:pt>
                <c:pt idx="16063">
                  <c:v>42309.637264814817</c:v>
                </c:pt>
                <c:pt idx="16064">
                  <c:v>42309.637959201391</c:v>
                </c:pt>
                <c:pt idx="16065">
                  <c:v>42309.638653587965</c:v>
                </c:pt>
                <c:pt idx="16066">
                  <c:v>42309.639347974538</c:v>
                </c:pt>
                <c:pt idx="16067">
                  <c:v>42309.640042361112</c:v>
                </c:pt>
                <c:pt idx="16068">
                  <c:v>42309.640736747686</c:v>
                </c:pt>
                <c:pt idx="16069">
                  <c:v>42309.64143113426</c:v>
                </c:pt>
                <c:pt idx="16070">
                  <c:v>42309.642125520833</c:v>
                </c:pt>
                <c:pt idx="16071">
                  <c:v>42309.642819907407</c:v>
                </c:pt>
                <c:pt idx="16072">
                  <c:v>42309.643514293981</c:v>
                </c:pt>
                <c:pt idx="16073">
                  <c:v>42309.644208680555</c:v>
                </c:pt>
                <c:pt idx="16074">
                  <c:v>42309.644903067128</c:v>
                </c:pt>
                <c:pt idx="16075">
                  <c:v>42309.645597453702</c:v>
                </c:pt>
                <c:pt idx="16076">
                  <c:v>42309.646291840276</c:v>
                </c:pt>
                <c:pt idx="16077">
                  <c:v>42309.64698622685</c:v>
                </c:pt>
                <c:pt idx="16078">
                  <c:v>42309.647680613423</c:v>
                </c:pt>
                <c:pt idx="16079">
                  <c:v>42309.648374999997</c:v>
                </c:pt>
                <c:pt idx="16080">
                  <c:v>42309.649069386571</c:v>
                </c:pt>
                <c:pt idx="16081">
                  <c:v>42309.649763773145</c:v>
                </c:pt>
                <c:pt idx="16082">
                  <c:v>42309.650458159726</c:v>
                </c:pt>
                <c:pt idx="16083">
                  <c:v>42309.651152546299</c:v>
                </c:pt>
                <c:pt idx="16084">
                  <c:v>42309.651846932873</c:v>
                </c:pt>
                <c:pt idx="16085">
                  <c:v>42309.652541319447</c:v>
                </c:pt>
                <c:pt idx="16086">
                  <c:v>42309.65323570602</c:v>
                </c:pt>
                <c:pt idx="16087">
                  <c:v>42309.653930092594</c:v>
                </c:pt>
                <c:pt idx="16088">
                  <c:v>42309.654624479168</c:v>
                </c:pt>
                <c:pt idx="16089">
                  <c:v>42309.655318865742</c:v>
                </c:pt>
                <c:pt idx="16090">
                  <c:v>42309.656013252315</c:v>
                </c:pt>
                <c:pt idx="16091">
                  <c:v>42309.656707638889</c:v>
                </c:pt>
                <c:pt idx="16092">
                  <c:v>42309.657402025463</c:v>
                </c:pt>
                <c:pt idx="16093">
                  <c:v>42309.658096412037</c:v>
                </c:pt>
                <c:pt idx="16094">
                  <c:v>42309.65879079861</c:v>
                </c:pt>
                <c:pt idx="16095">
                  <c:v>42309.659485185184</c:v>
                </c:pt>
                <c:pt idx="16096">
                  <c:v>42309.660179571758</c:v>
                </c:pt>
                <c:pt idx="16097">
                  <c:v>42309.660873958332</c:v>
                </c:pt>
                <c:pt idx="16098">
                  <c:v>42309.661568344905</c:v>
                </c:pt>
                <c:pt idx="16099">
                  <c:v>42309.662262731479</c:v>
                </c:pt>
                <c:pt idx="16100">
                  <c:v>42309.662957118053</c:v>
                </c:pt>
                <c:pt idx="16101">
                  <c:v>42309.663651504627</c:v>
                </c:pt>
                <c:pt idx="16102">
                  <c:v>42309.6643458912</c:v>
                </c:pt>
                <c:pt idx="16103">
                  <c:v>42309.665040277781</c:v>
                </c:pt>
                <c:pt idx="16104">
                  <c:v>42309.665734664355</c:v>
                </c:pt>
                <c:pt idx="16105">
                  <c:v>42309.666429050929</c:v>
                </c:pt>
                <c:pt idx="16106">
                  <c:v>42309.667123437503</c:v>
                </c:pt>
                <c:pt idx="16107">
                  <c:v>42309.667817824076</c:v>
                </c:pt>
                <c:pt idx="16108">
                  <c:v>42309.66851221065</c:v>
                </c:pt>
                <c:pt idx="16109">
                  <c:v>42309.669206597224</c:v>
                </c:pt>
                <c:pt idx="16110">
                  <c:v>42309.669900983798</c:v>
                </c:pt>
                <c:pt idx="16111">
                  <c:v>42309.670595370371</c:v>
                </c:pt>
                <c:pt idx="16112">
                  <c:v>42309.671289756945</c:v>
                </c:pt>
                <c:pt idx="16113">
                  <c:v>42309.671984143519</c:v>
                </c:pt>
                <c:pt idx="16114">
                  <c:v>42309.672678530093</c:v>
                </c:pt>
                <c:pt idx="16115">
                  <c:v>42309.673372916666</c:v>
                </c:pt>
                <c:pt idx="16116">
                  <c:v>42309.67406730324</c:v>
                </c:pt>
                <c:pt idx="16117">
                  <c:v>42309.674761689814</c:v>
                </c:pt>
                <c:pt idx="16118">
                  <c:v>42309.675456076387</c:v>
                </c:pt>
                <c:pt idx="16119">
                  <c:v>42309.676150462961</c:v>
                </c:pt>
                <c:pt idx="16120">
                  <c:v>42309.676844849535</c:v>
                </c:pt>
                <c:pt idx="16121">
                  <c:v>42309.677539236109</c:v>
                </c:pt>
                <c:pt idx="16122">
                  <c:v>42309.678233622682</c:v>
                </c:pt>
                <c:pt idx="16123">
                  <c:v>42309.678928009256</c:v>
                </c:pt>
                <c:pt idx="16124">
                  <c:v>42309.67962239583</c:v>
                </c:pt>
                <c:pt idx="16125">
                  <c:v>42309.680316782411</c:v>
                </c:pt>
                <c:pt idx="16126">
                  <c:v>42309.681011168985</c:v>
                </c:pt>
                <c:pt idx="16127">
                  <c:v>42309.681705555558</c:v>
                </c:pt>
                <c:pt idx="16128">
                  <c:v>42309.682399942132</c:v>
                </c:pt>
                <c:pt idx="16129">
                  <c:v>42309.683094328706</c:v>
                </c:pt>
                <c:pt idx="16130">
                  <c:v>42309.68378871528</c:v>
                </c:pt>
                <c:pt idx="16131">
                  <c:v>42309.684483101853</c:v>
                </c:pt>
                <c:pt idx="16132">
                  <c:v>42309.685177488427</c:v>
                </c:pt>
                <c:pt idx="16133">
                  <c:v>42309.685871875001</c:v>
                </c:pt>
                <c:pt idx="16134">
                  <c:v>42309.686566261575</c:v>
                </c:pt>
                <c:pt idx="16135">
                  <c:v>42309.687260648148</c:v>
                </c:pt>
                <c:pt idx="16136">
                  <c:v>42309.687955034722</c:v>
                </c:pt>
                <c:pt idx="16137">
                  <c:v>42309.688649421296</c:v>
                </c:pt>
                <c:pt idx="16138">
                  <c:v>42309.68934380787</c:v>
                </c:pt>
                <c:pt idx="16139">
                  <c:v>42309.690038194443</c:v>
                </c:pt>
                <c:pt idx="16140">
                  <c:v>42309.690732581017</c:v>
                </c:pt>
                <c:pt idx="16141">
                  <c:v>42309.691426967591</c:v>
                </c:pt>
                <c:pt idx="16142">
                  <c:v>42309.692121354165</c:v>
                </c:pt>
                <c:pt idx="16143">
                  <c:v>42309.692815740738</c:v>
                </c:pt>
                <c:pt idx="16144">
                  <c:v>42309.693510127312</c:v>
                </c:pt>
                <c:pt idx="16145">
                  <c:v>42309.694204513886</c:v>
                </c:pt>
                <c:pt idx="16146">
                  <c:v>42309.69489890046</c:v>
                </c:pt>
                <c:pt idx="16147">
                  <c:v>42309.695593287041</c:v>
                </c:pt>
                <c:pt idx="16148">
                  <c:v>42309.696287673614</c:v>
                </c:pt>
                <c:pt idx="16149">
                  <c:v>42309.696982060188</c:v>
                </c:pt>
                <c:pt idx="16150">
                  <c:v>42309.697676446762</c:v>
                </c:pt>
                <c:pt idx="16151">
                  <c:v>42309.698370833336</c:v>
                </c:pt>
                <c:pt idx="16152">
                  <c:v>42309.699065219909</c:v>
                </c:pt>
                <c:pt idx="16153">
                  <c:v>42309.699759606483</c:v>
                </c:pt>
                <c:pt idx="16154">
                  <c:v>42309.700453993057</c:v>
                </c:pt>
                <c:pt idx="16155">
                  <c:v>42309.70114837963</c:v>
                </c:pt>
                <c:pt idx="16156">
                  <c:v>42309.701842766204</c:v>
                </c:pt>
                <c:pt idx="16157">
                  <c:v>42309.702537152778</c:v>
                </c:pt>
                <c:pt idx="16158">
                  <c:v>42309.703231539352</c:v>
                </c:pt>
                <c:pt idx="16159">
                  <c:v>42309.703925925925</c:v>
                </c:pt>
                <c:pt idx="16160">
                  <c:v>42309.704620312499</c:v>
                </c:pt>
                <c:pt idx="16161">
                  <c:v>42309.705314699073</c:v>
                </c:pt>
                <c:pt idx="16162">
                  <c:v>42309.706009085647</c:v>
                </c:pt>
                <c:pt idx="16163">
                  <c:v>42309.70670347222</c:v>
                </c:pt>
                <c:pt idx="16164">
                  <c:v>42309.707397858794</c:v>
                </c:pt>
                <c:pt idx="16165">
                  <c:v>42309.708092245368</c:v>
                </c:pt>
                <c:pt idx="16166">
                  <c:v>42309.708786631942</c:v>
                </c:pt>
                <c:pt idx="16167">
                  <c:v>42309.709481018515</c:v>
                </c:pt>
                <c:pt idx="16168">
                  <c:v>42309.710175405089</c:v>
                </c:pt>
                <c:pt idx="16169">
                  <c:v>42309.71086979167</c:v>
                </c:pt>
                <c:pt idx="16170">
                  <c:v>42309.711564178244</c:v>
                </c:pt>
                <c:pt idx="16171">
                  <c:v>42309.712258564818</c:v>
                </c:pt>
                <c:pt idx="16172">
                  <c:v>42309.712952951391</c:v>
                </c:pt>
                <c:pt idx="16173">
                  <c:v>42309.713647337965</c:v>
                </c:pt>
                <c:pt idx="16174">
                  <c:v>42309.714341724539</c:v>
                </c:pt>
                <c:pt idx="16175">
                  <c:v>42309.715036111113</c:v>
                </c:pt>
                <c:pt idx="16176">
                  <c:v>42309.715730497686</c:v>
                </c:pt>
                <c:pt idx="16177">
                  <c:v>42309.71642488426</c:v>
                </c:pt>
                <c:pt idx="16178">
                  <c:v>42309.717119270834</c:v>
                </c:pt>
                <c:pt idx="16179">
                  <c:v>42309.717813657408</c:v>
                </c:pt>
                <c:pt idx="16180">
                  <c:v>42309.718508043981</c:v>
                </c:pt>
                <c:pt idx="16181">
                  <c:v>42309.719202430555</c:v>
                </c:pt>
                <c:pt idx="16182">
                  <c:v>42309.719896817129</c:v>
                </c:pt>
                <c:pt idx="16183">
                  <c:v>42309.720591203702</c:v>
                </c:pt>
                <c:pt idx="16184">
                  <c:v>42309.721285590276</c:v>
                </c:pt>
                <c:pt idx="16185">
                  <c:v>42309.72197997685</c:v>
                </c:pt>
                <c:pt idx="16186">
                  <c:v>42309.722674363424</c:v>
                </c:pt>
                <c:pt idx="16187">
                  <c:v>42309.723368749997</c:v>
                </c:pt>
                <c:pt idx="16188">
                  <c:v>42309.724063136571</c:v>
                </c:pt>
                <c:pt idx="16189">
                  <c:v>42309.724757523145</c:v>
                </c:pt>
                <c:pt idx="16190">
                  <c:v>42309.725451909719</c:v>
                </c:pt>
                <c:pt idx="16191">
                  <c:v>42309.7261462963</c:v>
                </c:pt>
                <c:pt idx="16192">
                  <c:v>42309.726840682873</c:v>
                </c:pt>
                <c:pt idx="16193">
                  <c:v>42309.727535069447</c:v>
                </c:pt>
                <c:pt idx="16194">
                  <c:v>42309.728229456021</c:v>
                </c:pt>
                <c:pt idx="16195">
                  <c:v>42309.728923842595</c:v>
                </c:pt>
                <c:pt idx="16196">
                  <c:v>42309.729618229168</c:v>
                </c:pt>
                <c:pt idx="16197">
                  <c:v>42309.730312615742</c:v>
                </c:pt>
                <c:pt idx="16198">
                  <c:v>42309.731007002316</c:v>
                </c:pt>
                <c:pt idx="16199">
                  <c:v>42309.73170138889</c:v>
                </c:pt>
                <c:pt idx="16200">
                  <c:v>42309.732395775463</c:v>
                </c:pt>
                <c:pt idx="16201">
                  <c:v>42309.733090162037</c:v>
                </c:pt>
                <c:pt idx="16202">
                  <c:v>42309.733784548611</c:v>
                </c:pt>
                <c:pt idx="16203">
                  <c:v>42309.734478935185</c:v>
                </c:pt>
                <c:pt idx="16204">
                  <c:v>42309.735173321758</c:v>
                </c:pt>
                <c:pt idx="16205">
                  <c:v>42309.735867708332</c:v>
                </c:pt>
                <c:pt idx="16206">
                  <c:v>42309.736562094906</c:v>
                </c:pt>
                <c:pt idx="16207">
                  <c:v>42309.73725648148</c:v>
                </c:pt>
                <c:pt idx="16208">
                  <c:v>42309.737950868053</c:v>
                </c:pt>
                <c:pt idx="16209">
                  <c:v>42309.738645254627</c:v>
                </c:pt>
                <c:pt idx="16210">
                  <c:v>42309.739339641201</c:v>
                </c:pt>
                <c:pt idx="16211">
                  <c:v>42309.740034027775</c:v>
                </c:pt>
                <c:pt idx="16212">
                  <c:v>42309.740728414348</c:v>
                </c:pt>
                <c:pt idx="16213">
                  <c:v>42309.741422800929</c:v>
                </c:pt>
                <c:pt idx="16214">
                  <c:v>42309.742117187503</c:v>
                </c:pt>
                <c:pt idx="16215">
                  <c:v>42309.742811574077</c:v>
                </c:pt>
                <c:pt idx="16216">
                  <c:v>42309.743505960651</c:v>
                </c:pt>
                <c:pt idx="16217">
                  <c:v>42309.744200347224</c:v>
                </c:pt>
                <c:pt idx="16218">
                  <c:v>42309.744894733798</c:v>
                </c:pt>
                <c:pt idx="16219">
                  <c:v>42309.745589120372</c:v>
                </c:pt>
                <c:pt idx="16220">
                  <c:v>42309.746283506945</c:v>
                </c:pt>
                <c:pt idx="16221">
                  <c:v>42309.746977893519</c:v>
                </c:pt>
                <c:pt idx="16222">
                  <c:v>42309.747672280093</c:v>
                </c:pt>
                <c:pt idx="16223">
                  <c:v>42309.748366666667</c:v>
                </c:pt>
                <c:pt idx="16224">
                  <c:v>42309.74906105324</c:v>
                </c:pt>
                <c:pt idx="16225">
                  <c:v>42309.749755439814</c:v>
                </c:pt>
                <c:pt idx="16226">
                  <c:v>42309.750449826388</c:v>
                </c:pt>
                <c:pt idx="16227">
                  <c:v>42309.751144212962</c:v>
                </c:pt>
                <c:pt idx="16228">
                  <c:v>42309.751838599535</c:v>
                </c:pt>
                <c:pt idx="16229">
                  <c:v>42309.752532986109</c:v>
                </c:pt>
                <c:pt idx="16230">
                  <c:v>42309.753227372683</c:v>
                </c:pt>
                <c:pt idx="16231">
                  <c:v>42309.753921759257</c:v>
                </c:pt>
                <c:pt idx="16232">
                  <c:v>42309.75461614583</c:v>
                </c:pt>
                <c:pt idx="16233">
                  <c:v>42309.755310532404</c:v>
                </c:pt>
                <c:pt idx="16234">
                  <c:v>42309.756004918978</c:v>
                </c:pt>
                <c:pt idx="16235">
                  <c:v>42309.756699305559</c:v>
                </c:pt>
                <c:pt idx="16236">
                  <c:v>42309.757393692133</c:v>
                </c:pt>
                <c:pt idx="16237">
                  <c:v>42309.758088078706</c:v>
                </c:pt>
                <c:pt idx="16238">
                  <c:v>42309.75878246528</c:v>
                </c:pt>
                <c:pt idx="16239">
                  <c:v>42309.759476851854</c:v>
                </c:pt>
                <c:pt idx="16240">
                  <c:v>42309.760171238428</c:v>
                </c:pt>
                <c:pt idx="16241">
                  <c:v>42309.760865625001</c:v>
                </c:pt>
                <c:pt idx="16242">
                  <c:v>42309.761560011575</c:v>
                </c:pt>
                <c:pt idx="16243">
                  <c:v>42309.762254398149</c:v>
                </c:pt>
                <c:pt idx="16244">
                  <c:v>42309.762948784723</c:v>
                </c:pt>
                <c:pt idx="16245">
                  <c:v>42309.763643171296</c:v>
                </c:pt>
                <c:pt idx="16246">
                  <c:v>42309.76433755787</c:v>
                </c:pt>
                <c:pt idx="16247">
                  <c:v>42309.765031944444</c:v>
                </c:pt>
                <c:pt idx="16248">
                  <c:v>42309.765726331018</c:v>
                </c:pt>
                <c:pt idx="16249">
                  <c:v>42309.766420717591</c:v>
                </c:pt>
                <c:pt idx="16250">
                  <c:v>42309.767115104165</c:v>
                </c:pt>
                <c:pt idx="16251">
                  <c:v>42309.767809490739</c:v>
                </c:pt>
                <c:pt idx="16252">
                  <c:v>42309.768503877312</c:v>
                </c:pt>
                <c:pt idx="16253">
                  <c:v>42309.769198263886</c:v>
                </c:pt>
                <c:pt idx="16254">
                  <c:v>42309.76989265046</c:v>
                </c:pt>
                <c:pt idx="16255">
                  <c:v>42309.770587037034</c:v>
                </c:pt>
                <c:pt idx="16256">
                  <c:v>42309.771281423615</c:v>
                </c:pt>
                <c:pt idx="16257">
                  <c:v>42309.771975810188</c:v>
                </c:pt>
                <c:pt idx="16258">
                  <c:v>42309.772670196762</c:v>
                </c:pt>
                <c:pt idx="16259">
                  <c:v>42309.773364583336</c:v>
                </c:pt>
                <c:pt idx="16260">
                  <c:v>42309.77405896991</c:v>
                </c:pt>
                <c:pt idx="16261">
                  <c:v>42309.774753356483</c:v>
                </c:pt>
                <c:pt idx="16262">
                  <c:v>42309.775447743057</c:v>
                </c:pt>
                <c:pt idx="16263">
                  <c:v>42309.776142129631</c:v>
                </c:pt>
                <c:pt idx="16264">
                  <c:v>42309.776836516205</c:v>
                </c:pt>
                <c:pt idx="16265">
                  <c:v>42309.777530902778</c:v>
                </c:pt>
                <c:pt idx="16266">
                  <c:v>42309.778225289352</c:v>
                </c:pt>
                <c:pt idx="16267">
                  <c:v>42309.778919675926</c:v>
                </c:pt>
                <c:pt idx="16268">
                  <c:v>42309.7796140625</c:v>
                </c:pt>
                <c:pt idx="16269">
                  <c:v>42309.780308449073</c:v>
                </c:pt>
                <c:pt idx="16270">
                  <c:v>42309.781002835647</c:v>
                </c:pt>
                <c:pt idx="16271">
                  <c:v>42309.781697222221</c:v>
                </c:pt>
                <c:pt idx="16272">
                  <c:v>42309.782391608795</c:v>
                </c:pt>
                <c:pt idx="16273">
                  <c:v>42309.783085995368</c:v>
                </c:pt>
                <c:pt idx="16274">
                  <c:v>42309.783780381942</c:v>
                </c:pt>
                <c:pt idx="16275">
                  <c:v>42309.784474768516</c:v>
                </c:pt>
                <c:pt idx="16276">
                  <c:v>42309.78516915509</c:v>
                </c:pt>
                <c:pt idx="16277">
                  <c:v>42309.785863541663</c:v>
                </c:pt>
                <c:pt idx="16278">
                  <c:v>42309.786557928244</c:v>
                </c:pt>
                <c:pt idx="16279">
                  <c:v>42309.787252314818</c:v>
                </c:pt>
                <c:pt idx="16280">
                  <c:v>42309.787946701392</c:v>
                </c:pt>
                <c:pt idx="16281">
                  <c:v>42309.788641087966</c:v>
                </c:pt>
                <c:pt idx="16282">
                  <c:v>42309.789335474539</c:v>
                </c:pt>
                <c:pt idx="16283">
                  <c:v>42309.790029861113</c:v>
                </c:pt>
                <c:pt idx="16284">
                  <c:v>42309.790724247687</c:v>
                </c:pt>
                <c:pt idx="16285">
                  <c:v>42309.79141863426</c:v>
                </c:pt>
                <c:pt idx="16286">
                  <c:v>42309.792113020834</c:v>
                </c:pt>
                <c:pt idx="16287">
                  <c:v>42309.792807407408</c:v>
                </c:pt>
                <c:pt idx="16288">
                  <c:v>42309.793501793982</c:v>
                </c:pt>
                <c:pt idx="16289">
                  <c:v>42309.794196180555</c:v>
                </c:pt>
                <c:pt idx="16290">
                  <c:v>42309.794890567129</c:v>
                </c:pt>
                <c:pt idx="16291">
                  <c:v>42309.795584953703</c:v>
                </c:pt>
                <c:pt idx="16292">
                  <c:v>42309.796279340277</c:v>
                </c:pt>
                <c:pt idx="16293">
                  <c:v>42309.79697372685</c:v>
                </c:pt>
                <c:pt idx="16294">
                  <c:v>42309.797668113424</c:v>
                </c:pt>
                <c:pt idx="16295">
                  <c:v>42309.798362499998</c:v>
                </c:pt>
                <c:pt idx="16296">
                  <c:v>42309.799056886572</c:v>
                </c:pt>
                <c:pt idx="16297">
                  <c:v>42309.799751273145</c:v>
                </c:pt>
                <c:pt idx="16298">
                  <c:v>42309.800445659719</c:v>
                </c:pt>
                <c:pt idx="16299">
                  <c:v>42309.801140046293</c:v>
                </c:pt>
                <c:pt idx="16300">
                  <c:v>42309.801834432874</c:v>
                </c:pt>
                <c:pt idx="16301">
                  <c:v>42309.802528819448</c:v>
                </c:pt>
                <c:pt idx="16302">
                  <c:v>42309.803223206021</c:v>
                </c:pt>
                <c:pt idx="16303">
                  <c:v>42309.803917592595</c:v>
                </c:pt>
                <c:pt idx="16304">
                  <c:v>42309.804611979169</c:v>
                </c:pt>
                <c:pt idx="16305">
                  <c:v>42309.805306365743</c:v>
                </c:pt>
                <c:pt idx="16306">
                  <c:v>42309.806000752316</c:v>
                </c:pt>
                <c:pt idx="16307">
                  <c:v>42309.80669513889</c:v>
                </c:pt>
                <c:pt idx="16308">
                  <c:v>42309.807389525464</c:v>
                </c:pt>
                <c:pt idx="16309">
                  <c:v>42309.808083912038</c:v>
                </c:pt>
                <c:pt idx="16310">
                  <c:v>42309.808778298611</c:v>
                </c:pt>
                <c:pt idx="16311">
                  <c:v>42309.809472685185</c:v>
                </c:pt>
                <c:pt idx="16312">
                  <c:v>42309.810167071759</c:v>
                </c:pt>
                <c:pt idx="16313">
                  <c:v>42309.810861458333</c:v>
                </c:pt>
                <c:pt idx="16314">
                  <c:v>42309.811555844906</c:v>
                </c:pt>
                <c:pt idx="16315">
                  <c:v>42309.81225023148</c:v>
                </c:pt>
                <c:pt idx="16316">
                  <c:v>42309.812944618054</c:v>
                </c:pt>
                <c:pt idx="16317">
                  <c:v>42309.813639004627</c:v>
                </c:pt>
                <c:pt idx="16318">
                  <c:v>42309.814333391201</c:v>
                </c:pt>
                <c:pt idx="16319">
                  <c:v>42309.815027777775</c:v>
                </c:pt>
                <c:pt idx="16320">
                  <c:v>42309.815722164349</c:v>
                </c:pt>
                <c:pt idx="16321">
                  <c:v>42309.816416550922</c:v>
                </c:pt>
                <c:pt idx="16322">
                  <c:v>42309.817110937503</c:v>
                </c:pt>
                <c:pt idx="16323">
                  <c:v>42309.817805324077</c:v>
                </c:pt>
                <c:pt idx="16324">
                  <c:v>42309.818499710651</c:v>
                </c:pt>
                <c:pt idx="16325">
                  <c:v>42309.819194097225</c:v>
                </c:pt>
                <c:pt idx="16326">
                  <c:v>42309.819888483798</c:v>
                </c:pt>
                <c:pt idx="16327">
                  <c:v>42309.820582870372</c:v>
                </c:pt>
                <c:pt idx="16328">
                  <c:v>42309.821277256946</c:v>
                </c:pt>
                <c:pt idx="16329">
                  <c:v>42309.82197164352</c:v>
                </c:pt>
                <c:pt idx="16330">
                  <c:v>42309.822666030093</c:v>
                </c:pt>
                <c:pt idx="16331">
                  <c:v>42309.823360416667</c:v>
                </c:pt>
                <c:pt idx="16332">
                  <c:v>42309.824054803241</c:v>
                </c:pt>
                <c:pt idx="16333">
                  <c:v>42309.824749189815</c:v>
                </c:pt>
                <c:pt idx="16334">
                  <c:v>42309.825443576388</c:v>
                </c:pt>
                <c:pt idx="16335">
                  <c:v>42309.826137962962</c:v>
                </c:pt>
                <c:pt idx="16336">
                  <c:v>42309.826832349536</c:v>
                </c:pt>
                <c:pt idx="16337">
                  <c:v>42309.82752673611</c:v>
                </c:pt>
                <c:pt idx="16338">
                  <c:v>42309.828221122683</c:v>
                </c:pt>
                <c:pt idx="16339">
                  <c:v>42309.828915509257</c:v>
                </c:pt>
                <c:pt idx="16340">
                  <c:v>42309.829609895831</c:v>
                </c:pt>
                <c:pt idx="16341">
                  <c:v>42309.830304282405</c:v>
                </c:pt>
                <c:pt idx="16342">
                  <c:v>42309.830998668978</c:v>
                </c:pt>
                <c:pt idx="16343">
                  <c:v>42309.831693055552</c:v>
                </c:pt>
                <c:pt idx="16344">
                  <c:v>42309.832387442133</c:v>
                </c:pt>
                <c:pt idx="16345">
                  <c:v>42309.833081828707</c:v>
                </c:pt>
                <c:pt idx="16346">
                  <c:v>42309.833776215281</c:v>
                </c:pt>
                <c:pt idx="16347">
                  <c:v>42309.834470601854</c:v>
                </c:pt>
                <c:pt idx="16348">
                  <c:v>42309.835164988428</c:v>
                </c:pt>
                <c:pt idx="16349">
                  <c:v>42309.835859375002</c:v>
                </c:pt>
                <c:pt idx="16350">
                  <c:v>42309.836553761575</c:v>
                </c:pt>
                <c:pt idx="16351">
                  <c:v>42309.837248148149</c:v>
                </c:pt>
                <c:pt idx="16352">
                  <c:v>42309.837942534723</c:v>
                </c:pt>
                <c:pt idx="16353">
                  <c:v>42309.838636921297</c:v>
                </c:pt>
                <c:pt idx="16354">
                  <c:v>42309.83933130787</c:v>
                </c:pt>
                <c:pt idx="16355">
                  <c:v>42309.840025694444</c:v>
                </c:pt>
                <c:pt idx="16356">
                  <c:v>42309.840720081018</c:v>
                </c:pt>
                <c:pt idx="16357">
                  <c:v>42309.841414467592</c:v>
                </c:pt>
                <c:pt idx="16358">
                  <c:v>42309.842108854165</c:v>
                </c:pt>
                <c:pt idx="16359">
                  <c:v>42309.842803240739</c:v>
                </c:pt>
                <c:pt idx="16360">
                  <c:v>42309.843497627313</c:v>
                </c:pt>
                <c:pt idx="16361">
                  <c:v>42309.844192013887</c:v>
                </c:pt>
                <c:pt idx="16362">
                  <c:v>42309.84488640046</c:v>
                </c:pt>
                <c:pt idx="16363">
                  <c:v>42309.845580787034</c:v>
                </c:pt>
                <c:pt idx="16364">
                  <c:v>42309.846275173608</c:v>
                </c:pt>
                <c:pt idx="16365">
                  <c:v>42309.846969560182</c:v>
                </c:pt>
                <c:pt idx="16366">
                  <c:v>42309.847663946763</c:v>
                </c:pt>
                <c:pt idx="16367">
                  <c:v>42309.848358333336</c:v>
                </c:pt>
                <c:pt idx="16368">
                  <c:v>42309.84905271991</c:v>
                </c:pt>
                <c:pt idx="16369">
                  <c:v>42309.849747106484</c:v>
                </c:pt>
                <c:pt idx="16370">
                  <c:v>42309.850441493058</c:v>
                </c:pt>
                <c:pt idx="16371">
                  <c:v>42309.851135879631</c:v>
                </c:pt>
                <c:pt idx="16372">
                  <c:v>42309.851830266205</c:v>
                </c:pt>
                <c:pt idx="16373">
                  <c:v>42309.852524652779</c:v>
                </c:pt>
                <c:pt idx="16374">
                  <c:v>42309.853219039353</c:v>
                </c:pt>
                <c:pt idx="16375">
                  <c:v>42309.853913425926</c:v>
                </c:pt>
                <c:pt idx="16376">
                  <c:v>42309.8546078125</c:v>
                </c:pt>
                <c:pt idx="16377">
                  <c:v>42309.855302199074</c:v>
                </c:pt>
                <c:pt idx="16378">
                  <c:v>42309.855996585648</c:v>
                </c:pt>
                <c:pt idx="16379">
                  <c:v>42309.856690972221</c:v>
                </c:pt>
                <c:pt idx="16380">
                  <c:v>42309.857385358795</c:v>
                </c:pt>
                <c:pt idx="16381">
                  <c:v>42309.858079745369</c:v>
                </c:pt>
                <c:pt idx="16382">
                  <c:v>42309.858774131942</c:v>
                </c:pt>
                <c:pt idx="16383">
                  <c:v>42309.859468518516</c:v>
                </c:pt>
                <c:pt idx="16384">
                  <c:v>42309.86016290509</c:v>
                </c:pt>
                <c:pt idx="16385">
                  <c:v>42309.860857291664</c:v>
                </c:pt>
                <c:pt idx="16386">
                  <c:v>42309.861551678237</c:v>
                </c:pt>
                <c:pt idx="16387">
                  <c:v>42309.862246064811</c:v>
                </c:pt>
                <c:pt idx="16388">
                  <c:v>42309.862940451392</c:v>
                </c:pt>
                <c:pt idx="16389">
                  <c:v>42309.863634837966</c:v>
                </c:pt>
                <c:pt idx="16390">
                  <c:v>42309.86432922454</c:v>
                </c:pt>
                <c:pt idx="16391">
                  <c:v>42309.865023611113</c:v>
                </c:pt>
                <c:pt idx="16392">
                  <c:v>42309.865717997687</c:v>
                </c:pt>
                <c:pt idx="16393">
                  <c:v>42309.866412384261</c:v>
                </c:pt>
                <c:pt idx="16394">
                  <c:v>42309.867106770835</c:v>
                </c:pt>
                <c:pt idx="16395">
                  <c:v>42309.867801157408</c:v>
                </c:pt>
                <c:pt idx="16396">
                  <c:v>42309.868495543982</c:v>
                </c:pt>
                <c:pt idx="16397">
                  <c:v>42309.869189930556</c:v>
                </c:pt>
                <c:pt idx="16398">
                  <c:v>42309.86988431713</c:v>
                </c:pt>
                <c:pt idx="16399">
                  <c:v>42309.870578703703</c:v>
                </c:pt>
                <c:pt idx="16400">
                  <c:v>42309.871273090277</c:v>
                </c:pt>
                <c:pt idx="16401">
                  <c:v>42309.871967476851</c:v>
                </c:pt>
                <c:pt idx="16402">
                  <c:v>42309.872661863425</c:v>
                </c:pt>
                <c:pt idx="16403">
                  <c:v>42309.873356249998</c:v>
                </c:pt>
                <c:pt idx="16404">
                  <c:v>42309.874050636572</c:v>
                </c:pt>
                <c:pt idx="16405">
                  <c:v>42309.874745023146</c:v>
                </c:pt>
                <c:pt idx="16406">
                  <c:v>42309.87543940972</c:v>
                </c:pt>
                <c:pt idx="16407">
                  <c:v>42309.876133796293</c:v>
                </c:pt>
                <c:pt idx="16408">
                  <c:v>42309.876828182867</c:v>
                </c:pt>
                <c:pt idx="16409">
                  <c:v>42309.877522569448</c:v>
                </c:pt>
                <c:pt idx="16410">
                  <c:v>42309.878216956022</c:v>
                </c:pt>
                <c:pt idx="16411">
                  <c:v>42309.878911342596</c:v>
                </c:pt>
                <c:pt idx="16412">
                  <c:v>42309.879605729169</c:v>
                </c:pt>
                <c:pt idx="16413">
                  <c:v>42309.880300115743</c:v>
                </c:pt>
                <c:pt idx="16414">
                  <c:v>42309.880994502317</c:v>
                </c:pt>
                <c:pt idx="16415">
                  <c:v>42309.88168888889</c:v>
                </c:pt>
                <c:pt idx="16416">
                  <c:v>42309.882383275464</c:v>
                </c:pt>
                <c:pt idx="16417">
                  <c:v>42309.883077662038</c:v>
                </c:pt>
                <c:pt idx="16418">
                  <c:v>42309.883772048612</c:v>
                </c:pt>
                <c:pt idx="16419">
                  <c:v>42309.884466435185</c:v>
                </c:pt>
                <c:pt idx="16420">
                  <c:v>42309.885160821759</c:v>
                </c:pt>
                <c:pt idx="16421">
                  <c:v>42309.885855208333</c:v>
                </c:pt>
                <c:pt idx="16422">
                  <c:v>42309.886549594907</c:v>
                </c:pt>
                <c:pt idx="16423">
                  <c:v>42309.88724398148</c:v>
                </c:pt>
                <c:pt idx="16424">
                  <c:v>42309.887938368054</c:v>
                </c:pt>
                <c:pt idx="16425">
                  <c:v>42309.888632754628</c:v>
                </c:pt>
                <c:pt idx="16426">
                  <c:v>42309.889327141202</c:v>
                </c:pt>
                <c:pt idx="16427">
                  <c:v>42309.890021527775</c:v>
                </c:pt>
                <c:pt idx="16428">
                  <c:v>42309.890715914349</c:v>
                </c:pt>
                <c:pt idx="16429">
                  <c:v>42309.891410300923</c:v>
                </c:pt>
                <c:pt idx="16430">
                  <c:v>42309.892104687497</c:v>
                </c:pt>
                <c:pt idx="16431">
                  <c:v>42309.892799074078</c:v>
                </c:pt>
                <c:pt idx="16432">
                  <c:v>42309.893493460651</c:v>
                </c:pt>
                <c:pt idx="16433">
                  <c:v>42309.894187847225</c:v>
                </c:pt>
                <c:pt idx="16434">
                  <c:v>42309.894882233799</c:v>
                </c:pt>
                <c:pt idx="16435">
                  <c:v>42309.895576620373</c:v>
                </c:pt>
                <c:pt idx="16436">
                  <c:v>42309.896271006946</c:v>
                </c:pt>
                <c:pt idx="16437">
                  <c:v>42309.89696539352</c:v>
                </c:pt>
                <c:pt idx="16438">
                  <c:v>42309.897659780094</c:v>
                </c:pt>
                <c:pt idx="16439">
                  <c:v>42309.898354166668</c:v>
                </c:pt>
                <c:pt idx="16440">
                  <c:v>42309.899048553241</c:v>
                </c:pt>
                <c:pt idx="16441">
                  <c:v>42309.899742939815</c:v>
                </c:pt>
                <c:pt idx="16442">
                  <c:v>42309.900437326389</c:v>
                </c:pt>
                <c:pt idx="16443">
                  <c:v>42309.901131712963</c:v>
                </c:pt>
                <c:pt idx="16444">
                  <c:v>42309.901826099536</c:v>
                </c:pt>
                <c:pt idx="16445">
                  <c:v>42309.90252048611</c:v>
                </c:pt>
                <c:pt idx="16446">
                  <c:v>42309.903214872684</c:v>
                </c:pt>
                <c:pt idx="16447">
                  <c:v>42309.903909259257</c:v>
                </c:pt>
                <c:pt idx="16448">
                  <c:v>42309.904603645831</c:v>
                </c:pt>
                <c:pt idx="16449">
                  <c:v>42309.905298032405</c:v>
                </c:pt>
                <c:pt idx="16450">
                  <c:v>42309.905992418979</c:v>
                </c:pt>
                <c:pt idx="16451">
                  <c:v>42309.906686805552</c:v>
                </c:pt>
                <c:pt idx="16452">
                  <c:v>42309.907381192126</c:v>
                </c:pt>
                <c:pt idx="16453">
                  <c:v>42309.908075578707</c:v>
                </c:pt>
                <c:pt idx="16454">
                  <c:v>42309.908769965281</c:v>
                </c:pt>
                <c:pt idx="16455">
                  <c:v>42309.909464351855</c:v>
                </c:pt>
                <c:pt idx="16456">
                  <c:v>42309.910158738428</c:v>
                </c:pt>
                <c:pt idx="16457">
                  <c:v>42309.910853125002</c:v>
                </c:pt>
                <c:pt idx="16458">
                  <c:v>42309.911547511576</c:v>
                </c:pt>
                <c:pt idx="16459">
                  <c:v>42309.91224189815</c:v>
                </c:pt>
                <c:pt idx="16460">
                  <c:v>42309.912936284723</c:v>
                </c:pt>
                <c:pt idx="16461">
                  <c:v>42309.913630671297</c:v>
                </c:pt>
                <c:pt idx="16462">
                  <c:v>42309.914325057871</c:v>
                </c:pt>
                <c:pt idx="16463">
                  <c:v>42309.915019444445</c:v>
                </c:pt>
                <c:pt idx="16464">
                  <c:v>42309.915713831018</c:v>
                </c:pt>
                <c:pt idx="16465">
                  <c:v>42309.916408217592</c:v>
                </c:pt>
                <c:pt idx="16466">
                  <c:v>42309.917102604166</c:v>
                </c:pt>
                <c:pt idx="16467">
                  <c:v>42309.91779699074</c:v>
                </c:pt>
                <c:pt idx="16468">
                  <c:v>42309.918491377313</c:v>
                </c:pt>
                <c:pt idx="16469">
                  <c:v>42309.919185763887</c:v>
                </c:pt>
                <c:pt idx="16470">
                  <c:v>42309.919880150461</c:v>
                </c:pt>
                <c:pt idx="16471">
                  <c:v>42309.920574537035</c:v>
                </c:pt>
                <c:pt idx="16472">
                  <c:v>42309.921268923608</c:v>
                </c:pt>
                <c:pt idx="16473">
                  <c:v>42309.921963310182</c:v>
                </c:pt>
                <c:pt idx="16474">
                  <c:v>42309.922657696756</c:v>
                </c:pt>
                <c:pt idx="16475">
                  <c:v>42309.923352083337</c:v>
                </c:pt>
                <c:pt idx="16476">
                  <c:v>42309.924046469911</c:v>
                </c:pt>
                <c:pt idx="16477">
                  <c:v>42309.924740856484</c:v>
                </c:pt>
                <c:pt idx="16478">
                  <c:v>42309.925435243058</c:v>
                </c:pt>
                <c:pt idx="16479">
                  <c:v>42309.926129629632</c:v>
                </c:pt>
                <c:pt idx="16480">
                  <c:v>42309.926824016206</c:v>
                </c:pt>
                <c:pt idx="16481">
                  <c:v>42309.927518402779</c:v>
                </c:pt>
                <c:pt idx="16482">
                  <c:v>42309.928212789353</c:v>
                </c:pt>
                <c:pt idx="16483">
                  <c:v>42309.928907175927</c:v>
                </c:pt>
                <c:pt idx="16484">
                  <c:v>42309.9296015625</c:v>
                </c:pt>
                <c:pt idx="16485">
                  <c:v>42309.930295949074</c:v>
                </c:pt>
                <c:pt idx="16486">
                  <c:v>42309.930990335648</c:v>
                </c:pt>
                <c:pt idx="16487">
                  <c:v>42309.931684722222</c:v>
                </c:pt>
                <c:pt idx="16488">
                  <c:v>42309.932379108795</c:v>
                </c:pt>
                <c:pt idx="16489">
                  <c:v>42309.933073495369</c:v>
                </c:pt>
                <c:pt idx="16490">
                  <c:v>42309.933767881943</c:v>
                </c:pt>
                <c:pt idx="16491">
                  <c:v>42309.934462268517</c:v>
                </c:pt>
                <c:pt idx="16492">
                  <c:v>42309.93515665509</c:v>
                </c:pt>
                <c:pt idx="16493">
                  <c:v>42309.935851041664</c:v>
                </c:pt>
                <c:pt idx="16494">
                  <c:v>42309.936545428238</c:v>
                </c:pt>
                <c:pt idx="16495">
                  <c:v>42309.937239814812</c:v>
                </c:pt>
                <c:pt idx="16496">
                  <c:v>42309.937934201385</c:v>
                </c:pt>
                <c:pt idx="16497">
                  <c:v>42309.938628587966</c:v>
                </c:pt>
                <c:pt idx="16498">
                  <c:v>42309.93932297454</c:v>
                </c:pt>
                <c:pt idx="16499">
                  <c:v>42309.940017361114</c:v>
                </c:pt>
                <c:pt idx="16500">
                  <c:v>42309.940711747688</c:v>
                </c:pt>
                <c:pt idx="16501">
                  <c:v>42309.941406134261</c:v>
                </c:pt>
                <c:pt idx="16502">
                  <c:v>42309.942100520835</c:v>
                </c:pt>
                <c:pt idx="16503">
                  <c:v>42309.942794907409</c:v>
                </c:pt>
                <c:pt idx="16504">
                  <c:v>42309.943489293983</c:v>
                </c:pt>
                <c:pt idx="16505">
                  <c:v>42309.944183680556</c:v>
                </c:pt>
                <c:pt idx="16506">
                  <c:v>42309.94487806713</c:v>
                </c:pt>
                <c:pt idx="16507">
                  <c:v>42309.945572453704</c:v>
                </c:pt>
                <c:pt idx="16508">
                  <c:v>42309.946266840278</c:v>
                </c:pt>
                <c:pt idx="16509">
                  <c:v>42309.946961226851</c:v>
                </c:pt>
                <c:pt idx="16510">
                  <c:v>42309.947655613425</c:v>
                </c:pt>
                <c:pt idx="16511">
                  <c:v>42309.948349999999</c:v>
                </c:pt>
                <c:pt idx="16512">
                  <c:v>42309.949044386572</c:v>
                </c:pt>
                <c:pt idx="16513">
                  <c:v>42309.949738773146</c:v>
                </c:pt>
                <c:pt idx="16514">
                  <c:v>42309.95043315972</c:v>
                </c:pt>
                <c:pt idx="16515">
                  <c:v>42309.951127546294</c:v>
                </c:pt>
                <c:pt idx="16516">
                  <c:v>42309.951821932867</c:v>
                </c:pt>
                <c:pt idx="16517">
                  <c:v>42309.952516319441</c:v>
                </c:pt>
                <c:pt idx="16518">
                  <c:v>42309.953210706015</c:v>
                </c:pt>
                <c:pt idx="16519">
                  <c:v>42309.953905092596</c:v>
                </c:pt>
                <c:pt idx="16520">
                  <c:v>42309.95459947917</c:v>
                </c:pt>
                <c:pt idx="16521">
                  <c:v>42309.955293865743</c:v>
                </c:pt>
                <c:pt idx="16522">
                  <c:v>42309.955988252317</c:v>
                </c:pt>
                <c:pt idx="16523">
                  <c:v>42309.956682638891</c:v>
                </c:pt>
                <c:pt idx="16524">
                  <c:v>42309.957377025465</c:v>
                </c:pt>
                <c:pt idx="16525">
                  <c:v>42309.958071412038</c:v>
                </c:pt>
                <c:pt idx="16526">
                  <c:v>42309.958765798612</c:v>
                </c:pt>
                <c:pt idx="16527">
                  <c:v>42309.959460185186</c:v>
                </c:pt>
                <c:pt idx="16528">
                  <c:v>42309.96015457176</c:v>
                </c:pt>
                <c:pt idx="16529">
                  <c:v>42309.960848958333</c:v>
                </c:pt>
                <c:pt idx="16530">
                  <c:v>42309.961543344907</c:v>
                </c:pt>
                <c:pt idx="16531">
                  <c:v>42309.962237731481</c:v>
                </c:pt>
                <c:pt idx="16532">
                  <c:v>42309.962932118055</c:v>
                </c:pt>
                <c:pt idx="16533">
                  <c:v>42309.963626504628</c:v>
                </c:pt>
                <c:pt idx="16534">
                  <c:v>42309.964320891202</c:v>
                </c:pt>
                <c:pt idx="16535">
                  <c:v>42309.965015277776</c:v>
                </c:pt>
                <c:pt idx="16536">
                  <c:v>42309.96570966435</c:v>
                </c:pt>
                <c:pt idx="16537">
                  <c:v>42309.966404050923</c:v>
                </c:pt>
                <c:pt idx="16538">
                  <c:v>42309.967098437497</c:v>
                </c:pt>
                <c:pt idx="16539">
                  <c:v>42309.967792824071</c:v>
                </c:pt>
                <c:pt idx="16540">
                  <c:v>42309.968487210645</c:v>
                </c:pt>
                <c:pt idx="16541">
                  <c:v>42309.969181597226</c:v>
                </c:pt>
                <c:pt idx="16542">
                  <c:v>42309.969875983799</c:v>
                </c:pt>
                <c:pt idx="16543">
                  <c:v>42309.970570370373</c:v>
                </c:pt>
                <c:pt idx="16544">
                  <c:v>42309.971264756947</c:v>
                </c:pt>
                <c:pt idx="16545">
                  <c:v>42309.971959143521</c:v>
                </c:pt>
                <c:pt idx="16546">
                  <c:v>42309.972653530094</c:v>
                </c:pt>
                <c:pt idx="16547">
                  <c:v>42309.973347916668</c:v>
                </c:pt>
                <c:pt idx="16548">
                  <c:v>42309.974042303242</c:v>
                </c:pt>
                <c:pt idx="16549">
                  <c:v>42309.974736689815</c:v>
                </c:pt>
                <c:pt idx="16550">
                  <c:v>42309.975431076389</c:v>
                </c:pt>
                <c:pt idx="16551">
                  <c:v>42309.976125462963</c:v>
                </c:pt>
                <c:pt idx="16552">
                  <c:v>42309.976819849537</c:v>
                </c:pt>
                <c:pt idx="16553">
                  <c:v>42309.97751423611</c:v>
                </c:pt>
                <c:pt idx="16554">
                  <c:v>42309.978208622684</c:v>
                </c:pt>
                <c:pt idx="16555">
                  <c:v>42309.978903009258</c:v>
                </c:pt>
                <c:pt idx="16556">
                  <c:v>42309.979597395832</c:v>
                </c:pt>
                <c:pt idx="16557">
                  <c:v>42309.980291782405</c:v>
                </c:pt>
                <c:pt idx="16558">
                  <c:v>42309.980986168979</c:v>
                </c:pt>
                <c:pt idx="16559">
                  <c:v>42309.981680555553</c:v>
                </c:pt>
                <c:pt idx="16560">
                  <c:v>42309.982374942127</c:v>
                </c:pt>
                <c:pt idx="16561">
                  <c:v>42309.9830693287</c:v>
                </c:pt>
                <c:pt idx="16562">
                  <c:v>42309.983763715281</c:v>
                </c:pt>
                <c:pt idx="16563">
                  <c:v>42309.984458101855</c:v>
                </c:pt>
                <c:pt idx="16564">
                  <c:v>42309.985152488429</c:v>
                </c:pt>
                <c:pt idx="16565">
                  <c:v>42309.985846875003</c:v>
                </c:pt>
                <c:pt idx="16566">
                  <c:v>42309.986541261576</c:v>
                </c:pt>
                <c:pt idx="16567">
                  <c:v>42309.98723564815</c:v>
                </c:pt>
                <c:pt idx="16568">
                  <c:v>42309.987930034724</c:v>
                </c:pt>
                <c:pt idx="16569">
                  <c:v>42309.988624421298</c:v>
                </c:pt>
                <c:pt idx="16570">
                  <c:v>42309.989318807871</c:v>
                </c:pt>
                <c:pt idx="16571">
                  <c:v>42309.990013194445</c:v>
                </c:pt>
                <c:pt idx="16572">
                  <c:v>42309.990707581019</c:v>
                </c:pt>
                <c:pt idx="16573">
                  <c:v>42309.991401967593</c:v>
                </c:pt>
                <c:pt idx="16574">
                  <c:v>42309.992096354166</c:v>
                </c:pt>
                <c:pt idx="16575">
                  <c:v>42309.99279074074</c:v>
                </c:pt>
                <c:pt idx="16576">
                  <c:v>42309.993485127314</c:v>
                </c:pt>
                <c:pt idx="16577">
                  <c:v>42309.994179513888</c:v>
                </c:pt>
                <c:pt idx="16578">
                  <c:v>42309.994873900461</c:v>
                </c:pt>
                <c:pt idx="16579">
                  <c:v>42309.995568287035</c:v>
                </c:pt>
                <c:pt idx="16580">
                  <c:v>42309.996262673609</c:v>
                </c:pt>
                <c:pt idx="16581">
                  <c:v>42309.996957060182</c:v>
                </c:pt>
                <c:pt idx="16582">
                  <c:v>42309.997651446756</c:v>
                </c:pt>
                <c:pt idx="16583">
                  <c:v>42309.99834583333</c:v>
                </c:pt>
                <c:pt idx="16584">
                  <c:v>42309.999040219911</c:v>
                </c:pt>
                <c:pt idx="16585">
                  <c:v>42309.999734606485</c:v>
                </c:pt>
                <c:pt idx="16586">
                  <c:v>42310.000428993058</c:v>
                </c:pt>
                <c:pt idx="16587">
                  <c:v>42310.001123379632</c:v>
                </c:pt>
                <c:pt idx="16588">
                  <c:v>42310.001817766206</c:v>
                </c:pt>
                <c:pt idx="16589">
                  <c:v>42310.00251215278</c:v>
                </c:pt>
                <c:pt idx="16590">
                  <c:v>42310.003206539353</c:v>
                </c:pt>
                <c:pt idx="16591">
                  <c:v>42310.003900925927</c:v>
                </c:pt>
                <c:pt idx="16592">
                  <c:v>42310.004595312501</c:v>
                </c:pt>
                <c:pt idx="16593">
                  <c:v>42310.005289699075</c:v>
                </c:pt>
                <c:pt idx="16594">
                  <c:v>42310.005984085648</c:v>
                </c:pt>
                <c:pt idx="16595">
                  <c:v>42310.006678472222</c:v>
                </c:pt>
                <c:pt idx="16596">
                  <c:v>42310.007372858796</c:v>
                </c:pt>
                <c:pt idx="16597">
                  <c:v>42310.00806724537</c:v>
                </c:pt>
                <c:pt idx="16598">
                  <c:v>42310.008761631943</c:v>
                </c:pt>
                <c:pt idx="16599">
                  <c:v>42310.009456018517</c:v>
                </c:pt>
                <c:pt idx="16600">
                  <c:v>42310.010150405091</c:v>
                </c:pt>
                <c:pt idx="16601">
                  <c:v>42310.010844791665</c:v>
                </c:pt>
                <c:pt idx="16602">
                  <c:v>42310.011539178238</c:v>
                </c:pt>
                <c:pt idx="16603">
                  <c:v>42310.012233564812</c:v>
                </c:pt>
                <c:pt idx="16604">
                  <c:v>42310.012927951386</c:v>
                </c:pt>
                <c:pt idx="16605">
                  <c:v>42310.01362233796</c:v>
                </c:pt>
                <c:pt idx="16606">
                  <c:v>42310.014316724541</c:v>
                </c:pt>
                <c:pt idx="16607">
                  <c:v>42310.015011111114</c:v>
                </c:pt>
                <c:pt idx="16608">
                  <c:v>42310.015705497688</c:v>
                </c:pt>
                <c:pt idx="16609">
                  <c:v>42310.016399884262</c:v>
                </c:pt>
                <c:pt idx="16610">
                  <c:v>42310.017094270836</c:v>
                </c:pt>
                <c:pt idx="16611">
                  <c:v>42310.017788657409</c:v>
                </c:pt>
                <c:pt idx="16612">
                  <c:v>42310.018483043983</c:v>
                </c:pt>
                <c:pt idx="16613">
                  <c:v>42310.019177430557</c:v>
                </c:pt>
                <c:pt idx="16614">
                  <c:v>42310.01987181713</c:v>
                </c:pt>
                <c:pt idx="16615">
                  <c:v>42310.020566203704</c:v>
                </c:pt>
                <c:pt idx="16616">
                  <c:v>42310.021260590278</c:v>
                </c:pt>
                <c:pt idx="16617">
                  <c:v>42310.021954976852</c:v>
                </c:pt>
                <c:pt idx="16618">
                  <c:v>42310.022649363425</c:v>
                </c:pt>
                <c:pt idx="16619">
                  <c:v>42310.023343749999</c:v>
                </c:pt>
                <c:pt idx="16620">
                  <c:v>42310.024038136573</c:v>
                </c:pt>
                <c:pt idx="16621">
                  <c:v>42310.024732523147</c:v>
                </c:pt>
                <c:pt idx="16622">
                  <c:v>42310.02542690972</c:v>
                </c:pt>
                <c:pt idx="16623">
                  <c:v>42310.026121296294</c:v>
                </c:pt>
                <c:pt idx="16624">
                  <c:v>42310.026815682868</c:v>
                </c:pt>
                <c:pt idx="16625">
                  <c:v>42310.027510069442</c:v>
                </c:pt>
                <c:pt idx="16626">
                  <c:v>42310.028204456015</c:v>
                </c:pt>
                <c:pt idx="16627">
                  <c:v>42310.028898842589</c:v>
                </c:pt>
                <c:pt idx="16628">
                  <c:v>42310.02959322917</c:v>
                </c:pt>
                <c:pt idx="16629">
                  <c:v>42310.030287615744</c:v>
                </c:pt>
                <c:pt idx="16630">
                  <c:v>42310.030982002318</c:v>
                </c:pt>
                <c:pt idx="16631">
                  <c:v>42310.031676388891</c:v>
                </c:pt>
                <c:pt idx="16632">
                  <c:v>42310.032370775465</c:v>
                </c:pt>
                <c:pt idx="16633">
                  <c:v>42310.033065162039</c:v>
                </c:pt>
                <c:pt idx="16634">
                  <c:v>42310.033759548613</c:v>
                </c:pt>
                <c:pt idx="16635">
                  <c:v>42310.034453935186</c:v>
                </c:pt>
                <c:pt idx="16636">
                  <c:v>42310.03514832176</c:v>
                </c:pt>
                <c:pt idx="16637">
                  <c:v>42310.035842708334</c:v>
                </c:pt>
                <c:pt idx="16638">
                  <c:v>42310.036537094908</c:v>
                </c:pt>
                <c:pt idx="16639">
                  <c:v>42310.037231481481</c:v>
                </c:pt>
                <c:pt idx="16640">
                  <c:v>42310.037925868055</c:v>
                </c:pt>
                <c:pt idx="16641">
                  <c:v>42310.038620254629</c:v>
                </c:pt>
                <c:pt idx="16642">
                  <c:v>42310.039314641203</c:v>
                </c:pt>
                <c:pt idx="16643">
                  <c:v>42310.040009027776</c:v>
                </c:pt>
                <c:pt idx="16644">
                  <c:v>42310.04070341435</c:v>
                </c:pt>
                <c:pt idx="16645">
                  <c:v>42310.041397800924</c:v>
                </c:pt>
                <c:pt idx="16646">
                  <c:v>42310.042092187497</c:v>
                </c:pt>
                <c:pt idx="16647">
                  <c:v>42310.042786574071</c:v>
                </c:pt>
                <c:pt idx="16648">
                  <c:v>42310.043480960645</c:v>
                </c:pt>
                <c:pt idx="16649">
                  <c:v>42310.044175347219</c:v>
                </c:pt>
                <c:pt idx="16650">
                  <c:v>42310.0448697338</c:v>
                </c:pt>
                <c:pt idx="16651">
                  <c:v>42310.045564120373</c:v>
                </c:pt>
                <c:pt idx="16652">
                  <c:v>42310.046258506947</c:v>
                </c:pt>
                <c:pt idx="16653">
                  <c:v>42310.046952893521</c:v>
                </c:pt>
                <c:pt idx="16654">
                  <c:v>42310.047647280095</c:v>
                </c:pt>
                <c:pt idx="16655">
                  <c:v>42310.048341666668</c:v>
                </c:pt>
                <c:pt idx="16656">
                  <c:v>42310.049036053242</c:v>
                </c:pt>
                <c:pt idx="16657">
                  <c:v>42310.049730439816</c:v>
                </c:pt>
                <c:pt idx="16658">
                  <c:v>42310.05042482639</c:v>
                </c:pt>
                <c:pt idx="16659">
                  <c:v>42310.051119212963</c:v>
                </c:pt>
                <c:pt idx="16660">
                  <c:v>42310.051813599537</c:v>
                </c:pt>
                <c:pt idx="16661">
                  <c:v>42310.052507986111</c:v>
                </c:pt>
                <c:pt idx="16662">
                  <c:v>42310.053202372685</c:v>
                </c:pt>
                <c:pt idx="16663">
                  <c:v>42310.053896759258</c:v>
                </c:pt>
                <c:pt idx="16664">
                  <c:v>42310.054591145832</c:v>
                </c:pt>
                <c:pt idx="16665">
                  <c:v>42310.055285532406</c:v>
                </c:pt>
                <c:pt idx="16666">
                  <c:v>42310.05597991898</c:v>
                </c:pt>
                <c:pt idx="16667">
                  <c:v>42310.056674305553</c:v>
                </c:pt>
                <c:pt idx="16668">
                  <c:v>42310.057368692127</c:v>
                </c:pt>
                <c:pt idx="16669">
                  <c:v>42310.058063078701</c:v>
                </c:pt>
                <c:pt idx="16670">
                  <c:v>42310.058757465275</c:v>
                </c:pt>
                <c:pt idx="16671">
                  <c:v>42310.059451851848</c:v>
                </c:pt>
                <c:pt idx="16672">
                  <c:v>42310.060146238429</c:v>
                </c:pt>
                <c:pt idx="16673">
                  <c:v>42310.060840625003</c:v>
                </c:pt>
                <c:pt idx="16674">
                  <c:v>42310.061535011577</c:v>
                </c:pt>
                <c:pt idx="16675">
                  <c:v>42310.062229398151</c:v>
                </c:pt>
                <c:pt idx="16676">
                  <c:v>42310.062923784724</c:v>
                </c:pt>
                <c:pt idx="16677">
                  <c:v>42310.063618171298</c:v>
                </c:pt>
                <c:pt idx="16678">
                  <c:v>42310.064312557872</c:v>
                </c:pt>
                <c:pt idx="16679">
                  <c:v>42310.065006944445</c:v>
                </c:pt>
                <c:pt idx="16680">
                  <c:v>42310.065701331019</c:v>
                </c:pt>
                <c:pt idx="16681">
                  <c:v>42310.066395717593</c:v>
                </c:pt>
                <c:pt idx="16682">
                  <c:v>42310.067090104167</c:v>
                </c:pt>
                <c:pt idx="16683">
                  <c:v>42310.06778449074</c:v>
                </c:pt>
                <c:pt idx="16684">
                  <c:v>42310.068478877314</c:v>
                </c:pt>
                <c:pt idx="16685">
                  <c:v>42310.069173263888</c:v>
                </c:pt>
                <c:pt idx="16686">
                  <c:v>42310.069867650462</c:v>
                </c:pt>
                <c:pt idx="16687">
                  <c:v>42310.070562037035</c:v>
                </c:pt>
                <c:pt idx="16688">
                  <c:v>42310.071256423609</c:v>
                </c:pt>
                <c:pt idx="16689">
                  <c:v>42310.071950810183</c:v>
                </c:pt>
                <c:pt idx="16690">
                  <c:v>42310.072645196757</c:v>
                </c:pt>
                <c:pt idx="16691">
                  <c:v>42310.07333958333</c:v>
                </c:pt>
                <c:pt idx="16692">
                  <c:v>42310.074033969904</c:v>
                </c:pt>
                <c:pt idx="16693">
                  <c:v>42310.074728356478</c:v>
                </c:pt>
                <c:pt idx="16694">
                  <c:v>42310.075422743059</c:v>
                </c:pt>
                <c:pt idx="16695">
                  <c:v>42310.076117129633</c:v>
                </c:pt>
                <c:pt idx="16696">
                  <c:v>42310.076811516206</c:v>
                </c:pt>
                <c:pt idx="16697">
                  <c:v>42310.07750590278</c:v>
                </c:pt>
                <c:pt idx="16698">
                  <c:v>42310.078200289354</c:v>
                </c:pt>
                <c:pt idx="16699">
                  <c:v>42310.078894675928</c:v>
                </c:pt>
                <c:pt idx="16700">
                  <c:v>42310.079589062501</c:v>
                </c:pt>
                <c:pt idx="16701">
                  <c:v>42310.080283449075</c:v>
                </c:pt>
                <c:pt idx="16702">
                  <c:v>42310.080977835649</c:v>
                </c:pt>
                <c:pt idx="16703">
                  <c:v>42310.081672222223</c:v>
                </c:pt>
                <c:pt idx="16704">
                  <c:v>42310.082366608796</c:v>
                </c:pt>
                <c:pt idx="16705">
                  <c:v>42310.08306099537</c:v>
                </c:pt>
                <c:pt idx="16706">
                  <c:v>42310.083755381944</c:v>
                </c:pt>
                <c:pt idx="16707">
                  <c:v>42310.084449768518</c:v>
                </c:pt>
                <c:pt idx="16708">
                  <c:v>42310.085144155091</c:v>
                </c:pt>
                <c:pt idx="16709">
                  <c:v>42310.085838541665</c:v>
                </c:pt>
                <c:pt idx="16710">
                  <c:v>42310.086532928239</c:v>
                </c:pt>
                <c:pt idx="16711">
                  <c:v>42310.087227314812</c:v>
                </c:pt>
                <c:pt idx="16712">
                  <c:v>42310.087921701386</c:v>
                </c:pt>
                <c:pt idx="16713">
                  <c:v>42310.08861608796</c:v>
                </c:pt>
                <c:pt idx="16714">
                  <c:v>42310.089310474534</c:v>
                </c:pt>
                <c:pt idx="16715">
                  <c:v>42310.090004861115</c:v>
                </c:pt>
                <c:pt idx="16716">
                  <c:v>42310.090699247688</c:v>
                </c:pt>
                <c:pt idx="16717">
                  <c:v>42310.091393634262</c:v>
                </c:pt>
                <c:pt idx="16718">
                  <c:v>42310.092088020836</c:v>
                </c:pt>
                <c:pt idx="16719">
                  <c:v>42310.09278240741</c:v>
                </c:pt>
                <c:pt idx="16720">
                  <c:v>42310.093476793983</c:v>
                </c:pt>
                <c:pt idx="16721">
                  <c:v>42310.094171180557</c:v>
                </c:pt>
                <c:pt idx="16722">
                  <c:v>42310.094865567131</c:v>
                </c:pt>
                <c:pt idx="16723">
                  <c:v>42310.095559953705</c:v>
                </c:pt>
                <c:pt idx="16724">
                  <c:v>42310.096254340278</c:v>
                </c:pt>
                <c:pt idx="16725">
                  <c:v>42310.096948726852</c:v>
                </c:pt>
                <c:pt idx="16726">
                  <c:v>42310.097643113426</c:v>
                </c:pt>
                <c:pt idx="16727">
                  <c:v>42310.0983375</c:v>
                </c:pt>
                <c:pt idx="16728">
                  <c:v>42310.099031886573</c:v>
                </c:pt>
                <c:pt idx="16729">
                  <c:v>42310.099726273147</c:v>
                </c:pt>
                <c:pt idx="16730">
                  <c:v>42310.100420659721</c:v>
                </c:pt>
                <c:pt idx="16731">
                  <c:v>42310.101115046295</c:v>
                </c:pt>
                <c:pt idx="16732">
                  <c:v>42310.101809432868</c:v>
                </c:pt>
                <c:pt idx="16733">
                  <c:v>42310.102503819442</c:v>
                </c:pt>
                <c:pt idx="16734">
                  <c:v>42310.103198206016</c:v>
                </c:pt>
                <c:pt idx="16735">
                  <c:v>42310.10389259259</c:v>
                </c:pt>
                <c:pt idx="16736">
                  <c:v>42310.104586979163</c:v>
                </c:pt>
                <c:pt idx="16737">
                  <c:v>42310.105281365744</c:v>
                </c:pt>
                <c:pt idx="16738">
                  <c:v>42310.105975752318</c:v>
                </c:pt>
                <c:pt idx="16739">
                  <c:v>42310.106670138892</c:v>
                </c:pt>
                <c:pt idx="16740">
                  <c:v>42310.107364525466</c:v>
                </c:pt>
                <c:pt idx="16741">
                  <c:v>42310.108058912039</c:v>
                </c:pt>
                <c:pt idx="16742">
                  <c:v>42310.108753298613</c:v>
                </c:pt>
                <c:pt idx="16743">
                  <c:v>42310.109447685187</c:v>
                </c:pt>
                <c:pt idx="16744">
                  <c:v>42310.11014207176</c:v>
                </c:pt>
                <c:pt idx="16745">
                  <c:v>42310.110836458334</c:v>
                </c:pt>
                <c:pt idx="16746">
                  <c:v>42310.111530844908</c:v>
                </c:pt>
                <c:pt idx="16747">
                  <c:v>42310.112225231482</c:v>
                </c:pt>
                <c:pt idx="16748">
                  <c:v>42310.112919618055</c:v>
                </c:pt>
                <c:pt idx="16749">
                  <c:v>42310.113614004629</c:v>
                </c:pt>
                <c:pt idx="16750">
                  <c:v>42310.114308391203</c:v>
                </c:pt>
                <c:pt idx="16751">
                  <c:v>42310.115002777777</c:v>
                </c:pt>
                <c:pt idx="16752">
                  <c:v>42310.11569716435</c:v>
                </c:pt>
                <c:pt idx="16753">
                  <c:v>42310.116391550924</c:v>
                </c:pt>
                <c:pt idx="16754">
                  <c:v>42310.117085937498</c:v>
                </c:pt>
                <c:pt idx="16755">
                  <c:v>42310.117780324072</c:v>
                </c:pt>
                <c:pt idx="16756">
                  <c:v>42310.118474710645</c:v>
                </c:pt>
                <c:pt idx="16757">
                  <c:v>42310.119169097219</c:v>
                </c:pt>
                <c:pt idx="16758">
                  <c:v>42310.119863483793</c:v>
                </c:pt>
                <c:pt idx="16759">
                  <c:v>42310.120557870374</c:v>
                </c:pt>
                <c:pt idx="16760">
                  <c:v>42310.121252256948</c:v>
                </c:pt>
                <c:pt idx="16761">
                  <c:v>42310.121946643521</c:v>
                </c:pt>
                <c:pt idx="16762">
                  <c:v>42310.122641030095</c:v>
                </c:pt>
                <c:pt idx="16763">
                  <c:v>42310.123335416669</c:v>
                </c:pt>
                <c:pt idx="16764">
                  <c:v>42310.124029803243</c:v>
                </c:pt>
                <c:pt idx="16765">
                  <c:v>42310.124724189816</c:v>
                </c:pt>
                <c:pt idx="16766">
                  <c:v>42310.12541857639</c:v>
                </c:pt>
                <c:pt idx="16767">
                  <c:v>42310.126112962964</c:v>
                </c:pt>
                <c:pt idx="16768">
                  <c:v>42310.126807349538</c:v>
                </c:pt>
                <c:pt idx="16769">
                  <c:v>42310.127501736111</c:v>
                </c:pt>
                <c:pt idx="16770">
                  <c:v>42310.128196122685</c:v>
                </c:pt>
                <c:pt idx="16771">
                  <c:v>42310.128890509259</c:v>
                </c:pt>
                <c:pt idx="16772">
                  <c:v>42310.129584895833</c:v>
                </c:pt>
                <c:pt idx="16773">
                  <c:v>42310.130279282406</c:v>
                </c:pt>
                <c:pt idx="16774">
                  <c:v>42310.13097366898</c:v>
                </c:pt>
                <c:pt idx="16775">
                  <c:v>42310.131668055554</c:v>
                </c:pt>
                <c:pt idx="16776">
                  <c:v>42310.132362442127</c:v>
                </c:pt>
                <c:pt idx="16777">
                  <c:v>42310.133056828701</c:v>
                </c:pt>
                <c:pt idx="16778">
                  <c:v>42310.133751215275</c:v>
                </c:pt>
                <c:pt idx="16779">
                  <c:v>42310.134445601849</c:v>
                </c:pt>
                <c:pt idx="16780">
                  <c:v>42310.135139988422</c:v>
                </c:pt>
                <c:pt idx="16781">
                  <c:v>42310.135834375003</c:v>
                </c:pt>
                <c:pt idx="16782">
                  <c:v>42310.136528761577</c:v>
                </c:pt>
                <c:pt idx="16783">
                  <c:v>42310.137223148151</c:v>
                </c:pt>
                <c:pt idx="16784">
                  <c:v>42310.137917534725</c:v>
                </c:pt>
                <c:pt idx="16785">
                  <c:v>42310.138611921298</c:v>
                </c:pt>
                <c:pt idx="16786">
                  <c:v>42310.139306307872</c:v>
                </c:pt>
                <c:pt idx="16787">
                  <c:v>42310.140000694446</c:v>
                </c:pt>
                <c:pt idx="16788">
                  <c:v>42310.14069508102</c:v>
                </c:pt>
                <c:pt idx="16789">
                  <c:v>42310.141389467593</c:v>
                </c:pt>
                <c:pt idx="16790">
                  <c:v>42310.142083854167</c:v>
                </c:pt>
                <c:pt idx="16791">
                  <c:v>42310.142778240741</c:v>
                </c:pt>
                <c:pt idx="16792">
                  <c:v>42310.143472627315</c:v>
                </c:pt>
                <c:pt idx="16793">
                  <c:v>42310.144167013888</c:v>
                </c:pt>
                <c:pt idx="16794">
                  <c:v>42310.144861400462</c:v>
                </c:pt>
                <c:pt idx="16795">
                  <c:v>42310.145555787036</c:v>
                </c:pt>
                <c:pt idx="16796">
                  <c:v>42310.14625017361</c:v>
                </c:pt>
                <c:pt idx="16797">
                  <c:v>42310.146944560183</c:v>
                </c:pt>
                <c:pt idx="16798">
                  <c:v>42310.147638946757</c:v>
                </c:pt>
                <c:pt idx="16799">
                  <c:v>42310.148333333331</c:v>
                </c:pt>
                <c:pt idx="16800">
                  <c:v>42310.149027719905</c:v>
                </c:pt>
                <c:pt idx="16801">
                  <c:v>42310.149722106478</c:v>
                </c:pt>
                <c:pt idx="16802">
                  <c:v>42310.150416493052</c:v>
                </c:pt>
                <c:pt idx="16803">
                  <c:v>42310.151110879633</c:v>
                </c:pt>
                <c:pt idx="16804">
                  <c:v>42310.151805266207</c:v>
                </c:pt>
                <c:pt idx="16805">
                  <c:v>42310.152499652781</c:v>
                </c:pt>
                <c:pt idx="16806">
                  <c:v>42310.153194039354</c:v>
                </c:pt>
                <c:pt idx="16807">
                  <c:v>42310.153888425928</c:v>
                </c:pt>
                <c:pt idx="16808">
                  <c:v>42310.154582812502</c:v>
                </c:pt>
                <c:pt idx="16809">
                  <c:v>42310.155277199075</c:v>
                </c:pt>
                <c:pt idx="16810">
                  <c:v>42310.155971585649</c:v>
                </c:pt>
                <c:pt idx="16811">
                  <c:v>42310.156665972223</c:v>
                </c:pt>
                <c:pt idx="16812">
                  <c:v>42310.157360358797</c:v>
                </c:pt>
                <c:pt idx="16813">
                  <c:v>42310.15805474537</c:v>
                </c:pt>
                <c:pt idx="16814">
                  <c:v>42310.158749131944</c:v>
                </c:pt>
                <c:pt idx="16815">
                  <c:v>42310.159443518518</c:v>
                </c:pt>
                <c:pt idx="16816">
                  <c:v>42310.160137905092</c:v>
                </c:pt>
                <c:pt idx="16817">
                  <c:v>42310.160832291665</c:v>
                </c:pt>
                <c:pt idx="16818">
                  <c:v>42310.161526678239</c:v>
                </c:pt>
                <c:pt idx="16819">
                  <c:v>42310.162221064813</c:v>
                </c:pt>
                <c:pt idx="16820">
                  <c:v>42310.162915451387</c:v>
                </c:pt>
                <c:pt idx="16821">
                  <c:v>42310.16360983796</c:v>
                </c:pt>
                <c:pt idx="16822">
                  <c:v>42310.164304224534</c:v>
                </c:pt>
                <c:pt idx="16823">
                  <c:v>42310.164998611108</c:v>
                </c:pt>
                <c:pt idx="16824">
                  <c:v>42310.165692997682</c:v>
                </c:pt>
                <c:pt idx="16825">
                  <c:v>42310.166387384263</c:v>
                </c:pt>
                <c:pt idx="16826">
                  <c:v>42310.167081770836</c:v>
                </c:pt>
                <c:pt idx="16827">
                  <c:v>42310.16777615741</c:v>
                </c:pt>
                <c:pt idx="16828">
                  <c:v>42310.168470543984</c:v>
                </c:pt>
                <c:pt idx="16829">
                  <c:v>42310.169164930558</c:v>
                </c:pt>
                <c:pt idx="16830">
                  <c:v>42310.169859317131</c:v>
                </c:pt>
                <c:pt idx="16831">
                  <c:v>42310.170553703705</c:v>
                </c:pt>
                <c:pt idx="16832">
                  <c:v>42310.171248090279</c:v>
                </c:pt>
                <c:pt idx="16833">
                  <c:v>42310.171942476853</c:v>
                </c:pt>
                <c:pt idx="16834">
                  <c:v>42310.172636863426</c:v>
                </c:pt>
                <c:pt idx="16835">
                  <c:v>42310.17333125</c:v>
                </c:pt>
                <c:pt idx="16836">
                  <c:v>42310.174025636574</c:v>
                </c:pt>
                <c:pt idx="16837">
                  <c:v>42310.174720023148</c:v>
                </c:pt>
                <c:pt idx="16838">
                  <c:v>42310.175414409721</c:v>
                </c:pt>
                <c:pt idx="16839">
                  <c:v>42310.176108796295</c:v>
                </c:pt>
                <c:pt idx="16840">
                  <c:v>42310.176803182869</c:v>
                </c:pt>
                <c:pt idx="16841">
                  <c:v>42310.177497569442</c:v>
                </c:pt>
                <c:pt idx="16842">
                  <c:v>42310.178191956016</c:v>
                </c:pt>
                <c:pt idx="16843">
                  <c:v>42310.17888634259</c:v>
                </c:pt>
                <c:pt idx="16844">
                  <c:v>42310.179580729164</c:v>
                </c:pt>
                <c:pt idx="16845">
                  <c:v>42310.180275115737</c:v>
                </c:pt>
                <c:pt idx="16846">
                  <c:v>42310.180969502311</c:v>
                </c:pt>
                <c:pt idx="16847">
                  <c:v>42310.181663888892</c:v>
                </c:pt>
                <c:pt idx="16848">
                  <c:v>42310.182358275466</c:v>
                </c:pt>
                <c:pt idx="16849">
                  <c:v>42310.18305266204</c:v>
                </c:pt>
                <c:pt idx="16850">
                  <c:v>42310.183747048613</c:v>
                </c:pt>
                <c:pt idx="16851">
                  <c:v>42310.184441435187</c:v>
                </c:pt>
                <c:pt idx="16852">
                  <c:v>42310.185135821761</c:v>
                </c:pt>
                <c:pt idx="16853">
                  <c:v>42310.185830208335</c:v>
                </c:pt>
                <c:pt idx="16854">
                  <c:v>42310.186524594908</c:v>
                </c:pt>
                <c:pt idx="16855">
                  <c:v>42310.187218981482</c:v>
                </c:pt>
                <c:pt idx="16856">
                  <c:v>42310.187913368056</c:v>
                </c:pt>
                <c:pt idx="16857">
                  <c:v>42310.18860775463</c:v>
                </c:pt>
                <c:pt idx="16858">
                  <c:v>42310.189302141203</c:v>
                </c:pt>
                <c:pt idx="16859">
                  <c:v>42310.189996527777</c:v>
                </c:pt>
                <c:pt idx="16860">
                  <c:v>42310.190690914351</c:v>
                </c:pt>
                <c:pt idx="16861">
                  <c:v>42310.191385300925</c:v>
                </c:pt>
                <c:pt idx="16862">
                  <c:v>42310.192079687498</c:v>
                </c:pt>
                <c:pt idx="16863">
                  <c:v>42310.192774074072</c:v>
                </c:pt>
                <c:pt idx="16864">
                  <c:v>42310.193468460646</c:v>
                </c:pt>
                <c:pt idx="16865">
                  <c:v>42310.19416284722</c:v>
                </c:pt>
                <c:pt idx="16866">
                  <c:v>42310.194857233793</c:v>
                </c:pt>
                <c:pt idx="16867">
                  <c:v>42310.195551620367</c:v>
                </c:pt>
                <c:pt idx="16868">
                  <c:v>42310.196246006948</c:v>
                </c:pt>
                <c:pt idx="16869">
                  <c:v>42310.196940393522</c:v>
                </c:pt>
                <c:pt idx="16870">
                  <c:v>42310.197634780096</c:v>
                </c:pt>
                <c:pt idx="16871">
                  <c:v>42310.198329166669</c:v>
                </c:pt>
                <c:pt idx="16872">
                  <c:v>42310.199023553243</c:v>
                </c:pt>
                <c:pt idx="16873">
                  <c:v>42310.199717939817</c:v>
                </c:pt>
                <c:pt idx="16874">
                  <c:v>42310.200412326391</c:v>
                </c:pt>
                <c:pt idx="16875">
                  <c:v>42310.201106712964</c:v>
                </c:pt>
                <c:pt idx="16876">
                  <c:v>42310.201801099538</c:v>
                </c:pt>
                <c:pt idx="16877">
                  <c:v>42310.202495486112</c:v>
                </c:pt>
                <c:pt idx="16878">
                  <c:v>42310.203189872685</c:v>
                </c:pt>
                <c:pt idx="16879">
                  <c:v>42310.203884259259</c:v>
                </c:pt>
                <c:pt idx="16880">
                  <c:v>42310.204578645833</c:v>
                </c:pt>
                <c:pt idx="16881">
                  <c:v>42310.205273032407</c:v>
                </c:pt>
                <c:pt idx="16882">
                  <c:v>42310.20596741898</c:v>
                </c:pt>
                <c:pt idx="16883">
                  <c:v>42310.206661805554</c:v>
                </c:pt>
                <c:pt idx="16884">
                  <c:v>42310.207356192128</c:v>
                </c:pt>
                <c:pt idx="16885">
                  <c:v>42310.208050578702</c:v>
                </c:pt>
                <c:pt idx="16886">
                  <c:v>42310.208744965275</c:v>
                </c:pt>
                <c:pt idx="16887">
                  <c:v>42310.209439351849</c:v>
                </c:pt>
                <c:pt idx="16888">
                  <c:v>42310.210133738423</c:v>
                </c:pt>
                <c:pt idx="16889">
                  <c:v>42310.210828124997</c:v>
                </c:pt>
                <c:pt idx="16890">
                  <c:v>42310.211522511578</c:v>
                </c:pt>
                <c:pt idx="16891">
                  <c:v>42310.212216898151</c:v>
                </c:pt>
                <c:pt idx="16892">
                  <c:v>42310.212911284725</c:v>
                </c:pt>
                <c:pt idx="16893">
                  <c:v>42310.213605671299</c:v>
                </c:pt>
                <c:pt idx="16894">
                  <c:v>42310.214300057873</c:v>
                </c:pt>
                <c:pt idx="16895">
                  <c:v>42310.214994444446</c:v>
                </c:pt>
                <c:pt idx="16896">
                  <c:v>42310.21568883102</c:v>
                </c:pt>
                <c:pt idx="16897">
                  <c:v>42310.216383217594</c:v>
                </c:pt>
                <c:pt idx="16898">
                  <c:v>42310.217077604168</c:v>
                </c:pt>
                <c:pt idx="16899">
                  <c:v>42310.217771990741</c:v>
                </c:pt>
                <c:pt idx="16900">
                  <c:v>42310.218466377315</c:v>
                </c:pt>
                <c:pt idx="16901">
                  <c:v>42310.219160763889</c:v>
                </c:pt>
                <c:pt idx="16902">
                  <c:v>42310.219855150463</c:v>
                </c:pt>
                <c:pt idx="16903">
                  <c:v>42310.220549537036</c:v>
                </c:pt>
                <c:pt idx="16904">
                  <c:v>42310.22124392361</c:v>
                </c:pt>
                <c:pt idx="16905">
                  <c:v>42310.221938310184</c:v>
                </c:pt>
                <c:pt idx="16906">
                  <c:v>42310.222632696758</c:v>
                </c:pt>
                <c:pt idx="16907">
                  <c:v>42310.223327083331</c:v>
                </c:pt>
                <c:pt idx="16908">
                  <c:v>42310.224021469905</c:v>
                </c:pt>
                <c:pt idx="16909">
                  <c:v>42310.224715856479</c:v>
                </c:pt>
                <c:pt idx="16910">
                  <c:v>42310.225410243052</c:v>
                </c:pt>
                <c:pt idx="16911">
                  <c:v>42310.226104629626</c:v>
                </c:pt>
                <c:pt idx="16912">
                  <c:v>42310.226799016207</c:v>
                </c:pt>
                <c:pt idx="16913">
                  <c:v>42310.227493402781</c:v>
                </c:pt>
                <c:pt idx="16914">
                  <c:v>42310.228187789355</c:v>
                </c:pt>
                <c:pt idx="16915">
                  <c:v>42310.228882175928</c:v>
                </c:pt>
                <c:pt idx="16916">
                  <c:v>42310.229576562502</c:v>
                </c:pt>
                <c:pt idx="16917">
                  <c:v>42310.230270949076</c:v>
                </c:pt>
                <c:pt idx="16918">
                  <c:v>42310.23096533565</c:v>
                </c:pt>
                <c:pt idx="16919">
                  <c:v>42310.231659722223</c:v>
                </c:pt>
                <c:pt idx="16920">
                  <c:v>42310.232354108797</c:v>
                </c:pt>
                <c:pt idx="16921">
                  <c:v>42310.233048495371</c:v>
                </c:pt>
                <c:pt idx="16922">
                  <c:v>42310.233742881945</c:v>
                </c:pt>
                <c:pt idx="16923">
                  <c:v>42310.234437268518</c:v>
                </c:pt>
                <c:pt idx="16924">
                  <c:v>42310.235131655092</c:v>
                </c:pt>
                <c:pt idx="16925">
                  <c:v>42310.235826041666</c:v>
                </c:pt>
                <c:pt idx="16926">
                  <c:v>42310.23652042824</c:v>
                </c:pt>
                <c:pt idx="16927">
                  <c:v>42310.237214814813</c:v>
                </c:pt>
                <c:pt idx="16928">
                  <c:v>42310.237909201387</c:v>
                </c:pt>
                <c:pt idx="16929">
                  <c:v>42310.238603587961</c:v>
                </c:pt>
                <c:pt idx="16930">
                  <c:v>42310.239297974535</c:v>
                </c:pt>
                <c:pt idx="16931">
                  <c:v>42310.239992361108</c:v>
                </c:pt>
                <c:pt idx="16932">
                  <c:v>42310.240686747682</c:v>
                </c:pt>
                <c:pt idx="16933">
                  <c:v>42310.241381134256</c:v>
                </c:pt>
                <c:pt idx="16934">
                  <c:v>42310.242075520837</c:v>
                </c:pt>
                <c:pt idx="16935">
                  <c:v>42310.242769907411</c:v>
                </c:pt>
                <c:pt idx="16936">
                  <c:v>42310.243464293984</c:v>
                </c:pt>
                <c:pt idx="16937">
                  <c:v>42310.244158680558</c:v>
                </c:pt>
                <c:pt idx="16938">
                  <c:v>42310.244853067132</c:v>
                </c:pt>
                <c:pt idx="16939">
                  <c:v>42310.245547453706</c:v>
                </c:pt>
                <c:pt idx="16940">
                  <c:v>42310.246241840279</c:v>
                </c:pt>
                <c:pt idx="16941">
                  <c:v>42310.246936226853</c:v>
                </c:pt>
                <c:pt idx="16942">
                  <c:v>42310.247630613427</c:v>
                </c:pt>
                <c:pt idx="16943">
                  <c:v>42310.248325</c:v>
                </c:pt>
                <c:pt idx="16944">
                  <c:v>42310.249019386574</c:v>
                </c:pt>
                <c:pt idx="16945">
                  <c:v>42310.249713773148</c:v>
                </c:pt>
                <c:pt idx="16946">
                  <c:v>42310.250408159722</c:v>
                </c:pt>
                <c:pt idx="16947">
                  <c:v>42310.251102546295</c:v>
                </c:pt>
                <c:pt idx="16948">
                  <c:v>42310.251796932869</c:v>
                </c:pt>
                <c:pt idx="16949">
                  <c:v>42310.252491319443</c:v>
                </c:pt>
                <c:pt idx="16950">
                  <c:v>42310.253185706017</c:v>
                </c:pt>
                <c:pt idx="16951">
                  <c:v>42310.25388009259</c:v>
                </c:pt>
                <c:pt idx="16952">
                  <c:v>42310.254574479164</c:v>
                </c:pt>
                <c:pt idx="16953">
                  <c:v>42310.255268865738</c:v>
                </c:pt>
                <c:pt idx="16954">
                  <c:v>42310.255963252312</c:v>
                </c:pt>
                <c:pt idx="16955">
                  <c:v>42310.256657638885</c:v>
                </c:pt>
                <c:pt idx="16956">
                  <c:v>42310.257352025466</c:v>
                </c:pt>
                <c:pt idx="16957">
                  <c:v>42310.25804641204</c:v>
                </c:pt>
                <c:pt idx="16958">
                  <c:v>42310.258740798614</c:v>
                </c:pt>
                <c:pt idx="16959">
                  <c:v>42310.259435185188</c:v>
                </c:pt>
                <c:pt idx="16960">
                  <c:v>42310.260129571761</c:v>
                </c:pt>
                <c:pt idx="16961">
                  <c:v>42310.260823958335</c:v>
                </c:pt>
                <c:pt idx="16962">
                  <c:v>42310.261518344909</c:v>
                </c:pt>
                <c:pt idx="16963">
                  <c:v>42310.262212731483</c:v>
                </c:pt>
                <c:pt idx="16964">
                  <c:v>42310.262907118056</c:v>
                </c:pt>
                <c:pt idx="16965">
                  <c:v>42310.26360150463</c:v>
                </c:pt>
                <c:pt idx="16966">
                  <c:v>42310.264295891204</c:v>
                </c:pt>
                <c:pt idx="16967">
                  <c:v>42310.264990277778</c:v>
                </c:pt>
                <c:pt idx="16968">
                  <c:v>42310.265684664351</c:v>
                </c:pt>
                <c:pt idx="16969">
                  <c:v>42310.266379050925</c:v>
                </c:pt>
                <c:pt idx="16970">
                  <c:v>42310.267073437499</c:v>
                </c:pt>
                <c:pt idx="16971">
                  <c:v>42310.267767824073</c:v>
                </c:pt>
                <c:pt idx="16972">
                  <c:v>42310.268462210646</c:v>
                </c:pt>
                <c:pt idx="16973">
                  <c:v>42310.26915659722</c:v>
                </c:pt>
                <c:pt idx="16974">
                  <c:v>42310.269850983794</c:v>
                </c:pt>
                <c:pt idx="16975">
                  <c:v>42310.270545370367</c:v>
                </c:pt>
                <c:pt idx="16976">
                  <c:v>42310.271239756941</c:v>
                </c:pt>
                <c:pt idx="16977">
                  <c:v>42310.271934143515</c:v>
                </c:pt>
                <c:pt idx="16978">
                  <c:v>42310.272628530096</c:v>
                </c:pt>
                <c:pt idx="16979">
                  <c:v>42310.27332291667</c:v>
                </c:pt>
                <c:pt idx="16980">
                  <c:v>42310.274017303243</c:v>
                </c:pt>
                <c:pt idx="16981">
                  <c:v>42310.274711689817</c:v>
                </c:pt>
                <c:pt idx="16982">
                  <c:v>42310.275406076391</c:v>
                </c:pt>
                <c:pt idx="16983">
                  <c:v>42310.276100462965</c:v>
                </c:pt>
                <c:pt idx="16984">
                  <c:v>42310.276794849538</c:v>
                </c:pt>
                <c:pt idx="16985">
                  <c:v>42310.277489236112</c:v>
                </c:pt>
                <c:pt idx="16986">
                  <c:v>42310.278183622686</c:v>
                </c:pt>
                <c:pt idx="16987">
                  <c:v>42310.27887800926</c:v>
                </c:pt>
                <c:pt idx="16988">
                  <c:v>42310.279572395833</c:v>
                </c:pt>
                <c:pt idx="16989">
                  <c:v>42310.280266782407</c:v>
                </c:pt>
                <c:pt idx="16990">
                  <c:v>42310.280961168981</c:v>
                </c:pt>
                <c:pt idx="16991">
                  <c:v>42310.281655555555</c:v>
                </c:pt>
                <c:pt idx="16992">
                  <c:v>42310.282349942128</c:v>
                </c:pt>
                <c:pt idx="16993">
                  <c:v>42310.283044328702</c:v>
                </c:pt>
                <c:pt idx="16994">
                  <c:v>42310.283738715276</c:v>
                </c:pt>
                <c:pt idx="16995">
                  <c:v>42310.28443310185</c:v>
                </c:pt>
                <c:pt idx="16996">
                  <c:v>42310.285127488423</c:v>
                </c:pt>
                <c:pt idx="16997">
                  <c:v>42310.285821874997</c:v>
                </c:pt>
                <c:pt idx="16998">
                  <c:v>42310.286516261571</c:v>
                </c:pt>
                <c:pt idx="16999">
                  <c:v>42310.287210648145</c:v>
                </c:pt>
                <c:pt idx="17000">
                  <c:v>42310.287905034726</c:v>
                </c:pt>
                <c:pt idx="17001">
                  <c:v>42310.288599421299</c:v>
                </c:pt>
                <c:pt idx="17002">
                  <c:v>42310.289293807873</c:v>
                </c:pt>
                <c:pt idx="17003">
                  <c:v>42310.289988194447</c:v>
                </c:pt>
                <c:pt idx="17004">
                  <c:v>42310.290682581021</c:v>
                </c:pt>
                <c:pt idx="17005">
                  <c:v>42310.291376967594</c:v>
                </c:pt>
                <c:pt idx="17006">
                  <c:v>42310.292071354168</c:v>
                </c:pt>
                <c:pt idx="17007">
                  <c:v>42310.292765740742</c:v>
                </c:pt>
                <c:pt idx="17008">
                  <c:v>42310.293460127315</c:v>
                </c:pt>
                <c:pt idx="17009">
                  <c:v>42310.294154513889</c:v>
                </c:pt>
                <c:pt idx="17010">
                  <c:v>42310.294848900463</c:v>
                </c:pt>
                <c:pt idx="17011">
                  <c:v>42310.295543287037</c:v>
                </c:pt>
                <c:pt idx="17012">
                  <c:v>42310.29623767361</c:v>
                </c:pt>
                <c:pt idx="17013">
                  <c:v>42310.296932060184</c:v>
                </c:pt>
                <c:pt idx="17014">
                  <c:v>42310.297626446758</c:v>
                </c:pt>
                <c:pt idx="17015">
                  <c:v>42310.298320833332</c:v>
                </c:pt>
                <c:pt idx="17016">
                  <c:v>42310.299015219905</c:v>
                </c:pt>
                <c:pt idx="17017">
                  <c:v>42310.299709606479</c:v>
                </c:pt>
                <c:pt idx="17018">
                  <c:v>42310.300403993053</c:v>
                </c:pt>
                <c:pt idx="17019">
                  <c:v>42310.301098379627</c:v>
                </c:pt>
                <c:pt idx="17020">
                  <c:v>42310.3017927662</c:v>
                </c:pt>
                <c:pt idx="17021">
                  <c:v>42310.302487152781</c:v>
                </c:pt>
                <c:pt idx="17022">
                  <c:v>42310.303181539355</c:v>
                </c:pt>
                <c:pt idx="17023">
                  <c:v>42310.303875925929</c:v>
                </c:pt>
                <c:pt idx="17024">
                  <c:v>42310.304570312503</c:v>
                </c:pt>
                <c:pt idx="17025">
                  <c:v>42310.305264699076</c:v>
                </c:pt>
                <c:pt idx="17026">
                  <c:v>42310.30595908565</c:v>
                </c:pt>
                <c:pt idx="17027">
                  <c:v>42310.306653472224</c:v>
                </c:pt>
                <c:pt idx="17028">
                  <c:v>42310.307347858798</c:v>
                </c:pt>
                <c:pt idx="17029">
                  <c:v>42310.308042245371</c:v>
                </c:pt>
                <c:pt idx="17030">
                  <c:v>42310.308736631945</c:v>
                </c:pt>
                <c:pt idx="17031">
                  <c:v>42310.309431018519</c:v>
                </c:pt>
                <c:pt idx="17032">
                  <c:v>42310.310125405093</c:v>
                </c:pt>
                <c:pt idx="17033">
                  <c:v>42310.310819791666</c:v>
                </c:pt>
                <c:pt idx="17034">
                  <c:v>42310.31151417824</c:v>
                </c:pt>
                <c:pt idx="17035">
                  <c:v>42310.312208564814</c:v>
                </c:pt>
                <c:pt idx="17036">
                  <c:v>42310.312902951388</c:v>
                </c:pt>
                <c:pt idx="17037">
                  <c:v>42310.313597337961</c:v>
                </c:pt>
                <c:pt idx="17038">
                  <c:v>42310.314291724535</c:v>
                </c:pt>
                <c:pt idx="17039">
                  <c:v>42310.314986111109</c:v>
                </c:pt>
                <c:pt idx="17040">
                  <c:v>42310.315680497682</c:v>
                </c:pt>
                <c:pt idx="17041">
                  <c:v>42310.316374884256</c:v>
                </c:pt>
                <c:pt idx="17042">
                  <c:v>42310.31706927083</c:v>
                </c:pt>
                <c:pt idx="17043">
                  <c:v>42310.317763657411</c:v>
                </c:pt>
                <c:pt idx="17044">
                  <c:v>42310.318458043985</c:v>
                </c:pt>
                <c:pt idx="17045">
                  <c:v>42310.319152430558</c:v>
                </c:pt>
                <c:pt idx="17046">
                  <c:v>42310.319846817132</c:v>
                </c:pt>
                <c:pt idx="17047">
                  <c:v>42310.320541203706</c:v>
                </c:pt>
                <c:pt idx="17048">
                  <c:v>42310.32123559028</c:v>
                </c:pt>
                <c:pt idx="17049">
                  <c:v>42310.321929976853</c:v>
                </c:pt>
                <c:pt idx="17050">
                  <c:v>42310.322624363427</c:v>
                </c:pt>
                <c:pt idx="17051">
                  <c:v>42310.323318750001</c:v>
                </c:pt>
                <c:pt idx="17052">
                  <c:v>42310.324013136575</c:v>
                </c:pt>
                <c:pt idx="17053">
                  <c:v>42310.324707523148</c:v>
                </c:pt>
                <c:pt idx="17054">
                  <c:v>42310.325401909722</c:v>
                </c:pt>
                <c:pt idx="17055">
                  <c:v>42310.326096296296</c:v>
                </c:pt>
                <c:pt idx="17056">
                  <c:v>42310.32679068287</c:v>
                </c:pt>
                <c:pt idx="17057">
                  <c:v>42310.327485069443</c:v>
                </c:pt>
                <c:pt idx="17058">
                  <c:v>42310.328179456017</c:v>
                </c:pt>
                <c:pt idx="17059">
                  <c:v>42310.328873842591</c:v>
                </c:pt>
                <c:pt idx="17060">
                  <c:v>42310.329568229165</c:v>
                </c:pt>
                <c:pt idx="17061">
                  <c:v>42310.330262615738</c:v>
                </c:pt>
                <c:pt idx="17062">
                  <c:v>42310.330957002312</c:v>
                </c:pt>
                <c:pt idx="17063">
                  <c:v>42310.331651388886</c:v>
                </c:pt>
                <c:pt idx="17064">
                  <c:v>42310.33234577546</c:v>
                </c:pt>
                <c:pt idx="17065">
                  <c:v>42310.333040162041</c:v>
                </c:pt>
                <c:pt idx="17066">
                  <c:v>42310.333734548614</c:v>
                </c:pt>
                <c:pt idx="17067">
                  <c:v>42310.334428935188</c:v>
                </c:pt>
                <c:pt idx="17068">
                  <c:v>42310.335123321762</c:v>
                </c:pt>
                <c:pt idx="17069">
                  <c:v>42310.335817708336</c:v>
                </c:pt>
                <c:pt idx="17070">
                  <c:v>42310.336512094909</c:v>
                </c:pt>
                <c:pt idx="17071">
                  <c:v>42310.337206481483</c:v>
                </c:pt>
                <c:pt idx="17072">
                  <c:v>42310.337900868057</c:v>
                </c:pt>
                <c:pt idx="17073">
                  <c:v>42310.33859525463</c:v>
                </c:pt>
                <c:pt idx="17074">
                  <c:v>42310.339289641204</c:v>
                </c:pt>
                <c:pt idx="17075">
                  <c:v>42310.339984027778</c:v>
                </c:pt>
                <c:pt idx="17076">
                  <c:v>42310.340678414352</c:v>
                </c:pt>
                <c:pt idx="17077">
                  <c:v>42310.341372800925</c:v>
                </c:pt>
                <c:pt idx="17078">
                  <c:v>42310.342067187499</c:v>
                </c:pt>
                <c:pt idx="17079">
                  <c:v>42310.342761574073</c:v>
                </c:pt>
                <c:pt idx="17080">
                  <c:v>42310.343455960647</c:v>
                </c:pt>
                <c:pt idx="17081">
                  <c:v>42310.34415034722</c:v>
                </c:pt>
                <c:pt idx="17082">
                  <c:v>42310.344844733794</c:v>
                </c:pt>
                <c:pt idx="17083">
                  <c:v>42310.345539120368</c:v>
                </c:pt>
                <c:pt idx="17084">
                  <c:v>42310.346233506942</c:v>
                </c:pt>
                <c:pt idx="17085">
                  <c:v>42310.346927893515</c:v>
                </c:pt>
                <c:pt idx="17086">
                  <c:v>42310.347622280089</c:v>
                </c:pt>
                <c:pt idx="17087">
                  <c:v>42310.34831666667</c:v>
                </c:pt>
                <c:pt idx="17088">
                  <c:v>42310.349011053244</c:v>
                </c:pt>
                <c:pt idx="17089">
                  <c:v>42310.349705439818</c:v>
                </c:pt>
                <c:pt idx="17090">
                  <c:v>42310.350399826391</c:v>
                </c:pt>
                <c:pt idx="17091">
                  <c:v>42310.351094212965</c:v>
                </c:pt>
                <c:pt idx="17092">
                  <c:v>42310.351788599539</c:v>
                </c:pt>
                <c:pt idx="17093">
                  <c:v>42310.352482986113</c:v>
                </c:pt>
                <c:pt idx="17094">
                  <c:v>42310.353177372686</c:v>
                </c:pt>
                <c:pt idx="17095">
                  <c:v>42310.35387175926</c:v>
                </c:pt>
                <c:pt idx="17096">
                  <c:v>42310.354566145834</c:v>
                </c:pt>
                <c:pt idx="17097">
                  <c:v>42310.355260532408</c:v>
                </c:pt>
                <c:pt idx="17098">
                  <c:v>42310.355954918981</c:v>
                </c:pt>
                <c:pt idx="17099">
                  <c:v>42310.356649305555</c:v>
                </c:pt>
                <c:pt idx="17100">
                  <c:v>42310.357343692129</c:v>
                </c:pt>
                <c:pt idx="17101">
                  <c:v>42310.358038078703</c:v>
                </c:pt>
                <c:pt idx="17102">
                  <c:v>42310.358732465276</c:v>
                </c:pt>
                <c:pt idx="17103">
                  <c:v>42310.35942685185</c:v>
                </c:pt>
                <c:pt idx="17104">
                  <c:v>42310.360121238424</c:v>
                </c:pt>
                <c:pt idx="17105">
                  <c:v>42310.360815624997</c:v>
                </c:pt>
                <c:pt idx="17106">
                  <c:v>42310.361510011571</c:v>
                </c:pt>
                <c:pt idx="17107">
                  <c:v>42310.362204398145</c:v>
                </c:pt>
                <c:pt idx="17108">
                  <c:v>42310.362898784719</c:v>
                </c:pt>
                <c:pt idx="17109">
                  <c:v>42310.3635931713</c:v>
                </c:pt>
                <c:pt idx="17110">
                  <c:v>42310.364287557873</c:v>
                </c:pt>
                <c:pt idx="17111">
                  <c:v>42310.364981944447</c:v>
                </c:pt>
                <c:pt idx="17112">
                  <c:v>42310.365676331021</c:v>
                </c:pt>
                <c:pt idx="17113">
                  <c:v>42310.366370717595</c:v>
                </c:pt>
                <c:pt idx="17114">
                  <c:v>42310.367065104168</c:v>
                </c:pt>
                <c:pt idx="17115">
                  <c:v>42310.367759490742</c:v>
                </c:pt>
                <c:pt idx="17116">
                  <c:v>42310.368453877316</c:v>
                </c:pt>
                <c:pt idx="17117">
                  <c:v>42310.36914826389</c:v>
                </c:pt>
                <c:pt idx="17118">
                  <c:v>42310.369842650463</c:v>
                </c:pt>
                <c:pt idx="17119">
                  <c:v>42310.370537037037</c:v>
                </c:pt>
                <c:pt idx="17120">
                  <c:v>42310.371231423611</c:v>
                </c:pt>
                <c:pt idx="17121">
                  <c:v>42310.371925810185</c:v>
                </c:pt>
                <c:pt idx="17122">
                  <c:v>42310.372620196758</c:v>
                </c:pt>
                <c:pt idx="17123">
                  <c:v>42310.373314583332</c:v>
                </c:pt>
                <c:pt idx="17124">
                  <c:v>42310.374008969906</c:v>
                </c:pt>
                <c:pt idx="17125">
                  <c:v>42310.37470335648</c:v>
                </c:pt>
                <c:pt idx="17126">
                  <c:v>42310.375397743053</c:v>
                </c:pt>
                <c:pt idx="17127">
                  <c:v>42310.376092129627</c:v>
                </c:pt>
                <c:pt idx="17128">
                  <c:v>42310.376786516201</c:v>
                </c:pt>
                <c:pt idx="17129">
                  <c:v>42310.377480902775</c:v>
                </c:pt>
                <c:pt idx="17130">
                  <c:v>42310.378175289348</c:v>
                </c:pt>
                <c:pt idx="17131">
                  <c:v>42310.378869675929</c:v>
                </c:pt>
                <c:pt idx="17132">
                  <c:v>42310.379564062503</c:v>
                </c:pt>
                <c:pt idx="17133">
                  <c:v>42310.380258449077</c:v>
                </c:pt>
                <c:pt idx="17134">
                  <c:v>42310.380952835651</c:v>
                </c:pt>
                <c:pt idx="17135">
                  <c:v>42310.381647222224</c:v>
                </c:pt>
                <c:pt idx="17136">
                  <c:v>42310.382341608798</c:v>
                </c:pt>
                <c:pt idx="17137">
                  <c:v>42310.383035995372</c:v>
                </c:pt>
                <c:pt idx="17138">
                  <c:v>42310.383730381945</c:v>
                </c:pt>
                <c:pt idx="17139">
                  <c:v>42310.384424768519</c:v>
                </c:pt>
                <c:pt idx="17140">
                  <c:v>42310.385119155093</c:v>
                </c:pt>
                <c:pt idx="17141">
                  <c:v>42310.385813541667</c:v>
                </c:pt>
                <c:pt idx="17142">
                  <c:v>42310.38650792824</c:v>
                </c:pt>
                <c:pt idx="17143">
                  <c:v>42310.387202314814</c:v>
                </c:pt>
                <c:pt idx="17144">
                  <c:v>42310.387896701388</c:v>
                </c:pt>
                <c:pt idx="17145">
                  <c:v>42310.388591087962</c:v>
                </c:pt>
                <c:pt idx="17146">
                  <c:v>42310.389285474535</c:v>
                </c:pt>
                <c:pt idx="17147">
                  <c:v>42310.389979861109</c:v>
                </c:pt>
                <c:pt idx="17148">
                  <c:v>42310.390674247683</c:v>
                </c:pt>
                <c:pt idx="17149">
                  <c:v>42310.391368634257</c:v>
                </c:pt>
                <c:pt idx="17150">
                  <c:v>42310.39206302083</c:v>
                </c:pt>
                <c:pt idx="17151">
                  <c:v>42310.392757407404</c:v>
                </c:pt>
                <c:pt idx="17152">
                  <c:v>42310.393451793978</c:v>
                </c:pt>
                <c:pt idx="17153">
                  <c:v>42310.394146180559</c:v>
                </c:pt>
                <c:pt idx="17154">
                  <c:v>42310.394840567133</c:v>
                </c:pt>
                <c:pt idx="17155">
                  <c:v>42310.395534953706</c:v>
                </c:pt>
                <c:pt idx="17156">
                  <c:v>42310.39622934028</c:v>
                </c:pt>
                <c:pt idx="17157">
                  <c:v>42310.396923726854</c:v>
                </c:pt>
                <c:pt idx="17158">
                  <c:v>42310.397618113428</c:v>
                </c:pt>
                <c:pt idx="17159">
                  <c:v>42310.398312500001</c:v>
                </c:pt>
                <c:pt idx="17160">
                  <c:v>42310.399006886575</c:v>
                </c:pt>
                <c:pt idx="17161">
                  <c:v>42310.399701273149</c:v>
                </c:pt>
                <c:pt idx="17162">
                  <c:v>42310.400395659723</c:v>
                </c:pt>
                <c:pt idx="17163">
                  <c:v>42310.401090046296</c:v>
                </c:pt>
                <c:pt idx="17164">
                  <c:v>42310.40178443287</c:v>
                </c:pt>
                <c:pt idx="17165">
                  <c:v>42310.402478819444</c:v>
                </c:pt>
                <c:pt idx="17166">
                  <c:v>42310.403173206018</c:v>
                </c:pt>
                <c:pt idx="17167">
                  <c:v>42310.403867592591</c:v>
                </c:pt>
                <c:pt idx="17168">
                  <c:v>42310.404561979165</c:v>
                </c:pt>
                <c:pt idx="17169">
                  <c:v>42310.405256365739</c:v>
                </c:pt>
                <c:pt idx="17170">
                  <c:v>42310.405950752312</c:v>
                </c:pt>
                <c:pt idx="17171">
                  <c:v>42310.406645138886</c:v>
                </c:pt>
                <c:pt idx="17172">
                  <c:v>42310.40733952546</c:v>
                </c:pt>
                <c:pt idx="17173">
                  <c:v>42310.408033912034</c:v>
                </c:pt>
                <c:pt idx="17174">
                  <c:v>42310.408728298615</c:v>
                </c:pt>
                <c:pt idx="17175">
                  <c:v>42310.409422685188</c:v>
                </c:pt>
                <c:pt idx="17176">
                  <c:v>42310.410117071762</c:v>
                </c:pt>
                <c:pt idx="17177">
                  <c:v>42310.410811458336</c:v>
                </c:pt>
                <c:pt idx="17178">
                  <c:v>42310.41150584491</c:v>
                </c:pt>
                <c:pt idx="17179">
                  <c:v>42310.412200231483</c:v>
                </c:pt>
                <c:pt idx="17180">
                  <c:v>42310.412894618057</c:v>
                </c:pt>
                <c:pt idx="17181">
                  <c:v>42310.413589004631</c:v>
                </c:pt>
                <c:pt idx="17182">
                  <c:v>42310.414283391205</c:v>
                </c:pt>
                <c:pt idx="17183">
                  <c:v>42310.414977777778</c:v>
                </c:pt>
                <c:pt idx="17184">
                  <c:v>42310.415672164352</c:v>
                </c:pt>
                <c:pt idx="17185">
                  <c:v>42310.416366550926</c:v>
                </c:pt>
                <c:pt idx="17186">
                  <c:v>42310.4170609375</c:v>
                </c:pt>
                <c:pt idx="17187">
                  <c:v>42310.417755324073</c:v>
                </c:pt>
                <c:pt idx="17188">
                  <c:v>42310.418449710647</c:v>
                </c:pt>
                <c:pt idx="17189">
                  <c:v>42310.419144097221</c:v>
                </c:pt>
                <c:pt idx="17190">
                  <c:v>42310.419838483795</c:v>
                </c:pt>
                <c:pt idx="17191">
                  <c:v>42310.420532870368</c:v>
                </c:pt>
                <c:pt idx="17192">
                  <c:v>42310.421227256942</c:v>
                </c:pt>
                <c:pt idx="17193">
                  <c:v>42310.421921643516</c:v>
                </c:pt>
                <c:pt idx="17194">
                  <c:v>42310.42261603009</c:v>
                </c:pt>
                <c:pt idx="17195">
                  <c:v>42310.423310416663</c:v>
                </c:pt>
                <c:pt idx="17196">
                  <c:v>42310.424004803244</c:v>
                </c:pt>
                <c:pt idx="17197">
                  <c:v>42310.424699189818</c:v>
                </c:pt>
                <c:pt idx="17198">
                  <c:v>42310.425393576392</c:v>
                </c:pt>
                <c:pt idx="17199">
                  <c:v>42310.426087962966</c:v>
                </c:pt>
                <c:pt idx="17200">
                  <c:v>42310.426782349539</c:v>
                </c:pt>
                <c:pt idx="17201">
                  <c:v>42310.427476736113</c:v>
                </c:pt>
                <c:pt idx="17202">
                  <c:v>42310.428171122687</c:v>
                </c:pt>
                <c:pt idx="17203">
                  <c:v>42310.428865509261</c:v>
                </c:pt>
                <c:pt idx="17204">
                  <c:v>42310.429559895834</c:v>
                </c:pt>
                <c:pt idx="17205">
                  <c:v>42310.430254282408</c:v>
                </c:pt>
                <c:pt idx="17206">
                  <c:v>42310.430948668982</c:v>
                </c:pt>
                <c:pt idx="17207">
                  <c:v>42310.431643055555</c:v>
                </c:pt>
                <c:pt idx="17208">
                  <c:v>42310.432337442129</c:v>
                </c:pt>
                <c:pt idx="17209">
                  <c:v>42310.433031828703</c:v>
                </c:pt>
                <c:pt idx="17210">
                  <c:v>42310.433726215277</c:v>
                </c:pt>
                <c:pt idx="17211">
                  <c:v>42310.43442060185</c:v>
                </c:pt>
                <c:pt idx="17212">
                  <c:v>42310.435114988424</c:v>
                </c:pt>
                <c:pt idx="17213">
                  <c:v>42310.435809374998</c:v>
                </c:pt>
                <c:pt idx="17214">
                  <c:v>42310.436503761572</c:v>
                </c:pt>
                <c:pt idx="17215">
                  <c:v>42310.437198148145</c:v>
                </c:pt>
                <c:pt idx="17216">
                  <c:v>42310.437892534719</c:v>
                </c:pt>
                <c:pt idx="17217">
                  <c:v>42310.438586921293</c:v>
                </c:pt>
                <c:pt idx="17218">
                  <c:v>42310.439281307874</c:v>
                </c:pt>
                <c:pt idx="17219">
                  <c:v>42310.439975694448</c:v>
                </c:pt>
                <c:pt idx="17220">
                  <c:v>42310.440670081021</c:v>
                </c:pt>
                <c:pt idx="17221">
                  <c:v>42310.441364467595</c:v>
                </c:pt>
                <c:pt idx="17222">
                  <c:v>42310.442058854169</c:v>
                </c:pt>
                <c:pt idx="17223">
                  <c:v>42310.442753240743</c:v>
                </c:pt>
                <c:pt idx="17224">
                  <c:v>42310.443447627316</c:v>
                </c:pt>
                <c:pt idx="17225">
                  <c:v>42310.44414201389</c:v>
                </c:pt>
                <c:pt idx="17226">
                  <c:v>42310.444836400464</c:v>
                </c:pt>
                <c:pt idx="17227">
                  <c:v>42310.445530787038</c:v>
                </c:pt>
                <c:pt idx="17228">
                  <c:v>42310.446225173611</c:v>
                </c:pt>
                <c:pt idx="17229">
                  <c:v>42310.446919560185</c:v>
                </c:pt>
                <c:pt idx="17230">
                  <c:v>42310.447613946759</c:v>
                </c:pt>
                <c:pt idx="17231">
                  <c:v>42310.448308333333</c:v>
                </c:pt>
                <c:pt idx="17232">
                  <c:v>42310.449002719906</c:v>
                </c:pt>
                <c:pt idx="17233">
                  <c:v>42310.44969710648</c:v>
                </c:pt>
                <c:pt idx="17234">
                  <c:v>42310.450391493054</c:v>
                </c:pt>
                <c:pt idx="17235">
                  <c:v>42310.451085879627</c:v>
                </c:pt>
                <c:pt idx="17236">
                  <c:v>42310.451780266201</c:v>
                </c:pt>
                <c:pt idx="17237">
                  <c:v>42310.452474652775</c:v>
                </c:pt>
                <c:pt idx="17238">
                  <c:v>42310.453169039349</c:v>
                </c:pt>
                <c:pt idx="17239">
                  <c:v>42310.453863425922</c:v>
                </c:pt>
                <c:pt idx="17240">
                  <c:v>42310.454557812503</c:v>
                </c:pt>
                <c:pt idx="17241">
                  <c:v>42310.455252199077</c:v>
                </c:pt>
                <c:pt idx="17242">
                  <c:v>42310.455946585651</c:v>
                </c:pt>
                <c:pt idx="17243">
                  <c:v>42310.456640972225</c:v>
                </c:pt>
                <c:pt idx="17244">
                  <c:v>42310.457335358798</c:v>
                </c:pt>
                <c:pt idx="17245">
                  <c:v>42310.458029745372</c:v>
                </c:pt>
                <c:pt idx="17246">
                  <c:v>42310.458724131946</c:v>
                </c:pt>
                <c:pt idx="17247">
                  <c:v>42310.45941851852</c:v>
                </c:pt>
                <c:pt idx="17248">
                  <c:v>42310.460112905093</c:v>
                </c:pt>
                <c:pt idx="17249">
                  <c:v>42310.460807291667</c:v>
                </c:pt>
                <c:pt idx="17250">
                  <c:v>42310.461501678241</c:v>
                </c:pt>
                <c:pt idx="17251">
                  <c:v>42310.462196064815</c:v>
                </c:pt>
                <c:pt idx="17252">
                  <c:v>42310.462890451388</c:v>
                </c:pt>
                <c:pt idx="17253">
                  <c:v>42310.463584837962</c:v>
                </c:pt>
                <c:pt idx="17254">
                  <c:v>42310.464279224536</c:v>
                </c:pt>
                <c:pt idx="17255">
                  <c:v>42310.46497361111</c:v>
                </c:pt>
                <c:pt idx="17256">
                  <c:v>42310.465667997683</c:v>
                </c:pt>
                <c:pt idx="17257">
                  <c:v>42310.466362384257</c:v>
                </c:pt>
                <c:pt idx="17258">
                  <c:v>42310.467056770831</c:v>
                </c:pt>
                <c:pt idx="17259">
                  <c:v>42310.467751157405</c:v>
                </c:pt>
                <c:pt idx="17260">
                  <c:v>42310.468445543978</c:v>
                </c:pt>
                <c:pt idx="17261">
                  <c:v>42310.469139930552</c:v>
                </c:pt>
                <c:pt idx="17262">
                  <c:v>42310.469834317133</c:v>
                </c:pt>
                <c:pt idx="17263">
                  <c:v>42310.470528703707</c:v>
                </c:pt>
                <c:pt idx="17264">
                  <c:v>42310.471223090281</c:v>
                </c:pt>
                <c:pt idx="17265">
                  <c:v>42310.471917476854</c:v>
                </c:pt>
                <c:pt idx="17266">
                  <c:v>42310.472611863428</c:v>
                </c:pt>
                <c:pt idx="17267">
                  <c:v>42310.473306250002</c:v>
                </c:pt>
                <c:pt idx="17268">
                  <c:v>42310.474000636576</c:v>
                </c:pt>
                <c:pt idx="17269">
                  <c:v>42310.474695023149</c:v>
                </c:pt>
                <c:pt idx="17270">
                  <c:v>42310.475389409723</c:v>
                </c:pt>
                <c:pt idx="17271">
                  <c:v>42310.476083796297</c:v>
                </c:pt>
                <c:pt idx="17272">
                  <c:v>42310.47677818287</c:v>
                </c:pt>
                <c:pt idx="17273">
                  <c:v>42310.477472569444</c:v>
                </c:pt>
                <c:pt idx="17274">
                  <c:v>42310.478166956018</c:v>
                </c:pt>
                <c:pt idx="17275">
                  <c:v>42310.478861342592</c:v>
                </c:pt>
                <c:pt idx="17276">
                  <c:v>42310.479555729165</c:v>
                </c:pt>
                <c:pt idx="17277">
                  <c:v>42310.480250115739</c:v>
                </c:pt>
                <c:pt idx="17278">
                  <c:v>42310.480944502313</c:v>
                </c:pt>
                <c:pt idx="17279">
                  <c:v>42310.481638888887</c:v>
                </c:pt>
                <c:pt idx="17280">
                  <c:v>42310.48233327546</c:v>
                </c:pt>
                <c:pt idx="17281">
                  <c:v>42310.483027662034</c:v>
                </c:pt>
                <c:pt idx="17282">
                  <c:v>42310.483722048608</c:v>
                </c:pt>
                <c:pt idx="17283">
                  <c:v>42310.484416435182</c:v>
                </c:pt>
                <c:pt idx="17284">
                  <c:v>42310.485110821763</c:v>
                </c:pt>
                <c:pt idx="17285">
                  <c:v>42310.485805208336</c:v>
                </c:pt>
                <c:pt idx="17286">
                  <c:v>42310.48649959491</c:v>
                </c:pt>
                <c:pt idx="17287">
                  <c:v>42310.487193981484</c:v>
                </c:pt>
                <c:pt idx="17288">
                  <c:v>42310.487888368058</c:v>
                </c:pt>
                <c:pt idx="17289">
                  <c:v>42310.488582754631</c:v>
                </c:pt>
                <c:pt idx="17290">
                  <c:v>42310.489277141205</c:v>
                </c:pt>
                <c:pt idx="17291">
                  <c:v>42310.489971527779</c:v>
                </c:pt>
                <c:pt idx="17292">
                  <c:v>42310.490665914353</c:v>
                </c:pt>
                <c:pt idx="17293">
                  <c:v>42310.491360300926</c:v>
                </c:pt>
                <c:pt idx="17294">
                  <c:v>42310.4920546875</c:v>
                </c:pt>
                <c:pt idx="17295">
                  <c:v>42310.492749074074</c:v>
                </c:pt>
                <c:pt idx="17296">
                  <c:v>42310.493443460648</c:v>
                </c:pt>
                <c:pt idx="17297">
                  <c:v>42310.494137847221</c:v>
                </c:pt>
                <c:pt idx="17298">
                  <c:v>42310.494832233795</c:v>
                </c:pt>
                <c:pt idx="17299">
                  <c:v>42310.495526620369</c:v>
                </c:pt>
                <c:pt idx="17300">
                  <c:v>42310.496221006943</c:v>
                </c:pt>
                <c:pt idx="17301">
                  <c:v>42310.496915393516</c:v>
                </c:pt>
                <c:pt idx="17302">
                  <c:v>42310.49760978009</c:v>
                </c:pt>
                <c:pt idx="17303">
                  <c:v>42310.498304166664</c:v>
                </c:pt>
                <c:pt idx="17304">
                  <c:v>42310.498998553237</c:v>
                </c:pt>
                <c:pt idx="17305">
                  <c:v>42310.499692939811</c:v>
                </c:pt>
                <c:pt idx="17306">
                  <c:v>42310.500387326392</c:v>
                </c:pt>
                <c:pt idx="17307">
                  <c:v>42310.501081712966</c:v>
                </c:pt>
                <c:pt idx="17308">
                  <c:v>42310.50177609954</c:v>
                </c:pt>
                <c:pt idx="17309">
                  <c:v>42310.502470486113</c:v>
                </c:pt>
                <c:pt idx="17310">
                  <c:v>42310.503164872687</c:v>
                </c:pt>
                <c:pt idx="17311">
                  <c:v>42310.503859259261</c:v>
                </c:pt>
                <c:pt idx="17312">
                  <c:v>42310.504553645835</c:v>
                </c:pt>
                <c:pt idx="17313">
                  <c:v>42310.505248032408</c:v>
                </c:pt>
                <c:pt idx="17314">
                  <c:v>42310.505942418982</c:v>
                </c:pt>
                <c:pt idx="17315">
                  <c:v>42310.506636805556</c:v>
                </c:pt>
                <c:pt idx="17316">
                  <c:v>42310.50733119213</c:v>
                </c:pt>
                <c:pt idx="17317">
                  <c:v>42310.508025578703</c:v>
                </c:pt>
                <c:pt idx="17318">
                  <c:v>42310.508719965277</c:v>
                </c:pt>
                <c:pt idx="17319">
                  <c:v>42310.509414351851</c:v>
                </c:pt>
                <c:pt idx="17320">
                  <c:v>42310.510108738425</c:v>
                </c:pt>
                <c:pt idx="17321">
                  <c:v>42310.510803124998</c:v>
                </c:pt>
                <c:pt idx="17322">
                  <c:v>42310.511497511572</c:v>
                </c:pt>
                <c:pt idx="17323">
                  <c:v>42310.512191898146</c:v>
                </c:pt>
                <c:pt idx="17324">
                  <c:v>42310.51288628472</c:v>
                </c:pt>
                <c:pt idx="17325">
                  <c:v>42310.513580671293</c:v>
                </c:pt>
                <c:pt idx="17326">
                  <c:v>42310.514275057867</c:v>
                </c:pt>
                <c:pt idx="17327">
                  <c:v>42310.514969444448</c:v>
                </c:pt>
                <c:pt idx="17328">
                  <c:v>42310.515663831022</c:v>
                </c:pt>
                <c:pt idx="17329">
                  <c:v>42310.516358217596</c:v>
                </c:pt>
                <c:pt idx="17330">
                  <c:v>42310.517052604169</c:v>
                </c:pt>
                <c:pt idx="17331">
                  <c:v>42310.517746990743</c:v>
                </c:pt>
                <c:pt idx="17332">
                  <c:v>42310.518441377317</c:v>
                </c:pt>
                <c:pt idx="17333">
                  <c:v>42310.519135763891</c:v>
                </c:pt>
                <c:pt idx="17334">
                  <c:v>42310.519830150464</c:v>
                </c:pt>
                <c:pt idx="17335">
                  <c:v>42310.520524537038</c:v>
                </c:pt>
                <c:pt idx="17336">
                  <c:v>42310.521218923612</c:v>
                </c:pt>
                <c:pt idx="17337">
                  <c:v>42310.521913310185</c:v>
                </c:pt>
                <c:pt idx="17338">
                  <c:v>42310.522607696759</c:v>
                </c:pt>
                <c:pt idx="17339">
                  <c:v>42310.523302083333</c:v>
                </c:pt>
                <c:pt idx="17340">
                  <c:v>42310.523996469907</c:v>
                </c:pt>
                <c:pt idx="17341">
                  <c:v>42310.52469085648</c:v>
                </c:pt>
                <c:pt idx="17342">
                  <c:v>42310.525385243054</c:v>
                </c:pt>
                <c:pt idx="17343">
                  <c:v>42310.526079629628</c:v>
                </c:pt>
                <c:pt idx="17344">
                  <c:v>42310.526774016202</c:v>
                </c:pt>
                <c:pt idx="17345">
                  <c:v>42310.527468402775</c:v>
                </c:pt>
                <c:pt idx="17346">
                  <c:v>42310.528162789349</c:v>
                </c:pt>
                <c:pt idx="17347">
                  <c:v>42310.528857175923</c:v>
                </c:pt>
                <c:pt idx="17348">
                  <c:v>42310.529551562497</c:v>
                </c:pt>
                <c:pt idx="17349">
                  <c:v>42310.530245949078</c:v>
                </c:pt>
                <c:pt idx="17350">
                  <c:v>42310.530940335651</c:v>
                </c:pt>
                <c:pt idx="17351">
                  <c:v>42310.531634722225</c:v>
                </c:pt>
                <c:pt idx="17352">
                  <c:v>42310.532329108799</c:v>
                </c:pt>
                <c:pt idx="17353">
                  <c:v>42310.533023495373</c:v>
                </c:pt>
                <c:pt idx="17354">
                  <c:v>42310.533717881946</c:v>
                </c:pt>
                <c:pt idx="17355">
                  <c:v>42310.53441226852</c:v>
                </c:pt>
                <c:pt idx="17356">
                  <c:v>42310.535106655094</c:v>
                </c:pt>
                <c:pt idx="17357">
                  <c:v>42310.535801041668</c:v>
                </c:pt>
                <c:pt idx="17358">
                  <c:v>42310.536495428241</c:v>
                </c:pt>
                <c:pt idx="17359">
                  <c:v>42310.537189814815</c:v>
                </c:pt>
                <c:pt idx="17360">
                  <c:v>42310.537884201389</c:v>
                </c:pt>
                <c:pt idx="17361">
                  <c:v>42310.538578587963</c:v>
                </c:pt>
                <c:pt idx="17362">
                  <c:v>42310.539272974536</c:v>
                </c:pt>
                <c:pt idx="17363">
                  <c:v>42310.53996736111</c:v>
                </c:pt>
                <c:pt idx="17364">
                  <c:v>42310.540661747684</c:v>
                </c:pt>
                <c:pt idx="17365">
                  <c:v>42310.541356134258</c:v>
                </c:pt>
                <c:pt idx="17366">
                  <c:v>42310.542050520831</c:v>
                </c:pt>
                <c:pt idx="17367">
                  <c:v>42310.542744907405</c:v>
                </c:pt>
                <c:pt idx="17368">
                  <c:v>42310.543439293979</c:v>
                </c:pt>
                <c:pt idx="17369">
                  <c:v>42310.544133680552</c:v>
                </c:pt>
                <c:pt idx="17370">
                  <c:v>42310.544828067126</c:v>
                </c:pt>
                <c:pt idx="17371">
                  <c:v>42310.545522453707</c:v>
                </c:pt>
                <c:pt idx="17372">
                  <c:v>42310.546216840281</c:v>
                </c:pt>
                <c:pt idx="17373">
                  <c:v>42310.546911226855</c:v>
                </c:pt>
                <c:pt idx="17374">
                  <c:v>42310.547605613428</c:v>
                </c:pt>
                <c:pt idx="17375">
                  <c:v>42310.548300000002</c:v>
                </c:pt>
                <c:pt idx="17376">
                  <c:v>42310.548994386576</c:v>
                </c:pt>
                <c:pt idx="17377">
                  <c:v>42310.54968877315</c:v>
                </c:pt>
                <c:pt idx="17378">
                  <c:v>42310.550383159723</c:v>
                </c:pt>
                <c:pt idx="17379">
                  <c:v>42310.551077546297</c:v>
                </c:pt>
                <c:pt idx="17380">
                  <c:v>42310.551771932871</c:v>
                </c:pt>
                <c:pt idx="17381">
                  <c:v>42310.552466319445</c:v>
                </c:pt>
                <c:pt idx="17382">
                  <c:v>42310.553160706018</c:v>
                </c:pt>
                <c:pt idx="17383">
                  <c:v>42310.553855092592</c:v>
                </c:pt>
                <c:pt idx="17384">
                  <c:v>42310.554549479166</c:v>
                </c:pt>
                <c:pt idx="17385">
                  <c:v>42310.55524386574</c:v>
                </c:pt>
                <c:pt idx="17386">
                  <c:v>42310.555938252313</c:v>
                </c:pt>
                <c:pt idx="17387">
                  <c:v>42310.556632638887</c:v>
                </c:pt>
                <c:pt idx="17388">
                  <c:v>42310.557327025461</c:v>
                </c:pt>
                <c:pt idx="17389">
                  <c:v>42310.558021412035</c:v>
                </c:pt>
                <c:pt idx="17390">
                  <c:v>42310.558715798608</c:v>
                </c:pt>
                <c:pt idx="17391">
                  <c:v>42310.559410185182</c:v>
                </c:pt>
                <c:pt idx="17392">
                  <c:v>42310.560104571756</c:v>
                </c:pt>
                <c:pt idx="17393">
                  <c:v>42310.560798958337</c:v>
                </c:pt>
                <c:pt idx="17394">
                  <c:v>42310.561493344911</c:v>
                </c:pt>
                <c:pt idx="17395">
                  <c:v>42310.562187731484</c:v>
                </c:pt>
                <c:pt idx="17396">
                  <c:v>42310.562882118058</c:v>
                </c:pt>
                <c:pt idx="17397">
                  <c:v>42310.563576504632</c:v>
                </c:pt>
                <c:pt idx="17398">
                  <c:v>42310.564270891206</c:v>
                </c:pt>
                <c:pt idx="17399">
                  <c:v>42310.564965277779</c:v>
                </c:pt>
                <c:pt idx="17400">
                  <c:v>42310.565659664353</c:v>
                </c:pt>
                <c:pt idx="17401">
                  <c:v>42310.566354050927</c:v>
                </c:pt>
                <c:pt idx="17402">
                  <c:v>42310.5670484375</c:v>
                </c:pt>
                <c:pt idx="17403">
                  <c:v>42310.567742824074</c:v>
                </c:pt>
                <c:pt idx="17404">
                  <c:v>42310.568437210648</c:v>
                </c:pt>
                <c:pt idx="17405">
                  <c:v>42310.569131597222</c:v>
                </c:pt>
                <c:pt idx="17406">
                  <c:v>42310.569825983795</c:v>
                </c:pt>
                <c:pt idx="17407">
                  <c:v>42310.570520370369</c:v>
                </c:pt>
                <c:pt idx="17408">
                  <c:v>42310.571214756943</c:v>
                </c:pt>
                <c:pt idx="17409">
                  <c:v>42310.571909143517</c:v>
                </c:pt>
                <c:pt idx="17410">
                  <c:v>42310.57260353009</c:v>
                </c:pt>
                <c:pt idx="17411">
                  <c:v>42310.573297916664</c:v>
                </c:pt>
                <c:pt idx="17412">
                  <c:v>42310.573992303238</c:v>
                </c:pt>
                <c:pt idx="17413">
                  <c:v>42310.574686689812</c:v>
                </c:pt>
                <c:pt idx="17414">
                  <c:v>42310.575381076385</c:v>
                </c:pt>
                <c:pt idx="17415">
                  <c:v>42310.576075462966</c:v>
                </c:pt>
                <c:pt idx="17416">
                  <c:v>42310.57676984954</c:v>
                </c:pt>
                <c:pt idx="17417">
                  <c:v>42310.577464236114</c:v>
                </c:pt>
                <c:pt idx="17418">
                  <c:v>42310.578158622688</c:v>
                </c:pt>
                <c:pt idx="17419">
                  <c:v>42310.578853009261</c:v>
                </c:pt>
                <c:pt idx="17420">
                  <c:v>42310.579547395835</c:v>
                </c:pt>
                <c:pt idx="17421">
                  <c:v>42310.580241782409</c:v>
                </c:pt>
                <c:pt idx="17422">
                  <c:v>42310.580936168983</c:v>
                </c:pt>
                <c:pt idx="17423">
                  <c:v>42310.581630555556</c:v>
                </c:pt>
                <c:pt idx="17424">
                  <c:v>42310.58232494213</c:v>
                </c:pt>
                <c:pt idx="17425">
                  <c:v>42310.583019328704</c:v>
                </c:pt>
                <c:pt idx="17426">
                  <c:v>42310.583713715278</c:v>
                </c:pt>
                <c:pt idx="17427">
                  <c:v>42310.584408101851</c:v>
                </c:pt>
                <c:pt idx="17428">
                  <c:v>42310.585102488425</c:v>
                </c:pt>
                <c:pt idx="17429">
                  <c:v>42310.585796874999</c:v>
                </c:pt>
                <c:pt idx="17430">
                  <c:v>42310.586491261573</c:v>
                </c:pt>
                <c:pt idx="17431">
                  <c:v>42310.587185648146</c:v>
                </c:pt>
                <c:pt idx="17432">
                  <c:v>42310.58788003472</c:v>
                </c:pt>
                <c:pt idx="17433">
                  <c:v>42310.588574421294</c:v>
                </c:pt>
                <c:pt idx="17434">
                  <c:v>42310.589268807867</c:v>
                </c:pt>
                <c:pt idx="17435">
                  <c:v>42310.589963194441</c:v>
                </c:pt>
                <c:pt idx="17436">
                  <c:v>42310.590657581015</c:v>
                </c:pt>
                <c:pt idx="17437">
                  <c:v>42310.591351967596</c:v>
                </c:pt>
                <c:pt idx="17438">
                  <c:v>42310.59204635417</c:v>
                </c:pt>
                <c:pt idx="17439">
                  <c:v>42310.592740740743</c:v>
                </c:pt>
                <c:pt idx="17440">
                  <c:v>42310.593435127317</c:v>
                </c:pt>
                <c:pt idx="17441">
                  <c:v>42310.594129513891</c:v>
                </c:pt>
                <c:pt idx="17442">
                  <c:v>42310.594823900465</c:v>
                </c:pt>
                <c:pt idx="17443">
                  <c:v>42310.595518287038</c:v>
                </c:pt>
                <c:pt idx="17444">
                  <c:v>42310.596212673612</c:v>
                </c:pt>
                <c:pt idx="17445">
                  <c:v>42310.596907060186</c:v>
                </c:pt>
                <c:pt idx="17446">
                  <c:v>42310.59760144676</c:v>
                </c:pt>
                <c:pt idx="17447">
                  <c:v>42310.598295833333</c:v>
                </c:pt>
                <c:pt idx="17448">
                  <c:v>42310.598990219907</c:v>
                </c:pt>
                <c:pt idx="17449">
                  <c:v>42310.599684606481</c:v>
                </c:pt>
                <c:pt idx="17450">
                  <c:v>42310.600378993055</c:v>
                </c:pt>
                <c:pt idx="17451">
                  <c:v>42310.601073379628</c:v>
                </c:pt>
                <c:pt idx="17452">
                  <c:v>42310.601767766202</c:v>
                </c:pt>
                <c:pt idx="17453">
                  <c:v>42310.602462152776</c:v>
                </c:pt>
                <c:pt idx="17454">
                  <c:v>42310.60315653935</c:v>
                </c:pt>
                <c:pt idx="17455">
                  <c:v>42310.603850925923</c:v>
                </c:pt>
                <c:pt idx="17456">
                  <c:v>42310.604545312497</c:v>
                </c:pt>
                <c:pt idx="17457">
                  <c:v>42310.605239699071</c:v>
                </c:pt>
                <c:pt idx="17458">
                  <c:v>42310.605934085645</c:v>
                </c:pt>
                <c:pt idx="17459">
                  <c:v>42310.606628472226</c:v>
                </c:pt>
                <c:pt idx="17460">
                  <c:v>42310.607322858799</c:v>
                </c:pt>
                <c:pt idx="17461">
                  <c:v>42310.608017245373</c:v>
                </c:pt>
                <c:pt idx="17462">
                  <c:v>42310.608711631947</c:v>
                </c:pt>
                <c:pt idx="17463">
                  <c:v>42310.609406018521</c:v>
                </c:pt>
                <c:pt idx="17464">
                  <c:v>42310.610100405094</c:v>
                </c:pt>
                <c:pt idx="17465">
                  <c:v>42310.610794791668</c:v>
                </c:pt>
                <c:pt idx="17466">
                  <c:v>42310.611489178242</c:v>
                </c:pt>
                <c:pt idx="17467">
                  <c:v>42310.612183564815</c:v>
                </c:pt>
                <c:pt idx="17468">
                  <c:v>42310.612877951389</c:v>
                </c:pt>
                <c:pt idx="17469">
                  <c:v>42310.613572337963</c:v>
                </c:pt>
                <c:pt idx="17470">
                  <c:v>42310.614266724537</c:v>
                </c:pt>
                <c:pt idx="17471">
                  <c:v>42310.61496111111</c:v>
                </c:pt>
                <c:pt idx="17472">
                  <c:v>42310.615655497684</c:v>
                </c:pt>
                <c:pt idx="17473">
                  <c:v>42310.616349884258</c:v>
                </c:pt>
                <c:pt idx="17474">
                  <c:v>42310.617044270832</c:v>
                </c:pt>
                <c:pt idx="17475">
                  <c:v>42310.617738657405</c:v>
                </c:pt>
                <c:pt idx="17476">
                  <c:v>42310.618433043979</c:v>
                </c:pt>
                <c:pt idx="17477">
                  <c:v>42310.619127430553</c:v>
                </c:pt>
                <c:pt idx="17478">
                  <c:v>42310.619821817127</c:v>
                </c:pt>
                <c:pt idx="17479">
                  <c:v>42310.6205162037</c:v>
                </c:pt>
                <c:pt idx="17480">
                  <c:v>42310.621210590281</c:v>
                </c:pt>
                <c:pt idx="17481">
                  <c:v>42310.621904976855</c:v>
                </c:pt>
                <c:pt idx="17482">
                  <c:v>42310.622599363429</c:v>
                </c:pt>
                <c:pt idx="17483">
                  <c:v>42310.623293750003</c:v>
                </c:pt>
                <c:pt idx="17484">
                  <c:v>42310.623988136576</c:v>
                </c:pt>
                <c:pt idx="17485">
                  <c:v>42310.62468252315</c:v>
                </c:pt>
                <c:pt idx="17486">
                  <c:v>42310.625376909724</c:v>
                </c:pt>
                <c:pt idx="17487">
                  <c:v>42310.626071296298</c:v>
                </c:pt>
                <c:pt idx="17488">
                  <c:v>42310.626765682871</c:v>
                </c:pt>
                <c:pt idx="17489">
                  <c:v>42310.627460069445</c:v>
                </c:pt>
                <c:pt idx="17490">
                  <c:v>42310.628154456019</c:v>
                </c:pt>
                <c:pt idx="17491">
                  <c:v>42310.628848842593</c:v>
                </c:pt>
                <c:pt idx="17492">
                  <c:v>42310.629543229166</c:v>
                </c:pt>
                <c:pt idx="17493">
                  <c:v>42310.63023761574</c:v>
                </c:pt>
                <c:pt idx="17494">
                  <c:v>42310.630932002314</c:v>
                </c:pt>
                <c:pt idx="17495">
                  <c:v>42310.631626388888</c:v>
                </c:pt>
                <c:pt idx="17496">
                  <c:v>42310.632320775461</c:v>
                </c:pt>
                <c:pt idx="17497">
                  <c:v>42310.633015162035</c:v>
                </c:pt>
                <c:pt idx="17498">
                  <c:v>42310.633709548609</c:v>
                </c:pt>
                <c:pt idx="17499">
                  <c:v>42310.634403935182</c:v>
                </c:pt>
                <c:pt idx="17500">
                  <c:v>42310.635098321756</c:v>
                </c:pt>
                <c:pt idx="17501">
                  <c:v>42310.63579270833</c:v>
                </c:pt>
                <c:pt idx="17502">
                  <c:v>42310.636487094911</c:v>
                </c:pt>
                <c:pt idx="17503">
                  <c:v>42310.637181481485</c:v>
                </c:pt>
                <c:pt idx="17504">
                  <c:v>42310.637875868058</c:v>
                </c:pt>
                <c:pt idx="17505">
                  <c:v>42310.638570254632</c:v>
                </c:pt>
                <c:pt idx="17506">
                  <c:v>42310.639264641206</c:v>
                </c:pt>
                <c:pt idx="17507">
                  <c:v>42310.63995902778</c:v>
                </c:pt>
                <c:pt idx="17508">
                  <c:v>42310.640653414353</c:v>
                </c:pt>
                <c:pt idx="17509">
                  <c:v>42310.641347800927</c:v>
                </c:pt>
                <c:pt idx="17510">
                  <c:v>42310.642042187501</c:v>
                </c:pt>
                <c:pt idx="17511">
                  <c:v>42310.642736574075</c:v>
                </c:pt>
                <c:pt idx="17512">
                  <c:v>42310.643430960648</c:v>
                </c:pt>
                <c:pt idx="17513">
                  <c:v>42310.644125347222</c:v>
                </c:pt>
                <c:pt idx="17514">
                  <c:v>42310.644819733796</c:v>
                </c:pt>
                <c:pt idx="17515">
                  <c:v>42310.64551412037</c:v>
                </c:pt>
                <c:pt idx="17516">
                  <c:v>42310.646208506943</c:v>
                </c:pt>
                <c:pt idx="17517">
                  <c:v>42310.646902893517</c:v>
                </c:pt>
                <c:pt idx="17518">
                  <c:v>42310.647597280091</c:v>
                </c:pt>
                <c:pt idx="17519">
                  <c:v>42310.648291666665</c:v>
                </c:pt>
                <c:pt idx="17520">
                  <c:v>42310.648986053238</c:v>
                </c:pt>
                <c:pt idx="17521">
                  <c:v>42310.649680439812</c:v>
                </c:pt>
                <c:pt idx="17522">
                  <c:v>42310.650374826386</c:v>
                </c:pt>
                <c:pt idx="17523">
                  <c:v>42310.65106921296</c:v>
                </c:pt>
                <c:pt idx="17524">
                  <c:v>42310.651763599541</c:v>
                </c:pt>
                <c:pt idx="17525">
                  <c:v>42310.652457986114</c:v>
                </c:pt>
                <c:pt idx="17526">
                  <c:v>42310.653152372688</c:v>
                </c:pt>
                <c:pt idx="17527">
                  <c:v>42310.653846759262</c:v>
                </c:pt>
                <c:pt idx="17528">
                  <c:v>42310.654541145836</c:v>
                </c:pt>
                <c:pt idx="17529">
                  <c:v>42310.655235532409</c:v>
                </c:pt>
                <c:pt idx="17530">
                  <c:v>42310.655929918983</c:v>
                </c:pt>
                <c:pt idx="17531">
                  <c:v>42310.656624305557</c:v>
                </c:pt>
                <c:pt idx="17532">
                  <c:v>42310.657318692131</c:v>
                </c:pt>
                <c:pt idx="17533">
                  <c:v>42310.658013078704</c:v>
                </c:pt>
                <c:pt idx="17534">
                  <c:v>42310.658707465278</c:v>
                </c:pt>
                <c:pt idx="17535">
                  <c:v>42310.659401851852</c:v>
                </c:pt>
                <c:pt idx="17536">
                  <c:v>42310.660096238425</c:v>
                </c:pt>
                <c:pt idx="17537">
                  <c:v>42310.660790624999</c:v>
                </c:pt>
                <c:pt idx="17538">
                  <c:v>42310.661485011573</c:v>
                </c:pt>
                <c:pt idx="17539">
                  <c:v>42310.662179398147</c:v>
                </c:pt>
                <c:pt idx="17540">
                  <c:v>42310.66287378472</c:v>
                </c:pt>
                <c:pt idx="17541">
                  <c:v>42310.663568171294</c:v>
                </c:pt>
                <c:pt idx="17542">
                  <c:v>42310.664262557868</c:v>
                </c:pt>
                <c:pt idx="17543">
                  <c:v>42310.664956944442</c:v>
                </c:pt>
                <c:pt idx="17544">
                  <c:v>42310.665651331015</c:v>
                </c:pt>
                <c:pt idx="17545">
                  <c:v>42310.666345717589</c:v>
                </c:pt>
                <c:pt idx="17546">
                  <c:v>42310.66704010417</c:v>
                </c:pt>
                <c:pt idx="17547">
                  <c:v>42310.667734490744</c:v>
                </c:pt>
                <c:pt idx="17548">
                  <c:v>42310.668428877318</c:v>
                </c:pt>
                <c:pt idx="17549">
                  <c:v>42310.669123263891</c:v>
                </c:pt>
                <c:pt idx="17550">
                  <c:v>42310.669817650465</c:v>
                </c:pt>
                <c:pt idx="17551">
                  <c:v>42310.670512037039</c:v>
                </c:pt>
                <c:pt idx="17552">
                  <c:v>42310.671206423613</c:v>
                </c:pt>
                <c:pt idx="17553">
                  <c:v>42310.671900810186</c:v>
                </c:pt>
                <c:pt idx="17554">
                  <c:v>42310.67259519676</c:v>
                </c:pt>
                <c:pt idx="17555">
                  <c:v>42310.673289583334</c:v>
                </c:pt>
                <c:pt idx="17556">
                  <c:v>42310.673983969908</c:v>
                </c:pt>
                <c:pt idx="17557">
                  <c:v>42310.674678356481</c:v>
                </c:pt>
                <c:pt idx="17558">
                  <c:v>42310.675372743055</c:v>
                </c:pt>
                <c:pt idx="17559">
                  <c:v>42310.676067129629</c:v>
                </c:pt>
                <c:pt idx="17560">
                  <c:v>42310.676761516203</c:v>
                </c:pt>
                <c:pt idx="17561">
                  <c:v>42310.677455902776</c:v>
                </c:pt>
                <c:pt idx="17562">
                  <c:v>42310.67815028935</c:v>
                </c:pt>
                <c:pt idx="17563">
                  <c:v>42310.678844675924</c:v>
                </c:pt>
                <c:pt idx="17564">
                  <c:v>42310.679539062497</c:v>
                </c:pt>
                <c:pt idx="17565">
                  <c:v>42310.680233449071</c:v>
                </c:pt>
                <c:pt idx="17566">
                  <c:v>42310.680927835645</c:v>
                </c:pt>
                <c:pt idx="17567">
                  <c:v>42310.681622222219</c:v>
                </c:pt>
                <c:pt idx="17568">
                  <c:v>42310.6823166088</c:v>
                </c:pt>
                <c:pt idx="17569">
                  <c:v>42310.683010995373</c:v>
                </c:pt>
                <c:pt idx="17570">
                  <c:v>42310.683705381947</c:v>
                </c:pt>
                <c:pt idx="17571">
                  <c:v>42310.684399768521</c:v>
                </c:pt>
                <c:pt idx="17572">
                  <c:v>42310.685094155095</c:v>
                </c:pt>
                <c:pt idx="17573">
                  <c:v>42310.685788541668</c:v>
                </c:pt>
                <c:pt idx="17574">
                  <c:v>42310.686482928242</c:v>
                </c:pt>
                <c:pt idx="17575">
                  <c:v>42310.687177314816</c:v>
                </c:pt>
                <c:pt idx="17576">
                  <c:v>42310.68787170139</c:v>
                </c:pt>
                <c:pt idx="17577">
                  <c:v>42310.688566087963</c:v>
                </c:pt>
                <c:pt idx="17578">
                  <c:v>42310.689260474537</c:v>
                </c:pt>
                <c:pt idx="17579">
                  <c:v>42310.689954861111</c:v>
                </c:pt>
                <c:pt idx="17580">
                  <c:v>42310.690649247685</c:v>
                </c:pt>
                <c:pt idx="17581">
                  <c:v>42310.691343634258</c:v>
                </c:pt>
                <c:pt idx="17582">
                  <c:v>42310.692038020832</c:v>
                </c:pt>
                <c:pt idx="17583">
                  <c:v>42310.692732407406</c:v>
                </c:pt>
                <c:pt idx="17584">
                  <c:v>42310.69342679398</c:v>
                </c:pt>
                <c:pt idx="17585">
                  <c:v>42310.694121180553</c:v>
                </c:pt>
                <c:pt idx="17586">
                  <c:v>42310.694815567127</c:v>
                </c:pt>
                <c:pt idx="17587">
                  <c:v>42310.695509953701</c:v>
                </c:pt>
                <c:pt idx="17588">
                  <c:v>42310.696204340275</c:v>
                </c:pt>
                <c:pt idx="17589">
                  <c:v>42310.696898726848</c:v>
                </c:pt>
                <c:pt idx="17590">
                  <c:v>42310.697593113429</c:v>
                </c:pt>
                <c:pt idx="17591">
                  <c:v>42310.698287500003</c:v>
                </c:pt>
                <c:pt idx="17592">
                  <c:v>42310.698981886577</c:v>
                </c:pt>
                <c:pt idx="17593">
                  <c:v>42310.699676273151</c:v>
                </c:pt>
                <c:pt idx="17594">
                  <c:v>42310.700370659724</c:v>
                </c:pt>
                <c:pt idx="17595">
                  <c:v>42310.701065046298</c:v>
                </c:pt>
                <c:pt idx="17596">
                  <c:v>42310.701759432872</c:v>
                </c:pt>
                <c:pt idx="17597">
                  <c:v>42310.702453819446</c:v>
                </c:pt>
                <c:pt idx="17598">
                  <c:v>42310.703148206019</c:v>
                </c:pt>
                <c:pt idx="17599">
                  <c:v>42310.703842592593</c:v>
                </c:pt>
                <c:pt idx="17600">
                  <c:v>42310.704536979167</c:v>
                </c:pt>
                <c:pt idx="17601">
                  <c:v>42310.70523136574</c:v>
                </c:pt>
                <c:pt idx="17602">
                  <c:v>42310.705925752314</c:v>
                </c:pt>
                <c:pt idx="17603">
                  <c:v>42310.706620138888</c:v>
                </c:pt>
                <c:pt idx="17604">
                  <c:v>42310.707314525462</c:v>
                </c:pt>
                <c:pt idx="17605">
                  <c:v>42310.708008912035</c:v>
                </c:pt>
                <c:pt idx="17606">
                  <c:v>42310.708703298609</c:v>
                </c:pt>
                <c:pt idx="17607">
                  <c:v>42310.709397685183</c:v>
                </c:pt>
                <c:pt idx="17608">
                  <c:v>42310.710092071757</c:v>
                </c:pt>
                <c:pt idx="17609">
                  <c:v>42310.71078645833</c:v>
                </c:pt>
                <c:pt idx="17610">
                  <c:v>42310.711480844904</c:v>
                </c:pt>
                <c:pt idx="17611">
                  <c:v>42310.712175231478</c:v>
                </c:pt>
                <c:pt idx="17612">
                  <c:v>42310.712869618059</c:v>
                </c:pt>
                <c:pt idx="17613">
                  <c:v>42310.713564004633</c:v>
                </c:pt>
                <c:pt idx="17614">
                  <c:v>42310.714258391206</c:v>
                </c:pt>
                <c:pt idx="17615">
                  <c:v>42310.71495277778</c:v>
                </c:pt>
                <c:pt idx="17616">
                  <c:v>42310.715647164354</c:v>
                </c:pt>
                <c:pt idx="17617">
                  <c:v>42310.716341550928</c:v>
                </c:pt>
                <c:pt idx="17618">
                  <c:v>42310.717035937501</c:v>
                </c:pt>
                <c:pt idx="17619">
                  <c:v>42310.717730324075</c:v>
                </c:pt>
                <c:pt idx="17620">
                  <c:v>42310.718424710649</c:v>
                </c:pt>
                <c:pt idx="17621">
                  <c:v>42310.719119097223</c:v>
                </c:pt>
                <c:pt idx="17622">
                  <c:v>42310.719813483796</c:v>
                </c:pt>
                <c:pt idx="17623">
                  <c:v>42310.72050787037</c:v>
                </c:pt>
                <c:pt idx="17624">
                  <c:v>42310.721202256944</c:v>
                </c:pt>
                <c:pt idx="17625">
                  <c:v>42310.721896643518</c:v>
                </c:pt>
                <c:pt idx="17626">
                  <c:v>42310.722591030091</c:v>
                </c:pt>
                <c:pt idx="17627">
                  <c:v>42310.723285416665</c:v>
                </c:pt>
                <c:pt idx="17628">
                  <c:v>42310.723979803239</c:v>
                </c:pt>
                <c:pt idx="17629">
                  <c:v>42310.724674189813</c:v>
                </c:pt>
                <c:pt idx="17630">
                  <c:v>42310.725368576386</c:v>
                </c:pt>
                <c:pt idx="17631">
                  <c:v>42310.72606296296</c:v>
                </c:pt>
                <c:pt idx="17632">
                  <c:v>42310.726757349534</c:v>
                </c:pt>
                <c:pt idx="17633">
                  <c:v>42310.727451736115</c:v>
                </c:pt>
                <c:pt idx="17634">
                  <c:v>42310.728146122688</c:v>
                </c:pt>
                <c:pt idx="17635">
                  <c:v>42310.728840509262</c:v>
                </c:pt>
                <c:pt idx="17636">
                  <c:v>42310.729534895836</c:v>
                </c:pt>
                <c:pt idx="17637">
                  <c:v>42310.73022928241</c:v>
                </c:pt>
                <c:pt idx="17638">
                  <c:v>42310.730923668983</c:v>
                </c:pt>
                <c:pt idx="17639">
                  <c:v>42310.731618055557</c:v>
                </c:pt>
                <c:pt idx="17640">
                  <c:v>42310.732312442131</c:v>
                </c:pt>
                <c:pt idx="17641">
                  <c:v>42310.733006828705</c:v>
                </c:pt>
                <c:pt idx="17642">
                  <c:v>42310.733701215278</c:v>
                </c:pt>
                <c:pt idx="17643">
                  <c:v>42310.734395601852</c:v>
                </c:pt>
                <c:pt idx="17644">
                  <c:v>42310.735089988426</c:v>
                </c:pt>
                <c:pt idx="17645">
                  <c:v>42310.735784375</c:v>
                </c:pt>
                <c:pt idx="17646">
                  <c:v>42310.736478761573</c:v>
                </c:pt>
                <c:pt idx="17647">
                  <c:v>42310.737173148147</c:v>
                </c:pt>
                <c:pt idx="17648">
                  <c:v>42310.737867534721</c:v>
                </c:pt>
                <c:pt idx="17649">
                  <c:v>42310.738561921295</c:v>
                </c:pt>
                <c:pt idx="17650">
                  <c:v>42310.739256307868</c:v>
                </c:pt>
                <c:pt idx="17651">
                  <c:v>42310.739950694442</c:v>
                </c:pt>
                <c:pt idx="17652">
                  <c:v>42310.740645081016</c:v>
                </c:pt>
                <c:pt idx="17653">
                  <c:v>42310.74133946759</c:v>
                </c:pt>
                <c:pt idx="17654">
                  <c:v>42310.742033854163</c:v>
                </c:pt>
                <c:pt idx="17655">
                  <c:v>42310.742728240744</c:v>
                </c:pt>
                <c:pt idx="17656">
                  <c:v>42310.743422627318</c:v>
                </c:pt>
                <c:pt idx="17657">
                  <c:v>42310.744117013892</c:v>
                </c:pt>
                <c:pt idx="17658">
                  <c:v>42310.744811400466</c:v>
                </c:pt>
                <c:pt idx="17659">
                  <c:v>42310.745505787039</c:v>
                </c:pt>
                <c:pt idx="17660">
                  <c:v>42310.746200173613</c:v>
                </c:pt>
                <c:pt idx="17661">
                  <c:v>42310.746894560187</c:v>
                </c:pt>
                <c:pt idx="17662">
                  <c:v>42310.747588946761</c:v>
                </c:pt>
                <c:pt idx="17663">
                  <c:v>42310.748283333334</c:v>
                </c:pt>
                <c:pt idx="17664">
                  <c:v>42310.748977719908</c:v>
                </c:pt>
                <c:pt idx="17665">
                  <c:v>42310.749672106482</c:v>
                </c:pt>
                <c:pt idx="17666">
                  <c:v>42310.750366493055</c:v>
                </c:pt>
                <c:pt idx="17667">
                  <c:v>42310.751060879629</c:v>
                </c:pt>
                <c:pt idx="17668">
                  <c:v>42310.751755266203</c:v>
                </c:pt>
                <c:pt idx="17669">
                  <c:v>42310.752449652777</c:v>
                </c:pt>
                <c:pt idx="17670">
                  <c:v>42310.75314403935</c:v>
                </c:pt>
                <c:pt idx="17671">
                  <c:v>42310.753838425924</c:v>
                </c:pt>
                <c:pt idx="17672">
                  <c:v>42310.754532812498</c:v>
                </c:pt>
                <c:pt idx="17673">
                  <c:v>42310.755227199072</c:v>
                </c:pt>
                <c:pt idx="17674">
                  <c:v>42310.755921585645</c:v>
                </c:pt>
                <c:pt idx="17675">
                  <c:v>42310.756615972219</c:v>
                </c:pt>
                <c:pt idx="17676">
                  <c:v>42310.757310358793</c:v>
                </c:pt>
                <c:pt idx="17677">
                  <c:v>42310.758004745374</c:v>
                </c:pt>
                <c:pt idx="17678">
                  <c:v>42310.758699131948</c:v>
                </c:pt>
                <c:pt idx="17679">
                  <c:v>42310.759393518521</c:v>
                </c:pt>
                <c:pt idx="17680">
                  <c:v>42310.760087905095</c:v>
                </c:pt>
                <c:pt idx="17681">
                  <c:v>42310.760782291669</c:v>
                </c:pt>
                <c:pt idx="17682">
                  <c:v>42310.761476678243</c:v>
                </c:pt>
                <c:pt idx="17683">
                  <c:v>42310.762171064816</c:v>
                </c:pt>
                <c:pt idx="17684">
                  <c:v>42310.76286545139</c:v>
                </c:pt>
                <c:pt idx="17685">
                  <c:v>42310.763559837964</c:v>
                </c:pt>
                <c:pt idx="17686">
                  <c:v>42310.764254224538</c:v>
                </c:pt>
                <c:pt idx="17687">
                  <c:v>42310.764948611111</c:v>
                </c:pt>
                <c:pt idx="17688">
                  <c:v>42310.765642997685</c:v>
                </c:pt>
                <c:pt idx="17689">
                  <c:v>42310.766337384259</c:v>
                </c:pt>
                <c:pt idx="17690">
                  <c:v>42310.767031770833</c:v>
                </c:pt>
                <c:pt idx="17691">
                  <c:v>42310.767726157406</c:v>
                </c:pt>
                <c:pt idx="17692">
                  <c:v>42310.76842054398</c:v>
                </c:pt>
                <c:pt idx="17693">
                  <c:v>42310.769114930554</c:v>
                </c:pt>
                <c:pt idx="17694">
                  <c:v>42310.769809317128</c:v>
                </c:pt>
                <c:pt idx="17695">
                  <c:v>42310.770503703701</c:v>
                </c:pt>
                <c:pt idx="17696">
                  <c:v>42310.771198090275</c:v>
                </c:pt>
                <c:pt idx="17697">
                  <c:v>42310.771892476849</c:v>
                </c:pt>
                <c:pt idx="17698">
                  <c:v>42310.772586863422</c:v>
                </c:pt>
                <c:pt idx="17699">
                  <c:v>42310.773281250003</c:v>
                </c:pt>
                <c:pt idx="17700">
                  <c:v>42310.773975636577</c:v>
                </c:pt>
                <c:pt idx="17701">
                  <c:v>42310.774670023151</c:v>
                </c:pt>
                <c:pt idx="17702">
                  <c:v>42310.775364409725</c:v>
                </c:pt>
                <c:pt idx="17703">
                  <c:v>42310.776058796298</c:v>
                </c:pt>
                <c:pt idx="17704">
                  <c:v>42310.776753182872</c:v>
                </c:pt>
                <c:pt idx="17705">
                  <c:v>42310.777447569446</c:v>
                </c:pt>
                <c:pt idx="17706">
                  <c:v>42310.77814195602</c:v>
                </c:pt>
                <c:pt idx="17707">
                  <c:v>42310.778836342593</c:v>
                </c:pt>
                <c:pt idx="17708">
                  <c:v>42310.779530729167</c:v>
                </c:pt>
                <c:pt idx="17709">
                  <c:v>42310.780225115741</c:v>
                </c:pt>
                <c:pt idx="17710">
                  <c:v>42310.780919502315</c:v>
                </c:pt>
                <c:pt idx="17711">
                  <c:v>42310.781613888888</c:v>
                </c:pt>
                <c:pt idx="17712">
                  <c:v>42310.782308275462</c:v>
                </c:pt>
                <c:pt idx="17713">
                  <c:v>42310.783002662036</c:v>
                </c:pt>
                <c:pt idx="17714">
                  <c:v>42310.78369704861</c:v>
                </c:pt>
                <c:pt idx="17715">
                  <c:v>42310.784391435183</c:v>
                </c:pt>
                <c:pt idx="17716">
                  <c:v>42310.785085821757</c:v>
                </c:pt>
                <c:pt idx="17717">
                  <c:v>42310.785780208331</c:v>
                </c:pt>
                <c:pt idx="17718">
                  <c:v>42310.786474594905</c:v>
                </c:pt>
                <c:pt idx="17719">
                  <c:v>42310.787168981478</c:v>
                </c:pt>
                <c:pt idx="17720">
                  <c:v>42310.787863368052</c:v>
                </c:pt>
                <c:pt idx="17721">
                  <c:v>42310.788557754633</c:v>
                </c:pt>
                <c:pt idx="17722">
                  <c:v>42310.789252141207</c:v>
                </c:pt>
                <c:pt idx="17723">
                  <c:v>42310.789946527781</c:v>
                </c:pt>
                <c:pt idx="17724">
                  <c:v>42310.790640914354</c:v>
                </c:pt>
                <c:pt idx="17725">
                  <c:v>42310.791335300928</c:v>
                </c:pt>
                <c:pt idx="17726">
                  <c:v>42310.792029687502</c:v>
                </c:pt>
                <c:pt idx="17727">
                  <c:v>42310.792724074076</c:v>
                </c:pt>
                <c:pt idx="17728">
                  <c:v>42310.793418460649</c:v>
                </c:pt>
                <c:pt idx="17729">
                  <c:v>42310.794112847223</c:v>
                </c:pt>
                <c:pt idx="17730">
                  <c:v>42310.794807233797</c:v>
                </c:pt>
                <c:pt idx="17731">
                  <c:v>42310.79550162037</c:v>
                </c:pt>
                <c:pt idx="17732">
                  <c:v>42310.796196006944</c:v>
                </c:pt>
                <c:pt idx="17733">
                  <c:v>42310.796890393518</c:v>
                </c:pt>
                <c:pt idx="17734">
                  <c:v>42310.797584780092</c:v>
                </c:pt>
                <c:pt idx="17735">
                  <c:v>42310.798279166665</c:v>
                </c:pt>
                <c:pt idx="17736">
                  <c:v>42310.798973553239</c:v>
                </c:pt>
                <c:pt idx="17737">
                  <c:v>42310.799667939813</c:v>
                </c:pt>
                <c:pt idx="17738">
                  <c:v>42310.800362326387</c:v>
                </c:pt>
                <c:pt idx="17739">
                  <c:v>42310.80105671296</c:v>
                </c:pt>
                <c:pt idx="17740">
                  <c:v>42310.801751099534</c:v>
                </c:pt>
                <c:pt idx="17741">
                  <c:v>42310.802445486108</c:v>
                </c:pt>
                <c:pt idx="17742">
                  <c:v>42310.803139872682</c:v>
                </c:pt>
                <c:pt idx="17743">
                  <c:v>42310.803834259263</c:v>
                </c:pt>
                <c:pt idx="17744">
                  <c:v>42310.804528645836</c:v>
                </c:pt>
                <c:pt idx="17745">
                  <c:v>42310.80522303241</c:v>
                </c:pt>
                <c:pt idx="17746">
                  <c:v>42310.805917418984</c:v>
                </c:pt>
                <c:pt idx="17747">
                  <c:v>42310.806611805558</c:v>
                </c:pt>
                <c:pt idx="17748">
                  <c:v>42310.807306192131</c:v>
                </c:pt>
                <c:pt idx="17749">
                  <c:v>42310.808000578705</c:v>
                </c:pt>
                <c:pt idx="17750">
                  <c:v>42310.808694965279</c:v>
                </c:pt>
                <c:pt idx="17751">
                  <c:v>42310.809389351853</c:v>
                </c:pt>
                <c:pt idx="17752">
                  <c:v>42310.810083738426</c:v>
                </c:pt>
                <c:pt idx="17753">
                  <c:v>42310.810778125</c:v>
                </c:pt>
                <c:pt idx="17754">
                  <c:v>42310.811472511574</c:v>
                </c:pt>
                <c:pt idx="17755">
                  <c:v>42310.812166898148</c:v>
                </c:pt>
                <c:pt idx="17756">
                  <c:v>42310.812861284721</c:v>
                </c:pt>
                <c:pt idx="17757">
                  <c:v>42310.813555671295</c:v>
                </c:pt>
                <c:pt idx="17758">
                  <c:v>42310.814250057869</c:v>
                </c:pt>
                <c:pt idx="17759">
                  <c:v>42310.814944444443</c:v>
                </c:pt>
                <c:pt idx="17760">
                  <c:v>42310.815638831016</c:v>
                </c:pt>
                <c:pt idx="17761">
                  <c:v>42310.81633321759</c:v>
                </c:pt>
                <c:pt idx="17762">
                  <c:v>42310.817027604164</c:v>
                </c:pt>
                <c:pt idx="17763">
                  <c:v>42310.817721990737</c:v>
                </c:pt>
                <c:pt idx="17764">
                  <c:v>42310.818416377311</c:v>
                </c:pt>
                <c:pt idx="17765">
                  <c:v>42310.819110763892</c:v>
                </c:pt>
                <c:pt idx="17766">
                  <c:v>42310.819805150466</c:v>
                </c:pt>
                <c:pt idx="17767">
                  <c:v>42310.82049953704</c:v>
                </c:pt>
                <c:pt idx="17768">
                  <c:v>42310.821193923613</c:v>
                </c:pt>
                <c:pt idx="17769">
                  <c:v>42310.821888310187</c:v>
                </c:pt>
                <c:pt idx="17770">
                  <c:v>42310.822582696761</c:v>
                </c:pt>
                <c:pt idx="17771">
                  <c:v>42310.823277083335</c:v>
                </c:pt>
                <c:pt idx="17772">
                  <c:v>42310.823971469908</c:v>
                </c:pt>
                <c:pt idx="17773">
                  <c:v>42310.824665856482</c:v>
                </c:pt>
                <c:pt idx="17774">
                  <c:v>42310.825360243056</c:v>
                </c:pt>
                <c:pt idx="17775">
                  <c:v>42310.82605462963</c:v>
                </c:pt>
                <c:pt idx="17776">
                  <c:v>42310.826749016203</c:v>
                </c:pt>
                <c:pt idx="17777">
                  <c:v>42310.827443402777</c:v>
                </c:pt>
                <c:pt idx="17778">
                  <c:v>42310.828137789351</c:v>
                </c:pt>
                <c:pt idx="17779">
                  <c:v>42310.828832175925</c:v>
                </c:pt>
                <c:pt idx="17780">
                  <c:v>42310.829526562498</c:v>
                </c:pt>
                <c:pt idx="17781">
                  <c:v>42310.830220949072</c:v>
                </c:pt>
                <c:pt idx="17782">
                  <c:v>42310.830915335646</c:v>
                </c:pt>
                <c:pt idx="17783">
                  <c:v>42310.83160972222</c:v>
                </c:pt>
                <c:pt idx="17784">
                  <c:v>42310.832304108793</c:v>
                </c:pt>
                <c:pt idx="17785">
                  <c:v>42310.832998495367</c:v>
                </c:pt>
                <c:pt idx="17786">
                  <c:v>42310.833692881948</c:v>
                </c:pt>
                <c:pt idx="17787">
                  <c:v>42310.834387268522</c:v>
                </c:pt>
                <c:pt idx="17788">
                  <c:v>42310.835081655096</c:v>
                </c:pt>
                <c:pt idx="17789">
                  <c:v>42310.835776041669</c:v>
                </c:pt>
                <c:pt idx="17790">
                  <c:v>42310.836470428243</c:v>
                </c:pt>
                <c:pt idx="17791">
                  <c:v>42310.837164814817</c:v>
                </c:pt>
                <c:pt idx="17792">
                  <c:v>42310.837859201391</c:v>
                </c:pt>
                <c:pt idx="17793">
                  <c:v>42310.838553587964</c:v>
                </c:pt>
                <c:pt idx="17794">
                  <c:v>42310.839247974538</c:v>
                </c:pt>
                <c:pt idx="17795">
                  <c:v>42310.839942361112</c:v>
                </c:pt>
                <c:pt idx="17796">
                  <c:v>42310.840636747685</c:v>
                </c:pt>
                <c:pt idx="17797">
                  <c:v>42310.841331134259</c:v>
                </c:pt>
                <c:pt idx="17798">
                  <c:v>42310.842025520833</c:v>
                </c:pt>
                <c:pt idx="17799">
                  <c:v>42310.842719907407</c:v>
                </c:pt>
                <c:pt idx="17800">
                  <c:v>42310.84341429398</c:v>
                </c:pt>
                <c:pt idx="17801">
                  <c:v>42310.844108680554</c:v>
                </c:pt>
                <c:pt idx="17802">
                  <c:v>42310.844803067128</c:v>
                </c:pt>
                <c:pt idx="17803">
                  <c:v>42310.845497453702</c:v>
                </c:pt>
                <c:pt idx="17804">
                  <c:v>42310.846191840275</c:v>
                </c:pt>
                <c:pt idx="17805">
                  <c:v>42310.846886226849</c:v>
                </c:pt>
                <c:pt idx="17806">
                  <c:v>42310.847580613423</c:v>
                </c:pt>
                <c:pt idx="17807">
                  <c:v>42310.848274999997</c:v>
                </c:pt>
                <c:pt idx="17808">
                  <c:v>42310.848969386578</c:v>
                </c:pt>
                <c:pt idx="17809">
                  <c:v>42310.849663773151</c:v>
                </c:pt>
                <c:pt idx="17810">
                  <c:v>42310.850358159725</c:v>
                </c:pt>
                <c:pt idx="17811">
                  <c:v>42310.851052546299</c:v>
                </c:pt>
                <c:pt idx="17812">
                  <c:v>42310.851746932873</c:v>
                </c:pt>
                <c:pt idx="17813">
                  <c:v>42310.852441319446</c:v>
                </c:pt>
                <c:pt idx="17814">
                  <c:v>42310.85313570602</c:v>
                </c:pt>
                <c:pt idx="17815">
                  <c:v>42310.853830092594</c:v>
                </c:pt>
                <c:pt idx="17816">
                  <c:v>42310.854524479168</c:v>
                </c:pt>
                <c:pt idx="17817">
                  <c:v>42310.855218865741</c:v>
                </c:pt>
                <c:pt idx="17818">
                  <c:v>42310.855913252315</c:v>
                </c:pt>
                <c:pt idx="17819">
                  <c:v>42310.856607638889</c:v>
                </c:pt>
                <c:pt idx="17820">
                  <c:v>42310.857302025463</c:v>
                </c:pt>
                <c:pt idx="17821">
                  <c:v>42310.857996412036</c:v>
                </c:pt>
                <c:pt idx="17822">
                  <c:v>42310.85869079861</c:v>
                </c:pt>
                <c:pt idx="17823">
                  <c:v>42310.859385185184</c:v>
                </c:pt>
                <c:pt idx="17824">
                  <c:v>42310.860079571758</c:v>
                </c:pt>
                <c:pt idx="17825">
                  <c:v>42310.860773958331</c:v>
                </c:pt>
                <c:pt idx="17826">
                  <c:v>42310.861468344905</c:v>
                </c:pt>
                <c:pt idx="17827">
                  <c:v>42310.862162731479</c:v>
                </c:pt>
                <c:pt idx="17828">
                  <c:v>42310.862857118052</c:v>
                </c:pt>
                <c:pt idx="17829">
                  <c:v>42310.863551504626</c:v>
                </c:pt>
                <c:pt idx="17830">
                  <c:v>42310.864245891207</c:v>
                </c:pt>
                <c:pt idx="17831">
                  <c:v>42310.864940277781</c:v>
                </c:pt>
                <c:pt idx="17832">
                  <c:v>42310.865634664355</c:v>
                </c:pt>
                <c:pt idx="17833">
                  <c:v>42310.866329050928</c:v>
                </c:pt>
                <c:pt idx="17834">
                  <c:v>42310.867023437502</c:v>
                </c:pt>
                <c:pt idx="17835">
                  <c:v>42310.867717824076</c:v>
                </c:pt>
                <c:pt idx="17836">
                  <c:v>42310.86841221065</c:v>
                </c:pt>
                <c:pt idx="17837">
                  <c:v>42310.869106597223</c:v>
                </c:pt>
                <c:pt idx="17838">
                  <c:v>42310.869800983797</c:v>
                </c:pt>
                <c:pt idx="17839">
                  <c:v>42310.870495370371</c:v>
                </c:pt>
                <c:pt idx="17840">
                  <c:v>42310.871189756945</c:v>
                </c:pt>
                <c:pt idx="17841">
                  <c:v>42310.871884143518</c:v>
                </c:pt>
                <c:pt idx="17842">
                  <c:v>42310.872578530092</c:v>
                </c:pt>
                <c:pt idx="17843">
                  <c:v>42310.873272916666</c:v>
                </c:pt>
                <c:pt idx="17844">
                  <c:v>42310.87396730324</c:v>
                </c:pt>
                <c:pt idx="17845">
                  <c:v>42310.874661689813</c:v>
                </c:pt>
                <c:pt idx="17846">
                  <c:v>42310.875356076387</c:v>
                </c:pt>
                <c:pt idx="17847">
                  <c:v>42310.876050462961</c:v>
                </c:pt>
                <c:pt idx="17848">
                  <c:v>42310.876744849535</c:v>
                </c:pt>
                <c:pt idx="17849">
                  <c:v>42310.877439236108</c:v>
                </c:pt>
                <c:pt idx="17850">
                  <c:v>42310.878133622682</c:v>
                </c:pt>
                <c:pt idx="17851">
                  <c:v>42310.878828009256</c:v>
                </c:pt>
                <c:pt idx="17852">
                  <c:v>42310.879522395837</c:v>
                </c:pt>
                <c:pt idx="17853">
                  <c:v>42310.880216782411</c:v>
                </c:pt>
                <c:pt idx="17854">
                  <c:v>42310.880911168984</c:v>
                </c:pt>
                <c:pt idx="17855">
                  <c:v>42310.881605555558</c:v>
                </c:pt>
                <c:pt idx="17856">
                  <c:v>42310.882299942132</c:v>
                </c:pt>
                <c:pt idx="17857">
                  <c:v>42310.882994328706</c:v>
                </c:pt>
                <c:pt idx="17858">
                  <c:v>42310.883688715279</c:v>
                </c:pt>
                <c:pt idx="17859">
                  <c:v>42310.884383101853</c:v>
                </c:pt>
                <c:pt idx="17860">
                  <c:v>42310.885077488427</c:v>
                </c:pt>
                <c:pt idx="17861">
                  <c:v>42310.885771875001</c:v>
                </c:pt>
                <c:pt idx="17862">
                  <c:v>42310.886466261574</c:v>
                </c:pt>
                <c:pt idx="17863">
                  <c:v>42310.887160648148</c:v>
                </c:pt>
                <c:pt idx="17864">
                  <c:v>42310.887855034722</c:v>
                </c:pt>
                <c:pt idx="17865">
                  <c:v>42310.888549421295</c:v>
                </c:pt>
                <c:pt idx="17866">
                  <c:v>42310.889243807869</c:v>
                </c:pt>
                <c:pt idx="17867">
                  <c:v>42310.889938194443</c:v>
                </c:pt>
                <c:pt idx="17868">
                  <c:v>42310.890632581017</c:v>
                </c:pt>
                <c:pt idx="17869">
                  <c:v>42310.89132696759</c:v>
                </c:pt>
                <c:pt idx="17870">
                  <c:v>42310.892021354164</c:v>
                </c:pt>
                <c:pt idx="17871">
                  <c:v>42310.892715740738</c:v>
                </c:pt>
                <c:pt idx="17872">
                  <c:v>42310.893410127312</c:v>
                </c:pt>
                <c:pt idx="17873">
                  <c:v>42310.894104513885</c:v>
                </c:pt>
                <c:pt idx="17874">
                  <c:v>42310.894798900466</c:v>
                </c:pt>
                <c:pt idx="17875">
                  <c:v>42310.89549328704</c:v>
                </c:pt>
                <c:pt idx="17876">
                  <c:v>42310.896187673614</c:v>
                </c:pt>
                <c:pt idx="17877">
                  <c:v>42310.896882060188</c:v>
                </c:pt>
                <c:pt idx="17878">
                  <c:v>42310.897576446761</c:v>
                </c:pt>
                <c:pt idx="17879">
                  <c:v>42310.898270833335</c:v>
                </c:pt>
                <c:pt idx="17880">
                  <c:v>42310.898965219909</c:v>
                </c:pt>
                <c:pt idx="17881">
                  <c:v>42310.899659606483</c:v>
                </c:pt>
                <c:pt idx="17882">
                  <c:v>42310.900353993056</c:v>
                </c:pt>
                <c:pt idx="17883">
                  <c:v>42310.90104837963</c:v>
                </c:pt>
                <c:pt idx="17884">
                  <c:v>42310.901742766204</c:v>
                </c:pt>
                <c:pt idx="17885">
                  <c:v>42310.902437152778</c:v>
                </c:pt>
                <c:pt idx="17886">
                  <c:v>42310.903131539351</c:v>
                </c:pt>
                <c:pt idx="17887">
                  <c:v>42310.903825925925</c:v>
                </c:pt>
                <c:pt idx="17888">
                  <c:v>42310.904520312499</c:v>
                </c:pt>
                <c:pt idx="17889">
                  <c:v>42310.905214699073</c:v>
                </c:pt>
                <c:pt idx="17890">
                  <c:v>42310.905909085646</c:v>
                </c:pt>
                <c:pt idx="17891">
                  <c:v>42310.90660347222</c:v>
                </c:pt>
                <c:pt idx="17892">
                  <c:v>42310.907297858794</c:v>
                </c:pt>
                <c:pt idx="17893">
                  <c:v>42310.907992245367</c:v>
                </c:pt>
                <c:pt idx="17894">
                  <c:v>42310.908686631941</c:v>
                </c:pt>
                <c:pt idx="17895">
                  <c:v>42310.909381018515</c:v>
                </c:pt>
                <c:pt idx="17896">
                  <c:v>42310.910075405096</c:v>
                </c:pt>
                <c:pt idx="17897">
                  <c:v>42310.91076979167</c:v>
                </c:pt>
                <c:pt idx="17898">
                  <c:v>42310.911464178243</c:v>
                </c:pt>
                <c:pt idx="17899">
                  <c:v>42310.912158564817</c:v>
                </c:pt>
                <c:pt idx="17900">
                  <c:v>42310.912852951391</c:v>
                </c:pt>
                <c:pt idx="17901">
                  <c:v>42310.913547337965</c:v>
                </c:pt>
                <c:pt idx="17902">
                  <c:v>42310.914241724538</c:v>
                </c:pt>
                <c:pt idx="17903">
                  <c:v>42310.914936111112</c:v>
                </c:pt>
                <c:pt idx="17904">
                  <c:v>42310.915630497686</c:v>
                </c:pt>
                <c:pt idx="17905">
                  <c:v>42310.91632488426</c:v>
                </c:pt>
                <c:pt idx="17906">
                  <c:v>42310.917019270833</c:v>
                </c:pt>
                <c:pt idx="17907">
                  <c:v>42310.917713657407</c:v>
                </c:pt>
                <c:pt idx="17908">
                  <c:v>42310.918408043981</c:v>
                </c:pt>
                <c:pt idx="17909">
                  <c:v>42310.919102430555</c:v>
                </c:pt>
                <c:pt idx="17910">
                  <c:v>42310.919796817128</c:v>
                </c:pt>
                <c:pt idx="17911">
                  <c:v>42310.920491203702</c:v>
                </c:pt>
                <c:pt idx="17912">
                  <c:v>42310.921185590276</c:v>
                </c:pt>
                <c:pt idx="17913">
                  <c:v>42310.92187997685</c:v>
                </c:pt>
                <c:pt idx="17914">
                  <c:v>42310.922574363423</c:v>
                </c:pt>
                <c:pt idx="17915">
                  <c:v>42310.923268749997</c:v>
                </c:pt>
                <c:pt idx="17916">
                  <c:v>42310.923963136571</c:v>
                </c:pt>
                <c:pt idx="17917">
                  <c:v>42310.924657523145</c:v>
                </c:pt>
                <c:pt idx="17918">
                  <c:v>42310.925351909726</c:v>
                </c:pt>
                <c:pt idx="17919">
                  <c:v>42310.926046296299</c:v>
                </c:pt>
                <c:pt idx="17920">
                  <c:v>42310.926740682873</c:v>
                </c:pt>
                <c:pt idx="17921">
                  <c:v>42310.927435069447</c:v>
                </c:pt>
                <c:pt idx="17922">
                  <c:v>42310.928129456021</c:v>
                </c:pt>
                <c:pt idx="17923">
                  <c:v>42310.928823842594</c:v>
                </c:pt>
                <c:pt idx="17924">
                  <c:v>42310.929518229168</c:v>
                </c:pt>
                <c:pt idx="17925">
                  <c:v>42310.930212615742</c:v>
                </c:pt>
                <c:pt idx="17926">
                  <c:v>42310.930907002316</c:v>
                </c:pt>
                <c:pt idx="17927">
                  <c:v>42310.931601388889</c:v>
                </c:pt>
                <c:pt idx="17928">
                  <c:v>42310.932295775463</c:v>
                </c:pt>
                <c:pt idx="17929">
                  <c:v>42310.932990162037</c:v>
                </c:pt>
                <c:pt idx="17930">
                  <c:v>42310.93368454861</c:v>
                </c:pt>
                <c:pt idx="17931">
                  <c:v>42310.934378935184</c:v>
                </c:pt>
                <c:pt idx="17932">
                  <c:v>42310.935073321758</c:v>
                </c:pt>
                <c:pt idx="17933">
                  <c:v>42310.935767708332</c:v>
                </c:pt>
                <c:pt idx="17934">
                  <c:v>42310.936462094905</c:v>
                </c:pt>
                <c:pt idx="17935">
                  <c:v>42310.937156481479</c:v>
                </c:pt>
                <c:pt idx="17936">
                  <c:v>42310.937850868053</c:v>
                </c:pt>
                <c:pt idx="17937">
                  <c:v>42310.938545254627</c:v>
                </c:pt>
                <c:pt idx="17938">
                  <c:v>42310.9392396412</c:v>
                </c:pt>
                <c:pt idx="17939">
                  <c:v>42310.939934027774</c:v>
                </c:pt>
                <c:pt idx="17940">
                  <c:v>42310.940628414355</c:v>
                </c:pt>
                <c:pt idx="17941">
                  <c:v>42310.941322800929</c:v>
                </c:pt>
                <c:pt idx="17942">
                  <c:v>42310.942017187503</c:v>
                </c:pt>
                <c:pt idx="17943">
                  <c:v>42310.942711574076</c:v>
                </c:pt>
                <c:pt idx="17944">
                  <c:v>42310.94340596065</c:v>
                </c:pt>
                <c:pt idx="17945">
                  <c:v>42310.944100347224</c:v>
                </c:pt>
                <c:pt idx="17946">
                  <c:v>42310.944794733798</c:v>
                </c:pt>
                <c:pt idx="17947">
                  <c:v>42310.945489120371</c:v>
                </c:pt>
                <c:pt idx="17948">
                  <c:v>42310.946183506945</c:v>
                </c:pt>
                <c:pt idx="17949">
                  <c:v>42310.946877893519</c:v>
                </c:pt>
                <c:pt idx="17950">
                  <c:v>42310.947572280093</c:v>
                </c:pt>
                <c:pt idx="17951">
                  <c:v>42310.948266666666</c:v>
                </c:pt>
                <c:pt idx="17952">
                  <c:v>42310.94896105324</c:v>
                </c:pt>
                <c:pt idx="17953">
                  <c:v>42310.949655439814</c:v>
                </c:pt>
                <c:pt idx="17954">
                  <c:v>42310.950349826388</c:v>
                </c:pt>
                <c:pt idx="17955">
                  <c:v>42310.951044212961</c:v>
                </c:pt>
                <c:pt idx="17956">
                  <c:v>42310.951738599535</c:v>
                </c:pt>
                <c:pt idx="17957">
                  <c:v>42310.952432986109</c:v>
                </c:pt>
                <c:pt idx="17958">
                  <c:v>42310.953127372683</c:v>
                </c:pt>
                <c:pt idx="17959">
                  <c:v>42310.953821759256</c:v>
                </c:pt>
                <c:pt idx="17960">
                  <c:v>42310.95451614583</c:v>
                </c:pt>
                <c:pt idx="17961">
                  <c:v>42310.955210532411</c:v>
                </c:pt>
                <c:pt idx="17962">
                  <c:v>42310.955904918985</c:v>
                </c:pt>
                <c:pt idx="17963">
                  <c:v>42310.956599305558</c:v>
                </c:pt>
                <c:pt idx="17964">
                  <c:v>42310.957293692132</c:v>
                </c:pt>
                <c:pt idx="17965">
                  <c:v>42310.957988078706</c:v>
                </c:pt>
                <c:pt idx="17966">
                  <c:v>42310.95868246528</c:v>
                </c:pt>
                <c:pt idx="17967">
                  <c:v>42310.959376851853</c:v>
                </c:pt>
                <c:pt idx="17968">
                  <c:v>42310.960071238427</c:v>
                </c:pt>
                <c:pt idx="17969">
                  <c:v>42310.960765625001</c:v>
                </c:pt>
                <c:pt idx="17970">
                  <c:v>42310.961460011575</c:v>
                </c:pt>
                <c:pt idx="17971">
                  <c:v>42310.962154398148</c:v>
                </c:pt>
                <c:pt idx="17972">
                  <c:v>42310.962848784722</c:v>
                </c:pt>
                <c:pt idx="17973">
                  <c:v>42310.963543171296</c:v>
                </c:pt>
                <c:pt idx="17974">
                  <c:v>42310.96423755787</c:v>
                </c:pt>
                <c:pt idx="17975">
                  <c:v>42310.964931944443</c:v>
                </c:pt>
                <c:pt idx="17976">
                  <c:v>42310.965626331017</c:v>
                </c:pt>
                <c:pt idx="17977">
                  <c:v>42310.966320717591</c:v>
                </c:pt>
                <c:pt idx="17978">
                  <c:v>42310.967015104165</c:v>
                </c:pt>
                <c:pt idx="17979">
                  <c:v>42310.967709490738</c:v>
                </c:pt>
                <c:pt idx="17980">
                  <c:v>42310.968403877312</c:v>
                </c:pt>
                <c:pt idx="17981">
                  <c:v>42310.969098263886</c:v>
                </c:pt>
                <c:pt idx="17982">
                  <c:v>42310.96979265046</c:v>
                </c:pt>
                <c:pt idx="17983">
                  <c:v>42310.970487037041</c:v>
                </c:pt>
                <c:pt idx="17984">
                  <c:v>42310.971181423614</c:v>
                </c:pt>
                <c:pt idx="17985">
                  <c:v>42310.971875810188</c:v>
                </c:pt>
                <c:pt idx="17986">
                  <c:v>42310.972570196762</c:v>
                </c:pt>
                <c:pt idx="17987">
                  <c:v>42310.973264583336</c:v>
                </c:pt>
                <c:pt idx="17988">
                  <c:v>42310.973958969909</c:v>
                </c:pt>
                <c:pt idx="17989">
                  <c:v>42310.974653356483</c:v>
                </c:pt>
                <c:pt idx="17990">
                  <c:v>42310.975347743057</c:v>
                </c:pt>
                <c:pt idx="17991">
                  <c:v>42310.976042129631</c:v>
                </c:pt>
                <c:pt idx="17992">
                  <c:v>42310.976736516204</c:v>
                </c:pt>
                <c:pt idx="17993">
                  <c:v>42310.977430902778</c:v>
                </c:pt>
                <c:pt idx="17994">
                  <c:v>42310.978125289352</c:v>
                </c:pt>
                <c:pt idx="17995">
                  <c:v>42310.978819675925</c:v>
                </c:pt>
                <c:pt idx="17996">
                  <c:v>42310.979514062499</c:v>
                </c:pt>
                <c:pt idx="17997">
                  <c:v>42310.980208449073</c:v>
                </c:pt>
                <c:pt idx="17998">
                  <c:v>42310.980902835647</c:v>
                </c:pt>
                <c:pt idx="17999">
                  <c:v>42310.98159722222</c:v>
                </c:pt>
                <c:pt idx="18000">
                  <c:v>42310.982291608794</c:v>
                </c:pt>
                <c:pt idx="18001">
                  <c:v>42310.982985995368</c:v>
                </c:pt>
                <c:pt idx="18002">
                  <c:v>42310.983680381942</c:v>
                </c:pt>
                <c:pt idx="18003">
                  <c:v>42310.984374768515</c:v>
                </c:pt>
                <c:pt idx="18004">
                  <c:v>42310.985069155089</c:v>
                </c:pt>
                <c:pt idx="18005">
                  <c:v>42310.98576354167</c:v>
                </c:pt>
                <c:pt idx="18006">
                  <c:v>42310.986457928244</c:v>
                </c:pt>
                <c:pt idx="18007">
                  <c:v>42310.987152314818</c:v>
                </c:pt>
                <c:pt idx="18008">
                  <c:v>42310.987846701391</c:v>
                </c:pt>
                <c:pt idx="18009">
                  <c:v>42310.988541087965</c:v>
                </c:pt>
                <c:pt idx="18010">
                  <c:v>42310.989235474539</c:v>
                </c:pt>
                <c:pt idx="18011">
                  <c:v>42310.989929861113</c:v>
                </c:pt>
                <c:pt idx="18012">
                  <c:v>42310.990624247686</c:v>
                </c:pt>
                <c:pt idx="18013">
                  <c:v>42310.99131863426</c:v>
                </c:pt>
                <c:pt idx="18014">
                  <c:v>42310.992013020834</c:v>
                </c:pt>
                <c:pt idx="18015">
                  <c:v>42310.992707407408</c:v>
                </c:pt>
                <c:pt idx="18016">
                  <c:v>42310.993401793981</c:v>
                </c:pt>
                <c:pt idx="18017">
                  <c:v>42310.994096180555</c:v>
                </c:pt>
                <c:pt idx="18018">
                  <c:v>42310.994790567129</c:v>
                </c:pt>
                <c:pt idx="18019">
                  <c:v>42310.995484953703</c:v>
                </c:pt>
                <c:pt idx="18020">
                  <c:v>42310.996179340276</c:v>
                </c:pt>
                <c:pt idx="18021">
                  <c:v>42310.99687372685</c:v>
                </c:pt>
                <c:pt idx="18022">
                  <c:v>42310.997568113424</c:v>
                </c:pt>
                <c:pt idx="18023">
                  <c:v>42310.998262499998</c:v>
                </c:pt>
                <c:pt idx="18024">
                  <c:v>42310.998956886571</c:v>
                </c:pt>
                <c:pt idx="18025">
                  <c:v>42310.999651273145</c:v>
                </c:pt>
                <c:pt idx="18026">
                  <c:v>42311.000345659719</c:v>
                </c:pt>
                <c:pt idx="18027">
                  <c:v>42311.0010400463</c:v>
                </c:pt>
                <c:pt idx="18028">
                  <c:v>42311.001734432873</c:v>
                </c:pt>
                <c:pt idx="18029">
                  <c:v>42311.002428819447</c:v>
                </c:pt>
                <c:pt idx="18030">
                  <c:v>42311.003123206021</c:v>
                </c:pt>
                <c:pt idx="18031">
                  <c:v>42311.003817592595</c:v>
                </c:pt>
                <c:pt idx="18032">
                  <c:v>42311.004511979168</c:v>
                </c:pt>
                <c:pt idx="18033">
                  <c:v>42311.005206365742</c:v>
                </c:pt>
                <c:pt idx="18034">
                  <c:v>42311.005900752316</c:v>
                </c:pt>
                <c:pt idx="18035">
                  <c:v>42311.00659513889</c:v>
                </c:pt>
                <c:pt idx="18036">
                  <c:v>42311.007289525463</c:v>
                </c:pt>
                <c:pt idx="18037">
                  <c:v>42311.007983912037</c:v>
                </c:pt>
                <c:pt idx="18038">
                  <c:v>42311.008678298611</c:v>
                </c:pt>
                <c:pt idx="18039">
                  <c:v>42311.009372685185</c:v>
                </c:pt>
                <c:pt idx="18040">
                  <c:v>42311.010067071758</c:v>
                </c:pt>
                <c:pt idx="18041">
                  <c:v>42311.010761458332</c:v>
                </c:pt>
                <c:pt idx="18042">
                  <c:v>42311.011455844906</c:v>
                </c:pt>
                <c:pt idx="18043">
                  <c:v>42311.01215023148</c:v>
                </c:pt>
                <c:pt idx="18044">
                  <c:v>42311.012844618053</c:v>
                </c:pt>
                <c:pt idx="18045">
                  <c:v>42311.013539004627</c:v>
                </c:pt>
                <c:pt idx="18046">
                  <c:v>42311.014233391201</c:v>
                </c:pt>
                <c:pt idx="18047">
                  <c:v>42311.014927777775</c:v>
                </c:pt>
                <c:pt idx="18048">
                  <c:v>42311.015622164348</c:v>
                </c:pt>
                <c:pt idx="18049">
                  <c:v>42311.016316550929</c:v>
                </c:pt>
                <c:pt idx="18050">
                  <c:v>42311.017010937503</c:v>
                </c:pt>
                <c:pt idx="18051">
                  <c:v>42311.017705324077</c:v>
                </c:pt>
                <c:pt idx="18052">
                  <c:v>42311.018399710651</c:v>
                </c:pt>
                <c:pt idx="18053">
                  <c:v>42311.019094097224</c:v>
                </c:pt>
                <c:pt idx="18054">
                  <c:v>42311.019788483798</c:v>
                </c:pt>
                <c:pt idx="18055">
                  <c:v>42311.020482870372</c:v>
                </c:pt>
                <c:pt idx="18056">
                  <c:v>42311.021177256946</c:v>
                </c:pt>
                <c:pt idx="18057">
                  <c:v>42311.021871643519</c:v>
                </c:pt>
                <c:pt idx="18058">
                  <c:v>42311.022566030093</c:v>
                </c:pt>
                <c:pt idx="18059">
                  <c:v>42311.023260416667</c:v>
                </c:pt>
                <c:pt idx="18060">
                  <c:v>42311.02395480324</c:v>
                </c:pt>
                <c:pt idx="18061">
                  <c:v>42311.024649189814</c:v>
                </c:pt>
                <c:pt idx="18062">
                  <c:v>42311.025343576388</c:v>
                </c:pt>
                <c:pt idx="18063">
                  <c:v>42311.026037962962</c:v>
                </c:pt>
                <c:pt idx="18064">
                  <c:v>42311.026732349535</c:v>
                </c:pt>
                <c:pt idx="18065">
                  <c:v>42311.027426736109</c:v>
                </c:pt>
                <c:pt idx="18066">
                  <c:v>42311.028121122683</c:v>
                </c:pt>
                <c:pt idx="18067">
                  <c:v>42311.028815509257</c:v>
                </c:pt>
                <c:pt idx="18068">
                  <c:v>42311.02950989583</c:v>
                </c:pt>
                <c:pt idx="18069">
                  <c:v>42311.030204282404</c:v>
                </c:pt>
                <c:pt idx="18070">
                  <c:v>42311.030898668978</c:v>
                </c:pt>
                <c:pt idx="18071">
                  <c:v>42311.031593055559</c:v>
                </c:pt>
                <c:pt idx="18072">
                  <c:v>42311.032287442133</c:v>
                </c:pt>
                <c:pt idx="18073">
                  <c:v>42311.032981828706</c:v>
                </c:pt>
                <c:pt idx="18074">
                  <c:v>42311.03367621528</c:v>
                </c:pt>
                <c:pt idx="18075">
                  <c:v>42311.034370601854</c:v>
                </c:pt>
                <c:pt idx="18076">
                  <c:v>42311.035064988428</c:v>
                </c:pt>
                <c:pt idx="18077">
                  <c:v>42311.035759375001</c:v>
                </c:pt>
                <c:pt idx="18078">
                  <c:v>42311.036453761575</c:v>
                </c:pt>
                <c:pt idx="18079">
                  <c:v>42311.037148148149</c:v>
                </c:pt>
                <c:pt idx="18080">
                  <c:v>42311.037842534723</c:v>
                </c:pt>
                <c:pt idx="18081">
                  <c:v>42311.038536921296</c:v>
                </c:pt>
                <c:pt idx="18082">
                  <c:v>42311.03923130787</c:v>
                </c:pt>
                <c:pt idx="18083">
                  <c:v>42311.039925694444</c:v>
                </c:pt>
                <c:pt idx="18084">
                  <c:v>42311.040620081018</c:v>
                </c:pt>
                <c:pt idx="18085">
                  <c:v>42311.041314467591</c:v>
                </c:pt>
                <c:pt idx="18086">
                  <c:v>42311.042008854165</c:v>
                </c:pt>
                <c:pt idx="18087">
                  <c:v>42311.042703240739</c:v>
                </c:pt>
                <c:pt idx="18088">
                  <c:v>42311.043397627313</c:v>
                </c:pt>
                <c:pt idx="18089">
                  <c:v>42311.044092013886</c:v>
                </c:pt>
                <c:pt idx="18090">
                  <c:v>42311.04478640046</c:v>
                </c:pt>
                <c:pt idx="18091">
                  <c:v>42311.045480787034</c:v>
                </c:pt>
                <c:pt idx="18092">
                  <c:v>42311.046175173607</c:v>
                </c:pt>
                <c:pt idx="18093">
                  <c:v>42311.046869560188</c:v>
                </c:pt>
                <c:pt idx="18094">
                  <c:v>42311.047563946762</c:v>
                </c:pt>
                <c:pt idx="18095">
                  <c:v>42311.048258333336</c:v>
                </c:pt>
                <c:pt idx="18096">
                  <c:v>42311.04895271991</c:v>
                </c:pt>
                <c:pt idx="18097">
                  <c:v>42311.049647106483</c:v>
                </c:pt>
                <c:pt idx="18098">
                  <c:v>42311.050341493057</c:v>
                </c:pt>
                <c:pt idx="18099">
                  <c:v>42311.051035879631</c:v>
                </c:pt>
                <c:pt idx="18100">
                  <c:v>42311.051730266205</c:v>
                </c:pt>
                <c:pt idx="18101">
                  <c:v>42311.052424652778</c:v>
                </c:pt>
                <c:pt idx="18102">
                  <c:v>42311.053119039352</c:v>
                </c:pt>
                <c:pt idx="18103">
                  <c:v>42311.053813425926</c:v>
                </c:pt>
                <c:pt idx="18104">
                  <c:v>42311.0545078125</c:v>
                </c:pt>
                <c:pt idx="18105">
                  <c:v>42311.055202199073</c:v>
                </c:pt>
                <c:pt idx="18106">
                  <c:v>42311.055896585647</c:v>
                </c:pt>
                <c:pt idx="18107">
                  <c:v>42311.056590972221</c:v>
                </c:pt>
                <c:pt idx="18108">
                  <c:v>42311.057285358795</c:v>
                </c:pt>
                <c:pt idx="18109">
                  <c:v>42311.057979745368</c:v>
                </c:pt>
                <c:pt idx="18110">
                  <c:v>42311.058674131942</c:v>
                </c:pt>
                <c:pt idx="18111">
                  <c:v>42311.059368518516</c:v>
                </c:pt>
                <c:pt idx="18112">
                  <c:v>42311.06006290509</c:v>
                </c:pt>
                <c:pt idx="18113">
                  <c:v>42311.060757291663</c:v>
                </c:pt>
                <c:pt idx="18114">
                  <c:v>42311.061451678244</c:v>
                </c:pt>
                <c:pt idx="18115">
                  <c:v>42311.062146064818</c:v>
                </c:pt>
                <c:pt idx="18116">
                  <c:v>42311.062840451392</c:v>
                </c:pt>
                <c:pt idx="18117">
                  <c:v>42311.063534837966</c:v>
                </c:pt>
                <c:pt idx="18118">
                  <c:v>42311.064229224539</c:v>
                </c:pt>
                <c:pt idx="18119">
                  <c:v>42311.064923611113</c:v>
                </c:pt>
                <c:pt idx="18120">
                  <c:v>42311.065617997687</c:v>
                </c:pt>
                <c:pt idx="18121">
                  <c:v>42311.066312384261</c:v>
                </c:pt>
                <c:pt idx="18122">
                  <c:v>42311.067006770834</c:v>
                </c:pt>
                <c:pt idx="18123">
                  <c:v>42311.067701157408</c:v>
                </c:pt>
                <c:pt idx="18124">
                  <c:v>42311.068395543982</c:v>
                </c:pt>
                <c:pt idx="18125">
                  <c:v>42311.069089930555</c:v>
                </c:pt>
                <c:pt idx="18126">
                  <c:v>42311.069784317129</c:v>
                </c:pt>
                <c:pt idx="18127">
                  <c:v>42311.070478703703</c:v>
                </c:pt>
                <c:pt idx="18128">
                  <c:v>42311.071173090277</c:v>
                </c:pt>
                <c:pt idx="18129">
                  <c:v>42311.07186747685</c:v>
                </c:pt>
                <c:pt idx="18130">
                  <c:v>42311.072561863424</c:v>
                </c:pt>
                <c:pt idx="18131">
                  <c:v>42311.073256249998</c:v>
                </c:pt>
                <c:pt idx="18132">
                  <c:v>42311.073950636572</c:v>
                </c:pt>
                <c:pt idx="18133">
                  <c:v>42311.074645023145</c:v>
                </c:pt>
                <c:pt idx="18134">
                  <c:v>42311.075339409719</c:v>
                </c:pt>
                <c:pt idx="18135">
                  <c:v>42311.076033796293</c:v>
                </c:pt>
                <c:pt idx="18136">
                  <c:v>42311.076728182874</c:v>
                </c:pt>
                <c:pt idx="18137">
                  <c:v>42311.077422569448</c:v>
                </c:pt>
                <c:pt idx="18138">
                  <c:v>42311.078116956021</c:v>
                </c:pt>
                <c:pt idx="18139">
                  <c:v>42311.078811342595</c:v>
                </c:pt>
                <c:pt idx="18140">
                  <c:v>42311.079505729169</c:v>
                </c:pt>
                <c:pt idx="18141">
                  <c:v>42311.080200115743</c:v>
                </c:pt>
                <c:pt idx="18142">
                  <c:v>42311.080894502316</c:v>
                </c:pt>
                <c:pt idx="18143">
                  <c:v>42311.08158888889</c:v>
                </c:pt>
                <c:pt idx="18144">
                  <c:v>42311.082283275464</c:v>
                </c:pt>
                <c:pt idx="18145">
                  <c:v>42311.082977662038</c:v>
                </c:pt>
                <c:pt idx="18146">
                  <c:v>42311.083672048611</c:v>
                </c:pt>
                <c:pt idx="18147">
                  <c:v>42311.084366435185</c:v>
                </c:pt>
                <c:pt idx="18148">
                  <c:v>42311.085060821759</c:v>
                </c:pt>
                <c:pt idx="18149">
                  <c:v>42311.085755208333</c:v>
                </c:pt>
                <c:pt idx="18150">
                  <c:v>42311.086449594906</c:v>
                </c:pt>
                <c:pt idx="18151">
                  <c:v>42311.08714398148</c:v>
                </c:pt>
                <c:pt idx="18152">
                  <c:v>42311.087838368054</c:v>
                </c:pt>
                <c:pt idx="18153">
                  <c:v>42311.088532754628</c:v>
                </c:pt>
                <c:pt idx="18154">
                  <c:v>42311.089227141201</c:v>
                </c:pt>
                <c:pt idx="18155">
                  <c:v>42311.089921527775</c:v>
                </c:pt>
                <c:pt idx="18156">
                  <c:v>42311.090615914349</c:v>
                </c:pt>
                <c:pt idx="18157">
                  <c:v>42311.091310300922</c:v>
                </c:pt>
                <c:pt idx="18158">
                  <c:v>42311.092004687504</c:v>
                </c:pt>
                <c:pt idx="18159">
                  <c:v>42311.092699074077</c:v>
                </c:pt>
                <c:pt idx="18160">
                  <c:v>42311.093393460651</c:v>
                </c:pt>
                <c:pt idx="18161">
                  <c:v>42311.094087847225</c:v>
                </c:pt>
                <c:pt idx="18162">
                  <c:v>42311.094782233798</c:v>
                </c:pt>
                <c:pt idx="18163">
                  <c:v>42311.095476620372</c:v>
                </c:pt>
                <c:pt idx="18164">
                  <c:v>42311.096171006946</c:v>
                </c:pt>
                <c:pt idx="18165">
                  <c:v>42311.09686539352</c:v>
                </c:pt>
                <c:pt idx="18166">
                  <c:v>42311.097559780093</c:v>
                </c:pt>
                <c:pt idx="18167">
                  <c:v>42311.098254166667</c:v>
                </c:pt>
                <c:pt idx="18168">
                  <c:v>42311.098948553241</c:v>
                </c:pt>
                <c:pt idx="18169">
                  <c:v>42311.099642939815</c:v>
                </c:pt>
                <c:pt idx="18170">
                  <c:v>42311.100337326388</c:v>
                </c:pt>
                <c:pt idx="18171">
                  <c:v>42311.101031712962</c:v>
                </c:pt>
                <c:pt idx="18172">
                  <c:v>42311.101726099536</c:v>
                </c:pt>
                <c:pt idx="18173">
                  <c:v>42311.10242048611</c:v>
                </c:pt>
                <c:pt idx="18174">
                  <c:v>42311.103114872683</c:v>
                </c:pt>
                <c:pt idx="18175">
                  <c:v>42311.103809259257</c:v>
                </c:pt>
                <c:pt idx="18176">
                  <c:v>42311.104503645831</c:v>
                </c:pt>
                <c:pt idx="18177">
                  <c:v>42311.105198032405</c:v>
                </c:pt>
                <c:pt idx="18178">
                  <c:v>42311.105892418978</c:v>
                </c:pt>
                <c:pt idx="18179">
                  <c:v>42311.106586805552</c:v>
                </c:pt>
                <c:pt idx="18180">
                  <c:v>42311.107281192133</c:v>
                </c:pt>
                <c:pt idx="18181">
                  <c:v>42311.107975578707</c:v>
                </c:pt>
                <c:pt idx="18182">
                  <c:v>42311.108669965281</c:v>
                </c:pt>
                <c:pt idx="18183">
                  <c:v>42311.109364351854</c:v>
                </c:pt>
                <c:pt idx="18184">
                  <c:v>42311.110058738428</c:v>
                </c:pt>
                <c:pt idx="18185">
                  <c:v>42311.110753125002</c:v>
                </c:pt>
                <c:pt idx="18186">
                  <c:v>42311.111447511576</c:v>
                </c:pt>
                <c:pt idx="18187">
                  <c:v>42311.112141898149</c:v>
                </c:pt>
                <c:pt idx="18188">
                  <c:v>42311.112836284723</c:v>
                </c:pt>
                <c:pt idx="18189">
                  <c:v>42311.113530671297</c:v>
                </c:pt>
                <c:pt idx="18190">
                  <c:v>42311.11422505787</c:v>
                </c:pt>
                <c:pt idx="18191">
                  <c:v>42311.114919444444</c:v>
                </c:pt>
                <c:pt idx="18192">
                  <c:v>42311.115613831018</c:v>
                </c:pt>
                <c:pt idx="18193">
                  <c:v>42311.116308217592</c:v>
                </c:pt>
                <c:pt idx="18194">
                  <c:v>42311.117002604165</c:v>
                </c:pt>
                <c:pt idx="18195">
                  <c:v>42311.117696990739</c:v>
                </c:pt>
                <c:pt idx="18196">
                  <c:v>42311.118391377313</c:v>
                </c:pt>
                <c:pt idx="18197">
                  <c:v>42311.119085763887</c:v>
                </c:pt>
                <c:pt idx="18198">
                  <c:v>42311.11978015046</c:v>
                </c:pt>
                <c:pt idx="18199">
                  <c:v>42311.120474537034</c:v>
                </c:pt>
                <c:pt idx="18200">
                  <c:v>42311.121168923608</c:v>
                </c:pt>
                <c:pt idx="18201">
                  <c:v>42311.121863310182</c:v>
                </c:pt>
                <c:pt idx="18202">
                  <c:v>42311.122557696763</c:v>
                </c:pt>
                <c:pt idx="18203">
                  <c:v>42311.123252083336</c:v>
                </c:pt>
                <c:pt idx="18204">
                  <c:v>42311.12394646991</c:v>
                </c:pt>
                <c:pt idx="18205">
                  <c:v>42311.124640856484</c:v>
                </c:pt>
                <c:pt idx="18206">
                  <c:v>42311.125335243058</c:v>
                </c:pt>
                <c:pt idx="18207">
                  <c:v>42311.126029629631</c:v>
                </c:pt>
                <c:pt idx="18208">
                  <c:v>42311.126724016205</c:v>
                </c:pt>
                <c:pt idx="18209">
                  <c:v>42311.127418402779</c:v>
                </c:pt>
                <c:pt idx="18210">
                  <c:v>42311.128112789353</c:v>
                </c:pt>
                <c:pt idx="18211">
                  <c:v>42311.128807175926</c:v>
                </c:pt>
                <c:pt idx="18212">
                  <c:v>42311.1295015625</c:v>
                </c:pt>
                <c:pt idx="18213">
                  <c:v>42311.130195949074</c:v>
                </c:pt>
                <c:pt idx="18214">
                  <c:v>42311.130890335648</c:v>
                </c:pt>
                <c:pt idx="18215">
                  <c:v>42311.131584722221</c:v>
                </c:pt>
                <c:pt idx="18216">
                  <c:v>42311.132279108795</c:v>
                </c:pt>
                <c:pt idx="18217">
                  <c:v>42311.132973495369</c:v>
                </c:pt>
                <c:pt idx="18218">
                  <c:v>42311.133667881943</c:v>
                </c:pt>
                <c:pt idx="18219">
                  <c:v>42311.134362268516</c:v>
                </c:pt>
                <c:pt idx="18220">
                  <c:v>42311.13505665509</c:v>
                </c:pt>
                <c:pt idx="18221">
                  <c:v>42311.135751041664</c:v>
                </c:pt>
                <c:pt idx="18222">
                  <c:v>42311.136445428237</c:v>
                </c:pt>
                <c:pt idx="18223">
                  <c:v>42311.137139814811</c:v>
                </c:pt>
                <c:pt idx="18224">
                  <c:v>42311.137834201392</c:v>
                </c:pt>
                <c:pt idx="18225">
                  <c:v>42311.138528587966</c:v>
                </c:pt>
                <c:pt idx="18226">
                  <c:v>42311.13922297454</c:v>
                </c:pt>
                <c:pt idx="18227">
                  <c:v>42311.139917361113</c:v>
                </c:pt>
                <c:pt idx="18228">
                  <c:v>42311.140611747687</c:v>
                </c:pt>
                <c:pt idx="18229">
                  <c:v>42311.141306134261</c:v>
                </c:pt>
                <c:pt idx="18230">
                  <c:v>42311.142000520835</c:v>
                </c:pt>
                <c:pt idx="18231">
                  <c:v>42311.142694907408</c:v>
                </c:pt>
                <c:pt idx="18232">
                  <c:v>42311.143389293982</c:v>
                </c:pt>
                <c:pt idx="18233">
                  <c:v>42311.144083680556</c:v>
                </c:pt>
                <c:pt idx="18234">
                  <c:v>42311.14477806713</c:v>
                </c:pt>
                <c:pt idx="18235">
                  <c:v>42311.145472453703</c:v>
                </c:pt>
                <c:pt idx="18236">
                  <c:v>42311.146166840277</c:v>
                </c:pt>
                <c:pt idx="18237">
                  <c:v>42311.146861226851</c:v>
                </c:pt>
                <c:pt idx="18238">
                  <c:v>42311.147555613425</c:v>
                </c:pt>
                <c:pt idx="18239">
                  <c:v>42311.148249999998</c:v>
                </c:pt>
                <c:pt idx="18240">
                  <c:v>42311.148944386572</c:v>
                </c:pt>
                <c:pt idx="18241">
                  <c:v>42311.149638773146</c:v>
                </c:pt>
                <c:pt idx="18242">
                  <c:v>42311.15033315972</c:v>
                </c:pt>
                <c:pt idx="18243">
                  <c:v>42311.151027546293</c:v>
                </c:pt>
                <c:pt idx="18244">
                  <c:v>42311.151721932867</c:v>
                </c:pt>
                <c:pt idx="18245">
                  <c:v>42311.152416319441</c:v>
                </c:pt>
                <c:pt idx="18246">
                  <c:v>42311.153110706022</c:v>
                </c:pt>
                <c:pt idx="18247">
                  <c:v>42311.153805092596</c:v>
                </c:pt>
                <c:pt idx="18248">
                  <c:v>42311.154499479169</c:v>
                </c:pt>
                <c:pt idx="18249">
                  <c:v>42311.155193865743</c:v>
                </c:pt>
                <c:pt idx="18250">
                  <c:v>42311.155888252317</c:v>
                </c:pt>
                <c:pt idx="18251">
                  <c:v>42311.156582638891</c:v>
                </c:pt>
                <c:pt idx="18252">
                  <c:v>42311.157277025464</c:v>
                </c:pt>
                <c:pt idx="18253">
                  <c:v>42311.157971412038</c:v>
                </c:pt>
                <c:pt idx="18254">
                  <c:v>42311.158665798612</c:v>
                </c:pt>
                <c:pt idx="18255">
                  <c:v>42311.159360185186</c:v>
                </c:pt>
                <c:pt idx="18256">
                  <c:v>42311.160054571759</c:v>
                </c:pt>
                <c:pt idx="18257">
                  <c:v>42311.160748958333</c:v>
                </c:pt>
                <c:pt idx="18258">
                  <c:v>42311.161443344907</c:v>
                </c:pt>
                <c:pt idx="18259">
                  <c:v>42311.16213773148</c:v>
                </c:pt>
                <c:pt idx="18260">
                  <c:v>42311.162832118054</c:v>
                </c:pt>
                <c:pt idx="18261">
                  <c:v>42311.163526504628</c:v>
                </c:pt>
                <c:pt idx="18262">
                  <c:v>42311.164220891202</c:v>
                </c:pt>
                <c:pt idx="18263">
                  <c:v>42311.164915277775</c:v>
                </c:pt>
                <c:pt idx="18264">
                  <c:v>42311.165609664349</c:v>
                </c:pt>
                <c:pt idx="18265">
                  <c:v>42311.166304050923</c:v>
                </c:pt>
                <c:pt idx="18266">
                  <c:v>42311.166998437497</c:v>
                </c:pt>
                <c:pt idx="18267">
                  <c:v>42311.167692824078</c:v>
                </c:pt>
                <c:pt idx="18268">
                  <c:v>42311.168387210651</c:v>
                </c:pt>
                <c:pt idx="18269">
                  <c:v>42311.169081597225</c:v>
                </c:pt>
                <c:pt idx="18270">
                  <c:v>42311.169775983799</c:v>
                </c:pt>
                <c:pt idx="18271">
                  <c:v>42311.170470370373</c:v>
                </c:pt>
                <c:pt idx="18272">
                  <c:v>42311.171164756946</c:v>
                </c:pt>
                <c:pt idx="18273">
                  <c:v>42311.17185914352</c:v>
                </c:pt>
                <c:pt idx="18274">
                  <c:v>42311.172553530094</c:v>
                </c:pt>
                <c:pt idx="18275">
                  <c:v>42311.173247916668</c:v>
                </c:pt>
                <c:pt idx="18276">
                  <c:v>42311.173942303241</c:v>
                </c:pt>
                <c:pt idx="18277">
                  <c:v>42311.174636689815</c:v>
                </c:pt>
                <c:pt idx="18278">
                  <c:v>42311.175331076389</c:v>
                </c:pt>
                <c:pt idx="18279">
                  <c:v>42311.176025462963</c:v>
                </c:pt>
                <c:pt idx="18280">
                  <c:v>42311.176719849536</c:v>
                </c:pt>
                <c:pt idx="18281">
                  <c:v>42311.17741423611</c:v>
                </c:pt>
                <c:pt idx="18282">
                  <c:v>42311.178108622684</c:v>
                </c:pt>
                <c:pt idx="18283">
                  <c:v>42311.178803009258</c:v>
                </c:pt>
                <c:pt idx="18284">
                  <c:v>42311.179497395831</c:v>
                </c:pt>
                <c:pt idx="18285">
                  <c:v>42311.180191782405</c:v>
                </c:pt>
                <c:pt idx="18286">
                  <c:v>42311.180886168979</c:v>
                </c:pt>
                <c:pt idx="18287">
                  <c:v>42311.181580555553</c:v>
                </c:pt>
                <c:pt idx="18288">
                  <c:v>42311.182274942126</c:v>
                </c:pt>
                <c:pt idx="18289">
                  <c:v>42311.182969328707</c:v>
                </c:pt>
                <c:pt idx="18290">
                  <c:v>42311.183663715281</c:v>
                </c:pt>
                <c:pt idx="18291">
                  <c:v>42311.184358101855</c:v>
                </c:pt>
                <c:pt idx="18292">
                  <c:v>42311.185052488428</c:v>
                </c:pt>
                <c:pt idx="18293">
                  <c:v>42311.185746875002</c:v>
                </c:pt>
                <c:pt idx="18294">
                  <c:v>42311.186441261576</c:v>
                </c:pt>
                <c:pt idx="18295">
                  <c:v>42311.18713564815</c:v>
                </c:pt>
                <c:pt idx="18296">
                  <c:v>42311.187830034723</c:v>
                </c:pt>
                <c:pt idx="18297">
                  <c:v>42311.188524421297</c:v>
                </c:pt>
                <c:pt idx="18298">
                  <c:v>42311.189218807871</c:v>
                </c:pt>
                <c:pt idx="18299">
                  <c:v>42311.189913194445</c:v>
                </c:pt>
                <c:pt idx="18300">
                  <c:v>42311.190607581018</c:v>
                </c:pt>
                <c:pt idx="18301">
                  <c:v>42311.191301967592</c:v>
                </c:pt>
                <c:pt idx="18302">
                  <c:v>42311.191996354166</c:v>
                </c:pt>
                <c:pt idx="18303">
                  <c:v>42311.19269074074</c:v>
                </c:pt>
                <c:pt idx="18304">
                  <c:v>42311.193385127313</c:v>
                </c:pt>
                <c:pt idx="18305">
                  <c:v>42311.194079513887</c:v>
                </c:pt>
                <c:pt idx="18306">
                  <c:v>42311.194773900461</c:v>
                </c:pt>
                <c:pt idx="18307">
                  <c:v>42311.195468287035</c:v>
                </c:pt>
                <c:pt idx="18308">
                  <c:v>42311.196162673608</c:v>
                </c:pt>
                <c:pt idx="18309">
                  <c:v>42311.196857060182</c:v>
                </c:pt>
                <c:pt idx="18310">
                  <c:v>42311.197551446756</c:v>
                </c:pt>
                <c:pt idx="18311">
                  <c:v>42311.198245833337</c:v>
                </c:pt>
                <c:pt idx="18312">
                  <c:v>42311.198940219911</c:v>
                </c:pt>
                <c:pt idx="18313">
                  <c:v>42311.199634606484</c:v>
                </c:pt>
                <c:pt idx="18314">
                  <c:v>42311.200328993058</c:v>
                </c:pt>
                <c:pt idx="18315">
                  <c:v>42311.201023379632</c:v>
                </c:pt>
                <c:pt idx="18316">
                  <c:v>42311.201717766206</c:v>
                </c:pt>
                <c:pt idx="18317">
                  <c:v>42311.202412152779</c:v>
                </c:pt>
                <c:pt idx="18318">
                  <c:v>42311.203106539353</c:v>
                </c:pt>
                <c:pt idx="18319">
                  <c:v>42311.203800925927</c:v>
                </c:pt>
                <c:pt idx="18320">
                  <c:v>42311.204495312501</c:v>
                </c:pt>
                <c:pt idx="18321">
                  <c:v>42311.205189699074</c:v>
                </c:pt>
                <c:pt idx="18322">
                  <c:v>42311.205884085648</c:v>
                </c:pt>
                <c:pt idx="18323">
                  <c:v>42311.206578472222</c:v>
                </c:pt>
                <c:pt idx="18324">
                  <c:v>42311.207272858795</c:v>
                </c:pt>
                <c:pt idx="18325">
                  <c:v>42311.207967245369</c:v>
                </c:pt>
                <c:pt idx="18326">
                  <c:v>42311.208661631943</c:v>
                </c:pt>
                <c:pt idx="18327">
                  <c:v>42311.209356018517</c:v>
                </c:pt>
                <c:pt idx="18328">
                  <c:v>42311.21005040509</c:v>
                </c:pt>
                <c:pt idx="18329">
                  <c:v>42311.210744791664</c:v>
                </c:pt>
                <c:pt idx="18330">
                  <c:v>42311.211439178238</c:v>
                </c:pt>
                <c:pt idx="18331">
                  <c:v>42311.212133564812</c:v>
                </c:pt>
                <c:pt idx="18332">
                  <c:v>42311.212827951385</c:v>
                </c:pt>
                <c:pt idx="18333">
                  <c:v>42311.213522337966</c:v>
                </c:pt>
                <c:pt idx="18334">
                  <c:v>42311.21421672454</c:v>
                </c:pt>
                <c:pt idx="18335">
                  <c:v>42311.214911111114</c:v>
                </c:pt>
                <c:pt idx="18336">
                  <c:v>42311.215605497688</c:v>
                </c:pt>
                <c:pt idx="18337">
                  <c:v>42311.216299884261</c:v>
                </c:pt>
                <c:pt idx="18338">
                  <c:v>42311.216994270835</c:v>
                </c:pt>
                <c:pt idx="18339">
                  <c:v>42311.217688657409</c:v>
                </c:pt>
                <c:pt idx="18340">
                  <c:v>42311.218383043983</c:v>
                </c:pt>
                <c:pt idx="18341">
                  <c:v>42311.219077430556</c:v>
                </c:pt>
                <c:pt idx="18342">
                  <c:v>42311.21977181713</c:v>
                </c:pt>
                <c:pt idx="18343">
                  <c:v>42311.220466203704</c:v>
                </c:pt>
                <c:pt idx="18344">
                  <c:v>42311.221160590278</c:v>
                </c:pt>
                <c:pt idx="18345">
                  <c:v>42311.221854976851</c:v>
                </c:pt>
                <c:pt idx="18346">
                  <c:v>42311.222549363425</c:v>
                </c:pt>
                <c:pt idx="18347">
                  <c:v>42311.223243749999</c:v>
                </c:pt>
                <c:pt idx="18348">
                  <c:v>42311.223938136573</c:v>
                </c:pt>
                <c:pt idx="18349">
                  <c:v>42311.224632523146</c:v>
                </c:pt>
                <c:pt idx="18350">
                  <c:v>42311.22532690972</c:v>
                </c:pt>
                <c:pt idx="18351">
                  <c:v>42311.226021296294</c:v>
                </c:pt>
                <c:pt idx="18352">
                  <c:v>42311.226715682868</c:v>
                </c:pt>
                <c:pt idx="18353">
                  <c:v>42311.227410069441</c:v>
                </c:pt>
                <c:pt idx="18354">
                  <c:v>42311.228104456015</c:v>
                </c:pt>
                <c:pt idx="18355">
                  <c:v>42311.228798842596</c:v>
                </c:pt>
                <c:pt idx="18356">
                  <c:v>42311.22949322917</c:v>
                </c:pt>
                <c:pt idx="18357">
                  <c:v>42311.230187615743</c:v>
                </c:pt>
                <c:pt idx="18358">
                  <c:v>42311.230882002317</c:v>
                </c:pt>
                <c:pt idx="18359">
                  <c:v>42311.231576388891</c:v>
                </c:pt>
                <c:pt idx="18360">
                  <c:v>42311.232270775465</c:v>
                </c:pt>
                <c:pt idx="18361">
                  <c:v>42311.232965162038</c:v>
                </c:pt>
                <c:pt idx="18362">
                  <c:v>42311.233659548612</c:v>
                </c:pt>
                <c:pt idx="18363">
                  <c:v>42311.234353935186</c:v>
                </c:pt>
                <c:pt idx="18364">
                  <c:v>42311.23504832176</c:v>
                </c:pt>
                <c:pt idx="18365">
                  <c:v>42311.235742708333</c:v>
                </c:pt>
                <c:pt idx="18366">
                  <c:v>42311.236437094907</c:v>
                </c:pt>
                <c:pt idx="18367">
                  <c:v>42311.237131481481</c:v>
                </c:pt>
                <c:pt idx="18368">
                  <c:v>42311.237825868055</c:v>
                </c:pt>
                <c:pt idx="18369">
                  <c:v>42311.238520254628</c:v>
                </c:pt>
                <c:pt idx="18370">
                  <c:v>42311.239214641202</c:v>
                </c:pt>
                <c:pt idx="18371">
                  <c:v>42311.239909027776</c:v>
                </c:pt>
                <c:pt idx="18372">
                  <c:v>42311.24060341435</c:v>
                </c:pt>
                <c:pt idx="18373">
                  <c:v>42311.241297800923</c:v>
                </c:pt>
                <c:pt idx="18374">
                  <c:v>42311.241992187497</c:v>
                </c:pt>
                <c:pt idx="18375">
                  <c:v>42311.242686574071</c:v>
                </c:pt>
                <c:pt idx="18376">
                  <c:v>42311.243380960645</c:v>
                </c:pt>
                <c:pt idx="18377">
                  <c:v>42311.244075347226</c:v>
                </c:pt>
                <c:pt idx="18378">
                  <c:v>42311.244769733799</c:v>
                </c:pt>
                <c:pt idx="18379">
                  <c:v>42311.245464120373</c:v>
                </c:pt>
                <c:pt idx="18380">
                  <c:v>42311.246158506947</c:v>
                </c:pt>
                <c:pt idx="18381">
                  <c:v>42311.246852893521</c:v>
                </c:pt>
                <c:pt idx="18382">
                  <c:v>42311.247547280094</c:v>
                </c:pt>
                <c:pt idx="18383">
                  <c:v>42311.248241666668</c:v>
                </c:pt>
                <c:pt idx="18384">
                  <c:v>42311.248936053242</c:v>
                </c:pt>
                <c:pt idx="18385">
                  <c:v>42311.249630439816</c:v>
                </c:pt>
                <c:pt idx="18386">
                  <c:v>42311.250324826389</c:v>
                </c:pt>
                <c:pt idx="18387">
                  <c:v>42311.251019212963</c:v>
                </c:pt>
                <c:pt idx="18388">
                  <c:v>42311.251713599537</c:v>
                </c:pt>
                <c:pt idx="18389">
                  <c:v>42311.25240798611</c:v>
                </c:pt>
                <c:pt idx="18390">
                  <c:v>42311.253102372684</c:v>
                </c:pt>
                <c:pt idx="18391">
                  <c:v>42311.253796759258</c:v>
                </c:pt>
                <c:pt idx="18392">
                  <c:v>42311.254491145832</c:v>
                </c:pt>
                <c:pt idx="18393">
                  <c:v>42311.255185532405</c:v>
                </c:pt>
                <c:pt idx="18394">
                  <c:v>42311.255879918979</c:v>
                </c:pt>
                <c:pt idx="18395">
                  <c:v>42311.256574305553</c:v>
                </c:pt>
                <c:pt idx="18396">
                  <c:v>42311.257268692127</c:v>
                </c:pt>
                <c:pt idx="18397">
                  <c:v>42311.2579630787</c:v>
                </c:pt>
                <c:pt idx="18398">
                  <c:v>42311.258657465274</c:v>
                </c:pt>
                <c:pt idx="18399">
                  <c:v>42311.259351851855</c:v>
                </c:pt>
                <c:pt idx="18400">
                  <c:v>42311.260046238429</c:v>
                </c:pt>
                <c:pt idx="18401">
                  <c:v>42311.260740625003</c:v>
                </c:pt>
                <c:pt idx="18402">
                  <c:v>42311.261435011576</c:v>
                </c:pt>
                <c:pt idx="18403">
                  <c:v>42311.26212939815</c:v>
                </c:pt>
                <c:pt idx="18404">
                  <c:v>42311.262823784724</c:v>
                </c:pt>
                <c:pt idx="18405">
                  <c:v>42311.263518171298</c:v>
                </c:pt>
                <c:pt idx="18406">
                  <c:v>42311.264212557871</c:v>
                </c:pt>
                <c:pt idx="18407">
                  <c:v>42311.264906944445</c:v>
                </c:pt>
                <c:pt idx="18408">
                  <c:v>42311.265601331019</c:v>
                </c:pt>
                <c:pt idx="18409">
                  <c:v>42311.266295717593</c:v>
                </c:pt>
                <c:pt idx="18410">
                  <c:v>42311.266990104166</c:v>
                </c:pt>
                <c:pt idx="18411">
                  <c:v>42311.26768449074</c:v>
                </c:pt>
                <c:pt idx="18412">
                  <c:v>42311.268378877314</c:v>
                </c:pt>
                <c:pt idx="18413">
                  <c:v>42311.269073263888</c:v>
                </c:pt>
                <c:pt idx="18414">
                  <c:v>42311.269767650461</c:v>
                </c:pt>
                <c:pt idx="18415">
                  <c:v>42311.270462037035</c:v>
                </c:pt>
                <c:pt idx="18416">
                  <c:v>42311.271156423609</c:v>
                </c:pt>
                <c:pt idx="18417">
                  <c:v>42311.271850810183</c:v>
                </c:pt>
                <c:pt idx="18418">
                  <c:v>42311.272545196756</c:v>
                </c:pt>
                <c:pt idx="18419">
                  <c:v>42311.27323958333</c:v>
                </c:pt>
                <c:pt idx="18420">
                  <c:v>42311.273933969911</c:v>
                </c:pt>
                <c:pt idx="18421">
                  <c:v>42311.274628356485</c:v>
                </c:pt>
                <c:pt idx="18422">
                  <c:v>42311.275322743058</c:v>
                </c:pt>
                <c:pt idx="18423">
                  <c:v>42311.276017129632</c:v>
                </c:pt>
                <c:pt idx="18424">
                  <c:v>42311.276711516206</c:v>
                </c:pt>
                <c:pt idx="18425">
                  <c:v>42311.27740590278</c:v>
                </c:pt>
                <c:pt idx="18426">
                  <c:v>42311.278100289353</c:v>
                </c:pt>
                <c:pt idx="18427">
                  <c:v>42311.278794675927</c:v>
                </c:pt>
                <c:pt idx="18428">
                  <c:v>42311.279489062501</c:v>
                </c:pt>
                <c:pt idx="18429">
                  <c:v>42311.280183449075</c:v>
                </c:pt>
                <c:pt idx="18430">
                  <c:v>42311.280877835648</c:v>
                </c:pt>
                <c:pt idx="18431">
                  <c:v>42311.281572222222</c:v>
                </c:pt>
                <c:pt idx="18432">
                  <c:v>42311.282266608796</c:v>
                </c:pt>
                <c:pt idx="18433">
                  <c:v>42311.28296099537</c:v>
                </c:pt>
                <c:pt idx="18434">
                  <c:v>42311.283655381943</c:v>
                </c:pt>
                <c:pt idx="18435">
                  <c:v>42311.284349768517</c:v>
                </c:pt>
                <c:pt idx="18436">
                  <c:v>42311.285044155091</c:v>
                </c:pt>
                <c:pt idx="18437">
                  <c:v>42311.285738541665</c:v>
                </c:pt>
                <c:pt idx="18438">
                  <c:v>42311.286432928238</c:v>
                </c:pt>
                <c:pt idx="18439">
                  <c:v>42311.287127314812</c:v>
                </c:pt>
                <c:pt idx="18440">
                  <c:v>42311.287821701386</c:v>
                </c:pt>
                <c:pt idx="18441">
                  <c:v>42311.28851608796</c:v>
                </c:pt>
                <c:pt idx="18442">
                  <c:v>42311.289210474541</c:v>
                </c:pt>
                <c:pt idx="18443">
                  <c:v>42311.289904861114</c:v>
                </c:pt>
                <c:pt idx="18444">
                  <c:v>42311.290599247688</c:v>
                </c:pt>
                <c:pt idx="18445">
                  <c:v>42311.291293634262</c:v>
                </c:pt>
                <c:pt idx="18446">
                  <c:v>42311.291988020836</c:v>
                </c:pt>
                <c:pt idx="18447">
                  <c:v>42311.292682407409</c:v>
                </c:pt>
                <c:pt idx="18448">
                  <c:v>42311.293376793983</c:v>
                </c:pt>
                <c:pt idx="18449">
                  <c:v>42311.294071180557</c:v>
                </c:pt>
                <c:pt idx="18450">
                  <c:v>42311.294765567131</c:v>
                </c:pt>
                <c:pt idx="18451">
                  <c:v>42311.295459953704</c:v>
                </c:pt>
                <c:pt idx="18452">
                  <c:v>42311.296154340278</c:v>
                </c:pt>
                <c:pt idx="18453">
                  <c:v>42311.296848726852</c:v>
                </c:pt>
                <c:pt idx="18454">
                  <c:v>42311.297543113425</c:v>
                </c:pt>
                <c:pt idx="18455">
                  <c:v>42311.298237499999</c:v>
                </c:pt>
                <c:pt idx="18456">
                  <c:v>42311.298931886573</c:v>
                </c:pt>
                <c:pt idx="18457">
                  <c:v>42311.299626273147</c:v>
                </c:pt>
                <c:pt idx="18458">
                  <c:v>42311.30032065972</c:v>
                </c:pt>
                <c:pt idx="18459">
                  <c:v>42311.301015046294</c:v>
                </c:pt>
                <c:pt idx="18460">
                  <c:v>42311.301709432868</c:v>
                </c:pt>
                <c:pt idx="18461">
                  <c:v>42311.302403819442</c:v>
                </c:pt>
                <c:pt idx="18462">
                  <c:v>42311.303098206015</c:v>
                </c:pt>
                <c:pt idx="18463">
                  <c:v>42311.303792592589</c:v>
                </c:pt>
                <c:pt idx="18464">
                  <c:v>42311.30448697917</c:v>
                </c:pt>
                <c:pt idx="18465">
                  <c:v>42311.305181365744</c:v>
                </c:pt>
                <c:pt idx="18466">
                  <c:v>42311.305875752318</c:v>
                </c:pt>
                <c:pt idx="18467">
                  <c:v>42311.306570138891</c:v>
                </c:pt>
                <c:pt idx="18468">
                  <c:v>42311.307264525465</c:v>
                </c:pt>
                <c:pt idx="18469">
                  <c:v>42311.307958912039</c:v>
                </c:pt>
                <c:pt idx="18470">
                  <c:v>42311.308653298613</c:v>
                </c:pt>
                <c:pt idx="18471">
                  <c:v>42311.309347685186</c:v>
                </c:pt>
                <c:pt idx="18472">
                  <c:v>42311.31004207176</c:v>
                </c:pt>
                <c:pt idx="18473">
                  <c:v>42311.310736458334</c:v>
                </c:pt>
                <c:pt idx="18474">
                  <c:v>42311.311430844908</c:v>
                </c:pt>
                <c:pt idx="18475">
                  <c:v>42311.312125231481</c:v>
                </c:pt>
                <c:pt idx="18476">
                  <c:v>42311.312819618055</c:v>
                </c:pt>
                <c:pt idx="18477">
                  <c:v>42311.313514004629</c:v>
                </c:pt>
                <c:pt idx="18478">
                  <c:v>42311.314208391203</c:v>
                </c:pt>
                <c:pt idx="18479">
                  <c:v>42311.314902777776</c:v>
                </c:pt>
                <c:pt idx="18480">
                  <c:v>42311.31559716435</c:v>
                </c:pt>
                <c:pt idx="18481">
                  <c:v>42311.316291550924</c:v>
                </c:pt>
                <c:pt idx="18482">
                  <c:v>42311.316985937498</c:v>
                </c:pt>
                <c:pt idx="18483">
                  <c:v>42311.317680324071</c:v>
                </c:pt>
                <c:pt idx="18484">
                  <c:v>42311.318374710645</c:v>
                </c:pt>
                <c:pt idx="18485">
                  <c:v>42311.319069097219</c:v>
                </c:pt>
                <c:pt idx="18486">
                  <c:v>42311.3197634838</c:v>
                </c:pt>
                <c:pt idx="18487">
                  <c:v>42311.320457870374</c:v>
                </c:pt>
                <c:pt idx="18488">
                  <c:v>42311.321152256947</c:v>
                </c:pt>
                <c:pt idx="18489">
                  <c:v>42311.321846643521</c:v>
                </c:pt>
                <c:pt idx="18490">
                  <c:v>42311.322541030095</c:v>
                </c:pt>
                <c:pt idx="18491">
                  <c:v>42311.323235416668</c:v>
                </c:pt>
                <c:pt idx="18492">
                  <c:v>42311.323929803242</c:v>
                </c:pt>
                <c:pt idx="18493">
                  <c:v>42311.324624189816</c:v>
                </c:pt>
                <c:pt idx="18494">
                  <c:v>42311.32531857639</c:v>
                </c:pt>
                <c:pt idx="18495">
                  <c:v>42311.326012962963</c:v>
                </c:pt>
                <c:pt idx="18496">
                  <c:v>42311.326707349537</c:v>
                </c:pt>
                <c:pt idx="18497">
                  <c:v>42311.327401736111</c:v>
                </c:pt>
                <c:pt idx="18498">
                  <c:v>42311.328096122685</c:v>
                </c:pt>
                <c:pt idx="18499">
                  <c:v>42311.328790509258</c:v>
                </c:pt>
                <c:pt idx="18500">
                  <c:v>42311.329484895832</c:v>
                </c:pt>
                <c:pt idx="18501">
                  <c:v>42311.330179282406</c:v>
                </c:pt>
                <c:pt idx="18502">
                  <c:v>42311.33087366898</c:v>
                </c:pt>
                <c:pt idx="18503">
                  <c:v>42311.331568055553</c:v>
                </c:pt>
                <c:pt idx="18504">
                  <c:v>42311.332262442127</c:v>
                </c:pt>
                <c:pt idx="18505">
                  <c:v>42311.332956828701</c:v>
                </c:pt>
                <c:pt idx="18506">
                  <c:v>42311.333651215275</c:v>
                </c:pt>
                <c:pt idx="18507">
                  <c:v>42311.334345601848</c:v>
                </c:pt>
                <c:pt idx="18508">
                  <c:v>42311.335039988429</c:v>
                </c:pt>
                <c:pt idx="18509">
                  <c:v>42311.335734375003</c:v>
                </c:pt>
                <c:pt idx="18510">
                  <c:v>42311.336428761577</c:v>
                </c:pt>
                <c:pt idx="18511">
                  <c:v>42311.337123148151</c:v>
                </c:pt>
                <c:pt idx="18512">
                  <c:v>42311.337817534724</c:v>
                </c:pt>
                <c:pt idx="18513">
                  <c:v>42311.338511921298</c:v>
                </c:pt>
                <c:pt idx="18514">
                  <c:v>42311.339206307872</c:v>
                </c:pt>
                <c:pt idx="18515">
                  <c:v>42311.339900694446</c:v>
                </c:pt>
                <c:pt idx="18516">
                  <c:v>42311.340595081019</c:v>
                </c:pt>
                <c:pt idx="18517">
                  <c:v>42311.341289467593</c:v>
                </c:pt>
                <c:pt idx="18518">
                  <c:v>42311.341983854167</c:v>
                </c:pt>
                <c:pt idx="18519">
                  <c:v>42311.34267824074</c:v>
                </c:pt>
                <c:pt idx="18520">
                  <c:v>42311.343372627314</c:v>
                </c:pt>
                <c:pt idx="18521">
                  <c:v>42311.344067013888</c:v>
                </c:pt>
                <c:pt idx="18522">
                  <c:v>42311.344761400462</c:v>
                </c:pt>
                <c:pt idx="18523">
                  <c:v>42311.345455787035</c:v>
                </c:pt>
                <c:pt idx="18524">
                  <c:v>42311.346150173609</c:v>
                </c:pt>
                <c:pt idx="18525">
                  <c:v>42311.346844560183</c:v>
                </c:pt>
                <c:pt idx="18526">
                  <c:v>42311.347538946757</c:v>
                </c:pt>
                <c:pt idx="18527">
                  <c:v>42311.34823333333</c:v>
                </c:pt>
                <c:pt idx="18528">
                  <c:v>42311.348927719904</c:v>
                </c:pt>
                <c:pt idx="18529">
                  <c:v>42311.349622106478</c:v>
                </c:pt>
                <c:pt idx="18530">
                  <c:v>42311.350316493059</c:v>
                </c:pt>
                <c:pt idx="18531">
                  <c:v>42311.351010879633</c:v>
                </c:pt>
                <c:pt idx="18532">
                  <c:v>42311.351705266206</c:v>
                </c:pt>
                <c:pt idx="18533">
                  <c:v>42311.35239965278</c:v>
                </c:pt>
                <c:pt idx="18534">
                  <c:v>42311.353094039354</c:v>
                </c:pt>
                <c:pt idx="18535">
                  <c:v>42311.353788425928</c:v>
                </c:pt>
                <c:pt idx="18536">
                  <c:v>42311.354482812501</c:v>
                </c:pt>
                <c:pt idx="18537">
                  <c:v>42311.355177199075</c:v>
                </c:pt>
                <c:pt idx="18538">
                  <c:v>42311.355871585649</c:v>
                </c:pt>
                <c:pt idx="18539">
                  <c:v>42311.356565972223</c:v>
                </c:pt>
                <c:pt idx="18540">
                  <c:v>42311.357260358796</c:v>
                </c:pt>
                <c:pt idx="18541">
                  <c:v>42311.35795474537</c:v>
                </c:pt>
                <c:pt idx="18542">
                  <c:v>42311.358649131944</c:v>
                </c:pt>
                <c:pt idx="18543">
                  <c:v>42311.359343518518</c:v>
                </c:pt>
                <c:pt idx="18544">
                  <c:v>42311.360037905091</c:v>
                </c:pt>
                <c:pt idx="18545">
                  <c:v>42311.360732291665</c:v>
                </c:pt>
                <c:pt idx="18546">
                  <c:v>42311.361426678239</c:v>
                </c:pt>
                <c:pt idx="18547">
                  <c:v>42311.362121064813</c:v>
                </c:pt>
                <c:pt idx="18548">
                  <c:v>42311.362815451386</c:v>
                </c:pt>
                <c:pt idx="18549">
                  <c:v>42311.36350983796</c:v>
                </c:pt>
                <c:pt idx="18550">
                  <c:v>42311.364204224534</c:v>
                </c:pt>
                <c:pt idx="18551">
                  <c:v>42311.364898611107</c:v>
                </c:pt>
                <c:pt idx="18552">
                  <c:v>42311.365592997689</c:v>
                </c:pt>
                <c:pt idx="18553">
                  <c:v>42311.366287384262</c:v>
                </c:pt>
                <c:pt idx="18554">
                  <c:v>42311.366981770836</c:v>
                </c:pt>
                <c:pt idx="18555">
                  <c:v>42311.36767615741</c:v>
                </c:pt>
                <c:pt idx="18556">
                  <c:v>42311.368370543983</c:v>
                </c:pt>
                <c:pt idx="18557">
                  <c:v>42311.369064930557</c:v>
                </c:pt>
                <c:pt idx="18558">
                  <c:v>42311.369759317131</c:v>
                </c:pt>
                <c:pt idx="18559">
                  <c:v>42311.370453703705</c:v>
                </c:pt>
                <c:pt idx="18560">
                  <c:v>42311.371148090278</c:v>
                </c:pt>
                <c:pt idx="18561">
                  <c:v>42311.371842476852</c:v>
                </c:pt>
                <c:pt idx="18562">
                  <c:v>42311.372536863426</c:v>
                </c:pt>
                <c:pt idx="18563">
                  <c:v>42311.37323125</c:v>
                </c:pt>
                <c:pt idx="18564">
                  <c:v>42311.373925636573</c:v>
                </c:pt>
                <c:pt idx="18565">
                  <c:v>42311.374620023147</c:v>
                </c:pt>
                <c:pt idx="18566">
                  <c:v>42311.375314409721</c:v>
                </c:pt>
                <c:pt idx="18567">
                  <c:v>42311.376008796295</c:v>
                </c:pt>
                <c:pt idx="18568">
                  <c:v>42311.376703182868</c:v>
                </c:pt>
                <c:pt idx="18569">
                  <c:v>42311.377397569442</c:v>
                </c:pt>
                <c:pt idx="18570">
                  <c:v>42311.378091956016</c:v>
                </c:pt>
                <c:pt idx="18571">
                  <c:v>42311.37878634259</c:v>
                </c:pt>
                <c:pt idx="18572">
                  <c:v>42311.379480729163</c:v>
                </c:pt>
                <c:pt idx="18573">
                  <c:v>42311.380175115744</c:v>
                </c:pt>
                <c:pt idx="18574">
                  <c:v>42311.380869502318</c:v>
                </c:pt>
                <c:pt idx="18575">
                  <c:v>42311.381563888892</c:v>
                </c:pt>
                <c:pt idx="18576">
                  <c:v>42311.382258275466</c:v>
                </c:pt>
                <c:pt idx="18577">
                  <c:v>42311.382952662039</c:v>
                </c:pt>
                <c:pt idx="18578">
                  <c:v>42311.383647048613</c:v>
                </c:pt>
                <c:pt idx="18579">
                  <c:v>42311.384341435187</c:v>
                </c:pt>
                <c:pt idx="18580">
                  <c:v>42311.385035821761</c:v>
                </c:pt>
                <c:pt idx="18581">
                  <c:v>42311.385730208334</c:v>
                </c:pt>
                <c:pt idx="18582">
                  <c:v>42311.386424594908</c:v>
                </c:pt>
                <c:pt idx="18583">
                  <c:v>42311.387118981482</c:v>
                </c:pt>
                <c:pt idx="18584">
                  <c:v>42311.387813368056</c:v>
                </c:pt>
                <c:pt idx="18585">
                  <c:v>42311.388507754629</c:v>
                </c:pt>
                <c:pt idx="18586">
                  <c:v>42311.389202141203</c:v>
                </c:pt>
                <c:pt idx="18587">
                  <c:v>42311.389896527777</c:v>
                </c:pt>
                <c:pt idx="18588">
                  <c:v>42311.39059091435</c:v>
                </c:pt>
                <c:pt idx="18589">
                  <c:v>42311.391285300924</c:v>
                </c:pt>
                <c:pt idx="18590">
                  <c:v>42311.391979687498</c:v>
                </c:pt>
                <c:pt idx="18591">
                  <c:v>42311.392674074072</c:v>
                </c:pt>
                <c:pt idx="18592">
                  <c:v>42311.393368460645</c:v>
                </c:pt>
                <c:pt idx="18593">
                  <c:v>42311.394062847219</c:v>
                </c:pt>
                <c:pt idx="18594">
                  <c:v>42311.394757233793</c:v>
                </c:pt>
                <c:pt idx="18595">
                  <c:v>42311.395451620374</c:v>
                </c:pt>
                <c:pt idx="18596">
                  <c:v>42311.396146006948</c:v>
                </c:pt>
                <c:pt idx="18597">
                  <c:v>42311.396840393521</c:v>
                </c:pt>
                <c:pt idx="18598">
                  <c:v>42311.397534780095</c:v>
                </c:pt>
                <c:pt idx="18599">
                  <c:v>42311.398229166669</c:v>
                </c:pt>
                <c:pt idx="18600">
                  <c:v>42311.398923553243</c:v>
                </c:pt>
                <c:pt idx="18601">
                  <c:v>42311.399617939816</c:v>
                </c:pt>
                <c:pt idx="18602">
                  <c:v>42311.40031232639</c:v>
                </c:pt>
                <c:pt idx="18603">
                  <c:v>42311.401006712964</c:v>
                </c:pt>
                <c:pt idx="18604">
                  <c:v>42311.401701099538</c:v>
                </c:pt>
                <c:pt idx="18605">
                  <c:v>42311.402395486111</c:v>
                </c:pt>
                <c:pt idx="18606">
                  <c:v>42311.403089872685</c:v>
                </c:pt>
                <c:pt idx="18607">
                  <c:v>42311.403784259259</c:v>
                </c:pt>
                <c:pt idx="18608">
                  <c:v>42311.404478645833</c:v>
                </c:pt>
                <c:pt idx="18609">
                  <c:v>42311.405173032406</c:v>
                </c:pt>
                <c:pt idx="18610">
                  <c:v>42311.40586741898</c:v>
                </c:pt>
                <c:pt idx="18611">
                  <c:v>42311.406561805554</c:v>
                </c:pt>
                <c:pt idx="18612">
                  <c:v>42311.407256192128</c:v>
                </c:pt>
                <c:pt idx="18613">
                  <c:v>42311.407950578701</c:v>
                </c:pt>
                <c:pt idx="18614">
                  <c:v>42311.408644965275</c:v>
                </c:pt>
                <c:pt idx="18615">
                  <c:v>42311.409339351849</c:v>
                </c:pt>
                <c:pt idx="18616">
                  <c:v>42311.410033738422</c:v>
                </c:pt>
                <c:pt idx="18617">
                  <c:v>42311.410728125004</c:v>
                </c:pt>
                <c:pt idx="18618">
                  <c:v>42311.411422511577</c:v>
                </c:pt>
                <c:pt idx="18619">
                  <c:v>42311.412116898151</c:v>
                </c:pt>
                <c:pt idx="18620">
                  <c:v>42311.412811284725</c:v>
                </c:pt>
                <c:pt idx="18621">
                  <c:v>42311.413505671298</c:v>
                </c:pt>
                <c:pt idx="18622">
                  <c:v>42311.414200057872</c:v>
                </c:pt>
                <c:pt idx="18623">
                  <c:v>42311.414894444446</c:v>
                </c:pt>
                <c:pt idx="18624">
                  <c:v>42311.41558883102</c:v>
                </c:pt>
                <c:pt idx="18625">
                  <c:v>42311.416283217593</c:v>
                </c:pt>
                <c:pt idx="18626">
                  <c:v>42311.416977604167</c:v>
                </c:pt>
                <c:pt idx="18627">
                  <c:v>42311.417671990741</c:v>
                </c:pt>
                <c:pt idx="18628">
                  <c:v>42311.418366377315</c:v>
                </c:pt>
                <c:pt idx="18629">
                  <c:v>42311.419060763888</c:v>
                </c:pt>
                <c:pt idx="18630">
                  <c:v>42311.419755150462</c:v>
                </c:pt>
                <c:pt idx="18631">
                  <c:v>42311.420449537036</c:v>
                </c:pt>
                <c:pt idx="18632">
                  <c:v>42311.42114392361</c:v>
                </c:pt>
                <c:pt idx="18633">
                  <c:v>42311.421838310183</c:v>
                </c:pt>
                <c:pt idx="18634">
                  <c:v>42311.422532696757</c:v>
                </c:pt>
                <c:pt idx="18635">
                  <c:v>42311.423227083331</c:v>
                </c:pt>
                <c:pt idx="18636">
                  <c:v>42311.423921469905</c:v>
                </c:pt>
                <c:pt idx="18637">
                  <c:v>42311.424615856478</c:v>
                </c:pt>
                <c:pt idx="18638">
                  <c:v>42311.425310243052</c:v>
                </c:pt>
                <c:pt idx="18639">
                  <c:v>42311.426004629633</c:v>
                </c:pt>
                <c:pt idx="18640">
                  <c:v>42311.426699016207</c:v>
                </c:pt>
                <c:pt idx="18641">
                  <c:v>42311.427393402781</c:v>
                </c:pt>
                <c:pt idx="18642">
                  <c:v>42311.428087789354</c:v>
                </c:pt>
                <c:pt idx="18643">
                  <c:v>42311.428782175928</c:v>
                </c:pt>
                <c:pt idx="18644">
                  <c:v>42311.429476562502</c:v>
                </c:pt>
                <c:pt idx="18645">
                  <c:v>42311.430170949076</c:v>
                </c:pt>
                <c:pt idx="18646">
                  <c:v>42311.430865335649</c:v>
                </c:pt>
                <c:pt idx="18647">
                  <c:v>42311.431559722223</c:v>
                </c:pt>
                <c:pt idx="18648">
                  <c:v>42311.432254108797</c:v>
                </c:pt>
                <c:pt idx="18649">
                  <c:v>42311.432948495371</c:v>
                </c:pt>
                <c:pt idx="18650">
                  <c:v>42311.433642881944</c:v>
                </c:pt>
                <c:pt idx="18651">
                  <c:v>42311.434337268518</c:v>
                </c:pt>
                <c:pt idx="18652">
                  <c:v>42311.435031655092</c:v>
                </c:pt>
                <c:pt idx="18653">
                  <c:v>42311.435726041665</c:v>
                </c:pt>
                <c:pt idx="18654">
                  <c:v>42311.436420428239</c:v>
                </c:pt>
                <c:pt idx="18655">
                  <c:v>42311.437114814813</c:v>
                </c:pt>
                <c:pt idx="18656">
                  <c:v>42311.437809201387</c:v>
                </c:pt>
                <c:pt idx="18657">
                  <c:v>42311.43850358796</c:v>
                </c:pt>
                <c:pt idx="18658">
                  <c:v>42311.439197974534</c:v>
                </c:pt>
                <c:pt idx="18659">
                  <c:v>42311.439892361108</c:v>
                </c:pt>
                <c:pt idx="18660">
                  <c:v>42311.440586747682</c:v>
                </c:pt>
                <c:pt idx="18661">
                  <c:v>42311.441281134263</c:v>
                </c:pt>
                <c:pt idx="18662">
                  <c:v>42311.441975520836</c:v>
                </c:pt>
                <c:pt idx="18663">
                  <c:v>42311.44266990741</c:v>
                </c:pt>
                <c:pt idx="18664">
                  <c:v>42311.443364293984</c:v>
                </c:pt>
                <c:pt idx="18665">
                  <c:v>42311.444058680558</c:v>
                </c:pt>
                <c:pt idx="18666">
                  <c:v>42311.444753067131</c:v>
                </c:pt>
                <c:pt idx="18667">
                  <c:v>42311.445447453705</c:v>
                </c:pt>
                <c:pt idx="18668">
                  <c:v>42311.446141840279</c:v>
                </c:pt>
                <c:pt idx="18669">
                  <c:v>42311.446836226853</c:v>
                </c:pt>
                <c:pt idx="18670">
                  <c:v>42311.447530613426</c:v>
                </c:pt>
                <c:pt idx="18671">
                  <c:v>42311.448225</c:v>
                </c:pt>
                <c:pt idx="18672">
                  <c:v>42311.448919386574</c:v>
                </c:pt>
                <c:pt idx="18673">
                  <c:v>42311.449613773148</c:v>
                </c:pt>
                <c:pt idx="18674">
                  <c:v>42311.450308159721</c:v>
                </c:pt>
                <c:pt idx="18675">
                  <c:v>42311.451002546295</c:v>
                </c:pt>
                <c:pt idx="18676">
                  <c:v>42311.451696932869</c:v>
                </c:pt>
                <c:pt idx="18677">
                  <c:v>42311.452391319443</c:v>
                </c:pt>
                <c:pt idx="18678">
                  <c:v>42311.453085706016</c:v>
                </c:pt>
                <c:pt idx="18679">
                  <c:v>42311.45378009259</c:v>
                </c:pt>
                <c:pt idx="18680">
                  <c:v>42311.454474479164</c:v>
                </c:pt>
                <c:pt idx="18681">
                  <c:v>42311.455168865738</c:v>
                </c:pt>
                <c:pt idx="18682">
                  <c:v>42311.455863252311</c:v>
                </c:pt>
                <c:pt idx="18683">
                  <c:v>42311.456557638892</c:v>
                </c:pt>
                <c:pt idx="18684">
                  <c:v>42311.457252025466</c:v>
                </c:pt>
                <c:pt idx="18685">
                  <c:v>42311.45794641204</c:v>
                </c:pt>
                <c:pt idx="18686">
                  <c:v>42311.458640798613</c:v>
                </c:pt>
                <c:pt idx="18687">
                  <c:v>42311.459335185187</c:v>
                </c:pt>
                <c:pt idx="18688">
                  <c:v>42311.460029571761</c:v>
                </c:pt>
                <c:pt idx="18689">
                  <c:v>42311.460723958335</c:v>
                </c:pt>
                <c:pt idx="18690">
                  <c:v>42311.461418344908</c:v>
                </c:pt>
                <c:pt idx="18691">
                  <c:v>42311.462112731482</c:v>
                </c:pt>
                <c:pt idx="18692">
                  <c:v>42311.462807118056</c:v>
                </c:pt>
                <c:pt idx="18693">
                  <c:v>42311.46350150463</c:v>
                </c:pt>
                <c:pt idx="18694">
                  <c:v>42311.464195891203</c:v>
                </c:pt>
                <c:pt idx="18695">
                  <c:v>42311.464890277777</c:v>
                </c:pt>
                <c:pt idx="18696">
                  <c:v>42311.465584664351</c:v>
                </c:pt>
                <c:pt idx="18697">
                  <c:v>42311.466279050925</c:v>
                </c:pt>
                <c:pt idx="18698">
                  <c:v>42311.466973437498</c:v>
                </c:pt>
                <c:pt idx="18699">
                  <c:v>42311.467667824072</c:v>
                </c:pt>
                <c:pt idx="18700">
                  <c:v>42311.468362210646</c:v>
                </c:pt>
                <c:pt idx="18701">
                  <c:v>42311.46905659722</c:v>
                </c:pt>
                <c:pt idx="18702">
                  <c:v>42311.469750983793</c:v>
                </c:pt>
                <c:pt idx="18703">
                  <c:v>42311.470445370367</c:v>
                </c:pt>
                <c:pt idx="18704">
                  <c:v>42311.471139756941</c:v>
                </c:pt>
                <c:pt idx="18705">
                  <c:v>42311.471834143522</c:v>
                </c:pt>
                <c:pt idx="18706">
                  <c:v>42311.472528530096</c:v>
                </c:pt>
                <c:pt idx="18707">
                  <c:v>42311.473222916669</c:v>
                </c:pt>
                <c:pt idx="18708">
                  <c:v>42311.473917303243</c:v>
                </c:pt>
                <c:pt idx="18709">
                  <c:v>42311.474611689817</c:v>
                </c:pt>
                <c:pt idx="18710">
                  <c:v>42311.475306076391</c:v>
                </c:pt>
                <c:pt idx="18711">
                  <c:v>42311.476000462964</c:v>
                </c:pt>
                <c:pt idx="18712">
                  <c:v>42311.476694849538</c:v>
                </c:pt>
                <c:pt idx="18713">
                  <c:v>42311.477389236112</c:v>
                </c:pt>
                <c:pt idx="18714">
                  <c:v>42311.478083622686</c:v>
                </c:pt>
                <c:pt idx="18715">
                  <c:v>42311.478778009259</c:v>
                </c:pt>
                <c:pt idx="18716">
                  <c:v>42311.479472395833</c:v>
                </c:pt>
                <c:pt idx="18717">
                  <c:v>42311.480166782407</c:v>
                </c:pt>
                <c:pt idx="18718">
                  <c:v>42311.48086116898</c:v>
                </c:pt>
                <c:pt idx="18719">
                  <c:v>42311.481555555554</c:v>
                </c:pt>
                <c:pt idx="18720">
                  <c:v>42311.482249942128</c:v>
                </c:pt>
                <c:pt idx="18721">
                  <c:v>42311.482944328702</c:v>
                </c:pt>
                <c:pt idx="18722">
                  <c:v>42311.483638715275</c:v>
                </c:pt>
                <c:pt idx="18723">
                  <c:v>42311.484333101849</c:v>
                </c:pt>
                <c:pt idx="18724">
                  <c:v>42311.485027488423</c:v>
                </c:pt>
                <c:pt idx="18725">
                  <c:v>42311.485721874997</c:v>
                </c:pt>
                <c:pt idx="18726">
                  <c:v>42311.486416261578</c:v>
                </c:pt>
                <c:pt idx="18727">
                  <c:v>42311.487110648151</c:v>
                </c:pt>
                <c:pt idx="18728">
                  <c:v>42311.487805034725</c:v>
                </c:pt>
                <c:pt idx="18729">
                  <c:v>42311.488499421299</c:v>
                </c:pt>
                <c:pt idx="18730">
                  <c:v>42311.489193807873</c:v>
                </c:pt>
                <c:pt idx="18731">
                  <c:v>42311.489888194446</c:v>
                </c:pt>
                <c:pt idx="18732">
                  <c:v>42311.49058258102</c:v>
                </c:pt>
                <c:pt idx="18733">
                  <c:v>42311.491276967594</c:v>
                </c:pt>
                <c:pt idx="18734">
                  <c:v>42311.491971354168</c:v>
                </c:pt>
                <c:pt idx="18735">
                  <c:v>42311.492665740741</c:v>
                </c:pt>
                <c:pt idx="18736">
                  <c:v>42311.493360127315</c:v>
                </c:pt>
                <c:pt idx="18737">
                  <c:v>42311.494054513889</c:v>
                </c:pt>
                <c:pt idx="18738">
                  <c:v>42311.494748900463</c:v>
                </c:pt>
                <c:pt idx="18739">
                  <c:v>42311.495443287036</c:v>
                </c:pt>
                <c:pt idx="18740">
                  <c:v>42311.49613767361</c:v>
                </c:pt>
                <c:pt idx="18741">
                  <c:v>42311.496832060184</c:v>
                </c:pt>
                <c:pt idx="18742">
                  <c:v>42311.497526446758</c:v>
                </c:pt>
                <c:pt idx="18743">
                  <c:v>42311.498220833331</c:v>
                </c:pt>
                <c:pt idx="18744">
                  <c:v>42311.498915219905</c:v>
                </c:pt>
                <c:pt idx="18745">
                  <c:v>42311.499609606479</c:v>
                </c:pt>
                <c:pt idx="18746">
                  <c:v>42311.500303993053</c:v>
                </c:pt>
                <c:pt idx="18747">
                  <c:v>42311.500998379626</c:v>
                </c:pt>
                <c:pt idx="18748">
                  <c:v>42311.501692766207</c:v>
                </c:pt>
                <c:pt idx="18749">
                  <c:v>42311.502387152781</c:v>
                </c:pt>
                <c:pt idx="18750">
                  <c:v>42311.503081539355</c:v>
                </c:pt>
                <c:pt idx="18751">
                  <c:v>42311.503775925928</c:v>
                </c:pt>
                <c:pt idx="18752">
                  <c:v>42311.504470312502</c:v>
                </c:pt>
                <c:pt idx="18753">
                  <c:v>42311.505164699076</c:v>
                </c:pt>
                <c:pt idx="18754">
                  <c:v>42311.50585908565</c:v>
                </c:pt>
                <c:pt idx="18755">
                  <c:v>42311.506553472223</c:v>
                </c:pt>
                <c:pt idx="18756">
                  <c:v>42311.507247858797</c:v>
                </c:pt>
                <c:pt idx="18757">
                  <c:v>42311.507942245371</c:v>
                </c:pt>
                <c:pt idx="18758">
                  <c:v>42311.508636631945</c:v>
                </c:pt>
                <c:pt idx="18759">
                  <c:v>42311.509331018518</c:v>
                </c:pt>
                <c:pt idx="18760">
                  <c:v>42311.510025405092</c:v>
                </c:pt>
                <c:pt idx="18761">
                  <c:v>42311.510719791666</c:v>
                </c:pt>
                <c:pt idx="18762">
                  <c:v>42311.51141417824</c:v>
                </c:pt>
                <c:pt idx="18763">
                  <c:v>42311.512108564813</c:v>
                </c:pt>
                <c:pt idx="18764">
                  <c:v>42311.512802951387</c:v>
                </c:pt>
                <c:pt idx="18765">
                  <c:v>42311.513497337961</c:v>
                </c:pt>
                <c:pt idx="18766">
                  <c:v>42311.514191724535</c:v>
                </c:pt>
                <c:pt idx="18767">
                  <c:v>42311.514886111108</c:v>
                </c:pt>
                <c:pt idx="18768">
                  <c:v>42311.515580497682</c:v>
                </c:pt>
                <c:pt idx="18769">
                  <c:v>42311.516274884256</c:v>
                </c:pt>
                <c:pt idx="18770">
                  <c:v>42311.516969270837</c:v>
                </c:pt>
                <c:pt idx="18771">
                  <c:v>42311.517663657411</c:v>
                </c:pt>
                <c:pt idx="18772">
                  <c:v>42311.518358043984</c:v>
                </c:pt>
                <c:pt idx="18773">
                  <c:v>42311.519052430558</c:v>
                </c:pt>
                <c:pt idx="18774">
                  <c:v>42311.519746817132</c:v>
                </c:pt>
                <c:pt idx="18775">
                  <c:v>42311.520441203706</c:v>
                </c:pt>
                <c:pt idx="18776">
                  <c:v>42311.521135590279</c:v>
                </c:pt>
                <c:pt idx="18777">
                  <c:v>42311.521829976853</c:v>
                </c:pt>
                <c:pt idx="18778">
                  <c:v>42311.522524363427</c:v>
                </c:pt>
                <c:pt idx="18779">
                  <c:v>42311.523218750001</c:v>
                </c:pt>
                <c:pt idx="18780">
                  <c:v>42311.523913136574</c:v>
                </c:pt>
                <c:pt idx="18781">
                  <c:v>42311.524607523148</c:v>
                </c:pt>
                <c:pt idx="18782">
                  <c:v>42311.525301909722</c:v>
                </c:pt>
                <c:pt idx="18783">
                  <c:v>42311.525996296295</c:v>
                </c:pt>
                <c:pt idx="18784">
                  <c:v>42311.526690682869</c:v>
                </c:pt>
                <c:pt idx="18785">
                  <c:v>42311.527385069443</c:v>
                </c:pt>
                <c:pt idx="18786">
                  <c:v>42311.528079456017</c:v>
                </c:pt>
                <c:pt idx="18787">
                  <c:v>42311.52877384259</c:v>
                </c:pt>
                <c:pt idx="18788">
                  <c:v>42311.529468229164</c:v>
                </c:pt>
                <c:pt idx="18789">
                  <c:v>42311.530162615738</c:v>
                </c:pt>
                <c:pt idx="18790">
                  <c:v>42311.530857002312</c:v>
                </c:pt>
                <c:pt idx="18791">
                  <c:v>42311.531551388885</c:v>
                </c:pt>
                <c:pt idx="18792">
                  <c:v>42311.532245775466</c:v>
                </c:pt>
                <c:pt idx="18793">
                  <c:v>42311.53294016204</c:v>
                </c:pt>
                <c:pt idx="18794">
                  <c:v>42311.533634548614</c:v>
                </c:pt>
                <c:pt idx="18795">
                  <c:v>42311.534328935188</c:v>
                </c:pt>
                <c:pt idx="18796">
                  <c:v>42311.535023321761</c:v>
                </c:pt>
                <c:pt idx="18797">
                  <c:v>42311.535717708335</c:v>
                </c:pt>
                <c:pt idx="18798">
                  <c:v>42311.536412094909</c:v>
                </c:pt>
                <c:pt idx="18799">
                  <c:v>42311.537106481483</c:v>
                </c:pt>
                <c:pt idx="18800">
                  <c:v>42311.537800868056</c:v>
                </c:pt>
                <c:pt idx="18801">
                  <c:v>42311.53849525463</c:v>
                </c:pt>
                <c:pt idx="18802">
                  <c:v>42311.539189641204</c:v>
                </c:pt>
                <c:pt idx="18803">
                  <c:v>42311.539884027778</c:v>
                </c:pt>
                <c:pt idx="18804">
                  <c:v>42311.540578414351</c:v>
                </c:pt>
                <c:pt idx="18805">
                  <c:v>42311.541272800925</c:v>
                </c:pt>
                <c:pt idx="18806">
                  <c:v>42311.541967187499</c:v>
                </c:pt>
                <c:pt idx="18807">
                  <c:v>42311.542661574073</c:v>
                </c:pt>
                <c:pt idx="18808">
                  <c:v>42311.543355960646</c:v>
                </c:pt>
                <c:pt idx="18809">
                  <c:v>42311.54405034722</c:v>
                </c:pt>
                <c:pt idx="18810">
                  <c:v>42311.544744733794</c:v>
                </c:pt>
                <c:pt idx="18811">
                  <c:v>42311.545439120368</c:v>
                </c:pt>
                <c:pt idx="18812">
                  <c:v>42311.546133506941</c:v>
                </c:pt>
                <c:pt idx="18813">
                  <c:v>42311.546827893515</c:v>
                </c:pt>
                <c:pt idx="18814">
                  <c:v>42311.547522280096</c:v>
                </c:pt>
                <c:pt idx="18815">
                  <c:v>42311.54821666667</c:v>
                </c:pt>
                <c:pt idx="18816">
                  <c:v>42311.548911053244</c:v>
                </c:pt>
                <c:pt idx="18817">
                  <c:v>42311.549605439817</c:v>
                </c:pt>
                <c:pt idx="18818">
                  <c:v>42311.550299826391</c:v>
                </c:pt>
                <c:pt idx="18819">
                  <c:v>42311.550994212965</c:v>
                </c:pt>
                <c:pt idx="18820">
                  <c:v>42311.551688599538</c:v>
                </c:pt>
                <c:pt idx="18821">
                  <c:v>42311.552382986112</c:v>
                </c:pt>
                <c:pt idx="18822">
                  <c:v>42311.553077372686</c:v>
                </c:pt>
                <c:pt idx="18823">
                  <c:v>42311.55377175926</c:v>
                </c:pt>
                <c:pt idx="18824">
                  <c:v>42311.554466145833</c:v>
                </c:pt>
                <c:pt idx="18825">
                  <c:v>42311.555160532407</c:v>
                </c:pt>
                <c:pt idx="18826">
                  <c:v>42311.555854918981</c:v>
                </c:pt>
                <c:pt idx="18827">
                  <c:v>42311.556549305555</c:v>
                </c:pt>
                <c:pt idx="18828">
                  <c:v>42311.557243692128</c:v>
                </c:pt>
                <c:pt idx="18829">
                  <c:v>42311.557938078702</c:v>
                </c:pt>
                <c:pt idx="18830">
                  <c:v>42311.558632465276</c:v>
                </c:pt>
                <c:pt idx="18831">
                  <c:v>42311.55932685185</c:v>
                </c:pt>
                <c:pt idx="18832">
                  <c:v>42311.560021238423</c:v>
                </c:pt>
                <c:pt idx="18833">
                  <c:v>42311.560715624997</c:v>
                </c:pt>
                <c:pt idx="18834">
                  <c:v>42311.561410011571</c:v>
                </c:pt>
                <c:pt idx="18835">
                  <c:v>42311.562104398145</c:v>
                </c:pt>
                <c:pt idx="18836">
                  <c:v>42311.562798784726</c:v>
                </c:pt>
                <c:pt idx="18837">
                  <c:v>42311.563493171299</c:v>
                </c:pt>
                <c:pt idx="18838">
                  <c:v>42311.564187557873</c:v>
                </c:pt>
                <c:pt idx="18839">
                  <c:v>42311.564881944447</c:v>
                </c:pt>
                <c:pt idx="18840">
                  <c:v>42311.565576331021</c:v>
                </c:pt>
                <c:pt idx="18841">
                  <c:v>42311.566270717594</c:v>
                </c:pt>
                <c:pt idx="18842">
                  <c:v>42311.566965104168</c:v>
                </c:pt>
                <c:pt idx="18843">
                  <c:v>42311.567659490742</c:v>
                </c:pt>
                <c:pt idx="18844">
                  <c:v>42311.568353877316</c:v>
                </c:pt>
                <c:pt idx="18845">
                  <c:v>42311.569048263889</c:v>
                </c:pt>
                <c:pt idx="18846">
                  <c:v>42311.569742650463</c:v>
                </c:pt>
                <c:pt idx="18847">
                  <c:v>42311.570437037037</c:v>
                </c:pt>
                <c:pt idx="18848">
                  <c:v>42311.57113142361</c:v>
                </c:pt>
                <c:pt idx="18849">
                  <c:v>42311.571825810184</c:v>
                </c:pt>
                <c:pt idx="18850">
                  <c:v>42311.572520196758</c:v>
                </c:pt>
                <c:pt idx="18851">
                  <c:v>42311.573214583332</c:v>
                </c:pt>
                <c:pt idx="18852">
                  <c:v>42311.573908969905</c:v>
                </c:pt>
                <c:pt idx="18853">
                  <c:v>42311.574603356479</c:v>
                </c:pt>
                <c:pt idx="18854">
                  <c:v>42311.575297743053</c:v>
                </c:pt>
                <c:pt idx="18855">
                  <c:v>42311.575992129627</c:v>
                </c:pt>
                <c:pt idx="18856">
                  <c:v>42311.5766865162</c:v>
                </c:pt>
                <c:pt idx="18857">
                  <c:v>42311.577380902774</c:v>
                </c:pt>
                <c:pt idx="18858">
                  <c:v>42311.578075289355</c:v>
                </c:pt>
                <c:pt idx="18859">
                  <c:v>42311.578769675929</c:v>
                </c:pt>
                <c:pt idx="18860">
                  <c:v>42311.579464062503</c:v>
                </c:pt>
                <c:pt idx="18861">
                  <c:v>42311.580158449076</c:v>
                </c:pt>
                <c:pt idx="18862">
                  <c:v>42311.58085283565</c:v>
                </c:pt>
                <c:pt idx="18863">
                  <c:v>42311.581547222224</c:v>
                </c:pt>
                <c:pt idx="18864">
                  <c:v>42311.582241608798</c:v>
                </c:pt>
                <c:pt idx="18865">
                  <c:v>42311.582935995371</c:v>
                </c:pt>
                <c:pt idx="18866">
                  <c:v>42311.583630381945</c:v>
                </c:pt>
                <c:pt idx="18867">
                  <c:v>42311.584324768519</c:v>
                </c:pt>
                <c:pt idx="18868">
                  <c:v>42311.585019155093</c:v>
                </c:pt>
                <c:pt idx="18869">
                  <c:v>42311.585713541666</c:v>
                </c:pt>
                <c:pt idx="18870">
                  <c:v>42311.58640792824</c:v>
                </c:pt>
                <c:pt idx="18871">
                  <c:v>42311.587102314814</c:v>
                </c:pt>
                <c:pt idx="18872">
                  <c:v>42311.587796701388</c:v>
                </c:pt>
                <c:pt idx="18873">
                  <c:v>42311.588491087961</c:v>
                </c:pt>
                <c:pt idx="18874">
                  <c:v>42311.589185474535</c:v>
                </c:pt>
                <c:pt idx="18875">
                  <c:v>42311.589879861109</c:v>
                </c:pt>
                <c:pt idx="18876">
                  <c:v>42311.590574247683</c:v>
                </c:pt>
                <c:pt idx="18877">
                  <c:v>42311.591268634256</c:v>
                </c:pt>
                <c:pt idx="18878">
                  <c:v>42311.59196302083</c:v>
                </c:pt>
                <c:pt idx="18879">
                  <c:v>42311.592657407411</c:v>
                </c:pt>
                <c:pt idx="18880">
                  <c:v>42311.593351793985</c:v>
                </c:pt>
                <c:pt idx="18881">
                  <c:v>42311.594046180559</c:v>
                </c:pt>
                <c:pt idx="18882">
                  <c:v>42311.594740567132</c:v>
                </c:pt>
                <c:pt idx="18883">
                  <c:v>42311.595434953706</c:v>
                </c:pt>
                <c:pt idx="18884">
                  <c:v>42311.59612934028</c:v>
                </c:pt>
                <c:pt idx="18885">
                  <c:v>42311.596823726853</c:v>
                </c:pt>
                <c:pt idx="18886">
                  <c:v>42311.597518113427</c:v>
                </c:pt>
                <c:pt idx="18887">
                  <c:v>42311.598212500001</c:v>
                </c:pt>
                <c:pt idx="18888">
                  <c:v>42311.598906886575</c:v>
                </c:pt>
                <c:pt idx="18889">
                  <c:v>42311.599601273148</c:v>
                </c:pt>
                <c:pt idx="18890">
                  <c:v>42311.600295659722</c:v>
                </c:pt>
                <c:pt idx="18891">
                  <c:v>42311.600990046296</c:v>
                </c:pt>
                <c:pt idx="18892">
                  <c:v>42311.60168443287</c:v>
                </c:pt>
                <c:pt idx="18893">
                  <c:v>42311.602378819443</c:v>
                </c:pt>
                <c:pt idx="18894">
                  <c:v>42311.603073206017</c:v>
                </c:pt>
                <c:pt idx="18895">
                  <c:v>42311.603767592591</c:v>
                </c:pt>
                <c:pt idx="18896">
                  <c:v>42311.604461979165</c:v>
                </c:pt>
                <c:pt idx="18897">
                  <c:v>42311.605156365738</c:v>
                </c:pt>
                <c:pt idx="18898">
                  <c:v>42311.605850752312</c:v>
                </c:pt>
                <c:pt idx="18899">
                  <c:v>42311.606545138886</c:v>
                </c:pt>
                <c:pt idx="18900">
                  <c:v>42311.60723952546</c:v>
                </c:pt>
                <c:pt idx="18901">
                  <c:v>42311.607933912041</c:v>
                </c:pt>
                <c:pt idx="18902">
                  <c:v>42311.608628298614</c:v>
                </c:pt>
                <c:pt idx="18903">
                  <c:v>42311.609322685188</c:v>
                </c:pt>
                <c:pt idx="18904">
                  <c:v>42311.610017071762</c:v>
                </c:pt>
                <c:pt idx="18905">
                  <c:v>42311.610711458336</c:v>
                </c:pt>
                <c:pt idx="18906">
                  <c:v>42311.611405844909</c:v>
                </c:pt>
                <c:pt idx="18907">
                  <c:v>42311.612100231483</c:v>
                </c:pt>
                <c:pt idx="18908">
                  <c:v>42311.612794618057</c:v>
                </c:pt>
                <c:pt idx="18909">
                  <c:v>42311.613489004631</c:v>
                </c:pt>
                <c:pt idx="18910">
                  <c:v>42311.614183391204</c:v>
                </c:pt>
                <c:pt idx="18911">
                  <c:v>42311.614877777778</c:v>
                </c:pt>
                <c:pt idx="18912">
                  <c:v>42311.615572164352</c:v>
                </c:pt>
                <c:pt idx="18913">
                  <c:v>42311.616266550926</c:v>
                </c:pt>
                <c:pt idx="18914">
                  <c:v>42311.616960937499</c:v>
                </c:pt>
                <c:pt idx="18915">
                  <c:v>42311.617655324073</c:v>
                </c:pt>
                <c:pt idx="18916">
                  <c:v>42311.618349710647</c:v>
                </c:pt>
                <c:pt idx="18917">
                  <c:v>42311.61904409722</c:v>
                </c:pt>
                <c:pt idx="18918">
                  <c:v>42311.619738483794</c:v>
                </c:pt>
                <c:pt idx="18919">
                  <c:v>42311.620432870368</c:v>
                </c:pt>
                <c:pt idx="18920">
                  <c:v>42311.621127256942</c:v>
                </c:pt>
                <c:pt idx="18921">
                  <c:v>42311.621821643515</c:v>
                </c:pt>
                <c:pt idx="18922">
                  <c:v>42311.622516030089</c:v>
                </c:pt>
                <c:pt idx="18923">
                  <c:v>42311.62321041667</c:v>
                </c:pt>
                <c:pt idx="18924">
                  <c:v>42311.623904803244</c:v>
                </c:pt>
                <c:pt idx="18925">
                  <c:v>42311.624599189818</c:v>
                </c:pt>
                <c:pt idx="18926">
                  <c:v>42311.625293576391</c:v>
                </c:pt>
                <c:pt idx="18927">
                  <c:v>42311.625987962965</c:v>
                </c:pt>
                <c:pt idx="18928">
                  <c:v>42311.626682349539</c:v>
                </c:pt>
                <c:pt idx="18929">
                  <c:v>42311.627376736113</c:v>
                </c:pt>
                <c:pt idx="18930">
                  <c:v>42311.628071122686</c:v>
                </c:pt>
                <c:pt idx="18931">
                  <c:v>42311.62876550926</c:v>
                </c:pt>
                <c:pt idx="18932">
                  <c:v>42311.629459895834</c:v>
                </c:pt>
                <c:pt idx="18933">
                  <c:v>42311.630154282408</c:v>
                </c:pt>
                <c:pt idx="18934">
                  <c:v>42311.630848668981</c:v>
                </c:pt>
                <c:pt idx="18935">
                  <c:v>42311.631543055555</c:v>
                </c:pt>
                <c:pt idx="18936">
                  <c:v>42311.632237442129</c:v>
                </c:pt>
                <c:pt idx="18937">
                  <c:v>42311.632931828703</c:v>
                </c:pt>
                <c:pt idx="18938">
                  <c:v>42311.633626215276</c:v>
                </c:pt>
                <c:pt idx="18939">
                  <c:v>42311.63432060185</c:v>
                </c:pt>
                <c:pt idx="18940">
                  <c:v>42311.635014988424</c:v>
                </c:pt>
                <c:pt idx="18941">
                  <c:v>42311.635709374998</c:v>
                </c:pt>
                <c:pt idx="18942">
                  <c:v>42311.636403761571</c:v>
                </c:pt>
                <c:pt idx="18943">
                  <c:v>42311.637098148145</c:v>
                </c:pt>
                <c:pt idx="18944">
                  <c:v>42311.637792534719</c:v>
                </c:pt>
                <c:pt idx="18945">
                  <c:v>42311.6384869213</c:v>
                </c:pt>
                <c:pt idx="18946">
                  <c:v>42311.639181307874</c:v>
                </c:pt>
                <c:pt idx="18947">
                  <c:v>42311.639875694447</c:v>
                </c:pt>
                <c:pt idx="18948">
                  <c:v>42311.640570081021</c:v>
                </c:pt>
                <c:pt idx="18949">
                  <c:v>42311.641264467595</c:v>
                </c:pt>
                <c:pt idx="18950">
                  <c:v>42311.641958854168</c:v>
                </c:pt>
                <c:pt idx="18951">
                  <c:v>42311.642653240742</c:v>
                </c:pt>
                <c:pt idx="18952">
                  <c:v>42311.643347627316</c:v>
                </c:pt>
                <c:pt idx="18953">
                  <c:v>42311.64404201389</c:v>
                </c:pt>
                <c:pt idx="18954">
                  <c:v>42311.644736400463</c:v>
                </c:pt>
                <c:pt idx="18955">
                  <c:v>42311.645430787037</c:v>
                </c:pt>
                <c:pt idx="18956">
                  <c:v>42311.646125173611</c:v>
                </c:pt>
                <c:pt idx="18957">
                  <c:v>42311.646819560185</c:v>
                </c:pt>
                <c:pt idx="18958">
                  <c:v>42311.647513946758</c:v>
                </c:pt>
                <c:pt idx="18959">
                  <c:v>42311.648208333332</c:v>
                </c:pt>
                <c:pt idx="18960">
                  <c:v>42311.648902719906</c:v>
                </c:pt>
                <c:pt idx="18961">
                  <c:v>42311.64959710648</c:v>
                </c:pt>
                <c:pt idx="18962">
                  <c:v>42311.650291493053</c:v>
                </c:pt>
                <c:pt idx="18963">
                  <c:v>42311.650985879627</c:v>
                </c:pt>
                <c:pt idx="18964">
                  <c:v>42311.651680266201</c:v>
                </c:pt>
                <c:pt idx="18965">
                  <c:v>42311.652374652775</c:v>
                </c:pt>
                <c:pt idx="18966">
                  <c:v>42311.653069039348</c:v>
                </c:pt>
                <c:pt idx="18967">
                  <c:v>42311.653763425929</c:v>
                </c:pt>
                <c:pt idx="18968">
                  <c:v>42311.654457812503</c:v>
                </c:pt>
                <c:pt idx="18969">
                  <c:v>42311.655152199077</c:v>
                </c:pt>
                <c:pt idx="18970">
                  <c:v>42311.655846585651</c:v>
                </c:pt>
                <c:pt idx="18971">
                  <c:v>42311.656540972224</c:v>
                </c:pt>
                <c:pt idx="18972">
                  <c:v>42311.657235358798</c:v>
                </c:pt>
                <c:pt idx="18973">
                  <c:v>42311.657929745372</c:v>
                </c:pt>
                <c:pt idx="18974">
                  <c:v>42311.658624131946</c:v>
                </c:pt>
                <c:pt idx="18975">
                  <c:v>42311.659318518519</c:v>
                </c:pt>
                <c:pt idx="18976">
                  <c:v>42311.660012905093</c:v>
                </c:pt>
                <c:pt idx="18977">
                  <c:v>42311.660707291667</c:v>
                </c:pt>
                <c:pt idx="18978">
                  <c:v>42311.661401678241</c:v>
                </c:pt>
                <c:pt idx="18979">
                  <c:v>42311.662096064814</c:v>
                </c:pt>
                <c:pt idx="18980">
                  <c:v>42311.662790451388</c:v>
                </c:pt>
                <c:pt idx="18981">
                  <c:v>42311.663484837962</c:v>
                </c:pt>
                <c:pt idx="18982">
                  <c:v>42311.664179224535</c:v>
                </c:pt>
                <c:pt idx="18983">
                  <c:v>42311.664873611109</c:v>
                </c:pt>
                <c:pt idx="18984">
                  <c:v>42311.665567997683</c:v>
                </c:pt>
                <c:pt idx="18985">
                  <c:v>42311.666262384257</c:v>
                </c:pt>
                <c:pt idx="18986">
                  <c:v>42311.66695677083</c:v>
                </c:pt>
                <c:pt idx="18987">
                  <c:v>42311.667651157404</c:v>
                </c:pt>
                <c:pt idx="18988">
                  <c:v>42311.668345543978</c:v>
                </c:pt>
                <c:pt idx="18989">
                  <c:v>42311.669039930559</c:v>
                </c:pt>
                <c:pt idx="18990">
                  <c:v>42311.669734317133</c:v>
                </c:pt>
                <c:pt idx="18991">
                  <c:v>42311.670428703706</c:v>
                </c:pt>
                <c:pt idx="18992">
                  <c:v>42311.67112309028</c:v>
                </c:pt>
                <c:pt idx="18993">
                  <c:v>42311.671817476854</c:v>
                </c:pt>
                <c:pt idx="18994">
                  <c:v>42311.672511863428</c:v>
                </c:pt>
                <c:pt idx="18995">
                  <c:v>42311.673206250001</c:v>
                </c:pt>
                <c:pt idx="18996">
                  <c:v>42311.673900636575</c:v>
                </c:pt>
                <c:pt idx="18997">
                  <c:v>42311.674595023149</c:v>
                </c:pt>
                <c:pt idx="18998">
                  <c:v>42311.675289409723</c:v>
                </c:pt>
                <c:pt idx="18999">
                  <c:v>42311.675983796296</c:v>
                </c:pt>
                <c:pt idx="19000">
                  <c:v>42311.67667818287</c:v>
                </c:pt>
                <c:pt idx="19001">
                  <c:v>42311.677372569444</c:v>
                </c:pt>
                <c:pt idx="19002">
                  <c:v>42311.678066956018</c:v>
                </c:pt>
                <c:pt idx="19003">
                  <c:v>42311.678761342591</c:v>
                </c:pt>
                <c:pt idx="19004">
                  <c:v>42311.679455729165</c:v>
                </c:pt>
                <c:pt idx="19005">
                  <c:v>42311.680150115739</c:v>
                </c:pt>
                <c:pt idx="19006">
                  <c:v>42311.680844502313</c:v>
                </c:pt>
                <c:pt idx="19007">
                  <c:v>42311.681538888886</c:v>
                </c:pt>
                <c:pt idx="19008">
                  <c:v>42311.68223327546</c:v>
                </c:pt>
                <c:pt idx="19009">
                  <c:v>42311.682927662034</c:v>
                </c:pt>
                <c:pt idx="19010">
                  <c:v>42311.683622048608</c:v>
                </c:pt>
                <c:pt idx="19011">
                  <c:v>42311.684316435189</c:v>
                </c:pt>
                <c:pt idx="19012">
                  <c:v>42311.685010821762</c:v>
                </c:pt>
                <c:pt idx="19013">
                  <c:v>42311.685705208336</c:v>
                </c:pt>
                <c:pt idx="19014">
                  <c:v>42311.68639959491</c:v>
                </c:pt>
                <c:pt idx="19015">
                  <c:v>42311.687093981483</c:v>
                </c:pt>
                <c:pt idx="19016">
                  <c:v>42311.687788368057</c:v>
                </c:pt>
                <c:pt idx="19017">
                  <c:v>42311.688482754631</c:v>
                </c:pt>
                <c:pt idx="19018">
                  <c:v>42311.689177141205</c:v>
                </c:pt>
                <c:pt idx="19019">
                  <c:v>42311.689871527778</c:v>
                </c:pt>
                <c:pt idx="19020">
                  <c:v>42311.690565914352</c:v>
                </c:pt>
                <c:pt idx="19021">
                  <c:v>42311.691260300926</c:v>
                </c:pt>
                <c:pt idx="19022">
                  <c:v>42311.6919546875</c:v>
                </c:pt>
                <c:pt idx="19023">
                  <c:v>42311.692649074073</c:v>
                </c:pt>
                <c:pt idx="19024">
                  <c:v>42311.693343460647</c:v>
                </c:pt>
                <c:pt idx="19025">
                  <c:v>42311.694037847221</c:v>
                </c:pt>
                <c:pt idx="19026">
                  <c:v>42311.694732233795</c:v>
                </c:pt>
                <c:pt idx="19027">
                  <c:v>42311.695426620368</c:v>
                </c:pt>
                <c:pt idx="19028">
                  <c:v>42311.696121006942</c:v>
                </c:pt>
                <c:pt idx="19029">
                  <c:v>42311.696815393516</c:v>
                </c:pt>
                <c:pt idx="19030">
                  <c:v>42311.69750978009</c:v>
                </c:pt>
                <c:pt idx="19031">
                  <c:v>42311.698204166663</c:v>
                </c:pt>
                <c:pt idx="19032">
                  <c:v>42311.698898553244</c:v>
                </c:pt>
                <c:pt idx="19033">
                  <c:v>42311.699592939818</c:v>
                </c:pt>
                <c:pt idx="19034">
                  <c:v>42311.700287326392</c:v>
                </c:pt>
                <c:pt idx="19035">
                  <c:v>42311.700981712966</c:v>
                </c:pt>
                <c:pt idx="19036">
                  <c:v>42311.701676099539</c:v>
                </c:pt>
                <c:pt idx="19037">
                  <c:v>42311.702370486113</c:v>
                </c:pt>
                <c:pt idx="19038">
                  <c:v>42311.703064872687</c:v>
                </c:pt>
                <c:pt idx="19039">
                  <c:v>42311.703759259261</c:v>
                </c:pt>
                <c:pt idx="19040">
                  <c:v>42311.704453645834</c:v>
                </c:pt>
                <c:pt idx="19041">
                  <c:v>42311.705148032408</c:v>
                </c:pt>
                <c:pt idx="19042">
                  <c:v>42311.705842418982</c:v>
                </c:pt>
                <c:pt idx="19043">
                  <c:v>42311.706536805556</c:v>
                </c:pt>
                <c:pt idx="19044">
                  <c:v>42311.707231192129</c:v>
                </c:pt>
                <c:pt idx="19045">
                  <c:v>42311.707925578703</c:v>
                </c:pt>
                <c:pt idx="19046">
                  <c:v>42311.708619965277</c:v>
                </c:pt>
                <c:pt idx="19047">
                  <c:v>42311.70931435185</c:v>
                </c:pt>
                <c:pt idx="19048">
                  <c:v>42311.710008738424</c:v>
                </c:pt>
                <c:pt idx="19049">
                  <c:v>42311.710703124998</c:v>
                </c:pt>
                <c:pt idx="19050">
                  <c:v>42311.711397511572</c:v>
                </c:pt>
                <c:pt idx="19051">
                  <c:v>42311.712091898145</c:v>
                </c:pt>
                <c:pt idx="19052">
                  <c:v>42311.712786284719</c:v>
                </c:pt>
                <c:pt idx="19053">
                  <c:v>42311.713480671293</c:v>
                </c:pt>
                <c:pt idx="19054">
                  <c:v>42311.714175057874</c:v>
                </c:pt>
                <c:pt idx="19055">
                  <c:v>42311.714869444448</c:v>
                </c:pt>
                <c:pt idx="19056">
                  <c:v>42311.715563831021</c:v>
                </c:pt>
                <c:pt idx="19057">
                  <c:v>42311.716258217595</c:v>
                </c:pt>
                <c:pt idx="19058">
                  <c:v>42311.716952604169</c:v>
                </c:pt>
                <c:pt idx="19059">
                  <c:v>42311.717646990743</c:v>
                </c:pt>
                <c:pt idx="19060">
                  <c:v>42311.718341377316</c:v>
                </c:pt>
                <c:pt idx="19061">
                  <c:v>42311.71903576389</c:v>
                </c:pt>
                <c:pt idx="19062">
                  <c:v>42311.719730150464</c:v>
                </c:pt>
                <c:pt idx="19063">
                  <c:v>42311.720424537038</c:v>
                </c:pt>
                <c:pt idx="19064">
                  <c:v>42311.721118923611</c:v>
                </c:pt>
                <c:pt idx="19065">
                  <c:v>42311.721813310185</c:v>
                </c:pt>
                <c:pt idx="19066">
                  <c:v>42311.722507696759</c:v>
                </c:pt>
                <c:pt idx="19067">
                  <c:v>42311.723202083333</c:v>
                </c:pt>
                <c:pt idx="19068">
                  <c:v>42311.723896469906</c:v>
                </c:pt>
                <c:pt idx="19069">
                  <c:v>42311.72459085648</c:v>
                </c:pt>
                <c:pt idx="19070">
                  <c:v>42311.725285243054</c:v>
                </c:pt>
                <c:pt idx="19071">
                  <c:v>42311.725979629628</c:v>
                </c:pt>
                <c:pt idx="19072">
                  <c:v>42311.726674016201</c:v>
                </c:pt>
                <c:pt idx="19073">
                  <c:v>42311.727368402775</c:v>
                </c:pt>
                <c:pt idx="19074">
                  <c:v>42311.728062789349</c:v>
                </c:pt>
                <c:pt idx="19075">
                  <c:v>42311.728757175923</c:v>
                </c:pt>
                <c:pt idx="19076">
                  <c:v>42311.729451562504</c:v>
                </c:pt>
                <c:pt idx="19077">
                  <c:v>42311.730145949077</c:v>
                </c:pt>
                <c:pt idx="19078">
                  <c:v>42311.730840335651</c:v>
                </c:pt>
                <c:pt idx="19079">
                  <c:v>42311.731534722225</c:v>
                </c:pt>
                <c:pt idx="19080">
                  <c:v>42311.732229108798</c:v>
                </c:pt>
                <c:pt idx="19081">
                  <c:v>42311.732923495372</c:v>
                </c:pt>
                <c:pt idx="19082">
                  <c:v>42311.733617881946</c:v>
                </c:pt>
                <c:pt idx="19083">
                  <c:v>42311.73431226852</c:v>
                </c:pt>
                <c:pt idx="19084">
                  <c:v>42311.735006655093</c:v>
                </c:pt>
                <c:pt idx="19085">
                  <c:v>42311.735701041667</c:v>
                </c:pt>
                <c:pt idx="19086">
                  <c:v>42311.736395428241</c:v>
                </c:pt>
                <c:pt idx="19087">
                  <c:v>42311.737089814815</c:v>
                </c:pt>
                <c:pt idx="19088">
                  <c:v>42311.737784201388</c:v>
                </c:pt>
                <c:pt idx="19089">
                  <c:v>42311.738478587962</c:v>
                </c:pt>
                <c:pt idx="19090">
                  <c:v>42311.739172974536</c:v>
                </c:pt>
                <c:pt idx="19091">
                  <c:v>42311.73986736111</c:v>
                </c:pt>
                <c:pt idx="19092">
                  <c:v>42311.740561747683</c:v>
                </c:pt>
                <c:pt idx="19093">
                  <c:v>42311.741256134257</c:v>
                </c:pt>
                <c:pt idx="19094">
                  <c:v>42311.741950520831</c:v>
                </c:pt>
                <c:pt idx="19095">
                  <c:v>42311.742644907405</c:v>
                </c:pt>
                <c:pt idx="19096">
                  <c:v>42311.743339293978</c:v>
                </c:pt>
                <c:pt idx="19097">
                  <c:v>42311.744033680552</c:v>
                </c:pt>
                <c:pt idx="19098">
                  <c:v>42311.744728067133</c:v>
                </c:pt>
                <c:pt idx="19099">
                  <c:v>42311.745422453707</c:v>
                </c:pt>
                <c:pt idx="19100">
                  <c:v>42311.746116840281</c:v>
                </c:pt>
                <c:pt idx="19101">
                  <c:v>42311.746811226854</c:v>
                </c:pt>
                <c:pt idx="19102">
                  <c:v>42311.747505613428</c:v>
                </c:pt>
                <c:pt idx="19103">
                  <c:v>42311.748200000002</c:v>
                </c:pt>
                <c:pt idx="19104">
                  <c:v>42311.748894386576</c:v>
                </c:pt>
                <c:pt idx="19105">
                  <c:v>42311.749588773149</c:v>
                </c:pt>
                <c:pt idx="19106">
                  <c:v>42311.750283159723</c:v>
                </c:pt>
                <c:pt idx="19107">
                  <c:v>42311.750977546297</c:v>
                </c:pt>
                <c:pt idx="19108">
                  <c:v>42311.751671932871</c:v>
                </c:pt>
                <c:pt idx="19109">
                  <c:v>42311.752366319444</c:v>
                </c:pt>
                <c:pt idx="19110">
                  <c:v>42311.753060706018</c:v>
                </c:pt>
                <c:pt idx="19111">
                  <c:v>42311.753755092592</c:v>
                </c:pt>
                <c:pt idx="19112">
                  <c:v>42311.754449479165</c:v>
                </c:pt>
                <c:pt idx="19113">
                  <c:v>42311.755143865739</c:v>
                </c:pt>
                <c:pt idx="19114">
                  <c:v>42311.755838252313</c:v>
                </c:pt>
                <c:pt idx="19115">
                  <c:v>42311.756532638887</c:v>
                </c:pt>
                <c:pt idx="19116">
                  <c:v>42311.75722702546</c:v>
                </c:pt>
                <c:pt idx="19117">
                  <c:v>42311.757921412034</c:v>
                </c:pt>
                <c:pt idx="19118">
                  <c:v>42311.758615798608</c:v>
                </c:pt>
                <c:pt idx="19119">
                  <c:v>42311.759310185182</c:v>
                </c:pt>
                <c:pt idx="19120">
                  <c:v>42311.760004571763</c:v>
                </c:pt>
                <c:pt idx="19121">
                  <c:v>42311.760698958336</c:v>
                </c:pt>
                <c:pt idx="19122">
                  <c:v>42311.76139334491</c:v>
                </c:pt>
                <c:pt idx="19123">
                  <c:v>42311.762087731484</c:v>
                </c:pt>
                <c:pt idx="19124">
                  <c:v>42311.762782118058</c:v>
                </c:pt>
                <c:pt idx="19125">
                  <c:v>42311.763476504631</c:v>
                </c:pt>
                <c:pt idx="19126">
                  <c:v>42311.764170891205</c:v>
                </c:pt>
                <c:pt idx="19127">
                  <c:v>42311.764865277779</c:v>
                </c:pt>
                <c:pt idx="19128">
                  <c:v>42311.765559664353</c:v>
                </c:pt>
                <c:pt idx="19129">
                  <c:v>42311.766254050926</c:v>
                </c:pt>
                <c:pt idx="19130">
                  <c:v>42311.7669484375</c:v>
                </c:pt>
                <c:pt idx="19131">
                  <c:v>42311.767642824074</c:v>
                </c:pt>
                <c:pt idx="19132">
                  <c:v>42311.768337210648</c:v>
                </c:pt>
                <c:pt idx="19133">
                  <c:v>42311.769031597221</c:v>
                </c:pt>
                <c:pt idx="19134">
                  <c:v>42311.769725983795</c:v>
                </c:pt>
                <c:pt idx="19135">
                  <c:v>42311.770420370369</c:v>
                </c:pt>
                <c:pt idx="19136">
                  <c:v>42311.771114756943</c:v>
                </c:pt>
                <c:pt idx="19137">
                  <c:v>42311.771809143516</c:v>
                </c:pt>
                <c:pt idx="19138">
                  <c:v>42311.77250353009</c:v>
                </c:pt>
                <c:pt idx="19139">
                  <c:v>42311.773197916664</c:v>
                </c:pt>
                <c:pt idx="19140">
                  <c:v>42311.773892303238</c:v>
                </c:pt>
                <c:pt idx="19141">
                  <c:v>42311.774586689811</c:v>
                </c:pt>
                <c:pt idx="19142">
                  <c:v>42311.775281076392</c:v>
                </c:pt>
                <c:pt idx="19143">
                  <c:v>42311.775975462966</c:v>
                </c:pt>
                <c:pt idx="19144">
                  <c:v>42311.77666984954</c:v>
                </c:pt>
                <c:pt idx="19145">
                  <c:v>42311.777364236113</c:v>
                </c:pt>
                <c:pt idx="19146">
                  <c:v>42311.778058622687</c:v>
                </c:pt>
                <c:pt idx="19147">
                  <c:v>42311.778753009261</c:v>
                </c:pt>
                <c:pt idx="19148">
                  <c:v>42311.779447395835</c:v>
                </c:pt>
                <c:pt idx="19149">
                  <c:v>42311.780141782408</c:v>
                </c:pt>
                <c:pt idx="19150">
                  <c:v>42311.780836168982</c:v>
                </c:pt>
                <c:pt idx="19151">
                  <c:v>42311.781530555556</c:v>
                </c:pt>
                <c:pt idx="19152">
                  <c:v>42311.78222494213</c:v>
                </c:pt>
                <c:pt idx="19153">
                  <c:v>42311.782919328703</c:v>
                </c:pt>
                <c:pt idx="19154">
                  <c:v>42311.783613715277</c:v>
                </c:pt>
                <c:pt idx="19155">
                  <c:v>42311.784308101851</c:v>
                </c:pt>
                <c:pt idx="19156">
                  <c:v>42311.785002488425</c:v>
                </c:pt>
                <c:pt idx="19157">
                  <c:v>42311.785696874998</c:v>
                </c:pt>
                <c:pt idx="19158">
                  <c:v>42311.786391261572</c:v>
                </c:pt>
                <c:pt idx="19159">
                  <c:v>42311.787085648146</c:v>
                </c:pt>
                <c:pt idx="19160">
                  <c:v>42311.78778003472</c:v>
                </c:pt>
                <c:pt idx="19161">
                  <c:v>42311.788474421293</c:v>
                </c:pt>
                <c:pt idx="19162">
                  <c:v>42311.789168807867</c:v>
                </c:pt>
                <c:pt idx="19163">
                  <c:v>42311.789863194441</c:v>
                </c:pt>
                <c:pt idx="19164">
                  <c:v>42311.790557581022</c:v>
                </c:pt>
                <c:pt idx="19165">
                  <c:v>42311.791251967596</c:v>
                </c:pt>
                <c:pt idx="19166">
                  <c:v>42311.791946354169</c:v>
                </c:pt>
                <c:pt idx="19167">
                  <c:v>42311.792640740743</c:v>
                </c:pt>
                <c:pt idx="19168">
                  <c:v>42311.793335127317</c:v>
                </c:pt>
                <c:pt idx="19169">
                  <c:v>42311.794029513891</c:v>
                </c:pt>
                <c:pt idx="19170">
                  <c:v>42311.794723900464</c:v>
                </c:pt>
                <c:pt idx="19171">
                  <c:v>42311.795418287038</c:v>
                </c:pt>
                <c:pt idx="19172">
                  <c:v>42311.796112673612</c:v>
                </c:pt>
                <c:pt idx="19173">
                  <c:v>42311.796807060186</c:v>
                </c:pt>
                <c:pt idx="19174">
                  <c:v>42311.797501446759</c:v>
                </c:pt>
                <c:pt idx="19175">
                  <c:v>42311.798195833333</c:v>
                </c:pt>
                <c:pt idx="19176">
                  <c:v>42311.798890219907</c:v>
                </c:pt>
                <c:pt idx="19177">
                  <c:v>42311.79958460648</c:v>
                </c:pt>
                <c:pt idx="19178">
                  <c:v>42311.800278993054</c:v>
                </c:pt>
                <c:pt idx="19179">
                  <c:v>42311.800973379628</c:v>
                </c:pt>
                <c:pt idx="19180">
                  <c:v>42311.801667766202</c:v>
                </c:pt>
                <c:pt idx="19181">
                  <c:v>42311.802362152775</c:v>
                </c:pt>
                <c:pt idx="19182">
                  <c:v>42311.803056539349</c:v>
                </c:pt>
                <c:pt idx="19183">
                  <c:v>42311.803750925923</c:v>
                </c:pt>
                <c:pt idx="19184">
                  <c:v>42311.804445312497</c:v>
                </c:pt>
                <c:pt idx="19185">
                  <c:v>42311.805139699078</c:v>
                </c:pt>
                <c:pt idx="19186">
                  <c:v>42311.805834085651</c:v>
                </c:pt>
                <c:pt idx="19187">
                  <c:v>42311.806528472225</c:v>
                </c:pt>
                <c:pt idx="19188">
                  <c:v>42311.807222858799</c:v>
                </c:pt>
                <c:pt idx="19189">
                  <c:v>42311.807917245373</c:v>
                </c:pt>
                <c:pt idx="19190">
                  <c:v>42311.808611631946</c:v>
                </c:pt>
                <c:pt idx="19191">
                  <c:v>42311.80930601852</c:v>
                </c:pt>
                <c:pt idx="19192">
                  <c:v>42311.810000405094</c:v>
                </c:pt>
                <c:pt idx="19193">
                  <c:v>42311.810694791668</c:v>
                </c:pt>
                <c:pt idx="19194">
                  <c:v>42311.811389178241</c:v>
                </c:pt>
                <c:pt idx="19195">
                  <c:v>42311.812083564815</c:v>
                </c:pt>
                <c:pt idx="19196">
                  <c:v>42311.812777951389</c:v>
                </c:pt>
                <c:pt idx="19197">
                  <c:v>42311.813472337963</c:v>
                </c:pt>
                <c:pt idx="19198">
                  <c:v>42311.814166724536</c:v>
                </c:pt>
                <c:pt idx="19199">
                  <c:v>42311.81486111111</c:v>
                </c:pt>
                <c:pt idx="19200">
                  <c:v>42311.815555497684</c:v>
                </c:pt>
                <c:pt idx="19201">
                  <c:v>42311.816249884258</c:v>
                </c:pt>
                <c:pt idx="19202">
                  <c:v>42311.816944270831</c:v>
                </c:pt>
                <c:pt idx="19203">
                  <c:v>42311.817638657405</c:v>
                </c:pt>
                <c:pt idx="19204">
                  <c:v>42311.818333043979</c:v>
                </c:pt>
                <c:pt idx="19205">
                  <c:v>42311.819027430553</c:v>
                </c:pt>
                <c:pt idx="19206">
                  <c:v>42311.819721817126</c:v>
                </c:pt>
                <c:pt idx="19207">
                  <c:v>42311.820416203707</c:v>
                </c:pt>
                <c:pt idx="19208">
                  <c:v>42311.821110590281</c:v>
                </c:pt>
                <c:pt idx="19209">
                  <c:v>42311.821804976855</c:v>
                </c:pt>
                <c:pt idx="19210">
                  <c:v>42311.822499363429</c:v>
                </c:pt>
                <c:pt idx="19211">
                  <c:v>42311.823193750002</c:v>
                </c:pt>
                <c:pt idx="19212">
                  <c:v>42311.823888136576</c:v>
                </c:pt>
                <c:pt idx="19213">
                  <c:v>42311.82458252315</c:v>
                </c:pt>
                <c:pt idx="19214">
                  <c:v>42311.825276909723</c:v>
                </c:pt>
                <c:pt idx="19215">
                  <c:v>42311.825971296297</c:v>
                </c:pt>
                <c:pt idx="19216">
                  <c:v>42311.826665682871</c:v>
                </c:pt>
                <c:pt idx="19217">
                  <c:v>42311.827360069445</c:v>
                </c:pt>
                <c:pt idx="19218">
                  <c:v>42311.828054456018</c:v>
                </c:pt>
                <c:pt idx="19219">
                  <c:v>42311.828748842592</c:v>
                </c:pt>
                <c:pt idx="19220">
                  <c:v>42311.829443229166</c:v>
                </c:pt>
                <c:pt idx="19221">
                  <c:v>42311.83013761574</c:v>
                </c:pt>
                <c:pt idx="19222">
                  <c:v>42311.830832002313</c:v>
                </c:pt>
                <c:pt idx="19223">
                  <c:v>42311.831526388887</c:v>
                </c:pt>
                <c:pt idx="19224">
                  <c:v>42311.832220775461</c:v>
                </c:pt>
                <c:pt idx="19225">
                  <c:v>42311.832915162035</c:v>
                </c:pt>
                <c:pt idx="19226">
                  <c:v>42311.833609548608</c:v>
                </c:pt>
                <c:pt idx="19227">
                  <c:v>42311.834303935182</c:v>
                </c:pt>
                <c:pt idx="19228">
                  <c:v>42311.834998321756</c:v>
                </c:pt>
                <c:pt idx="19229">
                  <c:v>42311.835692708337</c:v>
                </c:pt>
                <c:pt idx="19230">
                  <c:v>42311.836387094911</c:v>
                </c:pt>
                <c:pt idx="19231">
                  <c:v>42311.837081481484</c:v>
                </c:pt>
                <c:pt idx="19232">
                  <c:v>42311.837775868058</c:v>
                </c:pt>
                <c:pt idx="19233">
                  <c:v>42311.838470254632</c:v>
                </c:pt>
                <c:pt idx="19234">
                  <c:v>42311.839164641206</c:v>
                </c:pt>
                <c:pt idx="19235">
                  <c:v>42311.839859027779</c:v>
                </c:pt>
                <c:pt idx="19236">
                  <c:v>42311.840553414353</c:v>
                </c:pt>
                <c:pt idx="19237">
                  <c:v>42311.841247800927</c:v>
                </c:pt>
                <c:pt idx="19238">
                  <c:v>42311.841942187501</c:v>
                </c:pt>
                <c:pt idx="19239">
                  <c:v>42311.842636574074</c:v>
                </c:pt>
                <c:pt idx="19240">
                  <c:v>42311.843330960648</c:v>
                </c:pt>
                <c:pt idx="19241">
                  <c:v>42311.844025347222</c:v>
                </c:pt>
                <c:pt idx="19242">
                  <c:v>42311.844719733796</c:v>
                </c:pt>
                <c:pt idx="19243">
                  <c:v>42311.845414120369</c:v>
                </c:pt>
                <c:pt idx="19244">
                  <c:v>42311.846108506943</c:v>
                </c:pt>
                <c:pt idx="19245">
                  <c:v>42311.846802893517</c:v>
                </c:pt>
                <c:pt idx="19246">
                  <c:v>42311.84749728009</c:v>
                </c:pt>
                <c:pt idx="19247">
                  <c:v>42311.848191666664</c:v>
                </c:pt>
                <c:pt idx="19248">
                  <c:v>42311.848886053238</c:v>
                </c:pt>
                <c:pt idx="19249">
                  <c:v>42311.849580439812</c:v>
                </c:pt>
                <c:pt idx="19250">
                  <c:v>42311.850274826385</c:v>
                </c:pt>
                <c:pt idx="19251">
                  <c:v>42311.850969212966</c:v>
                </c:pt>
                <c:pt idx="19252">
                  <c:v>42311.85166359954</c:v>
                </c:pt>
                <c:pt idx="19253">
                  <c:v>42311.852357986114</c:v>
                </c:pt>
                <c:pt idx="19254">
                  <c:v>42311.853052372688</c:v>
                </c:pt>
                <c:pt idx="19255">
                  <c:v>42311.853746759261</c:v>
                </c:pt>
                <c:pt idx="19256">
                  <c:v>42311.854441145835</c:v>
                </c:pt>
                <c:pt idx="19257">
                  <c:v>42311.855135532409</c:v>
                </c:pt>
                <c:pt idx="19258">
                  <c:v>42311.855829918983</c:v>
                </c:pt>
                <c:pt idx="19259">
                  <c:v>42311.856524305556</c:v>
                </c:pt>
                <c:pt idx="19260">
                  <c:v>42311.85721869213</c:v>
                </c:pt>
                <c:pt idx="19261">
                  <c:v>42311.857913078704</c:v>
                </c:pt>
                <c:pt idx="19262">
                  <c:v>42311.858607465278</c:v>
                </c:pt>
                <c:pt idx="19263">
                  <c:v>42311.859301851851</c:v>
                </c:pt>
                <c:pt idx="19264">
                  <c:v>42311.859996238425</c:v>
                </c:pt>
                <c:pt idx="19265">
                  <c:v>42311.860690624999</c:v>
                </c:pt>
                <c:pt idx="19266">
                  <c:v>42311.861385011573</c:v>
                </c:pt>
                <c:pt idx="19267">
                  <c:v>42311.862079398146</c:v>
                </c:pt>
                <c:pt idx="19268">
                  <c:v>42311.86277378472</c:v>
                </c:pt>
                <c:pt idx="19269">
                  <c:v>42311.863468171294</c:v>
                </c:pt>
                <c:pt idx="19270">
                  <c:v>42311.864162557868</c:v>
                </c:pt>
                <c:pt idx="19271">
                  <c:v>42311.864856944441</c:v>
                </c:pt>
                <c:pt idx="19272">
                  <c:v>42311.865551331015</c:v>
                </c:pt>
                <c:pt idx="19273">
                  <c:v>42311.866245717596</c:v>
                </c:pt>
                <c:pt idx="19274">
                  <c:v>42311.86694010417</c:v>
                </c:pt>
                <c:pt idx="19275">
                  <c:v>42311.867634490744</c:v>
                </c:pt>
                <c:pt idx="19276">
                  <c:v>42311.868328877317</c:v>
                </c:pt>
                <c:pt idx="19277">
                  <c:v>42311.869023263891</c:v>
                </c:pt>
                <c:pt idx="19278">
                  <c:v>42311.869717650465</c:v>
                </c:pt>
                <c:pt idx="19279">
                  <c:v>42311.870412037038</c:v>
                </c:pt>
                <c:pt idx="19280">
                  <c:v>42311.871106423612</c:v>
                </c:pt>
                <c:pt idx="19281">
                  <c:v>42311.871800810186</c:v>
                </c:pt>
                <c:pt idx="19282">
                  <c:v>42311.87249519676</c:v>
                </c:pt>
                <c:pt idx="19283">
                  <c:v>42311.873189583333</c:v>
                </c:pt>
                <c:pt idx="19284">
                  <c:v>42311.873883969907</c:v>
                </c:pt>
                <c:pt idx="19285">
                  <c:v>42311.874578356481</c:v>
                </c:pt>
                <c:pt idx="19286">
                  <c:v>42311.875272743055</c:v>
                </c:pt>
                <c:pt idx="19287">
                  <c:v>42311.875967129628</c:v>
                </c:pt>
                <c:pt idx="19288">
                  <c:v>42311.876661516202</c:v>
                </c:pt>
                <c:pt idx="19289">
                  <c:v>42311.877355902776</c:v>
                </c:pt>
                <c:pt idx="19290">
                  <c:v>42311.87805028935</c:v>
                </c:pt>
                <c:pt idx="19291">
                  <c:v>42311.878744675923</c:v>
                </c:pt>
                <c:pt idx="19292">
                  <c:v>42311.879439062497</c:v>
                </c:pt>
                <c:pt idx="19293">
                  <c:v>42311.880133449071</c:v>
                </c:pt>
                <c:pt idx="19294">
                  <c:v>42311.880827835645</c:v>
                </c:pt>
                <c:pt idx="19295">
                  <c:v>42311.881522222226</c:v>
                </c:pt>
                <c:pt idx="19296">
                  <c:v>42311.882216608799</c:v>
                </c:pt>
                <c:pt idx="19297">
                  <c:v>42311.882910995373</c:v>
                </c:pt>
                <c:pt idx="19298">
                  <c:v>42311.883605381947</c:v>
                </c:pt>
                <c:pt idx="19299">
                  <c:v>42311.884299768521</c:v>
                </c:pt>
                <c:pt idx="19300">
                  <c:v>42311.884994155094</c:v>
                </c:pt>
                <c:pt idx="19301">
                  <c:v>42311.885688541668</c:v>
                </c:pt>
                <c:pt idx="19302">
                  <c:v>42311.886382928242</c:v>
                </c:pt>
                <c:pt idx="19303">
                  <c:v>42311.887077314816</c:v>
                </c:pt>
                <c:pt idx="19304">
                  <c:v>42311.887771701389</c:v>
                </c:pt>
                <c:pt idx="19305">
                  <c:v>42311.888466087963</c:v>
                </c:pt>
                <c:pt idx="19306">
                  <c:v>42311.889160474537</c:v>
                </c:pt>
                <c:pt idx="19307">
                  <c:v>42311.889854861111</c:v>
                </c:pt>
                <c:pt idx="19308">
                  <c:v>42311.890549247684</c:v>
                </c:pt>
                <c:pt idx="19309">
                  <c:v>42311.891243634258</c:v>
                </c:pt>
                <c:pt idx="19310">
                  <c:v>42311.891938020832</c:v>
                </c:pt>
                <c:pt idx="19311">
                  <c:v>42311.892632407405</c:v>
                </c:pt>
                <c:pt idx="19312">
                  <c:v>42311.893326793979</c:v>
                </c:pt>
                <c:pt idx="19313">
                  <c:v>42311.894021180553</c:v>
                </c:pt>
                <c:pt idx="19314">
                  <c:v>42311.894715567127</c:v>
                </c:pt>
                <c:pt idx="19315">
                  <c:v>42311.8954099537</c:v>
                </c:pt>
                <c:pt idx="19316">
                  <c:v>42311.896104340274</c:v>
                </c:pt>
                <c:pt idx="19317">
                  <c:v>42311.896798726855</c:v>
                </c:pt>
                <c:pt idx="19318">
                  <c:v>42311.897493113429</c:v>
                </c:pt>
                <c:pt idx="19319">
                  <c:v>42311.898187500003</c:v>
                </c:pt>
                <c:pt idx="19320">
                  <c:v>42311.898881886576</c:v>
                </c:pt>
                <c:pt idx="19321">
                  <c:v>42311.89957627315</c:v>
                </c:pt>
                <c:pt idx="19322">
                  <c:v>42311.900270659724</c:v>
                </c:pt>
                <c:pt idx="19323">
                  <c:v>42311.900965046298</c:v>
                </c:pt>
                <c:pt idx="19324">
                  <c:v>42311.901659432871</c:v>
                </c:pt>
                <c:pt idx="19325">
                  <c:v>42311.902353819445</c:v>
                </c:pt>
                <c:pt idx="19326">
                  <c:v>42311.903048206019</c:v>
                </c:pt>
                <c:pt idx="19327">
                  <c:v>42311.903742592593</c:v>
                </c:pt>
                <c:pt idx="19328">
                  <c:v>42311.904436979166</c:v>
                </c:pt>
                <c:pt idx="19329">
                  <c:v>42311.90513136574</c:v>
                </c:pt>
                <c:pt idx="19330">
                  <c:v>42311.905825752314</c:v>
                </c:pt>
                <c:pt idx="19331">
                  <c:v>42311.906520138888</c:v>
                </c:pt>
                <c:pt idx="19332">
                  <c:v>42311.907214525461</c:v>
                </c:pt>
                <c:pt idx="19333">
                  <c:v>42311.907908912035</c:v>
                </c:pt>
                <c:pt idx="19334">
                  <c:v>42311.908603298609</c:v>
                </c:pt>
                <c:pt idx="19335">
                  <c:v>42311.909297685183</c:v>
                </c:pt>
                <c:pt idx="19336">
                  <c:v>42311.909992071756</c:v>
                </c:pt>
                <c:pt idx="19337">
                  <c:v>42311.91068645833</c:v>
                </c:pt>
                <c:pt idx="19338">
                  <c:v>42311.911380844911</c:v>
                </c:pt>
                <c:pt idx="19339">
                  <c:v>42311.912075231485</c:v>
                </c:pt>
                <c:pt idx="19340">
                  <c:v>42311.912769618059</c:v>
                </c:pt>
                <c:pt idx="19341">
                  <c:v>42311.913464004632</c:v>
                </c:pt>
                <c:pt idx="19342">
                  <c:v>42311.914158391206</c:v>
                </c:pt>
                <c:pt idx="19343">
                  <c:v>42311.91485277778</c:v>
                </c:pt>
                <c:pt idx="19344">
                  <c:v>42311.915547164353</c:v>
                </c:pt>
                <c:pt idx="19345">
                  <c:v>42311.916241550927</c:v>
                </c:pt>
                <c:pt idx="19346">
                  <c:v>42311.916935937501</c:v>
                </c:pt>
                <c:pt idx="19347">
                  <c:v>42311.917630324075</c:v>
                </c:pt>
                <c:pt idx="19348">
                  <c:v>42311.918324710648</c:v>
                </c:pt>
                <c:pt idx="19349">
                  <c:v>42311.919019097222</c:v>
                </c:pt>
                <c:pt idx="19350">
                  <c:v>42311.919713483796</c:v>
                </c:pt>
                <c:pt idx="19351">
                  <c:v>42311.92040787037</c:v>
                </c:pt>
                <c:pt idx="19352">
                  <c:v>42311.921102256943</c:v>
                </c:pt>
                <c:pt idx="19353">
                  <c:v>42311.921796643517</c:v>
                </c:pt>
                <c:pt idx="19354">
                  <c:v>42311.922491030091</c:v>
                </c:pt>
                <c:pt idx="19355">
                  <c:v>42311.923185416665</c:v>
                </c:pt>
                <c:pt idx="19356">
                  <c:v>42311.923879803238</c:v>
                </c:pt>
                <c:pt idx="19357">
                  <c:v>42311.924574189812</c:v>
                </c:pt>
                <c:pt idx="19358">
                  <c:v>42311.925268576386</c:v>
                </c:pt>
                <c:pt idx="19359">
                  <c:v>42311.92596296296</c:v>
                </c:pt>
                <c:pt idx="19360">
                  <c:v>42311.926657349541</c:v>
                </c:pt>
                <c:pt idx="19361">
                  <c:v>42311.927351736114</c:v>
                </c:pt>
                <c:pt idx="19362">
                  <c:v>42311.928046122688</c:v>
                </c:pt>
                <c:pt idx="19363">
                  <c:v>42311.928740509262</c:v>
                </c:pt>
                <c:pt idx="19364">
                  <c:v>42311.929434895836</c:v>
                </c:pt>
                <c:pt idx="19365">
                  <c:v>42311.930129282409</c:v>
                </c:pt>
                <c:pt idx="19366">
                  <c:v>42311.930823668983</c:v>
                </c:pt>
                <c:pt idx="19367">
                  <c:v>42311.931518055557</c:v>
                </c:pt>
                <c:pt idx="19368">
                  <c:v>42311.932212442131</c:v>
                </c:pt>
                <c:pt idx="19369">
                  <c:v>42311.932906828704</c:v>
                </c:pt>
                <c:pt idx="19370">
                  <c:v>42311.933601215278</c:v>
                </c:pt>
                <c:pt idx="19371">
                  <c:v>42311.934295601852</c:v>
                </c:pt>
                <c:pt idx="19372">
                  <c:v>42311.934989988426</c:v>
                </c:pt>
                <c:pt idx="19373">
                  <c:v>42311.935684374999</c:v>
                </c:pt>
                <c:pt idx="19374">
                  <c:v>42311.936378761573</c:v>
                </c:pt>
                <c:pt idx="19375">
                  <c:v>42311.937073148147</c:v>
                </c:pt>
                <c:pt idx="19376">
                  <c:v>42311.93776753472</c:v>
                </c:pt>
                <c:pt idx="19377">
                  <c:v>42311.938461921294</c:v>
                </c:pt>
                <c:pt idx="19378">
                  <c:v>42311.939156307868</c:v>
                </c:pt>
                <c:pt idx="19379">
                  <c:v>42311.939850694442</c:v>
                </c:pt>
                <c:pt idx="19380">
                  <c:v>42311.940545081015</c:v>
                </c:pt>
                <c:pt idx="19381">
                  <c:v>42311.941239467589</c:v>
                </c:pt>
                <c:pt idx="19382">
                  <c:v>42311.94193385417</c:v>
                </c:pt>
                <c:pt idx="19383">
                  <c:v>42311.942628240744</c:v>
                </c:pt>
                <c:pt idx="19384">
                  <c:v>42311.943322627318</c:v>
                </c:pt>
                <c:pt idx="19385">
                  <c:v>42311.944017013891</c:v>
                </c:pt>
                <c:pt idx="19386">
                  <c:v>42311.944711400465</c:v>
                </c:pt>
                <c:pt idx="19387">
                  <c:v>42311.945405787039</c:v>
                </c:pt>
                <c:pt idx="19388">
                  <c:v>42311.946100173613</c:v>
                </c:pt>
                <c:pt idx="19389">
                  <c:v>42311.946794560186</c:v>
                </c:pt>
                <c:pt idx="19390">
                  <c:v>42311.94748894676</c:v>
                </c:pt>
                <c:pt idx="19391">
                  <c:v>42311.948183333334</c:v>
                </c:pt>
                <c:pt idx="19392">
                  <c:v>42311.948877719908</c:v>
                </c:pt>
                <c:pt idx="19393">
                  <c:v>42311.949572106481</c:v>
                </c:pt>
                <c:pt idx="19394">
                  <c:v>42311.950266493055</c:v>
                </c:pt>
                <c:pt idx="19395">
                  <c:v>42311.950960879629</c:v>
                </c:pt>
                <c:pt idx="19396">
                  <c:v>42311.951655266203</c:v>
                </c:pt>
                <c:pt idx="19397">
                  <c:v>42311.952349652776</c:v>
                </c:pt>
                <c:pt idx="19398">
                  <c:v>42311.95304403935</c:v>
                </c:pt>
                <c:pt idx="19399">
                  <c:v>42311.953738425924</c:v>
                </c:pt>
                <c:pt idx="19400">
                  <c:v>42311.954432812498</c:v>
                </c:pt>
                <c:pt idx="19401">
                  <c:v>42311.955127199071</c:v>
                </c:pt>
                <c:pt idx="19402">
                  <c:v>42311.955821585645</c:v>
                </c:pt>
                <c:pt idx="19403">
                  <c:v>42311.956515972219</c:v>
                </c:pt>
                <c:pt idx="19404">
                  <c:v>42311.9572103588</c:v>
                </c:pt>
                <c:pt idx="19405">
                  <c:v>42311.957904745374</c:v>
                </c:pt>
                <c:pt idx="19406">
                  <c:v>42311.958599131947</c:v>
                </c:pt>
                <c:pt idx="19407">
                  <c:v>42311.959293518521</c:v>
                </c:pt>
                <c:pt idx="19408">
                  <c:v>42311.959987905095</c:v>
                </c:pt>
                <c:pt idx="19409">
                  <c:v>42311.960682291668</c:v>
                </c:pt>
                <c:pt idx="19410">
                  <c:v>42311.961376678242</c:v>
                </c:pt>
                <c:pt idx="19411">
                  <c:v>42311.962071064816</c:v>
                </c:pt>
                <c:pt idx="19412">
                  <c:v>42311.96276545139</c:v>
                </c:pt>
                <c:pt idx="19413">
                  <c:v>42311.963459837963</c:v>
                </c:pt>
                <c:pt idx="19414">
                  <c:v>42311.964154224537</c:v>
                </c:pt>
                <c:pt idx="19415">
                  <c:v>42311.964848611111</c:v>
                </c:pt>
                <c:pt idx="19416">
                  <c:v>42311.965542997685</c:v>
                </c:pt>
                <c:pt idx="19417">
                  <c:v>42311.966237384258</c:v>
                </c:pt>
                <c:pt idx="19418">
                  <c:v>42311.966931770832</c:v>
                </c:pt>
                <c:pt idx="19419">
                  <c:v>42311.967626157406</c:v>
                </c:pt>
                <c:pt idx="19420">
                  <c:v>42311.96832054398</c:v>
                </c:pt>
                <c:pt idx="19421">
                  <c:v>42311.969014930553</c:v>
                </c:pt>
                <c:pt idx="19422">
                  <c:v>42311.969709317127</c:v>
                </c:pt>
                <c:pt idx="19423">
                  <c:v>42311.970403703701</c:v>
                </c:pt>
                <c:pt idx="19424">
                  <c:v>42311.971098090275</c:v>
                </c:pt>
                <c:pt idx="19425">
                  <c:v>42311.971792476848</c:v>
                </c:pt>
                <c:pt idx="19426">
                  <c:v>42311.972486863429</c:v>
                </c:pt>
                <c:pt idx="19427">
                  <c:v>42311.973181250003</c:v>
                </c:pt>
                <c:pt idx="19428">
                  <c:v>42311.973875636577</c:v>
                </c:pt>
                <c:pt idx="19429">
                  <c:v>42311.974570023151</c:v>
                </c:pt>
                <c:pt idx="19430">
                  <c:v>42311.975264409724</c:v>
                </c:pt>
                <c:pt idx="19431">
                  <c:v>42311.975958796298</c:v>
                </c:pt>
                <c:pt idx="19432">
                  <c:v>42311.976653182872</c:v>
                </c:pt>
                <c:pt idx="19433">
                  <c:v>42311.977347569446</c:v>
                </c:pt>
                <c:pt idx="19434">
                  <c:v>42311.978041956019</c:v>
                </c:pt>
                <c:pt idx="19435">
                  <c:v>42311.978736342593</c:v>
                </c:pt>
                <c:pt idx="19436">
                  <c:v>42311.979430729167</c:v>
                </c:pt>
                <c:pt idx="19437">
                  <c:v>42311.980125115741</c:v>
                </c:pt>
                <c:pt idx="19438">
                  <c:v>42311.980819502314</c:v>
                </c:pt>
                <c:pt idx="19439">
                  <c:v>42311.981513888888</c:v>
                </c:pt>
                <c:pt idx="19440">
                  <c:v>42311.982208275462</c:v>
                </c:pt>
                <c:pt idx="19441">
                  <c:v>42311.982902662035</c:v>
                </c:pt>
                <c:pt idx="19442">
                  <c:v>42311.983597048609</c:v>
                </c:pt>
                <c:pt idx="19443">
                  <c:v>42311.984291435183</c:v>
                </c:pt>
                <c:pt idx="19444">
                  <c:v>42311.984985821757</c:v>
                </c:pt>
                <c:pt idx="19445">
                  <c:v>42311.98568020833</c:v>
                </c:pt>
                <c:pt idx="19446">
                  <c:v>42311.986374594904</c:v>
                </c:pt>
                <c:pt idx="19447">
                  <c:v>42311.987068981478</c:v>
                </c:pt>
                <c:pt idx="19448">
                  <c:v>42311.987763368059</c:v>
                </c:pt>
                <c:pt idx="19449">
                  <c:v>42311.988457754633</c:v>
                </c:pt>
                <c:pt idx="19450">
                  <c:v>42311.989152141206</c:v>
                </c:pt>
                <c:pt idx="19451">
                  <c:v>42311.98984652778</c:v>
                </c:pt>
                <c:pt idx="19452">
                  <c:v>42311.990540914354</c:v>
                </c:pt>
                <c:pt idx="19453">
                  <c:v>42311.991235300928</c:v>
                </c:pt>
                <c:pt idx="19454">
                  <c:v>42311.991929687501</c:v>
                </c:pt>
                <c:pt idx="19455">
                  <c:v>42311.992624074075</c:v>
                </c:pt>
                <c:pt idx="19456">
                  <c:v>42311.993318460649</c:v>
                </c:pt>
                <c:pt idx="19457">
                  <c:v>42311.994012847223</c:v>
                </c:pt>
                <c:pt idx="19458">
                  <c:v>42311.994707233796</c:v>
                </c:pt>
                <c:pt idx="19459">
                  <c:v>42311.99540162037</c:v>
                </c:pt>
                <c:pt idx="19460">
                  <c:v>42311.996096006944</c:v>
                </c:pt>
                <c:pt idx="19461">
                  <c:v>42311.996790393518</c:v>
                </c:pt>
                <c:pt idx="19462">
                  <c:v>42311.997484780091</c:v>
                </c:pt>
                <c:pt idx="19463">
                  <c:v>42311.998179166665</c:v>
                </c:pt>
                <c:pt idx="19464">
                  <c:v>42311.998873553239</c:v>
                </c:pt>
                <c:pt idx="19465">
                  <c:v>42311.999567939813</c:v>
                </c:pt>
                <c:pt idx="19466">
                  <c:v>42312.000262326386</c:v>
                </c:pt>
                <c:pt idx="19467">
                  <c:v>42312.00095671296</c:v>
                </c:pt>
                <c:pt idx="19468">
                  <c:v>42312.001651099534</c:v>
                </c:pt>
                <c:pt idx="19469">
                  <c:v>42312.002345486108</c:v>
                </c:pt>
                <c:pt idx="19470">
                  <c:v>42312.003039872689</c:v>
                </c:pt>
                <c:pt idx="19471">
                  <c:v>42312.003734259262</c:v>
                </c:pt>
                <c:pt idx="19472">
                  <c:v>42312.004428645836</c:v>
                </c:pt>
                <c:pt idx="19473">
                  <c:v>42312.00512303241</c:v>
                </c:pt>
                <c:pt idx="19474">
                  <c:v>42312.005817418983</c:v>
                </c:pt>
                <c:pt idx="19475">
                  <c:v>42312.006511805557</c:v>
                </c:pt>
                <c:pt idx="19476">
                  <c:v>42312.007206192131</c:v>
                </c:pt>
                <c:pt idx="19477">
                  <c:v>42312.007900578705</c:v>
                </c:pt>
                <c:pt idx="19478">
                  <c:v>42312.008594965278</c:v>
                </c:pt>
                <c:pt idx="19479">
                  <c:v>42312.009289351852</c:v>
                </c:pt>
                <c:pt idx="19480">
                  <c:v>42312.009983738426</c:v>
                </c:pt>
                <c:pt idx="19481">
                  <c:v>42312.010678125</c:v>
                </c:pt>
                <c:pt idx="19482">
                  <c:v>42312.011372511573</c:v>
                </c:pt>
                <c:pt idx="19483">
                  <c:v>42312.012066898147</c:v>
                </c:pt>
                <c:pt idx="19484">
                  <c:v>42312.012761284721</c:v>
                </c:pt>
                <c:pt idx="19485">
                  <c:v>42312.013455671295</c:v>
                </c:pt>
                <c:pt idx="19486">
                  <c:v>42312.014150057868</c:v>
                </c:pt>
                <c:pt idx="19487">
                  <c:v>42312.014844444442</c:v>
                </c:pt>
                <c:pt idx="19488">
                  <c:v>42312.015538831016</c:v>
                </c:pt>
                <c:pt idx="19489">
                  <c:v>42312.01623321759</c:v>
                </c:pt>
                <c:pt idx="19490">
                  <c:v>42312.016927604163</c:v>
                </c:pt>
                <c:pt idx="19491">
                  <c:v>42312.017621990744</c:v>
                </c:pt>
                <c:pt idx="19492">
                  <c:v>42312.018316377318</c:v>
                </c:pt>
                <c:pt idx="19493">
                  <c:v>42312.019010763892</c:v>
                </c:pt>
                <c:pt idx="19494">
                  <c:v>42312.019705150466</c:v>
                </c:pt>
                <c:pt idx="19495">
                  <c:v>42312.020399537039</c:v>
                </c:pt>
                <c:pt idx="19496">
                  <c:v>42312.021093923613</c:v>
                </c:pt>
                <c:pt idx="19497">
                  <c:v>42312.021788310187</c:v>
                </c:pt>
                <c:pt idx="19498">
                  <c:v>42312.022482696761</c:v>
                </c:pt>
                <c:pt idx="19499">
                  <c:v>42312.023177083334</c:v>
                </c:pt>
                <c:pt idx="19500">
                  <c:v>42312.023871469908</c:v>
                </c:pt>
                <c:pt idx="19501">
                  <c:v>42312.024565856482</c:v>
                </c:pt>
                <c:pt idx="19502">
                  <c:v>42312.025260243056</c:v>
                </c:pt>
                <c:pt idx="19503">
                  <c:v>42312.025954629629</c:v>
                </c:pt>
                <c:pt idx="19504">
                  <c:v>42312.026649016203</c:v>
                </c:pt>
                <c:pt idx="19505">
                  <c:v>42312.027343402777</c:v>
                </c:pt>
                <c:pt idx="19506">
                  <c:v>42312.02803778935</c:v>
                </c:pt>
                <c:pt idx="19507">
                  <c:v>42312.028732175924</c:v>
                </c:pt>
                <c:pt idx="19508">
                  <c:v>42312.029426562498</c:v>
                </c:pt>
                <c:pt idx="19509">
                  <c:v>42312.030120949072</c:v>
                </c:pt>
                <c:pt idx="19510">
                  <c:v>42312.030815335645</c:v>
                </c:pt>
                <c:pt idx="19511">
                  <c:v>42312.031509722219</c:v>
                </c:pt>
                <c:pt idx="19512">
                  <c:v>42312.032204108793</c:v>
                </c:pt>
                <c:pt idx="19513">
                  <c:v>42312.032898495374</c:v>
                </c:pt>
                <c:pt idx="19514">
                  <c:v>42312.033592881948</c:v>
                </c:pt>
                <c:pt idx="19515">
                  <c:v>42312.034287268521</c:v>
                </c:pt>
                <c:pt idx="19516">
                  <c:v>42312.034981655095</c:v>
                </c:pt>
                <c:pt idx="19517">
                  <c:v>42312.035676041669</c:v>
                </c:pt>
                <c:pt idx="19518">
                  <c:v>42312.036370428243</c:v>
                </c:pt>
                <c:pt idx="19519">
                  <c:v>42312.037064814816</c:v>
                </c:pt>
                <c:pt idx="19520">
                  <c:v>42312.03775920139</c:v>
                </c:pt>
                <c:pt idx="19521">
                  <c:v>42312.038453587964</c:v>
                </c:pt>
                <c:pt idx="19522">
                  <c:v>42312.039147974538</c:v>
                </c:pt>
                <c:pt idx="19523">
                  <c:v>42312.039842361111</c:v>
                </c:pt>
                <c:pt idx="19524">
                  <c:v>42312.040536747685</c:v>
                </c:pt>
                <c:pt idx="19525">
                  <c:v>42312.041231134259</c:v>
                </c:pt>
                <c:pt idx="19526">
                  <c:v>42312.041925520833</c:v>
                </c:pt>
                <c:pt idx="19527">
                  <c:v>42312.042619907406</c:v>
                </c:pt>
                <c:pt idx="19528">
                  <c:v>42312.04331429398</c:v>
                </c:pt>
                <c:pt idx="19529">
                  <c:v>42312.044008680554</c:v>
                </c:pt>
                <c:pt idx="19530">
                  <c:v>42312.044703067128</c:v>
                </c:pt>
                <c:pt idx="19531">
                  <c:v>42312.045397453701</c:v>
                </c:pt>
                <c:pt idx="19532">
                  <c:v>42312.046091840275</c:v>
                </c:pt>
                <c:pt idx="19533">
                  <c:v>42312.046786226849</c:v>
                </c:pt>
                <c:pt idx="19534">
                  <c:v>42312.047480613423</c:v>
                </c:pt>
                <c:pt idx="19535">
                  <c:v>42312.048175000004</c:v>
                </c:pt>
                <c:pt idx="19536">
                  <c:v>42312.048869386577</c:v>
                </c:pt>
                <c:pt idx="19537">
                  <c:v>42312.049563773151</c:v>
                </c:pt>
                <c:pt idx="19538">
                  <c:v>42312.050258159725</c:v>
                </c:pt>
                <c:pt idx="19539">
                  <c:v>42312.050952546299</c:v>
                </c:pt>
                <c:pt idx="19540">
                  <c:v>42312.051646932872</c:v>
                </c:pt>
                <c:pt idx="19541">
                  <c:v>42312.052341319446</c:v>
                </c:pt>
                <c:pt idx="19542">
                  <c:v>42312.05303570602</c:v>
                </c:pt>
                <c:pt idx="19543">
                  <c:v>42312.053730092593</c:v>
                </c:pt>
                <c:pt idx="19544">
                  <c:v>42312.054424479167</c:v>
                </c:pt>
                <c:pt idx="19545">
                  <c:v>42312.055118865741</c:v>
                </c:pt>
                <c:pt idx="19546">
                  <c:v>42312.055813252315</c:v>
                </c:pt>
                <c:pt idx="19547">
                  <c:v>42312.056507638888</c:v>
                </c:pt>
                <c:pt idx="19548">
                  <c:v>42312.057202025462</c:v>
                </c:pt>
                <c:pt idx="19549">
                  <c:v>42312.057896412036</c:v>
                </c:pt>
                <c:pt idx="19550">
                  <c:v>42312.05859079861</c:v>
                </c:pt>
                <c:pt idx="19551">
                  <c:v>42312.059285185183</c:v>
                </c:pt>
                <c:pt idx="19552">
                  <c:v>42312.059979571757</c:v>
                </c:pt>
                <c:pt idx="19553">
                  <c:v>42312.060673958331</c:v>
                </c:pt>
                <c:pt idx="19554">
                  <c:v>42312.061368344905</c:v>
                </c:pt>
                <c:pt idx="19555">
                  <c:v>42312.062062731478</c:v>
                </c:pt>
                <c:pt idx="19556">
                  <c:v>42312.062757118052</c:v>
                </c:pt>
                <c:pt idx="19557">
                  <c:v>42312.063451504633</c:v>
                </c:pt>
                <c:pt idx="19558">
                  <c:v>42312.064145891207</c:v>
                </c:pt>
                <c:pt idx="19559">
                  <c:v>42312.064840277781</c:v>
                </c:pt>
                <c:pt idx="19560">
                  <c:v>42312.065534664354</c:v>
                </c:pt>
                <c:pt idx="19561">
                  <c:v>42312.066229050928</c:v>
                </c:pt>
                <c:pt idx="19562">
                  <c:v>42312.066923437502</c:v>
                </c:pt>
                <c:pt idx="19563">
                  <c:v>42312.067617824076</c:v>
                </c:pt>
                <c:pt idx="19564">
                  <c:v>42312.068312210649</c:v>
                </c:pt>
                <c:pt idx="19565">
                  <c:v>42312.069006597223</c:v>
                </c:pt>
                <c:pt idx="19566">
                  <c:v>42312.069700983797</c:v>
                </c:pt>
                <c:pt idx="19567">
                  <c:v>42312.070395370371</c:v>
                </c:pt>
                <c:pt idx="19568">
                  <c:v>42312.071089756944</c:v>
                </c:pt>
                <c:pt idx="19569">
                  <c:v>42312.071784143518</c:v>
                </c:pt>
                <c:pt idx="19570">
                  <c:v>42312.072478530092</c:v>
                </c:pt>
                <c:pt idx="19571">
                  <c:v>42312.073172916665</c:v>
                </c:pt>
                <c:pt idx="19572">
                  <c:v>42312.073867303239</c:v>
                </c:pt>
                <c:pt idx="19573">
                  <c:v>42312.074561689813</c:v>
                </c:pt>
                <c:pt idx="19574">
                  <c:v>42312.075256076387</c:v>
                </c:pt>
                <c:pt idx="19575">
                  <c:v>42312.07595046296</c:v>
                </c:pt>
                <c:pt idx="19576">
                  <c:v>42312.076644849534</c:v>
                </c:pt>
                <c:pt idx="19577">
                  <c:v>42312.077339236108</c:v>
                </c:pt>
                <c:pt idx="19578">
                  <c:v>42312.078033622682</c:v>
                </c:pt>
                <c:pt idx="19579">
                  <c:v>42312.078728009263</c:v>
                </c:pt>
                <c:pt idx="19580">
                  <c:v>42312.079422395836</c:v>
                </c:pt>
                <c:pt idx="19581">
                  <c:v>42312.08011678241</c:v>
                </c:pt>
                <c:pt idx="19582">
                  <c:v>42312.080811168984</c:v>
                </c:pt>
                <c:pt idx="19583">
                  <c:v>42312.081505555558</c:v>
                </c:pt>
                <c:pt idx="19584">
                  <c:v>42312.082199942131</c:v>
                </c:pt>
                <c:pt idx="19585">
                  <c:v>42312.082894328705</c:v>
                </c:pt>
                <c:pt idx="19586">
                  <c:v>42312.083588715279</c:v>
                </c:pt>
                <c:pt idx="19587">
                  <c:v>42312.084283101853</c:v>
                </c:pt>
                <c:pt idx="19588">
                  <c:v>42312.084977488426</c:v>
                </c:pt>
                <c:pt idx="19589">
                  <c:v>42312.085671875</c:v>
                </c:pt>
                <c:pt idx="19590">
                  <c:v>42312.086366261574</c:v>
                </c:pt>
                <c:pt idx="19591">
                  <c:v>42312.087060648148</c:v>
                </c:pt>
                <c:pt idx="19592">
                  <c:v>42312.087755034721</c:v>
                </c:pt>
                <c:pt idx="19593">
                  <c:v>42312.088449421295</c:v>
                </c:pt>
                <c:pt idx="19594">
                  <c:v>42312.089143807869</c:v>
                </c:pt>
                <c:pt idx="19595">
                  <c:v>42312.089838194443</c:v>
                </c:pt>
                <c:pt idx="19596">
                  <c:v>42312.090532581016</c:v>
                </c:pt>
                <c:pt idx="19597">
                  <c:v>42312.09122696759</c:v>
                </c:pt>
                <c:pt idx="19598">
                  <c:v>42312.091921354164</c:v>
                </c:pt>
                <c:pt idx="19599">
                  <c:v>42312.092615740738</c:v>
                </c:pt>
                <c:pt idx="19600">
                  <c:v>42312.093310127311</c:v>
                </c:pt>
                <c:pt idx="19601">
                  <c:v>42312.094004513892</c:v>
                </c:pt>
                <c:pt idx="19602">
                  <c:v>42312.094698900466</c:v>
                </c:pt>
                <c:pt idx="19603">
                  <c:v>42312.09539328704</c:v>
                </c:pt>
                <c:pt idx="19604">
                  <c:v>42312.096087673614</c:v>
                </c:pt>
                <c:pt idx="19605">
                  <c:v>42312.096782060187</c:v>
                </c:pt>
                <c:pt idx="19606">
                  <c:v>42312.097476446761</c:v>
                </c:pt>
                <c:pt idx="19607">
                  <c:v>42312.098170833335</c:v>
                </c:pt>
                <c:pt idx="19608">
                  <c:v>42312.098865219908</c:v>
                </c:pt>
                <c:pt idx="19609">
                  <c:v>42312.099559606482</c:v>
                </c:pt>
                <c:pt idx="19610">
                  <c:v>42312.100253993056</c:v>
                </c:pt>
                <c:pt idx="19611">
                  <c:v>42312.10094837963</c:v>
                </c:pt>
                <c:pt idx="19612">
                  <c:v>42312.101642766203</c:v>
                </c:pt>
                <c:pt idx="19613">
                  <c:v>42312.102337152777</c:v>
                </c:pt>
                <c:pt idx="19614">
                  <c:v>42312.103031539351</c:v>
                </c:pt>
                <c:pt idx="19615">
                  <c:v>42312.103725925925</c:v>
                </c:pt>
                <c:pt idx="19616">
                  <c:v>42312.104420312498</c:v>
                </c:pt>
                <c:pt idx="19617">
                  <c:v>42312.105114699072</c:v>
                </c:pt>
                <c:pt idx="19618">
                  <c:v>42312.105809085646</c:v>
                </c:pt>
                <c:pt idx="19619">
                  <c:v>42312.10650347222</c:v>
                </c:pt>
                <c:pt idx="19620">
                  <c:v>42312.107197858793</c:v>
                </c:pt>
                <c:pt idx="19621">
                  <c:v>42312.107892245367</c:v>
                </c:pt>
                <c:pt idx="19622">
                  <c:v>42312.108586631941</c:v>
                </c:pt>
                <c:pt idx="19623">
                  <c:v>42312.109281018522</c:v>
                </c:pt>
                <c:pt idx="19624">
                  <c:v>42312.109975405096</c:v>
                </c:pt>
                <c:pt idx="19625">
                  <c:v>42312.110669791669</c:v>
                </c:pt>
                <c:pt idx="19626">
                  <c:v>42312.111364178243</c:v>
                </c:pt>
                <c:pt idx="19627">
                  <c:v>42312.112058564817</c:v>
                </c:pt>
                <c:pt idx="19628">
                  <c:v>42312.112752951391</c:v>
                </c:pt>
                <c:pt idx="19629">
                  <c:v>42312.113447337964</c:v>
                </c:pt>
                <c:pt idx="19630">
                  <c:v>42312.114141724538</c:v>
                </c:pt>
                <c:pt idx="19631">
                  <c:v>42312.114836111112</c:v>
                </c:pt>
                <c:pt idx="19632">
                  <c:v>42312.115530497686</c:v>
                </c:pt>
                <c:pt idx="19633">
                  <c:v>42312.116224884259</c:v>
                </c:pt>
                <c:pt idx="19634">
                  <c:v>42312.116919270833</c:v>
                </c:pt>
                <c:pt idx="19635">
                  <c:v>42312.117613657407</c:v>
                </c:pt>
                <c:pt idx="19636">
                  <c:v>42312.118308043981</c:v>
                </c:pt>
                <c:pt idx="19637">
                  <c:v>42312.119002430554</c:v>
                </c:pt>
                <c:pt idx="19638">
                  <c:v>42312.119696817128</c:v>
                </c:pt>
                <c:pt idx="19639">
                  <c:v>42312.120391203702</c:v>
                </c:pt>
                <c:pt idx="19640">
                  <c:v>42312.121085590275</c:v>
                </c:pt>
                <c:pt idx="19641">
                  <c:v>42312.121779976849</c:v>
                </c:pt>
                <c:pt idx="19642">
                  <c:v>42312.122474363423</c:v>
                </c:pt>
                <c:pt idx="19643">
                  <c:v>42312.123168749997</c:v>
                </c:pt>
                <c:pt idx="19644">
                  <c:v>42312.12386313657</c:v>
                </c:pt>
                <c:pt idx="19645">
                  <c:v>42312.124557523151</c:v>
                </c:pt>
                <c:pt idx="19646">
                  <c:v>42312.125251909725</c:v>
                </c:pt>
                <c:pt idx="19647">
                  <c:v>42312.125946296299</c:v>
                </c:pt>
                <c:pt idx="19648">
                  <c:v>42312.126640682873</c:v>
                </c:pt>
                <c:pt idx="19649">
                  <c:v>42312.127335069446</c:v>
                </c:pt>
                <c:pt idx="19650">
                  <c:v>42312.12802945602</c:v>
                </c:pt>
                <c:pt idx="19651">
                  <c:v>42312.128723842594</c:v>
                </c:pt>
                <c:pt idx="19652">
                  <c:v>42312.129418229168</c:v>
                </c:pt>
                <c:pt idx="19653">
                  <c:v>42312.130112615741</c:v>
                </c:pt>
                <c:pt idx="19654">
                  <c:v>42312.130807002315</c:v>
                </c:pt>
                <c:pt idx="19655">
                  <c:v>42312.131501388889</c:v>
                </c:pt>
                <c:pt idx="19656">
                  <c:v>42312.132195775463</c:v>
                </c:pt>
                <c:pt idx="19657">
                  <c:v>42312.132890162036</c:v>
                </c:pt>
                <c:pt idx="19658">
                  <c:v>42312.13358454861</c:v>
                </c:pt>
                <c:pt idx="19659">
                  <c:v>42312.134278935184</c:v>
                </c:pt>
                <c:pt idx="19660">
                  <c:v>42312.134973321758</c:v>
                </c:pt>
                <c:pt idx="19661">
                  <c:v>42312.135667708331</c:v>
                </c:pt>
                <c:pt idx="19662">
                  <c:v>42312.136362094905</c:v>
                </c:pt>
                <c:pt idx="19663">
                  <c:v>42312.137056481479</c:v>
                </c:pt>
                <c:pt idx="19664">
                  <c:v>42312.137750868053</c:v>
                </c:pt>
                <c:pt idx="19665">
                  <c:v>42312.138445254626</c:v>
                </c:pt>
                <c:pt idx="19666">
                  <c:v>42312.139139641207</c:v>
                </c:pt>
                <c:pt idx="19667">
                  <c:v>42312.139834027781</c:v>
                </c:pt>
                <c:pt idx="19668">
                  <c:v>42312.140528414355</c:v>
                </c:pt>
                <c:pt idx="19669">
                  <c:v>42312.141222800929</c:v>
                </c:pt>
                <c:pt idx="19670">
                  <c:v>42312.141917187502</c:v>
                </c:pt>
                <c:pt idx="19671">
                  <c:v>42312.142611574076</c:v>
                </c:pt>
                <c:pt idx="19672">
                  <c:v>42312.14330596065</c:v>
                </c:pt>
                <c:pt idx="19673">
                  <c:v>42312.144000347223</c:v>
                </c:pt>
                <c:pt idx="19674">
                  <c:v>42312.144694733797</c:v>
                </c:pt>
                <c:pt idx="19675">
                  <c:v>42312.145389120371</c:v>
                </c:pt>
                <c:pt idx="19676">
                  <c:v>42312.146083506945</c:v>
                </c:pt>
                <c:pt idx="19677">
                  <c:v>42312.146777893518</c:v>
                </c:pt>
                <c:pt idx="19678">
                  <c:v>42312.147472280092</c:v>
                </c:pt>
                <c:pt idx="19679">
                  <c:v>42312.148166666666</c:v>
                </c:pt>
                <c:pt idx="19680">
                  <c:v>42312.14886105324</c:v>
                </c:pt>
                <c:pt idx="19681">
                  <c:v>42312.149555439813</c:v>
                </c:pt>
                <c:pt idx="19682">
                  <c:v>42312.150249826387</c:v>
                </c:pt>
                <c:pt idx="19683">
                  <c:v>42312.150944212961</c:v>
                </c:pt>
                <c:pt idx="19684">
                  <c:v>42312.151638599535</c:v>
                </c:pt>
                <c:pt idx="19685">
                  <c:v>42312.152332986108</c:v>
                </c:pt>
                <c:pt idx="19686">
                  <c:v>42312.153027372682</c:v>
                </c:pt>
                <c:pt idx="19687">
                  <c:v>42312.153721759256</c:v>
                </c:pt>
                <c:pt idx="19688">
                  <c:v>42312.154416145837</c:v>
                </c:pt>
                <c:pt idx="19689">
                  <c:v>42312.155110532411</c:v>
                </c:pt>
                <c:pt idx="19690">
                  <c:v>42312.155804918984</c:v>
                </c:pt>
                <c:pt idx="19691">
                  <c:v>42312.156499305558</c:v>
                </c:pt>
                <c:pt idx="19692">
                  <c:v>42312.157193692132</c:v>
                </c:pt>
                <c:pt idx="19693">
                  <c:v>42312.157888078706</c:v>
                </c:pt>
                <c:pt idx="19694">
                  <c:v>42312.158582465279</c:v>
                </c:pt>
                <c:pt idx="19695">
                  <c:v>42312.159276851853</c:v>
                </c:pt>
                <c:pt idx="19696">
                  <c:v>42312.159971238427</c:v>
                </c:pt>
                <c:pt idx="19697">
                  <c:v>42312.160665625001</c:v>
                </c:pt>
                <c:pt idx="19698">
                  <c:v>42312.161360011574</c:v>
                </c:pt>
                <c:pt idx="19699">
                  <c:v>42312.162054398148</c:v>
                </c:pt>
                <c:pt idx="19700">
                  <c:v>42312.162748784722</c:v>
                </c:pt>
                <c:pt idx="19701">
                  <c:v>42312.163443171296</c:v>
                </c:pt>
                <c:pt idx="19702">
                  <c:v>42312.164137557869</c:v>
                </c:pt>
                <c:pt idx="19703">
                  <c:v>42312.164831944443</c:v>
                </c:pt>
                <c:pt idx="19704">
                  <c:v>42312.165526331017</c:v>
                </c:pt>
                <c:pt idx="19705">
                  <c:v>42312.16622071759</c:v>
                </c:pt>
                <c:pt idx="19706">
                  <c:v>42312.166915104164</c:v>
                </c:pt>
                <c:pt idx="19707">
                  <c:v>42312.167609490738</c:v>
                </c:pt>
                <c:pt idx="19708">
                  <c:v>42312.168303877312</c:v>
                </c:pt>
                <c:pt idx="19709">
                  <c:v>42312.168998263885</c:v>
                </c:pt>
                <c:pt idx="19710">
                  <c:v>42312.169692650466</c:v>
                </c:pt>
                <c:pt idx="19711">
                  <c:v>42312.17038703704</c:v>
                </c:pt>
                <c:pt idx="19712">
                  <c:v>42312.171081423614</c:v>
                </c:pt>
                <c:pt idx="19713">
                  <c:v>42312.171775810188</c:v>
                </c:pt>
                <c:pt idx="19714">
                  <c:v>42312.172470196761</c:v>
                </c:pt>
                <c:pt idx="19715">
                  <c:v>42312.173164583335</c:v>
                </c:pt>
                <c:pt idx="19716">
                  <c:v>42312.173858969909</c:v>
                </c:pt>
                <c:pt idx="19717">
                  <c:v>42312.174553356483</c:v>
                </c:pt>
                <c:pt idx="19718">
                  <c:v>42312.175247743056</c:v>
                </c:pt>
                <c:pt idx="19719">
                  <c:v>42312.17594212963</c:v>
                </c:pt>
                <c:pt idx="19720">
                  <c:v>42312.176636516204</c:v>
                </c:pt>
                <c:pt idx="19721">
                  <c:v>42312.177330902778</c:v>
                </c:pt>
                <c:pt idx="19722">
                  <c:v>42312.178025289351</c:v>
                </c:pt>
                <c:pt idx="19723">
                  <c:v>42312.178719675925</c:v>
                </c:pt>
                <c:pt idx="19724">
                  <c:v>42312.179414062499</c:v>
                </c:pt>
                <c:pt idx="19725">
                  <c:v>42312.180108449073</c:v>
                </c:pt>
                <c:pt idx="19726">
                  <c:v>42312.180802835646</c:v>
                </c:pt>
                <c:pt idx="19727">
                  <c:v>42312.18149722222</c:v>
                </c:pt>
                <c:pt idx="19728">
                  <c:v>42312.182191608794</c:v>
                </c:pt>
                <c:pt idx="19729">
                  <c:v>42312.182885995368</c:v>
                </c:pt>
                <c:pt idx="19730">
                  <c:v>42312.183580381941</c:v>
                </c:pt>
                <c:pt idx="19731">
                  <c:v>42312.184274768515</c:v>
                </c:pt>
                <c:pt idx="19732">
                  <c:v>42312.184969155096</c:v>
                </c:pt>
                <c:pt idx="19733">
                  <c:v>42312.18566354167</c:v>
                </c:pt>
                <c:pt idx="19734">
                  <c:v>42312.186357928244</c:v>
                </c:pt>
                <c:pt idx="19735">
                  <c:v>42312.187052314817</c:v>
                </c:pt>
                <c:pt idx="19736">
                  <c:v>42312.187746701391</c:v>
                </c:pt>
                <c:pt idx="19737">
                  <c:v>42312.188441087965</c:v>
                </c:pt>
                <c:pt idx="19738">
                  <c:v>42312.189135474538</c:v>
                </c:pt>
                <c:pt idx="19739">
                  <c:v>42312.189829861112</c:v>
                </c:pt>
                <c:pt idx="19740">
                  <c:v>42312.190524247686</c:v>
                </c:pt>
                <c:pt idx="19741">
                  <c:v>42312.19121863426</c:v>
                </c:pt>
                <c:pt idx="19742">
                  <c:v>42312.191913020833</c:v>
                </c:pt>
                <c:pt idx="19743">
                  <c:v>42312.192607407407</c:v>
                </c:pt>
                <c:pt idx="19744">
                  <c:v>42312.193301793981</c:v>
                </c:pt>
                <c:pt idx="19745">
                  <c:v>42312.193996180555</c:v>
                </c:pt>
                <c:pt idx="19746">
                  <c:v>42312.194690567128</c:v>
                </c:pt>
                <c:pt idx="19747">
                  <c:v>42312.195384953702</c:v>
                </c:pt>
                <c:pt idx="19748">
                  <c:v>42312.196079340276</c:v>
                </c:pt>
                <c:pt idx="19749">
                  <c:v>42312.19677372685</c:v>
                </c:pt>
                <c:pt idx="19750">
                  <c:v>42312.197468113423</c:v>
                </c:pt>
                <c:pt idx="19751">
                  <c:v>42312.198162499997</c:v>
                </c:pt>
                <c:pt idx="19752">
                  <c:v>42312.198856886571</c:v>
                </c:pt>
                <c:pt idx="19753">
                  <c:v>42312.199551273145</c:v>
                </c:pt>
                <c:pt idx="19754">
                  <c:v>42312.200245659726</c:v>
                </c:pt>
                <c:pt idx="19755">
                  <c:v>42312.200940046299</c:v>
                </c:pt>
                <c:pt idx="19756">
                  <c:v>42312.201634432873</c:v>
                </c:pt>
                <c:pt idx="19757">
                  <c:v>42312.202328819447</c:v>
                </c:pt>
                <c:pt idx="19758">
                  <c:v>42312.203023206021</c:v>
                </c:pt>
                <c:pt idx="19759">
                  <c:v>42312.203717592594</c:v>
                </c:pt>
                <c:pt idx="19760">
                  <c:v>42312.204411979168</c:v>
                </c:pt>
                <c:pt idx="19761">
                  <c:v>42312.205106365742</c:v>
                </c:pt>
                <c:pt idx="19762">
                  <c:v>42312.205800752316</c:v>
                </c:pt>
                <c:pt idx="19763">
                  <c:v>42312.206495138889</c:v>
                </c:pt>
                <c:pt idx="19764">
                  <c:v>42312.207189525463</c:v>
                </c:pt>
                <c:pt idx="19765">
                  <c:v>42312.207883912037</c:v>
                </c:pt>
                <c:pt idx="19766">
                  <c:v>42312.208578298611</c:v>
                </c:pt>
                <c:pt idx="19767">
                  <c:v>42312.209272685184</c:v>
                </c:pt>
                <c:pt idx="19768">
                  <c:v>42312.209967071758</c:v>
                </c:pt>
                <c:pt idx="19769">
                  <c:v>42312.210661458332</c:v>
                </c:pt>
                <c:pt idx="19770">
                  <c:v>42312.211355844905</c:v>
                </c:pt>
                <c:pt idx="19771">
                  <c:v>42312.212050231479</c:v>
                </c:pt>
                <c:pt idx="19772">
                  <c:v>42312.212744618053</c:v>
                </c:pt>
                <c:pt idx="19773">
                  <c:v>42312.213439004627</c:v>
                </c:pt>
                <c:pt idx="19774">
                  <c:v>42312.2141333912</c:v>
                </c:pt>
                <c:pt idx="19775">
                  <c:v>42312.214827777774</c:v>
                </c:pt>
                <c:pt idx="19776">
                  <c:v>42312.215522164355</c:v>
                </c:pt>
                <c:pt idx="19777">
                  <c:v>42312.216216550929</c:v>
                </c:pt>
                <c:pt idx="19778">
                  <c:v>42312.216910937503</c:v>
                </c:pt>
                <c:pt idx="19779">
                  <c:v>42312.217605324076</c:v>
                </c:pt>
                <c:pt idx="19780">
                  <c:v>42312.21829971065</c:v>
                </c:pt>
                <c:pt idx="19781">
                  <c:v>42312.218994097224</c:v>
                </c:pt>
                <c:pt idx="19782">
                  <c:v>42312.219688483798</c:v>
                </c:pt>
                <c:pt idx="19783">
                  <c:v>42312.220382870371</c:v>
                </c:pt>
                <c:pt idx="19784">
                  <c:v>42312.221077256945</c:v>
                </c:pt>
                <c:pt idx="19785">
                  <c:v>42312.221771643519</c:v>
                </c:pt>
                <c:pt idx="19786">
                  <c:v>42312.222466030093</c:v>
                </c:pt>
                <c:pt idx="19787">
                  <c:v>42312.223160416666</c:v>
                </c:pt>
                <c:pt idx="19788">
                  <c:v>42312.22385480324</c:v>
                </c:pt>
                <c:pt idx="19789">
                  <c:v>42312.224549189814</c:v>
                </c:pt>
                <c:pt idx="19790">
                  <c:v>42312.225243576388</c:v>
                </c:pt>
                <c:pt idx="19791">
                  <c:v>42312.225937962961</c:v>
                </c:pt>
                <c:pt idx="19792">
                  <c:v>42312.226632349535</c:v>
                </c:pt>
                <c:pt idx="19793">
                  <c:v>42312.227326736109</c:v>
                </c:pt>
                <c:pt idx="19794">
                  <c:v>42312.228021122683</c:v>
                </c:pt>
                <c:pt idx="19795">
                  <c:v>42312.228715509256</c:v>
                </c:pt>
                <c:pt idx="19796">
                  <c:v>42312.22940989583</c:v>
                </c:pt>
                <c:pt idx="19797">
                  <c:v>42312.230104282404</c:v>
                </c:pt>
                <c:pt idx="19798">
                  <c:v>42312.230798668985</c:v>
                </c:pt>
                <c:pt idx="19799">
                  <c:v>42312.231493055559</c:v>
                </c:pt>
                <c:pt idx="19800">
                  <c:v>42312.232187442132</c:v>
                </c:pt>
                <c:pt idx="19801">
                  <c:v>42312.232881828706</c:v>
                </c:pt>
                <c:pt idx="19802">
                  <c:v>42312.23357621528</c:v>
                </c:pt>
                <c:pt idx="19803">
                  <c:v>42312.234270601853</c:v>
                </c:pt>
                <c:pt idx="19804">
                  <c:v>42312.234964988427</c:v>
                </c:pt>
                <c:pt idx="19805">
                  <c:v>42312.235659375001</c:v>
                </c:pt>
                <c:pt idx="19806">
                  <c:v>42312.236353761575</c:v>
                </c:pt>
                <c:pt idx="19807">
                  <c:v>42312.237048148148</c:v>
                </c:pt>
                <c:pt idx="19808">
                  <c:v>42312.237742534722</c:v>
                </c:pt>
                <c:pt idx="19809">
                  <c:v>42312.238436921296</c:v>
                </c:pt>
                <c:pt idx="19810">
                  <c:v>42312.23913130787</c:v>
                </c:pt>
                <c:pt idx="19811">
                  <c:v>42312.239825694443</c:v>
                </c:pt>
                <c:pt idx="19812">
                  <c:v>42312.240520081017</c:v>
                </c:pt>
                <c:pt idx="19813">
                  <c:v>42312.241214467591</c:v>
                </c:pt>
                <c:pt idx="19814">
                  <c:v>42312.241908854165</c:v>
                </c:pt>
                <c:pt idx="19815">
                  <c:v>42312.242603240738</c:v>
                </c:pt>
                <c:pt idx="19816">
                  <c:v>42312.243297627312</c:v>
                </c:pt>
                <c:pt idx="19817">
                  <c:v>42312.243992013886</c:v>
                </c:pt>
                <c:pt idx="19818">
                  <c:v>42312.24468640046</c:v>
                </c:pt>
                <c:pt idx="19819">
                  <c:v>42312.245380787041</c:v>
                </c:pt>
                <c:pt idx="19820">
                  <c:v>42312.246075173614</c:v>
                </c:pt>
                <c:pt idx="19821">
                  <c:v>42312.246769560188</c:v>
                </c:pt>
                <c:pt idx="19822">
                  <c:v>42312.247463946762</c:v>
                </c:pt>
                <c:pt idx="19823">
                  <c:v>42312.248158333336</c:v>
                </c:pt>
                <c:pt idx="19824">
                  <c:v>42312.248852719909</c:v>
                </c:pt>
                <c:pt idx="19825">
                  <c:v>42312.249547106483</c:v>
                </c:pt>
                <c:pt idx="19826">
                  <c:v>42312.250241493057</c:v>
                </c:pt>
                <c:pt idx="19827">
                  <c:v>42312.250935879631</c:v>
                </c:pt>
                <c:pt idx="19828">
                  <c:v>42312.251630266204</c:v>
                </c:pt>
                <c:pt idx="19829">
                  <c:v>42312.252324652778</c:v>
                </c:pt>
                <c:pt idx="19830">
                  <c:v>42312.253019039352</c:v>
                </c:pt>
                <c:pt idx="19831">
                  <c:v>42312.253713425926</c:v>
                </c:pt>
                <c:pt idx="19832">
                  <c:v>42312.254407812499</c:v>
                </c:pt>
                <c:pt idx="19833">
                  <c:v>42312.255102199073</c:v>
                </c:pt>
                <c:pt idx="19834">
                  <c:v>42312.255796585647</c:v>
                </c:pt>
                <c:pt idx="19835">
                  <c:v>42312.25649097222</c:v>
                </c:pt>
                <c:pt idx="19836">
                  <c:v>42312.257185358794</c:v>
                </c:pt>
                <c:pt idx="19837">
                  <c:v>42312.257879745368</c:v>
                </c:pt>
                <c:pt idx="19838">
                  <c:v>42312.258574131942</c:v>
                </c:pt>
                <c:pt idx="19839">
                  <c:v>42312.259268518515</c:v>
                </c:pt>
                <c:pt idx="19840">
                  <c:v>42312.259962905089</c:v>
                </c:pt>
                <c:pt idx="19841">
                  <c:v>42312.26065729167</c:v>
                </c:pt>
                <c:pt idx="19842">
                  <c:v>42312.261351678244</c:v>
                </c:pt>
                <c:pt idx="19843">
                  <c:v>42312.262046064818</c:v>
                </c:pt>
                <c:pt idx="19844">
                  <c:v>42312.262740451391</c:v>
                </c:pt>
                <c:pt idx="19845">
                  <c:v>42312.263434837965</c:v>
                </c:pt>
                <c:pt idx="19846">
                  <c:v>42312.264129224539</c:v>
                </c:pt>
                <c:pt idx="19847">
                  <c:v>42312.264823611113</c:v>
                </c:pt>
                <c:pt idx="19848">
                  <c:v>42312.265517997686</c:v>
                </c:pt>
                <c:pt idx="19849">
                  <c:v>42312.26621238426</c:v>
                </c:pt>
                <c:pt idx="19850">
                  <c:v>42312.266906770834</c:v>
                </c:pt>
                <c:pt idx="19851">
                  <c:v>42312.267601157408</c:v>
                </c:pt>
                <c:pt idx="19852">
                  <c:v>42312.268295543981</c:v>
                </c:pt>
                <c:pt idx="19853">
                  <c:v>42312.268989930555</c:v>
                </c:pt>
                <c:pt idx="19854">
                  <c:v>42312.269684317129</c:v>
                </c:pt>
                <c:pt idx="19855">
                  <c:v>42312.270378703703</c:v>
                </c:pt>
                <c:pt idx="19856">
                  <c:v>42312.271073090276</c:v>
                </c:pt>
                <c:pt idx="19857">
                  <c:v>42312.27176747685</c:v>
                </c:pt>
                <c:pt idx="19858">
                  <c:v>42312.272461863424</c:v>
                </c:pt>
                <c:pt idx="19859">
                  <c:v>42312.273156249998</c:v>
                </c:pt>
                <c:pt idx="19860">
                  <c:v>42312.273850636571</c:v>
                </c:pt>
                <c:pt idx="19861">
                  <c:v>42312.274545023145</c:v>
                </c:pt>
                <c:pt idx="19862">
                  <c:v>42312.275239409719</c:v>
                </c:pt>
                <c:pt idx="19863">
                  <c:v>42312.2759337963</c:v>
                </c:pt>
                <c:pt idx="19864">
                  <c:v>42312.276628182874</c:v>
                </c:pt>
                <c:pt idx="19865">
                  <c:v>42312.277322569447</c:v>
                </c:pt>
                <c:pt idx="19866">
                  <c:v>42312.278016956021</c:v>
                </c:pt>
                <c:pt idx="19867">
                  <c:v>42312.278711342595</c:v>
                </c:pt>
                <c:pt idx="19868">
                  <c:v>42312.279405729169</c:v>
                </c:pt>
                <c:pt idx="19869">
                  <c:v>42312.280100115742</c:v>
                </c:pt>
                <c:pt idx="19870">
                  <c:v>42312.280794502316</c:v>
                </c:pt>
                <c:pt idx="19871">
                  <c:v>42312.28148888889</c:v>
                </c:pt>
                <c:pt idx="19872">
                  <c:v>42312.282183275463</c:v>
                </c:pt>
                <c:pt idx="19873">
                  <c:v>42312.282877662037</c:v>
                </c:pt>
                <c:pt idx="19874">
                  <c:v>42312.283572048611</c:v>
                </c:pt>
                <c:pt idx="19875">
                  <c:v>42312.284266435185</c:v>
                </c:pt>
                <c:pt idx="19876">
                  <c:v>42312.284960821758</c:v>
                </c:pt>
                <c:pt idx="19877">
                  <c:v>42312.285655208332</c:v>
                </c:pt>
                <c:pt idx="19878">
                  <c:v>42312.286349594906</c:v>
                </c:pt>
                <c:pt idx="19879">
                  <c:v>42312.28704398148</c:v>
                </c:pt>
                <c:pt idx="19880">
                  <c:v>42312.287738368053</c:v>
                </c:pt>
                <c:pt idx="19881">
                  <c:v>42312.288432754627</c:v>
                </c:pt>
                <c:pt idx="19882">
                  <c:v>42312.289127141201</c:v>
                </c:pt>
                <c:pt idx="19883">
                  <c:v>42312.289821527775</c:v>
                </c:pt>
                <c:pt idx="19884">
                  <c:v>42312.290515914348</c:v>
                </c:pt>
                <c:pt idx="19885">
                  <c:v>42312.291210300929</c:v>
                </c:pt>
                <c:pt idx="19886">
                  <c:v>42312.291904687503</c:v>
                </c:pt>
                <c:pt idx="19887">
                  <c:v>42312.292599074077</c:v>
                </c:pt>
                <c:pt idx="19888">
                  <c:v>42312.293293460651</c:v>
                </c:pt>
                <c:pt idx="19889">
                  <c:v>42312.293987847224</c:v>
                </c:pt>
                <c:pt idx="19890">
                  <c:v>42312.294682233798</c:v>
                </c:pt>
                <c:pt idx="19891">
                  <c:v>42312.295376620372</c:v>
                </c:pt>
                <c:pt idx="19892">
                  <c:v>42312.296071006946</c:v>
                </c:pt>
                <c:pt idx="19893">
                  <c:v>42312.296765393519</c:v>
                </c:pt>
                <c:pt idx="19894">
                  <c:v>42312.297459780093</c:v>
                </c:pt>
                <c:pt idx="19895">
                  <c:v>42312.298154166667</c:v>
                </c:pt>
                <c:pt idx="19896">
                  <c:v>42312.298848553241</c:v>
                </c:pt>
                <c:pt idx="19897">
                  <c:v>42312.299542939814</c:v>
                </c:pt>
                <c:pt idx="19898">
                  <c:v>42312.300237326388</c:v>
                </c:pt>
                <c:pt idx="19899">
                  <c:v>42312.300931712962</c:v>
                </c:pt>
                <c:pt idx="19900">
                  <c:v>42312.301626099535</c:v>
                </c:pt>
                <c:pt idx="19901">
                  <c:v>42312.302320486109</c:v>
                </c:pt>
                <c:pt idx="19902">
                  <c:v>42312.303014872683</c:v>
                </c:pt>
                <c:pt idx="19903">
                  <c:v>42312.303709259257</c:v>
                </c:pt>
                <c:pt idx="19904">
                  <c:v>42312.30440364583</c:v>
                </c:pt>
                <c:pt idx="19905">
                  <c:v>42312.305098032404</c:v>
                </c:pt>
                <c:pt idx="19906">
                  <c:v>42312.305792418978</c:v>
                </c:pt>
                <c:pt idx="19907">
                  <c:v>42312.306486805559</c:v>
                </c:pt>
                <c:pt idx="19908">
                  <c:v>42312.307181192133</c:v>
                </c:pt>
                <c:pt idx="19909">
                  <c:v>42312.307875578706</c:v>
                </c:pt>
                <c:pt idx="19910">
                  <c:v>42312.30856996528</c:v>
                </c:pt>
                <c:pt idx="19911">
                  <c:v>42312.309264351854</c:v>
                </c:pt>
                <c:pt idx="19912">
                  <c:v>42312.309958738428</c:v>
                </c:pt>
                <c:pt idx="19913">
                  <c:v>42312.310653125001</c:v>
                </c:pt>
                <c:pt idx="19914">
                  <c:v>42312.311347511575</c:v>
                </c:pt>
                <c:pt idx="19915">
                  <c:v>42312.312041898149</c:v>
                </c:pt>
                <c:pt idx="19916">
                  <c:v>42312.312736284723</c:v>
                </c:pt>
                <c:pt idx="19917">
                  <c:v>42312.313430671296</c:v>
                </c:pt>
                <c:pt idx="19918">
                  <c:v>42312.31412505787</c:v>
                </c:pt>
                <c:pt idx="19919">
                  <c:v>42312.314819444444</c:v>
                </c:pt>
                <c:pt idx="19920">
                  <c:v>42312.315513831018</c:v>
                </c:pt>
                <c:pt idx="19921">
                  <c:v>42312.316208217591</c:v>
                </c:pt>
                <c:pt idx="19922">
                  <c:v>42312.316902604165</c:v>
                </c:pt>
                <c:pt idx="19923">
                  <c:v>42312.317596990739</c:v>
                </c:pt>
                <c:pt idx="19924">
                  <c:v>42312.318291377313</c:v>
                </c:pt>
                <c:pt idx="19925">
                  <c:v>42312.318985763886</c:v>
                </c:pt>
                <c:pt idx="19926">
                  <c:v>42312.31968015046</c:v>
                </c:pt>
                <c:pt idx="19927">
                  <c:v>42312.320374537034</c:v>
                </c:pt>
                <c:pt idx="19928">
                  <c:v>42312.321068923608</c:v>
                </c:pt>
                <c:pt idx="19929">
                  <c:v>42312.321763310189</c:v>
                </c:pt>
                <c:pt idx="19930">
                  <c:v>42312.322457696762</c:v>
                </c:pt>
                <c:pt idx="19931">
                  <c:v>42312.323152083336</c:v>
                </c:pt>
                <c:pt idx="19932">
                  <c:v>42312.32384646991</c:v>
                </c:pt>
                <c:pt idx="19933">
                  <c:v>42312.324540856484</c:v>
                </c:pt>
                <c:pt idx="19934">
                  <c:v>42312.325235243057</c:v>
                </c:pt>
                <c:pt idx="19935">
                  <c:v>42312.325929629631</c:v>
                </c:pt>
                <c:pt idx="19936">
                  <c:v>42312.326624016205</c:v>
                </c:pt>
                <c:pt idx="19937">
                  <c:v>42312.327318402778</c:v>
                </c:pt>
                <c:pt idx="19938">
                  <c:v>42312.328012789352</c:v>
                </c:pt>
                <c:pt idx="19939">
                  <c:v>42312.328707175926</c:v>
                </c:pt>
                <c:pt idx="19940">
                  <c:v>42312.3294015625</c:v>
                </c:pt>
                <c:pt idx="19941">
                  <c:v>42312.330095949073</c:v>
                </c:pt>
                <c:pt idx="19942">
                  <c:v>42312.330790335647</c:v>
                </c:pt>
                <c:pt idx="19943">
                  <c:v>42312.331484722221</c:v>
                </c:pt>
                <c:pt idx="19944">
                  <c:v>42312.332179108795</c:v>
                </c:pt>
                <c:pt idx="19945">
                  <c:v>42312.332873495368</c:v>
                </c:pt>
                <c:pt idx="19946">
                  <c:v>42312.333567881942</c:v>
                </c:pt>
                <c:pt idx="19947">
                  <c:v>42312.334262268516</c:v>
                </c:pt>
                <c:pt idx="19948">
                  <c:v>42312.33495665509</c:v>
                </c:pt>
                <c:pt idx="19949">
                  <c:v>42312.335651041663</c:v>
                </c:pt>
                <c:pt idx="19950">
                  <c:v>42312.336345428237</c:v>
                </c:pt>
                <c:pt idx="19951">
                  <c:v>42312.337039814818</c:v>
                </c:pt>
                <c:pt idx="19952">
                  <c:v>42312.337734201392</c:v>
                </c:pt>
                <c:pt idx="19953">
                  <c:v>42312.338428587966</c:v>
                </c:pt>
                <c:pt idx="19954">
                  <c:v>42312.339122974539</c:v>
                </c:pt>
                <c:pt idx="19955">
                  <c:v>42312.339817361113</c:v>
                </c:pt>
                <c:pt idx="19956">
                  <c:v>42312.340511747687</c:v>
                </c:pt>
                <c:pt idx="19957">
                  <c:v>42312.341206134261</c:v>
                </c:pt>
                <c:pt idx="19958">
                  <c:v>42312.341900520834</c:v>
                </c:pt>
                <c:pt idx="19959">
                  <c:v>42312.342594907408</c:v>
                </c:pt>
                <c:pt idx="19960">
                  <c:v>42312.343289293982</c:v>
                </c:pt>
                <c:pt idx="19961">
                  <c:v>42312.343983680556</c:v>
                </c:pt>
                <c:pt idx="19962">
                  <c:v>42312.344678067129</c:v>
                </c:pt>
                <c:pt idx="19963">
                  <c:v>42312.345372453703</c:v>
                </c:pt>
                <c:pt idx="19964">
                  <c:v>42312.346066840277</c:v>
                </c:pt>
                <c:pt idx="19965">
                  <c:v>42312.346761226851</c:v>
                </c:pt>
                <c:pt idx="19966">
                  <c:v>42312.347455613424</c:v>
                </c:pt>
                <c:pt idx="19967">
                  <c:v>42312.348149999998</c:v>
                </c:pt>
                <c:pt idx="19968">
                  <c:v>42312.348844386572</c:v>
                </c:pt>
                <c:pt idx="19969">
                  <c:v>42312.349538773145</c:v>
                </c:pt>
                <c:pt idx="19970">
                  <c:v>42312.350233159719</c:v>
                </c:pt>
                <c:pt idx="19971">
                  <c:v>42312.350927546293</c:v>
                </c:pt>
                <c:pt idx="19972">
                  <c:v>42312.351621932874</c:v>
                </c:pt>
                <c:pt idx="19973">
                  <c:v>42312.352316319448</c:v>
                </c:pt>
                <c:pt idx="19974">
                  <c:v>42312.353010706021</c:v>
                </c:pt>
                <c:pt idx="19975">
                  <c:v>42312.353705092595</c:v>
                </c:pt>
                <c:pt idx="19976">
                  <c:v>42312.354399479169</c:v>
                </c:pt>
                <c:pt idx="19977">
                  <c:v>42312.355093865743</c:v>
                </c:pt>
                <c:pt idx="19978">
                  <c:v>42312.355788252316</c:v>
                </c:pt>
                <c:pt idx="19979">
                  <c:v>42312.35648263889</c:v>
                </c:pt>
                <c:pt idx="19980">
                  <c:v>42312.357177025464</c:v>
                </c:pt>
                <c:pt idx="19981">
                  <c:v>42312.357871412038</c:v>
                </c:pt>
                <c:pt idx="19982">
                  <c:v>42312.358565798611</c:v>
                </c:pt>
                <c:pt idx="19983">
                  <c:v>42312.359260185185</c:v>
                </c:pt>
                <c:pt idx="19984">
                  <c:v>42312.359954571759</c:v>
                </c:pt>
                <c:pt idx="19985">
                  <c:v>42312.360648958333</c:v>
                </c:pt>
                <c:pt idx="19986">
                  <c:v>42312.361343344906</c:v>
                </c:pt>
                <c:pt idx="19987">
                  <c:v>42312.36203773148</c:v>
                </c:pt>
                <c:pt idx="19988">
                  <c:v>42312.362732118054</c:v>
                </c:pt>
                <c:pt idx="19989">
                  <c:v>42312.363426504628</c:v>
                </c:pt>
                <c:pt idx="19990">
                  <c:v>42312.364120891201</c:v>
                </c:pt>
                <c:pt idx="19991">
                  <c:v>42312.364815277775</c:v>
                </c:pt>
                <c:pt idx="19992">
                  <c:v>42312.365509664349</c:v>
                </c:pt>
                <c:pt idx="19993">
                  <c:v>42312.366204050923</c:v>
                </c:pt>
                <c:pt idx="19994">
                  <c:v>42312.366898437504</c:v>
                </c:pt>
                <c:pt idx="19995">
                  <c:v>42312.367592824077</c:v>
                </c:pt>
                <c:pt idx="19996">
                  <c:v>42312.368287210651</c:v>
                </c:pt>
                <c:pt idx="19997">
                  <c:v>42312.368981597225</c:v>
                </c:pt>
                <c:pt idx="19998">
                  <c:v>42312.369675983799</c:v>
                </c:pt>
                <c:pt idx="19999">
                  <c:v>42312.370370370372</c:v>
                </c:pt>
                <c:pt idx="20000">
                  <c:v>42312.371064756946</c:v>
                </c:pt>
                <c:pt idx="20001">
                  <c:v>42312.37175914352</c:v>
                </c:pt>
                <c:pt idx="20002">
                  <c:v>42312.372453530093</c:v>
                </c:pt>
                <c:pt idx="20003">
                  <c:v>42312.373147916667</c:v>
                </c:pt>
                <c:pt idx="20004">
                  <c:v>42312.373842303241</c:v>
                </c:pt>
                <c:pt idx="20005">
                  <c:v>42312.374536689815</c:v>
                </c:pt>
                <c:pt idx="20006">
                  <c:v>42312.375231076388</c:v>
                </c:pt>
                <c:pt idx="20007">
                  <c:v>42312.375925462962</c:v>
                </c:pt>
                <c:pt idx="20008">
                  <c:v>42312.376619849536</c:v>
                </c:pt>
                <c:pt idx="20009">
                  <c:v>42312.37731423611</c:v>
                </c:pt>
                <c:pt idx="20010">
                  <c:v>42312.378008622683</c:v>
                </c:pt>
                <c:pt idx="20011">
                  <c:v>42312.378703009257</c:v>
                </c:pt>
                <c:pt idx="20012">
                  <c:v>42312.379397395831</c:v>
                </c:pt>
                <c:pt idx="20013">
                  <c:v>42312.380091782405</c:v>
                </c:pt>
                <c:pt idx="20014">
                  <c:v>42312.380786168978</c:v>
                </c:pt>
                <c:pt idx="20015">
                  <c:v>42312.381480555552</c:v>
                </c:pt>
                <c:pt idx="20016">
                  <c:v>42312.382174942133</c:v>
                </c:pt>
                <c:pt idx="20017">
                  <c:v>42312.382869328707</c:v>
                </c:pt>
                <c:pt idx="20018">
                  <c:v>42312.383563715281</c:v>
                </c:pt>
                <c:pt idx="20019">
                  <c:v>42312.384258101854</c:v>
                </c:pt>
                <c:pt idx="20020">
                  <c:v>42312.384952488428</c:v>
                </c:pt>
                <c:pt idx="20021">
                  <c:v>42312.385646875002</c:v>
                </c:pt>
                <c:pt idx="20022">
                  <c:v>42312.386341261576</c:v>
                </c:pt>
                <c:pt idx="20023">
                  <c:v>42312.387035648149</c:v>
                </c:pt>
                <c:pt idx="20024">
                  <c:v>42312.387730034723</c:v>
                </c:pt>
                <c:pt idx="20025">
                  <c:v>42312.388424421297</c:v>
                </c:pt>
                <c:pt idx="20026">
                  <c:v>42312.389118807871</c:v>
                </c:pt>
                <c:pt idx="20027">
                  <c:v>42312.389813194444</c:v>
                </c:pt>
                <c:pt idx="20028">
                  <c:v>42312.390507581018</c:v>
                </c:pt>
                <c:pt idx="20029">
                  <c:v>42312.391201967592</c:v>
                </c:pt>
                <c:pt idx="20030">
                  <c:v>42312.391896354166</c:v>
                </c:pt>
                <c:pt idx="20031">
                  <c:v>42312.392590740739</c:v>
                </c:pt>
                <c:pt idx="20032">
                  <c:v>42312.393285127313</c:v>
                </c:pt>
                <c:pt idx="20033">
                  <c:v>42312.393979513887</c:v>
                </c:pt>
                <c:pt idx="20034">
                  <c:v>42312.39467390046</c:v>
                </c:pt>
                <c:pt idx="20035">
                  <c:v>42312.395368287034</c:v>
                </c:pt>
                <c:pt idx="20036">
                  <c:v>42312.396062673608</c:v>
                </c:pt>
                <c:pt idx="20037">
                  <c:v>42312.396757060182</c:v>
                </c:pt>
                <c:pt idx="20038">
                  <c:v>42312.397451446763</c:v>
                </c:pt>
                <c:pt idx="20039">
                  <c:v>42312.398145833336</c:v>
                </c:pt>
                <c:pt idx="20040">
                  <c:v>42312.39884021991</c:v>
                </c:pt>
                <c:pt idx="20041">
                  <c:v>42312.399534606484</c:v>
                </c:pt>
                <c:pt idx="20042">
                  <c:v>42312.400228993058</c:v>
                </c:pt>
                <c:pt idx="20043">
                  <c:v>42312.400923379631</c:v>
                </c:pt>
                <c:pt idx="20044">
                  <c:v>42312.401617766205</c:v>
                </c:pt>
                <c:pt idx="20045">
                  <c:v>42312.402312152779</c:v>
                </c:pt>
                <c:pt idx="20046">
                  <c:v>42312.403006539353</c:v>
                </c:pt>
                <c:pt idx="20047">
                  <c:v>42312.403700925926</c:v>
                </c:pt>
                <c:pt idx="20048">
                  <c:v>42312.4043953125</c:v>
                </c:pt>
                <c:pt idx="20049">
                  <c:v>42312.405089699074</c:v>
                </c:pt>
                <c:pt idx="20050">
                  <c:v>42312.405784085648</c:v>
                </c:pt>
                <c:pt idx="20051">
                  <c:v>42312.406478472221</c:v>
                </c:pt>
                <c:pt idx="20052">
                  <c:v>42312.407172858795</c:v>
                </c:pt>
                <c:pt idx="20053">
                  <c:v>42312.407867245369</c:v>
                </c:pt>
                <c:pt idx="20054">
                  <c:v>42312.408561631943</c:v>
                </c:pt>
                <c:pt idx="20055">
                  <c:v>42312.409256018516</c:v>
                </c:pt>
                <c:pt idx="20056">
                  <c:v>42312.40995040509</c:v>
                </c:pt>
                <c:pt idx="20057">
                  <c:v>42312.410644791664</c:v>
                </c:pt>
                <c:pt idx="20058">
                  <c:v>42312.411339178238</c:v>
                </c:pt>
                <c:pt idx="20059">
                  <c:v>42312.412033564811</c:v>
                </c:pt>
                <c:pt idx="20060">
                  <c:v>42312.412727951392</c:v>
                </c:pt>
                <c:pt idx="20061">
                  <c:v>42312.413422337966</c:v>
                </c:pt>
                <c:pt idx="20062">
                  <c:v>42312.41411672454</c:v>
                </c:pt>
                <c:pt idx="20063">
                  <c:v>42312.414811111114</c:v>
                </c:pt>
                <c:pt idx="20064">
                  <c:v>42312.415505497687</c:v>
                </c:pt>
                <c:pt idx="20065">
                  <c:v>42312.416199884261</c:v>
                </c:pt>
                <c:pt idx="20066">
                  <c:v>42312.416894270835</c:v>
                </c:pt>
                <c:pt idx="20067">
                  <c:v>42312.417588657408</c:v>
                </c:pt>
                <c:pt idx="20068">
                  <c:v>42312.418283043982</c:v>
                </c:pt>
                <c:pt idx="20069">
                  <c:v>42312.418977430556</c:v>
                </c:pt>
                <c:pt idx="20070">
                  <c:v>42312.41967181713</c:v>
                </c:pt>
                <c:pt idx="20071">
                  <c:v>42312.420366203703</c:v>
                </c:pt>
                <c:pt idx="20072">
                  <c:v>42312.421060590277</c:v>
                </c:pt>
                <c:pt idx="20073">
                  <c:v>42312.421754976851</c:v>
                </c:pt>
                <c:pt idx="20074">
                  <c:v>42312.422449363425</c:v>
                </c:pt>
                <c:pt idx="20075">
                  <c:v>42312.423143749998</c:v>
                </c:pt>
                <c:pt idx="20076">
                  <c:v>42312.423838136572</c:v>
                </c:pt>
                <c:pt idx="20077">
                  <c:v>42312.424532523146</c:v>
                </c:pt>
                <c:pt idx="20078">
                  <c:v>42312.42522690972</c:v>
                </c:pt>
                <c:pt idx="20079">
                  <c:v>42312.425921296293</c:v>
                </c:pt>
                <c:pt idx="20080">
                  <c:v>42312.426615682867</c:v>
                </c:pt>
                <c:pt idx="20081">
                  <c:v>42312.427310069441</c:v>
                </c:pt>
                <c:pt idx="20082">
                  <c:v>42312.428004456022</c:v>
                </c:pt>
                <c:pt idx="20083">
                  <c:v>42312.428698842596</c:v>
                </c:pt>
                <c:pt idx="20084">
                  <c:v>42312.429393229169</c:v>
                </c:pt>
                <c:pt idx="20085">
                  <c:v>42312.430087615743</c:v>
                </c:pt>
                <c:pt idx="20086">
                  <c:v>42312.430782002317</c:v>
                </c:pt>
                <c:pt idx="20087">
                  <c:v>42312.431476388891</c:v>
                </c:pt>
                <c:pt idx="20088">
                  <c:v>42312.432170775464</c:v>
                </c:pt>
                <c:pt idx="20089">
                  <c:v>42312.432865162038</c:v>
                </c:pt>
                <c:pt idx="20090">
                  <c:v>42312.433559548612</c:v>
                </c:pt>
                <c:pt idx="20091">
                  <c:v>42312.434253935186</c:v>
                </c:pt>
                <c:pt idx="20092">
                  <c:v>42312.434948321759</c:v>
                </c:pt>
                <c:pt idx="20093">
                  <c:v>42312.435642708333</c:v>
                </c:pt>
                <c:pt idx="20094">
                  <c:v>42312.436337094907</c:v>
                </c:pt>
                <c:pt idx="20095">
                  <c:v>42312.437031481481</c:v>
                </c:pt>
                <c:pt idx="20096">
                  <c:v>42312.437725868054</c:v>
                </c:pt>
                <c:pt idx="20097">
                  <c:v>42312.438420254628</c:v>
                </c:pt>
                <c:pt idx="20098">
                  <c:v>42312.439114641202</c:v>
                </c:pt>
                <c:pt idx="20099">
                  <c:v>42312.439809027775</c:v>
                </c:pt>
                <c:pt idx="20100">
                  <c:v>42312.440503414349</c:v>
                </c:pt>
                <c:pt idx="20101">
                  <c:v>42312.441197800923</c:v>
                </c:pt>
                <c:pt idx="20102">
                  <c:v>42312.441892187497</c:v>
                </c:pt>
                <c:pt idx="20103">
                  <c:v>42312.44258657407</c:v>
                </c:pt>
                <c:pt idx="20104">
                  <c:v>42312.443280960651</c:v>
                </c:pt>
                <c:pt idx="20105">
                  <c:v>42312.443975347225</c:v>
                </c:pt>
                <c:pt idx="20106">
                  <c:v>42312.444669733799</c:v>
                </c:pt>
                <c:pt idx="20107">
                  <c:v>42312.445364120373</c:v>
                </c:pt>
                <c:pt idx="20108">
                  <c:v>42312.446058506946</c:v>
                </c:pt>
                <c:pt idx="20109">
                  <c:v>42312.44675289352</c:v>
                </c:pt>
                <c:pt idx="20110">
                  <c:v>42312.447447280094</c:v>
                </c:pt>
                <c:pt idx="20111">
                  <c:v>42312.448141666668</c:v>
                </c:pt>
                <c:pt idx="20112">
                  <c:v>42312.448836053241</c:v>
                </c:pt>
                <c:pt idx="20113">
                  <c:v>42312.449530439815</c:v>
                </c:pt>
                <c:pt idx="20114">
                  <c:v>42312.450224826389</c:v>
                </c:pt>
                <c:pt idx="20115">
                  <c:v>42312.450919212963</c:v>
                </c:pt>
                <c:pt idx="20116">
                  <c:v>42312.451613599536</c:v>
                </c:pt>
                <c:pt idx="20117">
                  <c:v>42312.45230798611</c:v>
                </c:pt>
                <c:pt idx="20118">
                  <c:v>42312.453002372684</c:v>
                </c:pt>
                <c:pt idx="20119">
                  <c:v>42312.453696759258</c:v>
                </c:pt>
                <c:pt idx="20120">
                  <c:v>42312.454391145831</c:v>
                </c:pt>
                <c:pt idx="20121">
                  <c:v>42312.455085532405</c:v>
                </c:pt>
                <c:pt idx="20122">
                  <c:v>42312.455779918979</c:v>
                </c:pt>
                <c:pt idx="20123">
                  <c:v>42312.456474305553</c:v>
                </c:pt>
                <c:pt idx="20124">
                  <c:v>42312.457168692126</c:v>
                </c:pt>
                <c:pt idx="20125">
                  <c:v>42312.457863078707</c:v>
                </c:pt>
                <c:pt idx="20126">
                  <c:v>42312.458557465281</c:v>
                </c:pt>
                <c:pt idx="20127">
                  <c:v>42312.459251851855</c:v>
                </c:pt>
                <c:pt idx="20128">
                  <c:v>42312.459946238429</c:v>
                </c:pt>
                <c:pt idx="20129">
                  <c:v>42312.460640625002</c:v>
                </c:pt>
                <c:pt idx="20130">
                  <c:v>42312.461335011576</c:v>
                </c:pt>
                <c:pt idx="20131">
                  <c:v>42312.46202939815</c:v>
                </c:pt>
                <c:pt idx="20132">
                  <c:v>42312.462723784723</c:v>
                </c:pt>
                <c:pt idx="20133">
                  <c:v>42312.463418171297</c:v>
                </c:pt>
                <c:pt idx="20134">
                  <c:v>42312.464112557871</c:v>
                </c:pt>
                <c:pt idx="20135">
                  <c:v>42312.464806944445</c:v>
                </c:pt>
                <c:pt idx="20136">
                  <c:v>42312.465501331018</c:v>
                </c:pt>
                <c:pt idx="20137">
                  <c:v>42312.466195717592</c:v>
                </c:pt>
                <c:pt idx="20138">
                  <c:v>42312.466890104166</c:v>
                </c:pt>
                <c:pt idx="20139">
                  <c:v>42312.46758449074</c:v>
                </c:pt>
                <c:pt idx="20140">
                  <c:v>42312.468278877313</c:v>
                </c:pt>
                <c:pt idx="20141">
                  <c:v>42312.468973263887</c:v>
                </c:pt>
                <c:pt idx="20142">
                  <c:v>42312.469667650461</c:v>
                </c:pt>
                <c:pt idx="20143">
                  <c:v>42312.470362037035</c:v>
                </c:pt>
                <c:pt idx="20144">
                  <c:v>42312.471056423608</c:v>
                </c:pt>
                <c:pt idx="20145">
                  <c:v>42312.471750810182</c:v>
                </c:pt>
                <c:pt idx="20146">
                  <c:v>42312.472445196756</c:v>
                </c:pt>
                <c:pt idx="20147">
                  <c:v>42312.473139583337</c:v>
                </c:pt>
                <c:pt idx="20148">
                  <c:v>42312.473833969911</c:v>
                </c:pt>
                <c:pt idx="20149">
                  <c:v>42312.474528356484</c:v>
                </c:pt>
                <c:pt idx="20150">
                  <c:v>42312.475222743058</c:v>
                </c:pt>
                <c:pt idx="20151">
                  <c:v>42312.475917129632</c:v>
                </c:pt>
                <c:pt idx="20152">
                  <c:v>42312.476611516206</c:v>
                </c:pt>
                <c:pt idx="20153">
                  <c:v>42312.477305902779</c:v>
                </c:pt>
                <c:pt idx="20154">
                  <c:v>42312.478000289353</c:v>
                </c:pt>
                <c:pt idx="20155">
                  <c:v>42312.478694675927</c:v>
                </c:pt>
                <c:pt idx="20156">
                  <c:v>42312.479389062501</c:v>
                </c:pt>
                <c:pt idx="20157">
                  <c:v>42312.480083449074</c:v>
                </c:pt>
                <c:pt idx="20158">
                  <c:v>42312.480777835648</c:v>
                </c:pt>
                <c:pt idx="20159">
                  <c:v>42312.481472222222</c:v>
                </c:pt>
                <c:pt idx="20160">
                  <c:v>42312.482166608796</c:v>
                </c:pt>
                <c:pt idx="20161">
                  <c:v>42312.482860995369</c:v>
                </c:pt>
                <c:pt idx="20162">
                  <c:v>42312.483555381943</c:v>
                </c:pt>
                <c:pt idx="20163">
                  <c:v>42312.484249768517</c:v>
                </c:pt>
                <c:pt idx="20164">
                  <c:v>42312.48494415509</c:v>
                </c:pt>
                <c:pt idx="20165">
                  <c:v>42312.485638541664</c:v>
                </c:pt>
                <c:pt idx="20166">
                  <c:v>42312.486332928238</c:v>
                </c:pt>
                <c:pt idx="20167">
                  <c:v>42312.487027314812</c:v>
                </c:pt>
                <c:pt idx="20168">
                  <c:v>42312.487721701385</c:v>
                </c:pt>
                <c:pt idx="20169">
                  <c:v>42312.488416087966</c:v>
                </c:pt>
                <c:pt idx="20170">
                  <c:v>42312.48911047454</c:v>
                </c:pt>
                <c:pt idx="20171">
                  <c:v>42312.489804861114</c:v>
                </c:pt>
                <c:pt idx="20172">
                  <c:v>42312.490499247688</c:v>
                </c:pt>
                <c:pt idx="20173">
                  <c:v>42312.491193634261</c:v>
                </c:pt>
                <c:pt idx="20174">
                  <c:v>42312.491888020835</c:v>
                </c:pt>
                <c:pt idx="20175">
                  <c:v>42312.492582407409</c:v>
                </c:pt>
                <c:pt idx="20176">
                  <c:v>42312.493276793983</c:v>
                </c:pt>
                <c:pt idx="20177">
                  <c:v>42312.493971180556</c:v>
                </c:pt>
                <c:pt idx="20178">
                  <c:v>42312.49466556713</c:v>
                </c:pt>
                <c:pt idx="20179">
                  <c:v>42312.495359953704</c:v>
                </c:pt>
                <c:pt idx="20180">
                  <c:v>42312.496054340278</c:v>
                </c:pt>
                <c:pt idx="20181">
                  <c:v>42312.496748726851</c:v>
                </c:pt>
                <c:pt idx="20182">
                  <c:v>42312.497443113425</c:v>
                </c:pt>
                <c:pt idx="20183">
                  <c:v>42312.498137499999</c:v>
                </c:pt>
                <c:pt idx="20184">
                  <c:v>42312.498831886573</c:v>
                </c:pt>
                <c:pt idx="20185">
                  <c:v>42312.499526273146</c:v>
                </c:pt>
                <c:pt idx="20186">
                  <c:v>42312.50022065972</c:v>
                </c:pt>
                <c:pt idx="20187">
                  <c:v>42312.500915046294</c:v>
                </c:pt>
                <c:pt idx="20188">
                  <c:v>42312.501609432868</c:v>
                </c:pt>
                <c:pt idx="20189">
                  <c:v>42312.502303819441</c:v>
                </c:pt>
                <c:pt idx="20190">
                  <c:v>42312.502998206015</c:v>
                </c:pt>
                <c:pt idx="20191">
                  <c:v>42312.503692592596</c:v>
                </c:pt>
                <c:pt idx="20192">
                  <c:v>42312.50438697917</c:v>
                </c:pt>
                <c:pt idx="20193">
                  <c:v>42312.505081365744</c:v>
                </c:pt>
                <c:pt idx="20194">
                  <c:v>42312.505775752317</c:v>
                </c:pt>
                <c:pt idx="20195">
                  <c:v>42312.506470138891</c:v>
                </c:pt>
                <c:pt idx="20196">
                  <c:v>42312.507164525465</c:v>
                </c:pt>
                <c:pt idx="20197">
                  <c:v>42312.507858912039</c:v>
                </c:pt>
                <c:pt idx="20198">
                  <c:v>42312.508553298612</c:v>
                </c:pt>
                <c:pt idx="20199">
                  <c:v>42312.509247685186</c:v>
                </c:pt>
                <c:pt idx="20200">
                  <c:v>42312.50994207176</c:v>
                </c:pt>
                <c:pt idx="20201">
                  <c:v>42312.510636458333</c:v>
                </c:pt>
                <c:pt idx="20202">
                  <c:v>42312.511330844907</c:v>
                </c:pt>
                <c:pt idx="20203">
                  <c:v>42312.512025231481</c:v>
                </c:pt>
                <c:pt idx="20204">
                  <c:v>42312.512719618055</c:v>
                </c:pt>
                <c:pt idx="20205">
                  <c:v>42312.513414004628</c:v>
                </c:pt>
                <c:pt idx="20206">
                  <c:v>42312.514108391202</c:v>
                </c:pt>
                <c:pt idx="20207">
                  <c:v>42312.514802777776</c:v>
                </c:pt>
                <c:pt idx="20208">
                  <c:v>42312.51549716435</c:v>
                </c:pt>
                <c:pt idx="20209">
                  <c:v>42312.516191550923</c:v>
                </c:pt>
                <c:pt idx="20210">
                  <c:v>42312.516885937497</c:v>
                </c:pt>
                <c:pt idx="20211">
                  <c:v>42312.517580324071</c:v>
                </c:pt>
                <c:pt idx="20212">
                  <c:v>42312.518274710645</c:v>
                </c:pt>
                <c:pt idx="20213">
                  <c:v>42312.518969097226</c:v>
                </c:pt>
                <c:pt idx="20214">
                  <c:v>42312.519663483799</c:v>
                </c:pt>
                <c:pt idx="20215">
                  <c:v>42312.520357870373</c:v>
                </c:pt>
                <c:pt idx="20216">
                  <c:v>42312.521052256947</c:v>
                </c:pt>
                <c:pt idx="20217">
                  <c:v>42312.521746643521</c:v>
                </c:pt>
                <c:pt idx="20218">
                  <c:v>42312.522441030094</c:v>
                </c:pt>
                <c:pt idx="20219">
                  <c:v>42312.523135416668</c:v>
                </c:pt>
                <c:pt idx="20220">
                  <c:v>42312.523829803242</c:v>
                </c:pt>
                <c:pt idx="20221">
                  <c:v>42312.524524189816</c:v>
                </c:pt>
                <c:pt idx="20222">
                  <c:v>42312.525218576389</c:v>
                </c:pt>
                <c:pt idx="20223">
                  <c:v>42312.525912962963</c:v>
                </c:pt>
                <c:pt idx="20224">
                  <c:v>42312.526607349537</c:v>
                </c:pt>
                <c:pt idx="20225">
                  <c:v>42312.527301736111</c:v>
                </c:pt>
                <c:pt idx="20226">
                  <c:v>42312.527996122684</c:v>
                </c:pt>
                <c:pt idx="20227">
                  <c:v>42312.528690509258</c:v>
                </c:pt>
                <c:pt idx="20228">
                  <c:v>42312.529384895832</c:v>
                </c:pt>
                <c:pt idx="20229">
                  <c:v>42312.530079282405</c:v>
                </c:pt>
                <c:pt idx="20230">
                  <c:v>42312.530773668979</c:v>
                </c:pt>
                <c:pt idx="20231">
                  <c:v>42312.531468055553</c:v>
                </c:pt>
                <c:pt idx="20232">
                  <c:v>42312.532162442127</c:v>
                </c:pt>
                <c:pt idx="20233">
                  <c:v>42312.5328568287</c:v>
                </c:pt>
                <c:pt idx="20234">
                  <c:v>42312.533551215274</c:v>
                </c:pt>
                <c:pt idx="20235">
                  <c:v>42312.534245601855</c:v>
                </c:pt>
                <c:pt idx="20236">
                  <c:v>42312.534939988429</c:v>
                </c:pt>
                <c:pt idx="20237">
                  <c:v>42312.535634375003</c:v>
                </c:pt>
                <c:pt idx="20238">
                  <c:v>42312.536328761576</c:v>
                </c:pt>
                <c:pt idx="20239">
                  <c:v>42312.53702314815</c:v>
                </c:pt>
                <c:pt idx="20240">
                  <c:v>42312.537717534724</c:v>
                </c:pt>
                <c:pt idx="20241">
                  <c:v>42312.538411921298</c:v>
                </c:pt>
                <c:pt idx="20242">
                  <c:v>42312.539106307871</c:v>
                </c:pt>
                <c:pt idx="20243">
                  <c:v>42312.539800694445</c:v>
                </c:pt>
                <c:pt idx="20244">
                  <c:v>42312.540495081019</c:v>
                </c:pt>
                <c:pt idx="20245">
                  <c:v>42312.541189467593</c:v>
                </c:pt>
                <c:pt idx="20246">
                  <c:v>42312.541883854166</c:v>
                </c:pt>
                <c:pt idx="20247">
                  <c:v>42312.54257824074</c:v>
                </c:pt>
                <c:pt idx="20248">
                  <c:v>42312.543272627314</c:v>
                </c:pt>
                <c:pt idx="20249">
                  <c:v>42312.543967013888</c:v>
                </c:pt>
                <c:pt idx="20250">
                  <c:v>42312.544661400461</c:v>
                </c:pt>
                <c:pt idx="20251">
                  <c:v>42312.545355787035</c:v>
                </c:pt>
                <c:pt idx="20252">
                  <c:v>42312.546050173609</c:v>
                </c:pt>
                <c:pt idx="20253">
                  <c:v>42312.546744560183</c:v>
                </c:pt>
                <c:pt idx="20254">
                  <c:v>42312.547438946756</c:v>
                </c:pt>
                <c:pt idx="20255">
                  <c:v>42312.54813333333</c:v>
                </c:pt>
                <c:pt idx="20256">
                  <c:v>42312.548827719904</c:v>
                </c:pt>
                <c:pt idx="20257">
                  <c:v>42312.549522106485</c:v>
                </c:pt>
                <c:pt idx="20258">
                  <c:v>42312.550216493059</c:v>
                </c:pt>
                <c:pt idx="20259">
                  <c:v>42312.550910879632</c:v>
                </c:pt>
                <c:pt idx="20260">
                  <c:v>42312.551605266206</c:v>
                </c:pt>
                <c:pt idx="20261">
                  <c:v>42312.55229965278</c:v>
                </c:pt>
                <c:pt idx="20262">
                  <c:v>42312.552994039354</c:v>
                </c:pt>
                <c:pt idx="20263">
                  <c:v>42312.553688425927</c:v>
                </c:pt>
                <c:pt idx="20264">
                  <c:v>42312.554382812501</c:v>
                </c:pt>
                <c:pt idx="20265">
                  <c:v>42312.555077199075</c:v>
                </c:pt>
                <c:pt idx="20266">
                  <c:v>42312.555771585648</c:v>
                </c:pt>
                <c:pt idx="20267">
                  <c:v>42312.556465972222</c:v>
                </c:pt>
                <c:pt idx="20268">
                  <c:v>42312.557160358796</c:v>
                </c:pt>
                <c:pt idx="20269">
                  <c:v>42312.55785474537</c:v>
                </c:pt>
                <c:pt idx="20270">
                  <c:v>42312.558549131943</c:v>
                </c:pt>
                <c:pt idx="20271">
                  <c:v>42312.559243518517</c:v>
                </c:pt>
                <c:pt idx="20272">
                  <c:v>42312.559937905091</c:v>
                </c:pt>
                <c:pt idx="20273">
                  <c:v>42312.560632291665</c:v>
                </c:pt>
                <c:pt idx="20274">
                  <c:v>42312.561326678238</c:v>
                </c:pt>
                <c:pt idx="20275">
                  <c:v>42312.562021064812</c:v>
                </c:pt>
                <c:pt idx="20276">
                  <c:v>42312.562715451386</c:v>
                </c:pt>
                <c:pt idx="20277">
                  <c:v>42312.56340983796</c:v>
                </c:pt>
                <c:pt idx="20278">
                  <c:v>42312.564104224541</c:v>
                </c:pt>
                <c:pt idx="20279">
                  <c:v>42312.564798611114</c:v>
                </c:pt>
                <c:pt idx="20280">
                  <c:v>42312.565492997688</c:v>
                </c:pt>
                <c:pt idx="20281">
                  <c:v>42312.566187384262</c:v>
                </c:pt>
                <c:pt idx="20282">
                  <c:v>42312.566881770836</c:v>
                </c:pt>
                <c:pt idx="20283">
                  <c:v>42312.567576157409</c:v>
                </c:pt>
                <c:pt idx="20284">
                  <c:v>42312.568270543983</c:v>
                </c:pt>
                <c:pt idx="20285">
                  <c:v>42312.568964930557</c:v>
                </c:pt>
                <c:pt idx="20286">
                  <c:v>42312.569659317131</c:v>
                </c:pt>
                <c:pt idx="20287">
                  <c:v>42312.570353703704</c:v>
                </c:pt>
                <c:pt idx="20288">
                  <c:v>42312.571048090278</c:v>
                </c:pt>
                <c:pt idx="20289">
                  <c:v>42312.571742476852</c:v>
                </c:pt>
                <c:pt idx="20290">
                  <c:v>42312.572436863426</c:v>
                </c:pt>
                <c:pt idx="20291">
                  <c:v>42312.573131249999</c:v>
                </c:pt>
                <c:pt idx="20292">
                  <c:v>42312.573825636573</c:v>
                </c:pt>
                <c:pt idx="20293">
                  <c:v>42312.574520023147</c:v>
                </c:pt>
                <c:pt idx="20294">
                  <c:v>42312.575214409721</c:v>
                </c:pt>
                <c:pt idx="20295">
                  <c:v>42312.575908796294</c:v>
                </c:pt>
                <c:pt idx="20296">
                  <c:v>42312.576603182868</c:v>
                </c:pt>
                <c:pt idx="20297">
                  <c:v>42312.577297569442</c:v>
                </c:pt>
                <c:pt idx="20298">
                  <c:v>42312.577991956015</c:v>
                </c:pt>
                <c:pt idx="20299">
                  <c:v>42312.578686342589</c:v>
                </c:pt>
                <c:pt idx="20300">
                  <c:v>42312.57938072917</c:v>
                </c:pt>
                <c:pt idx="20301">
                  <c:v>42312.580075115744</c:v>
                </c:pt>
                <c:pt idx="20302">
                  <c:v>42312.580769502318</c:v>
                </c:pt>
                <c:pt idx="20303">
                  <c:v>42312.581463888891</c:v>
                </c:pt>
                <c:pt idx="20304">
                  <c:v>42312.582158275465</c:v>
                </c:pt>
                <c:pt idx="20305">
                  <c:v>42312.582852662039</c:v>
                </c:pt>
                <c:pt idx="20306">
                  <c:v>42312.583547048613</c:v>
                </c:pt>
                <c:pt idx="20307">
                  <c:v>42312.584241435186</c:v>
                </c:pt>
                <c:pt idx="20308">
                  <c:v>42312.58493582176</c:v>
                </c:pt>
                <c:pt idx="20309">
                  <c:v>42312.585630208334</c:v>
                </c:pt>
                <c:pt idx="20310">
                  <c:v>42312.586324594908</c:v>
                </c:pt>
                <c:pt idx="20311">
                  <c:v>42312.587018981481</c:v>
                </c:pt>
                <c:pt idx="20312">
                  <c:v>42312.587713368055</c:v>
                </c:pt>
                <c:pt idx="20313">
                  <c:v>42312.588407754629</c:v>
                </c:pt>
                <c:pt idx="20314">
                  <c:v>42312.589102141203</c:v>
                </c:pt>
                <c:pt idx="20315">
                  <c:v>42312.589796527776</c:v>
                </c:pt>
                <c:pt idx="20316">
                  <c:v>42312.59049091435</c:v>
                </c:pt>
                <c:pt idx="20317">
                  <c:v>42312.591185300924</c:v>
                </c:pt>
                <c:pt idx="20318">
                  <c:v>42312.591879687498</c:v>
                </c:pt>
                <c:pt idx="20319">
                  <c:v>42312.592574074071</c:v>
                </c:pt>
                <c:pt idx="20320">
                  <c:v>42312.593268460645</c:v>
                </c:pt>
                <c:pt idx="20321">
                  <c:v>42312.593962847219</c:v>
                </c:pt>
                <c:pt idx="20322">
                  <c:v>42312.5946572338</c:v>
                </c:pt>
                <c:pt idx="20323">
                  <c:v>42312.595351620374</c:v>
                </c:pt>
                <c:pt idx="20324">
                  <c:v>42312.596046006947</c:v>
                </c:pt>
                <c:pt idx="20325">
                  <c:v>42312.596740393521</c:v>
                </c:pt>
                <c:pt idx="20326">
                  <c:v>42312.597434780095</c:v>
                </c:pt>
                <c:pt idx="20327">
                  <c:v>42312.598129166669</c:v>
                </c:pt>
                <c:pt idx="20328">
                  <c:v>42312.598823553242</c:v>
                </c:pt>
                <c:pt idx="20329">
                  <c:v>42312.599517939816</c:v>
                </c:pt>
                <c:pt idx="20330">
                  <c:v>42312.60021232639</c:v>
                </c:pt>
                <c:pt idx="20331">
                  <c:v>42312.600906712963</c:v>
                </c:pt>
                <c:pt idx="20332">
                  <c:v>42312.601601099537</c:v>
                </c:pt>
                <c:pt idx="20333">
                  <c:v>42312.602295486111</c:v>
                </c:pt>
                <c:pt idx="20334">
                  <c:v>42312.602989872685</c:v>
                </c:pt>
                <c:pt idx="20335">
                  <c:v>42312.603684259258</c:v>
                </c:pt>
                <c:pt idx="20336">
                  <c:v>42312.604378645832</c:v>
                </c:pt>
                <c:pt idx="20337">
                  <c:v>42312.605073032406</c:v>
                </c:pt>
                <c:pt idx="20338">
                  <c:v>42312.60576741898</c:v>
                </c:pt>
                <c:pt idx="20339">
                  <c:v>42312.606461805553</c:v>
                </c:pt>
                <c:pt idx="20340">
                  <c:v>42312.607156192127</c:v>
                </c:pt>
                <c:pt idx="20341">
                  <c:v>42312.607850578701</c:v>
                </c:pt>
                <c:pt idx="20342">
                  <c:v>42312.608544965275</c:v>
                </c:pt>
                <c:pt idx="20343">
                  <c:v>42312.609239351848</c:v>
                </c:pt>
                <c:pt idx="20344">
                  <c:v>42312.609933738429</c:v>
                </c:pt>
                <c:pt idx="20345">
                  <c:v>42312.610628125003</c:v>
                </c:pt>
                <c:pt idx="20346">
                  <c:v>42312.611322511577</c:v>
                </c:pt>
                <c:pt idx="20347">
                  <c:v>42312.612016898151</c:v>
                </c:pt>
                <c:pt idx="20348">
                  <c:v>42312.612711284724</c:v>
                </c:pt>
                <c:pt idx="20349">
                  <c:v>42312.613405671298</c:v>
                </c:pt>
                <c:pt idx="20350">
                  <c:v>42312.614100057872</c:v>
                </c:pt>
                <c:pt idx="20351">
                  <c:v>42312.614794444446</c:v>
                </c:pt>
                <c:pt idx="20352">
                  <c:v>42312.615488831019</c:v>
                </c:pt>
                <c:pt idx="20353">
                  <c:v>42312.616183217593</c:v>
                </c:pt>
                <c:pt idx="20354">
                  <c:v>42312.616877604167</c:v>
                </c:pt>
                <c:pt idx="20355">
                  <c:v>42312.617571990741</c:v>
                </c:pt>
                <c:pt idx="20356">
                  <c:v>42312.618266377314</c:v>
                </c:pt>
                <c:pt idx="20357">
                  <c:v>42312.618960763888</c:v>
                </c:pt>
                <c:pt idx="20358">
                  <c:v>42312.619655150462</c:v>
                </c:pt>
                <c:pt idx="20359">
                  <c:v>42312.620349537036</c:v>
                </c:pt>
                <c:pt idx="20360">
                  <c:v>42312.621043923609</c:v>
                </c:pt>
                <c:pt idx="20361">
                  <c:v>42312.621738310183</c:v>
                </c:pt>
                <c:pt idx="20362">
                  <c:v>42312.622432696757</c:v>
                </c:pt>
                <c:pt idx="20363">
                  <c:v>42312.62312708333</c:v>
                </c:pt>
                <c:pt idx="20364">
                  <c:v>42312.623821469904</c:v>
                </c:pt>
                <c:pt idx="20365">
                  <c:v>42312.624515856478</c:v>
                </c:pt>
                <c:pt idx="20366">
                  <c:v>42312.625210243059</c:v>
                </c:pt>
                <c:pt idx="20367">
                  <c:v>42312.625904629633</c:v>
                </c:pt>
                <c:pt idx="20368">
                  <c:v>42312.626599016206</c:v>
                </c:pt>
                <c:pt idx="20369">
                  <c:v>42312.62729340278</c:v>
                </c:pt>
                <c:pt idx="20370">
                  <c:v>42312.627987789354</c:v>
                </c:pt>
                <c:pt idx="20371">
                  <c:v>42312.628682175928</c:v>
                </c:pt>
                <c:pt idx="20372">
                  <c:v>42312.629376562501</c:v>
                </c:pt>
                <c:pt idx="20373">
                  <c:v>42312.630070949075</c:v>
                </c:pt>
                <c:pt idx="20374">
                  <c:v>42312.630765335649</c:v>
                </c:pt>
                <c:pt idx="20375">
                  <c:v>42312.631459722223</c:v>
                </c:pt>
                <c:pt idx="20376">
                  <c:v>42312.632154108796</c:v>
                </c:pt>
                <c:pt idx="20377">
                  <c:v>42312.63284849537</c:v>
                </c:pt>
                <c:pt idx="20378">
                  <c:v>42312.633542881944</c:v>
                </c:pt>
                <c:pt idx="20379">
                  <c:v>42312.634237268518</c:v>
                </c:pt>
                <c:pt idx="20380">
                  <c:v>42312.634931655091</c:v>
                </c:pt>
                <c:pt idx="20381">
                  <c:v>42312.635626041665</c:v>
                </c:pt>
                <c:pt idx="20382">
                  <c:v>42312.636320428239</c:v>
                </c:pt>
                <c:pt idx="20383">
                  <c:v>42312.637014814813</c:v>
                </c:pt>
                <c:pt idx="20384">
                  <c:v>42312.637709201386</c:v>
                </c:pt>
                <c:pt idx="20385">
                  <c:v>42312.63840358796</c:v>
                </c:pt>
                <c:pt idx="20386">
                  <c:v>42312.639097974534</c:v>
                </c:pt>
                <c:pt idx="20387">
                  <c:v>42312.639792361108</c:v>
                </c:pt>
                <c:pt idx="20388">
                  <c:v>42312.640486747689</c:v>
                </c:pt>
                <c:pt idx="20389">
                  <c:v>42312.641181134262</c:v>
                </c:pt>
                <c:pt idx="20390">
                  <c:v>42312.641875520836</c:v>
                </c:pt>
                <c:pt idx="20391">
                  <c:v>42312.64256990741</c:v>
                </c:pt>
                <c:pt idx="20392">
                  <c:v>42312.643264293984</c:v>
                </c:pt>
                <c:pt idx="20393">
                  <c:v>42312.643958680557</c:v>
                </c:pt>
                <c:pt idx="20394">
                  <c:v>42312.644653067131</c:v>
                </c:pt>
                <c:pt idx="20395">
                  <c:v>42312.645347453705</c:v>
                </c:pt>
                <c:pt idx="20396">
                  <c:v>42312.646041840278</c:v>
                </c:pt>
                <c:pt idx="20397">
                  <c:v>42312.646736226852</c:v>
                </c:pt>
                <c:pt idx="20398">
                  <c:v>42312.647430613426</c:v>
                </c:pt>
                <c:pt idx="20399">
                  <c:v>42312.648125</c:v>
                </c:pt>
                <c:pt idx="20400">
                  <c:v>42312.648819386573</c:v>
                </c:pt>
                <c:pt idx="20401">
                  <c:v>42312.649513773147</c:v>
                </c:pt>
                <c:pt idx="20402">
                  <c:v>42312.650208159721</c:v>
                </c:pt>
                <c:pt idx="20403">
                  <c:v>42312.650902546295</c:v>
                </c:pt>
                <c:pt idx="20404">
                  <c:v>42312.651596932868</c:v>
                </c:pt>
                <c:pt idx="20405">
                  <c:v>42312.652291319442</c:v>
                </c:pt>
                <c:pt idx="20406">
                  <c:v>42312.652985706016</c:v>
                </c:pt>
                <c:pt idx="20407">
                  <c:v>42312.65368009259</c:v>
                </c:pt>
                <c:pt idx="20408">
                  <c:v>42312.654374479163</c:v>
                </c:pt>
                <c:pt idx="20409">
                  <c:v>42312.655068865737</c:v>
                </c:pt>
                <c:pt idx="20410">
                  <c:v>42312.655763252318</c:v>
                </c:pt>
                <c:pt idx="20411">
                  <c:v>42312.656457638892</c:v>
                </c:pt>
                <c:pt idx="20412">
                  <c:v>42312.657152025466</c:v>
                </c:pt>
                <c:pt idx="20413">
                  <c:v>42312.657846412039</c:v>
                </c:pt>
                <c:pt idx="20414">
                  <c:v>42312.658540798613</c:v>
                </c:pt>
                <c:pt idx="20415">
                  <c:v>42312.659235185187</c:v>
                </c:pt>
                <c:pt idx="20416">
                  <c:v>42312.659929571761</c:v>
                </c:pt>
                <c:pt idx="20417">
                  <c:v>42312.660623958334</c:v>
                </c:pt>
                <c:pt idx="20418">
                  <c:v>42312.661318344908</c:v>
                </c:pt>
                <c:pt idx="20419">
                  <c:v>42312.662012731482</c:v>
                </c:pt>
                <c:pt idx="20420">
                  <c:v>42312.662707118056</c:v>
                </c:pt>
                <c:pt idx="20421">
                  <c:v>42312.663401504629</c:v>
                </c:pt>
                <c:pt idx="20422">
                  <c:v>42312.664095891203</c:v>
                </c:pt>
                <c:pt idx="20423">
                  <c:v>42312.664790277777</c:v>
                </c:pt>
                <c:pt idx="20424">
                  <c:v>42312.665484664351</c:v>
                </c:pt>
                <c:pt idx="20425">
                  <c:v>42312.666179050924</c:v>
                </c:pt>
                <c:pt idx="20426">
                  <c:v>42312.666873437498</c:v>
                </c:pt>
                <c:pt idx="20427">
                  <c:v>42312.667567824072</c:v>
                </c:pt>
                <c:pt idx="20428">
                  <c:v>42312.668262210645</c:v>
                </c:pt>
                <c:pt idx="20429">
                  <c:v>42312.668956597219</c:v>
                </c:pt>
                <c:pt idx="20430">
                  <c:v>42312.669650983793</c:v>
                </c:pt>
                <c:pt idx="20431">
                  <c:v>42312.670345370374</c:v>
                </c:pt>
                <c:pt idx="20432">
                  <c:v>42312.671039756948</c:v>
                </c:pt>
                <c:pt idx="20433">
                  <c:v>42312.671734143521</c:v>
                </c:pt>
                <c:pt idx="20434">
                  <c:v>42312.672428530095</c:v>
                </c:pt>
                <c:pt idx="20435">
                  <c:v>42312.673122916669</c:v>
                </c:pt>
                <c:pt idx="20436">
                  <c:v>42312.673817303243</c:v>
                </c:pt>
                <c:pt idx="20437">
                  <c:v>42312.674511689816</c:v>
                </c:pt>
                <c:pt idx="20438">
                  <c:v>42312.67520607639</c:v>
                </c:pt>
                <c:pt idx="20439">
                  <c:v>42312.675900462964</c:v>
                </c:pt>
                <c:pt idx="20440">
                  <c:v>42312.676594849538</c:v>
                </c:pt>
                <c:pt idx="20441">
                  <c:v>42312.677289236111</c:v>
                </c:pt>
                <c:pt idx="20442">
                  <c:v>42312.677983622685</c:v>
                </c:pt>
                <c:pt idx="20443">
                  <c:v>42312.678678009259</c:v>
                </c:pt>
                <c:pt idx="20444">
                  <c:v>42312.679372395833</c:v>
                </c:pt>
                <c:pt idx="20445">
                  <c:v>42312.680066782406</c:v>
                </c:pt>
                <c:pt idx="20446">
                  <c:v>42312.68076116898</c:v>
                </c:pt>
                <c:pt idx="20447">
                  <c:v>42312.681455555554</c:v>
                </c:pt>
                <c:pt idx="20448">
                  <c:v>42312.682149942128</c:v>
                </c:pt>
                <c:pt idx="20449">
                  <c:v>42312.682844328701</c:v>
                </c:pt>
                <c:pt idx="20450">
                  <c:v>42312.683538715275</c:v>
                </c:pt>
                <c:pt idx="20451">
                  <c:v>42312.684233101849</c:v>
                </c:pt>
                <c:pt idx="20452">
                  <c:v>42312.684927488423</c:v>
                </c:pt>
                <c:pt idx="20453">
                  <c:v>42312.685621875004</c:v>
                </c:pt>
                <c:pt idx="20454">
                  <c:v>42312.686316261577</c:v>
                </c:pt>
                <c:pt idx="20455">
                  <c:v>42312.687010648151</c:v>
                </c:pt>
                <c:pt idx="20456">
                  <c:v>42312.687705034725</c:v>
                </c:pt>
                <c:pt idx="20457">
                  <c:v>42312.688399421299</c:v>
                </c:pt>
                <c:pt idx="20458">
                  <c:v>42312.689093807872</c:v>
                </c:pt>
                <c:pt idx="20459">
                  <c:v>42312.689788194446</c:v>
                </c:pt>
                <c:pt idx="20460">
                  <c:v>42312.69048258102</c:v>
                </c:pt>
                <c:pt idx="20461">
                  <c:v>42312.691176967593</c:v>
                </c:pt>
                <c:pt idx="20462">
                  <c:v>42312.691871354167</c:v>
                </c:pt>
                <c:pt idx="20463">
                  <c:v>42312.692565740741</c:v>
                </c:pt>
                <c:pt idx="20464">
                  <c:v>42312.693260127315</c:v>
                </c:pt>
                <c:pt idx="20465">
                  <c:v>42312.693954513888</c:v>
                </c:pt>
                <c:pt idx="20466">
                  <c:v>42312.694648900462</c:v>
                </c:pt>
                <c:pt idx="20467">
                  <c:v>42312.695343287036</c:v>
                </c:pt>
                <c:pt idx="20468">
                  <c:v>42312.69603767361</c:v>
                </c:pt>
                <c:pt idx="20469">
                  <c:v>42312.696732060183</c:v>
                </c:pt>
                <c:pt idx="20470">
                  <c:v>42312.697426446757</c:v>
                </c:pt>
                <c:pt idx="20471">
                  <c:v>42312.698120833331</c:v>
                </c:pt>
                <c:pt idx="20472">
                  <c:v>42312.698815219905</c:v>
                </c:pt>
                <c:pt idx="20473">
                  <c:v>42312.699509606478</c:v>
                </c:pt>
                <c:pt idx="20474">
                  <c:v>42312.700203993052</c:v>
                </c:pt>
                <c:pt idx="20475">
                  <c:v>42312.700898379633</c:v>
                </c:pt>
                <c:pt idx="20476">
                  <c:v>42312.701592766207</c:v>
                </c:pt>
                <c:pt idx="20477">
                  <c:v>42312.702287152781</c:v>
                </c:pt>
                <c:pt idx="20478">
                  <c:v>42312.702981539354</c:v>
                </c:pt>
                <c:pt idx="20479">
                  <c:v>42312.703675925928</c:v>
                </c:pt>
                <c:pt idx="20480">
                  <c:v>42312.704370312502</c:v>
                </c:pt>
                <c:pt idx="20481">
                  <c:v>42312.705064699076</c:v>
                </c:pt>
                <c:pt idx="20482">
                  <c:v>42312.705759085649</c:v>
                </c:pt>
                <c:pt idx="20483">
                  <c:v>42312.706453472223</c:v>
                </c:pt>
                <c:pt idx="20484">
                  <c:v>42312.707147858797</c:v>
                </c:pt>
                <c:pt idx="20485">
                  <c:v>42312.707842245371</c:v>
                </c:pt>
                <c:pt idx="20486">
                  <c:v>42312.708536631944</c:v>
                </c:pt>
                <c:pt idx="20487">
                  <c:v>42312.709231018518</c:v>
                </c:pt>
                <c:pt idx="20488">
                  <c:v>42312.709925405092</c:v>
                </c:pt>
                <c:pt idx="20489">
                  <c:v>42312.710619791666</c:v>
                </c:pt>
                <c:pt idx="20490">
                  <c:v>42312.711314178239</c:v>
                </c:pt>
                <c:pt idx="20491">
                  <c:v>42312.712008564813</c:v>
                </c:pt>
                <c:pt idx="20492">
                  <c:v>42312.712702951387</c:v>
                </c:pt>
                <c:pt idx="20493">
                  <c:v>42312.71339733796</c:v>
                </c:pt>
                <c:pt idx="20494">
                  <c:v>42312.714091724534</c:v>
                </c:pt>
                <c:pt idx="20495">
                  <c:v>42312.714786111108</c:v>
                </c:pt>
                <c:pt idx="20496">
                  <c:v>42312.715480497682</c:v>
                </c:pt>
                <c:pt idx="20497">
                  <c:v>42312.716174884263</c:v>
                </c:pt>
                <c:pt idx="20498">
                  <c:v>42312.716869270836</c:v>
                </c:pt>
                <c:pt idx="20499">
                  <c:v>42312.71756365741</c:v>
                </c:pt>
                <c:pt idx="20500">
                  <c:v>42312.718258043984</c:v>
                </c:pt>
                <c:pt idx="20501">
                  <c:v>42312.718952430558</c:v>
                </c:pt>
                <c:pt idx="20502">
                  <c:v>42312.719646817131</c:v>
                </c:pt>
                <c:pt idx="20503">
                  <c:v>42312.720341203705</c:v>
                </c:pt>
                <c:pt idx="20504">
                  <c:v>42312.721035590279</c:v>
                </c:pt>
                <c:pt idx="20505">
                  <c:v>42312.721729976853</c:v>
                </c:pt>
                <c:pt idx="20506">
                  <c:v>42312.722424363426</c:v>
                </c:pt>
                <c:pt idx="20507">
                  <c:v>42312.72311875</c:v>
                </c:pt>
                <c:pt idx="20508">
                  <c:v>42312.723813136574</c:v>
                </c:pt>
                <c:pt idx="20509">
                  <c:v>42312.724507523148</c:v>
                </c:pt>
                <c:pt idx="20510">
                  <c:v>42312.725201909721</c:v>
                </c:pt>
                <c:pt idx="20511">
                  <c:v>42312.725896296295</c:v>
                </c:pt>
                <c:pt idx="20512">
                  <c:v>42312.726590682869</c:v>
                </c:pt>
                <c:pt idx="20513">
                  <c:v>42312.727285069443</c:v>
                </c:pt>
                <c:pt idx="20514">
                  <c:v>42312.727979456016</c:v>
                </c:pt>
                <c:pt idx="20515">
                  <c:v>42312.72867384259</c:v>
                </c:pt>
                <c:pt idx="20516">
                  <c:v>42312.729368229164</c:v>
                </c:pt>
                <c:pt idx="20517">
                  <c:v>42312.730062615738</c:v>
                </c:pt>
                <c:pt idx="20518">
                  <c:v>42312.730757002311</c:v>
                </c:pt>
                <c:pt idx="20519">
                  <c:v>42312.731451388892</c:v>
                </c:pt>
                <c:pt idx="20520">
                  <c:v>42312.732145775466</c:v>
                </c:pt>
                <c:pt idx="20521">
                  <c:v>42312.73284016204</c:v>
                </c:pt>
                <c:pt idx="20522">
                  <c:v>42312.733534548614</c:v>
                </c:pt>
                <c:pt idx="20523">
                  <c:v>42312.734228935187</c:v>
                </c:pt>
                <c:pt idx="20524">
                  <c:v>42312.734923321761</c:v>
                </c:pt>
                <c:pt idx="20525">
                  <c:v>42312.735617708335</c:v>
                </c:pt>
                <c:pt idx="20526">
                  <c:v>42312.736312094908</c:v>
                </c:pt>
                <c:pt idx="20527">
                  <c:v>42312.737006481482</c:v>
                </c:pt>
                <c:pt idx="20528">
                  <c:v>42312.737700868056</c:v>
                </c:pt>
                <c:pt idx="20529">
                  <c:v>42312.73839525463</c:v>
                </c:pt>
                <c:pt idx="20530">
                  <c:v>42312.739089641203</c:v>
                </c:pt>
                <c:pt idx="20531">
                  <c:v>42312.739784027777</c:v>
                </c:pt>
                <c:pt idx="20532">
                  <c:v>42312.740478414351</c:v>
                </c:pt>
                <c:pt idx="20533">
                  <c:v>42312.741172800925</c:v>
                </c:pt>
                <c:pt idx="20534">
                  <c:v>42312.741867187498</c:v>
                </c:pt>
                <c:pt idx="20535">
                  <c:v>42312.742561574072</c:v>
                </c:pt>
                <c:pt idx="20536">
                  <c:v>42312.743255960646</c:v>
                </c:pt>
                <c:pt idx="20537">
                  <c:v>42312.74395034722</c:v>
                </c:pt>
                <c:pt idx="20538">
                  <c:v>42312.744644733793</c:v>
                </c:pt>
                <c:pt idx="20539">
                  <c:v>42312.745339120367</c:v>
                </c:pt>
                <c:pt idx="20540">
                  <c:v>42312.746033506941</c:v>
                </c:pt>
                <c:pt idx="20541">
                  <c:v>42312.746727893522</c:v>
                </c:pt>
                <c:pt idx="20542">
                  <c:v>42312.747422280096</c:v>
                </c:pt>
                <c:pt idx="20543">
                  <c:v>42312.748116666669</c:v>
                </c:pt>
                <c:pt idx="20544">
                  <c:v>42312.748811053243</c:v>
                </c:pt>
                <c:pt idx="20545">
                  <c:v>42312.749505439817</c:v>
                </c:pt>
                <c:pt idx="20546">
                  <c:v>42312.750199826391</c:v>
                </c:pt>
                <c:pt idx="20547">
                  <c:v>42312.750894212964</c:v>
                </c:pt>
                <c:pt idx="20548">
                  <c:v>42312.751588599538</c:v>
                </c:pt>
                <c:pt idx="20549">
                  <c:v>42312.752282986112</c:v>
                </c:pt>
                <c:pt idx="20550">
                  <c:v>42312.752977372686</c:v>
                </c:pt>
                <c:pt idx="20551">
                  <c:v>42312.753671759259</c:v>
                </c:pt>
                <c:pt idx="20552">
                  <c:v>42312.754366145833</c:v>
                </c:pt>
                <c:pt idx="20553">
                  <c:v>42312.755060532407</c:v>
                </c:pt>
                <c:pt idx="20554">
                  <c:v>42312.755754918981</c:v>
                </c:pt>
                <c:pt idx="20555">
                  <c:v>42312.756449305554</c:v>
                </c:pt>
                <c:pt idx="20556">
                  <c:v>42312.757143692128</c:v>
                </c:pt>
                <c:pt idx="20557">
                  <c:v>42312.757838078702</c:v>
                </c:pt>
                <c:pt idx="20558">
                  <c:v>42312.758532465275</c:v>
                </c:pt>
                <c:pt idx="20559">
                  <c:v>42312.759226851849</c:v>
                </c:pt>
                <c:pt idx="20560">
                  <c:v>42312.759921238423</c:v>
                </c:pt>
                <c:pt idx="20561">
                  <c:v>42312.760615624997</c:v>
                </c:pt>
                <c:pt idx="20562">
                  <c:v>42312.76131001157</c:v>
                </c:pt>
                <c:pt idx="20563">
                  <c:v>42312.762004398151</c:v>
                </c:pt>
                <c:pt idx="20564">
                  <c:v>42312.762698784725</c:v>
                </c:pt>
                <c:pt idx="20565">
                  <c:v>42312.763393171299</c:v>
                </c:pt>
                <c:pt idx="20566">
                  <c:v>42312.764087557873</c:v>
                </c:pt>
                <c:pt idx="20567">
                  <c:v>42312.764781944446</c:v>
                </c:pt>
                <c:pt idx="20568">
                  <c:v>42312.76547633102</c:v>
                </c:pt>
                <c:pt idx="20569">
                  <c:v>42312.766170717594</c:v>
                </c:pt>
                <c:pt idx="20570">
                  <c:v>42312.766865104168</c:v>
                </c:pt>
                <c:pt idx="20571">
                  <c:v>42312.767559490741</c:v>
                </c:pt>
                <c:pt idx="20572">
                  <c:v>42312.768253877315</c:v>
                </c:pt>
                <c:pt idx="20573">
                  <c:v>42312.768948263889</c:v>
                </c:pt>
                <c:pt idx="20574">
                  <c:v>42312.769642650463</c:v>
                </c:pt>
                <c:pt idx="20575">
                  <c:v>42312.770337037036</c:v>
                </c:pt>
                <c:pt idx="20576">
                  <c:v>42312.77103142361</c:v>
                </c:pt>
                <c:pt idx="20577">
                  <c:v>42312.771725810184</c:v>
                </c:pt>
                <c:pt idx="20578">
                  <c:v>42312.772420196758</c:v>
                </c:pt>
                <c:pt idx="20579">
                  <c:v>42312.773114583331</c:v>
                </c:pt>
                <c:pt idx="20580">
                  <c:v>42312.773808969905</c:v>
                </c:pt>
                <c:pt idx="20581">
                  <c:v>42312.774503356479</c:v>
                </c:pt>
                <c:pt idx="20582">
                  <c:v>42312.775197743053</c:v>
                </c:pt>
                <c:pt idx="20583">
                  <c:v>42312.775892129626</c:v>
                </c:pt>
                <c:pt idx="20584">
                  <c:v>42312.776586516207</c:v>
                </c:pt>
                <c:pt idx="20585">
                  <c:v>42312.777280902781</c:v>
                </c:pt>
                <c:pt idx="20586">
                  <c:v>42312.777975289355</c:v>
                </c:pt>
                <c:pt idx="20587">
                  <c:v>42312.778669675929</c:v>
                </c:pt>
                <c:pt idx="20588">
                  <c:v>42312.779364062502</c:v>
                </c:pt>
                <c:pt idx="20589">
                  <c:v>42312.780058449076</c:v>
                </c:pt>
                <c:pt idx="20590">
                  <c:v>42312.78075283565</c:v>
                </c:pt>
                <c:pt idx="20591">
                  <c:v>42312.781447222224</c:v>
                </c:pt>
                <c:pt idx="20592">
                  <c:v>42312.782141608797</c:v>
                </c:pt>
                <c:pt idx="20593">
                  <c:v>42312.782835995371</c:v>
                </c:pt>
                <c:pt idx="20594">
                  <c:v>42312.783530381945</c:v>
                </c:pt>
                <c:pt idx="20595">
                  <c:v>42312.784224768518</c:v>
                </c:pt>
                <c:pt idx="20596">
                  <c:v>42312.784919155092</c:v>
                </c:pt>
                <c:pt idx="20597">
                  <c:v>42312.785613541666</c:v>
                </c:pt>
                <c:pt idx="20598">
                  <c:v>42312.78630792824</c:v>
                </c:pt>
                <c:pt idx="20599">
                  <c:v>42312.787002314813</c:v>
                </c:pt>
                <c:pt idx="20600">
                  <c:v>42312.787696701387</c:v>
                </c:pt>
                <c:pt idx="20601">
                  <c:v>42312.788391087961</c:v>
                </c:pt>
                <c:pt idx="20602">
                  <c:v>42312.789085474535</c:v>
                </c:pt>
                <c:pt idx="20603">
                  <c:v>42312.789779861108</c:v>
                </c:pt>
                <c:pt idx="20604">
                  <c:v>42312.790474247682</c:v>
                </c:pt>
                <c:pt idx="20605">
                  <c:v>42312.791168634256</c:v>
                </c:pt>
                <c:pt idx="20606">
                  <c:v>42312.791863020837</c:v>
                </c:pt>
                <c:pt idx="20607">
                  <c:v>42312.792557407411</c:v>
                </c:pt>
                <c:pt idx="20608">
                  <c:v>42312.793251793984</c:v>
                </c:pt>
                <c:pt idx="20609">
                  <c:v>42312.793946180558</c:v>
                </c:pt>
                <c:pt idx="20610">
                  <c:v>42312.794640567132</c:v>
                </c:pt>
                <c:pt idx="20611">
                  <c:v>42312.795334953706</c:v>
                </c:pt>
                <c:pt idx="20612">
                  <c:v>42312.796029340279</c:v>
                </c:pt>
                <c:pt idx="20613">
                  <c:v>42312.796723726853</c:v>
                </c:pt>
                <c:pt idx="20614">
                  <c:v>42312.797418113427</c:v>
                </c:pt>
                <c:pt idx="20615">
                  <c:v>42312.798112500001</c:v>
                </c:pt>
                <c:pt idx="20616">
                  <c:v>42312.798806886574</c:v>
                </c:pt>
                <c:pt idx="20617">
                  <c:v>42312.799501273148</c:v>
                </c:pt>
                <c:pt idx="20618">
                  <c:v>42312.800195659722</c:v>
                </c:pt>
                <c:pt idx="20619">
                  <c:v>42312.800890046296</c:v>
                </c:pt>
                <c:pt idx="20620">
                  <c:v>42312.801584432869</c:v>
                </c:pt>
                <c:pt idx="20621">
                  <c:v>42312.802278819443</c:v>
                </c:pt>
                <c:pt idx="20622">
                  <c:v>42312.802973206017</c:v>
                </c:pt>
                <c:pt idx="20623">
                  <c:v>42312.803667592591</c:v>
                </c:pt>
                <c:pt idx="20624">
                  <c:v>42312.804361979164</c:v>
                </c:pt>
                <c:pt idx="20625">
                  <c:v>42312.805056365738</c:v>
                </c:pt>
                <c:pt idx="20626">
                  <c:v>42312.805750752312</c:v>
                </c:pt>
                <c:pt idx="20627">
                  <c:v>42312.806445138885</c:v>
                </c:pt>
                <c:pt idx="20628">
                  <c:v>42312.807139525466</c:v>
                </c:pt>
                <c:pt idx="20629">
                  <c:v>42312.80783391204</c:v>
                </c:pt>
                <c:pt idx="20630">
                  <c:v>42312.808528298614</c:v>
                </c:pt>
                <c:pt idx="20631">
                  <c:v>42312.809222685188</c:v>
                </c:pt>
                <c:pt idx="20632">
                  <c:v>42312.809917071761</c:v>
                </c:pt>
                <c:pt idx="20633">
                  <c:v>42312.810611458335</c:v>
                </c:pt>
                <c:pt idx="20634">
                  <c:v>42312.811305844909</c:v>
                </c:pt>
                <c:pt idx="20635">
                  <c:v>42312.812000231483</c:v>
                </c:pt>
                <c:pt idx="20636">
                  <c:v>42312.812694618056</c:v>
                </c:pt>
                <c:pt idx="20637">
                  <c:v>42312.81338900463</c:v>
                </c:pt>
                <c:pt idx="20638">
                  <c:v>42312.814083391204</c:v>
                </c:pt>
                <c:pt idx="20639">
                  <c:v>42312.814777777778</c:v>
                </c:pt>
                <c:pt idx="20640">
                  <c:v>42312.815472164351</c:v>
                </c:pt>
                <c:pt idx="20641">
                  <c:v>42312.816166550925</c:v>
                </c:pt>
                <c:pt idx="20642">
                  <c:v>42312.816860937499</c:v>
                </c:pt>
                <c:pt idx="20643">
                  <c:v>42312.817555324073</c:v>
                </c:pt>
                <c:pt idx="20644">
                  <c:v>42312.818249710646</c:v>
                </c:pt>
                <c:pt idx="20645">
                  <c:v>42312.81894409722</c:v>
                </c:pt>
                <c:pt idx="20646">
                  <c:v>42312.819638483794</c:v>
                </c:pt>
                <c:pt idx="20647">
                  <c:v>42312.820332870368</c:v>
                </c:pt>
                <c:pt idx="20648">
                  <c:v>42312.821027256941</c:v>
                </c:pt>
                <c:pt idx="20649">
                  <c:v>42312.821721643515</c:v>
                </c:pt>
                <c:pt idx="20650">
                  <c:v>42312.822416030096</c:v>
                </c:pt>
                <c:pt idx="20651">
                  <c:v>42312.82311041667</c:v>
                </c:pt>
                <c:pt idx="20652">
                  <c:v>42312.823804803244</c:v>
                </c:pt>
                <c:pt idx="20653">
                  <c:v>42312.824499189817</c:v>
                </c:pt>
                <c:pt idx="20654">
                  <c:v>42312.825193576391</c:v>
                </c:pt>
                <c:pt idx="20655">
                  <c:v>42312.825887962965</c:v>
                </c:pt>
                <c:pt idx="20656">
                  <c:v>42312.826582349539</c:v>
                </c:pt>
                <c:pt idx="20657">
                  <c:v>42312.827276736112</c:v>
                </c:pt>
                <c:pt idx="20658">
                  <c:v>42312.827971122686</c:v>
                </c:pt>
                <c:pt idx="20659">
                  <c:v>42312.82866550926</c:v>
                </c:pt>
                <c:pt idx="20660">
                  <c:v>42312.829359895833</c:v>
                </c:pt>
                <c:pt idx="20661">
                  <c:v>42312.830054282407</c:v>
                </c:pt>
                <c:pt idx="20662">
                  <c:v>42312.830748668981</c:v>
                </c:pt>
                <c:pt idx="20663">
                  <c:v>42312.831443055555</c:v>
                </c:pt>
                <c:pt idx="20664">
                  <c:v>42312.832137442128</c:v>
                </c:pt>
                <c:pt idx="20665">
                  <c:v>42312.832831828702</c:v>
                </c:pt>
                <c:pt idx="20666">
                  <c:v>42312.833526215276</c:v>
                </c:pt>
                <c:pt idx="20667">
                  <c:v>42312.83422060185</c:v>
                </c:pt>
                <c:pt idx="20668">
                  <c:v>42312.834914988423</c:v>
                </c:pt>
                <c:pt idx="20669">
                  <c:v>42312.835609374997</c:v>
                </c:pt>
                <c:pt idx="20670">
                  <c:v>42312.836303761571</c:v>
                </c:pt>
                <c:pt idx="20671">
                  <c:v>42312.836998148145</c:v>
                </c:pt>
                <c:pt idx="20672">
                  <c:v>42312.837692534726</c:v>
                </c:pt>
                <c:pt idx="20673">
                  <c:v>42312.838386921299</c:v>
                </c:pt>
                <c:pt idx="20674">
                  <c:v>42312.839081307873</c:v>
                </c:pt>
                <c:pt idx="20675">
                  <c:v>42312.839775694447</c:v>
                </c:pt>
                <c:pt idx="20676">
                  <c:v>42312.840470081021</c:v>
                </c:pt>
                <c:pt idx="20677">
                  <c:v>42312.841164467594</c:v>
                </c:pt>
                <c:pt idx="20678">
                  <c:v>42312.841858854168</c:v>
                </c:pt>
                <c:pt idx="20679">
                  <c:v>42312.842553240742</c:v>
                </c:pt>
                <c:pt idx="20680">
                  <c:v>42312.843247627316</c:v>
                </c:pt>
                <c:pt idx="20681">
                  <c:v>42312.843942013889</c:v>
                </c:pt>
                <c:pt idx="20682">
                  <c:v>42312.844636400463</c:v>
                </c:pt>
                <c:pt idx="20683">
                  <c:v>42312.845330787037</c:v>
                </c:pt>
                <c:pt idx="20684">
                  <c:v>42312.846025173611</c:v>
                </c:pt>
                <c:pt idx="20685">
                  <c:v>42312.846719560184</c:v>
                </c:pt>
                <c:pt idx="20686">
                  <c:v>42312.847413946758</c:v>
                </c:pt>
                <c:pt idx="20687">
                  <c:v>42312.848108333332</c:v>
                </c:pt>
                <c:pt idx="20688">
                  <c:v>42312.848802719906</c:v>
                </c:pt>
                <c:pt idx="20689">
                  <c:v>42312.849497106479</c:v>
                </c:pt>
                <c:pt idx="20690">
                  <c:v>42312.850191493053</c:v>
                </c:pt>
                <c:pt idx="20691">
                  <c:v>42312.850885879627</c:v>
                </c:pt>
                <c:pt idx="20692">
                  <c:v>42312.8515802662</c:v>
                </c:pt>
                <c:pt idx="20693">
                  <c:v>42312.852274652774</c:v>
                </c:pt>
                <c:pt idx="20694">
                  <c:v>42312.852969039355</c:v>
                </c:pt>
                <c:pt idx="20695">
                  <c:v>42312.853663425929</c:v>
                </c:pt>
                <c:pt idx="20696">
                  <c:v>42312.854357812503</c:v>
                </c:pt>
                <c:pt idx="20697">
                  <c:v>42312.855052199076</c:v>
                </c:pt>
                <c:pt idx="20698">
                  <c:v>42312.85574658565</c:v>
                </c:pt>
                <c:pt idx="20699">
                  <c:v>42312.856440972224</c:v>
                </c:pt>
                <c:pt idx="20700">
                  <c:v>42312.857135358798</c:v>
                </c:pt>
                <c:pt idx="20701">
                  <c:v>42312.857829745371</c:v>
                </c:pt>
                <c:pt idx="20702">
                  <c:v>42312.858524131945</c:v>
                </c:pt>
                <c:pt idx="20703">
                  <c:v>42312.859218518519</c:v>
                </c:pt>
                <c:pt idx="20704">
                  <c:v>42312.859912905093</c:v>
                </c:pt>
                <c:pt idx="20705">
                  <c:v>42312.860607291666</c:v>
                </c:pt>
                <c:pt idx="20706">
                  <c:v>42312.86130167824</c:v>
                </c:pt>
                <c:pt idx="20707">
                  <c:v>42312.861996064814</c:v>
                </c:pt>
                <c:pt idx="20708">
                  <c:v>42312.862690451388</c:v>
                </c:pt>
                <c:pt idx="20709">
                  <c:v>42312.863384837961</c:v>
                </c:pt>
                <c:pt idx="20710">
                  <c:v>42312.864079224535</c:v>
                </c:pt>
                <c:pt idx="20711">
                  <c:v>42312.864773611109</c:v>
                </c:pt>
                <c:pt idx="20712">
                  <c:v>42312.865467997683</c:v>
                </c:pt>
                <c:pt idx="20713">
                  <c:v>42312.866162384256</c:v>
                </c:pt>
                <c:pt idx="20714">
                  <c:v>42312.86685677083</c:v>
                </c:pt>
                <c:pt idx="20715">
                  <c:v>42312.867551157404</c:v>
                </c:pt>
                <c:pt idx="20716">
                  <c:v>42312.868245543985</c:v>
                </c:pt>
                <c:pt idx="20717">
                  <c:v>42312.868939930559</c:v>
                </c:pt>
                <c:pt idx="20718">
                  <c:v>42312.869634317132</c:v>
                </c:pt>
                <c:pt idx="20719">
                  <c:v>42312.870328703706</c:v>
                </c:pt>
                <c:pt idx="20720">
                  <c:v>42312.87102309028</c:v>
                </c:pt>
                <c:pt idx="20721">
                  <c:v>42312.871717476854</c:v>
                </c:pt>
                <c:pt idx="20722">
                  <c:v>42312.872411863427</c:v>
                </c:pt>
                <c:pt idx="20723">
                  <c:v>42312.873106250001</c:v>
                </c:pt>
                <c:pt idx="20724">
                  <c:v>42312.873800636575</c:v>
                </c:pt>
                <c:pt idx="20725">
                  <c:v>42312.874495023148</c:v>
                </c:pt>
                <c:pt idx="20726">
                  <c:v>42312.875189409722</c:v>
                </c:pt>
                <c:pt idx="20727">
                  <c:v>42312.875883796296</c:v>
                </c:pt>
                <c:pt idx="20728">
                  <c:v>42312.87657818287</c:v>
                </c:pt>
                <c:pt idx="20729">
                  <c:v>42312.877272569443</c:v>
                </c:pt>
                <c:pt idx="20730">
                  <c:v>42312.877966956017</c:v>
                </c:pt>
                <c:pt idx="20731">
                  <c:v>42312.878661342591</c:v>
                </c:pt>
                <c:pt idx="20732">
                  <c:v>42312.879355729165</c:v>
                </c:pt>
                <c:pt idx="20733">
                  <c:v>42312.880050115738</c:v>
                </c:pt>
                <c:pt idx="20734">
                  <c:v>42312.880744502312</c:v>
                </c:pt>
                <c:pt idx="20735">
                  <c:v>42312.881438888886</c:v>
                </c:pt>
                <c:pt idx="20736">
                  <c:v>42312.88213327546</c:v>
                </c:pt>
                <c:pt idx="20737">
                  <c:v>42312.882827662041</c:v>
                </c:pt>
                <c:pt idx="20738">
                  <c:v>42312.883522048614</c:v>
                </c:pt>
                <c:pt idx="20739">
                  <c:v>42312.884216435188</c:v>
                </c:pt>
                <c:pt idx="20740">
                  <c:v>42312.884910821762</c:v>
                </c:pt>
                <c:pt idx="20741">
                  <c:v>42312.885605208336</c:v>
                </c:pt>
                <c:pt idx="20742">
                  <c:v>42312.886299594909</c:v>
                </c:pt>
                <c:pt idx="20743">
                  <c:v>42312.886993981483</c:v>
                </c:pt>
                <c:pt idx="20744">
                  <c:v>42312.887688368057</c:v>
                </c:pt>
                <c:pt idx="20745">
                  <c:v>42312.888382754631</c:v>
                </c:pt>
                <c:pt idx="20746">
                  <c:v>42312.889077141204</c:v>
                </c:pt>
                <c:pt idx="20747">
                  <c:v>42312.889771527778</c:v>
                </c:pt>
                <c:pt idx="20748">
                  <c:v>42312.890465914352</c:v>
                </c:pt>
                <c:pt idx="20749">
                  <c:v>42312.891160300926</c:v>
                </c:pt>
                <c:pt idx="20750">
                  <c:v>42312.891854687499</c:v>
                </c:pt>
                <c:pt idx="20751">
                  <c:v>42312.892549074073</c:v>
                </c:pt>
                <c:pt idx="20752">
                  <c:v>42312.893243460647</c:v>
                </c:pt>
                <c:pt idx="20753">
                  <c:v>42312.893937847221</c:v>
                </c:pt>
                <c:pt idx="20754">
                  <c:v>42312.894632233794</c:v>
                </c:pt>
                <c:pt idx="20755">
                  <c:v>42312.895326620368</c:v>
                </c:pt>
                <c:pt idx="20756">
                  <c:v>42312.896021006942</c:v>
                </c:pt>
                <c:pt idx="20757">
                  <c:v>42312.896715393515</c:v>
                </c:pt>
                <c:pt idx="20758">
                  <c:v>42312.897409780089</c:v>
                </c:pt>
                <c:pt idx="20759">
                  <c:v>42312.89810416667</c:v>
                </c:pt>
                <c:pt idx="20760">
                  <c:v>42312.898798553244</c:v>
                </c:pt>
                <c:pt idx="20761">
                  <c:v>42312.899492939818</c:v>
                </c:pt>
                <c:pt idx="20762">
                  <c:v>42312.900187326391</c:v>
                </c:pt>
                <c:pt idx="20763">
                  <c:v>42312.900881712965</c:v>
                </c:pt>
                <c:pt idx="20764">
                  <c:v>42312.901576099539</c:v>
                </c:pt>
                <c:pt idx="20765">
                  <c:v>42312.902270486113</c:v>
                </c:pt>
                <c:pt idx="20766">
                  <c:v>42312.902964872686</c:v>
                </c:pt>
                <c:pt idx="20767">
                  <c:v>42312.90365925926</c:v>
                </c:pt>
                <c:pt idx="20768">
                  <c:v>42312.904353645834</c:v>
                </c:pt>
                <c:pt idx="20769">
                  <c:v>42312.905048032408</c:v>
                </c:pt>
                <c:pt idx="20770">
                  <c:v>42312.905742418981</c:v>
                </c:pt>
                <c:pt idx="20771">
                  <c:v>42312.906436805555</c:v>
                </c:pt>
                <c:pt idx="20772">
                  <c:v>42312.907131192129</c:v>
                </c:pt>
                <c:pt idx="20773">
                  <c:v>42312.907825578703</c:v>
                </c:pt>
                <c:pt idx="20774">
                  <c:v>42312.908519965276</c:v>
                </c:pt>
                <c:pt idx="20775">
                  <c:v>42312.90921435185</c:v>
                </c:pt>
                <c:pt idx="20776">
                  <c:v>42312.909908738424</c:v>
                </c:pt>
                <c:pt idx="20777">
                  <c:v>42312.910603124998</c:v>
                </c:pt>
                <c:pt idx="20778">
                  <c:v>42312.911297511571</c:v>
                </c:pt>
                <c:pt idx="20779">
                  <c:v>42312.911991898145</c:v>
                </c:pt>
                <c:pt idx="20780">
                  <c:v>42312.912686284719</c:v>
                </c:pt>
                <c:pt idx="20781">
                  <c:v>42312.9133806713</c:v>
                </c:pt>
                <c:pt idx="20782">
                  <c:v>42312.914075057874</c:v>
                </c:pt>
                <c:pt idx="20783">
                  <c:v>42312.914769444447</c:v>
                </c:pt>
                <c:pt idx="20784">
                  <c:v>42312.915463831021</c:v>
                </c:pt>
                <c:pt idx="20785">
                  <c:v>42312.916158217595</c:v>
                </c:pt>
                <c:pt idx="20786">
                  <c:v>42312.916852604169</c:v>
                </c:pt>
                <c:pt idx="20787">
                  <c:v>42312.917546990742</c:v>
                </c:pt>
                <c:pt idx="20788">
                  <c:v>42312.918241377316</c:v>
                </c:pt>
                <c:pt idx="20789">
                  <c:v>42312.91893576389</c:v>
                </c:pt>
                <c:pt idx="20790">
                  <c:v>42312.919630150463</c:v>
                </c:pt>
                <c:pt idx="20791">
                  <c:v>42312.920324537037</c:v>
                </c:pt>
                <c:pt idx="20792">
                  <c:v>42312.921018923611</c:v>
                </c:pt>
                <c:pt idx="20793">
                  <c:v>42312.921713310185</c:v>
                </c:pt>
                <c:pt idx="20794">
                  <c:v>42312.922407696758</c:v>
                </c:pt>
                <c:pt idx="20795">
                  <c:v>42312.923102083332</c:v>
                </c:pt>
                <c:pt idx="20796">
                  <c:v>42312.923796469906</c:v>
                </c:pt>
                <c:pt idx="20797">
                  <c:v>42312.92449085648</c:v>
                </c:pt>
                <c:pt idx="20798">
                  <c:v>42312.925185243053</c:v>
                </c:pt>
                <c:pt idx="20799">
                  <c:v>42312.925879629627</c:v>
                </c:pt>
                <c:pt idx="20800">
                  <c:v>42312.926574016201</c:v>
                </c:pt>
                <c:pt idx="20801">
                  <c:v>42312.927268402775</c:v>
                </c:pt>
                <c:pt idx="20802">
                  <c:v>42312.927962789348</c:v>
                </c:pt>
                <c:pt idx="20803">
                  <c:v>42312.928657175929</c:v>
                </c:pt>
                <c:pt idx="20804">
                  <c:v>42312.929351562503</c:v>
                </c:pt>
                <c:pt idx="20805">
                  <c:v>42312.930045949077</c:v>
                </c:pt>
                <c:pt idx="20806">
                  <c:v>42312.930740335651</c:v>
                </c:pt>
                <c:pt idx="20807">
                  <c:v>42312.931434722224</c:v>
                </c:pt>
                <c:pt idx="20808">
                  <c:v>42312.932129108798</c:v>
                </c:pt>
                <c:pt idx="20809">
                  <c:v>42312.932823495372</c:v>
                </c:pt>
                <c:pt idx="20810">
                  <c:v>42312.933517881946</c:v>
                </c:pt>
                <c:pt idx="20811">
                  <c:v>42312.934212268519</c:v>
                </c:pt>
                <c:pt idx="20812">
                  <c:v>42312.934906655093</c:v>
                </c:pt>
                <c:pt idx="20813">
                  <c:v>42312.935601041667</c:v>
                </c:pt>
                <c:pt idx="20814">
                  <c:v>42312.936295428241</c:v>
                </c:pt>
                <c:pt idx="20815">
                  <c:v>42312.936989814814</c:v>
                </c:pt>
                <c:pt idx="20816">
                  <c:v>42312.937684201388</c:v>
                </c:pt>
                <c:pt idx="20817">
                  <c:v>42312.938378587962</c:v>
                </c:pt>
                <c:pt idx="20818">
                  <c:v>42312.939072974536</c:v>
                </c:pt>
                <c:pt idx="20819">
                  <c:v>42312.939767361109</c:v>
                </c:pt>
                <c:pt idx="20820">
                  <c:v>42312.940461747683</c:v>
                </c:pt>
                <c:pt idx="20821">
                  <c:v>42312.941156134257</c:v>
                </c:pt>
                <c:pt idx="20822">
                  <c:v>42312.94185052083</c:v>
                </c:pt>
                <c:pt idx="20823">
                  <c:v>42312.942544907404</c:v>
                </c:pt>
                <c:pt idx="20824">
                  <c:v>42312.943239293978</c:v>
                </c:pt>
                <c:pt idx="20825">
                  <c:v>42312.943933680559</c:v>
                </c:pt>
                <c:pt idx="20826">
                  <c:v>42312.944628067133</c:v>
                </c:pt>
                <c:pt idx="20827">
                  <c:v>42312.945322453706</c:v>
                </c:pt>
                <c:pt idx="20828">
                  <c:v>42312.94601684028</c:v>
                </c:pt>
                <c:pt idx="20829">
                  <c:v>42312.946711226854</c:v>
                </c:pt>
                <c:pt idx="20830">
                  <c:v>42312.947405613428</c:v>
                </c:pt>
                <c:pt idx="20831">
                  <c:v>42312.948100000001</c:v>
                </c:pt>
                <c:pt idx="20832">
                  <c:v>42312.948794386575</c:v>
                </c:pt>
                <c:pt idx="20833">
                  <c:v>42312.949488773149</c:v>
                </c:pt>
                <c:pt idx="20834">
                  <c:v>42312.950183159723</c:v>
                </c:pt>
                <c:pt idx="20835">
                  <c:v>42312.950877546296</c:v>
                </c:pt>
                <c:pt idx="20836">
                  <c:v>42312.95157193287</c:v>
                </c:pt>
                <c:pt idx="20837">
                  <c:v>42312.952266319444</c:v>
                </c:pt>
                <c:pt idx="20838">
                  <c:v>42312.952960706018</c:v>
                </c:pt>
                <c:pt idx="20839">
                  <c:v>42312.953655092591</c:v>
                </c:pt>
                <c:pt idx="20840">
                  <c:v>42312.954349479165</c:v>
                </c:pt>
                <c:pt idx="20841">
                  <c:v>42312.955043865739</c:v>
                </c:pt>
                <c:pt idx="20842">
                  <c:v>42312.955738252313</c:v>
                </c:pt>
                <c:pt idx="20843">
                  <c:v>42312.956432638886</c:v>
                </c:pt>
                <c:pt idx="20844">
                  <c:v>42312.95712702546</c:v>
                </c:pt>
                <c:pt idx="20845">
                  <c:v>42312.957821412034</c:v>
                </c:pt>
                <c:pt idx="20846">
                  <c:v>42312.958515798608</c:v>
                </c:pt>
                <c:pt idx="20847">
                  <c:v>42312.959210185189</c:v>
                </c:pt>
                <c:pt idx="20848">
                  <c:v>42312.959904571762</c:v>
                </c:pt>
                <c:pt idx="20849">
                  <c:v>42312.960598958336</c:v>
                </c:pt>
                <c:pt idx="20850">
                  <c:v>42312.96129334491</c:v>
                </c:pt>
                <c:pt idx="20851">
                  <c:v>42312.961987731484</c:v>
                </c:pt>
                <c:pt idx="20852">
                  <c:v>42312.962682118057</c:v>
                </c:pt>
                <c:pt idx="20853">
                  <c:v>42312.963376504631</c:v>
                </c:pt>
                <c:pt idx="20854">
                  <c:v>42312.964070891205</c:v>
                </c:pt>
                <c:pt idx="20855">
                  <c:v>42312.964765277778</c:v>
                </c:pt>
                <c:pt idx="20856">
                  <c:v>42312.965459664352</c:v>
                </c:pt>
                <c:pt idx="20857">
                  <c:v>42312.966154050926</c:v>
                </c:pt>
                <c:pt idx="20858">
                  <c:v>42312.9668484375</c:v>
                </c:pt>
                <c:pt idx="20859">
                  <c:v>42312.967542824073</c:v>
                </c:pt>
                <c:pt idx="20860">
                  <c:v>42312.968237210647</c:v>
                </c:pt>
                <c:pt idx="20861">
                  <c:v>42312.968931597221</c:v>
                </c:pt>
                <c:pt idx="20862">
                  <c:v>42312.969625983795</c:v>
                </c:pt>
                <c:pt idx="20863">
                  <c:v>42312.970320370368</c:v>
                </c:pt>
                <c:pt idx="20864">
                  <c:v>42312.971014756942</c:v>
                </c:pt>
                <c:pt idx="20865">
                  <c:v>42312.971709143516</c:v>
                </c:pt>
                <c:pt idx="20866">
                  <c:v>42312.97240353009</c:v>
                </c:pt>
                <c:pt idx="20867">
                  <c:v>42312.973097916663</c:v>
                </c:pt>
                <c:pt idx="20868">
                  <c:v>42312.973792303237</c:v>
                </c:pt>
                <c:pt idx="20869">
                  <c:v>42312.974486689818</c:v>
                </c:pt>
                <c:pt idx="20870">
                  <c:v>42312.975181076392</c:v>
                </c:pt>
                <c:pt idx="20871">
                  <c:v>42312.975875462966</c:v>
                </c:pt>
                <c:pt idx="20872">
                  <c:v>42312.976569849539</c:v>
                </c:pt>
                <c:pt idx="20873">
                  <c:v>42312.977264236113</c:v>
                </c:pt>
                <c:pt idx="20874">
                  <c:v>42312.977958622687</c:v>
                </c:pt>
                <c:pt idx="20875">
                  <c:v>42312.978653009261</c:v>
                </c:pt>
                <c:pt idx="20876">
                  <c:v>42312.979347395834</c:v>
                </c:pt>
                <c:pt idx="20877">
                  <c:v>42312.980041782408</c:v>
                </c:pt>
                <c:pt idx="20878">
                  <c:v>42312.980736168982</c:v>
                </c:pt>
                <c:pt idx="20879">
                  <c:v>42312.981430555556</c:v>
                </c:pt>
                <c:pt idx="20880">
                  <c:v>42312.982124942129</c:v>
                </c:pt>
                <c:pt idx="20881">
                  <c:v>42312.982819328703</c:v>
                </c:pt>
                <c:pt idx="20882">
                  <c:v>42312.983513715277</c:v>
                </c:pt>
                <c:pt idx="20883">
                  <c:v>42312.984208101851</c:v>
                </c:pt>
                <c:pt idx="20884">
                  <c:v>42312.984902488424</c:v>
                </c:pt>
                <c:pt idx="20885">
                  <c:v>42312.985596874998</c:v>
                </c:pt>
                <c:pt idx="20886">
                  <c:v>42312.986291261572</c:v>
                </c:pt>
                <c:pt idx="20887">
                  <c:v>42312.986985648145</c:v>
                </c:pt>
                <c:pt idx="20888">
                  <c:v>42312.987680034719</c:v>
                </c:pt>
                <c:pt idx="20889">
                  <c:v>42312.988374421293</c:v>
                </c:pt>
                <c:pt idx="20890">
                  <c:v>42312.989068807874</c:v>
                </c:pt>
                <c:pt idx="20891">
                  <c:v>42312.989763194448</c:v>
                </c:pt>
                <c:pt idx="20892">
                  <c:v>42312.990457581021</c:v>
                </c:pt>
                <c:pt idx="20893">
                  <c:v>42312.991151967595</c:v>
                </c:pt>
                <c:pt idx="20894">
                  <c:v>42312.991846354169</c:v>
                </c:pt>
                <c:pt idx="20895">
                  <c:v>42312.992540740743</c:v>
                </c:pt>
                <c:pt idx="20896">
                  <c:v>42312.993235127316</c:v>
                </c:pt>
                <c:pt idx="20897">
                  <c:v>42312.99392951389</c:v>
                </c:pt>
                <c:pt idx="20898">
                  <c:v>42312.994623900464</c:v>
                </c:pt>
                <c:pt idx="20899">
                  <c:v>42312.995318287038</c:v>
                </c:pt>
                <c:pt idx="20900">
                  <c:v>42312.996012673611</c:v>
                </c:pt>
                <c:pt idx="20901">
                  <c:v>42312.996707060185</c:v>
                </c:pt>
                <c:pt idx="20902">
                  <c:v>42312.997401446759</c:v>
                </c:pt>
                <c:pt idx="20903">
                  <c:v>42312.998095833333</c:v>
                </c:pt>
                <c:pt idx="20904">
                  <c:v>42312.998790219906</c:v>
                </c:pt>
                <c:pt idx="20905">
                  <c:v>42312.99948460648</c:v>
                </c:pt>
                <c:pt idx="20906">
                  <c:v>42313.000178993054</c:v>
                </c:pt>
                <c:pt idx="20907">
                  <c:v>42313.000873379628</c:v>
                </c:pt>
                <c:pt idx="20908">
                  <c:v>42313.001567766201</c:v>
                </c:pt>
                <c:pt idx="20909">
                  <c:v>42313.002262152775</c:v>
                </c:pt>
                <c:pt idx="20910">
                  <c:v>42313.002956539349</c:v>
                </c:pt>
                <c:pt idx="20911">
                  <c:v>42313.003650925923</c:v>
                </c:pt>
                <c:pt idx="20912">
                  <c:v>42313.004345312504</c:v>
                </c:pt>
                <c:pt idx="20913">
                  <c:v>42313.005039699077</c:v>
                </c:pt>
                <c:pt idx="20914">
                  <c:v>42313.005734085651</c:v>
                </c:pt>
                <c:pt idx="20915">
                  <c:v>42313.006428472225</c:v>
                </c:pt>
                <c:pt idx="20916">
                  <c:v>42313.007122858799</c:v>
                </c:pt>
                <c:pt idx="20917">
                  <c:v>42313.007817245372</c:v>
                </c:pt>
                <c:pt idx="20918">
                  <c:v>42313.008511631946</c:v>
                </c:pt>
                <c:pt idx="20919">
                  <c:v>42313.00920601852</c:v>
                </c:pt>
                <c:pt idx="20920">
                  <c:v>42313.009900405094</c:v>
                </c:pt>
                <c:pt idx="20921">
                  <c:v>42313.010594791667</c:v>
                </c:pt>
                <c:pt idx="20922">
                  <c:v>42313.011289178241</c:v>
                </c:pt>
                <c:pt idx="20923">
                  <c:v>42313.011983564815</c:v>
                </c:pt>
                <c:pt idx="20924">
                  <c:v>42313.012677951388</c:v>
                </c:pt>
                <c:pt idx="20925">
                  <c:v>42313.013372337962</c:v>
                </c:pt>
                <c:pt idx="20926">
                  <c:v>42313.014066724536</c:v>
                </c:pt>
                <c:pt idx="20927">
                  <c:v>42313.01476111111</c:v>
                </c:pt>
                <c:pt idx="20928">
                  <c:v>42313.015455497683</c:v>
                </c:pt>
                <c:pt idx="20929">
                  <c:v>42313.016149884257</c:v>
                </c:pt>
                <c:pt idx="20930">
                  <c:v>42313.016844270831</c:v>
                </c:pt>
                <c:pt idx="20931">
                  <c:v>42313.017538657405</c:v>
                </c:pt>
                <c:pt idx="20932">
                  <c:v>42313.018233043978</c:v>
                </c:pt>
                <c:pt idx="20933">
                  <c:v>42313.018927430552</c:v>
                </c:pt>
                <c:pt idx="20934">
                  <c:v>42313.019621817133</c:v>
                </c:pt>
                <c:pt idx="20935">
                  <c:v>42313.020316203707</c:v>
                </c:pt>
                <c:pt idx="20936">
                  <c:v>42313.021010590281</c:v>
                </c:pt>
                <c:pt idx="20937">
                  <c:v>42313.021704976854</c:v>
                </c:pt>
                <c:pt idx="20938">
                  <c:v>42313.022399363428</c:v>
                </c:pt>
                <c:pt idx="20939">
                  <c:v>42313.023093750002</c:v>
                </c:pt>
                <c:pt idx="20940">
                  <c:v>42313.023788136576</c:v>
                </c:pt>
                <c:pt idx="20941">
                  <c:v>42313.024482523149</c:v>
                </c:pt>
                <c:pt idx="20942">
                  <c:v>42313.025176909723</c:v>
                </c:pt>
                <c:pt idx="20943">
                  <c:v>42313.025871296297</c:v>
                </c:pt>
                <c:pt idx="20944">
                  <c:v>42313.026565682871</c:v>
                </c:pt>
                <c:pt idx="20945">
                  <c:v>42313.027260069444</c:v>
                </c:pt>
                <c:pt idx="20946">
                  <c:v>42313.027954456018</c:v>
                </c:pt>
                <c:pt idx="20947">
                  <c:v>42313.028648842592</c:v>
                </c:pt>
                <c:pt idx="20948">
                  <c:v>42313.029343229166</c:v>
                </c:pt>
                <c:pt idx="20949">
                  <c:v>42313.030037615739</c:v>
                </c:pt>
                <c:pt idx="20950">
                  <c:v>42313.030732002313</c:v>
                </c:pt>
                <c:pt idx="20951">
                  <c:v>42313.031426388887</c:v>
                </c:pt>
                <c:pt idx="20952">
                  <c:v>42313.03212077546</c:v>
                </c:pt>
                <c:pt idx="20953">
                  <c:v>42313.032815162034</c:v>
                </c:pt>
                <c:pt idx="20954">
                  <c:v>42313.033509548608</c:v>
                </c:pt>
                <c:pt idx="20955">
                  <c:v>42313.034203935182</c:v>
                </c:pt>
                <c:pt idx="20956">
                  <c:v>42313.034898321763</c:v>
                </c:pt>
                <c:pt idx="20957">
                  <c:v>42313.035592708336</c:v>
                </c:pt>
                <c:pt idx="20958">
                  <c:v>42313.03628709491</c:v>
                </c:pt>
                <c:pt idx="20959">
                  <c:v>42313.036981481484</c:v>
                </c:pt>
                <c:pt idx="20960">
                  <c:v>42313.037675868058</c:v>
                </c:pt>
                <c:pt idx="20961">
                  <c:v>42313.038370254631</c:v>
                </c:pt>
                <c:pt idx="20962">
                  <c:v>42313.039064641205</c:v>
                </c:pt>
                <c:pt idx="20963">
                  <c:v>42313.039759027779</c:v>
                </c:pt>
                <c:pt idx="20964">
                  <c:v>42313.040453414353</c:v>
                </c:pt>
                <c:pt idx="20965">
                  <c:v>42313.041147800926</c:v>
                </c:pt>
                <c:pt idx="20966">
                  <c:v>42313.0418421875</c:v>
                </c:pt>
                <c:pt idx="20967">
                  <c:v>42313.042536574074</c:v>
                </c:pt>
                <c:pt idx="20968">
                  <c:v>42313.043230960648</c:v>
                </c:pt>
                <c:pt idx="20969">
                  <c:v>42313.043925347221</c:v>
                </c:pt>
                <c:pt idx="20970">
                  <c:v>42313.044619733795</c:v>
                </c:pt>
                <c:pt idx="20971">
                  <c:v>42313.045314120369</c:v>
                </c:pt>
                <c:pt idx="20972">
                  <c:v>42313.046008506943</c:v>
                </c:pt>
                <c:pt idx="20973">
                  <c:v>42313.046702893516</c:v>
                </c:pt>
                <c:pt idx="20974">
                  <c:v>42313.04739728009</c:v>
                </c:pt>
                <c:pt idx="20975">
                  <c:v>42313.048091666664</c:v>
                </c:pt>
                <c:pt idx="20976">
                  <c:v>42313.048786053238</c:v>
                </c:pt>
                <c:pt idx="20977">
                  <c:v>42313.049480439811</c:v>
                </c:pt>
                <c:pt idx="20978">
                  <c:v>42313.050174826392</c:v>
                </c:pt>
                <c:pt idx="20979">
                  <c:v>42313.050869212966</c:v>
                </c:pt>
                <c:pt idx="20980">
                  <c:v>42313.05156359954</c:v>
                </c:pt>
                <c:pt idx="20981">
                  <c:v>42313.052257986114</c:v>
                </c:pt>
                <c:pt idx="20982">
                  <c:v>42313.052952372687</c:v>
                </c:pt>
                <c:pt idx="20983">
                  <c:v>42313.053646759261</c:v>
                </c:pt>
                <c:pt idx="20984">
                  <c:v>42313.054341145835</c:v>
                </c:pt>
                <c:pt idx="20985">
                  <c:v>42313.055035532409</c:v>
                </c:pt>
                <c:pt idx="20986">
                  <c:v>42313.055729918982</c:v>
                </c:pt>
                <c:pt idx="20987">
                  <c:v>42313.056424305556</c:v>
                </c:pt>
                <c:pt idx="20988">
                  <c:v>42313.05711869213</c:v>
                </c:pt>
                <c:pt idx="20989">
                  <c:v>42313.057813078703</c:v>
                </c:pt>
                <c:pt idx="20990">
                  <c:v>42313.058507465277</c:v>
                </c:pt>
                <c:pt idx="20991">
                  <c:v>42313.059201851851</c:v>
                </c:pt>
                <c:pt idx="20992">
                  <c:v>42313.059896238425</c:v>
                </c:pt>
                <c:pt idx="20993">
                  <c:v>42313.060590624998</c:v>
                </c:pt>
                <c:pt idx="20994">
                  <c:v>42313.061285011572</c:v>
                </c:pt>
                <c:pt idx="20995">
                  <c:v>42313.061979398146</c:v>
                </c:pt>
                <c:pt idx="20996">
                  <c:v>42313.06267378472</c:v>
                </c:pt>
                <c:pt idx="20997">
                  <c:v>42313.063368171293</c:v>
                </c:pt>
                <c:pt idx="20998">
                  <c:v>42313.064062557867</c:v>
                </c:pt>
                <c:pt idx="20999">
                  <c:v>42313.064756944441</c:v>
                </c:pt>
                <c:pt idx="21000">
                  <c:v>42313.065451331022</c:v>
                </c:pt>
                <c:pt idx="21001">
                  <c:v>42313.066145717596</c:v>
                </c:pt>
                <c:pt idx="21002">
                  <c:v>42313.066840104169</c:v>
                </c:pt>
                <c:pt idx="21003">
                  <c:v>42313.067534490743</c:v>
                </c:pt>
                <c:pt idx="21004">
                  <c:v>42313.068228877317</c:v>
                </c:pt>
                <c:pt idx="21005">
                  <c:v>42313.068923263891</c:v>
                </c:pt>
                <c:pt idx="21006">
                  <c:v>42313.069617650464</c:v>
                </c:pt>
                <c:pt idx="21007">
                  <c:v>42313.070312037038</c:v>
                </c:pt>
                <c:pt idx="21008">
                  <c:v>42313.071006423612</c:v>
                </c:pt>
                <c:pt idx="21009">
                  <c:v>42313.071700810186</c:v>
                </c:pt>
                <c:pt idx="21010">
                  <c:v>42313.072395196759</c:v>
                </c:pt>
                <c:pt idx="21011">
                  <c:v>42313.073089583333</c:v>
                </c:pt>
                <c:pt idx="21012">
                  <c:v>42313.073783969907</c:v>
                </c:pt>
                <c:pt idx="21013">
                  <c:v>42313.074478356481</c:v>
                </c:pt>
                <c:pt idx="21014">
                  <c:v>42313.075172743054</c:v>
                </c:pt>
                <c:pt idx="21015">
                  <c:v>42313.075867129628</c:v>
                </c:pt>
                <c:pt idx="21016">
                  <c:v>42313.076561516202</c:v>
                </c:pt>
                <c:pt idx="21017">
                  <c:v>42313.077255902776</c:v>
                </c:pt>
                <c:pt idx="21018">
                  <c:v>42313.077950289349</c:v>
                </c:pt>
                <c:pt idx="21019">
                  <c:v>42313.078644675923</c:v>
                </c:pt>
                <c:pt idx="21020">
                  <c:v>42313.079339062497</c:v>
                </c:pt>
                <c:pt idx="21021">
                  <c:v>42313.08003344907</c:v>
                </c:pt>
                <c:pt idx="21022">
                  <c:v>42313.080727835651</c:v>
                </c:pt>
                <c:pt idx="21023">
                  <c:v>42313.081422222225</c:v>
                </c:pt>
                <c:pt idx="21024">
                  <c:v>42313.082116608799</c:v>
                </c:pt>
                <c:pt idx="21025">
                  <c:v>42313.082810995373</c:v>
                </c:pt>
                <c:pt idx="21026">
                  <c:v>42313.083505381946</c:v>
                </c:pt>
                <c:pt idx="21027">
                  <c:v>42313.08419976852</c:v>
                </c:pt>
                <c:pt idx="21028">
                  <c:v>42313.084894155094</c:v>
                </c:pt>
                <c:pt idx="21029">
                  <c:v>42313.085588541668</c:v>
                </c:pt>
                <c:pt idx="21030">
                  <c:v>42313.086282928241</c:v>
                </c:pt>
                <c:pt idx="21031">
                  <c:v>42313.086977314815</c:v>
                </c:pt>
                <c:pt idx="21032">
                  <c:v>42313.087671701389</c:v>
                </c:pt>
                <c:pt idx="21033">
                  <c:v>42313.088366087963</c:v>
                </c:pt>
                <c:pt idx="21034">
                  <c:v>42313.089060474536</c:v>
                </c:pt>
                <c:pt idx="21035">
                  <c:v>42313.08975486111</c:v>
                </c:pt>
                <c:pt idx="21036">
                  <c:v>42313.090449247684</c:v>
                </c:pt>
                <c:pt idx="21037">
                  <c:v>42313.091143634258</c:v>
                </c:pt>
                <c:pt idx="21038">
                  <c:v>42313.091838020831</c:v>
                </c:pt>
                <c:pt idx="21039">
                  <c:v>42313.092532407405</c:v>
                </c:pt>
                <c:pt idx="21040">
                  <c:v>42313.093226793979</c:v>
                </c:pt>
                <c:pt idx="21041">
                  <c:v>42313.093921180553</c:v>
                </c:pt>
                <c:pt idx="21042">
                  <c:v>42313.094615567126</c:v>
                </c:pt>
                <c:pt idx="21043">
                  <c:v>42313.095309953707</c:v>
                </c:pt>
                <c:pt idx="21044">
                  <c:v>42313.096004340281</c:v>
                </c:pt>
                <c:pt idx="21045">
                  <c:v>42313.096698726855</c:v>
                </c:pt>
                <c:pt idx="21046">
                  <c:v>42313.097393113429</c:v>
                </c:pt>
                <c:pt idx="21047">
                  <c:v>42313.098087500002</c:v>
                </c:pt>
                <c:pt idx="21048">
                  <c:v>42313.098781886576</c:v>
                </c:pt>
                <c:pt idx="21049">
                  <c:v>42313.09947627315</c:v>
                </c:pt>
                <c:pt idx="21050">
                  <c:v>42313.100170659724</c:v>
                </c:pt>
                <c:pt idx="21051">
                  <c:v>42313.100865046297</c:v>
                </c:pt>
                <c:pt idx="21052">
                  <c:v>42313.101559432871</c:v>
                </c:pt>
                <c:pt idx="21053">
                  <c:v>42313.102253819445</c:v>
                </c:pt>
                <c:pt idx="21054">
                  <c:v>42313.102948206018</c:v>
                </c:pt>
                <c:pt idx="21055">
                  <c:v>42313.103642592592</c:v>
                </c:pt>
                <c:pt idx="21056">
                  <c:v>42313.104336979166</c:v>
                </c:pt>
                <c:pt idx="21057">
                  <c:v>42313.10503136574</c:v>
                </c:pt>
                <c:pt idx="21058">
                  <c:v>42313.105725752313</c:v>
                </c:pt>
                <c:pt idx="21059">
                  <c:v>42313.106420138887</c:v>
                </c:pt>
                <c:pt idx="21060">
                  <c:v>42313.107114525461</c:v>
                </c:pt>
                <c:pt idx="21061">
                  <c:v>42313.107808912035</c:v>
                </c:pt>
                <c:pt idx="21062">
                  <c:v>42313.108503298608</c:v>
                </c:pt>
                <c:pt idx="21063">
                  <c:v>42313.109197685182</c:v>
                </c:pt>
                <c:pt idx="21064">
                  <c:v>42313.109892071756</c:v>
                </c:pt>
                <c:pt idx="21065">
                  <c:v>42313.110586458337</c:v>
                </c:pt>
                <c:pt idx="21066">
                  <c:v>42313.111280844911</c:v>
                </c:pt>
                <c:pt idx="21067">
                  <c:v>42313.111975231484</c:v>
                </c:pt>
                <c:pt idx="21068">
                  <c:v>42313.112669618058</c:v>
                </c:pt>
                <c:pt idx="21069">
                  <c:v>42313.113364004632</c:v>
                </c:pt>
                <c:pt idx="21070">
                  <c:v>42313.114058391206</c:v>
                </c:pt>
                <c:pt idx="21071">
                  <c:v>42313.114752777779</c:v>
                </c:pt>
                <c:pt idx="21072">
                  <c:v>42313.115447164353</c:v>
                </c:pt>
                <c:pt idx="21073">
                  <c:v>42313.116141550927</c:v>
                </c:pt>
                <c:pt idx="21074">
                  <c:v>42313.116835937501</c:v>
                </c:pt>
                <c:pt idx="21075">
                  <c:v>42313.117530324074</c:v>
                </c:pt>
                <c:pt idx="21076">
                  <c:v>42313.118224710648</c:v>
                </c:pt>
                <c:pt idx="21077">
                  <c:v>42313.118919097222</c:v>
                </c:pt>
                <c:pt idx="21078">
                  <c:v>42313.119613483796</c:v>
                </c:pt>
                <c:pt idx="21079">
                  <c:v>42313.120307870369</c:v>
                </c:pt>
                <c:pt idx="21080">
                  <c:v>42313.121002256943</c:v>
                </c:pt>
                <c:pt idx="21081">
                  <c:v>42313.121696643517</c:v>
                </c:pt>
                <c:pt idx="21082">
                  <c:v>42313.122391030091</c:v>
                </c:pt>
                <c:pt idx="21083">
                  <c:v>42313.123085416664</c:v>
                </c:pt>
                <c:pt idx="21084">
                  <c:v>42313.123779803238</c:v>
                </c:pt>
                <c:pt idx="21085">
                  <c:v>42313.124474189812</c:v>
                </c:pt>
                <c:pt idx="21086">
                  <c:v>42313.125168576385</c:v>
                </c:pt>
                <c:pt idx="21087">
                  <c:v>42313.125862962966</c:v>
                </c:pt>
                <c:pt idx="21088">
                  <c:v>42313.12655734954</c:v>
                </c:pt>
                <c:pt idx="21089">
                  <c:v>42313.127251736114</c:v>
                </c:pt>
                <c:pt idx="21090">
                  <c:v>42313.127946122688</c:v>
                </c:pt>
                <c:pt idx="21091">
                  <c:v>42313.128640509261</c:v>
                </c:pt>
                <c:pt idx="21092">
                  <c:v>42313.129334895835</c:v>
                </c:pt>
                <c:pt idx="21093">
                  <c:v>42313.130029282409</c:v>
                </c:pt>
                <c:pt idx="21094">
                  <c:v>42313.130723668983</c:v>
                </c:pt>
                <c:pt idx="21095">
                  <c:v>42313.131418055556</c:v>
                </c:pt>
                <c:pt idx="21096">
                  <c:v>42313.13211244213</c:v>
                </c:pt>
                <c:pt idx="21097">
                  <c:v>42313.132806828704</c:v>
                </c:pt>
                <c:pt idx="21098">
                  <c:v>42313.133501215278</c:v>
                </c:pt>
                <c:pt idx="21099">
                  <c:v>42313.134195601851</c:v>
                </c:pt>
                <c:pt idx="21100">
                  <c:v>42313.134889988425</c:v>
                </c:pt>
                <c:pt idx="21101">
                  <c:v>42313.135584374999</c:v>
                </c:pt>
                <c:pt idx="21102">
                  <c:v>42313.136278761573</c:v>
                </c:pt>
                <c:pt idx="21103">
                  <c:v>42313.136973148146</c:v>
                </c:pt>
                <c:pt idx="21104">
                  <c:v>42313.13766753472</c:v>
                </c:pt>
                <c:pt idx="21105">
                  <c:v>42313.138361921294</c:v>
                </c:pt>
                <c:pt idx="21106">
                  <c:v>42313.139056307868</c:v>
                </c:pt>
                <c:pt idx="21107">
                  <c:v>42313.139750694441</c:v>
                </c:pt>
                <c:pt idx="21108">
                  <c:v>42313.140445081015</c:v>
                </c:pt>
                <c:pt idx="21109">
                  <c:v>42313.141139467596</c:v>
                </c:pt>
                <c:pt idx="21110">
                  <c:v>42313.14183385417</c:v>
                </c:pt>
                <c:pt idx="21111">
                  <c:v>42313.142528240744</c:v>
                </c:pt>
                <c:pt idx="21112">
                  <c:v>42313.143222627317</c:v>
                </c:pt>
                <c:pt idx="21113">
                  <c:v>42313.143917013891</c:v>
                </c:pt>
                <c:pt idx="21114">
                  <c:v>42313.144611400465</c:v>
                </c:pt>
                <c:pt idx="21115">
                  <c:v>42313.145305787039</c:v>
                </c:pt>
                <c:pt idx="21116">
                  <c:v>42313.146000173612</c:v>
                </c:pt>
                <c:pt idx="21117">
                  <c:v>42313.146694560186</c:v>
                </c:pt>
                <c:pt idx="21118">
                  <c:v>42313.14738894676</c:v>
                </c:pt>
                <c:pt idx="21119">
                  <c:v>42313.148083333333</c:v>
                </c:pt>
                <c:pt idx="21120">
                  <c:v>42313.148777719907</c:v>
                </c:pt>
                <c:pt idx="21121">
                  <c:v>42313.149472106481</c:v>
                </c:pt>
                <c:pt idx="21122">
                  <c:v>42313.150166493055</c:v>
                </c:pt>
                <c:pt idx="21123">
                  <c:v>42313.150860879628</c:v>
                </c:pt>
                <c:pt idx="21124">
                  <c:v>42313.151555266202</c:v>
                </c:pt>
                <c:pt idx="21125">
                  <c:v>42313.152249652776</c:v>
                </c:pt>
                <c:pt idx="21126">
                  <c:v>42313.15294403935</c:v>
                </c:pt>
                <c:pt idx="21127">
                  <c:v>42313.153638425923</c:v>
                </c:pt>
                <c:pt idx="21128">
                  <c:v>42313.154332812497</c:v>
                </c:pt>
                <c:pt idx="21129">
                  <c:v>42313.155027199071</c:v>
                </c:pt>
                <c:pt idx="21130">
                  <c:v>42313.155721585645</c:v>
                </c:pt>
                <c:pt idx="21131">
                  <c:v>42313.156415972226</c:v>
                </c:pt>
                <c:pt idx="21132">
                  <c:v>42313.157110358799</c:v>
                </c:pt>
                <c:pt idx="21133">
                  <c:v>42313.157804745373</c:v>
                </c:pt>
                <c:pt idx="21134">
                  <c:v>42313.158499131947</c:v>
                </c:pt>
                <c:pt idx="21135">
                  <c:v>42313.159193518521</c:v>
                </c:pt>
                <c:pt idx="21136">
                  <c:v>42313.159887905094</c:v>
                </c:pt>
                <c:pt idx="21137">
                  <c:v>42313.160582291668</c:v>
                </c:pt>
                <c:pt idx="21138">
                  <c:v>42313.161276678242</c:v>
                </c:pt>
                <c:pt idx="21139">
                  <c:v>42313.161971064816</c:v>
                </c:pt>
                <c:pt idx="21140">
                  <c:v>42313.162665451389</c:v>
                </c:pt>
                <c:pt idx="21141">
                  <c:v>42313.163359837963</c:v>
                </c:pt>
                <c:pt idx="21142">
                  <c:v>42313.164054224537</c:v>
                </c:pt>
                <c:pt idx="21143">
                  <c:v>42313.164748611111</c:v>
                </c:pt>
                <c:pt idx="21144">
                  <c:v>42313.165442997684</c:v>
                </c:pt>
                <c:pt idx="21145">
                  <c:v>42313.166137384258</c:v>
                </c:pt>
                <c:pt idx="21146">
                  <c:v>42313.166831770832</c:v>
                </c:pt>
                <c:pt idx="21147">
                  <c:v>42313.167526157406</c:v>
                </c:pt>
                <c:pt idx="21148">
                  <c:v>42313.168220543979</c:v>
                </c:pt>
                <c:pt idx="21149">
                  <c:v>42313.168914930553</c:v>
                </c:pt>
                <c:pt idx="21150">
                  <c:v>42313.169609317127</c:v>
                </c:pt>
                <c:pt idx="21151">
                  <c:v>42313.1703037037</c:v>
                </c:pt>
                <c:pt idx="21152">
                  <c:v>42313.170998090274</c:v>
                </c:pt>
                <c:pt idx="21153">
                  <c:v>42313.171692476855</c:v>
                </c:pt>
                <c:pt idx="21154">
                  <c:v>42313.172386863429</c:v>
                </c:pt>
                <c:pt idx="21155">
                  <c:v>42313.173081250003</c:v>
                </c:pt>
                <c:pt idx="21156">
                  <c:v>42313.173775636576</c:v>
                </c:pt>
                <c:pt idx="21157">
                  <c:v>42313.17447002315</c:v>
                </c:pt>
                <c:pt idx="21158">
                  <c:v>42313.175164409724</c:v>
                </c:pt>
                <c:pt idx="21159">
                  <c:v>42313.175858796298</c:v>
                </c:pt>
                <c:pt idx="21160">
                  <c:v>42313.176553182871</c:v>
                </c:pt>
                <c:pt idx="21161">
                  <c:v>42313.177247569445</c:v>
                </c:pt>
                <c:pt idx="21162">
                  <c:v>42313.177941956019</c:v>
                </c:pt>
                <c:pt idx="21163">
                  <c:v>42313.178636342593</c:v>
                </c:pt>
                <c:pt idx="21164">
                  <c:v>42313.179330729166</c:v>
                </c:pt>
                <c:pt idx="21165">
                  <c:v>42313.18002511574</c:v>
                </c:pt>
                <c:pt idx="21166">
                  <c:v>42313.180719502314</c:v>
                </c:pt>
                <c:pt idx="21167">
                  <c:v>42313.181413888888</c:v>
                </c:pt>
                <c:pt idx="21168">
                  <c:v>42313.182108275461</c:v>
                </c:pt>
                <c:pt idx="21169">
                  <c:v>42313.182802662035</c:v>
                </c:pt>
                <c:pt idx="21170">
                  <c:v>42313.183497048609</c:v>
                </c:pt>
                <c:pt idx="21171">
                  <c:v>42313.184191435183</c:v>
                </c:pt>
                <c:pt idx="21172">
                  <c:v>42313.184885821756</c:v>
                </c:pt>
                <c:pt idx="21173">
                  <c:v>42313.18558020833</c:v>
                </c:pt>
                <c:pt idx="21174">
                  <c:v>42313.186274594904</c:v>
                </c:pt>
                <c:pt idx="21175">
                  <c:v>42313.186968981485</c:v>
                </c:pt>
                <c:pt idx="21176">
                  <c:v>42313.187663368059</c:v>
                </c:pt>
                <c:pt idx="21177">
                  <c:v>42313.188357754632</c:v>
                </c:pt>
                <c:pt idx="21178">
                  <c:v>42313.189052141206</c:v>
                </c:pt>
                <c:pt idx="21179">
                  <c:v>42313.18974652778</c:v>
                </c:pt>
                <c:pt idx="21180">
                  <c:v>42313.190440914354</c:v>
                </c:pt>
                <c:pt idx="21181">
                  <c:v>42313.191135300927</c:v>
                </c:pt>
                <c:pt idx="21182">
                  <c:v>42313.191829687501</c:v>
                </c:pt>
                <c:pt idx="21183">
                  <c:v>42313.192524074075</c:v>
                </c:pt>
                <c:pt idx="21184">
                  <c:v>42313.193218460648</c:v>
                </c:pt>
                <c:pt idx="21185">
                  <c:v>42313.193912847222</c:v>
                </c:pt>
                <c:pt idx="21186">
                  <c:v>42313.194607233796</c:v>
                </c:pt>
                <c:pt idx="21187">
                  <c:v>42313.19530162037</c:v>
                </c:pt>
                <c:pt idx="21188">
                  <c:v>42313.195996006943</c:v>
                </c:pt>
                <c:pt idx="21189">
                  <c:v>42313.196690393517</c:v>
                </c:pt>
                <c:pt idx="21190">
                  <c:v>42313.197384780091</c:v>
                </c:pt>
                <c:pt idx="21191">
                  <c:v>42313.198079166665</c:v>
                </c:pt>
                <c:pt idx="21192">
                  <c:v>42313.198773553238</c:v>
                </c:pt>
                <c:pt idx="21193">
                  <c:v>42313.199467939812</c:v>
                </c:pt>
                <c:pt idx="21194">
                  <c:v>42313.200162326386</c:v>
                </c:pt>
                <c:pt idx="21195">
                  <c:v>42313.20085671296</c:v>
                </c:pt>
                <c:pt idx="21196">
                  <c:v>42313.201551099541</c:v>
                </c:pt>
                <c:pt idx="21197">
                  <c:v>42313.202245486114</c:v>
                </c:pt>
                <c:pt idx="21198">
                  <c:v>42313.202939872688</c:v>
                </c:pt>
                <c:pt idx="21199">
                  <c:v>42313.203634259262</c:v>
                </c:pt>
                <c:pt idx="21200">
                  <c:v>42313.204328645836</c:v>
                </c:pt>
                <c:pt idx="21201">
                  <c:v>42313.205023032409</c:v>
                </c:pt>
                <c:pt idx="21202">
                  <c:v>42313.205717418983</c:v>
                </c:pt>
                <c:pt idx="21203">
                  <c:v>42313.206411805557</c:v>
                </c:pt>
                <c:pt idx="21204">
                  <c:v>42313.207106192131</c:v>
                </c:pt>
                <c:pt idx="21205">
                  <c:v>42313.207800578704</c:v>
                </c:pt>
                <c:pt idx="21206">
                  <c:v>42313.208494965278</c:v>
                </c:pt>
                <c:pt idx="21207">
                  <c:v>42313.209189351852</c:v>
                </c:pt>
                <c:pt idx="21208">
                  <c:v>42313.209883738426</c:v>
                </c:pt>
                <c:pt idx="21209">
                  <c:v>42313.210578124999</c:v>
                </c:pt>
                <c:pt idx="21210">
                  <c:v>42313.211272511573</c:v>
                </c:pt>
                <c:pt idx="21211">
                  <c:v>42313.211966898147</c:v>
                </c:pt>
                <c:pt idx="21212">
                  <c:v>42313.212661284721</c:v>
                </c:pt>
                <c:pt idx="21213">
                  <c:v>42313.213355671294</c:v>
                </c:pt>
                <c:pt idx="21214">
                  <c:v>42313.214050057868</c:v>
                </c:pt>
                <c:pt idx="21215">
                  <c:v>42313.214744444442</c:v>
                </c:pt>
                <c:pt idx="21216">
                  <c:v>42313.215438831015</c:v>
                </c:pt>
                <c:pt idx="21217">
                  <c:v>42313.216133217589</c:v>
                </c:pt>
                <c:pt idx="21218">
                  <c:v>42313.21682760417</c:v>
                </c:pt>
                <c:pt idx="21219">
                  <c:v>42313.217521990744</c:v>
                </c:pt>
                <c:pt idx="21220">
                  <c:v>42313.218216377318</c:v>
                </c:pt>
                <c:pt idx="21221">
                  <c:v>42313.218910763891</c:v>
                </c:pt>
                <c:pt idx="21222">
                  <c:v>42313.219605150465</c:v>
                </c:pt>
                <c:pt idx="21223">
                  <c:v>42313.220299537039</c:v>
                </c:pt>
                <c:pt idx="21224">
                  <c:v>42313.220993923613</c:v>
                </c:pt>
                <c:pt idx="21225">
                  <c:v>42313.221688310186</c:v>
                </c:pt>
                <c:pt idx="21226">
                  <c:v>42313.22238269676</c:v>
                </c:pt>
                <c:pt idx="21227">
                  <c:v>42313.223077083334</c:v>
                </c:pt>
                <c:pt idx="21228">
                  <c:v>42313.223771469908</c:v>
                </c:pt>
                <c:pt idx="21229">
                  <c:v>42313.224465856481</c:v>
                </c:pt>
                <c:pt idx="21230">
                  <c:v>42313.225160243055</c:v>
                </c:pt>
                <c:pt idx="21231">
                  <c:v>42313.225854629629</c:v>
                </c:pt>
                <c:pt idx="21232">
                  <c:v>42313.226549016203</c:v>
                </c:pt>
                <c:pt idx="21233">
                  <c:v>42313.227243402776</c:v>
                </c:pt>
                <c:pt idx="21234">
                  <c:v>42313.22793778935</c:v>
                </c:pt>
                <c:pt idx="21235">
                  <c:v>42313.228632175924</c:v>
                </c:pt>
                <c:pt idx="21236">
                  <c:v>42313.229326562498</c:v>
                </c:pt>
                <c:pt idx="21237">
                  <c:v>42313.230020949071</c:v>
                </c:pt>
                <c:pt idx="21238">
                  <c:v>42313.230715335645</c:v>
                </c:pt>
                <c:pt idx="21239">
                  <c:v>42313.231409722219</c:v>
                </c:pt>
                <c:pt idx="21240">
                  <c:v>42313.2321041088</c:v>
                </c:pt>
                <c:pt idx="21241">
                  <c:v>42313.232798495374</c:v>
                </c:pt>
                <c:pt idx="21242">
                  <c:v>42313.233492881947</c:v>
                </c:pt>
                <c:pt idx="21243">
                  <c:v>42313.234187268521</c:v>
                </c:pt>
                <c:pt idx="21244">
                  <c:v>42313.234881655095</c:v>
                </c:pt>
                <c:pt idx="21245">
                  <c:v>42313.235576041669</c:v>
                </c:pt>
                <c:pt idx="21246">
                  <c:v>42313.236270428242</c:v>
                </c:pt>
                <c:pt idx="21247">
                  <c:v>42313.236964814816</c:v>
                </c:pt>
                <c:pt idx="21248">
                  <c:v>42313.23765920139</c:v>
                </c:pt>
                <c:pt idx="21249">
                  <c:v>42313.238353587964</c:v>
                </c:pt>
                <c:pt idx="21250">
                  <c:v>42313.239047974537</c:v>
                </c:pt>
                <c:pt idx="21251">
                  <c:v>42313.239742361111</c:v>
                </c:pt>
                <c:pt idx="21252">
                  <c:v>42313.240436747685</c:v>
                </c:pt>
                <c:pt idx="21253">
                  <c:v>42313.241131134258</c:v>
                </c:pt>
                <c:pt idx="21254">
                  <c:v>42313.241825520832</c:v>
                </c:pt>
                <c:pt idx="21255">
                  <c:v>42313.242519907406</c:v>
                </c:pt>
                <c:pt idx="21256">
                  <c:v>42313.24321429398</c:v>
                </c:pt>
                <c:pt idx="21257">
                  <c:v>42313.243908680553</c:v>
                </c:pt>
                <c:pt idx="21258">
                  <c:v>42313.244603067127</c:v>
                </c:pt>
                <c:pt idx="21259">
                  <c:v>42313.245297453701</c:v>
                </c:pt>
                <c:pt idx="21260">
                  <c:v>42313.245991840275</c:v>
                </c:pt>
                <c:pt idx="21261">
                  <c:v>42313.246686226848</c:v>
                </c:pt>
                <c:pt idx="21262">
                  <c:v>42313.247380613429</c:v>
                </c:pt>
                <c:pt idx="21263">
                  <c:v>42313.248075000003</c:v>
                </c:pt>
                <c:pt idx="21264">
                  <c:v>42313.248769386577</c:v>
                </c:pt>
                <c:pt idx="21265">
                  <c:v>42313.249463773151</c:v>
                </c:pt>
                <c:pt idx="21266">
                  <c:v>42313.250158159724</c:v>
                </c:pt>
                <c:pt idx="21267">
                  <c:v>42313.250852546298</c:v>
                </c:pt>
                <c:pt idx="21268">
                  <c:v>42313.251546932872</c:v>
                </c:pt>
                <c:pt idx="21269">
                  <c:v>42313.252241319446</c:v>
                </c:pt>
                <c:pt idx="21270">
                  <c:v>42313.252935706019</c:v>
                </c:pt>
                <c:pt idx="21271">
                  <c:v>42313.253630092593</c:v>
                </c:pt>
                <c:pt idx="21272">
                  <c:v>42313.254324479167</c:v>
                </c:pt>
                <c:pt idx="21273">
                  <c:v>42313.255018865741</c:v>
                </c:pt>
                <c:pt idx="21274">
                  <c:v>42313.255713252314</c:v>
                </c:pt>
                <c:pt idx="21275">
                  <c:v>42313.256407638888</c:v>
                </c:pt>
                <c:pt idx="21276">
                  <c:v>42313.257102025462</c:v>
                </c:pt>
                <c:pt idx="21277">
                  <c:v>42313.257796412036</c:v>
                </c:pt>
                <c:pt idx="21278">
                  <c:v>42313.258490798609</c:v>
                </c:pt>
                <c:pt idx="21279">
                  <c:v>42313.259185185183</c:v>
                </c:pt>
                <c:pt idx="21280">
                  <c:v>42313.259879571757</c:v>
                </c:pt>
                <c:pt idx="21281">
                  <c:v>42313.26057395833</c:v>
                </c:pt>
                <c:pt idx="21282">
                  <c:v>42313.261268344904</c:v>
                </c:pt>
                <c:pt idx="21283">
                  <c:v>42313.261962731478</c:v>
                </c:pt>
                <c:pt idx="21284">
                  <c:v>42313.262657118059</c:v>
                </c:pt>
                <c:pt idx="21285">
                  <c:v>42313.263351504633</c:v>
                </c:pt>
                <c:pt idx="21286">
                  <c:v>42313.264045891206</c:v>
                </c:pt>
                <c:pt idx="21287">
                  <c:v>42313.26474027778</c:v>
                </c:pt>
                <c:pt idx="21288">
                  <c:v>42313.265434664354</c:v>
                </c:pt>
                <c:pt idx="21289">
                  <c:v>42313.266129050928</c:v>
                </c:pt>
                <c:pt idx="21290">
                  <c:v>42313.266823437501</c:v>
                </c:pt>
                <c:pt idx="21291">
                  <c:v>42313.267517824075</c:v>
                </c:pt>
                <c:pt idx="21292">
                  <c:v>42313.268212210649</c:v>
                </c:pt>
                <c:pt idx="21293">
                  <c:v>42313.268906597223</c:v>
                </c:pt>
                <c:pt idx="21294">
                  <c:v>42313.269600983796</c:v>
                </c:pt>
                <c:pt idx="21295">
                  <c:v>42313.27029537037</c:v>
                </c:pt>
                <c:pt idx="21296">
                  <c:v>42313.270989756944</c:v>
                </c:pt>
                <c:pt idx="21297">
                  <c:v>42313.271684143518</c:v>
                </c:pt>
                <c:pt idx="21298">
                  <c:v>42313.272378530091</c:v>
                </c:pt>
                <c:pt idx="21299">
                  <c:v>42313.273072916665</c:v>
                </c:pt>
                <c:pt idx="21300">
                  <c:v>42313.273767303239</c:v>
                </c:pt>
                <c:pt idx="21301">
                  <c:v>42313.274461689813</c:v>
                </c:pt>
                <c:pt idx="21302">
                  <c:v>42313.275156076386</c:v>
                </c:pt>
                <c:pt idx="21303">
                  <c:v>42313.27585046296</c:v>
                </c:pt>
                <c:pt idx="21304">
                  <c:v>42313.276544849534</c:v>
                </c:pt>
                <c:pt idx="21305">
                  <c:v>42313.277239236108</c:v>
                </c:pt>
                <c:pt idx="21306">
                  <c:v>42313.277933622689</c:v>
                </c:pt>
                <c:pt idx="21307">
                  <c:v>42313.278628009262</c:v>
                </c:pt>
                <c:pt idx="21308">
                  <c:v>42313.279322395836</c:v>
                </c:pt>
                <c:pt idx="21309">
                  <c:v>42313.28001678241</c:v>
                </c:pt>
                <c:pt idx="21310">
                  <c:v>42313.280711168984</c:v>
                </c:pt>
                <c:pt idx="21311">
                  <c:v>42313.281405555557</c:v>
                </c:pt>
                <c:pt idx="21312">
                  <c:v>42313.282099942131</c:v>
                </c:pt>
                <c:pt idx="21313">
                  <c:v>42313.282794328705</c:v>
                </c:pt>
                <c:pt idx="21314">
                  <c:v>42313.283488715279</c:v>
                </c:pt>
                <c:pt idx="21315">
                  <c:v>42313.284183101852</c:v>
                </c:pt>
                <c:pt idx="21316">
                  <c:v>42313.284877488426</c:v>
                </c:pt>
                <c:pt idx="21317">
                  <c:v>42313.285571875</c:v>
                </c:pt>
                <c:pt idx="21318">
                  <c:v>42313.286266261573</c:v>
                </c:pt>
                <c:pt idx="21319">
                  <c:v>42313.286960648147</c:v>
                </c:pt>
                <c:pt idx="21320">
                  <c:v>42313.287655034721</c:v>
                </c:pt>
                <c:pt idx="21321">
                  <c:v>42313.288349421295</c:v>
                </c:pt>
                <c:pt idx="21322">
                  <c:v>42313.289043807868</c:v>
                </c:pt>
                <c:pt idx="21323">
                  <c:v>42313.289738194442</c:v>
                </c:pt>
                <c:pt idx="21324">
                  <c:v>42313.290432581016</c:v>
                </c:pt>
                <c:pt idx="21325">
                  <c:v>42313.29112696759</c:v>
                </c:pt>
                <c:pt idx="21326">
                  <c:v>42313.291821354163</c:v>
                </c:pt>
                <c:pt idx="21327">
                  <c:v>42313.292515740737</c:v>
                </c:pt>
                <c:pt idx="21328">
                  <c:v>42313.293210127318</c:v>
                </c:pt>
                <c:pt idx="21329">
                  <c:v>42313.293904513892</c:v>
                </c:pt>
                <c:pt idx="21330">
                  <c:v>42313.294598900466</c:v>
                </c:pt>
                <c:pt idx="21331">
                  <c:v>42313.295293287039</c:v>
                </c:pt>
                <c:pt idx="21332">
                  <c:v>42313.295987673613</c:v>
                </c:pt>
                <c:pt idx="21333">
                  <c:v>42313.296682060187</c:v>
                </c:pt>
                <c:pt idx="21334">
                  <c:v>42313.297376446761</c:v>
                </c:pt>
                <c:pt idx="21335">
                  <c:v>42313.298070833334</c:v>
                </c:pt>
                <c:pt idx="21336">
                  <c:v>42313.298765219908</c:v>
                </c:pt>
                <c:pt idx="21337">
                  <c:v>42313.299459606482</c:v>
                </c:pt>
                <c:pt idx="21338">
                  <c:v>42313.300153993056</c:v>
                </c:pt>
                <c:pt idx="21339">
                  <c:v>42313.300848379629</c:v>
                </c:pt>
                <c:pt idx="21340">
                  <c:v>42313.301542766203</c:v>
                </c:pt>
                <c:pt idx="21341">
                  <c:v>42313.302237152777</c:v>
                </c:pt>
                <c:pt idx="21342">
                  <c:v>42313.302931539351</c:v>
                </c:pt>
                <c:pt idx="21343">
                  <c:v>42313.303625925924</c:v>
                </c:pt>
                <c:pt idx="21344">
                  <c:v>42313.304320312498</c:v>
                </c:pt>
                <c:pt idx="21345">
                  <c:v>42313.305014699072</c:v>
                </c:pt>
                <c:pt idx="21346">
                  <c:v>42313.305709085646</c:v>
                </c:pt>
                <c:pt idx="21347">
                  <c:v>42313.306403472219</c:v>
                </c:pt>
                <c:pt idx="21348">
                  <c:v>42313.307097858793</c:v>
                </c:pt>
                <c:pt idx="21349">
                  <c:v>42313.307792245374</c:v>
                </c:pt>
                <c:pt idx="21350">
                  <c:v>42313.308486631948</c:v>
                </c:pt>
                <c:pt idx="21351">
                  <c:v>42313.309181018521</c:v>
                </c:pt>
                <c:pt idx="21352">
                  <c:v>42313.309875405095</c:v>
                </c:pt>
                <c:pt idx="21353">
                  <c:v>42313.310569791669</c:v>
                </c:pt>
                <c:pt idx="21354">
                  <c:v>42313.311264178243</c:v>
                </c:pt>
                <c:pt idx="21355">
                  <c:v>42313.311958564816</c:v>
                </c:pt>
                <c:pt idx="21356">
                  <c:v>42313.31265295139</c:v>
                </c:pt>
                <c:pt idx="21357">
                  <c:v>42313.313347337964</c:v>
                </c:pt>
                <c:pt idx="21358">
                  <c:v>42313.314041724538</c:v>
                </c:pt>
                <c:pt idx="21359">
                  <c:v>42313.314736111111</c:v>
                </c:pt>
                <c:pt idx="21360">
                  <c:v>42313.315430497685</c:v>
                </c:pt>
                <c:pt idx="21361">
                  <c:v>42313.316124884259</c:v>
                </c:pt>
                <c:pt idx="21362">
                  <c:v>42313.316819270833</c:v>
                </c:pt>
                <c:pt idx="21363">
                  <c:v>42313.317513657406</c:v>
                </c:pt>
                <c:pt idx="21364">
                  <c:v>42313.31820804398</c:v>
                </c:pt>
                <c:pt idx="21365">
                  <c:v>42313.318902430554</c:v>
                </c:pt>
                <c:pt idx="21366">
                  <c:v>42313.319596817128</c:v>
                </c:pt>
                <c:pt idx="21367">
                  <c:v>42313.320291203701</c:v>
                </c:pt>
                <c:pt idx="21368">
                  <c:v>42313.320985590275</c:v>
                </c:pt>
                <c:pt idx="21369">
                  <c:v>42313.321679976849</c:v>
                </c:pt>
                <c:pt idx="21370">
                  <c:v>42313.322374363423</c:v>
                </c:pt>
                <c:pt idx="21371">
                  <c:v>42313.323068750004</c:v>
                </c:pt>
                <c:pt idx="21372">
                  <c:v>42313.323763136577</c:v>
                </c:pt>
                <c:pt idx="21373">
                  <c:v>42313.324457523151</c:v>
                </c:pt>
                <c:pt idx="21374">
                  <c:v>42313.325151909725</c:v>
                </c:pt>
                <c:pt idx="21375">
                  <c:v>42313.325846296299</c:v>
                </c:pt>
                <c:pt idx="21376">
                  <c:v>42313.326540682872</c:v>
                </c:pt>
                <c:pt idx="21377">
                  <c:v>42313.327235069446</c:v>
                </c:pt>
                <c:pt idx="21378">
                  <c:v>42313.32792945602</c:v>
                </c:pt>
                <c:pt idx="21379">
                  <c:v>42313.328623842594</c:v>
                </c:pt>
                <c:pt idx="21380">
                  <c:v>42313.329318229167</c:v>
                </c:pt>
                <c:pt idx="21381">
                  <c:v>42313.330012615741</c:v>
                </c:pt>
                <c:pt idx="21382">
                  <c:v>42313.330707002315</c:v>
                </c:pt>
                <c:pt idx="21383">
                  <c:v>42313.331401388888</c:v>
                </c:pt>
                <c:pt idx="21384">
                  <c:v>42313.332095775462</c:v>
                </c:pt>
                <c:pt idx="21385">
                  <c:v>42313.332790162036</c:v>
                </c:pt>
                <c:pt idx="21386">
                  <c:v>42313.33348454861</c:v>
                </c:pt>
                <c:pt idx="21387">
                  <c:v>42313.334178935183</c:v>
                </c:pt>
                <c:pt idx="21388">
                  <c:v>42313.334873321757</c:v>
                </c:pt>
                <c:pt idx="21389">
                  <c:v>42313.335567708331</c:v>
                </c:pt>
                <c:pt idx="21390">
                  <c:v>42313.336262094905</c:v>
                </c:pt>
                <c:pt idx="21391">
                  <c:v>42313.336956481478</c:v>
                </c:pt>
                <c:pt idx="21392">
                  <c:v>42313.337650868052</c:v>
                </c:pt>
                <c:pt idx="21393">
                  <c:v>42313.338345254633</c:v>
                </c:pt>
                <c:pt idx="21394">
                  <c:v>42313.339039641207</c:v>
                </c:pt>
                <c:pt idx="21395">
                  <c:v>42313.339734027781</c:v>
                </c:pt>
                <c:pt idx="21396">
                  <c:v>42313.340428414354</c:v>
                </c:pt>
                <c:pt idx="21397">
                  <c:v>42313.341122800928</c:v>
                </c:pt>
                <c:pt idx="21398">
                  <c:v>42313.341817187502</c:v>
                </c:pt>
                <c:pt idx="21399">
                  <c:v>42313.342511574076</c:v>
                </c:pt>
                <c:pt idx="21400">
                  <c:v>42313.343205960649</c:v>
                </c:pt>
                <c:pt idx="21401">
                  <c:v>42313.343900347223</c:v>
                </c:pt>
                <c:pt idx="21402">
                  <c:v>42313.344594733797</c:v>
                </c:pt>
                <c:pt idx="21403">
                  <c:v>42313.345289120371</c:v>
                </c:pt>
                <c:pt idx="21404">
                  <c:v>42313.345983506944</c:v>
                </c:pt>
                <c:pt idx="21405">
                  <c:v>42313.346677893518</c:v>
                </c:pt>
                <c:pt idx="21406">
                  <c:v>42313.347372280092</c:v>
                </c:pt>
                <c:pt idx="21407">
                  <c:v>42313.348066666666</c:v>
                </c:pt>
                <c:pt idx="21408">
                  <c:v>42313.348761053239</c:v>
                </c:pt>
                <c:pt idx="21409">
                  <c:v>42313.349455439813</c:v>
                </c:pt>
                <c:pt idx="21410">
                  <c:v>42313.350149826387</c:v>
                </c:pt>
                <c:pt idx="21411">
                  <c:v>42313.350844212961</c:v>
                </c:pt>
                <c:pt idx="21412">
                  <c:v>42313.351538599534</c:v>
                </c:pt>
                <c:pt idx="21413">
                  <c:v>42313.352232986108</c:v>
                </c:pt>
                <c:pt idx="21414">
                  <c:v>42313.352927372682</c:v>
                </c:pt>
                <c:pt idx="21415">
                  <c:v>42313.353621759263</c:v>
                </c:pt>
                <c:pt idx="21416">
                  <c:v>42313.354316145836</c:v>
                </c:pt>
                <c:pt idx="21417">
                  <c:v>42313.35501053241</c:v>
                </c:pt>
                <c:pt idx="21418">
                  <c:v>42313.355704918984</c:v>
                </c:pt>
                <c:pt idx="21419">
                  <c:v>42313.356399305558</c:v>
                </c:pt>
                <c:pt idx="21420">
                  <c:v>42313.357093692131</c:v>
                </c:pt>
                <c:pt idx="21421">
                  <c:v>42313.357788078705</c:v>
                </c:pt>
                <c:pt idx="21422">
                  <c:v>42313.358482465279</c:v>
                </c:pt>
                <c:pt idx="21423">
                  <c:v>42313.359176851853</c:v>
                </c:pt>
                <c:pt idx="21424">
                  <c:v>42313.359871238426</c:v>
                </c:pt>
                <c:pt idx="21425">
                  <c:v>42313.360565625</c:v>
                </c:pt>
                <c:pt idx="21426">
                  <c:v>42313.361260011574</c:v>
                </c:pt>
                <c:pt idx="21427">
                  <c:v>42313.361954398148</c:v>
                </c:pt>
                <c:pt idx="21428">
                  <c:v>42313.362648784721</c:v>
                </c:pt>
                <c:pt idx="21429">
                  <c:v>42313.363343171295</c:v>
                </c:pt>
                <c:pt idx="21430">
                  <c:v>42313.364037557869</c:v>
                </c:pt>
                <c:pt idx="21431">
                  <c:v>42313.364731944443</c:v>
                </c:pt>
                <c:pt idx="21432">
                  <c:v>42313.365426331016</c:v>
                </c:pt>
                <c:pt idx="21433">
                  <c:v>42313.36612071759</c:v>
                </c:pt>
                <c:pt idx="21434">
                  <c:v>42313.366815104164</c:v>
                </c:pt>
                <c:pt idx="21435">
                  <c:v>42313.367509490738</c:v>
                </c:pt>
                <c:pt idx="21436">
                  <c:v>42313.368203877311</c:v>
                </c:pt>
                <c:pt idx="21437">
                  <c:v>42313.368898263892</c:v>
                </c:pt>
                <c:pt idx="21438">
                  <c:v>42313.369592650466</c:v>
                </c:pt>
                <c:pt idx="21439">
                  <c:v>42313.37028703704</c:v>
                </c:pt>
                <c:pt idx="21440">
                  <c:v>42313.370981423614</c:v>
                </c:pt>
                <c:pt idx="21441">
                  <c:v>42313.371675810187</c:v>
                </c:pt>
                <c:pt idx="21442">
                  <c:v>42313.372370196761</c:v>
                </c:pt>
                <c:pt idx="21443">
                  <c:v>42313.373064583335</c:v>
                </c:pt>
                <c:pt idx="21444">
                  <c:v>42313.373758969909</c:v>
                </c:pt>
                <c:pt idx="21445">
                  <c:v>42313.374453356482</c:v>
                </c:pt>
                <c:pt idx="21446">
                  <c:v>42313.375147743056</c:v>
                </c:pt>
                <c:pt idx="21447">
                  <c:v>42313.37584212963</c:v>
                </c:pt>
                <c:pt idx="21448">
                  <c:v>42313.376536516203</c:v>
                </c:pt>
                <c:pt idx="21449">
                  <c:v>42313.377230902777</c:v>
                </c:pt>
                <c:pt idx="21450">
                  <c:v>42313.377925289351</c:v>
                </c:pt>
                <c:pt idx="21451">
                  <c:v>42313.378619675925</c:v>
                </c:pt>
                <c:pt idx="21452">
                  <c:v>42313.379314062498</c:v>
                </c:pt>
                <c:pt idx="21453">
                  <c:v>42313.380008449072</c:v>
                </c:pt>
                <c:pt idx="21454">
                  <c:v>42313.380702835646</c:v>
                </c:pt>
                <c:pt idx="21455">
                  <c:v>42313.38139722222</c:v>
                </c:pt>
                <c:pt idx="21456">
                  <c:v>42313.382091608793</c:v>
                </c:pt>
                <c:pt idx="21457">
                  <c:v>42313.382785995367</c:v>
                </c:pt>
                <c:pt idx="21458">
                  <c:v>42313.383480381941</c:v>
                </c:pt>
                <c:pt idx="21459">
                  <c:v>42313.384174768522</c:v>
                </c:pt>
                <c:pt idx="21460">
                  <c:v>42313.384869155096</c:v>
                </c:pt>
                <c:pt idx="21461">
                  <c:v>42313.385563541669</c:v>
                </c:pt>
                <c:pt idx="21462">
                  <c:v>42313.386257928243</c:v>
                </c:pt>
                <c:pt idx="21463">
                  <c:v>42313.386952314817</c:v>
                </c:pt>
                <c:pt idx="21464">
                  <c:v>42313.387646701391</c:v>
                </c:pt>
                <c:pt idx="21465">
                  <c:v>42313.388341087964</c:v>
                </c:pt>
                <c:pt idx="21466">
                  <c:v>42313.389035474538</c:v>
                </c:pt>
                <c:pt idx="21467">
                  <c:v>42313.389729861112</c:v>
                </c:pt>
                <c:pt idx="21468">
                  <c:v>42313.390424247686</c:v>
                </c:pt>
                <c:pt idx="21469">
                  <c:v>42313.391118634259</c:v>
                </c:pt>
                <c:pt idx="21470">
                  <c:v>42313.391813020833</c:v>
                </c:pt>
                <c:pt idx="21471">
                  <c:v>42313.392507407407</c:v>
                </c:pt>
                <c:pt idx="21472">
                  <c:v>42313.393201793981</c:v>
                </c:pt>
                <c:pt idx="21473">
                  <c:v>42313.393896180554</c:v>
                </c:pt>
                <c:pt idx="21474">
                  <c:v>42313.394590567128</c:v>
                </c:pt>
                <c:pt idx="21475">
                  <c:v>42313.395284953702</c:v>
                </c:pt>
                <c:pt idx="21476">
                  <c:v>42313.395979340276</c:v>
                </c:pt>
                <c:pt idx="21477">
                  <c:v>42313.396673726849</c:v>
                </c:pt>
                <c:pt idx="21478">
                  <c:v>42313.397368113423</c:v>
                </c:pt>
                <c:pt idx="21479">
                  <c:v>42313.398062499997</c:v>
                </c:pt>
                <c:pt idx="21480">
                  <c:v>42313.39875688657</c:v>
                </c:pt>
                <c:pt idx="21481">
                  <c:v>42313.399451273151</c:v>
                </c:pt>
                <c:pt idx="21482">
                  <c:v>42313.400145659725</c:v>
                </c:pt>
                <c:pt idx="21483">
                  <c:v>42313.400840046299</c:v>
                </c:pt>
                <c:pt idx="21484">
                  <c:v>42313.401534432873</c:v>
                </c:pt>
                <c:pt idx="21485">
                  <c:v>42313.402228819446</c:v>
                </c:pt>
                <c:pt idx="21486">
                  <c:v>42313.40292320602</c:v>
                </c:pt>
                <c:pt idx="21487">
                  <c:v>42313.403617592594</c:v>
                </c:pt>
                <c:pt idx="21488">
                  <c:v>42313.404311979168</c:v>
                </c:pt>
                <c:pt idx="21489">
                  <c:v>42313.405006365741</c:v>
                </c:pt>
                <c:pt idx="21490">
                  <c:v>42313.405700752315</c:v>
                </c:pt>
                <c:pt idx="21491">
                  <c:v>42313.406395138889</c:v>
                </c:pt>
                <c:pt idx="21492">
                  <c:v>42313.407089525463</c:v>
                </c:pt>
                <c:pt idx="21493">
                  <c:v>42313.407783912036</c:v>
                </c:pt>
                <c:pt idx="21494">
                  <c:v>42313.40847829861</c:v>
                </c:pt>
                <c:pt idx="21495">
                  <c:v>42313.409172685184</c:v>
                </c:pt>
                <c:pt idx="21496">
                  <c:v>42313.409867071758</c:v>
                </c:pt>
                <c:pt idx="21497">
                  <c:v>42313.410561458331</c:v>
                </c:pt>
                <c:pt idx="21498">
                  <c:v>42313.411255844905</c:v>
                </c:pt>
                <c:pt idx="21499">
                  <c:v>42313.411950231479</c:v>
                </c:pt>
                <c:pt idx="21500">
                  <c:v>42313.412644618053</c:v>
                </c:pt>
                <c:pt idx="21501">
                  <c:v>42313.413339004626</c:v>
                </c:pt>
                <c:pt idx="21502">
                  <c:v>42313.414033391207</c:v>
                </c:pt>
                <c:pt idx="21503">
                  <c:v>42313.414727777781</c:v>
                </c:pt>
                <c:pt idx="21504">
                  <c:v>42313.415422164355</c:v>
                </c:pt>
                <c:pt idx="21505">
                  <c:v>42313.416116550929</c:v>
                </c:pt>
                <c:pt idx="21506">
                  <c:v>42313.416810937502</c:v>
                </c:pt>
                <c:pt idx="21507">
                  <c:v>42313.417505324076</c:v>
                </c:pt>
                <c:pt idx="21508">
                  <c:v>42313.41819971065</c:v>
                </c:pt>
                <c:pt idx="21509">
                  <c:v>42313.418894097224</c:v>
                </c:pt>
                <c:pt idx="21510">
                  <c:v>42313.419588483797</c:v>
                </c:pt>
                <c:pt idx="21511">
                  <c:v>42313.420282870371</c:v>
                </c:pt>
                <c:pt idx="21512">
                  <c:v>42313.420977256945</c:v>
                </c:pt>
                <c:pt idx="21513">
                  <c:v>42313.421671643518</c:v>
                </c:pt>
                <c:pt idx="21514">
                  <c:v>42313.422366030092</c:v>
                </c:pt>
                <c:pt idx="21515">
                  <c:v>42313.423060416666</c:v>
                </c:pt>
                <c:pt idx="21516">
                  <c:v>42313.42375480324</c:v>
                </c:pt>
                <c:pt idx="21517">
                  <c:v>42313.424449189813</c:v>
                </c:pt>
                <c:pt idx="21518">
                  <c:v>42313.425143576387</c:v>
                </c:pt>
                <c:pt idx="21519">
                  <c:v>42313.425837962961</c:v>
                </c:pt>
                <c:pt idx="21520">
                  <c:v>42313.426532349535</c:v>
                </c:pt>
                <c:pt idx="21521">
                  <c:v>42313.427226736108</c:v>
                </c:pt>
                <c:pt idx="21522">
                  <c:v>42313.427921122682</c:v>
                </c:pt>
                <c:pt idx="21523">
                  <c:v>42313.428615509256</c:v>
                </c:pt>
                <c:pt idx="21524">
                  <c:v>42313.429309895837</c:v>
                </c:pt>
                <c:pt idx="21525">
                  <c:v>42313.430004282411</c:v>
                </c:pt>
                <c:pt idx="21526">
                  <c:v>42313.430698668984</c:v>
                </c:pt>
                <c:pt idx="21527">
                  <c:v>42313.431393055558</c:v>
                </c:pt>
                <c:pt idx="21528">
                  <c:v>42313.432087442132</c:v>
                </c:pt>
                <c:pt idx="21529">
                  <c:v>42313.432781828706</c:v>
                </c:pt>
                <c:pt idx="21530">
                  <c:v>42313.433476215279</c:v>
                </c:pt>
                <c:pt idx="21531">
                  <c:v>42313.434170601853</c:v>
                </c:pt>
                <c:pt idx="21532">
                  <c:v>42313.434864988427</c:v>
                </c:pt>
                <c:pt idx="21533">
                  <c:v>42313.435559375001</c:v>
                </c:pt>
                <c:pt idx="21534">
                  <c:v>42313.436253761574</c:v>
                </c:pt>
                <c:pt idx="21535">
                  <c:v>42313.436948148148</c:v>
                </c:pt>
                <c:pt idx="21536">
                  <c:v>42313.437642534722</c:v>
                </c:pt>
                <c:pt idx="21537">
                  <c:v>42313.438336921296</c:v>
                </c:pt>
                <c:pt idx="21538">
                  <c:v>42313.439031307869</c:v>
                </c:pt>
                <c:pt idx="21539">
                  <c:v>42313.439725694443</c:v>
                </c:pt>
                <c:pt idx="21540">
                  <c:v>42313.440420081017</c:v>
                </c:pt>
                <c:pt idx="21541">
                  <c:v>42313.441114467591</c:v>
                </c:pt>
                <c:pt idx="21542">
                  <c:v>42313.441808854164</c:v>
                </c:pt>
                <c:pt idx="21543">
                  <c:v>42313.442503240738</c:v>
                </c:pt>
                <c:pt idx="21544">
                  <c:v>42313.443197627312</c:v>
                </c:pt>
                <c:pt idx="21545">
                  <c:v>42313.443892013885</c:v>
                </c:pt>
                <c:pt idx="21546">
                  <c:v>42313.444586400467</c:v>
                </c:pt>
                <c:pt idx="21547">
                  <c:v>42313.44528078704</c:v>
                </c:pt>
                <c:pt idx="21548">
                  <c:v>42313.445975173614</c:v>
                </c:pt>
                <c:pt idx="21549">
                  <c:v>42313.446669560188</c:v>
                </c:pt>
                <c:pt idx="21550">
                  <c:v>42313.447363946761</c:v>
                </c:pt>
                <c:pt idx="21551">
                  <c:v>42313.448058333335</c:v>
                </c:pt>
                <c:pt idx="21552">
                  <c:v>42313.448752719909</c:v>
                </c:pt>
                <c:pt idx="21553">
                  <c:v>42313.449447106483</c:v>
                </c:pt>
                <c:pt idx="21554">
                  <c:v>42313.450141493056</c:v>
                </c:pt>
                <c:pt idx="21555">
                  <c:v>42313.45083587963</c:v>
                </c:pt>
                <c:pt idx="21556">
                  <c:v>42313.451530266204</c:v>
                </c:pt>
                <c:pt idx="21557">
                  <c:v>42313.452224652778</c:v>
                </c:pt>
                <c:pt idx="21558">
                  <c:v>42313.452919039351</c:v>
                </c:pt>
                <c:pt idx="21559">
                  <c:v>42313.453613425925</c:v>
                </c:pt>
                <c:pt idx="21560">
                  <c:v>42313.454307812499</c:v>
                </c:pt>
                <c:pt idx="21561">
                  <c:v>42313.455002199073</c:v>
                </c:pt>
                <c:pt idx="21562">
                  <c:v>42313.455696585646</c:v>
                </c:pt>
                <c:pt idx="21563">
                  <c:v>42313.45639097222</c:v>
                </c:pt>
                <c:pt idx="21564">
                  <c:v>42313.457085358794</c:v>
                </c:pt>
                <c:pt idx="21565">
                  <c:v>42313.457779745368</c:v>
                </c:pt>
                <c:pt idx="21566">
                  <c:v>42313.458474131941</c:v>
                </c:pt>
                <c:pt idx="21567">
                  <c:v>42313.459168518515</c:v>
                </c:pt>
                <c:pt idx="21568">
                  <c:v>42313.459862905096</c:v>
                </c:pt>
                <c:pt idx="21569">
                  <c:v>42313.46055729167</c:v>
                </c:pt>
                <c:pt idx="21570">
                  <c:v>42313.461251678244</c:v>
                </c:pt>
                <c:pt idx="21571">
                  <c:v>42313.461946064817</c:v>
                </c:pt>
                <c:pt idx="21572">
                  <c:v>42313.462640451391</c:v>
                </c:pt>
                <c:pt idx="21573">
                  <c:v>42313.463334837965</c:v>
                </c:pt>
                <c:pt idx="21574">
                  <c:v>42313.464029224539</c:v>
                </c:pt>
                <c:pt idx="21575">
                  <c:v>42313.464723611112</c:v>
                </c:pt>
                <c:pt idx="21576">
                  <c:v>42313.465417997686</c:v>
                </c:pt>
                <c:pt idx="21577">
                  <c:v>42313.46611238426</c:v>
                </c:pt>
                <c:pt idx="21578">
                  <c:v>42313.466806770834</c:v>
                </c:pt>
                <c:pt idx="21579">
                  <c:v>42313.467501157407</c:v>
                </c:pt>
                <c:pt idx="21580">
                  <c:v>42313.468195543981</c:v>
                </c:pt>
                <c:pt idx="21581">
                  <c:v>42313.468889930555</c:v>
                </c:pt>
                <c:pt idx="21582">
                  <c:v>42313.469584317128</c:v>
                </c:pt>
                <c:pt idx="21583">
                  <c:v>42313.470278703702</c:v>
                </c:pt>
                <c:pt idx="21584">
                  <c:v>42313.470973090276</c:v>
                </c:pt>
                <c:pt idx="21585">
                  <c:v>42313.47166747685</c:v>
                </c:pt>
                <c:pt idx="21586">
                  <c:v>42313.472361863423</c:v>
                </c:pt>
                <c:pt idx="21587">
                  <c:v>42313.473056249997</c:v>
                </c:pt>
                <c:pt idx="21588">
                  <c:v>42313.473750636571</c:v>
                </c:pt>
                <c:pt idx="21589">
                  <c:v>42313.474445023145</c:v>
                </c:pt>
                <c:pt idx="21590">
                  <c:v>42313.475139409726</c:v>
                </c:pt>
                <c:pt idx="21591">
                  <c:v>42313.475833796299</c:v>
                </c:pt>
                <c:pt idx="21592">
                  <c:v>42313.476528182873</c:v>
                </c:pt>
                <c:pt idx="21593">
                  <c:v>42313.477222569447</c:v>
                </c:pt>
                <c:pt idx="21594">
                  <c:v>42313.477916956021</c:v>
                </c:pt>
                <c:pt idx="21595">
                  <c:v>42313.478611342594</c:v>
                </c:pt>
                <c:pt idx="21596">
                  <c:v>42313.479305729168</c:v>
                </c:pt>
                <c:pt idx="21597">
                  <c:v>42313.480000115742</c:v>
                </c:pt>
                <c:pt idx="21598">
                  <c:v>42313.480694502316</c:v>
                </c:pt>
                <c:pt idx="21599">
                  <c:v>42313.481388888889</c:v>
                </c:pt>
                <c:pt idx="21600">
                  <c:v>42313.482083275463</c:v>
                </c:pt>
                <c:pt idx="21601">
                  <c:v>42313.482777662037</c:v>
                </c:pt>
                <c:pt idx="21602">
                  <c:v>42313.483472048611</c:v>
                </c:pt>
                <c:pt idx="21603">
                  <c:v>42313.484166435184</c:v>
                </c:pt>
                <c:pt idx="21604">
                  <c:v>42313.484860821758</c:v>
                </c:pt>
                <c:pt idx="21605">
                  <c:v>42313.485555208332</c:v>
                </c:pt>
                <c:pt idx="21606">
                  <c:v>42313.486249594906</c:v>
                </c:pt>
                <c:pt idx="21607">
                  <c:v>42313.486943981479</c:v>
                </c:pt>
                <c:pt idx="21608">
                  <c:v>42313.487638368053</c:v>
                </c:pt>
                <c:pt idx="21609">
                  <c:v>42313.488332754627</c:v>
                </c:pt>
                <c:pt idx="21610">
                  <c:v>42313.4890271412</c:v>
                </c:pt>
                <c:pt idx="21611">
                  <c:v>42313.489721527774</c:v>
                </c:pt>
                <c:pt idx="21612">
                  <c:v>42313.490415914355</c:v>
                </c:pt>
                <c:pt idx="21613">
                  <c:v>42313.491110300929</c:v>
                </c:pt>
                <c:pt idx="21614">
                  <c:v>42313.491804687503</c:v>
                </c:pt>
                <c:pt idx="21615">
                  <c:v>42313.492499074076</c:v>
                </c:pt>
                <c:pt idx="21616">
                  <c:v>42313.49319346065</c:v>
                </c:pt>
                <c:pt idx="21617">
                  <c:v>42313.493887847224</c:v>
                </c:pt>
                <c:pt idx="21618">
                  <c:v>42313.494582233798</c:v>
                </c:pt>
                <c:pt idx="21619">
                  <c:v>42313.495276620371</c:v>
                </c:pt>
                <c:pt idx="21620">
                  <c:v>42313.495971006945</c:v>
                </c:pt>
                <c:pt idx="21621">
                  <c:v>42313.496665393519</c:v>
                </c:pt>
                <c:pt idx="21622">
                  <c:v>42313.497359780093</c:v>
                </c:pt>
                <c:pt idx="21623">
                  <c:v>42313.498054166666</c:v>
                </c:pt>
                <c:pt idx="21624">
                  <c:v>42313.49874855324</c:v>
                </c:pt>
                <c:pt idx="21625">
                  <c:v>42313.499442939814</c:v>
                </c:pt>
                <c:pt idx="21626">
                  <c:v>42313.500137326388</c:v>
                </c:pt>
                <c:pt idx="21627">
                  <c:v>42313.500831712961</c:v>
                </c:pt>
                <c:pt idx="21628">
                  <c:v>42313.501526099535</c:v>
                </c:pt>
                <c:pt idx="21629">
                  <c:v>42313.502220486109</c:v>
                </c:pt>
                <c:pt idx="21630">
                  <c:v>42313.502914872683</c:v>
                </c:pt>
                <c:pt idx="21631">
                  <c:v>42313.503609259256</c:v>
                </c:pt>
                <c:pt idx="21632">
                  <c:v>42313.50430364583</c:v>
                </c:pt>
                <c:pt idx="21633">
                  <c:v>42313.504998032404</c:v>
                </c:pt>
                <c:pt idx="21634">
                  <c:v>42313.505692418985</c:v>
                </c:pt>
                <c:pt idx="21635">
                  <c:v>42313.506386805559</c:v>
                </c:pt>
                <c:pt idx="21636">
                  <c:v>42313.507081192132</c:v>
                </c:pt>
                <c:pt idx="21637">
                  <c:v>42313.507775578706</c:v>
                </c:pt>
                <c:pt idx="21638">
                  <c:v>42313.50846996528</c:v>
                </c:pt>
                <c:pt idx="21639">
                  <c:v>42313.509164351854</c:v>
                </c:pt>
                <c:pt idx="21640">
                  <c:v>42313.509858738427</c:v>
                </c:pt>
                <c:pt idx="21641">
                  <c:v>42313.510553125001</c:v>
                </c:pt>
                <c:pt idx="21642">
                  <c:v>42313.511247511575</c:v>
                </c:pt>
                <c:pt idx="21643">
                  <c:v>42313.511941898149</c:v>
                </c:pt>
                <c:pt idx="21644">
                  <c:v>42313.512636284722</c:v>
                </c:pt>
                <c:pt idx="21645">
                  <c:v>42313.513330671296</c:v>
                </c:pt>
                <c:pt idx="21646">
                  <c:v>42313.51402505787</c:v>
                </c:pt>
                <c:pt idx="21647">
                  <c:v>42313.514719444443</c:v>
                </c:pt>
                <c:pt idx="21648">
                  <c:v>42313.515413831017</c:v>
                </c:pt>
                <c:pt idx="21649">
                  <c:v>42313.516108217591</c:v>
                </c:pt>
                <c:pt idx="21650">
                  <c:v>42313.516802604165</c:v>
                </c:pt>
                <c:pt idx="21651">
                  <c:v>42313.517496990738</c:v>
                </c:pt>
                <c:pt idx="21652">
                  <c:v>42313.518191377312</c:v>
                </c:pt>
                <c:pt idx="21653">
                  <c:v>42313.518885763886</c:v>
                </c:pt>
                <c:pt idx="21654">
                  <c:v>42313.51958015046</c:v>
                </c:pt>
                <c:pt idx="21655">
                  <c:v>42313.520274537033</c:v>
                </c:pt>
                <c:pt idx="21656">
                  <c:v>42313.520968923614</c:v>
                </c:pt>
                <c:pt idx="21657">
                  <c:v>42313.521663310188</c:v>
                </c:pt>
                <c:pt idx="21658">
                  <c:v>42313.522357696762</c:v>
                </c:pt>
                <c:pt idx="21659">
                  <c:v>42313.523052083336</c:v>
                </c:pt>
                <c:pt idx="21660">
                  <c:v>42313.523746469909</c:v>
                </c:pt>
                <c:pt idx="21661">
                  <c:v>42313.524440856483</c:v>
                </c:pt>
                <c:pt idx="21662">
                  <c:v>42313.525135243057</c:v>
                </c:pt>
                <c:pt idx="21663">
                  <c:v>42313.525829629631</c:v>
                </c:pt>
                <c:pt idx="21664">
                  <c:v>42313.526524016204</c:v>
                </c:pt>
                <c:pt idx="21665">
                  <c:v>42313.527218402778</c:v>
                </c:pt>
                <c:pt idx="21666">
                  <c:v>42313.527912789352</c:v>
                </c:pt>
                <c:pt idx="21667">
                  <c:v>42313.528607175926</c:v>
                </c:pt>
                <c:pt idx="21668">
                  <c:v>42313.529301562499</c:v>
                </c:pt>
                <c:pt idx="21669">
                  <c:v>42313.529995949073</c:v>
                </c:pt>
                <c:pt idx="21670">
                  <c:v>42313.530690335647</c:v>
                </c:pt>
                <c:pt idx="21671">
                  <c:v>42313.531384722221</c:v>
                </c:pt>
                <c:pt idx="21672">
                  <c:v>42313.532079108794</c:v>
                </c:pt>
                <c:pt idx="21673">
                  <c:v>42313.532773495368</c:v>
                </c:pt>
                <c:pt idx="21674">
                  <c:v>42313.533467881942</c:v>
                </c:pt>
                <c:pt idx="21675">
                  <c:v>42313.534162268516</c:v>
                </c:pt>
                <c:pt idx="21676">
                  <c:v>42313.534856655089</c:v>
                </c:pt>
                <c:pt idx="21677">
                  <c:v>42313.53555104167</c:v>
                </c:pt>
                <c:pt idx="21678">
                  <c:v>42313.536245428244</c:v>
                </c:pt>
                <c:pt idx="21679">
                  <c:v>42313.536939814818</c:v>
                </c:pt>
                <c:pt idx="21680">
                  <c:v>42313.537634201391</c:v>
                </c:pt>
                <c:pt idx="21681">
                  <c:v>42313.538328587965</c:v>
                </c:pt>
              </c:numCache>
            </c:numRef>
          </c:xVal>
          <c:yVal>
            <c:numRef>
              <c:f>SUNCREST1_001!$H$21:$H$21702</c:f>
              <c:numCache>
                <c:formatCode>General</c:formatCode>
                <c:ptCount val="21682"/>
                <c:pt idx="0">
                  <c:v>4.9999999999999991</c:v>
                </c:pt>
                <c:pt idx="1">
                  <c:v>4</c:v>
                </c:pt>
                <c:pt idx="2">
                  <c:v>2.9999999999999991</c:v>
                </c:pt>
                <c:pt idx="3">
                  <c:v>4</c:v>
                </c:pt>
                <c:pt idx="4">
                  <c:v>2.9999999999999991</c:v>
                </c:pt>
                <c:pt idx="5">
                  <c:v>4.9999999999999991</c:v>
                </c:pt>
                <c:pt idx="6">
                  <c:v>7.9999999999999982</c:v>
                </c:pt>
                <c:pt idx="7">
                  <c:v>6</c:v>
                </c:pt>
                <c:pt idx="8">
                  <c:v>6</c:v>
                </c:pt>
                <c:pt idx="9">
                  <c:v>4.9999999999999991</c:v>
                </c:pt>
                <c:pt idx="10">
                  <c:v>4.9999999999999991</c:v>
                </c:pt>
                <c:pt idx="11">
                  <c:v>7.0000000000000009</c:v>
                </c:pt>
                <c:pt idx="12">
                  <c:v>6</c:v>
                </c:pt>
                <c:pt idx="13">
                  <c:v>6</c:v>
                </c:pt>
                <c:pt idx="14">
                  <c:v>7.9999999999999982</c:v>
                </c:pt>
                <c:pt idx="15">
                  <c:v>7.0000000000000009</c:v>
                </c:pt>
                <c:pt idx="16">
                  <c:v>6</c:v>
                </c:pt>
                <c:pt idx="17">
                  <c:v>4.9999999999999991</c:v>
                </c:pt>
                <c:pt idx="18">
                  <c:v>4.9999999999999991</c:v>
                </c:pt>
                <c:pt idx="19">
                  <c:v>4.9999999999999991</c:v>
                </c:pt>
                <c:pt idx="20">
                  <c:v>6</c:v>
                </c:pt>
                <c:pt idx="21">
                  <c:v>6</c:v>
                </c:pt>
                <c:pt idx="22">
                  <c:v>4</c:v>
                </c:pt>
                <c:pt idx="23">
                  <c:v>4</c:v>
                </c:pt>
                <c:pt idx="24">
                  <c:v>4.9999999999999991</c:v>
                </c:pt>
                <c:pt idx="25">
                  <c:v>4</c:v>
                </c:pt>
                <c:pt idx="26">
                  <c:v>4</c:v>
                </c:pt>
                <c:pt idx="27">
                  <c:v>4.9999999999999991</c:v>
                </c:pt>
                <c:pt idx="28">
                  <c:v>4.9999999999999991</c:v>
                </c:pt>
                <c:pt idx="29">
                  <c:v>4</c:v>
                </c:pt>
                <c:pt idx="30">
                  <c:v>6</c:v>
                </c:pt>
                <c:pt idx="31">
                  <c:v>6</c:v>
                </c:pt>
                <c:pt idx="32">
                  <c:v>4</c:v>
                </c:pt>
                <c:pt idx="33">
                  <c:v>4</c:v>
                </c:pt>
                <c:pt idx="34">
                  <c:v>4</c:v>
                </c:pt>
                <c:pt idx="35">
                  <c:v>4</c:v>
                </c:pt>
                <c:pt idx="36">
                  <c:v>2.9999999999999991</c:v>
                </c:pt>
                <c:pt idx="37">
                  <c:v>4</c:v>
                </c:pt>
                <c:pt idx="38">
                  <c:v>10</c:v>
                </c:pt>
                <c:pt idx="39">
                  <c:v>7.9999999999999982</c:v>
                </c:pt>
                <c:pt idx="40">
                  <c:v>4.9999999999999991</c:v>
                </c:pt>
                <c:pt idx="41">
                  <c:v>4</c:v>
                </c:pt>
                <c:pt idx="42">
                  <c:v>4</c:v>
                </c:pt>
                <c:pt idx="43">
                  <c:v>4</c:v>
                </c:pt>
                <c:pt idx="44">
                  <c:v>2.9999999999999991</c:v>
                </c:pt>
                <c:pt idx="45">
                  <c:v>2.9999999999999991</c:v>
                </c:pt>
                <c:pt idx="46">
                  <c:v>2.9999999999999991</c:v>
                </c:pt>
                <c:pt idx="47">
                  <c:v>4</c:v>
                </c:pt>
                <c:pt idx="48">
                  <c:v>4.9999999999999991</c:v>
                </c:pt>
                <c:pt idx="49">
                  <c:v>4</c:v>
                </c:pt>
                <c:pt idx="50">
                  <c:v>6</c:v>
                </c:pt>
                <c:pt idx="51">
                  <c:v>4</c:v>
                </c:pt>
                <c:pt idx="52">
                  <c:v>6</c:v>
                </c:pt>
                <c:pt idx="53">
                  <c:v>4</c:v>
                </c:pt>
                <c:pt idx="54">
                  <c:v>4.9999999999999991</c:v>
                </c:pt>
                <c:pt idx="55">
                  <c:v>4.9999999999999991</c:v>
                </c:pt>
                <c:pt idx="56">
                  <c:v>4</c:v>
                </c:pt>
                <c:pt idx="57">
                  <c:v>4</c:v>
                </c:pt>
                <c:pt idx="58">
                  <c:v>4</c:v>
                </c:pt>
                <c:pt idx="59">
                  <c:v>4.9999999999999991</c:v>
                </c:pt>
                <c:pt idx="60">
                  <c:v>2.9999999999999991</c:v>
                </c:pt>
                <c:pt idx="61">
                  <c:v>2.9999999999999991</c:v>
                </c:pt>
                <c:pt idx="62">
                  <c:v>4</c:v>
                </c:pt>
                <c:pt idx="63">
                  <c:v>4</c:v>
                </c:pt>
                <c:pt idx="64">
                  <c:v>4</c:v>
                </c:pt>
                <c:pt idx="65">
                  <c:v>4</c:v>
                </c:pt>
                <c:pt idx="66">
                  <c:v>4</c:v>
                </c:pt>
                <c:pt idx="67">
                  <c:v>4</c:v>
                </c:pt>
                <c:pt idx="68">
                  <c:v>2.9999999999999991</c:v>
                </c:pt>
                <c:pt idx="69">
                  <c:v>4</c:v>
                </c:pt>
                <c:pt idx="70">
                  <c:v>7.9999999999999982</c:v>
                </c:pt>
                <c:pt idx="71">
                  <c:v>7.9999999999999982</c:v>
                </c:pt>
                <c:pt idx="72">
                  <c:v>6</c:v>
                </c:pt>
                <c:pt idx="73">
                  <c:v>9</c:v>
                </c:pt>
                <c:pt idx="74">
                  <c:v>6</c:v>
                </c:pt>
                <c:pt idx="75">
                  <c:v>4.9999999999999991</c:v>
                </c:pt>
                <c:pt idx="76">
                  <c:v>6</c:v>
                </c:pt>
                <c:pt idx="77">
                  <c:v>6</c:v>
                </c:pt>
                <c:pt idx="78">
                  <c:v>7.0000000000000009</c:v>
                </c:pt>
                <c:pt idx="79">
                  <c:v>4.9999999999999991</c:v>
                </c:pt>
                <c:pt idx="80">
                  <c:v>4</c:v>
                </c:pt>
                <c:pt idx="81">
                  <c:v>4</c:v>
                </c:pt>
                <c:pt idx="82">
                  <c:v>4.9999999999999991</c:v>
                </c:pt>
                <c:pt idx="83">
                  <c:v>4.9999999999999991</c:v>
                </c:pt>
                <c:pt idx="84">
                  <c:v>4.9999999999999991</c:v>
                </c:pt>
                <c:pt idx="85">
                  <c:v>6</c:v>
                </c:pt>
                <c:pt idx="86">
                  <c:v>2.9999999999999991</c:v>
                </c:pt>
                <c:pt idx="87">
                  <c:v>4</c:v>
                </c:pt>
                <c:pt idx="88">
                  <c:v>2.9999999999999991</c:v>
                </c:pt>
                <c:pt idx="89">
                  <c:v>4</c:v>
                </c:pt>
                <c:pt idx="90">
                  <c:v>4</c:v>
                </c:pt>
                <c:pt idx="91">
                  <c:v>11.000000000000002</c:v>
                </c:pt>
                <c:pt idx="92">
                  <c:v>6</c:v>
                </c:pt>
                <c:pt idx="93">
                  <c:v>4</c:v>
                </c:pt>
                <c:pt idx="94">
                  <c:v>4</c:v>
                </c:pt>
                <c:pt idx="95">
                  <c:v>6</c:v>
                </c:pt>
                <c:pt idx="96">
                  <c:v>4.9999999999999991</c:v>
                </c:pt>
                <c:pt idx="97">
                  <c:v>4</c:v>
                </c:pt>
                <c:pt idx="98">
                  <c:v>2.9999999999999991</c:v>
                </c:pt>
                <c:pt idx="99">
                  <c:v>4</c:v>
                </c:pt>
                <c:pt idx="100">
                  <c:v>4</c:v>
                </c:pt>
                <c:pt idx="101">
                  <c:v>2.9999999999999991</c:v>
                </c:pt>
                <c:pt idx="102">
                  <c:v>2.9999999999999991</c:v>
                </c:pt>
                <c:pt idx="103">
                  <c:v>2.9999999999999991</c:v>
                </c:pt>
                <c:pt idx="104">
                  <c:v>4</c:v>
                </c:pt>
                <c:pt idx="105">
                  <c:v>4</c:v>
                </c:pt>
                <c:pt idx="106">
                  <c:v>4</c:v>
                </c:pt>
                <c:pt idx="107">
                  <c:v>4.9999999999999991</c:v>
                </c:pt>
                <c:pt idx="108">
                  <c:v>4.9999999999999991</c:v>
                </c:pt>
                <c:pt idx="109">
                  <c:v>4.9999999999999991</c:v>
                </c:pt>
                <c:pt idx="110">
                  <c:v>6</c:v>
                </c:pt>
                <c:pt idx="111">
                  <c:v>4.9999999999999991</c:v>
                </c:pt>
                <c:pt idx="112">
                  <c:v>4.9999999999999991</c:v>
                </c:pt>
                <c:pt idx="113">
                  <c:v>4</c:v>
                </c:pt>
                <c:pt idx="114">
                  <c:v>4.9999999999999991</c:v>
                </c:pt>
                <c:pt idx="115">
                  <c:v>6</c:v>
                </c:pt>
                <c:pt idx="116">
                  <c:v>4</c:v>
                </c:pt>
                <c:pt idx="117">
                  <c:v>2.9999999999999991</c:v>
                </c:pt>
                <c:pt idx="118">
                  <c:v>2.9999999999999991</c:v>
                </c:pt>
                <c:pt idx="119">
                  <c:v>2.9999999999999991</c:v>
                </c:pt>
                <c:pt idx="120">
                  <c:v>2.9999999999999991</c:v>
                </c:pt>
                <c:pt idx="121">
                  <c:v>2.9999999999999991</c:v>
                </c:pt>
                <c:pt idx="122">
                  <c:v>2.9999999999999991</c:v>
                </c:pt>
                <c:pt idx="123">
                  <c:v>4</c:v>
                </c:pt>
                <c:pt idx="124">
                  <c:v>4</c:v>
                </c:pt>
                <c:pt idx="125">
                  <c:v>2.9999999999999991</c:v>
                </c:pt>
                <c:pt idx="126">
                  <c:v>2.9999999999999991</c:v>
                </c:pt>
                <c:pt idx="127">
                  <c:v>4</c:v>
                </c:pt>
                <c:pt idx="128">
                  <c:v>4</c:v>
                </c:pt>
                <c:pt idx="129">
                  <c:v>4.9999999999999991</c:v>
                </c:pt>
                <c:pt idx="130">
                  <c:v>10</c:v>
                </c:pt>
                <c:pt idx="131">
                  <c:v>6</c:v>
                </c:pt>
                <c:pt idx="132">
                  <c:v>2.9999999999999991</c:v>
                </c:pt>
                <c:pt idx="133">
                  <c:v>4</c:v>
                </c:pt>
                <c:pt idx="134">
                  <c:v>2.9999999999999991</c:v>
                </c:pt>
                <c:pt idx="135">
                  <c:v>4</c:v>
                </c:pt>
                <c:pt idx="136">
                  <c:v>4.9999999999999991</c:v>
                </c:pt>
                <c:pt idx="137">
                  <c:v>4</c:v>
                </c:pt>
                <c:pt idx="138">
                  <c:v>4</c:v>
                </c:pt>
                <c:pt idx="139">
                  <c:v>4</c:v>
                </c:pt>
                <c:pt idx="140">
                  <c:v>4.9999999999999991</c:v>
                </c:pt>
                <c:pt idx="141">
                  <c:v>4</c:v>
                </c:pt>
                <c:pt idx="142">
                  <c:v>4.9999999999999991</c:v>
                </c:pt>
                <c:pt idx="143">
                  <c:v>6</c:v>
                </c:pt>
                <c:pt idx="144">
                  <c:v>4.9999999999999991</c:v>
                </c:pt>
                <c:pt idx="145">
                  <c:v>6</c:v>
                </c:pt>
                <c:pt idx="146">
                  <c:v>7.0000000000000009</c:v>
                </c:pt>
                <c:pt idx="147">
                  <c:v>14</c:v>
                </c:pt>
                <c:pt idx="148">
                  <c:v>9</c:v>
                </c:pt>
                <c:pt idx="149">
                  <c:v>7.0000000000000009</c:v>
                </c:pt>
                <c:pt idx="150">
                  <c:v>4</c:v>
                </c:pt>
                <c:pt idx="151">
                  <c:v>2.9999999999999991</c:v>
                </c:pt>
                <c:pt idx="152">
                  <c:v>4.9999999999999991</c:v>
                </c:pt>
                <c:pt idx="153">
                  <c:v>6</c:v>
                </c:pt>
                <c:pt idx="154">
                  <c:v>4</c:v>
                </c:pt>
                <c:pt idx="155">
                  <c:v>4.9999999999999991</c:v>
                </c:pt>
                <c:pt idx="156">
                  <c:v>4.9999999999999991</c:v>
                </c:pt>
                <c:pt idx="157">
                  <c:v>6</c:v>
                </c:pt>
                <c:pt idx="158">
                  <c:v>4.9999999999999991</c:v>
                </c:pt>
                <c:pt idx="159">
                  <c:v>4</c:v>
                </c:pt>
                <c:pt idx="160">
                  <c:v>4.9999999999999991</c:v>
                </c:pt>
                <c:pt idx="161">
                  <c:v>4.9999999999999991</c:v>
                </c:pt>
                <c:pt idx="162">
                  <c:v>4.9999999999999991</c:v>
                </c:pt>
                <c:pt idx="163">
                  <c:v>4</c:v>
                </c:pt>
                <c:pt idx="164">
                  <c:v>4</c:v>
                </c:pt>
                <c:pt idx="165">
                  <c:v>2.9999999999999991</c:v>
                </c:pt>
                <c:pt idx="166">
                  <c:v>4.9999999999999991</c:v>
                </c:pt>
                <c:pt idx="167">
                  <c:v>4.9999999999999991</c:v>
                </c:pt>
                <c:pt idx="168">
                  <c:v>4</c:v>
                </c:pt>
                <c:pt idx="169">
                  <c:v>2.9999999999999991</c:v>
                </c:pt>
                <c:pt idx="170">
                  <c:v>4</c:v>
                </c:pt>
                <c:pt idx="171">
                  <c:v>4</c:v>
                </c:pt>
                <c:pt idx="172">
                  <c:v>4</c:v>
                </c:pt>
                <c:pt idx="173">
                  <c:v>4</c:v>
                </c:pt>
                <c:pt idx="174">
                  <c:v>4</c:v>
                </c:pt>
                <c:pt idx="175">
                  <c:v>4.9999999999999991</c:v>
                </c:pt>
                <c:pt idx="176">
                  <c:v>4.9999999999999991</c:v>
                </c:pt>
                <c:pt idx="177">
                  <c:v>6</c:v>
                </c:pt>
                <c:pt idx="178">
                  <c:v>7.9999999999999982</c:v>
                </c:pt>
                <c:pt idx="179">
                  <c:v>4.9999999999999991</c:v>
                </c:pt>
                <c:pt idx="180">
                  <c:v>4.9999999999999991</c:v>
                </c:pt>
                <c:pt idx="181">
                  <c:v>2.9999999999999991</c:v>
                </c:pt>
                <c:pt idx="182">
                  <c:v>2.9999999999999991</c:v>
                </c:pt>
                <c:pt idx="183">
                  <c:v>2.9999999999999991</c:v>
                </c:pt>
                <c:pt idx="184">
                  <c:v>4</c:v>
                </c:pt>
                <c:pt idx="185">
                  <c:v>2.9999999999999991</c:v>
                </c:pt>
                <c:pt idx="186">
                  <c:v>2.9999999999999991</c:v>
                </c:pt>
                <c:pt idx="187">
                  <c:v>4.9999999999999991</c:v>
                </c:pt>
                <c:pt idx="188">
                  <c:v>6</c:v>
                </c:pt>
                <c:pt idx="189">
                  <c:v>6</c:v>
                </c:pt>
                <c:pt idx="190">
                  <c:v>4</c:v>
                </c:pt>
                <c:pt idx="191">
                  <c:v>6</c:v>
                </c:pt>
                <c:pt idx="192">
                  <c:v>4</c:v>
                </c:pt>
                <c:pt idx="193">
                  <c:v>4</c:v>
                </c:pt>
                <c:pt idx="194">
                  <c:v>2.9999999999999991</c:v>
                </c:pt>
                <c:pt idx="195">
                  <c:v>2.9999999999999991</c:v>
                </c:pt>
                <c:pt idx="196">
                  <c:v>4</c:v>
                </c:pt>
                <c:pt idx="197">
                  <c:v>2.9999999999999991</c:v>
                </c:pt>
                <c:pt idx="198">
                  <c:v>2.9999999999999991</c:v>
                </c:pt>
                <c:pt idx="199">
                  <c:v>2.9999999999999991</c:v>
                </c:pt>
                <c:pt idx="200">
                  <c:v>2</c:v>
                </c:pt>
                <c:pt idx="201">
                  <c:v>2</c:v>
                </c:pt>
                <c:pt idx="202">
                  <c:v>2</c:v>
                </c:pt>
                <c:pt idx="203">
                  <c:v>2.9999999999999991</c:v>
                </c:pt>
                <c:pt idx="204">
                  <c:v>2.9999999999999991</c:v>
                </c:pt>
                <c:pt idx="205">
                  <c:v>2.9999999999999991</c:v>
                </c:pt>
                <c:pt idx="206">
                  <c:v>2.9999999999999991</c:v>
                </c:pt>
                <c:pt idx="207">
                  <c:v>2.9999999999999991</c:v>
                </c:pt>
                <c:pt idx="208">
                  <c:v>2</c:v>
                </c:pt>
                <c:pt idx="209">
                  <c:v>2.9999999999999991</c:v>
                </c:pt>
                <c:pt idx="210">
                  <c:v>2.9999999999999991</c:v>
                </c:pt>
                <c:pt idx="211">
                  <c:v>2</c:v>
                </c:pt>
                <c:pt idx="212">
                  <c:v>2</c:v>
                </c:pt>
                <c:pt idx="213">
                  <c:v>2</c:v>
                </c:pt>
                <c:pt idx="214">
                  <c:v>2</c:v>
                </c:pt>
                <c:pt idx="215">
                  <c:v>2</c:v>
                </c:pt>
                <c:pt idx="216">
                  <c:v>2</c:v>
                </c:pt>
                <c:pt idx="217">
                  <c:v>2</c:v>
                </c:pt>
                <c:pt idx="218">
                  <c:v>4</c:v>
                </c:pt>
                <c:pt idx="219">
                  <c:v>2.9999999999999991</c:v>
                </c:pt>
                <c:pt idx="220">
                  <c:v>2.9999999999999991</c:v>
                </c:pt>
                <c:pt idx="221">
                  <c:v>6</c:v>
                </c:pt>
                <c:pt idx="222">
                  <c:v>7.0000000000000009</c:v>
                </c:pt>
                <c:pt idx="223">
                  <c:v>4.9999999999999991</c:v>
                </c:pt>
                <c:pt idx="224">
                  <c:v>4.9999999999999991</c:v>
                </c:pt>
                <c:pt idx="225">
                  <c:v>2.9999999999999991</c:v>
                </c:pt>
                <c:pt idx="226">
                  <c:v>2.9999999999999991</c:v>
                </c:pt>
                <c:pt idx="227">
                  <c:v>2.9999999999999991</c:v>
                </c:pt>
                <c:pt idx="228">
                  <c:v>2.9999999999999991</c:v>
                </c:pt>
                <c:pt idx="229">
                  <c:v>2.9999999999999991</c:v>
                </c:pt>
                <c:pt idx="230">
                  <c:v>2.9999999999999991</c:v>
                </c:pt>
                <c:pt idx="231">
                  <c:v>4</c:v>
                </c:pt>
                <c:pt idx="232">
                  <c:v>4</c:v>
                </c:pt>
                <c:pt idx="233">
                  <c:v>2.9999999999999991</c:v>
                </c:pt>
                <c:pt idx="234">
                  <c:v>4</c:v>
                </c:pt>
                <c:pt idx="235">
                  <c:v>2.9999999999999991</c:v>
                </c:pt>
                <c:pt idx="236">
                  <c:v>2</c:v>
                </c:pt>
                <c:pt idx="237">
                  <c:v>2</c:v>
                </c:pt>
                <c:pt idx="238">
                  <c:v>2</c:v>
                </c:pt>
                <c:pt idx="239">
                  <c:v>2.9999999999999991</c:v>
                </c:pt>
                <c:pt idx="240">
                  <c:v>2</c:v>
                </c:pt>
                <c:pt idx="241">
                  <c:v>2</c:v>
                </c:pt>
                <c:pt idx="242">
                  <c:v>2</c:v>
                </c:pt>
                <c:pt idx="243">
                  <c:v>2</c:v>
                </c:pt>
                <c:pt idx="244">
                  <c:v>2</c:v>
                </c:pt>
                <c:pt idx="245">
                  <c:v>2</c:v>
                </c:pt>
                <c:pt idx="246">
                  <c:v>2</c:v>
                </c:pt>
                <c:pt idx="247">
                  <c:v>2</c:v>
                </c:pt>
                <c:pt idx="248">
                  <c:v>2</c:v>
                </c:pt>
                <c:pt idx="249">
                  <c:v>2.9999999999999991</c:v>
                </c:pt>
                <c:pt idx="250">
                  <c:v>2.9999999999999991</c:v>
                </c:pt>
                <c:pt idx="251">
                  <c:v>4.9999999999999991</c:v>
                </c:pt>
                <c:pt idx="252">
                  <c:v>6</c:v>
                </c:pt>
                <c:pt idx="253">
                  <c:v>7.9999999999999982</c:v>
                </c:pt>
                <c:pt idx="254">
                  <c:v>4</c:v>
                </c:pt>
                <c:pt idx="255">
                  <c:v>6</c:v>
                </c:pt>
                <c:pt idx="256">
                  <c:v>2.9999999999999991</c:v>
                </c:pt>
                <c:pt idx="257">
                  <c:v>2.9999999999999991</c:v>
                </c:pt>
                <c:pt idx="258">
                  <c:v>2.9999999999999991</c:v>
                </c:pt>
                <c:pt idx="259">
                  <c:v>2.9999999999999991</c:v>
                </c:pt>
                <c:pt idx="260">
                  <c:v>4</c:v>
                </c:pt>
                <c:pt idx="261">
                  <c:v>4</c:v>
                </c:pt>
                <c:pt idx="262">
                  <c:v>4.9999999999999991</c:v>
                </c:pt>
                <c:pt idx="263">
                  <c:v>4</c:v>
                </c:pt>
                <c:pt idx="264">
                  <c:v>4</c:v>
                </c:pt>
                <c:pt idx="265">
                  <c:v>2.9999999999999991</c:v>
                </c:pt>
                <c:pt idx="266">
                  <c:v>4</c:v>
                </c:pt>
                <c:pt idx="267">
                  <c:v>6</c:v>
                </c:pt>
                <c:pt idx="268">
                  <c:v>4.9999999999999991</c:v>
                </c:pt>
                <c:pt idx="269">
                  <c:v>2.9999999999999991</c:v>
                </c:pt>
                <c:pt idx="270">
                  <c:v>4.9999999999999991</c:v>
                </c:pt>
                <c:pt idx="271">
                  <c:v>4.9999999999999991</c:v>
                </c:pt>
                <c:pt idx="272">
                  <c:v>2.9999999999999991</c:v>
                </c:pt>
                <c:pt idx="273">
                  <c:v>6</c:v>
                </c:pt>
                <c:pt idx="274">
                  <c:v>9</c:v>
                </c:pt>
                <c:pt idx="275">
                  <c:v>6</c:v>
                </c:pt>
                <c:pt idx="276">
                  <c:v>4.9999999999999991</c:v>
                </c:pt>
                <c:pt idx="277">
                  <c:v>6</c:v>
                </c:pt>
                <c:pt idx="278">
                  <c:v>4.9999999999999991</c:v>
                </c:pt>
                <c:pt idx="279">
                  <c:v>4</c:v>
                </c:pt>
                <c:pt idx="280">
                  <c:v>4.9999999999999991</c:v>
                </c:pt>
                <c:pt idx="281">
                  <c:v>4</c:v>
                </c:pt>
                <c:pt idx="282">
                  <c:v>4</c:v>
                </c:pt>
                <c:pt idx="283">
                  <c:v>4</c:v>
                </c:pt>
                <c:pt idx="284">
                  <c:v>2.9999999999999991</c:v>
                </c:pt>
                <c:pt idx="285">
                  <c:v>4.9999999999999991</c:v>
                </c:pt>
                <c:pt idx="286">
                  <c:v>4</c:v>
                </c:pt>
                <c:pt idx="287">
                  <c:v>4.9999999999999991</c:v>
                </c:pt>
                <c:pt idx="288">
                  <c:v>4</c:v>
                </c:pt>
                <c:pt idx="289">
                  <c:v>4</c:v>
                </c:pt>
                <c:pt idx="290">
                  <c:v>4.9999999999999991</c:v>
                </c:pt>
                <c:pt idx="291">
                  <c:v>7.9999999999999982</c:v>
                </c:pt>
                <c:pt idx="292">
                  <c:v>7.0000000000000009</c:v>
                </c:pt>
                <c:pt idx="293">
                  <c:v>6</c:v>
                </c:pt>
                <c:pt idx="294">
                  <c:v>2.9999999999999991</c:v>
                </c:pt>
                <c:pt idx="295">
                  <c:v>2.9999999999999991</c:v>
                </c:pt>
                <c:pt idx="296">
                  <c:v>4.9999999999999991</c:v>
                </c:pt>
                <c:pt idx="297">
                  <c:v>14</c:v>
                </c:pt>
                <c:pt idx="298">
                  <c:v>16</c:v>
                </c:pt>
                <c:pt idx="299">
                  <c:v>10</c:v>
                </c:pt>
                <c:pt idx="300">
                  <c:v>6</c:v>
                </c:pt>
                <c:pt idx="301">
                  <c:v>4.9999999999999991</c:v>
                </c:pt>
                <c:pt idx="302">
                  <c:v>4.9999999999999991</c:v>
                </c:pt>
                <c:pt idx="303">
                  <c:v>4.9999999999999991</c:v>
                </c:pt>
                <c:pt idx="304">
                  <c:v>6</c:v>
                </c:pt>
                <c:pt idx="305">
                  <c:v>7.0000000000000009</c:v>
                </c:pt>
                <c:pt idx="306">
                  <c:v>9</c:v>
                </c:pt>
                <c:pt idx="307">
                  <c:v>10</c:v>
                </c:pt>
                <c:pt idx="308">
                  <c:v>7.0000000000000009</c:v>
                </c:pt>
                <c:pt idx="309">
                  <c:v>4</c:v>
                </c:pt>
                <c:pt idx="310">
                  <c:v>6</c:v>
                </c:pt>
                <c:pt idx="311">
                  <c:v>7.0000000000000009</c:v>
                </c:pt>
                <c:pt idx="312">
                  <c:v>9</c:v>
                </c:pt>
                <c:pt idx="313">
                  <c:v>9</c:v>
                </c:pt>
                <c:pt idx="314">
                  <c:v>7.0000000000000009</c:v>
                </c:pt>
                <c:pt idx="315">
                  <c:v>4</c:v>
                </c:pt>
                <c:pt idx="316">
                  <c:v>4</c:v>
                </c:pt>
                <c:pt idx="317">
                  <c:v>2.9999999999999991</c:v>
                </c:pt>
                <c:pt idx="318">
                  <c:v>2.9999999999999991</c:v>
                </c:pt>
                <c:pt idx="319">
                  <c:v>4</c:v>
                </c:pt>
                <c:pt idx="320">
                  <c:v>4.9999999999999991</c:v>
                </c:pt>
                <c:pt idx="321">
                  <c:v>2.9999999999999991</c:v>
                </c:pt>
                <c:pt idx="322">
                  <c:v>2.9999999999999991</c:v>
                </c:pt>
                <c:pt idx="323">
                  <c:v>6</c:v>
                </c:pt>
                <c:pt idx="324">
                  <c:v>9</c:v>
                </c:pt>
                <c:pt idx="325">
                  <c:v>6</c:v>
                </c:pt>
                <c:pt idx="326">
                  <c:v>9</c:v>
                </c:pt>
                <c:pt idx="327">
                  <c:v>4</c:v>
                </c:pt>
                <c:pt idx="328">
                  <c:v>2.9999999999999991</c:v>
                </c:pt>
                <c:pt idx="329">
                  <c:v>2.9999999999999991</c:v>
                </c:pt>
                <c:pt idx="330">
                  <c:v>2</c:v>
                </c:pt>
                <c:pt idx="331">
                  <c:v>4</c:v>
                </c:pt>
                <c:pt idx="332">
                  <c:v>2</c:v>
                </c:pt>
                <c:pt idx="333">
                  <c:v>2.9999999999999991</c:v>
                </c:pt>
                <c:pt idx="334">
                  <c:v>7.0000000000000009</c:v>
                </c:pt>
                <c:pt idx="335">
                  <c:v>4</c:v>
                </c:pt>
                <c:pt idx="336">
                  <c:v>4</c:v>
                </c:pt>
                <c:pt idx="337">
                  <c:v>2.9999999999999991</c:v>
                </c:pt>
                <c:pt idx="338">
                  <c:v>2</c:v>
                </c:pt>
                <c:pt idx="339">
                  <c:v>4.9999999999999991</c:v>
                </c:pt>
                <c:pt idx="340">
                  <c:v>7.0000000000000009</c:v>
                </c:pt>
                <c:pt idx="341">
                  <c:v>4</c:v>
                </c:pt>
                <c:pt idx="342">
                  <c:v>2.9999999999999991</c:v>
                </c:pt>
                <c:pt idx="343">
                  <c:v>7.0000000000000009</c:v>
                </c:pt>
                <c:pt idx="344">
                  <c:v>14</c:v>
                </c:pt>
                <c:pt idx="345">
                  <c:v>14</c:v>
                </c:pt>
                <c:pt idx="346">
                  <c:v>11.000000000000002</c:v>
                </c:pt>
                <c:pt idx="347">
                  <c:v>7.9999999999999982</c:v>
                </c:pt>
                <c:pt idx="348">
                  <c:v>7.9999999999999982</c:v>
                </c:pt>
                <c:pt idx="349">
                  <c:v>4.9999999999999991</c:v>
                </c:pt>
                <c:pt idx="350">
                  <c:v>20.999999999999996</c:v>
                </c:pt>
                <c:pt idx="351">
                  <c:v>28.999999999999996</c:v>
                </c:pt>
                <c:pt idx="352">
                  <c:v>38</c:v>
                </c:pt>
                <c:pt idx="353">
                  <c:v>18.000000000000004</c:v>
                </c:pt>
                <c:pt idx="354">
                  <c:v>10</c:v>
                </c:pt>
                <c:pt idx="355">
                  <c:v>11.999999999999998</c:v>
                </c:pt>
                <c:pt idx="356">
                  <c:v>44</c:v>
                </c:pt>
                <c:pt idx="357">
                  <c:v>17</c:v>
                </c:pt>
                <c:pt idx="358">
                  <c:v>10</c:v>
                </c:pt>
                <c:pt idx="359">
                  <c:v>7.9999999999999982</c:v>
                </c:pt>
                <c:pt idx="360">
                  <c:v>10</c:v>
                </c:pt>
                <c:pt idx="361">
                  <c:v>9</c:v>
                </c:pt>
                <c:pt idx="362">
                  <c:v>15.000000000000002</c:v>
                </c:pt>
                <c:pt idx="363">
                  <c:v>30</c:v>
                </c:pt>
                <c:pt idx="364">
                  <c:v>16</c:v>
                </c:pt>
                <c:pt idx="365">
                  <c:v>17</c:v>
                </c:pt>
                <c:pt idx="366">
                  <c:v>11.000000000000002</c:v>
                </c:pt>
                <c:pt idx="367">
                  <c:v>15.000000000000002</c:v>
                </c:pt>
                <c:pt idx="368">
                  <c:v>10</c:v>
                </c:pt>
                <c:pt idx="369">
                  <c:v>6</c:v>
                </c:pt>
                <c:pt idx="370">
                  <c:v>4.9999999999999991</c:v>
                </c:pt>
                <c:pt idx="371">
                  <c:v>2.9999999999999991</c:v>
                </c:pt>
                <c:pt idx="372">
                  <c:v>4</c:v>
                </c:pt>
                <c:pt idx="373">
                  <c:v>4</c:v>
                </c:pt>
                <c:pt idx="374">
                  <c:v>4.9999999999999991</c:v>
                </c:pt>
                <c:pt idx="375">
                  <c:v>4.9999999999999991</c:v>
                </c:pt>
                <c:pt idx="376">
                  <c:v>6</c:v>
                </c:pt>
                <c:pt idx="377">
                  <c:v>11.999999999999998</c:v>
                </c:pt>
                <c:pt idx="378">
                  <c:v>10</c:v>
                </c:pt>
                <c:pt idx="379">
                  <c:v>4.9999999999999991</c:v>
                </c:pt>
                <c:pt idx="380">
                  <c:v>7.0000000000000009</c:v>
                </c:pt>
                <c:pt idx="381">
                  <c:v>18.000000000000004</c:v>
                </c:pt>
                <c:pt idx="382">
                  <c:v>28.999999999999996</c:v>
                </c:pt>
                <c:pt idx="383">
                  <c:v>25</c:v>
                </c:pt>
                <c:pt idx="384">
                  <c:v>84</c:v>
                </c:pt>
                <c:pt idx="385">
                  <c:v>91.000000000000014</c:v>
                </c:pt>
                <c:pt idx="386">
                  <c:v>73.000000000000014</c:v>
                </c:pt>
                <c:pt idx="387">
                  <c:v>100</c:v>
                </c:pt>
                <c:pt idx="388">
                  <c:v>87.000000000000014</c:v>
                </c:pt>
                <c:pt idx="389">
                  <c:v>60.999999999999993</c:v>
                </c:pt>
                <c:pt idx="390">
                  <c:v>48</c:v>
                </c:pt>
                <c:pt idx="391">
                  <c:v>52</c:v>
                </c:pt>
                <c:pt idx="392">
                  <c:v>65</c:v>
                </c:pt>
                <c:pt idx="393">
                  <c:v>82</c:v>
                </c:pt>
                <c:pt idx="394">
                  <c:v>77</c:v>
                </c:pt>
                <c:pt idx="395">
                  <c:v>70</c:v>
                </c:pt>
                <c:pt idx="396">
                  <c:v>71.000000000000014</c:v>
                </c:pt>
                <c:pt idx="397">
                  <c:v>77</c:v>
                </c:pt>
                <c:pt idx="398">
                  <c:v>61.999999999999993</c:v>
                </c:pt>
                <c:pt idx="399">
                  <c:v>60.999999999999993</c:v>
                </c:pt>
                <c:pt idx="400">
                  <c:v>54</c:v>
                </c:pt>
                <c:pt idx="401">
                  <c:v>32</c:v>
                </c:pt>
                <c:pt idx="402">
                  <c:v>32.999999999999993</c:v>
                </c:pt>
                <c:pt idx="403">
                  <c:v>33.999999999999993</c:v>
                </c:pt>
                <c:pt idx="404">
                  <c:v>36</c:v>
                </c:pt>
                <c:pt idx="405">
                  <c:v>36</c:v>
                </c:pt>
                <c:pt idx="406">
                  <c:v>36</c:v>
                </c:pt>
                <c:pt idx="407">
                  <c:v>19.999999999999996</c:v>
                </c:pt>
                <c:pt idx="408">
                  <c:v>10</c:v>
                </c:pt>
                <c:pt idx="409">
                  <c:v>10</c:v>
                </c:pt>
                <c:pt idx="410">
                  <c:v>13</c:v>
                </c:pt>
                <c:pt idx="411">
                  <c:v>13</c:v>
                </c:pt>
                <c:pt idx="412">
                  <c:v>18.000000000000004</c:v>
                </c:pt>
                <c:pt idx="413">
                  <c:v>27.999999999999996</c:v>
                </c:pt>
                <c:pt idx="414">
                  <c:v>19.000000000000004</c:v>
                </c:pt>
                <c:pt idx="415">
                  <c:v>14</c:v>
                </c:pt>
                <c:pt idx="416">
                  <c:v>17</c:v>
                </c:pt>
                <c:pt idx="417">
                  <c:v>15.000000000000002</c:v>
                </c:pt>
                <c:pt idx="418">
                  <c:v>9</c:v>
                </c:pt>
                <c:pt idx="419">
                  <c:v>10</c:v>
                </c:pt>
                <c:pt idx="420">
                  <c:v>15.000000000000002</c:v>
                </c:pt>
                <c:pt idx="421">
                  <c:v>46</c:v>
                </c:pt>
                <c:pt idx="422">
                  <c:v>70</c:v>
                </c:pt>
                <c:pt idx="423">
                  <c:v>80</c:v>
                </c:pt>
                <c:pt idx="424">
                  <c:v>43</c:v>
                </c:pt>
                <c:pt idx="425">
                  <c:v>33.999999999999993</c:v>
                </c:pt>
                <c:pt idx="426">
                  <c:v>22</c:v>
                </c:pt>
                <c:pt idx="427">
                  <c:v>15.000000000000002</c:v>
                </c:pt>
                <c:pt idx="428">
                  <c:v>17</c:v>
                </c:pt>
                <c:pt idx="429">
                  <c:v>28.999999999999996</c:v>
                </c:pt>
                <c:pt idx="430">
                  <c:v>16</c:v>
                </c:pt>
                <c:pt idx="431">
                  <c:v>15.000000000000002</c:v>
                </c:pt>
                <c:pt idx="432">
                  <c:v>11.999999999999998</c:v>
                </c:pt>
                <c:pt idx="433">
                  <c:v>9</c:v>
                </c:pt>
                <c:pt idx="434">
                  <c:v>7.0000000000000009</c:v>
                </c:pt>
                <c:pt idx="435">
                  <c:v>6</c:v>
                </c:pt>
                <c:pt idx="436">
                  <c:v>6</c:v>
                </c:pt>
                <c:pt idx="437">
                  <c:v>4</c:v>
                </c:pt>
                <c:pt idx="438">
                  <c:v>4</c:v>
                </c:pt>
                <c:pt idx="439">
                  <c:v>4</c:v>
                </c:pt>
                <c:pt idx="440">
                  <c:v>7.0000000000000009</c:v>
                </c:pt>
                <c:pt idx="441">
                  <c:v>6</c:v>
                </c:pt>
                <c:pt idx="442">
                  <c:v>7.0000000000000009</c:v>
                </c:pt>
                <c:pt idx="443">
                  <c:v>7.0000000000000009</c:v>
                </c:pt>
                <c:pt idx="444">
                  <c:v>7.0000000000000009</c:v>
                </c:pt>
                <c:pt idx="445">
                  <c:v>7.0000000000000009</c:v>
                </c:pt>
                <c:pt idx="446">
                  <c:v>9</c:v>
                </c:pt>
                <c:pt idx="447">
                  <c:v>10</c:v>
                </c:pt>
                <c:pt idx="448">
                  <c:v>11.999999999999998</c:v>
                </c:pt>
                <c:pt idx="449">
                  <c:v>9</c:v>
                </c:pt>
                <c:pt idx="450">
                  <c:v>10</c:v>
                </c:pt>
                <c:pt idx="451">
                  <c:v>10</c:v>
                </c:pt>
                <c:pt idx="452">
                  <c:v>10</c:v>
                </c:pt>
                <c:pt idx="453">
                  <c:v>11.000000000000002</c:v>
                </c:pt>
                <c:pt idx="454">
                  <c:v>11.000000000000002</c:v>
                </c:pt>
                <c:pt idx="455">
                  <c:v>10</c:v>
                </c:pt>
                <c:pt idx="456">
                  <c:v>9</c:v>
                </c:pt>
                <c:pt idx="457">
                  <c:v>7.0000000000000009</c:v>
                </c:pt>
                <c:pt idx="458">
                  <c:v>7.0000000000000009</c:v>
                </c:pt>
                <c:pt idx="459">
                  <c:v>10</c:v>
                </c:pt>
                <c:pt idx="460">
                  <c:v>18.000000000000004</c:v>
                </c:pt>
                <c:pt idx="461">
                  <c:v>14</c:v>
                </c:pt>
                <c:pt idx="462">
                  <c:v>10</c:v>
                </c:pt>
                <c:pt idx="463">
                  <c:v>17</c:v>
                </c:pt>
                <c:pt idx="464">
                  <c:v>20.999999999999996</c:v>
                </c:pt>
                <c:pt idx="465">
                  <c:v>47</c:v>
                </c:pt>
                <c:pt idx="466">
                  <c:v>44</c:v>
                </c:pt>
                <c:pt idx="467">
                  <c:v>40</c:v>
                </c:pt>
                <c:pt idx="468">
                  <c:v>41.999999999999993</c:v>
                </c:pt>
                <c:pt idx="469">
                  <c:v>34.999999999999993</c:v>
                </c:pt>
                <c:pt idx="470">
                  <c:v>28.999999999999996</c:v>
                </c:pt>
                <c:pt idx="471">
                  <c:v>27.999999999999996</c:v>
                </c:pt>
                <c:pt idx="472">
                  <c:v>31</c:v>
                </c:pt>
                <c:pt idx="473">
                  <c:v>31</c:v>
                </c:pt>
                <c:pt idx="474">
                  <c:v>30</c:v>
                </c:pt>
                <c:pt idx="475">
                  <c:v>23</c:v>
                </c:pt>
                <c:pt idx="476">
                  <c:v>23</c:v>
                </c:pt>
                <c:pt idx="477">
                  <c:v>22</c:v>
                </c:pt>
                <c:pt idx="478">
                  <c:v>18.000000000000004</c:v>
                </c:pt>
                <c:pt idx="479">
                  <c:v>13</c:v>
                </c:pt>
                <c:pt idx="480">
                  <c:v>4</c:v>
                </c:pt>
                <c:pt idx="481">
                  <c:v>7.0000000000000009</c:v>
                </c:pt>
                <c:pt idx="482">
                  <c:v>11.000000000000002</c:v>
                </c:pt>
                <c:pt idx="483">
                  <c:v>11.000000000000002</c:v>
                </c:pt>
                <c:pt idx="484">
                  <c:v>9</c:v>
                </c:pt>
                <c:pt idx="485">
                  <c:v>7.0000000000000009</c:v>
                </c:pt>
                <c:pt idx="486">
                  <c:v>4</c:v>
                </c:pt>
                <c:pt idx="487">
                  <c:v>4</c:v>
                </c:pt>
                <c:pt idx="488">
                  <c:v>4</c:v>
                </c:pt>
                <c:pt idx="489">
                  <c:v>4</c:v>
                </c:pt>
                <c:pt idx="490">
                  <c:v>4</c:v>
                </c:pt>
                <c:pt idx="491">
                  <c:v>4</c:v>
                </c:pt>
                <c:pt idx="492">
                  <c:v>4</c:v>
                </c:pt>
                <c:pt idx="493">
                  <c:v>2.9999999999999991</c:v>
                </c:pt>
                <c:pt idx="494">
                  <c:v>2.9999999999999991</c:v>
                </c:pt>
                <c:pt idx="495">
                  <c:v>4</c:v>
                </c:pt>
                <c:pt idx="496">
                  <c:v>7.9999999999999982</c:v>
                </c:pt>
                <c:pt idx="497">
                  <c:v>4.9999999999999991</c:v>
                </c:pt>
                <c:pt idx="498">
                  <c:v>11.000000000000002</c:v>
                </c:pt>
                <c:pt idx="499">
                  <c:v>7.9999999999999982</c:v>
                </c:pt>
                <c:pt idx="500">
                  <c:v>9</c:v>
                </c:pt>
                <c:pt idx="501">
                  <c:v>7.0000000000000009</c:v>
                </c:pt>
                <c:pt idx="502">
                  <c:v>11.000000000000002</c:v>
                </c:pt>
                <c:pt idx="503">
                  <c:v>10</c:v>
                </c:pt>
                <c:pt idx="504">
                  <c:v>7.9999999999999982</c:v>
                </c:pt>
                <c:pt idx="505">
                  <c:v>4.9999999999999991</c:v>
                </c:pt>
                <c:pt idx="506">
                  <c:v>4</c:v>
                </c:pt>
                <c:pt idx="507">
                  <c:v>4</c:v>
                </c:pt>
                <c:pt idx="508">
                  <c:v>4</c:v>
                </c:pt>
                <c:pt idx="509">
                  <c:v>6</c:v>
                </c:pt>
                <c:pt idx="510">
                  <c:v>9</c:v>
                </c:pt>
                <c:pt idx="511">
                  <c:v>11.999999999999998</c:v>
                </c:pt>
                <c:pt idx="512">
                  <c:v>11.000000000000002</c:v>
                </c:pt>
                <c:pt idx="513">
                  <c:v>15.000000000000002</c:v>
                </c:pt>
                <c:pt idx="514">
                  <c:v>17</c:v>
                </c:pt>
                <c:pt idx="515">
                  <c:v>17</c:v>
                </c:pt>
                <c:pt idx="516">
                  <c:v>17</c:v>
                </c:pt>
                <c:pt idx="517">
                  <c:v>15.000000000000002</c:v>
                </c:pt>
                <c:pt idx="518">
                  <c:v>14</c:v>
                </c:pt>
                <c:pt idx="519">
                  <c:v>14</c:v>
                </c:pt>
                <c:pt idx="520">
                  <c:v>13</c:v>
                </c:pt>
                <c:pt idx="521">
                  <c:v>11.999999999999998</c:v>
                </c:pt>
                <c:pt idx="522">
                  <c:v>13</c:v>
                </c:pt>
                <c:pt idx="523">
                  <c:v>10</c:v>
                </c:pt>
                <c:pt idx="524">
                  <c:v>11.000000000000002</c:v>
                </c:pt>
                <c:pt idx="525">
                  <c:v>9</c:v>
                </c:pt>
                <c:pt idx="526">
                  <c:v>9</c:v>
                </c:pt>
                <c:pt idx="527">
                  <c:v>9</c:v>
                </c:pt>
                <c:pt idx="528">
                  <c:v>9</c:v>
                </c:pt>
                <c:pt idx="529">
                  <c:v>7.9999999999999982</c:v>
                </c:pt>
                <c:pt idx="530">
                  <c:v>7.9999999999999982</c:v>
                </c:pt>
                <c:pt idx="531">
                  <c:v>7.0000000000000009</c:v>
                </c:pt>
                <c:pt idx="532">
                  <c:v>7.0000000000000009</c:v>
                </c:pt>
                <c:pt idx="533">
                  <c:v>6</c:v>
                </c:pt>
                <c:pt idx="534">
                  <c:v>6</c:v>
                </c:pt>
                <c:pt idx="535">
                  <c:v>4.9999999999999991</c:v>
                </c:pt>
                <c:pt idx="536">
                  <c:v>6</c:v>
                </c:pt>
                <c:pt idx="537">
                  <c:v>6</c:v>
                </c:pt>
                <c:pt idx="538">
                  <c:v>6</c:v>
                </c:pt>
                <c:pt idx="539">
                  <c:v>4.9999999999999991</c:v>
                </c:pt>
                <c:pt idx="540">
                  <c:v>4.9999999999999991</c:v>
                </c:pt>
                <c:pt idx="541">
                  <c:v>4</c:v>
                </c:pt>
                <c:pt idx="542">
                  <c:v>4</c:v>
                </c:pt>
                <c:pt idx="543">
                  <c:v>4</c:v>
                </c:pt>
                <c:pt idx="544">
                  <c:v>4.9999999999999991</c:v>
                </c:pt>
                <c:pt idx="545">
                  <c:v>4</c:v>
                </c:pt>
                <c:pt idx="546">
                  <c:v>4</c:v>
                </c:pt>
                <c:pt idx="547">
                  <c:v>2.9999999999999991</c:v>
                </c:pt>
                <c:pt idx="548">
                  <c:v>2.9999999999999991</c:v>
                </c:pt>
                <c:pt idx="549">
                  <c:v>2.9999999999999991</c:v>
                </c:pt>
                <c:pt idx="550">
                  <c:v>2.9999999999999991</c:v>
                </c:pt>
                <c:pt idx="551">
                  <c:v>4</c:v>
                </c:pt>
                <c:pt idx="552">
                  <c:v>4</c:v>
                </c:pt>
                <c:pt idx="553">
                  <c:v>4</c:v>
                </c:pt>
                <c:pt idx="554">
                  <c:v>4</c:v>
                </c:pt>
                <c:pt idx="555">
                  <c:v>2.9999999999999991</c:v>
                </c:pt>
                <c:pt idx="556">
                  <c:v>2.9999999999999991</c:v>
                </c:pt>
                <c:pt idx="557">
                  <c:v>4</c:v>
                </c:pt>
                <c:pt idx="558">
                  <c:v>2.9999999999999991</c:v>
                </c:pt>
                <c:pt idx="559">
                  <c:v>4</c:v>
                </c:pt>
                <c:pt idx="560">
                  <c:v>4</c:v>
                </c:pt>
                <c:pt idx="561">
                  <c:v>4.9999999999999991</c:v>
                </c:pt>
                <c:pt idx="562">
                  <c:v>4.9999999999999991</c:v>
                </c:pt>
                <c:pt idx="563">
                  <c:v>4</c:v>
                </c:pt>
                <c:pt idx="564">
                  <c:v>4.9999999999999991</c:v>
                </c:pt>
                <c:pt idx="565">
                  <c:v>4.9999999999999991</c:v>
                </c:pt>
                <c:pt idx="566">
                  <c:v>4.9999999999999991</c:v>
                </c:pt>
                <c:pt idx="567">
                  <c:v>6</c:v>
                </c:pt>
                <c:pt idx="568">
                  <c:v>6</c:v>
                </c:pt>
                <c:pt idx="569">
                  <c:v>6</c:v>
                </c:pt>
                <c:pt idx="570">
                  <c:v>4.9999999999999991</c:v>
                </c:pt>
                <c:pt idx="571">
                  <c:v>4</c:v>
                </c:pt>
                <c:pt idx="572">
                  <c:v>4</c:v>
                </c:pt>
                <c:pt idx="573">
                  <c:v>4</c:v>
                </c:pt>
                <c:pt idx="574">
                  <c:v>4</c:v>
                </c:pt>
                <c:pt idx="575">
                  <c:v>2.9999999999999991</c:v>
                </c:pt>
                <c:pt idx="576">
                  <c:v>4</c:v>
                </c:pt>
                <c:pt idx="577">
                  <c:v>4.9999999999999991</c:v>
                </c:pt>
                <c:pt idx="578">
                  <c:v>4.9999999999999991</c:v>
                </c:pt>
                <c:pt idx="579">
                  <c:v>4.9999999999999991</c:v>
                </c:pt>
                <c:pt idx="580">
                  <c:v>4.9999999999999991</c:v>
                </c:pt>
                <c:pt idx="581">
                  <c:v>4.9999999999999991</c:v>
                </c:pt>
                <c:pt idx="582">
                  <c:v>4.9999999999999991</c:v>
                </c:pt>
                <c:pt idx="583">
                  <c:v>4.9999999999999991</c:v>
                </c:pt>
                <c:pt idx="584">
                  <c:v>4</c:v>
                </c:pt>
                <c:pt idx="585">
                  <c:v>4.9999999999999991</c:v>
                </c:pt>
                <c:pt idx="586">
                  <c:v>4.9999999999999991</c:v>
                </c:pt>
                <c:pt idx="587">
                  <c:v>4</c:v>
                </c:pt>
                <c:pt idx="588">
                  <c:v>2.9999999999999991</c:v>
                </c:pt>
                <c:pt idx="589">
                  <c:v>4</c:v>
                </c:pt>
                <c:pt idx="590">
                  <c:v>2.9999999999999991</c:v>
                </c:pt>
                <c:pt idx="591">
                  <c:v>2.9999999999999991</c:v>
                </c:pt>
                <c:pt idx="592">
                  <c:v>4</c:v>
                </c:pt>
                <c:pt idx="593">
                  <c:v>2.9999999999999991</c:v>
                </c:pt>
                <c:pt idx="594">
                  <c:v>2.9999999999999991</c:v>
                </c:pt>
                <c:pt idx="595">
                  <c:v>2.9999999999999991</c:v>
                </c:pt>
                <c:pt idx="596">
                  <c:v>2.9999999999999991</c:v>
                </c:pt>
                <c:pt idx="597">
                  <c:v>2.9999999999999991</c:v>
                </c:pt>
                <c:pt idx="598">
                  <c:v>4</c:v>
                </c:pt>
                <c:pt idx="599">
                  <c:v>4</c:v>
                </c:pt>
                <c:pt idx="600">
                  <c:v>4</c:v>
                </c:pt>
                <c:pt idx="601">
                  <c:v>4.9999999999999991</c:v>
                </c:pt>
                <c:pt idx="602">
                  <c:v>4</c:v>
                </c:pt>
                <c:pt idx="603">
                  <c:v>4</c:v>
                </c:pt>
                <c:pt idx="604">
                  <c:v>4</c:v>
                </c:pt>
                <c:pt idx="605">
                  <c:v>4</c:v>
                </c:pt>
                <c:pt idx="606">
                  <c:v>4</c:v>
                </c:pt>
                <c:pt idx="607">
                  <c:v>2.9999999999999991</c:v>
                </c:pt>
                <c:pt idx="608">
                  <c:v>2.9999999999999991</c:v>
                </c:pt>
                <c:pt idx="609">
                  <c:v>2.9999999999999991</c:v>
                </c:pt>
                <c:pt idx="610">
                  <c:v>2.9999999999999991</c:v>
                </c:pt>
                <c:pt idx="611">
                  <c:v>2.9999999999999991</c:v>
                </c:pt>
                <c:pt idx="612">
                  <c:v>2.9999999999999991</c:v>
                </c:pt>
                <c:pt idx="613">
                  <c:v>2.9999999999999991</c:v>
                </c:pt>
                <c:pt idx="614">
                  <c:v>2.9999999999999991</c:v>
                </c:pt>
                <c:pt idx="615">
                  <c:v>4</c:v>
                </c:pt>
                <c:pt idx="616">
                  <c:v>4</c:v>
                </c:pt>
                <c:pt idx="617">
                  <c:v>2.9999999999999991</c:v>
                </c:pt>
                <c:pt idx="618">
                  <c:v>4</c:v>
                </c:pt>
                <c:pt idx="619">
                  <c:v>4</c:v>
                </c:pt>
                <c:pt idx="620">
                  <c:v>4</c:v>
                </c:pt>
                <c:pt idx="621">
                  <c:v>4.9999999999999991</c:v>
                </c:pt>
                <c:pt idx="622">
                  <c:v>4</c:v>
                </c:pt>
                <c:pt idx="623">
                  <c:v>4.9999999999999991</c:v>
                </c:pt>
                <c:pt idx="624">
                  <c:v>4</c:v>
                </c:pt>
                <c:pt idx="625">
                  <c:v>4</c:v>
                </c:pt>
                <c:pt idx="626">
                  <c:v>4</c:v>
                </c:pt>
                <c:pt idx="627">
                  <c:v>4</c:v>
                </c:pt>
                <c:pt idx="628">
                  <c:v>4</c:v>
                </c:pt>
                <c:pt idx="629">
                  <c:v>4</c:v>
                </c:pt>
                <c:pt idx="630">
                  <c:v>4</c:v>
                </c:pt>
                <c:pt idx="631">
                  <c:v>4</c:v>
                </c:pt>
                <c:pt idx="632">
                  <c:v>4</c:v>
                </c:pt>
                <c:pt idx="633">
                  <c:v>4</c:v>
                </c:pt>
                <c:pt idx="634">
                  <c:v>4</c:v>
                </c:pt>
                <c:pt idx="635">
                  <c:v>4</c:v>
                </c:pt>
                <c:pt idx="636">
                  <c:v>4</c:v>
                </c:pt>
                <c:pt idx="637">
                  <c:v>4</c:v>
                </c:pt>
                <c:pt idx="638">
                  <c:v>4</c:v>
                </c:pt>
                <c:pt idx="639">
                  <c:v>4</c:v>
                </c:pt>
                <c:pt idx="640">
                  <c:v>4</c:v>
                </c:pt>
                <c:pt idx="641">
                  <c:v>4</c:v>
                </c:pt>
                <c:pt idx="642">
                  <c:v>4</c:v>
                </c:pt>
                <c:pt idx="643">
                  <c:v>4</c:v>
                </c:pt>
                <c:pt idx="644">
                  <c:v>4</c:v>
                </c:pt>
                <c:pt idx="645">
                  <c:v>2.9999999999999991</c:v>
                </c:pt>
                <c:pt idx="646">
                  <c:v>4</c:v>
                </c:pt>
                <c:pt idx="647">
                  <c:v>4</c:v>
                </c:pt>
                <c:pt idx="648">
                  <c:v>4</c:v>
                </c:pt>
                <c:pt idx="649">
                  <c:v>4</c:v>
                </c:pt>
                <c:pt idx="650">
                  <c:v>4</c:v>
                </c:pt>
                <c:pt idx="651">
                  <c:v>4</c:v>
                </c:pt>
                <c:pt idx="652">
                  <c:v>4</c:v>
                </c:pt>
                <c:pt idx="653">
                  <c:v>2.9999999999999991</c:v>
                </c:pt>
                <c:pt idx="654">
                  <c:v>2.9999999999999991</c:v>
                </c:pt>
                <c:pt idx="655">
                  <c:v>2.9999999999999991</c:v>
                </c:pt>
                <c:pt idx="656">
                  <c:v>2.9999999999999991</c:v>
                </c:pt>
                <c:pt idx="657">
                  <c:v>2.9999999999999991</c:v>
                </c:pt>
                <c:pt idx="658">
                  <c:v>4</c:v>
                </c:pt>
                <c:pt idx="659">
                  <c:v>4</c:v>
                </c:pt>
                <c:pt idx="660">
                  <c:v>4</c:v>
                </c:pt>
                <c:pt idx="661">
                  <c:v>4</c:v>
                </c:pt>
                <c:pt idx="662">
                  <c:v>4</c:v>
                </c:pt>
                <c:pt idx="663">
                  <c:v>4</c:v>
                </c:pt>
                <c:pt idx="664">
                  <c:v>4</c:v>
                </c:pt>
                <c:pt idx="665">
                  <c:v>4</c:v>
                </c:pt>
                <c:pt idx="666">
                  <c:v>4</c:v>
                </c:pt>
                <c:pt idx="667">
                  <c:v>4.9999999999999991</c:v>
                </c:pt>
                <c:pt idx="668">
                  <c:v>4</c:v>
                </c:pt>
                <c:pt idx="669">
                  <c:v>4</c:v>
                </c:pt>
                <c:pt idx="670">
                  <c:v>4</c:v>
                </c:pt>
                <c:pt idx="671">
                  <c:v>4</c:v>
                </c:pt>
                <c:pt idx="672">
                  <c:v>4</c:v>
                </c:pt>
                <c:pt idx="673">
                  <c:v>4</c:v>
                </c:pt>
                <c:pt idx="674">
                  <c:v>4</c:v>
                </c:pt>
                <c:pt idx="675">
                  <c:v>4</c:v>
                </c:pt>
                <c:pt idx="676">
                  <c:v>4.9999999999999991</c:v>
                </c:pt>
                <c:pt idx="677">
                  <c:v>4.9999999999999991</c:v>
                </c:pt>
                <c:pt idx="678">
                  <c:v>4</c:v>
                </c:pt>
                <c:pt idx="679">
                  <c:v>4</c:v>
                </c:pt>
                <c:pt idx="680">
                  <c:v>4</c:v>
                </c:pt>
                <c:pt idx="681">
                  <c:v>4</c:v>
                </c:pt>
                <c:pt idx="682">
                  <c:v>4</c:v>
                </c:pt>
                <c:pt idx="683">
                  <c:v>4</c:v>
                </c:pt>
                <c:pt idx="684">
                  <c:v>4</c:v>
                </c:pt>
                <c:pt idx="685">
                  <c:v>4</c:v>
                </c:pt>
                <c:pt idx="686">
                  <c:v>4</c:v>
                </c:pt>
                <c:pt idx="687">
                  <c:v>4</c:v>
                </c:pt>
                <c:pt idx="688">
                  <c:v>4</c:v>
                </c:pt>
                <c:pt idx="689">
                  <c:v>4</c:v>
                </c:pt>
                <c:pt idx="690">
                  <c:v>4</c:v>
                </c:pt>
                <c:pt idx="691">
                  <c:v>4</c:v>
                </c:pt>
                <c:pt idx="692">
                  <c:v>4</c:v>
                </c:pt>
                <c:pt idx="693">
                  <c:v>4</c:v>
                </c:pt>
                <c:pt idx="694">
                  <c:v>4</c:v>
                </c:pt>
                <c:pt idx="695">
                  <c:v>4</c:v>
                </c:pt>
                <c:pt idx="696">
                  <c:v>4</c:v>
                </c:pt>
                <c:pt idx="697">
                  <c:v>4</c:v>
                </c:pt>
                <c:pt idx="698">
                  <c:v>4.9999999999999991</c:v>
                </c:pt>
                <c:pt idx="699">
                  <c:v>4</c:v>
                </c:pt>
                <c:pt idx="700">
                  <c:v>4.9999999999999991</c:v>
                </c:pt>
                <c:pt idx="701">
                  <c:v>4</c:v>
                </c:pt>
                <c:pt idx="702">
                  <c:v>4.9999999999999991</c:v>
                </c:pt>
                <c:pt idx="703">
                  <c:v>4.9999999999999991</c:v>
                </c:pt>
                <c:pt idx="704">
                  <c:v>4.9999999999999991</c:v>
                </c:pt>
                <c:pt idx="705">
                  <c:v>4.9999999999999991</c:v>
                </c:pt>
                <c:pt idx="706">
                  <c:v>4.9999999999999991</c:v>
                </c:pt>
                <c:pt idx="707">
                  <c:v>4.9999999999999991</c:v>
                </c:pt>
                <c:pt idx="708">
                  <c:v>4</c:v>
                </c:pt>
                <c:pt idx="709">
                  <c:v>4.9999999999999991</c:v>
                </c:pt>
                <c:pt idx="710">
                  <c:v>4</c:v>
                </c:pt>
                <c:pt idx="711">
                  <c:v>4</c:v>
                </c:pt>
                <c:pt idx="712">
                  <c:v>4</c:v>
                </c:pt>
                <c:pt idx="713">
                  <c:v>4.9999999999999991</c:v>
                </c:pt>
                <c:pt idx="714">
                  <c:v>4</c:v>
                </c:pt>
                <c:pt idx="715">
                  <c:v>4</c:v>
                </c:pt>
                <c:pt idx="716">
                  <c:v>4</c:v>
                </c:pt>
                <c:pt idx="717">
                  <c:v>4</c:v>
                </c:pt>
                <c:pt idx="718">
                  <c:v>4</c:v>
                </c:pt>
                <c:pt idx="719">
                  <c:v>4</c:v>
                </c:pt>
                <c:pt idx="720">
                  <c:v>4</c:v>
                </c:pt>
                <c:pt idx="721">
                  <c:v>7.0000000000000009</c:v>
                </c:pt>
                <c:pt idx="722">
                  <c:v>4</c:v>
                </c:pt>
                <c:pt idx="723">
                  <c:v>4</c:v>
                </c:pt>
                <c:pt idx="724">
                  <c:v>4.9999999999999991</c:v>
                </c:pt>
                <c:pt idx="725">
                  <c:v>4</c:v>
                </c:pt>
                <c:pt idx="726">
                  <c:v>4</c:v>
                </c:pt>
                <c:pt idx="727">
                  <c:v>4.9999999999999991</c:v>
                </c:pt>
                <c:pt idx="728">
                  <c:v>4</c:v>
                </c:pt>
                <c:pt idx="729">
                  <c:v>4</c:v>
                </c:pt>
                <c:pt idx="730">
                  <c:v>4</c:v>
                </c:pt>
                <c:pt idx="731">
                  <c:v>4.9999999999999991</c:v>
                </c:pt>
                <c:pt idx="732">
                  <c:v>4</c:v>
                </c:pt>
                <c:pt idx="733">
                  <c:v>4</c:v>
                </c:pt>
                <c:pt idx="734">
                  <c:v>4</c:v>
                </c:pt>
                <c:pt idx="735">
                  <c:v>4</c:v>
                </c:pt>
                <c:pt idx="736">
                  <c:v>4</c:v>
                </c:pt>
                <c:pt idx="737">
                  <c:v>4</c:v>
                </c:pt>
                <c:pt idx="738">
                  <c:v>4</c:v>
                </c:pt>
                <c:pt idx="739">
                  <c:v>4</c:v>
                </c:pt>
                <c:pt idx="740">
                  <c:v>4</c:v>
                </c:pt>
                <c:pt idx="741">
                  <c:v>4</c:v>
                </c:pt>
                <c:pt idx="742">
                  <c:v>4</c:v>
                </c:pt>
                <c:pt idx="743">
                  <c:v>4</c:v>
                </c:pt>
                <c:pt idx="744">
                  <c:v>4</c:v>
                </c:pt>
                <c:pt idx="745">
                  <c:v>4.9999999999999991</c:v>
                </c:pt>
                <c:pt idx="746">
                  <c:v>4</c:v>
                </c:pt>
                <c:pt idx="747">
                  <c:v>4</c:v>
                </c:pt>
                <c:pt idx="748">
                  <c:v>4</c:v>
                </c:pt>
                <c:pt idx="749">
                  <c:v>4</c:v>
                </c:pt>
                <c:pt idx="750">
                  <c:v>4</c:v>
                </c:pt>
                <c:pt idx="751">
                  <c:v>4</c:v>
                </c:pt>
                <c:pt idx="752">
                  <c:v>4.9999999999999991</c:v>
                </c:pt>
                <c:pt idx="753">
                  <c:v>4</c:v>
                </c:pt>
                <c:pt idx="754">
                  <c:v>4</c:v>
                </c:pt>
                <c:pt idx="755">
                  <c:v>4</c:v>
                </c:pt>
                <c:pt idx="756">
                  <c:v>4.9999999999999991</c:v>
                </c:pt>
                <c:pt idx="757">
                  <c:v>4</c:v>
                </c:pt>
                <c:pt idx="758">
                  <c:v>4</c:v>
                </c:pt>
                <c:pt idx="759">
                  <c:v>4</c:v>
                </c:pt>
                <c:pt idx="760">
                  <c:v>4</c:v>
                </c:pt>
                <c:pt idx="761">
                  <c:v>4</c:v>
                </c:pt>
                <c:pt idx="762">
                  <c:v>4</c:v>
                </c:pt>
                <c:pt idx="763">
                  <c:v>4</c:v>
                </c:pt>
                <c:pt idx="764">
                  <c:v>4</c:v>
                </c:pt>
                <c:pt idx="765">
                  <c:v>4</c:v>
                </c:pt>
                <c:pt idx="766">
                  <c:v>4</c:v>
                </c:pt>
                <c:pt idx="767">
                  <c:v>4</c:v>
                </c:pt>
                <c:pt idx="768">
                  <c:v>4</c:v>
                </c:pt>
                <c:pt idx="769">
                  <c:v>4</c:v>
                </c:pt>
                <c:pt idx="770">
                  <c:v>4</c:v>
                </c:pt>
                <c:pt idx="771">
                  <c:v>4.9999999999999991</c:v>
                </c:pt>
                <c:pt idx="772">
                  <c:v>4.9999999999999991</c:v>
                </c:pt>
                <c:pt idx="773">
                  <c:v>4.9999999999999991</c:v>
                </c:pt>
                <c:pt idx="774">
                  <c:v>4</c:v>
                </c:pt>
                <c:pt idx="775">
                  <c:v>4.9999999999999991</c:v>
                </c:pt>
                <c:pt idx="776">
                  <c:v>4</c:v>
                </c:pt>
                <c:pt idx="777">
                  <c:v>4</c:v>
                </c:pt>
                <c:pt idx="778">
                  <c:v>4</c:v>
                </c:pt>
                <c:pt idx="779">
                  <c:v>4</c:v>
                </c:pt>
                <c:pt idx="780">
                  <c:v>4</c:v>
                </c:pt>
                <c:pt idx="781">
                  <c:v>4</c:v>
                </c:pt>
                <c:pt idx="782">
                  <c:v>4</c:v>
                </c:pt>
                <c:pt idx="783">
                  <c:v>4</c:v>
                </c:pt>
                <c:pt idx="784">
                  <c:v>4</c:v>
                </c:pt>
                <c:pt idx="785">
                  <c:v>4.9999999999999991</c:v>
                </c:pt>
                <c:pt idx="786">
                  <c:v>4</c:v>
                </c:pt>
                <c:pt idx="787">
                  <c:v>4</c:v>
                </c:pt>
                <c:pt idx="788">
                  <c:v>4</c:v>
                </c:pt>
                <c:pt idx="789">
                  <c:v>4</c:v>
                </c:pt>
                <c:pt idx="790">
                  <c:v>4</c:v>
                </c:pt>
                <c:pt idx="791">
                  <c:v>4</c:v>
                </c:pt>
                <c:pt idx="792">
                  <c:v>4.9999999999999991</c:v>
                </c:pt>
                <c:pt idx="793">
                  <c:v>4.9999999999999991</c:v>
                </c:pt>
                <c:pt idx="794">
                  <c:v>4.9999999999999991</c:v>
                </c:pt>
                <c:pt idx="795">
                  <c:v>4</c:v>
                </c:pt>
                <c:pt idx="796">
                  <c:v>4</c:v>
                </c:pt>
                <c:pt idx="797">
                  <c:v>4.9999999999999991</c:v>
                </c:pt>
                <c:pt idx="798">
                  <c:v>4</c:v>
                </c:pt>
                <c:pt idx="799">
                  <c:v>4</c:v>
                </c:pt>
                <c:pt idx="800">
                  <c:v>4</c:v>
                </c:pt>
                <c:pt idx="801">
                  <c:v>4</c:v>
                </c:pt>
                <c:pt idx="802">
                  <c:v>4</c:v>
                </c:pt>
                <c:pt idx="803">
                  <c:v>4</c:v>
                </c:pt>
                <c:pt idx="804">
                  <c:v>4</c:v>
                </c:pt>
                <c:pt idx="805">
                  <c:v>4</c:v>
                </c:pt>
                <c:pt idx="806">
                  <c:v>4</c:v>
                </c:pt>
                <c:pt idx="807">
                  <c:v>4</c:v>
                </c:pt>
                <c:pt idx="808">
                  <c:v>4.9999999999999991</c:v>
                </c:pt>
                <c:pt idx="809">
                  <c:v>4</c:v>
                </c:pt>
                <c:pt idx="810">
                  <c:v>4</c:v>
                </c:pt>
                <c:pt idx="811">
                  <c:v>4.9999999999999991</c:v>
                </c:pt>
                <c:pt idx="812">
                  <c:v>4</c:v>
                </c:pt>
                <c:pt idx="813">
                  <c:v>4</c:v>
                </c:pt>
                <c:pt idx="814">
                  <c:v>4.9999999999999991</c:v>
                </c:pt>
                <c:pt idx="815">
                  <c:v>4</c:v>
                </c:pt>
                <c:pt idx="816">
                  <c:v>4.9999999999999991</c:v>
                </c:pt>
                <c:pt idx="817">
                  <c:v>4.9999999999999991</c:v>
                </c:pt>
                <c:pt idx="818">
                  <c:v>4</c:v>
                </c:pt>
                <c:pt idx="819">
                  <c:v>4</c:v>
                </c:pt>
                <c:pt idx="820">
                  <c:v>4</c:v>
                </c:pt>
                <c:pt idx="821">
                  <c:v>4</c:v>
                </c:pt>
                <c:pt idx="822">
                  <c:v>4.9999999999999991</c:v>
                </c:pt>
                <c:pt idx="823">
                  <c:v>4</c:v>
                </c:pt>
                <c:pt idx="824">
                  <c:v>4</c:v>
                </c:pt>
                <c:pt idx="825">
                  <c:v>4.9999999999999991</c:v>
                </c:pt>
                <c:pt idx="826">
                  <c:v>4</c:v>
                </c:pt>
                <c:pt idx="827">
                  <c:v>4.9999999999999991</c:v>
                </c:pt>
                <c:pt idx="828">
                  <c:v>4.9999999999999991</c:v>
                </c:pt>
                <c:pt idx="829">
                  <c:v>4</c:v>
                </c:pt>
                <c:pt idx="830">
                  <c:v>4</c:v>
                </c:pt>
                <c:pt idx="831">
                  <c:v>4</c:v>
                </c:pt>
                <c:pt idx="832">
                  <c:v>4</c:v>
                </c:pt>
                <c:pt idx="833">
                  <c:v>4</c:v>
                </c:pt>
                <c:pt idx="834">
                  <c:v>4.9999999999999991</c:v>
                </c:pt>
                <c:pt idx="835">
                  <c:v>4</c:v>
                </c:pt>
                <c:pt idx="836">
                  <c:v>4</c:v>
                </c:pt>
                <c:pt idx="837">
                  <c:v>4</c:v>
                </c:pt>
                <c:pt idx="838">
                  <c:v>4</c:v>
                </c:pt>
                <c:pt idx="839">
                  <c:v>4</c:v>
                </c:pt>
                <c:pt idx="840">
                  <c:v>4</c:v>
                </c:pt>
                <c:pt idx="841">
                  <c:v>4</c:v>
                </c:pt>
                <c:pt idx="842">
                  <c:v>4</c:v>
                </c:pt>
                <c:pt idx="843">
                  <c:v>4</c:v>
                </c:pt>
                <c:pt idx="844">
                  <c:v>4</c:v>
                </c:pt>
                <c:pt idx="845">
                  <c:v>4</c:v>
                </c:pt>
                <c:pt idx="846">
                  <c:v>4.9999999999999991</c:v>
                </c:pt>
                <c:pt idx="847">
                  <c:v>4</c:v>
                </c:pt>
                <c:pt idx="848">
                  <c:v>4</c:v>
                </c:pt>
                <c:pt idx="849">
                  <c:v>4</c:v>
                </c:pt>
                <c:pt idx="850">
                  <c:v>4.9999999999999991</c:v>
                </c:pt>
                <c:pt idx="851">
                  <c:v>4</c:v>
                </c:pt>
                <c:pt idx="852">
                  <c:v>4.9999999999999991</c:v>
                </c:pt>
                <c:pt idx="853">
                  <c:v>4.9999999999999991</c:v>
                </c:pt>
                <c:pt idx="854">
                  <c:v>4.9999999999999991</c:v>
                </c:pt>
                <c:pt idx="855">
                  <c:v>4</c:v>
                </c:pt>
                <c:pt idx="856">
                  <c:v>4</c:v>
                </c:pt>
                <c:pt idx="857">
                  <c:v>4</c:v>
                </c:pt>
                <c:pt idx="858">
                  <c:v>4.9999999999999991</c:v>
                </c:pt>
                <c:pt idx="859">
                  <c:v>4.9999999999999991</c:v>
                </c:pt>
                <c:pt idx="860">
                  <c:v>4</c:v>
                </c:pt>
                <c:pt idx="861">
                  <c:v>4.9999999999999991</c:v>
                </c:pt>
                <c:pt idx="862">
                  <c:v>4</c:v>
                </c:pt>
                <c:pt idx="863">
                  <c:v>4</c:v>
                </c:pt>
                <c:pt idx="864">
                  <c:v>4</c:v>
                </c:pt>
                <c:pt idx="865">
                  <c:v>4</c:v>
                </c:pt>
                <c:pt idx="866">
                  <c:v>4</c:v>
                </c:pt>
                <c:pt idx="867">
                  <c:v>4</c:v>
                </c:pt>
                <c:pt idx="868">
                  <c:v>4</c:v>
                </c:pt>
                <c:pt idx="869">
                  <c:v>4.9999999999999991</c:v>
                </c:pt>
                <c:pt idx="870">
                  <c:v>4.9999999999999991</c:v>
                </c:pt>
                <c:pt idx="871">
                  <c:v>4.9999999999999991</c:v>
                </c:pt>
                <c:pt idx="872">
                  <c:v>4.9999999999999991</c:v>
                </c:pt>
                <c:pt idx="873">
                  <c:v>6</c:v>
                </c:pt>
                <c:pt idx="874">
                  <c:v>4.9999999999999991</c:v>
                </c:pt>
                <c:pt idx="875">
                  <c:v>6</c:v>
                </c:pt>
                <c:pt idx="876">
                  <c:v>7.9999999999999982</c:v>
                </c:pt>
                <c:pt idx="877">
                  <c:v>6</c:v>
                </c:pt>
                <c:pt idx="878">
                  <c:v>4.9999999999999991</c:v>
                </c:pt>
                <c:pt idx="879">
                  <c:v>4.9999999999999991</c:v>
                </c:pt>
                <c:pt idx="880">
                  <c:v>4.9999999999999991</c:v>
                </c:pt>
                <c:pt idx="881">
                  <c:v>6</c:v>
                </c:pt>
                <c:pt idx="882">
                  <c:v>4.9999999999999991</c:v>
                </c:pt>
                <c:pt idx="883">
                  <c:v>4.9999999999999991</c:v>
                </c:pt>
                <c:pt idx="884">
                  <c:v>4.9999999999999991</c:v>
                </c:pt>
                <c:pt idx="885">
                  <c:v>4.9999999999999991</c:v>
                </c:pt>
                <c:pt idx="886">
                  <c:v>4.9999999999999991</c:v>
                </c:pt>
                <c:pt idx="887">
                  <c:v>4.9999999999999991</c:v>
                </c:pt>
                <c:pt idx="888">
                  <c:v>6</c:v>
                </c:pt>
                <c:pt idx="889">
                  <c:v>4.9999999999999991</c:v>
                </c:pt>
                <c:pt idx="890">
                  <c:v>4</c:v>
                </c:pt>
                <c:pt idx="891">
                  <c:v>4.9999999999999991</c:v>
                </c:pt>
                <c:pt idx="892">
                  <c:v>4</c:v>
                </c:pt>
                <c:pt idx="893">
                  <c:v>4.9999999999999991</c:v>
                </c:pt>
                <c:pt idx="894">
                  <c:v>4.9999999999999991</c:v>
                </c:pt>
                <c:pt idx="895">
                  <c:v>4.9999999999999991</c:v>
                </c:pt>
                <c:pt idx="896">
                  <c:v>4</c:v>
                </c:pt>
                <c:pt idx="897">
                  <c:v>4.9999999999999991</c:v>
                </c:pt>
                <c:pt idx="898">
                  <c:v>6</c:v>
                </c:pt>
                <c:pt idx="899">
                  <c:v>4.9999999999999991</c:v>
                </c:pt>
                <c:pt idx="900">
                  <c:v>6</c:v>
                </c:pt>
                <c:pt idx="901">
                  <c:v>4.9999999999999991</c:v>
                </c:pt>
                <c:pt idx="902">
                  <c:v>4.9999999999999991</c:v>
                </c:pt>
                <c:pt idx="903">
                  <c:v>4.9999999999999991</c:v>
                </c:pt>
                <c:pt idx="904">
                  <c:v>4.9999999999999991</c:v>
                </c:pt>
                <c:pt idx="905">
                  <c:v>4</c:v>
                </c:pt>
                <c:pt idx="906">
                  <c:v>4</c:v>
                </c:pt>
                <c:pt idx="907">
                  <c:v>4</c:v>
                </c:pt>
                <c:pt idx="908">
                  <c:v>4.9999999999999991</c:v>
                </c:pt>
                <c:pt idx="909">
                  <c:v>4.9999999999999991</c:v>
                </c:pt>
                <c:pt idx="910">
                  <c:v>4</c:v>
                </c:pt>
                <c:pt idx="911">
                  <c:v>4.9999999999999991</c:v>
                </c:pt>
                <c:pt idx="912">
                  <c:v>4.9999999999999991</c:v>
                </c:pt>
                <c:pt idx="913">
                  <c:v>4.9999999999999991</c:v>
                </c:pt>
                <c:pt idx="914">
                  <c:v>4.9999999999999991</c:v>
                </c:pt>
                <c:pt idx="915">
                  <c:v>4.9999999999999991</c:v>
                </c:pt>
                <c:pt idx="916">
                  <c:v>4.9999999999999991</c:v>
                </c:pt>
                <c:pt idx="917">
                  <c:v>4.9999999999999991</c:v>
                </c:pt>
                <c:pt idx="918">
                  <c:v>4.9999999999999991</c:v>
                </c:pt>
                <c:pt idx="919">
                  <c:v>4.9999999999999991</c:v>
                </c:pt>
                <c:pt idx="920">
                  <c:v>4.9999999999999991</c:v>
                </c:pt>
                <c:pt idx="921">
                  <c:v>4.9999999999999991</c:v>
                </c:pt>
                <c:pt idx="922">
                  <c:v>4.9999999999999991</c:v>
                </c:pt>
                <c:pt idx="923">
                  <c:v>4.9999999999999991</c:v>
                </c:pt>
                <c:pt idx="924">
                  <c:v>4.9999999999999991</c:v>
                </c:pt>
                <c:pt idx="925">
                  <c:v>6</c:v>
                </c:pt>
                <c:pt idx="926">
                  <c:v>4.9999999999999991</c:v>
                </c:pt>
                <c:pt idx="927">
                  <c:v>4.9999999999999991</c:v>
                </c:pt>
                <c:pt idx="928">
                  <c:v>4.9999999999999991</c:v>
                </c:pt>
                <c:pt idx="929">
                  <c:v>4.9999999999999991</c:v>
                </c:pt>
                <c:pt idx="930">
                  <c:v>4.9999999999999991</c:v>
                </c:pt>
                <c:pt idx="931">
                  <c:v>4.9999999999999991</c:v>
                </c:pt>
                <c:pt idx="932">
                  <c:v>4.9999999999999991</c:v>
                </c:pt>
                <c:pt idx="933">
                  <c:v>4.9999999999999991</c:v>
                </c:pt>
                <c:pt idx="934">
                  <c:v>4.9999999999999991</c:v>
                </c:pt>
                <c:pt idx="935">
                  <c:v>4.9999999999999991</c:v>
                </c:pt>
                <c:pt idx="936">
                  <c:v>4.9999999999999991</c:v>
                </c:pt>
                <c:pt idx="937">
                  <c:v>4.9999999999999991</c:v>
                </c:pt>
                <c:pt idx="938">
                  <c:v>4.9999999999999991</c:v>
                </c:pt>
                <c:pt idx="939">
                  <c:v>4.9999999999999991</c:v>
                </c:pt>
                <c:pt idx="940">
                  <c:v>4.9999999999999991</c:v>
                </c:pt>
                <c:pt idx="941">
                  <c:v>4.9999999999999991</c:v>
                </c:pt>
                <c:pt idx="942">
                  <c:v>4.9999999999999991</c:v>
                </c:pt>
                <c:pt idx="943">
                  <c:v>4.9999999999999991</c:v>
                </c:pt>
                <c:pt idx="944">
                  <c:v>4.9999999999999991</c:v>
                </c:pt>
                <c:pt idx="945">
                  <c:v>4.9999999999999991</c:v>
                </c:pt>
                <c:pt idx="946">
                  <c:v>4.9999999999999991</c:v>
                </c:pt>
                <c:pt idx="947">
                  <c:v>4.9999999999999991</c:v>
                </c:pt>
                <c:pt idx="948">
                  <c:v>6</c:v>
                </c:pt>
                <c:pt idx="949">
                  <c:v>4.9999999999999991</c:v>
                </c:pt>
                <c:pt idx="950">
                  <c:v>4.9999999999999991</c:v>
                </c:pt>
                <c:pt idx="951">
                  <c:v>4.9999999999999991</c:v>
                </c:pt>
                <c:pt idx="952">
                  <c:v>4.9999999999999991</c:v>
                </c:pt>
                <c:pt idx="953">
                  <c:v>4.9999999999999991</c:v>
                </c:pt>
                <c:pt idx="954">
                  <c:v>4.9999999999999991</c:v>
                </c:pt>
                <c:pt idx="955">
                  <c:v>4.9999999999999991</c:v>
                </c:pt>
                <c:pt idx="956">
                  <c:v>4.9999999999999991</c:v>
                </c:pt>
                <c:pt idx="957">
                  <c:v>6</c:v>
                </c:pt>
                <c:pt idx="958">
                  <c:v>4.9999999999999991</c:v>
                </c:pt>
                <c:pt idx="959">
                  <c:v>4.9999999999999991</c:v>
                </c:pt>
                <c:pt idx="960">
                  <c:v>4.9999999999999991</c:v>
                </c:pt>
                <c:pt idx="961">
                  <c:v>4.9999999999999991</c:v>
                </c:pt>
                <c:pt idx="962">
                  <c:v>4.9999999999999991</c:v>
                </c:pt>
                <c:pt idx="963">
                  <c:v>6</c:v>
                </c:pt>
                <c:pt idx="964">
                  <c:v>4.9999999999999991</c:v>
                </c:pt>
                <c:pt idx="965">
                  <c:v>6</c:v>
                </c:pt>
                <c:pt idx="966">
                  <c:v>4.9999999999999991</c:v>
                </c:pt>
                <c:pt idx="967">
                  <c:v>4.9999999999999991</c:v>
                </c:pt>
                <c:pt idx="968">
                  <c:v>4.9999999999999991</c:v>
                </c:pt>
                <c:pt idx="969">
                  <c:v>4.9999999999999991</c:v>
                </c:pt>
                <c:pt idx="970">
                  <c:v>4.9999999999999991</c:v>
                </c:pt>
                <c:pt idx="971">
                  <c:v>6</c:v>
                </c:pt>
                <c:pt idx="972">
                  <c:v>4.9999999999999991</c:v>
                </c:pt>
                <c:pt idx="973">
                  <c:v>6</c:v>
                </c:pt>
                <c:pt idx="974">
                  <c:v>6</c:v>
                </c:pt>
                <c:pt idx="975">
                  <c:v>4.9999999999999991</c:v>
                </c:pt>
                <c:pt idx="976">
                  <c:v>4.9999999999999991</c:v>
                </c:pt>
                <c:pt idx="977">
                  <c:v>4.9999999999999991</c:v>
                </c:pt>
                <c:pt idx="978">
                  <c:v>4.9999999999999991</c:v>
                </c:pt>
                <c:pt idx="979">
                  <c:v>6</c:v>
                </c:pt>
                <c:pt idx="980">
                  <c:v>4.9999999999999991</c:v>
                </c:pt>
                <c:pt idx="981">
                  <c:v>4.9999999999999991</c:v>
                </c:pt>
                <c:pt idx="982">
                  <c:v>4.9999999999999991</c:v>
                </c:pt>
                <c:pt idx="983">
                  <c:v>4.9999999999999991</c:v>
                </c:pt>
                <c:pt idx="984">
                  <c:v>6</c:v>
                </c:pt>
                <c:pt idx="985">
                  <c:v>6</c:v>
                </c:pt>
                <c:pt idx="986">
                  <c:v>4.9999999999999991</c:v>
                </c:pt>
                <c:pt idx="987">
                  <c:v>6</c:v>
                </c:pt>
                <c:pt idx="988">
                  <c:v>6</c:v>
                </c:pt>
                <c:pt idx="989">
                  <c:v>4.9999999999999991</c:v>
                </c:pt>
                <c:pt idx="990">
                  <c:v>4.9999999999999991</c:v>
                </c:pt>
                <c:pt idx="991">
                  <c:v>4.9999999999999991</c:v>
                </c:pt>
                <c:pt idx="992">
                  <c:v>6</c:v>
                </c:pt>
                <c:pt idx="993">
                  <c:v>6</c:v>
                </c:pt>
                <c:pt idx="994">
                  <c:v>6</c:v>
                </c:pt>
                <c:pt idx="995">
                  <c:v>4.9999999999999991</c:v>
                </c:pt>
                <c:pt idx="996">
                  <c:v>4.9999999999999991</c:v>
                </c:pt>
                <c:pt idx="997">
                  <c:v>4.9999999999999991</c:v>
                </c:pt>
                <c:pt idx="998">
                  <c:v>4.9999999999999991</c:v>
                </c:pt>
                <c:pt idx="999">
                  <c:v>6</c:v>
                </c:pt>
                <c:pt idx="1000">
                  <c:v>6</c:v>
                </c:pt>
                <c:pt idx="1001">
                  <c:v>4.9999999999999991</c:v>
                </c:pt>
                <c:pt idx="1002">
                  <c:v>6</c:v>
                </c:pt>
                <c:pt idx="1003">
                  <c:v>7.0000000000000009</c:v>
                </c:pt>
                <c:pt idx="1004">
                  <c:v>6</c:v>
                </c:pt>
                <c:pt idx="1005">
                  <c:v>6</c:v>
                </c:pt>
                <c:pt idx="1006">
                  <c:v>6</c:v>
                </c:pt>
                <c:pt idx="1007">
                  <c:v>6</c:v>
                </c:pt>
                <c:pt idx="1008">
                  <c:v>6</c:v>
                </c:pt>
                <c:pt idx="1009">
                  <c:v>6</c:v>
                </c:pt>
                <c:pt idx="1010">
                  <c:v>6</c:v>
                </c:pt>
                <c:pt idx="1011">
                  <c:v>6</c:v>
                </c:pt>
                <c:pt idx="1012">
                  <c:v>4.9999999999999991</c:v>
                </c:pt>
                <c:pt idx="1013">
                  <c:v>6</c:v>
                </c:pt>
                <c:pt idx="1014">
                  <c:v>4.9999999999999991</c:v>
                </c:pt>
                <c:pt idx="1015">
                  <c:v>4.9999999999999991</c:v>
                </c:pt>
                <c:pt idx="1016">
                  <c:v>4.9999999999999991</c:v>
                </c:pt>
                <c:pt idx="1017">
                  <c:v>4.9999999999999991</c:v>
                </c:pt>
                <c:pt idx="1018">
                  <c:v>4.9999999999999991</c:v>
                </c:pt>
                <c:pt idx="1019">
                  <c:v>4.9999999999999991</c:v>
                </c:pt>
                <c:pt idx="1020">
                  <c:v>4.9999999999999991</c:v>
                </c:pt>
                <c:pt idx="1021">
                  <c:v>4.9999999999999991</c:v>
                </c:pt>
                <c:pt idx="1022">
                  <c:v>6</c:v>
                </c:pt>
                <c:pt idx="1023">
                  <c:v>4.9999999999999991</c:v>
                </c:pt>
                <c:pt idx="1024">
                  <c:v>6</c:v>
                </c:pt>
                <c:pt idx="1025">
                  <c:v>6</c:v>
                </c:pt>
                <c:pt idx="1026">
                  <c:v>6</c:v>
                </c:pt>
                <c:pt idx="1027">
                  <c:v>6</c:v>
                </c:pt>
                <c:pt idx="1028">
                  <c:v>6</c:v>
                </c:pt>
                <c:pt idx="1029">
                  <c:v>6</c:v>
                </c:pt>
                <c:pt idx="1030">
                  <c:v>6</c:v>
                </c:pt>
                <c:pt idx="1031">
                  <c:v>6</c:v>
                </c:pt>
                <c:pt idx="1032">
                  <c:v>6</c:v>
                </c:pt>
                <c:pt idx="1033">
                  <c:v>4.9999999999999991</c:v>
                </c:pt>
                <c:pt idx="1034">
                  <c:v>6</c:v>
                </c:pt>
                <c:pt idx="1035">
                  <c:v>6</c:v>
                </c:pt>
                <c:pt idx="1036">
                  <c:v>6</c:v>
                </c:pt>
                <c:pt idx="1037">
                  <c:v>4.9999999999999991</c:v>
                </c:pt>
                <c:pt idx="1038">
                  <c:v>4.9999999999999991</c:v>
                </c:pt>
                <c:pt idx="1039">
                  <c:v>4.9999999999999991</c:v>
                </c:pt>
                <c:pt idx="1040">
                  <c:v>4.9999999999999991</c:v>
                </c:pt>
                <c:pt idx="1041">
                  <c:v>6</c:v>
                </c:pt>
                <c:pt idx="1042">
                  <c:v>4.9999999999999991</c:v>
                </c:pt>
                <c:pt idx="1043">
                  <c:v>4.9999999999999991</c:v>
                </c:pt>
                <c:pt idx="1044">
                  <c:v>6</c:v>
                </c:pt>
                <c:pt idx="1045">
                  <c:v>4.9999999999999991</c:v>
                </c:pt>
                <c:pt idx="1046">
                  <c:v>4.9999999999999991</c:v>
                </c:pt>
                <c:pt idx="1047">
                  <c:v>4.9999999999999991</c:v>
                </c:pt>
                <c:pt idx="1048">
                  <c:v>4.9999999999999991</c:v>
                </c:pt>
                <c:pt idx="1049">
                  <c:v>4.9999999999999991</c:v>
                </c:pt>
                <c:pt idx="1050">
                  <c:v>6</c:v>
                </c:pt>
                <c:pt idx="1051">
                  <c:v>6</c:v>
                </c:pt>
                <c:pt idx="1052">
                  <c:v>4.9999999999999991</c:v>
                </c:pt>
                <c:pt idx="1053">
                  <c:v>6</c:v>
                </c:pt>
                <c:pt idx="1054">
                  <c:v>4.9999999999999991</c:v>
                </c:pt>
                <c:pt idx="1055">
                  <c:v>4.9999999999999991</c:v>
                </c:pt>
                <c:pt idx="1056">
                  <c:v>4.9999999999999991</c:v>
                </c:pt>
                <c:pt idx="1057">
                  <c:v>6</c:v>
                </c:pt>
                <c:pt idx="1058">
                  <c:v>6</c:v>
                </c:pt>
                <c:pt idx="1059">
                  <c:v>6</c:v>
                </c:pt>
                <c:pt idx="1060">
                  <c:v>4.9999999999999991</c:v>
                </c:pt>
                <c:pt idx="1061">
                  <c:v>4.9999999999999991</c:v>
                </c:pt>
                <c:pt idx="1062">
                  <c:v>4.9999999999999991</c:v>
                </c:pt>
                <c:pt idx="1063">
                  <c:v>4.9999999999999991</c:v>
                </c:pt>
                <c:pt idx="1064">
                  <c:v>4.9999999999999991</c:v>
                </c:pt>
                <c:pt idx="1065">
                  <c:v>4.9999999999999991</c:v>
                </c:pt>
                <c:pt idx="1066">
                  <c:v>4.9999999999999991</c:v>
                </c:pt>
                <c:pt idx="1067">
                  <c:v>4.9999999999999991</c:v>
                </c:pt>
                <c:pt idx="1068">
                  <c:v>6</c:v>
                </c:pt>
                <c:pt idx="1069">
                  <c:v>4.9999999999999991</c:v>
                </c:pt>
                <c:pt idx="1070">
                  <c:v>4.9999999999999991</c:v>
                </c:pt>
                <c:pt idx="1071">
                  <c:v>4.9999999999999991</c:v>
                </c:pt>
                <c:pt idx="1072">
                  <c:v>4.9999999999999991</c:v>
                </c:pt>
                <c:pt idx="1073">
                  <c:v>6</c:v>
                </c:pt>
                <c:pt idx="1074">
                  <c:v>4.9999999999999991</c:v>
                </c:pt>
                <c:pt idx="1075">
                  <c:v>4.9999999999999991</c:v>
                </c:pt>
                <c:pt idx="1076">
                  <c:v>6</c:v>
                </c:pt>
                <c:pt idx="1077">
                  <c:v>4.9999999999999991</c:v>
                </c:pt>
                <c:pt idx="1078">
                  <c:v>4.9999999999999991</c:v>
                </c:pt>
                <c:pt idx="1079">
                  <c:v>4.9999999999999991</c:v>
                </c:pt>
                <c:pt idx="1080">
                  <c:v>4.9999999999999991</c:v>
                </c:pt>
                <c:pt idx="1081">
                  <c:v>4.9999999999999991</c:v>
                </c:pt>
                <c:pt idx="1082">
                  <c:v>4.9999999999999991</c:v>
                </c:pt>
                <c:pt idx="1083">
                  <c:v>6</c:v>
                </c:pt>
                <c:pt idx="1084">
                  <c:v>6</c:v>
                </c:pt>
                <c:pt idx="1085">
                  <c:v>6</c:v>
                </c:pt>
                <c:pt idx="1086">
                  <c:v>6</c:v>
                </c:pt>
                <c:pt idx="1087">
                  <c:v>6</c:v>
                </c:pt>
                <c:pt idx="1088">
                  <c:v>4.9999999999999991</c:v>
                </c:pt>
                <c:pt idx="1089">
                  <c:v>4.9999999999999991</c:v>
                </c:pt>
                <c:pt idx="1090">
                  <c:v>4.9999999999999991</c:v>
                </c:pt>
                <c:pt idx="1091">
                  <c:v>4.9999999999999991</c:v>
                </c:pt>
                <c:pt idx="1092">
                  <c:v>4.9999999999999991</c:v>
                </c:pt>
                <c:pt idx="1093">
                  <c:v>4.9999999999999991</c:v>
                </c:pt>
                <c:pt idx="1094">
                  <c:v>6</c:v>
                </c:pt>
                <c:pt idx="1095">
                  <c:v>6</c:v>
                </c:pt>
                <c:pt idx="1096">
                  <c:v>4.9999999999999991</c:v>
                </c:pt>
                <c:pt idx="1097">
                  <c:v>4.9999999999999991</c:v>
                </c:pt>
                <c:pt idx="1098">
                  <c:v>4.9999999999999991</c:v>
                </c:pt>
                <c:pt idx="1099">
                  <c:v>4.9999999999999991</c:v>
                </c:pt>
                <c:pt idx="1100">
                  <c:v>4.9999999999999991</c:v>
                </c:pt>
                <c:pt idx="1101">
                  <c:v>4.9999999999999991</c:v>
                </c:pt>
                <c:pt idx="1102">
                  <c:v>4.9999999999999991</c:v>
                </c:pt>
                <c:pt idx="1103">
                  <c:v>6</c:v>
                </c:pt>
                <c:pt idx="1104">
                  <c:v>10</c:v>
                </c:pt>
                <c:pt idx="1105">
                  <c:v>10</c:v>
                </c:pt>
                <c:pt idx="1106">
                  <c:v>7.9999999999999982</c:v>
                </c:pt>
                <c:pt idx="1107">
                  <c:v>6</c:v>
                </c:pt>
                <c:pt idx="1108">
                  <c:v>4.9999999999999991</c:v>
                </c:pt>
                <c:pt idx="1109">
                  <c:v>4.9999999999999991</c:v>
                </c:pt>
                <c:pt idx="1110">
                  <c:v>4.9999999999999991</c:v>
                </c:pt>
                <c:pt idx="1111">
                  <c:v>4.9999999999999991</c:v>
                </c:pt>
                <c:pt idx="1112">
                  <c:v>4.9999999999999991</c:v>
                </c:pt>
                <c:pt idx="1113">
                  <c:v>6</c:v>
                </c:pt>
                <c:pt idx="1114">
                  <c:v>4.9999999999999991</c:v>
                </c:pt>
                <c:pt idx="1115">
                  <c:v>4.9999999999999991</c:v>
                </c:pt>
                <c:pt idx="1116">
                  <c:v>7.0000000000000009</c:v>
                </c:pt>
                <c:pt idx="1117">
                  <c:v>6</c:v>
                </c:pt>
                <c:pt idx="1118">
                  <c:v>7.0000000000000009</c:v>
                </c:pt>
                <c:pt idx="1119">
                  <c:v>7.0000000000000009</c:v>
                </c:pt>
                <c:pt idx="1120">
                  <c:v>7.0000000000000009</c:v>
                </c:pt>
                <c:pt idx="1121">
                  <c:v>7.0000000000000009</c:v>
                </c:pt>
                <c:pt idx="1122">
                  <c:v>7.9999999999999982</c:v>
                </c:pt>
                <c:pt idx="1123">
                  <c:v>9</c:v>
                </c:pt>
                <c:pt idx="1124">
                  <c:v>7.9999999999999982</c:v>
                </c:pt>
                <c:pt idx="1125">
                  <c:v>7.0000000000000009</c:v>
                </c:pt>
                <c:pt idx="1126">
                  <c:v>9</c:v>
                </c:pt>
                <c:pt idx="1127">
                  <c:v>9</c:v>
                </c:pt>
                <c:pt idx="1128">
                  <c:v>7.9999999999999982</c:v>
                </c:pt>
                <c:pt idx="1129">
                  <c:v>7.9999999999999982</c:v>
                </c:pt>
                <c:pt idx="1130">
                  <c:v>7.0000000000000009</c:v>
                </c:pt>
                <c:pt idx="1131">
                  <c:v>7.0000000000000009</c:v>
                </c:pt>
                <c:pt idx="1132">
                  <c:v>7.0000000000000009</c:v>
                </c:pt>
                <c:pt idx="1133">
                  <c:v>7.9999999999999982</c:v>
                </c:pt>
                <c:pt idx="1134">
                  <c:v>11.000000000000002</c:v>
                </c:pt>
                <c:pt idx="1135">
                  <c:v>7.9999999999999982</c:v>
                </c:pt>
                <c:pt idx="1136">
                  <c:v>7.9999999999999982</c:v>
                </c:pt>
                <c:pt idx="1137">
                  <c:v>7.9999999999999982</c:v>
                </c:pt>
                <c:pt idx="1138">
                  <c:v>7.0000000000000009</c:v>
                </c:pt>
                <c:pt idx="1139">
                  <c:v>6</c:v>
                </c:pt>
                <c:pt idx="1140">
                  <c:v>6</c:v>
                </c:pt>
                <c:pt idx="1141">
                  <c:v>6</c:v>
                </c:pt>
                <c:pt idx="1142">
                  <c:v>7.0000000000000009</c:v>
                </c:pt>
                <c:pt idx="1143">
                  <c:v>9</c:v>
                </c:pt>
                <c:pt idx="1144">
                  <c:v>7.9999999999999982</c:v>
                </c:pt>
                <c:pt idx="1145">
                  <c:v>7.0000000000000009</c:v>
                </c:pt>
                <c:pt idx="1146">
                  <c:v>7.9999999999999982</c:v>
                </c:pt>
                <c:pt idx="1147">
                  <c:v>7.9999999999999982</c:v>
                </c:pt>
                <c:pt idx="1148">
                  <c:v>7.9999999999999982</c:v>
                </c:pt>
                <c:pt idx="1149">
                  <c:v>7.0000000000000009</c:v>
                </c:pt>
                <c:pt idx="1150">
                  <c:v>7.0000000000000009</c:v>
                </c:pt>
                <c:pt idx="1151">
                  <c:v>6</c:v>
                </c:pt>
                <c:pt idx="1152">
                  <c:v>6</c:v>
                </c:pt>
                <c:pt idx="1153">
                  <c:v>6</c:v>
                </c:pt>
                <c:pt idx="1154">
                  <c:v>6</c:v>
                </c:pt>
                <c:pt idx="1155">
                  <c:v>6</c:v>
                </c:pt>
                <c:pt idx="1156">
                  <c:v>7.0000000000000009</c:v>
                </c:pt>
                <c:pt idx="1157">
                  <c:v>7.0000000000000009</c:v>
                </c:pt>
                <c:pt idx="1158">
                  <c:v>7.0000000000000009</c:v>
                </c:pt>
                <c:pt idx="1159">
                  <c:v>6</c:v>
                </c:pt>
                <c:pt idx="1160">
                  <c:v>6</c:v>
                </c:pt>
                <c:pt idx="1161">
                  <c:v>6</c:v>
                </c:pt>
                <c:pt idx="1162">
                  <c:v>6</c:v>
                </c:pt>
                <c:pt idx="1163">
                  <c:v>6</c:v>
                </c:pt>
                <c:pt idx="1164">
                  <c:v>6</c:v>
                </c:pt>
                <c:pt idx="1165">
                  <c:v>6</c:v>
                </c:pt>
                <c:pt idx="1166">
                  <c:v>6</c:v>
                </c:pt>
                <c:pt idx="1167">
                  <c:v>6</c:v>
                </c:pt>
                <c:pt idx="1168">
                  <c:v>6</c:v>
                </c:pt>
                <c:pt idx="1169">
                  <c:v>7.0000000000000009</c:v>
                </c:pt>
                <c:pt idx="1170">
                  <c:v>7.0000000000000009</c:v>
                </c:pt>
                <c:pt idx="1171">
                  <c:v>7.0000000000000009</c:v>
                </c:pt>
                <c:pt idx="1172">
                  <c:v>7.0000000000000009</c:v>
                </c:pt>
                <c:pt idx="1173">
                  <c:v>7.0000000000000009</c:v>
                </c:pt>
                <c:pt idx="1174">
                  <c:v>7.0000000000000009</c:v>
                </c:pt>
                <c:pt idx="1175">
                  <c:v>6</c:v>
                </c:pt>
                <c:pt idx="1176">
                  <c:v>7.0000000000000009</c:v>
                </c:pt>
                <c:pt idx="1177">
                  <c:v>6</c:v>
                </c:pt>
                <c:pt idx="1178">
                  <c:v>7.0000000000000009</c:v>
                </c:pt>
                <c:pt idx="1179">
                  <c:v>7.0000000000000009</c:v>
                </c:pt>
                <c:pt idx="1180">
                  <c:v>7.0000000000000009</c:v>
                </c:pt>
                <c:pt idx="1181">
                  <c:v>7.0000000000000009</c:v>
                </c:pt>
                <c:pt idx="1182">
                  <c:v>7.0000000000000009</c:v>
                </c:pt>
                <c:pt idx="1183">
                  <c:v>7.0000000000000009</c:v>
                </c:pt>
                <c:pt idx="1184">
                  <c:v>6</c:v>
                </c:pt>
                <c:pt idx="1185">
                  <c:v>7.0000000000000009</c:v>
                </c:pt>
                <c:pt idx="1186">
                  <c:v>6</c:v>
                </c:pt>
                <c:pt idx="1187">
                  <c:v>7.9999999999999982</c:v>
                </c:pt>
                <c:pt idx="1188">
                  <c:v>7.9999999999999982</c:v>
                </c:pt>
                <c:pt idx="1189">
                  <c:v>7.9999999999999982</c:v>
                </c:pt>
                <c:pt idx="1190">
                  <c:v>9</c:v>
                </c:pt>
                <c:pt idx="1191">
                  <c:v>9</c:v>
                </c:pt>
                <c:pt idx="1192">
                  <c:v>9</c:v>
                </c:pt>
                <c:pt idx="1193">
                  <c:v>10</c:v>
                </c:pt>
                <c:pt idx="1194">
                  <c:v>9</c:v>
                </c:pt>
                <c:pt idx="1195">
                  <c:v>7.0000000000000009</c:v>
                </c:pt>
                <c:pt idx="1196">
                  <c:v>7.0000000000000009</c:v>
                </c:pt>
                <c:pt idx="1197">
                  <c:v>7.0000000000000009</c:v>
                </c:pt>
                <c:pt idx="1198">
                  <c:v>7.0000000000000009</c:v>
                </c:pt>
                <c:pt idx="1199">
                  <c:v>7.9999999999999982</c:v>
                </c:pt>
                <c:pt idx="1200">
                  <c:v>7.0000000000000009</c:v>
                </c:pt>
                <c:pt idx="1201">
                  <c:v>7.0000000000000009</c:v>
                </c:pt>
                <c:pt idx="1202">
                  <c:v>7.9999999999999982</c:v>
                </c:pt>
                <c:pt idx="1203">
                  <c:v>7.0000000000000009</c:v>
                </c:pt>
                <c:pt idx="1204">
                  <c:v>7.0000000000000009</c:v>
                </c:pt>
                <c:pt idx="1205">
                  <c:v>7.0000000000000009</c:v>
                </c:pt>
                <c:pt idx="1206">
                  <c:v>7.9999999999999982</c:v>
                </c:pt>
                <c:pt idx="1207">
                  <c:v>7.9999999999999982</c:v>
                </c:pt>
                <c:pt idx="1208">
                  <c:v>7.9999999999999982</c:v>
                </c:pt>
                <c:pt idx="1209">
                  <c:v>9</c:v>
                </c:pt>
                <c:pt idx="1210">
                  <c:v>7.9999999999999982</c:v>
                </c:pt>
                <c:pt idx="1211">
                  <c:v>7.9999999999999982</c:v>
                </c:pt>
                <c:pt idx="1212">
                  <c:v>7.9999999999999982</c:v>
                </c:pt>
                <c:pt idx="1213">
                  <c:v>10</c:v>
                </c:pt>
                <c:pt idx="1214">
                  <c:v>7.9999999999999982</c:v>
                </c:pt>
                <c:pt idx="1215">
                  <c:v>9</c:v>
                </c:pt>
                <c:pt idx="1216">
                  <c:v>7.9999999999999982</c:v>
                </c:pt>
                <c:pt idx="1217">
                  <c:v>7.9999999999999982</c:v>
                </c:pt>
                <c:pt idx="1218">
                  <c:v>7.9999999999999982</c:v>
                </c:pt>
                <c:pt idx="1219">
                  <c:v>7.0000000000000009</c:v>
                </c:pt>
                <c:pt idx="1220">
                  <c:v>9</c:v>
                </c:pt>
                <c:pt idx="1221">
                  <c:v>7.9999999999999982</c:v>
                </c:pt>
                <c:pt idx="1222">
                  <c:v>7.0000000000000009</c:v>
                </c:pt>
                <c:pt idx="1223">
                  <c:v>7.9999999999999982</c:v>
                </c:pt>
                <c:pt idx="1224">
                  <c:v>7.0000000000000009</c:v>
                </c:pt>
                <c:pt idx="1225">
                  <c:v>7.9999999999999982</c:v>
                </c:pt>
                <c:pt idx="1226">
                  <c:v>9</c:v>
                </c:pt>
                <c:pt idx="1227">
                  <c:v>7.9999999999999982</c:v>
                </c:pt>
                <c:pt idx="1228">
                  <c:v>9</c:v>
                </c:pt>
                <c:pt idx="1229">
                  <c:v>7.9999999999999982</c:v>
                </c:pt>
                <c:pt idx="1230">
                  <c:v>7.9999999999999982</c:v>
                </c:pt>
                <c:pt idx="1231">
                  <c:v>7.9999999999999982</c:v>
                </c:pt>
                <c:pt idx="1232">
                  <c:v>10</c:v>
                </c:pt>
                <c:pt idx="1233">
                  <c:v>11.999999999999998</c:v>
                </c:pt>
                <c:pt idx="1234">
                  <c:v>9</c:v>
                </c:pt>
                <c:pt idx="1235">
                  <c:v>9</c:v>
                </c:pt>
                <c:pt idx="1236">
                  <c:v>13</c:v>
                </c:pt>
                <c:pt idx="1237">
                  <c:v>9</c:v>
                </c:pt>
                <c:pt idx="1238">
                  <c:v>7.9999999999999982</c:v>
                </c:pt>
                <c:pt idx="1239">
                  <c:v>7.9999999999999982</c:v>
                </c:pt>
                <c:pt idx="1240">
                  <c:v>7.9999999999999982</c:v>
                </c:pt>
                <c:pt idx="1241">
                  <c:v>7.9999999999999982</c:v>
                </c:pt>
                <c:pt idx="1242">
                  <c:v>7.0000000000000009</c:v>
                </c:pt>
                <c:pt idx="1243">
                  <c:v>7.0000000000000009</c:v>
                </c:pt>
                <c:pt idx="1244">
                  <c:v>7.9999999999999982</c:v>
                </c:pt>
                <c:pt idx="1245">
                  <c:v>7.9999999999999982</c:v>
                </c:pt>
                <c:pt idx="1246">
                  <c:v>7.9999999999999982</c:v>
                </c:pt>
                <c:pt idx="1247">
                  <c:v>7.9999999999999982</c:v>
                </c:pt>
                <c:pt idx="1248">
                  <c:v>7.9999999999999982</c:v>
                </c:pt>
                <c:pt idx="1249">
                  <c:v>7.9999999999999982</c:v>
                </c:pt>
                <c:pt idx="1250">
                  <c:v>7.9999999999999982</c:v>
                </c:pt>
                <c:pt idx="1251">
                  <c:v>7.9999999999999982</c:v>
                </c:pt>
                <c:pt idx="1252">
                  <c:v>7.9999999999999982</c:v>
                </c:pt>
                <c:pt idx="1253">
                  <c:v>7.9999999999999982</c:v>
                </c:pt>
                <c:pt idx="1254">
                  <c:v>7.9999999999999982</c:v>
                </c:pt>
                <c:pt idx="1255">
                  <c:v>11.000000000000002</c:v>
                </c:pt>
                <c:pt idx="1256">
                  <c:v>26.999999999999996</c:v>
                </c:pt>
                <c:pt idx="1257">
                  <c:v>13</c:v>
                </c:pt>
                <c:pt idx="1258">
                  <c:v>10</c:v>
                </c:pt>
                <c:pt idx="1259">
                  <c:v>7.9999999999999982</c:v>
                </c:pt>
                <c:pt idx="1260">
                  <c:v>7.9999999999999982</c:v>
                </c:pt>
                <c:pt idx="1261">
                  <c:v>9</c:v>
                </c:pt>
                <c:pt idx="1262">
                  <c:v>9</c:v>
                </c:pt>
                <c:pt idx="1263">
                  <c:v>9</c:v>
                </c:pt>
                <c:pt idx="1264">
                  <c:v>7.9999999999999982</c:v>
                </c:pt>
                <c:pt idx="1265">
                  <c:v>7.9999999999999982</c:v>
                </c:pt>
                <c:pt idx="1266">
                  <c:v>7.0000000000000009</c:v>
                </c:pt>
                <c:pt idx="1267">
                  <c:v>7.0000000000000009</c:v>
                </c:pt>
                <c:pt idx="1268">
                  <c:v>7.9999999999999982</c:v>
                </c:pt>
                <c:pt idx="1269">
                  <c:v>7.9999999999999982</c:v>
                </c:pt>
                <c:pt idx="1270">
                  <c:v>9</c:v>
                </c:pt>
                <c:pt idx="1271">
                  <c:v>7.9999999999999982</c:v>
                </c:pt>
                <c:pt idx="1272">
                  <c:v>7.9999999999999982</c:v>
                </c:pt>
                <c:pt idx="1273">
                  <c:v>7.9999999999999982</c:v>
                </c:pt>
                <c:pt idx="1274">
                  <c:v>10</c:v>
                </c:pt>
                <c:pt idx="1275">
                  <c:v>10</c:v>
                </c:pt>
                <c:pt idx="1276">
                  <c:v>10</c:v>
                </c:pt>
                <c:pt idx="1277">
                  <c:v>9</c:v>
                </c:pt>
                <c:pt idx="1278">
                  <c:v>7.9999999999999982</c:v>
                </c:pt>
                <c:pt idx="1279">
                  <c:v>7.9999999999999982</c:v>
                </c:pt>
                <c:pt idx="1280">
                  <c:v>7.9999999999999982</c:v>
                </c:pt>
                <c:pt idx="1281">
                  <c:v>7.0000000000000009</c:v>
                </c:pt>
                <c:pt idx="1282">
                  <c:v>7.0000000000000009</c:v>
                </c:pt>
                <c:pt idx="1283">
                  <c:v>6</c:v>
                </c:pt>
                <c:pt idx="1284">
                  <c:v>6</c:v>
                </c:pt>
                <c:pt idx="1285">
                  <c:v>6</c:v>
                </c:pt>
                <c:pt idx="1286">
                  <c:v>6</c:v>
                </c:pt>
                <c:pt idx="1287">
                  <c:v>6</c:v>
                </c:pt>
                <c:pt idx="1288">
                  <c:v>20.999999999999996</c:v>
                </c:pt>
                <c:pt idx="1289">
                  <c:v>7.9999999999999982</c:v>
                </c:pt>
                <c:pt idx="1290">
                  <c:v>6</c:v>
                </c:pt>
                <c:pt idx="1291">
                  <c:v>6</c:v>
                </c:pt>
                <c:pt idx="1292">
                  <c:v>6</c:v>
                </c:pt>
                <c:pt idx="1293">
                  <c:v>6</c:v>
                </c:pt>
                <c:pt idx="1294">
                  <c:v>6</c:v>
                </c:pt>
                <c:pt idx="1295">
                  <c:v>6</c:v>
                </c:pt>
                <c:pt idx="1296">
                  <c:v>7.9999999999999982</c:v>
                </c:pt>
                <c:pt idx="1297">
                  <c:v>11.999999999999998</c:v>
                </c:pt>
                <c:pt idx="1298">
                  <c:v>18.000000000000004</c:v>
                </c:pt>
                <c:pt idx="1299">
                  <c:v>7.0000000000000009</c:v>
                </c:pt>
                <c:pt idx="1300">
                  <c:v>6</c:v>
                </c:pt>
                <c:pt idx="1301">
                  <c:v>4.9999999999999991</c:v>
                </c:pt>
                <c:pt idx="1302">
                  <c:v>4.9999999999999991</c:v>
                </c:pt>
                <c:pt idx="1303">
                  <c:v>4.9999999999999991</c:v>
                </c:pt>
                <c:pt idx="1304">
                  <c:v>6</c:v>
                </c:pt>
                <c:pt idx="1305">
                  <c:v>6</c:v>
                </c:pt>
                <c:pt idx="1306">
                  <c:v>4.9999999999999991</c:v>
                </c:pt>
                <c:pt idx="1307">
                  <c:v>4.9999999999999991</c:v>
                </c:pt>
                <c:pt idx="1308">
                  <c:v>6</c:v>
                </c:pt>
                <c:pt idx="1309">
                  <c:v>6</c:v>
                </c:pt>
                <c:pt idx="1310">
                  <c:v>6</c:v>
                </c:pt>
                <c:pt idx="1311">
                  <c:v>6</c:v>
                </c:pt>
                <c:pt idx="1312">
                  <c:v>7.0000000000000009</c:v>
                </c:pt>
                <c:pt idx="1313">
                  <c:v>7.0000000000000009</c:v>
                </c:pt>
                <c:pt idx="1314">
                  <c:v>7.0000000000000009</c:v>
                </c:pt>
                <c:pt idx="1315">
                  <c:v>7.0000000000000009</c:v>
                </c:pt>
                <c:pt idx="1316">
                  <c:v>6</c:v>
                </c:pt>
                <c:pt idx="1317">
                  <c:v>6</c:v>
                </c:pt>
                <c:pt idx="1318">
                  <c:v>6</c:v>
                </c:pt>
                <c:pt idx="1319">
                  <c:v>6</c:v>
                </c:pt>
                <c:pt idx="1320">
                  <c:v>6</c:v>
                </c:pt>
                <c:pt idx="1321">
                  <c:v>6</c:v>
                </c:pt>
                <c:pt idx="1322">
                  <c:v>6</c:v>
                </c:pt>
                <c:pt idx="1323">
                  <c:v>6</c:v>
                </c:pt>
                <c:pt idx="1324">
                  <c:v>4.9999999999999991</c:v>
                </c:pt>
                <c:pt idx="1325">
                  <c:v>6</c:v>
                </c:pt>
                <c:pt idx="1326">
                  <c:v>4.9999999999999991</c:v>
                </c:pt>
                <c:pt idx="1327">
                  <c:v>4.9999999999999991</c:v>
                </c:pt>
                <c:pt idx="1328">
                  <c:v>4.9999999999999991</c:v>
                </c:pt>
                <c:pt idx="1329">
                  <c:v>4.9999999999999991</c:v>
                </c:pt>
                <c:pt idx="1330">
                  <c:v>4.9999999999999991</c:v>
                </c:pt>
                <c:pt idx="1331">
                  <c:v>4.9999999999999991</c:v>
                </c:pt>
                <c:pt idx="1332">
                  <c:v>4.9999999999999991</c:v>
                </c:pt>
                <c:pt idx="1333">
                  <c:v>4.9999999999999991</c:v>
                </c:pt>
                <c:pt idx="1334">
                  <c:v>6</c:v>
                </c:pt>
                <c:pt idx="1335">
                  <c:v>4.9999999999999991</c:v>
                </c:pt>
                <c:pt idx="1336">
                  <c:v>6</c:v>
                </c:pt>
                <c:pt idx="1337">
                  <c:v>4.9999999999999991</c:v>
                </c:pt>
                <c:pt idx="1338">
                  <c:v>4.9999999999999991</c:v>
                </c:pt>
                <c:pt idx="1339">
                  <c:v>6</c:v>
                </c:pt>
                <c:pt idx="1340">
                  <c:v>4.9999999999999991</c:v>
                </c:pt>
                <c:pt idx="1341">
                  <c:v>4.9999999999999991</c:v>
                </c:pt>
                <c:pt idx="1342">
                  <c:v>7.0000000000000009</c:v>
                </c:pt>
                <c:pt idx="1343">
                  <c:v>6</c:v>
                </c:pt>
                <c:pt idx="1344">
                  <c:v>4.9999999999999991</c:v>
                </c:pt>
                <c:pt idx="1345">
                  <c:v>4.9999999999999991</c:v>
                </c:pt>
                <c:pt idx="1346">
                  <c:v>4.9999999999999991</c:v>
                </c:pt>
                <c:pt idx="1347">
                  <c:v>6</c:v>
                </c:pt>
                <c:pt idx="1348">
                  <c:v>7.0000000000000009</c:v>
                </c:pt>
                <c:pt idx="1349">
                  <c:v>7.0000000000000009</c:v>
                </c:pt>
                <c:pt idx="1350">
                  <c:v>7.0000000000000009</c:v>
                </c:pt>
                <c:pt idx="1351">
                  <c:v>4.9999999999999991</c:v>
                </c:pt>
                <c:pt idx="1352">
                  <c:v>6</c:v>
                </c:pt>
                <c:pt idx="1353">
                  <c:v>4.9999999999999991</c:v>
                </c:pt>
                <c:pt idx="1354">
                  <c:v>4.9999999999999991</c:v>
                </c:pt>
                <c:pt idx="1355">
                  <c:v>4.9999999999999991</c:v>
                </c:pt>
                <c:pt idx="1356">
                  <c:v>4.9999999999999991</c:v>
                </c:pt>
                <c:pt idx="1357">
                  <c:v>4.9999999999999991</c:v>
                </c:pt>
                <c:pt idx="1358">
                  <c:v>4.9999999999999991</c:v>
                </c:pt>
                <c:pt idx="1359">
                  <c:v>9</c:v>
                </c:pt>
                <c:pt idx="1360">
                  <c:v>19.999999999999996</c:v>
                </c:pt>
                <c:pt idx="1361">
                  <c:v>9</c:v>
                </c:pt>
                <c:pt idx="1362">
                  <c:v>6</c:v>
                </c:pt>
                <c:pt idx="1363">
                  <c:v>6</c:v>
                </c:pt>
                <c:pt idx="1364">
                  <c:v>4.9999999999999991</c:v>
                </c:pt>
                <c:pt idx="1365">
                  <c:v>6</c:v>
                </c:pt>
                <c:pt idx="1366">
                  <c:v>6</c:v>
                </c:pt>
                <c:pt idx="1367">
                  <c:v>6</c:v>
                </c:pt>
                <c:pt idx="1368">
                  <c:v>4.9999999999999991</c:v>
                </c:pt>
                <c:pt idx="1369">
                  <c:v>4.9999999999999991</c:v>
                </c:pt>
                <c:pt idx="1370">
                  <c:v>6</c:v>
                </c:pt>
                <c:pt idx="1371">
                  <c:v>6</c:v>
                </c:pt>
                <c:pt idx="1372">
                  <c:v>6</c:v>
                </c:pt>
                <c:pt idx="1373">
                  <c:v>6</c:v>
                </c:pt>
                <c:pt idx="1374">
                  <c:v>6</c:v>
                </c:pt>
                <c:pt idx="1375">
                  <c:v>6</c:v>
                </c:pt>
                <c:pt idx="1376">
                  <c:v>6</c:v>
                </c:pt>
                <c:pt idx="1377">
                  <c:v>4.9999999999999991</c:v>
                </c:pt>
                <c:pt idx="1378">
                  <c:v>6</c:v>
                </c:pt>
                <c:pt idx="1379">
                  <c:v>4.9999999999999991</c:v>
                </c:pt>
                <c:pt idx="1380">
                  <c:v>4.9999999999999991</c:v>
                </c:pt>
                <c:pt idx="1381">
                  <c:v>4.9999999999999991</c:v>
                </c:pt>
                <c:pt idx="1382">
                  <c:v>4.9999999999999991</c:v>
                </c:pt>
                <c:pt idx="1383">
                  <c:v>6</c:v>
                </c:pt>
                <c:pt idx="1384">
                  <c:v>4.9999999999999991</c:v>
                </c:pt>
                <c:pt idx="1385">
                  <c:v>6</c:v>
                </c:pt>
                <c:pt idx="1386">
                  <c:v>6</c:v>
                </c:pt>
                <c:pt idx="1387">
                  <c:v>6</c:v>
                </c:pt>
                <c:pt idx="1388">
                  <c:v>6</c:v>
                </c:pt>
                <c:pt idx="1389">
                  <c:v>6</c:v>
                </c:pt>
                <c:pt idx="1390">
                  <c:v>6</c:v>
                </c:pt>
                <c:pt idx="1391">
                  <c:v>11.999999999999998</c:v>
                </c:pt>
                <c:pt idx="1392">
                  <c:v>7.0000000000000009</c:v>
                </c:pt>
                <c:pt idx="1393">
                  <c:v>6</c:v>
                </c:pt>
                <c:pt idx="1394">
                  <c:v>6</c:v>
                </c:pt>
                <c:pt idx="1395">
                  <c:v>11.000000000000002</c:v>
                </c:pt>
                <c:pt idx="1396">
                  <c:v>7.0000000000000009</c:v>
                </c:pt>
                <c:pt idx="1397">
                  <c:v>7.0000000000000009</c:v>
                </c:pt>
                <c:pt idx="1398">
                  <c:v>7.9999999999999982</c:v>
                </c:pt>
                <c:pt idx="1399">
                  <c:v>7.9999999999999982</c:v>
                </c:pt>
                <c:pt idx="1400">
                  <c:v>6</c:v>
                </c:pt>
                <c:pt idx="1401">
                  <c:v>6</c:v>
                </c:pt>
                <c:pt idx="1402">
                  <c:v>4.9999999999999991</c:v>
                </c:pt>
                <c:pt idx="1403">
                  <c:v>7.0000000000000009</c:v>
                </c:pt>
                <c:pt idx="1404">
                  <c:v>7.0000000000000009</c:v>
                </c:pt>
                <c:pt idx="1405">
                  <c:v>6</c:v>
                </c:pt>
                <c:pt idx="1406">
                  <c:v>6</c:v>
                </c:pt>
                <c:pt idx="1407">
                  <c:v>6</c:v>
                </c:pt>
                <c:pt idx="1408">
                  <c:v>6</c:v>
                </c:pt>
                <c:pt idx="1409">
                  <c:v>4.9999999999999991</c:v>
                </c:pt>
                <c:pt idx="1410">
                  <c:v>7.0000000000000009</c:v>
                </c:pt>
                <c:pt idx="1411">
                  <c:v>6</c:v>
                </c:pt>
                <c:pt idx="1412">
                  <c:v>6</c:v>
                </c:pt>
                <c:pt idx="1413">
                  <c:v>6</c:v>
                </c:pt>
                <c:pt idx="1414">
                  <c:v>4.9999999999999991</c:v>
                </c:pt>
                <c:pt idx="1415">
                  <c:v>9</c:v>
                </c:pt>
                <c:pt idx="1416">
                  <c:v>7.0000000000000009</c:v>
                </c:pt>
                <c:pt idx="1417">
                  <c:v>7.9999999999999982</c:v>
                </c:pt>
                <c:pt idx="1418">
                  <c:v>7.9999999999999982</c:v>
                </c:pt>
                <c:pt idx="1419">
                  <c:v>7.9999999999999982</c:v>
                </c:pt>
                <c:pt idx="1420">
                  <c:v>6</c:v>
                </c:pt>
                <c:pt idx="1421">
                  <c:v>6</c:v>
                </c:pt>
                <c:pt idx="1422">
                  <c:v>7.0000000000000009</c:v>
                </c:pt>
                <c:pt idx="1423">
                  <c:v>6</c:v>
                </c:pt>
                <c:pt idx="1424">
                  <c:v>7.0000000000000009</c:v>
                </c:pt>
                <c:pt idx="1425">
                  <c:v>6</c:v>
                </c:pt>
                <c:pt idx="1426">
                  <c:v>6</c:v>
                </c:pt>
                <c:pt idx="1427">
                  <c:v>6</c:v>
                </c:pt>
                <c:pt idx="1428">
                  <c:v>6</c:v>
                </c:pt>
                <c:pt idx="1429">
                  <c:v>6</c:v>
                </c:pt>
                <c:pt idx="1430">
                  <c:v>4.9999999999999991</c:v>
                </c:pt>
                <c:pt idx="1431">
                  <c:v>4.9999999999999991</c:v>
                </c:pt>
                <c:pt idx="1432">
                  <c:v>6</c:v>
                </c:pt>
                <c:pt idx="1433">
                  <c:v>4.9999999999999991</c:v>
                </c:pt>
                <c:pt idx="1434">
                  <c:v>6</c:v>
                </c:pt>
                <c:pt idx="1435">
                  <c:v>6</c:v>
                </c:pt>
                <c:pt idx="1436">
                  <c:v>6</c:v>
                </c:pt>
                <c:pt idx="1437">
                  <c:v>7.0000000000000009</c:v>
                </c:pt>
                <c:pt idx="1438">
                  <c:v>6</c:v>
                </c:pt>
                <c:pt idx="1439">
                  <c:v>4.9999999999999991</c:v>
                </c:pt>
                <c:pt idx="1440">
                  <c:v>7.0000000000000009</c:v>
                </c:pt>
                <c:pt idx="1441">
                  <c:v>6</c:v>
                </c:pt>
                <c:pt idx="1442">
                  <c:v>6</c:v>
                </c:pt>
                <c:pt idx="1443">
                  <c:v>6</c:v>
                </c:pt>
                <c:pt idx="1444">
                  <c:v>6</c:v>
                </c:pt>
                <c:pt idx="1445">
                  <c:v>6</c:v>
                </c:pt>
                <c:pt idx="1446">
                  <c:v>6</c:v>
                </c:pt>
                <c:pt idx="1447">
                  <c:v>6</c:v>
                </c:pt>
                <c:pt idx="1448">
                  <c:v>7.0000000000000009</c:v>
                </c:pt>
                <c:pt idx="1449">
                  <c:v>7.0000000000000009</c:v>
                </c:pt>
                <c:pt idx="1450">
                  <c:v>7.0000000000000009</c:v>
                </c:pt>
                <c:pt idx="1451">
                  <c:v>6</c:v>
                </c:pt>
                <c:pt idx="1452">
                  <c:v>9</c:v>
                </c:pt>
                <c:pt idx="1453">
                  <c:v>7.0000000000000009</c:v>
                </c:pt>
                <c:pt idx="1454">
                  <c:v>7.0000000000000009</c:v>
                </c:pt>
                <c:pt idx="1455">
                  <c:v>7.0000000000000009</c:v>
                </c:pt>
                <c:pt idx="1456">
                  <c:v>7.0000000000000009</c:v>
                </c:pt>
                <c:pt idx="1457">
                  <c:v>7.9999999999999982</c:v>
                </c:pt>
                <c:pt idx="1458">
                  <c:v>7.9999999999999982</c:v>
                </c:pt>
                <c:pt idx="1459">
                  <c:v>7.0000000000000009</c:v>
                </c:pt>
                <c:pt idx="1460">
                  <c:v>7.0000000000000009</c:v>
                </c:pt>
                <c:pt idx="1461">
                  <c:v>10</c:v>
                </c:pt>
                <c:pt idx="1462">
                  <c:v>9</c:v>
                </c:pt>
                <c:pt idx="1463">
                  <c:v>6</c:v>
                </c:pt>
                <c:pt idx="1464">
                  <c:v>7.0000000000000009</c:v>
                </c:pt>
                <c:pt idx="1465">
                  <c:v>7.0000000000000009</c:v>
                </c:pt>
                <c:pt idx="1466">
                  <c:v>6</c:v>
                </c:pt>
                <c:pt idx="1467">
                  <c:v>6</c:v>
                </c:pt>
                <c:pt idx="1468">
                  <c:v>7.0000000000000009</c:v>
                </c:pt>
                <c:pt idx="1469">
                  <c:v>6</c:v>
                </c:pt>
                <c:pt idx="1470">
                  <c:v>7.0000000000000009</c:v>
                </c:pt>
                <c:pt idx="1471">
                  <c:v>7.9999999999999982</c:v>
                </c:pt>
                <c:pt idx="1472">
                  <c:v>7.0000000000000009</c:v>
                </c:pt>
                <c:pt idx="1473">
                  <c:v>7.0000000000000009</c:v>
                </c:pt>
                <c:pt idx="1474">
                  <c:v>7.0000000000000009</c:v>
                </c:pt>
                <c:pt idx="1475">
                  <c:v>7.0000000000000009</c:v>
                </c:pt>
                <c:pt idx="1476">
                  <c:v>7.0000000000000009</c:v>
                </c:pt>
                <c:pt idx="1477">
                  <c:v>7.0000000000000009</c:v>
                </c:pt>
                <c:pt idx="1478">
                  <c:v>7.0000000000000009</c:v>
                </c:pt>
                <c:pt idx="1479">
                  <c:v>7.0000000000000009</c:v>
                </c:pt>
                <c:pt idx="1480">
                  <c:v>7.0000000000000009</c:v>
                </c:pt>
                <c:pt idx="1481">
                  <c:v>7.0000000000000009</c:v>
                </c:pt>
                <c:pt idx="1482">
                  <c:v>7.9999999999999982</c:v>
                </c:pt>
                <c:pt idx="1483">
                  <c:v>7.0000000000000009</c:v>
                </c:pt>
                <c:pt idx="1484">
                  <c:v>7.0000000000000009</c:v>
                </c:pt>
                <c:pt idx="1485">
                  <c:v>7.0000000000000009</c:v>
                </c:pt>
                <c:pt idx="1486">
                  <c:v>9</c:v>
                </c:pt>
                <c:pt idx="1487">
                  <c:v>7.0000000000000009</c:v>
                </c:pt>
                <c:pt idx="1488">
                  <c:v>7.0000000000000009</c:v>
                </c:pt>
                <c:pt idx="1489">
                  <c:v>7.0000000000000009</c:v>
                </c:pt>
                <c:pt idx="1490">
                  <c:v>7.0000000000000009</c:v>
                </c:pt>
                <c:pt idx="1491">
                  <c:v>7.0000000000000009</c:v>
                </c:pt>
                <c:pt idx="1492">
                  <c:v>7.0000000000000009</c:v>
                </c:pt>
                <c:pt idx="1493">
                  <c:v>7.9999999999999982</c:v>
                </c:pt>
                <c:pt idx="1494">
                  <c:v>7.0000000000000009</c:v>
                </c:pt>
                <c:pt idx="1495">
                  <c:v>7.9999999999999982</c:v>
                </c:pt>
                <c:pt idx="1496">
                  <c:v>7.0000000000000009</c:v>
                </c:pt>
                <c:pt idx="1497">
                  <c:v>7.0000000000000009</c:v>
                </c:pt>
                <c:pt idx="1498">
                  <c:v>7.0000000000000009</c:v>
                </c:pt>
                <c:pt idx="1499">
                  <c:v>7.0000000000000009</c:v>
                </c:pt>
                <c:pt idx="1500">
                  <c:v>6</c:v>
                </c:pt>
                <c:pt idx="1501">
                  <c:v>7.9999999999999982</c:v>
                </c:pt>
                <c:pt idx="1502">
                  <c:v>9</c:v>
                </c:pt>
                <c:pt idx="1503">
                  <c:v>7.9999999999999982</c:v>
                </c:pt>
                <c:pt idx="1504">
                  <c:v>7.9999999999999982</c:v>
                </c:pt>
                <c:pt idx="1505">
                  <c:v>10</c:v>
                </c:pt>
                <c:pt idx="1506">
                  <c:v>7.9999999999999982</c:v>
                </c:pt>
                <c:pt idx="1507">
                  <c:v>7.0000000000000009</c:v>
                </c:pt>
                <c:pt idx="1508">
                  <c:v>7.9999999999999982</c:v>
                </c:pt>
                <c:pt idx="1509">
                  <c:v>7.0000000000000009</c:v>
                </c:pt>
                <c:pt idx="1510">
                  <c:v>7.0000000000000009</c:v>
                </c:pt>
                <c:pt idx="1511">
                  <c:v>7.9999999999999982</c:v>
                </c:pt>
                <c:pt idx="1512">
                  <c:v>7.9999999999999982</c:v>
                </c:pt>
                <c:pt idx="1513">
                  <c:v>7.0000000000000009</c:v>
                </c:pt>
                <c:pt idx="1514">
                  <c:v>7.9999999999999982</c:v>
                </c:pt>
                <c:pt idx="1515">
                  <c:v>7.0000000000000009</c:v>
                </c:pt>
                <c:pt idx="1516">
                  <c:v>7.9999999999999982</c:v>
                </c:pt>
                <c:pt idx="1517">
                  <c:v>7.9999999999999982</c:v>
                </c:pt>
                <c:pt idx="1518">
                  <c:v>7.9999999999999982</c:v>
                </c:pt>
                <c:pt idx="1519">
                  <c:v>7.9999999999999982</c:v>
                </c:pt>
                <c:pt idx="1520">
                  <c:v>9</c:v>
                </c:pt>
                <c:pt idx="1521">
                  <c:v>9</c:v>
                </c:pt>
                <c:pt idx="1522">
                  <c:v>7.9999999999999982</c:v>
                </c:pt>
                <c:pt idx="1523">
                  <c:v>7.9999999999999982</c:v>
                </c:pt>
                <c:pt idx="1524">
                  <c:v>7.9999999999999982</c:v>
                </c:pt>
                <c:pt idx="1525">
                  <c:v>10</c:v>
                </c:pt>
                <c:pt idx="1526">
                  <c:v>9</c:v>
                </c:pt>
                <c:pt idx="1527">
                  <c:v>7.9999999999999982</c:v>
                </c:pt>
                <c:pt idx="1528">
                  <c:v>7.9999999999999982</c:v>
                </c:pt>
                <c:pt idx="1529">
                  <c:v>7.9999999999999982</c:v>
                </c:pt>
                <c:pt idx="1530">
                  <c:v>9</c:v>
                </c:pt>
                <c:pt idx="1531">
                  <c:v>7.9999999999999982</c:v>
                </c:pt>
                <c:pt idx="1532">
                  <c:v>7.0000000000000009</c:v>
                </c:pt>
                <c:pt idx="1533">
                  <c:v>7.0000000000000009</c:v>
                </c:pt>
                <c:pt idx="1534">
                  <c:v>13</c:v>
                </c:pt>
                <c:pt idx="1535">
                  <c:v>11.999999999999998</c:v>
                </c:pt>
                <c:pt idx="1536">
                  <c:v>7.9999999999999982</c:v>
                </c:pt>
                <c:pt idx="1537">
                  <c:v>11.000000000000002</c:v>
                </c:pt>
                <c:pt idx="1538">
                  <c:v>10</c:v>
                </c:pt>
                <c:pt idx="1539">
                  <c:v>9</c:v>
                </c:pt>
                <c:pt idx="1540">
                  <c:v>7.9999999999999982</c:v>
                </c:pt>
                <c:pt idx="1541">
                  <c:v>7.0000000000000009</c:v>
                </c:pt>
                <c:pt idx="1542">
                  <c:v>7.0000000000000009</c:v>
                </c:pt>
                <c:pt idx="1543">
                  <c:v>7.9999999999999982</c:v>
                </c:pt>
                <c:pt idx="1544">
                  <c:v>7.0000000000000009</c:v>
                </c:pt>
                <c:pt idx="1545">
                  <c:v>7.0000000000000009</c:v>
                </c:pt>
                <c:pt idx="1546">
                  <c:v>9</c:v>
                </c:pt>
                <c:pt idx="1547">
                  <c:v>7.9999999999999982</c:v>
                </c:pt>
                <c:pt idx="1548">
                  <c:v>7.0000000000000009</c:v>
                </c:pt>
                <c:pt idx="1549">
                  <c:v>7.9999999999999982</c:v>
                </c:pt>
                <c:pt idx="1550">
                  <c:v>7.9999999999999982</c:v>
                </c:pt>
                <c:pt idx="1551">
                  <c:v>7.0000000000000009</c:v>
                </c:pt>
                <c:pt idx="1552">
                  <c:v>7.0000000000000009</c:v>
                </c:pt>
                <c:pt idx="1553">
                  <c:v>7.9999999999999982</c:v>
                </c:pt>
                <c:pt idx="1554">
                  <c:v>9</c:v>
                </c:pt>
                <c:pt idx="1555">
                  <c:v>11.000000000000002</c:v>
                </c:pt>
                <c:pt idx="1556">
                  <c:v>7.0000000000000009</c:v>
                </c:pt>
                <c:pt idx="1557">
                  <c:v>7.9999999999999982</c:v>
                </c:pt>
                <c:pt idx="1558">
                  <c:v>7.9999999999999982</c:v>
                </c:pt>
                <c:pt idx="1559">
                  <c:v>7.9999999999999982</c:v>
                </c:pt>
                <c:pt idx="1560">
                  <c:v>9</c:v>
                </c:pt>
                <c:pt idx="1561">
                  <c:v>7.0000000000000009</c:v>
                </c:pt>
                <c:pt idx="1562">
                  <c:v>9</c:v>
                </c:pt>
                <c:pt idx="1563">
                  <c:v>7.9999999999999982</c:v>
                </c:pt>
                <c:pt idx="1564">
                  <c:v>9</c:v>
                </c:pt>
                <c:pt idx="1565">
                  <c:v>7.0000000000000009</c:v>
                </c:pt>
                <c:pt idx="1566">
                  <c:v>7.0000000000000009</c:v>
                </c:pt>
                <c:pt idx="1567">
                  <c:v>7.9999999999999982</c:v>
                </c:pt>
                <c:pt idx="1568">
                  <c:v>7.0000000000000009</c:v>
                </c:pt>
                <c:pt idx="1569">
                  <c:v>7.9999999999999982</c:v>
                </c:pt>
                <c:pt idx="1570">
                  <c:v>10</c:v>
                </c:pt>
                <c:pt idx="1571">
                  <c:v>7.9999999999999982</c:v>
                </c:pt>
                <c:pt idx="1572">
                  <c:v>7.9999999999999982</c:v>
                </c:pt>
                <c:pt idx="1573">
                  <c:v>7.0000000000000009</c:v>
                </c:pt>
                <c:pt idx="1574">
                  <c:v>7.9999999999999982</c:v>
                </c:pt>
                <c:pt idx="1575">
                  <c:v>14</c:v>
                </c:pt>
                <c:pt idx="1576">
                  <c:v>18.000000000000004</c:v>
                </c:pt>
                <c:pt idx="1577">
                  <c:v>13</c:v>
                </c:pt>
                <c:pt idx="1578">
                  <c:v>7.9999999999999982</c:v>
                </c:pt>
                <c:pt idx="1579">
                  <c:v>10</c:v>
                </c:pt>
                <c:pt idx="1580">
                  <c:v>9</c:v>
                </c:pt>
                <c:pt idx="1581">
                  <c:v>9</c:v>
                </c:pt>
                <c:pt idx="1582">
                  <c:v>9</c:v>
                </c:pt>
                <c:pt idx="1583">
                  <c:v>9</c:v>
                </c:pt>
                <c:pt idx="1584">
                  <c:v>9</c:v>
                </c:pt>
                <c:pt idx="1585">
                  <c:v>9</c:v>
                </c:pt>
                <c:pt idx="1586">
                  <c:v>7.9999999999999982</c:v>
                </c:pt>
                <c:pt idx="1587">
                  <c:v>7.0000000000000009</c:v>
                </c:pt>
                <c:pt idx="1588">
                  <c:v>7.0000000000000009</c:v>
                </c:pt>
                <c:pt idx="1589">
                  <c:v>7.0000000000000009</c:v>
                </c:pt>
                <c:pt idx="1590">
                  <c:v>7.9999999999999982</c:v>
                </c:pt>
                <c:pt idx="1591">
                  <c:v>7.0000000000000009</c:v>
                </c:pt>
                <c:pt idx="1592">
                  <c:v>7.0000000000000009</c:v>
                </c:pt>
                <c:pt idx="1593">
                  <c:v>7.0000000000000009</c:v>
                </c:pt>
                <c:pt idx="1594">
                  <c:v>7.0000000000000009</c:v>
                </c:pt>
                <c:pt idx="1595">
                  <c:v>7.9999999999999982</c:v>
                </c:pt>
                <c:pt idx="1596">
                  <c:v>7.9999999999999982</c:v>
                </c:pt>
                <c:pt idx="1597">
                  <c:v>7.0000000000000009</c:v>
                </c:pt>
                <c:pt idx="1598">
                  <c:v>7.0000000000000009</c:v>
                </c:pt>
                <c:pt idx="1599">
                  <c:v>9</c:v>
                </c:pt>
                <c:pt idx="1600">
                  <c:v>10</c:v>
                </c:pt>
                <c:pt idx="1601">
                  <c:v>9</c:v>
                </c:pt>
                <c:pt idx="1602">
                  <c:v>7.9999999999999982</c:v>
                </c:pt>
                <c:pt idx="1603">
                  <c:v>7.0000000000000009</c:v>
                </c:pt>
                <c:pt idx="1604">
                  <c:v>7.9999999999999982</c:v>
                </c:pt>
                <c:pt idx="1605">
                  <c:v>7.0000000000000009</c:v>
                </c:pt>
                <c:pt idx="1606">
                  <c:v>7.0000000000000009</c:v>
                </c:pt>
                <c:pt idx="1607">
                  <c:v>7.0000000000000009</c:v>
                </c:pt>
                <c:pt idx="1608">
                  <c:v>10</c:v>
                </c:pt>
                <c:pt idx="1609">
                  <c:v>9</c:v>
                </c:pt>
                <c:pt idx="1610">
                  <c:v>7.9999999999999982</c:v>
                </c:pt>
                <c:pt idx="1611">
                  <c:v>7.9999999999999982</c:v>
                </c:pt>
                <c:pt idx="1612">
                  <c:v>7.9999999999999982</c:v>
                </c:pt>
                <c:pt idx="1613">
                  <c:v>9</c:v>
                </c:pt>
                <c:pt idx="1614">
                  <c:v>10</c:v>
                </c:pt>
                <c:pt idx="1615">
                  <c:v>10</c:v>
                </c:pt>
                <c:pt idx="1616">
                  <c:v>10</c:v>
                </c:pt>
                <c:pt idx="1617">
                  <c:v>11.000000000000002</c:v>
                </c:pt>
                <c:pt idx="1618">
                  <c:v>9</c:v>
                </c:pt>
                <c:pt idx="1619">
                  <c:v>9</c:v>
                </c:pt>
                <c:pt idx="1620">
                  <c:v>10</c:v>
                </c:pt>
                <c:pt idx="1621">
                  <c:v>14</c:v>
                </c:pt>
                <c:pt idx="1622">
                  <c:v>11.999999999999998</c:v>
                </c:pt>
                <c:pt idx="1623">
                  <c:v>11.000000000000002</c:v>
                </c:pt>
                <c:pt idx="1624">
                  <c:v>11.999999999999998</c:v>
                </c:pt>
                <c:pt idx="1625">
                  <c:v>13</c:v>
                </c:pt>
                <c:pt idx="1626">
                  <c:v>14</c:v>
                </c:pt>
                <c:pt idx="1627">
                  <c:v>11.000000000000002</c:v>
                </c:pt>
                <c:pt idx="1628">
                  <c:v>11.999999999999998</c:v>
                </c:pt>
                <c:pt idx="1629">
                  <c:v>11.999999999999998</c:v>
                </c:pt>
                <c:pt idx="1630">
                  <c:v>11.999999999999998</c:v>
                </c:pt>
                <c:pt idx="1631">
                  <c:v>10</c:v>
                </c:pt>
                <c:pt idx="1632">
                  <c:v>10</c:v>
                </c:pt>
                <c:pt idx="1633">
                  <c:v>10</c:v>
                </c:pt>
                <c:pt idx="1634">
                  <c:v>10</c:v>
                </c:pt>
                <c:pt idx="1635">
                  <c:v>10</c:v>
                </c:pt>
                <c:pt idx="1636">
                  <c:v>11.000000000000002</c:v>
                </c:pt>
                <c:pt idx="1637">
                  <c:v>11.999999999999998</c:v>
                </c:pt>
                <c:pt idx="1638">
                  <c:v>11.999999999999998</c:v>
                </c:pt>
                <c:pt idx="1639">
                  <c:v>11.000000000000002</c:v>
                </c:pt>
                <c:pt idx="1640">
                  <c:v>10</c:v>
                </c:pt>
                <c:pt idx="1641">
                  <c:v>11.000000000000002</c:v>
                </c:pt>
                <c:pt idx="1642">
                  <c:v>11.000000000000002</c:v>
                </c:pt>
                <c:pt idx="1643">
                  <c:v>11.000000000000002</c:v>
                </c:pt>
                <c:pt idx="1644">
                  <c:v>13</c:v>
                </c:pt>
                <c:pt idx="1645">
                  <c:v>11.000000000000002</c:v>
                </c:pt>
                <c:pt idx="1646">
                  <c:v>11.999999999999998</c:v>
                </c:pt>
                <c:pt idx="1647">
                  <c:v>10</c:v>
                </c:pt>
                <c:pt idx="1648">
                  <c:v>10</c:v>
                </c:pt>
                <c:pt idx="1649">
                  <c:v>11.999999999999998</c:v>
                </c:pt>
                <c:pt idx="1650">
                  <c:v>11.000000000000002</c:v>
                </c:pt>
                <c:pt idx="1651">
                  <c:v>10</c:v>
                </c:pt>
                <c:pt idx="1652">
                  <c:v>10</c:v>
                </c:pt>
                <c:pt idx="1653">
                  <c:v>10</c:v>
                </c:pt>
                <c:pt idx="1654">
                  <c:v>10</c:v>
                </c:pt>
                <c:pt idx="1655">
                  <c:v>10</c:v>
                </c:pt>
                <c:pt idx="1656">
                  <c:v>10</c:v>
                </c:pt>
                <c:pt idx="1657">
                  <c:v>10</c:v>
                </c:pt>
                <c:pt idx="1658">
                  <c:v>10</c:v>
                </c:pt>
                <c:pt idx="1659">
                  <c:v>10</c:v>
                </c:pt>
                <c:pt idx="1660">
                  <c:v>11.000000000000002</c:v>
                </c:pt>
                <c:pt idx="1661">
                  <c:v>10</c:v>
                </c:pt>
                <c:pt idx="1662">
                  <c:v>10</c:v>
                </c:pt>
                <c:pt idx="1663">
                  <c:v>9</c:v>
                </c:pt>
                <c:pt idx="1664">
                  <c:v>9</c:v>
                </c:pt>
                <c:pt idx="1665">
                  <c:v>10</c:v>
                </c:pt>
                <c:pt idx="1666">
                  <c:v>10</c:v>
                </c:pt>
                <c:pt idx="1667">
                  <c:v>10</c:v>
                </c:pt>
                <c:pt idx="1668">
                  <c:v>10</c:v>
                </c:pt>
                <c:pt idx="1669">
                  <c:v>10</c:v>
                </c:pt>
                <c:pt idx="1670">
                  <c:v>10</c:v>
                </c:pt>
                <c:pt idx="1671">
                  <c:v>10</c:v>
                </c:pt>
                <c:pt idx="1672">
                  <c:v>11.999999999999998</c:v>
                </c:pt>
                <c:pt idx="1673">
                  <c:v>11.999999999999998</c:v>
                </c:pt>
                <c:pt idx="1674">
                  <c:v>11.000000000000002</c:v>
                </c:pt>
                <c:pt idx="1675">
                  <c:v>11.000000000000002</c:v>
                </c:pt>
                <c:pt idx="1676">
                  <c:v>10</c:v>
                </c:pt>
                <c:pt idx="1677">
                  <c:v>10</c:v>
                </c:pt>
                <c:pt idx="1678">
                  <c:v>10</c:v>
                </c:pt>
                <c:pt idx="1679">
                  <c:v>11.000000000000002</c:v>
                </c:pt>
                <c:pt idx="1680">
                  <c:v>10</c:v>
                </c:pt>
                <c:pt idx="1681">
                  <c:v>10</c:v>
                </c:pt>
                <c:pt idx="1682">
                  <c:v>11.999999999999998</c:v>
                </c:pt>
                <c:pt idx="1683">
                  <c:v>11.999999999999998</c:v>
                </c:pt>
                <c:pt idx="1684">
                  <c:v>10</c:v>
                </c:pt>
                <c:pt idx="1685">
                  <c:v>10</c:v>
                </c:pt>
                <c:pt idx="1686">
                  <c:v>10</c:v>
                </c:pt>
                <c:pt idx="1687">
                  <c:v>10</c:v>
                </c:pt>
                <c:pt idx="1688">
                  <c:v>10</c:v>
                </c:pt>
                <c:pt idx="1689">
                  <c:v>10</c:v>
                </c:pt>
                <c:pt idx="1690">
                  <c:v>10</c:v>
                </c:pt>
                <c:pt idx="1691">
                  <c:v>11.000000000000002</c:v>
                </c:pt>
                <c:pt idx="1692">
                  <c:v>13</c:v>
                </c:pt>
                <c:pt idx="1693">
                  <c:v>14</c:v>
                </c:pt>
                <c:pt idx="1694">
                  <c:v>13</c:v>
                </c:pt>
                <c:pt idx="1695">
                  <c:v>14</c:v>
                </c:pt>
                <c:pt idx="1696">
                  <c:v>11.999999999999998</c:v>
                </c:pt>
                <c:pt idx="1697">
                  <c:v>14</c:v>
                </c:pt>
                <c:pt idx="1698">
                  <c:v>11.000000000000002</c:v>
                </c:pt>
                <c:pt idx="1699">
                  <c:v>10</c:v>
                </c:pt>
                <c:pt idx="1700">
                  <c:v>13</c:v>
                </c:pt>
                <c:pt idx="1701">
                  <c:v>11.999999999999998</c:v>
                </c:pt>
                <c:pt idx="1702">
                  <c:v>11.999999999999998</c:v>
                </c:pt>
                <c:pt idx="1703">
                  <c:v>11.000000000000002</c:v>
                </c:pt>
                <c:pt idx="1704">
                  <c:v>10</c:v>
                </c:pt>
                <c:pt idx="1705">
                  <c:v>11.999999999999998</c:v>
                </c:pt>
                <c:pt idx="1706">
                  <c:v>11.999999999999998</c:v>
                </c:pt>
                <c:pt idx="1707">
                  <c:v>11.999999999999998</c:v>
                </c:pt>
                <c:pt idx="1708">
                  <c:v>13</c:v>
                </c:pt>
                <c:pt idx="1709">
                  <c:v>13</c:v>
                </c:pt>
                <c:pt idx="1710">
                  <c:v>14</c:v>
                </c:pt>
                <c:pt idx="1711">
                  <c:v>9</c:v>
                </c:pt>
                <c:pt idx="1712">
                  <c:v>11.000000000000002</c:v>
                </c:pt>
                <c:pt idx="1713">
                  <c:v>13</c:v>
                </c:pt>
                <c:pt idx="1714">
                  <c:v>11.000000000000002</c:v>
                </c:pt>
                <c:pt idx="1715">
                  <c:v>10</c:v>
                </c:pt>
                <c:pt idx="1716">
                  <c:v>9</c:v>
                </c:pt>
                <c:pt idx="1717">
                  <c:v>9</c:v>
                </c:pt>
                <c:pt idx="1718">
                  <c:v>10</c:v>
                </c:pt>
                <c:pt idx="1719">
                  <c:v>11.000000000000002</c:v>
                </c:pt>
                <c:pt idx="1720">
                  <c:v>9</c:v>
                </c:pt>
                <c:pt idx="1721">
                  <c:v>10</c:v>
                </c:pt>
                <c:pt idx="1722">
                  <c:v>10</c:v>
                </c:pt>
                <c:pt idx="1723">
                  <c:v>10</c:v>
                </c:pt>
                <c:pt idx="1724">
                  <c:v>9</c:v>
                </c:pt>
                <c:pt idx="1725">
                  <c:v>9</c:v>
                </c:pt>
                <c:pt idx="1726">
                  <c:v>10</c:v>
                </c:pt>
                <c:pt idx="1727">
                  <c:v>9</c:v>
                </c:pt>
                <c:pt idx="1728">
                  <c:v>9</c:v>
                </c:pt>
                <c:pt idx="1729">
                  <c:v>9</c:v>
                </c:pt>
                <c:pt idx="1730">
                  <c:v>9</c:v>
                </c:pt>
                <c:pt idx="1731">
                  <c:v>9</c:v>
                </c:pt>
                <c:pt idx="1732">
                  <c:v>9</c:v>
                </c:pt>
                <c:pt idx="1733">
                  <c:v>10</c:v>
                </c:pt>
                <c:pt idx="1734">
                  <c:v>9</c:v>
                </c:pt>
                <c:pt idx="1735">
                  <c:v>10</c:v>
                </c:pt>
                <c:pt idx="1736">
                  <c:v>10</c:v>
                </c:pt>
                <c:pt idx="1737">
                  <c:v>9</c:v>
                </c:pt>
                <c:pt idx="1738">
                  <c:v>9</c:v>
                </c:pt>
                <c:pt idx="1739">
                  <c:v>9</c:v>
                </c:pt>
                <c:pt idx="1740">
                  <c:v>9</c:v>
                </c:pt>
                <c:pt idx="1741">
                  <c:v>9</c:v>
                </c:pt>
                <c:pt idx="1742">
                  <c:v>9</c:v>
                </c:pt>
                <c:pt idx="1743">
                  <c:v>10</c:v>
                </c:pt>
                <c:pt idx="1744">
                  <c:v>10</c:v>
                </c:pt>
                <c:pt idx="1745">
                  <c:v>11.000000000000002</c:v>
                </c:pt>
                <c:pt idx="1746">
                  <c:v>13</c:v>
                </c:pt>
                <c:pt idx="1747">
                  <c:v>10</c:v>
                </c:pt>
                <c:pt idx="1748">
                  <c:v>10</c:v>
                </c:pt>
                <c:pt idx="1749">
                  <c:v>11.000000000000002</c:v>
                </c:pt>
                <c:pt idx="1750">
                  <c:v>10</c:v>
                </c:pt>
                <c:pt idx="1751">
                  <c:v>9</c:v>
                </c:pt>
                <c:pt idx="1752">
                  <c:v>9</c:v>
                </c:pt>
                <c:pt idx="1753">
                  <c:v>9</c:v>
                </c:pt>
                <c:pt idx="1754">
                  <c:v>9</c:v>
                </c:pt>
                <c:pt idx="1755">
                  <c:v>10</c:v>
                </c:pt>
                <c:pt idx="1756">
                  <c:v>9</c:v>
                </c:pt>
                <c:pt idx="1757">
                  <c:v>7.9999999999999982</c:v>
                </c:pt>
                <c:pt idx="1758">
                  <c:v>10</c:v>
                </c:pt>
                <c:pt idx="1759">
                  <c:v>11.000000000000002</c:v>
                </c:pt>
                <c:pt idx="1760">
                  <c:v>11.000000000000002</c:v>
                </c:pt>
                <c:pt idx="1761">
                  <c:v>9</c:v>
                </c:pt>
                <c:pt idx="1762">
                  <c:v>9</c:v>
                </c:pt>
                <c:pt idx="1763">
                  <c:v>9</c:v>
                </c:pt>
                <c:pt idx="1764">
                  <c:v>10</c:v>
                </c:pt>
                <c:pt idx="1765">
                  <c:v>9</c:v>
                </c:pt>
                <c:pt idx="1766">
                  <c:v>9</c:v>
                </c:pt>
                <c:pt idx="1767">
                  <c:v>9</c:v>
                </c:pt>
                <c:pt idx="1768">
                  <c:v>10</c:v>
                </c:pt>
                <c:pt idx="1769">
                  <c:v>9</c:v>
                </c:pt>
                <c:pt idx="1770">
                  <c:v>7.9999999999999982</c:v>
                </c:pt>
                <c:pt idx="1771">
                  <c:v>7.9999999999999982</c:v>
                </c:pt>
                <c:pt idx="1772">
                  <c:v>9</c:v>
                </c:pt>
                <c:pt idx="1773">
                  <c:v>7.9999999999999982</c:v>
                </c:pt>
                <c:pt idx="1774">
                  <c:v>9</c:v>
                </c:pt>
                <c:pt idx="1775">
                  <c:v>9</c:v>
                </c:pt>
                <c:pt idx="1776">
                  <c:v>7.9999999999999982</c:v>
                </c:pt>
                <c:pt idx="1777">
                  <c:v>7.9999999999999982</c:v>
                </c:pt>
                <c:pt idx="1778">
                  <c:v>9</c:v>
                </c:pt>
                <c:pt idx="1779">
                  <c:v>9</c:v>
                </c:pt>
                <c:pt idx="1780">
                  <c:v>9</c:v>
                </c:pt>
                <c:pt idx="1781">
                  <c:v>9</c:v>
                </c:pt>
                <c:pt idx="1782">
                  <c:v>7.9999999999999982</c:v>
                </c:pt>
                <c:pt idx="1783">
                  <c:v>9</c:v>
                </c:pt>
                <c:pt idx="1784">
                  <c:v>10</c:v>
                </c:pt>
                <c:pt idx="1785">
                  <c:v>9</c:v>
                </c:pt>
                <c:pt idx="1786">
                  <c:v>10</c:v>
                </c:pt>
                <c:pt idx="1787">
                  <c:v>9</c:v>
                </c:pt>
                <c:pt idx="1788">
                  <c:v>10</c:v>
                </c:pt>
                <c:pt idx="1789">
                  <c:v>10</c:v>
                </c:pt>
                <c:pt idx="1790">
                  <c:v>11.000000000000002</c:v>
                </c:pt>
                <c:pt idx="1791">
                  <c:v>11.000000000000002</c:v>
                </c:pt>
                <c:pt idx="1792">
                  <c:v>10</c:v>
                </c:pt>
                <c:pt idx="1793">
                  <c:v>10</c:v>
                </c:pt>
                <c:pt idx="1794">
                  <c:v>9</c:v>
                </c:pt>
                <c:pt idx="1795">
                  <c:v>9</c:v>
                </c:pt>
                <c:pt idx="1796">
                  <c:v>11.999999999999998</c:v>
                </c:pt>
                <c:pt idx="1797">
                  <c:v>11.000000000000002</c:v>
                </c:pt>
                <c:pt idx="1798">
                  <c:v>9</c:v>
                </c:pt>
                <c:pt idx="1799">
                  <c:v>9</c:v>
                </c:pt>
                <c:pt idx="1800">
                  <c:v>10</c:v>
                </c:pt>
                <c:pt idx="1801">
                  <c:v>10</c:v>
                </c:pt>
                <c:pt idx="1802">
                  <c:v>10</c:v>
                </c:pt>
                <c:pt idx="1803">
                  <c:v>9</c:v>
                </c:pt>
                <c:pt idx="1804">
                  <c:v>10</c:v>
                </c:pt>
                <c:pt idx="1805">
                  <c:v>10</c:v>
                </c:pt>
                <c:pt idx="1806">
                  <c:v>10</c:v>
                </c:pt>
                <c:pt idx="1807">
                  <c:v>9</c:v>
                </c:pt>
                <c:pt idx="1808">
                  <c:v>9</c:v>
                </c:pt>
                <c:pt idx="1809">
                  <c:v>10</c:v>
                </c:pt>
                <c:pt idx="1810">
                  <c:v>10</c:v>
                </c:pt>
                <c:pt idx="1811">
                  <c:v>10</c:v>
                </c:pt>
                <c:pt idx="1812">
                  <c:v>9</c:v>
                </c:pt>
                <c:pt idx="1813">
                  <c:v>10</c:v>
                </c:pt>
                <c:pt idx="1814">
                  <c:v>9</c:v>
                </c:pt>
                <c:pt idx="1815">
                  <c:v>9</c:v>
                </c:pt>
                <c:pt idx="1816">
                  <c:v>10</c:v>
                </c:pt>
                <c:pt idx="1817">
                  <c:v>10</c:v>
                </c:pt>
                <c:pt idx="1818">
                  <c:v>11.000000000000002</c:v>
                </c:pt>
                <c:pt idx="1819">
                  <c:v>11.000000000000002</c:v>
                </c:pt>
                <c:pt idx="1820">
                  <c:v>10</c:v>
                </c:pt>
                <c:pt idx="1821">
                  <c:v>10</c:v>
                </c:pt>
                <c:pt idx="1822">
                  <c:v>11.000000000000002</c:v>
                </c:pt>
                <c:pt idx="1823">
                  <c:v>11.000000000000002</c:v>
                </c:pt>
                <c:pt idx="1824">
                  <c:v>10</c:v>
                </c:pt>
                <c:pt idx="1825">
                  <c:v>10</c:v>
                </c:pt>
                <c:pt idx="1826">
                  <c:v>11.000000000000002</c:v>
                </c:pt>
                <c:pt idx="1827">
                  <c:v>10</c:v>
                </c:pt>
                <c:pt idx="1828">
                  <c:v>10</c:v>
                </c:pt>
                <c:pt idx="1829">
                  <c:v>10</c:v>
                </c:pt>
                <c:pt idx="1830">
                  <c:v>11.999999999999998</c:v>
                </c:pt>
                <c:pt idx="1831">
                  <c:v>13</c:v>
                </c:pt>
                <c:pt idx="1832">
                  <c:v>11.999999999999998</c:v>
                </c:pt>
                <c:pt idx="1833">
                  <c:v>11.999999999999998</c:v>
                </c:pt>
                <c:pt idx="1834">
                  <c:v>11.999999999999998</c:v>
                </c:pt>
                <c:pt idx="1835">
                  <c:v>11.999999999999998</c:v>
                </c:pt>
                <c:pt idx="1836">
                  <c:v>11.999999999999998</c:v>
                </c:pt>
                <c:pt idx="1837">
                  <c:v>11.999999999999998</c:v>
                </c:pt>
                <c:pt idx="1838">
                  <c:v>11.999999999999998</c:v>
                </c:pt>
                <c:pt idx="1839">
                  <c:v>13</c:v>
                </c:pt>
                <c:pt idx="1840">
                  <c:v>14</c:v>
                </c:pt>
                <c:pt idx="1841">
                  <c:v>14</c:v>
                </c:pt>
                <c:pt idx="1842">
                  <c:v>11.999999999999998</c:v>
                </c:pt>
                <c:pt idx="1843">
                  <c:v>13</c:v>
                </c:pt>
                <c:pt idx="1844">
                  <c:v>11.000000000000002</c:v>
                </c:pt>
                <c:pt idx="1845">
                  <c:v>10</c:v>
                </c:pt>
                <c:pt idx="1846">
                  <c:v>11.000000000000002</c:v>
                </c:pt>
                <c:pt idx="1847">
                  <c:v>10</c:v>
                </c:pt>
                <c:pt idx="1848">
                  <c:v>10</c:v>
                </c:pt>
                <c:pt idx="1849">
                  <c:v>10</c:v>
                </c:pt>
                <c:pt idx="1850">
                  <c:v>10</c:v>
                </c:pt>
                <c:pt idx="1851">
                  <c:v>10</c:v>
                </c:pt>
                <c:pt idx="1852">
                  <c:v>10</c:v>
                </c:pt>
                <c:pt idx="1853">
                  <c:v>10</c:v>
                </c:pt>
                <c:pt idx="1854">
                  <c:v>11.999999999999998</c:v>
                </c:pt>
                <c:pt idx="1855">
                  <c:v>15.000000000000002</c:v>
                </c:pt>
                <c:pt idx="1856">
                  <c:v>14</c:v>
                </c:pt>
                <c:pt idx="1857">
                  <c:v>10</c:v>
                </c:pt>
                <c:pt idx="1858">
                  <c:v>11.000000000000002</c:v>
                </c:pt>
                <c:pt idx="1859">
                  <c:v>11.999999999999998</c:v>
                </c:pt>
                <c:pt idx="1860">
                  <c:v>15.000000000000002</c:v>
                </c:pt>
                <c:pt idx="1861">
                  <c:v>14</c:v>
                </c:pt>
                <c:pt idx="1862">
                  <c:v>16</c:v>
                </c:pt>
                <c:pt idx="1863">
                  <c:v>16</c:v>
                </c:pt>
                <c:pt idx="1864">
                  <c:v>13</c:v>
                </c:pt>
                <c:pt idx="1865">
                  <c:v>15.000000000000002</c:v>
                </c:pt>
                <c:pt idx="1866">
                  <c:v>15.000000000000002</c:v>
                </c:pt>
                <c:pt idx="1867">
                  <c:v>17</c:v>
                </c:pt>
                <c:pt idx="1868">
                  <c:v>15.000000000000002</c:v>
                </c:pt>
                <c:pt idx="1869">
                  <c:v>17</c:v>
                </c:pt>
                <c:pt idx="1870">
                  <c:v>19.000000000000004</c:v>
                </c:pt>
                <c:pt idx="1871">
                  <c:v>17</c:v>
                </c:pt>
                <c:pt idx="1872">
                  <c:v>17</c:v>
                </c:pt>
                <c:pt idx="1873">
                  <c:v>28.999999999999996</c:v>
                </c:pt>
                <c:pt idx="1874">
                  <c:v>24</c:v>
                </c:pt>
                <c:pt idx="1875">
                  <c:v>16</c:v>
                </c:pt>
                <c:pt idx="1876">
                  <c:v>11.999999999999998</c:v>
                </c:pt>
                <c:pt idx="1877">
                  <c:v>11.999999999999998</c:v>
                </c:pt>
                <c:pt idx="1878">
                  <c:v>11.999999999999998</c:v>
                </c:pt>
                <c:pt idx="1879">
                  <c:v>11.999999999999998</c:v>
                </c:pt>
                <c:pt idx="1880">
                  <c:v>11.000000000000002</c:v>
                </c:pt>
                <c:pt idx="1881">
                  <c:v>11.999999999999998</c:v>
                </c:pt>
                <c:pt idx="1882">
                  <c:v>11.999999999999998</c:v>
                </c:pt>
                <c:pt idx="1883">
                  <c:v>14</c:v>
                </c:pt>
                <c:pt idx="1884">
                  <c:v>11.999999999999998</c:v>
                </c:pt>
                <c:pt idx="1885">
                  <c:v>13</c:v>
                </c:pt>
                <c:pt idx="1886">
                  <c:v>13</c:v>
                </c:pt>
                <c:pt idx="1887">
                  <c:v>11.999999999999998</c:v>
                </c:pt>
                <c:pt idx="1888">
                  <c:v>14</c:v>
                </c:pt>
                <c:pt idx="1889">
                  <c:v>14</c:v>
                </c:pt>
                <c:pt idx="1890">
                  <c:v>13</c:v>
                </c:pt>
                <c:pt idx="1891">
                  <c:v>11.000000000000002</c:v>
                </c:pt>
                <c:pt idx="1892">
                  <c:v>11.999999999999998</c:v>
                </c:pt>
                <c:pt idx="1893">
                  <c:v>11.000000000000002</c:v>
                </c:pt>
                <c:pt idx="1894">
                  <c:v>11.000000000000002</c:v>
                </c:pt>
                <c:pt idx="1895">
                  <c:v>11.000000000000002</c:v>
                </c:pt>
                <c:pt idx="1896">
                  <c:v>11.000000000000002</c:v>
                </c:pt>
                <c:pt idx="1897">
                  <c:v>11.999999999999998</c:v>
                </c:pt>
                <c:pt idx="1898">
                  <c:v>11.999999999999998</c:v>
                </c:pt>
                <c:pt idx="1899">
                  <c:v>11.999999999999998</c:v>
                </c:pt>
                <c:pt idx="1900">
                  <c:v>13</c:v>
                </c:pt>
                <c:pt idx="1901">
                  <c:v>11.999999999999998</c:v>
                </c:pt>
                <c:pt idx="1902">
                  <c:v>11.999999999999998</c:v>
                </c:pt>
                <c:pt idx="1903">
                  <c:v>11.999999999999998</c:v>
                </c:pt>
                <c:pt idx="1904">
                  <c:v>13</c:v>
                </c:pt>
                <c:pt idx="1905">
                  <c:v>13</c:v>
                </c:pt>
                <c:pt idx="1906">
                  <c:v>13</c:v>
                </c:pt>
                <c:pt idx="1907">
                  <c:v>13</c:v>
                </c:pt>
                <c:pt idx="1908">
                  <c:v>13</c:v>
                </c:pt>
                <c:pt idx="1909">
                  <c:v>13</c:v>
                </c:pt>
                <c:pt idx="1910">
                  <c:v>14</c:v>
                </c:pt>
                <c:pt idx="1911">
                  <c:v>13</c:v>
                </c:pt>
                <c:pt idx="1912">
                  <c:v>13</c:v>
                </c:pt>
                <c:pt idx="1913">
                  <c:v>14</c:v>
                </c:pt>
                <c:pt idx="1914">
                  <c:v>13</c:v>
                </c:pt>
                <c:pt idx="1915">
                  <c:v>13</c:v>
                </c:pt>
                <c:pt idx="1916">
                  <c:v>14</c:v>
                </c:pt>
                <c:pt idx="1917">
                  <c:v>14</c:v>
                </c:pt>
                <c:pt idx="1918">
                  <c:v>13</c:v>
                </c:pt>
                <c:pt idx="1919">
                  <c:v>14</c:v>
                </c:pt>
                <c:pt idx="1920">
                  <c:v>14</c:v>
                </c:pt>
                <c:pt idx="1921">
                  <c:v>13</c:v>
                </c:pt>
                <c:pt idx="1922">
                  <c:v>13</c:v>
                </c:pt>
                <c:pt idx="1923">
                  <c:v>13</c:v>
                </c:pt>
                <c:pt idx="1924">
                  <c:v>13</c:v>
                </c:pt>
                <c:pt idx="1925">
                  <c:v>13</c:v>
                </c:pt>
                <c:pt idx="1926">
                  <c:v>14</c:v>
                </c:pt>
                <c:pt idx="1927">
                  <c:v>14</c:v>
                </c:pt>
                <c:pt idx="1928">
                  <c:v>15.000000000000002</c:v>
                </c:pt>
                <c:pt idx="1929">
                  <c:v>15.000000000000002</c:v>
                </c:pt>
                <c:pt idx="1930">
                  <c:v>15.000000000000002</c:v>
                </c:pt>
                <c:pt idx="1931">
                  <c:v>15.000000000000002</c:v>
                </c:pt>
                <c:pt idx="1932">
                  <c:v>15.000000000000002</c:v>
                </c:pt>
                <c:pt idx="1933">
                  <c:v>15.000000000000002</c:v>
                </c:pt>
                <c:pt idx="1934">
                  <c:v>15.000000000000002</c:v>
                </c:pt>
                <c:pt idx="1935">
                  <c:v>16</c:v>
                </c:pt>
                <c:pt idx="1936">
                  <c:v>14</c:v>
                </c:pt>
                <c:pt idx="1937">
                  <c:v>14</c:v>
                </c:pt>
                <c:pt idx="1938">
                  <c:v>14</c:v>
                </c:pt>
                <c:pt idx="1939">
                  <c:v>11.999999999999998</c:v>
                </c:pt>
                <c:pt idx="1940">
                  <c:v>11.999999999999998</c:v>
                </c:pt>
                <c:pt idx="1941">
                  <c:v>11.000000000000002</c:v>
                </c:pt>
                <c:pt idx="1942">
                  <c:v>11.000000000000002</c:v>
                </c:pt>
                <c:pt idx="1943">
                  <c:v>11.000000000000002</c:v>
                </c:pt>
                <c:pt idx="1944">
                  <c:v>11.000000000000002</c:v>
                </c:pt>
                <c:pt idx="1945">
                  <c:v>11.000000000000002</c:v>
                </c:pt>
                <c:pt idx="1946">
                  <c:v>10</c:v>
                </c:pt>
                <c:pt idx="1947">
                  <c:v>10</c:v>
                </c:pt>
                <c:pt idx="1948">
                  <c:v>11.000000000000002</c:v>
                </c:pt>
                <c:pt idx="1949">
                  <c:v>11.000000000000002</c:v>
                </c:pt>
                <c:pt idx="1950">
                  <c:v>11.000000000000002</c:v>
                </c:pt>
                <c:pt idx="1951">
                  <c:v>10</c:v>
                </c:pt>
                <c:pt idx="1952">
                  <c:v>11.000000000000002</c:v>
                </c:pt>
                <c:pt idx="1953">
                  <c:v>11.000000000000002</c:v>
                </c:pt>
                <c:pt idx="1954">
                  <c:v>10</c:v>
                </c:pt>
                <c:pt idx="1955">
                  <c:v>11.000000000000002</c:v>
                </c:pt>
                <c:pt idx="1956">
                  <c:v>11.000000000000002</c:v>
                </c:pt>
                <c:pt idx="1957">
                  <c:v>11.000000000000002</c:v>
                </c:pt>
                <c:pt idx="1958">
                  <c:v>11.000000000000002</c:v>
                </c:pt>
                <c:pt idx="1959">
                  <c:v>11.000000000000002</c:v>
                </c:pt>
                <c:pt idx="1960">
                  <c:v>11.000000000000002</c:v>
                </c:pt>
                <c:pt idx="1961">
                  <c:v>11.000000000000002</c:v>
                </c:pt>
                <c:pt idx="1962">
                  <c:v>11.000000000000002</c:v>
                </c:pt>
                <c:pt idx="1963">
                  <c:v>10</c:v>
                </c:pt>
                <c:pt idx="1964">
                  <c:v>10</c:v>
                </c:pt>
                <c:pt idx="1965">
                  <c:v>11.000000000000002</c:v>
                </c:pt>
                <c:pt idx="1966">
                  <c:v>11.000000000000002</c:v>
                </c:pt>
                <c:pt idx="1967">
                  <c:v>11.000000000000002</c:v>
                </c:pt>
                <c:pt idx="1968">
                  <c:v>11.000000000000002</c:v>
                </c:pt>
                <c:pt idx="1969">
                  <c:v>11.000000000000002</c:v>
                </c:pt>
                <c:pt idx="1970">
                  <c:v>11.000000000000002</c:v>
                </c:pt>
                <c:pt idx="1971">
                  <c:v>10</c:v>
                </c:pt>
                <c:pt idx="1972">
                  <c:v>11.000000000000002</c:v>
                </c:pt>
                <c:pt idx="1973">
                  <c:v>10</c:v>
                </c:pt>
                <c:pt idx="1974">
                  <c:v>11.000000000000002</c:v>
                </c:pt>
                <c:pt idx="1975">
                  <c:v>11.000000000000002</c:v>
                </c:pt>
                <c:pt idx="1976">
                  <c:v>11.000000000000002</c:v>
                </c:pt>
                <c:pt idx="1977">
                  <c:v>11.000000000000002</c:v>
                </c:pt>
                <c:pt idx="1978">
                  <c:v>11.000000000000002</c:v>
                </c:pt>
                <c:pt idx="1979">
                  <c:v>11.000000000000002</c:v>
                </c:pt>
                <c:pt idx="1980">
                  <c:v>11.000000000000002</c:v>
                </c:pt>
                <c:pt idx="1981">
                  <c:v>11.000000000000002</c:v>
                </c:pt>
                <c:pt idx="1982">
                  <c:v>11.000000000000002</c:v>
                </c:pt>
                <c:pt idx="1983">
                  <c:v>11.000000000000002</c:v>
                </c:pt>
                <c:pt idx="1984">
                  <c:v>11.000000000000002</c:v>
                </c:pt>
                <c:pt idx="1985">
                  <c:v>11.000000000000002</c:v>
                </c:pt>
                <c:pt idx="1986">
                  <c:v>11.000000000000002</c:v>
                </c:pt>
                <c:pt idx="1987">
                  <c:v>11.000000000000002</c:v>
                </c:pt>
                <c:pt idx="1988">
                  <c:v>11.000000000000002</c:v>
                </c:pt>
                <c:pt idx="1989">
                  <c:v>11.000000000000002</c:v>
                </c:pt>
                <c:pt idx="1990">
                  <c:v>11.000000000000002</c:v>
                </c:pt>
                <c:pt idx="1991">
                  <c:v>11.000000000000002</c:v>
                </c:pt>
                <c:pt idx="1992">
                  <c:v>11.000000000000002</c:v>
                </c:pt>
                <c:pt idx="1993">
                  <c:v>11.000000000000002</c:v>
                </c:pt>
                <c:pt idx="1994">
                  <c:v>10</c:v>
                </c:pt>
                <c:pt idx="1995">
                  <c:v>11.000000000000002</c:v>
                </c:pt>
                <c:pt idx="1996">
                  <c:v>11.000000000000002</c:v>
                </c:pt>
                <c:pt idx="1997">
                  <c:v>11.000000000000002</c:v>
                </c:pt>
                <c:pt idx="1998">
                  <c:v>11.000000000000002</c:v>
                </c:pt>
                <c:pt idx="1999">
                  <c:v>11.000000000000002</c:v>
                </c:pt>
                <c:pt idx="2000">
                  <c:v>11.000000000000002</c:v>
                </c:pt>
                <c:pt idx="2001">
                  <c:v>11.000000000000002</c:v>
                </c:pt>
                <c:pt idx="2002">
                  <c:v>11.000000000000002</c:v>
                </c:pt>
                <c:pt idx="2003">
                  <c:v>11.000000000000002</c:v>
                </c:pt>
                <c:pt idx="2004">
                  <c:v>11.000000000000002</c:v>
                </c:pt>
                <c:pt idx="2005">
                  <c:v>11.000000000000002</c:v>
                </c:pt>
                <c:pt idx="2006">
                  <c:v>11.000000000000002</c:v>
                </c:pt>
                <c:pt idx="2007">
                  <c:v>11.000000000000002</c:v>
                </c:pt>
                <c:pt idx="2008">
                  <c:v>11.000000000000002</c:v>
                </c:pt>
                <c:pt idx="2009">
                  <c:v>11.000000000000002</c:v>
                </c:pt>
                <c:pt idx="2010">
                  <c:v>11.999999999999998</c:v>
                </c:pt>
                <c:pt idx="2011">
                  <c:v>11.000000000000002</c:v>
                </c:pt>
                <c:pt idx="2012">
                  <c:v>11.000000000000002</c:v>
                </c:pt>
                <c:pt idx="2013">
                  <c:v>11.000000000000002</c:v>
                </c:pt>
                <c:pt idx="2014">
                  <c:v>11.000000000000002</c:v>
                </c:pt>
                <c:pt idx="2015">
                  <c:v>11.000000000000002</c:v>
                </c:pt>
                <c:pt idx="2016">
                  <c:v>11.000000000000002</c:v>
                </c:pt>
                <c:pt idx="2017">
                  <c:v>11.000000000000002</c:v>
                </c:pt>
                <c:pt idx="2018">
                  <c:v>11.000000000000002</c:v>
                </c:pt>
                <c:pt idx="2019">
                  <c:v>11.000000000000002</c:v>
                </c:pt>
                <c:pt idx="2020">
                  <c:v>11.000000000000002</c:v>
                </c:pt>
                <c:pt idx="2021">
                  <c:v>11.000000000000002</c:v>
                </c:pt>
                <c:pt idx="2022">
                  <c:v>11.000000000000002</c:v>
                </c:pt>
                <c:pt idx="2023">
                  <c:v>11.000000000000002</c:v>
                </c:pt>
                <c:pt idx="2024">
                  <c:v>11.000000000000002</c:v>
                </c:pt>
                <c:pt idx="2025">
                  <c:v>11.000000000000002</c:v>
                </c:pt>
                <c:pt idx="2026">
                  <c:v>11.000000000000002</c:v>
                </c:pt>
                <c:pt idx="2027">
                  <c:v>11.000000000000002</c:v>
                </c:pt>
                <c:pt idx="2028">
                  <c:v>11.999999999999998</c:v>
                </c:pt>
                <c:pt idx="2029">
                  <c:v>11.000000000000002</c:v>
                </c:pt>
                <c:pt idx="2030">
                  <c:v>11.000000000000002</c:v>
                </c:pt>
                <c:pt idx="2031">
                  <c:v>11.000000000000002</c:v>
                </c:pt>
                <c:pt idx="2032">
                  <c:v>11.000000000000002</c:v>
                </c:pt>
                <c:pt idx="2033">
                  <c:v>11.000000000000002</c:v>
                </c:pt>
                <c:pt idx="2034">
                  <c:v>11.000000000000002</c:v>
                </c:pt>
                <c:pt idx="2035">
                  <c:v>11.000000000000002</c:v>
                </c:pt>
                <c:pt idx="2036">
                  <c:v>11.000000000000002</c:v>
                </c:pt>
                <c:pt idx="2037">
                  <c:v>11.000000000000002</c:v>
                </c:pt>
                <c:pt idx="2038">
                  <c:v>11.000000000000002</c:v>
                </c:pt>
                <c:pt idx="2039">
                  <c:v>11.000000000000002</c:v>
                </c:pt>
                <c:pt idx="2040">
                  <c:v>11.000000000000002</c:v>
                </c:pt>
                <c:pt idx="2041">
                  <c:v>11.000000000000002</c:v>
                </c:pt>
                <c:pt idx="2042">
                  <c:v>11.999999999999998</c:v>
                </c:pt>
                <c:pt idx="2043">
                  <c:v>11.999999999999998</c:v>
                </c:pt>
                <c:pt idx="2044">
                  <c:v>11.000000000000002</c:v>
                </c:pt>
                <c:pt idx="2045">
                  <c:v>11.999999999999998</c:v>
                </c:pt>
                <c:pt idx="2046">
                  <c:v>11.999999999999998</c:v>
                </c:pt>
                <c:pt idx="2047">
                  <c:v>11.999999999999998</c:v>
                </c:pt>
                <c:pt idx="2048">
                  <c:v>11.999999999999998</c:v>
                </c:pt>
                <c:pt idx="2049">
                  <c:v>11.999999999999998</c:v>
                </c:pt>
                <c:pt idx="2050">
                  <c:v>11.999999999999998</c:v>
                </c:pt>
                <c:pt idx="2051">
                  <c:v>11.000000000000002</c:v>
                </c:pt>
                <c:pt idx="2052">
                  <c:v>11.000000000000002</c:v>
                </c:pt>
                <c:pt idx="2053">
                  <c:v>11.999999999999998</c:v>
                </c:pt>
                <c:pt idx="2054">
                  <c:v>11.000000000000002</c:v>
                </c:pt>
                <c:pt idx="2055">
                  <c:v>11.999999999999998</c:v>
                </c:pt>
                <c:pt idx="2056">
                  <c:v>11.999999999999998</c:v>
                </c:pt>
                <c:pt idx="2057">
                  <c:v>11.999999999999998</c:v>
                </c:pt>
                <c:pt idx="2058">
                  <c:v>11.999999999999998</c:v>
                </c:pt>
                <c:pt idx="2059">
                  <c:v>11.999999999999998</c:v>
                </c:pt>
                <c:pt idx="2060">
                  <c:v>11.999999999999998</c:v>
                </c:pt>
                <c:pt idx="2061">
                  <c:v>11.999999999999998</c:v>
                </c:pt>
                <c:pt idx="2062">
                  <c:v>11.999999999999998</c:v>
                </c:pt>
                <c:pt idx="2063">
                  <c:v>11.999999999999998</c:v>
                </c:pt>
                <c:pt idx="2064">
                  <c:v>11.999999999999998</c:v>
                </c:pt>
                <c:pt idx="2065">
                  <c:v>13</c:v>
                </c:pt>
                <c:pt idx="2066">
                  <c:v>11.999999999999998</c:v>
                </c:pt>
                <c:pt idx="2067">
                  <c:v>11.999999999999998</c:v>
                </c:pt>
                <c:pt idx="2068">
                  <c:v>11.999999999999998</c:v>
                </c:pt>
                <c:pt idx="2069">
                  <c:v>11.999999999999998</c:v>
                </c:pt>
                <c:pt idx="2070">
                  <c:v>11.999999999999998</c:v>
                </c:pt>
                <c:pt idx="2071">
                  <c:v>11.999999999999998</c:v>
                </c:pt>
                <c:pt idx="2072">
                  <c:v>11.999999999999998</c:v>
                </c:pt>
                <c:pt idx="2073">
                  <c:v>11.999999999999998</c:v>
                </c:pt>
                <c:pt idx="2074">
                  <c:v>13</c:v>
                </c:pt>
                <c:pt idx="2075">
                  <c:v>14</c:v>
                </c:pt>
                <c:pt idx="2076">
                  <c:v>11.999999999999998</c:v>
                </c:pt>
                <c:pt idx="2077">
                  <c:v>11.999999999999998</c:v>
                </c:pt>
                <c:pt idx="2078">
                  <c:v>13</c:v>
                </c:pt>
                <c:pt idx="2079">
                  <c:v>11.999999999999998</c:v>
                </c:pt>
                <c:pt idx="2080">
                  <c:v>11.999999999999998</c:v>
                </c:pt>
                <c:pt idx="2081">
                  <c:v>13</c:v>
                </c:pt>
                <c:pt idx="2082">
                  <c:v>13</c:v>
                </c:pt>
                <c:pt idx="2083">
                  <c:v>11.999999999999998</c:v>
                </c:pt>
                <c:pt idx="2084">
                  <c:v>11.999999999999998</c:v>
                </c:pt>
                <c:pt idx="2085">
                  <c:v>18.000000000000004</c:v>
                </c:pt>
                <c:pt idx="2086">
                  <c:v>13</c:v>
                </c:pt>
                <c:pt idx="2087">
                  <c:v>13</c:v>
                </c:pt>
                <c:pt idx="2088">
                  <c:v>11.999999999999998</c:v>
                </c:pt>
                <c:pt idx="2089">
                  <c:v>11.999999999999998</c:v>
                </c:pt>
                <c:pt idx="2090">
                  <c:v>13</c:v>
                </c:pt>
                <c:pt idx="2091">
                  <c:v>13</c:v>
                </c:pt>
                <c:pt idx="2092">
                  <c:v>13</c:v>
                </c:pt>
                <c:pt idx="2093">
                  <c:v>13</c:v>
                </c:pt>
                <c:pt idx="2094">
                  <c:v>13</c:v>
                </c:pt>
                <c:pt idx="2095">
                  <c:v>13</c:v>
                </c:pt>
                <c:pt idx="2096">
                  <c:v>13</c:v>
                </c:pt>
                <c:pt idx="2097">
                  <c:v>13</c:v>
                </c:pt>
                <c:pt idx="2098">
                  <c:v>13</c:v>
                </c:pt>
                <c:pt idx="2099">
                  <c:v>13</c:v>
                </c:pt>
                <c:pt idx="2100">
                  <c:v>13</c:v>
                </c:pt>
                <c:pt idx="2101">
                  <c:v>13</c:v>
                </c:pt>
                <c:pt idx="2102">
                  <c:v>14</c:v>
                </c:pt>
                <c:pt idx="2103">
                  <c:v>13</c:v>
                </c:pt>
                <c:pt idx="2104">
                  <c:v>13</c:v>
                </c:pt>
                <c:pt idx="2105">
                  <c:v>13</c:v>
                </c:pt>
                <c:pt idx="2106">
                  <c:v>13</c:v>
                </c:pt>
                <c:pt idx="2107">
                  <c:v>13</c:v>
                </c:pt>
                <c:pt idx="2108">
                  <c:v>14</c:v>
                </c:pt>
                <c:pt idx="2109">
                  <c:v>14</c:v>
                </c:pt>
                <c:pt idx="2110">
                  <c:v>14</c:v>
                </c:pt>
                <c:pt idx="2111">
                  <c:v>14</c:v>
                </c:pt>
                <c:pt idx="2112">
                  <c:v>14</c:v>
                </c:pt>
                <c:pt idx="2113">
                  <c:v>14</c:v>
                </c:pt>
                <c:pt idx="2114">
                  <c:v>14</c:v>
                </c:pt>
                <c:pt idx="2115">
                  <c:v>14</c:v>
                </c:pt>
                <c:pt idx="2116">
                  <c:v>14</c:v>
                </c:pt>
                <c:pt idx="2117">
                  <c:v>14</c:v>
                </c:pt>
                <c:pt idx="2118">
                  <c:v>14</c:v>
                </c:pt>
                <c:pt idx="2119">
                  <c:v>14</c:v>
                </c:pt>
                <c:pt idx="2120">
                  <c:v>14</c:v>
                </c:pt>
                <c:pt idx="2121">
                  <c:v>14</c:v>
                </c:pt>
                <c:pt idx="2122">
                  <c:v>14</c:v>
                </c:pt>
                <c:pt idx="2123">
                  <c:v>14</c:v>
                </c:pt>
                <c:pt idx="2124">
                  <c:v>14</c:v>
                </c:pt>
                <c:pt idx="2125">
                  <c:v>14</c:v>
                </c:pt>
                <c:pt idx="2126">
                  <c:v>14</c:v>
                </c:pt>
                <c:pt idx="2127">
                  <c:v>14</c:v>
                </c:pt>
                <c:pt idx="2128">
                  <c:v>14</c:v>
                </c:pt>
                <c:pt idx="2129">
                  <c:v>15.000000000000002</c:v>
                </c:pt>
                <c:pt idx="2130">
                  <c:v>14</c:v>
                </c:pt>
                <c:pt idx="2131">
                  <c:v>15.000000000000002</c:v>
                </c:pt>
                <c:pt idx="2132">
                  <c:v>15.000000000000002</c:v>
                </c:pt>
                <c:pt idx="2133">
                  <c:v>14</c:v>
                </c:pt>
                <c:pt idx="2134">
                  <c:v>14</c:v>
                </c:pt>
                <c:pt idx="2135">
                  <c:v>15.000000000000002</c:v>
                </c:pt>
                <c:pt idx="2136">
                  <c:v>14</c:v>
                </c:pt>
                <c:pt idx="2137">
                  <c:v>15.000000000000002</c:v>
                </c:pt>
                <c:pt idx="2138">
                  <c:v>15.000000000000002</c:v>
                </c:pt>
                <c:pt idx="2139">
                  <c:v>15.000000000000002</c:v>
                </c:pt>
                <c:pt idx="2140">
                  <c:v>15.000000000000002</c:v>
                </c:pt>
                <c:pt idx="2141">
                  <c:v>15.000000000000002</c:v>
                </c:pt>
                <c:pt idx="2142">
                  <c:v>15.000000000000002</c:v>
                </c:pt>
                <c:pt idx="2143">
                  <c:v>15.000000000000002</c:v>
                </c:pt>
                <c:pt idx="2144">
                  <c:v>15.000000000000002</c:v>
                </c:pt>
                <c:pt idx="2145">
                  <c:v>15.000000000000002</c:v>
                </c:pt>
                <c:pt idx="2146">
                  <c:v>15.000000000000002</c:v>
                </c:pt>
                <c:pt idx="2147">
                  <c:v>15.000000000000002</c:v>
                </c:pt>
                <c:pt idx="2148">
                  <c:v>15.000000000000002</c:v>
                </c:pt>
                <c:pt idx="2149">
                  <c:v>14</c:v>
                </c:pt>
                <c:pt idx="2150">
                  <c:v>15.000000000000002</c:v>
                </c:pt>
                <c:pt idx="2151">
                  <c:v>15.000000000000002</c:v>
                </c:pt>
                <c:pt idx="2152">
                  <c:v>15.000000000000002</c:v>
                </c:pt>
                <c:pt idx="2153">
                  <c:v>16</c:v>
                </c:pt>
                <c:pt idx="2154">
                  <c:v>17</c:v>
                </c:pt>
                <c:pt idx="2155">
                  <c:v>15.000000000000002</c:v>
                </c:pt>
                <c:pt idx="2156">
                  <c:v>16</c:v>
                </c:pt>
                <c:pt idx="2157">
                  <c:v>16</c:v>
                </c:pt>
                <c:pt idx="2158">
                  <c:v>15.000000000000002</c:v>
                </c:pt>
                <c:pt idx="2159">
                  <c:v>16</c:v>
                </c:pt>
                <c:pt idx="2160">
                  <c:v>15.000000000000002</c:v>
                </c:pt>
                <c:pt idx="2161">
                  <c:v>15.000000000000002</c:v>
                </c:pt>
                <c:pt idx="2162">
                  <c:v>16</c:v>
                </c:pt>
                <c:pt idx="2163">
                  <c:v>16</c:v>
                </c:pt>
                <c:pt idx="2164">
                  <c:v>16</c:v>
                </c:pt>
                <c:pt idx="2165">
                  <c:v>16</c:v>
                </c:pt>
                <c:pt idx="2166">
                  <c:v>16</c:v>
                </c:pt>
                <c:pt idx="2167">
                  <c:v>16</c:v>
                </c:pt>
                <c:pt idx="2168">
                  <c:v>16</c:v>
                </c:pt>
                <c:pt idx="2169">
                  <c:v>17</c:v>
                </c:pt>
                <c:pt idx="2170">
                  <c:v>16</c:v>
                </c:pt>
                <c:pt idx="2171">
                  <c:v>17</c:v>
                </c:pt>
                <c:pt idx="2172">
                  <c:v>17</c:v>
                </c:pt>
                <c:pt idx="2173">
                  <c:v>16</c:v>
                </c:pt>
                <c:pt idx="2174">
                  <c:v>16</c:v>
                </c:pt>
                <c:pt idx="2175">
                  <c:v>17</c:v>
                </c:pt>
                <c:pt idx="2176">
                  <c:v>16</c:v>
                </c:pt>
                <c:pt idx="2177">
                  <c:v>17</c:v>
                </c:pt>
                <c:pt idx="2178">
                  <c:v>17</c:v>
                </c:pt>
                <c:pt idx="2179">
                  <c:v>17</c:v>
                </c:pt>
                <c:pt idx="2180">
                  <c:v>16</c:v>
                </c:pt>
                <c:pt idx="2181">
                  <c:v>17</c:v>
                </c:pt>
                <c:pt idx="2182">
                  <c:v>17</c:v>
                </c:pt>
                <c:pt idx="2183">
                  <c:v>17</c:v>
                </c:pt>
                <c:pt idx="2184">
                  <c:v>17</c:v>
                </c:pt>
                <c:pt idx="2185">
                  <c:v>17</c:v>
                </c:pt>
                <c:pt idx="2186">
                  <c:v>17</c:v>
                </c:pt>
                <c:pt idx="2187">
                  <c:v>17</c:v>
                </c:pt>
                <c:pt idx="2188">
                  <c:v>17</c:v>
                </c:pt>
                <c:pt idx="2189">
                  <c:v>17</c:v>
                </c:pt>
                <c:pt idx="2190">
                  <c:v>17</c:v>
                </c:pt>
                <c:pt idx="2191">
                  <c:v>16</c:v>
                </c:pt>
                <c:pt idx="2192">
                  <c:v>17</c:v>
                </c:pt>
                <c:pt idx="2193">
                  <c:v>17</c:v>
                </c:pt>
                <c:pt idx="2194">
                  <c:v>17</c:v>
                </c:pt>
                <c:pt idx="2195">
                  <c:v>17</c:v>
                </c:pt>
                <c:pt idx="2196">
                  <c:v>17</c:v>
                </c:pt>
                <c:pt idx="2197">
                  <c:v>17</c:v>
                </c:pt>
                <c:pt idx="2198">
                  <c:v>17</c:v>
                </c:pt>
                <c:pt idx="2199">
                  <c:v>17</c:v>
                </c:pt>
                <c:pt idx="2200">
                  <c:v>17</c:v>
                </c:pt>
                <c:pt idx="2201">
                  <c:v>17</c:v>
                </c:pt>
                <c:pt idx="2202">
                  <c:v>17</c:v>
                </c:pt>
                <c:pt idx="2203">
                  <c:v>17</c:v>
                </c:pt>
                <c:pt idx="2204">
                  <c:v>17</c:v>
                </c:pt>
                <c:pt idx="2205">
                  <c:v>17</c:v>
                </c:pt>
                <c:pt idx="2206">
                  <c:v>17</c:v>
                </c:pt>
                <c:pt idx="2207">
                  <c:v>17</c:v>
                </c:pt>
                <c:pt idx="2208">
                  <c:v>18.000000000000004</c:v>
                </c:pt>
                <c:pt idx="2209">
                  <c:v>18.000000000000004</c:v>
                </c:pt>
                <c:pt idx="2210">
                  <c:v>17</c:v>
                </c:pt>
                <c:pt idx="2211">
                  <c:v>18.000000000000004</c:v>
                </c:pt>
                <c:pt idx="2212">
                  <c:v>18.000000000000004</c:v>
                </c:pt>
                <c:pt idx="2213">
                  <c:v>17</c:v>
                </c:pt>
                <c:pt idx="2214">
                  <c:v>18.000000000000004</c:v>
                </c:pt>
                <c:pt idx="2215">
                  <c:v>17</c:v>
                </c:pt>
                <c:pt idx="2216">
                  <c:v>18.000000000000004</c:v>
                </c:pt>
                <c:pt idx="2217">
                  <c:v>17</c:v>
                </c:pt>
                <c:pt idx="2218">
                  <c:v>17</c:v>
                </c:pt>
                <c:pt idx="2219">
                  <c:v>17</c:v>
                </c:pt>
                <c:pt idx="2220">
                  <c:v>18.000000000000004</c:v>
                </c:pt>
                <c:pt idx="2221">
                  <c:v>18.000000000000004</c:v>
                </c:pt>
                <c:pt idx="2222">
                  <c:v>18.000000000000004</c:v>
                </c:pt>
                <c:pt idx="2223">
                  <c:v>18.000000000000004</c:v>
                </c:pt>
                <c:pt idx="2224">
                  <c:v>18.000000000000004</c:v>
                </c:pt>
                <c:pt idx="2225">
                  <c:v>17</c:v>
                </c:pt>
                <c:pt idx="2226">
                  <c:v>18.000000000000004</c:v>
                </c:pt>
                <c:pt idx="2227">
                  <c:v>17</c:v>
                </c:pt>
                <c:pt idx="2228">
                  <c:v>18.000000000000004</c:v>
                </c:pt>
                <c:pt idx="2229">
                  <c:v>18.000000000000004</c:v>
                </c:pt>
                <c:pt idx="2230">
                  <c:v>19.000000000000004</c:v>
                </c:pt>
                <c:pt idx="2231">
                  <c:v>19.000000000000004</c:v>
                </c:pt>
                <c:pt idx="2232">
                  <c:v>18.000000000000004</c:v>
                </c:pt>
                <c:pt idx="2233">
                  <c:v>18.000000000000004</c:v>
                </c:pt>
                <c:pt idx="2234">
                  <c:v>18.000000000000004</c:v>
                </c:pt>
                <c:pt idx="2235">
                  <c:v>18.000000000000004</c:v>
                </c:pt>
                <c:pt idx="2236">
                  <c:v>18.000000000000004</c:v>
                </c:pt>
                <c:pt idx="2237">
                  <c:v>17</c:v>
                </c:pt>
                <c:pt idx="2238">
                  <c:v>17</c:v>
                </c:pt>
                <c:pt idx="2239">
                  <c:v>16</c:v>
                </c:pt>
                <c:pt idx="2240">
                  <c:v>16</c:v>
                </c:pt>
                <c:pt idx="2241">
                  <c:v>16</c:v>
                </c:pt>
                <c:pt idx="2242">
                  <c:v>17</c:v>
                </c:pt>
                <c:pt idx="2243">
                  <c:v>17</c:v>
                </c:pt>
                <c:pt idx="2244">
                  <c:v>17</c:v>
                </c:pt>
                <c:pt idx="2245">
                  <c:v>17</c:v>
                </c:pt>
                <c:pt idx="2246">
                  <c:v>17</c:v>
                </c:pt>
                <c:pt idx="2247">
                  <c:v>16</c:v>
                </c:pt>
                <c:pt idx="2248">
                  <c:v>16</c:v>
                </c:pt>
                <c:pt idx="2249">
                  <c:v>16</c:v>
                </c:pt>
                <c:pt idx="2250">
                  <c:v>17</c:v>
                </c:pt>
                <c:pt idx="2251">
                  <c:v>17</c:v>
                </c:pt>
                <c:pt idx="2252">
                  <c:v>17</c:v>
                </c:pt>
                <c:pt idx="2253">
                  <c:v>18.000000000000004</c:v>
                </c:pt>
                <c:pt idx="2254">
                  <c:v>17</c:v>
                </c:pt>
                <c:pt idx="2255">
                  <c:v>17</c:v>
                </c:pt>
                <c:pt idx="2256">
                  <c:v>16</c:v>
                </c:pt>
                <c:pt idx="2257">
                  <c:v>17</c:v>
                </c:pt>
                <c:pt idx="2258">
                  <c:v>17</c:v>
                </c:pt>
                <c:pt idx="2259">
                  <c:v>17</c:v>
                </c:pt>
                <c:pt idx="2260">
                  <c:v>17</c:v>
                </c:pt>
                <c:pt idx="2261">
                  <c:v>17</c:v>
                </c:pt>
                <c:pt idx="2262">
                  <c:v>17</c:v>
                </c:pt>
                <c:pt idx="2263">
                  <c:v>17</c:v>
                </c:pt>
                <c:pt idx="2264">
                  <c:v>16</c:v>
                </c:pt>
                <c:pt idx="2265">
                  <c:v>17</c:v>
                </c:pt>
                <c:pt idx="2266">
                  <c:v>17</c:v>
                </c:pt>
                <c:pt idx="2267">
                  <c:v>18.000000000000004</c:v>
                </c:pt>
                <c:pt idx="2268">
                  <c:v>17</c:v>
                </c:pt>
                <c:pt idx="2269">
                  <c:v>17</c:v>
                </c:pt>
                <c:pt idx="2270">
                  <c:v>17</c:v>
                </c:pt>
                <c:pt idx="2271">
                  <c:v>18.000000000000004</c:v>
                </c:pt>
                <c:pt idx="2272">
                  <c:v>18.000000000000004</c:v>
                </c:pt>
                <c:pt idx="2273">
                  <c:v>17</c:v>
                </c:pt>
                <c:pt idx="2274">
                  <c:v>18.000000000000004</c:v>
                </c:pt>
                <c:pt idx="2275">
                  <c:v>18.000000000000004</c:v>
                </c:pt>
                <c:pt idx="2276">
                  <c:v>18.000000000000004</c:v>
                </c:pt>
                <c:pt idx="2277">
                  <c:v>18.000000000000004</c:v>
                </c:pt>
                <c:pt idx="2278">
                  <c:v>18.000000000000004</c:v>
                </c:pt>
                <c:pt idx="2279">
                  <c:v>19.000000000000004</c:v>
                </c:pt>
                <c:pt idx="2280">
                  <c:v>18.000000000000004</c:v>
                </c:pt>
                <c:pt idx="2281">
                  <c:v>18.000000000000004</c:v>
                </c:pt>
                <c:pt idx="2282">
                  <c:v>19.000000000000004</c:v>
                </c:pt>
                <c:pt idx="2283">
                  <c:v>19.000000000000004</c:v>
                </c:pt>
                <c:pt idx="2284">
                  <c:v>19.000000000000004</c:v>
                </c:pt>
                <c:pt idx="2285">
                  <c:v>19.000000000000004</c:v>
                </c:pt>
                <c:pt idx="2286">
                  <c:v>19.000000000000004</c:v>
                </c:pt>
                <c:pt idx="2287">
                  <c:v>19.000000000000004</c:v>
                </c:pt>
                <c:pt idx="2288">
                  <c:v>18.000000000000004</c:v>
                </c:pt>
                <c:pt idx="2289">
                  <c:v>19.000000000000004</c:v>
                </c:pt>
                <c:pt idx="2290">
                  <c:v>19.000000000000004</c:v>
                </c:pt>
                <c:pt idx="2291">
                  <c:v>19.000000000000004</c:v>
                </c:pt>
                <c:pt idx="2292">
                  <c:v>19.000000000000004</c:v>
                </c:pt>
                <c:pt idx="2293">
                  <c:v>19.000000000000004</c:v>
                </c:pt>
                <c:pt idx="2294">
                  <c:v>19.000000000000004</c:v>
                </c:pt>
                <c:pt idx="2295">
                  <c:v>18.000000000000004</c:v>
                </c:pt>
                <c:pt idx="2296">
                  <c:v>18.000000000000004</c:v>
                </c:pt>
                <c:pt idx="2297">
                  <c:v>19.000000000000004</c:v>
                </c:pt>
                <c:pt idx="2298">
                  <c:v>19.000000000000004</c:v>
                </c:pt>
                <c:pt idx="2299">
                  <c:v>19.000000000000004</c:v>
                </c:pt>
                <c:pt idx="2300">
                  <c:v>19.000000000000004</c:v>
                </c:pt>
                <c:pt idx="2301">
                  <c:v>19.000000000000004</c:v>
                </c:pt>
                <c:pt idx="2302">
                  <c:v>19.000000000000004</c:v>
                </c:pt>
                <c:pt idx="2303">
                  <c:v>19.000000000000004</c:v>
                </c:pt>
                <c:pt idx="2304">
                  <c:v>19.000000000000004</c:v>
                </c:pt>
                <c:pt idx="2305">
                  <c:v>19.999999999999996</c:v>
                </c:pt>
                <c:pt idx="2306">
                  <c:v>19.000000000000004</c:v>
                </c:pt>
                <c:pt idx="2307">
                  <c:v>19.999999999999996</c:v>
                </c:pt>
                <c:pt idx="2308">
                  <c:v>19.999999999999996</c:v>
                </c:pt>
                <c:pt idx="2309">
                  <c:v>19.999999999999996</c:v>
                </c:pt>
                <c:pt idx="2310">
                  <c:v>19.000000000000004</c:v>
                </c:pt>
                <c:pt idx="2311">
                  <c:v>19.999999999999996</c:v>
                </c:pt>
                <c:pt idx="2312">
                  <c:v>19.000000000000004</c:v>
                </c:pt>
                <c:pt idx="2313">
                  <c:v>19.999999999999996</c:v>
                </c:pt>
                <c:pt idx="2314">
                  <c:v>19.999999999999996</c:v>
                </c:pt>
                <c:pt idx="2315">
                  <c:v>19.999999999999996</c:v>
                </c:pt>
                <c:pt idx="2316">
                  <c:v>19.999999999999996</c:v>
                </c:pt>
                <c:pt idx="2317">
                  <c:v>19.999999999999996</c:v>
                </c:pt>
                <c:pt idx="2318">
                  <c:v>19.999999999999996</c:v>
                </c:pt>
                <c:pt idx="2319">
                  <c:v>20.999999999999996</c:v>
                </c:pt>
                <c:pt idx="2320">
                  <c:v>19.999999999999996</c:v>
                </c:pt>
                <c:pt idx="2321">
                  <c:v>19.999999999999996</c:v>
                </c:pt>
                <c:pt idx="2322">
                  <c:v>19.999999999999996</c:v>
                </c:pt>
                <c:pt idx="2323">
                  <c:v>19.999999999999996</c:v>
                </c:pt>
                <c:pt idx="2324">
                  <c:v>20.999999999999996</c:v>
                </c:pt>
                <c:pt idx="2325">
                  <c:v>20.999999999999996</c:v>
                </c:pt>
                <c:pt idx="2326">
                  <c:v>20.999999999999996</c:v>
                </c:pt>
                <c:pt idx="2327">
                  <c:v>20.999999999999996</c:v>
                </c:pt>
                <c:pt idx="2328">
                  <c:v>19.999999999999996</c:v>
                </c:pt>
                <c:pt idx="2329">
                  <c:v>19.999999999999996</c:v>
                </c:pt>
                <c:pt idx="2330">
                  <c:v>20.999999999999996</c:v>
                </c:pt>
                <c:pt idx="2331">
                  <c:v>19.999999999999996</c:v>
                </c:pt>
                <c:pt idx="2332">
                  <c:v>20.999999999999996</c:v>
                </c:pt>
                <c:pt idx="2333">
                  <c:v>22</c:v>
                </c:pt>
                <c:pt idx="2334">
                  <c:v>20.999999999999996</c:v>
                </c:pt>
                <c:pt idx="2335">
                  <c:v>22</c:v>
                </c:pt>
                <c:pt idx="2336">
                  <c:v>22</c:v>
                </c:pt>
                <c:pt idx="2337">
                  <c:v>20.999999999999996</c:v>
                </c:pt>
                <c:pt idx="2338">
                  <c:v>22</c:v>
                </c:pt>
                <c:pt idx="2339">
                  <c:v>22</c:v>
                </c:pt>
                <c:pt idx="2340">
                  <c:v>22</c:v>
                </c:pt>
                <c:pt idx="2341">
                  <c:v>20.999999999999996</c:v>
                </c:pt>
                <c:pt idx="2342">
                  <c:v>22</c:v>
                </c:pt>
                <c:pt idx="2343">
                  <c:v>22</c:v>
                </c:pt>
                <c:pt idx="2344">
                  <c:v>23</c:v>
                </c:pt>
                <c:pt idx="2345">
                  <c:v>22</c:v>
                </c:pt>
                <c:pt idx="2346">
                  <c:v>20.999999999999996</c:v>
                </c:pt>
                <c:pt idx="2347">
                  <c:v>22</c:v>
                </c:pt>
                <c:pt idx="2348">
                  <c:v>22</c:v>
                </c:pt>
                <c:pt idx="2349">
                  <c:v>22</c:v>
                </c:pt>
                <c:pt idx="2350">
                  <c:v>22</c:v>
                </c:pt>
                <c:pt idx="2351">
                  <c:v>22</c:v>
                </c:pt>
                <c:pt idx="2352">
                  <c:v>22</c:v>
                </c:pt>
                <c:pt idx="2353">
                  <c:v>22</c:v>
                </c:pt>
                <c:pt idx="2354">
                  <c:v>20.999999999999996</c:v>
                </c:pt>
                <c:pt idx="2355">
                  <c:v>22</c:v>
                </c:pt>
                <c:pt idx="2356">
                  <c:v>22</c:v>
                </c:pt>
                <c:pt idx="2357">
                  <c:v>22</c:v>
                </c:pt>
                <c:pt idx="2358">
                  <c:v>22</c:v>
                </c:pt>
                <c:pt idx="2359">
                  <c:v>20.999999999999996</c:v>
                </c:pt>
                <c:pt idx="2360">
                  <c:v>20.999999999999996</c:v>
                </c:pt>
                <c:pt idx="2361">
                  <c:v>20.999999999999996</c:v>
                </c:pt>
                <c:pt idx="2362">
                  <c:v>20.999999999999996</c:v>
                </c:pt>
                <c:pt idx="2363">
                  <c:v>20.999999999999996</c:v>
                </c:pt>
                <c:pt idx="2364">
                  <c:v>20.999999999999996</c:v>
                </c:pt>
                <c:pt idx="2365">
                  <c:v>20.999999999999996</c:v>
                </c:pt>
                <c:pt idx="2366">
                  <c:v>20.999999999999996</c:v>
                </c:pt>
                <c:pt idx="2367">
                  <c:v>20.999999999999996</c:v>
                </c:pt>
                <c:pt idx="2368">
                  <c:v>20.999999999999996</c:v>
                </c:pt>
                <c:pt idx="2369">
                  <c:v>20.999999999999996</c:v>
                </c:pt>
                <c:pt idx="2370">
                  <c:v>20.999999999999996</c:v>
                </c:pt>
                <c:pt idx="2371">
                  <c:v>20.999999999999996</c:v>
                </c:pt>
                <c:pt idx="2372">
                  <c:v>22</c:v>
                </c:pt>
                <c:pt idx="2373">
                  <c:v>20.999999999999996</c:v>
                </c:pt>
                <c:pt idx="2374">
                  <c:v>22</c:v>
                </c:pt>
                <c:pt idx="2375">
                  <c:v>22</c:v>
                </c:pt>
                <c:pt idx="2376">
                  <c:v>22</c:v>
                </c:pt>
                <c:pt idx="2377">
                  <c:v>22</c:v>
                </c:pt>
                <c:pt idx="2378">
                  <c:v>22</c:v>
                </c:pt>
                <c:pt idx="2379">
                  <c:v>22</c:v>
                </c:pt>
                <c:pt idx="2380">
                  <c:v>22</c:v>
                </c:pt>
                <c:pt idx="2381">
                  <c:v>20.999999999999996</c:v>
                </c:pt>
                <c:pt idx="2382">
                  <c:v>22</c:v>
                </c:pt>
                <c:pt idx="2383">
                  <c:v>20.999999999999996</c:v>
                </c:pt>
                <c:pt idx="2384">
                  <c:v>22</c:v>
                </c:pt>
                <c:pt idx="2385">
                  <c:v>20.999999999999996</c:v>
                </c:pt>
                <c:pt idx="2386">
                  <c:v>20.999999999999996</c:v>
                </c:pt>
                <c:pt idx="2387">
                  <c:v>20.999999999999996</c:v>
                </c:pt>
                <c:pt idx="2388">
                  <c:v>20.999999999999996</c:v>
                </c:pt>
                <c:pt idx="2389">
                  <c:v>19.999999999999996</c:v>
                </c:pt>
                <c:pt idx="2390">
                  <c:v>20.999999999999996</c:v>
                </c:pt>
                <c:pt idx="2391">
                  <c:v>20.999999999999996</c:v>
                </c:pt>
                <c:pt idx="2392">
                  <c:v>19.999999999999996</c:v>
                </c:pt>
                <c:pt idx="2393">
                  <c:v>19.999999999999996</c:v>
                </c:pt>
                <c:pt idx="2394">
                  <c:v>19.999999999999996</c:v>
                </c:pt>
                <c:pt idx="2395">
                  <c:v>19.999999999999996</c:v>
                </c:pt>
                <c:pt idx="2396">
                  <c:v>19.999999999999996</c:v>
                </c:pt>
                <c:pt idx="2397">
                  <c:v>19.999999999999996</c:v>
                </c:pt>
                <c:pt idx="2398">
                  <c:v>19.999999999999996</c:v>
                </c:pt>
                <c:pt idx="2399">
                  <c:v>20.999999999999996</c:v>
                </c:pt>
                <c:pt idx="2400">
                  <c:v>19.999999999999996</c:v>
                </c:pt>
                <c:pt idx="2401">
                  <c:v>19.999999999999996</c:v>
                </c:pt>
                <c:pt idx="2402">
                  <c:v>20.999999999999996</c:v>
                </c:pt>
                <c:pt idx="2403">
                  <c:v>20.999999999999996</c:v>
                </c:pt>
                <c:pt idx="2404">
                  <c:v>19.999999999999996</c:v>
                </c:pt>
                <c:pt idx="2405">
                  <c:v>20.999999999999996</c:v>
                </c:pt>
                <c:pt idx="2406">
                  <c:v>19.999999999999996</c:v>
                </c:pt>
                <c:pt idx="2407">
                  <c:v>19.999999999999996</c:v>
                </c:pt>
                <c:pt idx="2408">
                  <c:v>19.999999999999996</c:v>
                </c:pt>
                <c:pt idx="2409">
                  <c:v>20.999999999999996</c:v>
                </c:pt>
                <c:pt idx="2410">
                  <c:v>19.999999999999996</c:v>
                </c:pt>
                <c:pt idx="2411">
                  <c:v>19.999999999999996</c:v>
                </c:pt>
                <c:pt idx="2412">
                  <c:v>19.999999999999996</c:v>
                </c:pt>
                <c:pt idx="2413">
                  <c:v>19.999999999999996</c:v>
                </c:pt>
                <c:pt idx="2414">
                  <c:v>20.999999999999996</c:v>
                </c:pt>
                <c:pt idx="2415">
                  <c:v>19.999999999999996</c:v>
                </c:pt>
                <c:pt idx="2416">
                  <c:v>19.999999999999996</c:v>
                </c:pt>
                <c:pt idx="2417">
                  <c:v>20.999999999999996</c:v>
                </c:pt>
                <c:pt idx="2418">
                  <c:v>19.999999999999996</c:v>
                </c:pt>
                <c:pt idx="2419">
                  <c:v>19.999999999999996</c:v>
                </c:pt>
                <c:pt idx="2420">
                  <c:v>19.999999999999996</c:v>
                </c:pt>
                <c:pt idx="2421">
                  <c:v>19.999999999999996</c:v>
                </c:pt>
                <c:pt idx="2422">
                  <c:v>19.999999999999996</c:v>
                </c:pt>
                <c:pt idx="2423">
                  <c:v>19.000000000000004</c:v>
                </c:pt>
                <c:pt idx="2424">
                  <c:v>19.000000000000004</c:v>
                </c:pt>
                <c:pt idx="2425">
                  <c:v>19.000000000000004</c:v>
                </c:pt>
                <c:pt idx="2426">
                  <c:v>19.000000000000004</c:v>
                </c:pt>
                <c:pt idx="2427">
                  <c:v>19.000000000000004</c:v>
                </c:pt>
                <c:pt idx="2428">
                  <c:v>19.000000000000004</c:v>
                </c:pt>
                <c:pt idx="2429">
                  <c:v>19.000000000000004</c:v>
                </c:pt>
                <c:pt idx="2430">
                  <c:v>19.000000000000004</c:v>
                </c:pt>
                <c:pt idx="2431">
                  <c:v>19.000000000000004</c:v>
                </c:pt>
                <c:pt idx="2432">
                  <c:v>19.000000000000004</c:v>
                </c:pt>
                <c:pt idx="2433">
                  <c:v>19.000000000000004</c:v>
                </c:pt>
                <c:pt idx="2434">
                  <c:v>19.000000000000004</c:v>
                </c:pt>
                <c:pt idx="2435">
                  <c:v>19.000000000000004</c:v>
                </c:pt>
                <c:pt idx="2436">
                  <c:v>19.000000000000004</c:v>
                </c:pt>
                <c:pt idx="2437">
                  <c:v>19.000000000000004</c:v>
                </c:pt>
                <c:pt idx="2438">
                  <c:v>19.000000000000004</c:v>
                </c:pt>
                <c:pt idx="2439">
                  <c:v>19.000000000000004</c:v>
                </c:pt>
                <c:pt idx="2440">
                  <c:v>18.000000000000004</c:v>
                </c:pt>
                <c:pt idx="2441">
                  <c:v>18.000000000000004</c:v>
                </c:pt>
                <c:pt idx="2442">
                  <c:v>19.000000000000004</c:v>
                </c:pt>
                <c:pt idx="2443">
                  <c:v>18.000000000000004</c:v>
                </c:pt>
                <c:pt idx="2444">
                  <c:v>18.000000000000004</c:v>
                </c:pt>
                <c:pt idx="2445">
                  <c:v>18.000000000000004</c:v>
                </c:pt>
                <c:pt idx="2446">
                  <c:v>18.000000000000004</c:v>
                </c:pt>
                <c:pt idx="2447">
                  <c:v>18.000000000000004</c:v>
                </c:pt>
                <c:pt idx="2448">
                  <c:v>18.000000000000004</c:v>
                </c:pt>
                <c:pt idx="2449">
                  <c:v>18.000000000000004</c:v>
                </c:pt>
                <c:pt idx="2450">
                  <c:v>17</c:v>
                </c:pt>
                <c:pt idx="2451">
                  <c:v>18.000000000000004</c:v>
                </c:pt>
                <c:pt idx="2452">
                  <c:v>18.000000000000004</c:v>
                </c:pt>
                <c:pt idx="2453">
                  <c:v>18.000000000000004</c:v>
                </c:pt>
                <c:pt idx="2454">
                  <c:v>18.000000000000004</c:v>
                </c:pt>
                <c:pt idx="2455">
                  <c:v>18.000000000000004</c:v>
                </c:pt>
                <c:pt idx="2456">
                  <c:v>17</c:v>
                </c:pt>
                <c:pt idx="2457">
                  <c:v>17</c:v>
                </c:pt>
                <c:pt idx="2458">
                  <c:v>17</c:v>
                </c:pt>
                <c:pt idx="2459">
                  <c:v>17</c:v>
                </c:pt>
                <c:pt idx="2460">
                  <c:v>17</c:v>
                </c:pt>
                <c:pt idx="2461">
                  <c:v>17</c:v>
                </c:pt>
                <c:pt idx="2462">
                  <c:v>17</c:v>
                </c:pt>
                <c:pt idx="2463">
                  <c:v>18.000000000000004</c:v>
                </c:pt>
                <c:pt idx="2464">
                  <c:v>18.000000000000004</c:v>
                </c:pt>
                <c:pt idx="2465">
                  <c:v>18.000000000000004</c:v>
                </c:pt>
                <c:pt idx="2466">
                  <c:v>18.000000000000004</c:v>
                </c:pt>
                <c:pt idx="2467">
                  <c:v>18.000000000000004</c:v>
                </c:pt>
                <c:pt idx="2468">
                  <c:v>18.000000000000004</c:v>
                </c:pt>
                <c:pt idx="2469">
                  <c:v>17</c:v>
                </c:pt>
                <c:pt idx="2470">
                  <c:v>18.000000000000004</c:v>
                </c:pt>
                <c:pt idx="2471">
                  <c:v>17</c:v>
                </c:pt>
                <c:pt idx="2472">
                  <c:v>17</c:v>
                </c:pt>
                <c:pt idx="2473">
                  <c:v>17</c:v>
                </c:pt>
                <c:pt idx="2474">
                  <c:v>17</c:v>
                </c:pt>
                <c:pt idx="2475">
                  <c:v>17</c:v>
                </c:pt>
                <c:pt idx="2476">
                  <c:v>18.000000000000004</c:v>
                </c:pt>
                <c:pt idx="2477">
                  <c:v>17</c:v>
                </c:pt>
                <c:pt idx="2478">
                  <c:v>17</c:v>
                </c:pt>
                <c:pt idx="2479">
                  <c:v>17</c:v>
                </c:pt>
                <c:pt idx="2480">
                  <c:v>17</c:v>
                </c:pt>
                <c:pt idx="2481">
                  <c:v>17</c:v>
                </c:pt>
                <c:pt idx="2482">
                  <c:v>17</c:v>
                </c:pt>
                <c:pt idx="2483">
                  <c:v>18.000000000000004</c:v>
                </c:pt>
                <c:pt idx="2484">
                  <c:v>17</c:v>
                </c:pt>
                <c:pt idx="2485">
                  <c:v>17</c:v>
                </c:pt>
                <c:pt idx="2486">
                  <c:v>17</c:v>
                </c:pt>
                <c:pt idx="2487">
                  <c:v>17</c:v>
                </c:pt>
                <c:pt idx="2488">
                  <c:v>17</c:v>
                </c:pt>
                <c:pt idx="2489">
                  <c:v>17</c:v>
                </c:pt>
                <c:pt idx="2490">
                  <c:v>17</c:v>
                </c:pt>
                <c:pt idx="2491">
                  <c:v>18.000000000000004</c:v>
                </c:pt>
                <c:pt idx="2492">
                  <c:v>18.000000000000004</c:v>
                </c:pt>
                <c:pt idx="2493">
                  <c:v>17</c:v>
                </c:pt>
                <c:pt idx="2494">
                  <c:v>18.000000000000004</c:v>
                </c:pt>
                <c:pt idx="2495">
                  <c:v>17</c:v>
                </c:pt>
                <c:pt idx="2496">
                  <c:v>18.000000000000004</c:v>
                </c:pt>
                <c:pt idx="2497">
                  <c:v>17</c:v>
                </c:pt>
                <c:pt idx="2498">
                  <c:v>17</c:v>
                </c:pt>
                <c:pt idx="2499">
                  <c:v>17</c:v>
                </c:pt>
                <c:pt idx="2500">
                  <c:v>18.000000000000004</c:v>
                </c:pt>
                <c:pt idx="2501">
                  <c:v>17</c:v>
                </c:pt>
                <c:pt idx="2502">
                  <c:v>17</c:v>
                </c:pt>
                <c:pt idx="2503">
                  <c:v>17</c:v>
                </c:pt>
                <c:pt idx="2504">
                  <c:v>17</c:v>
                </c:pt>
                <c:pt idx="2505">
                  <c:v>17</c:v>
                </c:pt>
                <c:pt idx="2506">
                  <c:v>17</c:v>
                </c:pt>
                <c:pt idx="2507">
                  <c:v>17</c:v>
                </c:pt>
                <c:pt idx="2508">
                  <c:v>17</c:v>
                </c:pt>
                <c:pt idx="2509">
                  <c:v>17</c:v>
                </c:pt>
                <c:pt idx="2510">
                  <c:v>17</c:v>
                </c:pt>
                <c:pt idx="2511">
                  <c:v>17</c:v>
                </c:pt>
                <c:pt idx="2512">
                  <c:v>17</c:v>
                </c:pt>
                <c:pt idx="2513">
                  <c:v>17</c:v>
                </c:pt>
                <c:pt idx="2514">
                  <c:v>16</c:v>
                </c:pt>
                <c:pt idx="2515">
                  <c:v>17</c:v>
                </c:pt>
                <c:pt idx="2516">
                  <c:v>16</c:v>
                </c:pt>
                <c:pt idx="2517">
                  <c:v>16</c:v>
                </c:pt>
                <c:pt idx="2518">
                  <c:v>17</c:v>
                </c:pt>
                <c:pt idx="2519">
                  <c:v>17</c:v>
                </c:pt>
                <c:pt idx="2520">
                  <c:v>18.000000000000004</c:v>
                </c:pt>
                <c:pt idx="2521">
                  <c:v>17</c:v>
                </c:pt>
                <c:pt idx="2522">
                  <c:v>18.000000000000004</c:v>
                </c:pt>
                <c:pt idx="2523">
                  <c:v>18.000000000000004</c:v>
                </c:pt>
                <c:pt idx="2524">
                  <c:v>18.000000000000004</c:v>
                </c:pt>
                <c:pt idx="2525">
                  <c:v>17</c:v>
                </c:pt>
                <c:pt idx="2526">
                  <c:v>17</c:v>
                </c:pt>
                <c:pt idx="2527">
                  <c:v>16</c:v>
                </c:pt>
                <c:pt idx="2528">
                  <c:v>16</c:v>
                </c:pt>
                <c:pt idx="2529">
                  <c:v>16</c:v>
                </c:pt>
                <c:pt idx="2530">
                  <c:v>16</c:v>
                </c:pt>
                <c:pt idx="2531">
                  <c:v>16</c:v>
                </c:pt>
                <c:pt idx="2532">
                  <c:v>16</c:v>
                </c:pt>
                <c:pt idx="2533">
                  <c:v>16</c:v>
                </c:pt>
                <c:pt idx="2534">
                  <c:v>16</c:v>
                </c:pt>
                <c:pt idx="2535">
                  <c:v>16</c:v>
                </c:pt>
                <c:pt idx="2536">
                  <c:v>16</c:v>
                </c:pt>
                <c:pt idx="2537">
                  <c:v>17</c:v>
                </c:pt>
                <c:pt idx="2538">
                  <c:v>17</c:v>
                </c:pt>
                <c:pt idx="2539">
                  <c:v>16</c:v>
                </c:pt>
                <c:pt idx="2540">
                  <c:v>16</c:v>
                </c:pt>
                <c:pt idx="2541">
                  <c:v>17</c:v>
                </c:pt>
                <c:pt idx="2542">
                  <c:v>17</c:v>
                </c:pt>
                <c:pt idx="2543">
                  <c:v>17</c:v>
                </c:pt>
                <c:pt idx="2544">
                  <c:v>18.000000000000004</c:v>
                </c:pt>
                <c:pt idx="2545">
                  <c:v>19.000000000000004</c:v>
                </c:pt>
                <c:pt idx="2546">
                  <c:v>18.000000000000004</c:v>
                </c:pt>
                <c:pt idx="2547">
                  <c:v>18.000000000000004</c:v>
                </c:pt>
                <c:pt idx="2548">
                  <c:v>18.000000000000004</c:v>
                </c:pt>
                <c:pt idx="2549">
                  <c:v>18.000000000000004</c:v>
                </c:pt>
                <c:pt idx="2550">
                  <c:v>18.000000000000004</c:v>
                </c:pt>
                <c:pt idx="2551">
                  <c:v>17</c:v>
                </c:pt>
                <c:pt idx="2552">
                  <c:v>17</c:v>
                </c:pt>
                <c:pt idx="2553">
                  <c:v>17</c:v>
                </c:pt>
                <c:pt idx="2554">
                  <c:v>18.000000000000004</c:v>
                </c:pt>
                <c:pt idx="2555">
                  <c:v>18.000000000000004</c:v>
                </c:pt>
                <c:pt idx="2556">
                  <c:v>18.000000000000004</c:v>
                </c:pt>
                <c:pt idx="2557">
                  <c:v>17</c:v>
                </c:pt>
                <c:pt idx="2558">
                  <c:v>17</c:v>
                </c:pt>
                <c:pt idx="2559">
                  <c:v>17</c:v>
                </c:pt>
                <c:pt idx="2560">
                  <c:v>17</c:v>
                </c:pt>
                <c:pt idx="2561">
                  <c:v>17</c:v>
                </c:pt>
                <c:pt idx="2562">
                  <c:v>16</c:v>
                </c:pt>
                <c:pt idx="2563">
                  <c:v>16</c:v>
                </c:pt>
                <c:pt idx="2564">
                  <c:v>16</c:v>
                </c:pt>
                <c:pt idx="2565">
                  <c:v>17</c:v>
                </c:pt>
                <c:pt idx="2566">
                  <c:v>17</c:v>
                </c:pt>
                <c:pt idx="2567">
                  <c:v>16</c:v>
                </c:pt>
                <c:pt idx="2568">
                  <c:v>17</c:v>
                </c:pt>
                <c:pt idx="2569">
                  <c:v>17</c:v>
                </c:pt>
                <c:pt idx="2570">
                  <c:v>16</c:v>
                </c:pt>
                <c:pt idx="2571">
                  <c:v>17</c:v>
                </c:pt>
                <c:pt idx="2572">
                  <c:v>17</c:v>
                </c:pt>
                <c:pt idx="2573">
                  <c:v>17</c:v>
                </c:pt>
                <c:pt idx="2574">
                  <c:v>17</c:v>
                </c:pt>
                <c:pt idx="2575">
                  <c:v>17</c:v>
                </c:pt>
                <c:pt idx="2576">
                  <c:v>17</c:v>
                </c:pt>
                <c:pt idx="2577">
                  <c:v>17</c:v>
                </c:pt>
                <c:pt idx="2578">
                  <c:v>18.000000000000004</c:v>
                </c:pt>
                <c:pt idx="2579">
                  <c:v>17</c:v>
                </c:pt>
                <c:pt idx="2580">
                  <c:v>18.000000000000004</c:v>
                </c:pt>
                <c:pt idx="2581">
                  <c:v>17</c:v>
                </c:pt>
                <c:pt idx="2582">
                  <c:v>18.000000000000004</c:v>
                </c:pt>
                <c:pt idx="2583">
                  <c:v>18.000000000000004</c:v>
                </c:pt>
                <c:pt idx="2584">
                  <c:v>17</c:v>
                </c:pt>
                <c:pt idx="2585">
                  <c:v>17</c:v>
                </c:pt>
                <c:pt idx="2586">
                  <c:v>18.000000000000004</c:v>
                </c:pt>
                <c:pt idx="2587">
                  <c:v>17</c:v>
                </c:pt>
                <c:pt idx="2588">
                  <c:v>18.000000000000004</c:v>
                </c:pt>
                <c:pt idx="2589">
                  <c:v>17</c:v>
                </c:pt>
                <c:pt idx="2590">
                  <c:v>17</c:v>
                </c:pt>
                <c:pt idx="2591">
                  <c:v>18.000000000000004</c:v>
                </c:pt>
                <c:pt idx="2592">
                  <c:v>18.000000000000004</c:v>
                </c:pt>
                <c:pt idx="2593">
                  <c:v>18.000000000000004</c:v>
                </c:pt>
                <c:pt idx="2594">
                  <c:v>17</c:v>
                </c:pt>
                <c:pt idx="2595">
                  <c:v>18.000000000000004</c:v>
                </c:pt>
                <c:pt idx="2596">
                  <c:v>19.000000000000004</c:v>
                </c:pt>
                <c:pt idx="2597">
                  <c:v>19.000000000000004</c:v>
                </c:pt>
                <c:pt idx="2598">
                  <c:v>18.000000000000004</c:v>
                </c:pt>
                <c:pt idx="2599">
                  <c:v>19.000000000000004</c:v>
                </c:pt>
                <c:pt idx="2600">
                  <c:v>18.000000000000004</c:v>
                </c:pt>
                <c:pt idx="2601">
                  <c:v>19.000000000000004</c:v>
                </c:pt>
                <c:pt idx="2602">
                  <c:v>18.000000000000004</c:v>
                </c:pt>
                <c:pt idx="2603">
                  <c:v>19.000000000000004</c:v>
                </c:pt>
                <c:pt idx="2604">
                  <c:v>18.000000000000004</c:v>
                </c:pt>
                <c:pt idx="2605">
                  <c:v>18.000000000000004</c:v>
                </c:pt>
                <c:pt idx="2606">
                  <c:v>18.000000000000004</c:v>
                </c:pt>
                <c:pt idx="2607">
                  <c:v>18.000000000000004</c:v>
                </c:pt>
                <c:pt idx="2608">
                  <c:v>18.000000000000004</c:v>
                </c:pt>
                <c:pt idx="2609">
                  <c:v>18.000000000000004</c:v>
                </c:pt>
                <c:pt idx="2610">
                  <c:v>19.000000000000004</c:v>
                </c:pt>
                <c:pt idx="2611">
                  <c:v>18.000000000000004</c:v>
                </c:pt>
                <c:pt idx="2612">
                  <c:v>19.000000000000004</c:v>
                </c:pt>
                <c:pt idx="2613">
                  <c:v>19.000000000000004</c:v>
                </c:pt>
                <c:pt idx="2614">
                  <c:v>19.000000000000004</c:v>
                </c:pt>
                <c:pt idx="2615">
                  <c:v>18.000000000000004</c:v>
                </c:pt>
                <c:pt idx="2616">
                  <c:v>18.000000000000004</c:v>
                </c:pt>
                <c:pt idx="2617">
                  <c:v>18.000000000000004</c:v>
                </c:pt>
                <c:pt idx="2618">
                  <c:v>19.000000000000004</c:v>
                </c:pt>
                <c:pt idx="2619">
                  <c:v>18.000000000000004</c:v>
                </c:pt>
                <c:pt idx="2620">
                  <c:v>18.000000000000004</c:v>
                </c:pt>
                <c:pt idx="2621">
                  <c:v>18.000000000000004</c:v>
                </c:pt>
                <c:pt idx="2622">
                  <c:v>18.000000000000004</c:v>
                </c:pt>
                <c:pt idx="2623">
                  <c:v>17</c:v>
                </c:pt>
                <c:pt idx="2624">
                  <c:v>18.000000000000004</c:v>
                </c:pt>
                <c:pt idx="2625">
                  <c:v>19.000000000000004</c:v>
                </c:pt>
                <c:pt idx="2626">
                  <c:v>18.000000000000004</c:v>
                </c:pt>
                <c:pt idx="2627">
                  <c:v>18.000000000000004</c:v>
                </c:pt>
                <c:pt idx="2628">
                  <c:v>18.000000000000004</c:v>
                </c:pt>
                <c:pt idx="2629">
                  <c:v>18.000000000000004</c:v>
                </c:pt>
                <c:pt idx="2630">
                  <c:v>19.000000000000004</c:v>
                </c:pt>
                <c:pt idx="2631">
                  <c:v>19.000000000000004</c:v>
                </c:pt>
                <c:pt idx="2632">
                  <c:v>19.000000000000004</c:v>
                </c:pt>
                <c:pt idx="2633">
                  <c:v>18.000000000000004</c:v>
                </c:pt>
                <c:pt idx="2634">
                  <c:v>19.000000000000004</c:v>
                </c:pt>
                <c:pt idx="2635">
                  <c:v>19.000000000000004</c:v>
                </c:pt>
                <c:pt idx="2636">
                  <c:v>19.000000000000004</c:v>
                </c:pt>
                <c:pt idx="2637">
                  <c:v>18.000000000000004</c:v>
                </c:pt>
                <c:pt idx="2638">
                  <c:v>19.000000000000004</c:v>
                </c:pt>
                <c:pt idx="2639">
                  <c:v>19.000000000000004</c:v>
                </c:pt>
                <c:pt idx="2640">
                  <c:v>19.000000000000004</c:v>
                </c:pt>
                <c:pt idx="2641">
                  <c:v>19.000000000000004</c:v>
                </c:pt>
                <c:pt idx="2642">
                  <c:v>19.000000000000004</c:v>
                </c:pt>
                <c:pt idx="2643">
                  <c:v>19.000000000000004</c:v>
                </c:pt>
                <c:pt idx="2644">
                  <c:v>19.000000000000004</c:v>
                </c:pt>
                <c:pt idx="2645">
                  <c:v>19.000000000000004</c:v>
                </c:pt>
                <c:pt idx="2646">
                  <c:v>19.000000000000004</c:v>
                </c:pt>
                <c:pt idx="2647">
                  <c:v>19.000000000000004</c:v>
                </c:pt>
                <c:pt idx="2648">
                  <c:v>19.000000000000004</c:v>
                </c:pt>
                <c:pt idx="2649">
                  <c:v>19.000000000000004</c:v>
                </c:pt>
                <c:pt idx="2650">
                  <c:v>19.999999999999996</c:v>
                </c:pt>
                <c:pt idx="2651">
                  <c:v>19.000000000000004</c:v>
                </c:pt>
                <c:pt idx="2652">
                  <c:v>19.000000000000004</c:v>
                </c:pt>
                <c:pt idx="2653">
                  <c:v>19.000000000000004</c:v>
                </c:pt>
                <c:pt idx="2654">
                  <c:v>19.999999999999996</c:v>
                </c:pt>
                <c:pt idx="2655">
                  <c:v>19.000000000000004</c:v>
                </c:pt>
                <c:pt idx="2656">
                  <c:v>19.000000000000004</c:v>
                </c:pt>
                <c:pt idx="2657">
                  <c:v>19.000000000000004</c:v>
                </c:pt>
                <c:pt idx="2658">
                  <c:v>19.000000000000004</c:v>
                </c:pt>
                <c:pt idx="2659">
                  <c:v>19.000000000000004</c:v>
                </c:pt>
                <c:pt idx="2660">
                  <c:v>19.000000000000004</c:v>
                </c:pt>
                <c:pt idx="2661">
                  <c:v>19.000000000000004</c:v>
                </c:pt>
                <c:pt idx="2662">
                  <c:v>19.000000000000004</c:v>
                </c:pt>
                <c:pt idx="2663">
                  <c:v>19.000000000000004</c:v>
                </c:pt>
                <c:pt idx="2664">
                  <c:v>19.000000000000004</c:v>
                </c:pt>
                <c:pt idx="2665">
                  <c:v>19.999999999999996</c:v>
                </c:pt>
                <c:pt idx="2666">
                  <c:v>19.000000000000004</c:v>
                </c:pt>
                <c:pt idx="2667">
                  <c:v>19.000000000000004</c:v>
                </c:pt>
                <c:pt idx="2668">
                  <c:v>19.999999999999996</c:v>
                </c:pt>
                <c:pt idx="2669">
                  <c:v>19.999999999999996</c:v>
                </c:pt>
                <c:pt idx="2670">
                  <c:v>19.999999999999996</c:v>
                </c:pt>
                <c:pt idx="2671">
                  <c:v>19.999999999999996</c:v>
                </c:pt>
                <c:pt idx="2672">
                  <c:v>19.999999999999996</c:v>
                </c:pt>
                <c:pt idx="2673">
                  <c:v>19.999999999999996</c:v>
                </c:pt>
                <c:pt idx="2674">
                  <c:v>19.999999999999996</c:v>
                </c:pt>
                <c:pt idx="2675">
                  <c:v>19.999999999999996</c:v>
                </c:pt>
                <c:pt idx="2676">
                  <c:v>19.999999999999996</c:v>
                </c:pt>
                <c:pt idx="2677">
                  <c:v>19.999999999999996</c:v>
                </c:pt>
                <c:pt idx="2678">
                  <c:v>20.999999999999996</c:v>
                </c:pt>
                <c:pt idx="2679">
                  <c:v>19.999999999999996</c:v>
                </c:pt>
                <c:pt idx="2680">
                  <c:v>23</c:v>
                </c:pt>
                <c:pt idx="2681">
                  <c:v>23</c:v>
                </c:pt>
                <c:pt idx="2682">
                  <c:v>23</c:v>
                </c:pt>
                <c:pt idx="2683">
                  <c:v>20.999999999999996</c:v>
                </c:pt>
                <c:pt idx="2684">
                  <c:v>22</c:v>
                </c:pt>
                <c:pt idx="2685">
                  <c:v>22</c:v>
                </c:pt>
                <c:pt idx="2686">
                  <c:v>24</c:v>
                </c:pt>
                <c:pt idx="2687">
                  <c:v>23</c:v>
                </c:pt>
                <c:pt idx="2688">
                  <c:v>20.999999999999996</c:v>
                </c:pt>
                <c:pt idx="2689">
                  <c:v>22</c:v>
                </c:pt>
                <c:pt idx="2690">
                  <c:v>23</c:v>
                </c:pt>
                <c:pt idx="2691">
                  <c:v>24</c:v>
                </c:pt>
                <c:pt idx="2692">
                  <c:v>25.999999999999996</c:v>
                </c:pt>
                <c:pt idx="2693">
                  <c:v>24</c:v>
                </c:pt>
                <c:pt idx="2694">
                  <c:v>22</c:v>
                </c:pt>
                <c:pt idx="2695">
                  <c:v>20.999999999999996</c:v>
                </c:pt>
                <c:pt idx="2696">
                  <c:v>20.999999999999996</c:v>
                </c:pt>
                <c:pt idx="2697">
                  <c:v>20.999999999999996</c:v>
                </c:pt>
                <c:pt idx="2698">
                  <c:v>20.999999999999996</c:v>
                </c:pt>
                <c:pt idx="2699">
                  <c:v>20.999999999999996</c:v>
                </c:pt>
                <c:pt idx="2700">
                  <c:v>19.999999999999996</c:v>
                </c:pt>
                <c:pt idx="2701">
                  <c:v>19.999999999999996</c:v>
                </c:pt>
                <c:pt idx="2702">
                  <c:v>19.999999999999996</c:v>
                </c:pt>
                <c:pt idx="2703">
                  <c:v>20.999999999999996</c:v>
                </c:pt>
                <c:pt idx="2704">
                  <c:v>19.999999999999996</c:v>
                </c:pt>
                <c:pt idx="2705">
                  <c:v>19.999999999999996</c:v>
                </c:pt>
                <c:pt idx="2706">
                  <c:v>20.999999999999996</c:v>
                </c:pt>
                <c:pt idx="2707">
                  <c:v>19.999999999999996</c:v>
                </c:pt>
                <c:pt idx="2708">
                  <c:v>19.999999999999996</c:v>
                </c:pt>
                <c:pt idx="2709">
                  <c:v>20.999999999999996</c:v>
                </c:pt>
                <c:pt idx="2710">
                  <c:v>20.999999999999996</c:v>
                </c:pt>
                <c:pt idx="2711">
                  <c:v>19.999999999999996</c:v>
                </c:pt>
                <c:pt idx="2712">
                  <c:v>19.999999999999996</c:v>
                </c:pt>
                <c:pt idx="2713">
                  <c:v>19.999999999999996</c:v>
                </c:pt>
                <c:pt idx="2714">
                  <c:v>20.999999999999996</c:v>
                </c:pt>
                <c:pt idx="2715">
                  <c:v>20.999999999999996</c:v>
                </c:pt>
                <c:pt idx="2716">
                  <c:v>20.999999999999996</c:v>
                </c:pt>
                <c:pt idx="2717">
                  <c:v>20.999999999999996</c:v>
                </c:pt>
                <c:pt idx="2718">
                  <c:v>20.999999999999996</c:v>
                </c:pt>
                <c:pt idx="2719">
                  <c:v>20.999999999999996</c:v>
                </c:pt>
                <c:pt idx="2720">
                  <c:v>20.999999999999996</c:v>
                </c:pt>
                <c:pt idx="2721">
                  <c:v>20.999999999999996</c:v>
                </c:pt>
                <c:pt idx="2722">
                  <c:v>20.999999999999996</c:v>
                </c:pt>
                <c:pt idx="2723">
                  <c:v>22</c:v>
                </c:pt>
                <c:pt idx="2724">
                  <c:v>22</c:v>
                </c:pt>
                <c:pt idx="2725">
                  <c:v>20.999999999999996</c:v>
                </c:pt>
                <c:pt idx="2726">
                  <c:v>20.999999999999996</c:v>
                </c:pt>
                <c:pt idx="2727">
                  <c:v>20.999999999999996</c:v>
                </c:pt>
                <c:pt idx="2728">
                  <c:v>22</c:v>
                </c:pt>
                <c:pt idx="2729">
                  <c:v>22</c:v>
                </c:pt>
                <c:pt idx="2730">
                  <c:v>22</c:v>
                </c:pt>
                <c:pt idx="2731">
                  <c:v>22</c:v>
                </c:pt>
                <c:pt idx="2732">
                  <c:v>20.999999999999996</c:v>
                </c:pt>
                <c:pt idx="2733">
                  <c:v>22</c:v>
                </c:pt>
                <c:pt idx="2734">
                  <c:v>22</c:v>
                </c:pt>
                <c:pt idx="2735">
                  <c:v>20.999999999999996</c:v>
                </c:pt>
                <c:pt idx="2736">
                  <c:v>20.999999999999996</c:v>
                </c:pt>
                <c:pt idx="2737">
                  <c:v>22</c:v>
                </c:pt>
                <c:pt idx="2738">
                  <c:v>22</c:v>
                </c:pt>
                <c:pt idx="2739">
                  <c:v>23</c:v>
                </c:pt>
                <c:pt idx="2740">
                  <c:v>22</c:v>
                </c:pt>
                <c:pt idx="2741">
                  <c:v>22</c:v>
                </c:pt>
                <c:pt idx="2742">
                  <c:v>22</c:v>
                </c:pt>
                <c:pt idx="2743">
                  <c:v>22</c:v>
                </c:pt>
                <c:pt idx="2744">
                  <c:v>22</c:v>
                </c:pt>
                <c:pt idx="2745">
                  <c:v>22</c:v>
                </c:pt>
                <c:pt idx="2746">
                  <c:v>22</c:v>
                </c:pt>
                <c:pt idx="2747">
                  <c:v>20.999999999999996</c:v>
                </c:pt>
                <c:pt idx="2748">
                  <c:v>22</c:v>
                </c:pt>
                <c:pt idx="2749">
                  <c:v>22</c:v>
                </c:pt>
                <c:pt idx="2750">
                  <c:v>23</c:v>
                </c:pt>
                <c:pt idx="2751">
                  <c:v>22</c:v>
                </c:pt>
                <c:pt idx="2752">
                  <c:v>22</c:v>
                </c:pt>
                <c:pt idx="2753">
                  <c:v>23</c:v>
                </c:pt>
                <c:pt idx="2754">
                  <c:v>23</c:v>
                </c:pt>
                <c:pt idx="2755">
                  <c:v>23</c:v>
                </c:pt>
                <c:pt idx="2756">
                  <c:v>22</c:v>
                </c:pt>
                <c:pt idx="2757">
                  <c:v>23</c:v>
                </c:pt>
                <c:pt idx="2758">
                  <c:v>23</c:v>
                </c:pt>
                <c:pt idx="2759">
                  <c:v>23</c:v>
                </c:pt>
                <c:pt idx="2760">
                  <c:v>22</c:v>
                </c:pt>
                <c:pt idx="2761">
                  <c:v>24</c:v>
                </c:pt>
                <c:pt idx="2762">
                  <c:v>23</c:v>
                </c:pt>
                <c:pt idx="2763">
                  <c:v>24</c:v>
                </c:pt>
                <c:pt idx="2764">
                  <c:v>24</c:v>
                </c:pt>
                <c:pt idx="2765">
                  <c:v>24</c:v>
                </c:pt>
                <c:pt idx="2766">
                  <c:v>24</c:v>
                </c:pt>
                <c:pt idx="2767">
                  <c:v>25</c:v>
                </c:pt>
                <c:pt idx="2768">
                  <c:v>24</c:v>
                </c:pt>
                <c:pt idx="2769">
                  <c:v>24</c:v>
                </c:pt>
                <c:pt idx="2770">
                  <c:v>24</c:v>
                </c:pt>
                <c:pt idx="2771">
                  <c:v>24</c:v>
                </c:pt>
                <c:pt idx="2772">
                  <c:v>24</c:v>
                </c:pt>
                <c:pt idx="2773">
                  <c:v>24</c:v>
                </c:pt>
                <c:pt idx="2774">
                  <c:v>24</c:v>
                </c:pt>
                <c:pt idx="2775">
                  <c:v>23</c:v>
                </c:pt>
                <c:pt idx="2776">
                  <c:v>23</c:v>
                </c:pt>
                <c:pt idx="2777">
                  <c:v>23</c:v>
                </c:pt>
                <c:pt idx="2778">
                  <c:v>23</c:v>
                </c:pt>
                <c:pt idx="2779">
                  <c:v>23</c:v>
                </c:pt>
                <c:pt idx="2780">
                  <c:v>24</c:v>
                </c:pt>
                <c:pt idx="2781">
                  <c:v>24</c:v>
                </c:pt>
                <c:pt idx="2782">
                  <c:v>23</c:v>
                </c:pt>
                <c:pt idx="2783">
                  <c:v>23</c:v>
                </c:pt>
                <c:pt idx="2784">
                  <c:v>23</c:v>
                </c:pt>
                <c:pt idx="2785">
                  <c:v>24</c:v>
                </c:pt>
                <c:pt idx="2786">
                  <c:v>24</c:v>
                </c:pt>
                <c:pt idx="2787">
                  <c:v>24</c:v>
                </c:pt>
                <c:pt idx="2788">
                  <c:v>24</c:v>
                </c:pt>
                <c:pt idx="2789">
                  <c:v>24</c:v>
                </c:pt>
                <c:pt idx="2790">
                  <c:v>24</c:v>
                </c:pt>
                <c:pt idx="2791">
                  <c:v>24</c:v>
                </c:pt>
                <c:pt idx="2792">
                  <c:v>24</c:v>
                </c:pt>
                <c:pt idx="2793">
                  <c:v>24</c:v>
                </c:pt>
                <c:pt idx="2794">
                  <c:v>24</c:v>
                </c:pt>
                <c:pt idx="2795">
                  <c:v>24</c:v>
                </c:pt>
                <c:pt idx="2796">
                  <c:v>23</c:v>
                </c:pt>
                <c:pt idx="2797">
                  <c:v>23</c:v>
                </c:pt>
                <c:pt idx="2798">
                  <c:v>23</c:v>
                </c:pt>
                <c:pt idx="2799">
                  <c:v>22</c:v>
                </c:pt>
                <c:pt idx="2800">
                  <c:v>20.999999999999996</c:v>
                </c:pt>
                <c:pt idx="2801">
                  <c:v>20.999999999999996</c:v>
                </c:pt>
                <c:pt idx="2802">
                  <c:v>20.999999999999996</c:v>
                </c:pt>
                <c:pt idx="2803">
                  <c:v>22</c:v>
                </c:pt>
                <c:pt idx="2804">
                  <c:v>20.999999999999996</c:v>
                </c:pt>
                <c:pt idx="2805">
                  <c:v>22</c:v>
                </c:pt>
                <c:pt idx="2806">
                  <c:v>20.999999999999996</c:v>
                </c:pt>
                <c:pt idx="2807">
                  <c:v>20.999999999999996</c:v>
                </c:pt>
                <c:pt idx="2808">
                  <c:v>20.999999999999996</c:v>
                </c:pt>
                <c:pt idx="2809">
                  <c:v>19.999999999999996</c:v>
                </c:pt>
                <c:pt idx="2810">
                  <c:v>20.999999999999996</c:v>
                </c:pt>
                <c:pt idx="2811">
                  <c:v>19.999999999999996</c:v>
                </c:pt>
                <c:pt idx="2812">
                  <c:v>19.000000000000004</c:v>
                </c:pt>
                <c:pt idx="2813">
                  <c:v>19.000000000000004</c:v>
                </c:pt>
                <c:pt idx="2814">
                  <c:v>19.000000000000004</c:v>
                </c:pt>
                <c:pt idx="2815">
                  <c:v>19.000000000000004</c:v>
                </c:pt>
                <c:pt idx="2816">
                  <c:v>19.000000000000004</c:v>
                </c:pt>
                <c:pt idx="2817">
                  <c:v>19.000000000000004</c:v>
                </c:pt>
                <c:pt idx="2818">
                  <c:v>19.000000000000004</c:v>
                </c:pt>
                <c:pt idx="2819">
                  <c:v>19.000000000000004</c:v>
                </c:pt>
                <c:pt idx="2820">
                  <c:v>18.000000000000004</c:v>
                </c:pt>
                <c:pt idx="2821">
                  <c:v>19.000000000000004</c:v>
                </c:pt>
                <c:pt idx="2822">
                  <c:v>19.000000000000004</c:v>
                </c:pt>
                <c:pt idx="2823">
                  <c:v>19.000000000000004</c:v>
                </c:pt>
                <c:pt idx="2824">
                  <c:v>18.000000000000004</c:v>
                </c:pt>
                <c:pt idx="2825">
                  <c:v>19.000000000000004</c:v>
                </c:pt>
                <c:pt idx="2826">
                  <c:v>19.999999999999996</c:v>
                </c:pt>
                <c:pt idx="2827">
                  <c:v>19.000000000000004</c:v>
                </c:pt>
                <c:pt idx="2828">
                  <c:v>19.999999999999996</c:v>
                </c:pt>
                <c:pt idx="2829">
                  <c:v>19.999999999999996</c:v>
                </c:pt>
                <c:pt idx="2830">
                  <c:v>19.999999999999996</c:v>
                </c:pt>
                <c:pt idx="2831">
                  <c:v>19.000000000000004</c:v>
                </c:pt>
                <c:pt idx="2832">
                  <c:v>19.999999999999996</c:v>
                </c:pt>
                <c:pt idx="2833">
                  <c:v>19.999999999999996</c:v>
                </c:pt>
                <c:pt idx="2834">
                  <c:v>19.000000000000004</c:v>
                </c:pt>
                <c:pt idx="2835">
                  <c:v>19.999999999999996</c:v>
                </c:pt>
                <c:pt idx="2836">
                  <c:v>19.000000000000004</c:v>
                </c:pt>
                <c:pt idx="2837">
                  <c:v>19.000000000000004</c:v>
                </c:pt>
                <c:pt idx="2838">
                  <c:v>19.000000000000004</c:v>
                </c:pt>
                <c:pt idx="2839">
                  <c:v>19.000000000000004</c:v>
                </c:pt>
                <c:pt idx="2840">
                  <c:v>19.000000000000004</c:v>
                </c:pt>
                <c:pt idx="2841">
                  <c:v>19.000000000000004</c:v>
                </c:pt>
                <c:pt idx="2842">
                  <c:v>19.000000000000004</c:v>
                </c:pt>
                <c:pt idx="2843">
                  <c:v>19.000000000000004</c:v>
                </c:pt>
                <c:pt idx="2844">
                  <c:v>18.000000000000004</c:v>
                </c:pt>
                <c:pt idx="2845">
                  <c:v>17</c:v>
                </c:pt>
                <c:pt idx="2846">
                  <c:v>16</c:v>
                </c:pt>
                <c:pt idx="2847">
                  <c:v>16</c:v>
                </c:pt>
                <c:pt idx="2848">
                  <c:v>15.000000000000002</c:v>
                </c:pt>
                <c:pt idx="2849">
                  <c:v>16</c:v>
                </c:pt>
                <c:pt idx="2850">
                  <c:v>15.000000000000002</c:v>
                </c:pt>
                <c:pt idx="2851">
                  <c:v>16</c:v>
                </c:pt>
                <c:pt idx="2852">
                  <c:v>16</c:v>
                </c:pt>
                <c:pt idx="2853">
                  <c:v>15.000000000000002</c:v>
                </c:pt>
                <c:pt idx="2854">
                  <c:v>14</c:v>
                </c:pt>
                <c:pt idx="2855">
                  <c:v>14</c:v>
                </c:pt>
                <c:pt idx="2856">
                  <c:v>15.000000000000002</c:v>
                </c:pt>
                <c:pt idx="2857">
                  <c:v>14</c:v>
                </c:pt>
                <c:pt idx="2858">
                  <c:v>14</c:v>
                </c:pt>
                <c:pt idx="2859">
                  <c:v>13</c:v>
                </c:pt>
                <c:pt idx="2860">
                  <c:v>14</c:v>
                </c:pt>
                <c:pt idx="2861">
                  <c:v>13</c:v>
                </c:pt>
                <c:pt idx="2862">
                  <c:v>13</c:v>
                </c:pt>
                <c:pt idx="2863">
                  <c:v>11.999999999999998</c:v>
                </c:pt>
                <c:pt idx="2864">
                  <c:v>11.999999999999998</c:v>
                </c:pt>
                <c:pt idx="2865">
                  <c:v>11.999999999999998</c:v>
                </c:pt>
                <c:pt idx="2866">
                  <c:v>13</c:v>
                </c:pt>
                <c:pt idx="2867">
                  <c:v>13</c:v>
                </c:pt>
                <c:pt idx="2868">
                  <c:v>11.999999999999998</c:v>
                </c:pt>
                <c:pt idx="2869">
                  <c:v>11.000000000000002</c:v>
                </c:pt>
                <c:pt idx="2870">
                  <c:v>11.999999999999998</c:v>
                </c:pt>
                <c:pt idx="2871">
                  <c:v>11.000000000000002</c:v>
                </c:pt>
                <c:pt idx="2872">
                  <c:v>11.000000000000002</c:v>
                </c:pt>
                <c:pt idx="2873">
                  <c:v>10</c:v>
                </c:pt>
                <c:pt idx="2874">
                  <c:v>11.000000000000002</c:v>
                </c:pt>
                <c:pt idx="2875">
                  <c:v>11.000000000000002</c:v>
                </c:pt>
                <c:pt idx="2876">
                  <c:v>10</c:v>
                </c:pt>
                <c:pt idx="2877">
                  <c:v>9</c:v>
                </c:pt>
                <c:pt idx="2878">
                  <c:v>9</c:v>
                </c:pt>
                <c:pt idx="2879">
                  <c:v>9</c:v>
                </c:pt>
                <c:pt idx="2880">
                  <c:v>7.9999999999999982</c:v>
                </c:pt>
                <c:pt idx="2881">
                  <c:v>7.9999999999999982</c:v>
                </c:pt>
                <c:pt idx="2882">
                  <c:v>7.9999999999999982</c:v>
                </c:pt>
                <c:pt idx="2883">
                  <c:v>7.9999999999999982</c:v>
                </c:pt>
                <c:pt idx="2884">
                  <c:v>7.9999999999999982</c:v>
                </c:pt>
                <c:pt idx="2885">
                  <c:v>7.0000000000000009</c:v>
                </c:pt>
                <c:pt idx="2886">
                  <c:v>7.0000000000000009</c:v>
                </c:pt>
                <c:pt idx="2887">
                  <c:v>7.9999999999999982</c:v>
                </c:pt>
                <c:pt idx="2888">
                  <c:v>7.9999999999999982</c:v>
                </c:pt>
                <c:pt idx="2889">
                  <c:v>7.0000000000000009</c:v>
                </c:pt>
                <c:pt idx="2890">
                  <c:v>7.0000000000000009</c:v>
                </c:pt>
                <c:pt idx="2891">
                  <c:v>7.0000000000000009</c:v>
                </c:pt>
                <c:pt idx="2892">
                  <c:v>7.0000000000000009</c:v>
                </c:pt>
                <c:pt idx="2893">
                  <c:v>7.0000000000000009</c:v>
                </c:pt>
                <c:pt idx="2894">
                  <c:v>7.0000000000000009</c:v>
                </c:pt>
                <c:pt idx="2895">
                  <c:v>7.0000000000000009</c:v>
                </c:pt>
                <c:pt idx="2896">
                  <c:v>7.0000000000000009</c:v>
                </c:pt>
                <c:pt idx="2897">
                  <c:v>7.0000000000000009</c:v>
                </c:pt>
                <c:pt idx="2898">
                  <c:v>7.0000000000000009</c:v>
                </c:pt>
                <c:pt idx="2899">
                  <c:v>7.0000000000000009</c:v>
                </c:pt>
                <c:pt idx="2900">
                  <c:v>7.0000000000000009</c:v>
                </c:pt>
                <c:pt idx="2901">
                  <c:v>7.0000000000000009</c:v>
                </c:pt>
                <c:pt idx="2902">
                  <c:v>7.0000000000000009</c:v>
                </c:pt>
                <c:pt idx="2903">
                  <c:v>7.0000000000000009</c:v>
                </c:pt>
                <c:pt idx="2904">
                  <c:v>6</c:v>
                </c:pt>
                <c:pt idx="2905">
                  <c:v>6</c:v>
                </c:pt>
                <c:pt idx="2906">
                  <c:v>6</c:v>
                </c:pt>
                <c:pt idx="2907">
                  <c:v>6</c:v>
                </c:pt>
                <c:pt idx="2908">
                  <c:v>6</c:v>
                </c:pt>
                <c:pt idx="2909">
                  <c:v>6</c:v>
                </c:pt>
                <c:pt idx="2910">
                  <c:v>6</c:v>
                </c:pt>
                <c:pt idx="2911">
                  <c:v>6</c:v>
                </c:pt>
                <c:pt idx="2912">
                  <c:v>6</c:v>
                </c:pt>
                <c:pt idx="2913">
                  <c:v>6</c:v>
                </c:pt>
                <c:pt idx="2914">
                  <c:v>6</c:v>
                </c:pt>
                <c:pt idx="2915">
                  <c:v>4.9999999999999991</c:v>
                </c:pt>
                <c:pt idx="2916">
                  <c:v>4.9999999999999991</c:v>
                </c:pt>
                <c:pt idx="2917">
                  <c:v>6</c:v>
                </c:pt>
                <c:pt idx="2918">
                  <c:v>6</c:v>
                </c:pt>
                <c:pt idx="2919">
                  <c:v>6</c:v>
                </c:pt>
                <c:pt idx="2920">
                  <c:v>4.9999999999999991</c:v>
                </c:pt>
                <c:pt idx="2921">
                  <c:v>4.9999999999999991</c:v>
                </c:pt>
                <c:pt idx="2922">
                  <c:v>4.9999999999999991</c:v>
                </c:pt>
                <c:pt idx="2923">
                  <c:v>4.9999999999999991</c:v>
                </c:pt>
                <c:pt idx="2924">
                  <c:v>4.9999999999999991</c:v>
                </c:pt>
                <c:pt idx="2925">
                  <c:v>4.9999999999999991</c:v>
                </c:pt>
                <c:pt idx="2926">
                  <c:v>4.9999999999999991</c:v>
                </c:pt>
                <c:pt idx="2927">
                  <c:v>6</c:v>
                </c:pt>
                <c:pt idx="2928">
                  <c:v>4.9999999999999991</c:v>
                </c:pt>
                <c:pt idx="2929">
                  <c:v>4.9999999999999991</c:v>
                </c:pt>
                <c:pt idx="2930">
                  <c:v>4.9999999999999991</c:v>
                </c:pt>
                <c:pt idx="2931">
                  <c:v>4.9999999999999991</c:v>
                </c:pt>
                <c:pt idx="2932">
                  <c:v>4.9999999999999991</c:v>
                </c:pt>
                <c:pt idx="2933">
                  <c:v>4.9999999999999991</c:v>
                </c:pt>
                <c:pt idx="2934">
                  <c:v>4.9999999999999991</c:v>
                </c:pt>
                <c:pt idx="2935">
                  <c:v>4.9999999999999991</c:v>
                </c:pt>
                <c:pt idx="2936">
                  <c:v>4.9999999999999991</c:v>
                </c:pt>
                <c:pt idx="2937">
                  <c:v>4.9999999999999991</c:v>
                </c:pt>
                <c:pt idx="2938">
                  <c:v>4</c:v>
                </c:pt>
                <c:pt idx="2939">
                  <c:v>4.9999999999999991</c:v>
                </c:pt>
                <c:pt idx="2940">
                  <c:v>4.9999999999999991</c:v>
                </c:pt>
                <c:pt idx="2941">
                  <c:v>4.9999999999999991</c:v>
                </c:pt>
                <c:pt idx="2942">
                  <c:v>4</c:v>
                </c:pt>
                <c:pt idx="2943">
                  <c:v>4</c:v>
                </c:pt>
                <c:pt idx="2944">
                  <c:v>4.9999999999999991</c:v>
                </c:pt>
                <c:pt idx="2945">
                  <c:v>4</c:v>
                </c:pt>
                <c:pt idx="2946">
                  <c:v>4</c:v>
                </c:pt>
                <c:pt idx="2947">
                  <c:v>4</c:v>
                </c:pt>
                <c:pt idx="2948">
                  <c:v>4</c:v>
                </c:pt>
                <c:pt idx="2949">
                  <c:v>4</c:v>
                </c:pt>
                <c:pt idx="2950">
                  <c:v>4</c:v>
                </c:pt>
                <c:pt idx="2951">
                  <c:v>4</c:v>
                </c:pt>
                <c:pt idx="2952">
                  <c:v>4</c:v>
                </c:pt>
                <c:pt idx="2953">
                  <c:v>4</c:v>
                </c:pt>
                <c:pt idx="2954">
                  <c:v>4</c:v>
                </c:pt>
                <c:pt idx="2955">
                  <c:v>4</c:v>
                </c:pt>
                <c:pt idx="2956">
                  <c:v>2.9999999999999991</c:v>
                </c:pt>
                <c:pt idx="2957">
                  <c:v>2.9999999999999991</c:v>
                </c:pt>
                <c:pt idx="2958">
                  <c:v>4</c:v>
                </c:pt>
                <c:pt idx="2959">
                  <c:v>2.9999999999999991</c:v>
                </c:pt>
                <c:pt idx="2960">
                  <c:v>4</c:v>
                </c:pt>
                <c:pt idx="2961">
                  <c:v>2.9999999999999991</c:v>
                </c:pt>
                <c:pt idx="2962">
                  <c:v>2.9999999999999991</c:v>
                </c:pt>
                <c:pt idx="2963">
                  <c:v>4</c:v>
                </c:pt>
                <c:pt idx="2964">
                  <c:v>4</c:v>
                </c:pt>
                <c:pt idx="2965">
                  <c:v>4</c:v>
                </c:pt>
                <c:pt idx="2966">
                  <c:v>4</c:v>
                </c:pt>
                <c:pt idx="2967">
                  <c:v>4</c:v>
                </c:pt>
                <c:pt idx="2968">
                  <c:v>4</c:v>
                </c:pt>
                <c:pt idx="2969">
                  <c:v>2.9999999999999991</c:v>
                </c:pt>
                <c:pt idx="2970">
                  <c:v>2.9999999999999991</c:v>
                </c:pt>
                <c:pt idx="2971">
                  <c:v>2.9999999999999991</c:v>
                </c:pt>
                <c:pt idx="2972">
                  <c:v>2.9999999999999991</c:v>
                </c:pt>
                <c:pt idx="2973">
                  <c:v>2.9999999999999991</c:v>
                </c:pt>
                <c:pt idx="2974">
                  <c:v>2.9999999999999991</c:v>
                </c:pt>
                <c:pt idx="2975">
                  <c:v>2.9999999999999991</c:v>
                </c:pt>
                <c:pt idx="2976">
                  <c:v>2.9999999999999991</c:v>
                </c:pt>
                <c:pt idx="2977">
                  <c:v>2.9999999999999991</c:v>
                </c:pt>
                <c:pt idx="2978">
                  <c:v>2.9999999999999991</c:v>
                </c:pt>
                <c:pt idx="2979">
                  <c:v>2</c:v>
                </c:pt>
                <c:pt idx="2980">
                  <c:v>2.9999999999999991</c:v>
                </c:pt>
                <c:pt idx="2981">
                  <c:v>2.9999999999999991</c:v>
                </c:pt>
                <c:pt idx="2982">
                  <c:v>2.9999999999999991</c:v>
                </c:pt>
                <c:pt idx="2983">
                  <c:v>2.9999999999999991</c:v>
                </c:pt>
                <c:pt idx="2984">
                  <c:v>2</c:v>
                </c:pt>
                <c:pt idx="2985">
                  <c:v>2</c:v>
                </c:pt>
                <c:pt idx="2986">
                  <c:v>2.9999999999999991</c:v>
                </c:pt>
                <c:pt idx="2987">
                  <c:v>2</c:v>
                </c:pt>
                <c:pt idx="2988">
                  <c:v>2.9999999999999991</c:v>
                </c:pt>
                <c:pt idx="2989">
                  <c:v>2.9999999999999991</c:v>
                </c:pt>
                <c:pt idx="2990">
                  <c:v>2.9999999999999991</c:v>
                </c:pt>
                <c:pt idx="2991">
                  <c:v>2.9999999999999991</c:v>
                </c:pt>
                <c:pt idx="2992">
                  <c:v>2</c:v>
                </c:pt>
                <c:pt idx="2993">
                  <c:v>2</c:v>
                </c:pt>
                <c:pt idx="2994">
                  <c:v>2</c:v>
                </c:pt>
                <c:pt idx="2995">
                  <c:v>2</c:v>
                </c:pt>
                <c:pt idx="2996">
                  <c:v>2</c:v>
                </c:pt>
                <c:pt idx="2997">
                  <c:v>2</c:v>
                </c:pt>
                <c:pt idx="2998">
                  <c:v>2</c:v>
                </c:pt>
                <c:pt idx="2999">
                  <c:v>2</c:v>
                </c:pt>
                <c:pt idx="3000">
                  <c:v>2</c:v>
                </c:pt>
                <c:pt idx="3001">
                  <c:v>2</c:v>
                </c:pt>
                <c:pt idx="3002">
                  <c:v>2</c:v>
                </c:pt>
                <c:pt idx="3003">
                  <c:v>2</c:v>
                </c:pt>
                <c:pt idx="3004">
                  <c:v>2</c:v>
                </c:pt>
                <c:pt idx="3005">
                  <c:v>2</c:v>
                </c:pt>
                <c:pt idx="3006">
                  <c:v>0.99999999999999911</c:v>
                </c:pt>
                <c:pt idx="3007">
                  <c:v>0.99999999999999911</c:v>
                </c:pt>
                <c:pt idx="3008">
                  <c:v>0.99999999999999911</c:v>
                </c:pt>
                <c:pt idx="3009">
                  <c:v>0.99999999999999911</c:v>
                </c:pt>
                <c:pt idx="3010">
                  <c:v>0.99999999999999911</c:v>
                </c:pt>
                <c:pt idx="3011">
                  <c:v>0.99999999999999911</c:v>
                </c:pt>
                <c:pt idx="3012">
                  <c:v>0.99999999999999911</c:v>
                </c:pt>
                <c:pt idx="3013">
                  <c:v>0.99999999999999911</c:v>
                </c:pt>
                <c:pt idx="3014">
                  <c:v>0.99999999999999911</c:v>
                </c:pt>
                <c:pt idx="3015">
                  <c:v>0.99999999999999911</c:v>
                </c:pt>
                <c:pt idx="3016">
                  <c:v>0.99999999999999911</c:v>
                </c:pt>
                <c:pt idx="3017">
                  <c:v>0.99999999999999911</c:v>
                </c:pt>
                <c:pt idx="3018">
                  <c:v>0.99999999999999911</c:v>
                </c:pt>
                <c:pt idx="3019">
                  <c:v>0.99999999999999911</c:v>
                </c:pt>
                <c:pt idx="3020">
                  <c:v>2</c:v>
                </c:pt>
                <c:pt idx="3021">
                  <c:v>2</c:v>
                </c:pt>
                <c:pt idx="3022">
                  <c:v>0.99999999999999911</c:v>
                </c:pt>
                <c:pt idx="3023">
                  <c:v>0.99999999999999911</c:v>
                </c:pt>
                <c:pt idx="3024">
                  <c:v>0.99999999999999911</c:v>
                </c:pt>
                <c:pt idx="3025">
                  <c:v>0</c:v>
                </c:pt>
                <c:pt idx="3026">
                  <c:v>0.99999999999999911</c:v>
                </c:pt>
                <c:pt idx="3027">
                  <c:v>0.99999999999999911</c:v>
                </c:pt>
                <c:pt idx="3028">
                  <c:v>0.99999999999999911</c:v>
                </c:pt>
                <c:pt idx="3029">
                  <c:v>0</c:v>
                </c:pt>
                <c:pt idx="3030">
                  <c:v>0.99999999999999911</c:v>
                </c:pt>
                <c:pt idx="3031">
                  <c:v>0.99999999999999911</c:v>
                </c:pt>
                <c:pt idx="3032">
                  <c:v>0.99999999999999911</c:v>
                </c:pt>
                <c:pt idx="3033">
                  <c:v>0.99999999999999911</c:v>
                </c:pt>
                <c:pt idx="3034">
                  <c:v>0.99999999999999911</c:v>
                </c:pt>
                <c:pt idx="3035">
                  <c:v>0.99999999999999911</c:v>
                </c:pt>
                <c:pt idx="3036">
                  <c:v>0.99999999999999911</c:v>
                </c:pt>
                <c:pt idx="3037">
                  <c:v>0.99999999999999911</c:v>
                </c:pt>
                <c:pt idx="3038">
                  <c:v>0.99999999999999911</c:v>
                </c:pt>
                <c:pt idx="3039">
                  <c:v>0.99999999999999911</c:v>
                </c:pt>
                <c:pt idx="3040">
                  <c:v>0.99999999999999911</c:v>
                </c:pt>
                <c:pt idx="3041">
                  <c:v>0.99999999999999911</c:v>
                </c:pt>
                <c:pt idx="3042">
                  <c:v>0.99999999999999911</c:v>
                </c:pt>
                <c:pt idx="3043">
                  <c:v>0.99999999999999911</c:v>
                </c:pt>
                <c:pt idx="3044">
                  <c:v>0.99999999999999911</c:v>
                </c:pt>
                <c:pt idx="3045">
                  <c:v>0.99999999999999911</c:v>
                </c:pt>
                <c:pt idx="3046">
                  <c:v>0.99999999999999911</c:v>
                </c:pt>
                <c:pt idx="3047">
                  <c:v>0.99999999999999911</c:v>
                </c:pt>
                <c:pt idx="3048">
                  <c:v>0.99999999999999911</c:v>
                </c:pt>
                <c:pt idx="3049">
                  <c:v>0.99999999999999911</c:v>
                </c:pt>
                <c:pt idx="3050">
                  <c:v>0.99999999999999911</c:v>
                </c:pt>
                <c:pt idx="3051">
                  <c:v>0.99999999999999911</c:v>
                </c:pt>
                <c:pt idx="3052">
                  <c:v>0.99999999999999911</c:v>
                </c:pt>
                <c:pt idx="3053">
                  <c:v>0.99999999999999911</c:v>
                </c:pt>
                <c:pt idx="3054">
                  <c:v>0.99999999999999911</c:v>
                </c:pt>
                <c:pt idx="3055">
                  <c:v>0.99999999999999911</c:v>
                </c:pt>
                <c:pt idx="3056">
                  <c:v>0.99999999999999911</c:v>
                </c:pt>
                <c:pt idx="3057">
                  <c:v>0.99999999999999911</c:v>
                </c:pt>
                <c:pt idx="3058">
                  <c:v>0.99999999999999911</c:v>
                </c:pt>
                <c:pt idx="3059">
                  <c:v>0.99999999999999911</c:v>
                </c:pt>
                <c:pt idx="3060">
                  <c:v>0.99999999999999911</c:v>
                </c:pt>
                <c:pt idx="3061">
                  <c:v>0.99999999999999911</c:v>
                </c:pt>
                <c:pt idx="3062">
                  <c:v>0.99999999999999911</c:v>
                </c:pt>
                <c:pt idx="3063">
                  <c:v>0.99999999999999911</c:v>
                </c:pt>
                <c:pt idx="3064">
                  <c:v>0.99999999999999911</c:v>
                </c:pt>
                <c:pt idx="3065">
                  <c:v>0.99999999999999911</c:v>
                </c:pt>
                <c:pt idx="3066">
                  <c:v>0.99999999999999911</c:v>
                </c:pt>
                <c:pt idx="3067">
                  <c:v>0.99999999999999911</c:v>
                </c:pt>
                <c:pt idx="3068">
                  <c:v>0.99999999999999911</c:v>
                </c:pt>
                <c:pt idx="3069">
                  <c:v>0.99999999999999911</c:v>
                </c:pt>
                <c:pt idx="3070">
                  <c:v>0.99999999999999911</c:v>
                </c:pt>
                <c:pt idx="3071">
                  <c:v>0.99999999999999911</c:v>
                </c:pt>
                <c:pt idx="3072">
                  <c:v>0.99999999999999911</c:v>
                </c:pt>
                <c:pt idx="3073">
                  <c:v>0.99999999999999911</c:v>
                </c:pt>
                <c:pt idx="3074">
                  <c:v>0.99999999999999911</c:v>
                </c:pt>
                <c:pt idx="3075">
                  <c:v>0.99999999999999911</c:v>
                </c:pt>
                <c:pt idx="3076">
                  <c:v>0.99999999999999911</c:v>
                </c:pt>
                <c:pt idx="3077">
                  <c:v>0.99999999999999911</c:v>
                </c:pt>
                <c:pt idx="3078">
                  <c:v>0.99999999999999911</c:v>
                </c:pt>
                <c:pt idx="3079">
                  <c:v>0.99999999999999911</c:v>
                </c:pt>
                <c:pt idx="3080">
                  <c:v>0.99999999999999911</c:v>
                </c:pt>
                <c:pt idx="3081">
                  <c:v>2</c:v>
                </c:pt>
                <c:pt idx="3082">
                  <c:v>0.99999999999999911</c:v>
                </c:pt>
                <c:pt idx="3083">
                  <c:v>0.99999999999999911</c:v>
                </c:pt>
                <c:pt idx="3084">
                  <c:v>0.99999999999999911</c:v>
                </c:pt>
                <c:pt idx="3085">
                  <c:v>0.99999999999999911</c:v>
                </c:pt>
                <c:pt idx="3086">
                  <c:v>0.99999999999999911</c:v>
                </c:pt>
                <c:pt idx="3087">
                  <c:v>0.99999999999999911</c:v>
                </c:pt>
                <c:pt idx="3088">
                  <c:v>0.99999999999999911</c:v>
                </c:pt>
                <c:pt idx="3089">
                  <c:v>0.99999999999999911</c:v>
                </c:pt>
                <c:pt idx="3090">
                  <c:v>0.99999999999999911</c:v>
                </c:pt>
                <c:pt idx="3091">
                  <c:v>0.99999999999999911</c:v>
                </c:pt>
                <c:pt idx="3092">
                  <c:v>0.99999999999999911</c:v>
                </c:pt>
                <c:pt idx="3093">
                  <c:v>0.99999999999999911</c:v>
                </c:pt>
                <c:pt idx="3094">
                  <c:v>0.99999999999999911</c:v>
                </c:pt>
                <c:pt idx="3095">
                  <c:v>0.99999999999999911</c:v>
                </c:pt>
                <c:pt idx="3096">
                  <c:v>0.99999999999999911</c:v>
                </c:pt>
                <c:pt idx="3097">
                  <c:v>0.99999999999999911</c:v>
                </c:pt>
                <c:pt idx="3098">
                  <c:v>0.99999999999999911</c:v>
                </c:pt>
                <c:pt idx="3099">
                  <c:v>0.99999999999999911</c:v>
                </c:pt>
                <c:pt idx="3100">
                  <c:v>0.99999999999999911</c:v>
                </c:pt>
                <c:pt idx="3101">
                  <c:v>0.99999999999999911</c:v>
                </c:pt>
                <c:pt idx="3102">
                  <c:v>0.99999999999999911</c:v>
                </c:pt>
                <c:pt idx="3103">
                  <c:v>0.99999999999999911</c:v>
                </c:pt>
                <c:pt idx="3104">
                  <c:v>0.99999999999999911</c:v>
                </c:pt>
                <c:pt idx="3105">
                  <c:v>0.99999999999999911</c:v>
                </c:pt>
                <c:pt idx="3106">
                  <c:v>0.99999999999999911</c:v>
                </c:pt>
                <c:pt idx="3107">
                  <c:v>0.99999999999999911</c:v>
                </c:pt>
                <c:pt idx="3108">
                  <c:v>0.99999999999999911</c:v>
                </c:pt>
                <c:pt idx="3109">
                  <c:v>0.99999999999999911</c:v>
                </c:pt>
                <c:pt idx="3110">
                  <c:v>0.99999999999999911</c:v>
                </c:pt>
                <c:pt idx="3111">
                  <c:v>0.99999999999999911</c:v>
                </c:pt>
                <c:pt idx="3112">
                  <c:v>0.99999999999999911</c:v>
                </c:pt>
                <c:pt idx="3113">
                  <c:v>0.99999999999999911</c:v>
                </c:pt>
                <c:pt idx="3114">
                  <c:v>0.99999999999999911</c:v>
                </c:pt>
                <c:pt idx="3115">
                  <c:v>0.99999999999999911</c:v>
                </c:pt>
                <c:pt idx="3116">
                  <c:v>0.99999999999999911</c:v>
                </c:pt>
                <c:pt idx="3117">
                  <c:v>0.99999999999999911</c:v>
                </c:pt>
                <c:pt idx="3118">
                  <c:v>0.99999999999999911</c:v>
                </c:pt>
                <c:pt idx="3119">
                  <c:v>0.99999999999999911</c:v>
                </c:pt>
                <c:pt idx="3120">
                  <c:v>2</c:v>
                </c:pt>
                <c:pt idx="3121">
                  <c:v>0.99999999999999911</c:v>
                </c:pt>
                <c:pt idx="3122">
                  <c:v>2</c:v>
                </c:pt>
                <c:pt idx="3123">
                  <c:v>2</c:v>
                </c:pt>
                <c:pt idx="3124">
                  <c:v>2</c:v>
                </c:pt>
                <c:pt idx="3125">
                  <c:v>0.99999999999999911</c:v>
                </c:pt>
                <c:pt idx="3126">
                  <c:v>2</c:v>
                </c:pt>
                <c:pt idx="3127">
                  <c:v>2</c:v>
                </c:pt>
                <c:pt idx="3128">
                  <c:v>0.99999999999999911</c:v>
                </c:pt>
                <c:pt idx="3129">
                  <c:v>2</c:v>
                </c:pt>
                <c:pt idx="3130">
                  <c:v>0.99999999999999911</c:v>
                </c:pt>
                <c:pt idx="3131">
                  <c:v>2</c:v>
                </c:pt>
                <c:pt idx="3132">
                  <c:v>2</c:v>
                </c:pt>
                <c:pt idx="3133">
                  <c:v>2</c:v>
                </c:pt>
                <c:pt idx="3134">
                  <c:v>2</c:v>
                </c:pt>
                <c:pt idx="3135">
                  <c:v>2</c:v>
                </c:pt>
                <c:pt idx="3136">
                  <c:v>2</c:v>
                </c:pt>
                <c:pt idx="3137">
                  <c:v>2</c:v>
                </c:pt>
                <c:pt idx="3138">
                  <c:v>2</c:v>
                </c:pt>
                <c:pt idx="3139">
                  <c:v>2</c:v>
                </c:pt>
                <c:pt idx="3140">
                  <c:v>2</c:v>
                </c:pt>
                <c:pt idx="3141">
                  <c:v>2</c:v>
                </c:pt>
                <c:pt idx="3142">
                  <c:v>2</c:v>
                </c:pt>
                <c:pt idx="3143">
                  <c:v>2</c:v>
                </c:pt>
                <c:pt idx="3144">
                  <c:v>2</c:v>
                </c:pt>
                <c:pt idx="3145">
                  <c:v>2</c:v>
                </c:pt>
                <c:pt idx="3146">
                  <c:v>2</c:v>
                </c:pt>
                <c:pt idx="3147">
                  <c:v>0.99999999999999911</c:v>
                </c:pt>
                <c:pt idx="3148">
                  <c:v>2</c:v>
                </c:pt>
                <c:pt idx="3149">
                  <c:v>2</c:v>
                </c:pt>
                <c:pt idx="3150">
                  <c:v>2</c:v>
                </c:pt>
                <c:pt idx="3151">
                  <c:v>0.99999999999999911</c:v>
                </c:pt>
                <c:pt idx="3152">
                  <c:v>2</c:v>
                </c:pt>
                <c:pt idx="3153">
                  <c:v>2</c:v>
                </c:pt>
                <c:pt idx="3154">
                  <c:v>2</c:v>
                </c:pt>
                <c:pt idx="3155">
                  <c:v>0.99999999999999911</c:v>
                </c:pt>
                <c:pt idx="3156">
                  <c:v>0.99999999999999911</c:v>
                </c:pt>
                <c:pt idx="3157">
                  <c:v>0.99999999999999911</c:v>
                </c:pt>
                <c:pt idx="3158">
                  <c:v>0.99999999999999911</c:v>
                </c:pt>
                <c:pt idx="3159">
                  <c:v>0.99999999999999911</c:v>
                </c:pt>
                <c:pt idx="3160">
                  <c:v>0.99999999999999911</c:v>
                </c:pt>
                <c:pt idx="3161">
                  <c:v>0.99999999999999911</c:v>
                </c:pt>
                <c:pt idx="3162">
                  <c:v>0.99999999999999911</c:v>
                </c:pt>
                <c:pt idx="3163">
                  <c:v>0.99999999999999911</c:v>
                </c:pt>
                <c:pt idx="3164">
                  <c:v>0.99999999999999911</c:v>
                </c:pt>
                <c:pt idx="3165">
                  <c:v>0.99999999999999911</c:v>
                </c:pt>
                <c:pt idx="3166">
                  <c:v>0.99999999999999911</c:v>
                </c:pt>
                <c:pt idx="3167">
                  <c:v>0.99999999999999911</c:v>
                </c:pt>
                <c:pt idx="3168">
                  <c:v>0.99999999999999911</c:v>
                </c:pt>
                <c:pt idx="3169">
                  <c:v>0.99999999999999911</c:v>
                </c:pt>
                <c:pt idx="3170">
                  <c:v>0.99999999999999911</c:v>
                </c:pt>
                <c:pt idx="3171">
                  <c:v>0.99999999999999911</c:v>
                </c:pt>
                <c:pt idx="3172">
                  <c:v>0.99999999999999911</c:v>
                </c:pt>
                <c:pt idx="3173">
                  <c:v>0.99999999999999911</c:v>
                </c:pt>
                <c:pt idx="3174">
                  <c:v>0</c:v>
                </c:pt>
                <c:pt idx="3175">
                  <c:v>0.99999999999999911</c:v>
                </c:pt>
                <c:pt idx="3176">
                  <c:v>0</c:v>
                </c:pt>
                <c:pt idx="3177">
                  <c:v>0</c:v>
                </c:pt>
                <c:pt idx="3178">
                  <c:v>0</c:v>
                </c:pt>
                <c:pt idx="3179">
                  <c:v>0</c:v>
                </c:pt>
                <c:pt idx="3180">
                  <c:v>0.99999999999999911</c:v>
                </c:pt>
                <c:pt idx="3181">
                  <c:v>0.99999999999999911</c:v>
                </c:pt>
                <c:pt idx="3182">
                  <c:v>0</c:v>
                </c:pt>
                <c:pt idx="3183">
                  <c:v>0</c:v>
                </c:pt>
                <c:pt idx="3184">
                  <c:v>0</c:v>
                </c:pt>
                <c:pt idx="3185">
                  <c:v>0</c:v>
                </c:pt>
                <c:pt idx="3186">
                  <c:v>0</c:v>
                </c:pt>
                <c:pt idx="3187">
                  <c:v>0.99999999999999911</c:v>
                </c:pt>
                <c:pt idx="3188">
                  <c:v>0.99999999999999911</c:v>
                </c:pt>
                <c:pt idx="3189">
                  <c:v>0.99999999999999911</c:v>
                </c:pt>
                <c:pt idx="3190">
                  <c:v>0</c:v>
                </c:pt>
                <c:pt idx="3191">
                  <c:v>0</c:v>
                </c:pt>
                <c:pt idx="3192">
                  <c:v>0.99999999999999911</c:v>
                </c:pt>
                <c:pt idx="3193">
                  <c:v>0</c:v>
                </c:pt>
                <c:pt idx="3194">
                  <c:v>0.99999999999999911</c:v>
                </c:pt>
                <c:pt idx="3195">
                  <c:v>0</c:v>
                </c:pt>
                <c:pt idx="3196">
                  <c:v>0</c:v>
                </c:pt>
                <c:pt idx="3197">
                  <c:v>0</c:v>
                </c:pt>
                <c:pt idx="3198">
                  <c:v>0</c:v>
                </c:pt>
                <c:pt idx="3199">
                  <c:v>0</c:v>
                </c:pt>
                <c:pt idx="3200">
                  <c:v>0</c:v>
                </c:pt>
                <c:pt idx="3201">
                  <c:v>0</c:v>
                </c:pt>
                <c:pt idx="3202">
                  <c:v>0</c:v>
                </c:pt>
                <c:pt idx="3203">
                  <c:v>0</c:v>
                </c:pt>
                <c:pt idx="3204">
                  <c:v>0</c:v>
                </c:pt>
                <c:pt idx="3205">
                  <c:v>0</c:v>
                </c:pt>
                <c:pt idx="3206">
                  <c:v>0</c:v>
                </c:pt>
                <c:pt idx="3207">
                  <c:v>0</c:v>
                </c:pt>
                <c:pt idx="3208">
                  <c:v>0</c:v>
                </c:pt>
                <c:pt idx="3209">
                  <c:v>0.99999999999999911</c:v>
                </c:pt>
                <c:pt idx="3210">
                  <c:v>0.99999999999999911</c:v>
                </c:pt>
                <c:pt idx="3211">
                  <c:v>0.99999999999999911</c:v>
                </c:pt>
                <c:pt idx="3212">
                  <c:v>2</c:v>
                </c:pt>
                <c:pt idx="3213">
                  <c:v>2</c:v>
                </c:pt>
                <c:pt idx="3214">
                  <c:v>2</c:v>
                </c:pt>
                <c:pt idx="3215">
                  <c:v>0.99999999999999911</c:v>
                </c:pt>
                <c:pt idx="3216">
                  <c:v>0.99999999999999911</c:v>
                </c:pt>
                <c:pt idx="3217">
                  <c:v>0.99999999999999911</c:v>
                </c:pt>
                <c:pt idx="3218">
                  <c:v>0.99999999999999911</c:v>
                </c:pt>
                <c:pt idx="3219">
                  <c:v>0.99999999999999911</c:v>
                </c:pt>
                <c:pt idx="3220">
                  <c:v>0.99999999999999911</c:v>
                </c:pt>
                <c:pt idx="3221">
                  <c:v>0.99999999999999911</c:v>
                </c:pt>
                <c:pt idx="3222">
                  <c:v>2</c:v>
                </c:pt>
                <c:pt idx="3223">
                  <c:v>2</c:v>
                </c:pt>
                <c:pt idx="3224">
                  <c:v>2</c:v>
                </c:pt>
                <c:pt idx="3225">
                  <c:v>2</c:v>
                </c:pt>
                <c:pt idx="3226">
                  <c:v>2</c:v>
                </c:pt>
                <c:pt idx="3227">
                  <c:v>2</c:v>
                </c:pt>
                <c:pt idx="3228">
                  <c:v>0.99999999999999911</c:v>
                </c:pt>
                <c:pt idx="3229">
                  <c:v>0.99999999999999911</c:v>
                </c:pt>
                <c:pt idx="3230">
                  <c:v>0.99999999999999911</c:v>
                </c:pt>
                <c:pt idx="3231">
                  <c:v>0.99999999999999911</c:v>
                </c:pt>
                <c:pt idx="3232">
                  <c:v>0.99999999999999911</c:v>
                </c:pt>
                <c:pt idx="3233">
                  <c:v>0.99999999999999911</c:v>
                </c:pt>
                <c:pt idx="3234">
                  <c:v>2</c:v>
                </c:pt>
                <c:pt idx="3235">
                  <c:v>2</c:v>
                </c:pt>
                <c:pt idx="3236">
                  <c:v>2</c:v>
                </c:pt>
                <c:pt idx="3237">
                  <c:v>2.9999999999999991</c:v>
                </c:pt>
                <c:pt idx="3238">
                  <c:v>2</c:v>
                </c:pt>
                <c:pt idx="3239">
                  <c:v>2.9999999999999991</c:v>
                </c:pt>
                <c:pt idx="3240">
                  <c:v>4</c:v>
                </c:pt>
                <c:pt idx="3241">
                  <c:v>2.9999999999999991</c:v>
                </c:pt>
                <c:pt idx="3242">
                  <c:v>4</c:v>
                </c:pt>
                <c:pt idx="3243">
                  <c:v>2.9999999999999991</c:v>
                </c:pt>
                <c:pt idx="3244">
                  <c:v>2.9999999999999991</c:v>
                </c:pt>
                <c:pt idx="3245">
                  <c:v>2.9999999999999991</c:v>
                </c:pt>
                <c:pt idx="3246">
                  <c:v>2</c:v>
                </c:pt>
                <c:pt idx="3247">
                  <c:v>2.9999999999999991</c:v>
                </c:pt>
                <c:pt idx="3248">
                  <c:v>2.9999999999999991</c:v>
                </c:pt>
                <c:pt idx="3249">
                  <c:v>2</c:v>
                </c:pt>
                <c:pt idx="3250">
                  <c:v>2</c:v>
                </c:pt>
                <c:pt idx="3251">
                  <c:v>0.99999999999999911</c:v>
                </c:pt>
                <c:pt idx="3252">
                  <c:v>0.99999999999999911</c:v>
                </c:pt>
                <c:pt idx="3253">
                  <c:v>2</c:v>
                </c:pt>
                <c:pt idx="3254">
                  <c:v>0.99999999999999911</c:v>
                </c:pt>
                <c:pt idx="3255">
                  <c:v>2</c:v>
                </c:pt>
                <c:pt idx="3256">
                  <c:v>2</c:v>
                </c:pt>
                <c:pt idx="3257">
                  <c:v>2</c:v>
                </c:pt>
                <c:pt idx="3258">
                  <c:v>0.99999999999999911</c:v>
                </c:pt>
                <c:pt idx="3259">
                  <c:v>0.99999999999999911</c:v>
                </c:pt>
                <c:pt idx="3260">
                  <c:v>2</c:v>
                </c:pt>
                <c:pt idx="3261">
                  <c:v>2</c:v>
                </c:pt>
                <c:pt idx="3262">
                  <c:v>0.99999999999999911</c:v>
                </c:pt>
                <c:pt idx="3263">
                  <c:v>0.99999999999999911</c:v>
                </c:pt>
                <c:pt idx="3264">
                  <c:v>0.99999999999999911</c:v>
                </c:pt>
                <c:pt idx="3265">
                  <c:v>0.99999999999999911</c:v>
                </c:pt>
                <c:pt idx="3266">
                  <c:v>0.99999999999999911</c:v>
                </c:pt>
                <c:pt idx="3267">
                  <c:v>0.99999999999999911</c:v>
                </c:pt>
                <c:pt idx="3268">
                  <c:v>0.99999999999999911</c:v>
                </c:pt>
                <c:pt idx="3269">
                  <c:v>2</c:v>
                </c:pt>
                <c:pt idx="3270">
                  <c:v>0.99999999999999911</c:v>
                </c:pt>
                <c:pt idx="3271">
                  <c:v>0.99999999999999911</c:v>
                </c:pt>
                <c:pt idx="3272">
                  <c:v>0.99999999999999911</c:v>
                </c:pt>
                <c:pt idx="3273">
                  <c:v>0.99999999999999911</c:v>
                </c:pt>
                <c:pt idx="3274">
                  <c:v>2</c:v>
                </c:pt>
                <c:pt idx="3275">
                  <c:v>4.9999999999999991</c:v>
                </c:pt>
                <c:pt idx="3276">
                  <c:v>7.9999999999999982</c:v>
                </c:pt>
                <c:pt idx="3277">
                  <c:v>30</c:v>
                </c:pt>
                <c:pt idx="3278">
                  <c:v>32.999999999999993</c:v>
                </c:pt>
                <c:pt idx="3279">
                  <c:v>25.999999999999996</c:v>
                </c:pt>
                <c:pt idx="3280">
                  <c:v>19.000000000000004</c:v>
                </c:pt>
                <c:pt idx="3281">
                  <c:v>19.000000000000004</c:v>
                </c:pt>
                <c:pt idx="3282">
                  <c:v>16</c:v>
                </c:pt>
                <c:pt idx="3283">
                  <c:v>15.000000000000002</c:v>
                </c:pt>
                <c:pt idx="3284">
                  <c:v>14</c:v>
                </c:pt>
                <c:pt idx="3285">
                  <c:v>9</c:v>
                </c:pt>
                <c:pt idx="3286">
                  <c:v>9</c:v>
                </c:pt>
                <c:pt idx="3287">
                  <c:v>6</c:v>
                </c:pt>
                <c:pt idx="3288">
                  <c:v>4</c:v>
                </c:pt>
                <c:pt idx="3289">
                  <c:v>2</c:v>
                </c:pt>
                <c:pt idx="3290">
                  <c:v>2.9999999999999991</c:v>
                </c:pt>
                <c:pt idx="3291">
                  <c:v>2</c:v>
                </c:pt>
                <c:pt idx="3292">
                  <c:v>2</c:v>
                </c:pt>
                <c:pt idx="3293">
                  <c:v>7.9999999999999982</c:v>
                </c:pt>
                <c:pt idx="3294">
                  <c:v>11.000000000000002</c:v>
                </c:pt>
                <c:pt idx="3295">
                  <c:v>7.9999999999999982</c:v>
                </c:pt>
                <c:pt idx="3296">
                  <c:v>7.0000000000000009</c:v>
                </c:pt>
                <c:pt idx="3297">
                  <c:v>7.0000000000000009</c:v>
                </c:pt>
                <c:pt idx="3298">
                  <c:v>7.0000000000000009</c:v>
                </c:pt>
                <c:pt idx="3299">
                  <c:v>7.0000000000000009</c:v>
                </c:pt>
                <c:pt idx="3300">
                  <c:v>6</c:v>
                </c:pt>
                <c:pt idx="3301">
                  <c:v>6</c:v>
                </c:pt>
                <c:pt idx="3302">
                  <c:v>15.000000000000002</c:v>
                </c:pt>
                <c:pt idx="3303">
                  <c:v>19.000000000000004</c:v>
                </c:pt>
                <c:pt idx="3304">
                  <c:v>13</c:v>
                </c:pt>
                <c:pt idx="3305">
                  <c:v>11.000000000000002</c:v>
                </c:pt>
                <c:pt idx="3306">
                  <c:v>10</c:v>
                </c:pt>
                <c:pt idx="3307">
                  <c:v>11.000000000000002</c:v>
                </c:pt>
                <c:pt idx="3308">
                  <c:v>10</c:v>
                </c:pt>
                <c:pt idx="3309">
                  <c:v>7.0000000000000009</c:v>
                </c:pt>
                <c:pt idx="3310">
                  <c:v>4.9999999999999991</c:v>
                </c:pt>
                <c:pt idx="3311">
                  <c:v>4.9999999999999991</c:v>
                </c:pt>
                <c:pt idx="3312">
                  <c:v>4</c:v>
                </c:pt>
                <c:pt idx="3313">
                  <c:v>4</c:v>
                </c:pt>
                <c:pt idx="3314">
                  <c:v>4</c:v>
                </c:pt>
                <c:pt idx="3315">
                  <c:v>4</c:v>
                </c:pt>
                <c:pt idx="3316">
                  <c:v>2.9999999999999991</c:v>
                </c:pt>
                <c:pt idx="3317">
                  <c:v>4.9999999999999991</c:v>
                </c:pt>
                <c:pt idx="3318">
                  <c:v>4</c:v>
                </c:pt>
                <c:pt idx="3319">
                  <c:v>2.9999999999999991</c:v>
                </c:pt>
                <c:pt idx="3320">
                  <c:v>2.9999999999999991</c:v>
                </c:pt>
                <c:pt idx="3321">
                  <c:v>4</c:v>
                </c:pt>
                <c:pt idx="3322">
                  <c:v>4.9999999999999991</c:v>
                </c:pt>
                <c:pt idx="3323">
                  <c:v>4</c:v>
                </c:pt>
                <c:pt idx="3324">
                  <c:v>4</c:v>
                </c:pt>
                <c:pt idx="3325">
                  <c:v>2.9999999999999991</c:v>
                </c:pt>
                <c:pt idx="3326">
                  <c:v>2.9999999999999991</c:v>
                </c:pt>
                <c:pt idx="3327">
                  <c:v>2.9999999999999991</c:v>
                </c:pt>
                <c:pt idx="3328">
                  <c:v>2.9999999999999991</c:v>
                </c:pt>
                <c:pt idx="3329">
                  <c:v>6</c:v>
                </c:pt>
                <c:pt idx="3330">
                  <c:v>10</c:v>
                </c:pt>
                <c:pt idx="3331">
                  <c:v>19.999999999999996</c:v>
                </c:pt>
                <c:pt idx="3332">
                  <c:v>4</c:v>
                </c:pt>
                <c:pt idx="3333">
                  <c:v>4.9999999999999991</c:v>
                </c:pt>
                <c:pt idx="3334">
                  <c:v>7.9999999999999982</c:v>
                </c:pt>
                <c:pt idx="3335">
                  <c:v>4.9999999999999991</c:v>
                </c:pt>
                <c:pt idx="3336">
                  <c:v>9</c:v>
                </c:pt>
                <c:pt idx="3337">
                  <c:v>11.000000000000002</c:v>
                </c:pt>
                <c:pt idx="3338">
                  <c:v>11.999999999999998</c:v>
                </c:pt>
                <c:pt idx="3339">
                  <c:v>19.999999999999996</c:v>
                </c:pt>
                <c:pt idx="3340">
                  <c:v>17</c:v>
                </c:pt>
                <c:pt idx="3341">
                  <c:v>25.999999999999996</c:v>
                </c:pt>
                <c:pt idx="3342">
                  <c:v>23</c:v>
                </c:pt>
                <c:pt idx="3343">
                  <c:v>18.000000000000004</c:v>
                </c:pt>
                <c:pt idx="3344">
                  <c:v>6</c:v>
                </c:pt>
                <c:pt idx="3345">
                  <c:v>2.9999999999999991</c:v>
                </c:pt>
                <c:pt idx="3346">
                  <c:v>2</c:v>
                </c:pt>
                <c:pt idx="3347">
                  <c:v>2.9999999999999991</c:v>
                </c:pt>
                <c:pt idx="3348">
                  <c:v>2</c:v>
                </c:pt>
                <c:pt idx="3349">
                  <c:v>2</c:v>
                </c:pt>
                <c:pt idx="3350">
                  <c:v>2</c:v>
                </c:pt>
                <c:pt idx="3351">
                  <c:v>4.9999999999999991</c:v>
                </c:pt>
                <c:pt idx="3352">
                  <c:v>4</c:v>
                </c:pt>
                <c:pt idx="3353">
                  <c:v>2</c:v>
                </c:pt>
                <c:pt idx="3354">
                  <c:v>2.9999999999999991</c:v>
                </c:pt>
                <c:pt idx="3355">
                  <c:v>2.9999999999999991</c:v>
                </c:pt>
                <c:pt idx="3356">
                  <c:v>2</c:v>
                </c:pt>
                <c:pt idx="3357">
                  <c:v>2.9999999999999991</c:v>
                </c:pt>
                <c:pt idx="3358">
                  <c:v>6</c:v>
                </c:pt>
                <c:pt idx="3359">
                  <c:v>2</c:v>
                </c:pt>
                <c:pt idx="3360">
                  <c:v>2</c:v>
                </c:pt>
                <c:pt idx="3361">
                  <c:v>2</c:v>
                </c:pt>
                <c:pt idx="3362">
                  <c:v>2</c:v>
                </c:pt>
                <c:pt idx="3363">
                  <c:v>2.9999999999999991</c:v>
                </c:pt>
                <c:pt idx="3364">
                  <c:v>2.9999999999999991</c:v>
                </c:pt>
                <c:pt idx="3365">
                  <c:v>2</c:v>
                </c:pt>
                <c:pt idx="3366">
                  <c:v>2</c:v>
                </c:pt>
                <c:pt idx="3367">
                  <c:v>2</c:v>
                </c:pt>
                <c:pt idx="3368">
                  <c:v>2</c:v>
                </c:pt>
                <c:pt idx="3369">
                  <c:v>2</c:v>
                </c:pt>
                <c:pt idx="3370">
                  <c:v>2</c:v>
                </c:pt>
                <c:pt idx="3371">
                  <c:v>2.9999999999999991</c:v>
                </c:pt>
                <c:pt idx="3372">
                  <c:v>2.9999999999999991</c:v>
                </c:pt>
                <c:pt idx="3373">
                  <c:v>2</c:v>
                </c:pt>
                <c:pt idx="3374">
                  <c:v>2</c:v>
                </c:pt>
                <c:pt idx="3375">
                  <c:v>2</c:v>
                </c:pt>
                <c:pt idx="3376">
                  <c:v>2</c:v>
                </c:pt>
                <c:pt idx="3377">
                  <c:v>2</c:v>
                </c:pt>
                <c:pt idx="3378">
                  <c:v>2.9999999999999991</c:v>
                </c:pt>
                <c:pt idx="3379">
                  <c:v>2.9999999999999991</c:v>
                </c:pt>
                <c:pt idx="3380">
                  <c:v>2</c:v>
                </c:pt>
                <c:pt idx="3381">
                  <c:v>2</c:v>
                </c:pt>
                <c:pt idx="3382">
                  <c:v>2</c:v>
                </c:pt>
                <c:pt idx="3383">
                  <c:v>2</c:v>
                </c:pt>
                <c:pt idx="3384">
                  <c:v>2</c:v>
                </c:pt>
                <c:pt idx="3385">
                  <c:v>2</c:v>
                </c:pt>
                <c:pt idx="3386">
                  <c:v>2</c:v>
                </c:pt>
                <c:pt idx="3387">
                  <c:v>2</c:v>
                </c:pt>
                <c:pt idx="3388">
                  <c:v>2</c:v>
                </c:pt>
                <c:pt idx="3389">
                  <c:v>2</c:v>
                </c:pt>
                <c:pt idx="3390">
                  <c:v>2</c:v>
                </c:pt>
                <c:pt idx="3391">
                  <c:v>2</c:v>
                </c:pt>
                <c:pt idx="3392">
                  <c:v>2</c:v>
                </c:pt>
                <c:pt idx="3393">
                  <c:v>2</c:v>
                </c:pt>
                <c:pt idx="3394">
                  <c:v>2.9999999999999991</c:v>
                </c:pt>
                <c:pt idx="3395">
                  <c:v>2.9999999999999991</c:v>
                </c:pt>
                <c:pt idx="3396">
                  <c:v>2</c:v>
                </c:pt>
                <c:pt idx="3397">
                  <c:v>2</c:v>
                </c:pt>
                <c:pt idx="3398">
                  <c:v>2.9999999999999991</c:v>
                </c:pt>
                <c:pt idx="3399">
                  <c:v>2.9999999999999991</c:v>
                </c:pt>
                <c:pt idx="3400">
                  <c:v>2</c:v>
                </c:pt>
                <c:pt idx="3401">
                  <c:v>2</c:v>
                </c:pt>
                <c:pt idx="3402">
                  <c:v>2.9999999999999991</c:v>
                </c:pt>
                <c:pt idx="3403">
                  <c:v>2.9999999999999991</c:v>
                </c:pt>
                <c:pt idx="3404">
                  <c:v>7.9999999999999982</c:v>
                </c:pt>
                <c:pt idx="3405">
                  <c:v>6</c:v>
                </c:pt>
                <c:pt idx="3406">
                  <c:v>4</c:v>
                </c:pt>
                <c:pt idx="3407">
                  <c:v>2.9999999999999991</c:v>
                </c:pt>
                <c:pt idx="3408">
                  <c:v>2.9999999999999991</c:v>
                </c:pt>
                <c:pt idx="3409">
                  <c:v>2.9999999999999991</c:v>
                </c:pt>
                <c:pt idx="3410">
                  <c:v>2</c:v>
                </c:pt>
                <c:pt idx="3411">
                  <c:v>2</c:v>
                </c:pt>
                <c:pt idx="3412">
                  <c:v>2</c:v>
                </c:pt>
                <c:pt idx="3413">
                  <c:v>2</c:v>
                </c:pt>
                <c:pt idx="3414">
                  <c:v>2</c:v>
                </c:pt>
                <c:pt idx="3415">
                  <c:v>2</c:v>
                </c:pt>
                <c:pt idx="3416">
                  <c:v>2</c:v>
                </c:pt>
                <c:pt idx="3417">
                  <c:v>2</c:v>
                </c:pt>
                <c:pt idx="3418">
                  <c:v>2</c:v>
                </c:pt>
                <c:pt idx="3419">
                  <c:v>2</c:v>
                </c:pt>
                <c:pt idx="3420">
                  <c:v>2</c:v>
                </c:pt>
                <c:pt idx="3421">
                  <c:v>2</c:v>
                </c:pt>
                <c:pt idx="3422">
                  <c:v>2</c:v>
                </c:pt>
                <c:pt idx="3423">
                  <c:v>2</c:v>
                </c:pt>
                <c:pt idx="3424">
                  <c:v>2</c:v>
                </c:pt>
                <c:pt idx="3425">
                  <c:v>2.9999999999999991</c:v>
                </c:pt>
                <c:pt idx="3426">
                  <c:v>2</c:v>
                </c:pt>
                <c:pt idx="3427">
                  <c:v>2</c:v>
                </c:pt>
                <c:pt idx="3428">
                  <c:v>2</c:v>
                </c:pt>
                <c:pt idx="3429">
                  <c:v>2</c:v>
                </c:pt>
                <c:pt idx="3430">
                  <c:v>2.9999999999999991</c:v>
                </c:pt>
                <c:pt idx="3431">
                  <c:v>2</c:v>
                </c:pt>
                <c:pt idx="3432">
                  <c:v>2</c:v>
                </c:pt>
                <c:pt idx="3433">
                  <c:v>2</c:v>
                </c:pt>
                <c:pt idx="3434">
                  <c:v>2</c:v>
                </c:pt>
                <c:pt idx="3435">
                  <c:v>2</c:v>
                </c:pt>
                <c:pt idx="3436">
                  <c:v>2</c:v>
                </c:pt>
                <c:pt idx="3437">
                  <c:v>2</c:v>
                </c:pt>
                <c:pt idx="3438">
                  <c:v>2.9999999999999991</c:v>
                </c:pt>
                <c:pt idx="3439">
                  <c:v>2</c:v>
                </c:pt>
                <c:pt idx="3440">
                  <c:v>2.9999999999999991</c:v>
                </c:pt>
                <c:pt idx="3441">
                  <c:v>2</c:v>
                </c:pt>
                <c:pt idx="3442">
                  <c:v>2</c:v>
                </c:pt>
                <c:pt idx="3443">
                  <c:v>2.9999999999999991</c:v>
                </c:pt>
                <c:pt idx="3444">
                  <c:v>2</c:v>
                </c:pt>
                <c:pt idx="3445">
                  <c:v>2</c:v>
                </c:pt>
                <c:pt idx="3446">
                  <c:v>2</c:v>
                </c:pt>
                <c:pt idx="3447">
                  <c:v>2.9999999999999991</c:v>
                </c:pt>
                <c:pt idx="3448">
                  <c:v>2.9999999999999991</c:v>
                </c:pt>
                <c:pt idx="3449">
                  <c:v>2</c:v>
                </c:pt>
                <c:pt idx="3450">
                  <c:v>2.9999999999999991</c:v>
                </c:pt>
                <c:pt idx="3451">
                  <c:v>2.9999999999999991</c:v>
                </c:pt>
                <c:pt idx="3452">
                  <c:v>2</c:v>
                </c:pt>
                <c:pt idx="3453">
                  <c:v>2.9999999999999991</c:v>
                </c:pt>
                <c:pt idx="3454">
                  <c:v>2.9999999999999991</c:v>
                </c:pt>
                <c:pt idx="3455">
                  <c:v>2.9999999999999991</c:v>
                </c:pt>
                <c:pt idx="3456">
                  <c:v>2.9999999999999991</c:v>
                </c:pt>
                <c:pt idx="3457">
                  <c:v>2.9999999999999991</c:v>
                </c:pt>
                <c:pt idx="3458">
                  <c:v>2.9999999999999991</c:v>
                </c:pt>
                <c:pt idx="3459">
                  <c:v>2.9999999999999991</c:v>
                </c:pt>
                <c:pt idx="3460">
                  <c:v>2.9999999999999991</c:v>
                </c:pt>
                <c:pt idx="3461">
                  <c:v>2.9999999999999991</c:v>
                </c:pt>
                <c:pt idx="3462">
                  <c:v>2.9999999999999991</c:v>
                </c:pt>
                <c:pt idx="3463">
                  <c:v>2.9999999999999991</c:v>
                </c:pt>
                <c:pt idx="3464">
                  <c:v>2.9999999999999991</c:v>
                </c:pt>
                <c:pt idx="3465">
                  <c:v>2.9999999999999991</c:v>
                </c:pt>
                <c:pt idx="3466">
                  <c:v>2.9999999999999991</c:v>
                </c:pt>
                <c:pt idx="3467">
                  <c:v>2.9999999999999991</c:v>
                </c:pt>
                <c:pt idx="3468">
                  <c:v>2.9999999999999991</c:v>
                </c:pt>
                <c:pt idx="3469">
                  <c:v>4</c:v>
                </c:pt>
                <c:pt idx="3470">
                  <c:v>2.9999999999999991</c:v>
                </c:pt>
                <c:pt idx="3471">
                  <c:v>2.9999999999999991</c:v>
                </c:pt>
                <c:pt idx="3472">
                  <c:v>4.9999999999999991</c:v>
                </c:pt>
                <c:pt idx="3473">
                  <c:v>4</c:v>
                </c:pt>
                <c:pt idx="3474">
                  <c:v>4.9999999999999991</c:v>
                </c:pt>
                <c:pt idx="3475">
                  <c:v>4</c:v>
                </c:pt>
                <c:pt idx="3476">
                  <c:v>4.9999999999999991</c:v>
                </c:pt>
                <c:pt idx="3477">
                  <c:v>4.9999999999999991</c:v>
                </c:pt>
                <c:pt idx="3478">
                  <c:v>4.9999999999999991</c:v>
                </c:pt>
                <c:pt idx="3479">
                  <c:v>4.9999999999999991</c:v>
                </c:pt>
                <c:pt idx="3480">
                  <c:v>4.9999999999999991</c:v>
                </c:pt>
                <c:pt idx="3481">
                  <c:v>4</c:v>
                </c:pt>
                <c:pt idx="3482">
                  <c:v>4</c:v>
                </c:pt>
                <c:pt idx="3483">
                  <c:v>4</c:v>
                </c:pt>
                <c:pt idx="3484">
                  <c:v>4</c:v>
                </c:pt>
                <c:pt idx="3485">
                  <c:v>4</c:v>
                </c:pt>
                <c:pt idx="3486">
                  <c:v>4</c:v>
                </c:pt>
                <c:pt idx="3487">
                  <c:v>4</c:v>
                </c:pt>
                <c:pt idx="3488">
                  <c:v>4</c:v>
                </c:pt>
                <c:pt idx="3489">
                  <c:v>4.9999999999999991</c:v>
                </c:pt>
                <c:pt idx="3490">
                  <c:v>4</c:v>
                </c:pt>
                <c:pt idx="3491">
                  <c:v>2.9999999999999991</c:v>
                </c:pt>
                <c:pt idx="3492">
                  <c:v>2.9999999999999991</c:v>
                </c:pt>
                <c:pt idx="3493">
                  <c:v>2.9999999999999991</c:v>
                </c:pt>
                <c:pt idx="3494">
                  <c:v>4</c:v>
                </c:pt>
                <c:pt idx="3495">
                  <c:v>2.9999999999999991</c:v>
                </c:pt>
                <c:pt idx="3496">
                  <c:v>4</c:v>
                </c:pt>
                <c:pt idx="3497">
                  <c:v>4</c:v>
                </c:pt>
                <c:pt idx="3498">
                  <c:v>2.9999999999999991</c:v>
                </c:pt>
                <c:pt idx="3499">
                  <c:v>2.9999999999999991</c:v>
                </c:pt>
                <c:pt idx="3500">
                  <c:v>4</c:v>
                </c:pt>
                <c:pt idx="3501">
                  <c:v>4</c:v>
                </c:pt>
                <c:pt idx="3502">
                  <c:v>2.9999999999999991</c:v>
                </c:pt>
                <c:pt idx="3503">
                  <c:v>4</c:v>
                </c:pt>
                <c:pt idx="3504">
                  <c:v>4</c:v>
                </c:pt>
                <c:pt idx="3505">
                  <c:v>4</c:v>
                </c:pt>
                <c:pt idx="3506">
                  <c:v>2.9999999999999991</c:v>
                </c:pt>
                <c:pt idx="3507">
                  <c:v>4</c:v>
                </c:pt>
                <c:pt idx="3508">
                  <c:v>4.9999999999999991</c:v>
                </c:pt>
                <c:pt idx="3509">
                  <c:v>4.9999999999999991</c:v>
                </c:pt>
                <c:pt idx="3510">
                  <c:v>4.9999999999999991</c:v>
                </c:pt>
                <c:pt idx="3511">
                  <c:v>4.9999999999999991</c:v>
                </c:pt>
                <c:pt idx="3512">
                  <c:v>4.9999999999999991</c:v>
                </c:pt>
                <c:pt idx="3513">
                  <c:v>4.9999999999999991</c:v>
                </c:pt>
                <c:pt idx="3514">
                  <c:v>4.9999999999999991</c:v>
                </c:pt>
                <c:pt idx="3515">
                  <c:v>6</c:v>
                </c:pt>
                <c:pt idx="3516">
                  <c:v>4.9999999999999991</c:v>
                </c:pt>
                <c:pt idx="3517">
                  <c:v>4.9999999999999991</c:v>
                </c:pt>
                <c:pt idx="3518">
                  <c:v>4.9999999999999991</c:v>
                </c:pt>
                <c:pt idx="3519">
                  <c:v>4.9999999999999991</c:v>
                </c:pt>
                <c:pt idx="3520">
                  <c:v>4.9999999999999991</c:v>
                </c:pt>
                <c:pt idx="3521">
                  <c:v>4.9999999999999991</c:v>
                </c:pt>
                <c:pt idx="3522">
                  <c:v>4.9999999999999991</c:v>
                </c:pt>
                <c:pt idx="3523">
                  <c:v>4.9999999999999991</c:v>
                </c:pt>
                <c:pt idx="3524">
                  <c:v>2.9999999999999991</c:v>
                </c:pt>
                <c:pt idx="3525">
                  <c:v>2.9999999999999991</c:v>
                </c:pt>
                <c:pt idx="3526">
                  <c:v>4</c:v>
                </c:pt>
                <c:pt idx="3527">
                  <c:v>4</c:v>
                </c:pt>
                <c:pt idx="3528">
                  <c:v>4</c:v>
                </c:pt>
                <c:pt idx="3529">
                  <c:v>4</c:v>
                </c:pt>
                <c:pt idx="3530">
                  <c:v>2.9999999999999991</c:v>
                </c:pt>
                <c:pt idx="3531">
                  <c:v>4</c:v>
                </c:pt>
                <c:pt idx="3532">
                  <c:v>4</c:v>
                </c:pt>
                <c:pt idx="3533">
                  <c:v>4</c:v>
                </c:pt>
                <c:pt idx="3534">
                  <c:v>4</c:v>
                </c:pt>
                <c:pt idx="3535">
                  <c:v>4</c:v>
                </c:pt>
                <c:pt idx="3536">
                  <c:v>4</c:v>
                </c:pt>
                <c:pt idx="3537">
                  <c:v>4</c:v>
                </c:pt>
                <c:pt idx="3538">
                  <c:v>4.9999999999999991</c:v>
                </c:pt>
                <c:pt idx="3539">
                  <c:v>4</c:v>
                </c:pt>
                <c:pt idx="3540">
                  <c:v>4.9999999999999991</c:v>
                </c:pt>
                <c:pt idx="3541">
                  <c:v>4.9999999999999991</c:v>
                </c:pt>
                <c:pt idx="3542">
                  <c:v>4.9999999999999991</c:v>
                </c:pt>
                <c:pt idx="3543">
                  <c:v>4.9999999999999991</c:v>
                </c:pt>
                <c:pt idx="3544">
                  <c:v>4.9999999999999991</c:v>
                </c:pt>
                <c:pt idx="3545">
                  <c:v>4</c:v>
                </c:pt>
                <c:pt idx="3546">
                  <c:v>4.9999999999999991</c:v>
                </c:pt>
                <c:pt idx="3547">
                  <c:v>4</c:v>
                </c:pt>
                <c:pt idx="3548">
                  <c:v>4</c:v>
                </c:pt>
                <c:pt idx="3549">
                  <c:v>4</c:v>
                </c:pt>
                <c:pt idx="3550">
                  <c:v>4</c:v>
                </c:pt>
                <c:pt idx="3551">
                  <c:v>2.9999999999999991</c:v>
                </c:pt>
                <c:pt idx="3552">
                  <c:v>4</c:v>
                </c:pt>
                <c:pt idx="3553">
                  <c:v>4</c:v>
                </c:pt>
                <c:pt idx="3554">
                  <c:v>4</c:v>
                </c:pt>
                <c:pt idx="3555">
                  <c:v>4</c:v>
                </c:pt>
                <c:pt idx="3556">
                  <c:v>4</c:v>
                </c:pt>
                <c:pt idx="3557">
                  <c:v>2.9999999999999991</c:v>
                </c:pt>
                <c:pt idx="3558">
                  <c:v>4</c:v>
                </c:pt>
                <c:pt idx="3559">
                  <c:v>4</c:v>
                </c:pt>
                <c:pt idx="3560">
                  <c:v>4.9999999999999991</c:v>
                </c:pt>
                <c:pt idx="3561">
                  <c:v>4.9999999999999991</c:v>
                </c:pt>
                <c:pt idx="3562">
                  <c:v>4.9999999999999991</c:v>
                </c:pt>
                <c:pt idx="3563">
                  <c:v>4.9999999999999991</c:v>
                </c:pt>
                <c:pt idx="3564">
                  <c:v>4.9999999999999991</c:v>
                </c:pt>
                <c:pt idx="3565">
                  <c:v>4.9999999999999991</c:v>
                </c:pt>
                <c:pt idx="3566">
                  <c:v>4.9999999999999991</c:v>
                </c:pt>
                <c:pt idx="3567">
                  <c:v>4.9999999999999991</c:v>
                </c:pt>
                <c:pt idx="3568">
                  <c:v>4</c:v>
                </c:pt>
                <c:pt idx="3569">
                  <c:v>4.9999999999999991</c:v>
                </c:pt>
                <c:pt idx="3570">
                  <c:v>4</c:v>
                </c:pt>
                <c:pt idx="3571">
                  <c:v>4.9999999999999991</c:v>
                </c:pt>
                <c:pt idx="3572">
                  <c:v>4</c:v>
                </c:pt>
                <c:pt idx="3573">
                  <c:v>4</c:v>
                </c:pt>
                <c:pt idx="3574">
                  <c:v>4.9999999999999991</c:v>
                </c:pt>
                <c:pt idx="3575">
                  <c:v>4</c:v>
                </c:pt>
                <c:pt idx="3576">
                  <c:v>4.9999999999999991</c:v>
                </c:pt>
                <c:pt idx="3577">
                  <c:v>4</c:v>
                </c:pt>
                <c:pt idx="3578">
                  <c:v>4</c:v>
                </c:pt>
                <c:pt idx="3579">
                  <c:v>4</c:v>
                </c:pt>
                <c:pt idx="3580">
                  <c:v>4.9999999999999991</c:v>
                </c:pt>
                <c:pt idx="3581">
                  <c:v>4.9999999999999991</c:v>
                </c:pt>
                <c:pt idx="3582">
                  <c:v>4</c:v>
                </c:pt>
                <c:pt idx="3583">
                  <c:v>4.9999999999999991</c:v>
                </c:pt>
                <c:pt idx="3584">
                  <c:v>4.9999999999999991</c:v>
                </c:pt>
                <c:pt idx="3585">
                  <c:v>4.9999999999999991</c:v>
                </c:pt>
                <c:pt idx="3586">
                  <c:v>4</c:v>
                </c:pt>
                <c:pt idx="3587">
                  <c:v>4</c:v>
                </c:pt>
                <c:pt idx="3588">
                  <c:v>4</c:v>
                </c:pt>
                <c:pt idx="3589">
                  <c:v>4</c:v>
                </c:pt>
                <c:pt idx="3590">
                  <c:v>4</c:v>
                </c:pt>
                <c:pt idx="3591">
                  <c:v>4</c:v>
                </c:pt>
                <c:pt idx="3592">
                  <c:v>4</c:v>
                </c:pt>
                <c:pt idx="3593">
                  <c:v>4.9999999999999991</c:v>
                </c:pt>
                <c:pt idx="3594">
                  <c:v>4.9999999999999991</c:v>
                </c:pt>
                <c:pt idx="3595">
                  <c:v>4</c:v>
                </c:pt>
                <c:pt idx="3596">
                  <c:v>4</c:v>
                </c:pt>
                <c:pt idx="3597">
                  <c:v>4</c:v>
                </c:pt>
                <c:pt idx="3598">
                  <c:v>4</c:v>
                </c:pt>
                <c:pt idx="3599">
                  <c:v>4</c:v>
                </c:pt>
                <c:pt idx="3600">
                  <c:v>4</c:v>
                </c:pt>
                <c:pt idx="3601">
                  <c:v>4</c:v>
                </c:pt>
                <c:pt idx="3602">
                  <c:v>4</c:v>
                </c:pt>
                <c:pt idx="3603">
                  <c:v>4</c:v>
                </c:pt>
                <c:pt idx="3604">
                  <c:v>4</c:v>
                </c:pt>
                <c:pt idx="3605">
                  <c:v>4</c:v>
                </c:pt>
                <c:pt idx="3606">
                  <c:v>2.9999999999999991</c:v>
                </c:pt>
                <c:pt idx="3607">
                  <c:v>4</c:v>
                </c:pt>
                <c:pt idx="3608">
                  <c:v>4</c:v>
                </c:pt>
                <c:pt idx="3609">
                  <c:v>4</c:v>
                </c:pt>
                <c:pt idx="3610">
                  <c:v>4</c:v>
                </c:pt>
                <c:pt idx="3611">
                  <c:v>4</c:v>
                </c:pt>
                <c:pt idx="3612">
                  <c:v>4</c:v>
                </c:pt>
                <c:pt idx="3613">
                  <c:v>4</c:v>
                </c:pt>
                <c:pt idx="3614">
                  <c:v>4</c:v>
                </c:pt>
                <c:pt idx="3615">
                  <c:v>4</c:v>
                </c:pt>
                <c:pt idx="3616">
                  <c:v>4</c:v>
                </c:pt>
                <c:pt idx="3617">
                  <c:v>4</c:v>
                </c:pt>
                <c:pt idx="3618">
                  <c:v>4</c:v>
                </c:pt>
                <c:pt idx="3619">
                  <c:v>4</c:v>
                </c:pt>
                <c:pt idx="3620">
                  <c:v>4</c:v>
                </c:pt>
                <c:pt idx="3621">
                  <c:v>4</c:v>
                </c:pt>
                <c:pt idx="3622">
                  <c:v>4.9999999999999991</c:v>
                </c:pt>
                <c:pt idx="3623">
                  <c:v>4</c:v>
                </c:pt>
                <c:pt idx="3624">
                  <c:v>4</c:v>
                </c:pt>
                <c:pt idx="3625">
                  <c:v>4</c:v>
                </c:pt>
                <c:pt idx="3626">
                  <c:v>4.9999999999999991</c:v>
                </c:pt>
                <c:pt idx="3627">
                  <c:v>4</c:v>
                </c:pt>
                <c:pt idx="3628">
                  <c:v>4</c:v>
                </c:pt>
                <c:pt idx="3629">
                  <c:v>4</c:v>
                </c:pt>
                <c:pt idx="3630">
                  <c:v>4</c:v>
                </c:pt>
                <c:pt idx="3631">
                  <c:v>4.9999999999999991</c:v>
                </c:pt>
                <c:pt idx="3632">
                  <c:v>4.9999999999999991</c:v>
                </c:pt>
                <c:pt idx="3633">
                  <c:v>4</c:v>
                </c:pt>
                <c:pt idx="3634">
                  <c:v>4.9999999999999991</c:v>
                </c:pt>
                <c:pt idx="3635">
                  <c:v>4.9999999999999991</c:v>
                </c:pt>
                <c:pt idx="3636">
                  <c:v>4.9999999999999991</c:v>
                </c:pt>
                <c:pt idx="3637">
                  <c:v>4.9999999999999991</c:v>
                </c:pt>
                <c:pt idx="3638">
                  <c:v>4</c:v>
                </c:pt>
                <c:pt idx="3639">
                  <c:v>4.9999999999999991</c:v>
                </c:pt>
                <c:pt idx="3640">
                  <c:v>4</c:v>
                </c:pt>
                <c:pt idx="3641">
                  <c:v>4.9999999999999991</c:v>
                </c:pt>
                <c:pt idx="3642">
                  <c:v>4.9999999999999991</c:v>
                </c:pt>
                <c:pt idx="3643">
                  <c:v>4.9999999999999991</c:v>
                </c:pt>
                <c:pt idx="3644">
                  <c:v>4</c:v>
                </c:pt>
                <c:pt idx="3645">
                  <c:v>4</c:v>
                </c:pt>
                <c:pt idx="3646">
                  <c:v>4</c:v>
                </c:pt>
                <c:pt idx="3647">
                  <c:v>4</c:v>
                </c:pt>
                <c:pt idx="3648">
                  <c:v>4</c:v>
                </c:pt>
                <c:pt idx="3649">
                  <c:v>4.9999999999999991</c:v>
                </c:pt>
                <c:pt idx="3650">
                  <c:v>4.9999999999999991</c:v>
                </c:pt>
                <c:pt idx="3651">
                  <c:v>4.9999999999999991</c:v>
                </c:pt>
                <c:pt idx="3652">
                  <c:v>4.9999999999999991</c:v>
                </c:pt>
                <c:pt idx="3653">
                  <c:v>4.9999999999999991</c:v>
                </c:pt>
                <c:pt idx="3654">
                  <c:v>4.9999999999999991</c:v>
                </c:pt>
                <c:pt idx="3655">
                  <c:v>4.9999999999999991</c:v>
                </c:pt>
                <c:pt idx="3656">
                  <c:v>4.9999999999999991</c:v>
                </c:pt>
                <c:pt idx="3657">
                  <c:v>4.9999999999999991</c:v>
                </c:pt>
                <c:pt idx="3658">
                  <c:v>4.9999999999999991</c:v>
                </c:pt>
                <c:pt idx="3659">
                  <c:v>4</c:v>
                </c:pt>
                <c:pt idx="3660">
                  <c:v>4</c:v>
                </c:pt>
                <c:pt idx="3661">
                  <c:v>4</c:v>
                </c:pt>
                <c:pt idx="3662">
                  <c:v>4.9999999999999991</c:v>
                </c:pt>
                <c:pt idx="3663">
                  <c:v>4.9999999999999991</c:v>
                </c:pt>
                <c:pt idx="3664">
                  <c:v>4</c:v>
                </c:pt>
                <c:pt idx="3665">
                  <c:v>4.9999999999999991</c:v>
                </c:pt>
                <c:pt idx="3666">
                  <c:v>4.9999999999999991</c:v>
                </c:pt>
                <c:pt idx="3667">
                  <c:v>4.9999999999999991</c:v>
                </c:pt>
                <c:pt idx="3668">
                  <c:v>4.9999999999999991</c:v>
                </c:pt>
                <c:pt idx="3669">
                  <c:v>4.9999999999999991</c:v>
                </c:pt>
                <c:pt idx="3670">
                  <c:v>4.9999999999999991</c:v>
                </c:pt>
                <c:pt idx="3671">
                  <c:v>4.9999999999999991</c:v>
                </c:pt>
                <c:pt idx="3672">
                  <c:v>4.9999999999999991</c:v>
                </c:pt>
                <c:pt idx="3673">
                  <c:v>4.9999999999999991</c:v>
                </c:pt>
                <c:pt idx="3674">
                  <c:v>4.9999999999999991</c:v>
                </c:pt>
                <c:pt idx="3675">
                  <c:v>4.9999999999999991</c:v>
                </c:pt>
                <c:pt idx="3676">
                  <c:v>4.9999999999999991</c:v>
                </c:pt>
                <c:pt idx="3677">
                  <c:v>4.9999999999999991</c:v>
                </c:pt>
                <c:pt idx="3678">
                  <c:v>4.9999999999999991</c:v>
                </c:pt>
                <c:pt idx="3679">
                  <c:v>4.9999999999999991</c:v>
                </c:pt>
                <c:pt idx="3680">
                  <c:v>4.9999999999999991</c:v>
                </c:pt>
                <c:pt idx="3681">
                  <c:v>4.9999999999999991</c:v>
                </c:pt>
                <c:pt idx="3682">
                  <c:v>4.9999999999999991</c:v>
                </c:pt>
                <c:pt idx="3683">
                  <c:v>4.9999999999999991</c:v>
                </c:pt>
                <c:pt idx="3684">
                  <c:v>4.9999999999999991</c:v>
                </c:pt>
                <c:pt idx="3685">
                  <c:v>4.9999999999999991</c:v>
                </c:pt>
                <c:pt idx="3686">
                  <c:v>4.9999999999999991</c:v>
                </c:pt>
                <c:pt idx="3687">
                  <c:v>4</c:v>
                </c:pt>
                <c:pt idx="3688">
                  <c:v>4.9999999999999991</c:v>
                </c:pt>
                <c:pt idx="3689">
                  <c:v>4.9999999999999991</c:v>
                </c:pt>
                <c:pt idx="3690">
                  <c:v>4.9999999999999991</c:v>
                </c:pt>
                <c:pt idx="3691">
                  <c:v>4.9999999999999991</c:v>
                </c:pt>
                <c:pt idx="3692">
                  <c:v>4.9999999999999991</c:v>
                </c:pt>
                <c:pt idx="3693">
                  <c:v>4.9999999999999991</c:v>
                </c:pt>
                <c:pt idx="3694">
                  <c:v>4.9999999999999991</c:v>
                </c:pt>
                <c:pt idx="3695">
                  <c:v>4.9999999999999991</c:v>
                </c:pt>
                <c:pt idx="3696">
                  <c:v>4.9999999999999991</c:v>
                </c:pt>
                <c:pt idx="3697">
                  <c:v>4.9999999999999991</c:v>
                </c:pt>
                <c:pt idx="3698">
                  <c:v>4.9999999999999991</c:v>
                </c:pt>
                <c:pt idx="3699">
                  <c:v>4.9999999999999991</c:v>
                </c:pt>
                <c:pt idx="3700">
                  <c:v>6</c:v>
                </c:pt>
                <c:pt idx="3701">
                  <c:v>4.9999999999999991</c:v>
                </c:pt>
                <c:pt idx="3702">
                  <c:v>4.9999999999999991</c:v>
                </c:pt>
                <c:pt idx="3703">
                  <c:v>4.9999999999999991</c:v>
                </c:pt>
                <c:pt idx="3704">
                  <c:v>6</c:v>
                </c:pt>
                <c:pt idx="3705">
                  <c:v>4.9999999999999991</c:v>
                </c:pt>
                <c:pt idx="3706">
                  <c:v>4.9999999999999991</c:v>
                </c:pt>
                <c:pt idx="3707">
                  <c:v>6</c:v>
                </c:pt>
                <c:pt idx="3708">
                  <c:v>6</c:v>
                </c:pt>
                <c:pt idx="3709">
                  <c:v>7.0000000000000009</c:v>
                </c:pt>
                <c:pt idx="3710">
                  <c:v>9</c:v>
                </c:pt>
                <c:pt idx="3711">
                  <c:v>7.0000000000000009</c:v>
                </c:pt>
                <c:pt idx="3712">
                  <c:v>7.9999999999999982</c:v>
                </c:pt>
                <c:pt idx="3713">
                  <c:v>7.0000000000000009</c:v>
                </c:pt>
                <c:pt idx="3714">
                  <c:v>7.9999999999999982</c:v>
                </c:pt>
                <c:pt idx="3715">
                  <c:v>7.0000000000000009</c:v>
                </c:pt>
                <c:pt idx="3716">
                  <c:v>6</c:v>
                </c:pt>
                <c:pt idx="3717">
                  <c:v>6</c:v>
                </c:pt>
                <c:pt idx="3718">
                  <c:v>6</c:v>
                </c:pt>
                <c:pt idx="3719">
                  <c:v>7.0000000000000009</c:v>
                </c:pt>
                <c:pt idx="3720">
                  <c:v>7.0000000000000009</c:v>
                </c:pt>
                <c:pt idx="3721">
                  <c:v>7.0000000000000009</c:v>
                </c:pt>
                <c:pt idx="3722">
                  <c:v>6</c:v>
                </c:pt>
                <c:pt idx="3723">
                  <c:v>6</c:v>
                </c:pt>
                <c:pt idx="3724">
                  <c:v>6</c:v>
                </c:pt>
                <c:pt idx="3725">
                  <c:v>4.9999999999999991</c:v>
                </c:pt>
                <c:pt idx="3726">
                  <c:v>4.9999999999999991</c:v>
                </c:pt>
                <c:pt idx="3727">
                  <c:v>6</c:v>
                </c:pt>
                <c:pt idx="3728">
                  <c:v>6</c:v>
                </c:pt>
                <c:pt idx="3729">
                  <c:v>4.9999999999999991</c:v>
                </c:pt>
                <c:pt idx="3730">
                  <c:v>6</c:v>
                </c:pt>
                <c:pt idx="3731">
                  <c:v>6</c:v>
                </c:pt>
                <c:pt idx="3732">
                  <c:v>4.9999999999999991</c:v>
                </c:pt>
                <c:pt idx="3733">
                  <c:v>4.9999999999999991</c:v>
                </c:pt>
                <c:pt idx="3734">
                  <c:v>4.9999999999999991</c:v>
                </c:pt>
                <c:pt idx="3735">
                  <c:v>4.9999999999999991</c:v>
                </c:pt>
                <c:pt idx="3736">
                  <c:v>4.9999999999999991</c:v>
                </c:pt>
                <c:pt idx="3737">
                  <c:v>4.9999999999999991</c:v>
                </c:pt>
                <c:pt idx="3738">
                  <c:v>4.9999999999999991</c:v>
                </c:pt>
                <c:pt idx="3739">
                  <c:v>4.9999999999999991</c:v>
                </c:pt>
                <c:pt idx="3740">
                  <c:v>4.9999999999999991</c:v>
                </c:pt>
                <c:pt idx="3741">
                  <c:v>6</c:v>
                </c:pt>
                <c:pt idx="3742">
                  <c:v>4.9999999999999991</c:v>
                </c:pt>
                <c:pt idx="3743">
                  <c:v>4.9999999999999991</c:v>
                </c:pt>
                <c:pt idx="3744">
                  <c:v>4.9999999999999991</c:v>
                </c:pt>
                <c:pt idx="3745">
                  <c:v>4.9999999999999991</c:v>
                </c:pt>
                <c:pt idx="3746">
                  <c:v>6</c:v>
                </c:pt>
                <c:pt idx="3747">
                  <c:v>4.9999999999999991</c:v>
                </c:pt>
                <c:pt idx="3748">
                  <c:v>4.9999999999999991</c:v>
                </c:pt>
                <c:pt idx="3749">
                  <c:v>4.9999999999999991</c:v>
                </c:pt>
                <c:pt idx="3750">
                  <c:v>4.9999999999999991</c:v>
                </c:pt>
                <c:pt idx="3751">
                  <c:v>6</c:v>
                </c:pt>
                <c:pt idx="3752">
                  <c:v>4.9999999999999991</c:v>
                </c:pt>
                <c:pt idx="3753">
                  <c:v>4.9999999999999991</c:v>
                </c:pt>
                <c:pt idx="3754">
                  <c:v>6</c:v>
                </c:pt>
                <c:pt idx="3755">
                  <c:v>4.9999999999999991</c:v>
                </c:pt>
                <c:pt idx="3756">
                  <c:v>4.9999999999999991</c:v>
                </c:pt>
                <c:pt idx="3757">
                  <c:v>4.9999999999999991</c:v>
                </c:pt>
                <c:pt idx="3758">
                  <c:v>4.9999999999999991</c:v>
                </c:pt>
                <c:pt idx="3759">
                  <c:v>6</c:v>
                </c:pt>
                <c:pt idx="3760">
                  <c:v>6</c:v>
                </c:pt>
                <c:pt idx="3761">
                  <c:v>6</c:v>
                </c:pt>
                <c:pt idx="3762">
                  <c:v>7.0000000000000009</c:v>
                </c:pt>
                <c:pt idx="3763">
                  <c:v>6</c:v>
                </c:pt>
                <c:pt idx="3764">
                  <c:v>6</c:v>
                </c:pt>
                <c:pt idx="3765">
                  <c:v>6</c:v>
                </c:pt>
                <c:pt idx="3766">
                  <c:v>6</c:v>
                </c:pt>
                <c:pt idx="3767">
                  <c:v>6</c:v>
                </c:pt>
                <c:pt idx="3768">
                  <c:v>6</c:v>
                </c:pt>
                <c:pt idx="3769">
                  <c:v>6</c:v>
                </c:pt>
                <c:pt idx="3770">
                  <c:v>6</c:v>
                </c:pt>
                <c:pt idx="3771">
                  <c:v>6</c:v>
                </c:pt>
                <c:pt idx="3772">
                  <c:v>6</c:v>
                </c:pt>
                <c:pt idx="3773">
                  <c:v>6</c:v>
                </c:pt>
                <c:pt idx="3774">
                  <c:v>6</c:v>
                </c:pt>
                <c:pt idx="3775">
                  <c:v>6</c:v>
                </c:pt>
                <c:pt idx="3776">
                  <c:v>6</c:v>
                </c:pt>
                <c:pt idx="3777">
                  <c:v>6</c:v>
                </c:pt>
                <c:pt idx="3778">
                  <c:v>6</c:v>
                </c:pt>
                <c:pt idx="3779">
                  <c:v>6</c:v>
                </c:pt>
                <c:pt idx="3780">
                  <c:v>6</c:v>
                </c:pt>
                <c:pt idx="3781">
                  <c:v>6</c:v>
                </c:pt>
                <c:pt idx="3782">
                  <c:v>6</c:v>
                </c:pt>
                <c:pt idx="3783">
                  <c:v>6</c:v>
                </c:pt>
                <c:pt idx="3784">
                  <c:v>6</c:v>
                </c:pt>
                <c:pt idx="3785">
                  <c:v>6</c:v>
                </c:pt>
                <c:pt idx="3786">
                  <c:v>6</c:v>
                </c:pt>
                <c:pt idx="3787">
                  <c:v>6</c:v>
                </c:pt>
                <c:pt idx="3788">
                  <c:v>7.0000000000000009</c:v>
                </c:pt>
                <c:pt idx="3789">
                  <c:v>7.0000000000000009</c:v>
                </c:pt>
                <c:pt idx="3790">
                  <c:v>7.0000000000000009</c:v>
                </c:pt>
                <c:pt idx="3791">
                  <c:v>7.0000000000000009</c:v>
                </c:pt>
                <c:pt idx="3792">
                  <c:v>7.0000000000000009</c:v>
                </c:pt>
                <c:pt idx="3793">
                  <c:v>7.0000000000000009</c:v>
                </c:pt>
                <c:pt idx="3794">
                  <c:v>7.0000000000000009</c:v>
                </c:pt>
                <c:pt idx="3795">
                  <c:v>6</c:v>
                </c:pt>
                <c:pt idx="3796">
                  <c:v>7.0000000000000009</c:v>
                </c:pt>
                <c:pt idx="3797">
                  <c:v>6</c:v>
                </c:pt>
                <c:pt idx="3798">
                  <c:v>7.0000000000000009</c:v>
                </c:pt>
                <c:pt idx="3799">
                  <c:v>7.0000000000000009</c:v>
                </c:pt>
                <c:pt idx="3800">
                  <c:v>6</c:v>
                </c:pt>
                <c:pt idx="3801">
                  <c:v>6</c:v>
                </c:pt>
                <c:pt idx="3802">
                  <c:v>6</c:v>
                </c:pt>
                <c:pt idx="3803">
                  <c:v>7.0000000000000009</c:v>
                </c:pt>
                <c:pt idx="3804">
                  <c:v>7.0000000000000009</c:v>
                </c:pt>
                <c:pt idx="3805">
                  <c:v>7.0000000000000009</c:v>
                </c:pt>
                <c:pt idx="3806">
                  <c:v>7.0000000000000009</c:v>
                </c:pt>
                <c:pt idx="3807">
                  <c:v>6</c:v>
                </c:pt>
                <c:pt idx="3808">
                  <c:v>6</c:v>
                </c:pt>
                <c:pt idx="3809">
                  <c:v>7.0000000000000009</c:v>
                </c:pt>
                <c:pt idx="3810">
                  <c:v>7.0000000000000009</c:v>
                </c:pt>
                <c:pt idx="3811">
                  <c:v>7.0000000000000009</c:v>
                </c:pt>
                <c:pt idx="3812">
                  <c:v>7.0000000000000009</c:v>
                </c:pt>
                <c:pt idx="3813">
                  <c:v>7.0000000000000009</c:v>
                </c:pt>
                <c:pt idx="3814">
                  <c:v>7.0000000000000009</c:v>
                </c:pt>
                <c:pt idx="3815">
                  <c:v>7.0000000000000009</c:v>
                </c:pt>
                <c:pt idx="3816">
                  <c:v>7.0000000000000009</c:v>
                </c:pt>
                <c:pt idx="3817">
                  <c:v>7.0000000000000009</c:v>
                </c:pt>
                <c:pt idx="3818">
                  <c:v>7.0000000000000009</c:v>
                </c:pt>
                <c:pt idx="3819">
                  <c:v>7.0000000000000009</c:v>
                </c:pt>
                <c:pt idx="3820">
                  <c:v>6</c:v>
                </c:pt>
                <c:pt idx="3821">
                  <c:v>6</c:v>
                </c:pt>
                <c:pt idx="3822">
                  <c:v>6</c:v>
                </c:pt>
                <c:pt idx="3823">
                  <c:v>6</c:v>
                </c:pt>
                <c:pt idx="3824">
                  <c:v>6</c:v>
                </c:pt>
                <c:pt idx="3825">
                  <c:v>6</c:v>
                </c:pt>
                <c:pt idx="3826">
                  <c:v>6</c:v>
                </c:pt>
                <c:pt idx="3827">
                  <c:v>7.0000000000000009</c:v>
                </c:pt>
                <c:pt idx="3828">
                  <c:v>7.0000000000000009</c:v>
                </c:pt>
                <c:pt idx="3829">
                  <c:v>7.0000000000000009</c:v>
                </c:pt>
                <c:pt idx="3830">
                  <c:v>6</c:v>
                </c:pt>
                <c:pt idx="3831">
                  <c:v>7.0000000000000009</c:v>
                </c:pt>
                <c:pt idx="3832">
                  <c:v>7.0000000000000009</c:v>
                </c:pt>
                <c:pt idx="3833">
                  <c:v>7.0000000000000009</c:v>
                </c:pt>
                <c:pt idx="3834">
                  <c:v>7.0000000000000009</c:v>
                </c:pt>
                <c:pt idx="3835">
                  <c:v>7.0000000000000009</c:v>
                </c:pt>
                <c:pt idx="3836">
                  <c:v>7.0000000000000009</c:v>
                </c:pt>
                <c:pt idx="3837">
                  <c:v>7.0000000000000009</c:v>
                </c:pt>
                <c:pt idx="3838">
                  <c:v>7.0000000000000009</c:v>
                </c:pt>
                <c:pt idx="3839">
                  <c:v>7.0000000000000009</c:v>
                </c:pt>
                <c:pt idx="3840">
                  <c:v>7.0000000000000009</c:v>
                </c:pt>
                <c:pt idx="3841">
                  <c:v>7.0000000000000009</c:v>
                </c:pt>
                <c:pt idx="3842">
                  <c:v>7.0000000000000009</c:v>
                </c:pt>
                <c:pt idx="3843">
                  <c:v>7.0000000000000009</c:v>
                </c:pt>
                <c:pt idx="3844">
                  <c:v>7.0000000000000009</c:v>
                </c:pt>
                <c:pt idx="3845">
                  <c:v>7.0000000000000009</c:v>
                </c:pt>
                <c:pt idx="3846">
                  <c:v>6</c:v>
                </c:pt>
                <c:pt idx="3847">
                  <c:v>7.0000000000000009</c:v>
                </c:pt>
                <c:pt idx="3848">
                  <c:v>7.0000000000000009</c:v>
                </c:pt>
                <c:pt idx="3849">
                  <c:v>7.0000000000000009</c:v>
                </c:pt>
                <c:pt idx="3850">
                  <c:v>7.0000000000000009</c:v>
                </c:pt>
                <c:pt idx="3851">
                  <c:v>7.0000000000000009</c:v>
                </c:pt>
                <c:pt idx="3852">
                  <c:v>7.0000000000000009</c:v>
                </c:pt>
                <c:pt idx="3853">
                  <c:v>7.0000000000000009</c:v>
                </c:pt>
                <c:pt idx="3854">
                  <c:v>6</c:v>
                </c:pt>
                <c:pt idx="3855">
                  <c:v>7.0000000000000009</c:v>
                </c:pt>
                <c:pt idx="3856">
                  <c:v>7.9999999999999982</c:v>
                </c:pt>
                <c:pt idx="3857">
                  <c:v>7.0000000000000009</c:v>
                </c:pt>
                <c:pt idx="3858">
                  <c:v>7.9999999999999982</c:v>
                </c:pt>
                <c:pt idx="3859">
                  <c:v>7.0000000000000009</c:v>
                </c:pt>
                <c:pt idx="3860">
                  <c:v>7.0000000000000009</c:v>
                </c:pt>
                <c:pt idx="3861">
                  <c:v>7.0000000000000009</c:v>
                </c:pt>
                <c:pt idx="3862">
                  <c:v>7.0000000000000009</c:v>
                </c:pt>
                <c:pt idx="3863">
                  <c:v>7.0000000000000009</c:v>
                </c:pt>
                <c:pt idx="3864">
                  <c:v>7.0000000000000009</c:v>
                </c:pt>
                <c:pt idx="3865">
                  <c:v>7.0000000000000009</c:v>
                </c:pt>
                <c:pt idx="3866">
                  <c:v>7.0000000000000009</c:v>
                </c:pt>
                <c:pt idx="3867">
                  <c:v>6</c:v>
                </c:pt>
                <c:pt idx="3868">
                  <c:v>7.0000000000000009</c:v>
                </c:pt>
                <c:pt idx="3869">
                  <c:v>7.0000000000000009</c:v>
                </c:pt>
                <c:pt idx="3870">
                  <c:v>6</c:v>
                </c:pt>
                <c:pt idx="3871">
                  <c:v>6</c:v>
                </c:pt>
                <c:pt idx="3872">
                  <c:v>6</c:v>
                </c:pt>
                <c:pt idx="3873">
                  <c:v>6</c:v>
                </c:pt>
                <c:pt idx="3874">
                  <c:v>7.0000000000000009</c:v>
                </c:pt>
                <c:pt idx="3875">
                  <c:v>6</c:v>
                </c:pt>
                <c:pt idx="3876">
                  <c:v>6</c:v>
                </c:pt>
                <c:pt idx="3877">
                  <c:v>6</c:v>
                </c:pt>
                <c:pt idx="3878">
                  <c:v>6</c:v>
                </c:pt>
                <c:pt idx="3879">
                  <c:v>7.0000000000000009</c:v>
                </c:pt>
                <c:pt idx="3880">
                  <c:v>7.0000000000000009</c:v>
                </c:pt>
                <c:pt idx="3881">
                  <c:v>6</c:v>
                </c:pt>
                <c:pt idx="3882">
                  <c:v>6</c:v>
                </c:pt>
                <c:pt idx="3883">
                  <c:v>6</c:v>
                </c:pt>
                <c:pt idx="3884">
                  <c:v>6</c:v>
                </c:pt>
                <c:pt idx="3885">
                  <c:v>7.0000000000000009</c:v>
                </c:pt>
                <c:pt idx="3886">
                  <c:v>6</c:v>
                </c:pt>
                <c:pt idx="3887">
                  <c:v>6</c:v>
                </c:pt>
                <c:pt idx="3888">
                  <c:v>6</c:v>
                </c:pt>
                <c:pt idx="3889">
                  <c:v>6</c:v>
                </c:pt>
                <c:pt idx="3890">
                  <c:v>6</c:v>
                </c:pt>
                <c:pt idx="3891">
                  <c:v>6</c:v>
                </c:pt>
                <c:pt idx="3892">
                  <c:v>6</c:v>
                </c:pt>
                <c:pt idx="3893">
                  <c:v>6</c:v>
                </c:pt>
                <c:pt idx="3894">
                  <c:v>6</c:v>
                </c:pt>
                <c:pt idx="3895">
                  <c:v>6</c:v>
                </c:pt>
                <c:pt idx="3896">
                  <c:v>6</c:v>
                </c:pt>
                <c:pt idx="3897">
                  <c:v>6</c:v>
                </c:pt>
                <c:pt idx="3898">
                  <c:v>6</c:v>
                </c:pt>
                <c:pt idx="3899">
                  <c:v>6</c:v>
                </c:pt>
                <c:pt idx="3900">
                  <c:v>6</c:v>
                </c:pt>
                <c:pt idx="3901">
                  <c:v>6</c:v>
                </c:pt>
                <c:pt idx="3902">
                  <c:v>6</c:v>
                </c:pt>
                <c:pt idx="3903">
                  <c:v>6</c:v>
                </c:pt>
                <c:pt idx="3904">
                  <c:v>6</c:v>
                </c:pt>
                <c:pt idx="3905">
                  <c:v>6</c:v>
                </c:pt>
                <c:pt idx="3906">
                  <c:v>6</c:v>
                </c:pt>
                <c:pt idx="3907">
                  <c:v>6</c:v>
                </c:pt>
                <c:pt idx="3908">
                  <c:v>6</c:v>
                </c:pt>
                <c:pt idx="3909">
                  <c:v>6</c:v>
                </c:pt>
                <c:pt idx="3910">
                  <c:v>6</c:v>
                </c:pt>
                <c:pt idx="3911">
                  <c:v>6</c:v>
                </c:pt>
                <c:pt idx="3912">
                  <c:v>7.0000000000000009</c:v>
                </c:pt>
                <c:pt idx="3913">
                  <c:v>6</c:v>
                </c:pt>
                <c:pt idx="3914">
                  <c:v>6</c:v>
                </c:pt>
                <c:pt idx="3915">
                  <c:v>6</c:v>
                </c:pt>
                <c:pt idx="3916">
                  <c:v>6</c:v>
                </c:pt>
                <c:pt idx="3917">
                  <c:v>6</c:v>
                </c:pt>
                <c:pt idx="3918">
                  <c:v>6</c:v>
                </c:pt>
                <c:pt idx="3919">
                  <c:v>6</c:v>
                </c:pt>
                <c:pt idx="3920">
                  <c:v>6</c:v>
                </c:pt>
                <c:pt idx="3921">
                  <c:v>6</c:v>
                </c:pt>
                <c:pt idx="3922">
                  <c:v>6</c:v>
                </c:pt>
                <c:pt idx="3923">
                  <c:v>6</c:v>
                </c:pt>
                <c:pt idx="3924">
                  <c:v>6</c:v>
                </c:pt>
                <c:pt idx="3925">
                  <c:v>6</c:v>
                </c:pt>
                <c:pt idx="3926">
                  <c:v>6</c:v>
                </c:pt>
                <c:pt idx="3927">
                  <c:v>6</c:v>
                </c:pt>
                <c:pt idx="3928">
                  <c:v>7.0000000000000009</c:v>
                </c:pt>
                <c:pt idx="3929">
                  <c:v>7.0000000000000009</c:v>
                </c:pt>
                <c:pt idx="3930">
                  <c:v>7.0000000000000009</c:v>
                </c:pt>
                <c:pt idx="3931">
                  <c:v>6</c:v>
                </c:pt>
                <c:pt idx="3932">
                  <c:v>7.0000000000000009</c:v>
                </c:pt>
                <c:pt idx="3933">
                  <c:v>6</c:v>
                </c:pt>
                <c:pt idx="3934">
                  <c:v>7.0000000000000009</c:v>
                </c:pt>
                <c:pt idx="3935">
                  <c:v>6</c:v>
                </c:pt>
                <c:pt idx="3936">
                  <c:v>6</c:v>
                </c:pt>
                <c:pt idx="3937">
                  <c:v>6</c:v>
                </c:pt>
                <c:pt idx="3938">
                  <c:v>6</c:v>
                </c:pt>
                <c:pt idx="3939">
                  <c:v>6</c:v>
                </c:pt>
                <c:pt idx="3940">
                  <c:v>6</c:v>
                </c:pt>
                <c:pt idx="3941">
                  <c:v>6</c:v>
                </c:pt>
                <c:pt idx="3942">
                  <c:v>6</c:v>
                </c:pt>
                <c:pt idx="3943">
                  <c:v>6</c:v>
                </c:pt>
                <c:pt idx="3944">
                  <c:v>6</c:v>
                </c:pt>
                <c:pt idx="3945">
                  <c:v>7.0000000000000009</c:v>
                </c:pt>
                <c:pt idx="3946">
                  <c:v>7.0000000000000009</c:v>
                </c:pt>
                <c:pt idx="3947">
                  <c:v>7.0000000000000009</c:v>
                </c:pt>
                <c:pt idx="3948">
                  <c:v>6</c:v>
                </c:pt>
                <c:pt idx="3949">
                  <c:v>7.0000000000000009</c:v>
                </c:pt>
                <c:pt idx="3950">
                  <c:v>7.0000000000000009</c:v>
                </c:pt>
                <c:pt idx="3951">
                  <c:v>7.0000000000000009</c:v>
                </c:pt>
                <c:pt idx="3952">
                  <c:v>7.0000000000000009</c:v>
                </c:pt>
                <c:pt idx="3953">
                  <c:v>7.0000000000000009</c:v>
                </c:pt>
                <c:pt idx="3954">
                  <c:v>6</c:v>
                </c:pt>
                <c:pt idx="3955">
                  <c:v>6</c:v>
                </c:pt>
                <c:pt idx="3956">
                  <c:v>7.0000000000000009</c:v>
                </c:pt>
                <c:pt idx="3957">
                  <c:v>6</c:v>
                </c:pt>
                <c:pt idx="3958">
                  <c:v>6</c:v>
                </c:pt>
                <c:pt idx="3959">
                  <c:v>7.0000000000000009</c:v>
                </c:pt>
                <c:pt idx="3960">
                  <c:v>7.0000000000000009</c:v>
                </c:pt>
                <c:pt idx="3961">
                  <c:v>7.0000000000000009</c:v>
                </c:pt>
                <c:pt idx="3962">
                  <c:v>7.9999999999999982</c:v>
                </c:pt>
                <c:pt idx="3963">
                  <c:v>7.0000000000000009</c:v>
                </c:pt>
                <c:pt idx="3964">
                  <c:v>7.0000000000000009</c:v>
                </c:pt>
                <c:pt idx="3965">
                  <c:v>7.0000000000000009</c:v>
                </c:pt>
                <c:pt idx="3966">
                  <c:v>7.0000000000000009</c:v>
                </c:pt>
                <c:pt idx="3967">
                  <c:v>7.0000000000000009</c:v>
                </c:pt>
                <c:pt idx="3968">
                  <c:v>7.9999999999999982</c:v>
                </c:pt>
                <c:pt idx="3969">
                  <c:v>7.9999999999999982</c:v>
                </c:pt>
                <c:pt idx="3970">
                  <c:v>7.0000000000000009</c:v>
                </c:pt>
                <c:pt idx="3971">
                  <c:v>7.9999999999999982</c:v>
                </c:pt>
                <c:pt idx="3972">
                  <c:v>7.0000000000000009</c:v>
                </c:pt>
                <c:pt idx="3973">
                  <c:v>7.0000000000000009</c:v>
                </c:pt>
                <c:pt idx="3974">
                  <c:v>7.0000000000000009</c:v>
                </c:pt>
                <c:pt idx="3975">
                  <c:v>7.0000000000000009</c:v>
                </c:pt>
                <c:pt idx="3976">
                  <c:v>7.0000000000000009</c:v>
                </c:pt>
                <c:pt idx="3977">
                  <c:v>7.0000000000000009</c:v>
                </c:pt>
                <c:pt idx="3978">
                  <c:v>7.0000000000000009</c:v>
                </c:pt>
                <c:pt idx="3979">
                  <c:v>7.0000000000000009</c:v>
                </c:pt>
                <c:pt idx="3980">
                  <c:v>7.0000000000000009</c:v>
                </c:pt>
                <c:pt idx="3981">
                  <c:v>7.0000000000000009</c:v>
                </c:pt>
                <c:pt idx="3982">
                  <c:v>7.0000000000000009</c:v>
                </c:pt>
                <c:pt idx="3983">
                  <c:v>6</c:v>
                </c:pt>
                <c:pt idx="3984">
                  <c:v>7.0000000000000009</c:v>
                </c:pt>
                <c:pt idx="3985">
                  <c:v>6</c:v>
                </c:pt>
                <c:pt idx="3986">
                  <c:v>6</c:v>
                </c:pt>
                <c:pt idx="3987">
                  <c:v>7.0000000000000009</c:v>
                </c:pt>
                <c:pt idx="3988">
                  <c:v>7.0000000000000009</c:v>
                </c:pt>
                <c:pt idx="3989">
                  <c:v>7.0000000000000009</c:v>
                </c:pt>
                <c:pt idx="3990">
                  <c:v>7.0000000000000009</c:v>
                </c:pt>
                <c:pt idx="3991">
                  <c:v>7.0000000000000009</c:v>
                </c:pt>
                <c:pt idx="3992">
                  <c:v>7.0000000000000009</c:v>
                </c:pt>
                <c:pt idx="3993">
                  <c:v>7.0000000000000009</c:v>
                </c:pt>
                <c:pt idx="3994">
                  <c:v>7.0000000000000009</c:v>
                </c:pt>
                <c:pt idx="3995">
                  <c:v>6</c:v>
                </c:pt>
                <c:pt idx="3996">
                  <c:v>7.0000000000000009</c:v>
                </c:pt>
                <c:pt idx="3997">
                  <c:v>6</c:v>
                </c:pt>
                <c:pt idx="3998">
                  <c:v>7.0000000000000009</c:v>
                </c:pt>
                <c:pt idx="3999">
                  <c:v>6</c:v>
                </c:pt>
                <c:pt idx="4000">
                  <c:v>7.0000000000000009</c:v>
                </c:pt>
                <c:pt idx="4001">
                  <c:v>7.0000000000000009</c:v>
                </c:pt>
                <c:pt idx="4002">
                  <c:v>7.0000000000000009</c:v>
                </c:pt>
                <c:pt idx="4003">
                  <c:v>7.0000000000000009</c:v>
                </c:pt>
                <c:pt idx="4004">
                  <c:v>6</c:v>
                </c:pt>
                <c:pt idx="4005">
                  <c:v>7.0000000000000009</c:v>
                </c:pt>
                <c:pt idx="4006">
                  <c:v>7.0000000000000009</c:v>
                </c:pt>
                <c:pt idx="4007">
                  <c:v>7.9999999999999982</c:v>
                </c:pt>
                <c:pt idx="4008">
                  <c:v>7.0000000000000009</c:v>
                </c:pt>
                <c:pt idx="4009">
                  <c:v>7.0000000000000009</c:v>
                </c:pt>
                <c:pt idx="4010">
                  <c:v>7.0000000000000009</c:v>
                </c:pt>
                <c:pt idx="4011">
                  <c:v>7.0000000000000009</c:v>
                </c:pt>
                <c:pt idx="4012">
                  <c:v>7.9999999999999982</c:v>
                </c:pt>
                <c:pt idx="4013">
                  <c:v>7.0000000000000009</c:v>
                </c:pt>
                <c:pt idx="4014">
                  <c:v>7.9999999999999982</c:v>
                </c:pt>
                <c:pt idx="4015">
                  <c:v>7.0000000000000009</c:v>
                </c:pt>
                <c:pt idx="4016">
                  <c:v>7.0000000000000009</c:v>
                </c:pt>
                <c:pt idx="4017">
                  <c:v>7.0000000000000009</c:v>
                </c:pt>
                <c:pt idx="4018">
                  <c:v>7.0000000000000009</c:v>
                </c:pt>
                <c:pt idx="4019">
                  <c:v>7.0000000000000009</c:v>
                </c:pt>
                <c:pt idx="4020">
                  <c:v>7.9999999999999982</c:v>
                </c:pt>
                <c:pt idx="4021">
                  <c:v>7.0000000000000009</c:v>
                </c:pt>
                <c:pt idx="4022">
                  <c:v>7.9999999999999982</c:v>
                </c:pt>
                <c:pt idx="4023">
                  <c:v>7.0000000000000009</c:v>
                </c:pt>
                <c:pt idx="4024">
                  <c:v>7.0000000000000009</c:v>
                </c:pt>
                <c:pt idx="4025">
                  <c:v>7.0000000000000009</c:v>
                </c:pt>
                <c:pt idx="4026">
                  <c:v>7.9999999999999982</c:v>
                </c:pt>
                <c:pt idx="4027">
                  <c:v>7.0000000000000009</c:v>
                </c:pt>
                <c:pt idx="4028">
                  <c:v>7.9999999999999982</c:v>
                </c:pt>
                <c:pt idx="4029">
                  <c:v>7.9999999999999982</c:v>
                </c:pt>
                <c:pt idx="4030">
                  <c:v>7.9999999999999982</c:v>
                </c:pt>
                <c:pt idx="4031">
                  <c:v>7.9999999999999982</c:v>
                </c:pt>
                <c:pt idx="4032">
                  <c:v>7.9999999999999982</c:v>
                </c:pt>
                <c:pt idx="4033">
                  <c:v>7.9999999999999982</c:v>
                </c:pt>
                <c:pt idx="4034">
                  <c:v>7.9999999999999982</c:v>
                </c:pt>
                <c:pt idx="4035">
                  <c:v>7.9999999999999982</c:v>
                </c:pt>
                <c:pt idx="4036">
                  <c:v>7.9999999999999982</c:v>
                </c:pt>
                <c:pt idx="4037">
                  <c:v>9</c:v>
                </c:pt>
                <c:pt idx="4038">
                  <c:v>9</c:v>
                </c:pt>
                <c:pt idx="4039">
                  <c:v>9</c:v>
                </c:pt>
                <c:pt idx="4040">
                  <c:v>9</c:v>
                </c:pt>
                <c:pt idx="4041">
                  <c:v>9</c:v>
                </c:pt>
                <c:pt idx="4042">
                  <c:v>9</c:v>
                </c:pt>
                <c:pt idx="4043">
                  <c:v>9</c:v>
                </c:pt>
                <c:pt idx="4044">
                  <c:v>7.9999999999999982</c:v>
                </c:pt>
                <c:pt idx="4045">
                  <c:v>7.9999999999999982</c:v>
                </c:pt>
                <c:pt idx="4046">
                  <c:v>7.9999999999999982</c:v>
                </c:pt>
                <c:pt idx="4047">
                  <c:v>7.9999999999999982</c:v>
                </c:pt>
                <c:pt idx="4048">
                  <c:v>7.9999999999999982</c:v>
                </c:pt>
                <c:pt idx="4049">
                  <c:v>9</c:v>
                </c:pt>
                <c:pt idx="4050">
                  <c:v>7.9999999999999982</c:v>
                </c:pt>
                <c:pt idx="4051">
                  <c:v>7.9999999999999982</c:v>
                </c:pt>
                <c:pt idx="4052">
                  <c:v>9</c:v>
                </c:pt>
                <c:pt idx="4053">
                  <c:v>7.9999999999999982</c:v>
                </c:pt>
                <c:pt idx="4054">
                  <c:v>9</c:v>
                </c:pt>
                <c:pt idx="4055">
                  <c:v>10</c:v>
                </c:pt>
                <c:pt idx="4056">
                  <c:v>9</c:v>
                </c:pt>
                <c:pt idx="4057">
                  <c:v>7.9999999999999982</c:v>
                </c:pt>
                <c:pt idx="4058">
                  <c:v>7.9999999999999982</c:v>
                </c:pt>
                <c:pt idx="4059">
                  <c:v>7.0000000000000009</c:v>
                </c:pt>
                <c:pt idx="4060">
                  <c:v>7.9999999999999982</c:v>
                </c:pt>
                <c:pt idx="4061">
                  <c:v>7.9999999999999982</c:v>
                </c:pt>
                <c:pt idx="4062">
                  <c:v>9</c:v>
                </c:pt>
                <c:pt idx="4063">
                  <c:v>7.9999999999999982</c:v>
                </c:pt>
                <c:pt idx="4064">
                  <c:v>7.9999999999999982</c:v>
                </c:pt>
                <c:pt idx="4065">
                  <c:v>7.9999999999999982</c:v>
                </c:pt>
                <c:pt idx="4066">
                  <c:v>7.9999999999999982</c:v>
                </c:pt>
                <c:pt idx="4067">
                  <c:v>7.9999999999999982</c:v>
                </c:pt>
                <c:pt idx="4068">
                  <c:v>7.9999999999999982</c:v>
                </c:pt>
                <c:pt idx="4069">
                  <c:v>7.9999999999999982</c:v>
                </c:pt>
                <c:pt idx="4070">
                  <c:v>7.9999999999999982</c:v>
                </c:pt>
                <c:pt idx="4071">
                  <c:v>7.9999999999999982</c:v>
                </c:pt>
                <c:pt idx="4072">
                  <c:v>7.9999999999999982</c:v>
                </c:pt>
                <c:pt idx="4073">
                  <c:v>7.9999999999999982</c:v>
                </c:pt>
                <c:pt idx="4074">
                  <c:v>7.9999999999999982</c:v>
                </c:pt>
                <c:pt idx="4075">
                  <c:v>7.9999999999999982</c:v>
                </c:pt>
                <c:pt idx="4076">
                  <c:v>9</c:v>
                </c:pt>
                <c:pt idx="4077">
                  <c:v>7.9999999999999982</c:v>
                </c:pt>
                <c:pt idx="4078">
                  <c:v>9</c:v>
                </c:pt>
                <c:pt idx="4079">
                  <c:v>9</c:v>
                </c:pt>
                <c:pt idx="4080">
                  <c:v>9</c:v>
                </c:pt>
                <c:pt idx="4081">
                  <c:v>9</c:v>
                </c:pt>
                <c:pt idx="4082">
                  <c:v>7.9999999999999982</c:v>
                </c:pt>
                <c:pt idx="4083">
                  <c:v>9</c:v>
                </c:pt>
                <c:pt idx="4084">
                  <c:v>9</c:v>
                </c:pt>
                <c:pt idx="4085">
                  <c:v>10</c:v>
                </c:pt>
                <c:pt idx="4086">
                  <c:v>9</c:v>
                </c:pt>
                <c:pt idx="4087">
                  <c:v>9</c:v>
                </c:pt>
                <c:pt idx="4088">
                  <c:v>7.9999999999999982</c:v>
                </c:pt>
                <c:pt idx="4089">
                  <c:v>9</c:v>
                </c:pt>
                <c:pt idx="4090">
                  <c:v>9</c:v>
                </c:pt>
                <c:pt idx="4091">
                  <c:v>7.9999999999999982</c:v>
                </c:pt>
                <c:pt idx="4092">
                  <c:v>9</c:v>
                </c:pt>
                <c:pt idx="4093">
                  <c:v>9</c:v>
                </c:pt>
                <c:pt idx="4094">
                  <c:v>7.9999999999999982</c:v>
                </c:pt>
                <c:pt idx="4095">
                  <c:v>7.9999999999999982</c:v>
                </c:pt>
                <c:pt idx="4096">
                  <c:v>9</c:v>
                </c:pt>
                <c:pt idx="4097">
                  <c:v>9</c:v>
                </c:pt>
                <c:pt idx="4098">
                  <c:v>9</c:v>
                </c:pt>
                <c:pt idx="4099">
                  <c:v>7.9999999999999982</c:v>
                </c:pt>
                <c:pt idx="4100">
                  <c:v>7.9999999999999982</c:v>
                </c:pt>
                <c:pt idx="4101">
                  <c:v>7.9999999999999982</c:v>
                </c:pt>
                <c:pt idx="4102">
                  <c:v>7.9999999999999982</c:v>
                </c:pt>
                <c:pt idx="4103">
                  <c:v>7.9999999999999982</c:v>
                </c:pt>
                <c:pt idx="4104">
                  <c:v>9</c:v>
                </c:pt>
                <c:pt idx="4105">
                  <c:v>9</c:v>
                </c:pt>
                <c:pt idx="4106">
                  <c:v>7.9999999999999982</c:v>
                </c:pt>
                <c:pt idx="4107">
                  <c:v>7.9999999999999982</c:v>
                </c:pt>
                <c:pt idx="4108">
                  <c:v>7.9999999999999982</c:v>
                </c:pt>
                <c:pt idx="4109">
                  <c:v>9</c:v>
                </c:pt>
                <c:pt idx="4110">
                  <c:v>7.9999999999999982</c:v>
                </c:pt>
                <c:pt idx="4111">
                  <c:v>7.9999999999999982</c:v>
                </c:pt>
                <c:pt idx="4112">
                  <c:v>7.9999999999999982</c:v>
                </c:pt>
                <c:pt idx="4113">
                  <c:v>7.9999999999999982</c:v>
                </c:pt>
                <c:pt idx="4114">
                  <c:v>7.9999999999999982</c:v>
                </c:pt>
                <c:pt idx="4115">
                  <c:v>7.9999999999999982</c:v>
                </c:pt>
                <c:pt idx="4116">
                  <c:v>7.9999999999999982</c:v>
                </c:pt>
                <c:pt idx="4117">
                  <c:v>9</c:v>
                </c:pt>
                <c:pt idx="4118">
                  <c:v>9</c:v>
                </c:pt>
                <c:pt idx="4119">
                  <c:v>9</c:v>
                </c:pt>
                <c:pt idx="4120">
                  <c:v>7.9999999999999982</c:v>
                </c:pt>
                <c:pt idx="4121">
                  <c:v>9</c:v>
                </c:pt>
                <c:pt idx="4122">
                  <c:v>7.9999999999999982</c:v>
                </c:pt>
                <c:pt idx="4123">
                  <c:v>9</c:v>
                </c:pt>
                <c:pt idx="4124">
                  <c:v>7.9999999999999982</c:v>
                </c:pt>
                <c:pt idx="4125">
                  <c:v>7.9999999999999982</c:v>
                </c:pt>
                <c:pt idx="4126">
                  <c:v>9</c:v>
                </c:pt>
                <c:pt idx="4127">
                  <c:v>9</c:v>
                </c:pt>
                <c:pt idx="4128">
                  <c:v>9</c:v>
                </c:pt>
                <c:pt idx="4129">
                  <c:v>9</c:v>
                </c:pt>
                <c:pt idx="4130">
                  <c:v>9</c:v>
                </c:pt>
                <c:pt idx="4131">
                  <c:v>9</c:v>
                </c:pt>
                <c:pt idx="4132">
                  <c:v>9</c:v>
                </c:pt>
                <c:pt idx="4133">
                  <c:v>9</c:v>
                </c:pt>
                <c:pt idx="4134">
                  <c:v>9</c:v>
                </c:pt>
                <c:pt idx="4135">
                  <c:v>9</c:v>
                </c:pt>
                <c:pt idx="4136">
                  <c:v>9</c:v>
                </c:pt>
                <c:pt idx="4137">
                  <c:v>9</c:v>
                </c:pt>
                <c:pt idx="4138">
                  <c:v>9</c:v>
                </c:pt>
                <c:pt idx="4139">
                  <c:v>9</c:v>
                </c:pt>
                <c:pt idx="4140">
                  <c:v>9</c:v>
                </c:pt>
                <c:pt idx="4141">
                  <c:v>10</c:v>
                </c:pt>
                <c:pt idx="4142">
                  <c:v>10</c:v>
                </c:pt>
                <c:pt idx="4143">
                  <c:v>10</c:v>
                </c:pt>
                <c:pt idx="4144">
                  <c:v>10</c:v>
                </c:pt>
                <c:pt idx="4145">
                  <c:v>10</c:v>
                </c:pt>
                <c:pt idx="4146">
                  <c:v>10</c:v>
                </c:pt>
                <c:pt idx="4147">
                  <c:v>11.000000000000002</c:v>
                </c:pt>
                <c:pt idx="4148">
                  <c:v>10</c:v>
                </c:pt>
                <c:pt idx="4149">
                  <c:v>10</c:v>
                </c:pt>
                <c:pt idx="4150">
                  <c:v>10</c:v>
                </c:pt>
                <c:pt idx="4151">
                  <c:v>10</c:v>
                </c:pt>
                <c:pt idx="4152">
                  <c:v>10</c:v>
                </c:pt>
                <c:pt idx="4153">
                  <c:v>10</c:v>
                </c:pt>
                <c:pt idx="4154">
                  <c:v>11.000000000000002</c:v>
                </c:pt>
                <c:pt idx="4155">
                  <c:v>10</c:v>
                </c:pt>
                <c:pt idx="4156">
                  <c:v>11.000000000000002</c:v>
                </c:pt>
                <c:pt idx="4157">
                  <c:v>10</c:v>
                </c:pt>
                <c:pt idx="4158">
                  <c:v>10</c:v>
                </c:pt>
                <c:pt idx="4159">
                  <c:v>10</c:v>
                </c:pt>
                <c:pt idx="4160">
                  <c:v>11.000000000000002</c:v>
                </c:pt>
                <c:pt idx="4161">
                  <c:v>10</c:v>
                </c:pt>
                <c:pt idx="4162">
                  <c:v>10</c:v>
                </c:pt>
                <c:pt idx="4163">
                  <c:v>10</c:v>
                </c:pt>
                <c:pt idx="4164">
                  <c:v>10</c:v>
                </c:pt>
                <c:pt idx="4165">
                  <c:v>11.000000000000002</c:v>
                </c:pt>
                <c:pt idx="4166">
                  <c:v>10</c:v>
                </c:pt>
                <c:pt idx="4167">
                  <c:v>11.000000000000002</c:v>
                </c:pt>
                <c:pt idx="4168">
                  <c:v>10</c:v>
                </c:pt>
                <c:pt idx="4169">
                  <c:v>10</c:v>
                </c:pt>
                <c:pt idx="4170">
                  <c:v>11.000000000000002</c:v>
                </c:pt>
                <c:pt idx="4171">
                  <c:v>11.000000000000002</c:v>
                </c:pt>
                <c:pt idx="4172">
                  <c:v>11.000000000000002</c:v>
                </c:pt>
                <c:pt idx="4173">
                  <c:v>10</c:v>
                </c:pt>
                <c:pt idx="4174">
                  <c:v>10</c:v>
                </c:pt>
                <c:pt idx="4175">
                  <c:v>10</c:v>
                </c:pt>
                <c:pt idx="4176">
                  <c:v>11.000000000000002</c:v>
                </c:pt>
                <c:pt idx="4177">
                  <c:v>11.000000000000002</c:v>
                </c:pt>
                <c:pt idx="4178">
                  <c:v>10</c:v>
                </c:pt>
                <c:pt idx="4179">
                  <c:v>11.000000000000002</c:v>
                </c:pt>
                <c:pt idx="4180">
                  <c:v>11.000000000000002</c:v>
                </c:pt>
                <c:pt idx="4181">
                  <c:v>11.000000000000002</c:v>
                </c:pt>
                <c:pt idx="4182">
                  <c:v>10</c:v>
                </c:pt>
                <c:pt idx="4183">
                  <c:v>11.000000000000002</c:v>
                </c:pt>
                <c:pt idx="4184">
                  <c:v>10</c:v>
                </c:pt>
                <c:pt idx="4185">
                  <c:v>11.000000000000002</c:v>
                </c:pt>
                <c:pt idx="4186">
                  <c:v>10</c:v>
                </c:pt>
                <c:pt idx="4187">
                  <c:v>10</c:v>
                </c:pt>
                <c:pt idx="4188">
                  <c:v>10</c:v>
                </c:pt>
                <c:pt idx="4189">
                  <c:v>10</c:v>
                </c:pt>
                <c:pt idx="4190">
                  <c:v>10</c:v>
                </c:pt>
                <c:pt idx="4191">
                  <c:v>11.000000000000002</c:v>
                </c:pt>
                <c:pt idx="4192">
                  <c:v>10</c:v>
                </c:pt>
                <c:pt idx="4193">
                  <c:v>11.000000000000002</c:v>
                </c:pt>
                <c:pt idx="4194">
                  <c:v>10</c:v>
                </c:pt>
                <c:pt idx="4195">
                  <c:v>10</c:v>
                </c:pt>
                <c:pt idx="4196">
                  <c:v>10</c:v>
                </c:pt>
                <c:pt idx="4197">
                  <c:v>10</c:v>
                </c:pt>
                <c:pt idx="4198">
                  <c:v>10</c:v>
                </c:pt>
                <c:pt idx="4199">
                  <c:v>10</c:v>
                </c:pt>
                <c:pt idx="4200">
                  <c:v>9</c:v>
                </c:pt>
                <c:pt idx="4201">
                  <c:v>9</c:v>
                </c:pt>
                <c:pt idx="4202">
                  <c:v>9</c:v>
                </c:pt>
                <c:pt idx="4203">
                  <c:v>9</c:v>
                </c:pt>
                <c:pt idx="4204">
                  <c:v>9</c:v>
                </c:pt>
                <c:pt idx="4205">
                  <c:v>9</c:v>
                </c:pt>
                <c:pt idx="4206">
                  <c:v>9</c:v>
                </c:pt>
                <c:pt idx="4207">
                  <c:v>9</c:v>
                </c:pt>
                <c:pt idx="4208">
                  <c:v>7.9999999999999982</c:v>
                </c:pt>
                <c:pt idx="4209">
                  <c:v>7.9999999999999982</c:v>
                </c:pt>
                <c:pt idx="4210">
                  <c:v>7.9999999999999982</c:v>
                </c:pt>
                <c:pt idx="4211">
                  <c:v>9</c:v>
                </c:pt>
                <c:pt idx="4212">
                  <c:v>9</c:v>
                </c:pt>
                <c:pt idx="4213">
                  <c:v>7.9999999999999982</c:v>
                </c:pt>
                <c:pt idx="4214">
                  <c:v>7.9999999999999982</c:v>
                </c:pt>
                <c:pt idx="4215">
                  <c:v>7.9999999999999982</c:v>
                </c:pt>
                <c:pt idx="4216">
                  <c:v>7.9999999999999982</c:v>
                </c:pt>
                <c:pt idx="4217">
                  <c:v>7.9999999999999982</c:v>
                </c:pt>
                <c:pt idx="4218">
                  <c:v>9</c:v>
                </c:pt>
                <c:pt idx="4219">
                  <c:v>7.9999999999999982</c:v>
                </c:pt>
                <c:pt idx="4220">
                  <c:v>7.9999999999999982</c:v>
                </c:pt>
                <c:pt idx="4221">
                  <c:v>7.9999999999999982</c:v>
                </c:pt>
                <c:pt idx="4222">
                  <c:v>7.9999999999999982</c:v>
                </c:pt>
                <c:pt idx="4223">
                  <c:v>7.0000000000000009</c:v>
                </c:pt>
                <c:pt idx="4224">
                  <c:v>7.9999999999999982</c:v>
                </c:pt>
                <c:pt idx="4225">
                  <c:v>7.9999999999999982</c:v>
                </c:pt>
                <c:pt idx="4226">
                  <c:v>7.0000000000000009</c:v>
                </c:pt>
                <c:pt idx="4227">
                  <c:v>7.9999999999999982</c:v>
                </c:pt>
                <c:pt idx="4228">
                  <c:v>7.9999999999999982</c:v>
                </c:pt>
                <c:pt idx="4229">
                  <c:v>7.9999999999999982</c:v>
                </c:pt>
                <c:pt idx="4230">
                  <c:v>7.9999999999999982</c:v>
                </c:pt>
                <c:pt idx="4231">
                  <c:v>7.9999999999999982</c:v>
                </c:pt>
                <c:pt idx="4232">
                  <c:v>7.9999999999999982</c:v>
                </c:pt>
                <c:pt idx="4233">
                  <c:v>7.9999999999999982</c:v>
                </c:pt>
                <c:pt idx="4234">
                  <c:v>7.9999999999999982</c:v>
                </c:pt>
                <c:pt idx="4235">
                  <c:v>7.0000000000000009</c:v>
                </c:pt>
                <c:pt idx="4236">
                  <c:v>7.9999999999999982</c:v>
                </c:pt>
                <c:pt idx="4237">
                  <c:v>7.9999999999999982</c:v>
                </c:pt>
                <c:pt idx="4238">
                  <c:v>7.9999999999999982</c:v>
                </c:pt>
                <c:pt idx="4239">
                  <c:v>7.0000000000000009</c:v>
                </c:pt>
                <c:pt idx="4240">
                  <c:v>7.0000000000000009</c:v>
                </c:pt>
                <c:pt idx="4241">
                  <c:v>7.9999999999999982</c:v>
                </c:pt>
                <c:pt idx="4242">
                  <c:v>7.9999999999999982</c:v>
                </c:pt>
                <c:pt idx="4243">
                  <c:v>7.9999999999999982</c:v>
                </c:pt>
                <c:pt idx="4244">
                  <c:v>7.9999999999999982</c:v>
                </c:pt>
                <c:pt idx="4245">
                  <c:v>7.9999999999999982</c:v>
                </c:pt>
                <c:pt idx="4246">
                  <c:v>7.9999999999999982</c:v>
                </c:pt>
                <c:pt idx="4247">
                  <c:v>7.9999999999999982</c:v>
                </c:pt>
                <c:pt idx="4248">
                  <c:v>7.9999999999999982</c:v>
                </c:pt>
                <c:pt idx="4249">
                  <c:v>7.9999999999999982</c:v>
                </c:pt>
                <c:pt idx="4250">
                  <c:v>7.9999999999999982</c:v>
                </c:pt>
                <c:pt idx="4251">
                  <c:v>7.9999999999999982</c:v>
                </c:pt>
                <c:pt idx="4252">
                  <c:v>7.9999999999999982</c:v>
                </c:pt>
                <c:pt idx="4253">
                  <c:v>7.9999999999999982</c:v>
                </c:pt>
                <c:pt idx="4254">
                  <c:v>7.9999999999999982</c:v>
                </c:pt>
                <c:pt idx="4255">
                  <c:v>7.9999999999999982</c:v>
                </c:pt>
                <c:pt idx="4256">
                  <c:v>7.9999999999999982</c:v>
                </c:pt>
                <c:pt idx="4257">
                  <c:v>7.9999999999999982</c:v>
                </c:pt>
                <c:pt idx="4258">
                  <c:v>7.9999999999999982</c:v>
                </c:pt>
                <c:pt idx="4259">
                  <c:v>9</c:v>
                </c:pt>
                <c:pt idx="4260">
                  <c:v>9</c:v>
                </c:pt>
                <c:pt idx="4261">
                  <c:v>9</c:v>
                </c:pt>
                <c:pt idx="4262">
                  <c:v>9</c:v>
                </c:pt>
                <c:pt idx="4263">
                  <c:v>9</c:v>
                </c:pt>
                <c:pt idx="4264">
                  <c:v>9</c:v>
                </c:pt>
                <c:pt idx="4265">
                  <c:v>9</c:v>
                </c:pt>
                <c:pt idx="4266">
                  <c:v>9</c:v>
                </c:pt>
                <c:pt idx="4267">
                  <c:v>11.000000000000002</c:v>
                </c:pt>
                <c:pt idx="4268">
                  <c:v>9</c:v>
                </c:pt>
                <c:pt idx="4269">
                  <c:v>9</c:v>
                </c:pt>
                <c:pt idx="4270">
                  <c:v>10</c:v>
                </c:pt>
                <c:pt idx="4271">
                  <c:v>10</c:v>
                </c:pt>
                <c:pt idx="4272">
                  <c:v>10</c:v>
                </c:pt>
                <c:pt idx="4273">
                  <c:v>10</c:v>
                </c:pt>
                <c:pt idx="4274">
                  <c:v>10</c:v>
                </c:pt>
                <c:pt idx="4275">
                  <c:v>10</c:v>
                </c:pt>
                <c:pt idx="4276">
                  <c:v>10</c:v>
                </c:pt>
                <c:pt idx="4277">
                  <c:v>10</c:v>
                </c:pt>
                <c:pt idx="4278">
                  <c:v>10</c:v>
                </c:pt>
                <c:pt idx="4279">
                  <c:v>10</c:v>
                </c:pt>
                <c:pt idx="4280">
                  <c:v>11.000000000000002</c:v>
                </c:pt>
                <c:pt idx="4281">
                  <c:v>10</c:v>
                </c:pt>
                <c:pt idx="4282">
                  <c:v>10</c:v>
                </c:pt>
                <c:pt idx="4283">
                  <c:v>10</c:v>
                </c:pt>
                <c:pt idx="4284">
                  <c:v>10</c:v>
                </c:pt>
                <c:pt idx="4285">
                  <c:v>10</c:v>
                </c:pt>
                <c:pt idx="4286">
                  <c:v>10</c:v>
                </c:pt>
                <c:pt idx="4287">
                  <c:v>10</c:v>
                </c:pt>
                <c:pt idx="4288">
                  <c:v>10</c:v>
                </c:pt>
                <c:pt idx="4289">
                  <c:v>10</c:v>
                </c:pt>
                <c:pt idx="4290">
                  <c:v>10</c:v>
                </c:pt>
                <c:pt idx="4291">
                  <c:v>11.000000000000002</c:v>
                </c:pt>
                <c:pt idx="4292">
                  <c:v>10</c:v>
                </c:pt>
                <c:pt idx="4293">
                  <c:v>10</c:v>
                </c:pt>
                <c:pt idx="4294">
                  <c:v>9</c:v>
                </c:pt>
                <c:pt idx="4295">
                  <c:v>9</c:v>
                </c:pt>
                <c:pt idx="4296">
                  <c:v>10</c:v>
                </c:pt>
                <c:pt idx="4297">
                  <c:v>10</c:v>
                </c:pt>
                <c:pt idx="4298">
                  <c:v>10</c:v>
                </c:pt>
                <c:pt idx="4299">
                  <c:v>10</c:v>
                </c:pt>
                <c:pt idx="4300">
                  <c:v>10</c:v>
                </c:pt>
                <c:pt idx="4301">
                  <c:v>10</c:v>
                </c:pt>
                <c:pt idx="4302">
                  <c:v>10</c:v>
                </c:pt>
                <c:pt idx="4303">
                  <c:v>10</c:v>
                </c:pt>
                <c:pt idx="4304">
                  <c:v>9</c:v>
                </c:pt>
                <c:pt idx="4305">
                  <c:v>9</c:v>
                </c:pt>
                <c:pt idx="4306">
                  <c:v>9</c:v>
                </c:pt>
                <c:pt idx="4307">
                  <c:v>10</c:v>
                </c:pt>
                <c:pt idx="4308">
                  <c:v>9</c:v>
                </c:pt>
                <c:pt idx="4309">
                  <c:v>10</c:v>
                </c:pt>
                <c:pt idx="4310">
                  <c:v>10</c:v>
                </c:pt>
                <c:pt idx="4311">
                  <c:v>10</c:v>
                </c:pt>
                <c:pt idx="4312">
                  <c:v>10</c:v>
                </c:pt>
                <c:pt idx="4313">
                  <c:v>10</c:v>
                </c:pt>
                <c:pt idx="4314">
                  <c:v>10</c:v>
                </c:pt>
                <c:pt idx="4315">
                  <c:v>10</c:v>
                </c:pt>
                <c:pt idx="4316">
                  <c:v>11.000000000000002</c:v>
                </c:pt>
                <c:pt idx="4317">
                  <c:v>10</c:v>
                </c:pt>
                <c:pt idx="4318">
                  <c:v>11.000000000000002</c:v>
                </c:pt>
                <c:pt idx="4319">
                  <c:v>10</c:v>
                </c:pt>
                <c:pt idx="4320">
                  <c:v>10</c:v>
                </c:pt>
                <c:pt idx="4321">
                  <c:v>10</c:v>
                </c:pt>
                <c:pt idx="4322">
                  <c:v>11.000000000000002</c:v>
                </c:pt>
                <c:pt idx="4323">
                  <c:v>11.000000000000002</c:v>
                </c:pt>
                <c:pt idx="4324">
                  <c:v>10</c:v>
                </c:pt>
                <c:pt idx="4325">
                  <c:v>10</c:v>
                </c:pt>
                <c:pt idx="4326">
                  <c:v>10</c:v>
                </c:pt>
                <c:pt idx="4327">
                  <c:v>11.000000000000002</c:v>
                </c:pt>
                <c:pt idx="4328">
                  <c:v>10</c:v>
                </c:pt>
                <c:pt idx="4329">
                  <c:v>11.000000000000002</c:v>
                </c:pt>
                <c:pt idx="4330">
                  <c:v>10</c:v>
                </c:pt>
                <c:pt idx="4331">
                  <c:v>10</c:v>
                </c:pt>
                <c:pt idx="4332">
                  <c:v>11.000000000000002</c:v>
                </c:pt>
                <c:pt idx="4333">
                  <c:v>11.000000000000002</c:v>
                </c:pt>
                <c:pt idx="4334">
                  <c:v>11.000000000000002</c:v>
                </c:pt>
                <c:pt idx="4335">
                  <c:v>11.000000000000002</c:v>
                </c:pt>
                <c:pt idx="4336">
                  <c:v>10</c:v>
                </c:pt>
                <c:pt idx="4337">
                  <c:v>11.000000000000002</c:v>
                </c:pt>
                <c:pt idx="4338">
                  <c:v>10</c:v>
                </c:pt>
                <c:pt idx="4339">
                  <c:v>11.000000000000002</c:v>
                </c:pt>
                <c:pt idx="4340">
                  <c:v>11.000000000000002</c:v>
                </c:pt>
                <c:pt idx="4341">
                  <c:v>10</c:v>
                </c:pt>
                <c:pt idx="4342">
                  <c:v>11.000000000000002</c:v>
                </c:pt>
                <c:pt idx="4343">
                  <c:v>11.000000000000002</c:v>
                </c:pt>
                <c:pt idx="4344">
                  <c:v>11.000000000000002</c:v>
                </c:pt>
                <c:pt idx="4345">
                  <c:v>11.000000000000002</c:v>
                </c:pt>
                <c:pt idx="4346">
                  <c:v>11.999999999999998</c:v>
                </c:pt>
                <c:pt idx="4347">
                  <c:v>11.000000000000002</c:v>
                </c:pt>
                <c:pt idx="4348">
                  <c:v>11.000000000000002</c:v>
                </c:pt>
                <c:pt idx="4349">
                  <c:v>11.000000000000002</c:v>
                </c:pt>
                <c:pt idx="4350">
                  <c:v>11.000000000000002</c:v>
                </c:pt>
                <c:pt idx="4351">
                  <c:v>11.999999999999998</c:v>
                </c:pt>
                <c:pt idx="4352">
                  <c:v>11.999999999999998</c:v>
                </c:pt>
                <c:pt idx="4353">
                  <c:v>11.999999999999998</c:v>
                </c:pt>
                <c:pt idx="4354">
                  <c:v>11.999999999999998</c:v>
                </c:pt>
                <c:pt idx="4355">
                  <c:v>11.000000000000002</c:v>
                </c:pt>
                <c:pt idx="4356">
                  <c:v>11.999999999999998</c:v>
                </c:pt>
                <c:pt idx="4357">
                  <c:v>11.999999999999998</c:v>
                </c:pt>
                <c:pt idx="4358">
                  <c:v>11.999999999999998</c:v>
                </c:pt>
                <c:pt idx="4359">
                  <c:v>13</c:v>
                </c:pt>
                <c:pt idx="4360">
                  <c:v>14</c:v>
                </c:pt>
                <c:pt idx="4361">
                  <c:v>14</c:v>
                </c:pt>
                <c:pt idx="4362">
                  <c:v>17</c:v>
                </c:pt>
                <c:pt idx="4363">
                  <c:v>17</c:v>
                </c:pt>
                <c:pt idx="4364">
                  <c:v>16</c:v>
                </c:pt>
                <c:pt idx="4365">
                  <c:v>15.000000000000002</c:v>
                </c:pt>
                <c:pt idx="4366">
                  <c:v>16</c:v>
                </c:pt>
                <c:pt idx="4367">
                  <c:v>19.000000000000004</c:v>
                </c:pt>
                <c:pt idx="4368">
                  <c:v>18.000000000000004</c:v>
                </c:pt>
                <c:pt idx="4369">
                  <c:v>11.999999999999998</c:v>
                </c:pt>
                <c:pt idx="4370">
                  <c:v>11.999999999999998</c:v>
                </c:pt>
                <c:pt idx="4371">
                  <c:v>11.999999999999998</c:v>
                </c:pt>
                <c:pt idx="4372">
                  <c:v>14</c:v>
                </c:pt>
                <c:pt idx="4373">
                  <c:v>14</c:v>
                </c:pt>
                <c:pt idx="4374">
                  <c:v>11.999999999999998</c:v>
                </c:pt>
                <c:pt idx="4375">
                  <c:v>13</c:v>
                </c:pt>
                <c:pt idx="4376">
                  <c:v>13</c:v>
                </c:pt>
                <c:pt idx="4377">
                  <c:v>11.999999999999998</c:v>
                </c:pt>
                <c:pt idx="4378">
                  <c:v>11.999999999999998</c:v>
                </c:pt>
                <c:pt idx="4379">
                  <c:v>13</c:v>
                </c:pt>
                <c:pt idx="4380">
                  <c:v>13</c:v>
                </c:pt>
                <c:pt idx="4381">
                  <c:v>14</c:v>
                </c:pt>
                <c:pt idx="4382">
                  <c:v>14</c:v>
                </c:pt>
                <c:pt idx="4383">
                  <c:v>17</c:v>
                </c:pt>
                <c:pt idx="4384">
                  <c:v>17</c:v>
                </c:pt>
                <c:pt idx="4385">
                  <c:v>16</c:v>
                </c:pt>
                <c:pt idx="4386">
                  <c:v>14</c:v>
                </c:pt>
                <c:pt idx="4387">
                  <c:v>14</c:v>
                </c:pt>
                <c:pt idx="4388">
                  <c:v>14</c:v>
                </c:pt>
                <c:pt idx="4389">
                  <c:v>13</c:v>
                </c:pt>
                <c:pt idx="4390">
                  <c:v>14</c:v>
                </c:pt>
                <c:pt idx="4391">
                  <c:v>14</c:v>
                </c:pt>
                <c:pt idx="4392">
                  <c:v>14</c:v>
                </c:pt>
                <c:pt idx="4393">
                  <c:v>14</c:v>
                </c:pt>
                <c:pt idx="4394">
                  <c:v>14</c:v>
                </c:pt>
                <c:pt idx="4395">
                  <c:v>14</c:v>
                </c:pt>
                <c:pt idx="4396">
                  <c:v>14</c:v>
                </c:pt>
                <c:pt idx="4397">
                  <c:v>14</c:v>
                </c:pt>
                <c:pt idx="4398">
                  <c:v>14</c:v>
                </c:pt>
                <c:pt idx="4399">
                  <c:v>14</c:v>
                </c:pt>
                <c:pt idx="4400">
                  <c:v>16</c:v>
                </c:pt>
                <c:pt idx="4401">
                  <c:v>14</c:v>
                </c:pt>
                <c:pt idx="4402">
                  <c:v>14</c:v>
                </c:pt>
                <c:pt idx="4403">
                  <c:v>13</c:v>
                </c:pt>
                <c:pt idx="4404">
                  <c:v>13</c:v>
                </c:pt>
                <c:pt idx="4405">
                  <c:v>13</c:v>
                </c:pt>
                <c:pt idx="4406">
                  <c:v>11.999999999999998</c:v>
                </c:pt>
                <c:pt idx="4407">
                  <c:v>13</c:v>
                </c:pt>
                <c:pt idx="4408">
                  <c:v>13</c:v>
                </c:pt>
                <c:pt idx="4409">
                  <c:v>13</c:v>
                </c:pt>
                <c:pt idx="4410">
                  <c:v>13</c:v>
                </c:pt>
                <c:pt idx="4411">
                  <c:v>13</c:v>
                </c:pt>
                <c:pt idx="4412">
                  <c:v>13</c:v>
                </c:pt>
                <c:pt idx="4413">
                  <c:v>11.999999999999998</c:v>
                </c:pt>
                <c:pt idx="4414">
                  <c:v>13</c:v>
                </c:pt>
                <c:pt idx="4415">
                  <c:v>13</c:v>
                </c:pt>
                <c:pt idx="4416">
                  <c:v>11.999999999999998</c:v>
                </c:pt>
                <c:pt idx="4417">
                  <c:v>11.999999999999998</c:v>
                </c:pt>
                <c:pt idx="4418">
                  <c:v>11.999999999999998</c:v>
                </c:pt>
                <c:pt idx="4419">
                  <c:v>13</c:v>
                </c:pt>
                <c:pt idx="4420">
                  <c:v>11.999999999999998</c:v>
                </c:pt>
                <c:pt idx="4421">
                  <c:v>11.999999999999998</c:v>
                </c:pt>
                <c:pt idx="4422">
                  <c:v>11.999999999999998</c:v>
                </c:pt>
                <c:pt idx="4423">
                  <c:v>13</c:v>
                </c:pt>
                <c:pt idx="4424">
                  <c:v>11.999999999999998</c:v>
                </c:pt>
                <c:pt idx="4425">
                  <c:v>13</c:v>
                </c:pt>
                <c:pt idx="4426">
                  <c:v>13</c:v>
                </c:pt>
                <c:pt idx="4427">
                  <c:v>13</c:v>
                </c:pt>
                <c:pt idx="4428">
                  <c:v>13</c:v>
                </c:pt>
                <c:pt idx="4429">
                  <c:v>13</c:v>
                </c:pt>
                <c:pt idx="4430">
                  <c:v>13</c:v>
                </c:pt>
                <c:pt idx="4431">
                  <c:v>13</c:v>
                </c:pt>
                <c:pt idx="4432">
                  <c:v>13</c:v>
                </c:pt>
                <c:pt idx="4433">
                  <c:v>11.999999999999998</c:v>
                </c:pt>
                <c:pt idx="4434">
                  <c:v>11.999999999999998</c:v>
                </c:pt>
                <c:pt idx="4435">
                  <c:v>11.999999999999998</c:v>
                </c:pt>
                <c:pt idx="4436">
                  <c:v>11.999999999999998</c:v>
                </c:pt>
                <c:pt idx="4437">
                  <c:v>13</c:v>
                </c:pt>
                <c:pt idx="4438">
                  <c:v>14</c:v>
                </c:pt>
                <c:pt idx="4439">
                  <c:v>11.999999999999998</c:v>
                </c:pt>
                <c:pt idx="4440">
                  <c:v>13</c:v>
                </c:pt>
                <c:pt idx="4441">
                  <c:v>13</c:v>
                </c:pt>
                <c:pt idx="4442">
                  <c:v>11.999999999999998</c:v>
                </c:pt>
                <c:pt idx="4443">
                  <c:v>11.999999999999998</c:v>
                </c:pt>
                <c:pt idx="4444">
                  <c:v>13</c:v>
                </c:pt>
                <c:pt idx="4445">
                  <c:v>11.999999999999998</c:v>
                </c:pt>
                <c:pt idx="4446">
                  <c:v>11.999999999999998</c:v>
                </c:pt>
                <c:pt idx="4447">
                  <c:v>11.999999999999998</c:v>
                </c:pt>
                <c:pt idx="4448">
                  <c:v>13</c:v>
                </c:pt>
                <c:pt idx="4449">
                  <c:v>11.999999999999998</c:v>
                </c:pt>
                <c:pt idx="4450">
                  <c:v>11.999999999999998</c:v>
                </c:pt>
                <c:pt idx="4451">
                  <c:v>13</c:v>
                </c:pt>
                <c:pt idx="4452">
                  <c:v>13</c:v>
                </c:pt>
                <c:pt idx="4453">
                  <c:v>11.999999999999998</c:v>
                </c:pt>
                <c:pt idx="4454">
                  <c:v>13</c:v>
                </c:pt>
                <c:pt idx="4455">
                  <c:v>13</c:v>
                </c:pt>
                <c:pt idx="4456">
                  <c:v>13</c:v>
                </c:pt>
                <c:pt idx="4457">
                  <c:v>13</c:v>
                </c:pt>
                <c:pt idx="4458">
                  <c:v>13</c:v>
                </c:pt>
                <c:pt idx="4459">
                  <c:v>13</c:v>
                </c:pt>
                <c:pt idx="4460">
                  <c:v>13</c:v>
                </c:pt>
                <c:pt idx="4461">
                  <c:v>13</c:v>
                </c:pt>
                <c:pt idx="4462">
                  <c:v>13</c:v>
                </c:pt>
                <c:pt idx="4463">
                  <c:v>13</c:v>
                </c:pt>
                <c:pt idx="4464">
                  <c:v>13</c:v>
                </c:pt>
                <c:pt idx="4465">
                  <c:v>13</c:v>
                </c:pt>
                <c:pt idx="4466">
                  <c:v>13</c:v>
                </c:pt>
                <c:pt idx="4467">
                  <c:v>13</c:v>
                </c:pt>
                <c:pt idx="4468">
                  <c:v>13</c:v>
                </c:pt>
                <c:pt idx="4469">
                  <c:v>14</c:v>
                </c:pt>
                <c:pt idx="4470">
                  <c:v>13</c:v>
                </c:pt>
                <c:pt idx="4471">
                  <c:v>13</c:v>
                </c:pt>
                <c:pt idx="4472">
                  <c:v>13</c:v>
                </c:pt>
                <c:pt idx="4473">
                  <c:v>13</c:v>
                </c:pt>
                <c:pt idx="4474">
                  <c:v>13</c:v>
                </c:pt>
                <c:pt idx="4475">
                  <c:v>13</c:v>
                </c:pt>
                <c:pt idx="4476">
                  <c:v>13</c:v>
                </c:pt>
                <c:pt idx="4477">
                  <c:v>13</c:v>
                </c:pt>
                <c:pt idx="4478">
                  <c:v>13</c:v>
                </c:pt>
                <c:pt idx="4479">
                  <c:v>13</c:v>
                </c:pt>
                <c:pt idx="4480">
                  <c:v>13</c:v>
                </c:pt>
                <c:pt idx="4481">
                  <c:v>13</c:v>
                </c:pt>
                <c:pt idx="4482">
                  <c:v>13</c:v>
                </c:pt>
                <c:pt idx="4483">
                  <c:v>13</c:v>
                </c:pt>
                <c:pt idx="4484">
                  <c:v>13</c:v>
                </c:pt>
                <c:pt idx="4485">
                  <c:v>13</c:v>
                </c:pt>
                <c:pt idx="4486">
                  <c:v>13</c:v>
                </c:pt>
                <c:pt idx="4487">
                  <c:v>14</c:v>
                </c:pt>
                <c:pt idx="4488">
                  <c:v>14</c:v>
                </c:pt>
                <c:pt idx="4489">
                  <c:v>14</c:v>
                </c:pt>
                <c:pt idx="4490">
                  <c:v>13</c:v>
                </c:pt>
                <c:pt idx="4491">
                  <c:v>13</c:v>
                </c:pt>
                <c:pt idx="4492">
                  <c:v>14</c:v>
                </c:pt>
                <c:pt idx="4493">
                  <c:v>14</c:v>
                </c:pt>
                <c:pt idx="4494">
                  <c:v>13</c:v>
                </c:pt>
                <c:pt idx="4495">
                  <c:v>14</c:v>
                </c:pt>
                <c:pt idx="4496">
                  <c:v>14</c:v>
                </c:pt>
                <c:pt idx="4497">
                  <c:v>14</c:v>
                </c:pt>
                <c:pt idx="4498">
                  <c:v>14</c:v>
                </c:pt>
                <c:pt idx="4499">
                  <c:v>13</c:v>
                </c:pt>
                <c:pt idx="4500">
                  <c:v>14</c:v>
                </c:pt>
                <c:pt idx="4501">
                  <c:v>14</c:v>
                </c:pt>
                <c:pt idx="4502">
                  <c:v>14</c:v>
                </c:pt>
                <c:pt idx="4503">
                  <c:v>14</c:v>
                </c:pt>
                <c:pt idx="4504">
                  <c:v>14</c:v>
                </c:pt>
                <c:pt idx="4505">
                  <c:v>14</c:v>
                </c:pt>
                <c:pt idx="4506">
                  <c:v>14</c:v>
                </c:pt>
                <c:pt idx="4507">
                  <c:v>14</c:v>
                </c:pt>
                <c:pt idx="4508">
                  <c:v>14</c:v>
                </c:pt>
                <c:pt idx="4509">
                  <c:v>14</c:v>
                </c:pt>
                <c:pt idx="4510">
                  <c:v>14</c:v>
                </c:pt>
                <c:pt idx="4511">
                  <c:v>14</c:v>
                </c:pt>
                <c:pt idx="4512">
                  <c:v>14</c:v>
                </c:pt>
                <c:pt idx="4513">
                  <c:v>14</c:v>
                </c:pt>
                <c:pt idx="4514">
                  <c:v>14</c:v>
                </c:pt>
                <c:pt idx="4515">
                  <c:v>14</c:v>
                </c:pt>
                <c:pt idx="4516">
                  <c:v>14</c:v>
                </c:pt>
                <c:pt idx="4517">
                  <c:v>14</c:v>
                </c:pt>
                <c:pt idx="4518">
                  <c:v>14</c:v>
                </c:pt>
                <c:pt idx="4519">
                  <c:v>14</c:v>
                </c:pt>
                <c:pt idx="4520">
                  <c:v>14</c:v>
                </c:pt>
                <c:pt idx="4521">
                  <c:v>14</c:v>
                </c:pt>
                <c:pt idx="4522">
                  <c:v>14</c:v>
                </c:pt>
                <c:pt idx="4523">
                  <c:v>14</c:v>
                </c:pt>
                <c:pt idx="4524">
                  <c:v>14</c:v>
                </c:pt>
                <c:pt idx="4525">
                  <c:v>14</c:v>
                </c:pt>
                <c:pt idx="4526">
                  <c:v>14</c:v>
                </c:pt>
                <c:pt idx="4527">
                  <c:v>14</c:v>
                </c:pt>
                <c:pt idx="4528">
                  <c:v>14</c:v>
                </c:pt>
                <c:pt idx="4529">
                  <c:v>15.000000000000002</c:v>
                </c:pt>
                <c:pt idx="4530">
                  <c:v>15.000000000000002</c:v>
                </c:pt>
                <c:pt idx="4531">
                  <c:v>15.000000000000002</c:v>
                </c:pt>
                <c:pt idx="4532">
                  <c:v>15.000000000000002</c:v>
                </c:pt>
                <c:pt idx="4533">
                  <c:v>15.000000000000002</c:v>
                </c:pt>
                <c:pt idx="4534">
                  <c:v>14</c:v>
                </c:pt>
                <c:pt idx="4535">
                  <c:v>15.000000000000002</c:v>
                </c:pt>
                <c:pt idx="4536">
                  <c:v>15.000000000000002</c:v>
                </c:pt>
                <c:pt idx="4537">
                  <c:v>15.000000000000002</c:v>
                </c:pt>
                <c:pt idx="4538">
                  <c:v>15.000000000000002</c:v>
                </c:pt>
                <c:pt idx="4539">
                  <c:v>15.000000000000002</c:v>
                </c:pt>
                <c:pt idx="4540">
                  <c:v>15.000000000000002</c:v>
                </c:pt>
                <c:pt idx="4541">
                  <c:v>15.000000000000002</c:v>
                </c:pt>
                <c:pt idx="4542">
                  <c:v>15.000000000000002</c:v>
                </c:pt>
                <c:pt idx="4543">
                  <c:v>15.000000000000002</c:v>
                </c:pt>
                <c:pt idx="4544">
                  <c:v>15.000000000000002</c:v>
                </c:pt>
                <c:pt idx="4545">
                  <c:v>15.000000000000002</c:v>
                </c:pt>
                <c:pt idx="4546">
                  <c:v>14</c:v>
                </c:pt>
                <c:pt idx="4547">
                  <c:v>14</c:v>
                </c:pt>
                <c:pt idx="4548">
                  <c:v>15.000000000000002</c:v>
                </c:pt>
                <c:pt idx="4549">
                  <c:v>15.000000000000002</c:v>
                </c:pt>
                <c:pt idx="4550">
                  <c:v>15.000000000000002</c:v>
                </c:pt>
                <c:pt idx="4551">
                  <c:v>15.000000000000002</c:v>
                </c:pt>
                <c:pt idx="4552">
                  <c:v>15.000000000000002</c:v>
                </c:pt>
                <c:pt idx="4553">
                  <c:v>15.000000000000002</c:v>
                </c:pt>
                <c:pt idx="4554">
                  <c:v>15.000000000000002</c:v>
                </c:pt>
                <c:pt idx="4555">
                  <c:v>15.000000000000002</c:v>
                </c:pt>
                <c:pt idx="4556">
                  <c:v>14</c:v>
                </c:pt>
                <c:pt idx="4557">
                  <c:v>15.000000000000002</c:v>
                </c:pt>
                <c:pt idx="4558">
                  <c:v>15.000000000000002</c:v>
                </c:pt>
                <c:pt idx="4559">
                  <c:v>15.000000000000002</c:v>
                </c:pt>
                <c:pt idx="4560">
                  <c:v>15.000000000000002</c:v>
                </c:pt>
                <c:pt idx="4561">
                  <c:v>15.000000000000002</c:v>
                </c:pt>
                <c:pt idx="4562">
                  <c:v>14</c:v>
                </c:pt>
                <c:pt idx="4563">
                  <c:v>14</c:v>
                </c:pt>
                <c:pt idx="4564">
                  <c:v>15.000000000000002</c:v>
                </c:pt>
                <c:pt idx="4565">
                  <c:v>15.000000000000002</c:v>
                </c:pt>
                <c:pt idx="4566">
                  <c:v>15.000000000000002</c:v>
                </c:pt>
                <c:pt idx="4567">
                  <c:v>15.000000000000002</c:v>
                </c:pt>
                <c:pt idx="4568">
                  <c:v>17</c:v>
                </c:pt>
                <c:pt idx="4569">
                  <c:v>15.000000000000002</c:v>
                </c:pt>
                <c:pt idx="4570">
                  <c:v>15.000000000000002</c:v>
                </c:pt>
                <c:pt idx="4571">
                  <c:v>15.000000000000002</c:v>
                </c:pt>
                <c:pt idx="4572">
                  <c:v>15.000000000000002</c:v>
                </c:pt>
                <c:pt idx="4573">
                  <c:v>16</c:v>
                </c:pt>
                <c:pt idx="4574">
                  <c:v>15.000000000000002</c:v>
                </c:pt>
                <c:pt idx="4575">
                  <c:v>15.000000000000002</c:v>
                </c:pt>
                <c:pt idx="4576">
                  <c:v>15.000000000000002</c:v>
                </c:pt>
                <c:pt idx="4577">
                  <c:v>15.000000000000002</c:v>
                </c:pt>
                <c:pt idx="4578">
                  <c:v>15.000000000000002</c:v>
                </c:pt>
                <c:pt idx="4579">
                  <c:v>15.000000000000002</c:v>
                </c:pt>
                <c:pt idx="4580">
                  <c:v>15.000000000000002</c:v>
                </c:pt>
                <c:pt idx="4581">
                  <c:v>15.000000000000002</c:v>
                </c:pt>
                <c:pt idx="4582">
                  <c:v>15.000000000000002</c:v>
                </c:pt>
                <c:pt idx="4583">
                  <c:v>15.000000000000002</c:v>
                </c:pt>
                <c:pt idx="4584">
                  <c:v>15.000000000000002</c:v>
                </c:pt>
                <c:pt idx="4585">
                  <c:v>16</c:v>
                </c:pt>
                <c:pt idx="4586">
                  <c:v>15.000000000000002</c:v>
                </c:pt>
                <c:pt idx="4587">
                  <c:v>15.000000000000002</c:v>
                </c:pt>
                <c:pt idx="4588">
                  <c:v>15.000000000000002</c:v>
                </c:pt>
                <c:pt idx="4589">
                  <c:v>15.000000000000002</c:v>
                </c:pt>
                <c:pt idx="4590">
                  <c:v>15.000000000000002</c:v>
                </c:pt>
                <c:pt idx="4591">
                  <c:v>15.000000000000002</c:v>
                </c:pt>
                <c:pt idx="4592">
                  <c:v>15.000000000000002</c:v>
                </c:pt>
                <c:pt idx="4593">
                  <c:v>15.000000000000002</c:v>
                </c:pt>
                <c:pt idx="4594">
                  <c:v>14</c:v>
                </c:pt>
                <c:pt idx="4595">
                  <c:v>14</c:v>
                </c:pt>
                <c:pt idx="4596">
                  <c:v>14</c:v>
                </c:pt>
                <c:pt idx="4597">
                  <c:v>14</c:v>
                </c:pt>
                <c:pt idx="4598">
                  <c:v>14</c:v>
                </c:pt>
                <c:pt idx="4599">
                  <c:v>15.000000000000002</c:v>
                </c:pt>
                <c:pt idx="4600">
                  <c:v>15.000000000000002</c:v>
                </c:pt>
                <c:pt idx="4601">
                  <c:v>14</c:v>
                </c:pt>
                <c:pt idx="4602">
                  <c:v>14</c:v>
                </c:pt>
                <c:pt idx="4603">
                  <c:v>14</c:v>
                </c:pt>
                <c:pt idx="4604">
                  <c:v>14</c:v>
                </c:pt>
                <c:pt idx="4605">
                  <c:v>14</c:v>
                </c:pt>
                <c:pt idx="4606">
                  <c:v>13</c:v>
                </c:pt>
                <c:pt idx="4607">
                  <c:v>13</c:v>
                </c:pt>
                <c:pt idx="4608">
                  <c:v>14</c:v>
                </c:pt>
                <c:pt idx="4609">
                  <c:v>13</c:v>
                </c:pt>
                <c:pt idx="4610">
                  <c:v>13</c:v>
                </c:pt>
                <c:pt idx="4611">
                  <c:v>13</c:v>
                </c:pt>
                <c:pt idx="4612">
                  <c:v>14</c:v>
                </c:pt>
                <c:pt idx="4613">
                  <c:v>13</c:v>
                </c:pt>
                <c:pt idx="4614">
                  <c:v>13</c:v>
                </c:pt>
                <c:pt idx="4615">
                  <c:v>13</c:v>
                </c:pt>
                <c:pt idx="4616">
                  <c:v>13</c:v>
                </c:pt>
                <c:pt idx="4617">
                  <c:v>13</c:v>
                </c:pt>
                <c:pt idx="4618">
                  <c:v>13</c:v>
                </c:pt>
                <c:pt idx="4619">
                  <c:v>13</c:v>
                </c:pt>
                <c:pt idx="4620">
                  <c:v>13</c:v>
                </c:pt>
                <c:pt idx="4621">
                  <c:v>13</c:v>
                </c:pt>
                <c:pt idx="4622">
                  <c:v>13</c:v>
                </c:pt>
                <c:pt idx="4623">
                  <c:v>13</c:v>
                </c:pt>
                <c:pt idx="4624">
                  <c:v>13</c:v>
                </c:pt>
                <c:pt idx="4625">
                  <c:v>13</c:v>
                </c:pt>
                <c:pt idx="4626">
                  <c:v>13</c:v>
                </c:pt>
                <c:pt idx="4627">
                  <c:v>13</c:v>
                </c:pt>
                <c:pt idx="4628">
                  <c:v>13</c:v>
                </c:pt>
                <c:pt idx="4629">
                  <c:v>7.9999999999999982</c:v>
                </c:pt>
                <c:pt idx="4630">
                  <c:v>0</c:v>
                </c:pt>
                <c:pt idx="4631">
                  <c:v>0</c:v>
                </c:pt>
                <c:pt idx="4632">
                  <c:v>2</c:v>
                </c:pt>
                <c:pt idx="4633">
                  <c:v>14</c:v>
                </c:pt>
                <c:pt idx="4634">
                  <c:v>14</c:v>
                </c:pt>
                <c:pt idx="4635">
                  <c:v>14</c:v>
                </c:pt>
                <c:pt idx="4636">
                  <c:v>13</c:v>
                </c:pt>
                <c:pt idx="4637">
                  <c:v>13</c:v>
                </c:pt>
                <c:pt idx="4638">
                  <c:v>13</c:v>
                </c:pt>
                <c:pt idx="4639">
                  <c:v>13</c:v>
                </c:pt>
                <c:pt idx="4640">
                  <c:v>13</c:v>
                </c:pt>
                <c:pt idx="4641">
                  <c:v>13</c:v>
                </c:pt>
                <c:pt idx="4642">
                  <c:v>14</c:v>
                </c:pt>
                <c:pt idx="4643">
                  <c:v>13</c:v>
                </c:pt>
                <c:pt idx="4644">
                  <c:v>13</c:v>
                </c:pt>
                <c:pt idx="4645">
                  <c:v>13</c:v>
                </c:pt>
                <c:pt idx="4646">
                  <c:v>13</c:v>
                </c:pt>
                <c:pt idx="4647">
                  <c:v>13</c:v>
                </c:pt>
                <c:pt idx="4648">
                  <c:v>13</c:v>
                </c:pt>
                <c:pt idx="4649">
                  <c:v>13</c:v>
                </c:pt>
                <c:pt idx="4650">
                  <c:v>13</c:v>
                </c:pt>
                <c:pt idx="4651">
                  <c:v>13</c:v>
                </c:pt>
                <c:pt idx="4652">
                  <c:v>13</c:v>
                </c:pt>
                <c:pt idx="4653">
                  <c:v>13</c:v>
                </c:pt>
                <c:pt idx="4654">
                  <c:v>13</c:v>
                </c:pt>
                <c:pt idx="4655">
                  <c:v>13</c:v>
                </c:pt>
                <c:pt idx="4656">
                  <c:v>13</c:v>
                </c:pt>
                <c:pt idx="4657">
                  <c:v>14</c:v>
                </c:pt>
                <c:pt idx="4658">
                  <c:v>13</c:v>
                </c:pt>
                <c:pt idx="4659">
                  <c:v>13</c:v>
                </c:pt>
                <c:pt idx="4660">
                  <c:v>13</c:v>
                </c:pt>
                <c:pt idx="4661">
                  <c:v>13</c:v>
                </c:pt>
                <c:pt idx="4662">
                  <c:v>13</c:v>
                </c:pt>
                <c:pt idx="4663">
                  <c:v>13</c:v>
                </c:pt>
                <c:pt idx="4664">
                  <c:v>13</c:v>
                </c:pt>
                <c:pt idx="4665">
                  <c:v>13</c:v>
                </c:pt>
                <c:pt idx="4666">
                  <c:v>13</c:v>
                </c:pt>
                <c:pt idx="4667">
                  <c:v>13</c:v>
                </c:pt>
                <c:pt idx="4668">
                  <c:v>13</c:v>
                </c:pt>
                <c:pt idx="4669">
                  <c:v>13</c:v>
                </c:pt>
                <c:pt idx="4670">
                  <c:v>13</c:v>
                </c:pt>
                <c:pt idx="4671">
                  <c:v>13</c:v>
                </c:pt>
                <c:pt idx="4672">
                  <c:v>13</c:v>
                </c:pt>
                <c:pt idx="4673">
                  <c:v>14</c:v>
                </c:pt>
                <c:pt idx="4674">
                  <c:v>13</c:v>
                </c:pt>
                <c:pt idx="4675">
                  <c:v>13</c:v>
                </c:pt>
                <c:pt idx="4676">
                  <c:v>14</c:v>
                </c:pt>
                <c:pt idx="4677">
                  <c:v>13</c:v>
                </c:pt>
                <c:pt idx="4678">
                  <c:v>13</c:v>
                </c:pt>
                <c:pt idx="4679">
                  <c:v>14</c:v>
                </c:pt>
                <c:pt idx="4680">
                  <c:v>13</c:v>
                </c:pt>
                <c:pt idx="4681">
                  <c:v>13</c:v>
                </c:pt>
                <c:pt idx="4682">
                  <c:v>14</c:v>
                </c:pt>
                <c:pt idx="4683">
                  <c:v>14</c:v>
                </c:pt>
                <c:pt idx="4684">
                  <c:v>13</c:v>
                </c:pt>
                <c:pt idx="4685">
                  <c:v>13</c:v>
                </c:pt>
                <c:pt idx="4686">
                  <c:v>13</c:v>
                </c:pt>
                <c:pt idx="4687">
                  <c:v>14</c:v>
                </c:pt>
                <c:pt idx="4688">
                  <c:v>14</c:v>
                </c:pt>
                <c:pt idx="4689">
                  <c:v>14</c:v>
                </c:pt>
                <c:pt idx="4690">
                  <c:v>14</c:v>
                </c:pt>
                <c:pt idx="4691">
                  <c:v>14</c:v>
                </c:pt>
                <c:pt idx="4692">
                  <c:v>14</c:v>
                </c:pt>
                <c:pt idx="4693">
                  <c:v>14</c:v>
                </c:pt>
                <c:pt idx="4694">
                  <c:v>14</c:v>
                </c:pt>
                <c:pt idx="4695">
                  <c:v>14</c:v>
                </c:pt>
                <c:pt idx="4696">
                  <c:v>14</c:v>
                </c:pt>
                <c:pt idx="4697">
                  <c:v>14</c:v>
                </c:pt>
                <c:pt idx="4698">
                  <c:v>14</c:v>
                </c:pt>
                <c:pt idx="4699">
                  <c:v>14</c:v>
                </c:pt>
                <c:pt idx="4700">
                  <c:v>14</c:v>
                </c:pt>
                <c:pt idx="4701">
                  <c:v>14</c:v>
                </c:pt>
                <c:pt idx="4702">
                  <c:v>14</c:v>
                </c:pt>
                <c:pt idx="4703">
                  <c:v>14</c:v>
                </c:pt>
                <c:pt idx="4704">
                  <c:v>14</c:v>
                </c:pt>
                <c:pt idx="4705">
                  <c:v>14</c:v>
                </c:pt>
                <c:pt idx="4706">
                  <c:v>14</c:v>
                </c:pt>
                <c:pt idx="4707">
                  <c:v>15.000000000000002</c:v>
                </c:pt>
                <c:pt idx="4708">
                  <c:v>14</c:v>
                </c:pt>
                <c:pt idx="4709">
                  <c:v>14</c:v>
                </c:pt>
                <c:pt idx="4710">
                  <c:v>14</c:v>
                </c:pt>
                <c:pt idx="4711">
                  <c:v>14</c:v>
                </c:pt>
                <c:pt idx="4712">
                  <c:v>14</c:v>
                </c:pt>
                <c:pt idx="4713">
                  <c:v>14</c:v>
                </c:pt>
                <c:pt idx="4714">
                  <c:v>15.000000000000002</c:v>
                </c:pt>
                <c:pt idx="4715">
                  <c:v>14</c:v>
                </c:pt>
                <c:pt idx="4716">
                  <c:v>14</c:v>
                </c:pt>
                <c:pt idx="4717">
                  <c:v>14</c:v>
                </c:pt>
                <c:pt idx="4718">
                  <c:v>14</c:v>
                </c:pt>
                <c:pt idx="4719">
                  <c:v>14</c:v>
                </c:pt>
                <c:pt idx="4720">
                  <c:v>14</c:v>
                </c:pt>
                <c:pt idx="4721">
                  <c:v>14</c:v>
                </c:pt>
                <c:pt idx="4722">
                  <c:v>14</c:v>
                </c:pt>
                <c:pt idx="4723">
                  <c:v>14</c:v>
                </c:pt>
                <c:pt idx="4724">
                  <c:v>14</c:v>
                </c:pt>
                <c:pt idx="4725">
                  <c:v>14</c:v>
                </c:pt>
                <c:pt idx="4726">
                  <c:v>15.000000000000002</c:v>
                </c:pt>
                <c:pt idx="4727">
                  <c:v>14</c:v>
                </c:pt>
                <c:pt idx="4728">
                  <c:v>14</c:v>
                </c:pt>
                <c:pt idx="4729">
                  <c:v>14</c:v>
                </c:pt>
                <c:pt idx="4730">
                  <c:v>14</c:v>
                </c:pt>
                <c:pt idx="4731">
                  <c:v>14</c:v>
                </c:pt>
                <c:pt idx="4732">
                  <c:v>14</c:v>
                </c:pt>
                <c:pt idx="4733">
                  <c:v>14</c:v>
                </c:pt>
                <c:pt idx="4734">
                  <c:v>14</c:v>
                </c:pt>
                <c:pt idx="4735">
                  <c:v>14</c:v>
                </c:pt>
                <c:pt idx="4736">
                  <c:v>14</c:v>
                </c:pt>
                <c:pt idx="4737">
                  <c:v>14</c:v>
                </c:pt>
                <c:pt idx="4738">
                  <c:v>14</c:v>
                </c:pt>
                <c:pt idx="4739">
                  <c:v>14</c:v>
                </c:pt>
                <c:pt idx="4740">
                  <c:v>14</c:v>
                </c:pt>
                <c:pt idx="4741">
                  <c:v>14</c:v>
                </c:pt>
                <c:pt idx="4742">
                  <c:v>14</c:v>
                </c:pt>
                <c:pt idx="4743">
                  <c:v>14</c:v>
                </c:pt>
                <c:pt idx="4744">
                  <c:v>14</c:v>
                </c:pt>
                <c:pt idx="4745">
                  <c:v>15.000000000000002</c:v>
                </c:pt>
                <c:pt idx="4746">
                  <c:v>14</c:v>
                </c:pt>
                <c:pt idx="4747">
                  <c:v>14</c:v>
                </c:pt>
                <c:pt idx="4748">
                  <c:v>14</c:v>
                </c:pt>
                <c:pt idx="4749">
                  <c:v>14</c:v>
                </c:pt>
                <c:pt idx="4750">
                  <c:v>13</c:v>
                </c:pt>
                <c:pt idx="4751">
                  <c:v>14</c:v>
                </c:pt>
                <c:pt idx="4752">
                  <c:v>14</c:v>
                </c:pt>
                <c:pt idx="4753">
                  <c:v>14</c:v>
                </c:pt>
                <c:pt idx="4754">
                  <c:v>14</c:v>
                </c:pt>
                <c:pt idx="4755">
                  <c:v>14</c:v>
                </c:pt>
                <c:pt idx="4756">
                  <c:v>14</c:v>
                </c:pt>
                <c:pt idx="4757">
                  <c:v>14</c:v>
                </c:pt>
                <c:pt idx="4758">
                  <c:v>14</c:v>
                </c:pt>
                <c:pt idx="4759">
                  <c:v>14</c:v>
                </c:pt>
                <c:pt idx="4760">
                  <c:v>14</c:v>
                </c:pt>
                <c:pt idx="4761">
                  <c:v>14</c:v>
                </c:pt>
                <c:pt idx="4762">
                  <c:v>14</c:v>
                </c:pt>
                <c:pt idx="4763">
                  <c:v>14</c:v>
                </c:pt>
                <c:pt idx="4764">
                  <c:v>14</c:v>
                </c:pt>
                <c:pt idx="4765">
                  <c:v>14</c:v>
                </c:pt>
                <c:pt idx="4766">
                  <c:v>14</c:v>
                </c:pt>
                <c:pt idx="4767">
                  <c:v>14</c:v>
                </c:pt>
                <c:pt idx="4768">
                  <c:v>14</c:v>
                </c:pt>
                <c:pt idx="4769">
                  <c:v>14</c:v>
                </c:pt>
                <c:pt idx="4770">
                  <c:v>14</c:v>
                </c:pt>
                <c:pt idx="4771">
                  <c:v>14</c:v>
                </c:pt>
                <c:pt idx="4772">
                  <c:v>14</c:v>
                </c:pt>
                <c:pt idx="4773">
                  <c:v>14</c:v>
                </c:pt>
                <c:pt idx="4774">
                  <c:v>14</c:v>
                </c:pt>
                <c:pt idx="4775">
                  <c:v>14</c:v>
                </c:pt>
                <c:pt idx="4776">
                  <c:v>14</c:v>
                </c:pt>
                <c:pt idx="4777">
                  <c:v>15.000000000000002</c:v>
                </c:pt>
                <c:pt idx="4778">
                  <c:v>14</c:v>
                </c:pt>
                <c:pt idx="4779">
                  <c:v>14</c:v>
                </c:pt>
                <c:pt idx="4780">
                  <c:v>14</c:v>
                </c:pt>
                <c:pt idx="4781">
                  <c:v>14</c:v>
                </c:pt>
                <c:pt idx="4782">
                  <c:v>15.000000000000002</c:v>
                </c:pt>
                <c:pt idx="4783">
                  <c:v>14</c:v>
                </c:pt>
                <c:pt idx="4784">
                  <c:v>14</c:v>
                </c:pt>
                <c:pt idx="4785">
                  <c:v>14</c:v>
                </c:pt>
                <c:pt idx="4786">
                  <c:v>14</c:v>
                </c:pt>
                <c:pt idx="4787">
                  <c:v>14</c:v>
                </c:pt>
                <c:pt idx="4788">
                  <c:v>14</c:v>
                </c:pt>
                <c:pt idx="4789">
                  <c:v>14</c:v>
                </c:pt>
                <c:pt idx="4790">
                  <c:v>14</c:v>
                </c:pt>
                <c:pt idx="4791">
                  <c:v>14</c:v>
                </c:pt>
                <c:pt idx="4792">
                  <c:v>14</c:v>
                </c:pt>
                <c:pt idx="4793">
                  <c:v>14</c:v>
                </c:pt>
                <c:pt idx="4794">
                  <c:v>14</c:v>
                </c:pt>
                <c:pt idx="4795">
                  <c:v>15.000000000000002</c:v>
                </c:pt>
                <c:pt idx="4796">
                  <c:v>15.000000000000002</c:v>
                </c:pt>
                <c:pt idx="4797">
                  <c:v>14</c:v>
                </c:pt>
                <c:pt idx="4798">
                  <c:v>14</c:v>
                </c:pt>
                <c:pt idx="4799">
                  <c:v>14</c:v>
                </c:pt>
                <c:pt idx="4800">
                  <c:v>15.000000000000002</c:v>
                </c:pt>
                <c:pt idx="4801">
                  <c:v>15.000000000000002</c:v>
                </c:pt>
                <c:pt idx="4802">
                  <c:v>14</c:v>
                </c:pt>
                <c:pt idx="4803">
                  <c:v>14</c:v>
                </c:pt>
                <c:pt idx="4804">
                  <c:v>14</c:v>
                </c:pt>
                <c:pt idx="4805">
                  <c:v>14</c:v>
                </c:pt>
                <c:pt idx="4806">
                  <c:v>14</c:v>
                </c:pt>
                <c:pt idx="4807">
                  <c:v>15.000000000000002</c:v>
                </c:pt>
                <c:pt idx="4808">
                  <c:v>15.000000000000002</c:v>
                </c:pt>
                <c:pt idx="4809">
                  <c:v>15.000000000000002</c:v>
                </c:pt>
                <c:pt idx="4810">
                  <c:v>15.000000000000002</c:v>
                </c:pt>
                <c:pt idx="4811">
                  <c:v>15.000000000000002</c:v>
                </c:pt>
                <c:pt idx="4812">
                  <c:v>15.000000000000002</c:v>
                </c:pt>
                <c:pt idx="4813">
                  <c:v>15.000000000000002</c:v>
                </c:pt>
                <c:pt idx="4814">
                  <c:v>15.000000000000002</c:v>
                </c:pt>
                <c:pt idx="4815">
                  <c:v>15.000000000000002</c:v>
                </c:pt>
                <c:pt idx="4816">
                  <c:v>14</c:v>
                </c:pt>
                <c:pt idx="4817">
                  <c:v>15.000000000000002</c:v>
                </c:pt>
                <c:pt idx="4818">
                  <c:v>14</c:v>
                </c:pt>
                <c:pt idx="4819">
                  <c:v>15.000000000000002</c:v>
                </c:pt>
                <c:pt idx="4820">
                  <c:v>15.000000000000002</c:v>
                </c:pt>
                <c:pt idx="4821">
                  <c:v>15.000000000000002</c:v>
                </c:pt>
                <c:pt idx="4822">
                  <c:v>16</c:v>
                </c:pt>
                <c:pt idx="4823">
                  <c:v>16</c:v>
                </c:pt>
                <c:pt idx="4824">
                  <c:v>16</c:v>
                </c:pt>
                <c:pt idx="4825">
                  <c:v>15.000000000000002</c:v>
                </c:pt>
                <c:pt idx="4826">
                  <c:v>15.000000000000002</c:v>
                </c:pt>
                <c:pt idx="4827">
                  <c:v>15.000000000000002</c:v>
                </c:pt>
                <c:pt idx="4828">
                  <c:v>15.000000000000002</c:v>
                </c:pt>
                <c:pt idx="4829">
                  <c:v>15.000000000000002</c:v>
                </c:pt>
                <c:pt idx="4830">
                  <c:v>15.000000000000002</c:v>
                </c:pt>
                <c:pt idx="4831">
                  <c:v>16</c:v>
                </c:pt>
                <c:pt idx="4832">
                  <c:v>15.000000000000002</c:v>
                </c:pt>
                <c:pt idx="4833">
                  <c:v>16</c:v>
                </c:pt>
                <c:pt idx="4834">
                  <c:v>16</c:v>
                </c:pt>
                <c:pt idx="4835">
                  <c:v>15.000000000000002</c:v>
                </c:pt>
                <c:pt idx="4836">
                  <c:v>15.000000000000002</c:v>
                </c:pt>
                <c:pt idx="4837">
                  <c:v>16</c:v>
                </c:pt>
                <c:pt idx="4838">
                  <c:v>16</c:v>
                </c:pt>
                <c:pt idx="4839">
                  <c:v>15.000000000000002</c:v>
                </c:pt>
                <c:pt idx="4840">
                  <c:v>16</c:v>
                </c:pt>
                <c:pt idx="4841">
                  <c:v>16</c:v>
                </c:pt>
                <c:pt idx="4842">
                  <c:v>15.000000000000002</c:v>
                </c:pt>
                <c:pt idx="4843">
                  <c:v>16</c:v>
                </c:pt>
                <c:pt idx="4844">
                  <c:v>16</c:v>
                </c:pt>
                <c:pt idx="4845">
                  <c:v>16</c:v>
                </c:pt>
                <c:pt idx="4846">
                  <c:v>16</c:v>
                </c:pt>
                <c:pt idx="4847">
                  <c:v>16</c:v>
                </c:pt>
                <c:pt idx="4848">
                  <c:v>16</c:v>
                </c:pt>
                <c:pt idx="4849">
                  <c:v>16</c:v>
                </c:pt>
                <c:pt idx="4850">
                  <c:v>16</c:v>
                </c:pt>
                <c:pt idx="4851">
                  <c:v>17</c:v>
                </c:pt>
                <c:pt idx="4852">
                  <c:v>16</c:v>
                </c:pt>
                <c:pt idx="4853">
                  <c:v>16</c:v>
                </c:pt>
                <c:pt idx="4854">
                  <c:v>16</c:v>
                </c:pt>
                <c:pt idx="4855">
                  <c:v>16</c:v>
                </c:pt>
                <c:pt idx="4856">
                  <c:v>16</c:v>
                </c:pt>
                <c:pt idx="4857">
                  <c:v>15.000000000000002</c:v>
                </c:pt>
                <c:pt idx="4858">
                  <c:v>15.000000000000002</c:v>
                </c:pt>
                <c:pt idx="4859">
                  <c:v>16</c:v>
                </c:pt>
                <c:pt idx="4860">
                  <c:v>16</c:v>
                </c:pt>
                <c:pt idx="4861">
                  <c:v>16</c:v>
                </c:pt>
                <c:pt idx="4862">
                  <c:v>16</c:v>
                </c:pt>
                <c:pt idx="4863">
                  <c:v>15.000000000000002</c:v>
                </c:pt>
                <c:pt idx="4864">
                  <c:v>16</c:v>
                </c:pt>
                <c:pt idx="4865">
                  <c:v>16</c:v>
                </c:pt>
                <c:pt idx="4866">
                  <c:v>16</c:v>
                </c:pt>
                <c:pt idx="4867">
                  <c:v>15.000000000000002</c:v>
                </c:pt>
                <c:pt idx="4868">
                  <c:v>15.000000000000002</c:v>
                </c:pt>
                <c:pt idx="4869">
                  <c:v>16</c:v>
                </c:pt>
                <c:pt idx="4870">
                  <c:v>16</c:v>
                </c:pt>
                <c:pt idx="4871">
                  <c:v>16</c:v>
                </c:pt>
                <c:pt idx="4872">
                  <c:v>16</c:v>
                </c:pt>
                <c:pt idx="4873">
                  <c:v>16</c:v>
                </c:pt>
                <c:pt idx="4874">
                  <c:v>17</c:v>
                </c:pt>
                <c:pt idx="4875">
                  <c:v>17</c:v>
                </c:pt>
                <c:pt idx="4876">
                  <c:v>16</c:v>
                </c:pt>
                <c:pt idx="4877">
                  <c:v>16</c:v>
                </c:pt>
                <c:pt idx="4878">
                  <c:v>16</c:v>
                </c:pt>
                <c:pt idx="4879">
                  <c:v>17</c:v>
                </c:pt>
                <c:pt idx="4880">
                  <c:v>17</c:v>
                </c:pt>
                <c:pt idx="4881">
                  <c:v>16</c:v>
                </c:pt>
                <c:pt idx="4882">
                  <c:v>16</c:v>
                </c:pt>
                <c:pt idx="4883">
                  <c:v>16</c:v>
                </c:pt>
                <c:pt idx="4884">
                  <c:v>17</c:v>
                </c:pt>
                <c:pt idx="4885">
                  <c:v>16</c:v>
                </c:pt>
                <c:pt idx="4886">
                  <c:v>16</c:v>
                </c:pt>
                <c:pt idx="4887">
                  <c:v>16</c:v>
                </c:pt>
                <c:pt idx="4888">
                  <c:v>16</c:v>
                </c:pt>
                <c:pt idx="4889">
                  <c:v>15.000000000000002</c:v>
                </c:pt>
                <c:pt idx="4890">
                  <c:v>16</c:v>
                </c:pt>
                <c:pt idx="4891">
                  <c:v>16</c:v>
                </c:pt>
                <c:pt idx="4892">
                  <c:v>16</c:v>
                </c:pt>
                <c:pt idx="4893">
                  <c:v>16</c:v>
                </c:pt>
                <c:pt idx="4894">
                  <c:v>16</c:v>
                </c:pt>
                <c:pt idx="4895">
                  <c:v>16</c:v>
                </c:pt>
                <c:pt idx="4896">
                  <c:v>16</c:v>
                </c:pt>
                <c:pt idx="4897">
                  <c:v>16</c:v>
                </c:pt>
                <c:pt idx="4898">
                  <c:v>16</c:v>
                </c:pt>
                <c:pt idx="4899">
                  <c:v>16</c:v>
                </c:pt>
                <c:pt idx="4900">
                  <c:v>16</c:v>
                </c:pt>
                <c:pt idx="4901">
                  <c:v>16</c:v>
                </c:pt>
                <c:pt idx="4902">
                  <c:v>17</c:v>
                </c:pt>
                <c:pt idx="4903">
                  <c:v>17</c:v>
                </c:pt>
                <c:pt idx="4904">
                  <c:v>16</c:v>
                </c:pt>
                <c:pt idx="4905">
                  <c:v>17</c:v>
                </c:pt>
                <c:pt idx="4906">
                  <c:v>16</c:v>
                </c:pt>
                <c:pt idx="4907">
                  <c:v>16</c:v>
                </c:pt>
                <c:pt idx="4908">
                  <c:v>17</c:v>
                </c:pt>
                <c:pt idx="4909">
                  <c:v>16</c:v>
                </c:pt>
                <c:pt idx="4910">
                  <c:v>16</c:v>
                </c:pt>
                <c:pt idx="4911">
                  <c:v>16</c:v>
                </c:pt>
                <c:pt idx="4912">
                  <c:v>16</c:v>
                </c:pt>
                <c:pt idx="4913">
                  <c:v>16</c:v>
                </c:pt>
                <c:pt idx="4914">
                  <c:v>16</c:v>
                </c:pt>
                <c:pt idx="4915">
                  <c:v>16</c:v>
                </c:pt>
                <c:pt idx="4916">
                  <c:v>15.000000000000002</c:v>
                </c:pt>
                <c:pt idx="4917">
                  <c:v>15.000000000000002</c:v>
                </c:pt>
                <c:pt idx="4918">
                  <c:v>16</c:v>
                </c:pt>
                <c:pt idx="4919">
                  <c:v>16</c:v>
                </c:pt>
                <c:pt idx="4920">
                  <c:v>15.000000000000002</c:v>
                </c:pt>
                <c:pt idx="4921">
                  <c:v>15.000000000000002</c:v>
                </c:pt>
                <c:pt idx="4922">
                  <c:v>14</c:v>
                </c:pt>
                <c:pt idx="4923">
                  <c:v>14</c:v>
                </c:pt>
                <c:pt idx="4924">
                  <c:v>14</c:v>
                </c:pt>
                <c:pt idx="4925">
                  <c:v>15.000000000000002</c:v>
                </c:pt>
                <c:pt idx="4926">
                  <c:v>15.000000000000002</c:v>
                </c:pt>
                <c:pt idx="4927">
                  <c:v>15.000000000000002</c:v>
                </c:pt>
                <c:pt idx="4928">
                  <c:v>16</c:v>
                </c:pt>
                <c:pt idx="4929">
                  <c:v>15.000000000000002</c:v>
                </c:pt>
                <c:pt idx="4930">
                  <c:v>15.000000000000002</c:v>
                </c:pt>
                <c:pt idx="4931">
                  <c:v>16</c:v>
                </c:pt>
                <c:pt idx="4932">
                  <c:v>16</c:v>
                </c:pt>
                <c:pt idx="4933">
                  <c:v>16</c:v>
                </c:pt>
                <c:pt idx="4934">
                  <c:v>16</c:v>
                </c:pt>
                <c:pt idx="4935">
                  <c:v>16</c:v>
                </c:pt>
                <c:pt idx="4936">
                  <c:v>15.000000000000002</c:v>
                </c:pt>
                <c:pt idx="4937">
                  <c:v>16</c:v>
                </c:pt>
                <c:pt idx="4938">
                  <c:v>15.000000000000002</c:v>
                </c:pt>
                <c:pt idx="4939">
                  <c:v>15.000000000000002</c:v>
                </c:pt>
                <c:pt idx="4940">
                  <c:v>14</c:v>
                </c:pt>
                <c:pt idx="4941">
                  <c:v>15.000000000000002</c:v>
                </c:pt>
                <c:pt idx="4942">
                  <c:v>15.000000000000002</c:v>
                </c:pt>
                <c:pt idx="4943">
                  <c:v>14</c:v>
                </c:pt>
                <c:pt idx="4944">
                  <c:v>15.000000000000002</c:v>
                </c:pt>
                <c:pt idx="4945">
                  <c:v>16</c:v>
                </c:pt>
                <c:pt idx="4946">
                  <c:v>16</c:v>
                </c:pt>
                <c:pt idx="4947">
                  <c:v>16</c:v>
                </c:pt>
                <c:pt idx="4948">
                  <c:v>16</c:v>
                </c:pt>
                <c:pt idx="4949">
                  <c:v>16</c:v>
                </c:pt>
                <c:pt idx="4950">
                  <c:v>16</c:v>
                </c:pt>
                <c:pt idx="4951">
                  <c:v>15.000000000000002</c:v>
                </c:pt>
                <c:pt idx="4952">
                  <c:v>14</c:v>
                </c:pt>
                <c:pt idx="4953">
                  <c:v>15.000000000000002</c:v>
                </c:pt>
                <c:pt idx="4954">
                  <c:v>14</c:v>
                </c:pt>
                <c:pt idx="4955">
                  <c:v>14</c:v>
                </c:pt>
                <c:pt idx="4956">
                  <c:v>14</c:v>
                </c:pt>
                <c:pt idx="4957">
                  <c:v>14</c:v>
                </c:pt>
                <c:pt idx="4958">
                  <c:v>15.000000000000002</c:v>
                </c:pt>
                <c:pt idx="4959">
                  <c:v>15.000000000000002</c:v>
                </c:pt>
                <c:pt idx="4960">
                  <c:v>15.000000000000002</c:v>
                </c:pt>
                <c:pt idx="4961">
                  <c:v>15.000000000000002</c:v>
                </c:pt>
                <c:pt idx="4962">
                  <c:v>15.000000000000002</c:v>
                </c:pt>
                <c:pt idx="4963">
                  <c:v>15.000000000000002</c:v>
                </c:pt>
                <c:pt idx="4964">
                  <c:v>14</c:v>
                </c:pt>
                <c:pt idx="4965">
                  <c:v>14</c:v>
                </c:pt>
                <c:pt idx="4966">
                  <c:v>15.000000000000002</c:v>
                </c:pt>
                <c:pt idx="4967">
                  <c:v>16</c:v>
                </c:pt>
                <c:pt idx="4968">
                  <c:v>14</c:v>
                </c:pt>
                <c:pt idx="4969">
                  <c:v>15.000000000000002</c:v>
                </c:pt>
                <c:pt idx="4970">
                  <c:v>16</c:v>
                </c:pt>
                <c:pt idx="4971">
                  <c:v>14</c:v>
                </c:pt>
                <c:pt idx="4972">
                  <c:v>13</c:v>
                </c:pt>
                <c:pt idx="4973">
                  <c:v>14</c:v>
                </c:pt>
                <c:pt idx="4974">
                  <c:v>14</c:v>
                </c:pt>
                <c:pt idx="4975">
                  <c:v>14</c:v>
                </c:pt>
                <c:pt idx="4976">
                  <c:v>14</c:v>
                </c:pt>
                <c:pt idx="4977">
                  <c:v>14</c:v>
                </c:pt>
                <c:pt idx="4978">
                  <c:v>14</c:v>
                </c:pt>
                <c:pt idx="4979">
                  <c:v>14</c:v>
                </c:pt>
                <c:pt idx="4980">
                  <c:v>13</c:v>
                </c:pt>
                <c:pt idx="4981">
                  <c:v>13</c:v>
                </c:pt>
                <c:pt idx="4982">
                  <c:v>13</c:v>
                </c:pt>
                <c:pt idx="4983">
                  <c:v>13</c:v>
                </c:pt>
                <c:pt idx="4984">
                  <c:v>13</c:v>
                </c:pt>
                <c:pt idx="4985">
                  <c:v>13</c:v>
                </c:pt>
                <c:pt idx="4986">
                  <c:v>13</c:v>
                </c:pt>
                <c:pt idx="4987">
                  <c:v>13</c:v>
                </c:pt>
                <c:pt idx="4988">
                  <c:v>13</c:v>
                </c:pt>
                <c:pt idx="4989">
                  <c:v>13</c:v>
                </c:pt>
                <c:pt idx="4990">
                  <c:v>14</c:v>
                </c:pt>
                <c:pt idx="4991">
                  <c:v>14</c:v>
                </c:pt>
                <c:pt idx="4992">
                  <c:v>14</c:v>
                </c:pt>
                <c:pt idx="4993">
                  <c:v>14</c:v>
                </c:pt>
                <c:pt idx="4994">
                  <c:v>14</c:v>
                </c:pt>
                <c:pt idx="4995">
                  <c:v>13</c:v>
                </c:pt>
                <c:pt idx="4996">
                  <c:v>13</c:v>
                </c:pt>
                <c:pt idx="4997">
                  <c:v>13</c:v>
                </c:pt>
                <c:pt idx="4998">
                  <c:v>13</c:v>
                </c:pt>
                <c:pt idx="4999">
                  <c:v>14</c:v>
                </c:pt>
                <c:pt idx="5000">
                  <c:v>13</c:v>
                </c:pt>
                <c:pt idx="5001">
                  <c:v>13</c:v>
                </c:pt>
                <c:pt idx="5002">
                  <c:v>13</c:v>
                </c:pt>
                <c:pt idx="5003">
                  <c:v>13</c:v>
                </c:pt>
                <c:pt idx="5004">
                  <c:v>13</c:v>
                </c:pt>
                <c:pt idx="5005">
                  <c:v>11.999999999999998</c:v>
                </c:pt>
                <c:pt idx="5006">
                  <c:v>11.999999999999998</c:v>
                </c:pt>
                <c:pt idx="5007">
                  <c:v>13</c:v>
                </c:pt>
                <c:pt idx="5008">
                  <c:v>13</c:v>
                </c:pt>
                <c:pt idx="5009">
                  <c:v>13</c:v>
                </c:pt>
                <c:pt idx="5010">
                  <c:v>13</c:v>
                </c:pt>
                <c:pt idx="5011">
                  <c:v>11.999999999999998</c:v>
                </c:pt>
                <c:pt idx="5012">
                  <c:v>13</c:v>
                </c:pt>
                <c:pt idx="5013">
                  <c:v>13</c:v>
                </c:pt>
                <c:pt idx="5014">
                  <c:v>13</c:v>
                </c:pt>
                <c:pt idx="5015">
                  <c:v>11.999999999999998</c:v>
                </c:pt>
                <c:pt idx="5016">
                  <c:v>11.999999999999998</c:v>
                </c:pt>
                <c:pt idx="5017">
                  <c:v>13</c:v>
                </c:pt>
                <c:pt idx="5018">
                  <c:v>13</c:v>
                </c:pt>
                <c:pt idx="5019">
                  <c:v>11.999999999999998</c:v>
                </c:pt>
                <c:pt idx="5020">
                  <c:v>13</c:v>
                </c:pt>
                <c:pt idx="5021">
                  <c:v>13</c:v>
                </c:pt>
                <c:pt idx="5022">
                  <c:v>11.999999999999998</c:v>
                </c:pt>
                <c:pt idx="5023">
                  <c:v>13</c:v>
                </c:pt>
                <c:pt idx="5024">
                  <c:v>11.999999999999998</c:v>
                </c:pt>
                <c:pt idx="5025">
                  <c:v>11.999999999999998</c:v>
                </c:pt>
                <c:pt idx="5026">
                  <c:v>11.999999999999998</c:v>
                </c:pt>
                <c:pt idx="5027">
                  <c:v>11.999999999999998</c:v>
                </c:pt>
                <c:pt idx="5028">
                  <c:v>11.999999999999998</c:v>
                </c:pt>
                <c:pt idx="5029">
                  <c:v>11.999999999999998</c:v>
                </c:pt>
                <c:pt idx="5030">
                  <c:v>11.999999999999998</c:v>
                </c:pt>
                <c:pt idx="5031">
                  <c:v>11.999999999999998</c:v>
                </c:pt>
                <c:pt idx="5032">
                  <c:v>11.999999999999998</c:v>
                </c:pt>
                <c:pt idx="5033">
                  <c:v>13</c:v>
                </c:pt>
                <c:pt idx="5034">
                  <c:v>13</c:v>
                </c:pt>
                <c:pt idx="5035">
                  <c:v>13</c:v>
                </c:pt>
                <c:pt idx="5036">
                  <c:v>13</c:v>
                </c:pt>
                <c:pt idx="5037">
                  <c:v>13</c:v>
                </c:pt>
                <c:pt idx="5038">
                  <c:v>11.999999999999998</c:v>
                </c:pt>
                <c:pt idx="5039">
                  <c:v>13</c:v>
                </c:pt>
                <c:pt idx="5040">
                  <c:v>11.999999999999998</c:v>
                </c:pt>
                <c:pt idx="5041">
                  <c:v>13</c:v>
                </c:pt>
                <c:pt idx="5042">
                  <c:v>11.999999999999998</c:v>
                </c:pt>
                <c:pt idx="5043">
                  <c:v>11.999999999999998</c:v>
                </c:pt>
                <c:pt idx="5044">
                  <c:v>11.999999999999998</c:v>
                </c:pt>
                <c:pt idx="5045">
                  <c:v>11.999999999999998</c:v>
                </c:pt>
                <c:pt idx="5046">
                  <c:v>11.999999999999998</c:v>
                </c:pt>
                <c:pt idx="5047">
                  <c:v>11.999999999999998</c:v>
                </c:pt>
                <c:pt idx="5048">
                  <c:v>13</c:v>
                </c:pt>
                <c:pt idx="5049">
                  <c:v>11.999999999999998</c:v>
                </c:pt>
                <c:pt idx="5050">
                  <c:v>11.999999999999998</c:v>
                </c:pt>
                <c:pt idx="5051">
                  <c:v>11.999999999999998</c:v>
                </c:pt>
                <c:pt idx="5052">
                  <c:v>11.999999999999998</c:v>
                </c:pt>
                <c:pt idx="5053">
                  <c:v>11.999999999999998</c:v>
                </c:pt>
                <c:pt idx="5054">
                  <c:v>11.999999999999998</c:v>
                </c:pt>
                <c:pt idx="5055">
                  <c:v>13</c:v>
                </c:pt>
                <c:pt idx="5056">
                  <c:v>11.999999999999998</c:v>
                </c:pt>
                <c:pt idx="5057">
                  <c:v>11.999999999999998</c:v>
                </c:pt>
                <c:pt idx="5058">
                  <c:v>13</c:v>
                </c:pt>
                <c:pt idx="5059">
                  <c:v>11.999999999999998</c:v>
                </c:pt>
                <c:pt idx="5060">
                  <c:v>11.999999999999998</c:v>
                </c:pt>
                <c:pt idx="5061">
                  <c:v>11.000000000000002</c:v>
                </c:pt>
                <c:pt idx="5062">
                  <c:v>11.999999999999998</c:v>
                </c:pt>
                <c:pt idx="5063">
                  <c:v>11.999999999999998</c:v>
                </c:pt>
                <c:pt idx="5064">
                  <c:v>11.999999999999998</c:v>
                </c:pt>
                <c:pt idx="5065">
                  <c:v>11.999999999999998</c:v>
                </c:pt>
                <c:pt idx="5066">
                  <c:v>11.999999999999998</c:v>
                </c:pt>
                <c:pt idx="5067">
                  <c:v>11.999999999999998</c:v>
                </c:pt>
                <c:pt idx="5068">
                  <c:v>11.999999999999998</c:v>
                </c:pt>
                <c:pt idx="5069">
                  <c:v>11.000000000000002</c:v>
                </c:pt>
                <c:pt idx="5070">
                  <c:v>11.999999999999998</c:v>
                </c:pt>
                <c:pt idx="5071">
                  <c:v>11.000000000000002</c:v>
                </c:pt>
                <c:pt idx="5072">
                  <c:v>11.000000000000002</c:v>
                </c:pt>
                <c:pt idx="5073">
                  <c:v>11.999999999999998</c:v>
                </c:pt>
                <c:pt idx="5074">
                  <c:v>11.999999999999998</c:v>
                </c:pt>
                <c:pt idx="5075">
                  <c:v>11.000000000000002</c:v>
                </c:pt>
                <c:pt idx="5076">
                  <c:v>11.000000000000002</c:v>
                </c:pt>
                <c:pt idx="5077">
                  <c:v>11.999999999999998</c:v>
                </c:pt>
                <c:pt idx="5078">
                  <c:v>11.000000000000002</c:v>
                </c:pt>
                <c:pt idx="5079">
                  <c:v>11.000000000000002</c:v>
                </c:pt>
                <c:pt idx="5080">
                  <c:v>11.999999999999998</c:v>
                </c:pt>
                <c:pt idx="5081">
                  <c:v>11.000000000000002</c:v>
                </c:pt>
                <c:pt idx="5082">
                  <c:v>11.999999999999998</c:v>
                </c:pt>
                <c:pt idx="5083">
                  <c:v>11.999999999999998</c:v>
                </c:pt>
                <c:pt idx="5084">
                  <c:v>11.000000000000002</c:v>
                </c:pt>
                <c:pt idx="5085">
                  <c:v>11.000000000000002</c:v>
                </c:pt>
                <c:pt idx="5086">
                  <c:v>11.000000000000002</c:v>
                </c:pt>
                <c:pt idx="5087">
                  <c:v>11.000000000000002</c:v>
                </c:pt>
                <c:pt idx="5088">
                  <c:v>11.000000000000002</c:v>
                </c:pt>
                <c:pt idx="5089">
                  <c:v>11.000000000000002</c:v>
                </c:pt>
                <c:pt idx="5090">
                  <c:v>11.000000000000002</c:v>
                </c:pt>
                <c:pt idx="5091">
                  <c:v>11.000000000000002</c:v>
                </c:pt>
                <c:pt idx="5092">
                  <c:v>11.999999999999998</c:v>
                </c:pt>
                <c:pt idx="5093">
                  <c:v>11.000000000000002</c:v>
                </c:pt>
                <c:pt idx="5094">
                  <c:v>11.000000000000002</c:v>
                </c:pt>
                <c:pt idx="5095">
                  <c:v>11.000000000000002</c:v>
                </c:pt>
                <c:pt idx="5096">
                  <c:v>11.000000000000002</c:v>
                </c:pt>
                <c:pt idx="5097">
                  <c:v>11.000000000000002</c:v>
                </c:pt>
                <c:pt idx="5098">
                  <c:v>11.999999999999998</c:v>
                </c:pt>
                <c:pt idx="5099">
                  <c:v>11.000000000000002</c:v>
                </c:pt>
                <c:pt idx="5100">
                  <c:v>11.000000000000002</c:v>
                </c:pt>
                <c:pt idx="5101">
                  <c:v>11.000000000000002</c:v>
                </c:pt>
                <c:pt idx="5102">
                  <c:v>11.000000000000002</c:v>
                </c:pt>
                <c:pt idx="5103">
                  <c:v>11.000000000000002</c:v>
                </c:pt>
                <c:pt idx="5104">
                  <c:v>11.000000000000002</c:v>
                </c:pt>
                <c:pt idx="5105">
                  <c:v>11.999999999999998</c:v>
                </c:pt>
                <c:pt idx="5106">
                  <c:v>11.000000000000002</c:v>
                </c:pt>
                <c:pt idx="5107">
                  <c:v>11.000000000000002</c:v>
                </c:pt>
                <c:pt idx="5108">
                  <c:v>11.000000000000002</c:v>
                </c:pt>
                <c:pt idx="5109">
                  <c:v>11.000000000000002</c:v>
                </c:pt>
                <c:pt idx="5110">
                  <c:v>11.000000000000002</c:v>
                </c:pt>
                <c:pt idx="5111">
                  <c:v>11.000000000000002</c:v>
                </c:pt>
                <c:pt idx="5112">
                  <c:v>11.000000000000002</c:v>
                </c:pt>
                <c:pt idx="5113">
                  <c:v>11.000000000000002</c:v>
                </c:pt>
                <c:pt idx="5114">
                  <c:v>11.000000000000002</c:v>
                </c:pt>
                <c:pt idx="5115">
                  <c:v>11.000000000000002</c:v>
                </c:pt>
                <c:pt idx="5116">
                  <c:v>11.000000000000002</c:v>
                </c:pt>
                <c:pt idx="5117">
                  <c:v>11.000000000000002</c:v>
                </c:pt>
                <c:pt idx="5118">
                  <c:v>11.000000000000002</c:v>
                </c:pt>
                <c:pt idx="5119">
                  <c:v>11.000000000000002</c:v>
                </c:pt>
                <c:pt idx="5120">
                  <c:v>11.000000000000002</c:v>
                </c:pt>
                <c:pt idx="5121">
                  <c:v>11.000000000000002</c:v>
                </c:pt>
                <c:pt idx="5122">
                  <c:v>11.000000000000002</c:v>
                </c:pt>
                <c:pt idx="5123">
                  <c:v>11.000000000000002</c:v>
                </c:pt>
                <c:pt idx="5124">
                  <c:v>11.000000000000002</c:v>
                </c:pt>
                <c:pt idx="5125">
                  <c:v>11.000000000000002</c:v>
                </c:pt>
                <c:pt idx="5126">
                  <c:v>11.000000000000002</c:v>
                </c:pt>
                <c:pt idx="5127">
                  <c:v>11.000000000000002</c:v>
                </c:pt>
                <c:pt idx="5128">
                  <c:v>11.000000000000002</c:v>
                </c:pt>
                <c:pt idx="5129">
                  <c:v>11.000000000000002</c:v>
                </c:pt>
                <c:pt idx="5130">
                  <c:v>11.000000000000002</c:v>
                </c:pt>
                <c:pt idx="5131">
                  <c:v>11.000000000000002</c:v>
                </c:pt>
                <c:pt idx="5132">
                  <c:v>11.000000000000002</c:v>
                </c:pt>
                <c:pt idx="5133">
                  <c:v>11.000000000000002</c:v>
                </c:pt>
                <c:pt idx="5134">
                  <c:v>11.000000000000002</c:v>
                </c:pt>
                <c:pt idx="5135">
                  <c:v>11.000000000000002</c:v>
                </c:pt>
                <c:pt idx="5136">
                  <c:v>11.000000000000002</c:v>
                </c:pt>
                <c:pt idx="5137">
                  <c:v>11.000000000000002</c:v>
                </c:pt>
                <c:pt idx="5138">
                  <c:v>11.000000000000002</c:v>
                </c:pt>
                <c:pt idx="5139">
                  <c:v>11.000000000000002</c:v>
                </c:pt>
                <c:pt idx="5140">
                  <c:v>11.000000000000002</c:v>
                </c:pt>
                <c:pt idx="5141">
                  <c:v>11.000000000000002</c:v>
                </c:pt>
                <c:pt idx="5142">
                  <c:v>11.000000000000002</c:v>
                </c:pt>
                <c:pt idx="5143">
                  <c:v>11.000000000000002</c:v>
                </c:pt>
                <c:pt idx="5144">
                  <c:v>11.000000000000002</c:v>
                </c:pt>
                <c:pt idx="5145">
                  <c:v>11.999999999999998</c:v>
                </c:pt>
                <c:pt idx="5146">
                  <c:v>11.999999999999998</c:v>
                </c:pt>
                <c:pt idx="5147">
                  <c:v>11.999999999999998</c:v>
                </c:pt>
                <c:pt idx="5148">
                  <c:v>11.000000000000002</c:v>
                </c:pt>
                <c:pt idx="5149">
                  <c:v>11.000000000000002</c:v>
                </c:pt>
                <c:pt idx="5150">
                  <c:v>11.999999999999998</c:v>
                </c:pt>
                <c:pt idx="5151">
                  <c:v>11.999999999999998</c:v>
                </c:pt>
                <c:pt idx="5152">
                  <c:v>11.000000000000002</c:v>
                </c:pt>
                <c:pt idx="5153">
                  <c:v>11.999999999999998</c:v>
                </c:pt>
                <c:pt idx="5154">
                  <c:v>11.000000000000002</c:v>
                </c:pt>
                <c:pt idx="5155">
                  <c:v>11.999999999999998</c:v>
                </c:pt>
                <c:pt idx="5156">
                  <c:v>11.999999999999998</c:v>
                </c:pt>
                <c:pt idx="5157">
                  <c:v>11.000000000000002</c:v>
                </c:pt>
                <c:pt idx="5158">
                  <c:v>11.000000000000002</c:v>
                </c:pt>
                <c:pt idx="5159">
                  <c:v>11.000000000000002</c:v>
                </c:pt>
                <c:pt idx="5160">
                  <c:v>11.000000000000002</c:v>
                </c:pt>
                <c:pt idx="5161">
                  <c:v>11.000000000000002</c:v>
                </c:pt>
                <c:pt idx="5162">
                  <c:v>11.000000000000002</c:v>
                </c:pt>
                <c:pt idx="5163">
                  <c:v>11.999999999999998</c:v>
                </c:pt>
                <c:pt idx="5164">
                  <c:v>11.999999999999998</c:v>
                </c:pt>
                <c:pt idx="5165">
                  <c:v>11.000000000000002</c:v>
                </c:pt>
                <c:pt idx="5166">
                  <c:v>11.000000000000002</c:v>
                </c:pt>
                <c:pt idx="5167">
                  <c:v>11.000000000000002</c:v>
                </c:pt>
                <c:pt idx="5168">
                  <c:v>11.999999999999998</c:v>
                </c:pt>
                <c:pt idx="5169">
                  <c:v>11.999999999999998</c:v>
                </c:pt>
                <c:pt idx="5170">
                  <c:v>11.999999999999998</c:v>
                </c:pt>
                <c:pt idx="5171">
                  <c:v>11.999999999999998</c:v>
                </c:pt>
                <c:pt idx="5172">
                  <c:v>11.000000000000002</c:v>
                </c:pt>
                <c:pt idx="5173">
                  <c:v>11.999999999999998</c:v>
                </c:pt>
                <c:pt idx="5174">
                  <c:v>11.999999999999998</c:v>
                </c:pt>
                <c:pt idx="5175">
                  <c:v>11.999999999999998</c:v>
                </c:pt>
                <c:pt idx="5176">
                  <c:v>11.999999999999998</c:v>
                </c:pt>
                <c:pt idx="5177">
                  <c:v>11.999999999999998</c:v>
                </c:pt>
                <c:pt idx="5178">
                  <c:v>11.000000000000002</c:v>
                </c:pt>
                <c:pt idx="5179">
                  <c:v>11.000000000000002</c:v>
                </c:pt>
                <c:pt idx="5180">
                  <c:v>11.000000000000002</c:v>
                </c:pt>
                <c:pt idx="5181">
                  <c:v>11.000000000000002</c:v>
                </c:pt>
                <c:pt idx="5182">
                  <c:v>11.000000000000002</c:v>
                </c:pt>
                <c:pt idx="5183">
                  <c:v>11.000000000000002</c:v>
                </c:pt>
                <c:pt idx="5184">
                  <c:v>11.999999999999998</c:v>
                </c:pt>
                <c:pt idx="5185">
                  <c:v>11.999999999999998</c:v>
                </c:pt>
                <c:pt idx="5186">
                  <c:v>11.000000000000002</c:v>
                </c:pt>
                <c:pt idx="5187">
                  <c:v>11.999999999999998</c:v>
                </c:pt>
                <c:pt idx="5188">
                  <c:v>11.000000000000002</c:v>
                </c:pt>
                <c:pt idx="5189">
                  <c:v>11.000000000000002</c:v>
                </c:pt>
                <c:pt idx="5190">
                  <c:v>11.000000000000002</c:v>
                </c:pt>
                <c:pt idx="5191">
                  <c:v>11.999999999999998</c:v>
                </c:pt>
                <c:pt idx="5192">
                  <c:v>11.000000000000002</c:v>
                </c:pt>
                <c:pt idx="5193">
                  <c:v>11.000000000000002</c:v>
                </c:pt>
                <c:pt idx="5194">
                  <c:v>11.000000000000002</c:v>
                </c:pt>
                <c:pt idx="5195">
                  <c:v>11.000000000000002</c:v>
                </c:pt>
                <c:pt idx="5196">
                  <c:v>11.000000000000002</c:v>
                </c:pt>
                <c:pt idx="5197">
                  <c:v>11.000000000000002</c:v>
                </c:pt>
                <c:pt idx="5198">
                  <c:v>11.000000000000002</c:v>
                </c:pt>
                <c:pt idx="5199">
                  <c:v>11.000000000000002</c:v>
                </c:pt>
                <c:pt idx="5200">
                  <c:v>11.000000000000002</c:v>
                </c:pt>
                <c:pt idx="5201">
                  <c:v>11.000000000000002</c:v>
                </c:pt>
                <c:pt idx="5202">
                  <c:v>11.000000000000002</c:v>
                </c:pt>
                <c:pt idx="5203">
                  <c:v>11.999999999999998</c:v>
                </c:pt>
                <c:pt idx="5204">
                  <c:v>11.000000000000002</c:v>
                </c:pt>
                <c:pt idx="5205">
                  <c:v>11.999999999999998</c:v>
                </c:pt>
                <c:pt idx="5206">
                  <c:v>11.999999999999998</c:v>
                </c:pt>
                <c:pt idx="5207">
                  <c:v>11.000000000000002</c:v>
                </c:pt>
                <c:pt idx="5208">
                  <c:v>11.000000000000002</c:v>
                </c:pt>
                <c:pt idx="5209">
                  <c:v>11.000000000000002</c:v>
                </c:pt>
                <c:pt idx="5210">
                  <c:v>11.999999999999998</c:v>
                </c:pt>
                <c:pt idx="5211">
                  <c:v>11.000000000000002</c:v>
                </c:pt>
                <c:pt idx="5212">
                  <c:v>11.000000000000002</c:v>
                </c:pt>
                <c:pt idx="5213">
                  <c:v>11.000000000000002</c:v>
                </c:pt>
                <c:pt idx="5214">
                  <c:v>11.000000000000002</c:v>
                </c:pt>
                <c:pt idx="5215">
                  <c:v>11.000000000000002</c:v>
                </c:pt>
                <c:pt idx="5216">
                  <c:v>11.000000000000002</c:v>
                </c:pt>
                <c:pt idx="5217">
                  <c:v>11.000000000000002</c:v>
                </c:pt>
                <c:pt idx="5218">
                  <c:v>11.000000000000002</c:v>
                </c:pt>
                <c:pt idx="5219">
                  <c:v>11.999999999999998</c:v>
                </c:pt>
                <c:pt idx="5220">
                  <c:v>11.000000000000002</c:v>
                </c:pt>
                <c:pt idx="5221">
                  <c:v>11.000000000000002</c:v>
                </c:pt>
                <c:pt idx="5222">
                  <c:v>11.000000000000002</c:v>
                </c:pt>
                <c:pt idx="5223">
                  <c:v>11.000000000000002</c:v>
                </c:pt>
                <c:pt idx="5224">
                  <c:v>11.000000000000002</c:v>
                </c:pt>
                <c:pt idx="5225">
                  <c:v>11.000000000000002</c:v>
                </c:pt>
                <c:pt idx="5226">
                  <c:v>11.000000000000002</c:v>
                </c:pt>
                <c:pt idx="5227">
                  <c:v>11.000000000000002</c:v>
                </c:pt>
                <c:pt idx="5228">
                  <c:v>10</c:v>
                </c:pt>
                <c:pt idx="5229">
                  <c:v>11.000000000000002</c:v>
                </c:pt>
                <c:pt idx="5230">
                  <c:v>10</c:v>
                </c:pt>
                <c:pt idx="5231">
                  <c:v>11.000000000000002</c:v>
                </c:pt>
                <c:pt idx="5232">
                  <c:v>10</c:v>
                </c:pt>
                <c:pt idx="5233">
                  <c:v>10</c:v>
                </c:pt>
                <c:pt idx="5234">
                  <c:v>10</c:v>
                </c:pt>
                <c:pt idx="5235">
                  <c:v>10</c:v>
                </c:pt>
                <c:pt idx="5236">
                  <c:v>10</c:v>
                </c:pt>
                <c:pt idx="5237">
                  <c:v>10</c:v>
                </c:pt>
                <c:pt idx="5238">
                  <c:v>10</c:v>
                </c:pt>
                <c:pt idx="5239">
                  <c:v>10</c:v>
                </c:pt>
                <c:pt idx="5240">
                  <c:v>10</c:v>
                </c:pt>
                <c:pt idx="5241">
                  <c:v>10</c:v>
                </c:pt>
                <c:pt idx="5242">
                  <c:v>10</c:v>
                </c:pt>
                <c:pt idx="5243">
                  <c:v>10</c:v>
                </c:pt>
                <c:pt idx="5244">
                  <c:v>10</c:v>
                </c:pt>
                <c:pt idx="5245">
                  <c:v>10</c:v>
                </c:pt>
                <c:pt idx="5246">
                  <c:v>11.000000000000002</c:v>
                </c:pt>
                <c:pt idx="5247">
                  <c:v>10</c:v>
                </c:pt>
                <c:pt idx="5248">
                  <c:v>10</c:v>
                </c:pt>
                <c:pt idx="5249">
                  <c:v>10</c:v>
                </c:pt>
                <c:pt idx="5250">
                  <c:v>10</c:v>
                </c:pt>
                <c:pt idx="5251">
                  <c:v>10</c:v>
                </c:pt>
                <c:pt idx="5252">
                  <c:v>10</c:v>
                </c:pt>
                <c:pt idx="5253">
                  <c:v>10</c:v>
                </c:pt>
                <c:pt idx="5254">
                  <c:v>10</c:v>
                </c:pt>
                <c:pt idx="5255">
                  <c:v>10</c:v>
                </c:pt>
                <c:pt idx="5256">
                  <c:v>10</c:v>
                </c:pt>
                <c:pt idx="5257">
                  <c:v>11.000000000000002</c:v>
                </c:pt>
                <c:pt idx="5258">
                  <c:v>11.000000000000002</c:v>
                </c:pt>
                <c:pt idx="5259">
                  <c:v>10</c:v>
                </c:pt>
                <c:pt idx="5260">
                  <c:v>10</c:v>
                </c:pt>
                <c:pt idx="5261">
                  <c:v>10</c:v>
                </c:pt>
                <c:pt idx="5262">
                  <c:v>10</c:v>
                </c:pt>
                <c:pt idx="5263">
                  <c:v>10</c:v>
                </c:pt>
                <c:pt idx="5264">
                  <c:v>10</c:v>
                </c:pt>
                <c:pt idx="5265">
                  <c:v>10</c:v>
                </c:pt>
                <c:pt idx="5266">
                  <c:v>10</c:v>
                </c:pt>
                <c:pt idx="5267">
                  <c:v>10</c:v>
                </c:pt>
                <c:pt idx="5268">
                  <c:v>10</c:v>
                </c:pt>
                <c:pt idx="5269">
                  <c:v>11.000000000000002</c:v>
                </c:pt>
                <c:pt idx="5270">
                  <c:v>10</c:v>
                </c:pt>
                <c:pt idx="5271">
                  <c:v>10</c:v>
                </c:pt>
                <c:pt idx="5272">
                  <c:v>10</c:v>
                </c:pt>
                <c:pt idx="5273">
                  <c:v>10</c:v>
                </c:pt>
                <c:pt idx="5274">
                  <c:v>10</c:v>
                </c:pt>
                <c:pt idx="5275">
                  <c:v>10</c:v>
                </c:pt>
                <c:pt idx="5276">
                  <c:v>10</c:v>
                </c:pt>
                <c:pt idx="5277">
                  <c:v>10</c:v>
                </c:pt>
                <c:pt idx="5278">
                  <c:v>10</c:v>
                </c:pt>
                <c:pt idx="5279">
                  <c:v>10</c:v>
                </c:pt>
                <c:pt idx="5280">
                  <c:v>10</c:v>
                </c:pt>
                <c:pt idx="5281">
                  <c:v>10</c:v>
                </c:pt>
                <c:pt idx="5282">
                  <c:v>10</c:v>
                </c:pt>
                <c:pt idx="5283">
                  <c:v>10</c:v>
                </c:pt>
                <c:pt idx="5284">
                  <c:v>10</c:v>
                </c:pt>
                <c:pt idx="5285">
                  <c:v>11.000000000000002</c:v>
                </c:pt>
                <c:pt idx="5286">
                  <c:v>11.000000000000002</c:v>
                </c:pt>
                <c:pt idx="5287">
                  <c:v>10</c:v>
                </c:pt>
                <c:pt idx="5288">
                  <c:v>10</c:v>
                </c:pt>
                <c:pt idx="5289">
                  <c:v>10</c:v>
                </c:pt>
                <c:pt idx="5290">
                  <c:v>11.000000000000002</c:v>
                </c:pt>
                <c:pt idx="5291">
                  <c:v>10</c:v>
                </c:pt>
                <c:pt idx="5292">
                  <c:v>10</c:v>
                </c:pt>
                <c:pt idx="5293">
                  <c:v>10</c:v>
                </c:pt>
                <c:pt idx="5294">
                  <c:v>10</c:v>
                </c:pt>
                <c:pt idx="5295">
                  <c:v>11.000000000000002</c:v>
                </c:pt>
                <c:pt idx="5296">
                  <c:v>10</c:v>
                </c:pt>
                <c:pt idx="5297">
                  <c:v>10</c:v>
                </c:pt>
                <c:pt idx="5298">
                  <c:v>10</c:v>
                </c:pt>
                <c:pt idx="5299">
                  <c:v>10</c:v>
                </c:pt>
                <c:pt idx="5300">
                  <c:v>10</c:v>
                </c:pt>
                <c:pt idx="5301">
                  <c:v>10</c:v>
                </c:pt>
                <c:pt idx="5302">
                  <c:v>10</c:v>
                </c:pt>
                <c:pt idx="5303">
                  <c:v>10</c:v>
                </c:pt>
                <c:pt idx="5304">
                  <c:v>10</c:v>
                </c:pt>
                <c:pt idx="5305">
                  <c:v>10</c:v>
                </c:pt>
                <c:pt idx="5306">
                  <c:v>10</c:v>
                </c:pt>
                <c:pt idx="5307">
                  <c:v>10</c:v>
                </c:pt>
                <c:pt idx="5308">
                  <c:v>10</c:v>
                </c:pt>
                <c:pt idx="5309">
                  <c:v>10</c:v>
                </c:pt>
                <c:pt idx="5310">
                  <c:v>10</c:v>
                </c:pt>
                <c:pt idx="5311">
                  <c:v>10</c:v>
                </c:pt>
                <c:pt idx="5312">
                  <c:v>10</c:v>
                </c:pt>
                <c:pt idx="5313">
                  <c:v>10</c:v>
                </c:pt>
                <c:pt idx="5314">
                  <c:v>10</c:v>
                </c:pt>
                <c:pt idx="5315">
                  <c:v>10</c:v>
                </c:pt>
                <c:pt idx="5316">
                  <c:v>10</c:v>
                </c:pt>
                <c:pt idx="5317">
                  <c:v>10</c:v>
                </c:pt>
                <c:pt idx="5318">
                  <c:v>10</c:v>
                </c:pt>
                <c:pt idx="5319">
                  <c:v>10</c:v>
                </c:pt>
                <c:pt idx="5320">
                  <c:v>9</c:v>
                </c:pt>
                <c:pt idx="5321">
                  <c:v>9</c:v>
                </c:pt>
                <c:pt idx="5322">
                  <c:v>10</c:v>
                </c:pt>
                <c:pt idx="5323">
                  <c:v>10</c:v>
                </c:pt>
                <c:pt idx="5324">
                  <c:v>10</c:v>
                </c:pt>
                <c:pt idx="5325">
                  <c:v>10</c:v>
                </c:pt>
                <c:pt idx="5326">
                  <c:v>9</c:v>
                </c:pt>
                <c:pt idx="5327">
                  <c:v>9</c:v>
                </c:pt>
                <c:pt idx="5328">
                  <c:v>9</c:v>
                </c:pt>
                <c:pt idx="5329">
                  <c:v>9</c:v>
                </c:pt>
                <c:pt idx="5330">
                  <c:v>9</c:v>
                </c:pt>
                <c:pt idx="5331">
                  <c:v>9</c:v>
                </c:pt>
                <c:pt idx="5332">
                  <c:v>9</c:v>
                </c:pt>
                <c:pt idx="5333">
                  <c:v>9</c:v>
                </c:pt>
                <c:pt idx="5334">
                  <c:v>9</c:v>
                </c:pt>
                <c:pt idx="5335">
                  <c:v>9</c:v>
                </c:pt>
                <c:pt idx="5336">
                  <c:v>9</c:v>
                </c:pt>
                <c:pt idx="5337">
                  <c:v>9</c:v>
                </c:pt>
                <c:pt idx="5338">
                  <c:v>9</c:v>
                </c:pt>
                <c:pt idx="5339">
                  <c:v>9</c:v>
                </c:pt>
                <c:pt idx="5340">
                  <c:v>9</c:v>
                </c:pt>
                <c:pt idx="5341">
                  <c:v>9</c:v>
                </c:pt>
                <c:pt idx="5342">
                  <c:v>9</c:v>
                </c:pt>
                <c:pt idx="5343">
                  <c:v>9</c:v>
                </c:pt>
                <c:pt idx="5344">
                  <c:v>9</c:v>
                </c:pt>
                <c:pt idx="5345">
                  <c:v>9</c:v>
                </c:pt>
                <c:pt idx="5346">
                  <c:v>9</c:v>
                </c:pt>
                <c:pt idx="5347">
                  <c:v>9</c:v>
                </c:pt>
                <c:pt idx="5348">
                  <c:v>9</c:v>
                </c:pt>
                <c:pt idx="5349">
                  <c:v>7.9999999999999982</c:v>
                </c:pt>
                <c:pt idx="5350">
                  <c:v>9</c:v>
                </c:pt>
                <c:pt idx="5351">
                  <c:v>7.9999999999999982</c:v>
                </c:pt>
                <c:pt idx="5352">
                  <c:v>7.9999999999999982</c:v>
                </c:pt>
                <c:pt idx="5353">
                  <c:v>7.9999999999999982</c:v>
                </c:pt>
                <c:pt idx="5354">
                  <c:v>7.9999999999999982</c:v>
                </c:pt>
                <c:pt idx="5355">
                  <c:v>9</c:v>
                </c:pt>
                <c:pt idx="5356">
                  <c:v>7.9999999999999982</c:v>
                </c:pt>
                <c:pt idx="5357">
                  <c:v>7.9999999999999982</c:v>
                </c:pt>
                <c:pt idx="5358">
                  <c:v>7.9999999999999982</c:v>
                </c:pt>
                <c:pt idx="5359">
                  <c:v>7.9999999999999982</c:v>
                </c:pt>
                <c:pt idx="5360">
                  <c:v>9</c:v>
                </c:pt>
                <c:pt idx="5361">
                  <c:v>7.9999999999999982</c:v>
                </c:pt>
                <c:pt idx="5362">
                  <c:v>7.9999999999999982</c:v>
                </c:pt>
                <c:pt idx="5363">
                  <c:v>7.9999999999999982</c:v>
                </c:pt>
                <c:pt idx="5364">
                  <c:v>7.9999999999999982</c:v>
                </c:pt>
                <c:pt idx="5365">
                  <c:v>7.9999999999999982</c:v>
                </c:pt>
                <c:pt idx="5366">
                  <c:v>9</c:v>
                </c:pt>
                <c:pt idx="5367">
                  <c:v>7.9999999999999982</c:v>
                </c:pt>
                <c:pt idx="5368">
                  <c:v>7.9999999999999982</c:v>
                </c:pt>
                <c:pt idx="5369">
                  <c:v>7.9999999999999982</c:v>
                </c:pt>
                <c:pt idx="5370">
                  <c:v>7.9999999999999982</c:v>
                </c:pt>
                <c:pt idx="5371">
                  <c:v>7.9999999999999982</c:v>
                </c:pt>
                <c:pt idx="5372">
                  <c:v>7.9999999999999982</c:v>
                </c:pt>
                <c:pt idx="5373">
                  <c:v>7.0000000000000009</c:v>
                </c:pt>
                <c:pt idx="5374">
                  <c:v>7.0000000000000009</c:v>
                </c:pt>
                <c:pt idx="5375">
                  <c:v>6</c:v>
                </c:pt>
                <c:pt idx="5376">
                  <c:v>6</c:v>
                </c:pt>
                <c:pt idx="5377">
                  <c:v>7.0000000000000009</c:v>
                </c:pt>
                <c:pt idx="5378">
                  <c:v>6</c:v>
                </c:pt>
                <c:pt idx="5379">
                  <c:v>4.9999999999999991</c:v>
                </c:pt>
                <c:pt idx="5380">
                  <c:v>4.9999999999999991</c:v>
                </c:pt>
                <c:pt idx="5381">
                  <c:v>4.9999999999999991</c:v>
                </c:pt>
                <c:pt idx="5382">
                  <c:v>4.9999999999999991</c:v>
                </c:pt>
                <c:pt idx="5383">
                  <c:v>4.9999999999999991</c:v>
                </c:pt>
                <c:pt idx="5384">
                  <c:v>4.9999999999999991</c:v>
                </c:pt>
                <c:pt idx="5385">
                  <c:v>4.9999999999999991</c:v>
                </c:pt>
                <c:pt idx="5386">
                  <c:v>4.9999999999999991</c:v>
                </c:pt>
                <c:pt idx="5387">
                  <c:v>4</c:v>
                </c:pt>
                <c:pt idx="5388">
                  <c:v>4</c:v>
                </c:pt>
                <c:pt idx="5389">
                  <c:v>4</c:v>
                </c:pt>
                <c:pt idx="5390">
                  <c:v>4.9999999999999991</c:v>
                </c:pt>
                <c:pt idx="5391">
                  <c:v>4</c:v>
                </c:pt>
                <c:pt idx="5392">
                  <c:v>4</c:v>
                </c:pt>
                <c:pt idx="5393">
                  <c:v>4</c:v>
                </c:pt>
                <c:pt idx="5394">
                  <c:v>4</c:v>
                </c:pt>
                <c:pt idx="5395">
                  <c:v>4</c:v>
                </c:pt>
                <c:pt idx="5396">
                  <c:v>4</c:v>
                </c:pt>
                <c:pt idx="5397">
                  <c:v>4</c:v>
                </c:pt>
                <c:pt idx="5398">
                  <c:v>4</c:v>
                </c:pt>
                <c:pt idx="5399">
                  <c:v>4</c:v>
                </c:pt>
                <c:pt idx="5400">
                  <c:v>4</c:v>
                </c:pt>
                <c:pt idx="5401">
                  <c:v>4</c:v>
                </c:pt>
                <c:pt idx="5402">
                  <c:v>4</c:v>
                </c:pt>
                <c:pt idx="5403">
                  <c:v>4</c:v>
                </c:pt>
                <c:pt idx="5404">
                  <c:v>4</c:v>
                </c:pt>
                <c:pt idx="5405">
                  <c:v>4</c:v>
                </c:pt>
                <c:pt idx="5406">
                  <c:v>4</c:v>
                </c:pt>
                <c:pt idx="5407">
                  <c:v>4</c:v>
                </c:pt>
                <c:pt idx="5408">
                  <c:v>4</c:v>
                </c:pt>
                <c:pt idx="5409">
                  <c:v>2.9999999999999991</c:v>
                </c:pt>
                <c:pt idx="5410">
                  <c:v>2.9999999999999991</c:v>
                </c:pt>
                <c:pt idx="5411">
                  <c:v>2.9999999999999991</c:v>
                </c:pt>
                <c:pt idx="5412">
                  <c:v>2.9999999999999991</c:v>
                </c:pt>
                <c:pt idx="5413">
                  <c:v>2.9999999999999991</c:v>
                </c:pt>
                <c:pt idx="5414">
                  <c:v>2.9999999999999991</c:v>
                </c:pt>
                <c:pt idx="5415">
                  <c:v>2.9999999999999991</c:v>
                </c:pt>
                <c:pt idx="5416">
                  <c:v>2.9999999999999991</c:v>
                </c:pt>
                <c:pt idx="5417">
                  <c:v>2.9999999999999991</c:v>
                </c:pt>
                <c:pt idx="5418">
                  <c:v>2.9999999999999991</c:v>
                </c:pt>
                <c:pt idx="5419">
                  <c:v>2.9999999999999991</c:v>
                </c:pt>
                <c:pt idx="5420">
                  <c:v>2.9999999999999991</c:v>
                </c:pt>
                <c:pt idx="5421">
                  <c:v>2.9999999999999991</c:v>
                </c:pt>
                <c:pt idx="5422">
                  <c:v>2.9999999999999991</c:v>
                </c:pt>
                <c:pt idx="5423">
                  <c:v>2.9999999999999991</c:v>
                </c:pt>
                <c:pt idx="5424">
                  <c:v>2.9999999999999991</c:v>
                </c:pt>
                <c:pt idx="5425">
                  <c:v>2.9999999999999991</c:v>
                </c:pt>
                <c:pt idx="5426">
                  <c:v>2.9999999999999991</c:v>
                </c:pt>
                <c:pt idx="5427">
                  <c:v>2.9999999999999991</c:v>
                </c:pt>
                <c:pt idx="5428">
                  <c:v>2.9999999999999991</c:v>
                </c:pt>
                <c:pt idx="5429">
                  <c:v>4</c:v>
                </c:pt>
                <c:pt idx="5430">
                  <c:v>2.9999999999999991</c:v>
                </c:pt>
                <c:pt idx="5431">
                  <c:v>2.9999999999999991</c:v>
                </c:pt>
                <c:pt idx="5432">
                  <c:v>2.9999999999999991</c:v>
                </c:pt>
                <c:pt idx="5433">
                  <c:v>2.9999999999999991</c:v>
                </c:pt>
                <c:pt idx="5434">
                  <c:v>2.9999999999999991</c:v>
                </c:pt>
                <c:pt idx="5435">
                  <c:v>2.9999999999999991</c:v>
                </c:pt>
                <c:pt idx="5436">
                  <c:v>2.9999999999999991</c:v>
                </c:pt>
                <c:pt idx="5437">
                  <c:v>2.9999999999999991</c:v>
                </c:pt>
                <c:pt idx="5438">
                  <c:v>2.9999999999999991</c:v>
                </c:pt>
                <c:pt idx="5439">
                  <c:v>2.9999999999999991</c:v>
                </c:pt>
                <c:pt idx="5440">
                  <c:v>2.9999999999999991</c:v>
                </c:pt>
                <c:pt idx="5441">
                  <c:v>2.9999999999999991</c:v>
                </c:pt>
                <c:pt idx="5442">
                  <c:v>2.9999999999999991</c:v>
                </c:pt>
                <c:pt idx="5443">
                  <c:v>2.9999999999999991</c:v>
                </c:pt>
                <c:pt idx="5444">
                  <c:v>2.9999999999999991</c:v>
                </c:pt>
                <c:pt idx="5445">
                  <c:v>2.9999999999999991</c:v>
                </c:pt>
                <c:pt idx="5446">
                  <c:v>2.9999999999999991</c:v>
                </c:pt>
                <c:pt idx="5447">
                  <c:v>2.9999999999999991</c:v>
                </c:pt>
                <c:pt idx="5448">
                  <c:v>2.9999999999999991</c:v>
                </c:pt>
                <c:pt idx="5449">
                  <c:v>2.9999999999999991</c:v>
                </c:pt>
                <c:pt idx="5450">
                  <c:v>2.9999999999999991</c:v>
                </c:pt>
                <c:pt idx="5451">
                  <c:v>2.9999999999999991</c:v>
                </c:pt>
                <c:pt idx="5452">
                  <c:v>2.9999999999999991</c:v>
                </c:pt>
                <c:pt idx="5453">
                  <c:v>2.9999999999999991</c:v>
                </c:pt>
                <c:pt idx="5454">
                  <c:v>2.9999999999999991</c:v>
                </c:pt>
                <c:pt idx="5455">
                  <c:v>2</c:v>
                </c:pt>
                <c:pt idx="5456">
                  <c:v>2</c:v>
                </c:pt>
                <c:pt idx="5457">
                  <c:v>2.9999999999999991</c:v>
                </c:pt>
                <c:pt idx="5458">
                  <c:v>2.9999999999999991</c:v>
                </c:pt>
                <c:pt idx="5459">
                  <c:v>2</c:v>
                </c:pt>
                <c:pt idx="5460">
                  <c:v>2</c:v>
                </c:pt>
                <c:pt idx="5461">
                  <c:v>2</c:v>
                </c:pt>
                <c:pt idx="5462">
                  <c:v>2.9999999999999991</c:v>
                </c:pt>
                <c:pt idx="5463">
                  <c:v>2</c:v>
                </c:pt>
                <c:pt idx="5464">
                  <c:v>2.9999999999999991</c:v>
                </c:pt>
                <c:pt idx="5465">
                  <c:v>2</c:v>
                </c:pt>
                <c:pt idx="5466">
                  <c:v>2</c:v>
                </c:pt>
                <c:pt idx="5467">
                  <c:v>2</c:v>
                </c:pt>
                <c:pt idx="5468">
                  <c:v>2</c:v>
                </c:pt>
                <c:pt idx="5469">
                  <c:v>2</c:v>
                </c:pt>
                <c:pt idx="5470">
                  <c:v>2</c:v>
                </c:pt>
                <c:pt idx="5471">
                  <c:v>2</c:v>
                </c:pt>
                <c:pt idx="5472">
                  <c:v>2</c:v>
                </c:pt>
                <c:pt idx="5473">
                  <c:v>2</c:v>
                </c:pt>
                <c:pt idx="5474">
                  <c:v>2</c:v>
                </c:pt>
                <c:pt idx="5475">
                  <c:v>2</c:v>
                </c:pt>
                <c:pt idx="5476">
                  <c:v>2</c:v>
                </c:pt>
                <c:pt idx="5477">
                  <c:v>2</c:v>
                </c:pt>
                <c:pt idx="5478">
                  <c:v>2</c:v>
                </c:pt>
                <c:pt idx="5479">
                  <c:v>2.9999999999999991</c:v>
                </c:pt>
                <c:pt idx="5480">
                  <c:v>2</c:v>
                </c:pt>
                <c:pt idx="5481">
                  <c:v>2</c:v>
                </c:pt>
                <c:pt idx="5482">
                  <c:v>2</c:v>
                </c:pt>
                <c:pt idx="5483">
                  <c:v>2.9999999999999991</c:v>
                </c:pt>
                <c:pt idx="5484">
                  <c:v>2</c:v>
                </c:pt>
                <c:pt idx="5485">
                  <c:v>2.9999999999999991</c:v>
                </c:pt>
                <c:pt idx="5486">
                  <c:v>2.9999999999999991</c:v>
                </c:pt>
                <c:pt idx="5487">
                  <c:v>2.9999999999999991</c:v>
                </c:pt>
                <c:pt idx="5488">
                  <c:v>2.9999999999999991</c:v>
                </c:pt>
                <c:pt idx="5489">
                  <c:v>2.9999999999999991</c:v>
                </c:pt>
                <c:pt idx="5490">
                  <c:v>2.9999999999999991</c:v>
                </c:pt>
                <c:pt idx="5491">
                  <c:v>2</c:v>
                </c:pt>
                <c:pt idx="5492">
                  <c:v>2.9999999999999991</c:v>
                </c:pt>
                <c:pt idx="5493">
                  <c:v>2.9999999999999991</c:v>
                </c:pt>
                <c:pt idx="5494">
                  <c:v>2.9999999999999991</c:v>
                </c:pt>
                <c:pt idx="5495">
                  <c:v>2.9999999999999991</c:v>
                </c:pt>
                <c:pt idx="5496">
                  <c:v>2.9999999999999991</c:v>
                </c:pt>
                <c:pt idx="5497">
                  <c:v>2.9999999999999991</c:v>
                </c:pt>
                <c:pt idx="5498">
                  <c:v>2.9999999999999991</c:v>
                </c:pt>
                <c:pt idx="5499">
                  <c:v>2.9999999999999991</c:v>
                </c:pt>
                <c:pt idx="5500">
                  <c:v>2.9999999999999991</c:v>
                </c:pt>
                <c:pt idx="5501">
                  <c:v>2.9999999999999991</c:v>
                </c:pt>
                <c:pt idx="5502">
                  <c:v>2.9999999999999991</c:v>
                </c:pt>
                <c:pt idx="5503">
                  <c:v>2.9999999999999991</c:v>
                </c:pt>
                <c:pt idx="5504">
                  <c:v>2.9999999999999991</c:v>
                </c:pt>
                <c:pt idx="5505">
                  <c:v>2.9999999999999991</c:v>
                </c:pt>
                <c:pt idx="5506">
                  <c:v>2.9999999999999991</c:v>
                </c:pt>
                <c:pt idx="5507">
                  <c:v>2.9999999999999991</c:v>
                </c:pt>
                <c:pt idx="5508">
                  <c:v>2.9999999999999991</c:v>
                </c:pt>
                <c:pt idx="5509">
                  <c:v>4</c:v>
                </c:pt>
                <c:pt idx="5510">
                  <c:v>2.9999999999999991</c:v>
                </c:pt>
                <c:pt idx="5511">
                  <c:v>2.9999999999999991</c:v>
                </c:pt>
                <c:pt idx="5512">
                  <c:v>2.9999999999999991</c:v>
                </c:pt>
                <c:pt idx="5513">
                  <c:v>2.9999999999999991</c:v>
                </c:pt>
                <c:pt idx="5514">
                  <c:v>2.9999999999999991</c:v>
                </c:pt>
                <c:pt idx="5515">
                  <c:v>2.9999999999999991</c:v>
                </c:pt>
                <c:pt idx="5516">
                  <c:v>2.9999999999999991</c:v>
                </c:pt>
                <c:pt idx="5517">
                  <c:v>2.9999999999999991</c:v>
                </c:pt>
                <c:pt idx="5518">
                  <c:v>4</c:v>
                </c:pt>
                <c:pt idx="5519">
                  <c:v>2.9999999999999991</c:v>
                </c:pt>
                <c:pt idx="5520">
                  <c:v>2.9999999999999991</c:v>
                </c:pt>
                <c:pt idx="5521">
                  <c:v>2.9999999999999991</c:v>
                </c:pt>
                <c:pt idx="5522">
                  <c:v>2.9999999999999991</c:v>
                </c:pt>
                <c:pt idx="5523">
                  <c:v>2.9999999999999991</c:v>
                </c:pt>
                <c:pt idx="5524">
                  <c:v>2.9999999999999991</c:v>
                </c:pt>
                <c:pt idx="5525">
                  <c:v>2.9999999999999991</c:v>
                </c:pt>
                <c:pt idx="5526">
                  <c:v>2.9999999999999991</c:v>
                </c:pt>
                <c:pt idx="5527">
                  <c:v>2.9999999999999991</c:v>
                </c:pt>
                <c:pt idx="5528">
                  <c:v>2.9999999999999991</c:v>
                </c:pt>
                <c:pt idx="5529">
                  <c:v>2.9999999999999991</c:v>
                </c:pt>
                <c:pt idx="5530">
                  <c:v>2.9999999999999991</c:v>
                </c:pt>
                <c:pt idx="5531">
                  <c:v>2.9999999999999991</c:v>
                </c:pt>
                <c:pt idx="5532">
                  <c:v>2.9999999999999991</c:v>
                </c:pt>
                <c:pt idx="5533">
                  <c:v>2.9999999999999991</c:v>
                </c:pt>
                <c:pt idx="5534">
                  <c:v>2.9999999999999991</c:v>
                </c:pt>
                <c:pt idx="5535">
                  <c:v>2.9999999999999991</c:v>
                </c:pt>
                <c:pt idx="5536">
                  <c:v>2.9999999999999991</c:v>
                </c:pt>
                <c:pt idx="5537">
                  <c:v>2.9999999999999991</c:v>
                </c:pt>
                <c:pt idx="5538">
                  <c:v>2.9999999999999991</c:v>
                </c:pt>
                <c:pt idx="5539">
                  <c:v>2.9999999999999991</c:v>
                </c:pt>
                <c:pt idx="5540">
                  <c:v>2.9999999999999991</c:v>
                </c:pt>
                <c:pt idx="5541">
                  <c:v>2.9999999999999991</c:v>
                </c:pt>
                <c:pt idx="5542">
                  <c:v>2.9999999999999991</c:v>
                </c:pt>
                <c:pt idx="5543">
                  <c:v>2.9999999999999991</c:v>
                </c:pt>
                <c:pt idx="5544">
                  <c:v>2.9999999999999991</c:v>
                </c:pt>
                <c:pt idx="5545">
                  <c:v>2.9999999999999991</c:v>
                </c:pt>
                <c:pt idx="5546">
                  <c:v>2.9999999999999991</c:v>
                </c:pt>
                <c:pt idx="5547">
                  <c:v>2.9999999999999991</c:v>
                </c:pt>
                <c:pt idx="5548">
                  <c:v>2</c:v>
                </c:pt>
                <c:pt idx="5549">
                  <c:v>2.9999999999999991</c:v>
                </c:pt>
                <c:pt idx="5550">
                  <c:v>2.9999999999999991</c:v>
                </c:pt>
                <c:pt idx="5551">
                  <c:v>2</c:v>
                </c:pt>
                <c:pt idx="5552">
                  <c:v>2.9999999999999991</c:v>
                </c:pt>
                <c:pt idx="5553">
                  <c:v>2.9999999999999991</c:v>
                </c:pt>
                <c:pt idx="5554">
                  <c:v>2.9999999999999991</c:v>
                </c:pt>
                <c:pt idx="5555">
                  <c:v>2</c:v>
                </c:pt>
                <c:pt idx="5556">
                  <c:v>2.9999999999999991</c:v>
                </c:pt>
                <c:pt idx="5557">
                  <c:v>2</c:v>
                </c:pt>
                <c:pt idx="5558">
                  <c:v>2.9999999999999991</c:v>
                </c:pt>
                <c:pt idx="5559">
                  <c:v>2</c:v>
                </c:pt>
                <c:pt idx="5560">
                  <c:v>2</c:v>
                </c:pt>
                <c:pt idx="5561">
                  <c:v>2</c:v>
                </c:pt>
                <c:pt idx="5562">
                  <c:v>2.9999999999999991</c:v>
                </c:pt>
                <c:pt idx="5563">
                  <c:v>2.9999999999999991</c:v>
                </c:pt>
                <c:pt idx="5564">
                  <c:v>2</c:v>
                </c:pt>
                <c:pt idx="5565">
                  <c:v>2</c:v>
                </c:pt>
                <c:pt idx="5566">
                  <c:v>2</c:v>
                </c:pt>
                <c:pt idx="5567">
                  <c:v>2</c:v>
                </c:pt>
                <c:pt idx="5568">
                  <c:v>2</c:v>
                </c:pt>
                <c:pt idx="5569">
                  <c:v>2</c:v>
                </c:pt>
                <c:pt idx="5570">
                  <c:v>2.9999999999999991</c:v>
                </c:pt>
                <c:pt idx="5571">
                  <c:v>2</c:v>
                </c:pt>
                <c:pt idx="5572">
                  <c:v>2</c:v>
                </c:pt>
                <c:pt idx="5573">
                  <c:v>2</c:v>
                </c:pt>
                <c:pt idx="5574">
                  <c:v>2</c:v>
                </c:pt>
                <c:pt idx="5575">
                  <c:v>2</c:v>
                </c:pt>
                <c:pt idx="5576">
                  <c:v>2</c:v>
                </c:pt>
                <c:pt idx="5577">
                  <c:v>2</c:v>
                </c:pt>
                <c:pt idx="5578">
                  <c:v>2</c:v>
                </c:pt>
                <c:pt idx="5579">
                  <c:v>2</c:v>
                </c:pt>
                <c:pt idx="5580">
                  <c:v>2</c:v>
                </c:pt>
                <c:pt idx="5581">
                  <c:v>2</c:v>
                </c:pt>
                <c:pt idx="5582">
                  <c:v>2</c:v>
                </c:pt>
                <c:pt idx="5583">
                  <c:v>2</c:v>
                </c:pt>
                <c:pt idx="5584">
                  <c:v>2</c:v>
                </c:pt>
                <c:pt idx="5585">
                  <c:v>2</c:v>
                </c:pt>
                <c:pt idx="5586">
                  <c:v>2</c:v>
                </c:pt>
                <c:pt idx="5587">
                  <c:v>2</c:v>
                </c:pt>
                <c:pt idx="5588">
                  <c:v>2</c:v>
                </c:pt>
                <c:pt idx="5589">
                  <c:v>2</c:v>
                </c:pt>
                <c:pt idx="5590">
                  <c:v>2</c:v>
                </c:pt>
                <c:pt idx="5591">
                  <c:v>2</c:v>
                </c:pt>
                <c:pt idx="5592">
                  <c:v>2</c:v>
                </c:pt>
                <c:pt idx="5593">
                  <c:v>2</c:v>
                </c:pt>
                <c:pt idx="5594">
                  <c:v>2</c:v>
                </c:pt>
                <c:pt idx="5595">
                  <c:v>2</c:v>
                </c:pt>
                <c:pt idx="5596">
                  <c:v>2</c:v>
                </c:pt>
                <c:pt idx="5597">
                  <c:v>2</c:v>
                </c:pt>
                <c:pt idx="5598">
                  <c:v>2</c:v>
                </c:pt>
                <c:pt idx="5599">
                  <c:v>2</c:v>
                </c:pt>
                <c:pt idx="5600">
                  <c:v>2</c:v>
                </c:pt>
                <c:pt idx="5601">
                  <c:v>2</c:v>
                </c:pt>
                <c:pt idx="5602">
                  <c:v>2</c:v>
                </c:pt>
                <c:pt idx="5603">
                  <c:v>2</c:v>
                </c:pt>
                <c:pt idx="5604">
                  <c:v>2</c:v>
                </c:pt>
                <c:pt idx="5605">
                  <c:v>2</c:v>
                </c:pt>
                <c:pt idx="5606">
                  <c:v>2</c:v>
                </c:pt>
                <c:pt idx="5607">
                  <c:v>2</c:v>
                </c:pt>
                <c:pt idx="5608">
                  <c:v>2</c:v>
                </c:pt>
                <c:pt idx="5609">
                  <c:v>2</c:v>
                </c:pt>
                <c:pt idx="5610">
                  <c:v>2</c:v>
                </c:pt>
                <c:pt idx="5611">
                  <c:v>0.99999999999999911</c:v>
                </c:pt>
                <c:pt idx="5612">
                  <c:v>2</c:v>
                </c:pt>
                <c:pt idx="5613">
                  <c:v>2</c:v>
                </c:pt>
                <c:pt idx="5614">
                  <c:v>2</c:v>
                </c:pt>
                <c:pt idx="5615">
                  <c:v>2</c:v>
                </c:pt>
                <c:pt idx="5616">
                  <c:v>0.99999999999999911</c:v>
                </c:pt>
                <c:pt idx="5617">
                  <c:v>2</c:v>
                </c:pt>
                <c:pt idx="5618">
                  <c:v>0.99999999999999911</c:v>
                </c:pt>
                <c:pt idx="5619">
                  <c:v>0.99999999999999911</c:v>
                </c:pt>
                <c:pt idx="5620">
                  <c:v>0.99999999999999911</c:v>
                </c:pt>
                <c:pt idx="5621">
                  <c:v>2</c:v>
                </c:pt>
                <c:pt idx="5622">
                  <c:v>0.99999999999999911</c:v>
                </c:pt>
                <c:pt idx="5623">
                  <c:v>2</c:v>
                </c:pt>
                <c:pt idx="5624">
                  <c:v>0.99999999999999911</c:v>
                </c:pt>
                <c:pt idx="5625">
                  <c:v>0.99999999999999911</c:v>
                </c:pt>
                <c:pt idx="5626">
                  <c:v>2</c:v>
                </c:pt>
                <c:pt idx="5627">
                  <c:v>0.99999999999999911</c:v>
                </c:pt>
                <c:pt idx="5628">
                  <c:v>0.99999999999999911</c:v>
                </c:pt>
                <c:pt idx="5629">
                  <c:v>0.99999999999999911</c:v>
                </c:pt>
                <c:pt idx="5630">
                  <c:v>0.99999999999999911</c:v>
                </c:pt>
                <c:pt idx="5631">
                  <c:v>2</c:v>
                </c:pt>
                <c:pt idx="5632">
                  <c:v>0.99999999999999911</c:v>
                </c:pt>
                <c:pt idx="5633">
                  <c:v>2</c:v>
                </c:pt>
                <c:pt idx="5634">
                  <c:v>0.99999999999999911</c:v>
                </c:pt>
                <c:pt idx="5635">
                  <c:v>0.99999999999999911</c:v>
                </c:pt>
                <c:pt idx="5636">
                  <c:v>2</c:v>
                </c:pt>
                <c:pt idx="5637">
                  <c:v>2</c:v>
                </c:pt>
                <c:pt idx="5638">
                  <c:v>2</c:v>
                </c:pt>
                <c:pt idx="5639">
                  <c:v>0.99999999999999911</c:v>
                </c:pt>
                <c:pt idx="5640">
                  <c:v>2</c:v>
                </c:pt>
                <c:pt idx="5641">
                  <c:v>0.99999999999999911</c:v>
                </c:pt>
                <c:pt idx="5642">
                  <c:v>0.99999999999999911</c:v>
                </c:pt>
                <c:pt idx="5643">
                  <c:v>2</c:v>
                </c:pt>
                <c:pt idx="5644">
                  <c:v>2</c:v>
                </c:pt>
                <c:pt idx="5645">
                  <c:v>2</c:v>
                </c:pt>
                <c:pt idx="5646">
                  <c:v>2</c:v>
                </c:pt>
                <c:pt idx="5647">
                  <c:v>2</c:v>
                </c:pt>
                <c:pt idx="5648">
                  <c:v>2</c:v>
                </c:pt>
                <c:pt idx="5649">
                  <c:v>2</c:v>
                </c:pt>
                <c:pt idx="5650">
                  <c:v>2</c:v>
                </c:pt>
                <c:pt idx="5651">
                  <c:v>2</c:v>
                </c:pt>
                <c:pt idx="5652">
                  <c:v>2</c:v>
                </c:pt>
                <c:pt idx="5653">
                  <c:v>2</c:v>
                </c:pt>
                <c:pt idx="5654">
                  <c:v>2</c:v>
                </c:pt>
                <c:pt idx="5655">
                  <c:v>2</c:v>
                </c:pt>
                <c:pt idx="5656">
                  <c:v>2</c:v>
                </c:pt>
                <c:pt idx="5657">
                  <c:v>2</c:v>
                </c:pt>
                <c:pt idx="5658">
                  <c:v>2</c:v>
                </c:pt>
                <c:pt idx="5659">
                  <c:v>2</c:v>
                </c:pt>
                <c:pt idx="5660">
                  <c:v>2</c:v>
                </c:pt>
                <c:pt idx="5661">
                  <c:v>2</c:v>
                </c:pt>
                <c:pt idx="5662">
                  <c:v>2</c:v>
                </c:pt>
                <c:pt idx="5663">
                  <c:v>2</c:v>
                </c:pt>
                <c:pt idx="5664">
                  <c:v>2</c:v>
                </c:pt>
                <c:pt idx="5665">
                  <c:v>2</c:v>
                </c:pt>
                <c:pt idx="5666">
                  <c:v>2</c:v>
                </c:pt>
                <c:pt idx="5667">
                  <c:v>2</c:v>
                </c:pt>
                <c:pt idx="5668">
                  <c:v>2</c:v>
                </c:pt>
                <c:pt idx="5669">
                  <c:v>2</c:v>
                </c:pt>
                <c:pt idx="5670">
                  <c:v>2</c:v>
                </c:pt>
                <c:pt idx="5671">
                  <c:v>2</c:v>
                </c:pt>
                <c:pt idx="5672">
                  <c:v>2</c:v>
                </c:pt>
                <c:pt idx="5673">
                  <c:v>2</c:v>
                </c:pt>
                <c:pt idx="5674">
                  <c:v>2</c:v>
                </c:pt>
                <c:pt idx="5675">
                  <c:v>2</c:v>
                </c:pt>
                <c:pt idx="5676">
                  <c:v>2</c:v>
                </c:pt>
                <c:pt idx="5677">
                  <c:v>2</c:v>
                </c:pt>
                <c:pt idx="5678">
                  <c:v>0.99999999999999911</c:v>
                </c:pt>
                <c:pt idx="5679">
                  <c:v>0.99999999999999911</c:v>
                </c:pt>
                <c:pt idx="5680">
                  <c:v>2</c:v>
                </c:pt>
                <c:pt idx="5681">
                  <c:v>0.99999999999999911</c:v>
                </c:pt>
                <c:pt idx="5682">
                  <c:v>0.99999999999999911</c:v>
                </c:pt>
                <c:pt idx="5683">
                  <c:v>2</c:v>
                </c:pt>
                <c:pt idx="5684">
                  <c:v>2</c:v>
                </c:pt>
                <c:pt idx="5685">
                  <c:v>0.99999999999999911</c:v>
                </c:pt>
                <c:pt idx="5686">
                  <c:v>0.99999999999999911</c:v>
                </c:pt>
                <c:pt idx="5687">
                  <c:v>0.99999999999999911</c:v>
                </c:pt>
                <c:pt idx="5688">
                  <c:v>0.99999999999999911</c:v>
                </c:pt>
                <c:pt idx="5689">
                  <c:v>0.99999999999999911</c:v>
                </c:pt>
                <c:pt idx="5690">
                  <c:v>0.99999999999999911</c:v>
                </c:pt>
                <c:pt idx="5691">
                  <c:v>0.99999999999999911</c:v>
                </c:pt>
                <c:pt idx="5692">
                  <c:v>0.99999999999999911</c:v>
                </c:pt>
                <c:pt idx="5693">
                  <c:v>0.99999999999999911</c:v>
                </c:pt>
                <c:pt idx="5694">
                  <c:v>0.99999999999999911</c:v>
                </c:pt>
                <c:pt idx="5695">
                  <c:v>0.99999999999999911</c:v>
                </c:pt>
                <c:pt idx="5696">
                  <c:v>0.99999999999999911</c:v>
                </c:pt>
                <c:pt idx="5697">
                  <c:v>0.99999999999999911</c:v>
                </c:pt>
                <c:pt idx="5698">
                  <c:v>0.99999999999999911</c:v>
                </c:pt>
                <c:pt idx="5699">
                  <c:v>0.99999999999999911</c:v>
                </c:pt>
                <c:pt idx="5700">
                  <c:v>0.99999999999999911</c:v>
                </c:pt>
                <c:pt idx="5701">
                  <c:v>0.99999999999999911</c:v>
                </c:pt>
                <c:pt idx="5702">
                  <c:v>0.99999999999999911</c:v>
                </c:pt>
                <c:pt idx="5703">
                  <c:v>0.99999999999999911</c:v>
                </c:pt>
                <c:pt idx="5704">
                  <c:v>0.99999999999999911</c:v>
                </c:pt>
                <c:pt idx="5705">
                  <c:v>0.99999999999999911</c:v>
                </c:pt>
                <c:pt idx="5706">
                  <c:v>0.99999999999999911</c:v>
                </c:pt>
                <c:pt idx="5707">
                  <c:v>0</c:v>
                </c:pt>
                <c:pt idx="5708">
                  <c:v>0.99999999999999911</c:v>
                </c:pt>
                <c:pt idx="5709">
                  <c:v>0.99999999999999911</c:v>
                </c:pt>
                <c:pt idx="5710">
                  <c:v>0.99999999999999911</c:v>
                </c:pt>
                <c:pt idx="5711">
                  <c:v>0.99999999999999911</c:v>
                </c:pt>
                <c:pt idx="5712">
                  <c:v>0.99999999999999911</c:v>
                </c:pt>
                <c:pt idx="5713">
                  <c:v>0.99999999999999911</c:v>
                </c:pt>
                <c:pt idx="5714">
                  <c:v>0</c:v>
                </c:pt>
                <c:pt idx="5715">
                  <c:v>0.99999999999999911</c:v>
                </c:pt>
                <c:pt idx="5716">
                  <c:v>0.99999999999999911</c:v>
                </c:pt>
                <c:pt idx="5717">
                  <c:v>0.99999999999999911</c:v>
                </c:pt>
                <c:pt idx="5718">
                  <c:v>0.99999999999999911</c:v>
                </c:pt>
                <c:pt idx="5719">
                  <c:v>0.99999999999999911</c:v>
                </c:pt>
                <c:pt idx="5720">
                  <c:v>0.99999999999999911</c:v>
                </c:pt>
                <c:pt idx="5721">
                  <c:v>0.99999999999999911</c:v>
                </c:pt>
                <c:pt idx="5722">
                  <c:v>0.99999999999999911</c:v>
                </c:pt>
                <c:pt idx="5723">
                  <c:v>0.99999999999999911</c:v>
                </c:pt>
                <c:pt idx="5724">
                  <c:v>0.99999999999999911</c:v>
                </c:pt>
                <c:pt idx="5725">
                  <c:v>0.99999999999999911</c:v>
                </c:pt>
                <c:pt idx="5726">
                  <c:v>0.99999999999999911</c:v>
                </c:pt>
                <c:pt idx="5727">
                  <c:v>0.99999999999999911</c:v>
                </c:pt>
                <c:pt idx="5728">
                  <c:v>0.99999999999999911</c:v>
                </c:pt>
                <c:pt idx="5729">
                  <c:v>0.99999999999999911</c:v>
                </c:pt>
                <c:pt idx="5730">
                  <c:v>0.99999999999999911</c:v>
                </c:pt>
                <c:pt idx="5731">
                  <c:v>0.99999999999999911</c:v>
                </c:pt>
                <c:pt idx="5732">
                  <c:v>0.99999999999999911</c:v>
                </c:pt>
                <c:pt idx="5733">
                  <c:v>0.99999999999999911</c:v>
                </c:pt>
                <c:pt idx="5734">
                  <c:v>0.99999999999999911</c:v>
                </c:pt>
                <c:pt idx="5735">
                  <c:v>0.99999999999999911</c:v>
                </c:pt>
                <c:pt idx="5736">
                  <c:v>0.99999999999999911</c:v>
                </c:pt>
                <c:pt idx="5737">
                  <c:v>2</c:v>
                </c:pt>
                <c:pt idx="5738">
                  <c:v>2</c:v>
                </c:pt>
                <c:pt idx="5739">
                  <c:v>2</c:v>
                </c:pt>
                <c:pt idx="5740">
                  <c:v>0.99999999999999911</c:v>
                </c:pt>
                <c:pt idx="5741">
                  <c:v>0.99999999999999911</c:v>
                </c:pt>
                <c:pt idx="5742">
                  <c:v>0.99999999999999911</c:v>
                </c:pt>
                <c:pt idx="5743">
                  <c:v>0.99999999999999911</c:v>
                </c:pt>
                <c:pt idx="5744">
                  <c:v>0.99999999999999911</c:v>
                </c:pt>
                <c:pt idx="5745">
                  <c:v>0.99999999999999911</c:v>
                </c:pt>
                <c:pt idx="5746">
                  <c:v>0.99999999999999911</c:v>
                </c:pt>
                <c:pt idx="5747">
                  <c:v>0.99999999999999911</c:v>
                </c:pt>
                <c:pt idx="5748">
                  <c:v>0.99999999999999911</c:v>
                </c:pt>
                <c:pt idx="5749">
                  <c:v>0.99999999999999911</c:v>
                </c:pt>
                <c:pt idx="5750">
                  <c:v>0.99999999999999911</c:v>
                </c:pt>
                <c:pt idx="5751">
                  <c:v>0.99999999999999911</c:v>
                </c:pt>
                <c:pt idx="5752">
                  <c:v>0.99999999999999911</c:v>
                </c:pt>
                <c:pt idx="5753">
                  <c:v>0.99999999999999911</c:v>
                </c:pt>
                <c:pt idx="5754">
                  <c:v>0.99999999999999911</c:v>
                </c:pt>
                <c:pt idx="5755">
                  <c:v>0</c:v>
                </c:pt>
                <c:pt idx="5756">
                  <c:v>0.99999999999999911</c:v>
                </c:pt>
                <c:pt idx="5757">
                  <c:v>0.99999999999999911</c:v>
                </c:pt>
                <c:pt idx="5758">
                  <c:v>0.99999999999999911</c:v>
                </c:pt>
                <c:pt idx="5759">
                  <c:v>0.99999999999999911</c:v>
                </c:pt>
                <c:pt idx="5760">
                  <c:v>0.99999999999999911</c:v>
                </c:pt>
                <c:pt idx="5761">
                  <c:v>0.99999999999999911</c:v>
                </c:pt>
                <c:pt idx="5762">
                  <c:v>0.99999999999999911</c:v>
                </c:pt>
                <c:pt idx="5763">
                  <c:v>0</c:v>
                </c:pt>
                <c:pt idx="5764">
                  <c:v>0.99999999999999911</c:v>
                </c:pt>
                <c:pt idx="5765">
                  <c:v>0.99999999999999911</c:v>
                </c:pt>
                <c:pt idx="5766">
                  <c:v>0.99999999999999911</c:v>
                </c:pt>
                <c:pt idx="5767">
                  <c:v>0.99999999999999911</c:v>
                </c:pt>
                <c:pt idx="5768">
                  <c:v>0</c:v>
                </c:pt>
                <c:pt idx="5769">
                  <c:v>0</c:v>
                </c:pt>
                <c:pt idx="5770">
                  <c:v>0</c:v>
                </c:pt>
                <c:pt idx="5771">
                  <c:v>0.99999999999999911</c:v>
                </c:pt>
                <c:pt idx="5772">
                  <c:v>0</c:v>
                </c:pt>
                <c:pt idx="5773">
                  <c:v>0.99999999999999911</c:v>
                </c:pt>
                <c:pt idx="5774">
                  <c:v>0</c:v>
                </c:pt>
                <c:pt idx="5775">
                  <c:v>0</c:v>
                </c:pt>
                <c:pt idx="5776">
                  <c:v>0</c:v>
                </c:pt>
                <c:pt idx="5777">
                  <c:v>0</c:v>
                </c:pt>
                <c:pt idx="5778">
                  <c:v>0</c:v>
                </c:pt>
                <c:pt idx="5779">
                  <c:v>0</c:v>
                </c:pt>
                <c:pt idx="5780">
                  <c:v>0</c:v>
                </c:pt>
                <c:pt idx="5781">
                  <c:v>0.99999999999999911</c:v>
                </c:pt>
                <c:pt idx="5782">
                  <c:v>0</c:v>
                </c:pt>
                <c:pt idx="5783">
                  <c:v>0</c:v>
                </c:pt>
                <c:pt idx="5784">
                  <c:v>0</c:v>
                </c:pt>
                <c:pt idx="5785">
                  <c:v>0</c:v>
                </c:pt>
                <c:pt idx="5786">
                  <c:v>0</c:v>
                </c:pt>
                <c:pt idx="5787">
                  <c:v>0</c:v>
                </c:pt>
                <c:pt idx="5788">
                  <c:v>0</c:v>
                </c:pt>
                <c:pt idx="5789">
                  <c:v>0</c:v>
                </c:pt>
                <c:pt idx="5790">
                  <c:v>0</c:v>
                </c:pt>
                <c:pt idx="5791">
                  <c:v>0</c:v>
                </c:pt>
                <c:pt idx="5792">
                  <c:v>0</c:v>
                </c:pt>
                <c:pt idx="5793">
                  <c:v>0</c:v>
                </c:pt>
                <c:pt idx="5794">
                  <c:v>0</c:v>
                </c:pt>
                <c:pt idx="5795">
                  <c:v>0</c:v>
                </c:pt>
                <c:pt idx="5796">
                  <c:v>0</c:v>
                </c:pt>
                <c:pt idx="5797">
                  <c:v>0</c:v>
                </c:pt>
                <c:pt idx="5798">
                  <c:v>0</c:v>
                </c:pt>
                <c:pt idx="5799">
                  <c:v>0</c:v>
                </c:pt>
                <c:pt idx="5800">
                  <c:v>0</c:v>
                </c:pt>
                <c:pt idx="5801">
                  <c:v>0</c:v>
                </c:pt>
                <c:pt idx="5802">
                  <c:v>0</c:v>
                </c:pt>
                <c:pt idx="5803">
                  <c:v>0</c:v>
                </c:pt>
                <c:pt idx="5804">
                  <c:v>0</c:v>
                </c:pt>
                <c:pt idx="5805">
                  <c:v>0</c:v>
                </c:pt>
                <c:pt idx="5806">
                  <c:v>0</c:v>
                </c:pt>
                <c:pt idx="5807">
                  <c:v>0</c:v>
                </c:pt>
                <c:pt idx="5808">
                  <c:v>0</c:v>
                </c:pt>
                <c:pt idx="5809">
                  <c:v>0</c:v>
                </c:pt>
                <c:pt idx="5810">
                  <c:v>0</c:v>
                </c:pt>
                <c:pt idx="5811">
                  <c:v>0</c:v>
                </c:pt>
                <c:pt idx="5812">
                  <c:v>0</c:v>
                </c:pt>
                <c:pt idx="5813">
                  <c:v>0</c:v>
                </c:pt>
                <c:pt idx="5814">
                  <c:v>0</c:v>
                </c:pt>
                <c:pt idx="5815">
                  <c:v>0</c:v>
                </c:pt>
                <c:pt idx="5816">
                  <c:v>0</c:v>
                </c:pt>
                <c:pt idx="5817">
                  <c:v>0</c:v>
                </c:pt>
                <c:pt idx="5818">
                  <c:v>0</c:v>
                </c:pt>
                <c:pt idx="5819">
                  <c:v>0</c:v>
                </c:pt>
                <c:pt idx="5820">
                  <c:v>0</c:v>
                </c:pt>
                <c:pt idx="5821">
                  <c:v>0</c:v>
                </c:pt>
                <c:pt idx="5822">
                  <c:v>0</c:v>
                </c:pt>
                <c:pt idx="5823">
                  <c:v>0</c:v>
                </c:pt>
                <c:pt idx="5824">
                  <c:v>0</c:v>
                </c:pt>
                <c:pt idx="5825">
                  <c:v>0</c:v>
                </c:pt>
                <c:pt idx="5826">
                  <c:v>0</c:v>
                </c:pt>
                <c:pt idx="5827">
                  <c:v>0</c:v>
                </c:pt>
                <c:pt idx="5828">
                  <c:v>0</c:v>
                </c:pt>
                <c:pt idx="5829">
                  <c:v>0</c:v>
                </c:pt>
                <c:pt idx="5830">
                  <c:v>0</c:v>
                </c:pt>
                <c:pt idx="5831">
                  <c:v>0</c:v>
                </c:pt>
                <c:pt idx="5832">
                  <c:v>0</c:v>
                </c:pt>
                <c:pt idx="5833">
                  <c:v>0</c:v>
                </c:pt>
                <c:pt idx="5834">
                  <c:v>0</c:v>
                </c:pt>
                <c:pt idx="5835">
                  <c:v>0</c:v>
                </c:pt>
                <c:pt idx="5836">
                  <c:v>0</c:v>
                </c:pt>
                <c:pt idx="5837">
                  <c:v>0</c:v>
                </c:pt>
                <c:pt idx="5838">
                  <c:v>0</c:v>
                </c:pt>
                <c:pt idx="5839">
                  <c:v>0</c:v>
                </c:pt>
                <c:pt idx="5840">
                  <c:v>0</c:v>
                </c:pt>
                <c:pt idx="5841">
                  <c:v>0</c:v>
                </c:pt>
                <c:pt idx="5842">
                  <c:v>0</c:v>
                </c:pt>
                <c:pt idx="5843">
                  <c:v>0</c:v>
                </c:pt>
                <c:pt idx="5844">
                  <c:v>0</c:v>
                </c:pt>
                <c:pt idx="5845">
                  <c:v>0</c:v>
                </c:pt>
                <c:pt idx="5846">
                  <c:v>0</c:v>
                </c:pt>
                <c:pt idx="5847">
                  <c:v>0</c:v>
                </c:pt>
                <c:pt idx="5848">
                  <c:v>0</c:v>
                </c:pt>
                <c:pt idx="5849">
                  <c:v>0.99999999999999911</c:v>
                </c:pt>
                <c:pt idx="5850">
                  <c:v>0</c:v>
                </c:pt>
                <c:pt idx="5851">
                  <c:v>0</c:v>
                </c:pt>
                <c:pt idx="5852">
                  <c:v>0.99999999999999911</c:v>
                </c:pt>
                <c:pt idx="5853">
                  <c:v>0.99999999999999911</c:v>
                </c:pt>
                <c:pt idx="5854">
                  <c:v>0.99999999999999911</c:v>
                </c:pt>
                <c:pt idx="5855">
                  <c:v>0</c:v>
                </c:pt>
                <c:pt idx="5856">
                  <c:v>0</c:v>
                </c:pt>
                <c:pt idx="5857">
                  <c:v>0</c:v>
                </c:pt>
                <c:pt idx="5858">
                  <c:v>0.99999999999999911</c:v>
                </c:pt>
                <c:pt idx="5859">
                  <c:v>0.99999999999999911</c:v>
                </c:pt>
                <c:pt idx="5860">
                  <c:v>0.99999999999999911</c:v>
                </c:pt>
                <c:pt idx="5861">
                  <c:v>0.99999999999999911</c:v>
                </c:pt>
                <c:pt idx="5862">
                  <c:v>0.99999999999999911</c:v>
                </c:pt>
                <c:pt idx="5863">
                  <c:v>0.99999999999999911</c:v>
                </c:pt>
                <c:pt idx="5864">
                  <c:v>0.99999999999999911</c:v>
                </c:pt>
                <c:pt idx="5865">
                  <c:v>0</c:v>
                </c:pt>
                <c:pt idx="5866">
                  <c:v>0.99999999999999911</c:v>
                </c:pt>
                <c:pt idx="5867">
                  <c:v>0</c:v>
                </c:pt>
                <c:pt idx="5868">
                  <c:v>0.99999999999999911</c:v>
                </c:pt>
                <c:pt idx="5869">
                  <c:v>0.99999999999999911</c:v>
                </c:pt>
                <c:pt idx="5870">
                  <c:v>0.99999999999999911</c:v>
                </c:pt>
                <c:pt idx="5871">
                  <c:v>0.99999999999999911</c:v>
                </c:pt>
                <c:pt idx="5872">
                  <c:v>0.99999999999999911</c:v>
                </c:pt>
                <c:pt idx="5873">
                  <c:v>0.99999999999999911</c:v>
                </c:pt>
                <c:pt idx="5874">
                  <c:v>0.99999999999999911</c:v>
                </c:pt>
                <c:pt idx="5875">
                  <c:v>0.99999999999999911</c:v>
                </c:pt>
                <c:pt idx="5876">
                  <c:v>0.99999999999999911</c:v>
                </c:pt>
                <c:pt idx="5877">
                  <c:v>0.99999999999999911</c:v>
                </c:pt>
                <c:pt idx="5878">
                  <c:v>0.99999999999999911</c:v>
                </c:pt>
                <c:pt idx="5879">
                  <c:v>0.99999999999999911</c:v>
                </c:pt>
                <c:pt idx="5880">
                  <c:v>0.99999999999999911</c:v>
                </c:pt>
                <c:pt idx="5881">
                  <c:v>0.99999999999999911</c:v>
                </c:pt>
                <c:pt idx="5882">
                  <c:v>0.99999999999999911</c:v>
                </c:pt>
                <c:pt idx="5883">
                  <c:v>0.99999999999999911</c:v>
                </c:pt>
                <c:pt idx="5884">
                  <c:v>0.99999999999999911</c:v>
                </c:pt>
                <c:pt idx="5885">
                  <c:v>0.99999999999999911</c:v>
                </c:pt>
                <c:pt idx="5886">
                  <c:v>0.99999999999999911</c:v>
                </c:pt>
                <c:pt idx="5887">
                  <c:v>0.99999999999999911</c:v>
                </c:pt>
                <c:pt idx="5888">
                  <c:v>0.99999999999999911</c:v>
                </c:pt>
                <c:pt idx="5889">
                  <c:v>0.99999999999999911</c:v>
                </c:pt>
                <c:pt idx="5890">
                  <c:v>0.99999999999999911</c:v>
                </c:pt>
                <c:pt idx="5891">
                  <c:v>0.99999999999999911</c:v>
                </c:pt>
                <c:pt idx="5892">
                  <c:v>0.99999999999999911</c:v>
                </c:pt>
                <c:pt idx="5893">
                  <c:v>0.99999999999999911</c:v>
                </c:pt>
                <c:pt idx="5894">
                  <c:v>0.99999999999999911</c:v>
                </c:pt>
                <c:pt idx="5895">
                  <c:v>0.99999999999999911</c:v>
                </c:pt>
                <c:pt idx="5896">
                  <c:v>0.99999999999999911</c:v>
                </c:pt>
                <c:pt idx="5897">
                  <c:v>0.99999999999999911</c:v>
                </c:pt>
                <c:pt idx="5898">
                  <c:v>0.99999999999999911</c:v>
                </c:pt>
                <c:pt idx="5899">
                  <c:v>0.99999999999999911</c:v>
                </c:pt>
                <c:pt idx="5900">
                  <c:v>0.99999999999999911</c:v>
                </c:pt>
                <c:pt idx="5901">
                  <c:v>0.99999999999999911</c:v>
                </c:pt>
                <c:pt idx="5902">
                  <c:v>0.99999999999999911</c:v>
                </c:pt>
                <c:pt idx="5903">
                  <c:v>0.99999999999999911</c:v>
                </c:pt>
                <c:pt idx="5904">
                  <c:v>0.99999999999999911</c:v>
                </c:pt>
                <c:pt idx="5905">
                  <c:v>0</c:v>
                </c:pt>
                <c:pt idx="5906">
                  <c:v>0</c:v>
                </c:pt>
                <c:pt idx="5907">
                  <c:v>0</c:v>
                </c:pt>
                <c:pt idx="5908">
                  <c:v>0.99999999999999911</c:v>
                </c:pt>
                <c:pt idx="5909">
                  <c:v>0</c:v>
                </c:pt>
                <c:pt idx="5910">
                  <c:v>0.99999999999999911</c:v>
                </c:pt>
                <c:pt idx="5911">
                  <c:v>0</c:v>
                </c:pt>
                <c:pt idx="5912">
                  <c:v>0</c:v>
                </c:pt>
                <c:pt idx="5913">
                  <c:v>0</c:v>
                </c:pt>
                <c:pt idx="5914">
                  <c:v>0</c:v>
                </c:pt>
                <c:pt idx="5915">
                  <c:v>0</c:v>
                </c:pt>
                <c:pt idx="5916">
                  <c:v>0.99999999999999911</c:v>
                </c:pt>
                <c:pt idx="5917">
                  <c:v>0.99999999999999911</c:v>
                </c:pt>
                <c:pt idx="5918">
                  <c:v>0</c:v>
                </c:pt>
                <c:pt idx="5919">
                  <c:v>0</c:v>
                </c:pt>
                <c:pt idx="5920">
                  <c:v>0</c:v>
                </c:pt>
                <c:pt idx="5921">
                  <c:v>0.99999999999999911</c:v>
                </c:pt>
                <c:pt idx="5922">
                  <c:v>0.99999999999999911</c:v>
                </c:pt>
                <c:pt idx="5923">
                  <c:v>0.99999999999999911</c:v>
                </c:pt>
                <c:pt idx="5924">
                  <c:v>0.99999999999999911</c:v>
                </c:pt>
                <c:pt idx="5925">
                  <c:v>0.99999999999999911</c:v>
                </c:pt>
                <c:pt idx="5926">
                  <c:v>0.99999999999999911</c:v>
                </c:pt>
                <c:pt idx="5927">
                  <c:v>0.99999999999999911</c:v>
                </c:pt>
                <c:pt idx="5928">
                  <c:v>0.99999999999999911</c:v>
                </c:pt>
                <c:pt idx="5929">
                  <c:v>0.99999999999999911</c:v>
                </c:pt>
                <c:pt idx="5930">
                  <c:v>0.99999999999999911</c:v>
                </c:pt>
                <c:pt idx="5931">
                  <c:v>0.99999999999999911</c:v>
                </c:pt>
                <c:pt idx="5932">
                  <c:v>0.99999999999999911</c:v>
                </c:pt>
                <c:pt idx="5933">
                  <c:v>0.99999999999999911</c:v>
                </c:pt>
                <c:pt idx="5934">
                  <c:v>0.99999999999999911</c:v>
                </c:pt>
                <c:pt idx="5935">
                  <c:v>0.99999999999999911</c:v>
                </c:pt>
                <c:pt idx="5936">
                  <c:v>0.99999999999999911</c:v>
                </c:pt>
                <c:pt idx="5937">
                  <c:v>0.99999999999999911</c:v>
                </c:pt>
                <c:pt idx="5938">
                  <c:v>0.99999999999999911</c:v>
                </c:pt>
                <c:pt idx="5939">
                  <c:v>0.99999999999999911</c:v>
                </c:pt>
                <c:pt idx="5940">
                  <c:v>0.99999999999999911</c:v>
                </c:pt>
                <c:pt idx="5941">
                  <c:v>0.99999999999999911</c:v>
                </c:pt>
                <c:pt idx="5942">
                  <c:v>0.99999999999999911</c:v>
                </c:pt>
                <c:pt idx="5943">
                  <c:v>0.99999999999999911</c:v>
                </c:pt>
                <c:pt idx="5944">
                  <c:v>0.99999999999999911</c:v>
                </c:pt>
                <c:pt idx="5945">
                  <c:v>0.99999999999999911</c:v>
                </c:pt>
                <c:pt idx="5946">
                  <c:v>0.99999999999999911</c:v>
                </c:pt>
                <c:pt idx="5947">
                  <c:v>0.99999999999999911</c:v>
                </c:pt>
                <c:pt idx="5948">
                  <c:v>0.99999999999999911</c:v>
                </c:pt>
                <c:pt idx="5949">
                  <c:v>0.99999999999999911</c:v>
                </c:pt>
                <c:pt idx="5950">
                  <c:v>0.99999999999999911</c:v>
                </c:pt>
                <c:pt idx="5951">
                  <c:v>0.99999999999999911</c:v>
                </c:pt>
                <c:pt idx="5952">
                  <c:v>0.99999999999999911</c:v>
                </c:pt>
                <c:pt idx="5953">
                  <c:v>0.99999999999999911</c:v>
                </c:pt>
                <c:pt idx="5954">
                  <c:v>0.99999999999999911</c:v>
                </c:pt>
                <c:pt idx="5955">
                  <c:v>0.99999999999999911</c:v>
                </c:pt>
                <c:pt idx="5956">
                  <c:v>0.99999999999999911</c:v>
                </c:pt>
                <c:pt idx="5957">
                  <c:v>0.99999999999999911</c:v>
                </c:pt>
                <c:pt idx="5958">
                  <c:v>0.99999999999999911</c:v>
                </c:pt>
                <c:pt idx="5959">
                  <c:v>0.99999999999999911</c:v>
                </c:pt>
                <c:pt idx="5960">
                  <c:v>0.99999999999999911</c:v>
                </c:pt>
                <c:pt idx="5961">
                  <c:v>0.99999999999999911</c:v>
                </c:pt>
                <c:pt idx="5962">
                  <c:v>0.99999999999999911</c:v>
                </c:pt>
                <c:pt idx="5963">
                  <c:v>0.99999999999999911</c:v>
                </c:pt>
                <c:pt idx="5964">
                  <c:v>0.99999999999999911</c:v>
                </c:pt>
                <c:pt idx="5965">
                  <c:v>0.99999999999999911</c:v>
                </c:pt>
                <c:pt idx="5966">
                  <c:v>0.99999999999999911</c:v>
                </c:pt>
                <c:pt idx="5967">
                  <c:v>0.99999999999999911</c:v>
                </c:pt>
                <c:pt idx="5968">
                  <c:v>0.99999999999999911</c:v>
                </c:pt>
                <c:pt idx="5969">
                  <c:v>0.99999999999999911</c:v>
                </c:pt>
                <c:pt idx="5970">
                  <c:v>0.99999999999999911</c:v>
                </c:pt>
                <c:pt idx="5971">
                  <c:v>0.99999999999999911</c:v>
                </c:pt>
                <c:pt idx="5972">
                  <c:v>0.99999999999999911</c:v>
                </c:pt>
                <c:pt idx="5973">
                  <c:v>0.99999999999999911</c:v>
                </c:pt>
                <c:pt idx="5974">
                  <c:v>0.99999999999999911</c:v>
                </c:pt>
                <c:pt idx="5975">
                  <c:v>0.99999999999999911</c:v>
                </c:pt>
                <c:pt idx="5976">
                  <c:v>0.99999999999999911</c:v>
                </c:pt>
                <c:pt idx="5977">
                  <c:v>0.99999999999999911</c:v>
                </c:pt>
                <c:pt idx="5978">
                  <c:v>0.99999999999999911</c:v>
                </c:pt>
                <c:pt idx="5979">
                  <c:v>0.99999999999999911</c:v>
                </c:pt>
                <c:pt idx="5980">
                  <c:v>0.99999999999999911</c:v>
                </c:pt>
                <c:pt idx="5981">
                  <c:v>0.99999999999999911</c:v>
                </c:pt>
                <c:pt idx="5982">
                  <c:v>0.99999999999999911</c:v>
                </c:pt>
                <c:pt idx="5983">
                  <c:v>0.99999999999999911</c:v>
                </c:pt>
                <c:pt idx="5984">
                  <c:v>0.99999999999999911</c:v>
                </c:pt>
                <c:pt idx="5985">
                  <c:v>0.99999999999999911</c:v>
                </c:pt>
                <c:pt idx="5986">
                  <c:v>0.99999999999999911</c:v>
                </c:pt>
                <c:pt idx="5987">
                  <c:v>0.99999999999999911</c:v>
                </c:pt>
                <c:pt idx="5988">
                  <c:v>0.99999999999999911</c:v>
                </c:pt>
                <c:pt idx="5989">
                  <c:v>0.99999999999999911</c:v>
                </c:pt>
                <c:pt idx="5990">
                  <c:v>0.99999999999999911</c:v>
                </c:pt>
                <c:pt idx="5991">
                  <c:v>0.99999999999999911</c:v>
                </c:pt>
                <c:pt idx="5992">
                  <c:v>2</c:v>
                </c:pt>
                <c:pt idx="5993">
                  <c:v>2</c:v>
                </c:pt>
                <c:pt idx="5994">
                  <c:v>2</c:v>
                </c:pt>
                <c:pt idx="5995">
                  <c:v>0.99999999999999911</c:v>
                </c:pt>
                <c:pt idx="5996">
                  <c:v>0.99999999999999911</c:v>
                </c:pt>
                <c:pt idx="5997">
                  <c:v>2</c:v>
                </c:pt>
                <c:pt idx="5998">
                  <c:v>0.99999999999999911</c:v>
                </c:pt>
                <c:pt idx="5999">
                  <c:v>0.99999999999999911</c:v>
                </c:pt>
                <c:pt idx="6000">
                  <c:v>2</c:v>
                </c:pt>
                <c:pt idx="6001">
                  <c:v>2</c:v>
                </c:pt>
                <c:pt idx="6002">
                  <c:v>0.99999999999999911</c:v>
                </c:pt>
                <c:pt idx="6003">
                  <c:v>2</c:v>
                </c:pt>
                <c:pt idx="6004">
                  <c:v>0.99999999999999911</c:v>
                </c:pt>
                <c:pt idx="6005">
                  <c:v>2</c:v>
                </c:pt>
                <c:pt idx="6006">
                  <c:v>2</c:v>
                </c:pt>
                <c:pt idx="6007">
                  <c:v>0.99999999999999911</c:v>
                </c:pt>
                <c:pt idx="6008">
                  <c:v>2</c:v>
                </c:pt>
                <c:pt idx="6009">
                  <c:v>2</c:v>
                </c:pt>
                <c:pt idx="6010">
                  <c:v>0.99999999999999911</c:v>
                </c:pt>
                <c:pt idx="6011">
                  <c:v>0.99999999999999911</c:v>
                </c:pt>
                <c:pt idx="6012">
                  <c:v>0.99999999999999911</c:v>
                </c:pt>
                <c:pt idx="6013">
                  <c:v>2</c:v>
                </c:pt>
                <c:pt idx="6014">
                  <c:v>2</c:v>
                </c:pt>
                <c:pt idx="6015">
                  <c:v>2</c:v>
                </c:pt>
                <c:pt idx="6016">
                  <c:v>2</c:v>
                </c:pt>
                <c:pt idx="6017">
                  <c:v>2</c:v>
                </c:pt>
                <c:pt idx="6018">
                  <c:v>0.99999999999999911</c:v>
                </c:pt>
                <c:pt idx="6019">
                  <c:v>2</c:v>
                </c:pt>
                <c:pt idx="6020">
                  <c:v>0.99999999999999911</c:v>
                </c:pt>
                <c:pt idx="6021">
                  <c:v>0.99999999999999911</c:v>
                </c:pt>
                <c:pt idx="6022">
                  <c:v>0.99999999999999911</c:v>
                </c:pt>
                <c:pt idx="6023">
                  <c:v>2</c:v>
                </c:pt>
                <c:pt idx="6024">
                  <c:v>2</c:v>
                </c:pt>
                <c:pt idx="6025">
                  <c:v>2</c:v>
                </c:pt>
                <c:pt idx="6026">
                  <c:v>0.99999999999999911</c:v>
                </c:pt>
                <c:pt idx="6027">
                  <c:v>2</c:v>
                </c:pt>
                <c:pt idx="6028">
                  <c:v>2</c:v>
                </c:pt>
                <c:pt idx="6029">
                  <c:v>2</c:v>
                </c:pt>
                <c:pt idx="6030">
                  <c:v>2</c:v>
                </c:pt>
                <c:pt idx="6031">
                  <c:v>2</c:v>
                </c:pt>
                <c:pt idx="6032">
                  <c:v>2</c:v>
                </c:pt>
                <c:pt idx="6033">
                  <c:v>2</c:v>
                </c:pt>
                <c:pt idx="6034">
                  <c:v>2</c:v>
                </c:pt>
                <c:pt idx="6035">
                  <c:v>2</c:v>
                </c:pt>
                <c:pt idx="6036">
                  <c:v>2</c:v>
                </c:pt>
                <c:pt idx="6037">
                  <c:v>2</c:v>
                </c:pt>
                <c:pt idx="6038">
                  <c:v>2</c:v>
                </c:pt>
                <c:pt idx="6039">
                  <c:v>2</c:v>
                </c:pt>
                <c:pt idx="6040">
                  <c:v>2</c:v>
                </c:pt>
                <c:pt idx="6041">
                  <c:v>2</c:v>
                </c:pt>
                <c:pt idx="6042">
                  <c:v>2</c:v>
                </c:pt>
                <c:pt idx="6043">
                  <c:v>2</c:v>
                </c:pt>
                <c:pt idx="6044">
                  <c:v>2</c:v>
                </c:pt>
                <c:pt idx="6045">
                  <c:v>2</c:v>
                </c:pt>
                <c:pt idx="6046">
                  <c:v>2</c:v>
                </c:pt>
                <c:pt idx="6047">
                  <c:v>2</c:v>
                </c:pt>
                <c:pt idx="6048">
                  <c:v>2</c:v>
                </c:pt>
                <c:pt idx="6049">
                  <c:v>2</c:v>
                </c:pt>
                <c:pt idx="6050">
                  <c:v>2</c:v>
                </c:pt>
                <c:pt idx="6051">
                  <c:v>2</c:v>
                </c:pt>
                <c:pt idx="6052">
                  <c:v>2</c:v>
                </c:pt>
                <c:pt idx="6053">
                  <c:v>2</c:v>
                </c:pt>
                <c:pt idx="6054">
                  <c:v>2</c:v>
                </c:pt>
                <c:pt idx="6055">
                  <c:v>2</c:v>
                </c:pt>
                <c:pt idx="6056">
                  <c:v>2</c:v>
                </c:pt>
                <c:pt idx="6057">
                  <c:v>2</c:v>
                </c:pt>
                <c:pt idx="6058">
                  <c:v>2</c:v>
                </c:pt>
                <c:pt idx="6059">
                  <c:v>2</c:v>
                </c:pt>
                <c:pt idx="6060">
                  <c:v>2</c:v>
                </c:pt>
                <c:pt idx="6061">
                  <c:v>2</c:v>
                </c:pt>
                <c:pt idx="6062">
                  <c:v>2</c:v>
                </c:pt>
                <c:pt idx="6063">
                  <c:v>2</c:v>
                </c:pt>
                <c:pt idx="6064">
                  <c:v>2</c:v>
                </c:pt>
                <c:pt idx="6065">
                  <c:v>2</c:v>
                </c:pt>
                <c:pt idx="6066">
                  <c:v>2</c:v>
                </c:pt>
                <c:pt idx="6067">
                  <c:v>2</c:v>
                </c:pt>
                <c:pt idx="6068">
                  <c:v>2</c:v>
                </c:pt>
                <c:pt idx="6069">
                  <c:v>2</c:v>
                </c:pt>
                <c:pt idx="6070">
                  <c:v>2</c:v>
                </c:pt>
                <c:pt idx="6071">
                  <c:v>2</c:v>
                </c:pt>
                <c:pt idx="6072">
                  <c:v>2</c:v>
                </c:pt>
                <c:pt idx="6073">
                  <c:v>2</c:v>
                </c:pt>
                <c:pt idx="6074">
                  <c:v>2</c:v>
                </c:pt>
                <c:pt idx="6075">
                  <c:v>2</c:v>
                </c:pt>
                <c:pt idx="6076">
                  <c:v>2</c:v>
                </c:pt>
                <c:pt idx="6077">
                  <c:v>2</c:v>
                </c:pt>
                <c:pt idx="6078">
                  <c:v>2</c:v>
                </c:pt>
                <c:pt idx="6079">
                  <c:v>2</c:v>
                </c:pt>
                <c:pt idx="6080">
                  <c:v>2</c:v>
                </c:pt>
                <c:pt idx="6081">
                  <c:v>2</c:v>
                </c:pt>
                <c:pt idx="6082">
                  <c:v>2</c:v>
                </c:pt>
                <c:pt idx="6083">
                  <c:v>2</c:v>
                </c:pt>
                <c:pt idx="6084">
                  <c:v>2</c:v>
                </c:pt>
                <c:pt idx="6085">
                  <c:v>2</c:v>
                </c:pt>
                <c:pt idx="6086">
                  <c:v>2</c:v>
                </c:pt>
                <c:pt idx="6087">
                  <c:v>2</c:v>
                </c:pt>
                <c:pt idx="6088">
                  <c:v>2</c:v>
                </c:pt>
                <c:pt idx="6089">
                  <c:v>2</c:v>
                </c:pt>
                <c:pt idx="6090">
                  <c:v>2</c:v>
                </c:pt>
                <c:pt idx="6091">
                  <c:v>2</c:v>
                </c:pt>
                <c:pt idx="6092">
                  <c:v>2</c:v>
                </c:pt>
                <c:pt idx="6093">
                  <c:v>2</c:v>
                </c:pt>
                <c:pt idx="6094">
                  <c:v>2</c:v>
                </c:pt>
                <c:pt idx="6095">
                  <c:v>2</c:v>
                </c:pt>
                <c:pt idx="6096">
                  <c:v>2</c:v>
                </c:pt>
                <c:pt idx="6097">
                  <c:v>2</c:v>
                </c:pt>
                <c:pt idx="6098">
                  <c:v>2</c:v>
                </c:pt>
                <c:pt idx="6099">
                  <c:v>2</c:v>
                </c:pt>
                <c:pt idx="6100">
                  <c:v>2</c:v>
                </c:pt>
                <c:pt idx="6101">
                  <c:v>2</c:v>
                </c:pt>
                <c:pt idx="6102">
                  <c:v>2</c:v>
                </c:pt>
                <c:pt idx="6103">
                  <c:v>2</c:v>
                </c:pt>
                <c:pt idx="6104">
                  <c:v>2</c:v>
                </c:pt>
                <c:pt idx="6105">
                  <c:v>2</c:v>
                </c:pt>
                <c:pt idx="6106">
                  <c:v>2</c:v>
                </c:pt>
                <c:pt idx="6107">
                  <c:v>2</c:v>
                </c:pt>
                <c:pt idx="6108">
                  <c:v>2</c:v>
                </c:pt>
                <c:pt idx="6109">
                  <c:v>2</c:v>
                </c:pt>
                <c:pt idx="6110">
                  <c:v>2</c:v>
                </c:pt>
                <c:pt idx="6111">
                  <c:v>2</c:v>
                </c:pt>
                <c:pt idx="6112">
                  <c:v>2</c:v>
                </c:pt>
                <c:pt idx="6113">
                  <c:v>2</c:v>
                </c:pt>
                <c:pt idx="6114">
                  <c:v>2</c:v>
                </c:pt>
                <c:pt idx="6115">
                  <c:v>2</c:v>
                </c:pt>
                <c:pt idx="6116">
                  <c:v>2</c:v>
                </c:pt>
                <c:pt idx="6117">
                  <c:v>2</c:v>
                </c:pt>
                <c:pt idx="6118">
                  <c:v>2</c:v>
                </c:pt>
                <c:pt idx="6119">
                  <c:v>2</c:v>
                </c:pt>
                <c:pt idx="6120">
                  <c:v>2</c:v>
                </c:pt>
                <c:pt idx="6121">
                  <c:v>2</c:v>
                </c:pt>
                <c:pt idx="6122">
                  <c:v>2</c:v>
                </c:pt>
                <c:pt idx="6123">
                  <c:v>2</c:v>
                </c:pt>
                <c:pt idx="6124">
                  <c:v>2</c:v>
                </c:pt>
                <c:pt idx="6125">
                  <c:v>2</c:v>
                </c:pt>
                <c:pt idx="6126">
                  <c:v>2</c:v>
                </c:pt>
                <c:pt idx="6127">
                  <c:v>2</c:v>
                </c:pt>
                <c:pt idx="6128">
                  <c:v>2</c:v>
                </c:pt>
                <c:pt idx="6129">
                  <c:v>2</c:v>
                </c:pt>
                <c:pt idx="6130">
                  <c:v>2</c:v>
                </c:pt>
                <c:pt idx="6131">
                  <c:v>2</c:v>
                </c:pt>
                <c:pt idx="6132">
                  <c:v>2</c:v>
                </c:pt>
                <c:pt idx="6133">
                  <c:v>2</c:v>
                </c:pt>
                <c:pt idx="6134">
                  <c:v>2</c:v>
                </c:pt>
                <c:pt idx="6135">
                  <c:v>2</c:v>
                </c:pt>
                <c:pt idx="6136">
                  <c:v>2</c:v>
                </c:pt>
                <c:pt idx="6137">
                  <c:v>0.99999999999999911</c:v>
                </c:pt>
                <c:pt idx="6138">
                  <c:v>0.99999999999999911</c:v>
                </c:pt>
                <c:pt idx="6139">
                  <c:v>2</c:v>
                </c:pt>
                <c:pt idx="6140">
                  <c:v>2</c:v>
                </c:pt>
                <c:pt idx="6141">
                  <c:v>2</c:v>
                </c:pt>
                <c:pt idx="6142">
                  <c:v>2</c:v>
                </c:pt>
                <c:pt idx="6143">
                  <c:v>2</c:v>
                </c:pt>
                <c:pt idx="6144">
                  <c:v>2</c:v>
                </c:pt>
                <c:pt idx="6145">
                  <c:v>2</c:v>
                </c:pt>
                <c:pt idx="6146">
                  <c:v>0.99999999999999911</c:v>
                </c:pt>
                <c:pt idx="6147">
                  <c:v>0.99999999999999911</c:v>
                </c:pt>
                <c:pt idx="6148">
                  <c:v>0.99999999999999911</c:v>
                </c:pt>
                <c:pt idx="6149">
                  <c:v>2</c:v>
                </c:pt>
                <c:pt idx="6150">
                  <c:v>0.99999999999999911</c:v>
                </c:pt>
                <c:pt idx="6151">
                  <c:v>0.99999999999999911</c:v>
                </c:pt>
                <c:pt idx="6152">
                  <c:v>0.99999999999999911</c:v>
                </c:pt>
                <c:pt idx="6153">
                  <c:v>2</c:v>
                </c:pt>
                <c:pt idx="6154">
                  <c:v>2</c:v>
                </c:pt>
                <c:pt idx="6155">
                  <c:v>0.99999999999999911</c:v>
                </c:pt>
                <c:pt idx="6156">
                  <c:v>0.99999999999999911</c:v>
                </c:pt>
                <c:pt idx="6157">
                  <c:v>2</c:v>
                </c:pt>
                <c:pt idx="6158">
                  <c:v>2</c:v>
                </c:pt>
                <c:pt idx="6159">
                  <c:v>2</c:v>
                </c:pt>
                <c:pt idx="6160">
                  <c:v>0.99999999999999911</c:v>
                </c:pt>
                <c:pt idx="6161">
                  <c:v>2</c:v>
                </c:pt>
                <c:pt idx="6162">
                  <c:v>2</c:v>
                </c:pt>
                <c:pt idx="6163">
                  <c:v>2</c:v>
                </c:pt>
                <c:pt idx="6164">
                  <c:v>2</c:v>
                </c:pt>
                <c:pt idx="6165">
                  <c:v>2</c:v>
                </c:pt>
                <c:pt idx="6166">
                  <c:v>2</c:v>
                </c:pt>
                <c:pt idx="6167">
                  <c:v>2</c:v>
                </c:pt>
                <c:pt idx="6168">
                  <c:v>2</c:v>
                </c:pt>
                <c:pt idx="6169">
                  <c:v>2</c:v>
                </c:pt>
                <c:pt idx="6170">
                  <c:v>2</c:v>
                </c:pt>
                <c:pt idx="6171">
                  <c:v>2</c:v>
                </c:pt>
                <c:pt idx="6172">
                  <c:v>2</c:v>
                </c:pt>
                <c:pt idx="6173">
                  <c:v>2</c:v>
                </c:pt>
                <c:pt idx="6174">
                  <c:v>2</c:v>
                </c:pt>
                <c:pt idx="6175">
                  <c:v>2</c:v>
                </c:pt>
                <c:pt idx="6176">
                  <c:v>2</c:v>
                </c:pt>
                <c:pt idx="6177">
                  <c:v>2</c:v>
                </c:pt>
                <c:pt idx="6178">
                  <c:v>2</c:v>
                </c:pt>
                <c:pt idx="6179">
                  <c:v>2</c:v>
                </c:pt>
                <c:pt idx="6180">
                  <c:v>2</c:v>
                </c:pt>
                <c:pt idx="6181">
                  <c:v>2</c:v>
                </c:pt>
                <c:pt idx="6182">
                  <c:v>2</c:v>
                </c:pt>
                <c:pt idx="6183">
                  <c:v>2</c:v>
                </c:pt>
                <c:pt idx="6184">
                  <c:v>2</c:v>
                </c:pt>
                <c:pt idx="6185">
                  <c:v>2</c:v>
                </c:pt>
                <c:pt idx="6186">
                  <c:v>2</c:v>
                </c:pt>
                <c:pt idx="6187">
                  <c:v>2</c:v>
                </c:pt>
                <c:pt idx="6188">
                  <c:v>2</c:v>
                </c:pt>
                <c:pt idx="6189">
                  <c:v>2</c:v>
                </c:pt>
                <c:pt idx="6190">
                  <c:v>2</c:v>
                </c:pt>
                <c:pt idx="6191">
                  <c:v>2</c:v>
                </c:pt>
                <c:pt idx="6192">
                  <c:v>2</c:v>
                </c:pt>
                <c:pt idx="6193">
                  <c:v>2.9999999999999991</c:v>
                </c:pt>
                <c:pt idx="6194">
                  <c:v>2.9999999999999991</c:v>
                </c:pt>
                <c:pt idx="6195">
                  <c:v>2.9999999999999991</c:v>
                </c:pt>
                <c:pt idx="6196">
                  <c:v>2.9999999999999991</c:v>
                </c:pt>
                <c:pt idx="6197">
                  <c:v>2.9999999999999991</c:v>
                </c:pt>
                <c:pt idx="6198">
                  <c:v>2.9999999999999991</c:v>
                </c:pt>
                <c:pt idx="6199">
                  <c:v>2.9999999999999991</c:v>
                </c:pt>
                <c:pt idx="6200">
                  <c:v>2.9999999999999991</c:v>
                </c:pt>
                <c:pt idx="6201">
                  <c:v>2.9999999999999991</c:v>
                </c:pt>
                <c:pt idx="6202">
                  <c:v>2.9999999999999991</c:v>
                </c:pt>
                <c:pt idx="6203">
                  <c:v>2.9999999999999991</c:v>
                </c:pt>
                <c:pt idx="6204">
                  <c:v>2.9999999999999991</c:v>
                </c:pt>
                <c:pt idx="6205">
                  <c:v>2.9999999999999991</c:v>
                </c:pt>
                <c:pt idx="6206">
                  <c:v>2.9999999999999991</c:v>
                </c:pt>
                <c:pt idx="6207">
                  <c:v>2.9999999999999991</c:v>
                </c:pt>
                <c:pt idx="6208">
                  <c:v>2.9999999999999991</c:v>
                </c:pt>
                <c:pt idx="6209">
                  <c:v>2.9999999999999991</c:v>
                </c:pt>
                <c:pt idx="6210">
                  <c:v>2.9999999999999991</c:v>
                </c:pt>
                <c:pt idx="6211">
                  <c:v>2.9999999999999991</c:v>
                </c:pt>
                <c:pt idx="6212">
                  <c:v>2.9999999999999991</c:v>
                </c:pt>
                <c:pt idx="6213">
                  <c:v>2.9999999999999991</c:v>
                </c:pt>
                <c:pt idx="6214">
                  <c:v>4</c:v>
                </c:pt>
                <c:pt idx="6215">
                  <c:v>2.9999999999999991</c:v>
                </c:pt>
                <c:pt idx="6216">
                  <c:v>2.9999999999999991</c:v>
                </c:pt>
                <c:pt idx="6217">
                  <c:v>4</c:v>
                </c:pt>
                <c:pt idx="6218">
                  <c:v>4</c:v>
                </c:pt>
                <c:pt idx="6219">
                  <c:v>4</c:v>
                </c:pt>
                <c:pt idx="6220">
                  <c:v>4</c:v>
                </c:pt>
                <c:pt idx="6221">
                  <c:v>4</c:v>
                </c:pt>
                <c:pt idx="6222">
                  <c:v>2.9999999999999991</c:v>
                </c:pt>
                <c:pt idx="6223">
                  <c:v>4</c:v>
                </c:pt>
                <c:pt idx="6224">
                  <c:v>4</c:v>
                </c:pt>
                <c:pt idx="6225">
                  <c:v>4</c:v>
                </c:pt>
                <c:pt idx="6226">
                  <c:v>2.9999999999999991</c:v>
                </c:pt>
                <c:pt idx="6227">
                  <c:v>4</c:v>
                </c:pt>
                <c:pt idx="6228">
                  <c:v>2.9999999999999991</c:v>
                </c:pt>
                <c:pt idx="6229">
                  <c:v>2.9999999999999991</c:v>
                </c:pt>
                <c:pt idx="6230">
                  <c:v>2.9999999999999991</c:v>
                </c:pt>
                <c:pt idx="6231">
                  <c:v>4</c:v>
                </c:pt>
                <c:pt idx="6232">
                  <c:v>2.9999999999999991</c:v>
                </c:pt>
                <c:pt idx="6233">
                  <c:v>2.9999999999999991</c:v>
                </c:pt>
                <c:pt idx="6234">
                  <c:v>2.9999999999999991</c:v>
                </c:pt>
                <c:pt idx="6235">
                  <c:v>2.9999999999999991</c:v>
                </c:pt>
                <c:pt idx="6236">
                  <c:v>2.9999999999999991</c:v>
                </c:pt>
                <c:pt idx="6237">
                  <c:v>2.9999999999999991</c:v>
                </c:pt>
                <c:pt idx="6238">
                  <c:v>2.9999999999999991</c:v>
                </c:pt>
                <c:pt idx="6239">
                  <c:v>7.0000000000000009</c:v>
                </c:pt>
                <c:pt idx="6240">
                  <c:v>4</c:v>
                </c:pt>
                <c:pt idx="6241">
                  <c:v>6</c:v>
                </c:pt>
                <c:pt idx="6242">
                  <c:v>7.0000000000000009</c:v>
                </c:pt>
                <c:pt idx="6243">
                  <c:v>4.9999999999999991</c:v>
                </c:pt>
                <c:pt idx="6244">
                  <c:v>6</c:v>
                </c:pt>
                <c:pt idx="6245">
                  <c:v>4.9999999999999991</c:v>
                </c:pt>
                <c:pt idx="6246">
                  <c:v>4.9999999999999991</c:v>
                </c:pt>
                <c:pt idx="6247">
                  <c:v>4</c:v>
                </c:pt>
                <c:pt idx="6248">
                  <c:v>4</c:v>
                </c:pt>
                <c:pt idx="6249">
                  <c:v>4</c:v>
                </c:pt>
                <c:pt idx="6250">
                  <c:v>4</c:v>
                </c:pt>
                <c:pt idx="6251">
                  <c:v>4</c:v>
                </c:pt>
                <c:pt idx="6252">
                  <c:v>4</c:v>
                </c:pt>
                <c:pt idx="6253">
                  <c:v>4</c:v>
                </c:pt>
                <c:pt idx="6254">
                  <c:v>4</c:v>
                </c:pt>
                <c:pt idx="6255">
                  <c:v>4</c:v>
                </c:pt>
                <c:pt idx="6256">
                  <c:v>4</c:v>
                </c:pt>
                <c:pt idx="6257">
                  <c:v>4.9999999999999991</c:v>
                </c:pt>
                <c:pt idx="6258">
                  <c:v>4</c:v>
                </c:pt>
                <c:pt idx="6259">
                  <c:v>4.9999999999999991</c:v>
                </c:pt>
                <c:pt idx="6260">
                  <c:v>4</c:v>
                </c:pt>
                <c:pt idx="6261">
                  <c:v>4.9999999999999991</c:v>
                </c:pt>
                <c:pt idx="6262">
                  <c:v>4.9999999999999991</c:v>
                </c:pt>
                <c:pt idx="6263">
                  <c:v>4.9999999999999991</c:v>
                </c:pt>
                <c:pt idx="6264">
                  <c:v>4.9999999999999991</c:v>
                </c:pt>
                <c:pt idx="6265">
                  <c:v>4.9999999999999991</c:v>
                </c:pt>
                <c:pt idx="6266">
                  <c:v>4.9999999999999991</c:v>
                </c:pt>
                <c:pt idx="6267">
                  <c:v>4.9999999999999991</c:v>
                </c:pt>
                <c:pt idx="6268">
                  <c:v>4.9999999999999991</c:v>
                </c:pt>
                <c:pt idx="6269">
                  <c:v>4.9999999999999991</c:v>
                </c:pt>
                <c:pt idx="6270">
                  <c:v>4.9999999999999991</c:v>
                </c:pt>
                <c:pt idx="6271">
                  <c:v>4.9999999999999991</c:v>
                </c:pt>
                <c:pt idx="6272">
                  <c:v>4</c:v>
                </c:pt>
                <c:pt idx="6273">
                  <c:v>4.9999999999999991</c:v>
                </c:pt>
                <c:pt idx="6274">
                  <c:v>4.9999999999999991</c:v>
                </c:pt>
                <c:pt idx="6275">
                  <c:v>4.9999999999999991</c:v>
                </c:pt>
                <c:pt idx="6276">
                  <c:v>4.9999999999999991</c:v>
                </c:pt>
                <c:pt idx="6277">
                  <c:v>4</c:v>
                </c:pt>
                <c:pt idx="6278">
                  <c:v>4</c:v>
                </c:pt>
                <c:pt idx="6279">
                  <c:v>4</c:v>
                </c:pt>
                <c:pt idx="6280">
                  <c:v>4</c:v>
                </c:pt>
                <c:pt idx="6281">
                  <c:v>4</c:v>
                </c:pt>
                <c:pt idx="6282">
                  <c:v>4</c:v>
                </c:pt>
                <c:pt idx="6283">
                  <c:v>4</c:v>
                </c:pt>
                <c:pt idx="6284">
                  <c:v>4</c:v>
                </c:pt>
                <c:pt idx="6285">
                  <c:v>4</c:v>
                </c:pt>
                <c:pt idx="6286">
                  <c:v>4</c:v>
                </c:pt>
                <c:pt idx="6287">
                  <c:v>4</c:v>
                </c:pt>
                <c:pt idx="6288">
                  <c:v>4</c:v>
                </c:pt>
                <c:pt idx="6289">
                  <c:v>4</c:v>
                </c:pt>
                <c:pt idx="6290">
                  <c:v>4</c:v>
                </c:pt>
                <c:pt idx="6291">
                  <c:v>4</c:v>
                </c:pt>
                <c:pt idx="6292">
                  <c:v>4</c:v>
                </c:pt>
                <c:pt idx="6293">
                  <c:v>4</c:v>
                </c:pt>
                <c:pt idx="6294">
                  <c:v>4</c:v>
                </c:pt>
                <c:pt idx="6295">
                  <c:v>4</c:v>
                </c:pt>
                <c:pt idx="6296">
                  <c:v>4</c:v>
                </c:pt>
                <c:pt idx="6297">
                  <c:v>4</c:v>
                </c:pt>
                <c:pt idx="6298">
                  <c:v>4</c:v>
                </c:pt>
                <c:pt idx="6299">
                  <c:v>4</c:v>
                </c:pt>
                <c:pt idx="6300">
                  <c:v>4</c:v>
                </c:pt>
                <c:pt idx="6301">
                  <c:v>4</c:v>
                </c:pt>
                <c:pt idx="6302">
                  <c:v>4</c:v>
                </c:pt>
                <c:pt idx="6303">
                  <c:v>4</c:v>
                </c:pt>
                <c:pt idx="6304">
                  <c:v>4</c:v>
                </c:pt>
                <c:pt idx="6305">
                  <c:v>4.9999999999999991</c:v>
                </c:pt>
                <c:pt idx="6306">
                  <c:v>4</c:v>
                </c:pt>
                <c:pt idx="6307">
                  <c:v>4</c:v>
                </c:pt>
                <c:pt idx="6308">
                  <c:v>4</c:v>
                </c:pt>
                <c:pt idx="6309">
                  <c:v>4</c:v>
                </c:pt>
                <c:pt idx="6310">
                  <c:v>4</c:v>
                </c:pt>
                <c:pt idx="6311">
                  <c:v>4</c:v>
                </c:pt>
                <c:pt idx="6312">
                  <c:v>4</c:v>
                </c:pt>
                <c:pt idx="6313">
                  <c:v>4</c:v>
                </c:pt>
                <c:pt idx="6314">
                  <c:v>4</c:v>
                </c:pt>
                <c:pt idx="6315">
                  <c:v>4</c:v>
                </c:pt>
                <c:pt idx="6316">
                  <c:v>4</c:v>
                </c:pt>
                <c:pt idx="6317">
                  <c:v>4</c:v>
                </c:pt>
                <c:pt idx="6318">
                  <c:v>4</c:v>
                </c:pt>
                <c:pt idx="6319">
                  <c:v>4.9999999999999991</c:v>
                </c:pt>
                <c:pt idx="6320">
                  <c:v>4.9999999999999991</c:v>
                </c:pt>
                <c:pt idx="6321">
                  <c:v>4.9999999999999991</c:v>
                </c:pt>
                <c:pt idx="6322">
                  <c:v>4</c:v>
                </c:pt>
                <c:pt idx="6323">
                  <c:v>4.9999999999999991</c:v>
                </c:pt>
                <c:pt idx="6324">
                  <c:v>4.9999999999999991</c:v>
                </c:pt>
                <c:pt idx="6325">
                  <c:v>4.9999999999999991</c:v>
                </c:pt>
                <c:pt idx="6326">
                  <c:v>4.9999999999999991</c:v>
                </c:pt>
                <c:pt idx="6327">
                  <c:v>4.9999999999999991</c:v>
                </c:pt>
                <c:pt idx="6328">
                  <c:v>4.9999999999999991</c:v>
                </c:pt>
                <c:pt idx="6329">
                  <c:v>4.9999999999999991</c:v>
                </c:pt>
                <c:pt idx="6330">
                  <c:v>6</c:v>
                </c:pt>
                <c:pt idx="6331">
                  <c:v>4.9999999999999991</c:v>
                </c:pt>
                <c:pt idx="6332">
                  <c:v>4.9999999999999991</c:v>
                </c:pt>
                <c:pt idx="6333">
                  <c:v>6</c:v>
                </c:pt>
                <c:pt idx="6334">
                  <c:v>4.9999999999999991</c:v>
                </c:pt>
                <c:pt idx="6335">
                  <c:v>4.9999999999999991</c:v>
                </c:pt>
                <c:pt idx="6336">
                  <c:v>4.9999999999999991</c:v>
                </c:pt>
                <c:pt idx="6337">
                  <c:v>4.9999999999999991</c:v>
                </c:pt>
                <c:pt idx="6338">
                  <c:v>4.9999999999999991</c:v>
                </c:pt>
                <c:pt idx="6339">
                  <c:v>4.9999999999999991</c:v>
                </c:pt>
                <c:pt idx="6340">
                  <c:v>4.9999999999999991</c:v>
                </c:pt>
                <c:pt idx="6341">
                  <c:v>4.9999999999999991</c:v>
                </c:pt>
                <c:pt idx="6342">
                  <c:v>4.9999999999999991</c:v>
                </c:pt>
                <c:pt idx="6343">
                  <c:v>4.9999999999999991</c:v>
                </c:pt>
                <c:pt idx="6344">
                  <c:v>4.9999999999999991</c:v>
                </c:pt>
                <c:pt idx="6345">
                  <c:v>4.9999999999999991</c:v>
                </c:pt>
                <c:pt idx="6346">
                  <c:v>6</c:v>
                </c:pt>
                <c:pt idx="6347">
                  <c:v>6</c:v>
                </c:pt>
                <c:pt idx="6348">
                  <c:v>6</c:v>
                </c:pt>
                <c:pt idx="6349">
                  <c:v>6</c:v>
                </c:pt>
                <c:pt idx="6350">
                  <c:v>7.0000000000000009</c:v>
                </c:pt>
                <c:pt idx="6351">
                  <c:v>6</c:v>
                </c:pt>
                <c:pt idx="6352">
                  <c:v>6</c:v>
                </c:pt>
                <c:pt idx="6353">
                  <c:v>6</c:v>
                </c:pt>
                <c:pt idx="6354">
                  <c:v>6</c:v>
                </c:pt>
                <c:pt idx="6355">
                  <c:v>7.0000000000000009</c:v>
                </c:pt>
                <c:pt idx="6356">
                  <c:v>7.9999999999999982</c:v>
                </c:pt>
                <c:pt idx="6357">
                  <c:v>7.0000000000000009</c:v>
                </c:pt>
                <c:pt idx="6358">
                  <c:v>7.0000000000000009</c:v>
                </c:pt>
                <c:pt idx="6359">
                  <c:v>7.9999999999999982</c:v>
                </c:pt>
                <c:pt idx="6360">
                  <c:v>7.9999999999999982</c:v>
                </c:pt>
                <c:pt idx="6361">
                  <c:v>9</c:v>
                </c:pt>
                <c:pt idx="6362">
                  <c:v>7.9999999999999982</c:v>
                </c:pt>
                <c:pt idx="6363">
                  <c:v>9</c:v>
                </c:pt>
                <c:pt idx="6364">
                  <c:v>9</c:v>
                </c:pt>
                <c:pt idx="6365">
                  <c:v>7.9999999999999982</c:v>
                </c:pt>
                <c:pt idx="6366">
                  <c:v>9</c:v>
                </c:pt>
                <c:pt idx="6367">
                  <c:v>10</c:v>
                </c:pt>
                <c:pt idx="6368">
                  <c:v>9</c:v>
                </c:pt>
                <c:pt idx="6369">
                  <c:v>10</c:v>
                </c:pt>
                <c:pt idx="6370">
                  <c:v>10</c:v>
                </c:pt>
                <c:pt idx="6371">
                  <c:v>11.000000000000002</c:v>
                </c:pt>
                <c:pt idx="6372">
                  <c:v>11.000000000000002</c:v>
                </c:pt>
                <c:pt idx="6373">
                  <c:v>10</c:v>
                </c:pt>
                <c:pt idx="6374">
                  <c:v>11.000000000000002</c:v>
                </c:pt>
                <c:pt idx="6375">
                  <c:v>10</c:v>
                </c:pt>
                <c:pt idx="6376">
                  <c:v>10</c:v>
                </c:pt>
                <c:pt idx="6377">
                  <c:v>11.000000000000002</c:v>
                </c:pt>
                <c:pt idx="6378">
                  <c:v>10</c:v>
                </c:pt>
                <c:pt idx="6379">
                  <c:v>10</c:v>
                </c:pt>
                <c:pt idx="6380">
                  <c:v>10</c:v>
                </c:pt>
                <c:pt idx="6381">
                  <c:v>10</c:v>
                </c:pt>
                <c:pt idx="6382">
                  <c:v>10</c:v>
                </c:pt>
                <c:pt idx="6383">
                  <c:v>10</c:v>
                </c:pt>
                <c:pt idx="6384">
                  <c:v>10</c:v>
                </c:pt>
                <c:pt idx="6385">
                  <c:v>10</c:v>
                </c:pt>
                <c:pt idx="6386">
                  <c:v>10</c:v>
                </c:pt>
                <c:pt idx="6387">
                  <c:v>10</c:v>
                </c:pt>
                <c:pt idx="6388">
                  <c:v>10</c:v>
                </c:pt>
                <c:pt idx="6389">
                  <c:v>10</c:v>
                </c:pt>
                <c:pt idx="6390">
                  <c:v>9</c:v>
                </c:pt>
                <c:pt idx="6391">
                  <c:v>9</c:v>
                </c:pt>
                <c:pt idx="6392">
                  <c:v>9</c:v>
                </c:pt>
                <c:pt idx="6393">
                  <c:v>9</c:v>
                </c:pt>
                <c:pt idx="6394">
                  <c:v>9</c:v>
                </c:pt>
                <c:pt idx="6395">
                  <c:v>9</c:v>
                </c:pt>
                <c:pt idx="6396">
                  <c:v>9</c:v>
                </c:pt>
                <c:pt idx="6397">
                  <c:v>9</c:v>
                </c:pt>
                <c:pt idx="6398">
                  <c:v>9</c:v>
                </c:pt>
                <c:pt idx="6399">
                  <c:v>7.9999999999999982</c:v>
                </c:pt>
                <c:pt idx="6400">
                  <c:v>9</c:v>
                </c:pt>
                <c:pt idx="6401">
                  <c:v>9</c:v>
                </c:pt>
                <c:pt idx="6402">
                  <c:v>9</c:v>
                </c:pt>
                <c:pt idx="6403">
                  <c:v>7.9999999999999982</c:v>
                </c:pt>
                <c:pt idx="6404">
                  <c:v>7.9999999999999982</c:v>
                </c:pt>
                <c:pt idx="6405">
                  <c:v>7.9999999999999982</c:v>
                </c:pt>
                <c:pt idx="6406">
                  <c:v>7.9999999999999982</c:v>
                </c:pt>
                <c:pt idx="6407">
                  <c:v>7.9999999999999982</c:v>
                </c:pt>
                <c:pt idx="6408">
                  <c:v>7.9999999999999982</c:v>
                </c:pt>
                <c:pt idx="6409">
                  <c:v>9</c:v>
                </c:pt>
                <c:pt idx="6410">
                  <c:v>7.9999999999999982</c:v>
                </c:pt>
                <c:pt idx="6411">
                  <c:v>7.9999999999999982</c:v>
                </c:pt>
                <c:pt idx="6412">
                  <c:v>7.9999999999999982</c:v>
                </c:pt>
                <c:pt idx="6413">
                  <c:v>7.9999999999999982</c:v>
                </c:pt>
                <c:pt idx="6414">
                  <c:v>7.9999999999999982</c:v>
                </c:pt>
                <c:pt idx="6415">
                  <c:v>7.9999999999999982</c:v>
                </c:pt>
                <c:pt idx="6416">
                  <c:v>7.9999999999999982</c:v>
                </c:pt>
                <c:pt idx="6417">
                  <c:v>7.0000000000000009</c:v>
                </c:pt>
                <c:pt idx="6418">
                  <c:v>7.9999999999999982</c:v>
                </c:pt>
                <c:pt idx="6419">
                  <c:v>7.9999999999999982</c:v>
                </c:pt>
                <c:pt idx="6420">
                  <c:v>7.0000000000000009</c:v>
                </c:pt>
                <c:pt idx="6421">
                  <c:v>7.9999999999999982</c:v>
                </c:pt>
                <c:pt idx="6422">
                  <c:v>7.0000000000000009</c:v>
                </c:pt>
                <c:pt idx="6423">
                  <c:v>7.9999999999999982</c:v>
                </c:pt>
                <c:pt idx="6424">
                  <c:v>7.0000000000000009</c:v>
                </c:pt>
                <c:pt idx="6425">
                  <c:v>7.0000000000000009</c:v>
                </c:pt>
                <c:pt idx="6426">
                  <c:v>7.9999999999999982</c:v>
                </c:pt>
                <c:pt idx="6427">
                  <c:v>7.0000000000000009</c:v>
                </c:pt>
                <c:pt idx="6428">
                  <c:v>7.0000000000000009</c:v>
                </c:pt>
                <c:pt idx="6429">
                  <c:v>7.0000000000000009</c:v>
                </c:pt>
                <c:pt idx="6430">
                  <c:v>7.0000000000000009</c:v>
                </c:pt>
                <c:pt idx="6431">
                  <c:v>7.0000000000000009</c:v>
                </c:pt>
                <c:pt idx="6432">
                  <c:v>7.0000000000000009</c:v>
                </c:pt>
                <c:pt idx="6433">
                  <c:v>7.0000000000000009</c:v>
                </c:pt>
                <c:pt idx="6434">
                  <c:v>7.0000000000000009</c:v>
                </c:pt>
                <c:pt idx="6435">
                  <c:v>7.0000000000000009</c:v>
                </c:pt>
                <c:pt idx="6436">
                  <c:v>7.0000000000000009</c:v>
                </c:pt>
                <c:pt idx="6437">
                  <c:v>7.0000000000000009</c:v>
                </c:pt>
                <c:pt idx="6438">
                  <c:v>7.0000000000000009</c:v>
                </c:pt>
                <c:pt idx="6439">
                  <c:v>7.0000000000000009</c:v>
                </c:pt>
                <c:pt idx="6440">
                  <c:v>7.0000000000000009</c:v>
                </c:pt>
                <c:pt idx="6441">
                  <c:v>7.0000000000000009</c:v>
                </c:pt>
                <c:pt idx="6442">
                  <c:v>7.0000000000000009</c:v>
                </c:pt>
                <c:pt idx="6443">
                  <c:v>7.0000000000000009</c:v>
                </c:pt>
                <c:pt idx="6444">
                  <c:v>7.0000000000000009</c:v>
                </c:pt>
                <c:pt idx="6445">
                  <c:v>7.0000000000000009</c:v>
                </c:pt>
                <c:pt idx="6446">
                  <c:v>7.0000000000000009</c:v>
                </c:pt>
                <c:pt idx="6447">
                  <c:v>7.0000000000000009</c:v>
                </c:pt>
                <c:pt idx="6448">
                  <c:v>7.0000000000000009</c:v>
                </c:pt>
                <c:pt idx="6449">
                  <c:v>7.0000000000000009</c:v>
                </c:pt>
                <c:pt idx="6450">
                  <c:v>7.0000000000000009</c:v>
                </c:pt>
                <c:pt idx="6451">
                  <c:v>7.0000000000000009</c:v>
                </c:pt>
                <c:pt idx="6452">
                  <c:v>7.0000000000000009</c:v>
                </c:pt>
                <c:pt idx="6453">
                  <c:v>7.0000000000000009</c:v>
                </c:pt>
                <c:pt idx="6454">
                  <c:v>7.0000000000000009</c:v>
                </c:pt>
                <c:pt idx="6455">
                  <c:v>7.0000000000000009</c:v>
                </c:pt>
                <c:pt idx="6456">
                  <c:v>7.0000000000000009</c:v>
                </c:pt>
                <c:pt idx="6457">
                  <c:v>7.0000000000000009</c:v>
                </c:pt>
                <c:pt idx="6458">
                  <c:v>7.0000000000000009</c:v>
                </c:pt>
                <c:pt idx="6459">
                  <c:v>7.0000000000000009</c:v>
                </c:pt>
                <c:pt idx="6460">
                  <c:v>7.0000000000000009</c:v>
                </c:pt>
                <c:pt idx="6461">
                  <c:v>7.0000000000000009</c:v>
                </c:pt>
                <c:pt idx="6462">
                  <c:v>7.0000000000000009</c:v>
                </c:pt>
                <c:pt idx="6463">
                  <c:v>7.0000000000000009</c:v>
                </c:pt>
                <c:pt idx="6464">
                  <c:v>7.0000000000000009</c:v>
                </c:pt>
                <c:pt idx="6465">
                  <c:v>7.0000000000000009</c:v>
                </c:pt>
                <c:pt idx="6466">
                  <c:v>7.0000000000000009</c:v>
                </c:pt>
                <c:pt idx="6467">
                  <c:v>7.0000000000000009</c:v>
                </c:pt>
                <c:pt idx="6468">
                  <c:v>7.0000000000000009</c:v>
                </c:pt>
                <c:pt idx="6469">
                  <c:v>7.0000000000000009</c:v>
                </c:pt>
                <c:pt idx="6470">
                  <c:v>6</c:v>
                </c:pt>
                <c:pt idx="6471">
                  <c:v>7.0000000000000009</c:v>
                </c:pt>
                <c:pt idx="6472">
                  <c:v>7.0000000000000009</c:v>
                </c:pt>
                <c:pt idx="6473">
                  <c:v>7.0000000000000009</c:v>
                </c:pt>
                <c:pt idx="6474">
                  <c:v>7.0000000000000009</c:v>
                </c:pt>
                <c:pt idx="6475">
                  <c:v>7.0000000000000009</c:v>
                </c:pt>
                <c:pt idx="6476">
                  <c:v>7.0000000000000009</c:v>
                </c:pt>
                <c:pt idx="6477">
                  <c:v>7.0000000000000009</c:v>
                </c:pt>
                <c:pt idx="6478">
                  <c:v>7.0000000000000009</c:v>
                </c:pt>
                <c:pt idx="6479">
                  <c:v>7.0000000000000009</c:v>
                </c:pt>
                <c:pt idx="6480">
                  <c:v>7.0000000000000009</c:v>
                </c:pt>
                <c:pt idx="6481">
                  <c:v>7.0000000000000009</c:v>
                </c:pt>
                <c:pt idx="6482">
                  <c:v>7.0000000000000009</c:v>
                </c:pt>
                <c:pt idx="6483">
                  <c:v>7.0000000000000009</c:v>
                </c:pt>
                <c:pt idx="6484">
                  <c:v>7.0000000000000009</c:v>
                </c:pt>
                <c:pt idx="6485">
                  <c:v>7.0000000000000009</c:v>
                </c:pt>
                <c:pt idx="6486">
                  <c:v>7.0000000000000009</c:v>
                </c:pt>
                <c:pt idx="6487">
                  <c:v>7.0000000000000009</c:v>
                </c:pt>
                <c:pt idx="6488">
                  <c:v>7.0000000000000009</c:v>
                </c:pt>
                <c:pt idx="6489">
                  <c:v>7.0000000000000009</c:v>
                </c:pt>
                <c:pt idx="6490">
                  <c:v>7.0000000000000009</c:v>
                </c:pt>
                <c:pt idx="6491">
                  <c:v>7.0000000000000009</c:v>
                </c:pt>
                <c:pt idx="6492">
                  <c:v>7.0000000000000009</c:v>
                </c:pt>
                <c:pt idx="6493">
                  <c:v>7.0000000000000009</c:v>
                </c:pt>
                <c:pt idx="6494">
                  <c:v>7.0000000000000009</c:v>
                </c:pt>
                <c:pt idx="6495">
                  <c:v>7.0000000000000009</c:v>
                </c:pt>
                <c:pt idx="6496">
                  <c:v>7.0000000000000009</c:v>
                </c:pt>
                <c:pt idx="6497">
                  <c:v>7.0000000000000009</c:v>
                </c:pt>
                <c:pt idx="6498">
                  <c:v>7.0000000000000009</c:v>
                </c:pt>
                <c:pt idx="6499">
                  <c:v>7.0000000000000009</c:v>
                </c:pt>
                <c:pt idx="6500">
                  <c:v>7.0000000000000009</c:v>
                </c:pt>
                <c:pt idx="6501">
                  <c:v>7.0000000000000009</c:v>
                </c:pt>
                <c:pt idx="6502">
                  <c:v>7.0000000000000009</c:v>
                </c:pt>
                <c:pt idx="6503">
                  <c:v>7.0000000000000009</c:v>
                </c:pt>
                <c:pt idx="6504">
                  <c:v>7.0000000000000009</c:v>
                </c:pt>
                <c:pt idx="6505">
                  <c:v>7.0000000000000009</c:v>
                </c:pt>
                <c:pt idx="6506">
                  <c:v>7.0000000000000009</c:v>
                </c:pt>
                <c:pt idx="6507">
                  <c:v>7.0000000000000009</c:v>
                </c:pt>
                <c:pt idx="6508">
                  <c:v>7.0000000000000009</c:v>
                </c:pt>
                <c:pt idx="6509">
                  <c:v>7.0000000000000009</c:v>
                </c:pt>
                <c:pt idx="6510">
                  <c:v>7.0000000000000009</c:v>
                </c:pt>
                <c:pt idx="6511">
                  <c:v>7.0000000000000009</c:v>
                </c:pt>
                <c:pt idx="6512">
                  <c:v>7.0000000000000009</c:v>
                </c:pt>
                <c:pt idx="6513">
                  <c:v>7.0000000000000009</c:v>
                </c:pt>
                <c:pt idx="6514">
                  <c:v>7.0000000000000009</c:v>
                </c:pt>
                <c:pt idx="6515">
                  <c:v>7.0000000000000009</c:v>
                </c:pt>
                <c:pt idx="6516">
                  <c:v>7.0000000000000009</c:v>
                </c:pt>
                <c:pt idx="6517">
                  <c:v>7.9999999999999982</c:v>
                </c:pt>
                <c:pt idx="6518">
                  <c:v>7.9999999999999982</c:v>
                </c:pt>
                <c:pt idx="6519">
                  <c:v>7.9999999999999982</c:v>
                </c:pt>
                <c:pt idx="6520">
                  <c:v>7.0000000000000009</c:v>
                </c:pt>
                <c:pt idx="6521">
                  <c:v>7.0000000000000009</c:v>
                </c:pt>
                <c:pt idx="6522">
                  <c:v>7.0000000000000009</c:v>
                </c:pt>
                <c:pt idx="6523">
                  <c:v>7.9999999999999982</c:v>
                </c:pt>
                <c:pt idx="6524">
                  <c:v>7.9999999999999982</c:v>
                </c:pt>
                <c:pt idx="6525">
                  <c:v>7.0000000000000009</c:v>
                </c:pt>
                <c:pt idx="6526">
                  <c:v>7.0000000000000009</c:v>
                </c:pt>
                <c:pt idx="6527">
                  <c:v>7.0000000000000009</c:v>
                </c:pt>
                <c:pt idx="6528">
                  <c:v>7.0000000000000009</c:v>
                </c:pt>
                <c:pt idx="6529">
                  <c:v>7.0000000000000009</c:v>
                </c:pt>
                <c:pt idx="6530">
                  <c:v>7.0000000000000009</c:v>
                </c:pt>
                <c:pt idx="6531">
                  <c:v>7.0000000000000009</c:v>
                </c:pt>
                <c:pt idx="6532">
                  <c:v>7.0000000000000009</c:v>
                </c:pt>
                <c:pt idx="6533">
                  <c:v>7.0000000000000009</c:v>
                </c:pt>
                <c:pt idx="6534">
                  <c:v>7.0000000000000009</c:v>
                </c:pt>
                <c:pt idx="6535">
                  <c:v>7.0000000000000009</c:v>
                </c:pt>
                <c:pt idx="6536">
                  <c:v>7.0000000000000009</c:v>
                </c:pt>
                <c:pt idx="6537">
                  <c:v>7.0000000000000009</c:v>
                </c:pt>
                <c:pt idx="6538">
                  <c:v>7.0000000000000009</c:v>
                </c:pt>
                <c:pt idx="6539">
                  <c:v>7.0000000000000009</c:v>
                </c:pt>
                <c:pt idx="6540">
                  <c:v>7.0000000000000009</c:v>
                </c:pt>
                <c:pt idx="6541">
                  <c:v>7.0000000000000009</c:v>
                </c:pt>
                <c:pt idx="6542">
                  <c:v>7.0000000000000009</c:v>
                </c:pt>
                <c:pt idx="6543">
                  <c:v>7.0000000000000009</c:v>
                </c:pt>
                <c:pt idx="6544">
                  <c:v>7.0000000000000009</c:v>
                </c:pt>
                <c:pt idx="6545">
                  <c:v>7.0000000000000009</c:v>
                </c:pt>
                <c:pt idx="6546">
                  <c:v>6</c:v>
                </c:pt>
                <c:pt idx="6547">
                  <c:v>7.0000000000000009</c:v>
                </c:pt>
                <c:pt idx="6548">
                  <c:v>7.0000000000000009</c:v>
                </c:pt>
                <c:pt idx="6549">
                  <c:v>7.0000000000000009</c:v>
                </c:pt>
                <c:pt idx="6550">
                  <c:v>7.0000000000000009</c:v>
                </c:pt>
                <c:pt idx="6551">
                  <c:v>6</c:v>
                </c:pt>
                <c:pt idx="6552">
                  <c:v>7.0000000000000009</c:v>
                </c:pt>
                <c:pt idx="6553">
                  <c:v>7.0000000000000009</c:v>
                </c:pt>
                <c:pt idx="6554">
                  <c:v>7.0000000000000009</c:v>
                </c:pt>
                <c:pt idx="6555">
                  <c:v>6</c:v>
                </c:pt>
                <c:pt idx="6556">
                  <c:v>7.0000000000000009</c:v>
                </c:pt>
                <c:pt idx="6557">
                  <c:v>7.0000000000000009</c:v>
                </c:pt>
                <c:pt idx="6558">
                  <c:v>6</c:v>
                </c:pt>
                <c:pt idx="6559">
                  <c:v>6</c:v>
                </c:pt>
                <c:pt idx="6560">
                  <c:v>7.0000000000000009</c:v>
                </c:pt>
                <c:pt idx="6561">
                  <c:v>7.0000000000000009</c:v>
                </c:pt>
                <c:pt idx="6562">
                  <c:v>6</c:v>
                </c:pt>
                <c:pt idx="6563">
                  <c:v>6</c:v>
                </c:pt>
                <c:pt idx="6564">
                  <c:v>6</c:v>
                </c:pt>
                <c:pt idx="6565">
                  <c:v>6</c:v>
                </c:pt>
                <c:pt idx="6566">
                  <c:v>6</c:v>
                </c:pt>
                <c:pt idx="6567">
                  <c:v>6</c:v>
                </c:pt>
                <c:pt idx="6568">
                  <c:v>6</c:v>
                </c:pt>
                <c:pt idx="6569">
                  <c:v>6</c:v>
                </c:pt>
                <c:pt idx="6570">
                  <c:v>6</c:v>
                </c:pt>
                <c:pt idx="6571">
                  <c:v>6</c:v>
                </c:pt>
                <c:pt idx="6572">
                  <c:v>7.0000000000000009</c:v>
                </c:pt>
                <c:pt idx="6573">
                  <c:v>6</c:v>
                </c:pt>
                <c:pt idx="6574">
                  <c:v>6</c:v>
                </c:pt>
                <c:pt idx="6575">
                  <c:v>6</c:v>
                </c:pt>
                <c:pt idx="6576">
                  <c:v>6</c:v>
                </c:pt>
                <c:pt idx="6577">
                  <c:v>6</c:v>
                </c:pt>
                <c:pt idx="6578">
                  <c:v>6</c:v>
                </c:pt>
                <c:pt idx="6579">
                  <c:v>6</c:v>
                </c:pt>
                <c:pt idx="6580">
                  <c:v>6</c:v>
                </c:pt>
                <c:pt idx="6581">
                  <c:v>6</c:v>
                </c:pt>
                <c:pt idx="6582">
                  <c:v>6</c:v>
                </c:pt>
                <c:pt idx="6583">
                  <c:v>6</c:v>
                </c:pt>
                <c:pt idx="6584">
                  <c:v>6</c:v>
                </c:pt>
                <c:pt idx="6585">
                  <c:v>6</c:v>
                </c:pt>
                <c:pt idx="6586">
                  <c:v>6</c:v>
                </c:pt>
                <c:pt idx="6587">
                  <c:v>7.0000000000000009</c:v>
                </c:pt>
                <c:pt idx="6588">
                  <c:v>6</c:v>
                </c:pt>
                <c:pt idx="6589">
                  <c:v>6</c:v>
                </c:pt>
                <c:pt idx="6590">
                  <c:v>6</c:v>
                </c:pt>
                <c:pt idx="6591">
                  <c:v>6</c:v>
                </c:pt>
                <c:pt idx="6592">
                  <c:v>6</c:v>
                </c:pt>
                <c:pt idx="6593">
                  <c:v>6</c:v>
                </c:pt>
                <c:pt idx="6594">
                  <c:v>6</c:v>
                </c:pt>
                <c:pt idx="6595">
                  <c:v>7.0000000000000009</c:v>
                </c:pt>
                <c:pt idx="6596">
                  <c:v>6</c:v>
                </c:pt>
                <c:pt idx="6597">
                  <c:v>6</c:v>
                </c:pt>
                <c:pt idx="6598">
                  <c:v>6</c:v>
                </c:pt>
                <c:pt idx="6599">
                  <c:v>6</c:v>
                </c:pt>
                <c:pt idx="6600">
                  <c:v>6</c:v>
                </c:pt>
                <c:pt idx="6601">
                  <c:v>6</c:v>
                </c:pt>
                <c:pt idx="6602">
                  <c:v>6</c:v>
                </c:pt>
                <c:pt idx="6603">
                  <c:v>6</c:v>
                </c:pt>
                <c:pt idx="6604">
                  <c:v>6</c:v>
                </c:pt>
                <c:pt idx="6605">
                  <c:v>6</c:v>
                </c:pt>
                <c:pt idx="6606">
                  <c:v>6</c:v>
                </c:pt>
                <c:pt idx="6607">
                  <c:v>6</c:v>
                </c:pt>
                <c:pt idx="6608">
                  <c:v>6</c:v>
                </c:pt>
                <c:pt idx="6609">
                  <c:v>6</c:v>
                </c:pt>
                <c:pt idx="6610">
                  <c:v>6</c:v>
                </c:pt>
                <c:pt idx="6611">
                  <c:v>6</c:v>
                </c:pt>
                <c:pt idx="6612">
                  <c:v>6</c:v>
                </c:pt>
                <c:pt idx="6613">
                  <c:v>6</c:v>
                </c:pt>
                <c:pt idx="6614">
                  <c:v>6</c:v>
                </c:pt>
                <c:pt idx="6615">
                  <c:v>6</c:v>
                </c:pt>
                <c:pt idx="6616">
                  <c:v>6</c:v>
                </c:pt>
                <c:pt idx="6617">
                  <c:v>6</c:v>
                </c:pt>
                <c:pt idx="6618">
                  <c:v>6</c:v>
                </c:pt>
                <c:pt idx="6619">
                  <c:v>6</c:v>
                </c:pt>
                <c:pt idx="6620">
                  <c:v>6</c:v>
                </c:pt>
                <c:pt idx="6621">
                  <c:v>6</c:v>
                </c:pt>
                <c:pt idx="6622">
                  <c:v>6</c:v>
                </c:pt>
                <c:pt idx="6623">
                  <c:v>6</c:v>
                </c:pt>
                <c:pt idx="6624">
                  <c:v>6</c:v>
                </c:pt>
                <c:pt idx="6625">
                  <c:v>6</c:v>
                </c:pt>
                <c:pt idx="6626">
                  <c:v>6</c:v>
                </c:pt>
                <c:pt idx="6627">
                  <c:v>6</c:v>
                </c:pt>
                <c:pt idx="6628">
                  <c:v>6</c:v>
                </c:pt>
                <c:pt idx="6629">
                  <c:v>6</c:v>
                </c:pt>
                <c:pt idx="6630">
                  <c:v>6</c:v>
                </c:pt>
                <c:pt idx="6631">
                  <c:v>6</c:v>
                </c:pt>
                <c:pt idx="6632">
                  <c:v>6</c:v>
                </c:pt>
                <c:pt idx="6633">
                  <c:v>6</c:v>
                </c:pt>
                <c:pt idx="6634">
                  <c:v>6</c:v>
                </c:pt>
                <c:pt idx="6635">
                  <c:v>6</c:v>
                </c:pt>
                <c:pt idx="6636">
                  <c:v>6</c:v>
                </c:pt>
                <c:pt idx="6637">
                  <c:v>6</c:v>
                </c:pt>
                <c:pt idx="6638">
                  <c:v>6</c:v>
                </c:pt>
                <c:pt idx="6639">
                  <c:v>7.0000000000000009</c:v>
                </c:pt>
                <c:pt idx="6640">
                  <c:v>6</c:v>
                </c:pt>
                <c:pt idx="6641">
                  <c:v>6</c:v>
                </c:pt>
                <c:pt idx="6642">
                  <c:v>6</c:v>
                </c:pt>
                <c:pt idx="6643">
                  <c:v>6</c:v>
                </c:pt>
                <c:pt idx="6644">
                  <c:v>6</c:v>
                </c:pt>
                <c:pt idx="6645">
                  <c:v>6</c:v>
                </c:pt>
                <c:pt idx="6646">
                  <c:v>7.0000000000000009</c:v>
                </c:pt>
                <c:pt idx="6647">
                  <c:v>7.0000000000000009</c:v>
                </c:pt>
                <c:pt idx="6648">
                  <c:v>6</c:v>
                </c:pt>
                <c:pt idx="6649">
                  <c:v>7.0000000000000009</c:v>
                </c:pt>
                <c:pt idx="6650">
                  <c:v>6</c:v>
                </c:pt>
                <c:pt idx="6651">
                  <c:v>6</c:v>
                </c:pt>
                <c:pt idx="6652">
                  <c:v>6</c:v>
                </c:pt>
                <c:pt idx="6653">
                  <c:v>6</c:v>
                </c:pt>
                <c:pt idx="6654">
                  <c:v>6</c:v>
                </c:pt>
                <c:pt idx="6655">
                  <c:v>6</c:v>
                </c:pt>
                <c:pt idx="6656">
                  <c:v>6</c:v>
                </c:pt>
                <c:pt idx="6657">
                  <c:v>6</c:v>
                </c:pt>
                <c:pt idx="6658">
                  <c:v>6</c:v>
                </c:pt>
                <c:pt idx="6659">
                  <c:v>6</c:v>
                </c:pt>
                <c:pt idx="6660">
                  <c:v>6</c:v>
                </c:pt>
                <c:pt idx="6661">
                  <c:v>6</c:v>
                </c:pt>
                <c:pt idx="6662">
                  <c:v>6</c:v>
                </c:pt>
                <c:pt idx="6663">
                  <c:v>6</c:v>
                </c:pt>
                <c:pt idx="6664">
                  <c:v>6</c:v>
                </c:pt>
                <c:pt idx="6665">
                  <c:v>6</c:v>
                </c:pt>
                <c:pt idx="6666">
                  <c:v>6</c:v>
                </c:pt>
                <c:pt idx="6667">
                  <c:v>6</c:v>
                </c:pt>
                <c:pt idx="6668">
                  <c:v>6</c:v>
                </c:pt>
                <c:pt idx="6669">
                  <c:v>6</c:v>
                </c:pt>
                <c:pt idx="6670">
                  <c:v>7.0000000000000009</c:v>
                </c:pt>
                <c:pt idx="6671">
                  <c:v>6</c:v>
                </c:pt>
                <c:pt idx="6672">
                  <c:v>6</c:v>
                </c:pt>
                <c:pt idx="6673">
                  <c:v>6</c:v>
                </c:pt>
                <c:pt idx="6674">
                  <c:v>6</c:v>
                </c:pt>
                <c:pt idx="6675">
                  <c:v>6</c:v>
                </c:pt>
                <c:pt idx="6676">
                  <c:v>6</c:v>
                </c:pt>
                <c:pt idx="6677">
                  <c:v>6</c:v>
                </c:pt>
                <c:pt idx="6678">
                  <c:v>6</c:v>
                </c:pt>
                <c:pt idx="6679">
                  <c:v>6</c:v>
                </c:pt>
                <c:pt idx="6680">
                  <c:v>6</c:v>
                </c:pt>
                <c:pt idx="6681">
                  <c:v>6</c:v>
                </c:pt>
                <c:pt idx="6682">
                  <c:v>6</c:v>
                </c:pt>
                <c:pt idx="6683">
                  <c:v>6</c:v>
                </c:pt>
                <c:pt idx="6684">
                  <c:v>6</c:v>
                </c:pt>
                <c:pt idx="6685">
                  <c:v>7.0000000000000009</c:v>
                </c:pt>
                <c:pt idx="6686">
                  <c:v>6</c:v>
                </c:pt>
                <c:pt idx="6687">
                  <c:v>6</c:v>
                </c:pt>
                <c:pt idx="6688">
                  <c:v>6</c:v>
                </c:pt>
                <c:pt idx="6689">
                  <c:v>6</c:v>
                </c:pt>
                <c:pt idx="6690">
                  <c:v>6</c:v>
                </c:pt>
                <c:pt idx="6691">
                  <c:v>6</c:v>
                </c:pt>
                <c:pt idx="6692">
                  <c:v>6</c:v>
                </c:pt>
                <c:pt idx="6693">
                  <c:v>6</c:v>
                </c:pt>
                <c:pt idx="6694">
                  <c:v>7.0000000000000009</c:v>
                </c:pt>
                <c:pt idx="6695">
                  <c:v>6</c:v>
                </c:pt>
                <c:pt idx="6696">
                  <c:v>7.0000000000000009</c:v>
                </c:pt>
                <c:pt idx="6697">
                  <c:v>6</c:v>
                </c:pt>
                <c:pt idx="6698">
                  <c:v>7.0000000000000009</c:v>
                </c:pt>
                <c:pt idx="6699">
                  <c:v>6</c:v>
                </c:pt>
                <c:pt idx="6700">
                  <c:v>6</c:v>
                </c:pt>
                <c:pt idx="6701">
                  <c:v>7.0000000000000009</c:v>
                </c:pt>
                <c:pt idx="6702">
                  <c:v>6</c:v>
                </c:pt>
                <c:pt idx="6703">
                  <c:v>6</c:v>
                </c:pt>
                <c:pt idx="6704">
                  <c:v>6</c:v>
                </c:pt>
                <c:pt idx="6705">
                  <c:v>6</c:v>
                </c:pt>
                <c:pt idx="6706">
                  <c:v>6</c:v>
                </c:pt>
                <c:pt idx="6707">
                  <c:v>6</c:v>
                </c:pt>
                <c:pt idx="6708">
                  <c:v>6</c:v>
                </c:pt>
                <c:pt idx="6709">
                  <c:v>6</c:v>
                </c:pt>
                <c:pt idx="6710">
                  <c:v>6</c:v>
                </c:pt>
                <c:pt idx="6711">
                  <c:v>6</c:v>
                </c:pt>
                <c:pt idx="6712">
                  <c:v>6</c:v>
                </c:pt>
                <c:pt idx="6713">
                  <c:v>6</c:v>
                </c:pt>
                <c:pt idx="6714">
                  <c:v>6</c:v>
                </c:pt>
                <c:pt idx="6715">
                  <c:v>7.0000000000000009</c:v>
                </c:pt>
                <c:pt idx="6716">
                  <c:v>7.0000000000000009</c:v>
                </c:pt>
                <c:pt idx="6717">
                  <c:v>7.0000000000000009</c:v>
                </c:pt>
                <c:pt idx="6718">
                  <c:v>7.0000000000000009</c:v>
                </c:pt>
                <c:pt idx="6719">
                  <c:v>7.0000000000000009</c:v>
                </c:pt>
                <c:pt idx="6720">
                  <c:v>6</c:v>
                </c:pt>
                <c:pt idx="6721">
                  <c:v>6</c:v>
                </c:pt>
                <c:pt idx="6722">
                  <c:v>7.0000000000000009</c:v>
                </c:pt>
                <c:pt idx="6723">
                  <c:v>7.0000000000000009</c:v>
                </c:pt>
                <c:pt idx="6724">
                  <c:v>7.0000000000000009</c:v>
                </c:pt>
                <c:pt idx="6725">
                  <c:v>6</c:v>
                </c:pt>
                <c:pt idx="6726">
                  <c:v>6</c:v>
                </c:pt>
                <c:pt idx="6727">
                  <c:v>6</c:v>
                </c:pt>
                <c:pt idx="6728">
                  <c:v>7.0000000000000009</c:v>
                </c:pt>
                <c:pt idx="6729">
                  <c:v>7.0000000000000009</c:v>
                </c:pt>
                <c:pt idx="6730">
                  <c:v>7.0000000000000009</c:v>
                </c:pt>
                <c:pt idx="6731">
                  <c:v>7.0000000000000009</c:v>
                </c:pt>
                <c:pt idx="6732">
                  <c:v>7.0000000000000009</c:v>
                </c:pt>
                <c:pt idx="6733">
                  <c:v>7.0000000000000009</c:v>
                </c:pt>
                <c:pt idx="6734">
                  <c:v>7.0000000000000009</c:v>
                </c:pt>
                <c:pt idx="6735">
                  <c:v>7.0000000000000009</c:v>
                </c:pt>
                <c:pt idx="6736">
                  <c:v>7.0000000000000009</c:v>
                </c:pt>
                <c:pt idx="6737">
                  <c:v>7.0000000000000009</c:v>
                </c:pt>
                <c:pt idx="6738">
                  <c:v>7.9999999999999982</c:v>
                </c:pt>
                <c:pt idx="6739">
                  <c:v>7.0000000000000009</c:v>
                </c:pt>
                <c:pt idx="6740">
                  <c:v>7.0000000000000009</c:v>
                </c:pt>
                <c:pt idx="6741">
                  <c:v>7.0000000000000009</c:v>
                </c:pt>
                <c:pt idx="6742">
                  <c:v>7.0000000000000009</c:v>
                </c:pt>
                <c:pt idx="6743">
                  <c:v>7.0000000000000009</c:v>
                </c:pt>
                <c:pt idx="6744">
                  <c:v>7.0000000000000009</c:v>
                </c:pt>
                <c:pt idx="6745">
                  <c:v>7.9999999999999982</c:v>
                </c:pt>
                <c:pt idx="6746">
                  <c:v>7.0000000000000009</c:v>
                </c:pt>
                <c:pt idx="6747">
                  <c:v>7.0000000000000009</c:v>
                </c:pt>
                <c:pt idx="6748">
                  <c:v>7.0000000000000009</c:v>
                </c:pt>
                <c:pt idx="6749">
                  <c:v>7.0000000000000009</c:v>
                </c:pt>
                <c:pt idx="6750">
                  <c:v>7.0000000000000009</c:v>
                </c:pt>
                <c:pt idx="6751">
                  <c:v>7.9999999999999982</c:v>
                </c:pt>
                <c:pt idx="6752">
                  <c:v>7.9999999999999982</c:v>
                </c:pt>
                <c:pt idx="6753">
                  <c:v>7.0000000000000009</c:v>
                </c:pt>
                <c:pt idx="6754">
                  <c:v>7.9999999999999982</c:v>
                </c:pt>
                <c:pt idx="6755">
                  <c:v>7.9999999999999982</c:v>
                </c:pt>
                <c:pt idx="6756">
                  <c:v>7.9999999999999982</c:v>
                </c:pt>
                <c:pt idx="6757">
                  <c:v>7.9999999999999982</c:v>
                </c:pt>
                <c:pt idx="6758">
                  <c:v>7.9999999999999982</c:v>
                </c:pt>
                <c:pt idx="6759">
                  <c:v>7.9999999999999982</c:v>
                </c:pt>
                <c:pt idx="6760">
                  <c:v>7.9999999999999982</c:v>
                </c:pt>
                <c:pt idx="6761">
                  <c:v>7.9999999999999982</c:v>
                </c:pt>
                <c:pt idx="6762">
                  <c:v>7.0000000000000009</c:v>
                </c:pt>
                <c:pt idx="6763">
                  <c:v>7.0000000000000009</c:v>
                </c:pt>
                <c:pt idx="6764">
                  <c:v>6</c:v>
                </c:pt>
                <c:pt idx="6765">
                  <c:v>6</c:v>
                </c:pt>
                <c:pt idx="6766">
                  <c:v>7.0000000000000009</c:v>
                </c:pt>
                <c:pt idx="6767">
                  <c:v>7.0000000000000009</c:v>
                </c:pt>
                <c:pt idx="6768">
                  <c:v>7.9999999999999982</c:v>
                </c:pt>
                <c:pt idx="6769">
                  <c:v>7.0000000000000009</c:v>
                </c:pt>
                <c:pt idx="6770">
                  <c:v>7.0000000000000009</c:v>
                </c:pt>
                <c:pt idx="6771">
                  <c:v>7.0000000000000009</c:v>
                </c:pt>
                <c:pt idx="6772">
                  <c:v>7.0000000000000009</c:v>
                </c:pt>
                <c:pt idx="6773">
                  <c:v>7.0000000000000009</c:v>
                </c:pt>
                <c:pt idx="6774">
                  <c:v>7.0000000000000009</c:v>
                </c:pt>
                <c:pt idx="6775">
                  <c:v>7.0000000000000009</c:v>
                </c:pt>
                <c:pt idx="6776">
                  <c:v>7.0000000000000009</c:v>
                </c:pt>
                <c:pt idx="6777">
                  <c:v>7.0000000000000009</c:v>
                </c:pt>
                <c:pt idx="6778">
                  <c:v>7.9999999999999982</c:v>
                </c:pt>
                <c:pt idx="6779">
                  <c:v>7.0000000000000009</c:v>
                </c:pt>
                <c:pt idx="6780">
                  <c:v>7.9999999999999982</c:v>
                </c:pt>
                <c:pt idx="6781">
                  <c:v>7.0000000000000009</c:v>
                </c:pt>
                <c:pt idx="6782">
                  <c:v>7.9999999999999982</c:v>
                </c:pt>
                <c:pt idx="6783">
                  <c:v>7.0000000000000009</c:v>
                </c:pt>
                <c:pt idx="6784">
                  <c:v>7.0000000000000009</c:v>
                </c:pt>
                <c:pt idx="6785">
                  <c:v>7.0000000000000009</c:v>
                </c:pt>
                <c:pt idx="6786">
                  <c:v>7.9999999999999982</c:v>
                </c:pt>
                <c:pt idx="6787">
                  <c:v>7.0000000000000009</c:v>
                </c:pt>
                <c:pt idx="6788">
                  <c:v>7.0000000000000009</c:v>
                </c:pt>
                <c:pt idx="6789">
                  <c:v>7.9999999999999982</c:v>
                </c:pt>
                <c:pt idx="6790">
                  <c:v>7.0000000000000009</c:v>
                </c:pt>
                <c:pt idx="6791">
                  <c:v>7.0000000000000009</c:v>
                </c:pt>
                <c:pt idx="6792">
                  <c:v>7.9999999999999982</c:v>
                </c:pt>
                <c:pt idx="6793">
                  <c:v>7.9999999999999982</c:v>
                </c:pt>
                <c:pt idx="6794">
                  <c:v>7.0000000000000009</c:v>
                </c:pt>
                <c:pt idx="6795">
                  <c:v>7.0000000000000009</c:v>
                </c:pt>
                <c:pt idx="6796">
                  <c:v>7.0000000000000009</c:v>
                </c:pt>
                <c:pt idx="6797">
                  <c:v>7.9999999999999982</c:v>
                </c:pt>
                <c:pt idx="6798">
                  <c:v>7.0000000000000009</c:v>
                </c:pt>
                <c:pt idx="6799">
                  <c:v>7.9999999999999982</c:v>
                </c:pt>
                <c:pt idx="6800">
                  <c:v>7.9999999999999982</c:v>
                </c:pt>
                <c:pt idx="6801">
                  <c:v>7.0000000000000009</c:v>
                </c:pt>
                <c:pt idx="6802">
                  <c:v>7.0000000000000009</c:v>
                </c:pt>
                <c:pt idx="6803">
                  <c:v>7.0000000000000009</c:v>
                </c:pt>
                <c:pt idx="6804">
                  <c:v>7.0000000000000009</c:v>
                </c:pt>
                <c:pt idx="6805">
                  <c:v>7.9999999999999982</c:v>
                </c:pt>
                <c:pt idx="6806">
                  <c:v>7.9999999999999982</c:v>
                </c:pt>
                <c:pt idx="6807">
                  <c:v>7.9999999999999982</c:v>
                </c:pt>
                <c:pt idx="6808">
                  <c:v>7.9999999999999982</c:v>
                </c:pt>
                <c:pt idx="6809">
                  <c:v>7.9999999999999982</c:v>
                </c:pt>
                <c:pt idx="6810">
                  <c:v>7.9999999999999982</c:v>
                </c:pt>
                <c:pt idx="6811">
                  <c:v>7.9999999999999982</c:v>
                </c:pt>
                <c:pt idx="6812">
                  <c:v>7.0000000000000009</c:v>
                </c:pt>
                <c:pt idx="6813">
                  <c:v>7.9999999999999982</c:v>
                </c:pt>
                <c:pt idx="6814">
                  <c:v>7.9999999999999982</c:v>
                </c:pt>
                <c:pt idx="6815">
                  <c:v>7.0000000000000009</c:v>
                </c:pt>
                <c:pt idx="6816">
                  <c:v>7.9999999999999982</c:v>
                </c:pt>
                <c:pt idx="6817">
                  <c:v>7.9999999999999982</c:v>
                </c:pt>
                <c:pt idx="6818">
                  <c:v>7.0000000000000009</c:v>
                </c:pt>
                <c:pt idx="6819">
                  <c:v>7.9999999999999982</c:v>
                </c:pt>
                <c:pt idx="6820">
                  <c:v>7.0000000000000009</c:v>
                </c:pt>
                <c:pt idx="6821">
                  <c:v>7.0000000000000009</c:v>
                </c:pt>
                <c:pt idx="6822">
                  <c:v>7.0000000000000009</c:v>
                </c:pt>
                <c:pt idx="6823">
                  <c:v>7.0000000000000009</c:v>
                </c:pt>
                <c:pt idx="6824">
                  <c:v>7.0000000000000009</c:v>
                </c:pt>
                <c:pt idx="6825">
                  <c:v>7.0000000000000009</c:v>
                </c:pt>
                <c:pt idx="6826">
                  <c:v>7.0000000000000009</c:v>
                </c:pt>
                <c:pt idx="6827">
                  <c:v>7.0000000000000009</c:v>
                </c:pt>
                <c:pt idx="6828">
                  <c:v>6</c:v>
                </c:pt>
                <c:pt idx="6829">
                  <c:v>6</c:v>
                </c:pt>
                <c:pt idx="6830">
                  <c:v>7.0000000000000009</c:v>
                </c:pt>
                <c:pt idx="6831">
                  <c:v>7.0000000000000009</c:v>
                </c:pt>
                <c:pt idx="6832">
                  <c:v>7.0000000000000009</c:v>
                </c:pt>
                <c:pt idx="6833">
                  <c:v>7.0000000000000009</c:v>
                </c:pt>
                <c:pt idx="6834">
                  <c:v>7.0000000000000009</c:v>
                </c:pt>
                <c:pt idx="6835">
                  <c:v>7.0000000000000009</c:v>
                </c:pt>
                <c:pt idx="6836">
                  <c:v>7.0000000000000009</c:v>
                </c:pt>
                <c:pt idx="6837">
                  <c:v>7.0000000000000009</c:v>
                </c:pt>
                <c:pt idx="6838">
                  <c:v>7.9999999999999982</c:v>
                </c:pt>
                <c:pt idx="6839">
                  <c:v>7.0000000000000009</c:v>
                </c:pt>
                <c:pt idx="6840">
                  <c:v>7.9999999999999982</c:v>
                </c:pt>
                <c:pt idx="6841">
                  <c:v>7.9999999999999982</c:v>
                </c:pt>
                <c:pt idx="6842">
                  <c:v>7.0000000000000009</c:v>
                </c:pt>
                <c:pt idx="6843">
                  <c:v>7.9999999999999982</c:v>
                </c:pt>
                <c:pt idx="6844">
                  <c:v>7.9999999999999982</c:v>
                </c:pt>
                <c:pt idx="6845">
                  <c:v>7.0000000000000009</c:v>
                </c:pt>
                <c:pt idx="6846">
                  <c:v>7.9999999999999982</c:v>
                </c:pt>
                <c:pt idx="6847">
                  <c:v>7.9999999999999982</c:v>
                </c:pt>
                <c:pt idx="6848">
                  <c:v>7.9999999999999982</c:v>
                </c:pt>
                <c:pt idx="6849">
                  <c:v>7.9999999999999982</c:v>
                </c:pt>
                <c:pt idx="6850">
                  <c:v>7.9999999999999982</c:v>
                </c:pt>
                <c:pt idx="6851">
                  <c:v>7.9999999999999982</c:v>
                </c:pt>
                <c:pt idx="6852">
                  <c:v>7.9999999999999982</c:v>
                </c:pt>
                <c:pt idx="6853">
                  <c:v>7.9999999999999982</c:v>
                </c:pt>
                <c:pt idx="6854">
                  <c:v>7.9999999999999982</c:v>
                </c:pt>
                <c:pt idx="6855">
                  <c:v>7.9999999999999982</c:v>
                </c:pt>
                <c:pt idx="6856">
                  <c:v>7.9999999999999982</c:v>
                </c:pt>
                <c:pt idx="6857">
                  <c:v>7.9999999999999982</c:v>
                </c:pt>
                <c:pt idx="6858">
                  <c:v>7.9999999999999982</c:v>
                </c:pt>
                <c:pt idx="6859">
                  <c:v>7.9999999999999982</c:v>
                </c:pt>
                <c:pt idx="6860">
                  <c:v>7.9999999999999982</c:v>
                </c:pt>
                <c:pt idx="6861">
                  <c:v>7.9999999999999982</c:v>
                </c:pt>
                <c:pt idx="6862">
                  <c:v>7.9999999999999982</c:v>
                </c:pt>
                <c:pt idx="6863">
                  <c:v>9</c:v>
                </c:pt>
                <c:pt idx="6864">
                  <c:v>9</c:v>
                </c:pt>
                <c:pt idx="6865">
                  <c:v>9</c:v>
                </c:pt>
                <c:pt idx="6866">
                  <c:v>9</c:v>
                </c:pt>
                <c:pt idx="6867">
                  <c:v>9</c:v>
                </c:pt>
                <c:pt idx="6868">
                  <c:v>9</c:v>
                </c:pt>
                <c:pt idx="6869">
                  <c:v>9</c:v>
                </c:pt>
                <c:pt idx="6870">
                  <c:v>9</c:v>
                </c:pt>
                <c:pt idx="6871">
                  <c:v>9</c:v>
                </c:pt>
                <c:pt idx="6872">
                  <c:v>9</c:v>
                </c:pt>
                <c:pt idx="6873">
                  <c:v>9</c:v>
                </c:pt>
                <c:pt idx="6874">
                  <c:v>9</c:v>
                </c:pt>
                <c:pt idx="6875">
                  <c:v>9</c:v>
                </c:pt>
                <c:pt idx="6876">
                  <c:v>10</c:v>
                </c:pt>
                <c:pt idx="6877">
                  <c:v>10</c:v>
                </c:pt>
                <c:pt idx="6878">
                  <c:v>9</c:v>
                </c:pt>
                <c:pt idx="6879">
                  <c:v>10</c:v>
                </c:pt>
                <c:pt idx="6880">
                  <c:v>10</c:v>
                </c:pt>
                <c:pt idx="6881">
                  <c:v>10</c:v>
                </c:pt>
                <c:pt idx="6882">
                  <c:v>9</c:v>
                </c:pt>
                <c:pt idx="6883">
                  <c:v>9</c:v>
                </c:pt>
                <c:pt idx="6884">
                  <c:v>9</c:v>
                </c:pt>
                <c:pt idx="6885">
                  <c:v>9</c:v>
                </c:pt>
                <c:pt idx="6886">
                  <c:v>9</c:v>
                </c:pt>
                <c:pt idx="6887">
                  <c:v>9</c:v>
                </c:pt>
                <c:pt idx="6888">
                  <c:v>10</c:v>
                </c:pt>
                <c:pt idx="6889">
                  <c:v>9</c:v>
                </c:pt>
                <c:pt idx="6890">
                  <c:v>9</c:v>
                </c:pt>
                <c:pt idx="6891">
                  <c:v>9</c:v>
                </c:pt>
                <c:pt idx="6892">
                  <c:v>10</c:v>
                </c:pt>
                <c:pt idx="6893">
                  <c:v>9</c:v>
                </c:pt>
                <c:pt idx="6894">
                  <c:v>9</c:v>
                </c:pt>
                <c:pt idx="6895">
                  <c:v>10</c:v>
                </c:pt>
                <c:pt idx="6896">
                  <c:v>10</c:v>
                </c:pt>
                <c:pt idx="6897">
                  <c:v>10</c:v>
                </c:pt>
                <c:pt idx="6898">
                  <c:v>10</c:v>
                </c:pt>
                <c:pt idx="6899">
                  <c:v>10</c:v>
                </c:pt>
                <c:pt idx="6900">
                  <c:v>9</c:v>
                </c:pt>
                <c:pt idx="6901">
                  <c:v>9</c:v>
                </c:pt>
                <c:pt idx="6902">
                  <c:v>9</c:v>
                </c:pt>
                <c:pt idx="6903">
                  <c:v>9</c:v>
                </c:pt>
                <c:pt idx="6904">
                  <c:v>9</c:v>
                </c:pt>
                <c:pt idx="6905">
                  <c:v>9</c:v>
                </c:pt>
                <c:pt idx="6906">
                  <c:v>9</c:v>
                </c:pt>
                <c:pt idx="6907">
                  <c:v>9</c:v>
                </c:pt>
                <c:pt idx="6908">
                  <c:v>9</c:v>
                </c:pt>
                <c:pt idx="6909">
                  <c:v>9</c:v>
                </c:pt>
                <c:pt idx="6910">
                  <c:v>9</c:v>
                </c:pt>
                <c:pt idx="6911">
                  <c:v>9</c:v>
                </c:pt>
                <c:pt idx="6912">
                  <c:v>9</c:v>
                </c:pt>
                <c:pt idx="6913">
                  <c:v>9</c:v>
                </c:pt>
                <c:pt idx="6914">
                  <c:v>10</c:v>
                </c:pt>
                <c:pt idx="6915">
                  <c:v>9</c:v>
                </c:pt>
                <c:pt idx="6916">
                  <c:v>9</c:v>
                </c:pt>
                <c:pt idx="6917">
                  <c:v>9</c:v>
                </c:pt>
                <c:pt idx="6918">
                  <c:v>9</c:v>
                </c:pt>
                <c:pt idx="6919">
                  <c:v>9</c:v>
                </c:pt>
                <c:pt idx="6920">
                  <c:v>9</c:v>
                </c:pt>
                <c:pt idx="6921">
                  <c:v>9</c:v>
                </c:pt>
                <c:pt idx="6922">
                  <c:v>10</c:v>
                </c:pt>
                <c:pt idx="6923">
                  <c:v>10</c:v>
                </c:pt>
                <c:pt idx="6924">
                  <c:v>10</c:v>
                </c:pt>
                <c:pt idx="6925">
                  <c:v>10</c:v>
                </c:pt>
                <c:pt idx="6926">
                  <c:v>10</c:v>
                </c:pt>
                <c:pt idx="6927">
                  <c:v>10</c:v>
                </c:pt>
                <c:pt idx="6928">
                  <c:v>10</c:v>
                </c:pt>
                <c:pt idx="6929">
                  <c:v>9</c:v>
                </c:pt>
                <c:pt idx="6930">
                  <c:v>9</c:v>
                </c:pt>
                <c:pt idx="6931">
                  <c:v>10</c:v>
                </c:pt>
                <c:pt idx="6932">
                  <c:v>10</c:v>
                </c:pt>
                <c:pt idx="6933">
                  <c:v>9</c:v>
                </c:pt>
                <c:pt idx="6934">
                  <c:v>10</c:v>
                </c:pt>
                <c:pt idx="6935">
                  <c:v>10</c:v>
                </c:pt>
                <c:pt idx="6936">
                  <c:v>10</c:v>
                </c:pt>
                <c:pt idx="6937">
                  <c:v>9</c:v>
                </c:pt>
                <c:pt idx="6938">
                  <c:v>10</c:v>
                </c:pt>
                <c:pt idx="6939">
                  <c:v>10</c:v>
                </c:pt>
                <c:pt idx="6940">
                  <c:v>10</c:v>
                </c:pt>
                <c:pt idx="6941">
                  <c:v>9</c:v>
                </c:pt>
                <c:pt idx="6942">
                  <c:v>10</c:v>
                </c:pt>
                <c:pt idx="6943">
                  <c:v>10</c:v>
                </c:pt>
                <c:pt idx="6944">
                  <c:v>10</c:v>
                </c:pt>
                <c:pt idx="6945">
                  <c:v>10</c:v>
                </c:pt>
                <c:pt idx="6946">
                  <c:v>10</c:v>
                </c:pt>
                <c:pt idx="6947">
                  <c:v>10</c:v>
                </c:pt>
                <c:pt idx="6948">
                  <c:v>10</c:v>
                </c:pt>
                <c:pt idx="6949">
                  <c:v>10</c:v>
                </c:pt>
                <c:pt idx="6950">
                  <c:v>11.000000000000002</c:v>
                </c:pt>
                <c:pt idx="6951">
                  <c:v>10</c:v>
                </c:pt>
                <c:pt idx="6952">
                  <c:v>11.000000000000002</c:v>
                </c:pt>
                <c:pt idx="6953">
                  <c:v>10</c:v>
                </c:pt>
                <c:pt idx="6954">
                  <c:v>10</c:v>
                </c:pt>
                <c:pt idx="6955">
                  <c:v>11.000000000000002</c:v>
                </c:pt>
                <c:pt idx="6956">
                  <c:v>11.000000000000002</c:v>
                </c:pt>
                <c:pt idx="6957">
                  <c:v>10</c:v>
                </c:pt>
                <c:pt idx="6958">
                  <c:v>10</c:v>
                </c:pt>
                <c:pt idx="6959">
                  <c:v>10</c:v>
                </c:pt>
                <c:pt idx="6960">
                  <c:v>10</c:v>
                </c:pt>
                <c:pt idx="6961">
                  <c:v>10</c:v>
                </c:pt>
                <c:pt idx="6962">
                  <c:v>10</c:v>
                </c:pt>
                <c:pt idx="6963">
                  <c:v>11.000000000000002</c:v>
                </c:pt>
                <c:pt idx="6964">
                  <c:v>10</c:v>
                </c:pt>
                <c:pt idx="6965">
                  <c:v>11.000000000000002</c:v>
                </c:pt>
                <c:pt idx="6966">
                  <c:v>11.000000000000002</c:v>
                </c:pt>
                <c:pt idx="6967">
                  <c:v>11.000000000000002</c:v>
                </c:pt>
                <c:pt idx="6968">
                  <c:v>10</c:v>
                </c:pt>
                <c:pt idx="6969">
                  <c:v>10</c:v>
                </c:pt>
                <c:pt idx="6970">
                  <c:v>10</c:v>
                </c:pt>
                <c:pt idx="6971">
                  <c:v>10</c:v>
                </c:pt>
                <c:pt idx="6972">
                  <c:v>10</c:v>
                </c:pt>
                <c:pt idx="6973">
                  <c:v>11.000000000000002</c:v>
                </c:pt>
                <c:pt idx="6974">
                  <c:v>11.000000000000002</c:v>
                </c:pt>
                <c:pt idx="6975">
                  <c:v>11.000000000000002</c:v>
                </c:pt>
                <c:pt idx="6976">
                  <c:v>10</c:v>
                </c:pt>
                <c:pt idx="6977">
                  <c:v>11.000000000000002</c:v>
                </c:pt>
                <c:pt idx="6978">
                  <c:v>11.999999999999998</c:v>
                </c:pt>
                <c:pt idx="6979">
                  <c:v>11.000000000000002</c:v>
                </c:pt>
                <c:pt idx="6980">
                  <c:v>10</c:v>
                </c:pt>
                <c:pt idx="6981">
                  <c:v>11.000000000000002</c:v>
                </c:pt>
                <c:pt idx="6982">
                  <c:v>11.999999999999998</c:v>
                </c:pt>
                <c:pt idx="6983">
                  <c:v>11.999999999999998</c:v>
                </c:pt>
                <c:pt idx="6984">
                  <c:v>11.999999999999998</c:v>
                </c:pt>
                <c:pt idx="6985">
                  <c:v>11.999999999999998</c:v>
                </c:pt>
                <c:pt idx="6986">
                  <c:v>11.000000000000002</c:v>
                </c:pt>
                <c:pt idx="6987">
                  <c:v>11.999999999999998</c:v>
                </c:pt>
                <c:pt idx="6988">
                  <c:v>11.999999999999998</c:v>
                </c:pt>
                <c:pt idx="6989">
                  <c:v>11.999999999999998</c:v>
                </c:pt>
                <c:pt idx="6990">
                  <c:v>11.999999999999998</c:v>
                </c:pt>
                <c:pt idx="6991">
                  <c:v>11.999999999999998</c:v>
                </c:pt>
                <c:pt idx="6992">
                  <c:v>11.999999999999998</c:v>
                </c:pt>
                <c:pt idx="6993">
                  <c:v>11.999999999999998</c:v>
                </c:pt>
                <c:pt idx="6994">
                  <c:v>11.000000000000002</c:v>
                </c:pt>
                <c:pt idx="6995">
                  <c:v>11.999999999999998</c:v>
                </c:pt>
                <c:pt idx="6996">
                  <c:v>11.000000000000002</c:v>
                </c:pt>
                <c:pt idx="6997">
                  <c:v>11.999999999999998</c:v>
                </c:pt>
                <c:pt idx="6998">
                  <c:v>11.000000000000002</c:v>
                </c:pt>
                <c:pt idx="6999">
                  <c:v>11.999999999999998</c:v>
                </c:pt>
                <c:pt idx="7000">
                  <c:v>11.999999999999998</c:v>
                </c:pt>
                <c:pt idx="7001">
                  <c:v>11.999999999999998</c:v>
                </c:pt>
                <c:pt idx="7002">
                  <c:v>11.999999999999998</c:v>
                </c:pt>
                <c:pt idx="7003">
                  <c:v>11.999999999999998</c:v>
                </c:pt>
                <c:pt idx="7004">
                  <c:v>11.000000000000002</c:v>
                </c:pt>
                <c:pt idx="7005">
                  <c:v>11.000000000000002</c:v>
                </c:pt>
                <c:pt idx="7006">
                  <c:v>11.000000000000002</c:v>
                </c:pt>
                <c:pt idx="7007">
                  <c:v>11.000000000000002</c:v>
                </c:pt>
                <c:pt idx="7008">
                  <c:v>11.999999999999998</c:v>
                </c:pt>
                <c:pt idx="7009">
                  <c:v>11.999999999999998</c:v>
                </c:pt>
                <c:pt idx="7010">
                  <c:v>11.999999999999998</c:v>
                </c:pt>
                <c:pt idx="7011">
                  <c:v>11.999999999999998</c:v>
                </c:pt>
                <c:pt idx="7012">
                  <c:v>11.999999999999998</c:v>
                </c:pt>
                <c:pt idx="7013">
                  <c:v>11.000000000000002</c:v>
                </c:pt>
                <c:pt idx="7014">
                  <c:v>11.999999999999998</c:v>
                </c:pt>
                <c:pt idx="7015">
                  <c:v>11.999999999999998</c:v>
                </c:pt>
                <c:pt idx="7016">
                  <c:v>11.999999999999998</c:v>
                </c:pt>
                <c:pt idx="7017">
                  <c:v>11.999999999999998</c:v>
                </c:pt>
                <c:pt idx="7018">
                  <c:v>11.999999999999998</c:v>
                </c:pt>
                <c:pt idx="7019">
                  <c:v>11.999999999999998</c:v>
                </c:pt>
                <c:pt idx="7020">
                  <c:v>13</c:v>
                </c:pt>
                <c:pt idx="7021">
                  <c:v>13</c:v>
                </c:pt>
                <c:pt idx="7022">
                  <c:v>11.999999999999998</c:v>
                </c:pt>
                <c:pt idx="7023">
                  <c:v>13</c:v>
                </c:pt>
                <c:pt idx="7024">
                  <c:v>13</c:v>
                </c:pt>
                <c:pt idx="7025">
                  <c:v>13</c:v>
                </c:pt>
                <c:pt idx="7026">
                  <c:v>13</c:v>
                </c:pt>
                <c:pt idx="7027">
                  <c:v>13</c:v>
                </c:pt>
                <c:pt idx="7028">
                  <c:v>13</c:v>
                </c:pt>
                <c:pt idx="7029">
                  <c:v>14</c:v>
                </c:pt>
                <c:pt idx="7030">
                  <c:v>13</c:v>
                </c:pt>
                <c:pt idx="7031">
                  <c:v>13</c:v>
                </c:pt>
                <c:pt idx="7032">
                  <c:v>14</c:v>
                </c:pt>
                <c:pt idx="7033">
                  <c:v>13</c:v>
                </c:pt>
                <c:pt idx="7034">
                  <c:v>13</c:v>
                </c:pt>
                <c:pt idx="7035">
                  <c:v>13</c:v>
                </c:pt>
                <c:pt idx="7036">
                  <c:v>13</c:v>
                </c:pt>
                <c:pt idx="7037">
                  <c:v>13</c:v>
                </c:pt>
                <c:pt idx="7038">
                  <c:v>11.999999999999998</c:v>
                </c:pt>
                <c:pt idx="7039">
                  <c:v>11.999999999999998</c:v>
                </c:pt>
                <c:pt idx="7040">
                  <c:v>11.999999999999998</c:v>
                </c:pt>
                <c:pt idx="7041">
                  <c:v>11.999999999999998</c:v>
                </c:pt>
                <c:pt idx="7042">
                  <c:v>11.999999999999998</c:v>
                </c:pt>
                <c:pt idx="7043">
                  <c:v>11.999999999999998</c:v>
                </c:pt>
                <c:pt idx="7044">
                  <c:v>11.999999999999998</c:v>
                </c:pt>
                <c:pt idx="7045">
                  <c:v>11.999999999999998</c:v>
                </c:pt>
                <c:pt idx="7046">
                  <c:v>11.999999999999998</c:v>
                </c:pt>
                <c:pt idx="7047">
                  <c:v>11.999999999999998</c:v>
                </c:pt>
                <c:pt idx="7048">
                  <c:v>11.999999999999998</c:v>
                </c:pt>
                <c:pt idx="7049">
                  <c:v>11.999999999999998</c:v>
                </c:pt>
                <c:pt idx="7050">
                  <c:v>11.999999999999998</c:v>
                </c:pt>
                <c:pt idx="7051">
                  <c:v>11.000000000000002</c:v>
                </c:pt>
                <c:pt idx="7052">
                  <c:v>11.999999999999998</c:v>
                </c:pt>
                <c:pt idx="7053">
                  <c:v>11.999999999999998</c:v>
                </c:pt>
                <c:pt idx="7054">
                  <c:v>11.999999999999998</c:v>
                </c:pt>
                <c:pt idx="7055">
                  <c:v>11.000000000000002</c:v>
                </c:pt>
                <c:pt idx="7056">
                  <c:v>11.999999999999998</c:v>
                </c:pt>
                <c:pt idx="7057">
                  <c:v>11.999999999999998</c:v>
                </c:pt>
                <c:pt idx="7058">
                  <c:v>11.000000000000002</c:v>
                </c:pt>
                <c:pt idx="7059">
                  <c:v>11.000000000000002</c:v>
                </c:pt>
                <c:pt idx="7060">
                  <c:v>11.999999999999998</c:v>
                </c:pt>
                <c:pt idx="7061">
                  <c:v>11.999999999999998</c:v>
                </c:pt>
                <c:pt idx="7062">
                  <c:v>11.000000000000002</c:v>
                </c:pt>
                <c:pt idx="7063">
                  <c:v>11.000000000000002</c:v>
                </c:pt>
                <c:pt idx="7064">
                  <c:v>11.000000000000002</c:v>
                </c:pt>
                <c:pt idx="7065">
                  <c:v>11.000000000000002</c:v>
                </c:pt>
                <c:pt idx="7066">
                  <c:v>11.000000000000002</c:v>
                </c:pt>
                <c:pt idx="7067">
                  <c:v>11.000000000000002</c:v>
                </c:pt>
                <c:pt idx="7068">
                  <c:v>11.999999999999998</c:v>
                </c:pt>
                <c:pt idx="7069">
                  <c:v>11.999999999999998</c:v>
                </c:pt>
                <c:pt idx="7070">
                  <c:v>11.999999999999998</c:v>
                </c:pt>
                <c:pt idx="7071">
                  <c:v>11.000000000000002</c:v>
                </c:pt>
                <c:pt idx="7072">
                  <c:v>11.000000000000002</c:v>
                </c:pt>
                <c:pt idx="7073">
                  <c:v>11.999999999999998</c:v>
                </c:pt>
                <c:pt idx="7074">
                  <c:v>11.000000000000002</c:v>
                </c:pt>
                <c:pt idx="7075">
                  <c:v>11.999999999999998</c:v>
                </c:pt>
                <c:pt idx="7076">
                  <c:v>11.999999999999998</c:v>
                </c:pt>
                <c:pt idx="7077">
                  <c:v>11.999999999999998</c:v>
                </c:pt>
                <c:pt idx="7078">
                  <c:v>11.999999999999998</c:v>
                </c:pt>
                <c:pt idx="7079">
                  <c:v>11.999999999999998</c:v>
                </c:pt>
                <c:pt idx="7080">
                  <c:v>11.999999999999998</c:v>
                </c:pt>
                <c:pt idx="7081">
                  <c:v>11.999999999999998</c:v>
                </c:pt>
                <c:pt idx="7082">
                  <c:v>13</c:v>
                </c:pt>
                <c:pt idx="7083">
                  <c:v>13</c:v>
                </c:pt>
                <c:pt idx="7084">
                  <c:v>13</c:v>
                </c:pt>
                <c:pt idx="7085">
                  <c:v>13</c:v>
                </c:pt>
                <c:pt idx="7086">
                  <c:v>13</c:v>
                </c:pt>
                <c:pt idx="7087">
                  <c:v>13</c:v>
                </c:pt>
                <c:pt idx="7088">
                  <c:v>13</c:v>
                </c:pt>
                <c:pt idx="7089">
                  <c:v>13</c:v>
                </c:pt>
                <c:pt idx="7090">
                  <c:v>13</c:v>
                </c:pt>
                <c:pt idx="7091">
                  <c:v>11.999999999999998</c:v>
                </c:pt>
                <c:pt idx="7092">
                  <c:v>11.999999999999998</c:v>
                </c:pt>
                <c:pt idx="7093">
                  <c:v>11.999999999999998</c:v>
                </c:pt>
                <c:pt idx="7094">
                  <c:v>13</c:v>
                </c:pt>
                <c:pt idx="7095">
                  <c:v>11.999999999999998</c:v>
                </c:pt>
                <c:pt idx="7096">
                  <c:v>11.999999999999998</c:v>
                </c:pt>
                <c:pt idx="7097">
                  <c:v>11.999999999999998</c:v>
                </c:pt>
                <c:pt idx="7098">
                  <c:v>11.999999999999998</c:v>
                </c:pt>
                <c:pt idx="7099">
                  <c:v>11.000000000000002</c:v>
                </c:pt>
                <c:pt idx="7100">
                  <c:v>11.000000000000002</c:v>
                </c:pt>
                <c:pt idx="7101">
                  <c:v>11.000000000000002</c:v>
                </c:pt>
                <c:pt idx="7102">
                  <c:v>11.000000000000002</c:v>
                </c:pt>
                <c:pt idx="7103">
                  <c:v>11.000000000000002</c:v>
                </c:pt>
                <c:pt idx="7104">
                  <c:v>10</c:v>
                </c:pt>
                <c:pt idx="7105">
                  <c:v>10</c:v>
                </c:pt>
                <c:pt idx="7106">
                  <c:v>11.000000000000002</c:v>
                </c:pt>
                <c:pt idx="7107">
                  <c:v>10</c:v>
                </c:pt>
                <c:pt idx="7108">
                  <c:v>10</c:v>
                </c:pt>
                <c:pt idx="7109">
                  <c:v>10</c:v>
                </c:pt>
                <c:pt idx="7110">
                  <c:v>9</c:v>
                </c:pt>
                <c:pt idx="7111">
                  <c:v>10</c:v>
                </c:pt>
                <c:pt idx="7112">
                  <c:v>9</c:v>
                </c:pt>
                <c:pt idx="7113">
                  <c:v>9</c:v>
                </c:pt>
                <c:pt idx="7114">
                  <c:v>9</c:v>
                </c:pt>
                <c:pt idx="7115">
                  <c:v>9</c:v>
                </c:pt>
                <c:pt idx="7116">
                  <c:v>9</c:v>
                </c:pt>
                <c:pt idx="7117">
                  <c:v>9</c:v>
                </c:pt>
                <c:pt idx="7118">
                  <c:v>9</c:v>
                </c:pt>
                <c:pt idx="7119">
                  <c:v>7.9999999999999982</c:v>
                </c:pt>
                <c:pt idx="7120">
                  <c:v>7.9999999999999982</c:v>
                </c:pt>
                <c:pt idx="7121">
                  <c:v>9</c:v>
                </c:pt>
                <c:pt idx="7122">
                  <c:v>7.9999999999999982</c:v>
                </c:pt>
                <c:pt idx="7123">
                  <c:v>7.9999999999999982</c:v>
                </c:pt>
                <c:pt idx="7124">
                  <c:v>7.0000000000000009</c:v>
                </c:pt>
                <c:pt idx="7125">
                  <c:v>7.0000000000000009</c:v>
                </c:pt>
                <c:pt idx="7126">
                  <c:v>7.0000000000000009</c:v>
                </c:pt>
                <c:pt idx="7127">
                  <c:v>7.9999999999999982</c:v>
                </c:pt>
                <c:pt idx="7128">
                  <c:v>7.0000000000000009</c:v>
                </c:pt>
                <c:pt idx="7129">
                  <c:v>7.0000000000000009</c:v>
                </c:pt>
                <c:pt idx="7130">
                  <c:v>7.0000000000000009</c:v>
                </c:pt>
                <c:pt idx="7131">
                  <c:v>7.0000000000000009</c:v>
                </c:pt>
                <c:pt idx="7132">
                  <c:v>7.0000000000000009</c:v>
                </c:pt>
                <c:pt idx="7133">
                  <c:v>7.0000000000000009</c:v>
                </c:pt>
                <c:pt idx="7134">
                  <c:v>7.0000000000000009</c:v>
                </c:pt>
                <c:pt idx="7135">
                  <c:v>6</c:v>
                </c:pt>
                <c:pt idx="7136">
                  <c:v>6</c:v>
                </c:pt>
                <c:pt idx="7137">
                  <c:v>6</c:v>
                </c:pt>
                <c:pt idx="7138">
                  <c:v>6</c:v>
                </c:pt>
                <c:pt idx="7139">
                  <c:v>6</c:v>
                </c:pt>
                <c:pt idx="7140">
                  <c:v>6</c:v>
                </c:pt>
                <c:pt idx="7141">
                  <c:v>6</c:v>
                </c:pt>
                <c:pt idx="7142">
                  <c:v>7.0000000000000009</c:v>
                </c:pt>
                <c:pt idx="7143">
                  <c:v>6</c:v>
                </c:pt>
                <c:pt idx="7144">
                  <c:v>6</c:v>
                </c:pt>
                <c:pt idx="7145">
                  <c:v>6</c:v>
                </c:pt>
                <c:pt idx="7146">
                  <c:v>6</c:v>
                </c:pt>
                <c:pt idx="7147">
                  <c:v>6</c:v>
                </c:pt>
                <c:pt idx="7148">
                  <c:v>6</c:v>
                </c:pt>
                <c:pt idx="7149">
                  <c:v>4.9999999999999991</c:v>
                </c:pt>
                <c:pt idx="7150">
                  <c:v>4.9999999999999991</c:v>
                </c:pt>
                <c:pt idx="7151">
                  <c:v>4.9999999999999991</c:v>
                </c:pt>
                <c:pt idx="7152">
                  <c:v>4.9999999999999991</c:v>
                </c:pt>
                <c:pt idx="7153">
                  <c:v>4.9999999999999991</c:v>
                </c:pt>
                <c:pt idx="7154">
                  <c:v>4.9999999999999991</c:v>
                </c:pt>
                <c:pt idx="7155">
                  <c:v>4.9999999999999991</c:v>
                </c:pt>
                <c:pt idx="7156">
                  <c:v>4.9999999999999991</c:v>
                </c:pt>
                <c:pt idx="7157">
                  <c:v>4.9999999999999991</c:v>
                </c:pt>
                <c:pt idx="7158">
                  <c:v>4</c:v>
                </c:pt>
                <c:pt idx="7159">
                  <c:v>4</c:v>
                </c:pt>
                <c:pt idx="7160">
                  <c:v>4</c:v>
                </c:pt>
                <c:pt idx="7161">
                  <c:v>4</c:v>
                </c:pt>
                <c:pt idx="7162">
                  <c:v>4</c:v>
                </c:pt>
                <c:pt idx="7163">
                  <c:v>4</c:v>
                </c:pt>
                <c:pt idx="7164">
                  <c:v>4</c:v>
                </c:pt>
                <c:pt idx="7165">
                  <c:v>4</c:v>
                </c:pt>
                <c:pt idx="7166">
                  <c:v>4</c:v>
                </c:pt>
                <c:pt idx="7167">
                  <c:v>4</c:v>
                </c:pt>
                <c:pt idx="7168">
                  <c:v>4</c:v>
                </c:pt>
                <c:pt idx="7169">
                  <c:v>4</c:v>
                </c:pt>
                <c:pt idx="7170">
                  <c:v>4</c:v>
                </c:pt>
                <c:pt idx="7171">
                  <c:v>4</c:v>
                </c:pt>
                <c:pt idx="7172">
                  <c:v>4</c:v>
                </c:pt>
                <c:pt idx="7173">
                  <c:v>4</c:v>
                </c:pt>
                <c:pt idx="7174">
                  <c:v>4</c:v>
                </c:pt>
                <c:pt idx="7175">
                  <c:v>4</c:v>
                </c:pt>
                <c:pt idx="7176">
                  <c:v>4</c:v>
                </c:pt>
                <c:pt idx="7177">
                  <c:v>4</c:v>
                </c:pt>
                <c:pt idx="7178">
                  <c:v>2.9999999999999991</c:v>
                </c:pt>
                <c:pt idx="7179">
                  <c:v>2.9999999999999991</c:v>
                </c:pt>
                <c:pt idx="7180">
                  <c:v>2</c:v>
                </c:pt>
                <c:pt idx="7181">
                  <c:v>2</c:v>
                </c:pt>
                <c:pt idx="7182">
                  <c:v>2.9999999999999991</c:v>
                </c:pt>
                <c:pt idx="7183">
                  <c:v>2.9999999999999991</c:v>
                </c:pt>
                <c:pt idx="7184">
                  <c:v>2.9999999999999991</c:v>
                </c:pt>
                <c:pt idx="7185">
                  <c:v>2</c:v>
                </c:pt>
                <c:pt idx="7186">
                  <c:v>2</c:v>
                </c:pt>
                <c:pt idx="7187">
                  <c:v>2</c:v>
                </c:pt>
                <c:pt idx="7188">
                  <c:v>2</c:v>
                </c:pt>
                <c:pt idx="7189">
                  <c:v>2</c:v>
                </c:pt>
                <c:pt idx="7190">
                  <c:v>0.99999999999999911</c:v>
                </c:pt>
                <c:pt idx="7191">
                  <c:v>2</c:v>
                </c:pt>
                <c:pt idx="7192">
                  <c:v>2</c:v>
                </c:pt>
                <c:pt idx="7193">
                  <c:v>2</c:v>
                </c:pt>
                <c:pt idx="7194">
                  <c:v>2</c:v>
                </c:pt>
                <c:pt idx="7195">
                  <c:v>2</c:v>
                </c:pt>
                <c:pt idx="7196">
                  <c:v>2</c:v>
                </c:pt>
                <c:pt idx="7197">
                  <c:v>2</c:v>
                </c:pt>
                <c:pt idx="7198">
                  <c:v>0.99999999999999911</c:v>
                </c:pt>
                <c:pt idx="7199">
                  <c:v>0.99999999999999911</c:v>
                </c:pt>
                <c:pt idx="7200">
                  <c:v>2</c:v>
                </c:pt>
                <c:pt idx="7201">
                  <c:v>0.99999999999999911</c:v>
                </c:pt>
                <c:pt idx="7202">
                  <c:v>2</c:v>
                </c:pt>
                <c:pt idx="7203">
                  <c:v>0.99999999999999911</c:v>
                </c:pt>
                <c:pt idx="7204">
                  <c:v>0.99999999999999911</c:v>
                </c:pt>
                <c:pt idx="7205">
                  <c:v>0.99999999999999911</c:v>
                </c:pt>
                <c:pt idx="7206">
                  <c:v>0.99999999999999911</c:v>
                </c:pt>
                <c:pt idx="7207">
                  <c:v>0.99999999999999911</c:v>
                </c:pt>
                <c:pt idx="7208">
                  <c:v>0.99999999999999911</c:v>
                </c:pt>
                <c:pt idx="7209">
                  <c:v>0.99999999999999911</c:v>
                </c:pt>
                <c:pt idx="7210">
                  <c:v>0.99999999999999911</c:v>
                </c:pt>
                <c:pt idx="7211">
                  <c:v>0.99999999999999911</c:v>
                </c:pt>
                <c:pt idx="7212">
                  <c:v>0.99999999999999911</c:v>
                </c:pt>
                <c:pt idx="7213">
                  <c:v>0.99999999999999911</c:v>
                </c:pt>
                <c:pt idx="7214">
                  <c:v>0.99999999999999911</c:v>
                </c:pt>
                <c:pt idx="7215">
                  <c:v>0.99999999999999911</c:v>
                </c:pt>
                <c:pt idx="7216">
                  <c:v>0.99999999999999911</c:v>
                </c:pt>
                <c:pt idx="7217">
                  <c:v>0.99999999999999911</c:v>
                </c:pt>
                <c:pt idx="7218">
                  <c:v>0.99999999999999911</c:v>
                </c:pt>
                <c:pt idx="7219">
                  <c:v>0.99999999999999911</c:v>
                </c:pt>
                <c:pt idx="7220">
                  <c:v>0.99999999999999911</c:v>
                </c:pt>
                <c:pt idx="7221">
                  <c:v>0.99999999999999911</c:v>
                </c:pt>
                <c:pt idx="7222">
                  <c:v>0.99999999999999911</c:v>
                </c:pt>
                <c:pt idx="7223">
                  <c:v>0.99999999999999911</c:v>
                </c:pt>
                <c:pt idx="7224">
                  <c:v>0.99999999999999911</c:v>
                </c:pt>
                <c:pt idx="7225">
                  <c:v>0.99999999999999911</c:v>
                </c:pt>
                <c:pt idx="7226">
                  <c:v>0.99999999999999911</c:v>
                </c:pt>
                <c:pt idx="7227">
                  <c:v>0.99999999999999911</c:v>
                </c:pt>
                <c:pt idx="7228">
                  <c:v>0.99999999999999911</c:v>
                </c:pt>
                <c:pt idx="7229">
                  <c:v>0.99999999999999911</c:v>
                </c:pt>
                <c:pt idx="7230">
                  <c:v>0.99999999999999911</c:v>
                </c:pt>
                <c:pt idx="7231">
                  <c:v>0.99999999999999911</c:v>
                </c:pt>
                <c:pt idx="7232">
                  <c:v>0.99999999999999911</c:v>
                </c:pt>
                <c:pt idx="7233">
                  <c:v>0.99999999999999911</c:v>
                </c:pt>
                <c:pt idx="7234">
                  <c:v>0.99999999999999911</c:v>
                </c:pt>
                <c:pt idx="7235">
                  <c:v>0.99999999999999911</c:v>
                </c:pt>
                <c:pt idx="7236">
                  <c:v>0.99999999999999911</c:v>
                </c:pt>
                <c:pt idx="7237">
                  <c:v>0.99999999999999911</c:v>
                </c:pt>
                <c:pt idx="7238">
                  <c:v>0.99999999999999911</c:v>
                </c:pt>
                <c:pt idx="7239">
                  <c:v>0.99999999999999911</c:v>
                </c:pt>
                <c:pt idx="7240">
                  <c:v>0.99999999999999911</c:v>
                </c:pt>
                <c:pt idx="7241">
                  <c:v>0.99999999999999911</c:v>
                </c:pt>
                <c:pt idx="7242">
                  <c:v>0.99999999999999911</c:v>
                </c:pt>
                <c:pt idx="7243">
                  <c:v>0.99999999999999911</c:v>
                </c:pt>
                <c:pt idx="7244">
                  <c:v>0.99999999999999911</c:v>
                </c:pt>
                <c:pt idx="7245">
                  <c:v>0.99999999999999911</c:v>
                </c:pt>
                <c:pt idx="7246">
                  <c:v>0.99999999999999911</c:v>
                </c:pt>
                <c:pt idx="7247">
                  <c:v>0.99999999999999911</c:v>
                </c:pt>
                <c:pt idx="7248">
                  <c:v>0.99999999999999911</c:v>
                </c:pt>
                <c:pt idx="7249">
                  <c:v>0.99999999999999911</c:v>
                </c:pt>
                <c:pt idx="7250">
                  <c:v>0.99999999999999911</c:v>
                </c:pt>
                <c:pt idx="7251">
                  <c:v>0.99999999999999911</c:v>
                </c:pt>
                <c:pt idx="7252">
                  <c:v>0.99999999999999911</c:v>
                </c:pt>
                <c:pt idx="7253">
                  <c:v>0.99999999999999911</c:v>
                </c:pt>
                <c:pt idx="7254">
                  <c:v>0.99999999999999911</c:v>
                </c:pt>
                <c:pt idx="7255">
                  <c:v>0.99999999999999911</c:v>
                </c:pt>
                <c:pt idx="7256">
                  <c:v>0.99999999999999911</c:v>
                </c:pt>
                <c:pt idx="7257">
                  <c:v>0.99999999999999911</c:v>
                </c:pt>
                <c:pt idx="7258">
                  <c:v>0.99999999999999911</c:v>
                </c:pt>
                <c:pt idx="7259">
                  <c:v>0.99999999999999911</c:v>
                </c:pt>
                <c:pt idx="7260">
                  <c:v>0.99999999999999911</c:v>
                </c:pt>
                <c:pt idx="7261">
                  <c:v>0.99999999999999911</c:v>
                </c:pt>
                <c:pt idx="7262">
                  <c:v>0.99999999999999911</c:v>
                </c:pt>
                <c:pt idx="7263">
                  <c:v>0.99999999999999911</c:v>
                </c:pt>
                <c:pt idx="7264">
                  <c:v>0.99999999999999911</c:v>
                </c:pt>
                <c:pt idx="7265">
                  <c:v>0.99999999999999911</c:v>
                </c:pt>
                <c:pt idx="7266">
                  <c:v>0.99999999999999911</c:v>
                </c:pt>
                <c:pt idx="7267">
                  <c:v>2</c:v>
                </c:pt>
                <c:pt idx="7268">
                  <c:v>0.99999999999999911</c:v>
                </c:pt>
                <c:pt idx="7269">
                  <c:v>0.99999999999999911</c:v>
                </c:pt>
                <c:pt idx="7270">
                  <c:v>0.99999999999999911</c:v>
                </c:pt>
                <c:pt idx="7271">
                  <c:v>0.99999999999999911</c:v>
                </c:pt>
                <c:pt idx="7272">
                  <c:v>0.99999999999999911</c:v>
                </c:pt>
                <c:pt idx="7273">
                  <c:v>0.99999999999999911</c:v>
                </c:pt>
                <c:pt idx="7274">
                  <c:v>0.99999999999999911</c:v>
                </c:pt>
                <c:pt idx="7275">
                  <c:v>0.99999999999999911</c:v>
                </c:pt>
                <c:pt idx="7276">
                  <c:v>0.99999999999999911</c:v>
                </c:pt>
                <c:pt idx="7277">
                  <c:v>0.99999999999999911</c:v>
                </c:pt>
                <c:pt idx="7278">
                  <c:v>0.99999999999999911</c:v>
                </c:pt>
                <c:pt idx="7279">
                  <c:v>0.99999999999999911</c:v>
                </c:pt>
                <c:pt idx="7280">
                  <c:v>0.99999999999999911</c:v>
                </c:pt>
                <c:pt idx="7281">
                  <c:v>0.99999999999999911</c:v>
                </c:pt>
                <c:pt idx="7282">
                  <c:v>0.99999999999999911</c:v>
                </c:pt>
                <c:pt idx="7283">
                  <c:v>0.99999999999999911</c:v>
                </c:pt>
                <c:pt idx="7284">
                  <c:v>0.99999999999999911</c:v>
                </c:pt>
                <c:pt idx="7285">
                  <c:v>2</c:v>
                </c:pt>
                <c:pt idx="7286">
                  <c:v>2</c:v>
                </c:pt>
                <c:pt idx="7287">
                  <c:v>0.99999999999999911</c:v>
                </c:pt>
                <c:pt idx="7288">
                  <c:v>2</c:v>
                </c:pt>
                <c:pt idx="7289">
                  <c:v>0.99999999999999911</c:v>
                </c:pt>
                <c:pt idx="7290">
                  <c:v>2</c:v>
                </c:pt>
                <c:pt idx="7291">
                  <c:v>0.99999999999999911</c:v>
                </c:pt>
                <c:pt idx="7292">
                  <c:v>0.99999999999999911</c:v>
                </c:pt>
                <c:pt idx="7293">
                  <c:v>0.99999999999999911</c:v>
                </c:pt>
                <c:pt idx="7294">
                  <c:v>0.99999999999999911</c:v>
                </c:pt>
                <c:pt idx="7295">
                  <c:v>0.99999999999999911</c:v>
                </c:pt>
                <c:pt idx="7296">
                  <c:v>0.99999999999999911</c:v>
                </c:pt>
                <c:pt idx="7297">
                  <c:v>0.99999999999999911</c:v>
                </c:pt>
                <c:pt idx="7298">
                  <c:v>0.99999999999999911</c:v>
                </c:pt>
                <c:pt idx="7299">
                  <c:v>0.99999999999999911</c:v>
                </c:pt>
                <c:pt idx="7300">
                  <c:v>0.99999999999999911</c:v>
                </c:pt>
                <c:pt idx="7301">
                  <c:v>0.99999999999999911</c:v>
                </c:pt>
                <c:pt idx="7302">
                  <c:v>0.99999999999999911</c:v>
                </c:pt>
                <c:pt idx="7303">
                  <c:v>2</c:v>
                </c:pt>
                <c:pt idx="7304">
                  <c:v>2</c:v>
                </c:pt>
                <c:pt idx="7305">
                  <c:v>0.99999999999999911</c:v>
                </c:pt>
                <c:pt idx="7306">
                  <c:v>2</c:v>
                </c:pt>
                <c:pt idx="7307">
                  <c:v>0.99999999999999911</c:v>
                </c:pt>
                <c:pt idx="7308">
                  <c:v>0.99999999999999911</c:v>
                </c:pt>
                <c:pt idx="7309">
                  <c:v>0.99999999999999911</c:v>
                </c:pt>
                <c:pt idx="7310">
                  <c:v>0.99999999999999911</c:v>
                </c:pt>
                <c:pt idx="7311">
                  <c:v>0.99999999999999911</c:v>
                </c:pt>
                <c:pt idx="7312">
                  <c:v>0.99999999999999911</c:v>
                </c:pt>
                <c:pt idx="7313">
                  <c:v>0.99999999999999911</c:v>
                </c:pt>
                <c:pt idx="7314">
                  <c:v>0.99999999999999911</c:v>
                </c:pt>
                <c:pt idx="7315">
                  <c:v>0.99999999999999911</c:v>
                </c:pt>
                <c:pt idx="7316">
                  <c:v>0.99999999999999911</c:v>
                </c:pt>
                <c:pt idx="7317">
                  <c:v>0.99999999999999911</c:v>
                </c:pt>
                <c:pt idx="7318">
                  <c:v>0.99999999999999911</c:v>
                </c:pt>
                <c:pt idx="7319">
                  <c:v>0.99999999999999911</c:v>
                </c:pt>
                <c:pt idx="7320">
                  <c:v>0.99999999999999911</c:v>
                </c:pt>
                <c:pt idx="7321">
                  <c:v>0.99999999999999911</c:v>
                </c:pt>
                <c:pt idx="7322">
                  <c:v>0.99999999999999911</c:v>
                </c:pt>
                <c:pt idx="7323">
                  <c:v>0.99999999999999911</c:v>
                </c:pt>
                <c:pt idx="7324">
                  <c:v>0.99999999999999911</c:v>
                </c:pt>
                <c:pt idx="7325">
                  <c:v>0.99999999999999911</c:v>
                </c:pt>
                <c:pt idx="7326">
                  <c:v>0.99999999999999911</c:v>
                </c:pt>
                <c:pt idx="7327">
                  <c:v>0.99999999999999911</c:v>
                </c:pt>
                <c:pt idx="7328">
                  <c:v>0.99999999999999911</c:v>
                </c:pt>
                <c:pt idx="7329">
                  <c:v>0.99999999999999911</c:v>
                </c:pt>
                <c:pt idx="7330">
                  <c:v>2</c:v>
                </c:pt>
                <c:pt idx="7331">
                  <c:v>0.99999999999999911</c:v>
                </c:pt>
                <c:pt idx="7332">
                  <c:v>0.99999999999999911</c:v>
                </c:pt>
                <c:pt idx="7333">
                  <c:v>0.99999999999999911</c:v>
                </c:pt>
                <c:pt idx="7334">
                  <c:v>0.99999999999999911</c:v>
                </c:pt>
                <c:pt idx="7335">
                  <c:v>0.99999999999999911</c:v>
                </c:pt>
                <c:pt idx="7336">
                  <c:v>0.99999999999999911</c:v>
                </c:pt>
                <c:pt idx="7337">
                  <c:v>0.99999999999999911</c:v>
                </c:pt>
                <c:pt idx="7338">
                  <c:v>0.99999999999999911</c:v>
                </c:pt>
                <c:pt idx="7339">
                  <c:v>0.99999999999999911</c:v>
                </c:pt>
                <c:pt idx="7340">
                  <c:v>0.99999999999999911</c:v>
                </c:pt>
                <c:pt idx="7341">
                  <c:v>0.99999999999999911</c:v>
                </c:pt>
                <c:pt idx="7342">
                  <c:v>0.99999999999999911</c:v>
                </c:pt>
                <c:pt idx="7343">
                  <c:v>0.99999999999999911</c:v>
                </c:pt>
                <c:pt idx="7344">
                  <c:v>0.99999999999999911</c:v>
                </c:pt>
                <c:pt idx="7345">
                  <c:v>0.99999999999999911</c:v>
                </c:pt>
                <c:pt idx="7346">
                  <c:v>0.99999999999999911</c:v>
                </c:pt>
                <c:pt idx="7347">
                  <c:v>0.99999999999999911</c:v>
                </c:pt>
                <c:pt idx="7348">
                  <c:v>0.99999999999999911</c:v>
                </c:pt>
                <c:pt idx="7349">
                  <c:v>0.99999999999999911</c:v>
                </c:pt>
                <c:pt idx="7350">
                  <c:v>0.99999999999999911</c:v>
                </c:pt>
                <c:pt idx="7351">
                  <c:v>0.99999999999999911</c:v>
                </c:pt>
                <c:pt idx="7352">
                  <c:v>0.99999999999999911</c:v>
                </c:pt>
                <c:pt idx="7353">
                  <c:v>0.99999999999999911</c:v>
                </c:pt>
                <c:pt idx="7354">
                  <c:v>0.99999999999999911</c:v>
                </c:pt>
                <c:pt idx="7355">
                  <c:v>0.99999999999999911</c:v>
                </c:pt>
                <c:pt idx="7356">
                  <c:v>0.99999999999999911</c:v>
                </c:pt>
                <c:pt idx="7357">
                  <c:v>0.99999999999999911</c:v>
                </c:pt>
                <c:pt idx="7358">
                  <c:v>2</c:v>
                </c:pt>
                <c:pt idx="7359">
                  <c:v>2</c:v>
                </c:pt>
                <c:pt idx="7360">
                  <c:v>0.99999999999999911</c:v>
                </c:pt>
                <c:pt idx="7361">
                  <c:v>2</c:v>
                </c:pt>
                <c:pt idx="7362">
                  <c:v>0.99999999999999911</c:v>
                </c:pt>
                <c:pt idx="7363">
                  <c:v>0.99999999999999911</c:v>
                </c:pt>
                <c:pt idx="7364">
                  <c:v>0.99999999999999911</c:v>
                </c:pt>
                <c:pt idx="7365">
                  <c:v>0.99999999999999911</c:v>
                </c:pt>
                <c:pt idx="7366">
                  <c:v>0.99999999999999911</c:v>
                </c:pt>
                <c:pt idx="7367">
                  <c:v>0.99999999999999911</c:v>
                </c:pt>
                <c:pt idx="7368">
                  <c:v>0.99999999999999911</c:v>
                </c:pt>
                <c:pt idx="7369">
                  <c:v>0.99999999999999911</c:v>
                </c:pt>
                <c:pt idx="7370">
                  <c:v>0.99999999999999911</c:v>
                </c:pt>
                <c:pt idx="7371">
                  <c:v>0.99999999999999911</c:v>
                </c:pt>
                <c:pt idx="7372">
                  <c:v>0.99999999999999911</c:v>
                </c:pt>
                <c:pt idx="7373">
                  <c:v>0.99999999999999911</c:v>
                </c:pt>
                <c:pt idx="7374">
                  <c:v>0.99999999999999911</c:v>
                </c:pt>
                <c:pt idx="7375">
                  <c:v>0.99999999999999911</c:v>
                </c:pt>
                <c:pt idx="7376">
                  <c:v>0.99999999999999911</c:v>
                </c:pt>
                <c:pt idx="7377">
                  <c:v>0.99999999999999911</c:v>
                </c:pt>
                <c:pt idx="7378">
                  <c:v>0.99999999999999911</c:v>
                </c:pt>
                <c:pt idx="7379">
                  <c:v>0.99999999999999911</c:v>
                </c:pt>
                <c:pt idx="7380">
                  <c:v>0.99999999999999911</c:v>
                </c:pt>
                <c:pt idx="7381">
                  <c:v>0.99999999999999911</c:v>
                </c:pt>
                <c:pt idx="7382">
                  <c:v>0.99999999999999911</c:v>
                </c:pt>
                <c:pt idx="7383">
                  <c:v>0.99999999999999911</c:v>
                </c:pt>
                <c:pt idx="7384">
                  <c:v>0.99999999999999911</c:v>
                </c:pt>
                <c:pt idx="7385">
                  <c:v>0.99999999999999911</c:v>
                </c:pt>
                <c:pt idx="7386">
                  <c:v>0.99999999999999911</c:v>
                </c:pt>
                <c:pt idx="7387">
                  <c:v>0.99999999999999911</c:v>
                </c:pt>
                <c:pt idx="7388">
                  <c:v>0.99999999999999911</c:v>
                </c:pt>
                <c:pt idx="7389">
                  <c:v>0.99999999999999911</c:v>
                </c:pt>
                <c:pt idx="7390">
                  <c:v>0.99999999999999911</c:v>
                </c:pt>
                <c:pt idx="7391">
                  <c:v>0.99999999999999911</c:v>
                </c:pt>
                <c:pt idx="7392">
                  <c:v>0.99999999999999911</c:v>
                </c:pt>
                <c:pt idx="7393">
                  <c:v>0.99999999999999911</c:v>
                </c:pt>
                <c:pt idx="7394">
                  <c:v>0.99999999999999911</c:v>
                </c:pt>
                <c:pt idx="7395">
                  <c:v>0.99999999999999911</c:v>
                </c:pt>
                <c:pt idx="7396">
                  <c:v>0</c:v>
                </c:pt>
                <c:pt idx="7397">
                  <c:v>0.99999999999999911</c:v>
                </c:pt>
                <c:pt idx="7398">
                  <c:v>0.99999999999999911</c:v>
                </c:pt>
                <c:pt idx="7399">
                  <c:v>0.99999999999999911</c:v>
                </c:pt>
                <c:pt idx="7400">
                  <c:v>0.99999999999999911</c:v>
                </c:pt>
                <c:pt idx="7401">
                  <c:v>0.99999999999999911</c:v>
                </c:pt>
                <c:pt idx="7402">
                  <c:v>0.99999999999999911</c:v>
                </c:pt>
                <c:pt idx="7403">
                  <c:v>0.99999999999999911</c:v>
                </c:pt>
                <c:pt idx="7404">
                  <c:v>0.99999999999999911</c:v>
                </c:pt>
                <c:pt idx="7405">
                  <c:v>0.99999999999999911</c:v>
                </c:pt>
                <c:pt idx="7406">
                  <c:v>0.99999999999999911</c:v>
                </c:pt>
                <c:pt idx="7407">
                  <c:v>0.99999999999999911</c:v>
                </c:pt>
                <c:pt idx="7408">
                  <c:v>0.99999999999999911</c:v>
                </c:pt>
                <c:pt idx="7409">
                  <c:v>0.99999999999999911</c:v>
                </c:pt>
                <c:pt idx="7410">
                  <c:v>0.99999999999999911</c:v>
                </c:pt>
                <c:pt idx="7411">
                  <c:v>0.99999999999999911</c:v>
                </c:pt>
                <c:pt idx="7412">
                  <c:v>0.99999999999999911</c:v>
                </c:pt>
                <c:pt idx="7413">
                  <c:v>0.99999999999999911</c:v>
                </c:pt>
                <c:pt idx="7414">
                  <c:v>0.99999999999999911</c:v>
                </c:pt>
                <c:pt idx="7415">
                  <c:v>0.99999999999999911</c:v>
                </c:pt>
                <c:pt idx="7416">
                  <c:v>0.99999999999999911</c:v>
                </c:pt>
                <c:pt idx="7417">
                  <c:v>0.99999999999999911</c:v>
                </c:pt>
                <c:pt idx="7418">
                  <c:v>0.99999999999999911</c:v>
                </c:pt>
                <c:pt idx="7419">
                  <c:v>0.99999999999999911</c:v>
                </c:pt>
                <c:pt idx="7420">
                  <c:v>0.99999999999999911</c:v>
                </c:pt>
                <c:pt idx="7421">
                  <c:v>0.99999999999999911</c:v>
                </c:pt>
                <c:pt idx="7422">
                  <c:v>0.99999999999999911</c:v>
                </c:pt>
                <c:pt idx="7423">
                  <c:v>0.99999999999999911</c:v>
                </c:pt>
                <c:pt idx="7424">
                  <c:v>0.99999999999999911</c:v>
                </c:pt>
                <c:pt idx="7425">
                  <c:v>0.99999999999999911</c:v>
                </c:pt>
                <c:pt idx="7426">
                  <c:v>0.99999999999999911</c:v>
                </c:pt>
                <c:pt idx="7427">
                  <c:v>0.99999999999999911</c:v>
                </c:pt>
                <c:pt idx="7428">
                  <c:v>0.99999999999999911</c:v>
                </c:pt>
                <c:pt idx="7429">
                  <c:v>0.99999999999999911</c:v>
                </c:pt>
                <c:pt idx="7430">
                  <c:v>0.99999999999999911</c:v>
                </c:pt>
                <c:pt idx="7431">
                  <c:v>0.99999999999999911</c:v>
                </c:pt>
                <c:pt idx="7432">
                  <c:v>0.99999999999999911</c:v>
                </c:pt>
                <c:pt idx="7433">
                  <c:v>0.99999999999999911</c:v>
                </c:pt>
                <c:pt idx="7434">
                  <c:v>0.99999999999999911</c:v>
                </c:pt>
                <c:pt idx="7435">
                  <c:v>0.99999999999999911</c:v>
                </c:pt>
                <c:pt idx="7436">
                  <c:v>0.99999999999999911</c:v>
                </c:pt>
                <c:pt idx="7437">
                  <c:v>0.99999999999999911</c:v>
                </c:pt>
                <c:pt idx="7438">
                  <c:v>0.99999999999999911</c:v>
                </c:pt>
                <c:pt idx="7439">
                  <c:v>0.99999999999999911</c:v>
                </c:pt>
                <c:pt idx="7440">
                  <c:v>0.99999999999999911</c:v>
                </c:pt>
                <c:pt idx="7441">
                  <c:v>0.99999999999999911</c:v>
                </c:pt>
                <c:pt idx="7442">
                  <c:v>0.99999999999999911</c:v>
                </c:pt>
                <c:pt idx="7443">
                  <c:v>0.99999999999999911</c:v>
                </c:pt>
                <c:pt idx="7444">
                  <c:v>0.99999999999999911</c:v>
                </c:pt>
                <c:pt idx="7445">
                  <c:v>0.99999999999999911</c:v>
                </c:pt>
                <c:pt idx="7446">
                  <c:v>0.99999999999999911</c:v>
                </c:pt>
                <c:pt idx="7447">
                  <c:v>0.99999999999999911</c:v>
                </c:pt>
                <c:pt idx="7448">
                  <c:v>0.99999999999999911</c:v>
                </c:pt>
                <c:pt idx="7449">
                  <c:v>0.99999999999999911</c:v>
                </c:pt>
                <c:pt idx="7450">
                  <c:v>0</c:v>
                </c:pt>
                <c:pt idx="7451">
                  <c:v>0.99999999999999911</c:v>
                </c:pt>
                <c:pt idx="7452">
                  <c:v>0.99999999999999911</c:v>
                </c:pt>
                <c:pt idx="7453">
                  <c:v>0.99999999999999911</c:v>
                </c:pt>
                <c:pt idx="7454">
                  <c:v>0.99999999999999911</c:v>
                </c:pt>
                <c:pt idx="7455">
                  <c:v>0.99999999999999911</c:v>
                </c:pt>
                <c:pt idx="7456">
                  <c:v>0.99999999999999911</c:v>
                </c:pt>
                <c:pt idx="7457">
                  <c:v>0.99999999999999911</c:v>
                </c:pt>
                <c:pt idx="7458">
                  <c:v>0.99999999999999911</c:v>
                </c:pt>
                <c:pt idx="7459">
                  <c:v>0.99999999999999911</c:v>
                </c:pt>
                <c:pt idx="7460">
                  <c:v>0.99999999999999911</c:v>
                </c:pt>
                <c:pt idx="7461">
                  <c:v>0.99999999999999911</c:v>
                </c:pt>
                <c:pt idx="7462">
                  <c:v>0.99999999999999911</c:v>
                </c:pt>
                <c:pt idx="7463">
                  <c:v>0</c:v>
                </c:pt>
                <c:pt idx="7464">
                  <c:v>0.99999999999999911</c:v>
                </c:pt>
                <c:pt idx="7465">
                  <c:v>0.99999999999999911</c:v>
                </c:pt>
                <c:pt idx="7466">
                  <c:v>0.99999999999999911</c:v>
                </c:pt>
                <c:pt idx="7467">
                  <c:v>0.99999999999999911</c:v>
                </c:pt>
                <c:pt idx="7468">
                  <c:v>0.99999999999999911</c:v>
                </c:pt>
                <c:pt idx="7469">
                  <c:v>0.99999999999999911</c:v>
                </c:pt>
                <c:pt idx="7470">
                  <c:v>0.99999999999999911</c:v>
                </c:pt>
                <c:pt idx="7471">
                  <c:v>0.99999999999999911</c:v>
                </c:pt>
                <c:pt idx="7472">
                  <c:v>0.99999999999999911</c:v>
                </c:pt>
                <c:pt idx="7473">
                  <c:v>0.99999999999999911</c:v>
                </c:pt>
                <c:pt idx="7474">
                  <c:v>0.99999999999999911</c:v>
                </c:pt>
                <c:pt idx="7475">
                  <c:v>0.99999999999999911</c:v>
                </c:pt>
                <c:pt idx="7476">
                  <c:v>0.99999999999999911</c:v>
                </c:pt>
                <c:pt idx="7477">
                  <c:v>0.99999999999999911</c:v>
                </c:pt>
                <c:pt idx="7478">
                  <c:v>0.99999999999999911</c:v>
                </c:pt>
                <c:pt idx="7479">
                  <c:v>0.99999999999999911</c:v>
                </c:pt>
                <c:pt idx="7480">
                  <c:v>0.99999999999999911</c:v>
                </c:pt>
                <c:pt idx="7481">
                  <c:v>0.99999999999999911</c:v>
                </c:pt>
                <c:pt idx="7482">
                  <c:v>0.99999999999999911</c:v>
                </c:pt>
                <c:pt idx="7483">
                  <c:v>0.99999999999999911</c:v>
                </c:pt>
                <c:pt idx="7484">
                  <c:v>0.99999999999999911</c:v>
                </c:pt>
                <c:pt idx="7485">
                  <c:v>0.99999999999999911</c:v>
                </c:pt>
                <c:pt idx="7486">
                  <c:v>0.99999999999999911</c:v>
                </c:pt>
                <c:pt idx="7487">
                  <c:v>0.99999999999999911</c:v>
                </c:pt>
                <c:pt idx="7488">
                  <c:v>0.99999999999999911</c:v>
                </c:pt>
                <c:pt idx="7489">
                  <c:v>0.99999999999999911</c:v>
                </c:pt>
                <c:pt idx="7490">
                  <c:v>0.99999999999999911</c:v>
                </c:pt>
                <c:pt idx="7491">
                  <c:v>0.99999999999999911</c:v>
                </c:pt>
                <c:pt idx="7492">
                  <c:v>0.99999999999999911</c:v>
                </c:pt>
                <c:pt idx="7493">
                  <c:v>0.99999999999999911</c:v>
                </c:pt>
                <c:pt idx="7494">
                  <c:v>0.99999999999999911</c:v>
                </c:pt>
                <c:pt idx="7495">
                  <c:v>0.99999999999999911</c:v>
                </c:pt>
                <c:pt idx="7496">
                  <c:v>0.99999999999999911</c:v>
                </c:pt>
                <c:pt idx="7497">
                  <c:v>0.99999999999999911</c:v>
                </c:pt>
                <c:pt idx="7498">
                  <c:v>0.99999999999999911</c:v>
                </c:pt>
                <c:pt idx="7499">
                  <c:v>0.99999999999999911</c:v>
                </c:pt>
                <c:pt idx="7500">
                  <c:v>0.99999999999999911</c:v>
                </c:pt>
                <c:pt idx="7501">
                  <c:v>0.99999999999999911</c:v>
                </c:pt>
                <c:pt idx="7502">
                  <c:v>0.99999999999999911</c:v>
                </c:pt>
                <c:pt idx="7503">
                  <c:v>0.99999999999999911</c:v>
                </c:pt>
                <c:pt idx="7504">
                  <c:v>0.99999999999999911</c:v>
                </c:pt>
                <c:pt idx="7505">
                  <c:v>0.99999999999999911</c:v>
                </c:pt>
                <c:pt idx="7506">
                  <c:v>0.99999999999999911</c:v>
                </c:pt>
                <c:pt idx="7507">
                  <c:v>0.99999999999999911</c:v>
                </c:pt>
                <c:pt idx="7508">
                  <c:v>0.99999999999999911</c:v>
                </c:pt>
                <c:pt idx="7509">
                  <c:v>0.99999999999999911</c:v>
                </c:pt>
                <c:pt idx="7510">
                  <c:v>0.99999999999999911</c:v>
                </c:pt>
                <c:pt idx="7511">
                  <c:v>0.99999999999999911</c:v>
                </c:pt>
                <c:pt idx="7512">
                  <c:v>0.99999999999999911</c:v>
                </c:pt>
                <c:pt idx="7513">
                  <c:v>0.99999999999999911</c:v>
                </c:pt>
                <c:pt idx="7514">
                  <c:v>0.99999999999999911</c:v>
                </c:pt>
                <c:pt idx="7515">
                  <c:v>0.99999999999999911</c:v>
                </c:pt>
                <c:pt idx="7516">
                  <c:v>0.99999999999999911</c:v>
                </c:pt>
                <c:pt idx="7517">
                  <c:v>0.99999999999999911</c:v>
                </c:pt>
                <c:pt idx="7518">
                  <c:v>0.99999999999999911</c:v>
                </c:pt>
                <c:pt idx="7519">
                  <c:v>0.99999999999999911</c:v>
                </c:pt>
                <c:pt idx="7520">
                  <c:v>0.99999999999999911</c:v>
                </c:pt>
                <c:pt idx="7521">
                  <c:v>0.99999999999999911</c:v>
                </c:pt>
                <c:pt idx="7522">
                  <c:v>0.99999999999999911</c:v>
                </c:pt>
                <c:pt idx="7523">
                  <c:v>0.99999999999999911</c:v>
                </c:pt>
                <c:pt idx="7524">
                  <c:v>0.99999999999999911</c:v>
                </c:pt>
                <c:pt idx="7525">
                  <c:v>0.99999999999999911</c:v>
                </c:pt>
                <c:pt idx="7526">
                  <c:v>0.99999999999999911</c:v>
                </c:pt>
                <c:pt idx="7527">
                  <c:v>0.99999999999999911</c:v>
                </c:pt>
                <c:pt idx="7528">
                  <c:v>0.99999999999999911</c:v>
                </c:pt>
                <c:pt idx="7529">
                  <c:v>0.99999999999999911</c:v>
                </c:pt>
                <c:pt idx="7530">
                  <c:v>0.99999999999999911</c:v>
                </c:pt>
                <c:pt idx="7531">
                  <c:v>0.99999999999999911</c:v>
                </c:pt>
                <c:pt idx="7532">
                  <c:v>0.99999999999999911</c:v>
                </c:pt>
                <c:pt idx="7533">
                  <c:v>0.99999999999999911</c:v>
                </c:pt>
                <c:pt idx="7534">
                  <c:v>0.99999999999999911</c:v>
                </c:pt>
                <c:pt idx="7535">
                  <c:v>0.99999999999999911</c:v>
                </c:pt>
                <c:pt idx="7536">
                  <c:v>0.99999999999999911</c:v>
                </c:pt>
                <c:pt idx="7537">
                  <c:v>0.99999999999999911</c:v>
                </c:pt>
                <c:pt idx="7538">
                  <c:v>0.99999999999999911</c:v>
                </c:pt>
                <c:pt idx="7539">
                  <c:v>0.99999999999999911</c:v>
                </c:pt>
                <c:pt idx="7540">
                  <c:v>0.99999999999999911</c:v>
                </c:pt>
                <c:pt idx="7541">
                  <c:v>0.99999999999999911</c:v>
                </c:pt>
                <c:pt idx="7542">
                  <c:v>0.99999999999999911</c:v>
                </c:pt>
                <c:pt idx="7543">
                  <c:v>0.99999999999999911</c:v>
                </c:pt>
                <c:pt idx="7544">
                  <c:v>0.99999999999999911</c:v>
                </c:pt>
                <c:pt idx="7545">
                  <c:v>0.99999999999999911</c:v>
                </c:pt>
                <c:pt idx="7546">
                  <c:v>0.99999999999999911</c:v>
                </c:pt>
                <c:pt idx="7547">
                  <c:v>0.99999999999999911</c:v>
                </c:pt>
                <c:pt idx="7548">
                  <c:v>0.99999999999999911</c:v>
                </c:pt>
                <c:pt idx="7549">
                  <c:v>0.99999999999999911</c:v>
                </c:pt>
                <c:pt idx="7550">
                  <c:v>2</c:v>
                </c:pt>
                <c:pt idx="7551">
                  <c:v>2</c:v>
                </c:pt>
                <c:pt idx="7552">
                  <c:v>0.99999999999999911</c:v>
                </c:pt>
                <c:pt idx="7553">
                  <c:v>0.99999999999999911</c:v>
                </c:pt>
                <c:pt idx="7554">
                  <c:v>0.99999999999999911</c:v>
                </c:pt>
                <c:pt idx="7555">
                  <c:v>0.99999999999999911</c:v>
                </c:pt>
                <c:pt idx="7556">
                  <c:v>0.99999999999999911</c:v>
                </c:pt>
                <c:pt idx="7557">
                  <c:v>2</c:v>
                </c:pt>
                <c:pt idx="7558">
                  <c:v>2</c:v>
                </c:pt>
                <c:pt idx="7559">
                  <c:v>0.99999999999999911</c:v>
                </c:pt>
                <c:pt idx="7560">
                  <c:v>2</c:v>
                </c:pt>
                <c:pt idx="7561">
                  <c:v>2</c:v>
                </c:pt>
                <c:pt idx="7562">
                  <c:v>2</c:v>
                </c:pt>
                <c:pt idx="7563">
                  <c:v>2</c:v>
                </c:pt>
                <c:pt idx="7564">
                  <c:v>2</c:v>
                </c:pt>
                <c:pt idx="7565">
                  <c:v>2</c:v>
                </c:pt>
                <c:pt idx="7566">
                  <c:v>2</c:v>
                </c:pt>
                <c:pt idx="7567">
                  <c:v>2</c:v>
                </c:pt>
                <c:pt idx="7568">
                  <c:v>2</c:v>
                </c:pt>
                <c:pt idx="7569">
                  <c:v>2</c:v>
                </c:pt>
                <c:pt idx="7570">
                  <c:v>2</c:v>
                </c:pt>
                <c:pt idx="7571">
                  <c:v>2</c:v>
                </c:pt>
                <c:pt idx="7572">
                  <c:v>2</c:v>
                </c:pt>
                <c:pt idx="7573">
                  <c:v>2</c:v>
                </c:pt>
                <c:pt idx="7574">
                  <c:v>2</c:v>
                </c:pt>
                <c:pt idx="7575">
                  <c:v>2</c:v>
                </c:pt>
                <c:pt idx="7576">
                  <c:v>2</c:v>
                </c:pt>
                <c:pt idx="7577">
                  <c:v>2</c:v>
                </c:pt>
                <c:pt idx="7578">
                  <c:v>2</c:v>
                </c:pt>
                <c:pt idx="7579">
                  <c:v>2</c:v>
                </c:pt>
                <c:pt idx="7580">
                  <c:v>2</c:v>
                </c:pt>
                <c:pt idx="7581">
                  <c:v>2</c:v>
                </c:pt>
                <c:pt idx="7582">
                  <c:v>2</c:v>
                </c:pt>
                <c:pt idx="7583">
                  <c:v>2</c:v>
                </c:pt>
                <c:pt idx="7584">
                  <c:v>2</c:v>
                </c:pt>
                <c:pt idx="7585">
                  <c:v>2</c:v>
                </c:pt>
                <c:pt idx="7586">
                  <c:v>2</c:v>
                </c:pt>
                <c:pt idx="7587">
                  <c:v>2</c:v>
                </c:pt>
                <c:pt idx="7588">
                  <c:v>2</c:v>
                </c:pt>
                <c:pt idx="7589">
                  <c:v>2</c:v>
                </c:pt>
                <c:pt idx="7590">
                  <c:v>2</c:v>
                </c:pt>
                <c:pt idx="7591">
                  <c:v>2.9999999999999991</c:v>
                </c:pt>
                <c:pt idx="7592">
                  <c:v>2</c:v>
                </c:pt>
                <c:pt idx="7593">
                  <c:v>2.9999999999999991</c:v>
                </c:pt>
                <c:pt idx="7594">
                  <c:v>2</c:v>
                </c:pt>
                <c:pt idx="7595">
                  <c:v>2.9999999999999991</c:v>
                </c:pt>
                <c:pt idx="7596">
                  <c:v>2.9999999999999991</c:v>
                </c:pt>
                <c:pt idx="7597">
                  <c:v>2.9999999999999991</c:v>
                </c:pt>
                <c:pt idx="7598">
                  <c:v>2.9999999999999991</c:v>
                </c:pt>
                <c:pt idx="7599">
                  <c:v>2.9999999999999991</c:v>
                </c:pt>
                <c:pt idx="7600">
                  <c:v>2.9999999999999991</c:v>
                </c:pt>
                <c:pt idx="7601">
                  <c:v>2.9999999999999991</c:v>
                </c:pt>
                <c:pt idx="7602">
                  <c:v>2.9999999999999991</c:v>
                </c:pt>
                <c:pt idx="7603">
                  <c:v>2.9999999999999991</c:v>
                </c:pt>
                <c:pt idx="7604">
                  <c:v>2.9999999999999991</c:v>
                </c:pt>
                <c:pt idx="7605">
                  <c:v>2.9999999999999991</c:v>
                </c:pt>
                <c:pt idx="7606">
                  <c:v>2.9999999999999991</c:v>
                </c:pt>
                <c:pt idx="7607">
                  <c:v>2.9999999999999991</c:v>
                </c:pt>
                <c:pt idx="7608">
                  <c:v>2.9999999999999991</c:v>
                </c:pt>
                <c:pt idx="7609">
                  <c:v>2.9999999999999991</c:v>
                </c:pt>
                <c:pt idx="7610">
                  <c:v>2.9999999999999991</c:v>
                </c:pt>
                <c:pt idx="7611">
                  <c:v>2.9999999999999991</c:v>
                </c:pt>
                <c:pt idx="7612">
                  <c:v>2.9999999999999991</c:v>
                </c:pt>
                <c:pt idx="7613">
                  <c:v>2</c:v>
                </c:pt>
                <c:pt idx="7614">
                  <c:v>2</c:v>
                </c:pt>
                <c:pt idx="7615">
                  <c:v>2.9999999999999991</c:v>
                </c:pt>
                <c:pt idx="7616">
                  <c:v>2.9999999999999991</c:v>
                </c:pt>
                <c:pt idx="7617">
                  <c:v>2.9999999999999991</c:v>
                </c:pt>
                <c:pt idx="7618">
                  <c:v>2.9999999999999991</c:v>
                </c:pt>
                <c:pt idx="7619">
                  <c:v>2.9999999999999991</c:v>
                </c:pt>
                <c:pt idx="7620">
                  <c:v>2.9999999999999991</c:v>
                </c:pt>
                <c:pt idx="7621">
                  <c:v>2.9999999999999991</c:v>
                </c:pt>
                <c:pt idx="7622">
                  <c:v>2.9999999999999991</c:v>
                </c:pt>
                <c:pt idx="7623">
                  <c:v>4</c:v>
                </c:pt>
                <c:pt idx="7624">
                  <c:v>2.9999999999999991</c:v>
                </c:pt>
                <c:pt idx="7625">
                  <c:v>2.9999999999999991</c:v>
                </c:pt>
                <c:pt idx="7626">
                  <c:v>2.9999999999999991</c:v>
                </c:pt>
                <c:pt idx="7627">
                  <c:v>2.9999999999999991</c:v>
                </c:pt>
                <c:pt idx="7628">
                  <c:v>2.9999999999999991</c:v>
                </c:pt>
                <c:pt idx="7629">
                  <c:v>2.9999999999999991</c:v>
                </c:pt>
                <c:pt idx="7630">
                  <c:v>2.9999999999999991</c:v>
                </c:pt>
                <c:pt idx="7631">
                  <c:v>2.9999999999999991</c:v>
                </c:pt>
                <c:pt idx="7632">
                  <c:v>2.9999999999999991</c:v>
                </c:pt>
                <c:pt idx="7633">
                  <c:v>4</c:v>
                </c:pt>
                <c:pt idx="7634">
                  <c:v>2.9999999999999991</c:v>
                </c:pt>
                <c:pt idx="7635">
                  <c:v>2.9999999999999991</c:v>
                </c:pt>
                <c:pt idx="7636">
                  <c:v>2.9999999999999991</c:v>
                </c:pt>
                <c:pt idx="7637">
                  <c:v>4</c:v>
                </c:pt>
                <c:pt idx="7638">
                  <c:v>2.9999999999999991</c:v>
                </c:pt>
                <c:pt idx="7639">
                  <c:v>4</c:v>
                </c:pt>
                <c:pt idx="7640">
                  <c:v>2.9999999999999991</c:v>
                </c:pt>
                <c:pt idx="7641">
                  <c:v>2.9999999999999991</c:v>
                </c:pt>
                <c:pt idx="7642">
                  <c:v>2</c:v>
                </c:pt>
                <c:pt idx="7643">
                  <c:v>2</c:v>
                </c:pt>
                <c:pt idx="7644">
                  <c:v>2.9999999999999991</c:v>
                </c:pt>
                <c:pt idx="7645">
                  <c:v>2</c:v>
                </c:pt>
                <c:pt idx="7646">
                  <c:v>4</c:v>
                </c:pt>
                <c:pt idx="7647">
                  <c:v>4</c:v>
                </c:pt>
                <c:pt idx="7648">
                  <c:v>4</c:v>
                </c:pt>
                <c:pt idx="7649">
                  <c:v>4</c:v>
                </c:pt>
                <c:pt idx="7650">
                  <c:v>4</c:v>
                </c:pt>
                <c:pt idx="7651">
                  <c:v>2.9999999999999991</c:v>
                </c:pt>
                <c:pt idx="7652">
                  <c:v>2.9999999999999991</c:v>
                </c:pt>
                <c:pt idx="7653">
                  <c:v>2.9999999999999991</c:v>
                </c:pt>
                <c:pt idx="7654">
                  <c:v>4</c:v>
                </c:pt>
                <c:pt idx="7655">
                  <c:v>4</c:v>
                </c:pt>
                <c:pt idx="7656">
                  <c:v>4</c:v>
                </c:pt>
                <c:pt idx="7657">
                  <c:v>2.9999999999999991</c:v>
                </c:pt>
                <c:pt idx="7658">
                  <c:v>2.9999999999999991</c:v>
                </c:pt>
                <c:pt idx="7659">
                  <c:v>2.9999999999999991</c:v>
                </c:pt>
                <c:pt idx="7660">
                  <c:v>2.9999999999999991</c:v>
                </c:pt>
                <c:pt idx="7661">
                  <c:v>2.9999999999999991</c:v>
                </c:pt>
                <c:pt idx="7662">
                  <c:v>4</c:v>
                </c:pt>
                <c:pt idx="7663">
                  <c:v>4</c:v>
                </c:pt>
                <c:pt idx="7664">
                  <c:v>2.9999999999999991</c:v>
                </c:pt>
                <c:pt idx="7665">
                  <c:v>4</c:v>
                </c:pt>
                <c:pt idx="7666">
                  <c:v>2.9999999999999991</c:v>
                </c:pt>
                <c:pt idx="7667">
                  <c:v>2.9999999999999991</c:v>
                </c:pt>
                <c:pt idx="7668">
                  <c:v>2.9999999999999991</c:v>
                </c:pt>
                <c:pt idx="7669">
                  <c:v>2.9999999999999991</c:v>
                </c:pt>
                <c:pt idx="7670">
                  <c:v>2.9999999999999991</c:v>
                </c:pt>
                <c:pt idx="7671">
                  <c:v>2.9999999999999991</c:v>
                </c:pt>
                <c:pt idx="7672">
                  <c:v>2.9999999999999991</c:v>
                </c:pt>
                <c:pt idx="7673">
                  <c:v>2.9999999999999991</c:v>
                </c:pt>
                <c:pt idx="7674">
                  <c:v>2.9999999999999991</c:v>
                </c:pt>
                <c:pt idx="7675">
                  <c:v>2.9999999999999991</c:v>
                </c:pt>
                <c:pt idx="7676">
                  <c:v>2.9999999999999991</c:v>
                </c:pt>
                <c:pt idx="7677">
                  <c:v>2.9999999999999991</c:v>
                </c:pt>
                <c:pt idx="7678">
                  <c:v>4</c:v>
                </c:pt>
                <c:pt idx="7679">
                  <c:v>2.9999999999999991</c:v>
                </c:pt>
                <c:pt idx="7680">
                  <c:v>2.9999999999999991</c:v>
                </c:pt>
                <c:pt idx="7681">
                  <c:v>4</c:v>
                </c:pt>
                <c:pt idx="7682">
                  <c:v>2.9999999999999991</c:v>
                </c:pt>
                <c:pt idx="7683">
                  <c:v>2.9999999999999991</c:v>
                </c:pt>
                <c:pt idx="7684">
                  <c:v>2.9999999999999991</c:v>
                </c:pt>
                <c:pt idx="7685">
                  <c:v>4</c:v>
                </c:pt>
                <c:pt idx="7686">
                  <c:v>2.9999999999999991</c:v>
                </c:pt>
                <c:pt idx="7687">
                  <c:v>2.9999999999999991</c:v>
                </c:pt>
                <c:pt idx="7688">
                  <c:v>2.9999999999999991</c:v>
                </c:pt>
                <c:pt idx="7689">
                  <c:v>2.9999999999999991</c:v>
                </c:pt>
                <c:pt idx="7690">
                  <c:v>4</c:v>
                </c:pt>
                <c:pt idx="7691">
                  <c:v>2.9999999999999991</c:v>
                </c:pt>
                <c:pt idx="7692">
                  <c:v>2.9999999999999991</c:v>
                </c:pt>
                <c:pt idx="7693">
                  <c:v>2.9999999999999991</c:v>
                </c:pt>
                <c:pt idx="7694">
                  <c:v>2.9999999999999991</c:v>
                </c:pt>
                <c:pt idx="7695">
                  <c:v>2.9999999999999991</c:v>
                </c:pt>
                <c:pt idx="7696">
                  <c:v>2.9999999999999991</c:v>
                </c:pt>
                <c:pt idx="7697">
                  <c:v>2.9999999999999991</c:v>
                </c:pt>
                <c:pt idx="7698">
                  <c:v>4</c:v>
                </c:pt>
                <c:pt idx="7699">
                  <c:v>4</c:v>
                </c:pt>
                <c:pt idx="7700">
                  <c:v>2.9999999999999991</c:v>
                </c:pt>
                <c:pt idx="7701">
                  <c:v>4</c:v>
                </c:pt>
                <c:pt idx="7702">
                  <c:v>2.9999999999999991</c:v>
                </c:pt>
                <c:pt idx="7703">
                  <c:v>2.9999999999999991</c:v>
                </c:pt>
                <c:pt idx="7704">
                  <c:v>2.9999999999999991</c:v>
                </c:pt>
                <c:pt idx="7705">
                  <c:v>2.9999999999999991</c:v>
                </c:pt>
                <c:pt idx="7706">
                  <c:v>2.9999999999999991</c:v>
                </c:pt>
                <c:pt idx="7707">
                  <c:v>2.9999999999999991</c:v>
                </c:pt>
                <c:pt idx="7708">
                  <c:v>2.9999999999999991</c:v>
                </c:pt>
                <c:pt idx="7709">
                  <c:v>2.9999999999999991</c:v>
                </c:pt>
                <c:pt idx="7710">
                  <c:v>2.9999999999999991</c:v>
                </c:pt>
                <c:pt idx="7711">
                  <c:v>4</c:v>
                </c:pt>
                <c:pt idx="7712">
                  <c:v>4</c:v>
                </c:pt>
                <c:pt idx="7713">
                  <c:v>4</c:v>
                </c:pt>
                <c:pt idx="7714">
                  <c:v>2.9999999999999991</c:v>
                </c:pt>
                <c:pt idx="7715">
                  <c:v>2.9999999999999991</c:v>
                </c:pt>
                <c:pt idx="7716">
                  <c:v>2.9999999999999991</c:v>
                </c:pt>
                <c:pt idx="7717">
                  <c:v>4</c:v>
                </c:pt>
                <c:pt idx="7718">
                  <c:v>2.9999999999999991</c:v>
                </c:pt>
                <c:pt idx="7719">
                  <c:v>2.9999999999999991</c:v>
                </c:pt>
                <c:pt idx="7720">
                  <c:v>2.9999999999999991</c:v>
                </c:pt>
                <c:pt idx="7721">
                  <c:v>2.9999999999999991</c:v>
                </c:pt>
                <c:pt idx="7722">
                  <c:v>2.9999999999999991</c:v>
                </c:pt>
                <c:pt idx="7723">
                  <c:v>2.9999999999999991</c:v>
                </c:pt>
                <c:pt idx="7724">
                  <c:v>2.9999999999999991</c:v>
                </c:pt>
                <c:pt idx="7725">
                  <c:v>2</c:v>
                </c:pt>
                <c:pt idx="7726">
                  <c:v>2</c:v>
                </c:pt>
                <c:pt idx="7727">
                  <c:v>2.9999999999999991</c:v>
                </c:pt>
                <c:pt idx="7728">
                  <c:v>2.9999999999999991</c:v>
                </c:pt>
                <c:pt idx="7729">
                  <c:v>2.9999999999999991</c:v>
                </c:pt>
                <c:pt idx="7730">
                  <c:v>2.9999999999999991</c:v>
                </c:pt>
                <c:pt idx="7731">
                  <c:v>2</c:v>
                </c:pt>
                <c:pt idx="7732">
                  <c:v>2.9999999999999991</c:v>
                </c:pt>
                <c:pt idx="7733">
                  <c:v>2</c:v>
                </c:pt>
                <c:pt idx="7734">
                  <c:v>2</c:v>
                </c:pt>
                <c:pt idx="7735">
                  <c:v>2.9999999999999991</c:v>
                </c:pt>
                <c:pt idx="7736">
                  <c:v>2.9999999999999991</c:v>
                </c:pt>
                <c:pt idx="7737">
                  <c:v>2.9999999999999991</c:v>
                </c:pt>
                <c:pt idx="7738">
                  <c:v>2.9999999999999991</c:v>
                </c:pt>
                <c:pt idx="7739">
                  <c:v>4</c:v>
                </c:pt>
                <c:pt idx="7740">
                  <c:v>2.9999999999999991</c:v>
                </c:pt>
                <c:pt idx="7741">
                  <c:v>2.9999999999999991</c:v>
                </c:pt>
                <c:pt idx="7742">
                  <c:v>4</c:v>
                </c:pt>
                <c:pt idx="7743">
                  <c:v>2.9999999999999991</c:v>
                </c:pt>
                <c:pt idx="7744">
                  <c:v>4</c:v>
                </c:pt>
                <c:pt idx="7745">
                  <c:v>4.9999999999999991</c:v>
                </c:pt>
                <c:pt idx="7746">
                  <c:v>7.0000000000000009</c:v>
                </c:pt>
                <c:pt idx="7747">
                  <c:v>7.9999999999999982</c:v>
                </c:pt>
                <c:pt idx="7748">
                  <c:v>7.9999999999999982</c:v>
                </c:pt>
                <c:pt idx="7749">
                  <c:v>2.9999999999999991</c:v>
                </c:pt>
                <c:pt idx="7750">
                  <c:v>4</c:v>
                </c:pt>
                <c:pt idx="7751">
                  <c:v>4</c:v>
                </c:pt>
                <c:pt idx="7752">
                  <c:v>4</c:v>
                </c:pt>
                <c:pt idx="7753">
                  <c:v>2.9999999999999991</c:v>
                </c:pt>
                <c:pt idx="7754">
                  <c:v>2.9999999999999991</c:v>
                </c:pt>
                <c:pt idx="7755">
                  <c:v>2.9999999999999991</c:v>
                </c:pt>
                <c:pt idx="7756">
                  <c:v>2.9999999999999991</c:v>
                </c:pt>
                <c:pt idx="7757">
                  <c:v>2.9999999999999991</c:v>
                </c:pt>
                <c:pt idx="7758">
                  <c:v>2.9999999999999991</c:v>
                </c:pt>
                <c:pt idx="7759">
                  <c:v>2.9999999999999991</c:v>
                </c:pt>
                <c:pt idx="7760">
                  <c:v>2.9999999999999991</c:v>
                </c:pt>
                <c:pt idx="7761">
                  <c:v>2.9999999999999991</c:v>
                </c:pt>
                <c:pt idx="7762">
                  <c:v>2.9999999999999991</c:v>
                </c:pt>
                <c:pt idx="7763">
                  <c:v>2.9999999999999991</c:v>
                </c:pt>
                <c:pt idx="7764">
                  <c:v>2.9999999999999991</c:v>
                </c:pt>
                <c:pt idx="7765">
                  <c:v>2.9999999999999991</c:v>
                </c:pt>
                <c:pt idx="7766">
                  <c:v>2.9999999999999991</c:v>
                </c:pt>
                <c:pt idx="7767">
                  <c:v>2.9999999999999991</c:v>
                </c:pt>
                <c:pt idx="7768">
                  <c:v>2.9999999999999991</c:v>
                </c:pt>
                <c:pt idx="7769">
                  <c:v>2.9999999999999991</c:v>
                </c:pt>
                <c:pt idx="7770">
                  <c:v>2.9999999999999991</c:v>
                </c:pt>
                <c:pt idx="7771">
                  <c:v>2.9999999999999991</c:v>
                </c:pt>
                <c:pt idx="7772">
                  <c:v>2.9999999999999991</c:v>
                </c:pt>
                <c:pt idx="7773">
                  <c:v>2.9999999999999991</c:v>
                </c:pt>
                <c:pt idx="7774">
                  <c:v>2.9999999999999991</c:v>
                </c:pt>
                <c:pt idx="7775">
                  <c:v>2.9999999999999991</c:v>
                </c:pt>
                <c:pt idx="7776">
                  <c:v>2.9999999999999991</c:v>
                </c:pt>
                <c:pt idx="7777">
                  <c:v>2.9999999999999991</c:v>
                </c:pt>
                <c:pt idx="7778">
                  <c:v>2.9999999999999991</c:v>
                </c:pt>
                <c:pt idx="7779">
                  <c:v>2</c:v>
                </c:pt>
                <c:pt idx="7780">
                  <c:v>2.9999999999999991</c:v>
                </c:pt>
                <c:pt idx="7781">
                  <c:v>2.9999999999999991</c:v>
                </c:pt>
                <c:pt idx="7782">
                  <c:v>2.9999999999999991</c:v>
                </c:pt>
                <c:pt idx="7783">
                  <c:v>2.9999999999999991</c:v>
                </c:pt>
                <c:pt idx="7784">
                  <c:v>2.9999999999999991</c:v>
                </c:pt>
                <c:pt idx="7785">
                  <c:v>2.9999999999999991</c:v>
                </c:pt>
                <c:pt idx="7786">
                  <c:v>2.9999999999999991</c:v>
                </c:pt>
                <c:pt idx="7787">
                  <c:v>2.9999999999999991</c:v>
                </c:pt>
                <c:pt idx="7788">
                  <c:v>2.9999999999999991</c:v>
                </c:pt>
                <c:pt idx="7789">
                  <c:v>2.9999999999999991</c:v>
                </c:pt>
                <c:pt idx="7790">
                  <c:v>2.9999999999999991</c:v>
                </c:pt>
                <c:pt idx="7791">
                  <c:v>4</c:v>
                </c:pt>
                <c:pt idx="7792">
                  <c:v>2.9999999999999991</c:v>
                </c:pt>
                <c:pt idx="7793">
                  <c:v>2.9999999999999991</c:v>
                </c:pt>
                <c:pt idx="7794">
                  <c:v>2.9999999999999991</c:v>
                </c:pt>
                <c:pt idx="7795">
                  <c:v>2.9999999999999991</c:v>
                </c:pt>
                <c:pt idx="7796">
                  <c:v>2.9999999999999991</c:v>
                </c:pt>
                <c:pt idx="7797">
                  <c:v>2.9999999999999991</c:v>
                </c:pt>
                <c:pt idx="7798">
                  <c:v>2.9999999999999991</c:v>
                </c:pt>
                <c:pt idx="7799">
                  <c:v>2.9999999999999991</c:v>
                </c:pt>
                <c:pt idx="7800">
                  <c:v>2.9999999999999991</c:v>
                </c:pt>
                <c:pt idx="7801">
                  <c:v>2.9999999999999991</c:v>
                </c:pt>
                <c:pt idx="7802">
                  <c:v>2.9999999999999991</c:v>
                </c:pt>
                <c:pt idx="7803">
                  <c:v>2.9999999999999991</c:v>
                </c:pt>
                <c:pt idx="7804">
                  <c:v>2.9999999999999991</c:v>
                </c:pt>
                <c:pt idx="7805">
                  <c:v>2.9999999999999991</c:v>
                </c:pt>
                <c:pt idx="7806">
                  <c:v>2.9999999999999991</c:v>
                </c:pt>
                <c:pt idx="7807">
                  <c:v>2.9999999999999991</c:v>
                </c:pt>
                <c:pt idx="7808">
                  <c:v>2.9999999999999991</c:v>
                </c:pt>
                <c:pt idx="7809">
                  <c:v>2.9999999999999991</c:v>
                </c:pt>
                <c:pt idx="7810">
                  <c:v>2.9999999999999991</c:v>
                </c:pt>
                <c:pt idx="7811">
                  <c:v>2.9999999999999991</c:v>
                </c:pt>
                <c:pt idx="7812">
                  <c:v>2.9999999999999991</c:v>
                </c:pt>
                <c:pt idx="7813">
                  <c:v>2.9999999999999991</c:v>
                </c:pt>
                <c:pt idx="7814">
                  <c:v>2.9999999999999991</c:v>
                </c:pt>
                <c:pt idx="7815">
                  <c:v>2.9999999999999991</c:v>
                </c:pt>
                <c:pt idx="7816">
                  <c:v>2.9999999999999991</c:v>
                </c:pt>
                <c:pt idx="7817">
                  <c:v>4</c:v>
                </c:pt>
                <c:pt idx="7818">
                  <c:v>4</c:v>
                </c:pt>
                <c:pt idx="7819">
                  <c:v>4</c:v>
                </c:pt>
                <c:pt idx="7820">
                  <c:v>2.9999999999999991</c:v>
                </c:pt>
                <c:pt idx="7821">
                  <c:v>4</c:v>
                </c:pt>
                <c:pt idx="7822">
                  <c:v>2.9999999999999991</c:v>
                </c:pt>
                <c:pt idx="7823">
                  <c:v>2.9999999999999991</c:v>
                </c:pt>
                <c:pt idx="7824">
                  <c:v>2.9999999999999991</c:v>
                </c:pt>
                <c:pt idx="7825">
                  <c:v>4</c:v>
                </c:pt>
                <c:pt idx="7826">
                  <c:v>2.9999999999999991</c:v>
                </c:pt>
                <c:pt idx="7827">
                  <c:v>4</c:v>
                </c:pt>
                <c:pt idx="7828">
                  <c:v>2.9999999999999991</c:v>
                </c:pt>
                <c:pt idx="7829">
                  <c:v>4</c:v>
                </c:pt>
                <c:pt idx="7830">
                  <c:v>4</c:v>
                </c:pt>
                <c:pt idx="7831">
                  <c:v>4</c:v>
                </c:pt>
                <c:pt idx="7832">
                  <c:v>4</c:v>
                </c:pt>
                <c:pt idx="7833">
                  <c:v>4</c:v>
                </c:pt>
                <c:pt idx="7834">
                  <c:v>4</c:v>
                </c:pt>
                <c:pt idx="7835">
                  <c:v>4</c:v>
                </c:pt>
                <c:pt idx="7836">
                  <c:v>4</c:v>
                </c:pt>
                <c:pt idx="7837">
                  <c:v>4</c:v>
                </c:pt>
                <c:pt idx="7838">
                  <c:v>4</c:v>
                </c:pt>
                <c:pt idx="7839">
                  <c:v>4</c:v>
                </c:pt>
                <c:pt idx="7840">
                  <c:v>4</c:v>
                </c:pt>
                <c:pt idx="7841">
                  <c:v>4</c:v>
                </c:pt>
                <c:pt idx="7842">
                  <c:v>4</c:v>
                </c:pt>
                <c:pt idx="7843">
                  <c:v>4</c:v>
                </c:pt>
                <c:pt idx="7844">
                  <c:v>4</c:v>
                </c:pt>
                <c:pt idx="7845">
                  <c:v>4</c:v>
                </c:pt>
                <c:pt idx="7846">
                  <c:v>4</c:v>
                </c:pt>
                <c:pt idx="7847">
                  <c:v>4</c:v>
                </c:pt>
                <c:pt idx="7848">
                  <c:v>4</c:v>
                </c:pt>
                <c:pt idx="7849">
                  <c:v>4</c:v>
                </c:pt>
                <c:pt idx="7850">
                  <c:v>4</c:v>
                </c:pt>
                <c:pt idx="7851">
                  <c:v>4</c:v>
                </c:pt>
                <c:pt idx="7852">
                  <c:v>2.9999999999999991</c:v>
                </c:pt>
                <c:pt idx="7853">
                  <c:v>4</c:v>
                </c:pt>
                <c:pt idx="7854">
                  <c:v>4</c:v>
                </c:pt>
                <c:pt idx="7855">
                  <c:v>4</c:v>
                </c:pt>
                <c:pt idx="7856">
                  <c:v>4</c:v>
                </c:pt>
                <c:pt idx="7857">
                  <c:v>4</c:v>
                </c:pt>
                <c:pt idx="7858">
                  <c:v>4</c:v>
                </c:pt>
                <c:pt idx="7859">
                  <c:v>4</c:v>
                </c:pt>
                <c:pt idx="7860">
                  <c:v>4</c:v>
                </c:pt>
                <c:pt idx="7861">
                  <c:v>4</c:v>
                </c:pt>
                <c:pt idx="7862">
                  <c:v>4</c:v>
                </c:pt>
                <c:pt idx="7863">
                  <c:v>4</c:v>
                </c:pt>
                <c:pt idx="7864">
                  <c:v>4</c:v>
                </c:pt>
                <c:pt idx="7865">
                  <c:v>4</c:v>
                </c:pt>
                <c:pt idx="7866">
                  <c:v>4</c:v>
                </c:pt>
                <c:pt idx="7867">
                  <c:v>4</c:v>
                </c:pt>
                <c:pt idx="7868">
                  <c:v>4</c:v>
                </c:pt>
                <c:pt idx="7869">
                  <c:v>4</c:v>
                </c:pt>
                <c:pt idx="7870">
                  <c:v>4</c:v>
                </c:pt>
                <c:pt idx="7871">
                  <c:v>4</c:v>
                </c:pt>
                <c:pt idx="7872">
                  <c:v>4</c:v>
                </c:pt>
                <c:pt idx="7873">
                  <c:v>4</c:v>
                </c:pt>
                <c:pt idx="7874">
                  <c:v>4</c:v>
                </c:pt>
                <c:pt idx="7875">
                  <c:v>4</c:v>
                </c:pt>
                <c:pt idx="7876">
                  <c:v>4</c:v>
                </c:pt>
                <c:pt idx="7877">
                  <c:v>4</c:v>
                </c:pt>
                <c:pt idx="7878">
                  <c:v>4</c:v>
                </c:pt>
                <c:pt idx="7879">
                  <c:v>4</c:v>
                </c:pt>
                <c:pt idx="7880">
                  <c:v>4</c:v>
                </c:pt>
                <c:pt idx="7881">
                  <c:v>4</c:v>
                </c:pt>
                <c:pt idx="7882">
                  <c:v>4</c:v>
                </c:pt>
                <c:pt idx="7883">
                  <c:v>4</c:v>
                </c:pt>
                <c:pt idx="7884">
                  <c:v>4</c:v>
                </c:pt>
                <c:pt idx="7885">
                  <c:v>4</c:v>
                </c:pt>
                <c:pt idx="7886">
                  <c:v>4</c:v>
                </c:pt>
                <c:pt idx="7887">
                  <c:v>4</c:v>
                </c:pt>
                <c:pt idx="7888">
                  <c:v>4</c:v>
                </c:pt>
                <c:pt idx="7889">
                  <c:v>4</c:v>
                </c:pt>
                <c:pt idx="7890">
                  <c:v>4</c:v>
                </c:pt>
                <c:pt idx="7891">
                  <c:v>4</c:v>
                </c:pt>
                <c:pt idx="7892">
                  <c:v>4</c:v>
                </c:pt>
                <c:pt idx="7893">
                  <c:v>4</c:v>
                </c:pt>
                <c:pt idx="7894">
                  <c:v>4</c:v>
                </c:pt>
                <c:pt idx="7895">
                  <c:v>4</c:v>
                </c:pt>
                <c:pt idx="7896">
                  <c:v>4</c:v>
                </c:pt>
                <c:pt idx="7897">
                  <c:v>4</c:v>
                </c:pt>
                <c:pt idx="7898">
                  <c:v>4</c:v>
                </c:pt>
                <c:pt idx="7899">
                  <c:v>4</c:v>
                </c:pt>
                <c:pt idx="7900">
                  <c:v>4</c:v>
                </c:pt>
                <c:pt idx="7901">
                  <c:v>4</c:v>
                </c:pt>
                <c:pt idx="7902">
                  <c:v>2.9999999999999991</c:v>
                </c:pt>
                <c:pt idx="7903">
                  <c:v>4</c:v>
                </c:pt>
                <c:pt idx="7904">
                  <c:v>4</c:v>
                </c:pt>
                <c:pt idx="7905">
                  <c:v>4</c:v>
                </c:pt>
                <c:pt idx="7906">
                  <c:v>4</c:v>
                </c:pt>
                <c:pt idx="7907">
                  <c:v>4</c:v>
                </c:pt>
                <c:pt idx="7908">
                  <c:v>4</c:v>
                </c:pt>
                <c:pt idx="7909">
                  <c:v>4</c:v>
                </c:pt>
                <c:pt idx="7910">
                  <c:v>4</c:v>
                </c:pt>
                <c:pt idx="7911">
                  <c:v>4</c:v>
                </c:pt>
                <c:pt idx="7912">
                  <c:v>4</c:v>
                </c:pt>
                <c:pt idx="7913">
                  <c:v>4</c:v>
                </c:pt>
                <c:pt idx="7914">
                  <c:v>4</c:v>
                </c:pt>
                <c:pt idx="7915">
                  <c:v>4</c:v>
                </c:pt>
                <c:pt idx="7916">
                  <c:v>2.9999999999999991</c:v>
                </c:pt>
                <c:pt idx="7917">
                  <c:v>2.9999999999999991</c:v>
                </c:pt>
                <c:pt idx="7918">
                  <c:v>2.9999999999999991</c:v>
                </c:pt>
                <c:pt idx="7919">
                  <c:v>4</c:v>
                </c:pt>
                <c:pt idx="7920">
                  <c:v>4</c:v>
                </c:pt>
                <c:pt idx="7921">
                  <c:v>2.9999999999999991</c:v>
                </c:pt>
                <c:pt idx="7922">
                  <c:v>4</c:v>
                </c:pt>
                <c:pt idx="7923">
                  <c:v>4</c:v>
                </c:pt>
                <c:pt idx="7924">
                  <c:v>4</c:v>
                </c:pt>
                <c:pt idx="7925">
                  <c:v>4</c:v>
                </c:pt>
                <c:pt idx="7926">
                  <c:v>4</c:v>
                </c:pt>
                <c:pt idx="7927">
                  <c:v>4</c:v>
                </c:pt>
                <c:pt idx="7928">
                  <c:v>4</c:v>
                </c:pt>
                <c:pt idx="7929">
                  <c:v>4</c:v>
                </c:pt>
                <c:pt idx="7930">
                  <c:v>4</c:v>
                </c:pt>
                <c:pt idx="7931">
                  <c:v>4</c:v>
                </c:pt>
                <c:pt idx="7932">
                  <c:v>4</c:v>
                </c:pt>
                <c:pt idx="7933">
                  <c:v>4</c:v>
                </c:pt>
                <c:pt idx="7934">
                  <c:v>4</c:v>
                </c:pt>
                <c:pt idx="7935">
                  <c:v>4</c:v>
                </c:pt>
                <c:pt idx="7936">
                  <c:v>4</c:v>
                </c:pt>
                <c:pt idx="7937">
                  <c:v>4</c:v>
                </c:pt>
                <c:pt idx="7938">
                  <c:v>4</c:v>
                </c:pt>
                <c:pt idx="7939">
                  <c:v>4</c:v>
                </c:pt>
                <c:pt idx="7940">
                  <c:v>4</c:v>
                </c:pt>
                <c:pt idx="7941">
                  <c:v>4</c:v>
                </c:pt>
                <c:pt idx="7942">
                  <c:v>4.9999999999999991</c:v>
                </c:pt>
                <c:pt idx="7943">
                  <c:v>4</c:v>
                </c:pt>
                <c:pt idx="7944">
                  <c:v>4</c:v>
                </c:pt>
                <c:pt idx="7945">
                  <c:v>4.9999999999999991</c:v>
                </c:pt>
                <c:pt idx="7946">
                  <c:v>4.9999999999999991</c:v>
                </c:pt>
                <c:pt idx="7947">
                  <c:v>4.9999999999999991</c:v>
                </c:pt>
                <c:pt idx="7948">
                  <c:v>4.9999999999999991</c:v>
                </c:pt>
                <c:pt idx="7949">
                  <c:v>4.9999999999999991</c:v>
                </c:pt>
                <c:pt idx="7950">
                  <c:v>4.9999999999999991</c:v>
                </c:pt>
                <c:pt idx="7951">
                  <c:v>4.9999999999999991</c:v>
                </c:pt>
                <c:pt idx="7952">
                  <c:v>4.9999999999999991</c:v>
                </c:pt>
                <c:pt idx="7953">
                  <c:v>4.9999999999999991</c:v>
                </c:pt>
                <c:pt idx="7954">
                  <c:v>4.9999999999999991</c:v>
                </c:pt>
                <c:pt idx="7955">
                  <c:v>6</c:v>
                </c:pt>
                <c:pt idx="7956">
                  <c:v>6</c:v>
                </c:pt>
                <c:pt idx="7957">
                  <c:v>6</c:v>
                </c:pt>
                <c:pt idx="7958">
                  <c:v>6</c:v>
                </c:pt>
                <c:pt idx="7959">
                  <c:v>6</c:v>
                </c:pt>
                <c:pt idx="7960">
                  <c:v>6</c:v>
                </c:pt>
                <c:pt idx="7961">
                  <c:v>6</c:v>
                </c:pt>
                <c:pt idx="7962">
                  <c:v>6</c:v>
                </c:pt>
                <c:pt idx="7963">
                  <c:v>7.0000000000000009</c:v>
                </c:pt>
                <c:pt idx="7964">
                  <c:v>6</c:v>
                </c:pt>
                <c:pt idx="7965">
                  <c:v>6</c:v>
                </c:pt>
                <c:pt idx="7966">
                  <c:v>6</c:v>
                </c:pt>
                <c:pt idx="7967">
                  <c:v>6</c:v>
                </c:pt>
                <c:pt idx="7968">
                  <c:v>6</c:v>
                </c:pt>
                <c:pt idx="7969">
                  <c:v>6</c:v>
                </c:pt>
                <c:pt idx="7970">
                  <c:v>6</c:v>
                </c:pt>
                <c:pt idx="7971">
                  <c:v>6</c:v>
                </c:pt>
                <c:pt idx="7972">
                  <c:v>6</c:v>
                </c:pt>
                <c:pt idx="7973">
                  <c:v>6</c:v>
                </c:pt>
                <c:pt idx="7974">
                  <c:v>6</c:v>
                </c:pt>
                <c:pt idx="7975">
                  <c:v>6</c:v>
                </c:pt>
                <c:pt idx="7976">
                  <c:v>6</c:v>
                </c:pt>
                <c:pt idx="7977">
                  <c:v>7.0000000000000009</c:v>
                </c:pt>
                <c:pt idx="7978">
                  <c:v>7.0000000000000009</c:v>
                </c:pt>
                <c:pt idx="7979">
                  <c:v>6</c:v>
                </c:pt>
                <c:pt idx="7980">
                  <c:v>6</c:v>
                </c:pt>
                <c:pt idx="7981">
                  <c:v>6</c:v>
                </c:pt>
                <c:pt idx="7982">
                  <c:v>4.9999999999999991</c:v>
                </c:pt>
                <c:pt idx="7983">
                  <c:v>4.9999999999999991</c:v>
                </c:pt>
                <c:pt idx="7984">
                  <c:v>4.9999999999999991</c:v>
                </c:pt>
                <c:pt idx="7985">
                  <c:v>4.9999999999999991</c:v>
                </c:pt>
                <c:pt idx="7986">
                  <c:v>6</c:v>
                </c:pt>
                <c:pt idx="7987">
                  <c:v>4.9999999999999991</c:v>
                </c:pt>
                <c:pt idx="7988">
                  <c:v>4.9999999999999991</c:v>
                </c:pt>
                <c:pt idx="7989">
                  <c:v>4.9999999999999991</c:v>
                </c:pt>
                <c:pt idx="7990">
                  <c:v>6</c:v>
                </c:pt>
                <c:pt idx="7991">
                  <c:v>4.9999999999999991</c:v>
                </c:pt>
                <c:pt idx="7992">
                  <c:v>4.9999999999999991</c:v>
                </c:pt>
                <c:pt idx="7993">
                  <c:v>4.9999999999999991</c:v>
                </c:pt>
                <c:pt idx="7994">
                  <c:v>4.9999999999999991</c:v>
                </c:pt>
                <c:pt idx="7995">
                  <c:v>4.9999999999999991</c:v>
                </c:pt>
                <c:pt idx="7996">
                  <c:v>6</c:v>
                </c:pt>
                <c:pt idx="7997">
                  <c:v>6</c:v>
                </c:pt>
                <c:pt idx="7998">
                  <c:v>6</c:v>
                </c:pt>
                <c:pt idx="7999">
                  <c:v>6</c:v>
                </c:pt>
                <c:pt idx="8000">
                  <c:v>6</c:v>
                </c:pt>
                <c:pt idx="8001">
                  <c:v>4.9999999999999991</c:v>
                </c:pt>
                <c:pt idx="8002">
                  <c:v>6</c:v>
                </c:pt>
                <c:pt idx="8003">
                  <c:v>7.0000000000000009</c:v>
                </c:pt>
                <c:pt idx="8004">
                  <c:v>6</c:v>
                </c:pt>
                <c:pt idx="8005">
                  <c:v>6</c:v>
                </c:pt>
                <c:pt idx="8006">
                  <c:v>6</c:v>
                </c:pt>
                <c:pt idx="8007">
                  <c:v>6</c:v>
                </c:pt>
                <c:pt idx="8008">
                  <c:v>6</c:v>
                </c:pt>
                <c:pt idx="8009">
                  <c:v>6</c:v>
                </c:pt>
                <c:pt idx="8010">
                  <c:v>6</c:v>
                </c:pt>
                <c:pt idx="8011">
                  <c:v>6</c:v>
                </c:pt>
                <c:pt idx="8012">
                  <c:v>6</c:v>
                </c:pt>
                <c:pt idx="8013">
                  <c:v>6</c:v>
                </c:pt>
                <c:pt idx="8014">
                  <c:v>4.9999999999999991</c:v>
                </c:pt>
                <c:pt idx="8015">
                  <c:v>6</c:v>
                </c:pt>
                <c:pt idx="8016">
                  <c:v>6</c:v>
                </c:pt>
                <c:pt idx="8017">
                  <c:v>6</c:v>
                </c:pt>
                <c:pt idx="8018">
                  <c:v>6</c:v>
                </c:pt>
                <c:pt idx="8019">
                  <c:v>6</c:v>
                </c:pt>
                <c:pt idx="8020">
                  <c:v>6</c:v>
                </c:pt>
                <c:pt idx="8021">
                  <c:v>6</c:v>
                </c:pt>
                <c:pt idx="8022">
                  <c:v>6</c:v>
                </c:pt>
                <c:pt idx="8023">
                  <c:v>7.0000000000000009</c:v>
                </c:pt>
                <c:pt idx="8024">
                  <c:v>6</c:v>
                </c:pt>
                <c:pt idx="8025">
                  <c:v>6</c:v>
                </c:pt>
                <c:pt idx="8026">
                  <c:v>7.0000000000000009</c:v>
                </c:pt>
                <c:pt idx="8027">
                  <c:v>6</c:v>
                </c:pt>
                <c:pt idx="8028">
                  <c:v>6</c:v>
                </c:pt>
                <c:pt idx="8029">
                  <c:v>7.0000000000000009</c:v>
                </c:pt>
                <c:pt idx="8030">
                  <c:v>7.0000000000000009</c:v>
                </c:pt>
                <c:pt idx="8031">
                  <c:v>7.0000000000000009</c:v>
                </c:pt>
                <c:pt idx="8032">
                  <c:v>6</c:v>
                </c:pt>
                <c:pt idx="8033">
                  <c:v>6</c:v>
                </c:pt>
                <c:pt idx="8034">
                  <c:v>6</c:v>
                </c:pt>
                <c:pt idx="8035">
                  <c:v>6</c:v>
                </c:pt>
                <c:pt idx="8036">
                  <c:v>6</c:v>
                </c:pt>
                <c:pt idx="8037">
                  <c:v>6</c:v>
                </c:pt>
                <c:pt idx="8038">
                  <c:v>7.0000000000000009</c:v>
                </c:pt>
                <c:pt idx="8039">
                  <c:v>7.0000000000000009</c:v>
                </c:pt>
                <c:pt idx="8040">
                  <c:v>7.0000000000000009</c:v>
                </c:pt>
                <c:pt idx="8041">
                  <c:v>6</c:v>
                </c:pt>
                <c:pt idx="8042">
                  <c:v>4.9999999999999991</c:v>
                </c:pt>
                <c:pt idx="8043">
                  <c:v>6</c:v>
                </c:pt>
                <c:pt idx="8044">
                  <c:v>6</c:v>
                </c:pt>
                <c:pt idx="8045">
                  <c:v>6</c:v>
                </c:pt>
                <c:pt idx="8046">
                  <c:v>6</c:v>
                </c:pt>
                <c:pt idx="8047">
                  <c:v>7.0000000000000009</c:v>
                </c:pt>
                <c:pt idx="8048">
                  <c:v>6</c:v>
                </c:pt>
                <c:pt idx="8049">
                  <c:v>7.0000000000000009</c:v>
                </c:pt>
                <c:pt idx="8050">
                  <c:v>7.0000000000000009</c:v>
                </c:pt>
                <c:pt idx="8051">
                  <c:v>6</c:v>
                </c:pt>
                <c:pt idx="8052">
                  <c:v>7.0000000000000009</c:v>
                </c:pt>
                <c:pt idx="8053">
                  <c:v>6</c:v>
                </c:pt>
                <c:pt idx="8054">
                  <c:v>6</c:v>
                </c:pt>
                <c:pt idx="8055">
                  <c:v>6</c:v>
                </c:pt>
                <c:pt idx="8056">
                  <c:v>6</c:v>
                </c:pt>
                <c:pt idx="8057">
                  <c:v>6</c:v>
                </c:pt>
                <c:pt idx="8058">
                  <c:v>4.9999999999999991</c:v>
                </c:pt>
                <c:pt idx="8059">
                  <c:v>4.9999999999999991</c:v>
                </c:pt>
                <c:pt idx="8060">
                  <c:v>6</c:v>
                </c:pt>
                <c:pt idx="8061">
                  <c:v>6</c:v>
                </c:pt>
                <c:pt idx="8062">
                  <c:v>6</c:v>
                </c:pt>
                <c:pt idx="8063">
                  <c:v>6</c:v>
                </c:pt>
                <c:pt idx="8064">
                  <c:v>6</c:v>
                </c:pt>
                <c:pt idx="8065">
                  <c:v>6</c:v>
                </c:pt>
                <c:pt idx="8066">
                  <c:v>6</c:v>
                </c:pt>
                <c:pt idx="8067">
                  <c:v>6</c:v>
                </c:pt>
                <c:pt idx="8068">
                  <c:v>7.0000000000000009</c:v>
                </c:pt>
                <c:pt idx="8069">
                  <c:v>6</c:v>
                </c:pt>
                <c:pt idx="8070">
                  <c:v>6</c:v>
                </c:pt>
                <c:pt idx="8071">
                  <c:v>6</c:v>
                </c:pt>
                <c:pt idx="8072">
                  <c:v>6</c:v>
                </c:pt>
                <c:pt idx="8073">
                  <c:v>6</c:v>
                </c:pt>
                <c:pt idx="8074">
                  <c:v>6</c:v>
                </c:pt>
                <c:pt idx="8075">
                  <c:v>6</c:v>
                </c:pt>
                <c:pt idx="8076">
                  <c:v>6</c:v>
                </c:pt>
                <c:pt idx="8077">
                  <c:v>6</c:v>
                </c:pt>
                <c:pt idx="8078">
                  <c:v>6</c:v>
                </c:pt>
                <c:pt idx="8079">
                  <c:v>7.0000000000000009</c:v>
                </c:pt>
                <c:pt idx="8080">
                  <c:v>6</c:v>
                </c:pt>
                <c:pt idx="8081">
                  <c:v>6</c:v>
                </c:pt>
                <c:pt idx="8082">
                  <c:v>6</c:v>
                </c:pt>
                <c:pt idx="8083">
                  <c:v>6</c:v>
                </c:pt>
                <c:pt idx="8084">
                  <c:v>6</c:v>
                </c:pt>
                <c:pt idx="8085">
                  <c:v>7.0000000000000009</c:v>
                </c:pt>
                <c:pt idx="8086">
                  <c:v>6</c:v>
                </c:pt>
                <c:pt idx="8087">
                  <c:v>6</c:v>
                </c:pt>
                <c:pt idx="8088">
                  <c:v>6</c:v>
                </c:pt>
                <c:pt idx="8089">
                  <c:v>6</c:v>
                </c:pt>
                <c:pt idx="8090">
                  <c:v>7.0000000000000009</c:v>
                </c:pt>
                <c:pt idx="8091">
                  <c:v>6</c:v>
                </c:pt>
                <c:pt idx="8092">
                  <c:v>6</c:v>
                </c:pt>
                <c:pt idx="8093">
                  <c:v>6</c:v>
                </c:pt>
                <c:pt idx="8094">
                  <c:v>7.0000000000000009</c:v>
                </c:pt>
                <c:pt idx="8095">
                  <c:v>7.0000000000000009</c:v>
                </c:pt>
                <c:pt idx="8096">
                  <c:v>7.0000000000000009</c:v>
                </c:pt>
                <c:pt idx="8097">
                  <c:v>7.0000000000000009</c:v>
                </c:pt>
                <c:pt idx="8098">
                  <c:v>7.0000000000000009</c:v>
                </c:pt>
                <c:pt idx="8099">
                  <c:v>7.0000000000000009</c:v>
                </c:pt>
                <c:pt idx="8100">
                  <c:v>7.0000000000000009</c:v>
                </c:pt>
                <c:pt idx="8101">
                  <c:v>7.0000000000000009</c:v>
                </c:pt>
                <c:pt idx="8102">
                  <c:v>7.0000000000000009</c:v>
                </c:pt>
                <c:pt idx="8103">
                  <c:v>7.0000000000000009</c:v>
                </c:pt>
                <c:pt idx="8104">
                  <c:v>7.0000000000000009</c:v>
                </c:pt>
                <c:pt idx="8105">
                  <c:v>7.9999999999999982</c:v>
                </c:pt>
                <c:pt idx="8106">
                  <c:v>7.0000000000000009</c:v>
                </c:pt>
                <c:pt idx="8107">
                  <c:v>7.0000000000000009</c:v>
                </c:pt>
                <c:pt idx="8108">
                  <c:v>7.0000000000000009</c:v>
                </c:pt>
                <c:pt idx="8109">
                  <c:v>7.0000000000000009</c:v>
                </c:pt>
                <c:pt idx="8110">
                  <c:v>7.0000000000000009</c:v>
                </c:pt>
                <c:pt idx="8111">
                  <c:v>7.0000000000000009</c:v>
                </c:pt>
                <c:pt idx="8112">
                  <c:v>7.0000000000000009</c:v>
                </c:pt>
                <c:pt idx="8113">
                  <c:v>7.0000000000000009</c:v>
                </c:pt>
                <c:pt idx="8114">
                  <c:v>7.0000000000000009</c:v>
                </c:pt>
                <c:pt idx="8115">
                  <c:v>7.0000000000000009</c:v>
                </c:pt>
                <c:pt idx="8116">
                  <c:v>7.0000000000000009</c:v>
                </c:pt>
                <c:pt idx="8117">
                  <c:v>7.0000000000000009</c:v>
                </c:pt>
                <c:pt idx="8118">
                  <c:v>7.0000000000000009</c:v>
                </c:pt>
                <c:pt idx="8119">
                  <c:v>7.0000000000000009</c:v>
                </c:pt>
                <c:pt idx="8120">
                  <c:v>7.0000000000000009</c:v>
                </c:pt>
                <c:pt idx="8121">
                  <c:v>7.0000000000000009</c:v>
                </c:pt>
                <c:pt idx="8122">
                  <c:v>7.0000000000000009</c:v>
                </c:pt>
                <c:pt idx="8123">
                  <c:v>7.0000000000000009</c:v>
                </c:pt>
                <c:pt idx="8124">
                  <c:v>7.0000000000000009</c:v>
                </c:pt>
                <c:pt idx="8125">
                  <c:v>7.0000000000000009</c:v>
                </c:pt>
                <c:pt idx="8126">
                  <c:v>7.0000000000000009</c:v>
                </c:pt>
                <c:pt idx="8127">
                  <c:v>7.0000000000000009</c:v>
                </c:pt>
                <c:pt idx="8128">
                  <c:v>7.0000000000000009</c:v>
                </c:pt>
                <c:pt idx="8129">
                  <c:v>7.0000000000000009</c:v>
                </c:pt>
                <c:pt idx="8130">
                  <c:v>7.0000000000000009</c:v>
                </c:pt>
                <c:pt idx="8131">
                  <c:v>7.0000000000000009</c:v>
                </c:pt>
                <c:pt idx="8132">
                  <c:v>6</c:v>
                </c:pt>
                <c:pt idx="8133">
                  <c:v>6</c:v>
                </c:pt>
                <c:pt idx="8134">
                  <c:v>7.0000000000000009</c:v>
                </c:pt>
                <c:pt idx="8135">
                  <c:v>6</c:v>
                </c:pt>
                <c:pt idx="8136">
                  <c:v>6</c:v>
                </c:pt>
                <c:pt idx="8137">
                  <c:v>7.0000000000000009</c:v>
                </c:pt>
                <c:pt idx="8138">
                  <c:v>6</c:v>
                </c:pt>
                <c:pt idx="8139">
                  <c:v>7.0000000000000009</c:v>
                </c:pt>
                <c:pt idx="8140">
                  <c:v>7.0000000000000009</c:v>
                </c:pt>
                <c:pt idx="8141">
                  <c:v>7.0000000000000009</c:v>
                </c:pt>
                <c:pt idx="8142">
                  <c:v>7.0000000000000009</c:v>
                </c:pt>
                <c:pt idx="8143">
                  <c:v>7.0000000000000009</c:v>
                </c:pt>
                <c:pt idx="8144">
                  <c:v>6</c:v>
                </c:pt>
                <c:pt idx="8145">
                  <c:v>6</c:v>
                </c:pt>
                <c:pt idx="8146">
                  <c:v>7.0000000000000009</c:v>
                </c:pt>
                <c:pt idx="8147">
                  <c:v>6</c:v>
                </c:pt>
                <c:pt idx="8148">
                  <c:v>6</c:v>
                </c:pt>
                <c:pt idx="8149">
                  <c:v>6</c:v>
                </c:pt>
                <c:pt idx="8150">
                  <c:v>6</c:v>
                </c:pt>
                <c:pt idx="8151">
                  <c:v>6</c:v>
                </c:pt>
                <c:pt idx="8152">
                  <c:v>6</c:v>
                </c:pt>
                <c:pt idx="8153">
                  <c:v>6</c:v>
                </c:pt>
                <c:pt idx="8154">
                  <c:v>7.0000000000000009</c:v>
                </c:pt>
                <c:pt idx="8155">
                  <c:v>6</c:v>
                </c:pt>
                <c:pt idx="8156">
                  <c:v>6</c:v>
                </c:pt>
                <c:pt idx="8157">
                  <c:v>6</c:v>
                </c:pt>
                <c:pt idx="8158">
                  <c:v>6</c:v>
                </c:pt>
                <c:pt idx="8159">
                  <c:v>6</c:v>
                </c:pt>
                <c:pt idx="8160">
                  <c:v>4.9999999999999991</c:v>
                </c:pt>
                <c:pt idx="8161">
                  <c:v>6</c:v>
                </c:pt>
                <c:pt idx="8162">
                  <c:v>6</c:v>
                </c:pt>
                <c:pt idx="8163">
                  <c:v>6</c:v>
                </c:pt>
                <c:pt idx="8164">
                  <c:v>6</c:v>
                </c:pt>
                <c:pt idx="8165">
                  <c:v>6</c:v>
                </c:pt>
                <c:pt idx="8166">
                  <c:v>6</c:v>
                </c:pt>
                <c:pt idx="8167">
                  <c:v>6</c:v>
                </c:pt>
                <c:pt idx="8168">
                  <c:v>6</c:v>
                </c:pt>
                <c:pt idx="8169">
                  <c:v>6</c:v>
                </c:pt>
                <c:pt idx="8170">
                  <c:v>7.0000000000000009</c:v>
                </c:pt>
                <c:pt idx="8171">
                  <c:v>6</c:v>
                </c:pt>
                <c:pt idx="8172">
                  <c:v>6</c:v>
                </c:pt>
                <c:pt idx="8173">
                  <c:v>6</c:v>
                </c:pt>
                <c:pt idx="8174">
                  <c:v>7.0000000000000009</c:v>
                </c:pt>
                <c:pt idx="8175">
                  <c:v>6</c:v>
                </c:pt>
                <c:pt idx="8176">
                  <c:v>7.0000000000000009</c:v>
                </c:pt>
                <c:pt idx="8177">
                  <c:v>6</c:v>
                </c:pt>
                <c:pt idx="8178">
                  <c:v>6</c:v>
                </c:pt>
                <c:pt idx="8179">
                  <c:v>6</c:v>
                </c:pt>
                <c:pt idx="8180">
                  <c:v>6</c:v>
                </c:pt>
                <c:pt idx="8181">
                  <c:v>6</c:v>
                </c:pt>
                <c:pt idx="8182">
                  <c:v>6</c:v>
                </c:pt>
                <c:pt idx="8183">
                  <c:v>6</c:v>
                </c:pt>
                <c:pt idx="8184">
                  <c:v>6</c:v>
                </c:pt>
                <c:pt idx="8185">
                  <c:v>6</c:v>
                </c:pt>
                <c:pt idx="8186">
                  <c:v>6</c:v>
                </c:pt>
                <c:pt idx="8187">
                  <c:v>6</c:v>
                </c:pt>
                <c:pt idx="8188">
                  <c:v>6</c:v>
                </c:pt>
                <c:pt idx="8189">
                  <c:v>6</c:v>
                </c:pt>
                <c:pt idx="8190">
                  <c:v>6</c:v>
                </c:pt>
                <c:pt idx="8191">
                  <c:v>6</c:v>
                </c:pt>
                <c:pt idx="8192">
                  <c:v>6</c:v>
                </c:pt>
                <c:pt idx="8193">
                  <c:v>6</c:v>
                </c:pt>
                <c:pt idx="8194">
                  <c:v>6</c:v>
                </c:pt>
                <c:pt idx="8195">
                  <c:v>6</c:v>
                </c:pt>
                <c:pt idx="8196">
                  <c:v>6</c:v>
                </c:pt>
                <c:pt idx="8197">
                  <c:v>6</c:v>
                </c:pt>
                <c:pt idx="8198">
                  <c:v>6</c:v>
                </c:pt>
                <c:pt idx="8199">
                  <c:v>6</c:v>
                </c:pt>
                <c:pt idx="8200">
                  <c:v>6</c:v>
                </c:pt>
                <c:pt idx="8201">
                  <c:v>6</c:v>
                </c:pt>
                <c:pt idx="8202">
                  <c:v>6</c:v>
                </c:pt>
                <c:pt idx="8203">
                  <c:v>6</c:v>
                </c:pt>
                <c:pt idx="8204">
                  <c:v>6</c:v>
                </c:pt>
                <c:pt idx="8205">
                  <c:v>6</c:v>
                </c:pt>
                <c:pt idx="8206">
                  <c:v>4.9999999999999991</c:v>
                </c:pt>
                <c:pt idx="8207">
                  <c:v>4.9999999999999991</c:v>
                </c:pt>
                <c:pt idx="8208">
                  <c:v>6</c:v>
                </c:pt>
                <c:pt idx="8209">
                  <c:v>6</c:v>
                </c:pt>
                <c:pt idx="8210">
                  <c:v>6</c:v>
                </c:pt>
                <c:pt idx="8211">
                  <c:v>4.9999999999999991</c:v>
                </c:pt>
                <c:pt idx="8212">
                  <c:v>4.9999999999999991</c:v>
                </c:pt>
                <c:pt idx="8213">
                  <c:v>4.9999999999999991</c:v>
                </c:pt>
                <c:pt idx="8214">
                  <c:v>4.9999999999999991</c:v>
                </c:pt>
                <c:pt idx="8215">
                  <c:v>6</c:v>
                </c:pt>
                <c:pt idx="8216">
                  <c:v>6</c:v>
                </c:pt>
                <c:pt idx="8217">
                  <c:v>4.9999999999999991</c:v>
                </c:pt>
                <c:pt idx="8218">
                  <c:v>4.9999999999999991</c:v>
                </c:pt>
                <c:pt idx="8219">
                  <c:v>4.9999999999999991</c:v>
                </c:pt>
                <c:pt idx="8220">
                  <c:v>4.9999999999999991</c:v>
                </c:pt>
                <c:pt idx="8221">
                  <c:v>4.9999999999999991</c:v>
                </c:pt>
                <c:pt idx="8222">
                  <c:v>4.9999999999999991</c:v>
                </c:pt>
                <c:pt idx="8223">
                  <c:v>4.9999999999999991</c:v>
                </c:pt>
                <c:pt idx="8224">
                  <c:v>6</c:v>
                </c:pt>
                <c:pt idx="8225">
                  <c:v>6</c:v>
                </c:pt>
                <c:pt idx="8226">
                  <c:v>4.9999999999999991</c:v>
                </c:pt>
                <c:pt idx="8227">
                  <c:v>4.9999999999999991</c:v>
                </c:pt>
                <c:pt idx="8228">
                  <c:v>6</c:v>
                </c:pt>
                <c:pt idx="8229">
                  <c:v>4.9999999999999991</c:v>
                </c:pt>
                <c:pt idx="8230">
                  <c:v>4.9999999999999991</c:v>
                </c:pt>
                <c:pt idx="8231">
                  <c:v>4.9999999999999991</c:v>
                </c:pt>
                <c:pt idx="8232">
                  <c:v>4.9999999999999991</c:v>
                </c:pt>
                <c:pt idx="8233">
                  <c:v>4.9999999999999991</c:v>
                </c:pt>
                <c:pt idx="8234">
                  <c:v>4.9999999999999991</c:v>
                </c:pt>
                <c:pt idx="8235">
                  <c:v>6</c:v>
                </c:pt>
                <c:pt idx="8236">
                  <c:v>4.9999999999999991</c:v>
                </c:pt>
                <c:pt idx="8237">
                  <c:v>6</c:v>
                </c:pt>
                <c:pt idx="8238">
                  <c:v>4.9999999999999991</c:v>
                </c:pt>
                <c:pt idx="8239">
                  <c:v>6</c:v>
                </c:pt>
                <c:pt idx="8240">
                  <c:v>6</c:v>
                </c:pt>
                <c:pt idx="8241">
                  <c:v>6</c:v>
                </c:pt>
                <c:pt idx="8242">
                  <c:v>6</c:v>
                </c:pt>
                <c:pt idx="8243">
                  <c:v>6</c:v>
                </c:pt>
                <c:pt idx="8244">
                  <c:v>4.9999999999999991</c:v>
                </c:pt>
                <c:pt idx="8245">
                  <c:v>6</c:v>
                </c:pt>
                <c:pt idx="8246">
                  <c:v>6</c:v>
                </c:pt>
                <c:pt idx="8247">
                  <c:v>6</c:v>
                </c:pt>
                <c:pt idx="8248">
                  <c:v>4.9999999999999991</c:v>
                </c:pt>
                <c:pt idx="8249">
                  <c:v>4.9999999999999991</c:v>
                </c:pt>
                <c:pt idx="8250">
                  <c:v>4.9999999999999991</c:v>
                </c:pt>
                <c:pt idx="8251">
                  <c:v>4.9999999999999991</c:v>
                </c:pt>
                <c:pt idx="8252">
                  <c:v>4.9999999999999991</c:v>
                </c:pt>
                <c:pt idx="8253">
                  <c:v>4.9999999999999991</c:v>
                </c:pt>
                <c:pt idx="8254">
                  <c:v>4.9999999999999991</c:v>
                </c:pt>
                <c:pt idx="8255">
                  <c:v>4.9999999999999991</c:v>
                </c:pt>
                <c:pt idx="8256">
                  <c:v>4.9999999999999991</c:v>
                </c:pt>
                <c:pt idx="8257">
                  <c:v>4.9999999999999991</c:v>
                </c:pt>
                <c:pt idx="8258">
                  <c:v>4.9999999999999991</c:v>
                </c:pt>
                <c:pt idx="8259">
                  <c:v>4.9999999999999991</c:v>
                </c:pt>
                <c:pt idx="8260">
                  <c:v>4.9999999999999991</c:v>
                </c:pt>
                <c:pt idx="8261">
                  <c:v>4.9999999999999991</c:v>
                </c:pt>
                <c:pt idx="8262">
                  <c:v>4.9999999999999991</c:v>
                </c:pt>
                <c:pt idx="8263">
                  <c:v>4.9999999999999991</c:v>
                </c:pt>
                <c:pt idx="8264">
                  <c:v>4.9999999999999991</c:v>
                </c:pt>
                <c:pt idx="8265">
                  <c:v>4.9999999999999991</c:v>
                </c:pt>
                <c:pt idx="8266">
                  <c:v>4.9999999999999991</c:v>
                </c:pt>
                <c:pt idx="8267">
                  <c:v>4.9999999999999991</c:v>
                </c:pt>
                <c:pt idx="8268">
                  <c:v>4</c:v>
                </c:pt>
                <c:pt idx="8269">
                  <c:v>4.9999999999999991</c:v>
                </c:pt>
                <c:pt idx="8270">
                  <c:v>4.9999999999999991</c:v>
                </c:pt>
                <c:pt idx="8271">
                  <c:v>4.9999999999999991</c:v>
                </c:pt>
                <c:pt idx="8272">
                  <c:v>4.9999999999999991</c:v>
                </c:pt>
                <c:pt idx="8273">
                  <c:v>4.9999999999999991</c:v>
                </c:pt>
                <c:pt idx="8274">
                  <c:v>4.9999999999999991</c:v>
                </c:pt>
                <c:pt idx="8275">
                  <c:v>4.9999999999999991</c:v>
                </c:pt>
                <c:pt idx="8276">
                  <c:v>4.9999999999999991</c:v>
                </c:pt>
                <c:pt idx="8277">
                  <c:v>4</c:v>
                </c:pt>
                <c:pt idx="8278">
                  <c:v>4</c:v>
                </c:pt>
                <c:pt idx="8279">
                  <c:v>4.9999999999999991</c:v>
                </c:pt>
                <c:pt idx="8280">
                  <c:v>4.9999999999999991</c:v>
                </c:pt>
                <c:pt idx="8281">
                  <c:v>4</c:v>
                </c:pt>
                <c:pt idx="8282">
                  <c:v>4</c:v>
                </c:pt>
                <c:pt idx="8283">
                  <c:v>4.9999999999999991</c:v>
                </c:pt>
                <c:pt idx="8284">
                  <c:v>4</c:v>
                </c:pt>
                <c:pt idx="8285">
                  <c:v>4.9999999999999991</c:v>
                </c:pt>
                <c:pt idx="8286">
                  <c:v>4</c:v>
                </c:pt>
                <c:pt idx="8287">
                  <c:v>4.9999999999999991</c:v>
                </c:pt>
                <c:pt idx="8288">
                  <c:v>4</c:v>
                </c:pt>
                <c:pt idx="8289">
                  <c:v>4.9999999999999991</c:v>
                </c:pt>
                <c:pt idx="8290">
                  <c:v>4.9999999999999991</c:v>
                </c:pt>
                <c:pt idx="8291">
                  <c:v>4.9999999999999991</c:v>
                </c:pt>
                <c:pt idx="8292">
                  <c:v>4.9999999999999991</c:v>
                </c:pt>
                <c:pt idx="8293">
                  <c:v>4.9999999999999991</c:v>
                </c:pt>
                <c:pt idx="8294">
                  <c:v>4.9999999999999991</c:v>
                </c:pt>
                <c:pt idx="8295">
                  <c:v>4</c:v>
                </c:pt>
                <c:pt idx="8296">
                  <c:v>4.9999999999999991</c:v>
                </c:pt>
                <c:pt idx="8297">
                  <c:v>4.9999999999999991</c:v>
                </c:pt>
                <c:pt idx="8298">
                  <c:v>4.9999999999999991</c:v>
                </c:pt>
                <c:pt idx="8299">
                  <c:v>4.9999999999999991</c:v>
                </c:pt>
                <c:pt idx="8300">
                  <c:v>4.9999999999999991</c:v>
                </c:pt>
                <c:pt idx="8301">
                  <c:v>4.9999999999999991</c:v>
                </c:pt>
                <c:pt idx="8302">
                  <c:v>6</c:v>
                </c:pt>
                <c:pt idx="8303">
                  <c:v>4.9999999999999991</c:v>
                </c:pt>
                <c:pt idx="8304">
                  <c:v>4.9999999999999991</c:v>
                </c:pt>
                <c:pt idx="8305">
                  <c:v>4.9999999999999991</c:v>
                </c:pt>
                <c:pt idx="8306">
                  <c:v>4.9999999999999991</c:v>
                </c:pt>
                <c:pt idx="8307">
                  <c:v>4.9999999999999991</c:v>
                </c:pt>
                <c:pt idx="8308">
                  <c:v>4.9999999999999991</c:v>
                </c:pt>
                <c:pt idx="8309">
                  <c:v>4.9999999999999991</c:v>
                </c:pt>
                <c:pt idx="8310">
                  <c:v>4.9999999999999991</c:v>
                </c:pt>
                <c:pt idx="8311">
                  <c:v>4.9999999999999991</c:v>
                </c:pt>
                <c:pt idx="8312">
                  <c:v>4.9999999999999991</c:v>
                </c:pt>
                <c:pt idx="8313">
                  <c:v>4.9999999999999991</c:v>
                </c:pt>
                <c:pt idx="8314">
                  <c:v>4.9999999999999991</c:v>
                </c:pt>
                <c:pt idx="8315">
                  <c:v>4.9999999999999991</c:v>
                </c:pt>
                <c:pt idx="8316">
                  <c:v>4.9999999999999991</c:v>
                </c:pt>
                <c:pt idx="8317">
                  <c:v>4.9999999999999991</c:v>
                </c:pt>
                <c:pt idx="8318">
                  <c:v>4.9999999999999991</c:v>
                </c:pt>
                <c:pt idx="8319">
                  <c:v>4.9999999999999991</c:v>
                </c:pt>
                <c:pt idx="8320">
                  <c:v>6</c:v>
                </c:pt>
                <c:pt idx="8321">
                  <c:v>4.9999999999999991</c:v>
                </c:pt>
                <c:pt idx="8322">
                  <c:v>4.9999999999999991</c:v>
                </c:pt>
                <c:pt idx="8323">
                  <c:v>4.9999999999999991</c:v>
                </c:pt>
                <c:pt idx="8324">
                  <c:v>4.9999999999999991</c:v>
                </c:pt>
                <c:pt idx="8325">
                  <c:v>4.9999999999999991</c:v>
                </c:pt>
                <c:pt idx="8326">
                  <c:v>4.9999999999999991</c:v>
                </c:pt>
                <c:pt idx="8327">
                  <c:v>4.9999999999999991</c:v>
                </c:pt>
                <c:pt idx="8328">
                  <c:v>4.9999999999999991</c:v>
                </c:pt>
                <c:pt idx="8329">
                  <c:v>4.9999999999999991</c:v>
                </c:pt>
                <c:pt idx="8330">
                  <c:v>4.9999999999999991</c:v>
                </c:pt>
                <c:pt idx="8331">
                  <c:v>4</c:v>
                </c:pt>
                <c:pt idx="8332">
                  <c:v>4.9999999999999991</c:v>
                </c:pt>
                <c:pt idx="8333">
                  <c:v>4.9999999999999991</c:v>
                </c:pt>
                <c:pt idx="8334">
                  <c:v>4.9999999999999991</c:v>
                </c:pt>
                <c:pt idx="8335">
                  <c:v>4.9999999999999991</c:v>
                </c:pt>
                <c:pt idx="8336">
                  <c:v>4.9999999999999991</c:v>
                </c:pt>
                <c:pt idx="8337">
                  <c:v>4.9999999999999991</c:v>
                </c:pt>
                <c:pt idx="8338">
                  <c:v>4.9999999999999991</c:v>
                </c:pt>
                <c:pt idx="8339">
                  <c:v>4.9999999999999991</c:v>
                </c:pt>
                <c:pt idx="8340">
                  <c:v>4.9999999999999991</c:v>
                </c:pt>
                <c:pt idx="8341">
                  <c:v>4</c:v>
                </c:pt>
                <c:pt idx="8342">
                  <c:v>4</c:v>
                </c:pt>
                <c:pt idx="8343">
                  <c:v>4</c:v>
                </c:pt>
                <c:pt idx="8344">
                  <c:v>4.9999999999999991</c:v>
                </c:pt>
                <c:pt idx="8345">
                  <c:v>4.9999999999999991</c:v>
                </c:pt>
                <c:pt idx="8346">
                  <c:v>4</c:v>
                </c:pt>
                <c:pt idx="8347">
                  <c:v>4</c:v>
                </c:pt>
                <c:pt idx="8348">
                  <c:v>4</c:v>
                </c:pt>
                <c:pt idx="8349">
                  <c:v>4</c:v>
                </c:pt>
                <c:pt idx="8350">
                  <c:v>4.9999999999999991</c:v>
                </c:pt>
                <c:pt idx="8351">
                  <c:v>4.9999999999999991</c:v>
                </c:pt>
                <c:pt idx="8352">
                  <c:v>4.9999999999999991</c:v>
                </c:pt>
                <c:pt idx="8353">
                  <c:v>4.9999999999999991</c:v>
                </c:pt>
                <c:pt idx="8354">
                  <c:v>4</c:v>
                </c:pt>
                <c:pt idx="8355">
                  <c:v>4.9999999999999991</c:v>
                </c:pt>
                <c:pt idx="8356">
                  <c:v>4.9999999999999991</c:v>
                </c:pt>
                <c:pt idx="8357">
                  <c:v>4.9999999999999991</c:v>
                </c:pt>
                <c:pt idx="8358">
                  <c:v>4.9999999999999991</c:v>
                </c:pt>
                <c:pt idx="8359">
                  <c:v>4</c:v>
                </c:pt>
                <c:pt idx="8360">
                  <c:v>4</c:v>
                </c:pt>
                <c:pt idx="8361">
                  <c:v>4</c:v>
                </c:pt>
                <c:pt idx="8362">
                  <c:v>4</c:v>
                </c:pt>
                <c:pt idx="8363">
                  <c:v>4</c:v>
                </c:pt>
                <c:pt idx="8364">
                  <c:v>4.9999999999999991</c:v>
                </c:pt>
                <c:pt idx="8365">
                  <c:v>4.9999999999999991</c:v>
                </c:pt>
                <c:pt idx="8366">
                  <c:v>4.9999999999999991</c:v>
                </c:pt>
                <c:pt idx="8367">
                  <c:v>4.9999999999999991</c:v>
                </c:pt>
                <c:pt idx="8368">
                  <c:v>4.9999999999999991</c:v>
                </c:pt>
                <c:pt idx="8369">
                  <c:v>6</c:v>
                </c:pt>
                <c:pt idx="8370">
                  <c:v>4.9999999999999991</c:v>
                </c:pt>
                <c:pt idx="8371">
                  <c:v>4.9999999999999991</c:v>
                </c:pt>
                <c:pt idx="8372">
                  <c:v>4.9999999999999991</c:v>
                </c:pt>
                <c:pt idx="8373">
                  <c:v>4.9999999999999991</c:v>
                </c:pt>
                <c:pt idx="8374">
                  <c:v>6</c:v>
                </c:pt>
                <c:pt idx="8375">
                  <c:v>6</c:v>
                </c:pt>
                <c:pt idx="8376">
                  <c:v>4.9999999999999991</c:v>
                </c:pt>
                <c:pt idx="8377">
                  <c:v>6</c:v>
                </c:pt>
                <c:pt idx="8378">
                  <c:v>6</c:v>
                </c:pt>
                <c:pt idx="8379">
                  <c:v>6</c:v>
                </c:pt>
                <c:pt idx="8380">
                  <c:v>6</c:v>
                </c:pt>
                <c:pt idx="8381">
                  <c:v>6</c:v>
                </c:pt>
                <c:pt idx="8382">
                  <c:v>6</c:v>
                </c:pt>
                <c:pt idx="8383">
                  <c:v>6</c:v>
                </c:pt>
                <c:pt idx="8384">
                  <c:v>6</c:v>
                </c:pt>
                <c:pt idx="8385">
                  <c:v>6</c:v>
                </c:pt>
                <c:pt idx="8386">
                  <c:v>6</c:v>
                </c:pt>
                <c:pt idx="8387">
                  <c:v>4.9999999999999991</c:v>
                </c:pt>
                <c:pt idx="8388">
                  <c:v>4.9999999999999991</c:v>
                </c:pt>
                <c:pt idx="8389">
                  <c:v>4.9999999999999991</c:v>
                </c:pt>
                <c:pt idx="8390">
                  <c:v>4</c:v>
                </c:pt>
                <c:pt idx="8391">
                  <c:v>4</c:v>
                </c:pt>
                <c:pt idx="8392">
                  <c:v>4.9999999999999991</c:v>
                </c:pt>
                <c:pt idx="8393">
                  <c:v>4</c:v>
                </c:pt>
                <c:pt idx="8394">
                  <c:v>4.9999999999999991</c:v>
                </c:pt>
                <c:pt idx="8395">
                  <c:v>4.9999999999999991</c:v>
                </c:pt>
                <c:pt idx="8396">
                  <c:v>4.9999999999999991</c:v>
                </c:pt>
                <c:pt idx="8397">
                  <c:v>6</c:v>
                </c:pt>
                <c:pt idx="8398">
                  <c:v>4.9999999999999991</c:v>
                </c:pt>
                <c:pt idx="8399">
                  <c:v>6</c:v>
                </c:pt>
                <c:pt idx="8400">
                  <c:v>6</c:v>
                </c:pt>
                <c:pt idx="8401">
                  <c:v>6</c:v>
                </c:pt>
                <c:pt idx="8402">
                  <c:v>6</c:v>
                </c:pt>
                <c:pt idx="8403">
                  <c:v>6</c:v>
                </c:pt>
                <c:pt idx="8404">
                  <c:v>7.0000000000000009</c:v>
                </c:pt>
                <c:pt idx="8405">
                  <c:v>6</c:v>
                </c:pt>
                <c:pt idx="8406">
                  <c:v>6</c:v>
                </c:pt>
                <c:pt idx="8407">
                  <c:v>6</c:v>
                </c:pt>
                <c:pt idx="8408">
                  <c:v>7.0000000000000009</c:v>
                </c:pt>
                <c:pt idx="8409">
                  <c:v>7.0000000000000009</c:v>
                </c:pt>
                <c:pt idx="8410">
                  <c:v>6</c:v>
                </c:pt>
                <c:pt idx="8411">
                  <c:v>7.0000000000000009</c:v>
                </c:pt>
                <c:pt idx="8412">
                  <c:v>6</c:v>
                </c:pt>
                <c:pt idx="8413">
                  <c:v>6</c:v>
                </c:pt>
                <c:pt idx="8414">
                  <c:v>6</c:v>
                </c:pt>
                <c:pt idx="8415">
                  <c:v>6</c:v>
                </c:pt>
                <c:pt idx="8416">
                  <c:v>6</c:v>
                </c:pt>
                <c:pt idx="8417">
                  <c:v>6</c:v>
                </c:pt>
                <c:pt idx="8418">
                  <c:v>4.9999999999999991</c:v>
                </c:pt>
                <c:pt idx="8419">
                  <c:v>6</c:v>
                </c:pt>
                <c:pt idx="8420">
                  <c:v>4.9999999999999991</c:v>
                </c:pt>
                <c:pt idx="8421">
                  <c:v>6</c:v>
                </c:pt>
                <c:pt idx="8422">
                  <c:v>6</c:v>
                </c:pt>
                <c:pt idx="8423">
                  <c:v>6</c:v>
                </c:pt>
                <c:pt idx="8424">
                  <c:v>4.9999999999999991</c:v>
                </c:pt>
                <c:pt idx="8425">
                  <c:v>6</c:v>
                </c:pt>
                <c:pt idx="8426">
                  <c:v>4.9999999999999991</c:v>
                </c:pt>
                <c:pt idx="8427">
                  <c:v>6</c:v>
                </c:pt>
                <c:pt idx="8428">
                  <c:v>6</c:v>
                </c:pt>
                <c:pt idx="8429">
                  <c:v>7.0000000000000009</c:v>
                </c:pt>
                <c:pt idx="8430">
                  <c:v>6</c:v>
                </c:pt>
                <c:pt idx="8431">
                  <c:v>6</c:v>
                </c:pt>
                <c:pt idx="8432">
                  <c:v>6</c:v>
                </c:pt>
                <c:pt idx="8433">
                  <c:v>6</c:v>
                </c:pt>
                <c:pt idx="8434">
                  <c:v>7.0000000000000009</c:v>
                </c:pt>
                <c:pt idx="8435">
                  <c:v>7.0000000000000009</c:v>
                </c:pt>
                <c:pt idx="8436">
                  <c:v>6</c:v>
                </c:pt>
                <c:pt idx="8437">
                  <c:v>6</c:v>
                </c:pt>
                <c:pt idx="8438">
                  <c:v>6</c:v>
                </c:pt>
                <c:pt idx="8439">
                  <c:v>6</c:v>
                </c:pt>
                <c:pt idx="8440">
                  <c:v>6</c:v>
                </c:pt>
                <c:pt idx="8441">
                  <c:v>7.0000000000000009</c:v>
                </c:pt>
                <c:pt idx="8442">
                  <c:v>7.0000000000000009</c:v>
                </c:pt>
                <c:pt idx="8443">
                  <c:v>6</c:v>
                </c:pt>
                <c:pt idx="8444">
                  <c:v>6</c:v>
                </c:pt>
                <c:pt idx="8445">
                  <c:v>6</c:v>
                </c:pt>
                <c:pt idx="8446">
                  <c:v>7.0000000000000009</c:v>
                </c:pt>
                <c:pt idx="8447">
                  <c:v>6</c:v>
                </c:pt>
                <c:pt idx="8448">
                  <c:v>6</c:v>
                </c:pt>
                <c:pt idx="8449">
                  <c:v>6</c:v>
                </c:pt>
                <c:pt idx="8450">
                  <c:v>4.9999999999999991</c:v>
                </c:pt>
                <c:pt idx="8451">
                  <c:v>4.9999999999999991</c:v>
                </c:pt>
                <c:pt idx="8452">
                  <c:v>4.9999999999999991</c:v>
                </c:pt>
                <c:pt idx="8453">
                  <c:v>6</c:v>
                </c:pt>
                <c:pt idx="8454">
                  <c:v>4.9999999999999991</c:v>
                </c:pt>
                <c:pt idx="8455">
                  <c:v>6</c:v>
                </c:pt>
                <c:pt idx="8456">
                  <c:v>6</c:v>
                </c:pt>
                <c:pt idx="8457">
                  <c:v>4.9999999999999991</c:v>
                </c:pt>
                <c:pt idx="8458">
                  <c:v>6</c:v>
                </c:pt>
                <c:pt idx="8459">
                  <c:v>4.9999999999999991</c:v>
                </c:pt>
                <c:pt idx="8460">
                  <c:v>4.9999999999999991</c:v>
                </c:pt>
                <c:pt idx="8461">
                  <c:v>6</c:v>
                </c:pt>
                <c:pt idx="8462">
                  <c:v>6</c:v>
                </c:pt>
                <c:pt idx="8463">
                  <c:v>4.9999999999999991</c:v>
                </c:pt>
                <c:pt idx="8464">
                  <c:v>4.9999999999999991</c:v>
                </c:pt>
                <c:pt idx="8465">
                  <c:v>4</c:v>
                </c:pt>
                <c:pt idx="8466">
                  <c:v>4.9999999999999991</c:v>
                </c:pt>
                <c:pt idx="8467">
                  <c:v>4.9999999999999991</c:v>
                </c:pt>
                <c:pt idx="8468">
                  <c:v>6</c:v>
                </c:pt>
                <c:pt idx="8469">
                  <c:v>4.9999999999999991</c:v>
                </c:pt>
                <c:pt idx="8470">
                  <c:v>6</c:v>
                </c:pt>
                <c:pt idx="8471">
                  <c:v>4.9999999999999991</c:v>
                </c:pt>
                <c:pt idx="8472">
                  <c:v>4.9999999999999991</c:v>
                </c:pt>
                <c:pt idx="8473">
                  <c:v>6</c:v>
                </c:pt>
                <c:pt idx="8474">
                  <c:v>4.9999999999999991</c:v>
                </c:pt>
                <c:pt idx="8475">
                  <c:v>4.9999999999999991</c:v>
                </c:pt>
                <c:pt idx="8476">
                  <c:v>4.9999999999999991</c:v>
                </c:pt>
                <c:pt idx="8477">
                  <c:v>4</c:v>
                </c:pt>
                <c:pt idx="8478">
                  <c:v>4.9999999999999991</c:v>
                </c:pt>
                <c:pt idx="8479">
                  <c:v>4.9999999999999991</c:v>
                </c:pt>
                <c:pt idx="8480">
                  <c:v>4</c:v>
                </c:pt>
                <c:pt idx="8481">
                  <c:v>4</c:v>
                </c:pt>
                <c:pt idx="8482">
                  <c:v>4.9999999999999991</c:v>
                </c:pt>
                <c:pt idx="8483">
                  <c:v>4.9999999999999991</c:v>
                </c:pt>
                <c:pt idx="8484">
                  <c:v>4.9999999999999991</c:v>
                </c:pt>
                <c:pt idx="8485">
                  <c:v>4.9999999999999991</c:v>
                </c:pt>
                <c:pt idx="8486">
                  <c:v>4.9999999999999991</c:v>
                </c:pt>
                <c:pt idx="8487">
                  <c:v>6</c:v>
                </c:pt>
                <c:pt idx="8488">
                  <c:v>6</c:v>
                </c:pt>
                <c:pt idx="8489">
                  <c:v>7.0000000000000009</c:v>
                </c:pt>
                <c:pt idx="8490">
                  <c:v>6</c:v>
                </c:pt>
                <c:pt idx="8491">
                  <c:v>4.9999999999999991</c:v>
                </c:pt>
                <c:pt idx="8492">
                  <c:v>4.9999999999999991</c:v>
                </c:pt>
                <c:pt idx="8493">
                  <c:v>4.9999999999999991</c:v>
                </c:pt>
                <c:pt idx="8494">
                  <c:v>4.9999999999999991</c:v>
                </c:pt>
                <c:pt idx="8495">
                  <c:v>4.9999999999999991</c:v>
                </c:pt>
                <c:pt idx="8496">
                  <c:v>4.9999999999999991</c:v>
                </c:pt>
                <c:pt idx="8497">
                  <c:v>6</c:v>
                </c:pt>
                <c:pt idx="8498">
                  <c:v>4.9999999999999991</c:v>
                </c:pt>
                <c:pt idx="8499">
                  <c:v>6</c:v>
                </c:pt>
                <c:pt idx="8500">
                  <c:v>11.000000000000002</c:v>
                </c:pt>
                <c:pt idx="8501">
                  <c:v>11.000000000000002</c:v>
                </c:pt>
                <c:pt idx="8502">
                  <c:v>7.0000000000000009</c:v>
                </c:pt>
                <c:pt idx="8503">
                  <c:v>7.9999999999999982</c:v>
                </c:pt>
                <c:pt idx="8504">
                  <c:v>6</c:v>
                </c:pt>
                <c:pt idx="8505">
                  <c:v>6</c:v>
                </c:pt>
                <c:pt idx="8506">
                  <c:v>4.9999999999999991</c:v>
                </c:pt>
                <c:pt idx="8507">
                  <c:v>4.9999999999999991</c:v>
                </c:pt>
                <c:pt idx="8508">
                  <c:v>4.9999999999999991</c:v>
                </c:pt>
                <c:pt idx="8509">
                  <c:v>2.9999999999999991</c:v>
                </c:pt>
                <c:pt idx="8510">
                  <c:v>2</c:v>
                </c:pt>
                <c:pt idx="8511">
                  <c:v>2.9999999999999991</c:v>
                </c:pt>
                <c:pt idx="8512">
                  <c:v>2.9999999999999991</c:v>
                </c:pt>
                <c:pt idx="8513">
                  <c:v>4</c:v>
                </c:pt>
                <c:pt idx="8514">
                  <c:v>2</c:v>
                </c:pt>
                <c:pt idx="8515">
                  <c:v>2.9999999999999991</c:v>
                </c:pt>
                <c:pt idx="8516">
                  <c:v>2.9999999999999991</c:v>
                </c:pt>
                <c:pt idx="8517">
                  <c:v>2.9999999999999991</c:v>
                </c:pt>
                <c:pt idx="8518">
                  <c:v>2</c:v>
                </c:pt>
                <c:pt idx="8519">
                  <c:v>2</c:v>
                </c:pt>
                <c:pt idx="8520">
                  <c:v>0.99999999999999911</c:v>
                </c:pt>
                <c:pt idx="8521">
                  <c:v>2</c:v>
                </c:pt>
                <c:pt idx="8522">
                  <c:v>2</c:v>
                </c:pt>
                <c:pt idx="8523">
                  <c:v>2</c:v>
                </c:pt>
                <c:pt idx="8524">
                  <c:v>0.99999999999999911</c:v>
                </c:pt>
                <c:pt idx="8525">
                  <c:v>0.99999999999999911</c:v>
                </c:pt>
                <c:pt idx="8526">
                  <c:v>0.99999999999999911</c:v>
                </c:pt>
                <c:pt idx="8527">
                  <c:v>0.99999999999999911</c:v>
                </c:pt>
                <c:pt idx="8528">
                  <c:v>0.99999999999999911</c:v>
                </c:pt>
                <c:pt idx="8529">
                  <c:v>0.99999999999999911</c:v>
                </c:pt>
                <c:pt idx="8530">
                  <c:v>2</c:v>
                </c:pt>
                <c:pt idx="8531">
                  <c:v>0.99999999999999911</c:v>
                </c:pt>
                <c:pt idx="8532">
                  <c:v>2</c:v>
                </c:pt>
                <c:pt idx="8533">
                  <c:v>0.99999999999999911</c:v>
                </c:pt>
                <c:pt idx="8534">
                  <c:v>0.99999999999999911</c:v>
                </c:pt>
                <c:pt idx="8535">
                  <c:v>0.99999999999999911</c:v>
                </c:pt>
                <c:pt idx="8536">
                  <c:v>0.99999999999999911</c:v>
                </c:pt>
                <c:pt idx="8537">
                  <c:v>0.99999999999999911</c:v>
                </c:pt>
                <c:pt idx="8538">
                  <c:v>0.99999999999999911</c:v>
                </c:pt>
                <c:pt idx="8539">
                  <c:v>0.99999999999999911</c:v>
                </c:pt>
                <c:pt idx="8540">
                  <c:v>0.99999999999999911</c:v>
                </c:pt>
                <c:pt idx="8541">
                  <c:v>0.99999999999999911</c:v>
                </c:pt>
                <c:pt idx="8542">
                  <c:v>2</c:v>
                </c:pt>
                <c:pt idx="8543">
                  <c:v>0.99999999999999911</c:v>
                </c:pt>
                <c:pt idx="8544">
                  <c:v>0.99999999999999911</c:v>
                </c:pt>
                <c:pt idx="8545">
                  <c:v>0.99999999999999911</c:v>
                </c:pt>
                <c:pt idx="8546">
                  <c:v>0.99999999999999911</c:v>
                </c:pt>
                <c:pt idx="8547">
                  <c:v>0.99999999999999911</c:v>
                </c:pt>
                <c:pt idx="8548">
                  <c:v>0.99999999999999911</c:v>
                </c:pt>
                <c:pt idx="8549">
                  <c:v>0.99999999999999911</c:v>
                </c:pt>
                <c:pt idx="8550">
                  <c:v>0.99999999999999911</c:v>
                </c:pt>
                <c:pt idx="8551">
                  <c:v>2</c:v>
                </c:pt>
                <c:pt idx="8552">
                  <c:v>0.99999999999999911</c:v>
                </c:pt>
                <c:pt idx="8553">
                  <c:v>0.99999999999999911</c:v>
                </c:pt>
                <c:pt idx="8554">
                  <c:v>0.99999999999999911</c:v>
                </c:pt>
                <c:pt idx="8555">
                  <c:v>0.99999999999999911</c:v>
                </c:pt>
                <c:pt idx="8556">
                  <c:v>2</c:v>
                </c:pt>
                <c:pt idx="8557">
                  <c:v>2</c:v>
                </c:pt>
                <c:pt idx="8558">
                  <c:v>0.99999999999999911</c:v>
                </c:pt>
                <c:pt idx="8559">
                  <c:v>0.99999999999999911</c:v>
                </c:pt>
                <c:pt idx="8560">
                  <c:v>0.99999999999999911</c:v>
                </c:pt>
                <c:pt idx="8561">
                  <c:v>0.99999999999999911</c:v>
                </c:pt>
                <c:pt idx="8562">
                  <c:v>0.99999999999999911</c:v>
                </c:pt>
                <c:pt idx="8563">
                  <c:v>0.99999999999999911</c:v>
                </c:pt>
                <c:pt idx="8564">
                  <c:v>0.99999999999999911</c:v>
                </c:pt>
                <c:pt idx="8565">
                  <c:v>0.99999999999999911</c:v>
                </c:pt>
                <c:pt idx="8566">
                  <c:v>0.99999999999999911</c:v>
                </c:pt>
                <c:pt idx="8567">
                  <c:v>0.99999999999999911</c:v>
                </c:pt>
                <c:pt idx="8568">
                  <c:v>0.99999999999999911</c:v>
                </c:pt>
                <c:pt idx="8569">
                  <c:v>0.99999999999999911</c:v>
                </c:pt>
                <c:pt idx="8570">
                  <c:v>0.99999999999999911</c:v>
                </c:pt>
                <c:pt idx="8571">
                  <c:v>0.99999999999999911</c:v>
                </c:pt>
                <c:pt idx="8572">
                  <c:v>2</c:v>
                </c:pt>
                <c:pt idx="8573">
                  <c:v>2</c:v>
                </c:pt>
                <c:pt idx="8574">
                  <c:v>0.99999999999999911</c:v>
                </c:pt>
                <c:pt idx="8575">
                  <c:v>0.99999999999999911</c:v>
                </c:pt>
                <c:pt idx="8576">
                  <c:v>0.99999999999999911</c:v>
                </c:pt>
                <c:pt idx="8577">
                  <c:v>0.99999999999999911</c:v>
                </c:pt>
                <c:pt idx="8578">
                  <c:v>0.99999999999999911</c:v>
                </c:pt>
                <c:pt idx="8579">
                  <c:v>0.99999999999999911</c:v>
                </c:pt>
                <c:pt idx="8580">
                  <c:v>0.99999999999999911</c:v>
                </c:pt>
                <c:pt idx="8581">
                  <c:v>0.99999999999999911</c:v>
                </c:pt>
                <c:pt idx="8582">
                  <c:v>0.99999999999999911</c:v>
                </c:pt>
                <c:pt idx="8583">
                  <c:v>0.99999999999999911</c:v>
                </c:pt>
                <c:pt idx="8584">
                  <c:v>0.99999999999999911</c:v>
                </c:pt>
                <c:pt idx="8585">
                  <c:v>0.99999999999999911</c:v>
                </c:pt>
                <c:pt idx="8586">
                  <c:v>0.99999999999999911</c:v>
                </c:pt>
                <c:pt idx="8587">
                  <c:v>0.99999999999999911</c:v>
                </c:pt>
                <c:pt idx="8588">
                  <c:v>0.99999999999999911</c:v>
                </c:pt>
                <c:pt idx="8589">
                  <c:v>0.99999999999999911</c:v>
                </c:pt>
                <c:pt idx="8590">
                  <c:v>0.99999999999999911</c:v>
                </c:pt>
                <c:pt idx="8591">
                  <c:v>0.99999999999999911</c:v>
                </c:pt>
                <c:pt idx="8592">
                  <c:v>0.99999999999999911</c:v>
                </c:pt>
                <c:pt idx="8593">
                  <c:v>2</c:v>
                </c:pt>
                <c:pt idx="8594">
                  <c:v>0.99999999999999911</c:v>
                </c:pt>
                <c:pt idx="8595">
                  <c:v>0.99999999999999911</c:v>
                </c:pt>
                <c:pt idx="8596">
                  <c:v>0.99999999999999911</c:v>
                </c:pt>
                <c:pt idx="8597">
                  <c:v>0.99999999999999911</c:v>
                </c:pt>
                <c:pt idx="8598">
                  <c:v>0.99999999999999911</c:v>
                </c:pt>
                <c:pt idx="8599">
                  <c:v>0.99999999999999911</c:v>
                </c:pt>
                <c:pt idx="8600">
                  <c:v>2</c:v>
                </c:pt>
                <c:pt idx="8601">
                  <c:v>2</c:v>
                </c:pt>
                <c:pt idx="8602">
                  <c:v>0.99999999999999911</c:v>
                </c:pt>
                <c:pt idx="8603">
                  <c:v>2</c:v>
                </c:pt>
                <c:pt idx="8604">
                  <c:v>2</c:v>
                </c:pt>
                <c:pt idx="8605">
                  <c:v>0.99999999999999911</c:v>
                </c:pt>
                <c:pt idx="8606">
                  <c:v>0.99999999999999911</c:v>
                </c:pt>
                <c:pt idx="8607">
                  <c:v>0.99999999999999911</c:v>
                </c:pt>
                <c:pt idx="8608">
                  <c:v>0.99999999999999911</c:v>
                </c:pt>
                <c:pt idx="8609">
                  <c:v>0.99999999999999911</c:v>
                </c:pt>
                <c:pt idx="8610">
                  <c:v>0.99999999999999911</c:v>
                </c:pt>
                <c:pt idx="8611">
                  <c:v>2</c:v>
                </c:pt>
                <c:pt idx="8612">
                  <c:v>0.99999999999999911</c:v>
                </c:pt>
                <c:pt idx="8613">
                  <c:v>0.99999999999999911</c:v>
                </c:pt>
                <c:pt idx="8614">
                  <c:v>0.99999999999999911</c:v>
                </c:pt>
                <c:pt idx="8615">
                  <c:v>2.9999999999999991</c:v>
                </c:pt>
                <c:pt idx="8616">
                  <c:v>0.99999999999999911</c:v>
                </c:pt>
                <c:pt idx="8617">
                  <c:v>0.99999999999999911</c:v>
                </c:pt>
                <c:pt idx="8618">
                  <c:v>0.99999999999999911</c:v>
                </c:pt>
                <c:pt idx="8619">
                  <c:v>2</c:v>
                </c:pt>
                <c:pt idx="8620">
                  <c:v>0.99999999999999911</c:v>
                </c:pt>
                <c:pt idx="8621">
                  <c:v>2</c:v>
                </c:pt>
                <c:pt idx="8622">
                  <c:v>0.99999999999999911</c:v>
                </c:pt>
                <c:pt idx="8623">
                  <c:v>0.99999999999999911</c:v>
                </c:pt>
                <c:pt idx="8624">
                  <c:v>0.99999999999999911</c:v>
                </c:pt>
                <c:pt idx="8625">
                  <c:v>0.99999999999999911</c:v>
                </c:pt>
                <c:pt idx="8626">
                  <c:v>0.99999999999999911</c:v>
                </c:pt>
                <c:pt idx="8627">
                  <c:v>0</c:v>
                </c:pt>
                <c:pt idx="8628">
                  <c:v>0.99999999999999911</c:v>
                </c:pt>
                <c:pt idx="8629">
                  <c:v>0.99999999999999911</c:v>
                </c:pt>
                <c:pt idx="8630">
                  <c:v>0.99999999999999911</c:v>
                </c:pt>
                <c:pt idx="8631">
                  <c:v>0.99999999999999911</c:v>
                </c:pt>
                <c:pt idx="8632">
                  <c:v>0.99999999999999911</c:v>
                </c:pt>
                <c:pt idx="8633">
                  <c:v>0.99999999999999911</c:v>
                </c:pt>
                <c:pt idx="8634">
                  <c:v>0</c:v>
                </c:pt>
                <c:pt idx="8635">
                  <c:v>0.99999999999999911</c:v>
                </c:pt>
                <c:pt idx="8636">
                  <c:v>0.99999999999999911</c:v>
                </c:pt>
                <c:pt idx="8637">
                  <c:v>0.99999999999999911</c:v>
                </c:pt>
                <c:pt idx="8638">
                  <c:v>0.99999999999999911</c:v>
                </c:pt>
                <c:pt idx="8639">
                  <c:v>0.99999999999999911</c:v>
                </c:pt>
                <c:pt idx="8640">
                  <c:v>0.99999999999999911</c:v>
                </c:pt>
                <c:pt idx="8641">
                  <c:v>0.99999999999999911</c:v>
                </c:pt>
                <c:pt idx="8642">
                  <c:v>0.99999999999999911</c:v>
                </c:pt>
                <c:pt idx="8643">
                  <c:v>0.99999999999999911</c:v>
                </c:pt>
                <c:pt idx="8644">
                  <c:v>0.99999999999999911</c:v>
                </c:pt>
                <c:pt idx="8645">
                  <c:v>0.99999999999999911</c:v>
                </c:pt>
                <c:pt idx="8646">
                  <c:v>0.99999999999999911</c:v>
                </c:pt>
                <c:pt idx="8647">
                  <c:v>0.99999999999999911</c:v>
                </c:pt>
                <c:pt idx="8648">
                  <c:v>0.99999999999999911</c:v>
                </c:pt>
                <c:pt idx="8649">
                  <c:v>0.99999999999999911</c:v>
                </c:pt>
                <c:pt idx="8650">
                  <c:v>0.99999999999999911</c:v>
                </c:pt>
                <c:pt idx="8651">
                  <c:v>0.99999999999999911</c:v>
                </c:pt>
                <c:pt idx="8652">
                  <c:v>0.99999999999999911</c:v>
                </c:pt>
                <c:pt idx="8653">
                  <c:v>0.99999999999999911</c:v>
                </c:pt>
                <c:pt idx="8654">
                  <c:v>0.99999999999999911</c:v>
                </c:pt>
                <c:pt idx="8655">
                  <c:v>0.99999999999999911</c:v>
                </c:pt>
                <c:pt idx="8656">
                  <c:v>0.99999999999999911</c:v>
                </c:pt>
                <c:pt idx="8657">
                  <c:v>2</c:v>
                </c:pt>
                <c:pt idx="8658">
                  <c:v>0.99999999999999911</c:v>
                </c:pt>
                <c:pt idx="8659">
                  <c:v>0.99999999999999911</c:v>
                </c:pt>
                <c:pt idx="8660">
                  <c:v>0.99999999999999911</c:v>
                </c:pt>
                <c:pt idx="8661">
                  <c:v>0.99999999999999911</c:v>
                </c:pt>
                <c:pt idx="8662">
                  <c:v>0.99999999999999911</c:v>
                </c:pt>
                <c:pt idx="8663">
                  <c:v>0.99999999999999911</c:v>
                </c:pt>
                <c:pt idx="8664">
                  <c:v>0.99999999999999911</c:v>
                </c:pt>
                <c:pt idx="8665">
                  <c:v>0.99999999999999911</c:v>
                </c:pt>
                <c:pt idx="8666">
                  <c:v>0.99999999999999911</c:v>
                </c:pt>
                <c:pt idx="8667">
                  <c:v>0.99999999999999911</c:v>
                </c:pt>
                <c:pt idx="8668">
                  <c:v>0.99999999999999911</c:v>
                </c:pt>
                <c:pt idx="8669">
                  <c:v>0.99999999999999911</c:v>
                </c:pt>
                <c:pt idx="8670">
                  <c:v>0.99999999999999911</c:v>
                </c:pt>
                <c:pt idx="8671">
                  <c:v>0.99999999999999911</c:v>
                </c:pt>
                <c:pt idx="8672">
                  <c:v>0.99999999999999911</c:v>
                </c:pt>
                <c:pt idx="8673">
                  <c:v>0.99999999999999911</c:v>
                </c:pt>
                <c:pt idx="8674">
                  <c:v>0.99999999999999911</c:v>
                </c:pt>
                <c:pt idx="8675">
                  <c:v>0.99999999999999911</c:v>
                </c:pt>
                <c:pt idx="8676">
                  <c:v>0.99999999999999911</c:v>
                </c:pt>
                <c:pt idx="8677">
                  <c:v>0.99999999999999911</c:v>
                </c:pt>
                <c:pt idx="8678">
                  <c:v>0.99999999999999911</c:v>
                </c:pt>
                <c:pt idx="8679">
                  <c:v>0.99999999999999911</c:v>
                </c:pt>
                <c:pt idx="8680">
                  <c:v>0.99999999999999911</c:v>
                </c:pt>
                <c:pt idx="8681">
                  <c:v>0.99999999999999911</c:v>
                </c:pt>
                <c:pt idx="8682">
                  <c:v>0.99999999999999911</c:v>
                </c:pt>
                <c:pt idx="8683">
                  <c:v>0.99999999999999911</c:v>
                </c:pt>
                <c:pt idx="8684">
                  <c:v>0.99999999999999911</c:v>
                </c:pt>
                <c:pt idx="8685">
                  <c:v>0.99999999999999911</c:v>
                </c:pt>
                <c:pt idx="8686">
                  <c:v>0.99999999999999911</c:v>
                </c:pt>
                <c:pt idx="8687">
                  <c:v>0.99999999999999911</c:v>
                </c:pt>
                <c:pt idx="8688">
                  <c:v>0.99999999999999911</c:v>
                </c:pt>
                <c:pt idx="8689">
                  <c:v>0.99999999999999911</c:v>
                </c:pt>
                <c:pt idx="8690">
                  <c:v>0.99999999999999911</c:v>
                </c:pt>
                <c:pt idx="8691">
                  <c:v>0.99999999999999911</c:v>
                </c:pt>
                <c:pt idx="8692">
                  <c:v>0.99999999999999911</c:v>
                </c:pt>
                <c:pt idx="8693">
                  <c:v>0.99999999999999911</c:v>
                </c:pt>
                <c:pt idx="8694">
                  <c:v>0.99999999999999911</c:v>
                </c:pt>
                <c:pt idx="8695">
                  <c:v>0.99999999999999911</c:v>
                </c:pt>
                <c:pt idx="8696">
                  <c:v>0.99999999999999911</c:v>
                </c:pt>
                <c:pt idx="8697">
                  <c:v>0.99999999999999911</c:v>
                </c:pt>
                <c:pt idx="8698">
                  <c:v>0.99999999999999911</c:v>
                </c:pt>
                <c:pt idx="8699">
                  <c:v>0.99999999999999911</c:v>
                </c:pt>
                <c:pt idx="8700">
                  <c:v>0</c:v>
                </c:pt>
                <c:pt idx="8701">
                  <c:v>0.99999999999999911</c:v>
                </c:pt>
                <c:pt idx="8702">
                  <c:v>0.99999999999999911</c:v>
                </c:pt>
                <c:pt idx="8703">
                  <c:v>0.99999999999999911</c:v>
                </c:pt>
                <c:pt idx="8704">
                  <c:v>0.99999999999999911</c:v>
                </c:pt>
                <c:pt idx="8705">
                  <c:v>0.99999999999999911</c:v>
                </c:pt>
                <c:pt idx="8706">
                  <c:v>0.99999999999999911</c:v>
                </c:pt>
                <c:pt idx="8707">
                  <c:v>0.99999999999999911</c:v>
                </c:pt>
                <c:pt idx="8708">
                  <c:v>0.99999999999999911</c:v>
                </c:pt>
                <c:pt idx="8709">
                  <c:v>0.99999999999999911</c:v>
                </c:pt>
                <c:pt idx="8710">
                  <c:v>0</c:v>
                </c:pt>
                <c:pt idx="8711">
                  <c:v>0</c:v>
                </c:pt>
                <c:pt idx="8712">
                  <c:v>0.99999999999999911</c:v>
                </c:pt>
                <c:pt idx="8713">
                  <c:v>0</c:v>
                </c:pt>
                <c:pt idx="8714">
                  <c:v>0.99999999999999911</c:v>
                </c:pt>
                <c:pt idx="8715">
                  <c:v>2</c:v>
                </c:pt>
                <c:pt idx="8716">
                  <c:v>0</c:v>
                </c:pt>
                <c:pt idx="8717">
                  <c:v>0.99999999999999911</c:v>
                </c:pt>
                <c:pt idx="8718">
                  <c:v>0</c:v>
                </c:pt>
                <c:pt idx="8719">
                  <c:v>0</c:v>
                </c:pt>
                <c:pt idx="8720">
                  <c:v>0</c:v>
                </c:pt>
                <c:pt idx="8721">
                  <c:v>0.99999999999999911</c:v>
                </c:pt>
                <c:pt idx="8722">
                  <c:v>0</c:v>
                </c:pt>
                <c:pt idx="8723">
                  <c:v>0</c:v>
                </c:pt>
                <c:pt idx="8724">
                  <c:v>0</c:v>
                </c:pt>
                <c:pt idx="8725">
                  <c:v>0</c:v>
                </c:pt>
                <c:pt idx="8726">
                  <c:v>0</c:v>
                </c:pt>
                <c:pt idx="8727">
                  <c:v>0</c:v>
                </c:pt>
                <c:pt idx="8728">
                  <c:v>0</c:v>
                </c:pt>
                <c:pt idx="8729">
                  <c:v>0</c:v>
                </c:pt>
                <c:pt idx="8730">
                  <c:v>0</c:v>
                </c:pt>
                <c:pt idx="8731">
                  <c:v>0</c:v>
                </c:pt>
                <c:pt idx="8732">
                  <c:v>0</c:v>
                </c:pt>
                <c:pt idx="8733">
                  <c:v>0</c:v>
                </c:pt>
                <c:pt idx="8734">
                  <c:v>0</c:v>
                </c:pt>
                <c:pt idx="8735">
                  <c:v>0</c:v>
                </c:pt>
                <c:pt idx="8736">
                  <c:v>0</c:v>
                </c:pt>
                <c:pt idx="8737">
                  <c:v>0</c:v>
                </c:pt>
                <c:pt idx="8738">
                  <c:v>0</c:v>
                </c:pt>
                <c:pt idx="8739">
                  <c:v>0</c:v>
                </c:pt>
                <c:pt idx="8740">
                  <c:v>0</c:v>
                </c:pt>
                <c:pt idx="8741">
                  <c:v>0</c:v>
                </c:pt>
                <c:pt idx="8742">
                  <c:v>0</c:v>
                </c:pt>
                <c:pt idx="8743">
                  <c:v>0</c:v>
                </c:pt>
                <c:pt idx="8744">
                  <c:v>0.99999999999999911</c:v>
                </c:pt>
                <c:pt idx="8745">
                  <c:v>0</c:v>
                </c:pt>
                <c:pt idx="8746">
                  <c:v>0</c:v>
                </c:pt>
                <c:pt idx="8747">
                  <c:v>0</c:v>
                </c:pt>
                <c:pt idx="8748">
                  <c:v>0.99999999999999911</c:v>
                </c:pt>
                <c:pt idx="8749">
                  <c:v>0.99999999999999911</c:v>
                </c:pt>
                <c:pt idx="8750">
                  <c:v>0</c:v>
                </c:pt>
                <c:pt idx="8751">
                  <c:v>0.99999999999999911</c:v>
                </c:pt>
                <c:pt idx="8752">
                  <c:v>0.99999999999999911</c:v>
                </c:pt>
                <c:pt idx="8753">
                  <c:v>0.99999999999999911</c:v>
                </c:pt>
                <c:pt idx="8754">
                  <c:v>0</c:v>
                </c:pt>
                <c:pt idx="8755">
                  <c:v>0.99999999999999911</c:v>
                </c:pt>
                <c:pt idx="8756">
                  <c:v>0</c:v>
                </c:pt>
                <c:pt idx="8757">
                  <c:v>0</c:v>
                </c:pt>
                <c:pt idx="8758">
                  <c:v>0.99999999999999911</c:v>
                </c:pt>
                <c:pt idx="8759">
                  <c:v>0</c:v>
                </c:pt>
                <c:pt idx="8760">
                  <c:v>0.99999999999999911</c:v>
                </c:pt>
                <c:pt idx="8761">
                  <c:v>0.99999999999999911</c:v>
                </c:pt>
                <c:pt idx="8762">
                  <c:v>0</c:v>
                </c:pt>
                <c:pt idx="8763">
                  <c:v>0</c:v>
                </c:pt>
                <c:pt idx="8764">
                  <c:v>0</c:v>
                </c:pt>
                <c:pt idx="8765">
                  <c:v>0</c:v>
                </c:pt>
                <c:pt idx="8766">
                  <c:v>0.99999999999999911</c:v>
                </c:pt>
                <c:pt idx="8767">
                  <c:v>0</c:v>
                </c:pt>
                <c:pt idx="8768">
                  <c:v>0</c:v>
                </c:pt>
                <c:pt idx="8769">
                  <c:v>0.99999999999999911</c:v>
                </c:pt>
                <c:pt idx="8770">
                  <c:v>0</c:v>
                </c:pt>
                <c:pt idx="8771">
                  <c:v>0</c:v>
                </c:pt>
                <c:pt idx="8772">
                  <c:v>0</c:v>
                </c:pt>
                <c:pt idx="8773">
                  <c:v>0</c:v>
                </c:pt>
                <c:pt idx="8774">
                  <c:v>0</c:v>
                </c:pt>
                <c:pt idx="8775">
                  <c:v>0</c:v>
                </c:pt>
                <c:pt idx="8776">
                  <c:v>0</c:v>
                </c:pt>
                <c:pt idx="8777">
                  <c:v>0</c:v>
                </c:pt>
                <c:pt idx="8778">
                  <c:v>0</c:v>
                </c:pt>
                <c:pt idx="8779">
                  <c:v>0</c:v>
                </c:pt>
                <c:pt idx="8780">
                  <c:v>0</c:v>
                </c:pt>
                <c:pt idx="8781">
                  <c:v>0</c:v>
                </c:pt>
                <c:pt idx="8782">
                  <c:v>0.99999999999999911</c:v>
                </c:pt>
                <c:pt idx="8783">
                  <c:v>0.99999999999999911</c:v>
                </c:pt>
                <c:pt idx="8784">
                  <c:v>0</c:v>
                </c:pt>
                <c:pt idx="8785">
                  <c:v>0</c:v>
                </c:pt>
                <c:pt idx="8786">
                  <c:v>0</c:v>
                </c:pt>
                <c:pt idx="8787">
                  <c:v>0</c:v>
                </c:pt>
                <c:pt idx="8788">
                  <c:v>0</c:v>
                </c:pt>
                <c:pt idx="8789">
                  <c:v>0</c:v>
                </c:pt>
                <c:pt idx="8790">
                  <c:v>0.99999999999999911</c:v>
                </c:pt>
                <c:pt idx="8791">
                  <c:v>0.99999999999999911</c:v>
                </c:pt>
                <c:pt idx="8792">
                  <c:v>0</c:v>
                </c:pt>
                <c:pt idx="8793">
                  <c:v>0</c:v>
                </c:pt>
                <c:pt idx="8794">
                  <c:v>0</c:v>
                </c:pt>
                <c:pt idx="8795">
                  <c:v>0.99999999999999911</c:v>
                </c:pt>
                <c:pt idx="8796">
                  <c:v>0</c:v>
                </c:pt>
                <c:pt idx="8797">
                  <c:v>0</c:v>
                </c:pt>
                <c:pt idx="8798">
                  <c:v>0.99999999999999911</c:v>
                </c:pt>
                <c:pt idx="8799">
                  <c:v>0</c:v>
                </c:pt>
                <c:pt idx="8800">
                  <c:v>0</c:v>
                </c:pt>
                <c:pt idx="8801">
                  <c:v>0</c:v>
                </c:pt>
                <c:pt idx="8802">
                  <c:v>0</c:v>
                </c:pt>
                <c:pt idx="8803">
                  <c:v>0</c:v>
                </c:pt>
                <c:pt idx="8804">
                  <c:v>0</c:v>
                </c:pt>
                <c:pt idx="8805">
                  <c:v>0</c:v>
                </c:pt>
                <c:pt idx="8806">
                  <c:v>0</c:v>
                </c:pt>
                <c:pt idx="8807">
                  <c:v>0</c:v>
                </c:pt>
                <c:pt idx="8808">
                  <c:v>0</c:v>
                </c:pt>
                <c:pt idx="8809">
                  <c:v>0</c:v>
                </c:pt>
                <c:pt idx="8810">
                  <c:v>0</c:v>
                </c:pt>
                <c:pt idx="8811">
                  <c:v>0</c:v>
                </c:pt>
                <c:pt idx="8812">
                  <c:v>0</c:v>
                </c:pt>
                <c:pt idx="8813">
                  <c:v>0</c:v>
                </c:pt>
                <c:pt idx="8814">
                  <c:v>0</c:v>
                </c:pt>
                <c:pt idx="8815">
                  <c:v>0</c:v>
                </c:pt>
                <c:pt idx="8816">
                  <c:v>0</c:v>
                </c:pt>
                <c:pt idx="8817">
                  <c:v>0</c:v>
                </c:pt>
                <c:pt idx="8818">
                  <c:v>0</c:v>
                </c:pt>
                <c:pt idx="8819">
                  <c:v>0</c:v>
                </c:pt>
                <c:pt idx="8820">
                  <c:v>0</c:v>
                </c:pt>
                <c:pt idx="8821">
                  <c:v>0</c:v>
                </c:pt>
                <c:pt idx="8822">
                  <c:v>0.99999999999999911</c:v>
                </c:pt>
                <c:pt idx="8823">
                  <c:v>0.99999999999999911</c:v>
                </c:pt>
                <c:pt idx="8824">
                  <c:v>0</c:v>
                </c:pt>
                <c:pt idx="8825">
                  <c:v>0</c:v>
                </c:pt>
                <c:pt idx="8826">
                  <c:v>0</c:v>
                </c:pt>
                <c:pt idx="8827">
                  <c:v>0</c:v>
                </c:pt>
                <c:pt idx="8828">
                  <c:v>0</c:v>
                </c:pt>
                <c:pt idx="8829">
                  <c:v>0</c:v>
                </c:pt>
                <c:pt idx="8830">
                  <c:v>0</c:v>
                </c:pt>
                <c:pt idx="8831">
                  <c:v>0</c:v>
                </c:pt>
                <c:pt idx="8832">
                  <c:v>0</c:v>
                </c:pt>
                <c:pt idx="8833">
                  <c:v>0</c:v>
                </c:pt>
                <c:pt idx="8834">
                  <c:v>0</c:v>
                </c:pt>
                <c:pt idx="8835">
                  <c:v>0</c:v>
                </c:pt>
                <c:pt idx="8836">
                  <c:v>0</c:v>
                </c:pt>
                <c:pt idx="8837">
                  <c:v>0</c:v>
                </c:pt>
                <c:pt idx="8838">
                  <c:v>0</c:v>
                </c:pt>
                <c:pt idx="8839">
                  <c:v>0</c:v>
                </c:pt>
                <c:pt idx="8840">
                  <c:v>0</c:v>
                </c:pt>
                <c:pt idx="8841">
                  <c:v>0.99999999999999911</c:v>
                </c:pt>
                <c:pt idx="8842">
                  <c:v>0</c:v>
                </c:pt>
                <c:pt idx="8843">
                  <c:v>0</c:v>
                </c:pt>
                <c:pt idx="8844">
                  <c:v>0</c:v>
                </c:pt>
                <c:pt idx="8845">
                  <c:v>0</c:v>
                </c:pt>
                <c:pt idx="8846">
                  <c:v>0</c:v>
                </c:pt>
                <c:pt idx="8847">
                  <c:v>0</c:v>
                </c:pt>
                <c:pt idx="8848">
                  <c:v>0</c:v>
                </c:pt>
                <c:pt idx="8849">
                  <c:v>0.99999999999999911</c:v>
                </c:pt>
                <c:pt idx="8850">
                  <c:v>0</c:v>
                </c:pt>
                <c:pt idx="8851">
                  <c:v>0</c:v>
                </c:pt>
                <c:pt idx="8852">
                  <c:v>0</c:v>
                </c:pt>
                <c:pt idx="8853">
                  <c:v>0</c:v>
                </c:pt>
                <c:pt idx="8854">
                  <c:v>0</c:v>
                </c:pt>
                <c:pt idx="8855">
                  <c:v>0</c:v>
                </c:pt>
                <c:pt idx="8856">
                  <c:v>0</c:v>
                </c:pt>
                <c:pt idx="8857">
                  <c:v>0</c:v>
                </c:pt>
                <c:pt idx="8858">
                  <c:v>0</c:v>
                </c:pt>
                <c:pt idx="8859">
                  <c:v>0</c:v>
                </c:pt>
                <c:pt idx="8860">
                  <c:v>0</c:v>
                </c:pt>
                <c:pt idx="8861">
                  <c:v>0</c:v>
                </c:pt>
                <c:pt idx="8862">
                  <c:v>0</c:v>
                </c:pt>
                <c:pt idx="8863">
                  <c:v>0</c:v>
                </c:pt>
                <c:pt idx="8864">
                  <c:v>0</c:v>
                </c:pt>
                <c:pt idx="8865">
                  <c:v>0</c:v>
                </c:pt>
                <c:pt idx="8866">
                  <c:v>0</c:v>
                </c:pt>
                <c:pt idx="8867">
                  <c:v>0</c:v>
                </c:pt>
                <c:pt idx="8868">
                  <c:v>0</c:v>
                </c:pt>
                <c:pt idx="8869">
                  <c:v>0.99999999999999911</c:v>
                </c:pt>
                <c:pt idx="8870">
                  <c:v>0</c:v>
                </c:pt>
                <c:pt idx="8871">
                  <c:v>0</c:v>
                </c:pt>
                <c:pt idx="8872">
                  <c:v>0</c:v>
                </c:pt>
                <c:pt idx="8873">
                  <c:v>0</c:v>
                </c:pt>
                <c:pt idx="8874">
                  <c:v>0.99999999999999911</c:v>
                </c:pt>
                <c:pt idx="8875">
                  <c:v>0</c:v>
                </c:pt>
                <c:pt idx="8876">
                  <c:v>0</c:v>
                </c:pt>
                <c:pt idx="8877">
                  <c:v>0</c:v>
                </c:pt>
                <c:pt idx="8878">
                  <c:v>0</c:v>
                </c:pt>
                <c:pt idx="8879">
                  <c:v>0</c:v>
                </c:pt>
                <c:pt idx="8880">
                  <c:v>0</c:v>
                </c:pt>
                <c:pt idx="8881">
                  <c:v>0</c:v>
                </c:pt>
                <c:pt idx="8882">
                  <c:v>0</c:v>
                </c:pt>
                <c:pt idx="8883">
                  <c:v>0</c:v>
                </c:pt>
                <c:pt idx="8884">
                  <c:v>0</c:v>
                </c:pt>
                <c:pt idx="8885">
                  <c:v>0.99999999999999911</c:v>
                </c:pt>
                <c:pt idx="8886">
                  <c:v>0</c:v>
                </c:pt>
                <c:pt idx="8887">
                  <c:v>0.99999999999999911</c:v>
                </c:pt>
                <c:pt idx="8888">
                  <c:v>0.99999999999999911</c:v>
                </c:pt>
                <c:pt idx="8889">
                  <c:v>0</c:v>
                </c:pt>
                <c:pt idx="8890">
                  <c:v>0</c:v>
                </c:pt>
                <c:pt idx="8891">
                  <c:v>0</c:v>
                </c:pt>
                <c:pt idx="8892">
                  <c:v>0</c:v>
                </c:pt>
                <c:pt idx="8893">
                  <c:v>0.99999999999999911</c:v>
                </c:pt>
                <c:pt idx="8894">
                  <c:v>0.99999999999999911</c:v>
                </c:pt>
                <c:pt idx="8895">
                  <c:v>0.99999999999999911</c:v>
                </c:pt>
                <c:pt idx="8896">
                  <c:v>0</c:v>
                </c:pt>
                <c:pt idx="8897">
                  <c:v>0</c:v>
                </c:pt>
                <c:pt idx="8898">
                  <c:v>0</c:v>
                </c:pt>
                <c:pt idx="8899">
                  <c:v>0</c:v>
                </c:pt>
                <c:pt idx="8900">
                  <c:v>0</c:v>
                </c:pt>
                <c:pt idx="8901">
                  <c:v>0.99999999999999911</c:v>
                </c:pt>
                <c:pt idx="8902">
                  <c:v>0</c:v>
                </c:pt>
                <c:pt idx="8903">
                  <c:v>0.99999999999999911</c:v>
                </c:pt>
                <c:pt idx="8904">
                  <c:v>0</c:v>
                </c:pt>
                <c:pt idx="8905">
                  <c:v>0</c:v>
                </c:pt>
                <c:pt idx="8906">
                  <c:v>0</c:v>
                </c:pt>
                <c:pt idx="8907">
                  <c:v>0</c:v>
                </c:pt>
                <c:pt idx="8908">
                  <c:v>0</c:v>
                </c:pt>
                <c:pt idx="8909">
                  <c:v>0</c:v>
                </c:pt>
                <c:pt idx="8910">
                  <c:v>0</c:v>
                </c:pt>
                <c:pt idx="8911">
                  <c:v>0</c:v>
                </c:pt>
                <c:pt idx="8912">
                  <c:v>0.99999999999999911</c:v>
                </c:pt>
                <c:pt idx="8913">
                  <c:v>0.99999999999999911</c:v>
                </c:pt>
                <c:pt idx="8914">
                  <c:v>0</c:v>
                </c:pt>
                <c:pt idx="8915">
                  <c:v>0</c:v>
                </c:pt>
                <c:pt idx="8916">
                  <c:v>0</c:v>
                </c:pt>
                <c:pt idx="8917">
                  <c:v>0.99999999999999911</c:v>
                </c:pt>
                <c:pt idx="8918">
                  <c:v>0</c:v>
                </c:pt>
                <c:pt idx="8919">
                  <c:v>0</c:v>
                </c:pt>
                <c:pt idx="8920">
                  <c:v>0</c:v>
                </c:pt>
                <c:pt idx="8921">
                  <c:v>0</c:v>
                </c:pt>
                <c:pt idx="8922">
                  <c:v>0</c:v>
                </c:pt>
                <c:pt idx="8923">
                  <c:v>0</c:v>
                </c:pt>
                <c:pt idx="8924">
                  <c:v>0</c:v>
                </c:pt>
                <c:pt idx="8925">
                  <c:v>0</c:v>
                </c:pt>
                <c:pt idx="8926">
                  <c:v>0</c:v>
                </c:pt>
                <c:pt idx="8927">
                  <c:v>0</c:v>
                </c:pt>
                <c:pt idx="8928">
                  <c:v>0</c:v>
                </c:pt>
                <c:pt idx="8929">
                  <c:v>0</c:v>
                </c:pt>
                <c:pt idx="8930">
                  <c:v>0.99999999999999911</c:v>
                </c:pt>
                <c:pt idx="8931">
                  <c:v>0.99999999999999911</c:v>
                </c:pt>
                <c:pt idx="8932">
                  <c:v>0</c:v>
                </c:pt>
                <c:pt idx="8933">
                  <c:v>0</c:v>
                </c:pt>
                <c:pt idx="8934">
                  <c:v>0</c:v>
                </c:pt>
                <c:pt idx="8935">
                  <c:v>0</c:v>
                </c:pt>
                <c:pt idx="8936">
                  <c:v>0</c:v>
                </c:pt>
                <c:pt idx="8937">
                  <c:v>0</c:v>
                </c:pt>
                <c:pt idx="8938">
                  <c:v>0</c:v>
                </c:pt>
                <c:pt idx="8939">
                  <c:v>0</c:v>
                </c:pt>
                <c:pt idx="8940">
                  <c:v>0</c:v>
                </c:pt>
                <c:pt idx="8941">
                  <c:v>0</c:v>
                </c:pt>
                <c:pt idx="8942">
                  <c:v>0</c:v>
                </c:pt>
                <c:pt idx="8943">
                  <c:v>0</c:v>
                </c:pt>
                <c:pt idx="8944">
                  <c:v>0</c:v>
                </c:pt>
                <c:pt idx="8945">
                  <c:v>0</c:v>
                </c:pt>
                <c:pt idx="8946">
                  <c:v>0</c:v>
                </c:pt>
                <c:pt idx="8947">
                  <c:v>0</c:v>
                </c:pt>
                <c:pt idx="8948">
                  <c:v>0</c:v>
                </c:pt>
                <c:pt idx="8949">
                  <c:v>0</c:v>
                </c:pt>
                <c:pt idx="8950">
                  <c:v>0</c:v>
                </c:pt>
                <c:pt idx="8951">
                  <c:v>0</c:v>
                </c:pt>
                <c:pt idx="8952">
                  <c:v>0</c:v>
                </c:pt>
                <c:pt idx="8953">
                  <c:v>0</c:v>
                </c:pt>
                <c:pt idx="8954">
                  <c:v>0</c:v>
                </c:pt>
                <c:pt idx="8955">
                  <c:v>0</c:v>
                </c:pt>
                <c:pt idx="8956">
                  <c:v>0</c:v>
                </c:pt>
                <c:pt idx="8957">
                  <c:v>0</c:v>
                </c:pt>
                <c:pt idx="8958">
                  <c:v>0</c:v>
                </c:pt>
                <c:pt idx="8959">
                  <c:v>0</c:v>
                </c:pt>
                <c:pt idx="8960">
                  <c:v>0</c:v>
                </c:pt>
                <c:pt idx="8961">
                  <c:v>0</c:v>
                </c:pt>
                <c:pt idx="8962">
                  <c:v>0</c:v>
                </c:pt>
                <c:pt idx="8963">
                  <c:v>0</c:v>
                </c:pt>
                <c:pt idx="8964">
                  <c:v>0</c:v>
                </c:pt>
                <c:pt idx="8965">
                  <c:v>0</c:v>
                </c:pt>
                <c:pt idx="8966">
                  <c:v>0</c:v>
                </c:pt>
                <c:pt idx="8967">
                  <c:v>0</c:v>
                </c:pt>
                <c:pt idx="8968">
                  <c:v>0</c:v>
                </c:pt>
                <c:pt idx="8969">
                  <c:v>0</c:v>
                </c:pt>
                <c:pt idx="8970">
                  <c:v>0</c:v>
                </c:pt>
                <c:pt idx="8971">
                  <c:v>0</c:v>
                </c:pt>
                <c:pt idx="8972">
                  <c:v>0</c:v>
                </c:pt>
                <c:pt idx="8973">
                  <c:v>0</c:v>
                </c:pt>
                <c:pt idx="8974">
                  <c:v>0</c:v>
                </c:pt>
                <c:pt idx="8975">
                  <c:v>0</c:v>
                </c:pt>
                <c:pt idx="8976">
                  <c:v>0</c:v>
                </c:pt>
                <c:pt idx="8977">
                  <c:v>0</c:v>
                </c:pt>
                <c:pt idx="8978">
                  <c:v>0</c:v>
                </c:pt>
                <c:pt idx="8979">
                  <c:v>0</c:v>
                </c:pt>
                <c:pt idx="8980">
                  <c:v>0</c:v>
                </c:pt>
                <c:pt idx="8981">
                  <c:v>0</c:v>
                </c:pt>
                <c:pt idx="8982">
                  <c:v>0</c:v>
                </c:pt>
                <c:pt idx="8983">
                  <c:v>0</c:v>
                </c:pt>
                <c:pt idx="8984">
                  <c:v>0</c:v>
                </c:pt>
                <c:pt idx="8985">
                  <c:v>0</c:v>
                </c:pt>
                <c:pt idx="8986">
                  <c:v>0</c:v>
                </c:pt>
                <c:pt idx="8987">
                  <c:v>0</c:v>
                </c:pt>
                <c:pt idx="8988">
                  <c:v>0</c:v>
                </c:pt>
                <c:pt idx="8989">
                  <c:v>0</c:v>
                </c:pt>
                <c:pt idx="8990">
                  <c:v>0</c:v>
                </c:pt>
                <c:pt idx="8991">
                  <c:v>0</c:v>
                </c:pt>
                <c:pt idx="8992">
                  <c:v>0</c:v>
                </c:pt>
                <c:pt idx="8993">
                  <c:v>0</c:v>
                </c:pt>
                <c:pt idx="8994">
                  <c:v>0</c:v>
                </c:pt>
                <c:pt idx="8995">
                  <c:v>0</c:v>
                </c:pt>
                <c:pt idx="8996">
                  <c:v>0</c:v>
                </c:pt>
                <c:pt idx="8997">
                  <c:v>0</c:v>
                </c:pt>
                <c:pt idx="8998">
                  <c:v>0</c:v>
                </c:pt>
                <c:pt idx="8999">
                  <c:v>0</c:v>
                </c:pt>
                <c:pt idx="9000">
                  <c:v>0</c:v>
                </c:pt>
                <c:pt idx="9001">
                  <c:v>0</c:v>
                </c:pt>
                <c:pt idx="9002">
                  <c:v>0</c:v>
                </c:pt>
                <c:pt idx="9003">
                  <c:v>0</c:v>
                </c:pt>
                <c:pt idx="9004">
                  <c:v>0</c:v>
                </c:pt>
                <c:pt idx="9005">
                  <c:v>-1.0000000000000009</c:v>
                </c:pt>
                <c:pt idx="9006">
                  <c:v>0</c:v>
                </c:pt>
                <c:pt idx="9007">
                  <c:v>0</c:v>
                </c:pt>
                <c:pt idx="9008">
                  <c:v>0</c:v>
                </c:pt>
                <c:pt idx="9009">
                  <c:v>0</c:v>
                </c:pt>
                <c:pt idx="9010">
                  <c:v>0</c:v>
                </c:pt>
                <c:pt idx="9011">
                  <c:v>0</c:v>
                </c:pt>
                <c:pt idx="9012">
                  <c:v>0</c:v>
                </c:pt>
                <c:pt idx="9013">
                  <c:v>0</c:v>
                </c:pt>
                <c:pt idx="9014">
                  <c:v>-1.0000000000000009</c:v>
                </c:pt>
                <c:pt idx="9015">
                  <c:v>0</c:v>
                </c:pt>
                <c:pt idx="9016">
                  <c:v>-1.0000000000000009</c:v>
                </c:pt>
                <c:pt idx="9017">
                  <c:v>0</c:v>
                </c:pt>
                <c:pt idx="9018">
                  <c:v>0</c:v>
                </c:pt>
                <c:pt idx="9019">
                  <c:v>0</c:v>
                </c:pt>
                <c:pt idx="9020">
                  <c:v>0</c:v>
                </c:pt>
                <c:pt idx="9021">
                  <c:v>-1.0000000000000009</c:v>
                </c:pt>
                <c:pt idx="9022">
                  <c:v>0</c:v>
                </c:pt>
                <c:pt idx="9023">
                  <c:v>-1.0000000000000009</c:v>
                </c:pt>
                <c:pt idx="9024">
                  <c:v>0</c:v>
                </c:pt>
                <c:pt idx="9025">
                  <c:v>-1.0000000000000009</c:v>
                </c:pt>
                <c:pt idx="9026">
                  <c:v>-1.0000000000000009</c:v>
                </c:pt>
                <c:pt idx="9027">
                  <c:v>-1.0000000000000009</c:v>
                </c:pt>
                <c:pt idx="9028">
                  <c:v>-1.0000000000000009</c:v>
                </c:pt>
                <c:pt idx="9029">
                  <c:v>0</c:v>
                </c:pt>
                <c:pt idx="9030">
                  <c:v>0</c:v>
                </c:pt>
                <c:pt idx="9031">
                  <c:v>0</c:v>
                </c:pt>
                <c:pt idx="9032">
                  <c:v>-1.0000000000000009</c:v>
                </c:pt>
                <c:pt idx="9033">
                  <c:v>-1.0000000000000009</c:v>
                </c:pt>
                <c:pt idx="9034">
                  <c:v>-1.0000000000000009</c:v>
                </c:pt>
                <c:pt idx="9035">
                  <c:v>-1.0000000000000009</c:v>
                </c:pt>
                <c:pt idx="9036">
                  <c:v>-1.0000000000000009</c:v>
                </c:pt>
                <c:pt idx="9037">
                  <c:v>-1.0000000000000009</c:v>
                </c:pt>
                <c:pt idx="9038">
                  <c:v>-1.0000000000000009</c:v>
                </c:pt>
                <c:pt idx="9039">
                  <c:v>-1.0000000000000009</c:v>
                </c:pt>
                <c:pt idx="9040">
                  <c:v>0</c:v>
                </c:pt>
                <c:pt idx="9041">
                  <c:v>-1.0000000000000009</c:v>
                </c:pt>
                <c:pt idx="9042">
                  <c:v>-1.0000000000000009</c:v>
                </c:pt>
                <c:pt idx="9043">
                  <c:v>-1.0000000000000009</c:v>
                </c:pt>
                <c:pt idx="9044">
                  <c:v>-1.0000000000000009</c:v>
                </c:pt>
                <c:pt idx="9045">
                  <c:v>-1.0000000000000009</c:v>
                </c:pt>
                <c:pt idx="9046">
                  <c:v>-1.0000000000000009</c:v>
                </c:pt>
                <c:pt idx="9047">
                  <c:v>0</c:v>
                </c:pt>
                <c:pt idx="9048">
                  <c:v>0</c:v>
                </c:pt>
                <c:pt idx="9049">
                  <c:v>-1.0000000000000009</c:v>
                </c:pt>
                <c:pt idx="9050">
                  <c:v>-1.0000000000000009</c:v>
                </c:pt>
                <c:pt idx="9051">
                  <c:v>-1.0000000000000009</c:v>
                </c:pt>
                <c:pt idx="9052">
                  <c:v>0</c:v>
                </c:pt>
                <c:pt idx="9053">
                  <c:v>0</c:v>
                </c:pt>
                <c:pt idx="9054">
                  <c:v>-1.0000000000000009</c:v>
                </c:pt>
                <c:pt idx="9055">
                  <c:v>-1.0000000000000009</c:v>
                </c:pt>
                <c:pt idx="9056">
                  <c:v>-1.0000000000000009</c:v>
                </c:pt>
                <c:pt idx="9057">
                  <c:v>-1.0000000000000009</c:v>
                </c:pt>
                <c:pt idx="9058">
                  <c:v>0</c:v>
                </c:pt>
                <c:pt idx="9059">
                  <c:v>-1.0000000000000009</c:v>
                </c:pt>
                <c:pt idx="9060">
                  <c:v>-1.0000000000000009</c:v>
                </c:pt>
                <c:pt idx="9061">
                  <c:v>0</c:v>
                </c:pt>
                <c:pt idx="9062">
                  <c:v>0</c:v>
                </c:pt>
                <c:pt idx="9063">
                  <c:v>0</c:v>
                </c:pt>
                <c:pt idx="9064">
                  <c:v>0</c:v>
                </c:pt>
                <c:pt idx="9065">
                  <c:v>0</c:v>
                </c:pt>
                <c:pt idx="9066">
                  <c:v>-1.0000000000000009</c:v>
                </c:pt>
                <c:pt idx="9067">
                  <c:v>-1.0000000000000009</c:v>
                </c:pt>
                <c:pt idx="9068">
                  <c:v>-1.0000000000000009</c:v>
                </c:pt>
                <c:pt idx="9069">
                  <c:v>-1.0000000000000009</c:v>
                </c:pt>
                <c:pt idx="9070">
                  <c:v>-1.0000000000000009</c:v>
                </c:pt>
                <c:pt idx="9071">
                  <c:v>-1.0000000000000009</c:v>
                </c:pt>
                <c:pt idx="9072">
                  <c:v>-1.0000000000000009</c:v>
                </c:pt>
                <c:pt idx="9073">
                  <c:v>0</c:v>
                </c:pt>
                <c:pt idx="9074">
                  <c:v>-1.0000000000000009</c:v>
                </c:pt>
                <c:pt idx="9075">
                  <c:v>0</c:v>
                </c:pt>
                <c:pt idx="9076">
                  <c:v>-1.0000000000000009</c:v>
                </c:pt>
                <c:pt idx="9077">
                  <c:v>-1.0000000000000009</c:v>
                </c:pt>
                <c:pt idx="9078">
                  <c:v>0</c:v>
                </c:pt>
                <c:pt idx="9079">
                  <c:v>0</c:v>
                </c:pt>
                <c:pt idx="9080">
                  <c:v>0</c:v>
                </c:pt>
                <c:pt idx="9081">
                  <c:v>0</c:v>
                </c:pt>
                <c:pt idx="9082">
                  <c:v>0</c:v>
                </c:pt>
                <c:pt idx="9083">
                  <c:v>0</c:v>
                </c:pt>
                <c:pt idx="9084">
                  <c:v>-1.0000000000000009</c:v>
                </c:pt>
                <c:pt idx="9085">
                  <c:v>0</c:v>
                </c:pt>
                <c:pt idx="9086">
                  <c:v>0</c:v>
                </c:pt>
                <c:pt idx="9087">
                  <c:v>0</c:v>
                </c:pt>
                <c:pt idx="9088">
                  <c:v>0</c:v>
                </c:pt>
                <c:pt idx="9089">
                  <c:v>0</c:v>
                </c:pt>
                <c:pt idx="9090">
                  <c:v>0</c:v>
                </c:pt>
                <c:pt idx="9091">
                  <c:v>0</c:v>
                </c:pt>
                <c:pt idx="9092">
                  <c:v>0</c:v>
                </c:pt>
                <c:pt idx="9093">
                  <c:v>0</c:v>
                </c:pt>
                <c:pt idx="9094">
                  <c:v>0</c:v>
                </c:pt>
                <c:pt idx="9095">
                  <c:v>0</c:v>
                </c:pt>
                <c:pt idx="9096">
                  <c:v>0</c:v>
                </c:pt>
                <c:pt idx="9097">
                  <c:v>0</c:v>
                </c:pt>
                <c:pt idx="9098">
                  <c:v>0</c:v>
                </c:pt>
                <c:pt idx="9099">
                  <c:v>0</c:v>
                </c:pt>
                <c:pt idx="9100">
                  <c:v>0</c:v>
                </c:pt>
                <c:pt idx="9101">
                  <c:v>0</c:v>
                </c:pt>
                <c:pt idx="9102">
                  <c:v>0</c:v>
                </c:pt>
                <c:pt idx="9103">
                  <c:v>0</c:v>
                </c:pt>
                <c:pt idx="9104">
                  <c:v>0</c:v>
                </c:pt>
                <c:pt idx="9105">
                  <c:v>0</c:v>
                </c:pt>
                <c:pt idx="9106">
                  <c:v>0</c:v>
                </c:pt>
                <c:pt idx="9107">
                  <c:v>0</c:v>
                </c:pt>
                <c:pt idx="9108">
                  <c:v>0</c:v>
                </c:pt>
                <c:pt idx="9109">
                  <c:v>0</c:v>
                </c:pt>
                <c:pt idx="9110">
                  <c:v>0</c:v>
                </c:pt>
                <c:pt idx="9111">
                  <c:v>0</c:v>
                </c:pt>
                <c:pt idx="9112">
                  <c:v>0</c:v>
                </c:pt>
                <c:pt idx="9113">
                  <c:v>0</c:v>
                </c:pt>
                <c:pt idx="9114">
                  <c:v>0</c:v>
                </c:pt>
                <c:pt idx="9115">
                  <c:v>0</c:v>
                </c:pt>
                <c:pt idx="9116">
                  <c:v>0</c:v>
                </c:pt>
                <c:pt idx="9117">
                  <c:v>0</c:v>
                </c:pt>
                <c:pt idx="9118">
                  <c:v>0</c:v>
                </c:pt>
                <c:pt idx="9119">
                  <c:v>0</c:v>
                </c:pt>
                <c:pt idx="9120">
                  <c:v>0</c:v>
                </c:pt>
                <c:pt idx="9121">
                  <c:v>0</c:v>
                </c:pt>
                <c:pt idx="9122">
                  <c:v>0</c:v>
                </c:pt>
                <c:pt idx="9123">
                  <c:v>0</c:v>
                </c:pt>
                <c:pt idx="9124">
                  <c:v>0</c:v>
                </c:pt>
                <c:pt idx="9125">
                  <c:v>0</c:v>
                </c:pt>
                <c:pt idx="9126">
                  <c:v>0</c:v>
                </c:pt>
                <c:pt idx="9127">
                  <c:v>0</c:v>
                </c:pt>
                <c:pt idx="9128">
                  <c:v>-1.0000000000000009</c:v>
                </c:pt>
                <c:pt idx="9129">
                  <c:v>-1.0000000000000009</c:v>
                </c:pt>
                <c:pt idx="9130">
                  <c:v>-1.0000000000000009</c:v>
                </c:pt>
                <c:pt idx="9131">
                  <c:v>0</c:v>
                </c:pt>
                <c:pt idx="9132">
                  <c:v>0</c:v>
                </c:pt>
                <c:pt idx="9133">
                  <c:v>0</c:v>
                </c:pt>
                <c:pt idx="9134">
                  <c:v>0</c:v>
                </c:pt>
                <c:pt idx="9135">
                  <c:v>0</c:v>
                </c:pt>
                <c:pt idx="9136">
                  <c:v>0</c:v>
                </c:pt>
                <c:pt idx="9137">
                  <c:v>0</c:v>
                </c:pt>
                <c:pt idx="9138">
                  <c:v>0</c:v>
                </c:pt>
                <c:pt idx="9139">
                  <c:v>0</c:v>
                </c:pt>
                <c:pt idx="9140">
                  <c:v>0</c:v>
                </c:pt>
                <c:pt idx="9141">
                  <c:v>0</c:v>
                </c:pt>
                <c:pt idx="9142">
                  <c:v>0</c:v>
                </c:pt>
                <c:pt idx="9143">
                  <c:v>0</c:v>
                </c:pt>
                <c:pt idx="9144">
                  <c:v>0</c:v>
                </c:pt>
                <c:pt idx="9145">
                  <c:v>0</c:v>
                </c:pt>
                <c:pt idx="9146">
                  <c:v>0</c:v>
                </c:pt>
                <c:pt idx="9147">
                  <c:v>0</c:v>
                </c:pt>
                <c:pt idx="9148">
                  <c:v>0</c:v>
                </c:pt>
                <c:pt idx="9149">
                  <c:v>0</c:v>
                </c:pt>
                <c:pt idx="9150">
                  <c:v>0</c:v>
                </c:pt>
                <c:pt idx="9151">
                  <c:v>0</c:v>
                </c:pt>
                <c:pt idx="9152">
                  <c:v>0</c:v>
                </c:pt>
                <c:pt idx="9153">
                  <c:v>0</c:v>
                </c:pt>
                <c:pt idx="9154">
                  <c:v>0</c:v>
                </c:pt>
                <c:pt idx="9155">
                  <c:v>0</c:v>
                </c:pt>
                <c:pt idx="9156">
                  <c:v>0</c:v>
                </c:pt>
                <c:pt idx="9157">
                  <c:v>0</c:v>
                </c:pt>
                <c:pt idx="9158">
                  <c:v>0</c:v>
                </c:pt>
                <c:pt idx="9159">
                  <c:v>0</c:v>
                </c:pt>
                <c:pt idx="9160">
                  <c:v>0</c:v>
                </c:pt>
                <c:pt idx="9161">
                  <c:v>0</c:v>
                </c:pt>
                <c:pt idx="9162">
                  <c:v>0</c:v>
                </c:pt>
                <c:pt idx="9163">
                  <c:v>0</c:v>
                </c:pt>
                <c:pt idx="9164">
                  <c:v>0</c:v>
                </c:pt>
                <c:pt idx="9165">
                  <c:v>0</c:v>
                </c:pt>
                <c:pt idx="9166">
                  <c:v>0</c:v>
                </c:pt>
                <c:pt idx="9167">
                  <c:v>0</c:v>
                </c:pt>
                <c:pt idx="9168">
                  <c:v>0</c:v>
                </c:pt>
                <c:pt idx="9169">
                  <c:v>0</c:v>
                </c:pt>
                <c:pt idx="9170">
                  <c:v>0</c:v>
                </c:pt>
                <c:pt idx="9171">
                  <c:v>0</c:v>
                </c:pt>
                <c:pt idx="9172">
                  <c:v>0</c:v>
                </c:pt>
                <c:pt idx="9173">
                  <c:v>0</c:v>
                </c:pt>
                <c:pt idx="9174">
                  <c:v>0</c:v>
                </c:pt>
                <c:pt idx="9175">
                  <c:v>0</c:v>
                </c:pt>
                <c:pt idx="9176">
                  <c:v>0</c:v>
                </c:pt>
                <c:pt idx="9177">
                  <c:v>0</c:v>
                </c:pt>
                <c:pt idx="9178">
                  <c:v>0</c:v>
                </c:pt>
                <c:pt idx="9179">
                  <c:v>0</c:v>
                </c:pt>
                <c:pt idx="9180">
                  <c:v>0</c:v>
                </c:pt>
                <c:pt idx="9181">
                  <c:v>0</c:v>
                </c:pt>
                <c:pt idx="9182">
                  <c:v>0</c:v>
                </c:pt>
                <c:pt idx="9183">
                  <c:v>0</c:v>
                </c:pt>
                <c:pt idx="9184">
                  <c:v>0</c:v>
                </c:pt>
                <c:pt idx="9185">
                  <c:v>0</c:v>
                </c:pt>
                <c:pt idx="9186">
                  <c:v>0</c:v>
                </c:pt>
                <c:pt idx="9187">
                  <c:v>0</c:v>
                </c:pt>
                <c:pt idx="9188">
                  <c:v>0</c:v>
                </c:pt>
                <c:pt idx="9189">
                  <c:v>0</c:v>
                </c:pt>
                <c:pt idx="9190">
                  <c:v>0</c:v>
                </c:pt>
                <c:pt idx="9191">
                  <c:v>0</c:v>
                </c:pt>
                <c:pt idx="9192">
                  <c:v>0</c:v>
                </c:pt>
                <c:pt idx="9193">
                  <c:v>0</c:v>
                </c:pt>
                <c:pt idx="9194">
                  <c:v>0</c:v>
                </c:pt>
                <c:pt idx="9195">
                  <c:v>0</c:v>
                </c:pt>
                <c:pt idx="9196">
                  <c:v>0</c:v>
                </c:pt>
                <c:pt idx="9197">
                  <c:v>0</c:v>
                </c:pt>
                <c:pt idx="9198">
                  <c:v>0</c:v>
                </c:pt>
                <c:pt idx="9199">
                  <c:v>0</c:v>
                </c:pt>
                <c:pt idx="9200">
                  <c:v>0</c:v>
                </c:pt>
                <c:pt idx="9201">
                  <c:v>0</c:v>
                </c:pt>
                <c:pt idx="9202">
                  <c:v>0</c:v>
                </c:pt>
                <c:pt idx="9203">
                  <c:v>0</c:v>
                </c:pt>
                <c:pt idx="9204">
                  <c:v>0</c:v>
                </c:pt>
                <c:pt idx="9205">
                  <c:v>0</c:v>
                </c:pt>
                <c:pt idx="9206">
                  <c:v>0</c:v>
                </c:pt>
                <c:pt idx="9207">
                  <c:v>0</c:v>
                </c:pt>
                <c:pt idx="9208">
                  <c:v>0</c:v>
                </c:pt>
                <c:pt idx="9209">
                  <c:v>0</c:v>
                </c:pt>
                <c:pt idx="9210">
                  <c:v>0</c:v>
                </c:pt>
                <c:pt idx="9211">
                  <c:v>0</c:v>
                </c:pt>
                <c:pt idx="9212">
                  <c:v>0</c:v>
                </c:pt>
                <c:pt idx="9213">
                  <c:v>0</c:v>
                </c:pt>
                <c:pt idx="9214">
                  <c:v>0</c:v>
                </c:pt>
                <c:pt idx="9215">
                  <c:v>0</c:v>
                </c:pt>
                <c:pt idx="9216">
                  <c:v>0</c:v>
                </c:pt>
                <c:pt idx="9217">
                  <c:v>0</c:v>
                </c:pt>
                <c:pt idx="9218">
                  <c:v>0</c:v>
                </c:pt>
                <c:pt idx="9219">
                  <c:v>0</c:v>
                </c:pt>
                <c:pt idx="9220">
                  <c:v>0</c:v>
                </c:pt>
                <c:pt idx="9221">
                  <c:v>0</c:v>
                </c:pt>
                <c:pt idx="9222">
                  <c:v>0</c:v>
                </c:pt>
                <c:pt idx="9223">
                  <c:v>0</c:v>
                </c:pt>
                <c:pt idx="9224">
                  <c:v>0</c:v>
                </c:pt>
                <c:pt idx="9225">
                  <c:v>0</c:v>
                </c:pt>
                <c:pt idx="9226">
                  <c:v>0</c:v>
                </c:pt>
                <c:pt idx="9227">
                  <c:v>0.99999999999999911</c:v>
                </c:pt>
                <c:pt idx="9228">
                  <c:v>0.99999999999999911</c:v>
                </c:pt>
                <c:pt idx="9229">
                  <c:v>0</c:v>
                </c:pt>
                <c:pt idx="9230">
                  <c:v>0</c:v>
                </c:pt>
                <c:pt idx="9231">
                  <c:v>0</c:v>
                </c:pt>
                <c:pt idx="9232">
                  <c:v>0</c:v>
                </c:pt>
                <c:pt idx="9233">
                  <c:v>0</c:v>
                </c:pt>
                <c:pt idx="9234">
                  <c:v>0</c:v>
                </c:pt>
                <c:pt idx="9235">
                  <c:v>0</c:v>
                </c:pt>
                <c:pt idx="9236">
                  <c:v>0</c:v>
                </c:pt>
                <c:pt idx="9237">
                  <c:v>0</c:v>
                </c:pt>
                <c:pt idx="9238">
                  <c:v>0</c:v>
                </c:pt>
                <c:pt idx="9239">
                  <c:v>0</c:v>
                </c:pt>
                <c:pt idx="9240">
                  <c:v>0</c:v>
                </c:pt>
                <c:pt idx="9241">
                  <c:v>0</c:v>
                </c:pt>
                <c:pt idx="9242">
                  <c:v>0</c:v>
                </c:pt>
                <c:pt idx="9243">
                  <c:v>0</c:v>
                </c:pt>
                <c:pt idx="9244">
                  <c:v>0</c:v>
                </c:pt>
                <c:pt idx="9245">
                  <c:v>0</c:v>
                </c:pt>
                <c:pt idx="9246">
                  <c:v>0</c:v>
                </c:pt>
                <c:pt idx="9247">
                  <c:v>0</c:v>
                </c:pt>
                <c:pt idx="9248">
                  <c:v>0</c:v>
                </c:pt>
                <c:pt idx="9249">
                  <c:v>-1.0000000000000009</c:v>
                </c:pt>
                <c:pt idx="9250">
                  <c:v>-1.0000000000000009</c:v>
                </c:pt>
                <c:pt idx="9251">
                  <c:v>0</c:v>
                </c:pt>
                <c:pt idx="9252">
                  <c:v>0</c:v>
                </c:pt>
                <c:pt idx="9253">
                  <c:v>0</c:v>
                </c:pt>
                <c:pt idx="9254">
                  <c:v>0</c:v>
                </c:pt>
                <c:pt idx="9255">
                  <c:v>0</c:v>
                </c:pt>
                <c:pt idx="9256">
                  <c:v>0</c:v>
                </c:pt>
                <c:pt idx="9257">
                  <c:v>-1.0000000000000009</c:v>
                </c:pt>
                <c:pt idx="9258">
                  <c:v>0</c:v>
                </c:pt>
                <c:pt idx="9259">
                  <c:v>0</c:v>
                </c:pt>
                <c:pt idx="9260">
                  <c:v>0</c:v>
                </c:pt>
                <c:pt idx="9261">
                  <c:v>-1.0000000000000009</c:v>
                </c:pt>
                <c:pt idx="9262">
                  <c:v>-1.0000000000000009</c:v>
                </c:pt>
                <c:pt idx="9263">
                  <c:v>-1.0000000000000009</c:v>
                </c:pt>
                <c:pt idx="9264">
                  <c:v>0</c:v>
                </c:pt>
                <c:pt idx="9265">
                  <c:v>0</c:v>
                </c:pt>
                <c:pt idx="9266">
                  <c:v>0</c:v>
                </c:pt>
                <c:pt idx="9267">
                  <c:v>0</c:v>
                </c:pt>
                <c:pt idx="9268">
                  <c:v>-1.0000000000000009</c:v>
                </c:pt>
                <c:pt idx="9269">
                  <c:v>0</c:v>
                </c:pt>
                <c:pt idx="9270">
                  <c:v>0</c:v>
                </c:pt>
                <c:pt idx="9271">
                  <c:v>-1.0000000000000009</c:v>
                </c:pt>
                <c:pt idx="9272">
                  <c:v>0</c:v>
                </c:pt>
                <c:pt idx="9273">
                  <c:v>0</c:v>
                </c:pt>
                <c:pt idx="9274">
                  <c:v>-1.0000000000000009</c:v>
                </c:pt>
                <c:pt idx="9275">
                  <c:v>-1.0000000000000009</c:v>
                </c:pt>
                <c:pt idx="9276">
                  <c:v>-1.0000000000000009</c:v>
                </c:pt>
                <c:pt idx="9277">
                  <c:v>-1.0000000000000009</c:v>
                </c:pt>
                <c:pt idx="9278">
                  <c:v>-1.0000000000000009</c:v>
                </c:pt>
                <c:pt idx="9279">
                  <c:v>-1.0000000000000009</c:v>
                </c:pt>
                <c:pt idx="9280">
                  <c:v>-1.0000000000000009</c:v>
                </c:pt>
                <c:pt idx="9281">
                  <c:v>-1.0000000000000009</c:v>
                </c:pt>
                <c:pt idx="9282">
                  <c:v>-1.0000000000000009</c:v>
                </c:pt>
                <c:pt idx="9283">
                  <c:v>-1.0000000000000009</c:v>
                </c:pt>
                <c:pt idx="9284">
                  <c:v>-1.0000000000000009</c:v>
                </c:pt>
                <c:pt idx="9285">
                  <c:v>-1.0000000000000009</c:v>
                </c:pt>
                <c:pt idx="9286">
                  <c:v>-1.0000000000000009</c:v>
                </c:pt>
                <c:pt idx="9287">
                  <c:v>-1.0000000000000009</c:v>
                </c:pt>
                <c:pt idx="9288">
                  <c:v>-1.0000000000000009</c:v>
                </c:pt>
                <c:pt idx="9289">
                  <c:v>-1.0000000000000009</c:v>
                </c:pt>
                <c:pt idx="9290">
                  <c:v>-1.0000000000000009</c:v>
                </c:pt>
                <c:pt idx="9291">
                  <c:v>-1.0000000000000009</c:v>
                </c:pt>
                <c:pt idx="9292">
                  <c:v>-1.0000000000000009</c:v>
                </c:pt>
                <c:pt idx="9293">
                  <c:v>-1.0000000000000009</c:v>
                </c:pt>
                <c:pt idx="9294">
                  <c:v>-1.0000000000000009</c:v>
                </c:pt>
                <c:pt idx="9295">
                  <c:v>-1.0000000000000009</c:v>
                </c:pt>
                <c:pt idx="9296">
                  <c:v>-1.0000000000000009</c:v>
                </c:pt>
                <c:pt idx="9297">
                  <c:v>-1.0000000000000009</c:v>
                </c:pt>
                <c:pt idx="9298">
                  <c:v>0</c:v>
                </c:pt>
                <c:pt idx="9299">
                  <c:v>-1.0000000000000009</c:v>
                </c:pt>
                <c:pt idx="9300">
                  <c:v>-1.0000000000000009</c:v>
                </c:pt>
                <c:pt idx="9301">
                  <c:v>-1.0000000000000009</c:v>
                </c:pt>
                <c:pt idx="9302">
                  <c:v>-1.0000000000000009</c:v>
                </c:pt>
                <c:pt idx="9303">
                  <c:v>-1.0000000000000009</c:v>
                </c:pt>
                <c:pt idx="9304">
                  <c:v>-1.0000000000000009</c:v>
                </c:pt>
                <c:pt idx="9305">
                  <c:v>-1.0000000000000009</c:v>
                </c:pt>
                <c:pt idx="9306">
                  <c:v>-1.0000000000000009</c:v>
                </c:pt>
                <c:pt idx="9307">
                  <c:v>-1.0000000000000009</c:v>
                </c:pt>
                <c:pt idx="9308">
                  <c:v>-1.0000000000000009</c:v>
                </c:pt>
                <c:pt idx="9309">
                  <c:v>-1.0000000000000009</c:v>
                </c:pt>
                <c:pt idx="9310">
                  <c:v>-1.0000000000000009</c:v>
                </c:pt>
                <c:pt idx="9311">
                  <c:v>-1.0000000000000009</c:v>
                </c:pt>
                <c:pt idx="9312">
                  <c:v>-1.0000000000000009</c:v>
                </c:pt>
                <c:pt idx="9313">
                  <c:v>-1.0000000000000009</c:v>
                </c:pt>
                <c:pt idx="9314">
                  <c:v>-1.0000000000000009</c:v>
                </c:pt>
                <c:pt idx="9315">
                  <c:v>-1.0000000000000009</c:v>
                </c:pt>
                <c:pt idx="9316">
                  <c:v>-1.0000000000000009</c:v>
                </c:pt>
                <c:pt idx="9317">
                  <c:v>-1.0000000000000009</c:v>
                </c:pt>
                <c:pt idx="9318">
                  <c:v>-1.0000000000000009</c:v>
                </c:pt>
                <c:pt idx="9319">
                  <c:v>-1.0000000000000009</c:v>
                </c:pt>
                <c:pt idx="9320">
                  <c:v>-1.0000000000000009</c:v>
                </c:pt>
                <c:pt idx="9321">
                  <c:v>-1.0000000000000009</c:v>
                </c:pt>
                <c:pt idx="9322">
                  <c:v>-1.0000000000000009</c:v>
                </c:pt>
                <c:pt idx="9323">
                  <c:v>-1.0000000000000009</c:v>
                </c:pt>
                <c:pt idx="9324">
                  <c:v>-1.0000000000000009</c:v>
                </c:pt>
                <c:pt idx="9325">
                  <c:v>-1.0000000000000009</c:v>
                </c:pt>
                <c:pt idx="9326">
                  <c:v>-1.0000000000000009</c:v>
                </c:pt>
                <c:pt idx="9327">
                  <c:v>-1.0000000000000009</c:v>
                </c:pt>
                <c:pt idx="9328">
                  <c:v>-1.0000000000000009</c:v>
                </c:pt>
                <c:pt idx="9329">
                  <c:v>-1.0000000000000009</c:v>
                </c:pt>
                <c:pt idx="9330">
                  <c:v>-1.0000000000000009</c:v>
                </c:pt>
                <c:pt idx="9331">
                  <c:v>-1.0000000000000009</c:v>
                </c:pt>
                <c:pt idx="9332">
                  <c:v>-1.0000000000000009</c:v>
                </c:pt>
                <c:pt idx="9333">
                  <c:v>-1.0000000000000009</c:v>
                </c:pt>
                <c:pt idx="9334">
                  <c:v>-1.0000000000000009</c:v>
                </c:pt>
                <c:pt idx="9335">
                  <c:v>-1.0000000000000009</c:v>
                </c:pt>
                <c:pt idx="9336">
                  <c:v>-1.0000000000000009</c:v>
                </c:pt>
                <c:pt idx="9337">
                  <c:v>-1.0000000000000009</c:v>
                </c:pt>
                <c:pt idx="9338">
                  <c:v>-1.0000000000000009</c:v>
                </c:pt>
                <c:pt idx="9339">
                  <c:v>-1.0000000000000009</c:v>
                </c:pt>
                <c:pt idx="9340">
                  <c:v>-1.0000000000000009</c:v>
                </c:pt>
                <c:pt idx="9341">
                  <c:v>-1.0000000000000009</c:v>
                </c:pt>
                <c:pt idx="9342">
                  <c:v>-1.0000000000000009</c:v>
                </c:pt>
                <c:pt idx="9343">
                  <c:v>-1.0000000000000009</c:v>
                </c:pt>
                <c:pt idx="9344">
                  <c:v>-1.0000000000000009</c:v>
                </c:pt>
                <c:pt idx="9345">
                  <c:v>0</c:v>
                </c:pt>
                <c:pt idx="9346">
                  <c:v>0</c:v>
                </c:pt>
                <c:pt idx="9347">
                  <c:v>-1.0000000000000009</c:v>
                </c:pt>
                <c:pt idx="9348">
                  <c:v>-1.0000000000000009</c:v>
                </c:pt>
                <c:pt idx="9349">
                  <c:v>-1.0000000000000009</c:v>
                </c:pt>
                <c:pt idx="9350">
                  <c:v>-1.0000000000000009</c:v>
                </c:pt>
                <c:pt idx="9351">
                  <c:v>-1.0000000000000009</c:v>
                </c:pt>
                <c:pt idx="9352">
                  <c:v>-1.0000000000000009</c:v>
                </c:pt>
                <c:pt idx="9353">
                  <c:v>-1.0000000000000009</c:v>
                </c:pt>
                <c:pt idx="9354">
                  <c:v>-1.0000000000000009</c:v>
                </c:pt>
                <c:pt idx="9355">
                  <c:v>-1.0000000000000009</c:v>
                </c:pt>
                <c:pt idx="9356">
                  <c:v>-1.0000000000000009</c:v>
                </c:pt>
                <c:pt idx="9357">
                  <c:v>-1.0000000000000009</c:v>
                </c:pt>
                <c:pt idx="9358">
                  <c:v>-1.0000000000000009</c:v>
                </c:pt>
                <c:pt idx="9359">
                  <c:v>-1.0000000000000009</c:v>
                </c:pt>
                <c:pt idx="9360">
                  <c:v>-1.0000000000000009</c:v>
                </c:pt>
                <c:pt idx="9361">
                  <c:v>-1.0000000000000009</c:v>
                </c:pt>
                <c:pt idx="9362">
                  <c:v>-1.0000000000000009</c:v>
                </c:pt>
                <c:pt idx="9363">
                  <c:v>0</c:v>
                </c:pt>
                <c:pt idx="9364">
                  <c:v>-1.0000000000000009</c:v>
                </c:pt>
                <c:pt idx="9365">
                  <c:v>-1.0000000000000009</c:v>
                </c:pt>
                <c:pt idx="9366">
                  <c:v>-1.0000000000000009</c:v>
                </c:pt>
                <c:pt idx="9367">
                  <c:v>-1.0000000000000009</c:v>
                </c:pt>
                <c:pt idx="9368">
                  <c:v>-1.0000000000000009</c:v>
                </c:pt>
                <c:pt idx="9369">
                  <c:v>-1.0000000000000009</c:v>
                </c:pt>
                <c:pt idx="9370">
                  <c:v>-1.0000000000000009</c:v>
                </c:pt>
                <c:pt idx="9371">
                  <c:v>-1.0000000000000009</c:v>
                </c:pt>
                <c:pt idx="9372">
                  <c:v>-1.0000000000000009</c:v>
                </c:pt>
                <c:pt idx="9373">
                  <c:v>-1.0000000000000009</c:v>
                </c:pt>
                <c:pt idx="9374">
                  <c:v>-1.0000000000000009</c:v>
                </c:pt>
                <c:pt idx="9375">
                  <c:v>-1.0000000000000009</c:v>
                </c:pt>
                <c:pt idx="9376">
                  <c:v>-1.0000000000000009</c:v>
                </c:pt>
                <c:pt idx="9377">
                  <c:v>-1.0000000000000009</c:v>
                </c:pt>
                <c:pt idx="9378">
                  <c:v>-1.0000000000000009</c:v>
                </c:pt>
                <c:pt idx="9379">
                  <c:v>0</c:v>
                </c:pt>
                <c:pt idx="9380">
                  <c:v>-1.0000000000000009</c:v>
                </c:pt>
                <c:pt idx="9381">
                  <c:v>-1.0000000000000009</c:v>
                </c:pt>
                <c:pt idx="9382">
                  <c:v>-1.0000000000000009</c:v>
                </c:pt>
                <c:pt idx="9383">
                  <c:v>-1.0000000000000009</c:v>
                </c:pt>
                <c:pt idx="9384">
                  <c:v>-1.0000000000000009</c:v>
                </c:pt>
                <c:pt idx="9385">
                  <c:v>-1.0000000000000009</c:v>
                </c:pt>
                <c:pt idx="9386">
                  <c:v>-1.0000000000000009</c:v>
                </c:pt>
                <c:pt idx="9387">
                  <c:v>-1.0000000000000009</c:v>
                </c:pt>
                <c:pt idx="9388">
                  <c:v>-1.0000000000000009</c:v>
                </c:pt>
                <c:pt idx="9389">
                  <c:v>-1.0000000000000009</c:v>
                </c:pt>
                <c:pt idx="9390">
                  <c:v>-1.0000000000000009</c:v>
                </c:pt>
                <c:pt idx="9391">
                  <c:v>-1.0000000000000009</c:v>
                </c:pt>
                <c:pt idx="9392">
                  <c:v>-1.0000000000000009</c:v>
                </c:pt>
                <c:pt idx="9393">
                  <c:v>-1.0000000000000009</c:v>
                </c:pt>
                <c:pt idx="9394">
                  <c:v>-1.0000000000000009</c:v>
                </c:pt>
                <c:pt idx="9395">
                  <c:v>-1.0000000000000009</c:v>
                </c:pt>
                <c:pt idx="9396">
                  <c:v>-1.0000000000000009</c:v>
                </c:pt>
                <c:pt idx="9397">
                  <c:v>-1.0000000000000009</c:v>
                </c:pt>
                <c:pt idx="9398">
                  <c:v>-1.0000000000000009</c:v>
                </c:pt>
                <c:pt idx="9399">
                  <c:v>-1.0000000000000009</c:v>
                </c:pt>
                <c:pt idx="9400">
                  <c:v>-1.0000000000000009</c:v>
                </c:pt>
                <c:pt idx="9401">
                  <c:v>-1.0000000000000009</c:v>
                </c:pt>
                <c:pt idx="9402">
                  <c:v>-1.0000000000000009</c:v>
                </c:pt>
                <c:pt idx="9403">
                  <c:v>-1.0000000000000009</c:v>
                </c:pt>
                <c:pt idx="9404">
                  <c:v>-1.0000000000000009</c:v>
                </c:pt>
                <c:pt idx="9405">
                  <c:v>-1.0000000000000009</c:v>
                </c:pt>
                <c:pt idx="9406">
                  <c:v>-1.0000000000000009</c:v>
                </c:pt>
                <c:pt idx="9407">
                  <c:v>-1.0000000000000009</c:v>
                </c:pt>
                <c:pt idx="9408">
                  <c:v>-1.0000000000000009</c:v>
                </c:pt>
                <c:pt idx="9409">
                  <c:v>-1.0000000000000009</c:v>
                </c:pt>
                <c:pt idx="9410">
                  <c:v>-1.0000000000000009</c:v>
                </c:pt>
                <c:pt idx="9411">
                  <c:v>-1.0000000000000009</c:v>
                </c:pt>
                <c:pt idx="9412">
                  <c:v>-1.0000000000000009</c:v>
                </c:pt>
                <c:pt idx="9413">
                  <c:v>-1.0000000000000009</c:v>
                </c:pt>
                <c:pt idx="9414">
                  <c:v>-1.0000000000000009</c:v>
                </c:pt>
                <c:pt idx="9415">
                  <c:v>-1.0000000000000009</c:v>
                </c:pt>
                <c:pt idx="9416">
                  <c:v>-1.0000000000000009</c:v>
                </c:pt>
                <c:pt idx="9417">
                  <c:v>-1.0000000000000009</c:v>
                </c:pt>
                <c:pt idx="9418">
                  <c:v>-1.0000000000000009</c:v>
                </c:pt>
                <c:pt idx="9419">
                  <c:v>-1.0000000000000009</c:v>
                </c:pt>
                <c:pt idx="9420">
                  <c:v>-1.0000000000000009</c:v>
                </c:pt>
                <c:pt idx="9421">
                  <c:v>-1.0000000000000009</c:v>
                </c:pt>
                <c:pt idx="9422">
                  <c:v>-1.0000000000000009</c:v>
                </c:pt>
                <c:pt idx="9423">
                  <c:v>-1.0000000000000009</c:v>
                </c:pt>
                <c:pt idx="9424">
                  <c:v>-1.0000000000000009</c:v>
                </c:pt>
                <c:pt idx="9425">
                  <c:v>-1.0000000000000009</c:v>
                </c:pt>
                <c:pt idx="9426">
                  <c:v>-1.0000000000000009</c:v>
                </c:pt>
                <c:pt idx="9427">
                  <c:v>-1.0000000000000009</c:v>
                </c:pt>
                <c:pt idx="9428">
                  <c:v>-1.0000000000000009</c:v>
                </c:pt>
                <c:pt idx="9429">
                  <c:v>-1.0000000000000009</c:v>
                </c:pt>
                <c:pt idx="9430">
                  <c:v>-1.0000000000000009</c:v>
                </c:pt>
                <c:pt idx="9431">
                  <c:v>-1.0000000000000009</c:v>
                </c:pt>
                <c:pt idx="9432">
                  <c:v>-1.0000000000000009</c:v>
                </c:pt>
                <c:pt idx="9433">
                  <c:v>-1.0000000000000009</c:v>
                </c:pt>
                <c:pt idx="9434">
                  <c:v>-1.0000000000000009</c:v>
                </c:pt>
                <c:pt idx="9435">
                  <c:v>-1.0000000000000009</c:v>
                </c:pt>
                <c:pt idx="9436">
                  <c:v>-1.0000000000000009</c:v>
                </c:pt>
                <c:pt idx="9437">
                  <c:v>-1.0000000000000009</c:v>
                </c:pt>
                <c:pt idx="9438">
                  <c:v>-1.0000000000000009</c:v>
                </c:pt>
                <c:pt idx="9439">
                  <c:v>-1.0000000000000009</c:v>
                </c:pt>
                <c:pt idx="9440">
                  <c:v>-1.0000000000000009</c:v>
                </c:pt>
                <c:pt idx="9441">
                  <c:v>-1.0000000000000009</c:v>
                </c:pt>
                <c:pt idx="9442">
                  <c:v>-1.0000000000000009</c:v>
                </c:pt>
                <c:pt idx="9443">
                  <c:v>-1.0000000000000009</c:v>
                </c:pt>
                <c:pt idx="9444">
                  <c:v>-1.0000000000000009</c:v>
                </c:pt>
                <c:pt idx="9445">
                  <c:v>-1.0000000000000009</c:v>
                </c:pt>
                <c:pt idx="9446">
                  <c:v>-1.0000000000000009</c:v>
                </c:pt>
                <c:pt idx="9447">
                  <c:v>-1.0000000000000009</c:v>
                </c:pt>
                <c:pt idx="9448">
                  <c:v>-1.0000000000000009</c:v>
                </c:pt>
                <c:pt idx="9449">
                  <c:v>-1.0000000000000009</c:v>
                </c:pt>
                <c:pt idx="9450">
                  <c:v>-1.0000000000000009</c:v>
                </c:pt>
                <c:pt idx="9451">
                  <c:v>-1.0000000000000009</c:v>
                </c:pt>
                <c:pt idx="9452">
                  <c:v>-1.0000000000000009</c:v>
                </c:pt>
                <c:pt idx="9453">
                  <c:v>-1.0000000000000009</c:v>
                </c:pt>
                <c:pt idx="9454">
                  <c:v>-1.0000000000000009</c:v>
                </c:pt>
                <c:pt idx="9455">
                  <c:v>-1.0000000000000009</c:v>
                </c:pt>
                <c:pt idx="9456">
                  <c:v>-1.0000000000000009</c:v>
                </c:pt>
                <c:pt idx="9457">
                  <c:v>-1.0000000000000009</c:v>
                </c:pt>
                <c:pt idx="9458">
                  <c:v>-1.0000000000000009</c:v>
                </c:pt>
                <c:pt idx="9459">
                  <c:v>-1.0000000000000009</c:v>
                </c:pt>
                <c:pt idx="9460">
                  <c:v>-1.0000000000000009</c:v>
                </c:pt>
                <c:pt idx="9461">
                  <c:v>-1.0000000000000009</c:v>
                </c:pt>
                <c:pt idx="9462">
                  <c:v>-1.0000000000000009</c:v>
                </c:pt>
                <c:pt idx="9463">
                  <c:v>-1.0000000000000009</c:v>
                </c:pt>
                <c:pt idx="9464">
                  <c:v>-1.0000000000000009</c:v>
                </c:pt>
                <c:pt idx="9465">
                  <c:v>-1.0000000000000009</c:v>
                </c:pt>
                <c:pt idx="9466">
                  <c:v>-1.0000000000000009</c:v>
                </c:pt>
                <c:pt idx="9467">
                  <c:v>-1.0000000000000009</c:v>
                </c:pt>
                <c:pt idx="9468">
                  <c:v>-1.0000000000000009</c:v>
                </c:pt>
                <c:pt idx="9469">
                  <c:v>-1.0000000000000009</c:v>
                </c:pt>
                <c:pt idx="9470">
                  <c:v>-1.0000000000000009</c:v>
                </c:pt>
                <c:pt idx="9471">
                  <c:v>-1.0000000000000009</c:v>
                </c:pt>
                <c:pt idx="9472">
                  <c:v>-1.0000000000000009</c:v>
                </c:pt>
                <c:pt idx="9473">
                  <c:v>-1.0000000000000009</c:v>
                </c:pt>
                <c:pt idx="9474">
                  <c:v>-1.0000000000000009</c:v>
                </c:pt>
                <c:pt idx="9475">
                  <c:v>-1.0000000000000009</c:v>
                </c:pt>
                <c:pt idx="9476">
                  <c:v>-1.0000000000000009</c:v>
                </c:pt>
                <c:pt idx="9477">
                  <c:v>-1.0000000000000009</c:v>
                </c:pt>
                <c:pt idx="9478">
                  <c:v>0</c:v>
                </c:pt>
                <c:pt idx="9479">
                  <c:v>-1.0000000000000009</c:v>
                </c:pt>
                <c:pt idx="9480">
                  <c:v>-1.0000000000000009</c:v>
                </c:pt>
                <c:pt idx="9481">
                  <c:v>0</c:v>
                </c:pt>
                <c:pt idx="9482">
                  <c:v>-1.0000000000000009</c:v>
                </c:pt>
                <c:pt idx="9483">
                  <c:v>-1.0000000000000009</c:v>
                </c:pt>
                <c:pt idx="9484">
                  <c:v>0</c:v>
                </c:pt>
                <c:pt idx="9485">
                  <c:v>-1.0000000000000009</c:v>
                </c:pt>
                <c:pt idx="9486">
                  <c:v>-1.0000000000000009</c:v>
                </c:pt>
                <c:pt idx="9487">
                  <c:v>-1.0000000000000009</c:v>
                </c:pt>
                <c:pt idx="9488">
                  <c:v>0</c:v>
                </c:pt>
                <c:pt idx="9489">
                  <c:v>-1.0000000000000009</c:v>
                </c:pt>
                <c:pt idx="9490">
                  <c:v>-1.0000000000000009</c:v>
                </c:pt>
                <c:pt idx="9491">
                  <c:v>0</c:v>
                </c:pt>
                <c:pt idx="9492">
                  <c:v>-1.0000000000000009</c:v>
                </c:pt>
                <c:pt idx="9493">
                  <c:v>-1.0000000000000009</c:v>
                </c:pt>
                <c:pt idx="9494">
                  <c:v>-1.0000000000000009</c:v>
                </c:pt>
                <c:pt idx="9495">
                  <c:v>-1.0000000000000009</c:v>
                </c:pt>
                <c:pt idx="9496">
                  <c:v>-1.0000000000000009</c:v>
                </c:pt>
                <c:pt idx="9497">
                  <c:v>-1.0000000000000009</c:v>
                </c:pt>
                <c:pt idx="9498">
                  <c:v>-1.0000000000000009</c:v>
                </c:pt>
                <c:pt idx="9499">
                  <c:v>-1.0000000000000009</c:v>
                </c:pt>
                <c:pt idx="9500">
                  <c:v>-1.0000000000000009</c:v>
                </c:pt>
                <c:pt idx="9501">
                  <c:v>-1.0000000000000009</c:v>
                </c:pt>
                <c:pt idx="9502">
                  <c:v>-1.0000000000000009</c:v>
                </c:pt>
                <c:pt idx="9503">
                  <c:v>-1.0000000000000009</c:v>
                </c:pt>
                <c:pt idx="9504">
                  <c:v>-1.0000000000000009</c:v>
                </c:pt>
                <c:pt idx="9505">
                  <c:v>0</c:v>
                </c:pt>
                <c:pt idx="9506">
                  <c:v>-1.0000000000000009</c:v>
                </c:pt>
                <c:pt idx="9507">
                  <c:v>-1.0000000000000009</c:v>
                </c:pt>
                <c:pt idx="9508">
                  <c:v>-1.0000000000000009</c:v>
                </c:pt>
                <c:pt idx="9509">
                  <c:v>-1.0000000000000009</c:v>
                </c:pt>
                <c:pt idx="9510">
                  <c:v>-1.0000000000000009</c:v>
                </c:pt>
                <c:pt idx="9511">
                  <c:v>-1.0000000000000009</c:v>
                </c:pt>
                <c:pt idx="9512">
                  <c:v>-1.0000000000000009</c:v>
                </c:pt>
                <c:pt idx="9513">
                  <c:v>-1.0000000000000009</c:v>
                </c:pt>
                <c:pt idx="9514">
                  <c:v>-1.0000000000000009</c:v>
                </c:pt>
                <c:pt idx="9515">
                  <c:v>-1.0000000000000009</c:v>
                </c:pt>
                <c:pt idx="9516">
                  <c:v>-1.0000000000000009</c:v>
                </c:pt>
                <c:pt idx="9517">
                  <c:v>-1.0000000000000009</c:v>
                </c:pt>
                <c:pt idx="9518">
                  <c:v>-1.0000000000000009</c:v>
                </c:pt>
                <c:pt idx="9519">
                  <c:v>-1.0000000000000009</c:v>
                </c:pt>
                <c:pt idx="9520">
                  <c:v>-1.0000000000000009</c:v>
                </c:pt>
                <c:pt idx="9521">
                  <c:v>-1.0000000000000009</c:v>
                </c:pt>
                <c:pt idx="9522">
                  <c:v>-1.0000000000000009</c:v>
                </c:pt>
                <c:pt idx="9523">
                  <c:v>-1.0000000000000009</c:v>
                </c:pt>
                <c:pt idx="9524">
                  <c:v>-1.0000000000000009</c:v>
                </c:pt>
                <c:pt idx="9525">
                  <c:v>-1.0000000000000009</c:v>
                </c:pt>
                <c:pt idx="9526">
                  <c:v>-1.0000000000000009</c:v>
                </c:pt>
                <c:pt idx="9527">
                  <c:v>-1.0000000000000009</c:v>
                </c:pt>
                <c:pt idx="9528">
                  <c:v>-1.0000000000000009</c:v>
                </c:pt>
                <c:pt idx="9529">
                  <c:v>-1.0000000000000009</c:v>
                </c:pt>
                <c:pt idx="9530">
                  <c:v>-1.0000000000000009</c:v>
                </c:pt>
                <c:pt idx="9531">
                  <c:v>-1.0000000000000009</c:v>
                </c:pt>
                <c:pt idx="9532">
                  <c:v>-1.0000000000000009</c:v>
                </c:pt>
                <c:pt idx="9533">
                  <c:v>-1.0000000000000009</c:v>
                </c:pt>
                <c:pt idx="9534">
                  <c:v>-1.0000000000000009</c:v>
                </c:pt>
                <c:pt idx="9535">
                  <c:v>-1.0000000000000009</c:v>
                </c:pt>
                <c:pt idx="9536">
                  <c:v>-1.0000000000000009</c:v>
                </c:pt>
                <c:pt idx="9537">
                  <c:v>-1.0000000000000009</c:v>
                </c:pt>
                <c:pt idx="9538">
                  <c:v>0</c:v>
                </c:pt>
                <c:pt idx="9539">
                  <c:v>0</c:v>
                </c:pt>
                <c:pt idx="9540">
                  <c:v>0</c:v>
                </c:pt>
                <c:pt idx="9541">
                  <c:v>-1.0000000000000009</c:v>
                </c:pt>
                <c:pt idx="9542">
                  <c:v>0</c:v>
                </c:pt>
                <c:pt idx="9543">
                  <c:v>0</c:v>
                </c:pt>
                <c:pt idx="9544">
                  <c:v>0</c:v>
                </c:pt>
                <c:pt idx="9545">
                  <c:v>-1.0000000000000009</c:v>
                </c:pt>
                <c:pt idx="9546">
                  <c:v>-1.0000000000000009</c:v>
                </c:pt>
                <c:pt idx="9547">
                  <c:v>0</c:v>
                </c:pt>
                <c:pt idx="9548">
                  <c:v>-1.0000000000000009</c:v>
                </c:pt>
                <c:pt idx="9549">
                  <c:v>-1.0000000000000009</c:v>
                </c:pt>
                <c:pt idx="9550">
                  <c:v>-1.0000000000000009</c:v>
                </c:pt>
                <c:pt idx="9551">
                  <c:v>-1.0000000000000009</c:v>
                </c:pt>
                <c:pt idx="9552">
                  <c:v>-1.0000000000000009</c:v>
                </c:pt>
                <c:pt idx="9553">
                  <c:v>-1.0000000000000009</c:v>
                </c:pt>
                <c:pt idx="9554">
                  <c:v>-1.0000000000000009</c:v>
                </c:pt>
                <c:pt idx="9555">
                  <c:v>-1.0000000000000009</c:v>
                </c:pt>
                <c:pt idx="9556">
                  <c:v>-1.0000000000000009</c:v>
                </c:pt>
                <c:pt idx="9557">
                  <c:v>-1.0000000000000009</c:v>
                </c:pt>
                <c:pt idx="9558">
                  <c:v>-1.0000000000000009</c:v>
                </c:pt>
                <c:pt idx="9559">
                  <c:v>-1.0000000000000009</c:v>
                </c:pt>
                <c:pt idx="9560">
                  <c:v>-1.0000000000000009</c:v>
                </c:pt>
                <c:pt idx="9561">
                  <c:v>-1.0000000000000009</c:v>
                </c:pt>
                <c:pt idx="9562">
                  <c:v>-1.0000000000000009</c:v>
                </c:pt>
                <c:pt idx="9563">
                  <c:v>-1.0000000000000009</c:v>
                </c:pt>
                <c:pt idx="9564">
                  <c:v>-1.0000000000000009</c:v>
                </c:pt>
                <c:pt idx="9565">
                  <c:v>-1.0000000000000009</c:v>
                </c:pt>
                <c:pt idx="9566">
                  <c:v>-1.0000000000000009</c:v>
                </c:pt>
                <c:pt idx="9567">
                  <c:v>-1.0000000000000009</c:v>
                </c:pt>
                <c:pt idx="9568">
                  <c:v>-1.0000000000000009</c:v>
                </c:pt>
                <c:pt idx="9569">
                  <c:v>-1.0000000000000009</c:v>
                </c:pt>
                <c:pt idx="9570">
                  <c:v>-1.0000000000000009</c:v>
                </c:pt>
                <c:pt idx="9571">
                  <c:v>-1.0000000000000009</c:v>
                </c:pt>
                <c:pt idx="9572">
                  <c:v>0</c:v>
                </c:pt>
                <c:pt idx="9573">
                  <c:v>-1.0000000000000009</c:v>
                </c:pt>
                <c:pt idx="9574">
                  <c:v>-1.0000000000000009</c:v>
                </c:pt>
                <c:pt idx="9575">
                  <c:v>-1.0000000000000009</c:v>
                </c:pt>
                <c:pt idx="9576">
                  <c:v>-1.0000000000000009</c:v>
                </c:pt>
                <c:pt idx="9577">
                  <c:v>-1.0000000000000009</c:v>
                </c:pt>
                <c:pt idx="9578">
                  <c:v>-1.0000000000000009</c:v>
                </c:pt>
                <c:pt idx="9579">
                  <c:v>-1.0000000000000009</c:v>
                </c:pt>
                <c:pt idx="9580">
                  <c:v>-1.0000000000000009</c:v>
                </c:pt>
                <c:pt idx="9581">
                  <c:v>-1.0000000000000009</c:v>
                </c:pt>
                <c:pt idx="9582">
                  <c:v>-1.0000000000000009</c:v>
                </c:pt>
                <c:pt idx="9583">
                  <c:v>-1.0000000000000009</c:v>
                </c:pt>
                <c:pt idx="9584">
                  <c:v>-1.0000000000000009</c:v>
                </c:pt>
                <c:pt idx="9585">
                  <c:v>-1.0000000000000009</c:v>
                </c:pt>
                <c:pt idx="9586">
                  <c:v>-1.0000000000000009</c:v>
                </c:pt>
                <c:pt idx="9587">
                  <c:v>-1.0000000000000009</c:v>
                </c:pt>
                <c:pt idx="9588">
                  <c:v>-1.0000000000000009</c:v>
                </c:pt>
                <c:pt idx="9589">
                  <c:v>-1.0000000000000009</c:v>
                </c:pt>
                <c:pt idx="9590">
                  <c:v>-1.0000000000000009</c:v>
                </c:pt>
                <c:pt idx="9591">
                  <c:v>-1.0000000000000009</c:v>
                </c:pt>
                <c:pt idx="9592">
                  <c:v>-1.0000000000000009</c:v>
                </c:pt>
                <c:pt idx="9593">
                  <c:v>-1.0000000000000009</c:v>
                </c:pt>
                <c:pt idx="9594">
                  <c:v>-1.0000000000000009</c:v>
                </c:pt>
                <c:pt idx="9595">
                  <c:v>-1.0000000000000009</c:v>
                </c:pt>
                <c:pt idx="9596">
                  <c:v>-1.0000000000000009</c:v>
                </c:pt>
                <c:pt idx="9597">
                  <c:v>-1.0000000000000009</c:v>
                </c:pt>
                <c:pt idx="9598">
                  <c:v>-1.0000000000000009</c:v>
                </c:pt>
                <c:pt idx="9599">
                  <c:v>-1.0000000000000009</c:v>
                </c:pt>
                <c:pt idx="9600">
                  <c:v>-1.0000000000000009</c:v>
                </c:pt>
                <c:pt idx="9601">
                  <c:v>-1.0000000000000009</c:v>
                </c:pt>
                <c:pt idx="9602">
                  <c:v>-1.0000000000000009</c:v>
                </c:pt>
                <c:pt idx="9603">
                  <c:v>-1.0000000000000009</c:v>
                </c:pt>
                <c:pt idx="9604">
                  <c:v>-1.0000000000000009</c:v>
                </c:pt>
                <c:pt idx="9605">
                  <c:v>-1.0000000000000009</c:v>
                </c:pt>
                <c:pt idx="9606">
                  <c:v>-1.0000000000000009</c:v>
                </c:pt>
                <c:pt idx="9607">
                  <c:v>-1.0000000000000009</c:v>
                </c:pt>
                <c:pt idx="9608">
                  <c:v>-1.0000000000000009</c:v>
                </c:pt>
                <c:pt idx="9609">
                  <c:v>-1.0000000000000009</c:v>
                </c:pt>
                <c:pt idx="9610">
                  <c:v>-1.0000000000000009</c:v>
                </c:pt>
                <c:pt idx="9611">
                  <c:v>-1.0000000000000009</c:v>
                </c:pt>
                <c:pt idx="9612">
                  <c:v>-1.0000000000000009</c:v>
                </c:pt>
                <c:pt idx="9613">
                  <c:v>-1.0000000000000009</c:v>
                </c:pt>
                <c:pt idx="9614">
                  <c:v>-1.0000000000000009</c:v>
                </c:pt>
                <c:pt idx="9615">
                  <c:v>-1.0000000000000009</c:v>
                </c:pt>
                <c:pt idx="9616">
                  <c:v>-1.0000000000000009</c:v>
                </c:pt>
                <c:pt idx="9617">
                  <c:v>-1.0000000000000009</c:v>
                </c:pt>
                <c:pt idx="9618">
                  <c:v>-1.0000000000000009</c:v>
                </c:pt>
                <c:pt idx="9619">
                  <c:v>0</c:v>
                </c:pt>
                <c:pt idx="9620">
                  <c:v>-1.0000000000000009</c:v>
                </c:pt>
                <c:pt idx="9621">
                  <c:v>-1.0000000000000009</c:v>
                </c:pt>
                <c:pt idx="9622">
                  <c:v>-1.0000000000000009</c:v>
                </c:pt>
                <c:pt idx="9623">
                  <c:v>-1.0000000000000009</c:v>
                </c:pt>
                <c:pt idx="9624">
                  <c:v>-1.0000000000000009</c:v>
                </c:pt>
                <c:pt idx="9625">
                  <c:v>-1.0000000000000009</c:v>
                </c:pt>
                <c:pt idx="9626">
                  <c:v>-1.0000000000000009</c:v>
                </c:pt>
                <c:pt idx="9627">
                  <c:v>-1.0000000000000009</c:v>
                </c:pt>
                <c:pt idx="9628">
                  <c:v>-1.0000000000000009</c:v>
                </c:pt>
                <c:pt idx="9629">
                  <c:v>-1.0000000000000009</c:v>
                </c:pt>
                <c:pt idx="9630">
                  <c:v>-1.0000000000000009</c:v>
                </c:pt>
                <c:pt idx="9631">
                  <c:v>-1.0000000000000009</c:v>
                </c:pt>
                <c:pt idx="9632">
                  <c:v>-1.0000000000000009</c:v>
                </c:pt>
                <c:pt idx="9633">
                  <c:v>-1.0000000000000009</c:v>
                </c:pt>
                <c:pt idx="9634">
                  <c:v>-1.0000000000000009</c:v>
                </c:pt>
                <c:pt idx="9635">
                  <c:v>-1.0000000000000009</c:v>
                </c:pt>
                <c:pt idx="9636">
                  <c:v>-1.0000000000000009</c:v>
                </c:pt>
                <c:pt idx="9637">
                  <c:v>-1.0000000000000009</c:v>
                </c:pt>
                <c:pt idx="9638">
                  <c:v>0</c:v>
                </c:pt>
                <c:pt idx="9639">
                  <c:v>-1.0000000000000009</c:v>
                </c:pt>
                <c:pt idx="9640">
                  <c:v>-1.0000000000000009</c:v>
                </c:pt>
                <c:pt idx="9641">
                  <c:v>-1.0000000000000009</c:v>
                </c:pt>
                <c:pt idx="9642">
                  <c:v>-1.0000000000000009</c:v>
                </c:pt>
                <c:pt idx="9643">
                  <c:v>-1.0000000000000009</c:v>
                </c:pt>
                <c:pt idx="9644">
                  <c:v>-1.0000000000000009</c:v>
                </c:pt>
                <c:pt idx="9645">
                  <c:v>-1.0000000000000009</c:v>
                </c:pt>
                <c:pt idx="9646">
                  <c:v>-1.0000000000000009</c:v>
                </c:pt>
                <c:pt idx="9647">
                  <c:v>-1.0000000000000009</c:v>
                </c:pt>
                <c:pt idx="9648">
                  <c:v>-1.0000000000000009</c:v>
                </c:pt>
                <c:pt idx="9649">
                  <c:v>-1.0000000000000009</c:v>
                </c:pt>
                <c:pt idx="9650">
                  <c:v>-1.0000000000000009</c:v>
                </c:pt>
                <c:pt idx="9651">
                  <c:v>-1.0000000000000009</c:v>
                </c:pt>
                <c:pt idx="9652">
                  <c:v>-1.0000000000000009</c:v>
                </c:pt>
                <c:pt idx="9653">
                  <c:v>-1.0000000000000009</c:v>
                </c:pt>
                <c:pt idx="9654">
                  <c:v>-1.0000000000000009</c:v>
                </c:pt>
                <c:pt idx="9655">
                  <c:v>-1.0000000000000009</c:v>
                </c:pt>
                <c:pt idx="9656">
                  <c:v>-1.0000000000000009</c:v>
                </c:pt>
                <c:pt idx="9657">
                  <c:v>-1.0000000000000009</c:v>
                </c:pt>
                <c:pt idx="9658">
                  <c:v>-1.0000000000000009</c:v>
                </c:pt>
                <c:pt idx="9659">
                  <c:v>-1.0000000000000009</c:v>
                </c:pt>
                <c:pt idx="9660">
                  <c:v>-1.0000000000000009</c:v>
                </c:pt>
                <c:pt idx="9661">
                  <c:v>-1.0000000000000009</c:v>
                </c:pt>
                <c:pt idx="9662">
                  <c:v>-1.0000000000000009</c:v>
                </c:pt>
                <c:pt idx="9663">
                  <c:v>-1.0000000000000009</c:v>
                </c:pt>
                <c:pt idx="9664">
                  <c:v>-1.0000000000000009</c:v>
                </c:pt>
                <c:pt idx="9665">
                  <c:v>-1.0000000000000009</c:v>
                </c:pt>
                <c:pt idx="9666">
                  <c:v>-1.0000000000000009</c:v>
                </c:pt>
                <c:pt idx="9667">
                  <c:v>-1.0000000000000009</c:v>
                </c:pt>
                <c:pt idx="9668">
                  <c:v>-1.0000000000000009</c:v>
                </c:pt>
                <c:pt idx="9669">
                  <c:v>-1.0000000000000009</c:v>
                </c:pt>
                <c:pt idx="9670">
                  <c:v>-1.0000000000000009</c:v>
                </c:pt>
                <c:pt idx="9671">
                  <c:v>-1.0000000000000009</c:v>
                </c:pt>
                <c:pt idx="9672">
                  <c:v>-1.0000000000000009</c:v>
                </c:pt>
                <c:pt idx="9673">
                  <c:v>-1.0000000000000009</c:v>
                </c:pt>
                <c:pt idx="9674">
                  <c:v>-1.0000000000000009</c:v>
                </c:pt>
                <c:pt idx="9675">
                  <c:v>-1.0000000000000009</c:v>
                </c:pt>
                <c:pt idx="9676">
                  <c:v>-1.0000000000000009</c:v>
                </c:pt>
                <c:pt idx="9677">
                  <c:v>-1.0000000000000009</c:v>
                </c:pt>
                <c:pt idx="9678">
                  <c:v>-1.0000000000000009</c:v>
                </c:pt>
                <c:pt idx="9679">
                  <c:v>-1.0000000000000009</c:v>
                </c:pt>
                <c:pt idx="9680">
                  <c:v>-1.0000000000000009</c:v>
                </c:pt>
                <c:pt idx="9681">
                  <c:v>-1.0000000000000009</c:v>
                </c:pt>
                <c:pt idx="9682">
                  <c:v>-1.0000000000000009</c:v>
                </c:pt>
                <c:pt idx="9683">
                  <c:v>-1.0000000000000009</c:v>
                </c:pt>
                <c:pt idx="9684">
                  <c:v>-1.0000000000000009</c:v>
                </c:pt>
                <c:pt idx="9685">
                  <c:v>-1.0000000000000009</c:v>
                </c:pt>
                <c:pt idx="9686">
                  <c:v>-1.0000000000000009</c:v>
                </c:pt>
                <c:pt idx="9687">
                  <c:v>-1.0000000000000009</c:v>
                </c:pt>
                <c:pt idx="9688">
                  <c:v>-1.0000000000000009</c:v>
                </c:pt>
                <c:pt idx="9689">
                  <c:v>-1.0000000000000009</c:v>
                </c:pt>
                <c:pt idx="9690">
                  <c:v>-1.0000000000000009</c:v>
                </c:pt>
                <c:pt idx="9691">
                  <c:v>-1.0000000000000009</c:v>
                </c:pt>
                <c:pt idx="9692">
                  <c:v>-1.0000000000000009</c:v>
                </c:pt>
                <c:pt idx="9693">
                  <c:v>-1.0000000000000009</c:v>
                </c:pt>
                <c:pt idx="9694">
                  <c:v>-1.0000000000000009</c:v>
                </c:pt>
                <c:pt idx="9695">
                  <c:v>-1.0000000000000009</c:v>
                </c:pt>
                <c:pt idx="9696">
                  <c:v>-1.0000000000000009</c:v>
                </c:pt>
                <c:pt idx="9697">
                  <c:v>-1.0000000000000009</c:v>
                </c:pt>
                <c:pt idx="9698">
                  <c:v>-1.0000000000000009</c:v>
                </c:pt>
                <c:pt idx="9699">
                  <c:v>-1.0000000000000009</c:v>
                </c:pt>
                <c:pt idx="9700">
                  <c:v>-1.0000000000000009</c:v>
                </c:pt>
                <c:pt idx="9701">
                  <c:v>-1.0000000000000009</c:v>
                </c:pt>
                <c:pt idx="9702">
                  <c:v>-1.0000000000000009</c:v>
                </c:pt>
                <c:pt idx="9703">
                  <c:v>-1.0000000000000009</c:v>
                </c:pt>
                <c:pt idx="9704">
                  <c:v>-1.0000000000000009</c:v>
                </c:pt>
                <c:pt idx="9705">
                  <c:v>-1.0000000000000009</c:v>
                </c:pt>
                <c:pt idx="9706">
                  <c:v>-1.0000000000000009</c:v>
                </c:pt>
                <c:pt idx="9707">
                  <c:v>-1.0000000000000009</c:v>
                </c:pt>
                <c:pt idx="9708">
                  <c:v>-1.0000000000000009</c:v>
                </c:pt>
                <c:pt idx="9709">
                  <c:v>-1.0000000000000009</c:v>
                </c:pt>
                <c:pt idx="9710">
                  <c:v>-1.0000000000000009</c:v>
                </c:pt>
                <c:pt idx="9711">
                  <c:v>-1.0000000000000009</c:v>
                </c:pt>
                <c:pt idx="9712">
                  <c:v>-1.0000000000000009</c:v>
                </c:pt>
                <c:pt idx="9713">
                  <c:v>-1.0000000000000009</c:v>
                </c:pt>
                <c:pt idx="9714">
                  <c:v>-1.0000000000000009</c:v>
                </c:pt>
                <c:pt idx="9715">
                  <c:v>-1.0000000000000009</c:v>
                </c:pt>
                <c:pt idx="9716">
                  <c:v>-1.0000000000000009</c:v>
                </c:pt>
                <c:pt idx="9717">
                  <c:v>-1.0000000000000009</c:v>
                </c:pt>
                <c:pt idx="9718">
                  <c:v>-1.0000000000000009</c:v>
                </c:pt>
                <c:pt idx="9719">
                  <c:v>-1.0000000000000009</c:v>
                </c:pt>
                <c:pt idx="9720">
                  <c:v>-1.0000000000000009</c:v>
                </c:pt>
                <c:pt idx="9721">
                  <c:v>-1.0000000000000009</c:v>
                </c:pt>
                <c:pt idx="9722">
                  <c:v>-1.0000000000000009</c:v>
                </c:pt>
                <c:pt idx="9723">
                  <c:v>-1.0000000000000009</c:v>
                </c:pt>
                <c:pt idx="9724">
                  <c:v>-1.0000000000000009</c:v>
                </c:pt>
                <c:pt idx="9725">
                  <c:v>-1.0000000000000009</c:v>
                </c:pt>
                <c:pt idx="9726">
                  <c:v>-1.0000000000000009</c:v>
                </c:pt>
                <c:pt idx="9727">
                  <c:v>-1.0000000000000009</c:v>
                </c:pt>
                <c:pt idx="9728">
                  <c:v>-1.0000000000000009</c:v>
                </c:pt>
                <c:pt idx="9729">
                  <c:v>-1.0000000000000009</c:v>
                </c:pt>
                <c:pt idx="9730">
                  <c:v>-1.0000000000000009</c:v>
                </c:pt>
                <c:pt idx="9731">
                  <c:v>-1.0000000000000009</c:v>
                </c:pt>
                <c:pt idx="9732">
                  <c:v>-1.0000000000000009</c:v>
                </c:pt>
                <c:pt idx="9733">
                  <c:v>-1.0000000000000009</c:v>
                </c:pt>
                <c:pt idx="9734">
                  <c:v>-1.0000000000000009</c:v>
                </c:pt>
                <c:pt idx="9735">
                  <c:v>-1.0000000000000009</c:v>
                </c:pt>
                <c:pt idx="9736">
                  <c:v>-1.0000000000000009</c:v>
                </c:pt>
                <c:pt idx="9737">
                  <c:v>-1.0000000000000009</c:v>
                </c:pt>
                <c:pt idx="9738">
                  <c:v>-1.0000000000000009</c:v>
                </c:pt>
                <c:pt idx="9739">
                  <c:v>-1.0000000000000009</c:v>
                </c:pt>
                <c:pt idx="9740">
                  <c:v>-1.0000000000000009</c:v>
                </c:pt>
                <c:pt idx="9741">
                  <c:v>-1.0000000000000009</c:v>
                </c:pt>
                <c:pt idx="9742">
                  <c:v>-1.0000000000000009</c:v>
                </c:pt>
                <c:pt idx="9743">
                  <c:v>-1.0000000000000009</c:v>
                </c:pt>
                <c:pt idx="9744">
                  <c:v>-1.0000000000000009</c:v>
                </c:pt>
                <c:pt idx="9745">
                  <c:v>-1.0000000000000009</c:v>
                </c:pt>
                <c:pt idx="9746">
                  <c:v>-1.0000000000000009</c:v>
                </c:pt>
                <c:pt idx="9747">
                  <c:v>-1.0000000000000009</c:v>
                </c:pt>
                <c:pt idx="9748">
                  <c:v>-1.0000000000000009</c:v>
                </c:pt>
                <c:pt idx="9749">
                  <c:v>-1.0000000000000009</c:v>
                </c:pt>
                <c:pt idx="9750">
                  <c:v>-1.0000000000000009</c:v>
                </c:pt>
                <c:pt idx="9751">
                  <c:v>-1.0000000000000009</c:v>
                </c:pt>
                <c:pt idx="9752">
                  <c:v>-1.0000000000000009</c:v>
                </c:pt>
                <c:pt idx="9753">
                  <c:v>0</c:v>
                </c:pt>
                <c:pt idx="9754">
                  <c:v>0</c:v>
                </c:pt>
                <c:pt idx="9755">
                  <c:v>-1.0000000000000009</c:v>
                </c:pt>
                <c:pt idx="9756">
                  <c:v>0</c:v>
                </c:pt>
                <c:pt idx="9757">
                  <c:v>-1.0000000000000009</c:v>
                </c:pt>
                <c:pt idx="9758">
                  <c:v>0</c:v>
                </c:pt>
                <c:pt idx="9759">
                  <c:v>-1.0000000000000009</c:v>
                </c:pt>
                <c:pt idx="9760">
                  <c:v>-1.0000000000000009</c:v>
                </c:pt>
                <c:pt idx="9761">
                  <c:v>-1.0000000000000009</c:v>
                </c:pt>
                <c:pt idx="9762">
                  <c:v>-1.0000000000000009</c:v>
                </c:pt>
                <c:pt idx="9763">
                  <c:v>-1.0000000000000009</c:v>
                </c:pt>
                <c:pt idx="9764">
                  <c:v>-1.0000000000000009</c:v>
                </c:pt>
                <c:pt idx="9765">
                  <c:v>-1.0000000000000009</c:v>
                </c:pt>
                <c:pt idx="9766">
                  <c:v>-1.0000000000000009</c:v>
                </c:pt>
                <c:pt idx="9767">
                  <c:v>-1.0000000000000009</c:v>
                </c:pt>
                <c:pt idx="9768">
                  <c:v>-1.0000000000000009</c:v>
                </c:pt>
                <c:pt idx="9769">
                  <c:v>-1.0000000000000009</c:v>
                </c:pt>
                <c:pt idx="9770">
                  <c:v>-1.0000000000000009</c:v>
                </c:pt>
                <c:pt idx="9771">
                  <c:v>-1.0000000000000009</c:v>
                </c:pt>
                <c:pt idx="9772">
                  <c:v>-1.0000000000000009</c:v>
                </c:pt>
                <c:pt idx="9773">
                  <c:v>-1.0000000000000009</c:v>
                </c:pt>
                <c:pt idx="9774">
                  <c:v>-1.0000000000000009</c:v>
                </c:pt>
                <c:pt idx="9775">
                  <c:v>-1.0000000000000009</c:v>
                </c:pt>
                <c:pt idx="9776">
                  <c:v>-1.0000000000000009</c:v>
                </c:pt>
                <c:pt idx="9777">
                  <c:v>-1.0000000000000009</c:v>
                </c:pt>
                <c:pt idx="9778">
                  <c:v>-1.0000000000000009</c:v>
                </c:pt>
                <c:pt idx="9779">
                  <c:v>-1.0000000000000009</c:v>
                </c:pt>
                <c:pt idx="9780">
                  <c:v>-1.0000000000000009</c:v>
                </c:pt>
                <c:pt idx="9781">
                  <c:v>-1.0000000000000009</c:v>
                </c:pt>
                <c:pt idx="9782">
                  <c:v>-1.0000000000000009</c:v>
                </c:pt>
                <c:pt idx="9783">
                  <c:v>-1.0000000000000009</c:v>
                </c:pt>
                <c:pt idx="9784">
                  <c:v>-1.0000000000000009</c:v>
                </c:pt>
                <c:pt idx="9785">
                  <c:v>-1.0000000000000009</c:v>
                </c:pt>
                <c:pt idx="9786">
                  <c:v>-1.0000000000000009</c:v>
                </c:pt>
                <c:pt idx="9787">
                  <c:v>-1.0000000000000009</c:v>
                </c:pt>
                <c:pt idx="9788">
                  <c:v>-1.0000000000000009</c:v>
                </c:pt>
                <c:pt idx="9789">
                  <c:v>-1.0000000000000009</c:v>
                </c:pt>
                <c:pt idx="9790">
                  <c:v>-1.0000000000000009</c:v>
                </c:pt>
                <c:pt idx="9791">
                  <c:v>-1.0000000000000009</c:v>
                </c:pt>
                <c:pt idx="9792">
                  <c:v>-1.0000000000000009</c:v>
                </c:pt>
                <c:pt idx="9793">
                  <c:v>-1.0000000000000009</c:v>
                </c:pt>
                <c:pt idx="9794">
                  <c:v>-1.0000000000000009</c:v>
                </c:pt>
                <c:pt idx="9795">
                  <c:v>-1.0000000000000009</c:v>
                </c:pt>
                <c:pt idx="9796">
                  <c:v>-1.0000000000000009</c:v>
                </c:pt>
                <c:pt idx="9797">
                  <c:v>-1.0000000000000009</c:v>
                </c:pt>
                <c:pt idx="9798">
                  <c:v>-1.0000000000000009</c:v>
                </c:pt>
                <c:pt idx="9799">
                  <c:v>-1.0000000000000009</c:v>
                </c:pt>
                <c:pt idx="9800">
                  <c:v>-1.0000000000000009</c:v>
                </c:pt>
                <c:pt idx="9801">
                  <c:v>-1.0000000000000009</c:v>
                </c:pt>
                <c:pt idx="9802">
                  <c:v>-1.0000000000000009</c:v>
                </c:pt>
                <c:pt idx="9803">
                  <c:v>-1.0000000000000009</c:v>
                </c:pt>
                <c:pt idx="9804">
                  <c:v>-1.0000000000000009</c:v>
                </c:pt>
                <c:pt idx="9805">
                  <c:v>-1.0000000000000009</c:v>
                </c:pt>
                <c:pt idx="9806">
                  <c:v>-1.0000000000000009</c:v>
                </c:pt>
                <c:pt idx="9807">
                  <c:v>-1.0000000000000009</c:v>
                </c:pt>
                <c:pt idx="9808">
                  <c:v>-1.0000000000000009</c:v>
                </c:pt>
                <c:pt idx="9809">
                  <c:v>-1.0000000000000009</c:v>
                </c:pt>
                <c:pt idx="9810">
                  <c:v>-1.0000000000000009</c:v>
                </c:pt>
                <c:pt idx="9811">
                  <c:v>-1.0000000000000009</c:v>
                </c:pt>
                <c:pt idx="9812">
                  <c:v>-1.0000000000000009</c:v>
                </c:pt>
                <c:pt idx="9813">
                  <c:v>-1.0000000000000009</c:v>
                </c:pt>
                <c:pt idx="9814">
                  <c:v>-1.0000000000000009</c:v>
                </c:pt>
                <c:pt idx="9815">
                  <c:v>-1.0000000000000009</c:v>
                </c:pt>
                <c:pt idx="9816">
                  <c:v>-1.0000000000000009</c:v>
                </c:pt>
                <c:pt idx="9817">
                  <c:v>-1.0000000000000009</c:v>
                </c:pt>
                <c:pt idx="9818">
                  <c:v>-1.0000000000000009</c:v>
                </c:pt>
                <c:pt idx="9819">
                  <c:v>-1.0000000000000009</c:v>
                </c:pt>
                <c:pt idx="9820">
                  <c:v>-1.0000000000000009</c:v>
                </c:pt>
                <c:pt idx="9821">
                  <c:v>-1.0000000000000009</c:v>
                </c:pt>
                <c:pt idx="9822">
                  <c:v>-1.0000000000000009</c:v>
                </c:pt>
                <c:pt idx="9823">
                  <c:v>-1.0000000000000009</c:v>
                </c:pt>
                <c:pt idx="9824">
                  <c:v>-1.0000000000000009</c:v>
                </c:pt>
                <c:pt idx="9825">
                  <c:v>-1.0000000000000009</c:v>
                </c:pt>
                <c:pt idx="9826">
                  <c:v>-1.0000000000000009</c:v>
                </c:pt>
                <c:pt idx="9827">
                  <c:v>-1.0000000000000009</c:v>
                </c:pt>
                <c:pt idx="9828">
                  <c:v>-1.0000000000000009</c:v>
                </c:pt>
                <c:pt idx="9829">
                  <c:v>-1.0000000000000009</c:v>
                </c:pt>
                <c:pt idx="9830">
                  <c:v>-1.0000000000000009</c:v>
                </c:pt>
                <c:pt idx="9831">
                  <c:v>-1.0000000000000009</c:v>
                </c:pt>
                <c:pt idx="9832">
                  <c:v>-1.0000000000000009</c:v>
                </c:pt>
                <c:pt idx="9833">
                  <c:v>-1.0000000000000009</c:v>
                </c:pt>
                <c:pt idx="9834">
                  <c:v>-1.0000000000000009</c:v>
                </c:pt>
                <c:pt idx="9835">
                  <c:v>-1.0000000000000009</c:v>
                </c:pt>
                <c:pt idx="9836">
                  <c:v>-1.0000000000000009</c:v>
                </c:pt>
                <c:pt idx="9837">
                  <c:v>-1.0000000000000009</c:v>
                </c:pt>
                <c:pt idx="9838">
                  <c:v>-1.0000000000000009</c:v>
                </c:pt>
                <c:pt idx="9839">
                  <c:v>-1.0000000000000009</c:v>
                </c:pt>
                <c:pt idx="9840">
                  <c:v>-1.0000000000000009</c:v>
                </c:pt>
                <c:pt idx="9841">
                  <c:v>-1.0000000000000009</c:v>
                </c:pt>
                <c:pt idx="9842">
                  <c:v>-1.0000000000000009</c:v>
                </c:pt>
                <c:pt idx="9843">
                  <c:v>-1.0000000000000009</c:v>
                </c:pt>
                <c:pt idx="9844">
                  <c:v>-1.0000000000000009</c:v>
                </c:pt>
                <c:pt idx="9845">
                  <c:v>-1.0000000000000009</c:v>
                </c:pt>
                <c:pt idx="9846">
                  <c:v>-1.0000000000000009</c:v>
                </c:pt>
                <c:pt idx="9847">
                  <c:v>-1.0000000000000009</c:v>
                </c:pt>
                <c:pt idx="9848">
                  <c:v>-1.0000000000000009</c:v>
                </c:pt>
                <c:pt idx="9849">
                  <c:v>-1.0000000000000009</c:v>
                </c:pt>
                <c:pt idx="9850">
                  <c:v>-1.0000000000000009</c:v>
                </c:pt>
                <c:pt idx="9851">
                  <c:v>-1.0000000000000009</c:v>
                </c:pt>
                <c:pt idx="9852">
                  <c:v>-1.0000000000000009</c:v>
                </c:pt>
                <c:pt idx="9853">
                  <c:v>-1.0000000000000009</c:v>
                </c:pt>
                <c:pt idx="9854">
                  <c:v>-1.0000000000000009</c:v>
                </c:pt>
                <c:pt idx="9855">
                  <c:v>-1.0000000000000009</c:v>
                </c:pt>
                <c:pt idx="9856">
                  <c:v>-1.0000000000000009</c:v>
                </c:pt>
                <c:pt idx="9857">
                  <c:v>-1.0000000000000009</c:v>
                </c:pt>
                <c:pt idx="9858">
                  <c:v>-1.0000000000000009</c:v>
                </c:pt>
                <c:pt idx="9859">
                  <c:v>-1.0000000000000009</c:v>
                </c:pt>
                <c:pt idx="9860">
                  <c:v>-1.0000000000000009</c:v>
                </c:pt>
                <c:pt idx="9861">
                  <c:v>-1.0000000000000009</c:v>
                </c:pt>
                <c:pt idx="9862">
                  <c:v>-1.0000000000000009</c:v>
                </c:pt>
                <c:pt idx="9863">
                  <c:v>-1.0000000000000009</c:v>
                </c:pt>
                <c:pt idx="9864">
                  <c:v>-1.0000000000000009</c:v>
                </c:pt>
                <c:pt idx="9865">
                  <c:v>-1.0000000000000009</c:v>
                </c:pt>
                <c:pt idx="9866">
                  <c:v>-1.0000000000000009</c:v>
                </c:pt>
                <c:pt idx="9867">
                  <c:v>-1.0000000000000009</c:v>
                </c:pt>
                <c:pt idx="9868">
                  <c:v>-1.0000000000000009</c:v>
                </c:pt>
                <c:pt idx="9869">
                  <c:v>-1.0000000000000009</c:v>
                </c:pt>
                <c:pt idx="9870">
                  <c:v>-1.0000000000000009</c:v>
                </c:pt>
                <c:pt idx="9871">
                  <c:v>-1.0000000000000009</c:v>
                </c:pt>
                <c:pt idx="9872">
                  <c:v>-1.0000000000000009</c:v>
                </c:pt>
                <c:pt idx="9873">
                  <c:v>-1.0000000000000009</c:v>
                </c:pt>
                <c:pt idx="9874">
                  <c:v>-1.0000000000000009</c:v>
                </c:pt>
                <c:pt idx="9875">
                  <c:v>-1.0000000000000009</c:v>
                </c:pt>
                <c:pt idx="9876">
                  <c:v>-1.0000000000000009</c:v>
                </c:pt>
                <c:pt idx="9877">
                  <c:v>-1.0000000000000009</c:v>
                </c:pt>
                <c:pt idx="9878">
                  <c:v>-1.0000000000000009</c:v>
                </c:pt>
                <c:pt idx="9879">
                  <c:v>-1.0000000000000009</c:v>
                </c:pt>
                <c:pt idx="9880">
                  <c:v>-1.0000000000000009</c:v>
                </c:pt>
                <c:pt idx="9881">
                  <c:v>-1.0000000000000009</c:v>
                </c:pt>
                <c:pt idx="9882">
                  <c:v>-1.0000000000000009</c:v>
                </c:pt>
                <c:pt idx="9883">
                  <c:v>-1.0000000000000009</c:v>
                </c:pt>
                <c:pt idx="9884">
                  <c:v>-1.0000000000000009</c:v>
                </c:pt>
                <c:pt idx="9885">
                  <c:v>-1.0000000000000009</c:v>
                </c:pt>
                <c:pt idx="9886">
                  <c:v>-1.0000000000000009</c:v>
                </c:pt>
                <c:pt idx="9887">
                  <c:v>-1.0000000000000009</c:v>
                </c:pt>
                <c:pt idx="9888">
                  <c:v>-1.0000000000000009</c:v>
                </c:pt>
                <c:pt idx="9889">
                  <c:v>-1.0000000000000009</c:v>
                </c:pt>
                <c:pt idx="9890">
                  <c:v>-1.0000000000000009</c:v>
                </c:pt>
                <c:pt idx="9891">
                  <c:v>-1.0000000000000009</c:v>
                </c:pt>
                <c:pt idx="9892">
                  <c:v>-1.0000000000000009</c:v>
                </c:pt>
                <c:pt idx="9893">
                  <c:v>-1.0000000000000009</c:v>
                </c:pt>
                <c:pt idx="9894">
                  <c:v>-1.0000000000000009</c:v>
                </c:pt>
                <c:pt idx="9895">
                  <c:v>-1.0000000000000009</c:v>
                </c:pt>
                <c:pt idx="9896">
                  <c:v>-1.0000000000000009</c:v>
                </c:pt>
                <c:pt idx="9897">
                  <c:v>-1.0000000000000009</c:v>
                </c:pt>
                <c:pt idx="9898">
                  <c:v>-1.0000000000000009</c:v>
                </c:pt>
                <c:pt idx="9899">
                  <c:v>-2</c:v>
                </c:pt>
                <c:pt idx="9900">
                  <c:v>-1.0000000000000009</c:v>
                </c:pt>
                <c:pt idx="9901">
                  <c:v>-2</c:v>
                </c:pt>
                <c:pt idx="9902">
                  <c:v>-1.0000000000000009</c:v>
                </c:pt>
                <c:pt idx="9903">
                  <c:v>-2</c:v>
                </c:pt>
                <c:pt idx="9904">
                  <c:v>-1.0000000000000009</c:v>
                </c:pt>
                <c:pt idx="9905">
                  <c:v>-1.0000000000000009</c:v>
                </c:pt>
                <c:pt idx="9906">
                  <c:v>-1.0000000000000009</c:v>
                </c:pt>
                <c:pt idx="9907">
                  <c:v>-1.0000000000000009</c:v>
                </c:pt>
                <c:pt idx="9908">
                  <c:v>-1.0000000000000009</c:v>
                </c:pt>
                <c:pt idx="9909">
                  <c:v>-1.0000000000000009</c:v>
                </c:pt>
                <c:pt idx="9910">
                  <c:v>-2</c:v>
                </c:pt>
                <c:pt idx="9911">
                  <c:v>-1.0000000000000009</c:v>
                </c:pt>
                <c:pt idx="9912">
                  <c:v>-2</c:v>
                </c:pt>
                <c:pt idx="9913">
                  <c:v>-1.0000000000000009</c:v>
                </c:pt>
                <c:pt idx="9914">
                  <c:v>-1.0000000000000009</c:v>
                </c:pt>
                <c:pt idx="9915">
                  <c:v>-2</c:v>
                </c:pt>
                <c:pt idx="9916">
                  <c:v>-1.0000000000000009</c:v>
                </c:pt>
                <c:pt idx="9917">
                  <c:v>-2</c:v>
                </c:pt>
                <c:pt idx="9918">
                  <c:v>-2</c:v>
                </c:pt>
                <c:pt idx="9919">
                  <c:v>-1.0000000000000009</c:v>
                </c:pt>
                <c:pt idx="9920">
                  <c:v>-1.0000000000000009</c:v>
                </c:pt>
                <c:pt idx="9921">
                  <c:v>-1.0000000000000009</c:v>
                </c:pt>
                <c:pt idx="9922">
                  <c:v>-1.0000000000000009</c:v>
                </c:pt>
                <c:pt idx="9923">
                  <c:v>-1.0000000000000009</c:v>
                </c:pt>
                <c:pt idx="9924">
                  <c:v>-1.0000000000000009</c:v>
                </c:pt>
                <c:pt idx="9925">
                  <c:v>0</c:v>
                </c:pt>
                <c:pt idx="9926">
                  <c:v>-1.0000000000000009</c:v>
                </c:pt>
                <c:pt idx="9927">
                  <c:v>-1.0000000000000009</c:v>
                </c:pt>
                <c:pt idx="9928">
                  <c:v>-1.0000000000000009</c:v>
                </c:pt>
                <c:pt idx="9929">
                  <c:v>-1.0000000000000009</c:v>
                </c:pt>
                <c:pt idx="9930">
                  <c:v>-1.0000000000000009</c:v>
                </c:pt>
                <c:pt idx="9931">
                  <c:v>-1.0000000000000009</c:v>
                </c:pt>
                <c:pt idx="9932">
                  <c:v>-1.0000000000000009</c:v>
                </c:pt>
                <c:pt idx="9933">
                  <c:v>-1.0000000000000009</c:v>
                </c:pt>
                <c:pt idx="9934">
                  <c:v>0</c:v>
                </c:pt>
                <c:pt idx="9935">
                  <c:v>-1.0000000000000009</c:v>
                </c:pt>
                <c:pt idx="9936">
                  <c:v>-1.0000000000000009</c:v>
                </c:pt>
                <c:pt idx="9937">
                  <c:v>0</c:v>
                </c:pt>
                <c:pt idx="9938">
                  <c:v>0</c:v>
                </c:pt>
                <c:pt idx="9939">
                  <c:v>0</c:v>
                </c:pt>
                <c:pt idx="9940">
                  <c:v>0</c:v>
                </c:pt>
                <c:pt idx="9941">
                  <c:v>0</c:v>
                </c:pt>
                <c:pt idx="9942">
                  <c:v>-1.0000000000000009</c:v>
                </c:pt>
                <c:pt idx="9943">
                  <c:v>0</c:v>
                </c:pt>
                <c:pt idx="9944">
                  <c:v>-1.0000000000000009</c:v>
                </c:pt>
                <c:pt idx="9945">
                  <c:v>-1.0000000000000009</c:v>
                </c:pt>
                <c:pt idx="9946">
                  <c:v>-1.0000000000000009</c:v>
                </c:pt>
                <c:pt idx="9947">
                  <c:v>-1.0000000000000009</c:v>
                </c:pt>
                <c:pt idx="9948">
                  <c:v>-1.0000000000000009</c:v>
                </c:pt>
                <c:pt idx="9949">
                  <c:v>-1.0000000000000009</c:v>
                </c:pt>
                <c:pt idx="9950">
                  <c:v>-1.0000000000000009</c:v>
                </c:pt>
                <c:pt idx="9951">
                  <c:v>-1.0000000000000009</c:v>
                </c:pt>
                <c:pt idx="9952">
                  <c:v>-1.0000000000000009</c:v>
                </c:pt>
                <c:pt idx="9953">
                  <c:v>-1.0000000000000009</c:v>
                </c:pt>
                <c:pt idx="9954">
                  <c:v>-1.0000000000000009</c:v>
                </c:pt>
                <c:pt idx="9955">
                  <c:v>-1.0000000000000009</c:v>
                </c:pt>
                <c:pt idx="9956">
                  <c:v>-1.0000000000000009</c:v>
                </c:pt>
                <c:pt idx="9957">
                  <c:v>-1.0000000000000009</c:v>
                </c:pt>
                <c:pt idx="9958">
                  <c:v>-1.0000000000000009</c:v>
                </c:pt>
                <c:pt idx="9959">
                  <c:v>-1.0000000000000009</c:v>
                </c:pt>
                <c:pt idx="9960">
                  <c:v>-1.0000000000000009</c:v>
                </c:pt>
                <c:pt idx="9961">
                  <c:v>-1.0000000000000009</c:v>
                </c:pt>
                <c:pt idx="9962">
                  <c:v>-1.0000000000000009</c:v>
                </c:pt>
                <c:pt idx="9963">
                  <c:v>-1.0000000000000009</c:v>
                </c:pt>
                <c:pt idx="9964">
                  <c:v>-1.0000000000000009</c:v>
                </c:pt>
                <c:pt idx="9965">
                  <c:v>-1.0000000000000009</c:v>
                </c:pt>
                <c:pt idx="9966">
                  <c:v>-1.0000000000000009</c:v>
                </c:pt>
                <c:pt idx="9967">
                  <c:v>-1.0000000000000009</c:v>
                </c:pt>
                <c:pt idx="9968">
                  <c:v>-1.0000000000000009</c:v>
                </c:pt>
                <c:pt idx="9969">
                  <c:v>-1.0000000000000009</c:v>
                </c:pt>
                <c:pt idx="9970">
                  <c:v>-1.0000000000000009</c:v>
                </c:pt>
                <c:pt idx="9971">
                  <c:v>-1.0000000000000009</c:v>
                </c:pt>
                <c:pt idx="9972">
                  <c:v>-1.0000000000000009</c:v>
                </c:pt>
                <c:pt idx="9973">
                  <c:v>-1.0000000000000009</c:v>
                </c:pt>
                <c:pt idx="9974">
                  <c:v>-1.0000000000000009</c:v>
                </c:pt>
                <c:pt idx="9975">
                  <c:v>-1.0000000000000009</c:v>
                </c:pt>
                <c:pt idx="9976">
                  <c:v>-1.0000000000000009</c:v>
                </c:pt>
                <c:pt idx="9977">
                  <c:v>-1.0000000000000009</c:v>
                </c:pt>
                <c:pt idx="9978">
                  <c:v>-1.0000000000000009</c:v>
                </c:pt>
                <c:pt idx="9979">
                  <c:v>-1.0000000000000009</c:v>
                </c:pt>
                <c:pt idx="9980">
                  <c:v>-1.0000000000000009</c:v>
                </c:pt>
                <c:pt idx="9981">
                  <c:v>-1.0000000000000009</c:v>
                </c:pt>
                <c:pt idx="9982">
                  <c:v>-1.0000000000000009</c:v>
                </c:pt>
                <c:pt idx="9983">
                  <c:v>-1.0000000000000009</c:v>
                </c:pt>
                <c:pt idx="9984">
                  <c:v>-1.0000000000000009</c:v>
                </c:pt>
                <c:pt idx="9985">
                  <c:v>-1.0000000000000009</c:v>
                </c:pt>
                <c:pt idx="9986">
                  <c:v>-1.0000000000000009</c:v>
                </c:pt>
                <c:pt idx="9987">
                  <c:v>-1.0000000000000009</c:v>
                </c:pt>
                <c:pt idx="9988">
                  <c:v>-1.0000000000000009</c:v>
                </c:pt>
                <c:pt idx="9989">
                  <c:v>-2</c:v>
                </c:pt>
                <c:pt idx="9990">
                  <c:v>-2</c:v>
                </c:pt>
                <c:pt idx="9991">
                  <c:v>-2</c:v>
                </c:pt>
                <c:pt idx="9992">
                  <c:v>-1.0000000000000009</c:v>
                </c:pt>
                <c:pt idx="9993">
                  <c:v>-1.0000000000000009</c:v>
                </c:pt>
                <c:pt idx="9994">
                  <c:v>-2</c:v>
                </c:pt>
                <c:pt idx="9995">
                  <c:v>-2</c:v>
                </c:pt>
                <c:pt idx="9996">
                  <c:v>-2</c:v>
                </c:pt>
                <c:pt idx="9997">
                  <c:v>-2</c:v>
                </c:pt>
                <c:pt idx="9998">
                  <c:v>-2</c:v>
                </c:pt>
                <c:pt idx="9999">
                  <c:v>-2</c:v>
                </c:pt>
                <c:pt idx="10000">
                  <c:v>-2</c:v>
                </c:pt>
                <c:pt idx="10001">
                  <c:v>-1.0000000000000009</c:v>
                </c:pt>
                <c:pt idx="10002">
                  <c:v>-2</c:v>
                </c:pt>
                <c:pt idx="10003">
                  <c:v>-2</c:v>
                </c:pt>
                <c:pt idx="10004">
                  <c:v>-1.0000000000000009</c:v>
                </c:pt>
                <c:pt idx="10005">
                  <c:v>-2</c:v>
                </c:pt>
                <c:pt idx="10006">
                  <c:v>-2</c:v>
                </c:pt>
                <c:pt idx="10007">
                  <c:v>-2</c:v>
                </c:pt>
                <c:pt idx="10008">
                  <c:v>-2</c:v>
                </c:pt>
                <c:pt idx="10009">
                  <c:v>-1.0000000000000009</c:v>
                </c:pt>
                <c:pt idx="10010">
                  <c:v>-1.0000000000000009</c:v>
                </c:pt>
                <c:pt idx="10011">
                  <c:v>-1.0000000000000009</c:v>
                </c:pt>
                <c:pt idx="10012">
                  <c:v>-2</c:v>
                </c:pt>
                <c:pt idx="10013">
                  <c:v>-1.0000000000000009</c:v>
                </c:pt>
                <c:pt idx="10014">
                  <c:v>-1.0000000000000009</c:v>
                </c:pt>
                <c:pt idx="10015">
                  <c:v>-2</c:v>
                </c:pt>
                <c:pt idx="10016">
                  <c:v>-1.0000000000000009</c:v>
                </c:pt>
                <c:pt idx="10017">
                  <c:v>-1.0000000000000009</c:v>
                </c:pt>
                <c:pt idx="10018">
                  <c:v>-1.0000000000000009</c:v>
                </c:pt>
                <c:pt idx="10019">
                  <c:v>-1.0000000000000009</c:v>
                </c:pt>
                <c:pt idx="10020">
                  <c:v>-1.0000000000000009</c:v>
                </c:pt>
                <c:pt idx="10021">
                  <c:v>-1.0000000000000009</c:v>
                </c:pt>
                <c:pt idx="10022">
                  <c:v>-1.0000000000000009</c:v>
                </c:pt>
                <c:pt idx="10023">
                  <c:v>-1.0000000000000009</c:v>
                </c:pt>
                <c:pt idx="10024">
                  <c:v>-1.0000000000000009</c:v>
                </c:pt>
                <c:pt idx="10025">
                  <c:v>-1.0000000000000009</c:v>
                </c:pt>
                <c:pt idx="10026">
                  <c:v>-1.0000000000000009</c:v>
                </c:pt>
                <c:pt idx="10027">
                  <c:v>-1.0000000000000009</c:v>
                </c:pt>
                <c:pt idx="10028">
                  <c:v>-1.0000000000000009</c:v>
                </c:pt>
                <c:pt idx="10029">
                  <c:v>-2</c:v>
                </c:pt>
                <c:pt idx="10030">
                  <c:v>-1.0000000000000009</c:v>
                </c:pt>
                <c:pt idx="10031">
                  <c:v>-1.0000000000000009</c:v>
                </c:pt>
                <c:pt idx="10032">
                  <c:v>-1.0000000000000009</c:v>
                </c:pt>
                <c:pt idx="10033">
                  <c:v>-1.0000000000000009</c:v>
                </c:pt>
                <c:pt idx="10034">
                  <c:v>-1.0000000000000009</c:v>
                </c:pt>
                <c:pt idx="10035">
                  <c:v>-1.0000000000000009</c:v>
                </c:pt>
                <c:pt idx="10036">
                  <c:v>-1.0000000000000009</c:v>
                </c:pt>
                <c:pt idx="10037">
                  <c:v>-1.0000000000000009</c:v>
                </c:pt>
                <c:pt idx="10038">
                  <c:v>-1.0000000000000009</c:v>
                </c:pt>
                <c:pt idx="10039">
                  <c:v>-1.0000000000000009</c:v>
                </c:pt>
                <c:pt idx="10040">
                  <c:v>-1.0000000000000009</c:v>
                </c:pt>
                <c:pt idx="10041">
                  <c:v>0</c:v>
                </c:pt>
                <c:pt idx="10042">
                  <c:v>-1.0000000000000009</c:v>
                </c:pt>
                <c:pt idx="10043">
                  <c:v>0</c:v>
                </c:pt>
                <c:pt idx="10044">
                  <c:v>0</c:v>
                </c:pt>
                <c:pt idx="10045">
                  <c:v>0.99999999999999911</c:v>
                </c:pt>
                <c:pt idx="10046">
                  <c:v>0.99999999999999911</c:v>
                </c:pt>
                <c:pt idx="10047">
                  <c:v>0</c:v>
                </c:pt>
                <c:pt idx="10048">
                  <c:v>0</c:v>
                </c:pt>
                <c:pt idx="10049">
                  <c:v>0</c:v>
                </c:pt>
                <c:pt idx="10050">
                  <c:v>0</c:v>
                </c:pt>
                <c:pt idx="10051">
                  <c:v>0</c:v>
                </c:pt>
                <c:pt idx="10052">
                  <c:v>0</c:v>
                </c:pt>
                <c:pt idx="10053">
                  <c:v>0</c:v>
                </c:pt>
                <c:pt idx="10054">
                  <c:v>0</c:v>
                </c:pt>
                <c:pt idx="10055">
                  <c:v>0</c:v>
                </c:pt>
                <c:pt idx="10056">
                  <c:v>0.99999999999999911</c:v>
                </c:pt>
                <c:pt idx="10057">
                  <c:v>0.99999999999999911</c:v>
                </c:pt>
                <c:pt idx="10058">
                  <c:v>2</c:v>
                </c:pt>
                <c:pt idx="10059">
                  <c:v>2</c:v>
                </c:pt>
                <c:pt idx="10060">
                  <c:v>2</c:v>
                </c:pt>
                <c:pt idx="10061">
                  <c:v>2</c:v>
                </c:pt>
                <c:pt idx="10062">
                  <c:v>2</c:v>
                </c:pt>
                <c:pt idx="10063">
                  <c:v>0.99999999999999911</c:v>
                </c:pt>
                <c:pt idx="10064">
                  <c:v>0</c:v>
                </c:pt>
                <c:pt idx="10065">
                  <c:v>0.99999999999999911</c:v>
                </c:pt>
                <c:pt idx="10066">
                  <c:v>0.99999999999999911</c:v>
                </c:pt>
                <c:pt idx="10067">
                  <c:v>0.99999999999999911</c:v>
                </c:pt>
                <c:pt idx="10068">
                  <c:v>0.99999999999999911</c:v>
                </c:pt>
                <c:pt idx="10069">
                  <c:v>0.99999999999999911</c:v>
                </c:pt>
                <c:pt idx="10070">
                  <c:v>0.99999999999999911</c:v>
                </c:pt>
                <c:pt idx="10071">
                  <c:v>0.99999999999999911</c:v>
                </c:pt>
                <c:pt idx="10072">
                  <c:v>0.99999999999999911</c:v>
                </c:pt>
                <c:pt idx="10073">
                  <c:v>0.99999999999999911</c:v>
                </c:pt>
                <c:pt idx="10074">
                  <c:v>0.99999999999999911</c:v>
                </c:pt>
                <c:pt idx="10075">
                  <c:v>0.99999999999999911</c:v>
                </c:pt>
                <c:pt idx="10076">
                  <c:v>0.99999999999999911</c:v>
                </c:pt>
                <c:pt idx="10077">
                  <c:v>0</c:v>
                </c:pt>
                <c:pt idx="10078">
                  <c:v>0</c:v>
                </c:pt>
                <c:pt idx="10079">
                  <c:v>0</c:v>
                </c:pt>
                <c:pt idx="10080">
                  <c:v>0</c:v>
                </c:pt>
                <c:pt idx="10081">
                  <c:v>0.99999999999999911</c:v>
                </c:pt>
                <c:pt idx="10082">
                  <c:v>0.99999999999999911</c:v>
                </c:pt>
                <c:pt idx="10083">
                  <c:v>0.99999999999999911</c:v>
                </c:pt>
                <c:pt idx="10084">
                  <c:v>0.99999999999999911</c:v>
                </c:pt>
                <c:pt idx="10085">
                  <c:v>2</c:v>
                </c:pt>
                <c:pt idx="10086">
                  <c:v>0.99999999999999911</c:v>
                </c:pt>
                <c:pt idx="10087">
                  <c:v>0</c:v>
                </c:pt>
                <c:pt idx="10088">
                  <c:v>0.99999999999999911</c:v>
                </c:pt>
                <c:pt idx="10089">
                  <c:v>0</c:v>
                </c:pt>
                <c:pt idx="10090">
                  <c:v>0</c:v>
                </c:pt>
                <c:pt idx="10091">
                  <c:v>0</c:v>
                </c:pt>
                <c:pt idx="10092">
                  <c:v>0</c:v>
                </c:pt>
                <c:pt idx="10093">
                  <c:v>0</c:v>
                </c:pt>
                <c:pt idx="10094">
                  <c:v>0.99999999999999911</c:v>
                </c:pt>
                <c:pt idx="10095">
                  <c:v>0.99999999999999911</c:v>
                </c:pt>
                <c:pt idx="10096">
                  <c:v>0.99999999999999911</c:v>
                </c:pt>
                <c:pt idx="10097">
                  <c:v>2</c:v>
                </c:pt>
                <c:pt idx="10098">
                  <c:v>2</c:v>
                </c:pt>
                <c:pt idx="10099">
                  <c:v>2</c:v>
                </c:pt>
                <c:pt idx="10100">
                  <c:v>0.99999999999999911</c:v>
                </c:pt>
                <c:pt idx="10101">
                  <c:v>2</c:v>
                </c:pt>
                <c:pt idx="10102">
                  <c:v>2</c:v>
                </c:pt>
                <c:pt idx="10103">
                  <c:v>2</c:v>
                </c:pt>
                <c:pt idx="10104">
                  <c:v>2</c:v>
                </c:pt>
                <c:pt idx="10105">
                  <c:v>2</c:v>
                </c:pt>
                <c:pt idx="10106">
                  <c:v>0</c:v>
                </c:pt>
                <c:pt idx="10107">
                  <c:v>0.99999999999999911</c:v>
                </c:pt>
                <c:pt idx="10108">
                  <c:v>2</c:v>
                </c:pt>
                <c:pt idx="10109">
                  <c:v>2</c:v>
                </c:pt>
                <c:pt idx="10110">
                  <c:v>2</c:v>
                </c:pt>
                <c:pt idx="10111">
                  <c:v>2.9999999999999991</c:v>
                </c:pt>
                <c:pt idx="10112">
                  <c:v>2</c:v>
                </c:pt>
                <c:pt idx="10113">
                  <c:v>2.9999999999999991</c:v>
                </c:pt>
                <c:pt idx="10114">
                  <c:v>2</c:v>
                </c:pt>
                <c:pt idx="10115">
                  <c:v>2</c:v>
                </c:pt>
                <c:pt idx="10116">
                  <c:v>2</c:v>
                </c:pt>
                <c:pt idx="10117">
                  <c:v>2</c:v>
                </c:pt>
                <c:pt idx="10118">
                  <c:v>2</c:v>
                </c:pt>
                <c:pt idx="10119">
                  <c:v>2.9999999999999991</c:v>
                </c:pt>
                <c:pt idx="10120">
                  <c:v>2.9999999999999991</c:v>
                </c:pt>
                <c:pt idx="10121">
                  <c:v>2.9999999999999991</c:v>
                </c:pt>
                <c:pt idx="10122">
                  <c:v>2.9999999999999991</c:v>
                </c:pt>
                <c:pt idx="10123">
                  <c:v>2</c:v>
                </c:pt>
                <c:pt idx="10124">
                  <c:v>2</c:v>
                </c:pt>
                <c:pt idx="10125">
                  <c:v>2</c:v>
                </c:pt>
                <c:pt idx="10126">
                  <c:v>2</c:v>
                </c:pt>
                <c:pt idx="10127">
                  <c:v>2</c:v>
                </c:pt>
                <c:pt idx="10128">
                  <c:v>2</c:v>
                </c:pt>
                <c:pt idx="10129">
                  <c:v>2</c:v>
                </c:pt>
                <c:pt idx="10130">
                  <c:v>2</c:v>
                </c:pt>
                <c:pt idx="10131">
                  <c:v>2</c:v>
                </c:pt>
                <c:pt idx="10132">
                  <c:v>0.99999999999999911</c:v>
                </c:pt>
                <c:pt idx="10133">
                  <c:v>2</c:v>
                </c:pt>
                <c:pt idx="10134">
                  <c:v>2</c:v>
                </c:pt>
                <c:pt idx="10135">
                  <c:v>2</c:v>
                </c:pt>
                <c:pt idx="10136">
                  <c:v>2</c:v>
                </c:pt>
                <c:pt idx="10137">
                  <c:v>0.99999999999999911</c:v>
                </c:pt>
                <c:pt idx="10138">
                  <c:v>0.99999999999999911</c:v>
                </c:pt>
                <c:pt idx="10139">
                  <c:v>0.99999999999999911</c:v>
                </c:pt>
                <c:pt idx="10140">
                  <c:v>0.99999999999999911</c:v>
                </c:pt>
                <c:pt idx="10141">
                  <c:v>2</c:v>
                </c:pt>
                <c:pt idx="10142">
                  <c:v>2</c:v>
                </c:pt>
                <c:pt idx="10143">
                  <c:v>2</c:v>
                </c:pt>
                <c:pt idx="10144">
                  <c:v>2</c:v>
                </c:pt>
                <c:pt idx="10145">
                  <c:v>2</c:v>
                </c:pt>
                <c:pt idx="10146">
                  <c:v>2</c:v>
                </c:pt>
                <c:pt idx="10147">
                  <c:v>2</c:v>
                </c:pt>
                <c:pt idx="10148">
                  <c:v>2</c:v>
                </c:pt>
                <c:pt idx="10149">
                  <c:v>2.9999999999999991</c:v>
                </c:pt>
                <c:pt idx="10150">
                  <c:v>2.9999999999999991</c:v>
                </c:pt>
                <c:pt idx="10151">
                  <c:v>2.9999999999999991</c:v>
                </c:pt>
                <c:pt idx="10152">
                  <c:v>2</c:v>
                </c:pt>
                <c:pt idx="10153">
                  <c:v>2</c:v>
                </c:pt>
                <c:pt idx="10154">
                  <c:v>2</c:v>
                </c:pt>
                <c:pt idx="10155">
                  <c:v>2</c:v>
                </c:pt>
                <c:pt idx="10156">
                  <c:v>2.9999999999999991</c:v>
                </c:pt>
                <c:pt idx="10157">
                  <c:v>4</c:v>
                </c:pt>
                <c:pt idx="10158">
                  <c:v>4</c:v>
                </c:pt>
                <c:pt idx="10159">
                  <c:v>4</c:v>
                </c:pt>
                <c:pt idx="10160">
                  <c:v>4.9999999999999991</c:v>
                </c:pt>
                <c:pt idx="10161">
                  <c:v>4</c:v>
                </c:pt>
                <c:pt idx="10162">
                  <c:v>4</c:v>
                </c:pt>
                <c:pt idx="10163">
                  <c:v>2.9999999999999991</c:v>
                </c:pt>
                <c:pt idx="10164">
                  <c:v>2</c:v>
                </c:pt>
                <c:pt idx="10165">
                  <c:v>2</c:v>
                </c:pt>
                <c:pt idx="10166">
                  <c:v>2</c:v>
                </c:pt>
                <c:pt idx="10167">
                  <c:v>4</c:v>
                </c:pt>
                <c:pt idx="10168">
                  <c:v>2.9999999999999991</c:v>
                </c:pt>
                <c:pt idx="10169">
                  <c:v>2</c:v>
                </c:pt>
                <c:pt idx="10170">
                  <c:v>0.99999999999999911</c:v>
                </c:pt>
                <c:pt idx="10171">
                  <c:v>0.99999999999999911</c:v>
                </c:pt>
                <c:pt idx="10172">
                  <c:v>0.99999999999999911</c:v>
                </c:pt>
                <c:pt idx="10173">
                  <c:v>0.99999999999999911</c:v>
                </c:pt>
                <c:pt idx="10174">
                  <c:v>0.99999999999999911</c:v>
                </c:pt>
                <c:pt idx="10175">
                  <c:v>0.99999999999999911</c:v>
                </c:pt>
                <c:pt idx="10176">
                  <c:v>0</c:v>
                </c:pt>
                <c:pt idx="10177">
                  <c:v>0.99999999999999911</c:v>
                </c:pt>
                <c:pt idx="10178">
                  <c:v>0.99999999999999911</c:v>
                </c:pt>
                <c:pt idx="10179">
                  <c:v>0.99999999999999911</c:v>
                </c:pt>
                <c:pt idx="10180">
                  <c:v>0.99999999999999911</c:v>
                </c:pt>
                <c:pt idx="10181">
                  <c:v>0</c:v>
                </c:pt>
                <c:pt idx="10182">
                  <c:v>0.99999999999999911</c:v>
                </c:pt>
                <c:pt idx="10183">
                  <c:v>0</c:v>
                </c:pt>
                <c:pt idx="10184">
                  <c:v>0.99999999999999911</c:v>
                </c:pt>
                <c:pt idx="10185">
                  <c:v>0</c:v>
                </c:pt>
                <c:pt idx="10186">
                  <c:v>0.99999999999999911</c:v>
                </c:pt>
                <c:pt idx="10187">
                  <c:v>0.99999999999999911</c:v>
                </c:pt>
                <c:pt idx="10188">
                  <c:v>2</c:v>
                </c:pt>
                <c:pt idx="10189">
                  <c:v>2</c:v>
                </c:pt>
                <c:pt idx="10190">
                  <c:v>2</c:v>
                </c:pt>
                <c:pt idx="10191">
                  <c:v>0.99999999999999911</c:v>
                </c:pt>
                <c:pt idx="10192">
                  <c:v>0</c:v>
                </c:pt>
                <c:pt idx="10193">
                  <c:v>0.99999999999999911</c:v>
                </c:pt>
                <c:pt idx="10194">
                  <c:v>0</c:v>
                </c:pt>
                <c:pt idx="10195">
                  <c:v>0</c:v>
                </c:pt>
                <c:pt idx="10196">
                  <c:v>0</c:v>
                </c:pt>
                <c:pt idx="10197">
                  <c:v>0</c:v>
                </c:pt>
                <c:pt idx="10198">
                  <c:v>-1.0000000000000009</c:v>
                </c:pt>
                <c:pt idx="10199">
                  <c:v>-1.0000000000000009</c:v>
                </c:pt>
                <c:pt idx="10200">
                  <c:v>-1.0000000000000009</c:v>
                </c:pt>
                <c:pt idx="10201">
                  <c:v>-1.0000000000000009</c:v>
                </c:pt>
                <c:pt idx="10202">
                  <c:v>-1.0000000000000009</c:v>
                </c:pt>
                <c:pt idx="10203">
                  <c:v>-1.0000000000000009</c:v>
                </c:pt>
                <c:pt idx="10204">
                  <c:v>-1.0000000000000009</c:v>
                </c:pt>
                <c:pt idx="10205">
                  <c:v>-1.0000000000000009</c:v>
                </c:pt>
                <c:pt idx="10206">
                  <c:v>-1.0000000000000009</c:v>
                </c:pt>
                <c:pt idx="10207">
                  <c:v>-1.0000000000000009</c:v>
                </c:pt>
                <c:pt idx="10208">
                  <c:v>-1.0000000000000009</c:v>
                </c:pt>
                <c:pt idx="10209">
                  <c:v>-1.0000000000000009</c:v>
                </c:pt>
                <c:pt idx="10210">
                  <c:v>-1.0000000000000009</c:v>
                </c:pt>
                <c:pt idx="10211">
                  <c:v>-1.0000000000000009</c:v>
                </c:pt>
                <c:pt idx="10212">
                  <c:v>-1.0000000000000009</c:v>
                </c:pt>
                <c:pt idx="10213">
                  <c:v>-1.0000000000000009</c:v>
                </c:pt>
                <c:pt idx="10214">
                  <c:v>-1.0000000000000009</c:v>
                </c:pt>
                <c:pt idx="10215">
                  <c:v>-1.0000000000000009</c:v>
                </c:pt>
                <c:pt idx="10216">
                  <c:v>-1.0000000000000009</c:v>
                </c:pt>
                <c:pt idx="10217">
                  <c:v>-1.0000000000000009</c:v>
                </c:pt>
                <c:pt idx="10218">
                  <c:v>-1.0000000000000009</c:v>
                </c:pt>
                <c:pt idx="10219">
                  <c:v>-1.0000000000000009</c:v>
                </c:pt>
                <c:pt idx="10220">
                  <c:v>-1.0000000000000009</c:v>
                </c:pt>
                <c:pt idx="10221">
                  <c:v>-1.0000000000000009</c:v>
                </c:pt>
                <c:pt idx="10222">
                  <c:v>-1.0000000000000009</c:v>
                </c:pt>
                <c:pt idx="10223">
                  <c:v>-1.0000000000000009</c:v>
                </c:pt>
                <c:pt idx="10224">
                  <c:v>-1.0000000000000009</c:v>
                </c:pt>
                <c:pt idx="10225">
                  <c:v>-1.0000000000000009</c:v>
                </c:pt>
                <c:pt idx="10226">
                  <c:v>-1.0000000000000009</c:v>
                </c:pt>
                <c:pt idx="10227">
                  <c:v>-1.0000000000000009</c:v>
                </c:pt>
                <c:pt idx="10228">
                  <c:v>-1.0000000000000009</c:v>
                </c:pt>
                <c:pt idx="10229">
                  <c:v>-1.0000000000000009</c:v>
                </c:pt>
                <c:pt idx="10230">
                  <c:v>-1.0000000000000009</c:v>
                </c:pt>
                <c:pt idx="10231">
                  <c:v>0</c:v>
                </c:pt>
                <c:pt idx="10232">
                  <c:v>-1.0000000000000009</c:v>
                </c:pt>
                <c:pt idx="10233">
                  <c:v>0</c:v>
                </c:pt>
                <c:pt idx="10234">
                  <c:v>-1.0000000000000009</c:v>
                </c:pt>
                <c:pt idx="10235">
                  <c:v>-1.0000000000000009</c:v>
                </c:pt>
                <c:pt idx="10236">
                  <c:v>-1.0000000000000009</c:v>
                </c:pt>
                <c:pt idx="10237">
                  <c:v>0</c:v>
                </c:pt>
                <c:pt idx="10238">
                  <c:v>0</c:v>
                </c:pt>
                <c:pt idx="10239">
                  <c:v>0</c:v>
                </c:pt>
                <c:pt idx="10240">
                  <c:v>-1.0000000000000009</c:v>
                </c:pt>
                <c:pt idx="10241">
                  <c:v>0</c:v>
                </c:pt>
                <c:pt idx="10242">
                  <c:v>0</c:v>
                </c:pt>
                <c:pt idx="10243">
                  <c:v>0</c:v>
                </c:pt>
                <c:pt idx="10244">
                  <c:v>0</c:v>
                </c:pt>
                <c:pt idx="10245">
                  <c:v>0</c:v>
                </c:pt>
                <c:pt idx="10246">
                  <c:v>-1.0000000000000009</c:v>
                </c:pt>
                <c:pt idx="10247">
                  <c:v>-1.0000000000000009</c:v>
                </c:pt>
                <c:pt idx="10248">
                  <c:v>-1.0000000000000009</c:v>
                </c:pt>
                <c:pt idx="10249">
                  <c:v>-1.0000000000000009</c:v>
                </c:pt>
                <c:pt idx="10250">
                  <c:v>0</c:v>
                </c:pt>
                <c:pt idx="10251">
                  <c:v>0</c:v>
                </c:pt>
                <c:pt idx="10252">
                  <c:v>0</c:v>
                </c:pt>
                <c:pt idx="10253">
                  <c:v>0</c:v>
                </c:pt>
                <c:pt idx="10254">
                  <c:v>0</c:v>
                </c:pt>
                <c:pt idx="10255">
                  <c:v>0</c:v>
                </c:pt>
                <c:pt idx="10256">
                  <c:v>0</c:v>
                </c:pt>
                <c:pt idx="10257">
                  <c:v>0</c:v>
                </c:pt>
                <c:pt idx="10258">
                  <c:v>0</c:v>
                </c:pt>
                <c:pt idx="10259">
                  <c:v>0</c:v>
                </c:pt>
                <c:pt idx="10260">
                  <c:v>0</c:v>
                </c:pt>
                <c:pt idx="10261">
                  <c:v>-1.0000000000000009</c:v>
                </c:pt>
                <c:pt idx="10262">
                  <c:v>-1.0000000000000009</c:v>
                </c:pt>
                <c:pt idx="10263">
                  <c:v>0</c:v>
                </c:pt>
                <c:pt idx="10264">
                  <c:v>-1.0000000000000009</c:v>
                </c:pt>
                <c:pt idx="10265">
                  <c:v>-1.0000000000000009</c:v>
                </c:pt>
                <c:pt idx="10266">
                  <c:v>0</c:v>
                </c:pt>
                <c:pt idx="10267">
                  <c:v>0.99999999999999911</c:v>
                </c:pt>
                <c:pt idx="10268">
                  <c:v>0</c:v>
                </c:pt>
                <c:pt idx="10269">
                  <c:v>0</c:v>
                </c:pt>
                <c:pt idx="10270">
                  <c:v>0.99999999999999911</c:v>
                </c:pt>
                <c:pt idx="10271">
                  <c:v>0</c:v>
                </c:pt>
                <c:pt idx="10272">
                  <c:v>0</c:v>
                </c:pt>
                <c:pt idx="10273">
                  <c:v>0.99999999999999911</c:v>
                </c:pt>
                <c:pt idx="10274">
                  <c:v>0</c:v>
                </c:pt>
                <c:pt idx="10275">
                  <c:v>0</c:v>
                </c:pt>
                <c:pt idx="10276">
                  <c:v>0</c:v>
                </c:pt>
                <c:pt idx="10277">
                  <c:v>0</c:v>
                </c:pt>
                <c:pt idx="10278">
                  <c:v>0</c:v>
                </c:pt>
                <c:pt idx="10279">
                  <c:v>0</c:v>
                </c:pt>
                <c:pt idx="10280">
                  <c:v>-1.0000000000000009</c:v>
                </c:pt>
                <c:pt idx="10281">
                  <c:v>0</c:v>
                </c:pt>
                <c:pt idx="10282">
                  <c:v>0</c:v>
                </c:pt>
                <c:pt idx="10283">
                  <c:v>0</c:v>
                </c:pt>
                <c:pt idx="10284">
                  <c:v>0</c:v>
                </c:pt>
                <c:pt idx="10285">
                  <c:v>0</c:v>
                </c:pt>
                <c:pt idx="10286">
                  <c:v>0</c:v>
                </c:pt>
                <c:pt idx="10287">
                  <c:v>0</c:v>
                </c:pt>
                <c:pt idx="10288">
                  <c:v>0</c:v>
                </c:pt>
                <c:pt idx="10289">
                  <c:v>0</c:v>
                </c:pt>
                <c:pt idx="10290">
                  <c:v>0</c:v>
                </c:pt>
                <c:pt idx="10291">
                  <c:v>0</c:v>
                </c:pt>
                <c:pt idx="10292">
                  <c:v>0</c:v>
                </c:pt>
                <c:pt idx="10293">
                  <c:v>0</c:v>
                </c:pt>
                <c:pt idx="10294">
                  <c:v>0</c:v>
                </c:pt>
                <c:pt idx="10295">
                  <c:v>0</c:v>
                </c:pt>
                <c:pt idx="10296">
                  <c:v>0</c:v>
                </c:pt>
                <c:pt idx="10297">
                  <c:v>0</c:v>
                </c:pt>
                <c:pt idx="10298">
                  <c:v>0</c:v>
                </c:pt>
                <c:pt idx="10299">
                  <c:v>0</c:v>
                </c:pt>
                <c:pt idx="10300">
                  <c:v>0</c:v>
                </c:pt>
                <c:pt idx="10301">
                  <c:v>0</c:v>
                </c:pt>
                <c:pt idx="10302">
                  <c:v>0</c:v>
                </c:pt>
                <c:pt idx="10303">
                  <c:v>0</c:v>
                </c:pt>
                <c:pt idx="10304">
                  <c:v>0</c:v>
                </c:pt>
                <c:pt idx="10305">
                  <c:v>0.99999999999999911</c:v>
                </c:pt>
                <c:pt idx="10306">
                  <c:v>0.99999999999999911</c:v>
                </c:pt>
                <c:pt idx="10307">
                  <c:v>0</c:v>
                </c:pt>
                <c:pt idx="10308">
                  <c:v>0</c:v>
                </c:pt>
                <c:pt idx="10309">
                  <c:v>0</c:v>
                </c:pt>
                <c:pt idx="10310">
                  <c:v>0</c:v>
                </c:pt>
                <c:pt idx="10311">
                  <c:v>0</c:v>
                </c:pt>
                <c:pt idx="10312">
                  <c:v>0</c:v>
                </c:pt>
                <c:pt idx="10313">
                  <c:v>0</c:v>
                </c:pt>
                <c:pt idx="10314">
                  <c:v>0</c:v>
                </c:pt>
                <c:pt idx="10315">
                  <c:v>0</c:v>
                </c:pt>
                <c:pt idx="10316">
                  <c:v>0</c:v>
                </c:pt>
                <c:pt idx="10317">
                  <c:v>0</c:v>
                </c:pt>
                <c:pt idx="10318">
                  <c:v>0</c:v>
                </c:pt>
                <c:pt idx="10319">
                  <c:v>0</c:v>
                </c:pt>
                <c:pt idx="10320">
                  <c:v>0</c:v>
                </c:pt>
                <c:pt idx="10321">
                  <c:v>0</c:v>
                </c:pt>
                <c:pt idx="10322">
                  <c:v>0</c:v>
                </c:pt>
                <c:pt idx="10323">
                  <c:v>0</c:v>
                </c:pt>
                <c:pt idx="10324">
                  <c:v>0.99999999999999911</c:v>
                </c:pt>
                <c:pt idx="10325">
                  <c:v>0</c:v>
                </c:pt>
                <c:pt idx="10326">
                  <c:v>0</c:v>
                </c:pt>
                <c:pt idx="10327">
                  <c:v>0</c:v>
                </c:pt>
                <c:pt idx="10328">
                  <c:v>0</c:v>
                </c:pt>
                <c:pt idx="10329">
                  <c:v>0.99999999999999911</c:v>
                </c:pt>
                <c:pt idx="10330">
                  <c:v>0</c:v>
                </c:pt>
                <c:pt idx="10331">
                  <c:v>0</c:v>
                </c:pt>
                <c:pt idx="10332">
                  <c:v>0</c:v>
                </c:pt>
                <c:pt idx="10333">
                  <c:v>0</c:v>
                </c:pt>
                <c:pt idx="10334">
                  <c:v>0</c:v>
                </c:pt>
                <c:pt idx="10335">
                  <c:v>0.99999999999999911</c:v>
                </c:pt>
                <c:pt idx="10336">
                  <c:v>0</c:v>
                </c:pt>
                <c:pt idx="10337">
                  <c:v>-1.0000000000000009</c:v>
                </c:pt>
                <c:pt idx="10338">
                  <c:v>0.99999999999999911</c:v>
                </c:pt>
                <c:pt idx="10339">
                  <c:v>0.99999999999999911</c:v>
                </c:pt>
                <c:pt idx="10340">
                  <c:v>0.99999999999999911</c:v>
                </c:pt>
                <c:pt idx="10341">
                  <c:v>0.99999999999999911</c:v>
                </c:pt>
                <c:pt idx="10342">
                  <c:v>0</c:v>
                </c:pt>
                <c:pt idx="10343">
                  <c:v>0.99999999999999911</c:v>
                </c:pt>
                <c:pt idx="10344">
                  <c:v>0.99999999999999911</c:v>
                </c:pt>
                <c:pt idx="10345">
                  <c:v>0</c:v>
                </c:pt>
                <c:pt idx="10346">
                  <c:v>0</c:v>
                </c:pt>
                <c:pt idx="10347">
                  <c:v>0.99999999999999911</c:v>
                </c:pt>
                <c:pt idx="10348">
                  <c:v>0.99999999999999911</c:v>
                </c:pt>
                <c:pt idx="10349">
                  <c:v>0.99999999999999911</c:v>
                </c:pt>
                <c:pt idx="10350">
                  <c:v>0.99999999999999911</c:v>
                </c:pt>
                <c:pt idx="10351">
                  <c:v>0.99999999999999911</c:v>
                </c:pt>
                <c:pt idx="10352">
                  <c:v>0.99999999999999911</c:v>
                </c:pt>
                <c:pt idx="10353">
                  <c:v>0.99999999999999911</c:v>
                </c:pt>
                <c:pt idx="10354">
                  <c:v>0.99999999999999911</c:v>
                </c:pt>
                <c:pt idx="10355">
                  <c:v>0.99999999999999911</c:v>
                </c:pt>
                <c:pt idx="10356">
                  <c:v>0.99999999999999911</c:v>
                </c:pt>
                <c:pt idx="10357">
                  <c:v>0</c:v>
                </c:pt>
                <c:pt idx="10358">
                  <c:v>0.99999999999999911</c:v>
                </c:pt>
                <c:pt idx="10359">
                  <c:v>0.99999999999999911</c:v>
                </c:pt>
                <c:pt idx="10360">
                  <c:v>0.99999999999999911</c:v>
                </c:pt>
                <c:pt idx="10361">
                  <c:v>0.99999999999999911</c:v>
                </c:pt>
                <c:pt idx="10362">
                  <c:v>0.99999999999999911</c:v>
                </c:pt>
                <c:pt idx="10363">
                  <c:v>0.99999999999999911</c:v>
                </c:pt>
                <c:pt idx="10364">
                  <c:v>0.99999999999999911</c:v>
                </c:pt>
                <c:pt idx="10365">
                  <c:v>0.99999999999999911</c:v>
                </c:pt>
                <c:pt idx="10366">
                  <c:v>0.99999999999999911</c:v>
                </c:pt>
                <c:pt idx="10367">
                  <c:v>0.99999999999999911</c:v>
                </c:pt>
                <c:pt idx="10368">
                  <c:v>0.99999999999999911</c:v>
                </c:pt>
                <c:pt idx="10369">
                  <c:v>0.99999999999999911</c:v>
                </c:pt>
                <c:pt idx="10370">
                  <c:v>0.99999999999999911</c:v>
                </c:pt>
                <c:pt idx="10371">
                  <c:v>0</c:v>
                </c:pt>
                <c:pt idx="10372">
                  <c:v>0.99999999999999911</c:v>
                </c:pt>
                <c:pt idx="10373">
                  <c:v>0.99999999999999911</c:v>
                </c:pt>
                <c:pt idx="10374">
                  <c:v>0.99999999999999911</c:v>
                </c:pt>
                <c:pt idx="10375">
                  <c:v>0.99999999999999911</c:v>
                </c:pt>
                <c:pt idx="10376">
                  <c:v>2</c:v>
                </c:pt>
                <c:pt idx="10377">
                  <c:v>0.99999999999999911</c:v>
                </c:pt>
                <c:pt idx="10378">
                  <c:v>2</c:v>
                </c:pt>
                <c:pt idx="10379">
                  <c:v>0.99999999999999911</c:v>
                </c:pt>
                <c:pt idx="10380">
                  <c:v>2</c:v>
                </c:pt>
                <c:pt idx="10381">
                  <c:v>2</c:v>
                </c:pt>
                <c:pt idx="10382">
                  <c:v>0.99999999999999911</c:v>
                </c:pt>
                <c:pt idx="10383">
                  <c:v>0.99999999999999911</c:v>
                </c:pt>
                <c:pt idx="10384">
                  <c:v>2</c:v>
                </c:pt>
                <c:pt idx="10385">
                  <c:v>2</c:v>
                </c:pt>
                <c:pt idx="10386">
                  <c:v>0.99999999999999911</c:v>
                </c:pt>
                <c:pt idx="10387">
                  <c:v>2</c:v>
                </c:pt>
                <c:pt idx="10388">
                  <c:v>0.99999999999999911</c:v>
                </c:pt>
                <c:pt idx="10389">
                  <c:v>0.99999999999999911</c:v>
                </c:pt>
                <c:pt idx="10390">
                  <c:v>2</c:v>
                </c:pt>
                <c:pt idx="10391">
                  <c:v>2</c:v>
                </c:pt>
                <c:pt idx="10392">
                  <c:v>2</c:v>
                </c:pt>
                <c:pt idx="10393">
                  <c:v>2</c:v>
                </c:pt>
                <c:pt idx="10394">
                  <c:v>2</c:v>
                </c:pt>
                <c:pt idx="10395">
                  <c:v>2</c:v>
                </c:pt>
                <c:pt idx="10396">
                  <c:v>2</c:v>
                </c:pt>
                <c:pt idx="10397">
                  <c:v>0.99999999999999911</c:v>
                </c:pt>
                <c:pt idx="10398">
                  <c:v>0.99999999999999911</c:v>
                </c:pt>
                <c:pt idx="10399">
                  <c:v>0.99999999999999911</c:v>
                </c:pt>
                <c:pt idx="10400">
                  <c:v>2</c:v>
                </c:pt>
                <c:pt idx="10401">
                  <c:v>2</c:v>
                </c:pt>
                <c:pt idx="10402">
                  <c:v>2</c:v>
                </c:pt>
                <c:pt idx="10403">
                  <c:v>0.99999999999999911</c:v>
                </c:pt>
                <c:pt idx="10404">
                  <c:v>0.99999999999999911</c:v>
                </c:pt>
                <c:pt idx="10405">
                  <c:v>0.99999999999999911</c:v>
                </c:pt>
                <c:pt idx="10406">
                  <c:v>0.99999999999999911</c:v>
                </c:pt>
                <c:pt idx="10407">
                  <c:v>0.99999999999999911</c:v>
                </c:pt>
                <c:pt idx="10408">
                  <c:v>2</c:v>
                </c:pt>
                <c:pt idx="10409">
                  <c:v>0.99999999999999911</c:v>
                </c:pt>
                <c:pt idx="10410">
                  <c:v>0.99999999999999911</c:v>
                </c:pt>
                <c:pt idx="10411">
                  <c:v>0.99999999999999911</c:v>
                </c:pt>
                <c:pt idx="10412">
                  <c:v>0.99999999999999911</c:v>
                </c:pt>
                <c:pt idx="10413">
                  <c:v>2</c:v>
                </c:pt>
                <c:pt idx="10414">
                  <c:v>2</c:v>
                </c:pt>
                <c:pt idx="10415">
                  <c:v>0.99999999999999911</c:v>
                </c:pt>
                <c:pt idx="10416">
                  <c:v>0.99999999999999911</c:v>
                </c:pt>
                <c:pt idx="10417">
                  <c:v>0.99999999999999911</c:v>
                </c:pt>
                <c:pt idx="10418">
                  <c:v>0.99999999999999911</c:v>
                </c:pt>
                <c:pt idx="10419">
                  <c:v>0.99999999999999911</c:v>
                </c:pt>
                <c:pt idx="10420">
                  <c:v>0.99999999999999911</c:v>
                </c:pt>
                <c:pt idx="10421">
                  <c:v>0.99999999999999911</c:v>
                </c:pt>
                <c:pt idx="10422">
                  <c:v>0.99999999999999911</c:v>
                </c:pt>
                <c:pt idx="10423">
                  <c:v>0.99999999999999911</c:v>
                </c:pt>
                <c:pt idx="10424">
                  <c:v>0.99999999999999911</c:v>
                </c:pt>
                <c:pt idx="10425">
                  <c:v>0.99999999999999911</c:v>
                </c:pt>
                <c:pt idx="10426">
                  <c:v>2</c:v>
                </c:pt>
                <c:pt idx="10427">
                  <c:v>2</c:v>
                </c:pt>
                <c:pt idx="10428">
                  <c:v>2</c:v>
                </c:pt>
                <c:pt idx="10429">
                  <c:v>2</c:v>
                </c:pt>
                <c:pt idx="10430">
                  <c:v>2</c:v>
                </c:pt>
                <c:pt idx="10431">
                  <c:v>0.99999999999999911</c:v>
                </c:pt>
                <c:pt idx="10432">
                  <c:v>0.99999999999999911</c:v>
                </c:pt>
                <c:pt idx="10433">
                  <c:v>2</c:v>
                </c:pt>
                <c:pt idx="10434">
                  <c:v>0.99999999999999911</c:v>
                </c:pt>
                <c:pt idx="10435">
                  <c:v>0.99999999999999911</c:v>
                </c:pt>
                <c:pt idx="10436">
                  <c:v>2</c:v>
                </c:pt>
                <c:pt idx="10437">
                  <c:v>0.99999999999999911</c:v>
                </c:pt>
                <c:pt idx="10438">
                  <c:v>0.99999999999999911</c:v>
                </c:pt>
                <c:pt idx="10439">
                  <c:v>0.99999999999999911</c:v>
                </c:pt>
                <c:pt idx="10440">
                  <c:v>0.99999999999999911</c:v>
                </c:pt>
                <c:pt idx="10441">
                  <c:v>0.99999999999999911</c:v>
                </c:pt>
                <c:pt idx="10442">
                  <c:v>0.99999999999999911</c:v>
                </c:pt>
                <c:pt idx="10443">
                  <c:v>0.99999999999999911</c:v>
                </c:pt>
                <c:pt idx="10444">
                  <c:v>0.99999999999999911</c:v>
                </c:pt>
                <c:pt idx="10445">
                  <c:v>2</c:v>
                </c:pt>
                <c:pt idx="10446">
                  <c:v>0.99999999999999911</c:v>
                </c:pt>
                <c:pt idx="10447">
                  <c:v>2</c:v>
                </c:pt>
                <c:pt idx="10448">
                  <c:v>0.99999999999999911</c:v>
                </c:pt>
                <c:pt idx="10449">
                  <c:v>2</c:v>
                </c:pt>
                <c:pt idx="10450">
                  <c:v>2</c:v>
                </c:pt>
                <c:pt idx="10451">
                  <c:v>2</c:v>
                </c:pt>
                <c:pt idx="10452">
                  <c:v>2</c:v>
                </c:pt>
                <c:pt idx="10453">
                  <c:v>2</c:v>
                </c:pt>
                <c:pt idx="10454">
                  <c:v>2</c:v>
                </c:pt>
                <c:pt idx="10455">
                  <c:v>0.99999999999999911</c:v>
                </c:pt>
                <c:pt idx="10456">
                  <c:v>2</c:v>
                </c:pt>
                <c:pt idx="10457">
                  <c:v>2</c:v>
                </c:pt>
                <c:pt idx="10458">
                  <c:v>2</c:v>
                </c:pt>
                <c:pt idx="10459">
                  <c:v>2</c:v>
                </c:pt>
                <c:pt idx="10460">
                  <c:v>2</c:v>
                </c:pt>
                <c:pt idx="10461">
                  <c:v>2</c:v>
                </c:pt>
                <c:pt idx="10462">
                  <c:v>2</c:v>
                </c:pt>
                <c:pt idx="10463">
                  <c:v>2</c:v>
                </c:pt>
                <c:pt idx="10464">
                  <c:v>2</c:v>
                </c:pt>
                <c:pt idx="10465">
                  <c:v>2</c:v>
                </c:pt>
                <c:pt idx="10466">
                  <c:v>2</c:v>
                </c:pt>
                <c:pt idx="10467">
                  <c:v>2.9999999999999991</c:v>
                </c:pt>
                <c:pt idx="10468">
                  <c:v>2</c:v>
                </c:pt>
                <c:pt idx="10469">
                  <c:v>2</c:v>
                </c:pt>
                <c:pt idx="10470">
                  <c:v>2</c:v>
                </c:pt>
                <c:pt idx="10471">
                  <c:v>2</c:v>
                </c:pt>
                <c:pt idx="10472">
                  <c:v>2</c:v>
                </c:pt>
                <c:pt idx="10473">
                  <c:v>2</c:v>
                </c:pt>
                <c:pt idx="10474">
                  <c:v>2.9999999999999991</c:v>
                </c:pt>
                <c:pt idx="10475">
                  <c:v>2</c:v>
                </c:pt>
                <c:pt idx="10476">
                  <c:v>2.9999999999999991</c:v>
                </c:pt>
                <c:pt idx="10477">
                  <c:v>2</c:v>
                </c:pt>
                <c:pt idx="10478">
                  <c:v>2</c:v>
                </c:pt>
                <c:pt idx="10479">
                  <c:v>2</c:v>
                </c:pt>
                <c:pt idx="10480">
                  <c:v>0.99999999999999911</c:v>
                </c:pt>
                <c:pt idx="10481">
                  <c:v>2</c:v>
                </c:pt>
                <c:pt idx="10482">
                  <c:v>2</c:v>
                </c:pt>
                <c:pt idx="10483">
                  <c:v>2</c:v>
                </c:pt>
                <c:pt idx="10484">
                  <c:v>2</c:v>
                </c:pt>
                <c:pt idx="10485">
                  <c:v>2</c:v>
                </c:pt>
                <c:pt idx="10486">
                  <c:v>0.99999999999999911</c:v>
                </c:pt>
                <c:pt idx="10487">
                  <c:v>0.99999999999999911</c:v>
                </c:pt>
                <c:pt idx="10488">
                  <c:v>0.99999999999999911</c:v>
                </c:pt>
                <c:pt idx="10489">
                  <c:v>0.99999999999999911</c:v>
                </c:pt>
                <c:pt idx="10490">
                  <c:v>2</c:v>
                </c:pt>
                <c:pt idx="10491">
                  <c:v>2</c:v>
                </c:pt>
                <c:pt idx="10492">
                  <c:v>2</c:v>
                </c:pt>
                <c:pt idx="10493">
                  <c:v>2</c:v>
                </c:pt>
                <c:pt idx="10494">
                  <c:v>2</c:v>
                </c:pt>
                <c:pt idx="10495">
                  <c:v>2</c:v>
                </c:pt>
                <c:pt idx="10496">
                  <c:v>2</c:v>
                </c:pt>
                <c:pt idx="10497">
                  <c:v>2</c:v>
                </c:pt>
                <c:pt idx="10498">
                  <c:v>2</c:v>
                </c:pt>
                <c:pt idx="10499">
                  <c:v>2</c:v>
                </c:pt>
                <c:pt idx="10500">
                  <c:v>2</c:v>
                </c:pt>
                <c:pt idx="10501">
                  <c:v>2</c:v>
                </c:pt>
                <c:pt idx="10502">
                  <c:v>2</c:v>
                </c:pt>
                <c:pt idx="10503">
                  <c:v>2</c:v>
                </c:pt>
                <c:pt idx="10504">
                  <c:v>2</c:v>
                </c:pt>
                <c:pt idx="10505">
                  <c:v>2.9999999999999991</c:v>
                </c:pt>
                <c:pt idx="10506">
                  <c:v>2</c:v>
                </c:pt>
                <c:pt idx="10507">
                  <c:v>2.9999999999999991</c:v>
                </c:pt>
                <c:pt idx="10508">
                  <c:v>2.9999999999999991</c:v>
                </c:pt>
                <c:pt idx="10509">
                  <c:v>2</c:v>
                </c:pt>
                <c:pt idx="10510">
                  <c:v>2</c:v>
                </c:pt>
                <c:pt idx="10511">
                  <c:v>2</c:v>
                </c:pt>
                <c:pt idx="10512">
                  <c:v>2</c:v>
                </c:pt>
                <c:pt idx="10513">
                  <c:v>2</c:v>
                </c:pt>
                <c:pt idx="10514">
                  <c:v>2</c:v>
                </c:pt>
                <c:pt idx="10515">
                  <c:v>2</c:v>
                </c:pt>
                <c:pt idx="10516">
                  <c:v>2</c:v>
                </c:pt>
                <c:pt idx="10517">
                  <c:v>2</c:v>
                </c:pt>
                <c:pt idx="10518">
                  <c:v>2</c:v>
                </c:pt>
                <c:pt idx="10519">
                  <c:v>2</c:v>
                </c:pt>
                <c:pt idx="10520">
                  <c:v>2</c:v>
                </c:pt>
                <c:pt idx="10521">
                  <c:v>2</c:v>
                </c:pt>
                <c:pt idx="10522">
                  <c:v>2</c:v>
                </c:pt>
                <c:pt idx="10523">
                  <c:v>2</c:v>
                </c:pt>
                <c:pt idx="10524">
                  <c:v>2</c:v>
                </c:pt>
                <c:pt idx="10525">
                  <c:v>2.9999999999999991</c:v>
                </c:pt>
                <c:pt idx="10526">
                  <c:v>2</c:v>
                </c:pt>
                <c:pt idx="10527">
                  <c:v>2</c:v>
                </c:pt>
                <c:pt idx="10528">
                  <c:v>2</c:v>
                </c:pt>
                <c:pt idx="10529">
                  <c:v>2.9999999999999991</c:v>
                </c:pt>
                <c:pt idx="10530">
                  <c:v>2.9999999999999991</c:v>
                </c:pt>
                <c:pt idx="10531">
                  <c:v>2.9999999999999991</c:v>
                </c:pt>
                <c:pt idx="10532">
                  <c:v>2.9999999999999991</c:v>
                </c:pt>
                <c:pt idx="10533">
                  <c:v>2.9999999999999991</c:v>
                </c:pt>
                <c:pt idx="10534">
                  <c:v>2.9999999999999991</c:v>
                </c:pt>
                <c:pt idx="10535">
                  <c:v>2.9999999999999991</c:v>
                </c:pt>
                <c:pt idx="10536">
                  <c:v>2</c:v>
                </c:pt>
                <c:pt idx="10537">
                  <c:v>2.9999999999999991</c:v>
                </c:pt>
                <c:pt idx="10538">
                  <c:v>2.9999999999999991</c:v>
                </c:pt>
                <c:pt idx="10539">
                  <c:v>4</c:v>
                </c:pt>
                <c:pt idx="10540">
                  <c:v>2.9999999999999991</c:v>
                </c:pt>
                <c:pt idx="10541">
                  <c:v>2.9999999999999991</c:v>
                </c:pt>
                <c:pt idx="10542">
                  <c:v>2.9999999999999991</c:v>
                </c:pt>
                <c:pt idx="10543">
                  <c:v>2.9999999999999991</c:v>
                </c:pt>
                <c:pt idx="10544">
                  <c:v>2.9999999999999991</c:v>
                </c:pt>
                <c:pt idx="10545">
                  <c:v>2.9999999999999991</c:v>
                </c:pt>
                <c:pt idx="10546">
                  <c:v>2.9999999999999991</c:v>
                </c:pt>
                <c:pt idx="10547">
                  <c:v>2.9999999999999991</c:v>
                </c:pt>
                <c:pt idx="10548">
                  <c:v>2</c:v>
                </c:pt>
                <c:pt idx="10549">
                  <c:v>2</c:v>
                </c:pt>
                <c:pt idx="10550">
                  <c:v>2.9999999999999991</c:v>
                </c:pt>
                <c:pt idx="10551">
                  <c:v>2.9999999999999991</c:v>
                </c:pt>
                <c:pt idx="10552">
                  <c:v>2.9999999999999991</c:v>
                </c:pt>
                <c:pt idx="10553">
                  <c:v>2.9999999999999991</c:v>
                </c:pt>
                <c:pt idx="10554">
                  <c:v>2.9999999999999991</c:v>
                </c:pt>
                <c:pt idx="10555">
                  <c:v>2.9999999999999991</c:v>
                </c:pt>
                <c:pt idx="10556">
                  <c:v>2.9999999999999991</c:v>
                </c:pt>
                <c:pt idx="10557">
                  <c:v>4</c:v>
                </c:pt>
                <c:pt idx="10558">
                  <c:v>4</c:v>
                </c:pt>
                <c:pt idx="10559">
                  <c:v>2.9999999999999991</c:v>
                </c:pt>
                <c:pt idx="10560">
                  <c:v>4</c:v>
                </c:pt>
                <c:pt idx="10561">
                  <c:v>4</c:v>
                </c:pt>
                <c:pt idx="10562">
                  <c:v>4</c:v>
                </c:pt>
                <c:pt idx="10563">
                  <c:v>4</c:v>
                </c:pt>
                <c:pt idx="10564">
                  <c:v>4</c:v>
                </c:pt>
                <c:pt idx="10565">
                  <c:v>4.9999999999999991</c:v>
                </c:pt>
                <c:pt idx="10566">
                  <c:v>4</c:v>
                </c:pt>
                <c:pt idx="10567">
                  <c:v>4</c:v>
                </c:pt>
                <c:pt idx="10568">
                  <c:v>4.9999999999999991</c:v>
                </c:pt>
                <c:pt idx="10569">
                  <c:v>4</c:v>
                </c:pt>
                <c:pt idx="10570">
                  <c:v>4</c:v>
                </c:pt>
                <c:pt idx="10571">
                  <c:v>4</c:v>
                </c:pt>
                <c:pt idx="10572">
                  <c:v>2.9999999999999991</c:v>
                </c:pt>
                <c:pt idx="10573">
                  <c:v>2.9999999999999991</c:v>
                </c:pt>
                <c:pt idx="10574">
                  <c:v>4</c:v>
                </c:pt>
                <c:pt idx="10575">
                  <c:v>4</c:v>
                </c:pt>
                <c:pt idx="10576">
                  <c:v>4</c:v>
                </c:pt>
                <c:pt idx="10577">
                  <c:v>4</c:v>
                </c:pt>
                <c:pt idx="10578">
                  <c:v>4</c:v>
                </c:pt>
                <c:pt idx="10579">
                  <c:v>4</c:v>
                </c:pt>
                <c:pt idx="10580">
                  <c:v>4.9999999999999991</c:v>
                </c:pt>
                <c:pt idx="10581">
                  <c:v>4</c:v>
                </c:pt>
                <c:pt idx="10582">
                  <c:v>2.9999999999999991</c:v>
                </c:pt>
                <c:pt idx="10583">
                  <c:v>4</c:v>
                </c:pt>
                <c:pt idx="10584">
                  <c:v>4</c:v>
                </c:pt>
                <c:pt idx="10585">
                  <c:v>4</c:v>
                </c:pt>
                <c:pt idx="10586">
                  <c:v>4</c:v>
                </c:pt>
                <c:pt idx="10587">
                  <c:v>4</c:v>
                </c:pt>
                <c:pt idx="10588">
                  <c:v>2</c:v>
                </c:pt>
                <c:pt idx="10589">
                  <c:v>2.9999999999999991</c:v>
                </c:pt>
                <c:pt idx="10590">
                  <c:v>2.9999999999999991</c:v>
                </c:pt>
                <c:pt idx="10591">
                  <c:v>2.9999999999999991</c:v>
                </c:pt>
                <c:pt idx="10592">
                  <c:v>4</c:v>
                </c:pt>
                <c:pt idx="10593">
                  <c:v>2</c:v>
                </c:pt>
                <c:pt idx="10594">
                  <c:v>2</c:v>
                </c:pt>
                <c:pt idx="10595">
                  <c:v>2</c:v>
                </c:pt>
                <c:pt idx="10596">
                  <c:v>2</c:v>
                </c:pt>
                <c:pt idx="10597">
                  <c:v>2</c:v>
                </c:pt>
                <c:pt idx="10598">
                  <c:v>2</c:v>
                </c:pt>
                <c:pt idx="10599">
                  <c:v>2.9999999999999991</c:v>
                </c:pt>
                <c:pt idx="10600">
                  <c:v>2.9999999999999991</c:v>
                </c:pt>
                <c:pt idx="10601">
                  <c:v>2.9999999999999991</c:v>
                </c:pt>
                <c:pt idx="10602">
                  <c:v>2.9999999999999991</c:v>
                </c:pt>
                <c:pt idx="10603">
                  <c:v>2.9999999999999991</c:v>
                </c:pt>
                <c:pt idx="10604">
                  <c:v>2.9999999999999991</c:v>
                </c:pt>
                <c:pt idx="10605">
                  <c:v>4</c:v>
                </c:pt>
                <c:pt idx="10606">
                  <c:v>2</c:v>
                </c:pt>
                <c:pt idx="10607">
                  <c:v>2</c:v>
                </c:pt>
                <c:pt idx="10608">
                  <c:v>2</c:v>
                </c:pt>
                <c:pt idx="10609">
                  <c:v>2</c:v>
                </c:pt>
                <c:pt idx="10610">
                  <c:v>2</c:v>
                </c:pt>
                <c:pt idx="10611">
                  <c:v>0.99999999999999911</c:v>
                </c:pt>
                <c:pt idx="10612">
                  <c:v>0.99999999999999911</c:v>
                </c:pt>
                <c:pt idx="10613">
                  <c:v>0.99999999999999911</c:v>
                </c:pt>
                <c:pt idx="10614">
                  <c:v>0.99999999999999911</c:v>
                </c:pt>
                <c:pt idx="10615">
                  <c:v>2</c:v>
                </c:pt>
                <c:pt idx="10616">
                  <c:v>0.99999999999999911</c:v>
                </c:pt>
                <c:pt idx="10617">
                  <c:v>0.99999999999999911</c:v>
                </c:pt>
                <c:pt idx="10618">
                  <c:v>0.99999999999999911</c:v>
                </c:pt>
                <c:pt idx="10619">
                  <c:v>0.99999999999999911</c:v>
                </c:pt>
                <c:pt idx="10620">
                  <c:v>0.99999999999999911</c:v>
                </c:pt>
                <c:pt idx="10621">
                  <c:v>2</c:v>
                </c:pt>
                <c:pt idx="10622">
                  <c:v>2</c:v>
                </c:pt>
                <c:pt idx="10623">
                  <c:v>2</c:v>
                </c:pt>
                <c:pt idx="10624">
                  <c:v>0.99999999999999911</c:v>
                </c:pt>
                <c:pt idx="10625">
                  <c:v>0.99999999999999911</c:v>
                </c:pt>
                <c:pt idx="10626">
                  <c:v>0.99999999999999911</c:v>
                </c:pt>
                <c:pt idx="10627">
                  <c:v>2</c:v>
                </c:pt>
                <c:pt idx="10628">
                  <c:v>0.99999999999999911</c:v>
                </c:pt>
                <c:pt idx="10629">
                  <c:v>2</c:v>
                </c:pt>
                <c:pt idx="10630">
                  <c:v>0.99999999999999911</c:v>
                </c:pt>
                <c:pt idx="10631">
                  <c:v>0.99999999999999911</c:v>
                </c:pt>
                <c:pt idx="10632">
                  <c:v>0.99999999999999911</c:v>
                </c:pt>
                <c:pt idx="10633">
                  <c:v>0.99999999999999911</c:v>
                </c:pt>
                <c:pt idx="10634">
                  <c:v>0.99999999999999911</c:v>
                </c:pt>
                <c:pt idx="10635">
                  <c:v>0.99999999999999911</c:v>
                </c:pt>
                <c:pt idx="10636">
                  <c:v>2</c:v>
                </c:pt>
                <c:pt idx="10637">
                  <c:v>2</c:v>
                </c:pt>
                <c:pt idx="10638">
                  <c:v>2</c:v>
                </c:pt>
                <c:pt idx="10639">
                  <c:v>2</c:v>
                </c:pt>
                <c:pt idx="10640">
                  <c:v>2</c:v>
                </c:pt>
                <c:pt idx="10641">
                  <c:v>2</c:v>
                </c:pt>
                <c:pt idx="10642">
                  <c:v>0.99999999999999911</c:v>
                </c:pt>
                <c:pt idx="10643">
                  <c:v>2</c:v>
                </c:pt>
                <c:pt idx="10644">
                  <c:v>0.99999999999999911</c:v>
                </c:pt>
                <c:pt idx="10645">
                  <c:v>0.99999999999999911</c:v>
                </c:pt>
                <c:pt idx="10646">
                  <c:v>0.99999999999999911</c:v>
                </c:pt>
                <c:pt idx="10647">
                  <c:v>2</c:v>
                </c:pt>
                <c:pt idx="10648">
                  <c:v>0.99999999999999911</c:v>
                </c:pt>
                <c:pt idx="10649">
                  <c:v>2</c:v>
                </c:pt>
                <c:pt idx="10650">
                  <c:v>0.99999999999999911</c:v>
                </c:pt>
                <c:pt idx="10651">
                  <c:v>2</c:v>
                </c:pt>
                <c:pt idx="10652">
                  <c:v>0.99999999999999911</c:v>
                </c:pt>
                <c:pt idx="10653">
                  <c:v>2</c:v>
                </c:pt>
                <c:pt idx="10654">
                  <c:v>0.99999999999999911</c:v>
                </c:pt>
                <c:pt idx="10655">
                  <c:v>0.99999999999999911</c:v>
                </c:pt>
                <c:pt idx="10656">
                  <c:v>0.99999999999999911</c:v>
                </c:pt>
                <c:pt idx="10657">
                  <c:v>0.99999999999999911</c:v>
                </c:pt>
                <c:pt idx="10658">
                  <c:v>0.99999999999999911</c:v>
                </c:pt>
                <c:pt idx="10659">
                  <c:v>2</c:v>
                </c:pt>
                <c:pt idx="10660">
                  <c:v>0.99999999999999911</c:v>
                </c:pt>
                <c:pt idx="10661">
                  <c:v>0.99999999999999911</c:v>
                </c:pt>
                <c:pt idx="10662">
                  <c:v>0.99999999999999911</c:v>
                </c:pt>
                <c:pt idx="10663">
                  <c:v>0.99999999999999911</c:v>
                </c:pt>
                <c:pt idx="10664">
                  <c:v>0.99999999999999911</c:v>
                </c:pt>
                <c:pt idx="10665">
                  <c:v>0</c:v>
                </c:pt>
                <c:pt idx="10666">
                  <c:v>0.99999999999999911</c:v>
                </c:pt>
                <c:pt idx="10667">
                  <c:v>0.99999999999999911</c:v>
                </c:pt>
                <c:pt idx="10668">
                  <c:v>0</c:v>
                </c:pt>
                <c:pt idx="10669">
                  <c:v>0.99999999999999911</c:v>
                </c:pt>
                <c:pt idx="10670">
                  <c:v>0.99999999999999911</c:v>
                </c:pt>
                <c:pt idx="10671">
                  <c:v>0</c:v>
                </c:pt>
                <c:pt idx="10672">
                  <c:v>0</c:v>
                </c:pt>
                <c:pt idx="10673">
                  <c:v>0</c:v>
                </c:pt>
                <c:pt idx="10674">
                  <c:v>0</c:v>
                </c:pt>
                <c:pt idx="10675">
                  <c:v>0.99999999999999911</c:v>
                </c:pt>
                <c:pt idx="10676">
                  <c:v>0</c:v>
                </c:pt>
                <c:pt idx="10677">
                  <c:v>0</c:v>
                </c:pt>
                <c:pt idx="10678">
                  <c:v>0.99999999999999911</c:v>
                </c:pt>
                <c:pt idx="10679">
                  <c:v>0.99999999999999911</c:v>
                </c:pt>
                <c:pt idx="10680">
                  <c:v>0</c:v>
                </c:pt>
                <c:pt idx="10681">
                  <c:v>0</c:v>
                </c:pt>
                <c:pt idx="10682">
                  <c:v>0</c:v>
                </c:pt>
                <c:pt idx="10683">
                  <c:v>0</c:v>
                </c:pt>
                <c:pt idx="10684">
                  <c:v>0</c:v>
                </c:pt>
                <c:pt idx="10685">
                  <c:v>0</c:v>
                </c:pt>
                <c:pt idx="10686">
                  <c:v>0</c:v>
                </c:pt>
                <c:pt idx="10687">
                  <c:v>0</c:v>
                </c:pt>
                <c:pt idx="10688">
                  <c:v>0</c:v>
                </c:pt>
                <c:pt idx="10689">
                  <c:v>0</c:v>
                </c:pt>
                <c:pt idx="10690">
                  <c:v>0</c:v>
                </c:pt>
                <c:pt idx="10691">
                  <c:v>0</c:v>
                </c:pt>
                <c:pt idx="10692">
                  <c:v>0</c:v>
                </c:pt>
                <c:pt idx="10693">
                  <c:v>0</c:v>
                </c:pt>
                <c:pt idx="10694">
                  <c:v>0</c:v>
                </c:pt>
                <c:pt idx="10695">
                  <c:v>0</c:v>
                </c:pt>
                <c:pt idx="10696">
                  <c:v>0</c:v>
                </c:pt>
                <c:pt idx="10697">
                  <c:v>0</c:v>
                </c:pt>
                <c:pt idx="10698">
                  <c:v>0</c:v>
                </c:pt>
                <c:pt idx="10699">
                  <c:v>0</c:v>
                </c:pt>
                <c:pt idx="10700">
                  <c:v>0</c:v>
                </c:pt>
                <c:pt idx="10701">
                  <c:v>0</c:v>
                </c:pt>
                <c:pt idx="10702">
                  <c:v>0</c:v>
                </c:pt>
                <c:pt idx="10703">
                  <c:v>0</c:v>
                </c:pt>
                <c:pt idx="10704">
                  <c:v>0</c:v>
                </c:pt>
                <c:pt idx="10705">
                  <c:v>0</c:v>
                </c:pt>
                <c:pt idx="10706">
                  <c:v>0</c:v>
                </c:pt>
                <c:pt idx="10707">
                  <c:v>0</c:v>
                </c:pt>
                <c:pt idx="10708">
                  <c:v>0</c:v>
                </c:pt>
                <c:pt idx="10709">
                  <c:v>0</c:v>
                </c:pt>
                <c:pt idx="10710">
                  <c:v>0</c:v>
                </c:pt>
                <c:pt idx="10711">
                  <c:v>0</c:v>
                </c:pt>
                <c:pt idx="10712">
                  <c:v>0.99999999999999911</c:v>
                </c:pt>
                <c:pt idx="10713">
                  <c:v>0</c:v>
                </c:pt>
                <c:pt idx="10714">
                  <c:v>0</c:v>
                </c:pt>
                <c:pt idx="10715">
                  <c:v>0</c:v>
                </c:pt>
                <c:pt idx="10716">
                  <c:v>0</c:v>
                </c:pt>
                <c:pt idx="10717">
                  <c:v>0</c:v>
                </c:pt>
                <c:pt idx="10718">
                  <c:v>0</c:v>
                </c:pt>
                <c:pt idx="10719">
                  <c:v>0</c:v>
                </c:pt>
                <c:pt idx="10720">
                  <c:v>0</c:v>
                </c:pt>
                <c:pt idx="10721">
                  <c:v>0</c:v>
                </c:pt>
                <c:pt idx="10722">
                  <c:v>0</c:v>
                </c:pt>
                <c:pt idx="10723">
                  <c:v>0</c:v>
                </c:pt>
                <c:pt idx="10724">
                  <c:v>0</c:v>
                </c:pt>
                <c:pt idx="10725">
                  <c:v>0</c:v>
                </c:pt>
                <c:pt idx="10726">
                  <c:v>0</c:v>
                </c:pt>
                <c:pt idx="10727">
                  <c:v>0</c:v>
                </c:pt>
                <c:pt idx="10728">
                  <c:v>0.99999999999999911</c:v>
                </c:pt>
                <c:pt idx="10729">
                  <c:v>0.99999999999999911</c:v>
                </c:pt>
                <c:pt idx="10730">
                  <c:v>0.99999999999999911</c:v>
                </c:pt>
                <c:pt idx="10731">
                  <c:v>0.99999999999999911</c:v>
                </c:pt>
                <c:pt idx="10732">
                  <c:v>0.99999999999999911</c:v>
                </c:pt>
                <c:pt idx="10733">
                  <c:v>0.99999999999999911</c:v>
                </c:pt>
                <c:pt idx="10734">
                  <c:v>0</c:v>
                </c:pt>
                <c:pt idx="10735">
                  <c:v>0</c:v>
                </c:pt>
                <c:pt idx="10736">
                  <c:v>0.99999999999999911</c:v>
                </c:pt>
                <c:pt idx="10737">
                  <c:v>0.99999999999999911</c:v>
                </c:pt>
                <c:pt idx="10738">
                  <c:v>0</c:v>
                </c:pt>
                <c:pt idx="10739">
                  <c:v>0.99999999999999911</c:v>
                </c:pt>
                <c:pt idx="10740">
                  <c:v>0.99999999999999911</c:v>
                </c:pt>
                <c:pt idx="10741">
                  <c:v>0.99999999999999911</c:v>
                </c:pt>
                <c:pt idx="10742">
                  <c:v>0.99999999999999911</c:v>
                </c:pt>
                <c:pt idx="10743">
                  <c:v>0.99999999999999911</c:v>
                </c:pt>
                <c:pt idx="10744">
                  <c:v>0.99999999999999911</c:v>
                </c:pt>
                <c:pt idx="10745">
                  <c:v>0.99999999999999911</c:v>
                </c:pt>
                <c:pt idx="10746">
                  <c:v>0.99999999999999911</c:v>
                </c:pt>
                <c:pt idx="10747">
                  <c:v>0.99999999999999911</c:v>
                </c:pt>
                <c:pt idx="10748">
                  <c:v>0.99999999999999911</c:v>
                </c:pt>
                <c:pt idx="10749">
                  <c:v>0.99999999999999911</c:v>
                </c:pt>
                <c:pt idx="10750">
                  <c:v>0.99999999999999911</c:v>
                </c:pt>
                <c:pt idx="10751">
                  <c:v>0.99999999999999911</c:v>
                </c:pt>
                <c:pt idx="10752">
                  <c:v>0.99999999999999911</c:v>
                </c:pt>
                <c:pt idx="10753">
                  <c:v>0.99999999999999911</c:v>
                </c:pt>
                <c:pt idx="10754">
                  <c:v>0.99999999999999911</c:v>
                </c:pt>
                <c:pt idx="10755">
                  <c:v>0.99999999999999911</c:v>
                </c:pt>
                <c:pt idx="10756">
                  <c:v>0.99999999999999911</c:v>
                </c:pt>
                <c:pt idx="10757">
                  <c:v>0.99999999999999911</c:v>
                </c:pt>
                <c:pt idx="10758">
                  <c:v>0.99999999999999911</c:v>
                </c:pt>
                <c:pt idx="10759">
                  <c:v>0.99999999999999911</c:v>
                </c:pt>
                <c:pt idx="10760">
                  <c:v>0.99999999999999911</c:v>
                </c:pt>
                <c:pt idx="10761">
                  <c:v>0</c:v>
                </c:pt>
                <c:pt idx="10762">
                  <c:v>0</c:v>
                </c:pt>
                <c:pt idx="10763">
                  <c:v>0.99999999999999911</c:v>
                </c:pt>
                <c:pt idx="10764">
                  <c:v>0.99999999999999911</c:v>
                </c:pt>
                <c:pt idx="10765">
                  <c:v>0.99999999999999911</c:v>
                </c:pt>
                <c:pt idx="10766">
                  <c:v>0.99999999999999911</c:v>
                </c:pt>
                <c:pt idx="10767">
                  <c:v>0.99999999999999911</c:v>
                </c:pt>
                <c:pt idx="10768">
                  <c:v>0.99999999999999911</c:v>
                </c:pt>
                <c:pt idx="10769">
                  <c:v>0.99999999999999911</c:v>
                </c:pt>
                <c:pt idx="10770">
                  <c:v>0.99999999999999911</c:v>
                </c:pt>
                <c:pt idx="10771">
                  <c:v>0.99999999999999911</c:v>
                </c:pt>
                <c:pt idx="10772">
                  <c:v>0.99999999999999911</c:v>
                </c:pt>
                <c:pt idx="10773">
                  <c:v>0</c:v>
                </c:pt>
                <c:pt idx="10774">
                  <c:v>0.99999999999999911</c:v>
                </c:pt>
                <c:pt idx="10775">
                  <c:v>0.99999999999999911</c:v>
                </c:pt>
                <c:pt idx="10776">
                  <c:v>0.99999999999999911</c:v>
                </c:pt>
                <c:pt idx="10777">
                  <c:v>0</c:v>
                </c:pt>
                <c:pt idx="10778">
                  <c:v>0.99999999999999911</c:v>
                </c:pt>
                <c:pt idx="10779">
                  <c:v>0.99999999999999911</c:v>
                </c:pt>
                <c:pt idx="10780">
                  <c:v>0.99999999999999911</c:v>
                </c:pt>
                <c:pt idx="10781">
                  <c:v>0.99999999999999911</c:v>
                </c:pt>
                <c:pt idx="10782">
                  <c:v>0.99999999999999911</c:v>
                </c:pt>
                <c:pt idx="10783">
                  <c:v>0.99999999999999911</c:v>
                </c:pt>
                <c:pt idx="10784">
                  <c:v>0.99999999999999911</c:v>
                </c:pt>
                <c:pt idx="10785">
                  <c:v>0.99999999999999911</c:v>
                </c:pt>
                <c:pt idx="10786">
                  <c:v>0.99999999999999911</c:v>
                </c:pt>
                <c:pt idx="10787">
                  <c:v>0.99999999999999911</c:v>
                </c:pt>
                <c:pt idx="10788">
                  <c:v>0.99999999999999911</c:v>
                </c:pt>
                <c:pt idx="10789">
                  <c:v>0.99999999999999911</c:v>
                </c:pt>
                <c:pt idx="10790">
                  <c:v>0.99999999999999911</c:v>
                </c:pt>
                <c:pt idx="10791">
                  <c:v>0.99999999999999911</c:v>
                </c:pt>
                <c:pt idx="10792">
                  <c:v>0.99999999999999911</c:v>
                </c:pt>
                <c:pt idx="10793">
                  <c:v>0.99999999999999911</c:v>
                </c:pt>
                <c:pt idx="10794">
                  <c:v>0.99999999999999911</c:v>
                </c:pt>
                <c:pt idx="10795">
                  <c:v>2</c:v>
                </c:pt>
                <c:pt idx="10796">
                  <c:v>0.99999999999999911</c:v>
                </c:pt>
                <c:pt idx="10797">
                  <c:v>0.99999999999999911</c:v>
                </c:pt>
                <c:pt idx="10798">
                  <c:v>0.99999999999999911</c:v>
                </c:pt>
                <c:pt idx="10799">
                  <c:v>0.99999999999999911</c:v>
                </c:pt>
                <c:pt idx="10800">
                  <c:v>0.99999999999999911</c:v>
                </c:pt>
                <c:pt idx="10801">
                  <c:v>0.99999999999999911</c:v>
                </c:pt>
                <c:pt idx="10802">
                  <c:v>0.99999999999999911</c:v>
                </c:pt>
                <c:pt idx="10803">
                  <c:v>0.99999999999999911</c:v>
                </c:pt>
                <c:pt idx="10804">
                  <c:v>0.99999999999999911</c:v>
                </c:pt>
                <c:pt idx="10805">
                  <c:v>0.99999999999999911</c:v>
                </c:pt>
                <c:pt idx="10806">
                  <c:v>0.99999999999999911</c:v>
                </c:pt>
                <c:pt idx="10807">
                  <c:v>0.99999999999999911</c:v>
                </c:pt>
                <c:pt idx="10808">
                  <c:v>0.99999999999999911</c:v>
                </c:pt>
                <c:pt idx="10809">
                  <c:v>0.99999999999999911</c:v>
                </c:pt>
                <c:pt idx="10810">
                  <c:v>0.99999999999999911</c:v>
                </c:pt>
                <c:pt idx="10811">
                  <c:v>0.99999999999999911</c:v>
                </c:pt>
                <c:pt idx="10812">
                  <c:v>0.99999999999999911</c:v>
                </c:pt>
                <c:pt idx="10813">
                  <c:v>0.99999999999999911</c:v>
                </c:pt>
                <c:pt idx="10814">
                  <c:v>0.99999999999999911</c:v>
                </c:pt>
                <c:pt idx="10815">
                  <c:v>0.99999999999999911</c:v>
                </c:pt>
                <c:pt idx="10816">
                  <c:v>0.99999999999999911</c:v>
                </c:pt>
                <c:pt idx="10817">
                  <c:v>0.99999999999999911</c:v>
                </c:pt>
                <c:pt idx="10818">
                  <c:v>0.99999999999999911</c:v>
                </c:pt>
                <c:pt idx="10819">
                  <c:v>0.99999999999999911</c:v>
                </c:pt>
                <c:pt idx="10820">
                  <c:v>0.99999999999999911</c:v>
                </c:pt>
                <c:pt idx="10821">
                  <c:v>0.99999999999999911</c:v>
                </c:pt>
                <c:pt idx="10822">
                  <c:v>0.99999999999999911</c:v>
                </c:pt>
                <c:pt idx="10823">
                  <c:v>2</c:v>
                </c:pt>
                <c:pt idx="10824">
                  <c:v>0.99999999999999911</c:v>
                </c:pt>
                <c:pt idx="10825">
                  <c:v>0.99999999999999911</c:v>
                </c:pt>
                <c:pt idx="10826">
                  <c:v>0.99999999999999911</c:v>
                </c:pt>
                <c:pt idx="10827">
                  <c:v>0.99999999999999911</c:v>
                </c:pt>
                <c:pt idx="10828">
                  <c:v>0.99999999999999911</c:v>
                </c:pt>
                <c:pt idx="10829">
                  <c:v>0.99999999999999911</c:v>
                </c:pt>
                <c:pt idx="10830">
                  <c:v>0.99999999999999911</c:v>
                </c:pt>
                <c:pt idx="10831">
                  <c:v>0.99999999999999911</c:v>
                </c:pt>
                <c:pt idx="10832">
                  <c:v>2</c:v>
                </c:pt>
                <c:pt idx="10833">
                  <c:v>0.99999999999999911</c:v>
                </c:pt>
                <c:pt idx="10834">
                  <c:v>0.99999999999999911</c:v>
                </c:pt>
                <c:pt idx="10835">
                  <c:v>0.99999999999999911</c:v>
                </c:pt>
                <c:pt idx="10836">
                  <c:v>0.99999999999999911</c:v>
                </c:pt>
                <c:pt idx="10837">
                  <c:v>0.99999999999999911</c:v>
                </c:pt>
                <c:pt idx="10838">
                  <c:v>0.99999999999999911</c:v>
                </c:pt>
                <c:pt idx="10839">
                  <c:v>0.99999999999999911</c:v>
                </c:pt>
                <c:pt idx="10840">
                  <c:v>2</c:v>
                </c:pt>
                <c:pt idx="10841">
                  <c:v>0.99999999999999911</c:v>
                </c:pt>
                <c:pt idx="10842">
                  <c:v>0.99999999999999911</c:v>
                </c:pt>
                <c:pt idx="10843">
                  <c:v>0.99999999999999911</c:v>
                </c:pt>
                <c:pt idx="10844">
                  <c:v>0.99999999999999911</c:v>
                </c:pt>
                <c:pt idx="10845">
                  <c:v>0.99999999999999911</c:v>
                </c:pt>
                <c:pt idx="10846">
                  <c:v>0.99999999999999911</c:v>
                </c:pt>
                <c:pt idx="10847">
                  <c:v>0.99999999999999911</c:v>
                </c:pt>
                <c:pt idx="10848">
                  <c:v>2</c:v>
                </c:pt>
                <c:pt idx="10849">
                  <c:v>0.99999999999999911</c:v>
                </c:pt>
                <c:pt idx="10850">
                  <c:v>0.99999999999999911</c:v>
                </c:pt>
                <c:pt idx="10851">
                  <c:v>0.99999999999999911</c:v>
                </c:pt>
                <c:pt idx="10852">
                  <c:v>0.99999999999999911</c:v>
                </c:pt>
                <c:pt idx="10853">
                  <c:v>0.99999999999999911</c:v>
                </c:pt>
                <c:pt idx="10854">
                  <c:v>0.99999999999999911</c:v>
                </c:pt>
                <c:pt idx="10855">
                  <c:v>0.99999999999999911</c:v>
                </c:pt>
                <c:pt idx="10856">
                  <c:v>0.99999999999999911</c:v>
                </c:pt>
                <c:pt idx="10857">
                  <c:v>0.99999999999999911</c:v>
                </c:pt>
                <c:pt idx="10858">
                  <c:v>0.99999999999999911</c:v>
                </c:pt>
                <c:pt idx="10859">
                  <c:v>0.99999999999999911</c:v>
                </c:pt>
                <c:pt idx="10860">
                  <c:v>0.99999999999999911</c:v>
                </c:pt>
                <c:pt idx="10861">
                  <c:v>0.99999999999999911</c:v>
                </c:pt>
                <c:pt idx="10862">
                  <c:v>0.99999999999999911</c:v>
                </c:pt>
                <c:pt idx="10863">
                  <c:v>0.99999999999999911</c:v>
                </c:pt>
                <c:pt idx="10864">
                  <c:v>0.99999999999999911</c:v>
                </c:pt>
                <c:pt idx="10865">
                  <c:v>0.99999999999999911</c:v>
                </c:pt>
                <c:pt idx="10866">
                  <c:v>0.99999999999999911</c:v>
                </c:pt>
                <c:pt idx="10867">
                  <c:v>2</c:v>
                </c:pt>
                <c:pt idx="10868">
                  <c:v>0.99999999999999911</c:v>
                </c:pt>
                <c:pt idx="10869">
                  <c:v>0.99999999999999911</c:v>
                </c:pt>
                <c:pt idx="10870">
                  <c:v>0.99999999999999911</c:v>
                </c:pt>
                <c:pt idx="10871">
                  <c:v>0.99999999999999911</c:v>
                </c:pt>
                <c:pt idx="10872">
                  <c:v>0.99999999999999911</c:v>
                </c:pt>
                <c:pt idx="10873">
                  <c:v>0.99999999999999911</c:v>
                </c:pt>
                <c:pt idx="10874">
                  <c:v>0.99999999999999911</c:v>
                </c:pt>
                <c:pt idx="10875">
                  <c:v>0.99999999999999911</c:v>
                </c:pt>
                <c:pt idx="10876">
                  <c:v>0.99999999999999911</c:v>
                </c:pt>
                <c:pt idx="10877">
                  <c:v>0.99999999999999911</c:v>
                </c:pt>
                <c:pt idx="10878">
                  <c:v>0.99999999999999911</c:v>
                </c:pt>
                <c:pt idx="10879">
                  <c:v>2</c:v>
                </c:pt>
                <c:pt idx="10880">
                  <c:v>2</c:v>
                </c:pt>
                <c:pt idx="10881">
                  <c:v>0.99999999999999911</c:v>
                </c:pt>
                <c:pt idx="10882">
                  <c:v>0.99999999999999911</c:v>
                </c:pt>
                <c:pt idx="10883">
                  <c:v>0.99999999999999911</c:v>
                </c:pt>
                <c:pt idx="10884">
                  <c:v>0.99999999999999911</c:v>
                </c:pt>
                <c:pt idx="10885">
                  <c:v>0.99999999999999911</c:v>
                </c:pt>
                <c:pt idx="10886">
                  <c:v>0.99999999999999911</c:v>
                </c:pt>
                <c:pt idx="10887">
                  <c:v>0.99999999999999911</c:v>
                </c:pt>
                <c:pt idx="10888">
                  <c:v>0.99999999999999911</c:v>
                </c:pt>
                <c:pt idx="10889">
                  <c:v>0.99999999999999911</c:v>
                </c:pt>
                <c:pt idx="10890">
                  <c:v>0.99999999999999911</c:v>
                </c:pt>
                <c:pt idx="10891">
                  <c:v>0.99999999999999911</c:v>
                </c:pt>
                <c:pt idx="10892">
                  <c:v>0.99999999999999911</c:v>
                </c:pt>
                <c:pt idx="10893">
                  <c:v>0.99999999999999911</c:v>
                </c:pt>
                <c:pt idx="10894">
                  <c:v>0.99999999999999911</c:v>
                </c:pt>
                <c:pt idx="10895">
                  <c:v>0.99999999999999911</c:v>
                </c:pt>
                <c:pt idx="10896">
                  <c:v>0.99999999999999911</c:v>
                </c:pt>
                <c:pt idx="10897">
                  <c:v>0.99999999999999911</c:v>
                </c:pt>
                <c:pt idx="10898">
                  <c:v>0.99999999999999911</c:v>
                </c:pt>
                <c:pt idx="10899">
                  <c:v>0.99999999999999911</c:v>
                </c:pt>
                <c:pt idx="10900">
                  <c:v>0.99999999999999911</c:v>
                </c:pt>
                <c:pt idx="10901">
                  <c:v>0.99999999999999911</c:v>
                </c:pt>
                <c:pt idx="10902">
                  <c:v>0.99999999999999911</c:v>
                </c:pt>
                <c:pt idx="10903">
                  <c:v>0.99999999999999911</c:v>
                </c:pt>
                <c:pt idx="10904">
                  <c:v>0.99999999999999911</c:v>
                </c:pt>
                <c:pt idx="10905">
                  <c:v>0.99999999999999911</c:v>
                </c:pt>
                <c:pt idx="10906">
                  <c:v>0.99999999999999911</c:v>
                </c:pt>
                <c:pt idx="10907">
                  <c:v>0.99999999999999911</c:v>
                </c:pt>
                <c:pt idx="10908">
                  <c:v>0.99999999999999911</c:v>
                </c:pt>
                <c:pt idx="10909">
                  <c:v>0.99999999999999911</c:v>
                </c:pt>
                <c:pt idx="10910">
                  <c:v>0.99999999999999911</c:v>
                </c:pt>
                <c:pt idx="10911">
                  <c:v>0.99999999999999911</c:v>
                </c:pt>
                <c:pt idx="10912">
                  <c:v>0.99999999999999911</c:v>
                </c:pt>
                <c:pt idx="10913">
                  <c:v>0.99999999999999911</c:v>
                </c:pt>
                <c:pt idx="10914">
                  <c:v>0.99999999999999911</c:v>
                </c:pt>
                <c:pt idx="10915">
                  <c:v>0.99999999999999911</c:v>
                </c:pt>
                <c:pt idx="10916">
                  <c:v>0.99999999999999911</c:v>
                </c:pt>
                <c:pt idx="10917">
                  <c:v>0.99999999999999911</c:v>
                </c:pt>
                <c:pt idx="10918">
                  <c:v>0.99999999999999911</c:v>
                </c:pt>
                <c:pt idx="10919">
                  <c:v>0.99999999999999911</c:v>
                </c:pt>
                <c:pt idx="10920">
                  <c:v>2</c:v>
                </c:pt>
                <c:pt idx="10921">
                  <c:v>0.99999999999999911</c:v>
                </c:pt>
                <c:pt idx="10922">
                  <c:v>0.99999999999999911</c:v>
                </c:pt>
                <c:pt idx="10923">
                  <c:v>0.99999999999999911</c:v>
                </c:pt>
                <c:pt idx="10924">
                  <c:v>0.99999999999999911</c:v>
                </c:pt>
                <c:pt idx="10925">
                  <c:v>0.99999999999999911</c:v>
                </c:pt>
                <c:pt idx="10926">
                  <c:v>0.99999999999999911</c:v>
                </c:pt>
                <c:pt idx="10927">
                  <c:v>2</c:v>
                </c:pt>
                <c:pt idx="10928">
                  <c:v>2</c:v>
                </c:pt>
                <c:pt idx="10929">
                  <c:v>0.99999999999999911</c:v>
                </c:pt>
                <c:pt idx="10930">
                  <c:v>0.99999999999999911</c:v>
                </c:pt>
                <c:pt idx="10931">
                  <c:v>0.99999999999999911</c:v>
                </c:pt>
                <c:pt idx="10932">
                  <c:v>0.99999999999999911</c:v>
                </c:pt>
                <c:pt idx="10933">
                  <c:v>2</c:v>
                </c:pt>
                <c:pt idx="10934">
                  <c:v>0.99999999999999911</c:v>
                </c:pt>
                <c:pt idx="10935">
                  <c:v>0.99999999999999911</c:v>
                </c:pt>
                <c:pt idx="10936">
                  <c:v>0.99999999999999911</c:v>
                </c:pt>
                <c:pt idx="10937">
                  <c:v>2</c:v>
                </c:pt>
                <c:pt idx="10938">
                  <c:v>0.99999999999999911</c:v>
                </c:pt>
                <c:pt idx="10939">
                  <c:v>2</c:v>
                </c:pt>
                <c:pt idx="10940">
                  <c:v>0.99999999999999911</c:v>
                </c:pt>
                <c:pt idx="10941">
                  <c:v>2</c:v>
                </c:pt>
                <c:pt idx="10942">
                  <c:v>0.99999999999999911</c:v>
                </c:pt>
                <c:pt idx="10943">
                  <c:v>0.99999999999999911</c:v>
                </c:pt>
                <c:pt idx="10944">
                  <c:v>0.99999999999999911</c:v>
                </c:pt>
                <c:pt idx="10945">
                  <c:v>2</c:v>
                </c:pt>
                <c:pt idx="10946">
                  <c:v>0.99999999999999911</c:v>
                </c:pt>
                <c:pt idx="10947">
                  <c:v>0.99999999999999911</c:v>
                </c:pt>
                <c:pt idx="10948">
                  <c:v>0.99999999999999911</c:v>
                </c:pt>
                <c:pt idx="10949">
                  <c:v>2</c:v>
                </c:pt>
                <c:pt idx="10950">
                  <c:v>0.99999999999999911</c:v>
                </c:pt>
                <c:pt idx="10951">
                  <c:v>0.99999999999999911</c:v>
                </c:pt>
                <c:pt idx="10952">
                  <c:v>0.99999999999999911</c:v>
                </c:pt>
                <c:pt idx="10953">
                  <c:v>0.99999999999999911</c:v>
                </c:pt>
                <c:pt idx="10954">
                  <c:v>0.99999999999999911</c:v>
                </c:pt>
                <c:pt idx="10955">
                  <c:v>0.99999999999999911</c:v>
                </c:pt>
                <c:pt idx="10956">
                  <c:v>2</c:v>
                </c:pt>
                <c:pt idx="10957">
                  <c:v>0.99999999999999911</c:v>
                </c:pt>
                <c:pt idx="10958">
                  <c:v>2</c:v>
                </c:pt>
                <c:pt idx="10959">
                  <c:v>0.99999999999999911</c:v>
                </c:pt>
                <c:pt idx="10960">
                  <c:v>2</c:v>
                </c:pt>
                <c:pt idx="10961">
                  <c:v>2</c:v>
                </c:pt>
                <c:pt idx="10962">
                  <c:v>0.99999999999999911</c:v>
                </c:pt>
                <c:pt idx="10963">
                  <c:v>0.99999999999999911</c:v>
                </c:pt>
                <c:pt idx="10964">
                  <c:v>0.99999999999999911</c:v>
                </c:pt>
                <c:pt idx="10965">
                  <c:v>2</c:v>
                </c:pt>
                <c:pt idx="10966">
                  <c:v>2</c:v>
                </c:pt>
                <c:pt idx="10967">
                  <c:v>2</c:v>
                </c:pt>
                <c:pt idx="10968">
                  <c:v>0.99999999999999911</c:v>
                </c:pt>
                <c:pt idx="10969">
                  <c:v>0.99999999999999911</c:v>
                </c:pt>
                <c:pt idx="10970">
                  <c:v>0.99999999999999911</c:v>
                </c:pt>
                <c:pt idx="10971">
                  <c:v>2</c:v>
                </c:pt>
                <c:pt idx="10972">
                  <c:v>0.99999999999999911</c:v>
                </c:pt>
                <c:pt idx="10973">
                  <c:v>0.99999999999999911</c:v>
                </c:pt>
                <c:pt idx="10974">
                  <c:v>0.99999999999999911</c:v>
                </c:pt>
                <c:pt idx="10975">
                  <c:v>0.99999999999999911</c:v>
                </c:pt>
                <c:pt idx="10976">
                  <c:v>0.99999999999999911</c:v>
                </c:pt>
                <c:pt idx="10977">
                  <c:v>0.99999999999999911</c:v>
                </c:pt>
                <c:pt idx="10978">
                  <c:v>0.99999999999999911</c:v>
                </c:pt>
                <c:pt idx="10979">
                  <c:v>0.99999999999999911</c:v>
                </c:pt>
                <c:pt idx="10980">
                  <c:v>2</c:v>
                </c:pt>
                <c:pt idx="10981">
                  <c:v>0.99999999999999911</c:v>
                </c:pt>
                <c:pt idx="10982">
                  <c:v>0.99999999999999911</c:v>
                </c:pt>
                <c:pt idx="10983">
                  <c:v>2</c:v>
                </c:pt>
                <c:pt idx="10984">
                  <c:v>2</c:v>
                </c:pt>
                <c:pt idx="10985">
                  <c:v>0.99999999999999911</c:v>
                </c:pt>
                <c:pt idx="10986">
                  <c:v>0.99999999999999911</c:v>
                </c:pt>
                <c:pt idx="10987">
                  <c:v>0.99999999999999911</c:v>
                </c:pt>
                <c:pt idx="10988">
                  <c:v>0.99999999999999911</c:v>
                </c:pt>
                <c:pt idx="10989">
                  <c:v>0.99999999999999911</c:v>
                </c:pt>
                <c:pt idx="10990">
                  <c:v>2</c:v>
                </c:pt>
                <c:pt idx="10991">
                  <c:v>2</c:v>
                </c:pt>
                <c:pt idx="10992">
                  <c:v>2</c:v>
                </c:pt>
                <c:pt idx="10993">
                  <c:v>2</c:v>
                </c:pt>
                <c:pt idx="10994">
                  <c:v>2</c:v>
                </c:pt>
                <c:pt idx="10995">
                  <c:v>2</c:v>
                </c:pt>
                <c:pt idx="10996">
                  <c:v>0.99999999999999911</c:v>
                </c:pt>
                <c:pt idx="10997">
                  <c:v>0.99999999999999911</c:v>
                </c:pt>
                <c:pt idx="10998">
                  <c:v>2</c:v>
                </c:pt>
                <c:pt idx="10999">
                  <c:v>2</c:v>
                </c:pt>
                <c:pt idx="11000">
                  <c:v>0.99999999999999911</c:v>
                </c:pt>
                <c:pt idx="11001">
                  <c:v>0.99999999999999911</c:v>
                </c:pt>
                <c:pt idx="11002">
                  <c:v>0.99999999999999911</c:v>
                </c:pt>
                <c:pt idx="11003">
                  <c:v>2</c:v>
                </c:pt>
                <c:pt idx="11004">
                  <c:v>2</c:v>
                </c:pt>
                <c:pt idx="11005">
                  <c:v>0.99999999999999911</c:v>
                </c:pt>
                <c:pt idx="11006">
                  <c:v>0.99999999999999911</c:v>
                </c:pt>
                <c:pt idx="11007">
                  <c:v>2</c:v>
                </c:pt>
                <c:pt idx="11008">
                  <c:v>2</c:v>
                </c:pt>
                <c:pt idx="11009">
                  <c:v>2</c:v>
                </c:pt>
                <c:pt idx="11010">
                  <c:v>0.99999999999999911</c:v>
                </c:pt>
                <c:pt idx="11011">
                  <c:v>2</c:v>
                </c:pt>
                <c:pt idx="11012">
                  <c:v>0.99999999999999911</c:v>
                </c:pt>
                <c:pt idx="11013">
                  <c:v>0.99999999999999911</c:v>
                </c:pt>
                <c:pt idx="11014">
                  <c:v>0.99999999999999911</c:v>
                </c:pt>
                <c:pt idx="11015">
                  <c:v>0.99999999999999911</c:v>
                </c:pt>
                <c:pt idx="11016">
                  <c:v>0.99999999999999911</c:v>
                </c:pt>
                <c:pt idx="11017">
                  <c:v>0.99999999999999911</c:v>
                </c:pt>
                <c:pt idx="11018">
                  <c:v>2</c:v>
                </c:pt>
                <c:pt idx="11019">
                  <c:v>0.99999999999999911</c:v>
                </c:pt>
                <c:pt idx="11020">
                  <c:v>2</c:v>
                </c:pt>
                <c:pt idx="11021">
                  <c:v>0.99999999999999911</c:v>
                </c:pt>
                <c:pt idx="11022">
                  <c:v>2</c:v>
                </c:pt>
                <c:pt idx="11023">
                  <c:v>0.99999999999999911</c:v>
                </c:pt>
                <c:pt idx="11024">
                  <c:v>0.99999999999999911</c:v>
                </c:pt>
                <c:pt idx="11025">
                  <c:v>0.99999999999999911</c:v>
                </c:pt>
                <c:pt idx="11026">
                  <c:v>0.99999999999999911</c:v>
                </c:pt>
                <c:pt idx="11027">
                  <c:v>0.99999999999999911</c:v>
                </c:pt>
                <c:pt idx="11028">
                  <c:v>0.99999999999999911</c:v>
                </c:pt>
                <c:pt idx="11029">
                  <c:v>2</c:v>
                </c:pt>
                <c:pt idx="11030">
                  <c:v>0.99999999999999911</c:v>
                </c:pt>
                <c:pt idx="11031">
                  <c:v>2</c:v>
                </c:pt>
                <c:pt idx="11032">
                  <c:v>0.99999999999999911</c:v>
                </c:pt>
                <c:pt idx="11033">
                  <c:v>0.99999999999999911</c:v>
                </c:pt>
                <c:pt idx="11034">
                  <c:v>0.99999999999999911</c:v>
                </c:pt>
                <c:pt idx="11035">
                  <c:v>2</c:v>
                </c:pt>
                <c:pt idx="11036">
                  <c:v>2</c:v>
                </c:pt>
                <c:pt idx="11037">
                  <c:v>0.99999999999999911</c:v>
                </c:pt>
                <c:pt idx="11038">
                  <c:v>0.99999999999999911</c:v>
                </c:pt>
                <c:pt idx="11039">
                  <c:v>0.99999999999999911</c:v>
                </c:pt>
                <c:pt idx="11040">
                  <c:v>0.99999999999999911</c:v>
                </c:pt>
                <c:pt idx="11041">
                  <c:v>0.99999999999999911</c:v>
                </c:pt>
                <c:pt idx="11042">
                  <c:v>0.99999999999999911</c:v>
                </c:pt>
                <c:pt idx="11043">
                  <c:v>2</c:v>
                </c:pt>
                <c:pt idx="11044">
                  <c:v>2</c:v>
                </c:pt>
                <c:pt idx="11045">
                  <c:v>0.99999999999999911</c:v>
                </c:pt>
                <c:pt idx="11046">
                  <c:v>0.99999999999999911</c:v>
                </c:pt>
                <c:pt idx="11047">
                  <c:v>0.99999999999999911</c:v>
                </c:pt>
                <c:pt idx="11048">
                  <c:v>2</c:v>
                </c:pt>
                <c:pt idx="11049">
                  <c:v>0.99999999999999911</c:v>
                </c:pt>
                <c:pt idx="11050">
                  <c:v>0.99999999999999911</c:v>
                </c:pt>
                <c:pt idx="11051">
                  <c:v>2</c:v>
                </c:pt>
                <c:pt idx="11052">
                  <c:v>0.99999999999999911</c:v>
                </c:pt>
                <c:pt idx="11053">
                  <c:v>2</c:v>
                </c:pt>
                <c:pt idx="11054">
                  <c:v>2</c:v>
                </c:pt>
                <c:pt idx="11055">
                  <c:v>0.99999999999999911</c:v>
                </c:pt>
                <c:pt idx="11056">
                  <c:v>2</c:v>
                </c:pt>
                <c:pt idx="11057">
                  <c:v>2</c:v>
                </c:pt>
                <c:pt idx="11058">
                  <c:v>0.99999999999999911</c:v>
                </c:pt>
                <c:pt idx="11059">
                  <c:v>2</c:v>
                </c:pt>
                <c:pt idx="11060">
                  <c:v>0.99999999999999911</c:v>
                </c:pt>
                <c:pt idx="11061">
                  <c:v>0.99999999999999911</c:v>
                </c:pt>
                <c:pt idx="11062">
                  <c:v>2</c:v>
                </c:pt>
                <c:pt idx="11063">
                  <c:v>2</c:v>
                </c:pt>
                <c:pt idx="11064">
                  <c:v>2</c:v>
                </c:pt>
                <c:pt idx="11065">
                  <c:v>2</c:v>
                </c:pt>
                <c:pt idx="11066">
                  <c:v>2</c:v>
                </c:pt>
                <c:pt idx="11067">
                  <c:v>0.99999999999999911</c:v>
                </c:pt>
                <c:pt idx="11068">
                  <c:v>2</c:v>
                </c:pt>
                <c:pt idx="11069">
                  <c:v>2</c:v>
                </c:pt>
                <c:pt idx="11070">
                  <c:v>2</c:v>
                </c:pt>
                <c:pt idx="11071">
                  <c:v>2</c:v>
                </c:pt>
                <c:pt idx="11072">
                  <c:v>2</c:v>
                </c:pt>
                <c:pt idx="11073">
                  <c:v>0.99999999999999911</c:v>
                </c:pt>
                <c:pt idx="11074">
                  <c:v>2</c:v>
                </c:pt>
                <c:pt idx="11075">
                  <c:v>2</c:v>
                </c:pt>
                <c:pt idx="11076">
                  <c:v>2</c:v>
                </c:pt>
                <c:pt idx="11077">
                  <c:v>2</c:v>
                </c:pt>
                <c:pt idx="11078">
                  <c:v>0.99999999999999911</c:v>
                </c:pt>
                <c:pt idx="11079">
                  <c:v>2</c:v>
                </c:pt>
                <c:pt idx="11080">
                  <c:v>2</c:v>
                </c:pt>
                <c:pt idx="11081">
                  <c:v>2</c:v>
                </c:pt>
                <c:pt idx="11082">
                  <c:v>2</c:v>
                </c:pt>
                <c:pt idx="11083">
                  <c:v>2</c:v>
                </c:pt>
                <c:pt idx="11084">
                  <c:v>2</c:v>
                </c:pt>
                <c:pt idx="11085">
                  <c:v>2</c:v>
                </c:pt>
                <c:pt idx="11086">
                  <c:v>2</c:v>
                </c:pt>
                <c:pt idx="11087">
                  <c:v>2</c:v>
                </c:pt>
                <c:pt idx="11088">
                  <c:v>2</c:v>
                </c:pt>
                <c:pt idx="11089">
                  <c:v>2</c:v>
                </c:pt>
                <c:pt idx="11090">
                  <c:v>2</c:v>
                </c:pt>
                <c:pt idx="11091">
                  <c:v>2</c:v>
                </c:pt>
                <c:pt idx="11092">
                  <c:v>2</c:v>
                </c:pt>
                <c:pt idx="11093">
                  <c:v>2</c:v>
                </c:pt>
                <c:pt idx="11094">
                  <c:v>2</c:v>
                </c:pt>
                <c:pt idx="11095">
                  <c:v>2</c:v>
                </c:pt>
                <c:pt idx="11096">
                  <c:v>2</c:v>
                </c:pt>
                <c:pt idx="11097">
                  <c:v>0.99999999999999911</c:v>
                </c:pt>
                <c:pt idx="11098">
                  <c:v>2</c:v>
                </c:pt>
                <c:pt idx="11099">
                  <c:v>0.99999999999999911</c:v>
                </c:pt>
                <c:pt idx="11100">
                  <c:v>0.99999999999999911</c:v>
                </c:pt>
                <c:pt idx="11101">
                  <c:v>2</c:v>
                </c:pt>
                <c:pt idx="11102">
                  <c:v>2</c:v>
                </c:pt>
                <c:pt idx="11103">
                  <c:v>2</c:v>
                </c:pt>
                <c:pt idx="11104">
                  <c:v>2</c:v>
                </c:pt>
                <c:pt idx="11105">
                  <c:v>0.99999999999999911</c:v>
                </c:pt>
                <c:pt idx="11106">
                  <c:v>0.99999999999999911</c:v>
                </c:pt>
                <c:pt idx="11107">
                  <c:v>0.99999999999999911</c:v>
                </c:pt>
                <c:pt idx="11108">
                  <c:v>2</c:v>
                </c:pt>
                <c:pt idx="11109">
                  <c:v>2</c:v>
                </c:pt>
                <c:pt idx="11110">
                  <c:v>2</c:v>
                </c:pt>
                <c:pt idx="11111">
                  <c:v>2</c:v>
                </c:pt>
                <c:pt idx="11112">
                  <c:v>2</c:v>
                </c:pt>
                <c:pt idx="11113">
                  <c:v>2</c:v>
                </c:pt>
                <c:pt idx="11114">
                  <c:v>2</c:v>
                </c:pt>
                <c:pt idx="11115">
                  <c:v>2</c:v>
                </c:pt>
                <c:pt idx="11116">
                  <c:v>2</c:v>
                </c:pt>
                <c:pt idx="11117">
                  <c:v>2</c:v>
                </c:pt>
                <c:pt idx="11118">
                  <c:v>2</c:v>
                </c:pt>
                <c:pt idx="11119">
                  <c:v>2</c:v>
                </c:pt>
                <c:pt idx="11120">
                  <c:v>2</c:v>
                </c:pt>
                <c:pt idx="11121">
                  <c:v>2</c:v>
                </c:pt>
                <c:pt idx="11122">
                  <c:v>2</c:v>
                </c:pt>
                <c:pt idx="11123">
                  <c:v>2</c:v>
                </c:pt>
                <c:pt idx="11124">
                  <c:v>2</c:v>
                </c:pt>
                <c:pt idx="11125">
                  <c:v>2</c:v>
                </c:pt>
                <c:pt idx="11126">
                  <c:v>0.99999999999999911</c:v>
                </c:pt>
                <c:pt idx="11127">
                  <c:v>0.99999999999999911</c:v>
                </c:pt>
                <c:pt idx="11128">
                  <c:v>0.99999999999999911</c:v>
                </c:pt>
                <c:pt idx="11129">
                  <c:v>0.99999999999999911</c:v>
                </c:pt>
                <c:pt idx="11130">
                  <c:v>2</c:v>
                </c:pt>
                <c:pt idx="11131">
                  <c:v>2</c:v>
                </c:pt>
                <c:pt idx="11132">
                  <c:v>0.99999999999999911</c:v>
                </c:pt>
                <c:pt idx="11133">
                  <c:v>2</c:v>
                </c:pt>
                <c:pt idx="11134">
                  <c:v>0.99999999999999911</c:v>
                </c:pt>
                <c:pt idx="11135">
                  <c:v>2</c:v>
                </c:pt>
                <c:pt idx="11136">
                  <c:v>2</c:v>
                </c:pt>
                <c:pt idx="11137">
                  <c:v>2</c:v>
                </c:pt>
                <c:pt idx="11138">
                  <c:v>2</c:v>
                </c:pt>
                <c:pt idx="11139">
                  <c:v>2</c:v>
                </c:pt>
                <c:pt idx="11140">
                  <c:v>2</c:v>
                </c:pt>
                <c:pt idx="11141">
                  <c:v>0.99999999999999911</c:v>
                </c:pt>
                <c:pt idx="11142">
                  <c:v>2</c:v>
                </c:pt>
                <c:pt idx="11143">
                  <c:v>0.99999999999999911</c:v>
                </c:pt>
                <c:pt idx="11144">
                  <c:v>0.99999999999999911</c:v>
                </c:pt>
                <c:pt idx="11145">
                  <c:v>2</c:v>
                </c:pt>
                <c:pt idx="11146">
                  <c:v>2</c:v>
                </c:pt>
                <c:pt idx="11147">
                  <c:v>2</c:v>
                </c:pt>
                <c:pt idx="11148">
                  <c:v>2</c:v>
                </c:pt>
                <c:pt idx="11149">
                  <c:v>2</c:v>
                </c:pt>
                <c:pt idx="11150">
                  <c:v>2</c:v>
                </c:pt>
                <c:pt idx="11151">
                  <c:v>0.99999999999999911</c:v>
                </c:pt>
                <c:pt idx="11152">
                  <c:v>2</c:v>
                </c:pt>
                <c:pt idx="11153">
                  <c:v>2</c:v>
                </c:pt>
                <c:pt idx="11154">
                  <c:v>2</c:v>
                </c:pt>
                <c:pt idx="11155">
                  <c:v>2</c:v>
                </c:pt>
                <c:pt idx="11156">
                  <c:v>2</c:v>
                </c:pt>
                <c:pt idx="11157">
                  <c:v>2</c:v>
                </c:pt>
                <c:pt idx="11158">
                  <c:v>2</c:v>
                </c:pt>
                <c:pt idx="11159">
                  <c:v>2</c:v>
                </c:pt>
                <c:pt idx="11160">
                  <c:v>2</c:v>
                </c:pt>
                <c:pt idx="11161">
                  <c:v>2</c:v>
                </c:pt>
                <c:pt idx="11162">
                  <c:v>2</c:v>
                </c:pt>
                <c:pt idx="11163">
                  <c:v>2.9999999999999991</c:v>
                </c:pt>
                <c:pt idx="11164">
                  <c:v>2</c:v>
                </c:pt>
                <c:pt idx="11165">
                  <c:v>2</c:v>
                </c:pt>
                <c:pt idx="11166">
                  <c:v>2</c:v>
                </c:pt>
                <c:pt idx="11167">
                  <c:v>2</c:v>
                </c:pt>
                <c:pt idx="11168">
                  <c:v>2</c:v>
                </c:pt>
                <c:pt idx="11169">
                  <c:v>0.99999999999999911</c:v>
                </c:pt>
                <c:pt idx="11170">
                  <c:v>0.99999999999999911</c:v>
                </c:pt>
                <c:pt idx="11171">
                  <c:v>0.99999999999999911</c:v>
                </c:pt>
                <c:pt idx="11172">
                  <c:v>0.99999999999999911</c:v>
                </c:pt>
                <c:pt idx="11173">
                  <c:v>0.99999999999999911</c:v>
                </c:pt>
                <c:pt idx="11174">
                  <c:v>0.99999999999999911</c:v>
                </c:pt>
                <c:pt idx="11175">
                  <c:v>0.99999999999999911</c:v>
                </c:pt>
                <c:pt idx="11176">
                  <c:v>0.99999999999999911</c:v>
                </c:pt>
                <c:pt idx="11177">
                  <c:v>0</c:v>
                </c:pt>
                <c:pt idx="11178">
                  <c:v>0.99999999999999911</c:v>
                </c:pt>
                <c:pt idx="11179">
                  <c:v>0.99999999999999911</c:v>
                </c:pt>
                <c:pt idx="11180">
                  <c:v>0</c:v>
                </c:pt>
                <c:pt idx="11181">
                  <c:v>0</c:v>
                </c:pt>
                <c:pt idx="11182">
                  <c:v>0.99999999999999911</c:v>
                </c:pt>
                <c:pt idx="11183">
                  <c:v>0.99999999999999911</c:v>
                </c:pt>
                <c:pt idx="11184">
                  <c:v>0.99999999999999911</c:v>
                </c:pt>
                <c:pt idx="11185">
                  <c:v>0.99999999999999911</c:v>
                </c:pt>
                <c:pt idx="11186">
                  <c:v>0.99999999999999911</c:v>
                </c:pt>
                <c:pt idx="11187">
                  <c:v>0.99999999999999911</c:v>
                </c:pt>
                <c:pt idx="11188">
                  <c:v>0.99999999999999911</c:v>
                </c:pt>
                <c:pt idx="11189">
                  <c:v>0.99999999999999911</c:v>
                </c:pt>
                <c:pt idx="11190">
                  <c:v>0.99999999999999911</c:v>
                </c:pt>
                <c:pt idx="11191">
                  <c:v>0.99999999999999911</c:v>
                </c:pt>
                <c:pt idx="11192">
                  <c:v>0.99999999999999911</c:v>
                </c:pt>
                <c:pt idx="11193">
                  <c:v>0.99999999999999911</c:v>
                </c:pt>
                <c:pt idx="11194">
                  <c:v>0</c:v>
                </c:pt>
                <c:pt idx="11195">
                  <c:v>0.99999999999999911</c:v>
                </c:pt>
                <c:pt idx="11196">
                  <c:v>0.99999999999999911</c:v>
                </c:pt>
                <c:pt idx="11197">
                  <c:v>0.99999999999999911</c:v>
                </c:pt>
                <c:pt idx="11198">
                  <c:v>0.99999999999999911</c:v>
                </c:pt>
                <c:pt idx="11199">
                  <c:v>0.99999999999999911</c:v>
                </c:pt>
                <c:pt idx="11200">
                  <c:v>0.99999999999999911</c:v>
                </c:pt>
                <c:pt idx="11201">
                  <c:v>0.99999999999999911</c:v>
                </c:pt>
                <c:pt idx="11202">
                  <c:v>0.99999999999999911</c:v>
                </c:pt>
                <c:pt idx="11203">
                  <c:v>0.99999999999999911</c:v>
                </c:pt>
                <c:pt idx="11204">
                  <c:v>0.99999999999999911</c:v>
                </c:pt>
                <c:pt idx="11205">
                  <c:v>0.99999999999999911</c:v>
                </c:pt>
                <c:pt idx="11206">
                  <c:v>0.99999999999999911</c:v>
                </c:pt>
                <c:pt idx="11207">
                  <c:v>0.99999999999999911</c:v>
                </c:pt>
                <c:pt idx="11208">
                  <c:v>0.99999999999999911</c:v>
                </c:pt>
                <c:pt idx="11209">
                  <c:v>0.99999999999999911</c:v>
                </c:pt>
                <c:pt idx="11210">
                  <c:v>0.99999999999999911</c:v>
                </c:pt>
                <c:pt idx="11211">
                  <c:v>0.99999999999999911</c:v>
                </c:pt>
                <c:pt idx="11212">
                  <c:v>0</c:v>
                </c:pt>
                <c:pt idx="11213">
                  <c:v>0</c:v>
                </c:pt>
                <c:pt idx="11214">
                  <c:v>0</c:v>
                </c:pt>
                <c:pt idx="11215">
                  <c:v>0</c:v>
                </c:pt>
                <c:pt idx="11216">
                  <c:v>0</c:v>
                </c:pt>
                <c:pt idx="11217">
                  <c:v>0.99999999999999911</c:v>
                </c:pt>
                <c:pt idx="11218">
                  <c:v>0</c:v>
                </c:pt>
                <c:pt idx="11219">
                  <c:v>0</c:v>
                </c:pt>
                <c:pt idx="11220">
                  <c:v>0</c:v>
                </c:pt>
                <c:pt idx="11221">
                  <c:v>0</c:v>
                </c:pt>
                <c:pt idx="11222">
                  <c:v>0</c:v>
                </c:pt>
                <c:pt idx="11223">
                  <c:v>0</c:v>
                </c:pt>
                <c:pt idx="11224">
                  <c:v>0</c:v>
                </c:pt>
                <c:pt idx="11225">
                  <c:v>0</c:v>
                </c:pt>
                <c:pt idx="11226">
                  <c:v>0</c:v>
                </c:pt>
                <c:pt idx="11227">
                  <c:v>0</c:v>
                </c:pt>
                <c:pt idx="11228">
                  <c:v>0</c:v>
                </c:pt>
                <c:pt idx="11229">
                  <c:v>0</c:v>
                </c:pt>
                <c:pt idx="11230">
                  <c:v>0</c:v>
                </c:pt>
                <c:pt idx="11231">
                  <c:v>0</c:v>
                </c:pt>
                <c:pt idx="11232">
                  <c:v>0</c:v>
                </c:pt>
                <c:pt idx="11233">
                  <c:v>0</c:v>
                </c:pt>
                <c:pt idx="11234">
                  <c:v>0</c:v>
                </c:pt>
                <c:pt idx="11235">
                  <c:v>0</c:v>
                </c:pt>
                <c:pt idx="11236">
                  <c:v>0</c:v>
                </c:pt>
                <c:pt idx="11237">
                  <c:v>0</c:v>
                </c:pt>
                <c:pt idx="11238">
                  <c:v>0</c:v>
                </c:pt>
                <c:pt idx="11239">
                  <c:v>0</c:v>
                </c:pt>
                <c:pt idx="11240">
                  <c:v>0</c:v>
                </c:pt>
                <c:pt idx="11241">
                  <c:v>0</c:v>
                </c:pt>
                <c:pt idx="11242">
                  <c:v>0</c:v>
                </c:pt>
                <c:pt idx="11243">
                  <c:v>0</c:v>
                </c:pt>
                <c:pt idx="11244">
                  <c:v>0.99999999999999911</c:v>
                </c:pt>
                <c:pt idx="11245">
                  <c:v>0.99999999999999911</c:v>
                </c:pt>
                <c:pt idx="11246">
                  <c:v>0</c:v>
                </c:pt>
                <c:pt idx="11247">
                  <c:v>0</c:v>
                </c:pt>
                <c:pt idx="11248">
                  <c:v>0</c:v>
                </c:pt>
                <c:pt idx="11249">
                  <c:v>0</c:v>
                </c:pt>
                <c:pt idx="11250">
                  <c:v>0</c:v>
                </c:pt>
                <c:pt idx="11251">
                  <c:v>0</c:v>
                </c:pt>
                <c:pt idx="11252">
                  <c:v>0</c:v>
                </c:pt>
                <c:pt idx="11253">
                  <c:v>0</c:v>
                </c:pt>
                <c:pt idx="11254">
                  <c:v>0</c:v>
                </c:pt>
                <c:pt idx="11255">
                  <c:v>0</c:v>
                </c:pt>
                <c:pt idx="11256">
                  <c:v>0.99999999999999911</c:v>
                </c:pt>
                <c:pt idx="11257">
                  <c:v>0.99999999999999911</c:v>
                </c:pt>
                <c:pt idx="11258">
                  <c:v>0.99999999999999911</c:v>
                </c:pt>
                <c:pt idx="11259">
                  <c:v>0</c:v>
                </c:pt>
                <c:pt idx="11260">
                  <c:v>0.99999999999999911</c:v>
                </c:pt>
                <c:pt idx="11261">
                  <c:v>0.99999999999999911</c:v>
                </c:pt>
                <c:pt idx="11262">
                  <c:v>0.99999999999999911</c:v>
                </c:pt>
                <c:pt idx="11263">
                  <c:v>0.99999999999999911</c:v>
                </c:pt>
                <c:pt idx="11264">
                  <c:v>0.99999999999999911</c:v>
                </c:pt>
                <c:pt idx="11265">
                  <c:v>0.99999999999999911</c:v>
                </c:pt>
                <c:pt idx="11266">
                  <c:v>0.99999999999999911</c:v>
                </c:pt>
                <c:pt idx="11267">
                  <c:v>0.99999999999999911</c:v>
                </c:pt>
                <c:pt idx="11268">
                  <c:v>0.99999999999999911</c:v>
                </c:pt>
                <c:pt idx="11269">
                  <c:v>0.99999999999999911</c:v>
                </c:pt>
                <c:pt idx="11270">
                  <c:v>2</c:v>
                </c:pt>
                <c:pt idx="11271">
                  <c:v>0.99999999999999911</c:v>
                </c:pt>
                <c:pt idx="11272">
                  <c:v>0.99999999999999911</c:v>
                </c:pt>
                <c:pt idx="11273">
                  <c:v>0.99999999999999911</c:v>
                </c:pt>
                <c:pt idx="11274">
                  <c:v>0.99999999999999911</c:v>
                </c:pt>
                <c:pt idx="11275">
                  <c:v>0.99999999999999911</c:v>
                </c:pt>
                <c:pt idx="11276">
                  <c:v>0.99999999999999911</c:v>
                </c:pt>
                <c:pt idx="11277">
                  <c:v>0.99999999999999911</c:v>
                </c:pt>
                <c:pt idx="11278">
                  <c:v>0.99999999999999911</c:v>
                </c:pt>
                <c:pt idx="11279">
                  <c:v>0.99999999999999911</c:v>
                </c:pt>
                <c:pt idx="11280">
                  <c:v>0.99999999999999911</c:v>
                </c:pt>
                <c:pt idx="11281">
                  <c:v>0.99999999999999911</c:v>
                </c:pt>
                <c:pt idx="11282">
                  <c:v>0.99999999999999911</c:v>
                </c:pt>
                <c:pt idx="11283">
                  <c:v>0.99999999999999911</c:v>
                </c:pt>
                <c:pt idx="11284">
                  <c:v>0.99999999999999911</c:v>
                </c:pt>
                <c:pt idx="11285">
                  <c:v>0.99999999999999911</c:v>
                </c:pt>
                <c:pt idx="11286">
                  <c:v>0.99999999999999911</c:v>
                </c:pt>
                <c:pt idx="11287">
                  <c:v>0.99999999999999911</c:v>
                </c:pt>
                <c:pt idx="11288">
                  <c:v>0.99999999999999911</c:v>
                </c:pt>
                <c:pt idx="11289">
                  <c:v>0.99999999999999911</c:v>
                </c:pt>
                <c:pt idx="11290">
                  <c:v>0.99999999999999911</c:v>
                </c:pt>
                <c:pt idx="11291">
                  <c:v>0.99999999999999911</c:v>
                </c:pt>
                <c:pt idx="11292">
                  <c:v>0.99999999999999911</c:v>
                </c:pt>
                <c:pt idx="11293">
                  <c:v>0.99999999999999911</c:v>
                </c:pt>
                <c:pt idx="11294">
                  <c:v>0.99999999999999911</c:v>
                </c:pt>
                <c:pt idx="11295">
                  <c:v>0.99999999999999911</c:v>
                </c:pt>
                <c:pt idx="11296">
                  <c:v>0.99999999999999911</c:v>
                </c:pt>
                <c:pt idx="11297">
                  <c:v>0.99999999999999911</c:v>
                </c:pt>
                <c:pt idx="11298">
                  <c:v>0.99999999999999911</c:v>
                </c:pt>
                <c:pt idx="11299">
                  <c:v>0.99999999999999911</c:v>
                </c:pt>
                <c:pt idx="11300">
                  <c:v>2</c:v>
                </c:pt>
                <c:pt idx="11301">
                  <c:v>0.99999999999999911</c:v>
                </c:pt>
                <c:pt idx="11302">
                  <c:v>2</c:v>
                </c:pt>
                <c:pt idx="11303">
                  <c:v>2</c:v>
                </c:pt>
                <c:pt idx="11304">
                  <c:v>0.99999999999999911</c:v>
                </c:pt>
                <c:pt idx="11305">
                  <c:v>0.99999999999999911</c:v>
                </c:pt>
                <c:pt idx="11306">
                  <c:v>2</c:v>
                </c:pt>
                <c:pt idx="11307">
                  <c:v>2</c:v>
                </c:pt>
                <c:pt idx="11308">
                  <c:v>0.99999999999999911</c:v>
                </c:pt>
                <c:pt idx="11309">
                  <c:v>2.9999999999999991</c:v>
                </c:pt>
                <c:pt idx="11310">
                  <c:v>2</c:v>
                </c:pt>
                <c:pt idx="11311">
                  <c:v>2</c:v>
                </c:pt>
                <c:pt idx="11312">
                  <c:v>2</c:v>
                </c:pt>
                <c:pt idx="11313">
                  <c:v>2</c:v>
                </c:pt>
                <c:pt idx="11314">
                  <c:v>0.99999999999999911</c:v>
                </c:pt>
                <c:pt idx="11315">
                  <c:v>2</c:v>
                </c:pt>
                <c:pt idx="11316">
                  <c:v>2</c:v>
                </c:pt>
                <c:pt idx="11317">
                  <c:v>2</c:v>
                </c:pt>
                <c:pt idx="11318">
                  <c:v>2</c:v>
                </c:pt>
                <c:pt idx="11319">
                  <c:v>2</c:v>
                </c:pt>
                <c:pt idx="11320">
                  <c:v>2</c:v>
                </c:pt>
                <c:pt idx="11321">
                  <c:v>2</c:v>
                </c:pt>
                <c:pt idx="11322">
                  <c:v>2</c:v>
                </c:pt>
                <c:pt idx="11323">
                  <c:v>2</c:v>
                </c:pt>
                <c:pt idx="11324">
                  <c:v>2</c:v>
                </c:pt>
                <c:pt idx="11325">
                  <c:v>2</c:v>
                </c:pt>
                <c:pt idx="11326">
                  <c:v>2</c:v>
                </c:pt>
                <c:pt idx="11327">
                  <c:v>2</c:v>
                </c:pt>
                <c:pt idx="11328">
                  <c:v>2</c:v>
                </c:pt>
                <c:pt idx="11329">
                  <c:v>2</c:v>
                </c:pt>
                <c:pt idx="11330">
                  <c:v>2</c:v>
                </c:pt>
                <c:pt idx="11331">
                  <c:v>2</c:v>
                </c:pt>
                <c:pt idx="11332">
                  <c:v>2</c:v>
                </c:pt>
                <c:pt idx="11333">
                  <c:v>2</c:v>
                </c:pt>
                <c:pt idx="11334">
                  <c:v>2</c:v>
                </c:pt>
                <c:pt idx="11335">
                  <c:v>2</c:v>
                </c:pt>
                <c:pt idx="11336">
                  <c:v>2</c:v>
                </c:pt>
                <c:pt idx="11337">
                  <c:v>2</c:v>
                </c:pt>
                <c:pt idx="11338">
                  <c:v>2</c:v>
                </c:pt>
                <c:pt idx="11339">
                  <c:v>2</c:v>
                </c:pt>
                <c:pt idx="11340">
                  <c:v>2</c:v>
                </c:pt>
                <c:pt idx="11341">
                  <c:v>2</c:v>
                </c:pt>
                <c:pt idx="11342">
                  <c:v>2</c:v>
                </c:pt>
                <c:pt idx="11343">
                  <c:v>2</c:v>
                </c:pt>
                <c:pt idx="11344">
                  <c:v>2</c:v>
                </c:pt>
                <c:pt idx="11345">
                  <c:v>2</c:v>
                </c:pt>
                <c:pt idx="11346">
                  <c:v>2</c:v>
                </c:pt>
                <c:pt idx="11347">
                  <c:v>2.9999999999999991</c:v>
                </c:pt>
                <c:pt idx="11348">
                  <c:v>2</c:v>
                </c:pt>
                <c:pt idx="11349">
                  <c:v>2</c:v>
                </c:pt>
                <c:pt idx="11350">
                  <c:v>2</c:v>
                </c:pt>
                <c:pt idx="11351">
                  <c:v>2</c:v>
                </c:pt>
                <c:pt idx="11352">
                  <c:v>2</c:v>
                </c:pt>
                <c:pt idx="11353">
                  <c:v>2</c:v>
                </c:pt>
                <c:pt idx="11354">
                  <c:v>2</c:v>
                </c:pt>
                <c:pt idx="11355">
                  <c:v>2.9999999999999991</c:v>
                </c:pt>
                <c:pt idx="11356">
                  <c:v>2.9999999999999991</c:v>
                </c:pt>
                <c:pt idx="11357">
                  <c:v>4</c:v>
                </c:pt>
                <c:pt idx="11358">
                  <c:v>4</c:v>
                </c:pt>
                <c:pt idx="11359">
                  <c:v>2.9999999999999991</c:v>
                </c:pt>
                <c:pt idx="11360">
                  <c:v>2.9999999999999991</c:v>
                </c:pt>
                <c:pt idx="11361">
                  <c:v>2</c:v>
                </c:pt>
                <c:pt idx="11362">
                  <c:v>2</c:v>
                </c:pt>
                <c:pt idx="11363">
                  <c:v>2.9999999999999991</c:v>
                </c:pt>
                <c:pt idx="11364">
                  <c:v>2</c:v>
                </c:pt>
                <c:pt idx="11365">
                  <c:v>2</c:v>
                </c:pt>
                <c:pt idx="11366">
                  <c:v>2</c:v>
                </c:pt>
                <c:pt idx="11367">
                  <c:v>2</c:v>
                </c:pt>
                <c:pt idx="11368">
                  <c:v>2</c:v>
                </c:pt>
                <c:pt idx="11369">
                  <c:v>2</c:v>
                </c:pt>
                <c:pt idx="11370">
                  <c:v>2</c:v>
                </c:pt>
                <c:pt idx="11371">
                  <c:v>0.99999999999999911</c:v>
                </c:pt>
                <c:pt idx="11372">
                  <c:v>2</c:v>
                </c:pt>
                <c:pt idx="11373">
                  <c:v>2</c:v>
                </c:pt>
                <c:pt idx="11374">
                  <c:v>2</c:v>
                </c:pt>
                <c:pt idx="11375">
                  <c:v>2</c:v>
                </c:pt>
                <c:pt idx="11376">
                  <c:v>0.99999999999999911</c:v>
                </c:pt>
                <c:pt idx="11377">
                  <c:v>0.99999999999999911</c:v>
                </c:pt>
                <c:pt idx="11378">
                  <c:v>2</c:v>
                </c:pt>
                <c:pt idx="11379">
                  <c:v>0.99999999999999911</c:v>
                </c:pt>
                <c:pt idx="11380">
                  <c:v>2</c:v>
                </c:pt>
                <c:pt idx="11381">
                  <c:v>0.99999999999999911</c:v>
                </c:pt>
                <c:pt idx="11382">
                  <c:v>2</c:v>
                </c:pt>
                <c:pt idx="11383">
                  <c:v>2</c:v>
                </c:pt>
                <c:pt idx="11384">
                  <c:v>2</c:v>
                </c:pt>
                <c:pt idx="11385">
                  <c:v>2</c:v>
                </c:pt>
                <c:pt idx="11386">
                  <c:v>0.99999999999999911</c:v>
                </c:pt>
                <c:pt idx="11387">
                  <c:v>2</c:v>
                </c:pt>
                <c:pt idx="11388">
                  <c:v>2</c:v>
                </c:pt>
                <c:pt idx="11389">
                  <c:v>2</c:v>
                </c:pt>
                <c:pt idx="11390">
                  <c:v>0.99999999999999911</c:v>
                </c:pt>
                <c:pt idx="11391">
                  <c:v>2</c:v>
                </c:pt>
                <c:pt idx="11392">
                  <c:v>2.9999999999999991</c:v>
                </c:pt>
                <c:pt idx="11393">
                  <c:v>2</c:v>
                </c:pt>
                <c:pt idx="11394">
                  <c:v>2</c:v>
                </c:pt>
                <c:pt idx="11395">
                  <c:v>2</c:v>
                </c:pt>
                <c:pt idx="11396">
                  <c:v>2</c:v>
                </c:pt>
                <c:pt idx="11397">
                  <c:v>0.99999999999999911</c:v>
                </c:pt>
                <c:pt idx="11398">
                  <c:v>0.99999999999999911</c:v>
                </c:pt>
                <c:pt idx="11399">
                  <c:v>0.99999999999999911</c:v>
                </c:pt>
                <c:pt idx="11400">
                  <c:v>2</c:v>
                </c:pt>
                <c:pt idx="11401">
                  <c:v>2</c:v>
                </c:pt>
                <c:pt idx="11402">
                  <c:v>2</c:v>
                </c:pt>
                <c:pt idx="11403">
                  <c:v>2</c:v>
                </c:pt>
                <c:pt idx="11404">
                  <c:v>2</c:v>
                </c:pt>
                <c:pt idx="11405">
                  <c:v>2</c:v>
                </c:pt>
                <c:pt idx="11406">
                  <c:v>2</c:v>
                </c:pt>
                <c:pt idx="11407">
                  <c:v>2</c:v>
                </c:pt>
                <c:pt idx="11408">
                  <c:v>2</c:v>
                </c:pt>
                <c:pt idx="11409">
                  <c:v>2</c:v>
                </c:pt>
                <c:pt idx="11410">
                  <c:v>2</c:v>
                </c:pt>
                <c:pt idx="11411">
                  <c:v>2</c:v>
                </c:pt>
                <c:pt idx="11412">
                  <c:v>2</c:v>
                </c:pt>
                <c:pt idx="11413">
                  <c:v>2</c:v>
                </c:pt>
                <c:pt idx="11414">
                  <c:v>2</c:v>
                </c:pt>
                <c:pt idx="11415">
                  <c:v>2</c:v>
                </c:pt>
                <c:pt idx="11416">
                  <c:v>2</c:v>
                </c:pt>
                <c:pt idx="11417">
                  <c:v>2</c:v>
                </c:pt>
                <c:pt idx="11418">
                  <c:v>2</c:v>
                </c:pt>
                <c:pt idx="11419">
                  <c:v>2</c:v>
                </c:pt>
                <c:pt idx="11420">
                  <c:v>2</c:v>
                </c:pt>
                <c:pt idx="11421">
                  <c:v>2</c:v>
                </c:pt>
                <c:pt idx="11422">
                  <c:v>2</c:v>
                </c:pt>
                <c:pt idx="11423">
                  <c:v>2</c:v>
                </c:pt>
                <c:pt idx="11424">
                  <c:v>2</c:v>
                </c:pt>
                <c:pt idx="11425">
                  <c:v>2</c:v>
                </c:pt>
                <c:pt idx="11426">
                  <c:v>2</c:v>
                </c:pt>
                <c:pt idx="11427">
                  <c:v>2</c:v>
                </c:pt>
                <c:pt idx="11428">
                  <c:v>2</c:v>
                </c:pt>
                <c:pt idx="11429">
                  <c:v>0.99999999999999911</c:v>
                </c:pt>
                <c:pt idx="11430">
                  <c:v>2</c:v>
                </c:pt>
                <c:pt idx="11431">
                  <c:v>0.99999999999999911</c:v>
                </c:pt>
                <c:pt idx="11432">
                  <c:v>0.99999999999999911</c:v>
                </c:pt>
                <c:pt idx="11433">
                  <c:v>2</c:v>
                </c:pt>
                <c:pt idx="11434">
                  <c:v>0.99999999999999911</c:v>
                </c:pt>
                <c:pt idx="11435">
                  <c:v>2</c:v>
                </c:pt>
                <c:pt idx="11436">
                  <c:v>2</c:v>
                </c:pt>
                <c:pt idx="11437">
                  <c:v>0.99999999999999911</c:v>
                </c:pt>
                <c:pt idx="11438">
                  <c:v>2</c:v>
                </c:pt>
                <c:pt idx="11439">
                  <c:v>0.99999999999999911</c:v>
                </c:pt>
                <c:pt idx="11440">
                  <c:v>0.99999999999999911</c:v>
                </c:pt>
                <c:pt idx="11441">
                  <c:v>2</c:v>
                </c:pt>
                <c:pt idx="11442">
                  <c:v>0.99999999999999911</c:v>
                </c:pt>
                <c:pt idx="11443">
                  <c:v>2</c:v>
                </c:pt>
                <c:pt idx="11444">
                  <c:v>2</c:v>
                </c:pt>
                <c:pt idx="11445">
                  <c:v>0.99999999999999911</c:v>
                </c:pt>
                <c:pt idx="11446">
                  <c:v>2</c:v>
                </c:pt>
                <c:pt idx="11447">
                  <c:v>0.99999999999999911</c:v>
                </c:pt>
                <c:pt idx="11448">
                  <c:v>0.99999999999999911</c:v>
                </c:pt>
                <c:pt idx="11449">
                  <c:v>2</c:v>
                </c:pt>
                <c:pt idx="11450">
                  <c:v>2</c:v>
                </c:pt>
                <c:pt idx="11451">
                  <c:v>0.99999999999999911</c:v>
                </c:pt>
                <c:pt idx="11452">
                  <c:v>0.99999999999999911</c:v>
                </c:pt>
                <c:pt idx="11453">
                  <c:v>2</c:v>
                </c:pt>
                <c:pt idx="11454">
                  <c:v>2</c:v>
                </c:pt>
                <c:pt idx="11455">
                  <c:v>6</c:v>
                </c:pt>
                <c:pt idx="11456">
                  <c:v>4.9999999999999991</c:v>
                </c:pt>
                <c:pt idx="11457">
                  <c:v>2.9999999999999991</c:v>
                </c:pt>
                <c:pt idx="11458">
                  <c:v>2.9999999999999991</c:v>
                </c:pt>
                <c:pt idx="11459">
                  <c:v>2.9999999999999991</c:v>
                </c:pt>
                <c:pt idx="11460">
                  <c:v>2.9999999999999991</c:v>
                </c:pt>
                <c:pt idx="11461">
                  <c:v>2.9999999999999991</c:v>
                </c:pt>
                <c:pt idx="11462">
                  <c:v>4</c:v>
                </c:pt>
                <c:pt idx="11463">
                  <c:v>2.9999999999999991</c:v>
                </c:pt>
                <c:pt idx="11464">
                  <c:v>2.9999999999999991</c:v>
                </c:pt>
                <c:pt idx="11465">
                  <c:v>2.9999999999999991</c:v>
                </c:pt>
                <c:pt idx="11466">
                  <c:v>2.9999999999999991</c:v>
                </c:pt>
                <c:pt idx="11467">
                  <c:v>2.9999999999999991</c:v>
                </c:pt>
                <c:pt idx="11468">
                  <c:v>2</c:v>
                </c:pt>
                <c:pt idx="11469">
                  <c:v>2</c:v>
                </c:pt>
                <c:pt idx="11470">
                  <c:v>2</c:v>
                </c:pt>
                <c:pt idx="11471">
                  <c:v>2</c:v>
                </c:pt>
                <c:pt idx="11472">
                  <c:v>2</c:v>
                </c:pt>
                <c:pt idx="11473">
                  <c:v>2</c:v>
                </c:pt>
                <c:pt idx="11474">
                  <c:v>0.99999999999999911</c:v>
                </c:pt>
                <c:pt idx="11475">
                  <c:v>2</c:v>
                </c:pt>
                <c:pt idx="11476">
                  <c:v>2.9999999999999991</c:v>
                </c:pt>
                <c:pt idx="11477">
                  <c:v>2</c:v>
                </c:pt>
                <c:pt idx="11478">
                  <c:v>2</c:v>
                </c:pt>
                <c:pt idx="11479">
                  <c:v>2</c:v>
                </c:pt>
                <c:pt idx="11480">
                  <c:v>2</c:v>
                </c:pt>
                <c:pt idx="11481">
                  <c:v>0.99999999999999911</c:v>
                </c:pt>
                <c:pt idx="11482">
                  <c:v>2</c:v>
                </c:pt>
                <c:pt idx="11483">
                  <c:v>2</c:v>
                </c:pt>
                <c:pt idx="11484">
                  <c:v>2</c:v>
                </c:pt>
                <c:pt idx="11485">
                  <c:v>2</c:v>
                </c:pt>
                <c:pt idx="11486">
                  <c:v>2</c:v>
                </c:pt>
                <c:pt idx="11487">
                  <c:v>2</c:v>
                </c:pt>
                <c:pt idx="11488">
                  <c:v>2</c:v>
                </c:pt>
                <c:pt idx="11489">
                  <c:v>2</c:v>
                </c:pt>
                <c:pt idx="11490">
                  <c:v>2</c:v>
                </c:pt>
                <c:pt idx="11491">
                  <c:v>2</c:v>
                </c:pt>
                <c:pt idx="11492">
                  <c:v>2</c:v>
                </c:pt>
                <c:pt idx="11493">
                  <c:v>0.99999999999999911</c:v>
                </c:pt>
                <c:pt idx="11494">
                  <c:v>2</c:v>
                </c:pt>
                <c:pt idx="11495">
                  <c:v>2</c:v>
                </c:pt>
                <c:pt idx="11496">
                  <c:v>2</c:v>
                </c:pt>
                <c:pt idx="11497">
                  <c:v>2</c:v>
                </c:pt>
                <c:pt idx="11498">
                  <c:v>2</c:v>
                </c:pt>
                <c:pt idx="11499">
                  <c:v>2</c:v>
                </c:pt>
                <c:pt idx="11500">
                  <c:v>2</c:v>
                </c:pt>
                <c:pt idx="11501">
                  <c:v>4</c:v>
                </c:pt>
                <c:pt idx="11502">
                  <c:v>2</c:v>
                </c:pt>
                <c:pt idx="11503">
                  <c:v>2.9999999999999991</c:v>
                </c:pt>
                <c:pt idx="11504">
                  <c:v>2</c:v>
                </c:pt>
                <c:pt idx="11505">
                  <c:v>0.99999999999999911</c:v>
                </c:pt>
                <c:pt idx="11506">
                  <c:v>2</c:v>
                </c:pt>
                <c:pt idx="11507">
                  <c:v>0.99999999999999911</c:v>
                </c:pt>
                <c:pt idx="11508">
                  <c:v>2</c:v>
                </c:pt>
                <c:pt idx="11509">
                  <c:v>2</c:v>
                </c:pt>
                <c:pt idx="11510">
                  <c:v>2</c:v>
                </c:pt>
                <c:pt idx="11511">
                  <c:v>2</c:v>
                </c:pt>
                <c:pt idx="11512">
                  <c:v>0.99999999999999911</c:v>
                </c:pt>
                <c:pt idx="11513">
                  <c:v>2</c:v>
                </c:pt>
                <c:pt idx="11514">
                  <c:v>2</c:v>
                </c:pt>
                <c:pt idx="11515">
                  <c:v>2.9999999999999991</c:v>
                </c:pt>
                <c:pt idx="11516">
                  <c:v>2</c:v>
                </c:pt>
                <c:pt idx="11517">
                  <c:v>0.99999999999999911</c:v>
                </c:pt>
                <c:pt idx="11518">
                  <c:v>2</c:v>
                </c:pt>
                <c:pt idx="11519">
                  <c:v>2</c:v>
                </c:pt>
                <c:pt idx="11520">
                  <c:v>2</c:v>
                </c:pt>
                <c:pt idx="11521">
                  <c:v>2</c:v>
                </c:pt>
                <c:pt idx="11522">
                  <c:v>0.99999999999999911</c:v>
                </c:pt>
                <c:pt idx="11523">
                  <c:v>0.99999999999999911</c:v>
                </c:pt>
                <c:pt idx="11524">
                  <c:v>2</c:v>
                </c:pt>
                <c:pt idx="11525">
                  <c:v>2</c:v>
                </c:pt>
                <c:pt idx="11526">
                  <c:v>2</c:v>
                </c:pt>
                <c:pt idx="11527">
                  <c:v>0.99999999999999911</c:v>
                </c:pt>
                <c:pt idx="11528">
                  <c:v>2</c:v>
                </c:pt>
                <c:pt idx="11529">
                  <c:v>0.99999999999999911</c:v>
                </c:pt>
                <c:pt idx="11530">
                  <c:v>0.99999999999999911</c:v>
                </c:pt>
                <c:pt idx="11531">
                  <c:v>0.99999999999999911</c:v>
                </c:pt>
                <c:pt idx="11532">
                  <c:v>2</c:v>
                </c:pt>
                <c:pt idx="11533">
                  <c:v>2</c:v>
                </c:pt>
                <c:pt idx="11534">
                  <c:v>4</c:v>
                </c:pt>
                <c:pt idx="11535">
                  <c:v>4</c:v>
                </c:pt>
                <c:pt idx="11536">
                  <c:v>0.99999999999999911</c:v>
                </c:pt>
                <c:pt idx="11537">
                  <c:v>2</c:v>
                </c:pt>
                <c:pt idx="11538">
                  <c:v>2</c:v>
                </c:pt>
                <c:pt idx="11539">
                  <c:v>2</c:v>
                </c:pt>
                <c:pt idx="11540">
                  <c:v>2</c:v>
                </c:pt>
                <c:pt idx="11541">
                  <c:v>2</c:v>
                </c:pt>
                <c:pt idx="11542">
                  <c:v>2</c:v>
                </c:pt>
                <c:pt idx="11543">
                  <c:v>2</c:v>
                </c:pt>
                <c:pt idx="11544">
                  <c:v>2</c:v>
                </c:pt>
                <c:pt idx="11545">
                  <c:v>2</c:v>
                </c:pt>
                <c:pt idx="11546">
                  <c:v>2</c:v>
                </c:pt>
                <c:pt idx="11547">
                  <c:v>2</c:v>
                </c:pt>
                <c:pt idx="11548">
                  <c:v>2</c:v>
                </c:pt>
                <c:pt idx="11549">
                  <c:v>2</c:v>
                </c:pt>
                <c:pt idx="11550">
                  <c:v>2</c:v>
                </c:pt>
                <c:pt idx="11551">
                  <c:v>2</c:v>
                </c:pt>
                <c:pt idx="11552">
                  <c:v>2</c:v>
                </c:pt>
                <c:pt idx="11553">
                  <c:v>0.99999999999999911</c:v>
                </c:pt>
                <c:pt idx="11554">
                  <c:v>2</c:v>
                </c:pt>
                <c:pt idx="11555">
                  <c:v>2</c:v>
                </c:pt>
                <c:pt idx="11556">
                  <c:v>2</c:v>
                </c:pt>
                <c:pt idx="11557">
                  <c:v>2</c:v>
                </c:pt>
                <c:pt idx="11558">
                  <c:v>2.9999999999999991</c:v>
                </c:pt>
                <c:pt idx="11559">
                  <c:v>2</c:v>
                </c:pt>
                <c:pt idx="11560">
                  <c:v>0.99999999999999911</c:v>
                </c:pt>
                <c:pt idx="11561">
                  <c:v>0.99999999999999911</c:v>
                </c:pt>
                <c:pt idx="11562">
                  <c:v>0.99999999999999911</c:v>
                </c:pt>
                <c:pt idx="11563">
                  <c:v>2</c:v>
                </c:pt>
                <c:pt idx="11564">
                  <c:v>2</c:v>
                </c:pt>
                <c:pt idx="11565">
                  <c:v>0.99999999999999911</c:v>
                </c:pt>
                <c:pt idx="11566">
                  <c:v>0.99999999999999911</c:v>
                </c:pt>
                <c:pt idx="11567">
                  <c:v>0.99999999999999911</c:v>
                </c:pt>
                <c:pt idx="11568">
                  <c:v>2</c:v>
                </c:pt>
                <c:pt idx="11569">
                  <c:v>2</c:v>
                </c:pt>
                <c:pt idx="11570">
                  <c:v>0.99999999999999911</c:v>
                </c:pt>
                <c:pt idx="11571">
                  <c:v>0.99999999999999911</c:v>
                </c:pt>
                <c:pt idx="11572">
                  <c:v>0.99999999999999911</c:v>
                </c:pt>
                <c:pt idx="11573">
                  <c:v>0.99999999999999911</c:v>
                </c:pt>
                <c:pt idx="11574">
                  <c:v>0.99999999999999911</c:v>
                </c:pt>
                <c:pt idx="11575">
                  <c:v>0.99999999999999911</c:v>
                </c:pt>
                <c:pt idx="11576">
                  <c:v>2.9999999999999991</c:v>
                </c:pt>
                <c:pt idx="11577">
                  <c:v>0.99999999999999911</c:v>
                </c:pt>
                <c:pt idx="11578">
                  <c:v>0.99999999999999911</c:v>
                </c:pt>
                <c:pt idx="11579">
                  <c:v>0.99999999999999911</c:v>
                </c:pt>
                <c:pt idx="11580">
                  <c:v>2</c:v>
                </c:pt>
                <c:pt idx="11581">
                  <c:v>2</c:v>
                </c:pt>
                <c:pt idx="11582">
                  <c:v>0.99999999999999911</c:v>
                </c:pt>
                <c:pt idx="11583">
                  <c:v>2</c:v>
                </c:pt>
                <c:pt idx="11584">
                  <c:v>0.99999999999999911</c:v>
                </c:pt>
                <c:pt idx="11585">
                  <c:v>2</c:v>
                </c:pt>
                <c:pt idx="11586">
                  <c:v>2</c:v>
                </c:pt>
                <c:pt idx="11587">
                  <c:v>2</c:v>
                </c:pt>
                <c:pt idx="11588">
                  <c:v>2</c:v>
                </c:pt>
                <c:pt idx="11589">
                  <c:v>0.99999999999999911</c:v>
                </c:pt>
                <c:pt idx="11590">
                  <c:v>2</c:v>
                </c:pt>
                <c:pt idx="11591">
                  <c:v>2</c:v>
                </c:pt>
                <c:pt idx="11592">
                  <c:v>2</c:v>
                </c:pt>
                <c:pt idx="11593">
                  <c:v>2</c:v>
                </c:pt>
                <c:pt idx="11594">
                  <c:v>2.9999999999999991</c:v>
                </c:pt>
                <c:pt idx="11595">
                  <c:v>2</c:v>
                </c:pt>
                <c:pt idx="11596">
                  <c:v>2</c:v>
                </c:pt>
                <c:pt idx="11597">
                  <c:v>0.99999999999999911</c:v>
                </c:pt>
                <c:pt idx="11598">
                  <c:v>0.99999999999999911</c:v>
                </c:pt>
                <c:pt idx="11599">
                  <c:v>0.99999999999999911</c:v>
                </c:pt>
                <c:pt idx="11600">
                  <c:v>2.9999999999999991</c:v>
                </c:pt>
                <c:pt idx="11601">
                  <c:v>2</c:v>
                </c:pt>
                <c:pt idx="11602">
                  <c:v>2</c:v>
                </c:pt>
                <c:pt idx="11603">
                  <c:v>2</c:v>
                </c:pt>
                <c:pt idx="11604">
                  <c:v>2</c:v>
                </c:pt>
                <c:pt idx="11605">
                  <c:v>2</c:v>
                </c:pt>
                <c:pt idx="11606">
                  <c:v>0.99999999999999911</c:v>
                </c:pt>
                <c:pt idx="11607">
                  <c:v>2</c:v>
                </c:pt>
                <c:pt idx="11608">
                  <c:v>2</c:v>
                </c:pt>
                <c:pt idx="11609">
                  <c:v>2</c:v>
                </c:pt>
                <c:pt idx="11610">
                  <c:v>2</c:v>
                </c:pt>
                <c:pt idx="11611">
                  <c:v>0.99999999999999911</c:v>
                </c:pt>
                <c:pt idx="11612">
                  <c:v>2</c:v>
                </c:pt>
                <c:pt idx="11613">
                  <c:v>2</c:v>
                </c:pt>
                <c:pt idx="11614">
                  <c:v>0.99999999999999911</c:v>
                </c:pt>
                <c:pt idx="11615">
                  <c:v>0.99999999999999911</c:v>
                </c:pt>
                <c:pt idx="11616">
                  <c:v>0.99999999999999911</c:v>
                </c:pt>
                <c:pt idx="11617">
                  <c:v>0.99999999999999911</c:v>
                </c:pt>
                <c:pt idx="11618">
                  <c:v>2</c:v>
                </c:pt>
                <c:pt idx="11619">
                  <c:v>2</c:v>
                </c:pt>
                <c:pt idx="11620">
                  <c:v>2</c:v>
                </c:pt>
                <c:pt idx="11621">
                  <c:v>0.99999999999999911</c:v>
                </c:pt>
                <c:pt idx="11622">
                  <c:v>2</c:v>
                </c:pt>
                <c:pt idx="11623">
                  <c:v>2</c:v>
                </c:pt>
                <c:pt idx="11624">
                  <c:v>2</c:v>
                </c:pt>
                <c:pt idx="11625">
                  <c:v>2</c:v>
                </c:pt>
                <c:pt idx="11626">
                  <c:v>2</c:v>
                </c:pt>
                <c:pt idx="11627">
                  <c:v>0.99999999999999911</c:v>
                </c:pt>
                <c:pt idx="11628">
                  <c:v>2</c:v>
                </c:pt>
                <c:pt idx="11629">
                  <c:v>2</c:v>
                </c:pt>
                <c:pt idx="11630">
                  <c:v>2</c:v>
                </c:pt>
                <c:pt idx="11631">
                  <c:v>2</c:v>
                </c:pt>
                <c:pt idx="11632">
                  <c:v>0.99999999999999911</c:v>
                </c:pt>
                <c:pt idx="11633">
                  <c:v>2</c:v>
                </c:pt>
                <c:pt idx="11634">
                  <c:v>2.9999999999999991</c:v>
                </c:pt>
                <c:pt idx="11635">
                  <c:v>2</c:v>
                </c:pt>
                <c:pt idx="11636">
                  <c:v>2</c:v>
                </c:pt>
                <c:pt idx="11637">
                  <c:v>2</c:v>
                </c:pt>
                <c:pt idx="11638">
                  <c:v>0.99999999999999911</c:v>
                </c:pt>
                <c:pt idx="11639">
                  <c:v>2</c:v>
                </c:pt>
                <c:pt idx="11640">
                  <c:v>2.9999999999999991</c:v>
                </c:pt>
                <c:pt idx="11641">
                  <c:v>2.9999999999999991</c:v>
                </c:pt>
                <c:pt idx="11642">
                  <c:v>2</c:v>
                </c:pt>
                <c:pt idx="11643">
                  <c:v>0.99999999999999911</c:v>
                </c:pt>
                <c:pt idx="11644">
                  <c:v>2</c:v>
                </c:pt>
                <c:pt idx="11645">
                  <c:v>0.99999999999999911</c:v>
                </c:pt>
                <c:pt idx="11646">
                  <c:v>0.99999999999999911</c:v>
                </c:pt>
                <c:pt idx="11647">
                  <c:v>0.99999999999999911</c:v>
                </c:pt>
                <c:pt idx="11648">
                  <c:v>0.99999999999999911</c:v>
                </c:pt>
                <c:pt idx="11649">
                  <c:v>0.99999999999999911</c:v>
                </c:pt>
                <c:pt idx="11650">
                  <c:v>0.99999999999999911</c:v>
                </c:pt>
                <c:pt idx="11651">
                  <c:v>2.9999999999999991</c:v>
                </c:pt>
                <c:pt idx="11652">
                  <c:v>2</c:v>
                </c:pt>
                <c:pt idx="11653">
                  <c:v>2</c:v>
                </c:pt>
                <c:pt idx="11654">
                  <c:v>2.9999999999999991</c:v>
                </c:pt>
                <c:pt idx="11655">
                  <c:v>2</c:v>
                </c:pt>
                <c:pt idx="11656">
                  <c:v>2</c:v>
                </c:pt>
                <c:pt idx="11657">
                  <c:v>0.99999999999999911</c:v>
                </c:pt>
                <c:pt idx="11658">
                  <c:v>2</c:v>
                </c:pt>
                <c:pt idx="11659">
                  <c:v>2</c:v>
                </c:pt>
                <c:pt idx="11660">
                  <c:v>2</c:v>
                </c:pt>
                <c:pt idx="11661">
                  <c:v>2</c:v>
                </c:pt>
                <c:pt idx="11662">
                  <c:v>0.99999999999999911</c:v>
                </c:pt>
                <c:pt idx="11663">
                  <c:v>2.9999999999999991</c:v>
                </c:pt>
                <c:pt idx="11664">
                  <c:v>0.99999999999999911</c:v>
                </c:pt>
                <c:pt idx="11665">
                  <c:v>2</c:v>
                </c:pt>
                <c:pt idx="11666">
                  <c:v>2</c:v>
                </c:pt>
                <c:pt idx="11667">
                  <c:v>2</c:v>
                </c:pt>
                <c:pt idx="11668">
                  <c:v>2</c:v>
                </c:pt>
                <c:pt idx="11669">
                  <c:v>2</c:v>
                </c:pt>
                <c:pt idx="11670">
                  <c:v>2</c:v>
                </c:pt>
                <c:pt idx="11671">
                  <c:v>0.99999999999999911</c:v>
                </c:pt>
                <c:pt idx="11672">
                  <c:v>2</c:v>
                </c:pt>
                <c:pt idx="11673">
                  <c:v>2.9999999999999991</c:v>
                </c:pt>
                <c:pt idx="11674">
                  <c:v>0.99999999999999911</c:v>
                </c:pt>
                <c:pt idx="11675">
                  <c:v>0.99999999999999911</c:v>
                </c:pt>
                <c:pt idx="11676">
                  <c:v>0.99999999999999911</c:v>
                </c:pt>
                <c:pt idx="11677">
                  <c:v>0.99999999999999911</c:v>
                </c:pt>
                <c:pt idx="11678">
                  <c:v>0.99999999999999911</c:v>
                </c:pt>
                <c:pt idx="11679">
                  <c:v>0.99999999999999911</c:v>
                </c:pt>
                <c:pt idx="11680">
                  <c:v>0.99999999999999911</c:v>
                </c:pt>
                <c:pt idx="11681">
                  <c:v>0.99999999999999911</c:v>
                </c:pt>
                <c:pt idx="11682">
                  <c:v>0.99999999999999911</c:v>
                </c:pt>
                <c:pt idx="11683">
                  <c:v>2</c:v>
                </c:pt>
                <c:pt idx="11684">
                  <c:v>0.99999999999999911</c:v>
                </c:pt>
                <c:pt idx="11685">
                  <c:v>0.99999999999999911</c:v>
                </c:pt>
                <c:pt idx="11686">
                  <c:v>0.99999999999999911</c:v>
                </c:pt>
                <c:pt idx="11687">
                  <c:v>0.99999999999999911</c:v>
                </c:pt>
                <c:pt idx="11688">
                  <c:v>0.99999999999999911</c:v>
                </c:pt>
                <c:pt idx="11689">
                  <c:v>2</c:v>
                </c:pt>
                <c:pt idx="11690">
                  <c:v>0.99999999999999911</c:v>
                </c:pt>
                <c:pt idx="11691">
                  <c:v>0.99999999999999911</c:v>
                </c:pt>
                <c:pt idx="11692">
                  <c:v>0.99999999999999911</c:v>
                </c:pt>
                <c:pt idx="11693">
                  <c:v>0.99999999999999911</c:v>
                </c:pt>
                <c:pt idx="11694">
                  <c:v>0.99999999999999911</c:v>
                </c:pt>
                <c:pt idx="11695">
                  <c:v>2.9999999999999991</c:v>
                </c:pt>
                <c:pt idx="11696">
                  <c:v>2</c:v>
                </c:pt>
                <c:pt idx="11697">
                  <c:v>2</c:v>
                </c:pt>
                <c:pt idx="11698">
                  <c:v>2</c:v>
                </c:pt>
                <c:pt idx="11699">
                  <c:v>0.99999999999999911</c:v>
                </c:pt>
                <c:pt idx="11700">
                  <c:v>2</c:v>
                </c:pt>
                <c:pt idx="11701">
                  <c:v>0.99999999999999911</c:v>
                </c:pt>
                <c:pt idx="11702">
                  <c:v>0.99999999999999911</c:v>
                </c:pt>
                <c:pt idx="11703">
                  <c:v>2</c:v>
                </c:pt>
                <c:pt idx="11704">
                  <c:v>2.9999999999999991</c:v>
                </c:pt>
                <c:pt idx="11705">
                  <c:v>2</c:v>
                </c:pt>
                <c:pt idx="11706">
                  <c:v>0.99999999999999911</c:v>
                </c:pt>
                <c:pt idx="11707">
                  <c:v>0.99999999999999911</c:v>
                </c:pt>
                <c:pt idx="11708">
                  <c:v>2</c:v>
                </c:pt>
                <c:pt idx="11709">
                  <c:v>2</c:v>
                </c:pt>
                <c:pt idx="11710">
                  <c:v>2</c:v>
                </c:pt>
                <c:pt idx="11711">
                  <c:v>2</c:v>
                </c:pt>
                <c:pt idx="11712">
                  <c:v>0.99999999999999911</c:v>
                </c:pt>
                <c:pt idx="11713">
                  <c:v>0.99999999999999911</c:v>
                </c:pt>
                <c:pt idx="11714">
                  <c:v>2</c:v>
                </c:pt>
                <c:pt idx="11715">
                  <c:v>2.9999999999999991</c:v>
                </c:pt>
                <c:pt idx="11716">
                  <c:v>2</c:v>
                </c:pt>
                <c:pt idx="11717">
                  <c:v>2</c:v>
                </c:pt>
                <c:pt idx="11718">
                  <c:v>2.9999999999999991</c:v>
                </c:pt>
                <c:pt idx="11719">
                  <c:v>2</c:v>
                </c:pt>
                <c:pt idx="11720">
                  <c:v>2</c:v>
                </c:pt>
                <c:pt idx="11721">
                  <c:v>2</c:v>
                </c:pt>
                <c:pt idx="11722">
                  <c:v>4</c:v>
                </c:pt>
                <c:pt idx="11723">
                  <c:v>2</c:v>
                </c:pt>
                <c:pt idx="11724">
                  <c:v>2</c:v>
                </c:pt>
                <c:pt idx="11725">
                  <c:v>0.99999999999999911</c:v>
                </c:pt>
                <c:pt idx="11726">
                  <c:v>0.99999999999999911</c:v>
                </c:pt>
                <c:pt idx="11727">
                  <c:v>0.99999999999999911</c:v>
                </c:pt>
                <c:pt idx="11728">
                  <c:v>0.99999999999999911</c:v>
                </c:pt>
                <c:pt idx="11729">
                  <c:v>2</c:v>
                </c:pt>
                <c:pt idx="11730">
                  <c:v>0.99999999999999911</c:v>
                </c:pt>
                <c:pt idx="11731">
                  <c:v>2</c:v>
                </c:pt>
                <c:pt idx="11732">
                  <c:v>0.99999999999999911</c:v>
                </c:pt>
                <c:pt idx="11733">
                  <c:v>2</c:v>
                </c:pt>
                <c:pt idx="11734">
                  <c:v>2</c:v>
                </c:pt>
                <c:pt idx="11735">
                  <c:v>0.99999999999999911</c:v>
                </c:pt>
                <c:pt idx="11736">
                  <c:v>2</c:v>
                </c:pt>
                <c:pt idx="11737">
                  <c:v>2</c:v>
                </c:pt>
                <c:pt idx="11738">
                  <c:v>0.99999999999999911</c:v>
                </c:pt>
                <c:pt idx="11739">
                  <c:v>2</c:v>
                </c:pt>
                <c:pt idx="11740">
                  <c:v>2</c:v>
                </c:pt>
                <c:pt idx="11741">
                  <c:v>2</c:v>
                </c:pt>
                <c:pt idx="11742">
                  <c:v>2</c:v>
                </c:pt>
                <c:pt idx="11743">
                  <c:v>2</c:v>
                </c:pt>
                <c:pt idx="11744">
                  <c:v>2</c:v>
                </c:pt>
                <c:pt idx="11745">
                  <c:v>0.99999999999999911</c:v>
                </c:pt>
                <c:pt idx="11746">
                  <c:v>2</c:v>
                </c:pt>
                <c:pt idx="11747">
                  <c:v>2</c:v>
                </c:pt>
                <c:pt idx="11748">
                  <c:v>2</c:v>
                </c:pt>
                <c:pt idx="11749">
                  <c:v>2</c:v>
                </c:pt>
                <c:pt idx="11750">
                  <c:v>2</c:v>
                </c:pt>
                <c:pt idx="11751">
                  <c:v>2.9999999999999991</c:v>
                </c:pt>
                <c:pt idx="11752">
                  <c:v>2</c:v>
                </c:pt>
                <c:pt idx="11753">
                  <c:v>2</c:v>
                </c:pt>
                <c:pt idx="11754">
                  <c:v>2</c:v>
                </c:pt>
                <c:pt idx="11755">
                  <c:v>2</c:v>
                </c:pt>
                <c:pt idx="11756">
                  <c:v>2</c:v>
                </c:pt>
                <c:pt idx="11757">
                  <c:v>2.9999999999999991</c:v>
                </c:pt>
                <c:pt idx="11758">
                  <c:v>2</c:v>
                </c:pt>
                <c:pt idx="11759">
                  <c:v>2</c:v>
                </c:pt>
                <c:pt idx="11760">
                  <c:v>2</c:v>
                </c:pt>
                <c:pt idx="11761">
                  <c:v>2</c:v>
                </c:pt>
                <c:pt idx="11762">
                  <c:v>2</c:v>
                </c:pt>
                <c:pt idx="11763">
                  <c:v>2</c:v>
                </c:pt>
                <c:pt idx="11764">
                  <c:v>2</c:v>
                </c:pt>
                <c:pt idx="11765">
                  <c:v>2</c:v>
                </c:pt>
                <c:pt idx="11766">
                  <c:v>0.99999999999999911</c:v>
                </c:pt>
                <c:pt idx="11767">
                  <c:v>0.99999999999999911</c:v>
                </c:pt>
                <c:pt idx="11768">
                  <c:v>2</c:v>
                </c:pt>
                <c:pt idx="11769">
                  <c:v>2</c:v>
                </c:pt>
                <c:pt idx="11770">
                  <c:v>2</c:v>
                </c:pt>
                <c:pt idx="11771">
                  <c:v>2</c:v>
                </c:pt>
                <c:pt idx="11772">
                  <c:v>2</c:v>
                </c:pt>
                <c:pt idx="11773">
                  <c:v>2</c:v>
                </c:pt>
                <c:pt idx="11774">
                  <c:v>2</c:v>
                </c:pt>
                <c:pt idx="11775">
                  <c:v>2</c:v>
                </c:pt>
                <c:pt idx="11776">
                  <c:v>0.99999999999999911</c:v>
                </c:pt>
                <c:pt idx="11777">
                  <c:v>2</c:v>
                </c:pt>
                <c:pt idx="11778">
                  <c:v>2</c:v>
                </c:pt>
                <c:pt idx="11779">
                  <c:v>2.9999999999999991</c:v>
                </c:pt>
                <c:pt idx="11780">
                  <c:v>2</c:v>
                </c:pt>
                <c:pt idx="11781">
                  <c:v>2.9999999999999991</c:v>
                </c:pt>
                <c:pt idx="11782">
                  <c:v>2.9999999999999991</c:v>
                </c:pt>
                <c:pt idx="11783">
                  <c:v>2</c:v>
                </c:pt>
                <c:pt idx="11784">
                  <c:v>2</c:v>
                </c:pt>
                <c:pt idx="11785">
                  <c:v>2</c:v>
                </c:pt>
                <c:pt idx="11786">
                  <c:v>2</c:v>
                </c:pt>
                <c:pt idx="11787">
                  <c:v>2</c:v>
                </c:pt>
                <c:pt idx="11788">
                  <c:v>2</c:v>
                </c:pt>
                <c:pt idx="11789">
                  <c:v>2</c:v>
                </c:pt>
                <c:pt idx="11790">
                  <c:v>2</c:v>
                </c:pt>
                <c:pt idx="11791">
                  <c:v>0.99999999999999911</c:v>
                </c:pt>
                <c:pt idx="11792">
                  <c:v>0.99999999999999911</c:v>
                </c:pt>
                <c:pt idx="11793">
                  <c:v>2</c:v>
                </c:pt>
                <c:pt idx="11794">
                  <c:v>2</c:v>
                </c:pt>
                <c:pt idx="11795">
                  <c:v>2</c:v>
                </c:pt>
                <c:pt idx="11796">
                  <c:v>2.9999999999999991</c:v>
                </c:pt>
                <c:pt idx="11797">
                  <c:v>2</c:v>
                </c:pt>
                <c:pt idx="11798">
                  <c:v>2.9999999999999991</c:v>
                </c:pt>
                <c:pt idx="11799">
                  <c:v>2</c:v>
                </c:pt>
                <c:pt idx="11800">
                  <c:v>2</c:v>
                </c:pt>
                <c:pt idx="11801">
                  <c:v>2</c:v>
                </c:pt>
                <c:pt idx="11802">
                  <c:v>2</c:v>
                </c:pt>
                <c:pt idx="11803">
                  <c:v>2</c:v>
                </c:pt>
                <c:pt idx="11804">
                  <c:v>2.9999999999999991</c:v>
                </c:pt>
                <c:pt idx="11805">
                  <c:v>2</c:v>
                </c:pt>
                <c:pt idx="11806">
                  <c:v>2</c:v>
                </c:pt>
                <c:pt idx="11807">
                  <c:v>2.9999999999999991</c:v>
                </c:pt>
                <c:pt idx="11808">
                  <c:v>2.9999999999999991</c:v>
                </c:pt>
                <c:pt idx="11809">
                  <c:v>2.9999999999999991</c:v>
                </c:pt>
                <c:pt idx="11810">
                  <c:v>2.9999999999999991</c:v>
                </c:pt>
                <c:pt idx="11811">
                  <c:v>2.9999999999999991</c:v>
                </c:pt>
                <c:pt idx="11812">
                  <c:v>2</c:v>
                </c:pt>
                <c:pt idx="11813">
                  <c:v>2</c:v>
                </c:pt>
                <c:pt idx="11814">
                  <c:v>2</c:v>
                </c:pt>
                <c:pt idx="11815">
                  <c:v>2.9999999999999991</c:v>
                </c:pt>
                <c:pt idx="11816">
                  <c:v>2</c:v>
                </c:pt>
                <c:pt idx="11817">
                  <c:v>2</c:v>
                </c:pt>
                <c:pt idx="11818">
                  <c:v>2</c:v>
                </c:pt>
                <c:pt idx="11819">
                  <c:v>2</c:v>
                </c:pt>
                <c:pt idx="11820">
                  <c:v>2</c:v>
                </c:pt>
                <c:pt idx="11821">
                  <c:v>2</c:v>
                </c:pt>
                <c:pt idx="11822">
                  <c:v>2</c:v>
                </c:pt>
                <c:pt idx="11823">
                  <c:v>2</c:v>
                </c:pt>
                <c:pt idx="11824">
                  <c:v>2</c:v>
                </c:pt>
                <c:pt idx="11825">
                  <c:v>2</c:v>
                </c:pt>
                <c:pt idx="11826">
                  <c:v>2</c:v>
                </c:pt>
                <c:pt idx="11827">
                  <c:v>0.99999999999999911</c:v>
                </c:pt>
                <c:pt idx="11828">
                  <c:v>2</c:v>
                </c:pt>
                <c:pt idx="11829">
                  <c:v>2</c:v>
                </c:pt>
                <c:pt idx="11830">
                  <c:v>2</c:v>
                </c:pt>
                <c:pt idx="11831">
                  <c:v>2</c:v>
                </c:pt>
                <c:pt idx="11832">
                  <c:v>2</c:v>
                </c:pt>
                <c:pt idx="11833">
                  <c:v>6</c:v>
                </c:pt>
                <c:pt idx="11834">
                  <c:v>2.9999999999999991</c:v>
                </c:pt>
                <c:pt idx="11835">
                  <c:v>2</c:v>
                </c:pt>
                <c:pt idx="11836">
                  <c:v>2</c:v>
                </c:pt>
                <c:pt idx="11837">
                  <c:v>2</c:v>
                </c:pt>
                <c:pt idx="11838">
                  <c:v>2.9999999999999991</c:v>
                </c:pt>
                <c:pt idx="11839">
                  <c:v>2.9999999999999991</c:v>
                </c:pt>
                <c:pt idx="11840">
                  <c:v>2.9999999999999991</c:v>
                </c:pt>
                <c:pt idx="11841">
                  <c:v>2.9999999999999991</c:v>
                </c:pt>
                <c:pt idx="11842">
                  <c:v>2</c:v>
                </c:pt>
                <c:pt idx="11843">
                  <c:v>2</c:v>
                </c:pt>
                <c:pt idx="11844">
                  <c:v>2</c:v>
                </c:pt>
                <c:pt idx="11845">
                  <c:v>2</c:v>
                </c:pt>
                <c:pt idx="11846">
                  <c:v>2.9999999999999991</c:v>
                </c:pt>
                <c:pt idx="11847">
                  <c:v>2</c:v>
                </c:pt>
                <c:pt idx="11848">
                  <c:v>4</c:v>
                </c:pt>
                <c:pt idx="11849">
                  <c:v>2.9999999999999991</c:v>
                </c:pt>
                <c:pt idx="11850">
                  <c:v>2</c:v>
                </c:pt>
                <c:pt idx="11851">
                  <c:v>2.9999999999999991</c:v>
                </c:pt>
                <c:pt idx="11852">
                  <c:v>2</c:v>
                </c:pt>
                <c:pt idx="11853">
                  <c:v>2</c:v>
                </c:pt>
                <c:pt idx="11854">
                  <c:v>2</c:v>
                </c:pt>
                <c:pt idx="11855">
                  <c:v>2.9999999999999991</c:v>
                </c:pt>
                <c:pt idx="11856">
                  <c:v>2.9999999999999991</c:v>
                </c:pt>
                <c:pt idx="11857">
                  <c:v>2.9999999999999991</c:v>
                </c:pt>
                <c:pt idx="11858">
                  <c:v>2.9999999999999991</c:v>
                </c:pt>
                <c:pt idx="11859">
                  <c:v>2</c:v>
                </c:pt>
                <c:pt idx="11860">
                  <c:v>2</c:v>
                </c:pt>
                <c:pt idx="11861">
                  <c:v>2</c:v>
                </c:pt>
                <c:pt idx="11862">
                  <c:v>2</c:v>
                </c:pt>
                <c:pt idx="11863">
                  <c:v>2.9999999999999991</c:v>
                </c:pt>
                <c:pt idx="11864">
                  <c:v>2</c:v>
                </c:pt>
                <c:pt idx="11865">
                  <c:v>2</c:v>
                </c:pt>
                <c:pt idx="11866">
                  <c:v>2</c:v>
                </c:pt>
                <c:pt idx="11867">
                  <c:v>2</c:v>
                </c:pt>
                <c:pt idx="11868">
                  <c:v>2</c:v>
                </c:pt>
                <c:pt idx="11869">
                  <c:v>2</c:v>
                </c:pt>
                <c:pt idx="11870">
                  <c:v>2</c:v>
                </c:pt>
                <c:pt idx="11871">
                  <c:v>0.99999999999999911</c:v>
                </c:pt>
                <c:pt idx="11872">
                  <c:v>2.9999999999999991</c:v>
                </c:pt>
                <c:pt idx="11873">
                  <c:v>2</c:v>
                </c:pt>
                <c:pt idx="11874">
                  <c:v>2</c:v>
                </c:pt>
                <c:pt idx="11875">
                  <c:v>2</c:v>
                </c:pt>
                <c:pt idx="11876">
                  <c:v>2</c:v>
                </c:pt>
                <c:pt idx="11877">
                  <c:v>0.99999999999999911</c:v>
                </c:pt>
                <c:pt idx="11878">
                  <c:v>2</c:v>
                </c:pt>
                <c:pt idx="11879">
                  <c:v>2</c:v>
                </c:pt>
                <c:pt idx="11880">
                  <c:v>2</c:v>
                </c:pt>
                <c:pt idx="11881">
                  <c:v>2</c:v>
                </c:pt>
                <c:pt idx="11882">
                  <c:v>2</c:v>
                </c:pt>
                <c:pt idx="11883">
                  <c:v>2</c:v>
                </c:pt>
                <c:pt idx="11884">
                  <c:v>2</c:v>
                </c:pt>
                <c:pt idx="11885">
                  <c:v>2.9999999999999991</c:v>
                </c:pt>
                <c:pt idx="11886">
                  <c:v>2.9999999999999991</c:v>
                </c:pt>
                <c:pt idx="11887">
                  <c:v>2</c:v>
                </c:pt>
                <c:pt idx="11888">
                  <c:v>2</c:v>
                </c:pt>
                <c:pt idx="11889">
                  <c:v>2</c:v>
                </c:pt>
                <c:pt idx="11890">
                  <c:v>2</c:v>
                </c:pt>
                <c:pt idx="11891">
                  <c:v>2</c:v>
                </c:pt>
                <c:pt idx="11892">
                  <c:v>2</c:v>
                </c:pt>
                <c:pt idx="11893">
                  <c:v>2</c:v>
                </c:pt>
                <c:pt idx="11894">
                  <c:v>2</c:v>
                </c:pt>
                <c:pt idx="11895">
                  <c:v>2</c:v>
                </c:pt>
                <c:pt idx="11896">
                  <c:v>2</c:v>
                </c:pt>
                <c:pt idx="11897">
                  <c:v>0.99999999999999911</c:v>
                </c:pt>
                <c:pt idx="11898">
                  <c:v>2</c:v>
                </c:pt>
                <c:pt idx="11899">
                  <c:v>2</c:v>
                </c:pt>
                <c:pt idx="11900">
                  <c:v>2</c:v>
                </c:pt>
                <c:pt idx="11901">
                  <c:v>2</c:v>
                </c:pt>
                <c:pt idx="11902">
                  <c:v>2</c:v>
                </c:pt>
                <c:pt idx="11903">
                  <c:v>2</c:v>
                </c:pt>
                <c:pt idx="11904">
                  <c:v>2</c:v>
                </c:pt>
                <c:pt idx="11905">
                  <c:v>2</c:v>
                </c:pt>
                <c:pt idx="11906">
                  <c:v>2</c:v>
                </c:pt>
                <c:pt idx="11907">
                  <c:v>2</c:v>
                </c:pt>
                <c:pt idx="11908">
                  <c:v>0.99999999999999911</c:v>
                </c:pt>
                <c:pt idx="11909">
                  <c:v>0.99999999999999911</c:v>
                </c:pt>
                <c:pt idx="11910">
                  <c:v>0.99999999999999911</c:v>
                </c:pt>
                <c:pt idx="11911">
                  <c:v>2</c:v>
                </c:pt>
                <c:pt idx="11912">
                  <c:v>2</c:v>
                </c:pt>
                <c:pt idx="11913">
                  <c:v>2</c:v>
                </c:pt>
                <c:pt idx="11914">
                  <c:v>2</c:v>
                </c:pt>
                <c:pt idx="11915">
                  <c:v>2</c:v>
                </c:pt>
                <c:pt idx="11916">
                  <c:v>2</c:v>
                </c:pt>
                <c:pt idx="11917">
                  <c:v>0.99999999999999911</c:v>
                </c:pt>
                <c:pt idx="11918">
                  <c:v>2</c:v>
                </c:pt>
                <c:pt idx="11919">
                  <c:v>2</c:v>
                </c:pt>
                <c:pt idx="11920">
                  <c:v>2</c:v>
                </c:pt>
                <c:pt idx="11921">
                  <c:v>2</c:v>
                </c:pt>
                <c:pt idx="11922">
                  <c:v>2</c:v>
                </c:pt>
                <c:pt idx="11923">
                  <c:v>2</c:v>
                </c:pt>
                <c:pt idx="11924">
                  <c:v>2</c:v>
                </c:pt>
                <c:pt idx="11925">
                  <c:v>2</c:v>
                </c:pt>
                <c:pt idx="11926">
                  <c:v>2</c:v>
                </c:pt>
                <c:pt idx="11927">
                  <c:v>2</c:v>
                </c:pt>
                <c:pt idx="11928">
                  <c:v>2</c:v>
                </c:pt>
                <c:pt idx="11929">
                  <c:v>2</c:v>
                </c:pt>
                <c:pt idx="11930">
                  <c:v>2</c:v>
                </c:pt>
                <c:pt idx="11931">
                  <c:v>2</c:v>
                </c:pt>
                <c:pt idx="11932">
                  <c:v>2</c:v>
                </c:pt>
                <c:pt idx="11933">
                  <c:v>2</c:v>
                </c:pt>
                <c:pt idx="11934">
                  <c:v>2</c:v>
                </c:pt>
                <c:pt idx="11935">
                  <c:v>2</c:v>
                </c:pt>
                <c:pt idx="11936">
                  <c:v>2</c:v>
                </c:pt>
                <c:pt idx="11937">
                  <c:v>2</c:v>
                </c:pt>
                <c:pt idx="11938">
                  <c:v>2</c:v>
                </c:pt>
                <c:pt idx="11939">
                  <c:v>2</c:v>
                </c:pt>
                <c:pt idx="11940">
                  <c:v>2</c:v>
                </c:pt>
                <c:pt idx="11941">
                  <c:v>2.9999999999999991</c:v>
                </c:pt>
                <c:pt idx="11942">
                  <c:v>2</c:v>
                </c:pt>
                <c:pt idx="11943">
                  <c:v>2</c:v>
                </c:pt>
                <c:pt idx="11944">
                  <c:v>2.9999999999999991</c:v>
                </c:pt>
                <c:pt idx="11945">
                  <c:v>2</c:v>
                </c:pt>
                <c:pt idx="11946">
                  <c:v>2</c:v>
                </c:pt>
                <c:pt idx="11947">
                  <c:v>2</c:v>
                </c:pt>
                <c:pt idx="11948">
                  <c:v>2</c:v>
                </c:pt>
                <c:pt idx="11949">
                  <c:v>2</c:v>
                </c:pt>
                <c:pt idx="11950">
                  <c:v>2</c:v>
                </c:pt>
                <c:pt idx="11951">
                  <c:v>2</c:v>
                </c:pt>
                <c:pt idx="11952">
                  <c:v>2</c:v>
                </c:pt>
                <c:pt idx="11953">
                  <c:v>2</c:v>
                </c:pt>
                <c:pt idx="11954">
                  <c:v>2</c:v>
                </c:pt>
                <c:pt idx="11955">
                  <c:v>2</c:v>
                </c:pt>
                <c:pt idx="11956">
                  <c:v>2.9999999999999991</c:v>
                </c:pt>
                <c:pt idx="11957">
                  <c:v>2.9999999999999991</c:v>
                </c:pt>
                <c:pt idx="11958">
                  <c:v>2</c:v>
                </c:pt>
                <c:pt idx="11959">
                  <c:v>2</c:v>
                </c:pt>
                <c:pt idx="11960">
                  <c:v>2</c:v>
                </c:pt>
                <c:pt idx="11961">
                  <c:v>2</c:v>
                </c:pt>
                <c:pt idx="11962">
                  <c:v>2</c:v>
                </c:pt>
                <c:pt idx="11963">
                  <c:v>2</c:v>
                </c:pt>
                <c:pt idx="11964">
                  <c:v>2</c:v>
                </c:pt>
                <c:pt idx="11965">
                  <c:v>2</c:v>
                </c:pt>
                <c:pt idx="11966">
                  <c:v>2</c:v>
                </c:pt>
                <c:pt idx="11967">
                  <c:v>2.9999999999999991</c:v>
                </c:pt>
                <c:pt idx="11968">
                  <c:v>4</c:v>
                </c:pt>
                <c:pt idx="11969">
                  <c:v>4.9999999999999991</c:v>
                </c:pt>
                <c:pt idx="11970">
                  <c:v>4</c:v>
                </c:pt>
                <c:pt idx="11971">
                  <c:v>4</c:v>
                </c:pt>
                <c:pt idx="11972">
                  <c:v>2</c:v>
                </c:pt>
                <c:pt idx="11973">
                  <c:v>2</c:v>
                </c:pt>
                <c:pt idx="11974">
                  <c:v>2</c:v>
                </c:pt>
                <c:pt idx="11975">
                  <c:v>2.9999999999999991</c:v>
                </c:pt>
                <c:pt idx="11976">
                  <c:v>2.9999999999999991</c:v>
                </c:pt>
                <c:pt idx="11977">
                  <c:v>2.9999999999999991</c:v>
                </c:pt>
                <c:pt idx="11978">
                  <c:v>2.9999999999999991</c:v>
                </c:pt>
                <c:pt idx="11979">
                  <c:v>2.9999999999999991</c:v>
                </c:pt>
                <c:pt idx="11980">
                  <c:v>2.9999999999999991</c:v>
                </c:pt>
                <c:pt idx="11981">
                  <c:v>4</c:v>
                </c:pt>
                <c:pt idx="11982">
                  <c:v>10</c:v>
                </c:pt>
                <c:pt idx="11983">
                  <c:v>9</c:v>
                </c:pt>
                <c:pt idx="11984">
                  <c:v>7.0000000000000009</c:v>
                </c:pt>
                <c:pt idx="11985">
                  <c:v>7.9999999999999982</c:v>
                </c:pt>
                <c:pt idx="11986">
                  <c:v>7.9999999999999982</c:v>
                </c:pt>
                <c:pt idx="11987">
                  <c:v>6</c:v>
                </c:pt>
                <c:pt idx="11988">
                  <c:v>2</c:v>
                </c:pt>
                <c:pt idx="11989">
                  <c:v>4</c:v>
                </c:pt>
                <c:pt idx="11990">
                  <c:v>4</c:v>
                </c:pt>
                <c:pt idx="11991">
                  <c:v>2.9999999999999991</c:v>
                </c:pt>
                <c:pt idx="11992">
                  <c:v>4</c:v>
                </c:pt>
                <c:pt idx="11993">
                  <c:v>2.9999999999999991</c:v>
                </c:pt>
                <c:pt idx="11994">
                  <c:v>2</c:v>
                </c:pt>
                <c:pt idx="11995">
                  <c:v>2</c:v>
                </c:pt>
                <c:pt idx="11996">
                  <c:v>2</c:v>
                </c:pt>
                <c:pt idx="11997">
                  <c:v>2</c:v>
                </c:pt>
                <c:pt idx="11998">
                  <c:v>2</c:v>
                </c:pt>
                <c:pt idx="11999">
                  <c:v>2</c:v>
                </c:pt>
                <c:pt idx="12000">
                  <c:v>2</c:v>
                </c:pt>
                <c:pt idx="12001">
                  <c:v>2.9999999999999991</c:v>
                </c:pt>
                <c:pt idx="12002">
                  <c:v>2</c:v>
                </c:pt>
                <c:pt idx="12003">
                  <c:v>2</c:v>
                </c:pt>
                <c:pt idx="12004">
                  <c:v>2.9999999999999991</c:v>
                </c:pt>
                <c:pt idx="12005">
                  <c:v>2.9999999999999991</c:v>
                </c:pt>
                <c:pt idx="12006">
                  <c:v>2.9999999999999991</c:v>
                </c:pt>
                <c:pt idx="12007">
                  <c:v>2.9999999999999991</c:v>
                </c:pt>
                <c:pt idx="12008">
                  <c:v>4</c:v>
                </c:pt>
                <c:pt idx="12009">
                  <c:v>4</c:v>
                </c:pt>
                <c:pt idx="12010">
                  <c:v>2.9999999999999991</c:v>
                </c:pt>
                <c:pt idx="12011">
                  <c:v>4.9999999999999991</c:v>
                </c:pt>
                <c:pt idx="12012">
                  <c:v>4.9999999999999991</c:v>
                </c:pt>
                <c:pt idx="12013">
                  <c:v>4</c:v>
                </c:pt>
                <c:pt idx="12014">
                  <c:v>4.9999999999999991</c:v>
                </c:pt>
                <c:pt idx="12015">
                  <c:v>2.9999999999999991</c:v>
                </c:pt>
                <c:pt idx="12016">
                  <c:v>2.9999999999999991</c:v>
                </c:pt>
                <c:pt idx="12017">
                  <c:v>2.9999999999999991</c:v>
                </c:pt>
                <c:pt idx="12018">
                  <c:v>4</c:v>
                </c:pt>
                <c:pt idx="12019">
                  <c:v>4</c:v>
                </c:pt>
                <c:pt idx="12020">
                  <c:v>4.9999999999999991</c:v>
                </c:pt>
                <c:pt idx="12021">
                  <c:v>4.9999999999999991</c:v>
                </c:pt>
                <c:pt idx="12022">
                  <c:v>2</c:v>
                </c:pt>
                <c:pt idx="12023">
                  <c:v>2</c:v>
                </c:pt>
                <c:pt idx="12024">
                  <c:v>2</c:v>
                </c:pt>
                <c:pt idx="12025">
                  <c:v>2.9999999999999991</c:v>
                </c:pt>
                <c:pt idx="12026">
                  <c:v>2.9999999999999991</c:v>
                </c:pt>
                <c:pt idx="12027">
                  <c:v>4</c:v>
                </c:pt>
                <c:pt idx="12028">
                  <c:v>4.9999999999999991</c:v>
                </c:pt>
                <c:pt idx="12029">
                  <c:v>4</c:v>
                </c:pt>
                <c:pt idx="12030">
                  <c:v>2.9999999999999991</c:v>
                </c:pt>
                <c:pt idx="12031">
                  <c:v>2.9999999999999991</c:v>
                </c:pt>
                <c:pt idx="12032">
                  <c:v>2.9999999999999991</c:v>
                </c:pt>
                <c:pt idx="12033">
                  <c:v>2.9999999999999991</c:v>
                </c:pt>
                <c:pt idx="12034">
                  <c:v>2.9999999999999991</c:v>
                </c:pt>
                <c:pt idx="12035">
                  <c:v>4</c:v>
                </c:pt>
                <c:pt idx="12036">
                  <c:v>2.9999999999999991</c:v>
                </c:pt>
                <c:pt idx="12037">
                  <c:v>2.9999999999999991</c:v>
                </c:pt>
                <c:pt idx="12038">
                  <c:v>2.9999999999999991</c:v>
                </c:pt>
                <c:pt idx="12039">
                  <c:v>2.9999999999999991</c:v>
                </c:pt>
                <c:pt idx="12040">
                  <c:v>2.9999999999999991</c:v>
                </c:pt>
                <c:pt idx="12041">
                  <c:v>2.9999999999999991</c:v>
                </c:pt>
                <c:pt idx="12042">
                  <c:v>2.9999999999999991</c:v>
                </c:pt>
                <c:pt idx="12043">
                  <c:v>4</c:v>
                </c:pt>
                <c:pt idx="12044">
                  <c:v>2.9999999999999991</c:v>
                </c:pt>
                <c:pt idx="12045">
                  <c:v>2.9999999999999991</c:v>
                </c:pt>
                <c:pt idx="12046">
                  <c:v>2.9999999999999991</c:v>
                </c:pt>
                <c:pt idx="12047">
                  <c:v>4</c:v>
                </c:pt>
                <c:pt idx="12048">
                  <c:v>2.9999999999999991</c:v>
                </c:pt>
                <c:pt idx="12049">
                  <c:v>2.9999999999999991</c:v>
                </c:pt>
                <c:pt idx="12050">
                  <c:v>2.9999999999999991</c:v>
                </c:pt>
                <c:pt idx="12051">
                  <c:v>2.9999999999999991</c:v>
                </c:pt>
                <c:pt idx="12052">
                  <c:v>2.9999999999999991</c:v>
                </c:pt>
                <c:pt idx="12053">
                  <c:v>2.9999999999999991</c:v>
                </c:pt>
                <c:pt idx="12054">
                  <c:v>2.9999999999999991</c:v>
                </c:pt>
                <c:pt idx="12055">
                  <c:v>2.9999999999999991</c:v>
                </c:pt>
                <c:pt idx="12056">
                  <c:v>2.9999999999999991</c:v>
                </c:pt>
                <c:pt idx="12057">
                  <c:v>4</c:v>
                </c:pt>
                <c:pt idx="12058">
                  <c:v>2.9999999999999991</c:v>
                </c:pt>
                <c:pt idx="12059">
                  <c:v>2.9999999999999991</c:v>
                </c:pt>
                <c:pt idx="12060">
                  <c:v>2.9999999999999991</c:v>
                </c:pt>
                <c:pt idx="12061">
                  <c:v>4</c:v>
                </c:pt>
                <c:pt idx="12062">
                  <c:v>4</c:v>
                </c:pt>
                <c:pt idx="12063">
                  <c:v>2.9999999999999991</c:v>
                </c:pt>
                <c:pt idx="12064">
                  <c:v>2.9999999999999991</c:v>
                </c:pt>
                <c:pt idx="12065">
                  <c:v>4</c:v>
                </c:pt>
                <c:pt idx="12066">
                  <c:v>2.9999999999999991</c:v>
                </c:pt>
                <c:pt idx="12067">
                  <c:v>2.9999999999999991</c:v>
                </c:pt>
                <c:pt idx="12068">
                  <c:v>4</c:v>
                </c:pt>
                <c:pt idx="12069">
                  <c:v>2.9999999999999991</c:v>
                </c:pt>
                <c:pt idx="12070">
                  <c:v>2.9999999999999991</c:v>
                </c:pt>
                <c:pt idx="12071">
                  <c:v>2.9999999999999991</c:v>
                </c:pt>
                <c:pt idx="12072">
                  <c:v>2.9999999999999991</c:v>
                </c:pt>
                <c:pt idx="12073">
                  <c:v>2.9999999999999991</c:v>
                </c:pt>
                <c:pt idx="12074">
                  <c:v>2.9999999999999991</c:v>
                </c:pt>
                <c:pt idx="12075">
                  <c:v>2.9999999999999991</c:v>
                </c:pt>
                <c:pt idx="12076">
                  <c:v>2.9999999999999991</c:v>
                </c:pt>
                <c:pt idx="12077">
                  <c:v>2.9999999999999991</c:v>
                </c:pt>
                <c:pt idx="12078">
                  <c:v>2.9999999999999991</c:v>
                </c:pt>
                <c:pt idx="12079">
                  <c:v>2.9999999999999991</c:v>
                </c:pt>
                <c:pt idx="12080">
                  <c:v>2</c:v>
                </c:pt>
                <c:pt idx="12081">
                  <c:v>2.9999999999999991</c:v>
                </c:pt>
                <c:pt idx="12082">
                  <c:v>2.9999999999999991</c:v>
                </c:pt>
                <c:pt idx="12083">
                  <c:v>2.9999999999999991</c:v>
                </c:pt>
                <c:pt idx="12084">
                  <c:v>2.9999999999999991</c:v>
                </c:pt>
                <c:pt idx="12085">
                  <c:v>2.9999999999999991</c:v>
                </c:pt>
                <c:pt idx="12086">
                  <c:v>2.9999999999999991</c:v>
                </c:pt>
                <c:pt idx="12087">
                  <c:v>2.9999999999999991</c:v>
                </c:pt>
                <c:pt idx="12088">
                  <c:v>2</c:v>
                </c:pt>
                <c:pt idx="12089">
                  <c:v>2.9999999999999991</c:v>
                </c:pt>
                <c:pt idx="12090">
                  <c:v>2.9999999999999991</c:v>
                </c:pt>
                <c:pt idx="12091">
                  <c:v>2.9999999999999991</c:v>
                </c:pt>
                <c:pt idx="12092">
                  <c:v>2.9999999999999991</c:v>
                </c:pt>
                <c:pt idx="12093">
                  <c:v>2.9999999999999991</c:v>
                </c:pt>
                <c:pt idx="12094">
                  <c:v>2.9999999999999991</c:v>
                </c:pt>
                <c:pt idx="12095">
                  <c:v>2.9999999999999991</c:v>
                </c:pt>
                <c:pt idx="12096">
                  <c:v>2.9999999999999991</c:v>
                </c:pt>
                <c:pt idx="12097">
                  <c:v>2.9999999999999991</c:v>
                </c:pt>
                <c:pt idx="12098">
                  <c:v>2.9999999999999991</c:v>
                </c:pt>
                <c:pt idx="12099">
                  <c:v>2.9999999999999991</c:v>
                </c:pt>
                <c:pt idx="12100">
                  <c:v>2.9999999999999991</c:v>
                </c:pt>
                <c:pt idx="12101">
                  <c:v>2.9999999999999991</c:v>
                </c:pt>
                <c:pt idx="12102">
                  <c:v>2</c:v>
                </c:pt>
                <c:pt idx="12103">
                  <c:v>2.9999999999999991</c:v>
                </c:pt>
                <c:pt idx="12104">
                  <c:v>2.9999999999999991</c:v>
                </c:pt>
                <c:pt idx="12105">
                  <c:v>2</c:v>
                </c:pt>
                <c:pt idx="12106">
                  <c:v>2</c:v>
                </c:pt>
                <c:pt idx="12107">
                  <c:v>2.9999999999999991</c:v>
                </c:pt>
                <c:pt idx="12108">
                  <c:v>2</c:v>
                </c:pt>
                <c:pt idx="12109">
                  <c:v>0.99999999999999911</c:v>
                </c:pt>
                <c:pt idx="12110">
                  <c:v>0.99999999999999911</c:v>
                </c:pt>
                <c:pt idx="12111">
                  <c:v>0.99999999999999911</c:v>
                </c:pt>
                <c:pt idx="12112">
                  <c:v>0.99999999999999911</c:v>
                </c:pt>
                <c:pt idx="12113">
                  <c:v>0.99999999999999911</c:v>
                </c:pt>
                <c:pt idx="12114">
                  <c:v>0.99999999999999911</c:v>
                </c:pt>
                <c:pt idx="12115">
                  <c:v>0.99999999999999911</c:v>
                </c:pt>
                <c:pt idx="12116">
                  <c:v>0.99999999999999911</c:v>
                </c:pt>
                <c:pt idx="12117">
                  <c:v>0.99999999999999911</c:v>
                </c:pt>
                <c:pt idx="12118">
                  <c:v>0.99999999999999911</c:v>
                </c:pt>
                <c:pt idx="12119">
                  <c:v>0.99999999999999911</c:v>
                </c:pt>
                <c:pt idx="12120">
                  <c:v>0.99999999999999911</c:v>
                </c:pt>
                <c:pt idx="12121">
                  <c:v>0.99999999999999911</c:v>
                </c:pt>
                <c:pt idx="12122">
                  <c:v>0.99999999999999911</c:v>
                </c:pt>
                <c:pt idx="12123">
                  <c:v>0.99999999999999911</c:v>
                </c:pt>
                <c:pt idx="12124">
                  <c:v>0</c:v>
                </c:pt>
                <c:pt idx="12125">
                  <c:v>0.99999999999999911</c:v>
                </c:pt>
                <c:pt idx="12126">
                  <c:v>0.99999999999999911</c:v>
                </c:pt>
                <c:pt idx="12127">
                  <c:v>0</c:v>
                </c:pt>
                <c:pt idx="12128">
                  <c:v>0.99999999999999911</c:v>
                </c:pt>
                <c:pt idx="12129">
                  <c:v>0</c:v>
                </c:pt>
                <c:pt idx="12130">
                  <c:v>0.99999999999999911</c:v>
                </c:pt>
                <c:pt idx="12131">
                  <c:v>0</c:v>
                </c:pt>
                <c:pt idx="12132">
                  <c:v>0</c:v>
                </c:pt>
                <c:pt idx="12133">
                  <c:v>0.99999999999999911</c:v>
                </c:pt>
                <c:pt idx="12134">
                  <c:v>0.99999999999999911</c:v>
                </c:pt>
                <c:pt idx="12135">
                  <c:v>0.99999999999999911</c:v>
                </c:pt>
                <c:pt idx="12136">
                  <c:v>0</c:v>
                </c:pt>
                <c:pt idx="12137">
                  <c:v>0.99999999999999911</c:v>
                </c:pt>
                <c:pt idx="12138">
                  <c:v>0</c:v>
                </c:pt>
                <c:pt idx="12139">
                  <c:v>0</c:v>
                </c:pt>
                <c:pt idx="12140">
                  <c:v>0.99999999999999911</c:v>
                </c:pt>
                <c:pt idx="12141">
                  <c:v>0</c:v>
                </c:pt>
                <c:pt idx="12142">
                  <c:v>0</c:v>
                </c:pt>
                <c:pt idx="12143">
                  <c:v>0</c:v>
                </c:pt>
                <c:pt idx="12144">
                  <c:v>0.99999999999999911</c:v>
                </c:pt>
                <c:pt idx="12145">
                  <c:v>0.99999999999999911</c:v>
                </c:pt>
                <c:pt idx="12146">
                  <c:v>0</c:v>
                </c:pt>
                <c:pt idx="12147">
                  <c:v>0</c:v>
                </c:pt>
                <c:pt idx="12148">
                  <c:v>0</c:v>
                </c:pt>
                <c:pt idx="12149">
                  <c:v>0</c:v>
                </c:pt>
                <c:pt idx="12150">
                  <c:v>0</c:v>
                </c:pt>
                <c:pt idx="12151">
                  <c:v>0</c:v>
                </c:pt>
                <c:pt idx="12152">
                  <c:v>0</c:v>
                </c:pt>
                <c:pt idx="12153">
                  <c:v>0</c:v>
                </c:pt>
                <c:pt idx="12154">
                  <c:v>0</c:v>
                </c:pt>
                <c:pt idx="12155">
                  <c:v>0</c:v>
                </c:pt>
                <c:pt idx="12156">
                  <c:v>0.99999999999999911</c:v>
                </c:pt>
                <c:pt idx="12157">
                  <c:v>0</c:v>
                </c:pt>
                <c:pt idx="12158">
                  <c:v>0</c:v>
                </c:pt>
                <c:pt idx="12159">
                  <c:v>0.99999999999999911</c:v>
                </c:pt>
                <c:pt idx="12160">
                  <c:v>0</c:v>
                </c:pt>
                <c:pt idx="12161">
                  <c:v>0</c:v>
                </c:pt>
                <c:pt idx="12162">
                  <c:v>0</c:v>
                </c:pt>
                <c:pt idx="12163">
                  <c:v>0</c:v>
                </c:pt>
                <c:pt idx="12164">
                  <c:v>0</c:v>
                </c:pt>
                <c:pt idx="12165">
                  <c:v>0</c:v>
                </c:pt>
                <c:pt idx="12166">
                  <c:v>0</c:v>
                </c:pt>
                <c:pt idx="12167">
                  <c:v>0</c:v>
                </c:pt>
                <c:pt idx="12168">
                  <c:v>0</c:v>
                </c:pt>
                <c:pt idx="12169">
                  <c:v>0</c:v>
                </c:pt>
                <c:pt idx="12170">
                  <c:v>0</c:v>
                </c:pt>
                <c:pt idx="12171">
                  <c:v>0.99999999999999911</c:v>
                </c:pt>
                <c:pt idx="12172">
                  <c:v>0</c:v>
                </c:pt>
                <c:pt idx="12173">
                  <c:v>0</c:v>
                </c:pt>
                <c:pt idx="12174">
                  <c:v>0.99999999999999911</c:v>
                </c:pt>
                <c:pt idx="12175">
                  <c:v>0</c:v>
                </c:pt>
                <c:pt idx="12176">
                  <c:v>0.99999999999999911</c:v>
                </c:pt>
                <c:pt idx="12177">
                  <c:v>0</c:v>
                </c:pt>
                <c:pt idx="12178">
                  <c:v>0</c:v>
                </c:pt>
                <c:pt idx="12179">
                  <c:v>0</c:v>
                </c:pt>
                <c:pt idx="12180">
                  <c:v>0</c:v>
                </c:pt>
                <c:pt idx="12181">
                  <c:v>0</c:v>
                </c:pt>
                <c:pt idx="12182">
                  <c:v>0</c:v>
                </c:pt>
                <c:pt idx="12183">
                  <c:v>0.99999999999999911</c:v>
                </c:pt>
                <c:pt idx="12184">
                  <c:v>0</c:v>
                </c:pt>
                <c:pt idx="12185">
                  <c:v>0</c:v>
                </c:pt>
                <c:pt idx="12186">
                  <c:v>0</c:v>
                </c:pt>
                <c:pt idx="12187">
                  <c:v>0</c:v>
                </c:pt>
                <c:pt idx="12188">
                  <c:v>0.99999999999999911</c:v>
                </c:pt>
                <c:pt idx="12189">
                  <c:v>0</c:v>
                </c:pt>
                <c:pt idx="12190">
                  <c:v>0</c:v>
                </c:pt>
                <c:pt idx="12191">
                  <c:v>0.99999999999999911</c:v>
                </c:pt>
                <c:pt idx="12192">
                  <c:v>0</c:v>
                </c:pt>
                <c:pt idx="12193">
                  <c:v>0.99999999999999911</c:v>
                </c:pt>
                <c:pt idx="12194">
                  <c:v>0</c:v>
                </c:pt>
                <c:pt idx="12195">
                  <c:v>0.99999999999999911</c:v>
                </c:pt>
                <c:pt idx="12196">
                  <c:v>0</c:v>
                </c:pt>
                <c:pt idx="12197">
                  <c:v>0.99999999999999911</c:v>
                </c:pt>
                <c:pt idx="12198">
                  <c:v>0.99999999999999911</c:v>
                </c:pt>
                <c:pt idx="12199">
                  <c:v>0</c:v>
                </c:pt>
                <c:pt idx="12200">
                  <c:v>0</c:v>
                </c:pt>
                <c:pt idx="12201">
                  <c:v>0</c:v>
                </c:pt>
                <c:pt idx="12202">
                  <c:v>0.99999999999999911</c:v>
                </c:pt>
                <c:pt idx="12203">
                  <c:v>0.99999999999999911</c:v>
                </c:pt>
                <c:pt idx="12204">
                  <c:v>0.99999999999999911</c:v>
                </c:pt>
                <c:pt idx="12205">
                  <c:v>0.99999999999999911</c:v>
                </c:pt>
                <c:pt idx="12206">
                  <c:v>2</c:v>
                </c:pt>
                <c:pt idx="12207">
                  <c:v>2.9999999999999991</c:v>
                </c:pt>
                <c:pt idx="12208">
                  <c:v>0.99999999999999911</c:v>
                </c:pt>
                <c:pt idx="12209">
                  <c:v>0.99999999999999911</c:v>
                </c:pt>
                <c:pt idx="12210">
                  <c:v>0.99999999999999911</c:v>
                </c:pt>
                <c:pt idx="12211">
                  <c:v>0.99999999999999911</c:v>
                </c:pt>
                <c:pt idx="12212">
                  <c:v>0.99999999999999911</c:v>
                </c:pt>
                <c:pt idx="12213">
                  <c:v>0.99999999999999911</c:v>
                </c:pt>
                <c:pt idx="12214">
                  <c:v>0.99999999999999911</c:v>
                </c:pt>
                <c:pt idx="12215">
                  <c:v>0.99999999999999911</c:v>
                </c:pt>
                <c:pt idx="12216">
                  <c:v>0</c:v>
                </c:pt>
                <c:pt idx="12217">
                  <c:v>0.99999999999999911</c:v>
                </c:pt>
                <c:pt idx="12218">
                  <c:v>0.99999999999999911</c:v>
                </c:pt>
                <c:pt idx="12219">
                  <c:v>0.99999999999999911</c:v>
                </c:pt>
                <c:pt idx="12220">
                  <c:v>0.99999999999999911</c:v>
                </c:pt>
                <c:pt idx="12221">
                  <c:v>0.99999999999999911</c:v>
                </c:pt>
                <c:pt idx="12222">
                  <c:v>2</c:v>
                </c:pt>
                <c:pt idx="12223">
                  <c:v>0.99999999999999911</c:v>
                </c:pt>
                <c:pt idx="12224">
                  <c:v>0.99999999999999911</c:v>
                </c:pt>
                <c:pt idx="12225">
                  <c:v>2</c:v>
                </c:pt>
                <c:pt idx="12226">
                  <c:v>0.99999999999999911</c:v>
                </c:pt>
                <c:pt idx="12227">
                  <c:v>0.99999999999999911</c:v>
                </c:pt>
                <c:pt idx="12228">
                  <c:v>0.99999999999999911</c:v>
                </c:pt>
                <c:pt idx="12229">
                  <c:v>0.99999999999999911</c:v>
                </c:pt>
                <c:pt idx="12230">
                  <c:v>0.99999999999999911</c:v>
                </c:pt>
                <c:pt idx="12231">
                  <c:v>0.99999999999999911</c:v>
                </c:pt>
                <c:pt idx="12232">
                  <c:v>0.99999999999999911</c:v>
                </c:pt>
                <c:pt idx="12233">
                  <c:v>0.99999999999999911</c:v>
                </c:pt>
                <c:pt idx="12234">
                  <c:v>0.99999999999999911</c:v>
                </c:pt>
                <c:pt idx="12235">
                  <c:v>2</c:v>
                </c:pt>
                <c:pt idx="12236">
                  <c:v>2.9999999999999991</c:v>
                </c:pt>
                <c:pt idx="12237">
                  <c:v>2</c:v>
                </c:pt>
                <c:pt idx="12238">
                  <c:v>2.9999999999999991</c:v>
                </c:pt>
                <c:pt idx="12239">
                  <c:v>0.99999999999999911</c:v>
                </c:pt>
                <c:pt idx="12240">
                  <c:v>2</c:v>
                </c:pt>
                <c:pt idx="12241">
                  <c:v>2</c:v>
                </c:pt>
                <c:pt idx="12242">
                  <c:v>2.9999999999999991</c:v>
                </c:pt>
                <c:pt idx="12243">
                  <c:v>7.9999999999999982</c:v>
                </c:pt>
                <c:pt idx="12244">
                  <c:v>7.9999999999999982</c:v>
                </c:pt>
                <c:pt idx="12245">
                  <c:v>6</c:v>
                </c:pt>
                <c:pt idx="12246">
                  <c:v>4</c:v>
                </c:pt>
                <c:pt idx="12247">
                  <c:v>0.99999999999999911</c:v>
                </c:pt>
                <c:pt idx="12248">
                  <c:v>0.99999999999999911</c:v>
                </c:pt>
                <c:pt idx="12249">
                  <c:v>0.99999999999999911</c:v>
                </c:pt>
                <c:pt idx="12250">
                  <c:v>2</c:v>
                </c:pt>
                <c:pt idx="12251">
                  <c:v>0.99999999999999911</c:v>
                </c:pt>
                <c:pt idx="12252">
                  <c:v>0.99999999999999911</c:v>
                </c:pt>
                <c:pt idx="12253">
                  <c:v>0.99999999999999911</c:v>
                </c:pt>
                <c:pt idx="12254">
                  <c:v>0.99999999999999911</c:v>
                </c:pt>
                <c:pt idx="12255">
                  <c:v>2</c:v>
                </c:pt>
                <c:pt idx="12256">
                  <c:v>2.9999999999999991</c:v>
                </c:pt>
                <c:pt idx="12257">
                  <c:v>2.9999999999999991</c:v>
                </c:pt>
                <c:pt idx="12258">
                  <c:v>4</c:v>
                </c:pt>
                <c:pt idx="12259">
                  <c:v>2.9999999999999991</c:v>
                </c:pt>
                <c:pt idx="12260">
                  <c:v>4</c:v>
                </c:pt>
                <c:pt idx="12261">
                  <c:v>7.9999999999999982</c:v>
                </c:pt>
                <c:pt idx="12262">
                  <c:v>4.9999999999999991</c:v>
                </c:pt>
                <c:pt idx="12263">
                  <c:v>4</c:v>
                </c:pt>
                <c:pt idx="12264">
                  <c:v>2.9999999999999991</c:v>
                </c:pt>
                <c:pt idx="12265">
                  <c:v>2.9999999999999991</c:v>
                </c:pt>
                <c:pt idx="12266">
                  <c:v>2</c:v>
                </c:pt>
                <c:pt idx="12267">
                  <c:v>2</c:v>
                </c:pt>
                <c:pt idx="12268">
                  <c:v>0.99999999999999911</c:v>
                </c:pt>
                <c:pt idx="12269">
                  <c:v>0.99999999999999911</c:v>
                </c:pt>
                <c:pt idx="12270">
                  <c:v>0.99999999999999911</c:v>
                </c:pt>
                <c:pt idx="12271">
                  <c:v>2</c:v>
                </c:pt>
                <c:pt idx="12272">
                  <c:v>2</c:v>
                </c:pt>
                <c:pt idx="12273">
                  <c:v>7.0000000000000009</c:v>
                </c:pt>
                <c:pt idx="12274">
                  <c:v>9</c:v>
                </c:pt>
                <c:pt idx="12275">
                  <c:v>6</c:v>
                </c:pt>
                <c:pt idx="12276">
                  <c:v>4</c:v>
                </c:pt>
                <c:pt idx="12277">
                  <c:v>2.9999999999999991</c:v>
                </c:pt>
                <c:pt idx="12278">
                  <c:v>2.9999999999999991</c:v>
                </c:pt>
                <c:pt idx="12279">
                  <c:v>4</c:v>
                </c:pt>
                <c:pt idx="12280">
                  <c:v>2.9999999999999991</c:v>
                </c:pt>
                <c:pt idx="12281">
                  <c:v>2</c:v>
                </c:pt>
                <c:pt idx="12282">
                  <c:v>0.99999999999999911</c:v>
                </c:pt>
                <c:pt idx="12283">
                  <c:v>2</c:v>
                </c:pt>
                <c:pt idx="12284">
                  <c:v>2</c:v>
                </c:pt>
                <c:pt idx="12285">
                  <c:v>0.99999999999999911</c:v>
                </c:pt>
                <c:pt idx="12286">
                  <c:v>0.99999999999999911</c:v>
                </c:pt>
                <c:pt idx="12287">
                  <c:v>0.99999999999999911</c:v>
                </c:pt>
                <c:pt idx="12288">
                  <c:v>0.99999999999999911</c:v>
                </c:pt>
                <c:pt idx="12289">
                  <c:v>0.99999999999999911</c:v>
                </c:pt>
                <c:pt idx="12290">
                  <c:v>0.99999999999999911</c:v>
                </c:pt>
                <c:pt idx="12291">
                  <c:v>0.99999999999999911</c:v>
                </c:pt>
                <c:pt idx="12292">
                  <c:v>0.99999999999999911</c:v>
                </c:pt>
                <c:pt idx="12293">
                  <c:v>2</c:v>
                </c:pt>
                <c:pt idx="12294">
                  <c:v>0.99999999999999911</c:v>
                </c:pt>
                <c:pt idx="12295">
                  <c:v>0.99999999999999911</c:v>
                </c:pt>
                <c:pt idx="12296">
                  <c:v>2</c:v>
                </c:pt>
                <c:pt idx="12297">
                  <c:v>0.99999999999999911</c:v>
                </c:pt>
                <c:pt idx="12298">
                  <c:v>0.99999999999999911</c:v>
                </c:pt>
                <c:pt idx="12299">
                  <c:v>0.99999999999999911</c:v>
                </c:pt>
                <c:pt idx="12300">
                  <c:v>0.99999999999999911</c:v>
                </c:pt>
                <c:pt idx="12301">
                  <c:v>2</c:v>
                </c:pt>
                <c:pt idx="12302">
                  <c:v>2</c:v>
                </c:pt>
                <c:pt idx="12303">
                  <c:v>2</c:v>
                </c:pt>
                <c:pt idx="12304">
                  <c:v>2</c:v>
                </c:pt>
                <c:pt idx="12305">
                  <c:v>2</c:v>
                </c:pt>
                <c:pt idx="12306">
                  <c:v>2</c:v>
                </c:pt>
                <c:pt idx="12307">
                  <c:v>2</c:v>
                </c:pt>
                <c:pt idx="12308">
                  <c:v>2</c:v>
                </c:pt>
                <c:pt idx="12309">
                  <c:v>2</c:v>
                </c:pt>
                <c:pt idx="12310">
                  <c:v>2</c:v>
                </c:pt>
                <c:pt idx="12311">
                  <c:v>2</c:v>
                </c:pt>
                <c:pt idx="12312">
                  <c:v>2</c:v>
                </c:pt>
                <c:pt idx="12313">
                  <c:v>2</c:v>
                </c:pt>
                <c:pt idx="12314">
                  <c:v>0.99999999999999911</c:v>
                </c:pt>
                <c:pt idx="12315">
                  <c:v>0.99999999999999911</c:v>
                </c:pt>
                <c:pt idx="12316">
                  <c:v>0.99999999999999911</c:v>
                </c:pt>
                <c:pt idx="12317">
                  <c:v>2</c:v>
                </c:pt>
                <c:pt idx="12318">
                  <c:v>0.99999999999999911</c:v>
                </c:pt>
                <c:pt idx="12319">
                  <c:v>2</c:v>
                </c:pt>
                <c:pt idx="12320">
                  <c:v>4</c:v>
                </c:pt>
                <c:pt idx="12321">
                  <c:v>4</c:v>
                </c:pt>
                <c:pt idx="12322">
                  <c:v>2.9999999999999991</c:v>
                </c:pt>
                <c:pt idx="12323">
                  <c:v>2</c:v>
                </c:pt>
                <c:pt idx="12324">
                  <c:v>2.9999999999999991</c:v>
                </c:pt>
                <c:pt idx="12325">
                  <c:v>2.9999999999999991</c:v>
                </c:pt>
                <c:pt idx="12326">
                  <c:v>2</c:v>
                </c:pt>
                <c:pt idx="12327">
                  <c:v>2</c:v>
                </c:pt>
                <c:pt idx="12328">
                  <c:v>2</c:v>
                </c:pt>
                <c:pt idx="12329">
                  <c:v>2</c:v>
                </c:pt>
                <c:pt idx="12330">
                  <c:v>0.99999999999999911</c:v>
                </c:pt>
                <c:pt idx="12331">
                  <c:v>0.99999999999999911</c:v>
                </c:pt>
                <c:pt idx="12332">
                  <c:v>2</c:v>
                </c:pt>
                <c:pt idx="12333">
                  <c:v>0.99999999999999911</c:v>
                </c:pt>
                <c:pt idx="12334">
                  <c:v>0.99999999999999911</c:v>
                </c:pt>
                <c:pt idx="12335">
                  <c:v>0.99999999999999911</c:v>
                </c:pt>
                <c:pt idx="12336">
                  <c:v>2</c:v>
                </c:pt>
                <c:pt idx="12337">
                  <c:v>0.99999999999999911</c:v>
                </c:pt>
                <c:pt idx="12338">
                  <c:v>0.99999999999999911</c:v>
                </c:pt>
                <c:pt idx="12339">
                  <c:v>0.99999999999999911</c:v>
                </c:pt>
                <c:pt idx="12340">
                  <c:v>2</c:v>
                </c:pt>
                <c:pt idx="12341">
                  <c:v>0.99999999999999911</c:v>
                </c:pt>
                <c:pt idx="12342">
                  <c:v>2</c:v>
                </c:pt>
                <c:pt idx="12343">
                  <c:v>2</c:v>
                </c:pt>
                <c:pt idx="12344">
                  <c:v>2</c:v>
                </c:pt>
                <c:pt idx="12345">
                  <c:v>2</c:v>
                </c:pt>
                <c:pt idx="12346">
                  <c:v>2</c:v>
                </c:pt>
                <c:pt idx="12347">
                  <c:v>2</c:v>
                </c:pt>
                <c:pt idx="12348">
                  <c:v>2</c:v>
                </c:pt>
                <c:pt idx="12349">
                  <c:v>2</c:v>
                </c:pt>
                <c:pt idx="12350">
                  <c:v>0.99999999999999911</c:v>
                </c:pt>
                <c:pt idx="12351">
                  <c:v>2</c:v>
                </c:pt>
                <c:pt idx="12352">
                  <c:v>0.99999999999999911</c:v>
                </c:pt>
                <c:pt idx="12353">
                  <c:v>0.99999999999999911</c:v>
                </c:pt>
                <c:pt idx="12354">
                  <c:v>2</c:v>
                </c:pt>
                <c:pt idx="12355">
                  <c:v>2</c:v>
                </c:pt>
                <c:pt idx="12356">
                  <c:v>0.99999999999999911</c:v>
                </c:pt>
                <c:pt idx="12357">
                  <c:v>0.99999999999999911</c:v>
                </c:pt>
                <c:pt idx="12358">
                  <c:v>0.99999999999999911</c:v>
                </c:pt>
                <c:pt idx="12359">
                  <c:v>2</c:v>
                </c:pt>
                <c:pt idx="12360">
                  <c:v>0.99999999999999911</c:v>
                </c:pt>
                <c:pt idx="12361">
                  <c:v>0.99999999999999911</c:v>
                </c:pt>
                <c:pt idx="12362">
                  <c:v>2</c:v>
                </c:pt>
                <c:pt idx="12363">
                  <c:v>2</c:v>
                </c:pt>
                <c:pt idx="12364">
                  <c:v>0.99999999999999911</c:v>
                </c:pt>
                <c:pt idx="12365">
                  <c:v>2</c:v>
                </c:pt>
                <c:pt idx="12366">
                  <c:v>2</c:v>
                </c:pt>
                <c:pt idx="12367">
                  <c:v>0.99999999999999911</c:v>
                </c:pt>
                <c:pt idx="12368">
                  <c:v>2</c:v>
                </c:pt>
                <c:pt idx="12369">
                  <c:v>2</c:v>
                </c:pt>
                <c:pt idx="12370">
                  <c:v>2</c:v>
                </c:pt>
                <c:pt idx="12371">
                  <c:v>2</c:v>
                </c:pt>
                <c:pt idx="12372">
                  <c:v>0.99999999999999911</c:v>
                </c:pt>
                <c:pt idx="12373">
                  <c:v>2</c:v>
                </c:pt>
                <c:pt idx="12374">
                  <c:v>0.99999999999999911</c:v>
                </c:pt>
                <c:pt idx="12375">
                  <c:v>0.99999999999999911</c:v>
                </c:pt>
                <c:pt idx="12376">
                  <c:v>0.99999999999999911</c:v>
                </c:pt>
                <c:pt idx="12377">
                  <c:v>2</c:v>
                </c:pt>
                <c:pt idx="12378">
                  <c:v>0.99999999999999911</c:v>
                </c:pt>
                <c:pt idx="12379">
                  <c:v>2</c:v>
                </c:pt>
                <c:pt idx="12380">
                  <c:v>2</c:v>
                </c:pt>
                <c:pt idx="12381">
                  <c:v>0.99999999999999911</c:v>
                </c:pt>
                <c:pt idx="12382">
                  <c:v>0.99999999999999911</c:v>
                </c:pt>
                <c:pt idx="12383">
                  <c:v>2</c:v>
                </c:pt>
                <c:pt idx="12384">
                  <c:v>2</c:v>
                </c:pt>
                <c:pt idx="12385">
                  <c:v>2</c:v>
                </c:pt>
                <c:pt idx="12386">
                  <c:v>0.99999999999999911</c:v>
                </c:pt>
                <c:pt idx="12387">
                  <c:v>2</c:v>
                </c:pt>
                <c:pt idx="12388">
                  <c:v>0.99999999999999911</c:v>
                </c:pt>
                <c:pt idx="12389">
                  <c:v>0.99999999999999911</c:v>
                </c:pt>
                <c:pt idx="12390">
                  <c:v>0.99999999999999911</c:v>
                </c:pt>
                <c:pt idx="12391">
                  <c:v>0.99999999999999911</c:v>
                </c:pt>
                <c:pt idx="12392">
                  <c:v>0.99999999999999911</c:v>
                </c:pt>
                <c:pt idx="12393">
                  <c:v>2</c:v>
                </c:pt>
                <c:pt idx="12394">
                  <c:v>0.99999999999999911</c:v>
                </c:pt>
                <c:pt idx="12395">
                  <c:v>0.99999999999999911</c:v>
                </c:pt>
                <c:pt idx="12396">
                  <c:v>2</c:v>
                </c:pt>
                <c:pt idx="12397">
                  <c:v>0.99999999999999911</c:v>
                </c:pt>
                <c:pt idx="12398">
                  <c:v>2</c:v>
                </c:pt>
                <c:pt idx="12399">
                  <c:v>2</c:v>
                </c:pt>
                <c:pt idx="12400">
                  <c:v>2</c:v>
                </c:pt>
                <c:pt idx="12401">
                  <c:v>0.99999999999999911</c:v>
                </c:pt>
                <c:pt idx="12402">
                  <c:v>2</c:v>
                </c:pt>
                <c:pt idx="12403">
                  <c:v>0.99999999999999911</c:v>
                </c:pt>
                <c:pt idx="12404">
                  <c:v>2</c:v>
                </c:pt>
                <c:pt idx="12405">
                  <c:v>0.99999999999999911</c:v>
                </c:pt>
                <c:pt idx="12406">
                  <c:v>0.99999999999999911</c:v>
                </c:pt>
                <c:pt idx="12407">
                  <c:v>0.99999999999999911</c:v>
                </c:pt>
                <c:pt idx="12408">
                  <c:v>2</c:v>
                </c:pt>
                <c:pt idx="12409">
                  <c:v>2</c:v>
                </c:pt>
                <c:pt idx="12410">
                  <c:v>0.99999999999999911</c:v>
                </c:pt>
                <c:pt idx="12411">
                  <c:v>2</c:v>
                </c:pt>
                <c:pt idx="12412">
                  <c:v>0.99999999999999911</c:v>
                </c:pt>
                <c:pt idx="12413">
                  <c:v>0.99999999999999911</c:v>
                </c:pt>
                <c:pt idx="12414">
                  <c:v>2</c:v>
                </c:pt>
                <c:pt idx="12415">
                  <c:v>2</c:v>
                </c:pt>
                <c:pt idx="12416">
                  <c:v>0.99999999999999911</c:v>
                </c:pt>
                <c:pt idx="12417">
                  <c:v>0.99999999999999911</c:v>
                </c:pt>
                <c:pt idx="12418">
                  <c:v>0.99999999999999911</c:v>
                </c:pt>
                <c:pt idx="12419">
                  <c:v>0.99999999999999911</c:v>
                </c:pt>
                <c:pt idx="12420">
                  <c:v>0.99999999999999911</c:v>
                </c:pt>
                <c:pt idx="12421">
                  <c:v>0.99999999999999911</c:v>
                </c:pt>
                <c:pt idx="12422">
                  <c:v>0.99999999999999911</c:v>
                </c:pt>
                <c:pt idx="12423">
                  <c:v>0.99999999999999911</c:v>
                </c:pt>
                <c:pt idx="12424">
                  <c:v>0.99999999999999911</c:v>
                </c:pt>
                <c:pt idx="12425">
                  <c:v>0.99999999999999911</c:v>
                </c:pt>
                <c:pt idx="12426">
                  <c:v>2</c:v>
                </c:pt>
                <c:pt idx="12427">
                  <c:v>2</c:v>
                </c:pt>
                <c:pt idx="12428">
                  <c:v>0.99999999999999911</c:v>
                </c:pt>
                <c:pt idx="12429">
                  <c:v>2.9999999999999991</c:v>
                </c:pt>
                <c:pt idx="12430">
                  <c:v>7.9999999999999982</c:v>
                </c:pt>
                <c:pt idx="12431">
                  <c:v>7.9999999999999982</c:v>
                </c:pt>
                <c:pt idx="12432">
                  <c:v>6</c:v>
                </c:pt>
                <c:pt idx="12433">
                  <c:v>4</c:v>
                </c:pt>
                <c:pt idx="12434">
                  <c:v>4</c:v>
                </c:pt>
                <c:pt idx="12435">
                  <c:v>4</c:v>
                </c:pt>
                <c:pt idx="12436">
                  <c:v>2</c:v>
                </c:pt>
                <c:pt idx="12437">
                  <c:v>2.9999999999999991</c:v>
                </c:pt>
                <c:pt idx="12438">
                  <c:v>2.9999999999999991</c:v>
                </c:pt>
                <c:pt idx="12439">
                  <c:v>2.9999999999999991</c:v>
                </c:pt>
                <c:pt idx="12440">
                  <c:v>2</c:v>
                </c:pt>
                <c:pt idx="12441">
                  <c:v>2</c:v>
                </c:pt>
                <c:pt idx="12442">
                  <c:v>2</c:v>
                </c:pt>
                <c:pt idx="12443">
                  <c:v>0.99999999999999911</c:v>
                </c:pt>
                <c:pt idx="12444">
                  <c:v>2</c:v>
                </c:pt>
                <c:pt idx="12445">
                  <c:v>0.99999999999999911</c:v>
                </c:pt>
                <c:pt idx="12446">
                  <c:v>2</c:v>
                </c:pt>
                <c:pt idx="12447">
                  <c:v>2</c:v>
                </c:pt>
                <c:pt idx="12448">
                  <c:v>0.99999999999999911</c:v>
                </c:pt>
                <c:pt idx="12449">
                  <c:v>0.99999999999999911</c:v>
                </c:pt>
                <c:pt idx="12450">
                  <c:v>0.99999999999999911</c:v>
                </c:pt>
                <c:pt idx="12451">
                  <c:v>2</c:v>
                </c:pt>
                <c:pt idx="12452">
                  <c:v>2</c:v>
                </c:pt>
                <c:pt idx="12453">
                  <c:v>0.99999999999999911</c:v>
                </c:pt>
                <c:pt idx="12454">
                  <c:v>0.99999999999999911</c:v>
                </c:pt>
                <c:pt idx="12455">
                  <c:v>0.99999999999999911</c:v>
                </c:pt>
                <c:pt idx="12456">
                  <c:v>0.99999999999999911</c:v>
                </c:pt>
                <c:pt idx="12457">
                  <c:v>2</c:v>
                </c:pt>
                <c:pt idx="12458">
                  <c:v>2</c:v>
                </c:pt>
                <c:pt idx="12459">
                  <c:v>2</c:v>
                </c:pt>
                <c:pt idx="12460">
                  <c:v>2</c:v>
                </c:pt>
                <c:pt idx="12461">
                  <c:v>2</c:v>
                </c:pt>
                <c:pt idx="12462">
                  <c:v>2</c:v>
                </c:pt>
                <c:pt idx="12463">
                  <c:v>2</c:v>
                </c:pt>
                <c:pt idx="12464">
                  <c:v>2</c:v>
                </c:pt>
                <c:pt idx="12465">
                  <c:v>2</c:v>
                </c:pt>
                <c:pt idx="12466">
                  <c:v>2</c:v>
                </c:pt>
                <c:pt idx="12467">
                  <c:v>2</c:v>
                </c:pt>
                <c:pt idx="12468">
                  <c:v>2</c:v>
                </c:pt>
                <c:pt idx="12469">
                  <c:v>2</c:v>
                </c:pt>
                <c:pt idx="12470">
                  <c:v>2</c:v>
                </c:pt>
                <c:pt idx="12471">
                  <c:v>2</c:v>
                </c:pt>
                <c:pt idx="12472">
                  <c:v>2</c:v>
                </c:pt>
                <c:pt idx="12473">
                  <c:v>2</c:v>
                </c:pt>
                <c:pt idx="12474">
                  <c:v>2</c:v>
                </c:pt>
                <c:pt idx="12475">
                  <c:v>2</c:v>
                </c:pt>
                <c:pt idx="12476">
                  <c:v>2</c:v>
                </c:pt>
                <c:pt idx="12477">
                  <c:v>2</c:v>
                </c:pt>
                <c:pt idx="12478">
                  <c:v>2</c:v>
                </c:pt>
                <c:pt idx="12479">
                  <c:v>2</c:v>
                </c:pt>
                <c:pt idx="12480">
                  <c:v>2</c:v>
                </c:pt>
                <c:pt idx="12481">
                  <c:v>2</c:v>
                </c:pt>
                <c:pt idx="12482">
                  <c:v>2</c:v>
                </c:pt>
                <c:pt idx="12483">
                  <c:v>2</c:v>
                </c:pt>
                <c:pt idx="12484">
                  <c:v>2</c:v>
                </c:pt>
                <c:pt idx="12485">
                  <c:v>2</c:v>
                </c:pt>
                <c:pt idx="12486">
                  <c:v>2</c:v>
                </c:pt>
                <c:pt idx="12487">
                  <c:v>2</c:v>
                </c:pt>
                <c:pt idx="12488">
                  <c:v>0.99999999999999911</c:v>
                </c:pt>
                <c:pt idx="12489">
                  <c:v>2</c:v>
                </c:pt>
                <c:pt idx="12490">
                  <c:v>2</c:v>
                </c:pt>
                <c:pt idx="12491">
                  <c:v>0.99999999999999911</c:v>
                </c:pt>
                <c:pt idx="12492">
                  <c:v>2</c:v>
                </c:pt>
                <c:pt idx="12493">
                  <c:v>2</c:v>
                </c:pt>
                <c:pt idx="12494">
                  <c:v>2</c:v>
                </c:pt>
                <c:pt idx="12495">
                  <c:v>2</c:v>
                </c:pt>
                <c:pt idx="12496">
                  <c:v>0.99999999999999911</c:v>
                </c:pt>
                <c:pt idx="12497">
                  <c:v>0.99999999999999911</c:v>
                </c:pt>
                <c:pt idx="12498">
                  <c:v>2</c:v>
                </c:pt>
                <c:pt idx="12499">
                  <c:v>2</c:v>
                </c:pt>
                <c:pt idx="12500">
                  <c:v>0.99999999999999911</c:v>
                </c:pt>
                <c:pt idx="12501">
                  <c:v>2</c:v>
                </c:pt>
                <c:pt idx="12502">
                  <c:v>2</c:v>
                </c:pt>
                <c:pt idx="12503">
                  <c:v>2</c:v>
                </c:pt>
                <c:pt idx="12504">
                  <c:v>2</c:v>
                </c:pt>
                <c:pt idx="12505">
                  <c:v>2</c:v>
                </c:pt>
                <c:pt idx="12506">
                  <c:v>2</c:v>
                </c:pt>
                <c:pt idx="12507">
                  <c:v>0.99999999999999911</c:v>
                </c:pt>
                <c:pt idx="12508">
                  <c:v>2</c:v>
                </c:pt>
                <c:pt idx="12509">
                  <c:v>2</c:v>
                </c:pt>
                <c:pt idx="12510">
                  <c:v>2</c:v>
                </c:pt>
                <c:pt idx="12511">
                  <c:v>2</c:v>
                </c:pt>
                <c:pt idx="12512">
                  <c:v>2</c:v>
                </c:pt>
                <c:pt idx="12513">
                  <c:v>2</c:v>
                </c:pt>
                <c:pt idx="12514">
                  <c:v>2</c:v>
                </c:pt>
                <c:pt idx="12515">
                  <c:v>2</c:v>
                </c:pt>
                <c:pt idx="12516">
                  <c:v>2</c:v>
                </c:pt>
                <c:pt idx="12517">
                  <c:v>2</c:v>
                </c:pt>
                <c:pt idx="12518">
                  <c:v>0.99999999999999911</c:v>
                </c:pt>
                <c:pt idx="12519">
                  <c:v>2</c:v>
                </c:pt>
                <c:pt idx="12520">
                  <c:v>0.99999999999999911</c:v>
                </c:pt>
                <c:pt idx="12521">
                  <c:v>2</c:v>
                </c:pt>
                <c:pt idx="12522">
                  <c:v>2</c:v>
                </c:pt>
                <c:pt idx="12523">
                  <c:v>2</c:v>
                </c:pt>
                <c:pt idx="12524">
                  <c:v>2</c:v>
                </c:pt>
                <c:pt idx="12525">
                  <c:v>2</c:v>
                </c:pt>
                <c:pt idx="12526">
                  <c:v>2</c:v>
                </c:pt>
                <c:pt idx="12527">
                  <c:v>2</c:v>
                </c:pt>
                <c:pt idx="12528">
                  <c:v>2</c:v>
                </c:pt>
                <c:pt idx="12529">
                  <c:v>2</c:v>
                </c:pt>
                <c:pt idx="12530">
                  <c:v>2</c:v>
                </c:pt>
                <c:pt idx="12531">
                  <c:v>2</c:v>
                </c:pt>
                <c:pt idx="12532">
                  <c:v>2</c:v>
                </c:pt>
                <c:pt idx="12533">
                  <c:v>2</c:v>
                </c:pt>
                <c:pt idx="12534">
                  <c:v>2</c:v>
                </c:pt>
                <c:pt idx="12535">
                  <c:v>2</c:v>
                </c:pt>
                <c:pt idx="12536">
                  <c:v>2</c:v>
                </c:pt>
                <c:pt idx="12537">
                  <c:v>2</c:v>
                </c:pt>
                <c:pt idx="12538">
                  <c:v>2</c:v>
                </c:pt>
                <c:pt idx="12539">
                  <c:v>2</c:v>
                </c:pt>
                <c:pt idx="12540">
                  <c:v>2</c:v>
                </c:pt>
                <c:pt idx="12541">
                  <c:v>2</c:v>
                </c:pt>
                <c:pt idx="12542">
                  <c:v>2</c:v>
                </c:pt>
                <c:pt idx="12543">
                  <c:v>2</c:v>
                </c:pt>
                <c:pt idx="12544">
                  <c:v>2</c:v>
                </c:pt>
                <c:pt idx="12545">
                  <c:v>2</c:v>
                </c:pt>
                <c:pt idx="12546">
                  <c:v>2</c:v>
                </c:pt>
                <c:pt idx="12547">
                  <c:v>2</c:v>
                </c:pt>
                <c:pt idx="12548">
                  <c:v>2</c:v>
                </c:pt>
                <c:pt idx="12549">
                  <c:v>2</c:v>
                </c:pt>
                <c:pt idx="12550">
                  <c:v>2</c:v>
                </c:pt>
                <c:pt idx="12551">
                  <c:v>2</c:v>
                </c:pt>
                <c:pt idx="12552">
                  <c:v>2</c:v>
                </c:pt>
                <c:pt idx="12553">
                  <c:v>2</c:v>
                </c:pt>
                <c:pt idx="12554">
                  <c:v>2</c:v>
                </c:pt>
                <c:pt idx="12555">
                  <c:v>2</c:v>
                </c:pt>
                <c:pt idx="12556">
                  <c:v>0.99999999999999911</c:v>
                </c:pt>
                <c:pt idx="12557">
                  <c:v>2</c:v>
                </c:pt>
                <c:pt idx="12558">
                  <c:v>2</c:v>
                </c:pt>
                <c:pt idx="12559">
                  <c:v>2</c:v>
                </c:pt>
                <c:pt idx="12560">
                  <c:v>2</c:v>
                </c:pt>
                <c:pt idx="12561">
                  <c:v>2</c:v>
                </c:pt>
                <c:pt idx="12562">
                  <c:v>2</c:v>
                </c:pt>
                <c:pt idx="12563">
                  <c:v>2</c:v>
                </c:pt>
                <c:pt idx="12564">
                  <c:v>2</c:v>
                </c:pt>
                <c:pt idx="12565">
                  <c:v>2</c:v>
                </c:pt>
                <c:pt idx="12566">
                  <c:v>2</c:v>
                </c:pt>
                <c:pt idx="12567">
                  <c:v>2</c:v>
                </c:pt>
                <c:pt idx="12568">
                  <c:v>2</c:v>
                </c:pt>
                <c:pt idx="12569">
                  <c:v>2</c:v>
                </c:pt>
                <c:pt idx="12570">
                  <c:v>2</c:v>
                </c:pt>
                <c:pt idx="12571">
                  <c:v>2</c:v>
                </c:pt>
                <c:pt idx="12572">
                  <c:v>2</c:v>
                </c:pt>
                <c:pt idx="12573">
                  <c:v>2</c:v>
                </c:pt>
                <c:pt idx="12574">
                  <c:v>2</c:v>
                </c:pt>
                <c:pt idx="12575">
                  <c:v>2</c:v>
                </c:pt>
                <c:pt idx="12576">
                  <c:v>2</c:v>
                </c:pt>
                <c:pt idx="12577">
                  <c:v>2</c:v>
                </c:pt>
                <c:pt idx="12578">
                  <c:v>2</c:v>
                </c:pt>
                <c:pt idx="12579">
                  <c:v>2</c:v>
                </c:pt>
                <c:pt idx="12580">
                  <c:v>2</c:v>
                </c:pt>
                <c:pt idx="12581">
                  <c:v>2</c:v>
                </c:pt>
                <c:pt idx="12582">
                  <c:v>2</c:v>
                </c:pt>
                <c:pt idx="12583">
                  <c:v>2</c:v>
                </c:pt>
                <c:pt idx="12584">
                  <c:v>2</c:v>
                </c:pt>
                <c:pt idx="12585">
                  <c:v>2</c:v>
                </c:pt>
                <c:pt idx="12586">
                  <c:v>2</c:v>
                </c:pt>
                <c:pt idx="12587">
                  <c:v>2</c:v>
                </c:pt>
                <c:pt idx="12588">
                  <c:v>2</c:v>
                </c:pt>
                <c:pt idx="12589">
                  <c:v>2</c:v>
                </c:pt>
                <c:pt idx="12590">
                  <c:v>2</c:v>
                </c:pt>
                <c:pt idx="12591">
                  <c:v>2</c:v>
                </c:pt>
                <c:pt idx="12592">
                  <c:v>2</c:v>
                </c:pt>
                <c:pt idx="12593">
                  <c:v>2</c:v>
                </c:pt>
                <c:pt idx="12594">
                  <c:v>2</c:v>
                </c:pt>
                <c:pt idx="12595">
                  <c:v>2</c:v>
                </c:pt>
                <c:pt idx="12596">
                  <c:v>2</c:v>
                </c:pt>
                <c:pt idx="12597">
                  <c:v>2.9999999999999991</c:v>
                </c:pt>
                <c:pt idx="12598">
                  <c:v>2</c:v>
                </c:pt>
                <c:pt idx="12599">
                  <c:v>2</c:v>
                </c:pt>
                <c:pt idx="12600">
                  <c:v>2</c:v>
                </c:pt>
                <c:pt idx="12601">
                  <c:v>2</c:v>
                </c:pt>
                <c:pt idx="12602">
                  <c:v>2</c:v>
                </c:pt>
                <c:pt idx="12603">
                  <c:v>2</c:v>
                </c:pt>
                <c:pt idx="12604">
                  <c:v>2</c:v>
                </c:pt>
                <c:pt idx="12605">
                  <c:v>2</c:v>
                </c:pt>
                <c:pt idx="12606">
                  <c:v>2</c:v>
                </c:pt>
                <c:pt idx="12607">
                  <c:v>2</c:v>
                </c:pt>
                <c:pt idx="12608">
                  <c:v>2</c:v>
                </c:pt>
                <c:pt idx="12609">
                  <c:v>2</c:v>
                </c:pt>
                <c:pt idx="12610">
                  <c:v>2</c:v>
                </c:pt>
                <c:pt idx="12611">
                  <c:v>2</c:v>
                </c:pt>
                <c:pt idx="12612">
                  <c:v>2</c:v>
                </c:pt>
                <c:pt idx="12613">
                  <c:v>2</c:v>
                </c:pt>
                <c:pt idx="12614">
                  <c:v>2</c:v>
                </c:pt>
                <c:pt idx="12615">
                  <c:v>2</c:v>
                </c:pt>
                <c:pt idx="12616">
                  <c:v>2</c:v>
                </c:pt>
                <c:pt idx="12617">
                  <c:v>2</c:v>
                </c:pt>
                <c:pt idx="12618">
                  <c:v>2</c:v>
                </c:pt>
                <c:pt idx="12619">
                  <c:v>2</c:v>
                </c:pt>
                <c:pt idx="12620">
                  <c:v>2</c:v>
                </c:pt>
                <c:pt idx="12621">
                  <c:v>2</c:v>
                </c:pt>
                <c:pt idx="12622">
                  <c:v>2</c:v>
                </c:pt>
                <c:pt idx="12623">
                  <c:v>2</c:v>
                </c:pt>
                <c:pt idx="12624">
                  <c:v>0.99999999999999911</c:v>
                </c:pt>
                <c:pt idx="12625">
                  <c:v>2</c:v>
                </c:pt>
                <c:pt idx="12626">
                  <c:v>2</c:v>
                </c:pt>
                <c:pt idx="12627">
                  <c:v>2</c:v>
                </c:pt>
                <c:pt idx="12628">
                  <c:v>0.99999999999999911</c:v>
                </c:pt>
                <c:pt idx="12629">
                  <c:v>2</c:v>
                </c:pt>
                <c:pt idx="12630">
                  <c:v>2</c:v>
                </c:pt>
                <c:pt idx="12631">
                  <c:v>2</c:v>
                </c:pt>
                <c:pt idx="12632">
                  <c:v>2</c:v>
                </c:pt>
                <c:pt idx="12633">
                  <c:v>2</c:v>
                </c:pt>
                <c:pt idx="12634">
                  <c:v>2</c:v>
                </c:pt>
                <c:pt idx="12635">
                  <c:v>2</c:v>
                </c:pt>
                <c:pt idx="12636">
                  <c:v>2</c:v>
                </c:pt>
                <c:pt idx="12637">
                  <c:v>2</c:v>
                </c:pt>
                <c:pt idx="12638">
                  <c:v>2</c:v>
                </c:pt>
                <c:pt idx="12639">
                  <c:v>2</c:v>
                </c:pt>
                <c:pt idx="12640">
                  <c:v>2</c:v>
                </c:pt>
                <c:pt idx="12641">
                  <c:v>2</c:v>
                </c:pt>
                <c:pt idx="12642">
                  <c:v>2</c:v>
                </c:pt>
                <c:pt idx="12643">
                  <c:v>2</c:v>
                </c:pt>
                <c:pt idx="12644">
                  <c:v>2</c:v>
                </c:pt>
                <c:pt idx="12645">
                  <c:v>2</c:v>
                </c:pt>
                <c:pt idx="12646">
                  <c:v>2</c:v>
                </c:pt>
                <c:pt idx="12647">
                  <c:v>2.9999999999999991</c:v>
                </c:pt>
                <c:pt idx="12648">
                  <c:v>4.9999999999999991</c:v>
                </c:pt>
                <c:pt idx="12649">
                  <c:v>2.9999999999999991</c:v>
                </c:pt>
                <c:pt idx="12650">
                  <c:v>2.9999999999999991</c:v>
                </c:pt>
                <c:pt idx="12651">
                  <c:v>4</c:v>
                </c:pt>
                <c:pt idx="12652">
                  <c:v>2.9999999999999991</c:v>
                </c:pt>
                <c:pt idx="12653">
                  <c:v>2.9999999999999991</c:v>
                </c:pt>
                <c:pt idx="12654">
                  <c:v>2</c:v>
                </c:pt>
                <c:pt idx="12655">
                  <c:v>2</c:v>
                </c:pt>
                <c:pt idx="12656">
                  <c:v>2</c:v>
                </c:pt>
                <c:pt idx="12657">
                  <c:v>2</c:v>
                </c:pt>
                <c:pt idx="12658">
                  <c:v>2</c:v>
                </c:pt>
                <c:pt idx="12659">
                  <c:v>2</c:v>
                </c:pt>
                <c:pt idx="12660">
                  <c:v>2</c:v>
                </c:pt>
                <c:pt idx="12661">
                  <c:v>2</c:v>
                </c:pt>
                <c:pt idx="12662">
                  <c:v>2</c:v>
                </c:pt>
                <c:pt idx="12663">
                  <c:v>2</c:v>
                </c:pt>
                <c:pt idx="12664">
                  <c:v>2</c:v>
                </c:pt>
                <c:pt idx="12665">
                  <c:v>2</c:v>
                </c:pt>
                <c:pt idx="12666">
                  <c:v>2</c:v>
                </c:pt>
                <c:pt idx="12667">
                  <c:v>2</c:v>
                </c:pt>
                <c:pt idx="12668">
                  <c:v>2</c:v>
                </c:pt>
                <c:pt idx="12669">
                  <c:v>2</c:v>
                </c:pt>
                <c:pt idx="12670">
                  <c:v>2</c:v>
                </c:pt>
                <c:pt idx="12671">
                  <c:v>2</c:v>
                </c:pt>
                <c:pt idx="12672">
                  <c:v>2</c:v>
                </c:pt>
                <c:pt idx="12673">
                  <c:v>2</c:v>
                </c:pt>
                <c:pt idx="12674">
                  <c:v>2</c:v>
                </c:pt>
                <c:pt idx="12675">
                  <c:v>2</c:v>
                </c:pt>
                <c:pt idx="12676">
                  <c:v>2</c:v>
                </c:pt>
                <c:pt idx="12677">
                  <c:v>2</c:v>
                </c:pt>
                <c:pt idx="12678">
                  <c:v>2</c:v>
                </c:pt>
                <c:pt idx="12679">
                  <c:v>2.9999999999999991</c:v>
                </c:pt>
                <c:pt idx="12680">
                  <c:v>2</c:v>
                </c:pt>
                <c:pt idx="12681">
                  <c:v>2</c:v>
                </c:pt>
                <c:pt idx="12682">
                  <c:v>2</c:v>
                </c:pt>
                <c:pt idx="12683">
                  <c:v>2</c:v>
                </c:pt>
                <c:pt idx="12684">
                  <c:v>2.9999999999999991</c:v>
                </c:pt>
                <c:pt idx="12685">
                  <c:v>2.9999999999999991</c:v>
                </c:pt>
                <c:pt idx="12686">
                  <c:v>2</c:v>
                </c:pt>
                <c:pt idx="12687">
                  <c:v>2</c:v>
                </c:pt>
                <c:pt idx="12688">
                  <c:v>2</c:v>
                </c:pt>
                <c:pt idx="12689">
                  <c:v>2.9999999999999991</c:v>
                </c:pt>
                <c:pt idx="12690">
                  <c:v>2.9999999999999991</c:v>
                </c:pt>
                <c:pt idx="12691">
                  <c:v>2</c:v>
                </c:pt>
                <c:pt idx="12692">
                  <c:v>2</c:v>
                </c:pt>
                <c:pt idx="12693">
                  <c:v>2</c:v>
                </c:pt>
                <c:pt idx="12694">
                  <c:v>2</c:v>
                </c:pt>
                <c:pt idx="12695">
                  <c:v>2</c:v>
                </c:pt>
                <c:pt idx="12696">
                  <c:v>2.9999999999999991</c:v>
                </c:pt>
                <c:pt idx="12697">
                  <c:v>2</c:v>
                </c:pt>
                <c:pt idx="12698">
                  <c:v>2.9999999999999991</c:v>
                </c:pt>
                <c:pt idx="12699">
                  <c:v>2.9999999999999991</c:v>
                </c:pt>
                <c:pt idx="12700">
                  <c:v>2</c:v>
                </c:pt>
                <c:pt idx="12701">
                  <c:v>2.9999999999999991</c:v>
                </c:pt>
                <c:pt idx="12702">
                  <c:v>2</c:v>
                </c:pt>
                <c:pt idx="12703">
                  <c:v>2.9999999999999991</c:v>
                </c:pt>
                <c:pt idx="12704">
                  <c:v>2.9999999999999991</c:v>
                </c:pt>
                <c:pt idx="12705">
                  <c:v>2.9999999999999991</c:v>
                </c:pt>
                <c:pt idx="12706">
                  <c:v>4</c:v>
                </c:pt>
                <c:pt idx="12707">
                  <c:v>2</c:v>
                </c:pt>
                <c:pt idx="12708">
                  <c:v>2</c:v>
                </c:pt>
                <c:pt idx="12709">
                  <c:v>2</c:v>
                </c:pt>
                <c:pt idx="12710">
                  <c:v>2.9999999999999991</c:v>
                </c:pt>
                <c:pt idx="12711">
                  <c:v>2</c:v>
                </c:pt>
                <c:pt idx="12712">
                  <c:v>2</c:v>
                </c:pt>
                <c:pt idx="12713">
                  <c:v>4</c:v>
                </c:pt>
                <c:pt idx="12714">
                  <c:v>2.9999999999999991</c:v>
                </c:pt>
                <c:pt idx="12715">
                  <c:v>2.9999999999999991</c:v>
                </c:pt>
                <c:pt idx="12716">
                  <c:v>2.9999999999999991</c:v>
                </c:pt>
                <c:pt idx="12717">
                  <c:v>2.9999999999999991</c:v>
                </c:pt>
                <c:pt idx="12718">
                  <c:v>2.9999999999999991</c:v>
                </c:pt>
                <c:pt idx="12719">
                  <c:v>2.9999999999999991</c:v>
                </c:pt>
                <c:pt idx="12720">
                  <c:v>2.9999999999999991</c:v>
                </c:pt>
                <c:pt idx="12721">
                  <c:v>2.9999999999999991</c:v>
                </c:pt>
                <c:pt idx="12722">
                  <c:v>2</c:v>
                </c:pt>
                <c:pt idx="12723">
                  <c:v>2.9999999999999991</c:v>
                </c:pt>
                <c:pt idx="12724">
                  <c:v>2.9999999999999991</c:v>
                </c:pt>
                <c:pt idx="12725">
                  <c:v>2.9999999999999991</c:v>
                </c:pt>
                <c:pt idx="12726">
                  <c:v>2</c:v>
                </c:pt>
                <c:pt idx="12727">
                  <c:v>2.9999999999999991</c:v>
                </c:pt>
                <c:pt idx="12728">
                  <c:v>2.9999999999999991</c:v>
                </c:pt>
                <c:pt idx="12729">
                  <c:v>2</c:v>
                </c:pt>
                <c:pt idx="12730">
                  <c:v>2.9999999999999991</c:v>
                </c:pt>
                <c:pt idx="12731">
                  <c:v>2.9999999999999991</c:v>
                </c:pt>
                <c:pt idx="12732">
                  <c:v>2</c:v>
                </c:pt>
                <c:pt idx="12733">
                  <c:v>2</c:v>
                </c:pt>
                <c:pt idx="12734">
                  <c:v>2</c:v>
                </c:pt>
                <c:pt idx="12735">
                  <c:v>2</c:v>
                </c:pt>
                <c:pt idx="12736">
                  <c:v>2.9999999999999991</c:v>
                </c:pt>
                <c:pt idx="12737">
                  <c:v>2.9999999999999991</c:v>
                </c:pt>
                <c:pt idx="12738">
                  <c:v>2.9999999999999991</c:v>
                </c:pt>
                <c:pt idx="12739">
                  <c:v>2.9999999999999991</c:v>
                </c:pt>
                <c:pt idx="12740">
                  <c:v>2.9999999999999991</c:v>
                </c:pt>
                <c:pt idx="12741">
                  <c:v>2.9999999999999991</c:v>
                </c:pt>
                <c:pt idx="12742">
                  <c:v>2.9999999999999991</c:v>
                </c:pt>
                <c:pt idx="12743">
                  <c:v>2.9999999999999991</c:v>
                </c:pt>
                <c:pt idx="12744">
                  <c:v>4</c:v>
                </c:pt>
                <c:pt idx="12745">
                  <c:v>2.9999999999999991</c:v>
                </c:pt>
                <c:pt idx="12746">
                  <c:v>4</c:v>
                </c:pt>
                <c:pt idx="12747">
                  <c:v>4</c:v>
                </c:pt>
                <c:pt idx="12748">
                  <c:v>4</c:v>
                </c:pt>
                <c:pt idx="12749">
                  <c:v>2.9999999999999991</c:v>
                </c:pt>
                <c:pt idx="12750">
                  <c:v>2.9999999999999991</c:v>
                </c:pt>
                <c:pt idx="12751">
                  <c:v>2.9999999999999991</c:v>
                </c:pt>
                <c:pt idx="12752">
                  <c:v>2.9999999999999991</c:v>
                </c:pt>
                <c:pt idx="12753">
                  <c:v>2.9999999999999991</c:v>
                </c:pt>
                <c:pt idx="12754">
                  <c:v>2.9999999999999991</c:v>
                </c:pt>
                <c:pt idx="12755">
                  <c:v>2.9999999999999991</c:v>
                </c:pt>
                <c:pt idx="12756">
                  <c:v>4</c:v>
                </c:pt>
                <c:pt idx="12757">
                  <c:v>2.9999999999999991</c:v>
                </c:pt>
                <c:pt idx="12758">
                  <c:v>2.9999999999999991</c:v>
                </c:pt>
                <c:pt idx="12759">
                  <c:v>4</c:v>
                </c:pt>
                <c:pt idx="12760">
                  <c:v>4</c:v>
                </c:pt>
                <c:pt idx="12761">
                  <c:v>4</c:v>
                </c:pt>
                <c:pt idx="12762">
                  <c:v>4</c:v>
                </c:pt>
                <c:pt idx="12763">
                  <c:v>2.9999999999999991</c:v>
                </c:pt>
                <c:pt idx="12764">
                  <c:v>4</c:v>
                </c:pt>
                <c:pt idx="12765">
                  <c:v>4</c:v>
                </c:pt>
                <c:pt idx="12766">
                  <c:v>4</c:v>
                </c:pt>
                <c:pt idx="12767">
                  <c:v>4</c:v>
                </c:pt>
                <c:pt idx="12768">
                  <c:v>4</c:v>
                </c:pt>
                <c:pt idx="12769">
                  <c:v>2.9999999999999991</c:v>
                </c:pt>
                <c:pt idx="12770">
                  <c:v>4</c:v>
                </c:pt>
                <c:pt idx="12771">
                  <c:v>4</c:v>
                </c:pt>
                <c:pt idx="12772">
                  <c:v>4</c:v>
                </c:pt>
                <c:pt idx="12773">
                  <c:v>4</c:v>
                </c:pt>
                <c:pt idx="12774">
                  <c:v>2.9999999999999991</c:v>
                </c:pt>
                <c:pt idx="12775">
                  <c:v>4</c:v>
                </c:pt>
                <c:pt idx="12776">
                  <c:v>2.9999999999999991</c:v>
                </c:pt>
                <c:pt idx="12777">
                  <c:v>4</c:v>
                </c:pt>
                <c:pt idx="12778">
                  <c:v>4</c:v>
                </c:pt>
                <c:pt idx="12779">
                  <c:v>4.9999999999999991</c:v>
                </c:pt>
                <c:pt idx="12780">
                  <c:v>4</c:v>
                </c:pt>
                <c:pt idx="12781">
                  <c:v>4</c:v>
                </c:pt>
                <c:pt idx="12782">
                  <c:v>4</c:v>
                </c:pt>
                <c:pt idx="12783">
                  <c:v>4.9999999999999991</c:v>
                </c:pt>
                <c:pt idx="12784">
                  <c:v>4</c:v>
                </c:pt>
                <c:pt idx="12785">
                  <c:v>4</c:v>
                </c:pt>
                <c:pt idx="12786">
                  <c:v>4</c:v>
                </c:pt>
                <c:pt idx="12787">
                  <c:v>4</c:v>
                </c:pt>
                <c:pt idx="12788">
                  <c:v>4</c:v>
                </c:pt>
                <c:pt idx="12789">
                  <c:v>2.9999999999999991</c:v>
                </c:pt>
                <c:pt idx="12790">
                  <c:v>2.9999999999999991</c:v>
                </c:pt>
                <c:pt idx="12791">
                  <c:v>4</c:v>
                </c:pt>
                <c:pt idx="12792">
                  <c:v>2.9999999999999991</c:v>
                </c:pt>
                <c:pt idx="12793">
                  <c:v>4</c:v>
                </c:pt>
                <c:pt idx="12794">
                  <c:v>4</c:v>
                </c:pt>
                <c:pt idx="12795">
                  <c:v>4</c:v>
                </c:pt>
                <c:pt idx="12796">
                  <c:v>2.9999999999999991</c:v>
                </c:pt>
                <c:pt idx="12797">
                  <c:v>2.9999999999999991</c:v>
                </c:pt>
                <c:pt idx="12798">
                  <c:v>4</c:v>
                </c:pt>
                <c:pt idx="12799">
                  <c:v>2.9999999999999991</c:v>
                </c:pt>
                <c:pt idx="12800">
                  <c:v>2.9999999999999991</c:v>
                </c:pt>
                <c:pt idx="12801">
                  <c:v>2.9999999999999991</c:v>
                </c:pt>
                <c:pt idx="12802">
                  <c:v>4.9999999999999991</c:v>
                </c:pt>
                <c:pt idx="12803">
                  <c:v>6</c:v>
                </c:pt>
                <c:pt idx="12804">
                  <c:v>7.0000000000000009</c:v>
                </c:pt>
                <c:pt idx="12805">
                  <c:v>4.9999999999999991</c:v>
                </c:pt>
                <c:pt idx="12806">
                  <c:v>4</c:v>
                </c:pt>
                <c:pt idx="12807">
                  <c:v>4.9999999999999991</c:v>
                </c:pt>
                <c:pt idx="12808">
                  <c:v>4.9999999999999991</c:v>
                </c:pt>
                <c:pt idx="12809">
                  <c:v>6</c:v>
                </c:pt>
                <c:pt idx="12810">
                  <c:v>2.9999999999999991</c:v>
                </c:pt>
                <c:pt idx="12811">
                  <c:v>4.9999999999999991</c:v>
                </c:pt>
                <c:pt idx="12812">
                  <c:v>4</c:v>
                </c:pt>
                <c:pt idx="12813">
                  <c:v>4</c:v>
                </c:pt>
                <c:pt idx="12814">
                  <c:v>2.9999999999999991</c:v>
                </c:pt>
                <c:pt idx="12815">
                  <c:v>2.9999999999999991</c:v>
                </c:pt>
                <c:pt idx="12816">
                  <c:v>2.9999999999999991</c:v>
                </c:pt>
                <c:pt idx="12817">
                  <c:v>4</c:v>
                </c:pt>
                <c:pt idx="12818">
                  <c:v>4</c:v>
                </c:pt>
                <c:pt idx="12819">
                  <c:v>4</c:v>
                </c:pt>
                <c:pt idx="12820">
                  <c:v>2.9999999999999991</c:v>
                </c:pt>
                <c:pt idx="12821">
                  <c:v>2.9999999999999991</c:v>
                </c:pt>
                <c:pt idx="12822">
                  <c:v>2.9999999999999991</c:v>
                </c:pt>
                <c:pt idx="12823">
                  <c:v>2.9999999999999991</c:v>
                </c:pt>
                <c:pt idx="12824">
                  <c:v>4</c:v>
                </c:pt>
                <c:pt idx="12825">
                  <c:v>2.9999999999999991</c:v>
                </c:pt>
                <c:pt idx="12826">
                  <c:v>2.9999999999999991</c:v>
                </c:pt>
                <c:pt idx="12827">
                  <c:v>2.9999999999999991</c:v>
                </c:pt>
                <c:pt idx="12828">
                  <c:v>2.9999999999999991</c:v>
                </c:pt>
                <c:pt idx="12829">
                  <c:v>2.9999999999999991</c:v>
                </c:pt>
                <c:pt idx="12830">
                  <c:v>4</c:v>
                </c:pt>
                <c:pt idx="12831">
                  <c:v>4</c:v>
                </c:pt>
                <c:pt idx="12832">
                  <c:v>4</c:v>
                </c:pt>
                <c:pt idx="12833">
                  <c:v>2.9999999999999991</c:v>
                </c:pt>
                <c:pt idx="12834">
                  <c:v>4</c:v>
                </c:pt>
                <c:pt idx="12835">
                  <c:v>4</c:v>
                </c:pt>
                <c:pt idx="12836">
                  <c:v>4.9999999999999991</c:v>
                </c:pt>
                <c:pt idx="12837">
                  <c:v>4</c:v>
                </c:pt>
                <c:pt idx="12838">
                  <c:v>4</c:v>
                </c:pt>
                <c:pt idx="12839">
                  <c:v>4</c:v>
                </c:pt>
                <c:pt idx="12840">
                  <c:v>4</c:v>
                </c:pt>
                <c:pt idx="12841">
                  <c:v>2.9999999999999991</c:v>
                </c:pt>
                <c:pt idx="12842">
                  <c:v>2.9999999999999991</c:v>
                </c:pt>
                <c:pt idx="12843">
                  <c:v>2.9999999999999991</c:v>
                </c:pt>
                <c:pt idx="12844">
                  <c:v>2.9999999999999991</c:v>
                </c:pt>
                <c:pt idx="12845">
                  <c:v>2.9999999999999991</c:v>
                </c:pt>
                <c:pt idx="12846">
                  <c:v>2.9999999999999991</c:v>
                </c:pt>
                <c:pt idx="12847">
                  <c:v>2.9999999999999991</c:v>
                </c:pt>
                <c:pt idx="12848">
                  <c:v>2.9999999999999991</c:v>
                </c:pt>
                <c:pt idx="12849">
                  <c:v>4</c:v>
                </c:pt>
                <c:pt idx="12850">
                  <c:v>2.9999999999999991</c:v>
                </c:pt>
                <c:pt idx="12851">
                  <c:v>2.9999999999999991</c:v>
                </c:pt>
                <c:pt idx="12852">
                  <c:v>4</c:v>
                </c:pt>
                <c:pt idx="12853">
                  <c:v>4</c:v>
                </c:pt>
                <c:pt idx="12854">
                  <c:v>4</c:v>
                </c:pt>
                <c:pt idx="12855">
                  <c:v>4</c:v>
                </c:pt>
                <c:pt idx="12856">
                  <c:v>2.9999999999999991</c:v>
                </c:pt>
                <c:pt idx="12857">
                  <c:v>2.9999999999999991</c:v>
                </c:pt>
                <c:pt idx="12858">
                  <c:v>2.9999999999999991</c:v>
                </c:pt>
                <c:pt idx="12859">
                  <c:v>4</c:v>
                </c:pt>
                <c:pt idx="12860">
                  <c:v>4</c:v>
                </c:pt>
                <c:pt idx="12861">
                  <c:v>2.9999999999999991</c:v>
                </c:pt>
                <c:pt idx="12862">
                  <c:v>2.9999999999999991</c:v>
                </c:pt>
                <c:pt idx="12863">
                  <c:v>4</c:v>
                </c:pt>
                <c:pt idx="12864">
                  <c:v>2.9999999999999991</c:v>
                </c:pt>
                <c:pt idx="12865">
                  <c:v>2.9999999999999991</c:v>
                </c:pt>
                <c:pt idx="12866">
                  <c:v>2.9999999999999991</c:v>
                </c:pt>
                <c:pt idx="12867">
                  <c:v>2.9999999999999991</c:v>
                </c:pt>
                <c:pt idx="12868">
                  <c:v>2.9999999999999991</c:v>
                </c:pt>
                <c:pt idx="12869">
                  <c:v>2.9999999999999991</c:v>
                </c:pt>
                <c:pt idx="12870">
                  <c:v>4</c:v>
                </c:pt>
                <c:pt idx="12871">
                  <c:v>6</c:v>
                </c:pt>
                <c:pt idx="12872">
                  <c:v>4</c:v>
                </c:pt>
                <c:pt idx="12873">
                  <c:v>4</c:v>
                </c:pt>
                <c:pt idx="12874">
                  <c:v>4</c:v>
                </c:pt>
                <c:pt idx="12875">
                  <c:v>4</c:v>
                </c:pt>
                <c:pt idx="12876">
                  <c:v>2.9999999999999991</c:v>
                </c:pt>
                <c:pt idx="12877">
                  <c:v>2.9999999999999991</c:v>
                </c:pt>
                <c:pt idx="12878">
                  <c:v>2.9999999999999991</c:v>
                </c:pt>
                <c:pt idx="12879">
                  <c:v>2.9999999999999991</c:v>
                </c:pt>
                <c:pt idx="12880">
                  <c:v>2.9999999999999991</c:v>
                </c:pt>
                <c:pt idx="12881">
                  <c:v>2.9999999999999991</c:v>
                </c:pt>
                <c:pt idx="12882">
                  <c:v>2.9999999999999991</c:v>
                </c:pt>
                <c:pt idx="12883">
                  <c:v>4</c:v>
                </c:pt>
                <c:pt idx="12884">
                  <c:v>2.9999999999999991</c:v>
                </c:pt>
                <c:pt idx="12885">
                  <c:v>2.9999999999999991</c:v>
                </c:pt>
                <c:pt idx="12886">
                  <c:v>2.9999999999999991</c:v>
                </c:pt>
                <c:pt idx="12887">
                  <c:v>2.9999999999999991</c:v>
                </c:pt>
                <c:pt idx="12888">
                  <c:v>4</c:v>
                </c:pt>
                <c:pt idx="12889">
                  <c:v>4.9999999999999991</c:v>
                </c:pt>
                <c:pt idx="12890">
                  <c:v>2.9999999999999991</c:v>
                </c:pt>
                <c:pt idx="12891">
                  <c:v>2.9999999999999991</c:v>
                </c:pt>
                <c:pt idx="12892">
                  <c:v>2.9999999999999991</c:v>
                </c:pt>
                <c:pt idx="12893">
                  <c:v>4</c:v>
                </c:pt>
                <c:pt idx="12894">
                  <c:v>4</c:v>
                </c:pt>
                <c:pt idx="12895">
                  <c:v>4</c:v>
                </c:pt>
                <c:pt idx="12896">
                  <c:v>2.9999999999999991</c:v>
                </c:pt>
                <c:pt idx="12897">
                  <c:v>2.9999999999999991</c:v>
                </c:pt>
                <c:pt idx="12898">
                  <c:v>2.9999999999999991</c:v>
                </c:pt>
                <c:pt idx="12899">
                  <c:v>2.9999999999999991</c:v>
                </c:pt>
                <c:pt idx="12900">
                  <c:v>4</c:v>
                </c:pt>
                <c:pt idx="12901">
                  <c:v>4</c:v>
                </c:pt>
                <c:pt idx="12902">
                  <c:v>2.9999999999999991</c:v>
                </c:pt>
                <c:pt idx="12903">
                  <c:v>4</c:v>
                </c:pt>
                <c:pt idx="12904">
                  <c:v>4</c:v>
                </c:pt>
                <c:pt idx="12905">
                  <c:v>2.9999999999999991</c:v>
                </c:pt>
                <c:pt idx="12906">
                  <c:v>4</c:v>
                </c:pt>
                <c:pt idx="12907">
                  <c:v>4</c:v>
                </c:pt>
                <c:pt idx="12908">
                  <c:v>2.9999999999999991</c:v>
                </c:pt>
                <c:pt idx="12909">
                  <c:v>4</c:v>
                </c:pt>
                <c:pt idx="12910">
                  <c:v>2.9999999999999991</c:v>
                </c:pt>
                <c:pt idx="12911">
                  <c:v>4</c:v>
                </c:pt>
                <c:pt idx="12912">
                  <c:v>4</c:v>
                </c:pt>
                <c:pt idx="12913">
                  <c:v>2.9999999999999991</c:v>
                </c:pt>
                <c:pt idx="12914">
                  <c:v>2.9999999999999991</c:v>
                </c:pt>
                <c:pt idx="12915">
                  <c:v>2.9999999999999991</c:v>
                </c:pt>
                <c:pt idx="12916">
                  <c:v>2.9999999999999991</c:v>
                </c:pt>
                <c:pt idx="12917">
                  <c:v>2.9999999999999991</c:v>
                </c:pt>
                <c:pt idx="12918">
                  <c:v>2.9999999999999991</c:v>
                </c:pt>
                <c:pt idx="12919">
                  <c:v>2.9999999999999991</c:v>
                </c:pt>
                <c:pt idx="12920">
                  <c:v>2.9999999999999991</c:v>
                </c:pt>
                <c:pt idx="12921">
                  <c:v>2.9999999999999991</c:v>
                </c:pt>
                <c:pt idx="12922">
                  <c:v>2.9999999999999991</c:v>
                </c:pt>
                <c:pt idx="12923">
                  <c:v>2.9999999999999991</c:v>
                </c:pt>
                <c:pt idx="12924">
                  <c:v>2.9999999999999991</c:v>
                </c:pt>
                <c:pt idx="12925">
                  <c:v>2.9999999999999991</c:v>
                </c:pt>
                <c:pt idx="12926">
                  <c:v>2.9999999999999991</c:v>
                </c:pt>
                <c:pt idx="12927">
                  <c:v>4</c:v>
                </c:pt>
                <c:pt idx="12928">
                  <c:v>2.9999999999999991</c:v>
                </c:pt>
                <c:pt idx="12929">
                  <c:v>2.9999999999999991</c:v>
                </c:pt>
                <c:pt idx="12930">
                  <c:v>4</c:v>
                </c:pt>
                <c:pt idx="12931">
                  <c:v>4</c:v>
                </c:pt>
                <c:pt idx="12932">
                  <c:v>2.9999999999999991</c:v>
                </c:pt>
                <c:pt idx="12933">
                  <c:v>2.9999999999999991</c:v>
                </c:pt>
                <c:pt idx="12934">
                  <c:v>2.9999999999999991</c:v>
                </c:pt>
                <c:pt idx="12935">
                  <c:v>2.9999999999999991</c:v>
                </c:pt>
                <c:pt idx="12936">
                  <c:v>2.9999999999999991</c:v>
                </c:pt>
                <c:pt idx="12937">
                  <c:v>4</c:v>
                </c:pt>
                <c:pt idx="12938">
                  <c:v>4</c:v>
                </c:pt>
                <c:pt idx="12939">
                  <c:v>2.9999999999999991</c:v>
                </c:pt>
                <c:pt idx="12940">
                  <c:v>2.9999999999999991</c:v>
                </c:pt>
                <c:pt idx="12941">
                  <c:v>4</c:v>
                </c:pt>
                <c:pt idx="12942">
                  <c:v>2.9999999999999991</c:v>
                </c:pt>
                <c:pt idx="12943">
                  <c:v>4</c:v>
                </c:pt>
                <c:pt idx="12944">
                  <c:v>4</c:v>
                </c:pt>
                <c:pt idx="12945">
                  <c:v>2.9999999999999991</c:v>
                </c:pt>
                <c:pt idx="12946">
                  <c:v>2.9999999999999991</c:v>
                </c:pt>
                <c:pt idx="12947">
                  <c:v>4</c:v>
                </c:pt>
                <c:pt idx="12948">
                  <c:v>4</c:v>
                </c:pt>
                <c:pt idx="12949">
                  <c:v>4</c:v>
                </c:pt>
                <c:pt idx="12950">
                  <c:v>2.9999999999999991</c:v>
                </c:pt>
                <c:pt idx="12951">
                  <c:v>2.9999999999999991</c:v>
                </c:pt>
                <c:pt idx="12952">
                  <c:v>4</c:v>
                </c:pt>
                <c:pt idx="12953">
                  <c:v>2.9999999999999991</c:v>
                </c:pt>
                <c:pt idx="12954">
                  <c:v>2.9999999999999991</c:v>
                </c:pt>
                <c:pt idx="12955">
                  <c:v>4</c:v>
                </c:pt>
                <c:pt idx="12956">
                  <c:v>4</c:v>
                </c:pt>
                <c:pt idx="12957">
                  <c:v>4</c:v>
                </c:pt>
                <c:pt idx="12958">
                  <c:v>2.9999999999999991</c:v>
                </c:pt>
                <c:pt idx="12959">
                  <c:v>2.9999999999999991</c:v>
                </c:pt>
                <c:pt idx="12960">
                  <c:v>2.9999999999999991</c:v>
                </c:pt>
                <c:pt idx="12961">
                  <c:v>2.9999999999999991</c:v>
                </c:pt>
                <c:pt idx="12962">
                  <c:v>2.9999999999999991</c:v>
                </c:pt>
                <c:pt idx="12963">
                  <c:v>2.9999999999999991</c:v>
                </c:pt>
                <c:pt idx="12964">
                  <c:v>2</c:v>
                </c:pt>
                <c:pt idx="12965">
                  <c:v>2.9999999999999991</c:v>
                </c:pt>
                <c:pt idx="12966">
                  <c:v>2.9999999999999991</c:v>
                </c:pt>
                <c:pt idx="12967">
                  <c:v>4</c:v>
                </c:pt>
                <c:pt idx="12968">
                  <c:v>4</c:v>
                </c:pt>
                <c:pt idx="12969">
                  <c:v>6</c:v>
                </c:pt>
                <c:pt idx="12970">
                  <c:v>2.9999999999999991</c:v>
                </c:pt>
                <c:pt idx="12971">
                  <c:v>2.9999999999999991</c:v>
                </c:pt>
                <c:pt idx="12972">
                  <c:v>4</c:v>
                </c:pt>
                <c:pt idx="12973">
                  <c:v>2.9999999999999991</c:v>
                </c:pt>
                <c:pt idx="12974">
                  <c:v>2</c:v>
                </c:pt>
                <c:pt idx="12975">
                  <c:v>2</c:v>
                </c:pt>
                <c:pt idx="12976">
                  <c:v>2.9999999999999991</c:v>
                </c:pt>
                <c:pt idx="12977">
                  <c:v>2.9999999999999991</c:v>
                </c:pt>
                <c:pt idx="12978">
                  <c:v>2.9999999999999991</c:v>
                </c:pt>
                <c:pt idx="12979">
                  <c:v>2.9999999999999991</c:v>
                </c:pt>
                <c:pt idx="12980">
                  <c:v>2.9999999999999991</c:v>
                </c:pt>
                <c:pt idx="12981">
                  <c:v>11.000000000000002</c:v>
                </c:pt>
                <c:pt idx="12982">
                  <c:v>4</c:v>
                </c:pt>
                <c:pt idx="12983">
                  <c:v>2</c:v>
                </c:pt>
                <c:pt idx="12984">
                  <c:v>2.9999999999999991</c:v>
                </c:pt>
                <c:pt idx="12985">
                  <c:v>2.9999999999999991</c:v>
                </c:pt>
                <c:pt idx="12986">
                  <c:v>2</c:v>
                </c:pt>
                <c:pt idx="12987">
                  <c:v>2</c:v>
                </c:pt>
                <c:pt idx="12988">
                  <c:v>2</c:v>
                </c:pt>
                <c:pt idx="12989">
                  <c:v>2</c:v>
                </c:pt>
                <c:pt idx="12990">
                  <c:v>4</c:v>
                </c:pt>
                <c:pt idx="12991">
                  <c:v>4.9999999999999991</c:v>
                </c:pt>
                <c:pt idx="12992">
                  <c:v>2.9999999999999991</c:v>
                </c:pt>
                <c:pt idx="12993">
                  <c:v>2</c:v>
                </c:pt>
                <c:pt idx="12994">
                  <c:v>2</c:v>
                </c:pt>
                <c:pt idx="12995">
                  <c:v>2</c:v>
                </c:pt>
                <c:pt idx="12996">
                  <c:v>2</c:v>
                </c:pt>
                <c:pt idx="12997">
                  <c:v>2.9999999999999991</c:v>
                </c:pt>
                <c:pt idx="12998">
                  <c:v>2</c:v>
                </c:pt>
                <c:pt idx="12999">
                  <c:v>2.9999999999999991</c:v>
                </c:pt>
                <c:pt idx="13000">
                  <c:v>2</c:v>
                </c:pt>
                <c:pt idx="13001">
                  <c:v>2.9999999999999991</c:v>
                </c:pt>
                <c:pt idx="13002">
                  <c:v>2</c:v>
                </c:pt>
                <c:pt idx="13003">
                  <c:v>2</c:v>
                </c:pt>
                <c:pt idx="13004">
                  <c:v>2</c:v>
                </c:pt>
                <c:pt idx="13005">
                  <c:v>2</c:v>
                </c:pt>
                <c:pt idx="13006">
                  <c:v>2</c:v>
                </c:pt>
                <c:pt idx="13007">
                  <c:v>2</c:v>
                </c:pt>
                <c:pt idx="13008">
                  <c:v>2</c:v>
                </c:pt>
                <c:pt idx="13009">
                  <c:v>2</c:v>
                </c:pt>
                <c:pt idx="13010">
                  <c:v>2.9999999999999991</c:v>
                </c:pt>
                <c:pt idx="13011">
                  <c:v>2</c:v>
                </c:pt>
                <c:pt idx="13012">
                  <c:v>2</c:v>
                </c:pt>
                <c:pt idx="13013">
                  <c:v>2.9999999999999991</c:v>
                </c:pt>
                <c:pt idx="13014">
                  <c:v>2.9999999999999991</c:v>
                </c:pt>
                <c:pt idx="13015">
                  <c:v>2.9999999999999991</c:v>
                </c:pt>
                <c:pt idx="13016">
                  <c:v>2.9999999999999991</c:v>
                </c:pt>
                <c:pt idx="13017">
                  <c:v>2.9999999999999991</c:v>
                </c:pt>
                <c:pt idx="13018">
                  <c:v>2</c:v>
                </c:pt>
                <c:pt idx="13019">
                  <c:v>2</c:v>
                </c:pt>
                <c:pt idx="13020">
                  <c:v>2</c:v>
                </c:pt>
                <c:pt idx="13021">
                  <c:v>2</c:v>
                </c:pt>
                <c:pt idx="13022">
                  <c:v>0.99999999999999911</c:v>
                </c:pt>
                <c:pt idx="13023">
                  <c:v>0.99999999999999911</c:v>
                </c:pt>
                <c:pt idx="13024">
                  <c:v>2</c:v>
                </c:pt>
                <c:pt idx="13025">
                  <c:v>2</c:v>
                </c:pt>
                <c:pt idx="13026">
                  <c:v>0.99999999999999911</c:v>
                </c:pt>
                <c:pt idx="13027">
                  <c:v>0.99999999999999911</c:v>
                </c:pt>
                <c:pt idx="13028">
                  <c:v>0.99999999999999911</c:v>
                </c:pt>
                <c:pt idx="13029">
                  <c:v>0.99999999999999911</c:v>
                </c:pt>
                <c:pt idx="13030">
                  <c:v>0.99999999999999911</c:v>
                </c:pt>
                <c:pt idx="13031">
                  <c:v>0.99999999999999911</c:v>
                </c:pt>
                <c:pt idx="13032">
                  <c:v>0.99999999999999911</c:v>
                </c:pt>
                <c:pt idx="13033">
                  <c:v>0.99999999999999911</c:v>
                </c:pt>
                <c:pt idx="13034">
                  <c:v>0.99999999999999911</c:v>
                </c:pt>
                <c:pt idx="13035">
                  <c:v>0.99999999999999911</c:v>
                </c:pt>
                <c:pt idx="13036">
                  <c:v>0.99999999999999911</c:v>
                </c:pt>
                <c:pt idx="13037">
                  <c:v>0.99999999999999911</c:v>
                </c:pt>
                <c:pt idx="13038">
                  <c:v>0.99999999999999911</c:v>
                </c:pt>
                <c:pt idx="13039">
                  <c:v>0.99999999999999911</c:v>
                </c:pt>
                <c:pt idx="13040">
                  <c:v>0.99999999999999911</c:v>
                </c:pt>
                <c:pt idx="13041">
                  <c:v>0.99999999999999911</c:v>
                </c:pt>
                <c:pt idx="13042">
                  <c:v>0.99999999999999911</c:v>
                </c:pt>
                <c:pt idx="13043">
                  <c:v>0.99999999999999911</c:v>
                </c:pt>
                <c:pt idx="13044">
                  <c:v>0.99999999999999911</c:v>
                </c:pt>
                <c:pt idx="13045">
                  <c:v>0.99999999999999911</c:v>
                </c:pt>
                <c:pt idx="13046">
                  <c:v>2</c:v>
                </c:pt>
                <c:pt idx="13047">
                  <c:v>2</c:v>
                </c:pt>
                <c:pt idx="13048">
                  <c:v>0.99999999999999911</c:v>
                </c:pt>
                <c:pt idx="13049">
                  <c:v>2</c:v>
                </c:pt>
                <c:pt idx="13050">
                  <c:v>0.99999999999999911</c:v>
                </c:pt>
                <c:pt idx="13051">
                  <c:v>0.99999999999999911</c:v>
                </c:pt>
                <c:pt idx="13052">
                  <c:v>2</c:v>
                </c:pt>
                <c:pt idx="13053">
                  <c:v>2</c:v>
                </c:pt>
                <c:pt idx="13054">
                  <c:v>2</c:v>
                </c:pt>
                <c:pt idx="13055">
                  <c:v>2</c:v>
                </c:pt>
                <c:pt idx="13056">
                  <c:v>4</c:v>
                </c:pt>
                <c:pt idx="13057">
                  <c:v>4.9999999999999991</c:v>
                </c:pt>
                <c:pt idx="13058">
                  <c:v>4</c:v>
                </c:pt>
                <c:pt idx="13059">
                  <c:v>2</c:v>
                </c:pt>
                <c:pt idx="13060">
                  <c:v>0.99999999999999911</c:v>
                </c:pt>
                <c:pt idx="13061">
                  <c:v>0.99999999999999911</c:v>
                </c:pt>
                <c:pt idx="13062">
                  <c:v>0.99999999999999911</c:v>
                </c:pt>
                <c:pt idx="13063">
                  <c:v>0.99999999999999911</c:v>
                </c:pt>
                <c:pt idx="13064">
                  <c:v>0.99999999999999911</c:v>
                </c:pt>
                <c:pt idx="13065">
                  <c:v>0.99999999999999911</c:v>
                </c:pt>
                <c:pt idx="13066">
                  <c:v>0.99999999999999911</c:v>
                </c:pt>
                <c:pt idx="13067">
                  <c:v>2</c:v>
                </c:pt>
                <c:pt idx="13068">
                  <c:v>0.99999999999999911</c:v>
                </c:pt>
                <c:pt idx="13069">
                  <c:v>0.99999999999999911</c:v>
                </c:pt>
                <c:pt idx="13070">
                  <c:v>0.99999999999999911</c:v>
                </c:pt>
                <c:pt idx="13071">
                  <c:v>2</c:v>
                </c:pt>
                <c:pt idx="13072">
                  <c:v>2</c:v>
                </c:pt>
                <c:pt idx="13073">
                  <c:v>2</c:v>
                </c:pt>
                <c:pt idx="13074">
                  <c:v>0.99999999999999911</c:v>
                </c:pt>
                <c:pt idx="13075">
                  <c:v>0.99999999999999911</c:v>
                </c:pt>
                <c:pt idx="13076">
                  <c:v>0.99999999999999911</c:v>
                </c:pt>
                <c:pt idx="13077">
                  <c:v>0.99999999999999911</c:v>
                </c:pt>
                <c:pt idx="13078">
                  <c:v>0.99999999999999911</c:v>
                </c:pt>
                <c:pt idx="13079">
                  <c:v>0.99999999999999911</c:v>
                </c:pt>
                <c:pt idx="13080">
                  <c:v>0.99999999999999911</c:v>
                </c:pt>
                <c:pt idx="13081">
                  <c:v>0.99999999999999911</c:v>
                </c:pt>
                <c:pt idx="13082">
                  <c:v>0.99999999999999911</c:v>
                </c:pt>
                <c:pt idx="13083">
                  <c:v>0.99999999999999911</c:v>
                </c:pt>
                <c:pt idx="13084">
                  <c:v>0.99999999999999911</c:v>
                </c:pt>
                <c:pt idx="13085">
                  <c:v>0.99999999999999911</c:v>
                </c:pt>
                <c:pt idx="13086">
                  <c:v>0.99999999999999911</c:v>
                </c:pt>
                <c:pt idx="13087">
                  <c:v>0.99999999999999911</c:v>
                </c:pt>
                <c:pt idx="13088">
                  <c:v>0.99999999999999911</c:v>
                </c:pt>
                <c:pt idx="13089">
                  <c:v>0.99999999999999911</c:v>
                </c:pt>
                <c:pt idx="13090">
                  <c:v>0.99999999999999911</c:v>
                </c:pt>
                <c:pt idx="13091">
                  <c:v>0.99999999999999911</c:v>
                </c:pt>
                <c:pt idx="13092">
                  <c:v>0.99999999999999911</c:v>
                </c:pt>
                <c:pt idx="13093">
                  <c:v>0.99999999999999911</c:v>
                </c:pt>
                <c:pt idx="13094">
                  <c:v>0.99999999999999911</c:v>
                </c:pt>
                <c:pt idx="13095">
                  <c:v>0.99999999999999911</c:v>
                </c:pt>
                <c:pt idx="13096">
                  <c:v>0.99999999999999911</c:v>
                </c:pt>
                <c:pt idx="13097">
                  <c:v>0.99999999999999911</c:v>
                </c:pt>
                <c:pt idx="13098">
                  <c:v>0</c:v>
                </c:pt>
                <c:pt idx="13099">
                  <c:v>0.99999999999999911</c:v>
                </c:pt>
                <c:pt idx="13100">
                  <c:v>0.99999999999999911</c:v>
                </c:pt>
                <c:pt idx="13101">
                  <c:v>0</c:v>
                </c:pt>
                <c:pt idx="13102">
                  <c:v>0</c:v>
                </c:pt>
                <c:pt idx="13103">
                  <c:v>0</c:v>
                </c:pt>
                <c:pt idx="13104">
                  <c:v>0</c:v>
                </c:pt>
                <c:pt idx="13105">
                  <c:v>0</c:v>
                </c:pt>
                <c:pt idx="13106">
                  <c:v>0</c:v>
                </c:pt>
                <c:pt idx="13107">
                  <c:v>0</c:v>
                </c:pt>
                <c:pt idx="13108">
                  <c:v>0</c:v>
                </c:pt>
                <c:pt idx="13109">
                  <c:v>0</c:v>
                </c:pt>
                <c:pt idx="13110">
                  <c:v>0</c:v>
                </c:pt>
                <c:pt idx="13111">
                  <c:v>0.99999999999999911</c:v>
                </c:pt>
                <c:pt idx="13112">
                  <c:v>0.99999999999999911</c:v>
                </c:pt>
                <c:pt idx="13113">
                  <c:v>0</c:v>
                </c:pt>
                <c:pt idx="13114">
                  <c:v>0</c:v>
                </c:pt>
                <c:pt idx="13115">
                  <c:v>0</c:v>
                </c:pt>
                <c:pt idx="13116">
                  <c:v>0</c:v>
                </c:pt>
                <c:pt idx="13117">
                  <c:v>0</c:v>
                </c:pt>
                <c:pt idx="13118">
                  <c:v>0</c:v>
                </c:pt>
                <c:pt idx="13119">
                  <c:v>0</c:v>
                </c:pt>
                <c:pt idx="13120">
                  <c:v>0.99999999999999911</c:v>
                </c:pt>
                <c:pt idx="13121">
                  <c:v>0.99999999999999911</c:v>
                </c:pt>
                <c:pt idx="13122">
                  <c:v>0.99999999999999911</c:v>
                </c:pt>
                <c:pt idx="13123">
                  <c:v>0.99999999999999911</c:v>
                </c:pt>
                <c:pt idx="13124">
                  <c:v>0.99999999999999911</c:v>
                </c:pt>
                <c:pt idx="13125">
                  <c:v>0.99999999999999911</c:v>
                </c:pt>
                <c:pt idx="13126">
                  <c:v>0.99999999999999911</c:v>
                </c:pt>
                <c:pt idx="13127">
                  <c:v>0.99999999999999911</c:v>
                </c:pt>
                <c:pt idx="13128">
                  <c:v>0.99999999999999911</c:v>
                </c:pt>
                <c:pt idx="13129">
                  <c:v>0.99999999999999911</c:v>
                </c:pt>
                <c:pt idx="13130">
                  <c:v>0.99999999999999911</c:v>
                </c:pt>
                <c:pt idx="13131">
                  <c:v>0.99999999999999911</c:v>
                </c:pt>
                <c:pt idx="13132">
                  <c:v>0.99999999999999911</c:v>
                </c:pt>
                <c:pt idx="13133">
                  <c:v>0.99999999999999911</c:v>
                </c:pt>
                <c:pt idx="13134">
                  <c:v>0.99999999999999911</c:v>
                </c:pt>
                <c:pt idx="13135">
                  <c:v>0.99999999999999911</c:v>
                </c:pt>
                <c:pt idx="13136">
                  <c:v>0.99999999999999911</c:v>
                </c:pt>
                <c:pt idx="13137">
                  <c:v>0.99999999999999911</c:v>
                </c:pt>
                <c:pt idx="13138">
                  <c:v>0.99999999999999911</c:v>
                </c:pt>
                <c:pt idx="13139">
                  <c:v>0.99999999999999911</c:v>
                </c:pt>
                <c:pt idx="13140">
                  <c:v>0.99999999999999911</c:v>
                </c:pt>
                <c:pt idx="13141">
                  <c:v>0.99999999999999911</c:v>
                </c:pt>
                <c:pt idx="13142">
                  <c:v>0.99999999999999911</c:v>
                </c:pt>
                <c:pt idx="13143">
                  <c:v>0.99999999999999911</c:v>
                </c:pt>
                <c:pt idx="13144">
                  <c:v>0.99999999999999911</c:v>
                </c:pt>
                <c:pt idx="13145">
                  <c:v>0.99999999999999911</c:v>
                </c:pt>
                <c:pt idx="13146">
                  <c:v>0.99999999999999911</c:v>
                </c:pt>
                <c:pt idx="13147">
                  <c:v>0.99999999999999911</c:v>
                </c:pt>
                <c:pt idx="13148">
                  <c:v>0.99999999999999911</c:v>
                </c:pt>
                <c:pt idx="13149">
                  <c:v>0.99999999999999911</c:v>
                </c:pt>
                <c:pt idx="13150">
                  <c:v>0.99999999999999911</c:v>
                </c:pt>
                <c:pt idx="13151">
                  <c:v>0.99999999999999911</c:v>
                </c:pt>
                <c:pt idx="13152">
                  <c:v>0.99999999999999911</c:v>
                </c:pt>
                <c:pt idx="13153">
                  <c:v>0.99999999999999911</c:v>
                </c:pt>
                <c:pt idx="13154">
                  <c:v>0.99999999999999911</c:v>
                </c:pt>
                <c:pt idx="13155">
                  <c:v>0.99999999999999911</c:v>
                </c:pt>
                <c:pt idx="13156">
                  <c:v>0.99999999999999911</c:v>
                </c:pt>
                <c:pt idx="13157">
                  <c:v>0.99999999999999911</c:v>
                </c:pt>
                <c:pt idx="13158">
                  <c:v>0.99999999999999911</c:v>
                </c:pt>
                <c:pt idx="13159">
                  <c:v>0.99999999999999911</c:v>
                </c:pt>
                <c:pt idx="13160">
                  <c:v>0.99999999999999911</c:v>
                </c:pt>
                <c:pt idx="13161">
                  <c:v>0.99999999999999911</c:v>
                </c:pt>
                <c:pt idx="13162">
                  <c:v>0.99999999999999911</c:v>
                </c:pt>
                <c:pt idx="13163">
                  <c:v>0.99999999999999911</c:v>
                </c:pt>
                <c:pt idx="13164">
                  <c:v>0.99999999999999911</c:v>
                </c:pt>
                <c:pt idx="13165">
                  <c:v>0.99999999999999911</c:v>
                </c:pt>
                <c:pt idx="13166">
                  <c:v>2.9999999999999991</c:v>
                </c:pt>
                <c:pt idx="13167">
                  <c:v>0.99999999999999911</c:v>
                </c:pt>
                <c:pt idx="13168">
                  <c:v>0.99999999999999911</c:v>
                </c:pt>
                <c:pt idx="13169">
                  <c:v>2</c:v>
                </c:pt>
                <c:pt idx="13170">
                  <c:v>0.99999999999999911</c:v>
                </c:pt>
                <c:pt idx="13171">
                  <c:v>2</c:v>
                </c:pt>
                <c:pt idx="13172">
                  <c:v>4.9999999999999991</c:v>
                </c:pt>
                <c:pt idx="13173">
                  <c:v>2</c:v>
                </c:pt>
                <c:pt idx="13174">
                  <c:v>0.99999999999999911</c:v>
                </c:pt>
                <c:pt idx="13175">
                  <c:v>2</c:v>
                </c:pt>
                <c:pt idx="13176">
                  <c:v>0.99999999999999911</c:v>
                </c:pt>
                <c:pt idx="13177">
                  <c:v>0.99999999999999911</c:v>
                </c:pt>
                <c:pt idx="13178">
                  <c:v>2</c:v>
                </c:pt>
                <c:pt idx="13179">
                  <c:v>4.9999999999999991</c:v>
                </c:pt>
                <c:pt idx="13180">
                  <c:v>4</c:v>
                </c:pt>
                <c:pt idx="13181">
                  <c:v>2.9999999999999991</c:v>
                </c:pt>
                <c:pt idx="13182">
                  <c:v>0.99999999999999911</c:v>
                </c:pt>
                <c:pt idx="13183">
                  <c:v>2.9999999999999991</c:v>
                </c:pt>
                <c:pt idx="13184">
                  <c:v>2</c:v>
                </c:pt>
                <c:pt idx="13185">
                  <c:v>2</c:v>
                </c:pt>
                <c:pt idx="13186">
                  <c:v>4.9999999999999991</c:v>
                </c:pt>
                <c:pt idx="13187">
                  <c:v>2.9999999999999991</c:v>
                </c:pt>
                <c:pt idx="13188">
                  <c:v>2.9999999999999991</c:v>
                </c:pt>
                <c:pt idx="13189">
                  <c:v>2.9999999999999991</c:v>
                </c:pt>
                <c:pt idx="13190">
                  <c:v>2.9999999999999991</c:v>
                </c:pt>
                <c:pt idx="13191">
                  <c:v>2</c:v>
                </c:pt>
                <c:pt idx="13192">
                  <c:v>2</c:v>
                </c:pt>
                <c:pt idx="13193">
                  <c:v>0.99999999999999911</c:v>
                </c:pt>
                <c:pt idx="13194">
                  <c:v>0.99999999999999911</c:v>
                </c:pt>
                <c:pt idx="13195">
                  <c:v>0.99999999999999911</c:v>
                </c:pt>
                <c:pt idx="13196">
                  <c:v>0.99999999999999911</c:v>
                </c:pt>
                <c:pt idx="13197">
                  <c:v>2</c:v>
                </c:pt>
                <c:pt idx="13198">
                  <c:v>2</c:v>
                </c:pt>
                <c:pt idx="13199">
                  <c:v>2</c:v>
                </c:pt>
                <c:pt idx="13200">
                  <c:v>0.99999999999999911</c:v>
                </c:pt>
                <c:pt idx="13201">
                  <c:v>0.99999999999999911</c:v>
                </c:pt>
                <c:pt idx="13202">
                  <c:v>0.99999999999999911</c:v>
                </c:pt>
                <c:pt idx="13203">
                  <c:v>0.99999999999999911</c:v>
                </c:pt>
                <c:pt idx="13204">
                  <c:v>2.9999999999999991</c:v>
                </c:pt>
                <c:pt idx="13205">
                  <c:v>2</c:v>
                </c:pt>
                <c:pt idx="13206">
                  <c:v>0.99999999999999911</c:v>
                </c:pt>
                <c:pt idx="13207">
                  <c:v>0.99999999999999911</c:v>
                </c:pt>
                <c:pt idx="13208">
                  <c:v>2</c:v>
                </c:pt>
                <c:pt idx="13209">
                  <c:v>2</c:v>
                </c:pt>
                <c:pt idx="13210">
                  <c:v>0.99999999999999911</c:v>
                </c:pt>
                <c:pt idx="13211">
                  <c:v>0.99999999999999911</c:v>
                </c:pt>
                <c:pt idx="13212">
                  <c:v>0.99999999999999911</c:v>
                </c:pt>
                <c:pt idx="13213">
                  <c:v>0.99999999999999911</c:v>
                </c:pt>
                <c:pt idx="13214">
                  <c:v>2</c:v>
                </c:pt>
                <c:pt idx="13215">
                  <c:v>0.99999999999999911</c:v>
                </c:pt>
                <c:pt idx="13216">
                  <c:v>2</c:v>
                </c:pt>
                <c:pt idx="13217">
                  <c:v>0.99999999999999911</c:v>
                </c:pt>
                <c:pt idx="13218">
                  <c:v>0.99999999999999911</c:v>
                </c:pt>
                <c:pt idx="13219">
                  <c:v>0.99999999999999911</c:v>
                </c:pt>
                <c:pt idx="13220">
                  <c:v>0.99999999999999911</c:v>
                </c:pt>
                <c:pt idx="13221">
                  <c:v>0.99999999999999911</c:v>
                </c:pt>
                <c:pt idx="13222">
                  <c:v>0.99999999999999911</c:v>
                </c:pt>
                <c:pt idx="13223">
                  <c:v>2</c:v>
                </c:pt>
                <c:pt idx="13224">
                  <c:v>2</c:v>
                </c:pt>
                <c:pt idx="13225">
                  <c:v>2</c:v>
                </c:pt>
                <c:pt idx="13226">
                  <c:v>0.99999999999999911</c:v>
                </c:pt>
                <c:pt idx="13227">
                  <c:v>0.99999999999999911</c:v>
                </c:pt>
                <c:pt idx="13228">
                  <c:v>0.99999999999999911</c:v>
                </c:pt>
                <c:pt idx="13229">
                  <c:v>0.99999999999999911</c:v>
                </c:pt>
                <c:pt idx="13230">
                  <c:v>0.99999999999999911</c:v>
                </c:pt>
                <c:pt idx="13231">
                  <c:v>0.99999999999999911</c:v>
                </c:pt>
                <c:pt idx="13232">
                  <c:v>2</c:v>
                </c:pt>
                <c:pt idx="13233">
                  <c:v>0.99999999999999911</c:v>
                </c:pt>
                <c:pt idx="13234">
                  <c:v>0.99999999999999911</c:v>
                </c:pt>
                <c:pt idx="13235">
                  <c:v>0.99999999999999911</c:v>
                </c:pt>
                <c:pt idx="13236">
                  <c:v>0.99999999999999911</c:v>
                </c:pt>
                <c:pt idx="13237">
                  <c:v>0.99999999999999911</c:v>
                </c:pt>
                <c:pt idx="13238">
                  <c:v>0.99999999999999911</c:v>
                </c:pt>
                <c:pt idx="13239">
                  <c:v>0.99999999999999911</c:v>
                </c:pt>
                <c:pt idx="13240">
                  <c:v>0.99999999999999911</c:v>
                </c:pt>
                <c:pt idx="13241">
                  <c:v>2</c:v>
                </c:pt>
                <c:pt idx="13242">
                  <c:v>2</c:v>
                </c:pt>
                <c:pt idx="13243">
                  <c:v>2</c:v>
                </c:pt>
                <c:pt idx="13244">
                  <c:v>2</c:v>
                </c:pt>
                <c:pt idx="13245">
                  <c:v>2</c:v>
                </c:pt>
                <c:pt idx="13246">
                  <c:v>0.99999999999999911</c:v>
                </c:pt>
                <c:pt idx="13247">
                  <c:v>0.99999999999999911</c:v>
                </c:pt>
                <c:pt idx="13248">
                  <c:v>2</c:v>
                </c:pt>
                <c:pt idx="13249">
                  <c:v>0.99999999999999911</c:v>
                </c:pt>
                <c:pt idx="13250">
                  <c:v>0.99999999999999911</c:v>
                </c:pt>
                <c:pt idx="13251">
                  <c:v>2</c:v>
                </c:pt>
                <c:pt idx="13252">
                  <c:v>2</c:v>
                </c:pt>
                <c:pt idx="13253">
                  <c:v>2</c:v>
                </c:pt>
                <c:pt idx="13254">
                  <c:v>2.9999999999999991</c:v>
                </c:pt>
                <c:pt idx="13255">
                  <c:v>2.9999999999999991</c:v>
                </c:pt>
                <c:pt idx="13256">
                  <c:v>2</c:v>
                </c:pt>
                <c:pt idx="13257">
                  <c:v>2</c:v>
                </c:pt>
                <c:pt idx="13258">
                  <c:v>2</c:v>
                </c:pt>
                <c:pt idx="13259">
                  <c:v>2</c:v>
                </c:pt>
                <c:pt idx="13260">
                  <c:v>0.99999999999999911</c:v>
                </c:pt>
                <c:pt idx="13261">
                  <c:v>2</c:v>
                </c:pt>
                <c:pt idx="13262">
                  <c:v>2</c:v>
                </c:pt>
                <c:pt idx="13263">
                  <c:v>2</c:v>
                </c:pt>
                <c:pt idx="13264">
                  <c:v>2</c:v>
                </c:pt>
                <c:pt idx="13265">
                  <c:v>2</c:v>
                </c:pt>
                <c:pt idx="13266">
                  <c:v>2</c:v>
                </c:pt>
                <c:pt idx="13267">
                  <c:v>2</c:v>
                </c:pt>
                <c:pt idx="13268">
                  <c:v>0.99999999999999911</c:v>
                </c:pt>
                <c:pt idx="13269">
                  <c:v>2</c:v>
                </c:pt>
                <c:pt idx="13270">
                  <c:v>0.99999999999999911</c:v>
                </c:pt>
                <c:pt idx="13271">
                  <c:v>0.99999999999999911</c:v>
                </c:pt>
                <c:pt idx="13272">
                  <c:v>2</c:v>
                </c:pt>
                <c:pt idx="13273">
                  <c:v>2</c:v>
                </c:pt>
                <c:pt idx="13274">
                  <c:v>2</c:v>
                </c:pt>
                <c:pt idx="13275">
                  <c:v>0.99999999999999911</c:v>
                </c:pt>
                <c:pt idx="13276">
                  <c:v>0.99999999999999911</c:v>
                </c:pt>
                <c:pt idx="13277">
                  <c:v>0.99999999999999911</c:v>
                </c:pt>
                <c:pt idx="13278">
                  <c:v>0.99999999999999911</c:v>
                </c:pt>
                <c:pt idx="13279">
                  <c:v>2</c:v>
                </c:pt>
                <c:pt idx="13280">
                  <c:v>2</c:v>
                </c:pt>
                <c:pt idx="13281">
                  <c:v>2</c:v>
                </c:pt>
                <c:pt idx="13282">
                  <c:v>2</c:v>
                </c:pt>
                <c:pt idx="13283">
                  <c:v>2</c:v>
                </c:pt>
                <c:pt idx="13284">
                  <c:v>2</c:v>
                </c:pt>
                <c:pt idx="13285">
                  <c:v>0.99999999999999911</c:v>
                </c:pt>
                <c:pt idx="13286">
                  <c:v>0.99999999999999911</c:v>
                </c:pt>
                <c:pt idx="13287">
                  <c:v>0.99999999999999911</c:v>
                </c:pt>
                <c:pt idx="13288">
                  <c:v>0.99999999999999911</c:v>
                </c:pt>
                <c:pt idx="13289">
                  <c:v>2</c:v>
                </c:pt>
                <c:pt idx="13290">
                  <c:v>2</c:v>
                </c:pt>
                <c:pt idx="13291">
                  <c:v>0.99999999999999911</c:v>
                </c:pt>
                <c:pt idx="13292">
                  <c:v>2</c:v>
                </c:pt>
                <c:pt idx="13293">
                  <c:v>2</c:v>
                </c:pt>
                <c:pt idx="13294">
                  <c:v>2</c:v>
                </c:pt>
                <c:pt idx="13295">
                  <c:v>2</c:v>
                </c:pt>
                <c:pt idx="13296">
                  <c:v>2</c:v>
                </c:pt>
                <c:pt idx="13297">
                  <c:v>2.9999999999999991</c:v>
                </c:pt>
                <c:pt idx="13298">
                  <c:v>2</c:v>
                </c:pt>
                <c:pt idx="13299">
                  <c:v>2.9999999999999991</c:v>
                </c:pt>
                <c:pt idx="13300">
                  <c:v>2</c:v>
                </c:pt>
                <c:pt idx="13301">
                  <c:v>2</c:v>
                </c:pt>
                <c:pt idx="13302">
                  <c:v>2</c:v>
                </c:pt>
                <c:pt idx="13303">
                  <c:v>2</c:v>
                </c:pt>
                <c:pt idx="13304">
                  <c:v>0.99999999999999911</c:v>
                </c:pt>
                <c:pt idx="13305">
                  <c:v>0.99999999999999911</c:v>
                </c:pt>
                <c:pt idx="13306">
                  <c:v>2</c:v>
                </c:pt>
                <c:pt idx="13307">
                  <c:v>2</c:v>
                </c:pt>
                <c:pt idx="13308">
                  <c:v>2</c:v>
                </c:pt>
                <c:pt idx="13309">
                  <c:v>2</c:v>
                </c:pt>
                <c:pt idx="13310">
                  <c:v>0.99999999999999911</c:v>
                </c:pt>
                <c:pt idx="13311">
                  <c:v>2</c:v>
                </c:pt>
                <c:pt idx="13312">
                  <c:v>2.9999999999999991</c:v>
                </c:pt>
                <c:pt idx="13313">
                  <c:v>2</c:v>
                </c:pt>
                <c:pt idx="13314">
                  <c:v>2</c:v>
                </c:pt>
                <c:pt idx="13315">
                  <c:v>2</c:v>
                </c:pt>
                <c:pt idx="13316">
                  <c:v>2</c:v>
                </c:pt>
                <c:pt idx="13317">
                  <c:v>2</c:v>
                </c:pt>
                <c:pt idx="13318">
                  <c:v>0.99999999999999911</c:v>
                </c:pt>
                <c:pt idx="13319">
                  <c:v>0.99999999999999911</c:v>
                </c:pt>
                <c:pt idx="13320">
                  <c:v>2.9999999999999991</c:v>
                </c:pt>
                <c:pt idx="13321">
                  <c:v>2.9999999999999991</c:v>
                </c:pt>
                <c:pt idx="13322">
                  <c:v>4</c:v>
                </c:pt>
                <c:pt idx="13323">
                  <c:v>2.9999999999999991</c:v>
                </c:pt>
                <c:pt idx="13324">
                  <c:v>2</c:v>
                </c:pt>
                <c:pt idx="13325">
                  <c:v>4.9999999999999991</c:v>
                </c:pt>
                <c:pt idx="13326">
                  <c:v>4</c:v>
                </c:pt>
                <c:pt idx="13327">
                  <c:v>2</c:v>
                </c:pt>
                <c:pt idx="13328">
                  <c:v>2</c:v>
                </c:pt>
                <c:pt idx="13329">
                  <c:v>0.99999999999999911</c:v>
                </c:pt>
                <c:pt idx="13330">
                  <c:v>0.99999999999999911</c:v>
                </c:pt>
                <c:pt idx="13331">
                  <c:v>0.99999999999999911</c:v>
                </c:pt>
                <c:pt idx="13332">
                  <c:v>0.99999999999999911</c:v>
                </c:pt>
                <c:pt idx="13333">
                  <c:v>0.99999999999999911</c:v>
                </c:pt>
                <c:pt idx="13334">
                  <c:v>0.99999999999999911</c:v>
                </c:pt>
                <c:pt idx="13335">
                  <c:v>2</c:v>
                </c:pt>
                <c:pt idx="13336">
                  <c:v>2.9999999999999991</c:v>
                </c:pt>
                <c:pt idx="13337">
                  <c:v>2.9999999999999991</c:v>
                </c:pt>
                <c:pt idx="13338">
                  <c:v>2.9999999999999991</c:v>
                </c:pt>
                <c:pt idx="13339">
                  <c:v>2.9999999999999991</c:v>
                </c:pt>
                <c:pt idx="13340">
                  <c:v>2.9999999999999991</c:v>
                </c:pt>
                <c:pt idx="13341">
                  <c:v>2</c:v>
                </c:pt>
                <c:pt idx="13342">
                  <c:v>2</c:v>
                </c:pt>
                <c:pt idx="13343">
                  <c:v>2</c:v>
                </c:pt>
                <c:pt idx="13344">
                  <c:v>2</c:v>
                </c:pt>
                <c:pt idx="13345">
                  <c:v>0.99999999999999911</c:v>
                </c:pt>
                <c:pt idx="13346">
                  <c:v>0.99999999999999911</c:v>
                </c:pt>
                <c:pt idx="13347">
                  <c:v>2</c:v>
                </c:pt>
                <c:pt idx="13348">
                  <c:v>2</c:v>
                </c:pt>
                <c:pt idx="13349">
                  <c:v>0.99999999999999911</c:v>
                </c:pt>
                <c:pt idx="13350">
                  <c:v>2</c:v>
                </c:pt>
                <c:pt idx="13351">
                  <c:v>2</c:v>
                </c:pt>
                <c:pt idx="13352">
                  <c:v>2</c:v>
                </c:pt>
                <c:pt idx="13353">
                  <c:v>0.99999999999999911</c:v>
                </c:pt>
                <c:pt idx="13354">
                  <c:v>0.99999999999999911</c:v>
                </c:pt>
                <c:pt idx="13355">
                  <c:v>2</c:v>
                </c:pt>
                <c:pt idx="13356">
                  <c:v>2</c:v>
                </c:pt>
                <c:pt idx="13357">
                  <c:v>2</c:v>
                </c:pt>
                <c:pt idx="13358">
                  <c:v>2</c:v>
                </c:pt>
                <c:pt idx="13359">
                  <c:v>2</c:v>
                </c:pt>
                <c:pt idx="13360">
                  <c:v>2</c:v>
                </c:pt>
                <c:pt idx="13361">
                  <c:v>2</c:v>
                </c:pt>
                <c:pt idx="13362">
                  <c:v>2.9999999999999991</c:v>
                </c:pt>
                <c:pt idx="13363">
                  <c:v>2</c:v>
                </c:pt>
                <c:pt idx="13364">
                  <c:v>2.9999999999999991</c:v>
                </c:pt>
                <c:pt idx="13365">
                  <c:v>2</c:v>
                </c:pt>
                <c:pt idx="13366">
                  <c:v>2</c:v>
                </c:pt>
                <c:pt idx="13367">
                  <c:v>2.9999999999999991</c:v>
                </c:pt>
                <c:pt idx="13368">
                  <c:v>4.9999999999999991</c:v>
                </c:pt>
                <c:pt idx="13369">
                  <c:v>4</c:v>
                </c:pt>
                <c:pt idx="13370">
                  <c:v>4</c:v>
                </c:pt>
                <c:pt idx="13371">
                  <c:v>4.9999999999999991</c:v>
                </c:pt>
                <c:pt idx="13372">
                  <c:v>4.9999999999999991</c:v>
                </c:pt>
                <c:pt idx="13373">
                  <c:v>4</c:v>
                </c:pt>
                <c:pt idx="13374">
                  <c:v>4</c:v>
                </c:pt>
                <c:pt idx="13375">
                  <c:v>4</c:v>
                </c:pt>
                <c:pt idx="13376">
                  <c:v>2.9999999999999991</c:v>
                </c:pt>
                <c:pt idx="13377">
                  <c:v>2.9999999999999991</c:v>
                </c:pt>
                <c:pt idx="13378">
                  <c:v>2.9999999999999991</c:v>
                </c:pt>
                <c:pt idx="13379">
                  <c:v>2</c:v>
                </c:pt>
                <c:pt idx="13380">
                  <c:v>2</c:v>
                </c:pt>
                <c:pt idx="13381">
                  <c:v>2</c:v>
                </c:pt>
                <c:pt idx="13382">
                  <c:v>2.9999999999999991</c:v>
                </c:pt>
                <c:pt idx="13383">
                  <c:v>2</c:v>
                </c:pt>
                <c:pt idx="13384">
                  <c:v>2.9999999999999991</c:v>
                </c:pt>
                <c:pt idx="13385">
                  <c:v>2.9999999999999991</c:v>
                </c:pt>
                <c:pt idx="13386">
                  <c:v>2</c:v>
                </c:pt>
                <c:pt idx="13387">
                  <c:v>2</c:v>
                </c:pt>
                <c:pt idx="13388">
                  <c:v>2</c:v>
                </c:pt>
                <c:pt idx="13389">
                  <c:v>2</c:v>
                </c:pt>
                <c:pt idx="13390">
                  <c:v>0.99999999999999911</c:v>
                </c:pt>
                <c:pt idx="13391">
                  <c:v>2.9999999999999991</c:v>
                </c:pt>
                <c:pt idx="13392">
                  <c:v>4.9999999999999991</c:v>
                </c:pt>
                <c:pt idx="13393">
                  <c:v>2.9999999999999991</c:v>
                </c:pt>
                <c:pt idx="13394">
                  <c:v>4</c:v>
                </c:pt>
                <c:pt idx="13395">
                  <c:v>4</c:v>
                </c:pt>
                <c:pt idx="13396">
                  <c:v>6</c:v>
                </c:pt>
                <c:pt idx="13397">
                  <c:v>7.0000000000000009</c:v>
                </c:pt>
                <c:pt idx="13398">
                  <c:v>6</c:v>
                </c:pt>
                <c:pt idx="13399">
                  <c:v>6</c:v>
                </c:pt>
                <c:pt idx="13400">
                  <c:v>6</c:v>
                </c:pt>
                <c:pt idx="13401">
                  <c:v>4</c:v>
                </c:pt>
                <c:pt idx="13402">
                  <c:v>4.9999999999999991</c:v>
                </c:pt>
                <c:pt idx="13403">
                  <c:v>4</c:v>
                </c:pt>
                <c:pt idx="13404">
                  <c:v>4.9999999999999991</c:v>
                </c:pt>
                <c:pt idx="13405">
                  <c:v>6</c:v>
                </c:pt>
                <c:pt idx="13406">
                  <c:v>10</c:v>
                </c:pt>
                <c:pt idx="13407">
                  <c:v>10</c:v>
                </c:pt>
                <c:pt idx="13408">
                  <c:v>9</c:v>
                </c:pt>
                <c:pt idx="13409">
                  <c:v>9</c:v>
                </c:pt>
                <c:pt idx="13410">
                  <c:v>9</c:v>
                </c:pt>
                <c:pt idx="13411">
                  <c:v>9</c:v>
                </c:pt>
                <c:pt idx="13412">
                  <c:v>10</c:v>
                </c:pt>
                <c:pt idx="13413">
                  <c:v>9</c:v>
                </c:pt>
                <c:pt idx="13414">
                  <c:v>9</c:v>
                </c:pt>
                <c:pt idx="13415">
                  <c:v>9</c:v>
                </c:pt>
                <c:pt idx="13416">
                  <c:v>9</c:v>
                </c:pt>
                <c:pt idx="13417">
                  <c:v>7.9999999999999982</c:v>
                </c:pt>
                <c:pt idx="13418">
                  <c:v>6</c:v>
                </c:pt>
                <c:pt idx="13419">
                  <c:v>9</c:v>
                </c:pt>
                <c:pt idx="13420">
                  <c:v>9</c:v>
                </c:pt>
                <c:pt idx="13421">
                  <c:v>10</c:v>
                </c:pt>
                <c:pt idx="13422">
                  <c:v>11.999999999999998</c:v>
                </c:pt>
                <c:pt idx="13423">
                  <c:v>11.000000000000002</c:v>
                </c:pt>
                <c:pt idx="13424">
                  <c:v>13</c:v>
                </c:pt>
                <c:pt idx="13425">
                  <c:v>15.000000000000002</c:v>
                </c:pt>
                <c:pt idx="13426">
                  <c:v>11.999999999999998</c:v>
                </c:pt>
                <c:pt idx="13427">
                  <c:v>9</c:v>
                </c:pt>
                <c:pt idx="13428">
                  <c:v>6</c:v>
                </c:pt>
                <c:pt idx="13429">
                  <c:v>4.9999999999999991</c:v>
                </c:pt>
                <c:pt idx="13430">
                  <c:v>4</c:v>
                </c:pt>
                <c:pt idx="13431">
                  <c:v>4</c:v>
                </c:pt>
                <c:pt idx="13432">
                  <c:v>7.0000000000000009</c:v>
                </c:pt>
                <c:pt idx="13433">
                  <c:v>4.9999999999999991</c:v>
                </c:pt>
                <c:pt idx="13434">
                  <c:v>4.9999999999999991</c:v>
                </c:pt>
                <c:pt idx="13435">
                  <c:v>4</c:v>
                </c:pt>
                <c:pt idx="13436">
                  <c:v>4</c:v>
                </c:pt>
                <c:pt idx="13437">
                  <c:v>4</c:v>
                </c:pt>
                <c:pt idx="13438">
                  <c:v>4</c:v>
                </c:pt>
                <c:pt idx="13439">
                  <c:v>2.9999999999999991</c:v>
                </c:pt>
                <c:pt idx="13440">
                  <c:v>2.9999999999999991</c:v>
                </c:pt>
                <c:pt idx="13441">
                  <c:v>2</c:v>
                </c:pt>
                <c:pt idx="13442">
                  <c:v>2.9999999999999991</c:v>
                </c:pt>
                <c:pt idx="13443">
                  <c:v>2</c:v>
                </c:pt>
                <c:pt idx="13444">
                  <c:v>2</c:v>
                </c:pt>
                <c:pt idx="13445">
                  <c:v>2</c:v>
                </c:pt>
                <c:pt idx="13446">
                  <c:v>2</c:v>
                </c:pt>
                <c:pt idx="13447">
                  <c:v>2</c:v>
                </c:pt>
                <c:pt idx="13448">
                  <c:v>2</c:v>
                </c:pt>
                <c:pt idx="13449">
                  <c:v>2</c:v>
                </c:pt>
                <c:pt idx="13450">
                  <c:v>2</c:v>
                </c:pt>
                <c:pt idx="13451">
                  <c:v>2</c:v>
                </c:pt>
                <c:pt idx="13452">
                  <c:v>2</c:v>
                </c:pt>
                <c:pt idx="13453">
                  <c:v>2</c:v>
                </c:pt>
                <c:pt idx="13454">
                  <c:v>2</c:v>
                </c:pt>
                <c:pt idx="13455">
                  <c:v>2</c:v>
                </c:pt>
                <c:pt idx="13456">
                  <c:v>0.99999999999999911</c:v>
                </c:pt>
                <c:pt idx="13457">
                  <c:v>0.99999999999999911</c:v>
                </c:pt>
                <c:pt idx="13458">
                  <c:v>0.99999999999999911</c:v>
                </c:pt>
                <c:pt idx="13459">
                  <c:v>0.99999999999999911</c:v>
                </c:pt>
                <c:pt idx="13460">
                  <c:v>0.99999999999999911</c:v>
                </c:pt>
                <c:pt idx="13461">
                  <c:v>0.99999999999999911</c:v>
                </c:pt>
                <c:pt idx="13462">
                  <c:v>0.99999999999999911</c:v>
                </c:pt>
                <c:pt idx="13463">
                  <c:v>0.99999999999999911</c:v>
                </c:pt>
                <c:pt idx="13464">
                  <c:v>0.99999999999999911</c:v>
                </c:pt>
                <c:pt idx="13465">
                  <c:v>0.99999999999999911</c:v>
                </c:pt>
                <c:pt idx="13466">
                  <c:v>0.99999999999999911</c:v>
                </c:pt>
                <c:pt idx="13467">
                  <c:v>2</c:v>
                </c:pt>
                <c:pt idx="13468">
                  <c:v>0.99999999999999911</c:v>
                </c:pt>
                <c:pt idx="13469">
                  <c:v>0.99999999999999911</c:v>
                </c:pt>
                <c:pt idx="13470">
                  <c:v>2</c:v>
                </c:pt>
                <c:pt idx="13471">
                  <c:v>0.99999999999999911</c:v>
                </c:pt>
                <c:pt idx="13472">
                  <c:v>2</c:v>
                </c:pt>
                <c:pt idx="13473">
                  <c:v>2</c:v>
                </c:pt>
                <c:pt idx="13474">
                  <c:v>0.99999999999999911</c:v>
                </c:pt>
                <c:pt idx="13475">
                  <c:v>2</c:v>
                </c:pt>
                <c:pt idx="13476">
                  <c:v>2</c:v>
                </c:pt>
                <c:pt idx="13477">
                  <c:v>0.99999999999999911</c:v>
                </c:pt>
                <c:pt idx="13478">
                  <c:v>2</c:v>
                </c:pt>
                <c:pt idx="13479">
                  <c:v>2</c:v>
                </c:pt>
                <c:pt idx="13480">
                  <c:v>2</c:v>
                </c:pt>
                <c:pt idx="13481">
                  <c:v>2</c:v>
                </c:pt>
                <c:pt idx="13482">
                  <c:v>2</c:v>
                </c:pt>
                <c:pt idx="13483">
                  <c:v>2</c:v>
                </c:pt>
                <c:pt idx="13484">
                  <c:v>2</c:v>
                </c:pt>
                <c:pt idx="13485">
                  <c:v>2</c:v>
                </c:pt>
                <c:pt idx="13486">
                  <c:v>2</c:v>
                </c:pt>
                <c:pt idx="13487">
                  <c:v>2</c:v>
                </c:pt>
                <c:pt idx="13488">
                  <c:v>2</c:v>
                </c:pt>
                <c:pt idx="13489">
                  <c:v>0.99999999999999911</c:v>
                </c:pt>
                <c:pt idx="13490">
                  <c:v>2</c:v>
                </c:pt>
                <c:pt idx="13491">
                  <c:v>2</c:v>
                </c:pt>
                <c:pt idx="13492">
                  <c:v>2</c:v>
                </c:pt>
                <c:pt idx="13493">
                  <c:v>2</c:v>
                </c:pt>
                <c:pt idx="13494">
                  <c:v>2</c:v>
                </c:pt>
                <c:pt idx="13495">
                  <c:v>2</c:v>
                </c:pt>
                <c:pt idx="13496">
                  <c:v>2</c:v>
                </c:pt>
                <c:pt idx="13497">
                  <c:v>2</c:v>
                </c:pt>
                <c:pt idx="13498">
                  <c:v>2</c:v>
                </c:pt>
                <c:pt idx="13499">
                  <c:v>2</c:v>
                </c:pt>
                <c:pt idx="13500">
                  <c:v>2</c:v>
                </c:pt>
                <c:pt idx="13501">
                  <c:v>2</c:v>
                </c:pt>
                <c:pt idx="13502">
                  <c:v>2</c:v>
                </c:pt>
                <c:pt idx="13503">
                  <c:v>2</c:v>
                </c:pt>
                <c:pt idx="13504">
                  <c:v>2</c:v>
                </c:pt>
                <c:pt idx="13505">
                  <c:v>2</c:v>
                </c:pt>
                <c:pt idx="13506">
                  <c:v>2</c:v>
                </c:pt>
                <c:pt idx="13507">
                  <c:v>2</c:v>
                </c:pt>
                <c:pt idx="13508">
                  <c:v>2</c:v>
                </c:pt>
                <c:pt idx="13509">
                  <c:v>2</c:v>
                </c:pt>
                <c:pt idx="13510">
                  <c:v>2</c:v>
                </c:pt>
                <c:pt idx="13511">
                  <c:v>2</c:v>
                </c:pt>
                <c:pt idx="13512">
                  <c:v>2</c:v>
                </c:pt>
                <c:pt idx="13513">
                  <c:v>2</c:v>
                </c:pt>
                <c:pt idx="13514">
                  <c:v>2</c:v>
                </c:pt>
                <c:pt idx="13515">
                  <c:v>2</c:v>
                </c:pt>
                <c:pt idx="13516">
                  <c:v>2</c:v>
                </c:pt>
                <c:pt idx="13517">
                  <c:v>2</c:v>
                </c:pt>
                <c:pt idx="13518">
                  <c:v>2</c:v>
                </c:pt>
                <c:pt idx="13519">
                  <c:v>2</c:v>
                </c:pt>
                <c:pt idx="13520">
                  <c:v>2</c:v>
                </c:pt>
                <c:pt idx="13521">
                  <c:v>2</c:v>
                </c:pt>
                <c:pt idx="13522">
                  <c:v>2</c:v>
                </c:pt>
                <c:pt idx="13523">
                  <c:v>2</c:v>
                </c:pt>
                <c:pt idx="13524">
                  <c:v>2</c:v>
                </c:pt>
                <c:pt idx="13525">
                  <c:v>2</c:v>
                </c:pt>
                <c:pt idx="13526">
                  <c:v>2</c:v>
                </c:pt>
                <c:pt idx="13527">
                  <c:v>2</c:v>
                </c:pt>
                <c:pt idx="13528">
                  <c:v>2</c:v>
                </c:pt>
                <c:pt idx="13529">
                  <c:v>2</c:v>
                </c:pt>
                <c:pt idx="13530">
                  <c:v>2</c:v>
                </c:pt>
                <c:pt idx="13531">
                  <c:v>2</c:v>
                </c:pt>
                <c:pt idx="13532">
                  <c:v>2</c:v>
                </c:pt>
                <c:pt idx="13533">
                  <c:v>2</c:v>
                </c:pt>
                <c:pt idx="13534">
                  <c:v>2</c:v>
                </c:pt>
                <c:pt idx="13535">
                  <c:v>2</c:v>
                </c:pt>
                <c:pt idx="13536">
                  <c:v>2</c:v>
                </c:pt>
                <c:pt idx="13537">
                  <c:v>2</c:v>
                </c:pt>
                <c:pt idx="13538">
                  <c:v>2</c:v>
                </c:pt>
                <c:pt idx="13539">
                  <c:v>2</c:v>
                </c:pt>
                <c:pt idx="13540">
                  <c:v>2</c:v>
                </c:pt>
                <c:pt idx="13541">
                  <c:v>2</c:v>
                </c:pt>
                <c:pt idx="13542">
                  <c:v>2</c:v>
                </c:pt>
                <c:pt idx="13543">
                  <c:v>2</c:v>
                </c:pt>
                <c:pt idx="13544">
                  <c:v>2</c:v>
                </c:pt>
                <c:pt idx="13545">
                  <c:v>2</c:v>
                </c:pt>
                <c:pt idx="13546">
                  <c:v>2</c:v>
                </c:pt>
                <c:pt idx="13547">
                  <c:v>2</c:v>
                </c:pt>
                <c:pt idx="13548">
                  <c:v>2</c:v>
                </c:pt>
                <c:pt idx="13549">
                  <c:v>2</c:v>
                </c:pt>
                <c:pt idx="13550">
                  <c:v>2</c:v>
                </c:pt>
                <c:pt idx="13551">
                  <c:v>2</c:v>
                </c:pt>
                <c:pt idx="13552">
                  <c:v>2</c:v>
                </c:pt>
                <c:pt idx="13553">
                  <c:v>2</c:v>
                </c:pt>
                <c:pt idx="13554">
                  <c:v>2.9999999999999991</c:v>
                </c:pt>
                <c:pt idx="13555">
                  <c:v>4</c:v>
                </c:pt>
                <c:pt idx="13556">
                  <c:v>4</c:v>
                </c:pt>
                <c:pt idx="13557">
                  <c:v>4</c:v>
                </c:pt>
                <c:pt idx="13558">
                  <c:v>4</c:v>
                </c:pt>
                <c:pt idx="13559">
                  <c:v>4.9999999999999991</c:v>
                </c:pt>
                <c:pt idx="13560">
                  <c:v>4</c:v>
                </c:pt>
                <c:pt idx="13561">
                  <c:v>4</c:v>
                </c:pt>
                <c:pt idx="13562">
                  <c:v>4</c:v>
                </c:pt>
                <c:pt idx="13563">
                  <c:v>4</c:v>
                </c:pt>
                <c:pt idx="13564">
                  <c:v>2.9999999999999991</c:v>
                </c:pt>
                <c:pt idx="13565">
                  <c:v>2.9999999999999991</c:v>
                </c:pt>
                <c:pt idx="13566">
                  <c:v>2.9999999999999991</c:v>
                </c:pt>
                <c:pt idx="13567">
                  <c:v>4</c:v>
                </c:pt>
                <c:pt idx="13568">
                  <c:v>2.9999999999999991</c:v>
                </c:pt>
                <c:pt idx="13569">
                  <c:v>2.9999999999999991</c:v>
                </c:pt>
                <c:pt idx="13570">
                  <c:v>2.9999999999999991</c:v>
                </c:pt>
                <c:pt idx="13571">
                  <c:v>2.9999999999999991</c:v>
                </c:pt>
                <c:pt idx="13572">
                  <c:v>2.9999999999999991</c:v>
                </c:pt>
                <c:pt idx="13573">
                  <c:v>2.9999999999999991</c:v>
                </c:pt>
                <c:pt idx="13574">
                  <c:v>2.9999999999999991</c:v>
                </c:pt>
                <c:pt idx="13575">
                  <c:v>2.9999999999999991</c:v>
                </c:pt>
                <c:pt idx="13576">
                  <c:v>2.9999999999999991</c:v>
                </c:pt>
                <c:pt idx="13577">
                  <c:v>4</c:v>
                </c:pt>
                <c:pt idx="13578">
                  <c:v>2.9999999999999991</c:v>
                </c:pt>
                <c:pt idx="13579">
                  <c:v>2.9999999999999991</c:v>
                </c:pt>
                <c:pt idx="13580">
                  <c:v>4</c:v>
                </c:pt>
                <c:pt idx="13581">
                  <c:v>2.9999999999999991</c:v>
                </c:pt>
                <c:pt idx="13582">
                  <c:v>2.9999999999999991</c:v>
                </c:pt>
                <c:pt idx="13583">
                  <c:v>2.9999999999999991</c:v>
                </c:pt>
                <c:pt idx="13584">
                  <c:v>2.9999999999999991</c:v>
                </c:pt>
                <c:pt idx="13585">
                  <c:v>2.9999999999999991</c:v>
                </c:pt>
                <c:pt idx="13586">
                  <c:v>2.9999999999999991</c:v>
                </c:pt>
                <c:pt idx="13587">
                  <c:v>2</c:v>
                </c:pt>
                <c:pt idx="13588">
                  <c:v>2.9999999999999991</c:v>
                </c:pt>
                <c:pt idx="13589">
                  <c:v>2.9999999999999991</c:v>
                </c:pt>
                <c:pt idx="13590">
                  <c:v>2</c:v>
                </c:pt>
                <c:pt idx="13591">
                  <c:v>2.9999999999999991</c:v>
                </c:pt>
                <c:pt idx="13592">
                  <c:v>2.9999999999999991</c:v>
                </c:pt>
                <c:pt idx="13593">
                  <c:v>2.9999999999999991</c:v>
                </c:pt>
                <c:pt idx="13594">
                  <c:v>2.9999999999999991</c:v>
                </c:pt>
                <c:pt idx="13595">
                  <c:v>2.9999999999999991</c:v>
                </c:pt>
                <c:pt idx="13596">
                  <c:v>2</c:v>
                </c:pt>
                <c:pt idx="13597">
                  <c:v>2.9999999999999991</c:v>
                </c:pt>
                <c:pt idx="13598">
                  <c:v>2</c:v>
                </c:pt>
                <c:pt idx="13599">
                  <c:v>2.9999999999999991</c:v>
                </c:pt>
                <c:pt idx="13600">
                  <c:v>2.9999999999999991</c:v>
                </c:pt>
                <c:pt idx="13601">
                  <c:v>2.9999999999999991</c:v>
                </c:pt>
                <c:pt idx="13602">
                  <c:v>2.9999999999999991</c:v>
                </c:pt>
                <c:pt idx="13603">
                  <c:v>2.9999999999999991</c:v>
                </c:pt>
                <c:pt idx="13604">
                  <c:v>2.9999999999999991</c:v>
                </c:pt>
                <c:pt idx="13605">
                  <c:v>2</c:v>
                </c:pt>
                <c:pt idx="13606">
                  <c:v>2</c:v>
                </c:pt>
                <c:pt idx="13607">
                  <c:v>2.9999999999999991</c:v>
                </c:pt>
                <c:pt idx="13608">
                  <c:v>2.9999999999999991</c:v>
                </c:pt>
                <c:pt idx="13609">
                  <c:v>2</c:v>
                </c:pt>
                <c:pt idx="13610">
                  <c:v>2.9999999999999991</c:v>
                </c:pt>
                <c:pt idx="13611">
                  <c:v>2.9999999999999991</c:v>
                </c:pt>
                <c:pt idx="13612">
                  <c:v>2.9999999999999991</c:v>
                </c:pt>
                <c:pt idx="13613">
                  <c:v>2.9999999999999991</c:v>
                </c:pt>
                <c:pt idx="13614">
                  <c:v>2.9999999999999991</c:v>
                </c:pt>
                <c:pt idx="13615">
                  <c:v>2.9999999999999991</c:v>
                </c:pt>
                <c:pt idx="13616">
                  <c:v>2.9999999999999991</c:v>
                </c:pt>
                <c:pt idx="13617">
                  <c:v>2.9999999999999991</c:v>
                </c:pt>
                <c:pt idx="13618">
                  <c:v>2.9999999999999991</c:v>
                </c:pt>
                <c:pt idx="13619">
                  <c:v>2.9999999999999991</c:v>
                </c:pt>
                <c:pt idx="13620">
                  <c:v>2</c:v>
                </c:pt>
                <c:pt idx="13621">
                  <c:v>2.9999999999999991</c:v>
                </c:pt>
                <c:pt idx="13622">
                  <c:v>2</c:v>
                </c:pt>
                <c:pt idx="13623">
                  <c:v>2</c:v>
                </c:pt>
                <c:pt idx="13624">
                  <c:v>2.9999999999999991</c:v>
                </c:pt>
                <c:pt idx="13625">
                  <c:v>2.9999999999999991</c:v>
                </c:pt>
                <c:pt idx="13626">
                  <c:v>2</c:v>
                </c:pt>
                <c:pt idx="13627">
                  <c:v>2.9999999999999991</c:v>
                </c:pt>
                <c:pt idx="13628">
                  <c:v>2.9999999999999991</c:v>
                </c:pt>
                <c:pt idx="13629">
                  <c:v>2</c:v>
                </c:pt>
                <c:pt idx="13630">
                  <c:v>2</c:v>
                </c:pt>
                <c:pt idx="13631">
                  <c:v>2</c:v>
                </c:pt>
                <c:pt idx="13632">
                  <c:v>2.9999999999999991</c:v>
                </c:pt>
                <c:pt idx="13633">
                  <c:v>2.9999999999999991</c:v>
                </c:pt>
                <c:pt idx="13634">
                  <c:v>2</c:v>
                </c:pt>
                <c:pt idx="13635">
                  <c:v>2.9999999999999991</c:v>
                </c:pt>
                <c:pt idx="13636">
                  <c:v>2.9999999999999991</c:v>
                </c:pt>
                <c:pt idx="13637">
                  <c:v>2.9999999999999991</c:v>
                </c:pt>
                <c:pt idx="13638">
                  <c:v>2.9999999999999991</c:v>
                </c:pt>
                <c:pt idx="13639">
                  <c:v>2.9999999999999991</c:v>
                </c:pt>
                <c:pt idx="13640">
                  <c:v>4</c:v>
                </c:pt>
                <c:pt idx="13641">
                  <c:v>2.9999999999999991</c:v>
                </c:pt>
                <c:pt idx="13642">
                  <c:v>2.9999999999999991</c:v>
                </c:pt>
                <c:pt idx="13643">
                  <c:v>4</c:v>
                </c:pt>
                <c:pt idx="13644">
                  <c:v>2.9999999999999991</c:v>
                </c:pt>
                <c:pt idx="13645">
                  <c:v>2.9999999999999991</c:v>
                </c:pt>
                <c:pt idx="13646">
                  <c:v>4</c:v>
                </c:pt>
                <c:pt idx="13647">
                  <c:v>4</c:v>
                </c:pt>
                <c:pt idx="13648">
                  <c:v>4</c:v>
                </c:pt>
                <c:pt idx="13649">
                  <c:v>2.9999999999999991</c:v>
                </c:pt>
                <c:pt idx="13650">
                  <c:v>4</c:v>
                </c:pt>
                <c:pt idx="13651">
                  <c:v>4</c:v>
                </c:pt>
                <c:pt idx="13652">
                  <c:v>4</c:v>
                </c:pt>
                <c:pt idx="13653">
                  <c:v>4</c:v>
                </c:pt>
                <c:pt idx="13654">
                  <c:v>4</c:v>
                </c:pt>
                <c:pt idx="13655">
                  <c:v>4</c:v>
                </c:pt>
                <c:pt idx="13656">
                  <c:v>2.9999999999999991</c:v>
                </c:pt>
                <c:pt idx="13657">
                  <c:v>2.9999999999999991</c:v>
                </c:pt>
                <c:pt idx="13658">
                  <c:v>2.9999999999999991</c:v>
                </c:pt>
                <c:pt idx="13659">
                  <c:v>2.9999999999999991</c:v>
                </c:pt>
                <c:pt idx="13660">
                  <c:v>2.9999999999999991</c:v>
                </c:pt>
                <c:pt idx="13661">
                  <c:v>2.9999999999999991</c:v>
                </c:pt>
                <c:pt idx="13662">
                  <c:v>2.9999999999999991</c:v>
                </c:pt>
                <c:pt idx="13663">
                  <c:v>2.9999999999999991</c:v>
                </c:pt>
                <c:pt idx="13664">
                  <c:v>2.9999999999999991</c:v>
                </c:pt>
                <c:pt idx="13665">
                  <c:v>2.9999999999999991</c:v>
                </c:pt>
                <c:pt idx="13666">
                  <c:v>2.9999999999999991</c:v>
                </c:pt>
                <c:pt idx="13667">
                  <c:v>2.9999999999999991</c:v>
                </c:pt>
                <c:pt idx="13668">
                  <c:v>2.9999999999999991</c:v>
                </c:pt>
                <c:pt idx="13669">
                  <c:v>2.9999999999999991</c:v>
                </c:pt>
                <c:pt idx="13670">
                  <c:v>2.9999999999999991</c:v>
                </c:pt>
                <c:pt idx="13671">
                  <c:v>2.9999999999999991</c:v>
                </c:pt>
                <c:pt idx="13672">
                  <c:v>2.9999999999999991</c:v>
                </c:pt>
                <c:pt idx="13673">
                  <c:v>2.9999999999999991</c:v>
                </c:pt>
                <c:pt idx="13674">
                  <c:v>2.9999999999999991</c:v>
                </c:pt>
                <c:pt idx="13675">
                  <c:v>2.9999999999999991</c:v>
                </c:pt>
                <c:pt idx="13676">
                  <c:v>2.9999999999999991</c:v>
                </c:pt>
                <c:pt idx="13677">
                  <c:v>2.9999999999999991</c:v>
                </c:pt>
                <c:pt idx="13678">
                  <c:v>2.9999999999999991</c:v>
                </c:pt>
                <c:pt idx="13679">
                  <c:v>2.9999999999999991</c:v>
                </c:pt>
                <c:pt idx="13680">
                  <c:v>2.9999999999999991</c:v>
                </c:pt>
                <c:pt idx="13681">
                  <c:v>2.9999999999999991</c:v>
                </c:pt>
                <c:pt idx="13682">
                  <c:v>2.9999999999999991</c:v>
                </c:pt>
                <c:pt idx="13683">
                  <c:v>2.9999999999999991</c:v>
                </c:pt>
                <c:pt idx="13684">
                  <c:v>2.9999999999999991</c:v>
                </c:pt>
                <c:pt idx="13685">
                  <c:v>2.9999999999999991</c:v>
                </c:pt>
                <c:pt idx="13686">
                  <c:v>2.9999999999999991</c:v>
                </c:pt>
                <c:pt idx="13687">
                  <c:v>2.9999999999999991</c:v>
                </c:pt>
                <c:pt idx="13688">
                  <c:v>2.9999999999999991</c:v>
                </c:pt>
                <c:pt idx="13689">
                  <c:v>2.9999999999999991</c:v>
                </c:pt>
                <c:pt idx="13690">
                  <c:v>2.9999999999999991</c:v>
                </c:pt>
                <c:pt idx="13691">
                  <c:v>2.9999999999999991</c:v>
                </c:pt>
                <c:pt idx="13692">
                  <c:v>2.9999999999999991</c:v>
                </c:pt>
                <c:pt idx="13693">
                  <c:v>2.9999999999999991</c:v>
                </c:pt>
                <c:pt idx="13694">
                  <c:v>2.9999999999999991</c:v>
                </c:pt>
                <c:pt idx="13695">
                  <c:v>2.9999999999999991</c:v>
                </c:pt>
                <c:pt idx="13696">
                  <c:v>2.9999999999999991</c:v>
                </c:pt>
                <c:pt idx="13697">
                  <c:v>2.9999999999999991</c:v>
                </c:pt>
                <c:pt idx="13698">
                  <c:v>2.9999999999999991</c:v>
                </c:pt>
                <c:pt idx="13699">
                  <c:v>2.9999999999999991</c:v>
                </c:pt>
                <c:pt idx="13700">
                  <c:v>2.9999999999999991</c:v>
                </c:pt>
                <c:pt idx="13701">
                  <c:v>2.9999999999999991</c:v>
                </c:pt>
                <c:pt idx="13702">
                  <c:v>2.9999999999999991</c:v>
                </c:pt>
                <c:pt idx="13703">
                  <c:v>2.9999999999999991</c:v>
                </c:pt>
                <c:pt idx="13704">
                  <c:v>2.9999999999999991</c:v>
                </c:pt>
                <c:pt idx="13705">
                  <c:v>2.9999999999999991</c:v>
                </c:pt>
                <c:pt idx="13706">
                  <c:v>2.9999999999999991</c:v>
                </c:pt>
                <c:pt idx="13707">
                  <c:v>2.9999999999999991</c:v>
                </c:pt>
                <c:pt idx="13708">
                  <c:v>2.9999999999999991</c:v>
                </c:pt>
                <c:pt idx="13709">
                  <c:v>2.9999999999999991</c:v>
                </c:pt>
                <c:pt idx="13710">
                  <c:v>2.9999999999999991</c:v>
                </c:pt>
                <c:pt idx="13711">
                  <c:v>2.9999999999999991</c:v>
                </c:pt>
                <c:pt idx="13712">
                  <c:v>2.9999999999999991</c:v>
                </c:pt>
                <c:pt idx="13713">
                  <c:v>2.9999999999999991</c:v>
                </c:pt>
                <c:pt idx="13714">
                  <c:v>2.9999999999999991</c:v>
                </c:pt>
                <c:pt idx="13715">
                  <c:v>2.9999999999999991</c:v>
                </c:pt>
                <c:pt idx="13716">
                  <c:v>2.9999999999999991</c:v>
                </c:pt>
                <c:pt idx="13717">
                  <c:v>2.9999999999999991</c:v>
                </c:pt>
                <c:pt idx="13718">
                  <c:v>2.9999999999999991</c:v>
                </c:pt>
                <c:pt idx="13719">
                  <c:v>2.9999999999999991</c:v>
                </c:pt>
                <c:pt idx="13720">
                  <c:v>2.9999999999999991</c:v>
                </c:pt>
                <c:pt idx="13721">
                  <c:v>2.9999999999999991</c:v>
                </c:pt>
                <c:pt idx="13722">
                  <c:v>2.9999999999999991</c:v>
                </c:pt>
                <c:pt idx="13723">
                  <c:v>2.9999999999999991</c:v>
                </c:pt>
                <c:pt idx="13724">
                  <c:v>2.9999999999999991</c:v>
                </c:pt>
                <c:pt idx="13725">
                  <c:v>2.9999999999999991</c:v>
                </c:pt>
                <c:pt idx="13726">
                  <c:v>2.9999999999999991</c:v>
                </c:pt>
                <c:pt idx="13727">
                  <c:v>2.9999999999999991</c:v>
                </c:pt>
                <c:pt idx="13728">
                  <c:v>2.9999999999999991</c:v>
                </c:pt>
                <c:pt idx="13729">
                  <c:v>2.9999999999999991</c:v>
                </c:pt>
                <c:pt idx="13730">
                  <c:v>2.9999999999999991</c:v>
                </c:pt>
                <c:pt idx="13731">
                  <c:v>2.9999999999999991</c:v>
                </c:pt>
                <c:pt idx="13732">
                  <c:v>2.9999999999999991</c:v>
                </c:pt>
                <c:pt idx="13733">
                  <c:v>2.9999999999999991</c:v>
                </c:pt>
                <c:pt idx="13734">
                  <c:v>2.9999999999999991</c:v>
                </c:pt>
                <c:pt idx="13735">
                  <c:v>2.9999999999999991</c:v>
                </c:pt>
                <c:pt idx="13736">
                  <c:v>2.9999999999999991</c:v>
                </c:pt>
                <c:pt idx="13737">
                  <c:v>2.9999999999999991</c:v>
                </c:pt>
                <c:pt idx="13738">
                  <c:v>2.9999999999999991</c:v>
                </c:pt>
                <c:pt idx="13739">
                  <c:v>2.9999999999999991</c:v>
                </c:pt>
                <c:pt idx="13740">
                  <c:v>2.9999999999999991</c:v>
                </c:pt>
                <c:pt idx="13741">
                  <c:v>2.9999999999999991</c:v>
                </c:pt>
                <c:pt idx="13742">
                  <c:v>2.9999999999999991</c:v>
                </c:pt>
                <c:pt idx="13743">
                  <c:v>2.9999999999999991</c:v>
                </c:pt>
                <c:pt idx="13744">
                  <c:v>2.9999999999999991</c:v>
                </c:pt>
                <c:pt idx="13745">
                  <c:v>2.9999999999999991</c:v>
                </c:pt>
                <c:pt idx="13746">
                  <c:v>2.9999999999999991</c:v>
                </c:pt>
                <c:pt idx="13747">
                  <c:v>4</c:v>
                </c:pt>
                <c:pt idx="13748">
                  <c:v>4</c:v>
                </c:pt>
                <c:pt idx="13749">
                  <c:v>4</c:v>
                </c:pt>
                <c:pt idx="13750">
                  <c:v>2.9999999999999991</c:v>
                </c:pt>
                <c:pt idx="13751">
                  <c:v>2.9999999999999991</c:v>
                </c:pt>
                <c:pt idx="13752">
                  <c:v>4</c:v>
                </c:pt>
                <c:pt idx="13753">
                  <c:v>2.9999999999999991</c:v>
                </c:pt>
                <c:pt idx="13754">
                  <c:v>2.9999999999999991</c:v>
                </c:pt>
                <c:pt idx="13755">
                  <c:v>4</c:v>
                </c:pt>
                <c:pt idx="13756">
                  <c:v>2.9999999999999991</c:v>
                </c:pt>
                <c:pt idx="13757">
                  <c:v>2.9999999999999991</c:v>
                </c:pt>
                <c:pt idx="13758">
                  <c:v>2.9999999999999991</c:v>
                </c:pt>
                <c:pt idx="13759">
                  <c:v>2.9999999999999991</c:v>
                </c:pt>
                <c:pt idx="13760">
                  <c:v>2.9999999999999991</c:v>
                </c:pt>
                <c:pt idx="13761">
                  <c:v>2.9999999999999991</c:v>
                </c:pt>
                <c:pt idx="13762">
                  <c:v>2.9999999999999991</c:v>
                </c:pt>
                <c:pt idx="13763">
                  <c:v>2.9999999999999991</c:v>
                </c:pt>
                <c:pt idx="13764">
                  <c:v>2.9999999999999991</c:v>
                </c:pt>
                <c:pt idx="13765">
                  <c:v>2.9999999999999991</c:v>
                </c:pt>
                <c:pt idx="13766">
                  <c:v>2.9999999999999991</c:v>
                </c:pt>
                <c:pt idx="13767">
                  <c:v>2.9999999999999991</c:v>
                </c:pt>
                <c:pt idx="13768">
                  <c:v>2.9999999999999991</c:v>
                </c:pt>
                <c:pt idx="13769">
                  <c:v>2.9999999999999991</c:v>
                </c:pt>
                <c:pt idx="13770">
                  <c:v>2.9999999999999991</c:v>
                </c:pt>
                <c:pt idx="13771">
                  <c:v>2.9999999999999991</c:v>
                </c:pt>
                <c:pt idx="13772">
                  <c:v>2.9999999999999991</c:v>
                </c:pt>
                <c:pt idx="13773">
                  <c:v>2.9999999999999991</c:v>
                </c:pt>
                <c:pt idx="13774">
                  <c:v>2.9999999999999991</c:v>
                </c:pt>
                <c:pt idx="13775">
                  <c:v>2.9999999999999991</c:v>
                </c:pt>
                <c:pt idx="13776">
                  <c:v>2.9999999999999991</c:v>
                </c:pt>
                <c:pt idx="13777">
                  <c:v>2.9999999999999991</c:v>
                </c:pt>
                <c:pt idx="13778">
                  <c:v>2.9999999999999991</c:v>
                </c:pt>
                <c:pt idx="13779">
                  <c:v>2.9999999999999991</c:v>
                </c:pt>
                <c:pt idx="13780">
                  <c:v>2.9999999999999991</c:v>
                </c:pt>
                <c:pt idx="13781">
                  <c:v>2.9999999999999991</c:v>
                </c:pt>
                <c:pt idx="13782">
                  <c:v>2.9999999999999991</c:v>
                </c:pt>
                <c:pt idx="13783">
                  <c:v>2.9999999999999991</c:v>
                </c:pt>
                <c:pt idx="13784">
                  <c:v>2.9999999999999991</c:v>
                </c:pt>
                <c:pt idx="13785">
                  <c:v>2.9999999999999991</c:v>
                </c:pt>
                <c:pt idx="13786">
                  <c:v>4</c:v>
                </c:pt>
                <c:pt idx="13787">
                  <c:v>6</c:v>
                </c:pt>
                <c:pt idx="13788">
                  <c:v>6</c:v>
                </c:pt>
                <c:pt idx="13789">
                  <c:v>6</c:v>
                </c:pt>
                <c:pt idx="13790">
                  <c:v>4</c:v>
                </c:pt>
                <c:pt idx="13791">
                  <c:v>2.9999999999999991</c:v>
                </c:pt>
                <c:pt idx="13792">
                  <c:v>4</c:v>
                </c:pt>
                <c:pt idx="13793">
                  <c:v>2.9999999999999991</c:v>
                </c:pt>
                <c:pt idx="13794">
                  <c:v>2.9999999999999991</c:v>
                </c:pt>
                <c:pt idx="13795">
                  <c:v>2.9999999999999991</c:v>
                </c:pt>
                <c:pt idx="13796">
                  <c:v>2.9999999999999991</c:v>
                </c:pt>
                <c:pt idx="13797">
                  <c:v>2.9999999999999991</c:v>
                </c:pt>
                <c:pt idx="13798">
                  <c:v>2.9999999999999991</c:v>
                </c:pt>
                <c:pt idx="13799">
                  <c:v>2.9999999999999991</c:v>
                </c:pt>
                <c:pt idx="13800">
                  <c:v>2.9999999999999991</c:v>
                </c:pt>
                <c:pt idx="13801">
                  <c:v>2.9999999999999991</c:v>
                </c:pt>
                <c:pt idx="13802">
                  <c:v>2.9999999999999991</c:v>
                </c:pt>
                <c:pt idx="13803">
                  <c:v>2.9999999999999991</c:v>
                </c:pt>
                <c:pt idx="13804">
                  <c:v>2.9999999999999991</c:v>
                </c:pt>
                <c:pt idx="13805">
                  <c:v>2.9999999999999991</c:v>
                </c:pt>
                <c:pt idx="13806">
                  <c:v>2.9999999999999991</c:v>
                </c:pt>
                <c:pt idx="13807">
                  <c:v>2.9999999999999991</c:v>
                </c:pt>
                <c:pt idx="13808">
                  <c:v>2.9999999999999991</c:v>
                </c:pt>
                <c:pt idx="13809">
                  <c:v>2.9999999999999991</c:v>
                </c:pt>
                <c:pt idx="13810">
                  <c:v>2.9999999999999991</c:v>
                </c:pt>
                <c:pt idx="13811">
                  <c:v>2.9999999999999991</c:v>
                </c:pt>
                <c:pt idx="13812">
                  <c:v>2.9999999999999991</c:v>
                </c:pt>
                <c:pt idx="13813">
                  <c:v>2.9999999999999991</c:v>
                </c:pt>
                <c:pt idx="13814">
                  <c:v>2.9999999999999991</c:v>
                </c:pt>
                <c:pt idx="13815">
                  <c:v>2.9999999999999991</c:v>
                </c:pt>
                <c:pt idx="13816">
                  <c:v>2.9999999999999991</c:v>
                </c:pt>
                <c:pt idx="13817">
                  <c:v>2.9999999999999991</c:v>
                </c:pt>
                <c:pt idx="13818">
                  <c:v>2.9999999999999991</c:v>
                </c:pt>
                <c:pt idx="13819">
                  <c:v>2.9999999999999991</c:v>
                </c:pt>
                <c:pt idx="13820">
                  <c:v>2.9999999999999991</c:v>
                </c:pt>
                <c:pt idx="13821">
                  <c:v>2.9999999999999991</c:v>
                </c:pt>
                <c:pt idx="13822">
                  <c:v>2.9999999999999991</c:v>
                </c:pt>
                <c:pt idx="13823">
                  <c:v>2.9999999999999991</c:v>
                </c:pt>
                <c:pt idx="13824">
                  <c:v>2.9999999999999991</c:v>
                </c:pt>
                <c:pt idx="13825">
                  <c:v>2.9999999999999991</c:v>
                </c:pt>
                <c:pt idx="13826">
                  <c:v>2.9999999999999991</c:v>
                </c:pt>
                <c:pt idx="13827">
                  <c:v>2.9999999999999991</c:v>
                </c:pt>
                <c:pt idx="13828">
                  <c:v>2.9999999999999991</c:v>
                </c:pt>
                <c:pt idx="13829">
                  <c:v>2.9999999999999991</c:v>
                </c:pt>
                <c:pt idx="13830">
                  <c:v>2.9999999999999991</c:v>
                </c:pt>
                <c:pt idx="13831">
                  <c:v>2.9999999999999991</c:v>
                </c:pt>
                <c:pt idx="13832">
                  <c:v>2.9999999999999991</c:v>
                </c:pt>
                <c:pt idx="13833">
                  <c:v>2.9999999999999991</c:v>
                </c:pt>
                <c:pt idx="13834">
                  <c:v>2.9999999999999991</c:v>
                </c:pt>
                <c:pt idx="13835">
                  <c:v>2.9999999999999991</c:v>
                </c:pt>
                <c:pt idx="13836">
                  <c:v>2.9999999999999991</c:v>
                </c:pt>
                <c:pt idx="13837">
                  <c:v>2.9999999999999991</c:v>
                </c:pt>
                <c:pt idx="13838">
                  <c:v>2.9999999999999991</c:v>
                </c:pt>
                <c:pt idx="13839">
                  <c:v>2.9999999999999991</c:v>
                </c:pt>
                <c:pt idx="13840">
                  <c:v>2.9999999999999991</c:v>
                </c:pt>
                <c:pt idx="13841">
                  <c:v>2.9999999999999991</c:v>
                </c:pt>
                <c:pt idx="13842">
                  <c:v>2.9999999999999991</c:v>
                </c:pt>
                <c:pt idx="13843">
                  <c:v>2.9999999999999991</c:v>
                </c:pt>
                <c:pt idx="13844">
                  <c:v>2.9999999999999991</c:v>
                </c:pt>
                <c:pt idx="13845">
                  <c:v>2.9999999999999991</c:v>
                </c:pt>
                <c:pt idx="13846">
                  <c:v>2.9999999999999991</c:v>
                </c:pt>
                <c:pt idx="13847">
                  <c:v>2.9999999999999991</c:v>
                </c:pt>
                <c:pt idx="13848">
                  <c:v>2.9999999999999991</c:v>
                </c:pt>
                <c:pt idx="13849">
                  <c:v>2.9999999999999991</c:v>
                </c:pt>
                <c:pt idx="13850">
                  <c:v>2.9999999999999991</c:v>
                </c:pt>
                <c:pt idx="13851">
                  <c:v>2.9999999999999991</c:v>
                </c:pt>
                <c:pt idx="13852">
                  <c:v>2.9999999999999991</c:v>
                </c:pt>
                <c:pt idx="13853">
                  <c:v>2.9999999999999991</c:v>
                </c:pt>
                <c:pt idx="13854">
                  <c:v>2.9999999999999991</c:v>
                </c:pt>
                <c:pt idx="13855">
                  <c:v>2.9999999999999991</c:v>
                </c:pt>
                <c:pt idx="13856">
                  <c:v>2.9999999999999991</c:v>
                </c:pt>
                <c:pt idx="13857">
                  <c:v>2.9999999999999991</c:v>
                </c:pt>
                <c:pt idx="13858">
                  <c:v>2.9999999999999991</c:v>
                </c:pt>
                <c:pt idx="13859">
                  <c:v>2.9999999999999991</c:v>
                </c:pt>
                <c:pt idx="13860">
                  <c:v>2.9999999999999991</c:v>
                </c:pt>
                <c:pt idx="13861">
                  <c:v>2.9999999999999991</c:v>
                </c:pt>
                <c:pt idx="13862">
                  <c:v>2.9999999999999991</c:v>
                </c:pt>
                <c:pt idx="13863">
                  <c:v>2.9999999999999991</c:v>
                </c:pt>
                <c:pt idx="13864">
                  <c:v>2.9999999999999991</c:v>
                </c:pt>
                <c:pt idx="13865">
                  <c:v>2.9999999999999991</c:v>
                </c:pt>
                <c:pt idx="13866">
                  <c:v>2.9999999999999991</c:v>
                </c:pt>
                <c:pt idx="13867">
                  <c:v>2.9999999999999991</c:v>
                </c:pt>
                <c:pt idx="13868">
                  <c:v>2.9999999999999991</c:v>
                </c:pt>
                <c:pt idx="13869">
                  <c:v>2.9999999999999991</c:v>
                </c:pt>
                <c:pt idx="13870">
                  <c:v>2.9999999999999991</c:v>
                </c:pt>
                <c:pt idx="13871">
                  <c:v>2.9999999999999991</c:v>
                </c:pt>
                <c:pt idx="13872">
                  <c:v>2.9999999999999991</c:v>
                </c:pt>
                <c:pt idx="13873">
                  <c:v>2.9999999999999991</c:v>
                </c:pt>
                <c:pt idx="13874">
                  <c:v>2.9999999999999991</c:v>
                </c:pt>
                <c:pt idx="13875">
                  <c:v>2.9999999999999991</c:v>
                </c:pt>
                <c:pt idx="13876">
                  <c:v>2.9999999999999991</c:v>
                </c:pt>
                <c:pt idx="13877">
                  <c:v>2.9999999999999991</c:v>
                </c:pt>
                <c:pt idx="13878">
                  <c:v>2.9999999999999991</c:v>
                </c:pt>
                <c:pt idx="13879">
                  <c:v>2.9999999999999991</c:v>
                </c:pt>
                <c:pt idx="13880">
                  <c:v>2.9999999999999991</c:v>
                </c:pt>
                <c:pt idx="13881">
                  <c:v>2.9999999999999991</c:v>
                </c:pt>
                <c:pt idx="13882">
                  <c:v>2.9999999999999991</c:v>
                </c:pt>
                <c:pt idx="13883">
                  <c:v>2.9999999999999991</c:v>
                </c:pt>
                <c:pt idx="13884">
                  <c:v>2.9999999999999991</c:v>
                </c:pt>
                <c:pt idx="13885">
                  <c:v>2.9999999999999991</c:v>
                </c:pt>
                <c:pt idx="13886">
                  <c:v>2.9999999999999991</c:v>
                </c:pt>
                <c:pt idx="13887">
                  <c:v>2.9999999999999991</c:v>
                </c:pt>
                <c:pt idx="13888">
                  <c:v>2.9999999999999991</c:v>
                </c:pt>
                <c:pt idx="13889">
                  <c:v>2.9999999999999991</c:v>
                </c:pt>
                <c:pt idx="13890">
                  <c:v>2.9999999999999991</c:v>
                </c:pt>
                <c:pt idx="13891">
                  <c:v>2.9999999999999991</c:v>
                </c:pt>
                <c:pt idx="13892">
                  <c:v>2.9999999999999991</c:v>
                </c:pt>
                <c:pt idx="13893">
                  <c:v>2.9999999999999991</c:v>
                </c:pt>
                <c:pt idx="13894">
                  <c:v>2.9999999999999991</c:v>
                </c:pt>
                <c:pt idx="13895">
                  <c:v>2.9999999999999991</c:v>
                </c:pt>
                <c:pt idx="13896">
                  <c:v>2.9999999999999991</c:v>
                </c:pt>
                <c:pt idx="13897">
                  <c:v>2.9999999999999991</c:v>
                </c:pt>
                <c:pt idx="13898">
                  <c:v>2.9999999999999991</c:v>
                </c:pt>
                <c:pt idx="13899">
                  <c:v>2.9999999999999991</c:v>
                </c:pt>
                <c:pt idx="13900">
                  <c:v>2.9999999999999991</c:v>
                </c:pt>
                <c:pt idx="13901">
                  <c:v>2.9999999999999991</c:v>
                </c:pt>
                <c:pt idx="13902">
                  <c:v>2.9999999999999991</c:v>
                </c:pt>
                <c:pt idx="13903">
                  <c:v>2.9999999999999991</c:v>
                </c:pt>
                <c:pt idx="13904">
                  <c:v>2.9999999999999991</c:v>
                </c:pt>
                <c:pt idx="13905">
                  <c:v>2.9999999999999991</c:v>
                </c:pt>
                <c:pt idx="13906">
                  <c:v>2.9999999999999991</c:v>
                </c:pt>
                <c:pt idx="13907">
                  <c:v>2.9999999999999991</c:v>
                </c:pt>
                <c:pt idx="13908">
                  <c:v>2.9999999999999991</c:v>
                </c:pt>
                <c:pt idx="13909">
                  <c:v>2.9999999999999991</c:v>
                </c:pt>
                <c:pt idx="13910">
                  <c:v>4</c:v>
                </c:pt>
                <c:pt idx="13911">
                  <c:v>17</c:v>
                </c:pt>
                <c:pt idx="13912">
                  <c:v>16</c:v>
                </c:pt>
                <c:pt idx="13913">
                  <c:v>11.999999999999998</c:v>
                </c:pt>
                <c:pt idx="13914">
                  <c:v>6</c:v>
                </c:pt>
                <c:pt idx="13915">
                  <c:v>4</c:v>
                </c:pt>
                <c:pt idx="13916">
                  <c:v>4</c:v>
                </c:pt>
                <c:pt idx="13917">
                  <c:v>4</c:v>
                </c:pt>
                <c:pt idx="13918">
                  <c:v>7.0000000000000009</c:v>
                </c:pt>
                <c:pt idx="13919">
                  <c:v>7.0000000000000009</c:v>
                </c:pt>
                <c:pt idx="13920">
                  <c:v>4.9999999999999991</c:v>
                </c:pt>
                <c:pt idx="13921">
                  <c:v>4.9999999999999991</c:v>
                </c:pt>
                <c:pt idx="13922">
                  <c:v>4</c:v>
                </c:pt>
                <c:pt idx="13923">
                  <c:v>4</c:v>
                </c:pt>
                <c:pt idx="13924">
                  <c:v>4</c:v>
                </c:pt>
                <c:pt idx="13925">
                  <c:v>4.9999999999999991</c:v>
                </c:pt>
                <c:pt idx="13926">
                  <c:v>4</c:v>
                </c:pt>
                <c:pt idx="13927">
                  <c:v>4</c:v>
                </c:pt>
                <c:pt idx="13928">
                  <c:v>4</c:v>
                </c:pt>
                <c:pt idx="13929">
                  <c:v>4</c:v>
                </c:pt>
                <c:pt idx="13930">
                  <c:v>4</c:v>
                </c:pt>
                <c:pt idx="13931">
                  <c:v>4</c:v>
                </c:pt>
                <c:pt idx="13932">
                  <c:v>4</c:v>
                </c:pt>
                <c:pt idx="13933">
                  <c:v>2.9999999999999991</c:v>
                </c:pt>
                <c:pt idx="13934">
                  <c:v>2.9999999999999991</c:v>
                </c:pt>
                <c:pt idx="13935">
                  <c:v>4</c:v>
                </c:pt>
                <c:pt idx="13936">
                  <c:v>2.9999999999999991</c:v>
                </c:pt>
                <c:pt idx="13937">
                  <c:v>2.9999999999999991</c:v>
                </c:pt>
                <c:pt idx="13938">
                  <c:v>2.9999999999999991</c:v>
                </c:pt>
                <c:pt idx="13939">
                  <c:v>2.9999999999999991</c:v>
                </c:pt>
                <c:pt idx="13940">
                  <c:v>2.9999999999999991</c:v>
                </c:pt>
                <c:pt idx="13941">
                  <c:v>2.9999999999999991</c:v>
                </c:pt>
                <c:pt idx="13942">
                  <c:v>2.9999999999999991</c:v>
                </c:pt>
                <c:pt idx="13943">
                  <c:v>2.9999999999999991</c:v>
                </c:pt>
                <c:pt idx="13944">
                  <c:v>4</c:v>
                </c:pt>
                <c:pt idx="13945">
                  <c:v>4</c:v>
                </c:pt>
                <c:pt idx="13946">
                  <c:v>4</c:v>
                </c:pt>
                <c:pt idx="13947">
                  <c:v>2.9999999999999991</c:v>
                </c:pt>
                <c:pt idx="13948">
                  <c:v>2.9999999999999991</c:v>
                </c:pt>
                <c:pt idx="13949">
                  <c:v>2.9999999999999991</c:v>
                </c:pt>
                <c:pt idx="13950">
                  <c:v>4</c:v>
                </c:pt>
                <c:pt idx="13951">
                  <c:v>4</c:v>
                </c:pt>
                <c:pt idx="13952">
                  <c:v>4</c:v>
                </c:pt>
                <c:pt idx="13953">
                  <c:v>2.9999999999999991</c:v>
                </c:pt>
                <c:pt idx="13954">
                  <c:v>4</c:v>
                </c:pt>
                <c:pt idx="13955">
                  <c:v>2.9999999999999991</c:v>
                </c:pt>
                <c:pt idx="13956">
                  <c:v>4</c:v>
                </c:pt>
                <c:pt idx="13957">
                  <c:v>4</c:v>
                </c:pt>
                <c:pt idx="13958">
                  <c:v>2.9999999999999991</c:v>
                </c:pt>
                <c:pt idx="13959">
                  <c:v>2.9999999999999991</c:v>
                </c:pt>
                <c:pt idx="13960">
                  <c:v>2.9999999999999991</c:v>
                </c:pt>
                <c:pt idx="13961">
                  <c:v>2.9999999999999991</c:v>
                </c:pt>
                <c:pt idx="13962">
                  <c:v>4</c:v>
                </c:pt>
                <c:pt idx="13963">
                  <c:v>2.9999999999999991</c:v>
                </c:pt>
                <c:pt idx="13964">
                  <c:v>2.9999999999999991</c:v>
                </c:pt>
                <c:pt idx="13965">
                  <c:v>2.9999999999999991</c:v>
                </c:pt>
                <c:pt idx="13966">
                  <c:v>4</c:v>
                </c:pt>
                <c:pt idx="13967">
                  <c:v>4</c:v>
                </c:pt>
                <c:pt idx="13968">
                  <c:v>4</c:v>
                </c:pt>
                <c:pt idx="13969">
                  <c:v>4</c:v>
                </c:pt>
                <c:pt idx="13970">
                  <c:v>4</c:v>
                </c:pt>
                <c:pt idx="13971">
                  <c:v>4</c:v>
                </c:pt>
                <c:pt idx="13972">
                  <c:v>4</c:v>
                </c:pt>
                <c:pt idx="13973">
                  <c:v>4</c:v>
                </c:pt>
                <c:pt idx="13974">
                  <c:v>4</c:v>
                </c:pt>
                <c:pt idx="13975">
                  <c:v>4</c:v>
                </c:pt>
                <c:pt idx="13976">
                  <c:v>4</c:v>
                </c:pt>
                <c:pt idx="13977">
                  <c:v>4</c:v>
                </c:pt>
                <c:pt idx="13978">
                  <c:v>4</c:v>
                </c:pt>
                <c:pt idx="13979">
                  <c:v>4</c:v>
                </c:pt>
                <c:pt idx="13980">
                  <c:v>4</c:v>
                </c:pt>
                <c:pt idx="13981">
                  <c:v>4</c:v>
                </c:pt>
                <c:pt idx="13982">
                  <c:v>4</c:v>
                </c:pt>
                <c:pt idx="13983">
                  <c:v>4</c:v>
                </c:pt>
                <c:pt idx="13984">
                  <c:v>4</c:v>
                </c:pt>
                <c:pt idx="13985">
                  <c:v>4</c:v>
                </c:pt>
                <c:pt idx="13986">
                  <c:v>4.9999999999999991</c:v>
                </c:pt>
                <c:pt idx="13987">
                  <c:v>4</c:v>
                </c:pt>
                <c:pt idx="13988">
                  <c:v>4.9999999999999991</c:v>
                </c:pt>
                <c:pt idx="13989">
                  <c:v>4.9999999999999991</c:v>
                </c:pt>
                <c:pt idx="13990">
                  <c:v>4</c:v>
                </c:pt>
                <c:pt idx="13991">
                  <c:v>4.9999999999999991</c:v>
                </c:pt>
                <c:pt idx="13992">
                  <c:v>4.9999999999999991</c:v>
                </c:pt>
                <c:pt idx="13993">
                  <c:v>4.9999999999999991</c:v>
                </c:pt>
                <c:pt idx="13994">
                  <c:v>4.9999999999999991</c:v>
                </c:pt>
                <c:pt idx="13995">
                  <c:v>4.9999999999999991</c:v>
                </c:pt>
                <c:pt idx="13996">
                  <c:v>4.9999999999999991</c:v>
                </c:pt>
                <c:pt idx="13997">
                  <c:v>4.9999999999999991</c:v>
                </c:pt>
                <c:pt idx="13998">
                  <c:v>4.9999999999999991</c:v>
                </c:pt>
                <c:pt idx="13999">
                  <c:v>4.9999999999999991</c:v>
                </c:pt>
                <c:pt idx="14000">
                  <c:v>4.9999999999999991</c:v>
                </c:pt>
                <c:pt idx="14001">
                  <c:v>4.9999999999999991</c:v>
                </c:pt>
                <c:pt idx="14002">
                  <c:v>4.9999999999999991</c:v>
                </c:pt>
                <c:pt idx="14003">
                  <c:v>4.9999999999999991</c:v>
                </c:pt>
                <c:pt idx="14004">
                  <c:v>4.9999999999999991</c:v>
                </c:pt>
                <c:pt idx="14005">
                  <c:v>4.9999999999999991</c:v>
                </c:pt>
                <c:pt idx="14006">
                  <c:v>4.9999999999999991</c:v>
                </c:pt>
                <c:pt idx="14007">
                  <c:v>4.9999999999999991</c:v>
                </c:pt>
                <c:pt idx="14008">
                  <c:v>4.9999999999999991</c:v>
                </c:pt>
                <c:pt idx="14009">
                  <c:v>4.9999999999999991</c:v>
                </c:pt>
                <c:pt idx="14010">
                  <c:v>4.9999999999999991</c:v>
                </c:pt>
                <c:pt idx="14011">
                  <c:v>4.9999999999999991</c:v>
                </c:pt>
                <c:pt idx="14012">
                  <c:v>4.9999999999999991</c:v>
                </c:pt>
                <c:pt idx="14013">
                  <c:v>4.9999999999999991</c:v>
                </c:pt>
                <c:pt idx="14014">
                  <c:v>4.9999999999999991</c:v>
                </c:pt>
                <c:pt idx="14015">
                  <c:v>4.9999999999999991</c:v>
                </c:pt>
                <c:pt idx="14016">
                  <c:v>4.9999999999999991</c:v>
                </c:pt>
                <c:pt idx="14017">
                  <c:v>4.9999999999999991</c:v>
                </c:pt>
                <c:pt idx="14018">
                  <c:v>4.9999999999999991</c:v>
                </c:pt>
                <c:pt idx="14019">
                  <c:v>4.9999999999999991</c:v>
                </c:pt>
                <c:pt idx="14020">
                  <c:v>4.9999999999999991</c:v>
                </c:pt>
                <c:pt idx="14021">
                  <c:v>4.9999999999999991</c:v>
                </c:pt>
                <c:pt idx="14022">
                  <c:v>4.9999999999999991</c:v>
                </c:pt>
                <c:pt idx="14023">
                  <c:v>4.9999999999999991</c:v>
                </c:pt>
                <c:pt idx="14024">
                  <c:v>6</c:v>
                </c:pt>
                <c:pt idx="14025">
                  <c:v>4.9999999999999991</c:v>
                </c:pt>
                <c:pt idx="14026">
                  <c:v>6</c:v>
                </c:pt>
                <c:pt idx="14027">
                  <c:v>4.9999999999999991</c:v>
                </c:pt>
                <c:pt idx="14028">
                  <c:v>6</c:v>
                </c:pt>
                <c:pt idx="14029">
                  <c:v>6</c:v>
                </c:pt>
                <c:pt idx="14030">
                  <c:v>6</c:v>
                </c:pt>
                <c:pt idx="14031">
                  <c:v>4.9999999999999991</c:v>
                </c:pt>
                <c:pt idx="14032">
                  <c:v>6</c:v>
                </c:pt>
                <c:pt idx="14033">
                  <c:v>4.9999999999999991</c:v>
                </c:pt>
                <c:pt idx="14034">
                  <c:v>6</c:v>
                </c:pt>
                <c:pt idx="14035">
                  <c:v>4.9999999999999991</c:v>
                </c:pt>
                <c:pt idx="14036">
                  <c:v>4.9999999999999991</c:v>
                </c:pt>
                <c:pt idx="14037">
                  <c:v>4.9999999999999991</c:v>
                </c:pt>
                <c:pt idx="14038">
                  <c:v>6</c:v>
                </c:pt>
                <c:pt idx="14039">
                  <c:v>6</c:v>
                </c:pt>
                <c:pt idx="14040">
                  <c:v>6</c:v>
                </c:pt>
                <c:pt idx="14041">
                  <c:v>6</c:v>
                </c:pt>
                <c:pt idx="14042">
                  <c:v>6</c:v>
                </c:pt>
                <c:pt idx="14043">
                  <c:v>6</c:v>
                </c:pt>
                <c:pt idx="14044">
                  <c:v>6</c:v>
                </c:pt>
                <c:pt idx="14045">
                  <c:v>6</c:v>
                </c:pt>
                <c:pt idx="14046">
                  <c:v>4.9999999999999991</c:v>
                </c:pt>
                <c:pt idx="14047">
                  <c:v>6</c:v>
                </c:pt>
                <c:pt idx="14048">
                  <c:v>6</c:v>
                </c:pt>
                <c:pt idx="14049">
                  <c:v>6</c:v>
                </c:pt>
                <c:pt idx="14050">
                  <c:v>4.9999999999999991</c:v>
                </c:pt>
                <c:pt idx="14051">
                  <c:v>6</c:v>
                </c:pt>
                <c:pt idx="14052">
                  <c:v>6</c:v>
                </c:pt>
                <c:pt idx="14053">
                  <c:v>6</c:v>
                </c:pt>
                <c:pt idx="14054">
                  <c:v>6</c:v>
                </c:pt>
                <c:pt idx="14055">
                  <c:v>6</c:v>
                </c:pt>
                <c:pt idx="14056">
                  <c:v>6</c:v>
                </c:pt>
                <c:pt idx="14057">
                  <c:v>4.9999999999999991</c:v>
                </c:pt>
                <c:pt idx="14058">
                  <c:v>4.9999999999999991</c:v>
                </c:pt>
                <c:pt idx="14059">
                  <c:v>6</c:v>
                </c:pt>
                <c:pt idx="14060">
                  <c:v>6</c:v>
                </c:pt>
                <c:pt idx="14061">
                  <c:v>6</c:v>
                </c:pt>
                <c:pt idx="14062">
                  <c:v>6</c:v>
                </c:pt>
                <c:pt idx="14063">
                  <c:v>4.9999999999999991</c:v>
                </c:pt>
                <c:pt idx="14064">
                  <c:v>6</c:v>
                </c:pt>
                <c:pt idx="14065">
                  <c:v>4.9999999999999991</c:v>
                </c:pt>
                <c:pt idx="14066">
                  <c:v>6</c:v>
                </c:pt>
                <c:pt idx="14067">
                  <c:v>6</c:v>
                </c:pt>
                <c:pt idx="14068">
                  <c:v>4.9999999999999991</c:v>
                </c:pt>
                <c:pt idx="14069">
                  <c:v>4.9999999999999991</c:v>
                </c:pt>
                <c:pt idx="14070">
                  <c:v>6</c:v>
                </c:pt>
                <c:pt idx="14071">
                  <c:v>4.9999999999999991</c:v>
                </c:pt>
                <c:pt idx="14072">
                  <c:v>4.9999999999999991</c:v>
                </c:pt>
                <c:pt idx="14073">
                  <c:v>4.9999999999999991</c:v>
                </c:pt>
                <c:pt idx="14074">
                  <c:v>6</c:v>
                </c:pt>
                <c:pt idx="14075">
                  <c:v>6</c:v>
                </c:pt>
                <c:pt idx="14076">
                  <c:v>4.9999999999999991</c:v>
                </c:pt>
                <c:pt idx="14077">
                  <c:v>6</c:v>
                </c:pt>
                <c:pt idx="14078">
                  <c:v>4.9999999999999991</c:v>
                </c:pt>
                <c:pt idx="14079">
                  <c:v>6</c:v>
                </c:pt>
                <c:pt idx="14080">
                  <c:v>4.9999999999999991</c:v>
                </c:pt>
                <c:pt idx="14081">
                  <c:v>6</c:v>
                </c:pt>
                <c:pt idx="14082">
                  <c:v>6</c:v>
                </c:pt>
                <c:pt idx="14083">
                  <c:v>4.9999999999999991</c:v>
                </c:pt>
                <c:pt idx="14084">
                  <c:v>4.9999999999999991</c:v>
                </c:pt>
                <c:pt idx="14085">
                  <c:v>6</c:v>
                </c:pt>
                <c:pt idx="14086">
                  <c:v>4.9999999999999991</c:v>
                </c:pt>
                <c:pt idx="14087">
                  <c:v>4.9999999999999991</c:v>
                </c:pt>
                <c:pt idx="14088">
                  <c:v>4.9999999999999991</c:v>
                </c:pt>
                <c:pt idx="14089">
                  <c:v>6</c:v>
                </c:pt>
                <c:pt idx="14090">
                  <c:v>4.9999999999999991</c:v>
                </c:pt>
                <c:pt idx="14091">
                  <c:v>4.9999999999999991</c:v>
                </c:pt>
                <c:pt idx="14092">
                  <c:v>4.9999999999999991</c:v>
                </c:pt>
                <c:pt idx="14093">
                  <c:v>4.9999999999999991</c:v>
                </c:pt>
                <c:pt idx="14094">
                  <c:v>4.9999999999999991</c:v>
                </c:pt>
                <c:pt idx="14095">
                  <c:v>4.9999999999999991</c:v>
                </c:pt>
                <c:pt idx="14096">
                  <c:v>6</c:v>
                </c:pt>
                <c:pt idx="14097">
                  <c:v>6</c:v>
                </c:pt>
                <c:pt idx="14098">
                  <c:v>4.9999999999999991</c:v>
                </c:pt>
                <c:pt idx="14099">
                  <c:v>4.9999999999999991</c:v>
                </c:pt>
                <c:pt idx="14100">
                  <c:v>4.9999999999999991</c:v>
                </c:pt>
                <c:pt idx="14101">
                  <c:v>4.9999999999999991</c:v>
                </c:pt>
                <c:pt idx="14102">
                  <c:v>6</c:v>
                </c:pt>
                <c:pt idx="14103">
                  <c:v>6</c:v>
                </c:pt>
                <c:pt idx="14104">
                  <c:v>6</c:v>
                </c:pt>
                <c:pt idx="14105">
                  <c:v>4.9999999999999991</c:v>
                </c:pt>
                <c:pt idx="14106">
                  <c:v>4.9999999999999991</c:v>
                </c:pt>
                <c:pt idx="14107">
                  <c:v>6</c:v>
                </c:pt>
                <c:pt idx="14108">
                  <c:v>4.9999999999999991</c:v>
                </c:pt>
                <c:pt idx="14109">
                  <c:v>6</c:v>
                </c:pt>
                <c:pt idx="14110">
                  <c:v>6</c:v>
                </c:pt>
                <c:pt idx="14111">
                  <c:v>6</c:v>
                </c:pt>
                <c:pt idx="14112">
                  <c:v>6</c:v>
                </c:pt>
                <c:pt idx="14113">
                  <c:v>4.9999999999999991</c:v>
                </c:pt>
                <c:pt idx="14114">
                  <c:v>4.9999999999999991</c:v>
                </c:pt>
                <c:pt idx="14115">
                  <c:v>4.9999999999999991</c:v>
                </c:pt>
                <c:pt idx="14116">
                  <c:v>4.9999999999999991</c:v>
                </c:pt>
                <c:pt idx="14117">
                  <c:v>4.9999999999999991</c:v>
                </c:pt>
                <c:pt idx="14118">
                  <c:v>6</c:v>
                </c:pt>
                <c:pt idx="14119">
                  <c:v>4.9999999999999991</c:v>
                </c:pt>
                <c:pt idx="14120">
                  <c:v>4.9999999999999991</c:v>
                </c:pt>
                <c:pt idx="14121">
                  <c:v>4.9999999999999991</c:v>
                </c:pt>
                <c:pt idx="14122">
                  <c:v>4.9999999999999991</c:v>
                </c:pt>
                <c:pt idx="14123">
                  <c:v>4.9999999999999991</c:v>
                </c:pt>
                <c:pt idx="14124">
                  <c:v>4.9999999999999991</c:v>
                </c:pt>
                <c:pt idx="14125">
                  <c:v>4.9999999999999991</c:v>
                </c:pt>
                <c:pt idx="14126">
                  <c:v>4.9999999999999991</c:v>
                </c:pt>
                <c:pt idx="14127">
                  <c:v>4.9999999999999991</c:v>
                </c:pt>
                <c:pt idx="14128">
                  <c:v>4.9999999999999991</c:v>
                </c:pt>
                <c:pt idx="14129">
                  <c:v>4.9999999999999991</c:v>
                </c:pt>
                <c:pt idx="14130">
                  <c:v>4.9999999999999991</c:v>
                </c:pt>
                <c:pt idx="14131">
                  <c:v>6</c:v>
                </c:pt>
                <c:pt idx="14132">
                  <c:v>4.9999999999999991</c:v>
                </c:pt>
                <c:pt idx="14133">
                  <c:v>4.9999999999999991</c:v>
                </c:pt>
                <c:pt idx="14134">
                  <c:v>4.9999999999999991</c:v>
                </c:pt>
                <c:pt idx="14135">
                  <c:v>4.9999999999999991</c:v>
                </c:pt>
                <c:pt idx="14136">
                  <c:v>4.9999999999999991</c:v>
                </c:pt>
                <c:pt idx="14137">
                  <c:v>4.9999999999999991</c:v>
                </c:pt>
                <c:pt idx="14138">
                  <c:v>4.9999999999999991</c:v>
                </c:pt>
                <c:pt idx="14139">
                  <c:v>6</c:v>
                </c:pt>
                <c:pt idx="14140">
                  <c:v>4.9999999999999991</c:v>
                </c:pt>
                <c:pt idx="14141">
                  <c:v>4.9999999999999991</c:v>
                </c:pt>
                <c:pt idx="14142">
                  <c:v>4.9999999999999991</c:v>
                </c:pt>
                <c:pt idx="14143">
                  <c:v>6</c:v>
                </c:pt>
                <c:pt idx="14144">
                  <c:v>4.9999999999999991</c:v>
                </c:pt>
                <c:pt idx="14145">
                  <c:v>6</c:v>
                </c:pt>
                <c:pt idx="14146">
                  <c:v>6</c:v>
                </c:pt>
                <c:pt idx="14147">
                  <c:v>4.9999999999999991</c:v>
                </c:pt>
                <c:pt idx="14148">
                  <c:v>4.9999999999999991</c:v>
                </c:pt>
                <c:pt idx="14149">
                  <c:v>6</c:v>
                </c:pt>
                <c:pt idx="14150">
                  <c:v>4.9999999999999991</c:v>
                </c:pt>
                <c:pt idx="14151">
                  <c:v>4.9999999999999991</c:v>
                </c:pt>
                <c:pt idx="14152">
                  <c:v>4.9999999999999991</c:v>
                </c:pt>
                <c:pt idx="14153">
                  <c:v>6</c:v>
                </c:pt>
                <c:pt idx="14154">
                  <c:v>6</c:v>
                </c:pt>
                <c:pt idx="14155">
                  <c:v>6</c:v>
                </c:pt>
                <c:pt idx="14156">
                  <c:v>6</c:v>
                </c:pt>
                <c:pt idx="14157">
                  <c:v>6</c:v>
                </c:pt>
                <c:pt idx="14158">
                  <c:v>6</c:v>
                </c:pt>
                <c:pt idx="14159">
                  <c:v>6</c:v>
                </c:pt>
                <c:pt idx="14160">
                  <c:v>6</c:v>
                </c:pt>
                <c:pt idx="14161">
                  <c:v>6</c:v>
                </c:pt>
                <c:pt idx="14162">
                  <c:v>6</c:v>
                </c:pt>
                <c:pt idx="14163">
                  <c:v>6</c:v>
                </c:pt>
                <c:pt idx="14164">
                  <c:v>4.9999999999999991</c:v>
                </c:pt>
                <c:pt idx="14165">
                  <c:v>6</c:v>
                </c:pt>
                <c:pt idx="14166">
                  <c:v>6</c:v>
                </c:pt>
                <c:pt idx="14167">
                  <c:v>6</c:v>
                </c:pt>
                <c:pt idx="14168">
                  <c:v>6</c:v>
                </c:pt>
                <c:pt idx="14169">
                  <c:v>6</c:v>
                </c:pt>
                <c:pt idx="14170">
                  <c:v>6</c:v>
                </c:pt>
                <c:pt idx="14171">
                  <c:v>6</c:v>
                </c:pt>
                <c:pt idx="14172">
                  <c:v>4.9999999999999991</c:v>
                </c:pt>
                <c:pt idx="14173">
                  <c:v>6</c:v>
                </c:pt>
                <c:pt idx="14174">
                  <c:v>6</c:v>
                </c:pt>
                <c:pt idx="14175">
                  <c:v>6</c:v>
                </c:pt>
                <c:pt idx="14176">
                  <c:v>6</c:v>
                </c:pt>
                <c:pt idx="14177">
                  <c:v>6</c:v>
                </c:pt>
                <c:pt idx="14178">
                  <c:v>6</c:v>
                </c:pt>
                <c:pt idx="14179">
                  <c:v>6</c:v>
                </c:pt>
                <c:pt idx="14180">
                  <c:v>6</c:v>
                </c:pt>
                <c:pt idx="14181">
                  <c:v>6</c:v>
                </c:pt>
                <c:pt idx="14182">
                  <c:v>6</c:v>
                </c:pt>
                <c:pt idx="14183">
                  <c:v>6</c:v>
                </c:pt>
                <c:pt idx="14184">
                  <c:v>6</c:v>
                </c:pt>
                <c:pt idx="14185">
                  <c:v>6</c:v>
                </c:pt>
                <c:pt idx="14186">
                  <c:v>6</c:v>
                </c:pt>
                <c:pt idx="14187">
                  <c:v>6</c:v>
                </c:pt>
                <c:pt idx="14188">
                  <c:v>6</c:v>
                </c:pt>
                <c:pt idx="14189">
                  <c:v>7.0000000000000009</c:v>
                </c:pt>
                <c:pt idx="14190">
                  <c:v>6</c:v>
                </c:pt>
                <c:pt idx="14191">
                  <c:v>7.0000000000000009</c:v>
                </c:pt>
                <c:pt idx="14192">
                  <c:v>7.0000000000000009</c:v>
                </c:pt>
                <c:pt idx="14193">
                  <c:v>6</c:v>
                </c:pt>
                <c:pt idx="14194">
                  <c:v>6</c:v>
                </c:pt>
                <c:pt idx="14195">
                  <c:v>6</c:v>
                </c:pt>
                <c:pt idx="14196">
                  <c:v>6</c:v>
                </c:pt>
                <c:pt idx="14197">
                  <c:v>6</c:v>
                </c:pt>
                <c:pt idx="14198">
                  <c:v>6</c:v>
                </c:pt>
                <c:pt idx="14199">
                  <c:v>6</c:v>
                </c:pt>
                <c:pt idx="14200">
                  <c:v>6</c:v>
                </c:pt>
                <c:pt idx="14201">
                  <c:v>6</c:v>
                </c:pt>
                <c:pt idx="14202">
                  <c:v>6</c:v>
                </c:pt>
                <c:pt idx="14203">
                  <c:v>6</c:v>
                </c:pt>
                <c:pt idx="14204">
                  <c:v>6</c:v>
                </c:pt>
                <c:pt idx="14205">
                  <c:v>6</c:v>
                </c:pt>
                <c:pt idx="14206">
                  <c:v>6</c:v>
                </c:pt>
                <c:pt idx="14207">
                  <c:v>6</c:v>
                </c:pt>
                <c:pt idx="14208">
                  <c:v>6</c:v>
                </c:pt>
                <c:pt idx="14209">
                  <c:v>6</c:v>
                </c:pt>
                <c:pt idx="14210">
                  <c:v>6</c:v>
                </c:pt>
                <c:pt idx="14211">
                  <c:v>6</c:v>
                </c:pt>
                <c:pt idx="14212">
                  <c:v>6</c:v>
                </c:pt>
                <c:pt idx="14213">
                  <c:v>6</c:v>
                </c:pt>
                <c:pt idx="14214">
                  <c:v>6</c:v>
                </c:pt>
                <c:pt idx="14215">
                  <c:v>6</c:v>
                </c:pt>
                <c:pt idx="14216">
                  <c:v>6</c:v>
                </c:pt>
                <c:pt idx="14217">
                  <c:v>6</c:v>
                </c:pt>
                <c:pt idx="14218">
                  <c:v>6</c:v>
                </c:pt>
                <c:pt idx="14219">
                  <c:v>6</c:v>
                </c:pt>
                <c:pt idx="14220">
                  <c:v>6</c:v>
                </c:pt>
                <c:pt idx="14221">
                  <c:v>6</c:v>
                </c:pt>
                <c:pt idx="14222">
                  <c:v>7.0000000000000009</c:v>
                </c:pt>
                <c:pt idx="14223">
                  <c:v>7.0000000000000009</c:v>
                </c:pt>
                <c:pt idx="14224">
                  <c:v>6</c:v>
                </c:pt>
                <c:pt idx="14225">
                  <c:v>7.0000000000000009</c:v>
                </c:pt>
                <c:pt idx="14226">
                  <c:v>6</c:v>
                </c:pt>
                <c:pt idx="14227">
                  <c:v>6</c:v>
                </c:pt>
                <c:pt idx="14228">
                  <c:v>7.0000000000000009</c:v>
                </c:pt>
                <c:pt idx="14229">
                  <c:v>7.0000000000000009</c:v>
                </c:pt>
                <c:pt idx="14230">
                  <c:v>7.0000000000000009</c:v>
                </c:pt>
                <c:pt idx="14231">
                  <c:v>7.0000000000000009</c:v>
                </c:pt>
                <c:pt idx="14232">
                  <c:v>7.0000000000000009</c:v>
                </c:pt>
                <c:pt idx="14233">
                  <c:v>6</c:v>
                </c:pt>
                <c:pt idx="14234">
                  <c:v>6</c:v>
                </c:pt>
                <c:pt idx="14235">
                  <c:v>6</c:v>
                </c:pt>
                <c:pt idx="14236">
                  <c:v>6</c:v>
                </c:pt>
                <c:pt idx="14237">
                  <c:v>6</c:v>
                </c:pt>
                <c:pt idx="14238">
                  <c:v>7.0000000000000009</c:v>
                </c:pt>
                <c:pt idx="14239">
                  <c:v>7.0000000000000009</c:v>
                </c:pt>
                <c:pt idx="14240">
                  <c:v>7.0000000000000009</c:v>
                </c:pt>
                <c:pt idx="14241">
                  <c:v>7.0000000000000009</c:v>
                </c:pt>
                <c:pt idx="14242">
                  <c:v>7.0000000000000009</c:v>
                </c:pt>
                <c:pt idx="14243">
                  <c:v>7.0000000000000009</c:v>
                </c:pt>
                <c:pt idx="14244">
                  <c:v>7.0000000000000009</c:v>
                </c:pt>
                <c:pt idx="14245">
                  <c:v>7.0000000000000009</c:v>
                </c:pt>
                <c:pt idx="14246">
                  <c:v>7.0000000000000009</c:v>
                </c:pt>
                <c:pt idx="14247">
                  <c:v>7.0000000000000009</c:v>
                </c:pt>
                <c:pt idx="14248">
                  <c:v>7.0000000000000009</c:v>
                </c:pt>
                <c:pt idx="14249">
                  <c:v>7.0000000000000009</c:v>
                </c:pt>
                <c:pt idx="14250">
                  <c:v>7.0000000000000009</c:v>
                </c:pt>
                <c:pt idx="14251">
                  <c:v>7.0000000000000009</c:v>
                </c:pt>
                <c:pt idx="14252">
                  <c:v>7.0000000000000009</c:v>
                </c:pt>
                <c:pt idx="14253">
                  <c:v>7.0000000000000009</c:v>
                </c:pt>
                <c:pt idx="14254">
                  <c:v>7.0000000000000009</c:v>
                </c:pt>
                <c:pt idx="14255">
                  <c:v>7.0000000000000009</c:v>
                </c:pt>
                <c:pt idx="14256">
                  <c:v>7.0000000000000009</c:v>
                </c:pt>
                <c:pt idx="14257">
                  <c:v>7.0000000000000009</c:v>
                </c:pt>
                <c:pt idx="14258">
                  <c:v>7.0000000000000009</c:v>
                </c:pt>
                <c:pt idx="14259">
                  <c:v>7.0000000000000009</c:v>
                </c:pt>
                <c:pt idx="14260">
                  <c:v>7.0000000000000009</c:v>
                </c:pt>
                <c:pt idx="14261">
                  <c:v>7.0000000000000009</c:v>
                </c:pt>
                <c:pt idx="14262">
                  <c:v>7.9999999999999982</c:v>
                </c:pt>
                <c:pt idx="14263">
                  <c:v>7.9999999999999982</c:v>
                </c:pt>
                <c:pt idx="14264">
                  <c:v>7.9999999999999982</c:v>
                </c:pt>
                <c:pt idx="14265">
                  <c:v>7.0000000000000009</c:v>
                </c:pt>
                <c:pt idx="14266">
                  <c:v>7.0000000000000009</c:v>
                </c:pt>
                <c:pt idx="14267">
                  <c:v>7.0000000000000009</c:v>
                </c:pt>
                <c:pt idx="14268">
                  <c:v>7.9999999999999982</c:v>
                </c:pt>
                <c:pt idx="14269">
                  <c:v>7.9999999999999982</c:v>
                </c:pt>
                <c:pt idx="14270">
                  <c:v>7.0000000000000009</c:v>
                </c:pt>
                <c:pt idx="14271">
                  <c:v>7.0000000000000009</c:v>
                </c:pt>
                <c:pt idx="14272">
                  <c:v>7.0000000000000009</c:v>
                </c:pt>
                <c:pt idx="14273">
                  <c:v>7.0000000000000009</c:v>
                </c:pt>
                <c:pt idx="14274">
                  <c:v>7.0000000000000009</c:v>
                </c:pt>
                <c:pt idx="14275">
                  <c:v>7.0000000000000009</c:v>
                </c:pt>
                <c:pt idx="14276">
                  <c:v>7.9999999999999982</c:v>
                </c:pt>
                <c:pt idx="14277">
                  <c:v>7.9999999999999982</c:v>
                </c:pt>
                <c:pt idx="14278">
                  <c:v>7.0000000000000009</c:v>
                </c:pt>
                <c:pt idx="14279">
                  <c:v>7.0000000000000009</c:v>
                </c:pt>
                <c:pt idx="14280">
                  <c:v>7.0000000000000009</c:v>
                </c:pt>
                <c:pt idx="14281">
                  <c:v>7.0000000000000009</c:v>
                </c:pt>
                <c:pt idx="14282">
                  <c:v>7.0000000000000009</c:v>
                </c:pt>
                <c:pt idx="14283">
                  <c:v>6</c:v>
                </c:pt>
                <c:pt idx="14284">
                  <c:v>6</c:v>
                </c:pt>
                <c:pt idx="14285">
                  <c:v>7.0000000000000009</c:v>
                </c:pt>
                <c:pt idx="14286">
                  <c:v>7.0000000000000009</c:v>
                </c:pt>
                <c:pt idx="14287">
                  <c:v>6</c:v>
                </c:pt>
                <c:pt idx="14288">
                  <c:v>6</c:v>
                </c:pt>
                <c:pt idx="14289">
                  <c:v>6</c:v>
                </c:pt>
                <c:pt idx="14290">
                  <c:v>6</c:v>
                </c:pt>
                <c:pt idx="14291">
                  <c:v>6</c:v>
                </c:pt>
                <c:pt idx="14292">
                  <c:v>6</c:v>
                </c:pt>
                <c:pt idx="14293">
                  <c:v>4.9999999999999991</c:v>
                </c:pt>
                <c:pt idx="14294">
                  <c:v>6</c:v>
                </c:pt>
                <c:pt idx="14295">
                  <c:v>6</c:v>
                </c:pt>
                <c:pt idx="14296">
                  <c:v>4.9999999999999991</c:v>
                </c:pt>
                <c:pt idx="14297">
                  <c:v>4.9999999999999991</c:v>
                </c:pt>
                <c:pt idx="14298">
                  <c:v>4.9999999999999991</c:v>
                </c:pt>
                <c:pt idx="14299">
                  <c:v>6</c:v>
                </c:pt>
                <c:pt idx="14300">
                  <c:v>4.9999999999999991</c:v>
                </c:pt>
                <c:pt idx="14301">
                  <c:v>4.9999999999999991</c:v>
                </c:pt>
                <c:pt idx="14302">
                  <c:v>4.9999999999999991</c:v>
                </c:pt>
                <c:pt idx="14303">
                  <c:v>4.9999999999999991</c:v>
                </c:pt>
                <c:pt idx="14304">
                  <c:v>4.9999999999999991</c:v>
                </c:pt>
                <c:pt idx="14305">
                  <c:v>6</c:v>
                </c:pt>
                <c:pt idx="14306">
                  <c:v>6</c:v>
                </c:pt>
                <c:pt idx="14307">
                  <c:v>6</c:v>
                </c:pt>
                <c:pt idx="14308">
                  <c:v>6</c:v>
                </c:pt>
                <c:pt idx="14309">
                  <c:v>4.9999999999999991</c:v>
                </c:pt>
                <c:pt idx="14310">
                  <c:v>4.9999999999999991</c:v>
                </c:pt>
                <c:pt idx="14311">
                  <c:v>4.9999999999999991</c:v>
                </c:pt>
                <c:pt idx="14312">
                  <c:v>6</c:v>
                </c:pt>
                <c:pt idx="14313">
                  <c:v>7.0000000000000009</c:v>
                </c:pt>
                <c:pt idx="14314">
                  <c:v>4.9999999999999991</c:v>
                </c:pt>
                <c:pt idx="14315">
                  <c:v>4.9999999999999991</c:v>
                </c:pt>
                <c:pt idx="14316">
                  <c:v>4.9999999999999991</c:v>
                </c:pt>
                <c:pt idx="14317">
                  <c:v>4.9999999999999991</c:v>
                </c:pt>
                <c:pt idx="14318">
                  <c:v>4.9999999999999991</c:v>
                </c:pt>
                <c:pt idx="14319">
                  <c:v>6</c:v>
                </c:pt>
                <c:pt idx="14320">
                  <c:v>4.9999999999999991</c:v>
                </c:pt>
                <c:pt idx="14321">
                  <c:v>6</c:v>
                </c:pt>
                <c:pt idx="14322">
                  <c:v>4.9999999999999991</c:v>
                </c:pt>
                <c:pt idx="14323">
                  <c:v>4.9999999999999991</c:v>
                </c:pt>
                <c:pt idx="14324">
                  <c:v>4.9999999999999991</c:v>
                </c:pt>
                <c:pt idx="14325">
                  <c:v>6</c:v>
                </c:pt>
                <c:pt idx="14326">
                  <c:v>4.9999999999999991</c:v>
                </c:pt>
                <c:pt idx="14327">
                  <c:v>4.9999999999999991</c:v>
                </c:pt>
                <c:pt idx="14328">
                  <c:v>4.9999999999999991</c:v>
                </c:pt>
                <c:pt idx="14329">
                  <c:v>4.9999999999999991</c:v>
                </c:pt>
                <c:pt idx="14330">
                  <c:v>6</c:v>
                </c:pt>
                <c:pt idx="14331">
                  <c:v>4.9999999999999991</c:v>
                </c:pt>
                <c:pt idx="14332">
                  <c:v>4.9999999999999991</c:v>
                </c:pt>
                <c:pt idx="14333">
                  <c:v>4.9999999999999991</c:v>
                </c:pt>
                <c:pt idx="14334">
                  <c:v>4.9999999999999991</c:v>
                </c:pt>
                <c:pt idx="14335">
                  <c:v>4.9999999999999991</c:v>
                </c:pt>
                <c:pt idx="14336">
                  <c:v>4.9999999999999991</c:v>
                </c:pt>
                <c:pt idx="14337">
                  <c:v>4.9999999999999991</c:v>
                </c:pt>
                <c:pt idx="14338">
                  <c:v>4.9999999999999991</c:v>
                </c:pt>
                <c:pt idx="14339">
                  <c:v>4.9999999999999991</c:v>
                </c:pt>
                <c:pt idx="14340">
                  <c:v>4.9999999999999991</c:v>
                </c:pt>
                <c:pt idx="14341">
                  <c:v>4.9999999999999991</c:v>
                </c:pt>
                <c:pt idx="14342">
                  <c:v>4.9999999999999991</c:v>
                </c:pt>
                <c:pt idx="14343">
                  <c:v>4.9999999999999991</c:v>
                </c:pt>
                <c:pt idx="14344">
                  <c:v>4.9999999999999991</c:v>
                </c:pt>
                <c:pt idx="14345">
                  <c:v>4.9999999999999991</c:v>
                </c:pt>
                <c:pt idx="14346">
                  <c:v>4.9999999999999991</c:v>
                </c:pt>
                <c:pt idx="14347">
                  <c:v>4.9999999999999991</c:v>
                </c:pt>
                <c:pt idx="14348">
                  <c:v>4.9999999999999991</c:v>
                </c:pt>
                <c:pt idx="14349">
                  <c:v>6</c:v>
                </c:pt>
                <c:pt idx="14350">
                  <c:v>4.9999999999999991</c:v>
                </c:pt>
                <c:pt idx="14351">
                  <c:v>6</c:v>
                </c:pt>
                <c:pt idx="14352">
                  <c:v>4.9999999999999991</c:v>
                </c:pt>
                <c:pt idx="14353">
                  <c:v>4.9999999999999991</c:v>
                </c:pt>
                <c:pt idx="14354">
                  <c:v>4.9999999999999991</c:v>
                </c:pt>
                <c:pt idx="14355">
                  <c:v>4</c:v>
                </c:pt>
                <c:pt idx="14356">
                  <c:v>4</c:v>
                </c:pt>
                <c:pt idx="14357">
                  <c:v>2.9999999999999991</c:v>
                </c:pt>
                <c:pt idx="14358">
                  <c:v>2.9999999999999991</c:v>
                </c:pt>
                <c:pt idx="14359">
                  <c:v>4</c:v>
                </c:pt>
                <c:pt idx="14360">
                  <c:v>4</c:v>
                </c:pt>
                <c:pt idx="14361">
                  <c:v>4</c:v>
                </c:pt>
                <c:pt idx="14362">
                  <c:v>4</c:v>
                </c:pt>
                <c:pt idx="14363">
                  <c:v>4</c:v>
                </c:pt>
                <c:pt idx="14364">
                  <c:v>4</c:v>
                </c:pt>
                <c:pt idx="14365">
                  <c:v>2.9999999999999991</c:v>
                </c:pt>
                <c:pt idx="14366">
                  <c:v>2.9999999999999991</c:v>
                </c:pt>
                <c:pt idx="14367">
                  <c:v>2.9999999999999991</c:v>
                </c:pt>
                <c:pt idx="14368">
                  <c:v>2.9999999999999991</c:v>
                </c:pt>
                <c:pt idx="14369">
                  <c:v>2.9999999999999991</c:v>
                </c:pt>
                <c:pt idx="14370">
                  <c:v>2.9999999999999991</c:v>
                </c:pt>
                <c:pt idx="14371">
                  <c:v>2.9999999999999991</c:v>
                </c:pt>
                <c:pt idx="14372">
                  <c:v>2.9999999999999991</c:v>
                </c:pt>
                <c:pt idx="14373">
                  <c:v>2.9999999999999991</c:v>
                </c:pt>
                <c:pt idx="14374">
                  <c:v>2.9999999999999991</c:v>
                </c:pt>
                <c:pt idx="14375">
                  <c:v>2.9999999999999991</c:v>
                </c:pt>
                <c:pt idx="14376">
                  <c:v>2.9999999999999991</c:v>
                </c:pt>
                <c:pt idx="14377">
                  <c:v>2.9999999999999991</c:v>
                </c:pt>
                <c:pt idx="14378">
                  <c:v>2.9999999999999991</c:v>
                </c:pt>
                <c:pt idx="14379">
                  <c:v>2.9999999999999991</c:v>
                </c:pt>
                <c:pt idx="14380">
                  <c:v>2.9999999999999991</c:v>
                </c:pt>
                <c:pt idx="14381">
                  <c:v>2.9999999999999991</c:v>
                </c:pt>
                <c:pt idx="14382">
                  <c:v>2.9999999999999991</c:v>
                </c:pt>
                <c:pt idx="14383">
                  <c:v>2.9999999999999991</c:v>
                </c:pt>
                <c:pt idx="14384">
                  <c:v>4</c:v>
                </c:pt>
                <c:pt idx="14385">
                  <c:v>2.9999999999999991</c:v>
                </c:pt>
                <c:pt idx="14386">
                  <c:v>2.9999999999999991</c:v>
                </c:pt>
                <c:pt idx="14387">
                  <c:v>2.9999999999999991</c:v>
                </c:pt>
                <c:pt idx="14388">
                  <c:v>2.9999999999999991</c:v>
                </c:pt>
                <c:pt idx="14389">
                  <c:v>2.9999999999999991</c:v>
                </c:pt>
                <c:pt idx="14390">
                  <c:v>2.9999999999999991</c:v>
                </c:pt>
                <c:pt idx="14391">
                  <c:v>2.9999999999999991</c:v>
                </c:pt>
                <c:pt idx="14392">
                  <c:v>2.9999999999999991</c:v>
                </c:pt>
                <c:pt idx="14393">
                  <c:v>2.9999999999999991</c:v>
                </c:pt>
                <c:pt idx="14394">
                  <c:v>2.9999999999999991</c:v>
                </c:pt>
                <c:pt idx="14395">
                  <c:v>2.9999999999999991</c:v>
                </c:pt>
                <c:pt idx="14396">
                  <c:v>2.9999999999999991</c:v>
                </c:pt>
                <c:pt idx="14397">
                  <c:v>2.9999999999999991</c:v>
                </c:pt>
                <c:pt idx="14398">
                  <c:v>2.9999999999999991</c:v>
                </c:pt>
                <c:pt idx="14399">
                  <c:v>2.9999999999999991</c:v>
                </c:pt>
                <c:pt idx="14400">
                  <c:v>2.9999999999999991</c:v>
                </c:pt>
                <c:pt idx="14401">
                  <c:v>2.9999999999999991</c:v>
                </c:pt>
                <c:pt idx="14402">
                  <c:v>2.9999999999999991</c:v>
                </c:pt>
                <c:pt idx="14403">
                  <c:v>2.9999999999999991</c:v>
                </c:pt>
                <c:pt idx="14404">
                  <c:v>2.9999999999999991</c:v>
                </c:pt>
                <c:pt idx="14405">
                  <c:v>2.9999999999999991</c:v>
                </c:pt>
                <c:pt idx="14406">
                  <c:v>2.9999999999999991</c:v>
                </c:pt>
                <c:pt idx="14407">
                  <c:v>2.9999999999999991</c:v>
                </c:pt>
                <c:pt idx="14408">
                  <c:v>2.9999999999999991</c:v>
                </c:pt>
                <c:pt idx="14409">
                  <c:v>2.9999999999999991</c:v>
                </c:pt>
                <c:pt idx="14410">
                  <c:v>2.9999999999999991</c:v>
                </c:pt>
                <c:pt idx="14411">
                  <c:v>2.9999999999999991</c:v>
                </c:pt>
                <c:pt idx="14412">
                  <c:v>2.9999999999999991</c:v>
                </c:pt>
                <c:pt idx="14413">
                  <c:v>2.9999999999999991</c:v>
                </c:pt>
                <c:pt idx="14414">
                  <c:v>2</c:v>
                </c:pt>
                <c:pt idx="14415">
                  <c:v>2.9999999999999991</c:v>
                </c:pt>
                <c:pt idx="14416">
                  <c:v>17</c:v>
                </c:pt>
                <c:pt idx="14417">
                  <c:v>2.9999999999999991</c:v>
                </c:pt>
                <c:pt idx="14418">
                  <c:v>4</c:v>
                </c:pt>
                <c:pt idx="14419">
                  <c:v>11.999999999999998</c:v>
                </c:pt>
                <c:pt idx="14420">
                  <c:v>2</c:v>
                </c:pt>
                <c:pt idx="14421">
                  <c:v>2.9999999999999991</c:v>
                </c:pt>
                <c:pt idx="14422">
                  <c:v>2.9999999999999991</c:v>
                </c:pt>
                <c:pt idx="14423">
                  <c:v>2.9999999999999991</c:v>
                </c:pt>
                <c:pt idx="14424">
                  <c:v>2</c:v>
                </c:pt>
                <c:pt idx="14425">
                  <c:v>2.9999999999999991</c:v>
                </c:pt>
                <c:pt idx="14426">
                  <c:v>2</c:v>
                </c:pt>
                <c:pt idx="14427">
                  <c:v>2.9999999999999991</c:v>
                </c:pt>
                <c:pt idx="14428">
                  <c:v>4.9999999999999991</c:v>
                </c:pt>
                <c:pt idx="14429">
                  <c:v>2.9999999999999991</c:v>
                </c:pt>
                <c:pt idx="14430">
                  <c:v>2</c:v>
                </c:pt>
                <c:pt idx="14431">
                  <c:v>2.9999999999999991</c:v>
                </c:pt>
                <c:pt idx="14432">
                  <c:v>2</c:v>
                </c:pt>
                <c:pt idx="14433">
                  <c:v>2</c:v>
                </c:pt>
                <c:pt idx="14434">
                  <c:v>2</c:v>
                </c:pt>
                <c:pt idx="14435">
                  <c:v>2</c:v>
                </c:pt>
                <c:pt idx="14436">
                  <c:v>2.9999999999999991</c:v>
                </c:pt>
                <c:pt idx="14437">
                  <c:v>2</c:v>
                </c:pt>
                <c:pt idx="14438">
                  <c:v>2.9999999999999991</c:v>
                </c:pt>
                <c:pt idx="14439">
                  <c:v>2</c:v>
                </c:pt>
                <c:pt idx="14440">
                  <c:v>2.9999999999999991</c:v>
                </c:pt>
                <c:pt idx="14441">
                  <c:v>2.9999999999999991</c:v>
                </c:pt>
                <c:pt idx="14442">
                  <c:v>2</c:v>
                </c:pt>
                <c:pt idx="14443">
                  <c:v>4.9999999999999991</c:v>
                </c:pt>
                <c:pt idx="14444">
                  <c:v>16</c:v>
                </c:pt>
                <c:pt idx="14445">
                  <c:v>7.9999999999999982</c:v>
                </c:pt>
                <c:pt idx="14446">
                  <c:v>2</c:v>
                </c:pt>
                <c:pt idx="14447">
                  <c:v>2</c:v>
                </c:pt>
                <c:pt idx="14448">
                  <c:v>2</c:v>
                </c:pt>
                <c:pt idx="14449">
                  <c:v>2</c:v>
                </c:pt>
                <c:pt idx="14450">
                  <c:v>0.99999999999999911</c:v>
                </c:pt>
                <c:pt idx="14451">
                  <c:v>2</c:v>
                </c:pt>
                <c:pt idx="14452">
                  <c:v>2</c:v>
                </c:pt>
                <c:pt idx="14453">
                  <c:v>0.99999999999999911</c:v>
                </c:pt>
                <c:pt idx="14454">
                  <c:v>0.99999999999999911</c:v>
                </c:pt>
                <c:pt idx="14455">
                  <c:v>0.99999999999999911</c:v>
                </c:pt>
                <c:pt idx="14456">
                  <c:v>2.9999999999999991</c:v>
                </c:pt>
                <c:pt idx="14457">
                  <c:v>2.9999999999999991</c:v>
                </c:pt>
                <c:pt idx="14458">
                  <c:v>2</c:v>
                </c:pt>
                <c:pt idx="14459">
                  <c:v>2</c:v>
                </c:pt>
                <c:pt idx="14460">
                  <c:v>2</c:v>
                </c:pt>
                <c:pt idx="14461">
                  <c:v>2</c:v>
                </c:pt>
                <c:pt idx="14462">
                  <c:v>2.9999999999999991</c:v>
                </c:pt>
                <c:pt idx="14463">
                  <c:v>2</c:v>
                </c:pt>
                <c:pt idx="14464">
                  <c:v>2</c:v>
                </c:pt>
                <c:pt idx="14465">
                  <c:v>2</c:v>
                </c:pt>
                <c:pt idx="14466">
                  <c:v>2</c:v>
                </c:pt>
                <c:pt idx="14467">
                  <c:v>2</c:v>
                </c:pt>
                <c:pt idx="14468">
                  <c:v>0.99999999999999911</c:v>
                </c:pt>
                <c:pt idx="14469">
                  <c:v>2</c:v>
                </c:pt>
                <c:pt idx="14470">
                  <c:v>0.99999999999999911</c:v>
                </c:pt>
                <c:pt idx="14471">
                  <c:v>0.99999999999999911</c:v>
                </c:pt>
                <c:pt idx="14472">
                  <c:v>0.99999999999999911</c:v>
                </c:pt>
                <c:pt idx="14473">
                  <c:v>0.99999999999999911</c:v>
                </c:pt>
                <c:pt idx="14474">
                  <c:v>0.99999999999999911</c:v>
                </c:pt>
                <c:pt idx="14475">
                  <c:v>0.99999999999999911</c:v>
                </c:pt>
                <c:pt idx="14476">
                  <c:v>0.99999999999999911</c:v>
                </c:pt>
                <c:pt idx="14477">
                  <c:v>0.99999999999999911</c:v>
                </c:pt>
                <c:pt idx="14478">
                  <c:v>0.99999999999999911</c:v>
                </c:pt>
                <c:pt idx="14479">
                  <c:v>0.99999999999999911</c:v>
                </c:pt>
                <c:pt idx="14480">
                  <c:v>0.99999999999999911</c:v>
                </c:pt>
                <c:pt idx="14481">
                  <c:v>0.99999999999999911</c:v>
                </c:pt>
                <c:pt idx="14482">
                  <c:v>0.99999999999999911</c:v>
                </c:pt>
                <c:pt idx="14483">
                  <c:v>0.99999999999999911</c:v>
                </c:pt>
                <c:pt idx="14484">
                  <c:v>0.99999999999999911</c:v>
                </c:pt>
                <c:pt idx="14485">
                  <c:v>0.99999999999999911</c:v>
                </c:pt>
                <c:pt idx="14486">
                  <c:v>0.99999999999999911</c:v>
                </c:pt>
                <c:pt idx="14487">
                  <c:v>0</c:v>
                </c:pt>
                <c:pt idx="14488">
                  <c:v>0.99999999999999911</c:v>
                </c:pt>
                <c:pt idx="14489">
                  <c:v>0.99999999999999911</c:v>
                </c:pt>
                <c:pt idx="14490">
                  <c:v>2</c:v>
                </c:pt>
                <c:pt idx="14491">
                  <c:v>2</c:v>
                </c:pt>
                <c:pt idx="14492">
                  <c:v>0.99999999999999911</c:v>
                </c:pt>
                <c:pt idx="14493">
                  <c:v>0.99999999999999911</c:v>
                </c:pt>
                <c:pt idx="14494">
                  <c:v>0</c:v>
                </c:pt>
                <c:pt idx="14495">
                  <c:v>0</c:v>
                </c:pt>
                <c:pt idx="14496">
                  <c:v>0</c:v>
                </c:pt>
                <c:pt idx="14497">
                  <c:v>0</c:v>
                </c:pt>
                <c:pt idx="14498">
                  <c:v>0</c:v>
                </c:pt>
                <c:pt idx="14499">
                  <c:v>0</c:v>
                </c:pt>
                <c:pt idx="14500">
                  <c:v>0.99999999999999911</c:v>
                </c:pt>
                <c:pt idx="14501">
                  <c:v>0</c:v>
                </c:pt>
                <c:pt idx="14502">
                  <c:v>0</c:v>
                </c:pt>
                <c:pt idx="14503">
                  <c:v>0.99999999999999911</c:v>
                </c:pt>
                <c:pt idx="14504">
                  <c:v>0</c:v>
                </c:pt>
                <c:pt idx="14505">
                  <c:v>0.99999999999999911</c:v>
                </c:pt>
                <c:pt idx="14506">
                  <c:v>0.99999999999999911</c:v>
                </c:pt>
                <c:pt idx="14507">
                  <c:v>0</c:v>
                </c:pt>
                <c:pt idx="14508">
                  <c:v>0.99999999999999911</c:v>
                </c:pt>
                <c:pt idx="14509">
                  <c:v>0</c:v>
                </c:pt>
                <c:pt idx="14510">
                  <c:v>0</c:v>
                </c:pt>
                <c:pt idx="14511">
                  <c:v>0</c:v>
                </c:pt>
                <c:pt idx="14512">
                  <c:v>0</c:v>
                </c:pt>
                <c:pt idx="14513">
                  <c:v>0</c:v>
                </c:pt>
                <c:pt idx="14514">
                  <c:v>0</c:v>
                </c:pt>
                <c:pt idx="14515">
                  <c:v>0.99999999999999911</c:v>
                </c:pt>
                <c:pt idx="14516">
                  <c:v>0.99999999999999911</c:v>
                </c:pt>
                <c:pt idx="14517">
                  <c:v>0.99999999999999911</c:v>
                </c:pt>
                <c:pt idx="14518">
                  <c:v>0.99999999999999911</c:v>
                </c:pt>
                <c:pt idx="14519">
                  <c:v>0</c:v>
                </c:pt>
                <c:pt idx="14520">
                  <c:v>0.99999999999999911</c:v>
                </c:pt>
                <c:pt idx="14521">
                  <c:v>0</c:v>
                </c:pt>
                <c:pt idx="14522">
                  <c:v>0</c:v>
                </c:pt>
                <c:pt idx="14523">
                  <c:v>0</c:v>
                </c:pt>
                <c:pt idx="14524">
                  <c:v>0.99999999999999911</c:v>
                </c:pt>
                <c:pt idx="14525">
                  <c:v>0</c:v>
                </c:pt>
                <c:pt idx="14526">
                  <c:v>0</c:v>
                </c:pt>
                <c:pt idx="14527">
                  <c:v>0</c:v>
                </c:pt>
                <c:pt idx="14528">
                  <c:v>0</c:v>
                </c:pt>
                <c:pt idx="14529">
                  <c:v>0</c:v>
                </c:pt>
                <c:pt idx="14530">
                  <c:v>0</c:v>
                </c:pt>
                <c:pt idx="14531">
                  <c:v>0</c:v>
                </c:pt>
                <c:pt idx="14532">
                  <c:v>0</c:v>
                </c:pt>
                <c:pt idx="14533">
                  <c:v>0</c:v>
                </c:pt>
                <c:pt idx="14534">
                  <c:v>0</c:v>
                </c:pt>
                <c:pt idx="14535">
                  <c:v>0</c:v>
                </c:pt>
                <c:pt idx="14536">
                  <c:v>0</c:v>
                </c:pt>
                <c:pt idx="14537">
                  <c:v>0</c:v>
                </c:pt>
                <c:pt idx="14538">
                  <c:v>0</c:v>
                </c:pt>
                <c:pt idx="14539">
                  <c:v>0</c:v>
                </c:pt>
                <c:pt idx="14540">
                  <c:v>0</c:v>
                </c:pt>
                <c:pt idx="14541">
                  <c:v>0</c:v>
                </c:pt>
                <c:pt idx="14542">
                  <c:v>0.99999999999999911</c:v>
                </c:pt>
                <c:pt idx="14543">
                  <c:v>0.99999999999999911</c:v>
                </c:pt>
                <c:pt idx="14544">
                  <c:v>0.99999999999999911</c:v>
                </c:pt>
                <c:pt idx="14545">
                  <c:v>0.99999999999999911</c:v>
                </c:pt>
                <c:pt idx="14546">
                  <c:v>0.99999999999999911</c:v>
                </c:pt>
                <c:pt idx="14547">
                  <c:v>0.99999999999999911</c:v>
                </c:pt>
                <c:pt idx="14548">
                  <c:v>0</c:v>
                </c:pt>
                <c:pt idx="14549">
                  <c:v>0</c:v>
                </c:pt>
                <c:pt idx="14550">
                  <c:v>0</c:v>
                </c:pt>
                <c:pt idx="14551">
                  <c:v>0</c:v>
                </c:pt>
                <c:pt idx="14552">
                  <c:v>0</c:v>
                </c:pt>
                <c:pt idx="14553">
                  <c:v>0</c:v>
                </c:pt>
                <c:pt idx="14554">
                  <c:v>0</c:v>
                </c:pt>
                <c:pt idx="14555">
                  <c:v>0</c:v>
                </c:pt>
                <c:pt idx="14556">
                  <c:v>0</c:v>
                </c:pt>
                <c:pt idx="14557">
                  <c:v>0</c:v>
                </c:pt>
                <c:pt idx="14558">
                  <c:v>0</c:v>
                </c:pt>
                <c:pt idx="14559">
                  <c:v>0</c:v>
                </c:pt>
                <c:pt idx="14560">
                  <c:v>0</c:v>
                </c:pt>
                <c:pt idx="14561">
                  <c:v>0</c:v>
                </c:pt>
                <c:pt idx="14562">
                  <c:v>0</c:v>
                </c:pt>
                <c:pt idx="14563">
                  <c:v>0.99999999999999911</c:v>
                </c:pt>
                <c:pt idx="14564">
                  <c:v>0.99999999999999911</c:v>
                </c:pt>
                <c:pt idx="14565">
                  <c:v>0</c:v>
                </c:pt>
                <c:pt idx="14566">
                  <c:v>0</c:v>
                </c:pt>
                <c:pt idx="14567">
                  <c:v>0</c:v>
                </c:pt>
                <c:pt idx="14568">
                  <c:v>0</c:v>
                </c:pt>
                <c:pt idx="14569">
                  <c:v>0.99999999999999911</c:v>
                </c:pt>
                <c:pt idx="14570">
                  <c:v>0</c:v>
                </c:pt>
                <c:pt idx="14571">
                  <c:v>0</c:v>
                </c:pt>
                <c:pt idx="14572">
                  <c:v>0.99999999999999911</c:v>
                </c:pt>
                <c:pt idx="14573">
                  <c:v>0</c:v>
                </c:pt>
                <c:pt idx="14574">
                  <c:v>0.99999999999999911</c:v>
                </c:pt>
                <c:pt idx="14575">
                  <c:v>0.99999999999999911</c:v>
                </c:pt>
                <c:pt idx="14576">
                  <c:v>0</c:v>
                </c:pt>
                <c:pt idx="14577">
                  <c:v>0.99999999999999911</c:v>
                </c:pt>
                <c:pt idx="14578">
                  <c:v>0.99999999999999911</c:v>
                </c:pt>
                <c:pt idx="14579">
                  <c:v>0.99999999999999911</c:v>
                </c:pt>
                <c:pt idx="14580">
                  <c:v>0</c:v>
                </c:pt>
                <c:pt idx="14581">
                  <c:v>0</c:v>
                </c:pt>
                <c:pt idx="14582">
                  <c:v>0</c:v>
                </c:pt>
                <c:pt idx="14583">
                  <c:v>0</c:v>
                </c:pt>
                <c:pt idx="14584">
                  <c:v>0.99999999999999911</c:v>
                </c:pt>
                <c:pt idx="14585">
                  <c:v>0</c:v>
                </c:pt>
                <c:pt idx="14586">
                  <c:v>0.99999999999999911</c:v>
                </c:pt>
                <c:pt idx="14587">
                  <c:v>0.99999999999999911</c:v>
                </c:pt>
                <c:pt idx="14588">
                  <c:v>0.99999999999999911</c:v>
                </c:pt>
                <c:pt idx="14589">
                  <c:v>0.99999999999999911</c:v>
                </c:pt>
                <c:pt idx="14590">
                  <c:v>0.99999999999999911</c:v>
                </c:pt>
                <c:pt idx="14591">
                  <c:v>0.99999999999999911</c:v>
                </c:pt>
                <c:pt idx="14592">
                  <c:v>0</c:v>
                </c:pt>
                <c:pt idx="14593">
                  <c:v>0</c:v>
                </c:pt>
                <c:pt idx="14594">
                  <c:v>0</c:v>
                </c:pt>
                <c:pt idx="14595">
                  <c:v>0</c:v>
                </c:pt>
                <c:pt idx="14596">
                  <c:v>0.99999999999999911</c:v>
                </c:pt>
                <c:pt idx="14597">
                  <c:v>2</c:v>
                </c:pt>
                <c:pt idx="14598">
                  <c:v>2</c:v>
                </c:pt>
                <c:pt idx="14599">
                  <c:v>0.99999999999999911</c:v>
                </c:pt>
                <c:pt idx="14600">
                  <c:v>0.99999999999999911</c:v>
                </c:pt>
                <c:pt idx="14601">
                  <c:v>0</c:v>
                </c:pt>
                <c:pt idx="14602">
                  <c:v>0</c:v>
                </c:pt>
                <c:pt idx="14603">
                  <c:v>0</c:v>
                </c:pt>
                <c:pt idx="14604">
                  <c:v>0</c:v>
                </c:pt>
                <c:pt idx="14605">
                  <c:v>0.99999999999999911</c:v>
                </c:pt>
                <c:pt idx="14606">
                  <c:v>0</c:v>
                </c:pt>
                <c:pt idx="14607">
                  <c:v>0.99999999999999911</c:v>
                </c:pt>
                <c:pt idx="14608">
                  <c:v>0.99999999999999911</c:v>
                </c:pt>
                <c:pt idx="14609">
                  <c:v>0.99999999999999911</c:v>
                </c:pt>
                <c:pt idx="14610">
                  <c:v>0.99999999999999911</c:v>
                </c:pt>
                <c:pt idx="14611">
                  <c:v>0.99999999999999911</c:v>
                </c:pt>
                <c:pt idx="14612">
                  <c:v>2</c:v>
                </c:pt>
                <c:pt idx="14613">
                  <c:v>0.99999999999999911</c:v>
                </c:pt>
                <c:pt idx="14614">
                  <c:v>0.99999999999999911</c:v>
                </c:pt>
                <c:pt idx="14615">
                  <c:v>2</c:v>
                </c:pt>
                <c:pt idx="14616">
                  <c:v>0.99999999999999911</c:v>
                </c:pt>
                <c:pt idx="14617">
                  <c:v>0.99999999999999911</c:v>
                </c:pt>
                <c:pt idx="14618">
                  <c:v>0.99999999999999911</c:v>
                </c:pt>
                <c:pt idx="14619">
                  <c:v>0.99999999999999911</c:v>
                </c:pt>
                <c:pt idx="14620">
                  <c:v>2</c:v>
                </c:pt>
                <c:pt idx="14621">
                  <c:v>0.99999999999999911</c:v>
                </c:pt>
                <c:pt idx="14622">
                  <c:v>0.99999999999999911</c:v>
                </c:pt>
                <c:pt idx="14623">
                  <c:v>0.99999999999999911</c:v>
                </c:pt>
                <c:pt idx="14624">
                  <c:v>0.99999999999999911</c:v>
                </c:pt>
                <c:pt idx="14625">
                  <c:v>0.99999999999999911</c:v>
                </c:pt>
                <c:pt idx="14626">
                  <c:v>0.99999999999999911</c:v>
                </c:pt>
                <c:pt idx="14627">
                  <c:v>0</c:v>
                </c:pt>
                <c:pt idx="14628">
                  <c:v>0</c:v>
                </c:pt>
                <c:pt idx="14629">
                  <c:v>0.99999999999999911</c:v>
                </c:pt>
                <c:pt idx="14630">
                  <c:v>0</c:v>
                </c:pt>
                <c:pt idx="14631">
                  <c:v>0</c:v>
                </c:pt>
                <c:pt idx="14632">
                  <c:v>0.99999999999999911</c:v>
                </c:pt>
                <c:pt idx="14633">
                  <c:v>0.99999999999999911</c:v>
                </c:pt>
                <c:pt idx="14634">
                  <c:v>0.99999999999999911</c:v>
                </c:pt>
                <c:pt idx="14635">
                  <c:v>0.99999999999999911</c:v>
                </c:pt>
                <c:pt idx="14636">
                  <c:v>0.99999999999999911</c:v>
                </c:pt>
                <c:pt idx="14637">
                  <c:v>0.99999999999999911</c:v>
                </c:pt>
                <c:pt idx="14638">
                  <c:v>0.99999999999999911</c:v>
                </c:pt>
                <c:pt idx="14639">
                  <c:v>0.99999999999999911</c:v>
                </c:pt>
                <c:pt idx="14640">
                  <c:v>0.99999999999999911</c:v>
                </c:pt>
                <c:pt idx="14641">
                  <c:v>0.99999999999999911</c:v>
                </c:pt>
                <c:pt idx="14642">
                  <c:v>0.99999999999999911</c:v>
                </c:pt>
                <c:pt idx="14643">
                  <c:v>0.99999999999999911</c:v>
                </c:pt>
                <c:pt idx="14644">
                  <c:v>0.99999999999999911</c:v>
                </c:pt>
                <c:pt idx="14645">
                  <c:v>0</c:v>
                </c:pt>
                <c:pt idx="14646">
                  <c:v>0.99999999999999911</c:v>
                </c:pt>
                <c:pt idx="14647">
                  <c:v>0.99999999999999911</c:v>
                </c:pt>
                <c:pt idx="14648">
                  <c:v>0.99999999999999911</c:v>
                </c:pt>
                <c:pt idx="14649">
                  <c:v>0.99999999999999911</c:v>
                </c:pt>
                <c:pt idx="14650">
                  <c:v>0.99999999999999911</c:v>
                </c:pt>
                <c:pt idx="14651">
                  <c:v>0.99999999999999911</c:v>
                </c:pt>
                <c:pt idx="14652">
                  <c:v>0.99999999999999911</c:v>
                </c:pt>
                <c:pt idx="14653">
                  <c:v>0.99999999999999911</c:v>
                </c:pt>
                <c:pt idx="14654">
                  <c:v>0.99999999999999911</c:v>
                </c:pt>
                <c:pt idx="14655">
                  <c:v>0.99999999999999911</c:v>
                </c:pt>
                <c:pt idx="14656">
                  <c:v>0.99999999999999911</c:v>
                </c:pt>
                <c:pt idx="14657">
                  <c:v>0.99999999999999911</c:v>
                </c:pt>
                <c:pt idx="14658">
                  <c:v>0.99999999999999911</c:v>
                </c:pt>
                <c:pt idx="14659">
                  <c:v>0.99999999999999911</c:v>
                </c:pt>
                <c:pt idx="14660">
                  <c:v>0.99999999999999911</c:v>
                </c:pt>
                <c:pt idx="14661">
                  <c:v>0.99999999999999911</c:v>
                </c:pt>
                <c:pt idx="14662">
                  <c:v>0.99999999999999911</c:v>
                </c:pt>
                <c:pt idx="14663">
                  <c:v>2</c:v>
                </c:pt>
                <c:pt idx="14664">
                  <c:v>2</c:v>
                </c:pt>
                <c:pt idx="14665">
                  <c:v>2</c:v>
                </c:pt>
                <c:pt idx="14666">
                  <c:v>2</c:v>
                </c:pt>
                <c:pt idx="14667">
                  <c:v>0.99999999999999911</c:v>
                </c:pt>
                <c:pt idx="14668">
                  <c:v>2</c:v>
                </c:pt>
                <c:pt idx="14669">
                  <c:v>0.99999999999999911</c:v>
                </c:pt>
                <c:pt idx="14670">
                  <c:v>0.99999999999999911</c:v>
                </c:pt>
                <c:pt idx="14671">
                  <c:v>0.99999999999999911</c:v>
                </c:pt>
                <c:pt idx="14672">
                  <c:v>0.99999999999999911</c:v>
                </c:pt>
                <c:pt idx="14673">
                  <c:v>2</c:v>
                </c:pt>
                <c:pt idx="14674">
                  <c:v>2</c:v>
                </c:pt>
                <c:pt idx="14675">
                  <c:v>0.99999999999999911</c:v>
                </c:pt>
                <c:pt idx="14676">
                  <c:v>0.99999999999999911</c:v>
                </c:pt>
                <c:pt idx="14677">
                  <c:v>0.99999999999999911</c:v>
                </c:pt>
                <c:pt idx="14678">
                  <c:v>0.99999999999999911</c:v>
                </c:pt>
                <c:pt idx="14679">
                  <c:v>0.99999999999999911</c:v>
                </c:pt>
                <c:pt idx="14680">
                  <c:v>0.99999999999999911</c:v>
                </c:pt>
                <c:pt idx="14681">
                  <c:v>0.99999999999999911</c:v>
                </c:pt>
                <c:pt idx="14682">
                  <c:v>0.99999999999999911</c:v>
                </c:pt>
                <c:pt idx="14683">
                  <c:v>0.99999999999999911</c:v>
                </c:pt>
                <c:pt idx="14684">
                  <c:v>0.99999999999999911</c:v>
                </c:pt>
                <c:pt idx="14685">
                  <c:v>0.99999999999999911</c:v>
                </c:pt>
                <c:pt idx="14686">
                  <c:v>0.99999999999999911</c:v>
                </c:pt>
                <c:pt idx="14687">
                  <c:v>0.99999999999999911</c:v>
                </c:pt>
                <c:pt idx="14688">
                  <c:v>0.99999999999999911</c:v>
                </c:pt>
                <c:pt idx="14689">
                  <c:v>0.99999999999999911</c:v>
                </c:pt>
                <c:pt idx="14690">
                  <c:v>0.99999999999999911</c:v>
                </c:pt>
                <c:pt idx="14691">
                  <c:v>2</c:v>
                </c:pt>
                <c:pt idx="14692">
                  <c:v>4.9999999999999991</c:v>
                </c:pt>
                <c:pt idx="14693">
                  <c:v>2.9999999999999991</c:v>
                </c:pt>
                <c:pt idx="14694">
                  <c:v>4</c:v>
                </c:pt>
                <c:pt idx="14695">
                  <c:v>4</c:v>
                </c:pt>
                <c:pt idx="14696">
                  <c:v>4.9999999999999991</c:v>
                </c:pt>
                <c:pt idx="14697">
                  <c:v>2.9999999999999991</c:v>
                </c:pt>
                <c:pt idx="14698">
                  <c:v>2</c:v>
                </c:pt>
                <c:pt idx="14699">
                  <c:v>2</c:v>
                </c:pt>
                <c:pt idx="14700">
                  <c:v>0.99999999999999911</c:v>
                </c:pt>
                <c:pt idx="14701">
                  <c:v>0.99999999999999911</c:v>
                </c:pt>
                <c:pt idx="14702">
                  <c:v>2</c:v>
                </c:pt>
                <c:pt idx="14703">
                  <c:v>2</c:v>
                </c:pt>
                <c:pt idx="14704">
                  <c:v>2</c:v>
                </c:pt>
                <c:pt idx="14705">
                  <c:v>2</c:v>
                </c:pt>
                <c:pt idx="14706">
                  <c:v>2.9999999999999991</c:v>
                </c:pt>
                <c:pt idx="14707">
                  <c:v>7.0000000000000009</c:v>
                </c:pt>
                <c:pt idx="14708">
                  <c:v>4.9999999999999991</c:v>
                </c:pt>
                <c:pt idx="14709">
                  <c:v>4.9999999999999991</c:v>
                </c:pt>
                <c:pt idx="14710">
                  <c:v>4.9999999999999991</c:v>
                </c:pt>
                <c:pt idx="14711">
                  <c:v>2</c:v>
                </c:pt>
                <c:pt idx="14712">
                  <c:v>2.9999999999999991</c:v>
                </c:pt>
                <c:pt idx="14713">
                  <c:v>2</c:v>
                </c:pt>
                <c:pt idx="14714">
                  <c:v>2</c:v>
                </c:pt>
                <c:pt idx="14715">
                  <c:v>2</c:v>
                </c:pt>
                <c:pt idx="14716">
                  <c:v>2</c:v>
                </c:pt>
                <c:pt idx="14717">
                  <c:v>2</c:v>
                </c:pt>
                <c:pt idx="14718">
                  <c:v>2.9999999999999991</c:v>
                </c:pt>
                <c:pt idx="14719">
                  <c:v>2</c:v>
                </c:pt>
                <c:pt idx="14720">
                  <c:v>2</c:v>
                </c:pt>
                <c:pt idx="14721">
                  <c:v>0.99999999999999911</c:v>
                </c:pt>
                <c:pt idx="14722">
                  <c:v>2</c:v>
                </c:pt>
                <c:pt idx="14723">
                  <c:v>0.99999999999999911</c:v>
                </c:pt>
                <c:pt idx="14724">
                  <c:v>0.99999999999999911</c:v>
                </c:pt>
                <c:pt idx="14725">
                  <c:v>0.99999999999999911</c:v>
                </c:pt>
                <c:pt idx="14726">
                  <c:v>0.99999999999999911</c:v>
                </c:pt>
                <c:pt idx="14727">
                  <c:v>0.99999999999999911</c:v>
                </c:pt>
                <c:pt idx="14728">
                  <c:v>0.99999999999999911</c:v>
                </c:pt>
                <c:pt idx="14729">
                  <c:v>0.99999999999999911</c:v>
                </c:pt>
                <c:pt idx="14730">
                  <c:v>0.99999999999999911</c:v>
                </c:pt>
                <c:pt idx="14731">
                  <c:v>0.99999999999999911</c:v>
                </c:pt>
                <c:pt idx="14732">
                  <c:v>0.99999999999999911</c:v>
                </c:pt>
                <c:pt idx="14733">
                  <c:v>0.99999999999999911</c:v>
                </c:pt>
                <c:pt idx="14734">
                  <c:v>0.99999999999999911</c:v>
                </c:pt>
                <c:pt idx="14735">
                  <c:v>0.99999999999999911</c:v>
                </c:pt>
                <c:pt idx="14736">
                  <c:v>0.99999999999999911</c:v>
                </c:pt>
                <c:pt idx="14737">
                  <c:v>0.99999999999999911</c:v>
                </c:pt>
                <c:pt idx="14738">
                  <c:v>0.99999999999999911</c:v>
                </c:pt>
                <c:pt idx="14739">
                  <c:v>0.99999999999999911</c:v>
                </c:pt>
                <c:pt idx="14740">
                  <c:v>0.99999999999999911</c:v>
                </c:pt>
                <c:pt idx="14741">
                  <c:v>0.99999999999999911</c:v>
                </c:pt>
                <c:pt idx="14742">
                  <c:v>0.99999999999999911</c:v>
                </c:pt>
                <c:pt idx="14743">
                  <c:v>0.99999999999999911</c:v>
                </c:pt>
                <c:pt idx="14744">
                  <c:v>0.99999999999999911</c:v>
                </c:pt>
                <c:pt idx="14745">
                  <c:v>0.99999999999999911</c:v>
                </c:pt>
                <c:pt idx="14746">
                  <c:v>0.99999999999999911</c:v>
                </c:pt>
                <c:pt idx="14747">
                  <c:v>0.99999999999999911</c:v>
                </c:pt>
                <c:pt idx="14748">
                  <c:v>0.99999999999999911</c:v>
                </c:pt>
                <c:pt idx="14749">
                  <c:v>0.99999999999999911</c:v>
                </c:pt>
                <c:pt idx="14750">
                  <c:v>0.99999999999999911</c:v>
                </c:pt>
                <c:pt idx="14751">
                  <c:v>0.99999999999999911</c:v>
                </c:pt>
                <c:pt idx="14752">
                  <c:v>0.99999999999999911</c:v>
                </c:pt>
                <c:pt idx="14753">
                  <c:v>0.99999999999999911</c:v>
                </c:pt>
                <c:pt idx="14754">
                  <c:v>0.99999999999999911</c:v>
                </c:pt>
                <c:pt idx="14755">
                  <c:v>0.99999999999999911</c:v>
                </c:pt>
                <c:pt idx="14756">
                  <c:v>2</c:v>
                </c:pt>
                <c:pt idx="14757">
                  <c:v>0.99999999999999911</c:v>
                </c:pt>
                <c:pt idx="14758">
                  <c:v>2</c:v>
                </c:pt>
                <c:pt idx="14759">
                  <c:v>0.99999999999999911</c:v>
                </c:pt>
                <c:pt idx="14760">
                  <c:v>2</c:v>
                </c:pt>
                <c:pt idx="14761">
                  <c:v>0.99999999999999911</c:v>
                </c:pt>
                <c:pt idx="14762">
                  <c:v>0.99999999999999911</c:v>
                </c:pt>
                <c:pt idx="14763">
                  <c:v>0.99999999999999911</c:v>
                </c:pt>
                <c:pt idx="14764">
                  <c:v>2.9999999999999991</c:v>
                </c:pt>
                <c:pt idx="14765">
                  <c:v>2.9999999999999991</c:v>
                </c:pt>
                <c:pt idx="14766">
                  <c:v>2.9999999999999991</c:v>
                </c:pt>
                <c:pt idx="14767">
                  <c:v>4.9999999999999991</c:v>
                </c:pt>
                <c:pt idx="14768">
                  <c:v>4</c:v>
                </c:pt>
                <c:pt idx="14769">
                  <c:v>2.9999999999999991</c:v>
                </c:pt>
                <c:pt idx="14770">
                  <c:v>2.9999999999999991</c:v>
                </c:pt>
                <c:pt idx="14771">
                  <c:v>2</c:v>
                </c:pt>
                <c:pt idx="14772">
                  <c:v>2</c:v>
                </c:pt>
                <c:pt idx="14773">
                  <c:v>2</c:v>
                </c:pt>
                <c:pt idx="14774">
                  <c:v>0.99999999999999911</c:v>
                </c:pt>
                <c:pt idx="14775">
                  <c:v>2</c:v>
                </c:pt>
                <c:pt idx="14776">
                  <c:v>2</c:v>
                </c:pt>
                <c:pt idx="14777">
                  <c:v>0.99999999999999911</c:v>
                </c:pt>
                <c:pt idx="14778">
                  <c:v>2</c:v>
                </c:pt>
                <c:pt idx="14779">
                  <c:v>2</c:v>
                </c:pt>
                <c:pt idx="14780">
                  <c:v>2.9999999999999991</c:v>
                </c:pt>
                <c:pt idx="14781">
                  <c:v>4.9999999999999991</c:v>
                </c:pt>
                <c:pt idx="14782">
                  <c:v>4</c:v>
                </c:pt>
                <c:pt idx="14783">
                  <c:v>2.9999999999999991</c:v>
                </c:pt>
                <c:pt idx="14784">
                  <c:v>2.9999999999999991</c:v>
                </c:pt>
                <c:pt idx="14785">
                  <c:v>2</c:v>
                </c:pt>
                <c:pt idx="14786">
                  <c:v>2</c:v>
                </c:pt>
                <c:pt idx="14787">
                  <c:v>2</c:v>
                </c:pt>
                <c:pt idx="14788">
                  <c:v>2</c:v>
                </c:pt>
                <c:pt idx="14789">
                  <c:v>0.99999999999999911</c:v>
                </c:pt>
                <c:pt idx="14790">
                  <c:v>2</c:v>
                </c:pt>
                <c:pt idx="14791">
                  <c:v>2.9999999999999991</c:v>
                </c:pt>
                <c:pt idx="14792">
                  <c:v>9</c:v>
                </c:pt>
                <c:pt idx="14793">
                  <c:v>15.000000000000002</c:v>
                </c:pt>
                <c:pt idx="14794">
                  <c:v>7.9999999999999982</c:v>
                </c:pt>
                <c:pt idx="14795">
                  <c:v>9</c:v>
                </c:pt>
                <c:pt idx="14796">
                  <c:v>11.000000000000002</c:v>
                </c:pt>
                <c:pt idx="14797">
                  <c:v>11.999999999999998</c:v>
                </c:pt>
                <c:pt idx="14798">
                  <c:v>11.000000000000002</c:v>
                </c:pt>
                <c:pt idx="14799">
                  <c:v>10</c:v>
                </c:pt>
                <c:pt idx="14800">
                  <c:v>10</c:v>
                </c:pt>
                <c:pt idx="14801">
                  <c:v>10</c:v>
                </c:pt>
                <c:pt idx="14802">
                  <c:v>10</c:v>
                </c:pt>
                <c:pt idx="14803">
                  <c:v>9</c:v>
                </c:pt>
                <c:pt idx="14804">
                  <c:v>7.0000000000000009</c:v>
                </c:pt>
                <c:pt idx="14805">
                  <c:v>6</c:v>
                </c:pt>
                <c:pt idx="14806">
                  <c:v>7.9999999999999982</c:v>
                </c:pt>
                <c:pt idx="14807">
                  <c:v>7.0000000000000009</c:v>
                </c:pt>
                <c:pt idx="14808">
                  <c:v>11.999999999999998</c:v>
                </c:pt>
                <c:pt idx="14809">
                  <c:v>20.999999999999996</c:v>
                </c:pt>
                <c:pt idx="14810">
                  <c:v>17</c:v>
                </c:pt>
                <c:pt idx="14811">
                  <c:v>15.000000000000002</c:v>
                </c:pt>
                <c:pt idx="14812">
                  <c:v>13</c:v>
                </c:pt>
                <c:pt idx="14813">
                  <c:v>6</c:v>
                </c:pt>
                <c:pt idx="14814">
                  <c:v>6</c:v>
                </c:pt>
                <c:pt idx="14815">
                  <c:v>6</c:v>
                </c:pt>
                <c:pt idx="14816">
                  <c:v>9</c:v>
                </c:pt>
                <c:pt idx="14817">
                  <c:v>10</c:v>
                </c:pt>
                <c:pt idx="14818">
                  <c:v>10</c:v>
                </c:pt>
                <c:pt idx="14819">
                  <c:v>7.0000000000000009</c:v>
                </c:pt>
                <c:pt idx="14820">
                  <c:v>7.9999999999999982</c:v>
                </c:pt>
                <c:pt idx="14821">
                  <c:v>7.0000000000000009</c:v>
                </c:pt>
                <c:pt idx="14822">
                  <c:v>6</c:v>
                </c:pt>
                <c:pt idx="14823">
                  <c:v>2.9999999999999991</c:v>
                </c:pt>
                <c:pt idx="14824">
                  <c:v>2.9999999999999991</c:v>
                </c:pt>
                <c:pt idx="14825">
                  <c:v>4</c:v>
                </c:pt>
                <c:pt idx="14826">
                  <c:v>4</c:v>
                </c:pt>
                <c:pt idx="14827">
                  <c:v>2.9999999999999991</c:v>
                </c:pt>
                <c:pt idx="14828">
                  <c:v>4</c:v>
                </c:pt>
                <c:pt idx="14829">
                  <c:v>4</c:v>
                </c:pt>
                <c:pt idx="14830">
                  <c:v>4</c:v>
                </c:pt>
                <c:pt idx="14831">
                  <c:v>7.0000000000000009</c:v>
                </c:pt>
                <c:pt idx="14832">
                  <c:v>13</c:v>
                </c:pt>
                <c:pt idx="14833">
                  <c:v>14</c:v>
                </c:pt>
                <c:pt idx="14834">
                  <c:v>18.000000000000004</c:v>
                </c:pt>
                <c:pt idx="14835">
                  <c:v>13</c:v>
                </c:pt>
                <c:pt idx="14836">
                  <c:v>13</c:v>
                </c:pt>
                <c:pt idx="14837">
                  <c:v>11.999999999999998</c:v>
                </c:pt>
                <c:pt idx="14838">
                  <c:v>11.999999999999998</c:v>
                </c:pt>
                <c:pt idx="14839">
                  <c:v>10</c:v>
                </c:pt>
                <c:pt idx="14840">
                  <c:v>6</c:v>
                </c:pt>
                <c:pt idx="14841">
                  <c:v>4</c:v>
                </c:pt>
                <c:pt idx="14842">
                  <c:v>4</c:v>
                </c:pt>
                <c:pt idx="14843">
                  <c:v>4</c:v>
                </c:pt>
                <c:pt idx="14844">
                  <c:v>2.9999999999999991</c:v>
                </c:pt>
                <c:pt idx="14845">
                  <c:v>2.9999999999999991</c:v>
                </c:pt>
                <c:pt idx="14846">
                  <c:v>2.9999999999999991</c:v>
                </c:pt>
                <c:pt idx="14847">
                  <c:v>2.9999999999999991</c:v>
                </c:pt>
                <c:pt idx="14848">
                  <c:v>4</c:v>
                </c:pt>
                <c:pt idx="14849">
                  <c:v>4</c:v>
                </c:pt>
                <c:pt idx="14850">
                  <c:v>2.9999999999999991</c:v>
                </c:pt>
                <c:pt idx="14851">
                  <c:v>2.9999999999999991</c:v>
                </c:pt>
                <c:pt idx="14852">
                  <c:v>2.9999999999999991</c:v>
                </c:pt>
                <c:pt idx="14853">
                  <c:v>2.9999999999999991</c:v>
                </c:pt>
                <c:pt idx="14854">
                  <c:v>4</c:v>
                </c:pt>
                <c:pt idx="14855">
                  <c:v>7.9999999999999982</c:v>
                </c:pt>
                <c:pt idx="14856">
                  <c:v>10</c:v>
                </c:pt>
                <c:pt idx="14857">
                  <c:v>7.9999999999999982</c:v>
                </c:pt>
                <c:pt idx="14858">
                  <c:v>10</c:v>
                </c:pt>
                <c:pt idx="14859">
                  <c:v>9</c:v>
                </c:pt>
                <c:pt idx="14860">
                  <c:v>9</c:v>
                </c:pt>
                <c:pt idx="14861">
                  <c:v>10</c:v>
                </c:pt>
                <c:pt idx="14862">
                  <c:v>9</c:v>
                </c:pt>
                <c:pt idx="14863">
                  <c:v>10</c:v>
                </c:pt>
                <c:pt idx="14864">
                  <c:v>7.9999999999999982</c:v>
                </c:pt>
                <c:pt idx="14865">
                  <c:v>7.0000000000000009</c:v>
                </c:pt>
                <c:pt idx="14866">
                  <c:v>4</c:v>
                </c:pt>
                <c:pt idx="14867">
                  <c:v>4</c:v>
                </c:pt>
                <c:pt idx="14868">
                  <c:v>4</c:v>
                </c:pt>
                <c:pt idx="14869">
                  <c:v>4.9999999999999991</c:v>
                </c:pt>
                <c:pt idx="14870">
                  <c:v>4</c:v>
                </c:pt>
                <c:pt idx="14871">
                  <c:v>4</c:v>
                </c:pt>
                <c:pt idx="14872">
                  <c:v>4</c:v>
                </c:pt>
                <c:pt idx="14873">
                  <c:v>4</c:v>
                </c:pt>
                <c:pt idx="14874">
                  <c:v>4.9999999999999991</c:v>
                </c:pt>
                <c:pt idx="14875">
                  <c:v>4.9999999999999991</c:v>
                </c:pt>
                <c:pt idx="14876">
                  <c:v>4</c:v>
                </c:pt>
                <c:pt idx="14877">
                  <c:v>4</c:v>
                </c:pt>
                <c:pt idx="14878">
                  <c:v>4</c:v>
                </c:pt>
                <c:pt idx="14879">
                  <c:v>2.9999999999999991</c:v>
                </c:pt>
                <c:pt idx="14880">
                  <c:v>2.9999999999999991</c:v>
                </c:pt>
                <c:pt idx="14881">
                  <c:v>2.9999999999999991</c:v>
                </c:pt>
                <c:pt idx="14882">
                  <c:v>2</c:v>
                </c:pt>
                <c:pt idx="14883">
                  <c:v>2.9999999999999991</c:v>
                </c:pt>
                <c:pt idx="14884">
                  <c:v>2.9999999999999991</c:v>
                </c:pt>
                <c:pt idx="14885">
                  <c:v>2</c:v>
                </c:pt>
                <c:pt idx="14886">
                  <c:v>2</c:v>
                </c:pt>
                <c:pt idx="14887">
                  <c:v>2</c:v>
                </c:pt>
                <c:pt idx="14888">
                  <c:v>2</c:v>
                </c:pt>
                <c:pt idx="14889">
                  <c:v>2</c:v>
                </c:pt>
                <c:pt idx="14890">
                  <c:v>2</c:v>
                </c:pt>
                <c:pt idx="14891">
                  <c:v>2</c:v>
                </c:pt>
                <c:pt idx="14892">
                  <c:v>2</c:v>
                </c:pt>
                <c:pt idx="14893">
                  <c:v>2</c:v>
                </c:pt>
                <c:pt idx="14894">
                  <c:v>2</c:v>
                </c:pt>
                <c:pt idx="14895">
                  <c:v>2</c:v>
                </c:pt>
                <c:pt idx="14896">
                  <c:v>2</c:v>
                </c:pt>
                <c:pt idx="14897">
                  <c:v>2</c:v>
                </c:pt>
                <c:pt idx="14898">
                  <c:v>4</c:v>
                </c:pt>
                <c:pt idx="14899">
                  <c:v>4.9999999999999991</c:v>
                </c:pt>
                <c:pt idx="14900">
                  <c:v>2.9999999999999991</c:v>
                </c:pt>
                <c:pt idx="14901">
                  <c:v>2.9999999999999991</c:v>
                </c:pt>
                <c:pt idx="14902">
                  <c:v>4</c:v>
                </c:pt>
                <c:pt idx="14903">
                  <c:v>4</c:v>
                </c:pt>
                <c:pt idx="14904">
                  <c:v>4</c:v>
                </c:pt>
                <c:pt idx="14905">
                  <c:v>7.0000000000000009</c:v>
                </c:pt>
                <c:pt idx="14906">
                  <c:v>4</c:v>
                </c:pt>
                <c:pt idx="14907">
                  <c:v>4</c:v>
                </c:pt>
                <c:pt idx="14908">
                  <c:v>2.9999999999999991</c:v>
                </c:pt>
                <c:pt idx="14909">
                  <c:v>2.9999999999999991</c:v>
                </c:pt>
                <c:pt idx="14910">
                  <c:v>4</c:v>
                </c:pt>
                <c:pt idx="14911">
                  <c:v>4</c:v>
                </c:pt>
                <c:pt idx="14912">
                  <c:v>4</c:v>
                </c:pt>
                <c:pt idx="14913">
                  <c:v>2.9999999999999991</c:v>
                </c:pt>
                <c:pt idx="14914">
                  <c:v>2</c:v>
                </c:pt>
                <c:pt idx="14915">
                  <c:v>2</c:v>
                </c:pt>
                <c:pt idx="14916">
                  <c:v>2.9999999999999991</c:v>
                </c:pt>
                <c:pt idx="14917">
                  <c:v>2</c:v>
                </c:pt>
                <c:pt idx="14918">
                  <c:v>2</c:v>
                </c:pt>
                <c:pt idx="14919">
                  <c:v>2</c:v>
                </c:pt>
                <c:pt idx="14920">
                  <c:v>2</c:v>
                </c:pt>
                <c:pt idx="14921">
                  <c:v>2</c:v>
                </c:pt>
                <c:pt idx="14922">
                  <c:v>2</c:v>
                </c:pt>
                <c:pt idx="14923">
                  <c:v>2</c:v>
                </c:pt>
                <c:pt idx="14924">
                  <c:v>2</c:v>
                </c:pt>
                <c:pt idx="14925">
                  <c:v>2</c:v>
                </c:pt>
                <c:pt idx="14926">
                  <c:v>2</c:v>
                </c:pt>
                <c:pt idx="14927">
                  <c:v>2.9999999999999991</c:v>
                </c:pt>
                <c:pt idx="14928">
                  <c:v>2</c:v>
                </c:pt>
                <c:pt idx="14929">
                  <c:v>2</c:v>
                </c:pt>
                <c:pt idx="14930">
                  <c:v>2</c:v>
                </c:pt>
                <c:pt idx="14931">
                  <c:v>2</c:v>
                </c:pt>
                <c:pt idx="14932">
                  <c:v>2.9999999999999991</c:v>
                </c:pt>
                <c:pt idx="14933">
                  <c:v>2.9999999999999991</c:v>
                </c:pt>
                <c:pt idx="14934">
                  <c:v>2.9999999999999991</c:v>
                </c:pt>
                <c:pt idx="14935">
                  <c:v>4</c:v>
                </c:pt>
                <c:pt idx="14936">
                  <c:v>2.9999999999999991</c:v>
                </c:pt>
                <c:pt idx="14937">
                  <c:v>2.9999999999999991</c:v>
                </c:pt>
                <c:pt idx="14938">
                  <c:v>2.9999999999999991</c:v>
                </c:pt>
                <c:pt idx="14939">
                  <c:v>2</c:v>
                </c:pt>
                <c:pt idx="14940">
                  <c:v>2.9999999999999991</c:v>
                </c:pt>
                <c:pt idx="14941">
                  <c:v>2</c:v>
                </c:pt>
                <c:pt idx="14942">
                  <c:v>2.9999999999999991</c:v>
                </c:pt>
                <c:pt idx="14943">
                  <c:v>2.9999999999999991</c:v>
                </c:pt>
                <c:pt idx="14944">
                  <c:v>2.9999999999999991</c:v>
                </c:pt>
                <c:pt idx="14945">
                  <c:v>2.9999999999999991</c:v>
                </c:pt>
                <c:pt idx="14946">
                  <c:v>2.9999999999999991</c:v>
                </c:pt>
                <c:pt idx="14947">
                  <c:v>2.9999999999999991</c:v>
                </c:pt>
                <c:pt idx="14948">
                  <c:v>2.9999999999999991</c:v>
                </c:pt>
                <c:pt idx="14949">
                  <c:v>4</c:v>
                </c:pt>
                <c:pt idx="14950">
                  <c:v>4</c:v>
                </c:pt>
                <c:pt idx="14951">
                  <c:v>4</c:v>
                </c:pt>
                <c:pt idx="14952">
                  <c:v>4</c:v>
                </c:pt>
                <c:pt idx="14953">
                  <c:v>4</c:v>
                </c:pt>
                <c:pt idx="14954">
                  <c:v>2.9999999999999991</c:v>
                </c:pt>
                <c:pt idx="14955">
                  <c:v>2.9999999999999991</c:v>
                </c:pt>
                <c:pt idx="14956">
                  <c:v>4</c:v>
                </c:pt>
                <c:pt idx="14957">
                  <c:v>4</c:v>
                </c:pt>
                <c:pt idx="14958">
                  <c:v>2.9999999999999991</c:v>
                </c:pt>
                <c:pt idx="14959">
                  <c:v>4</c:v>
                </c:pt>
                <c:pt idx="14960">
                  <c:v>4</c:v>
                </c:pt>
                <c:pt idx="14961">
                  <c:v>4</c:v>
                </c:pt>
                <c:pt idx="14962">
                  <c:v>2.9999999999999991</c:v>
                </c:pt>
                <c:pt idx="14963">
                  <c:v>4</c:v>
                </c:pt>
                <c:pt idx="14964">
                  <c:v>4.9999999999999991</c:v>
                </c:pt>
                <c:pt idx="14965">
                  <c:v>6</c:v>
                </c:pt>
                <c:pt idx="14966">
                  <c:v>11.000000000000002</c:v>
                </c:pt>
                <c:pt idx="14967">
                  <c:v>7.9999999999999982</c:v>
                </c:pt>
                <c:pt idx="14968">
                  <c:v>4</c:v>
                </c:pt>
                <c:pt idx="14969">
                  <c:v>4</c:v>
                </c:pt>
                <c:pt idx="14970">
                  <c:v>4.9999999999999991</c:v>
                </c:pt>
                <c:pt idx="14971">
                  <c:v>4.9999999999999991</c:v>
                </c:pt>
                <c:pt idx="14972">
                  <c:v>6</c:v>
                </c:pt>
                <c:pt idx="14973">
                  <c:v>20.999999999999996</c:v>
                </c:pt>
                <c:pt idx="14974">
                  <c:v>19.999999999999996</c:v>
                </c:pt>
                <c:pt idx="14975">
                  <c:v>22</c:v>
                </c:pt>
                <c:pt idx="14976">
                  <c:v>17</c:v>
                </c:pt>
                <c:pt idx="14977">
                  <c:v>16</c:v>
                </c:pt>
                <c:pt idx="14978">
                  <c:v>13</c:v>
                </c:pt>
                <c:pt idx="14979">
                  <c:v>11.000000000000002</c:v>
                </c:pt>
                <c:pt idx="14980">
                  <c:v>9</c:v>
                </c:pt>
                <c:pt idx="14981">
                  <c:v>11.000000000000002</c:v>
                </c:pt>
                <c:pt idx="14982">
                  <c:v>11.999999999999998</c:v>
                </c:pt>
                <c:pt idx="14983">
                  <c:v>9</c:v>
                </c:pt>
                <c:pt idx="14984">
                  <c:v>7.9999999999999982</c:v>
                </c:pt>
                <c:pt idx="14985">
                  <c:v>9</c:v>
                </c:pt>
                <c:pt idx="14986">
                  <c:v>9</c:v>
                </c:pt>
                <c:pt idx="14987">
                  <c:v>7.9999999999999982</c:v>
                </c:pt>
                <c:pt idx="14988">
                  <c:v>7.9999999999999982</c:v>
                </c:pt>
                <c:pt idx="14989">
                  <c:v>7.0000000000000009</c:v>
                </c:pt>
                <c:pt idx="14990">
                  <c:v>6</c:v>
                </c:pt>
                <c:pt idx="14991">
                  <c:v>4.9999999999999991</c:v>
                </c:pt>
                <c:pt idx="14992">
                  <c:v>6</c:v>
                </c:pt>
                <c:pt idx="14993">
                  <c:v>6</c:v>
                </c:pt>
                <c:pt idx="14994">
                  <c:v>6</c:v>
                </c:pt>
                <c:pt idx="14995">
                  <c:v>6</c:v>
                </c:pt>
                <c:pt idx="14996">
                  <c:v>6</c:v>
                </c:pt>
                <c:pt idx="14997">
                  <c:v>4.9999999999999991</c:v>
                </c:pt>
                <c:pt idx="14998">
                  <c:v>4</c:v>
                </c:pt>
                <c:pt idx="14999">
                  <c:v>4</c:v>
                </c:pt>
                <c:pt idx="15000">
                  <c:v>4</c:v>
                </c:pt>
                <c:pt idx="15001">
                  <c:v>4.9999999999999991</c:v>
                </c:pt>
                <c:pt idx="15002">
                  <c:v>6</c:v>
                </c:pt>
                <c:pt idx="15003">
                  <c:v>6</c:v>
                </c:pt>
                <c:pt idx="15004">
                  <c:v>6</c:v>
                </c:pt>
                <c:pt idx="15005">
                  <c:v>6</c:v>
                </c:pt>
                <c:pt idx="15006">
                  <c:v>6</c:v>
                </c:pt>
                <c:pt idx="15007">
                  <c:v>6</c:v>
                </c:pt>
                <c:pt idx="15008">
                  <c:v>6</c:v>
                </c:pt>
                <c:pt idx="15009">
                  <c:v>6</c:v>
                </c:pt>
                <c:pt idx="15010">
                  <c:v>4.9999999999999991</c:v>
                </c:pt>
                <c:pt idx="15011">
                  <c:v>4.9999999999999991</c:v>
                </c:pt>
                <c:pt idx="15012">
                  <c:v>6</c:v>
                </c:pt>
                <c:pt idx="15013">
                  <c:v>6</c:v>
                </c:pt>
                <c:pt idx="15014">
                  <c:v>7.0000000000000009</c:v>
                </c:pt>
                <c:pt idx="15015">
                  <c:v>7.0000000000000009</c:v>
                </c:pt>
                <c:pt idx="15016">
                  <c:v>7.9999999999999982</c:v>
                </c:pt>
                <c:pt idx="15017">
                  <c:v>7.9999999999999982</c:v>
                </c:pt>
                <c:pt idx="15018">
                  <c:v>7.9999999999999982</c:v>
                </c:pt>
                <c:pt idx="15019">
                  <c:v>7.9999999999999982</c:v>
                </c:pt>
                <c:pt idx="15020">
                  <c:v>7.9999999999999982</c:v>
                </c:pt>
                <c:pt idx="15021">
                  <c:v>7.9999999999999982</c:v>
                </c:pt>
                <c:pt idx="15022">
                  <c:v>7.9999999999999982</c:v>
                </c:pt>
                <c:pt idx="15023">
                  <c:v>9</c:v>
                </c:pt>
                <c:pt idx="15024">
                  <c:v>7.9999999999999982</c:v>
                </c:pt>
                <c:pt idx="15025">
                  <c:v>9</c:v>
                </c:pt>
                <c:pt idx="15026">
                  <c:v>9</c:v>
                </c:pt>
                <c:pt idx="15027">
                  <c:v>9</c:v>
                </c:pt>
                <c:pt idx="15028">
                  <c:v>7.9999999999999982</c:v>
                </c:pt>
                <c:pt idx="15029">
                  <c:v>9</c:v>
                </c:pt>
                <c:pt idx="15030">
                  <c:v>9</c:v>
                </c:pt>
                <c:pt idx="15031">
                  <c:v>9</c:v>
                </c:pt>
                <c:pt idx="15032">
                  <c:v>7.9999999999999982</c:v>
                </c:pt>
                <c:pt idx="15033">
                  <c:v>7.9999999999999982</c:v>
                </c:pt>
                <c:pt idx="15034">
                  <c:v>7.9999999999999982</c:v>
                </c:pt>
                <c:pt idx="15035">
                  <c:v>7.9999999999999982</c:v>
                </c:pt>
                <c:pt idx="15036">
                  <c:v>7.9999999999999982</c:v>
                </c:pt>
                <c:pt idx="15037">
                  <c:v>7.9999999999999982</c:v>
                </c:pt>
                <c:pt idx="15038">
                  <c:v>7.9999999999999982</c:v>
                </c:pt>
                <c:pt idx="15039">
                  <c:v>9</c:v>
                </c:pt>
                <c:pt idx="15040">
                  <c:v>7.9999999999999982</c:v>
                </c:pt>
                <c:pt idx="15041">
                  <c:v>7.0000000000000009</c:v>
                </c:pt>
                <c:pt idx="15042">
                  <c:v>7.0000000000000009</c:v>
                </c:pt>
                <c:pt idx="15043">
                  <c:v>7.0000000000000009</c:v>
                </c:pt>
                <c:pt idx="15044">
                  <c:v>7.0000000000000009</c:v>
                </c:pt>
                <c:pt idx="15045">
                  <c:v>6</c:v>
                </c:pt>
                <c:pt idx="15046">
                  <c:v>6</c:v>
                </c:pt>
                <c:pt idx="15047">
                  <c:v>7.0000000000000009</c:v>
                </c:pt>
                <c:pt idx="15048">
                  <c:v>7.0000000000000009</c:v>
                </c:pt>
                <c:pt idx="15049">
                  <c:v>7.0000000000000009</c:v>
                </c:pt>
                <c:pt idx="15050">
                  <c:v>7.9999999999999982</c:v>
                </c:pt>
                <c:pt idx="15051">
                  <c:v>7.9999999999999982</c:v>
                </c:pt>
                <c:pt idx="15052">
                  <c:v>7.9999999999999982</c:v>
                </c:pt>
                <c:pt idx="15053">
                  <c:v>9</c:v>
                </c:pt>
                <c:pt idx="15054">
                  <c:v>9</c:v>
                </c:pt>
                <c:pt idx="15055">
                  <c:v>9</c:v>
                </c:pt>
                <c:pt idx="15056">
                  <c:v>7.9999999999999982</c:v>
                </c:pt>
                <c:pt idx="15057">
                  <c:v>9</c:v>
                </c:pt>
                <c:pt idx="15058">
                  <c:v>9</c:v>
                </c:pt>
                <c:pt idx="15059">
                  <c:v>9</c:v>
                </c:pt>
                <c:pt idx="15060">
                  <c:v>10</c:v>
                </c:pt>
                <c:pt idx="15061">
                  <c:v>9</c:v>
                </c:pt>
                <c:pt idx="15062">
                  <c:v>9</c:v>
                </c:pt>
                <c:pt idx="15063">
                  <c:v>9</c:v>
                </c:pt>
                <c:pt idx="15064">
                  <c:v>9</c:v>
                </c:pt>
                <c:pt idx="15065">
                  <c:v>9</c:v>
                </c:pt>
                <c:pt idx="15066">
                  <c:v>7.9999999999999982</c:v>
                </c:pt>
                <c:pt idx="15067">
                  <c:v>7.9999999999999982</c:v>
                </c:pt>
                <c:pt idx="15068">
                  <c:v>7.9999999999999982</c:v>
                </c:pt>
                <c:pt idx="15069">
                  <c:v>7.9999999999999982</c:v>
                </c:pt>
                <c:pt idx="15070">
                  <c:v>9</c:v>
                </c:pt>
                <c:pt idx="15071">
                  <c:v>7.9999999999999982</c:v>
                </c:pt>
                <c:pt idx="15072">
                  <c:v>7.9999999999999982</c:v>
                </c:pt>
                <c:pt idx="15073">
                  <c:v>7.9999999999999982</c:v>
                </c:pt>
                <c:pt idx="15074">
                  <c:v>7.9999999999999982</c:v>
                </c:pt>
                <c:pt idx="15075">
                  <c:v>9</c:v>
                </c:pt>
                <c:pt idx="15076">
                  <c:v>10</c:v>
                </c:pt>
                <c:pt idx="15077">
                  <c:v>9</c:v>
                </c:pt>
                <c:pt idx="15078">
                  <c:v>9</c:v>
                </c:pt>
                <c:pt idx="15079">
                  <c:v>9</c:v>
                </c:pt>
                <c:pt idx="15080">
                  <c:v>9</c:v>
                </c:pt>
                <c:pt idx="15081">
                  <c:v>9</c:v>
                </c:pt>
                <c:pt idx="15082">
                  <c:v>9</c:v>
                </c:pt>
                <c:pt idx="15083">
                  <c:v>7.9999999999999982</c:v>
                </c:pt>
                <c:pt idx="15084">
                  <c:v>9</c:v>
                </c:pt>
                <c:pt idx="15085">
                  <c:v>9</c:v>
                </c:pt>
                <c:pt idx="15086">
                  <c:v>9</c:v>
                </c:pt>
                <c:pt idx="15087">
                  <c:v>7.9999999999999982</c:v>
                </c:pt>
                <c:pt idx="15088">
                  <c:v>7.9999999999999982</c:v>
                </c:pt>
                <c:pt idx="15089">
                  <c:v>7.9999999999999982</c:v>
                </c:pt>
                <c:pt idx="15090">
                  <c:v>7.0000000000000009</c:v>
                </c:pt>
                <c:pt idx="15091">
                  <c:v>7.9999999999999982</c:v>
                </c:pt>
                <c:pt idx="15092">
                  <c:v>9</c:v>
                </c:pt>
                <c:pt idx="15093">
                  <c:v>10</c:v>
                </c:pt>
                <c:pt idx="15094">
                  <c:v>9</c:v>
                </c:pt>
                <c:pt idx="15095">
                  <c:v>9</c:v>
                </c:pt>
                <c:pt idx="15096">
                  <c:v>9</c:v>
                </c:pt>
                <c:pt idx="15097">
                  <c:v>10</c:v>
                </c:pt>
                <c:pt idx="15098">
                  <c:v>10</c:v>
                </c:pt>
                <c:pt idx="15099">
                  <c:v>9</c:v>
                </c:pt>
                <c:pt idx="15100">
                  <c:v>9</c:v>
                </c:pt>
                <c:pt idx="15101">
                  <c:v>9</c:v>
                </c:pt>
                <c:pt idx="15102">
                  <c:v>9</c:v>
                </c:pt>
                <c:pt idx="15103">
                  <c:v>9</c:v>
                </c:pt>
                <c:pt idx="15104">
                  <c:v>10</c:v>
                </c:pt>
                <c:pt idx="15105">
                  <c:v>10</c:v>
                </c:pt>
                <c:pt idx="15106">
                  <c:v>10</c:v>
                </c:pt>
                <c:pt idx="15107">
                  <c:v>10</c:v>
                </c:pt>
                <c:pt idx="15108">
                  <c:v>11.000000000000002</c:v>
                </c:pt>
                <c:pt idx="15109">
                  <c:v>10</c:v>
                </c:pt>
                <c:pt idx="15110">
                  <c:v>10</c:v>
                </c:pt>
                <c:pt idx="15111">
                  <c:v>11.000000000000002</c:v>
                </c:pt>
                <c:pt idx="15112">
                  <c:v>11.000000000000002</c:v>
                </c:pt>
                <c:pt idx="15113">
                  <c:v>10</c:v>
                </c:pt>
                <c:pt idx="15114">
                  <c:v>10</c:v>
                </c:pt>
                <c:pt idx="15115">
                  <c:v>10</c:v>
                </c:pt>
                <c:pt idx="15116">
                  <c:v>10</c:v>
                </c:pt>
                <c:pt idx="15117">
                  <c:v>10</c:v>
                </c:pt>
                <c:pt idx="15118">
                  <c:v>9</c:v>
                </c:pt>
                <c:pt idx="15119">
                  <c:v>10</c:v>
                </c:pt>
                <c:pt idx="15120">
                  <c:v>10</c:v>
                </c:pt>
                <c:pt idx="15121">
                  <c:v>10</c:v>
                </c:pt>
                <c:pt idx="15122">
                  <c:v>10</c:v>
                </c:pt>
                <c:pt idx="15123">
                  <c:v>11.000000000000002</c:v>
                </c:pt>
                <c:pt idx="15124">
                  <c:v>11.000000000000002</c:v>
                </c:pt>
                <c:pt idx="15125">
                  <c:v>11.999999999999998</c:v>
                </c:pt>
                <c:pt idx="15126">
                  <c:v>10</c:v>
                </c:pt>
                <c:pt idx="15127">
                  <c:v>10</c:v>
                </c:pt>
                <c:pt idx="15128">
                  <c:v>10</c:v>
                </c:pt>
                <c:pt idx="15129">
                  <c:v>10</c:v>
                </c:pt>
                <c:pt idx="15130">
                  <c:v>10</c:v>
                </c:pt>
                <c:pt idx="15131">
                  <c:v>9</c:v>
                </c:pt>
                <c:pt idx="15132">
                  <c:v>9</c:v>
                </c:pt>
                <c:pt idx="15133">
                  <c:v>9</c:v>
                </c:pt>
                <c:pt idx="15134">
                  <c:v>9</c:v>
                </c:pt>
                <c:pt idx="15135">
                  <c:v>9</c:v>
                </c:pt>
                <c:pt idx="15136">
                  <c:v>9</c:v>
                </c:pt>
                <c:pt idx="15137">
                  <c:v>9</c:v>
                </c:pt>
                <c:pt idx="15138">
                  <c:v>7.9999999999999982</c:v>
                </c:pt>
                <c:pt idx="15139">
                  <c:v>9</c:v>
                </c:pt>
                <c:pt idx="15140">
                  <c:v>9</c:v>
                </c:pt>
                <c:pt idx="15141">
                  <c:v>9</c:v>
                </c:pt>
                <c:pt idx="15142">
                  <c:v>9</c:v>
                </c:pt>
                <c:pt idx="15143">
                  <c:v>9</c:v>
                </c:pt>
                <c:pt idx="15144">
                  <c:v>10</c:v>
                </c:pt>
                <c:pt idx="15145">
                  <c:v>9</c:v>
                </c:pt>
                <c:pt idx="15146">
                  <c:v>7.9999999999999982</c:v>
                </c:pt>
                <c:pt idx="15147">
                  <c:v>7.9999999999999982</c:v>
                </c:pt>
                <c:pt idx="15148">
                  <c:v>7.9999999999999982</c:v>
                </c:pt>
                <c:pt idx="15149">
                  <c:v>7.9999999999999982</c:v>
                </c:pt>
                <c:pt idx="15150">
                  <c:v>7.9999999999999982</c:v>
                </c:pt>
                <c:pt idx="15151">
                  <c:v>7.9999999999999982</c:v>
                </c:pt>
                <c:pt idx="15152">
                  <c:v>9</c:v>
                </c:pt>
                <c:pt idx="15153">
                  <c:v>9</c:v>
                </c:pt>
                <c:pt idx="15154">
                  <c:v>9</c:v>
                </c:pt>
                <c:pt idx="15155">
                  <c:v>9</c:v>
                </c:pt>
                <c:pt idx="15156">
                  <c:v>7.9999999999999982</c:v>
                </c:pt>
                <c:pt idx="15157">
                  <c:v>9</c:v>
                </c:pt>
                <c:pt idx="15158">
                  <c:v>10</c:v>
                </c:pt>
                <c:pt idx="15159">
                  <c:v>9</c:v>
                </c:pt>
                <c:pt idx="15160">
                  <c:v>9</c:v>
                </c:pt>
                <c:pt idx="15161">
                  <c:v>9</c:v>
                </c:pt>
                <c:pt idx="15162">
                  <c:v>9</c:v>
                </c:pt>
                <c:pt idx="15163">
                  <c:v>9</c:v>
                </c:pt>
                <c:pt idx="15164">
                  <c:v>9</c:v>
                </c:pt>
                <c:pt idx="15165">
                  <c:v>9</c:v>
                </c:pt>
                <c:pt idx="15166">
                  <c:v>9</c:v>
                </c:pt>
                <c:pt idx="15167">
                  <c:v>7.9999999999999982</c:v>
                </c:pt>
                <c:pt idx="15168">
                  <c:v>7.9999999999999982</c:v>
                </c:pt>
                <c:pt idx="15169">
                  <c:v>7.9999999999999982</c:v>
                </c:pt>
                <c:pt idx="15170">
                  <c:v>7.9999999999999982</c:v>
                </c:pt>
                <c:pt idx="15171">
                  <c:v>7.9999999999999982</c:v>
                </c:pt>
                <c:pt idx="15172">
                  <c:v>7.9999999999999982</c:v>
                </c:pt>
                <c:pt idx="15173">
                  <c:v>7.9999999999999982</c:v>
                </c:pt>
                <c:pt idx="15174">
                  <c:v>7.9999999999999982</c:v>
                </c:pt>
                <c:pt idx="15175">
                  <c:v>7.9999999999999982</c:v>
                </c:pt>
                <c:pt idx="15176">
                  <c:v>7.9999999999999982</c:v>
                </c:pt>
                <c:pt idx="15177">
                  <c:v>9</c:v>
                </c:pt>
                <c:pt idx="15178">
                  <c:v>7.9999999999999982</c:v>
                </c:pt>
                <c:pt idx="15179">
                  <c:v>9</c:v>
                </c:pt>
                <c:pt idx="15180">
                  <c:v>7.9999999999999982</c:v>
                </c:pt>
                <c:pt idx="15181">
                  <c:v>7.9999999999999982</c:v>
                </c:pt>
                <c:pt idx="15182">
                  <c:v>7.9999999999999982</c:v>
                </c:pt>
                <c:pt idx="15183">
                  <c:v>7.9999999999999982</c:v>
                </c:pt>
                <c:pt idx="15184">
                  <c:v>7.0000000000000009</c:v>
                </c:pt>
                <c:pt idx="15185">
                  <c:v>7.0000000000000009</c:v>
                </c:pt>
                <c:pt idx="15186">
                  <c:v>7.0000000000000009</c:v>
                </c:pt>
                <c:pt idx="15187">
                  <c:v>7.0000000000000009</c:v>
                </c:pt>
                <c:pt idx="15188">
                  <c:v>7.0000000000000009</c:v>
                </c:pt>
                <c:pt idx="15189">
                  <c:v>7.0000000000000009</c:v>
                </c:pt>
                <c:pt idx="15190">
                  <c:v>7.9999999999999982</c:v>
                </c:pt>
                <c:pt idx="15191">
                  <c:v>7.9999999999999982</c:v>
                </c:pt>
                <c:pt idx="15192">
                  <c:v>7.9999999999999982</c:v>
                </c:pt>
                <c:pt idx="15193">
                  <c:v>7.9999999999999982</c:v>
                </c:pt>
                <c:pt idx="15194">
                  <c:v>7.0000000000000009</c:v>
                </c:pt>
                <c:pt idx="15195">
                  <c:v>7.9999999999999982</c:v>
                </c:pt>
                <c:pt idx="15196">
                  <c:v>7.9999999999999982</c:v>
                </c:pt>
                <c:pt idx="15197">
                  <c:v>7.9999999999999982</c:v>
                </c:pt>
                <c:pt idx="15198">
                  <c:v>7.9999999999999982</c:v>
                </c:pt>
                <c:pt idx="15199">
                  <c:v>7.9999999999999982</c:v>
                </c:pt>
                <c:pt idx="15200">
                  <c:v>7.9999999999999982</c:v>
                </c:pt>
                <c:pt idx="15201">
                  <c:v>7.0000000000000009</c:v>
                </c:pt>
                <c:pt idx="15202">
                  <c:v>7.9999999999999982</c:v>
                </c:pt>
                <c:pt idx="15203">
                  <c:v>7.0000000000000009</c:v>
                </c:pt>
                <c:pt idx="15204">
                  <c:v>7.9999999999999982</c:v>
                </c:pt>
                <c:pt idx="15205">
                  <c:v>7.9999999999999982</c:v>
                </c:pt>
                <c:pt idx="15206">
                  <c:v>7.0000000000000009</c:v>
                </c:pt>
                <c:pt idx="15207">
                  <c:v>7.0000000000000009</c:v>
                </c:pt>
                <c:pt idx="15208">
                  <c:v>7.9999999999999982</c:v>
                </c:pt>
                <c:pt idx="15209">
                  <c:v>7.0000000000000009</c:v>
                </c:pt>
                <c:pt idx="15210">
                  <c:v>4.9999999999999991</c:v>
                </c:pt>
                <c:pt idx="15211">
                  <c:v>2.9999999999999991</c:v>
                </c:pt>
                <c:pt idx="15212">
                  <c:v>2.9999999999999991</c:v>
                </c:pt>
                <c:pt idx="15213">
                  <c:v>2</c:v>
                </c:pt>
                <c:pt idx="15214">
                  <c:v>2</c:v>
                </c:pt>
                <c:pt idx="15215">
                  <c:v>2</c:v>
                </c:pt>
                <c:pt idx="15216">
                  <c:v>2</c:v>
                </c:pt>
                <c:pt idx="15217">
                  <c:v>2</c:v>
                </c:pt>
                <c:pt idx="15218">
                  <c:v>2</c:v>
                </c:pt>
                <c:pt idx="15219">
                  <c:v>2</c:v>
                </c:pt>
                <c:pt idx="15220">
                  <c:v>2</c:v>
                </c:pt>
                <c:pt idx="15221">
                  <c:v>2</c:v>
                </c:pt>
                <c:pt idx="15222">
                  <c:v>2</c:v>
                </c:pt>
                <c:pt idx="15223">
                  <c:v>2</c:v>
                </c:pt>
                <c:pt idx="15224">
                  <c:v>2</c:v>
                </c:pt>
                <c:pt idx="15225">
                  <c:v>2</c:v>
                </c:pt>
                <c:pt idx="15226">
                  <c:v>2</c:v>
                </c:pt>
                <c:pt idx="15227">
                  <c:v>2</c:v>
                </c:pt>
                <c:pt idx="15228">
                  <c:v>2</c:v>
                </c:pt>
                <c:pt idx="15229">
                  <c:v>2</c:v>
                </c:pt>
                <c:pt idx="15230">
                  <c:v>2</c:v>
                </c:pt>
                <c:pt idx="15231">
                  <c:v>2</c:v>
                </c:pt>
                <c:pt idx="15232">
                  <c:v>2</c:v>
                </c:pt>
                <c:pt idx="15233">
                  <c:v>2</c:v>
                </c:pt>
                <c:pt idx="15234">
                  <c:v>2</c:v>
                </c:pt>
                <c:pt idx="15235">
                  <c:v>2</c:v>
                </c:pt>
                <c:pt idx="15236">
                  <c:v>2</c:v>
                </c:pt>
                <c:pt idx="15237">
                  <c:v>2</c:v>
                </c:pt>
                <c:pt idx="15238">
                  <c:v>2</c:v>
                </c:pt>
                <c:pt idx="15239">
                  <c:v>2</c:v>
                </c:pt>
                <c:pt idx="15240">
                  <c:v>2</c:v>
                </c:pt>
                <c:pt idx="15241">
                  <c:v>2</c:v>
                </c:pt>
                <c:pt idx="15242">
                  <c:v>2</c:v>
                </c:pt>
                <c:pt idx="15243">
                  <c:v>2</c:v>
                </c:pt>
                <c:pt idx="15244">
                  <c:v>2</c:v>
                </c:pt>
                <c:pt idx="15245">
                  <c:v>2</c:v>
                </c:pt>
                <c:pt idx="15246">
                  <c:v>2</c:v>
                </c:pt>
                <c:pt idx="15247">
                  <c:v>2</c:v>
                </c:pt>
                <c:pt idx="15248">
                  <c:v>2</c:v>
                </c:pt>
                <c:pt idx="15249">
                  <c:v>2</c:v>
                </c:pt>
                <c:pt idx="15250">
                  <c:v>2</c:v>
                </c:pt>
                <c:pt idx="15251">
                  <c:v>2</c:v>
                </c:pt>
                <c:pt idx="15252">
                  <c:v>2</c:v>
                </c:pt>
                <c:pt idx="15253">
                  <c:v>2</c:v>
                </c:pt>
                <c:pt idx="15254">
                  <c:v>2</c:v>
                </c:pt>
                <c:pt idx="15255">
                  <c:v>2</c:v>
                </c:pt>
                <c:pt idx="15256">
                  <c:v>0.99999999999999911</c:v>
                </c:pt>
                <c:pt idx="15257">
                  <c:v>0.99999999999999911</c:v>
                </c:pt>
                <c:pt idx="15258">
                  <c:v>0.99999999999999911</c:v>
                </c:pt>
                <c:pt idx="15259">
                  <c:v>0.99999999999999911</c:v>
                </c:pt>
                <c:pt idx="15260">
                  <c:v>0.99999999999999911</c:v>
                </c:pt>
                <c:pt idx="15261">
                  <c:v>2</c:v>
                </c:pt>
                <c:pt idx="15262">
                  <c:v>0.99999999999999911</c:v>
                </c:pt>
                <c:pt idx="15263">
                  <c:v>0.99999999999999911</c:v>
                </c:pt>
                <c:pt idx="15264">
                  <c:v>0.99999999999999911</c:v>
                </c:pt>
                <c:pt idx="15265">
                  <c:v>0.99999999999999911</c:v>
                </c:pt>
                <c:pt idx="15266">
                  <c:v>0.99999999999999911</c:v>
                </c:pt>
                <c:pt idx="15267">
                  <c:v>0.99999999999999911</c:v>
                </c:pt>
                <c:pt idx="15268">
                  <c:v>0.99999999999999911</c:v>
                </c:pt>
                <c:pt idx="15269">
                  <c:v>0.99999999999999911</c:v>
                </c:pt>
                <c:pt idx="15270">
                  <c:v>0.99999999999999911</c:v>
                </c:pt>
                <c:pt idx="15271">
                  <c:v>0.99999999999999911</c:v>
                </c:pt>
                <c:pt idx="15272">
                  <c:v>0.99999999999999911</c:v>
                </c:pt>
                <c:pt idx="15273">
                  <c:v>0.99999999999999911</c:v>
                </c:pt>
                <c:pt idx="15274">
                  <c:v>0.99999999999999911</c:v>
                </c:pt>
                <c:pt idx="15275">
                  <c:v>0.99999999999999911</c:v>
                </c:pt>
                <c:pt idx="15276">
                  <c:v>0.99999999999999911</c:v>
                </c:pt>
                <c:pt idx="15277">
                  <c:v>0.99999999999999911</c:v>
                </c:pt>
                <c:pt idx="15278">
                  <c:v>0.99999999999999911</c:v>
                </c:pt>
                <c:pt idx="15279">
                  <c:v>0.99999999999999911</c:v>
                </c:pt>
                <c:pt idx="15280">
                  <c:v>0.99999999999999911</c:v>
                </c:pt>
                <c:pt idx="15281">
                  <c:v>0.99999999999999911</c:v>
                </c:pt>
                <c:pt idx="15282">
                  <c:v>0.99999999999999911</c:v>
                </c:pt>
                <c:pt idx="15283">
                  <c:v>0.99999999999999911</c:v>
                </c:pt>
                <c:pt idx="15284">
                  <c:v>0.99999999999999911</c:v>
                </c:pt>
                <c:pt idx="15285">
                  <c:v>0.99999999999999911</c:v>
                </c:pt>
                <c:pt idx="15286">
                  <c:v>0.99999999999999911</c:v>
                </c:pt>
                <c:pt idx="15287">
                  <c:v>0.99999999999999911</c:v>
                </c:pt>
                <c:pt idx="15288">
                  <c:v>0.99999999999999911</c:v>
                </c:pt>
                <c:pt idx="15289">
                  <c:v>2</c:v>
                </c:pt>
                <c:pt idx="15290">
                  <c:v>0.99999999999999911</c:v>
                </c:pt>
                <c:pt idx="15291">
                  <c:v>0.99999999999999911</c:v>
                </c:pt>
                <c:pt idx="15292">
                  <c:v>0.99999999999999911</c:v>
                </c:pt>
                <c:pt idx="15293">
                  <c:v>0.99999999999999911</c:v>
                </c:pt>
                <c:pt idx="15294">
                  <c:v>0.99999999999999911</c:v>
                </c:pt>
                <c:pt idx="15295">
                  <c:v>0.99999999999999911</c:v>
                </c:pt>
                <c:pt idx="15296">
                  <c:v>0.99999999999999911</c:v>
                </c:pt>
                <c:pt idx="15297">
                  <c:v>0.99999999999999911</c:v>
                </c:pt>
                <c:pt idx="15298">
                  <c:v>0.99999999999999911</c:v>
                </c:pt>
                <c:pt idx="15299">
                  <c:v>0.99999999999999911</c:v>
                </c:pt>
                <c:pt idx="15300">
                  <c:v>0.99999999999999911</c:v>
                </c:pt>
                <c:pt idx="15301">
                  <c:v>0.99999999999999911</c:v>
                </c:pt>
                <c:pt idx="15302">
                  <c:v>0.99999999999999911</c:v>
                </c:pt>
                <c:pt idx="15303">
                  <c:v>0.99999999999999911</c:v>
                </c:pt>
                <c:pt idx="15304">
                  <c:v>0.99999999999999911</c:v>
                </c:pt>
                <c:pt idx="15305">
                  <c:v>0.99999999999999911</c:v>
                </c:pt>
                <c:pt idx="15306">
                  <c:v>0</c:v>
                </c:pt>
                <c:pt idx="15307">
                  <c:v>0</c:v>
                </c:pt>
                <c:pt idx="15308">
                  <c:v>0</c:v>
                </c:pt>
                <c:pt idx="15309">
                  <c:v>0.99999999999999911</c:v>
                </c:pt>
                <c:pt idx="15310">
                  <c:v>0.99999999999999911</c:v>
                </c:pt>
                <c:pt idx="15311">
                  <c:v>0.99999999999999911</c:v>
                </c:pt>
                <c:pt idx="15312">
                  <c:v>0.99999999999999911</c:v>
                </c:pt>
                <c:pt idx="15313">
                  <c:v>0.99999999999999911</c:v>
                </c:pt>
                <c:pt idx="15314">
                  <c:v>0</c:v>
                </c:pt>
                <c:pt idx="15315">
                  <c:v>0.99999999999999911</c:v>
                </c:pt>
                <c:pt idx="15316">
                  <c:v>0.99999999999999911</c:v>
                </c:pt>
                <c:pt idx="15317">
                  <c:v>0.99999999999999911</c:v>
                </c:pt>
                <c:pt idx="15318">
                  <c:v>0</c:v>
                </c:pt>
                <c:pt idx="15319">
                  <c:v>0</c:v>
                </c:pt>
                <c:pt idx="15320">
                  <c:v>0</c:v>
                </c:pt>
                <c:pt idx="15321">
                  <c:v>0.99999999999999911</c:v>
                </c:pt>
                <c:pt idx="15322">
                  <c:v>0</c:v>
                </c:pt>
                <c:pt idx="15323">
                  <c:v>0.99999999999999911</c:v>
                </c:pt>
                <c:pt idx="15324">
                  <c:v>0.99999999999999911</c:v>
                </c:pt>
                <c:pt idx="15325">
                  <c:v>0.99999999999999911</c:v>
                </c:pt>
                <c:pt idx="15326">
                  <c:v>0</c:v>
                </c:pt>
                <c:pt idx="15327">
                  <c:v>0</c:v>
                </c:pt>
                <c:pt idx="15328">
                  <c:v>0</c:v>
                </c:pt>
                <c:pt idx="15329">
                  <c:v>0</c:v>
                </c:pt>
                <c:pt idx="15330">
                  <c:v>0</c:v>
                </c:pt>
                <c:pt idx="15331">
                  <c:v>0</c:v>
                </c:pt>
                <c:pt idx="15332">
                  <c:v>0.99999999999999911</c:v>
                </c:pt>
                <c:pt idx="15333">
                  <c:v>0</c:v>
                </c:pt>
                <c:pt idx="15334">
                  <c:v>0.99999999999999911</c:v>
                </c:pt>
                <c:pt idx="15335">
                  <c:v>0</c:v>
                </c:pt>
                <c:pt idx="15336">
                  <c:v>0</c:v>
                </c:pt>
                <c:pt idx="15337">
                  <c:v>0.99999999999999911</c:v>
                </c:pt>
                <c:pt idx="15338">
                  <c:v>0</c:v>
                </c:pt>
                <c:pt idx="15339">
                  <c:v>0.99999999999999911</c:v>
                </c:pt>
                <c:pt idx="15340">
                  <c:v>0</c:v>
                </c:pt>
                <c:pt idx="15341">
                  <c:v>0.99999999999999911</c:v>
                </c:pt>
                <c:pt idx="15342">
                  <c:v>0.99999999999999911</c:v>
                </c:pt>
                <c:pt idx="15343">
                  <c:v>0</c:v>
                </c:pt>
                <c:pt idx="15344">
                  <c:v>0</c:v>
                </c:pt>
                <c:pt idx="15345">
                  <c:v>0.99999999999999911</c:v>
                </c:pt>
                <c:pt idx="15346">
                  <c:v>0</c:v>
                </c:pt>
                <c:pt idx="15347">
                  <c:v>0.99999999999999911</c:v>
                </c:pt>
                <c:pt idx="15348">
                  <c:v>0</c:v>
                </c:pt>
                <c:pt idx="15349">
                  <c:v>0</c:v>
                </c:pt>
                <c:pt idx="15350">
                  <c:v>0</c:v>
                </c:pt>
                <c:pt idx="15351">
                  <c:v>0.99999999999999911</c:v>
                </c:pt>
                <c:pt idx="15352">
                  <c:v>0</c:v>
                </c:pt>
                <c:pt idx="15353">
                  <c:v>0.99999999999999911</c:v>
                </c:pt>
                <c:pt idx="15354">
                  <c:v>0.99999999999999911</c:v>
                </c:pt>
                <c:pt idx="15355">
                  <c:v>0.99999999999999911</c:v>
                </c:pt>
                <c:pt idx="15356">
                  <c:v>0</c:v>
                </c:pt>
                <c:pt idx="15357">
                  <c:v>0.99999999999999911</c:v>
                </c:pt>
                <c:pt idx="15358">
                  <c:v>0</c:v>
                </c:pt>
                <c:pt idx="15359">
                  <c:v>0</c:v>
                </c:pt>
                <c:pt idx="15360">
                  <c:v>0</c:v>
                </c:pt>
                <c:pt idx="15361">
                  <c:v>0</c:v>
                </c:pt>
                <c:pt idx="15362">
                  <c:v>0</c:v>
                </c:pt>
                <c:pt idx="15363">
                  <c:v>0</c:v>
                </c:pt>
                <c:pt idx="15364">
                  <c:v>0.99999999999999911</c:v>
                </c:pt>
                <c:pt idx="15365">
                  <c:v>0</c:v>
                </c:pt>
                <c:pt idx="15366">
                  <c:v>0</c:v>
                </c:pt>
                <c:pt idx="15367">
                  <c:v>0</c:v>
                </c:pt>
                <c:pt idx="15368">
                  <c:v>0</c:v>
                </c:pt>
                <c:pt idx="15369">
                  <c:v>0</c:v>
                </c:pt>
                <c:pt idx="15370">
                  <c:v>0</c:v>
                </c:pt>
                <c:pt idx="15371">
                  <c:v>0</c:v>
                </c:pt>
                <c:pt idx="15372">
                  <c:v>0.99999999999999911</c:v>
                </c:pt>
                <c:pt idx="15373">
                  <c:v>0.99999999999999911</c:v>
                </c:pt>
                <c:pt idx="15374">
                  <c:v>0.99999999999999911</c:v>
                </c:pt>
                <c:pt idx="15375">
                  <c:v>0.99999999999999911</c:v>
                </c:pt>
                <c:pt idx="15376">
                  <c:v>0</c:v>
                </c:pt>
                <c:pt idx="15377">
                  <c:v>0.99999999999999911</c:v>
                </c:pt>
                <c:pt idx="15378">
                  <c:v>0.99999999999999911</c:v>
                </c:pt>
                <c:pt idx="15379">
                  <c:v>0</c:v>
                </c:pt>
                <c:pt idx="15380">
                  <c:v>0</c:v>
                </c:pt>
                <c:pt idx="15381">
                  <c:v>0</c:v>
                </c:pt>
                <c:pt idx="15382">
                  <c:v>0.99999999999999911</c:v>
                </c:pt>
                <c:pt idx="15383">
                  <c:v>0</c:v>
                </c:pt>
                <c:pt idx="15384">
                  <c:v>0</c:v>
                </c:pt>
                <c:pt idx="15385">
                  <c:v>0.99999999999999911</c:v>
                </c:pt>
                <c:pt idx="15386">
                  <c:v>0</c:v>
                </c:pt>
                <c:pt idx="15387">
                  <c:v>0</c:v>
                </c:pt>
                <c:pt idx="15388">
                  <c:v>0.99999999999999911</c:v>
                </c:pt>
                <c:pt idx="15389">
                  <c:v>0.99999999999999911</c:v>
                </c:pt>
                <c:pt idx="15390">
                  <c:v>0</c:v>
                </c:pt>
                <c:pt idx="15391">
                  <c:v>0.99999999999999911</c:v>
                </c:pt>
                <c:pt idx="15392">
                  <c:v>0</c:v>
                </c:pt>
                <c:pt idx="15393">
                  <c:v>0</c:v>
                </c:pt>
                <c:pt idx="15394">
                  <c:v>0.99999999999999911</c:v>
                </c:pt>
                <c:pt idx="15395">
                  <c:v>0</c:v>
                </c:pt>
                <c:pt idx="15396">
                  <c:v>0</c:v>
                </c:pt>
                <c:pt idx="15397">
                  <c:v>0.99999999999999911</c:v>
                </c:pt>
                <c:pt idx="15398">
                  <c:v>0.99999999999999911</c:v>
                </c:pt>
                <c:pt idx="15399">
                  <c:v>0</c:v>
                </c:pt>
                <c:pt idx="15400">
                  <c:v>0.99999999999999911</c:v>
                </c:pt>
                <c:pt idx="15401">
                  <c:v>0.99999999999999911</c:v>
                </c:pt>
                <c:pt idx="15402">
                  <c:v>0.99999999999999911</c:v>
                </c:pt>
                <c:pt idx="15403">
                  <c:v>0.99999999999999911</c:v>
                </c:pt>
                <c:pt idx="15404">
                  <c:v>0.99999999999999911</c:v>
                </c:pt>
                <c:pt idx="15405">
                  <c:v>0.99999999999999911</c:v>
                </c:pt>
                <c:pt idx="15406">
                  <c:v>0.99999999999999911</c:v>
                </c:pt>
                <c:pt idx="15407">
                  <c:v>0</c:v>
                </c:pt>
                <c:pt idx="15408">
                  <c:v>0</c:v>
                </c:pt>
                <c:pt idx="15409">
                  <c:v>0.99999999999999911</c:v>
                </c:pt>
                <c:pt idx="15410">
                  <c:v>0</c:v>
                </c:pt>
                <c:pt idx="15411">
                  <c:v>0.99999999999999911</c:v>
                </c:pt>
                <c:pt idx="15412">
                  <c:v>0</c:v>
                </c:pt>
                <c:pt idx="15413">
                  <c:v>0</c:v>
                </c:pt>
                <c:pt idx="15414">
                  <c:v>0</c:v>
                </c:pt>
                <c:pt idx="15415">
                  <c:v>0</c:v>
                </c:pt>
                <c:pt idx="15416">
                  <c:v>0.99999999999999911</c:v>
                </c:pt>
                <c:pt idx="15417">
                  <c:v>0</c:v>
                </c:pt>
                <c:pt idx="15418">
                  <c:v>0.99999999999999911</c:v>
                </c:pt>
                <c:pt idx="15419">
                  <c:v>0.99999999999999911</c:v>
                </c:pt>
                <c:pt idx="15420">
                  <c:v>0.99999999999999911</c:v>
                </c:pt>
                <c:pt idx="15421">
                  <c:v>0</c:v>
                </c:pt>
                <c:pt idx="15422">
                  <c:v>0.99999999999999911</c:v>
                </c:pt>
                <c:pt idx="15423">
                  <c:v>0</c:v>
                </c:pt>
                <c:pt idx="15424">
                  <c:v>0.99999999999999911</c:v>
                </c:pt>
                <c:pt idx="15425">
                  <c:v>0.99999999999999911</c:v>
                </c:pt>
                <c:pt idx="15426">
                  <c:v>0.99999999999999911</c:v>
                </c:pt>
                <c:pt idx="15427">
                  <c:v>0.99999999999999911</c:v>
                </c:pt>
                <c:pt idx="15428">
                  <c:v>0</c:v>
                </c:pt>
                <c:pt idx="15429">
                  <c:v>0.99999999999999911</c:v>
                </c:pt>
                <c:pt idx="15430">
                  <c:v>0</c:v>
                </c:pt>
                <c:pt idx="15431">
                  <c:v>0.99999999999999911</c:v>
                </c:pt>
                <c:pt idx="15432">
                  <c:v>0.99999999999999911</c:v>
                </c:pt>
                <c:pt idx="15433">
                  <c:v>0.99999999999999911</c:v>
                </c:pt>
                <c:pt idx="15434">
                  <c:v>0.99999999999999911</c:v>
                </c:pt>
                <c:pt idx="15435">
                  <c:v>0.99999999999999911</c:v>
                </c:pt>
                <c:pt idx="15436">
                  <c:v>0.99999999999999911</c:v>
                </c:pt>
                <c:pt idx="15437">
                  <c:v>0.99999999999999911</c:v>
                </c:pt>
                <c:pt idx="15438">
                  <c:v>0.99999999999999911</c:v>
                </c:pt>
                <c:pt idx="15439">
                  <c:v>0.99999999999999911</c:v>
                </c:pt>
                <c:pt idx="15440">
                  <c:v>0.99999999999999911</c:v>
                </c:pt>
                <c:pt idx="15441">
                  <c:v>0.99999999999999911</c:v>
                </c:pt>
                <c:pt idx="15442">
                  <c:v>0.99999999999999911</c:v>
                </c:pt>
                <c:pt idx="15443">
                  <c:v>0.99999999999999911</c:v>
                </c:pt>
                <c:pt idx="15444">
                  <c:v>0.99999999999999911</c:v>
                </c:pt>
                <c:pt idx="15445">
                  <c:v>0.99999999999999911</c:v>
                </c:pt>
                <c:pt idx="15446">
                  <c:v>0.99999999999999911</c:v>
                </c:pt>
                <c:pt idx="15447">
                  <c:v>0.99999999999999911</c:v>
                </c:pt>
                <c:pt idx="15448">
                  <c:v>0.99999999999999911</c:v>
                </c:pt>
                <c:pt idx="15449">
                  <c:v>0.99999999999999911</c:v>
                </c:pt>
                <c:pt idx="15450">
                  <c:v>0.99999999999999911</c:v>
                </c:pt>
                <c:pt idx="15451">
                  <c:v>0.99999999999999911</c:v>
                </c:pt>
                <c:pt idx="15452">
                  <c:v>0.99999999999999911</c:v>
                </c:pt>
                <c:pt idx="15453">
                  <c:v>0.99999999999999911</c:v>
                </c:pt>
                <c:pt idx="15454">
                  <c:v>0.99999999999999911</c:v>
                </c:pt>
                <c:pt idx="15455">
                  <c:v>0.99999999999999911</c:v>
                </c:pt>
                <c:pt idx="15456">
                  <c:v>0.99999999999999911</c:v>
                </c:pt>
                <c:pt idx="15457">
                  <c:v>0.99999999999999911</c:v>
                </c:pt>
                <c:pt idx="15458">
                  <c:v>0.99999999999999911</c:v>
                </c:pt>
                <c:pt idx="15459">
                  <c:v>0.99999999999999911</c:v>
                </c:pt>
                <c:pt idx="15460">
                  <c:v>0.99999999999999911</c:v>
                </c:pt>
                <c:pt idx="15461">
                  <c:v>0.99999999999999911</c:v>
                </c:pt>
                <c:pt idx="15462">
                  <c:v>0.99999999999999911</c:v>
                </c:pt>
                <c:pt idx="15463">
                  <c:v>0.99999999999999911</c:v>
                </c:pt>
                <c:pt idx="15464">
                  <c:v>0.99999999999999911</c:v>
                </c:pt>
                <c:pt idx="15465">
                  <c:v>0.99999999999999911</c:v>
                </c:pt>
                <c:pt idx="15466">
                  <c:v>0.99999999999999911</c:v>
                </c:pt>
                <c:pt idx="15467">
                  <c:v>0.99999999999999911</c:v>
                </c:pt>
                <c:pt idx="15468">
                  <c:v>0.99999999999999911</c:v>
                </c:pt>
                <c:pt idx="15469">
                  <c:v>0.99999999999999911</c:v>
                </c:pt>
                <c:pt idx="15470">
                  <c:v>0.99999999999999911</c:v>
                </c:pt>
                <c:pt idx="15471">
                  <c:v>0.99999999999999911</c:v>
                </c:pt>
                <c:pt idx="15472">
                  <c:v>0.99999999999999911</c:v>
                </c:pt>
                <c:pt idx="15473">
                  <c:v>0.99999999999999911</c:v>
                </c:pt>
                <c:pt idx="15474">
                  <c:v>0.99999999999999911</c:v>
                </c:pt>
                <c:pt idx="15475">
                  <c:v>0.99999999999999911</c:v>
                </c:pt>
                <c:pt idx="15476">
                  <c:v>0.99999999999999911</c:v>
                </c:pt>
                <c:pt idx="15477">
                  <c:v>0.99999999999999911</c:v>
                </c:pt>
                <c:pt idx="15478">
                  <c:v>0.99999999999999911</c:v>
                </c:pt>
                <c:pt idx="15479">
                  <c:v>0.99999999999999911</c:v>
                </c:pt>
                <c:pt idx="15480">
                  <c:v>0.99999999999999911</c:v>
                </c:pt>
                <c:pt idx="15481">
                  <c:v>0.99999999999999911</c:v>
                </c:pt>
                <c:pt idx="15482">
                  <c:v>0.99999999999999911</c:v>
                </c:pt>
                <c:pt idx="15483">
                  <c:v>0.99999999999999911</c:v>
                </c:pt>
                <c:pt idx="15484">
                  <c:v>0.99999999999999911</c:v>
                </c:pt>
                <c:pt idx="15485">
                  <c:v>0.99999999999999911</c:v>
                </c:pt>
                <c:pt idx="15486">
                  <c:v>0.99999999999999911</c:v>
                </c:pt>
                <c:pt idx="15487">
                  <c:v>0.99999999999999911</c:v>
                </c:pt>
                <c:pt idx="15488">
                  <c:v>0.99999999999999911</c:v>
                </c:pt>
                <c:pt idx="15489">
                  <c:v>0.99999999999999911</c:v>
                </c:pt>
                <c:pt idx="15490">
                  <c:v>0.99999999999999911</c:v>
                </c:pt>
                <c:pt idx="15491">
                  <c:v>0.99999999999999911</c:v>
                </c:pt>
                <c:pt idx="15492">
                  <c:v>0.99999999999999911</c:v>
                </c:pt>
                <c:pt idx="15493">
                  <c:v>0.99999999999999911</c:v>
                </c:pt>
                <c:pt idx="15494">
                  <c:v>0.99999999999999911</c:v>
                </c:pt>
                <c:pt idx="15495">
                  <c:v>0.99999999999999911</c:v>
                </c:pt>
                <c:pt idx="15496">
                  <c:v>0.99999999999999911</c:v>
                </c:pt>
                <c:pt idx="15497">
                  <c:v>0.99999999999999911</c:v>
                </c:pt>
                <c:pt idx="15498">
                  <c:v>0.99999999999999911</c:v>
                </c:pt>
                <c:pt idx="15499">
                  <c:v>0.99999999999999911</c:v>
                </c:pt>
                <c:pt idx="15500">
                  <c:v>0.99999999999999911</c:v>
                </c:pt>
                <c:pt idx="15501">
                  <c:v>0.99999999999999911</c:v>
                </c:pt>
                <c:pt idx="15502">
                  <c:v>0.99999999999999911</c:v>
                </c:pt>
                <c:pt idx="15503">
                  <c:v>0.99999999999999911</c:v>
                </c:pt>
                <c:pt idx="15504">
                  <c:v>0.99999999999999911</c:v>
                </c:pt>
                <c:pt idx="15505">
                  <c:v>0.99999999999999911</c:v>
                </c:pt>
                <c:pt idx="15506">
                  <c:v>0.99999999999999911</c:v>
                </c:pt>
                <c:pt idx="15507">
                  <c:v>0.99999999999999911</c:v>
                </c:pt>
                <c:pt idx="15508">
                  <c:v>0.99999999999999911</c:v>
                </c:pt>
                <c:pt idx="15509">
                  <c:v>0.99999999999999911</c:v>
                </c:pt>
                <c:pt idx="15510">
                  <c:v>0.99999999999999911</c:v>
                </c:pt>
                <c:pt idx="15511">
                  <c:v>0.99999999999999911</c:v>
                </c:pt>
                <c:pt idx="15512">
                  <c:v>0.99999999999999911</c:v>
                </c:pt>
                <c:pt idx="15513">
                  <c:v>0.99999999999999911</c:v>
                </c:pt>
                <c:pt idx="15514">
                  <c:v>0.99999999999999911</c:v>
                </c:pt>
                <c:pt idx="15515">
                  <c:v>0.99999999999999911</c:v>
                </c:pt>
                <c:pt idx="15516">
                  <c:v>0.99999999999999911</c:v>
                </c:pt>
                <c:pt idx="15517">
                  <c:v>0.99999999999999911</c:v>
                </c:pt>
                <c:pt idx="15518">
                  <c:v>0.99999999999999911</c:v>
                </c:pt>
                <c:pt idx="15519">
                  <c:v>0.99999999999999911</c:v>
                </c:pt>
                <c:pt idx="15520">
                  <c:v>0.99999999999999911</c:v>
                </c:pt>
                <c:pt idx="15521">
                  <c:v>0.99999999999999911</c:v>
                </c:pt>
                <c:pt idx="15522">
                  <c:v>0.99999999999999911</c:v>
                </c:pt>
                <c:pt idx="15523">
                  <c:v>0.99999999999999911</c:v>
                </c:pt>
                <c:pt idx="15524">
                  <c:v>0.99999999999999911</c:v>
                </c:pt>
                <c:pt idx="15525">
                  <c:v>0.99999999999999911</c:v>
                </c:pt>
                <c:pt idx="15526">
                  <c:v>0.99999999999999911</c:v>
                </c:pt>
                <c:pt idx="15527">
                  <c:v>0.99999999999999911</c:v>
                </c:pt>
                <c:pt idx="15528">
                  <c:v>0.99999999999999911</c:v>
                </c:pt>
                <c:pt idx="15529">
                  <c:v>0.99999999999999911</c:v>
                </c:pt>
                <c:pt idx="15530">
                  <c:v>0.99999999999999911</c:v>
                </c:pt>
                <c:pt idx="15531">
                  <c:v>0.99999999999999911</c:v>
                </c:pt>
                <c:pt idx="15532">
                  <c:v>0.99999999999999911</c:v>
                </c:pt>
                <c:pt idx="15533">
                  <c:v>0.99999999999999911</c:v>
                </c:pt>
                <c:pt idx="15534">
                  <c:v>0.99999999999999911</c:v>
                </c:pt>
                <c:pt idx="15535">
                  <c:v>0.99999999999999911</c:v>
                </c:pt>
                <c:pt idx="15536">
                  <c:v>0.99999999999999911</c:v>
                </c:pt>
                <c:pt idx="15537">
                  <c:v>0.99999999999999911</c:v>
                </c:pt>
                <c:pt idx="15538">
                  <c:v>0.99999999999999911</c:v>
                </c:pt>
                <c:pt idx="15539">
                  <c:v>0.99999999999999911</c:v>
                </c:pt>
                <c:pt idx="15540">
                  <c:v>0.99999999999999911</c:v>
                </c:pt>
                <c:pt idx="15541">
                  <c:v>0.99999999999999911</c:v>
                </c:pt>
                <c:pt idx="15542">
                  <c:v>0.99999999999999911</c:v>
                </c:pt>
                <c:pt idx="15543">
                  <c:v>0.99999999999999911</c:v>
                </c:pt>
                <c:pt idx="15544">
                  <c:v>0.99999999999999911</c:v>
                </c:pt>
                <c:pt idx="15545">
                  <c:v>0.99999999999999911</c:v>
                </c:pt>
                <c:pt idx="15546">
                  <c:v>0.99999999999999911</c:v>
                </c:pt>
                <c:pt idx="15547">
                  <c:v>0.99999999999999911</c:v>
                </c:pt>
                <c:pt idx="15548">
                  <c:v>0.99999999999999911</c:v>
                </c:pt>
                <c:pt idx="15549">
                  <c:v>0.99999999999999911</c:v>
                </c:pt>
                <c:pt idx="15550">
                  <c:v>0.99999999999999911</c:v>
                </c:pt>
                <c:pt idx="15551">
                  <c:v>0.99999999999999911</c:v>
                </c:pt>
                <c:pt idx="15552">
                  <c:v>0.99999999999999911</c:v>
                </c:pt>
                <c:pt idx="15553">
                  <c:v>0.99999999999999911</c:v>
                </c:pt>
                <c:pt idx="15554">
                  <c:v>0.99999999999999911</c:v>
                </c:pt>
                <c:pt idx="15555">
                  <c:v>0.99999999999999911</c:v>
                </c:pt>
                <c:pt idx="15556">
                  <c:v>0.99999999999999911</c:v>
                </c:pt>
                <c:pt idx="15557">
                  <c:v>0.99999999999999911</c:v>
                </c:pt>
                <c:pt idx="15558">
                  <c:v>0.99999999999999911</c:v>
                </c:pt>
                <c:pt idx="15559">
                  <c:v>0.99999999999999911</c:v>
                </c:pt>
                <c:pt idx="15560">
                  <c:v>0.99999999999999911</c:v>
                </c:pt>
                <c:pt idx="15561">
                  <c:v>0.99999999999999911</c:v>
                </c:pt>
                <c:pt idx="15562">
                  <c:v>0.99999999999999911</c:v>
                </c:pt>
                <c:pt idx="15563">
                  <c:v>0.99999999999999911</c:v>
                </c:pt>
                <c:pt idx="15564">
                  <c:v>0.99999999999999911</c:v>
                </c:pt>
                <c:pt idx="15565">
                  <c:v>0.99999999999999911</c:v>
                </c:pt>
                <c:pt idx="15566">
                  <c:v>0.99999999999999911</c:v>
                </c:pt>
                <c:pt idx="15567">
                  <c:v>0.99999999999999911</c:v>
                </c:pt>
                <c:pt idx="15568">
                  <c:v>0.99999999999999911</c:v>
                </c:pt>
                <c:pt idx="15569">
                  <c:v>0.99999999999999911</c:v>
                </c:pt>
                <c:pt idx="15570">
                  <c:v>0.99999999999999911</c:v>
                </c:pt>
                <c:pt idx="15571">
                  <c:v>0.99999999999999911</c:v>
                </c:pt>
                <c:pt idx="15572">
                  <c:v>0.99999999999999911</c:v>
                </c:pt>
                <c:pt idx="15573">
                  <c:v>0.99999999999999911</c:v>
                </c:pt>
                <c:pt idx="15574">
                  <c:v>0.99999999999999911</c:v>
                </c:pt>
                <c:pt idx="15575">
                  <c:v>0.99999999999999911</c:v>
                </c:pt>
                <c:pt idx="15576">
                  <c:v>0.99999999999999911</c:v>
                </c:pt>
                <c:pt idx="15577">
                  <c:v>0.99999999999999911</c:v>
                </c:pt>
                <c:pt idx="15578">
                  <c:v>0.99999999999999911</c:v>
                </c:pt>
                <c:pt idx="15579">
                  <c:v>0.99999999999999911</c:v>
                </c:pt>
                <c:pt idx="15580">
                  <c:v>0.99999999999999911</c:v>
                </c:pt>
                <c:pt idx="15581">
                  <c:v>0.99999999999999911</c:v>
                </c:pt>
                <c:pt idx="15582">
                  <c:v>0.99999999999999911</c:v>
                </c:pt>
                <c:pt idx="15583">
                  <c:v>0.99999999999999911</c:v>
                </c:pt>
                <c:pt idx="15584">
                  <c:v>0.99999999999999911</c:v>
                </c:pt>
                <c:pt idx="15585">
                  <c:v>0.99999999999999911</c:v>
                </c:pt>
                <c:pt idx="15586">
                  <c:v>0.99999999999999911</c:v>
                </c:pt>
                <c:pt idx="15587">
                  <c:v>2</c:v>
                </c:pt>
                <c:pt idx="15588">
                  <c:v>0.99999999999999911</c:v>
                </c:pt>
                <c:pt idx="15589">
                  <c:v>2</c:v>
                </c:pt>
                <c:pt idx="15590">
                  <c:v>2</c:v>
                </c:pt>
                <c:pt idx="15591">
                  <c:v>2</c:v>
                </c:pt>
                <c:pt idx="15592">
                  <c:v>0.99999999999999911</c:v>
                </c:pt>
                <c:pt idx="15593">
                  <c:v>0.99999999999999911</c:v>
                </c:pt>
                <c:pt idx="15594">
                  <c:v>0.99999999999999911</c:v>
                </c:pt>
                <c:pt idx="15595">
                  <c:v>2</c:v>
                </c:pt>
                <c:pt idx="15596">
                  <c:v>0.99999999999999911</c:v>
                </c:pt>
                <c:pt idx="15597">
                  <c:v>0.99999999999999911</c:v>
                </c:pt>
                <c:pt idx="15598">
                  <c:v>0.99999999999999911</c:v>
                </c:pt>
                <c:pt idx="15599">
                  <c:v>2</c:v>
                </c:pt>
                <c:pt idx="15600">
                  <c:v>2</c:v>
                </c:pt>
                <c:pt idx="15601">
                  <c:v>2</c:v>
                </c:pt>
                <c:pt idx="15602">
                  <c:v>2</c:v>
                </c:pt>
                <c:pt idx="15603">
                  <c:v>2</c:v>
                </c:pt>
                <c:pt idx="15604">
                  <c:v>2</c:v>
                </c:pt>
                <c:pt idx="15605">
                  <c:v>0.99999999999999911</c:v>
                </c:pt>
                <c:pt idx="15606">
                  <c:v>2</c:v>
                </c:pt>
                <c:pt idx="15607">
                  <c:v>2</c:v>
                </c:pt>
                <c:pt idx="15608">
                  <c:v>2</c:v>
                </c:pt>
                <c:pt idx="15609">
                  <c:v>2</c:v>
                </c:pt>
                <c:pt idx="15610">
                  <c:v>2</c:v>
                </c:pt>
                <c:pt idx="15611">
                  <c:v>2</c:v>
                </c:pt>
                <c:pt idx="15612">
                  <c:v>2</c:v>
                </c:pt>
                <c:pt idx="15613">
                  <c:v>2</c:v>
                </c:pt>
                <c:pt idx="15614">
                  <c:v>2</c:v>
                </c:pt>
                <c:pt idx="15615">
                  <c:v>2</c:v>
                </c:pt>
                <c:pt idx="15616">
                  <c:v>2</c:v>
                </c:pt>
                <c:pt idx="15617">
                  <c:v>2</c:v>
                </c:pt>
                <c:pt idx="15618">
                  <c:v>2</c:v>
                </c:pt>
                <c:pt idx="15619">
                  <c:v>2</c:v>
                </c:pt>
                <c:pt idx="15620">
                  <c:v>2</c:v>
                </c:pt>
                <c:pt idx="15621">
                  <c:v>2</c:v>
                </c:pt>
                <c:pt idx="15622">
                  <c:v>2</c:v>
                </c:pt>
                <c:pt idx="15623">
                  <c:v>2</c:v>
                </c:pt>
                <c:pt idx="15624">
                  <c:v>2</c:v>
                </c:pt>
                <c:pt idx="15625">
                  <c:v>2</c:v>
                </c:pt>
                <c:pt idx="15626">
                  <c:v>2</c:v>
                </c:pt>
                <c:pt idx="15627">
                  <c:v>2</c:v>
                </c:pt>
                <c:pt idx="15628">
                  <c:v>2</c:v>
                </c:pt>
                <c:pt idx="15629">
                  <c:v>2</c:v>
                </c:pt>
                <c:pt idx="15630">
                  <c:v>2</c:v>
                </c:pt>
                <c:pt idx="15631">
                  <c:v>2</c:v>
                </c:pt>
                <c:pt idx="15632">
                  <c:v>2</c:v>
                </c:pt>
                <c:pt idx="15633">
                  <c:v>2</c:v>
                </c:pt>
                <c:pt idx="15634">
                  <c:v>2</c:v>
                </c:pt>
                <c:pt idx="15635">
                  <c:v>2</c:v>
                </c:pt>
                <c:pt idx="15636">
                  <c:v>2</c:v>
                </c:pt>
                <c:pt idx="15637">
                  <c:v>2</c:v>
                </c:pt>
                <c:pt idx="15638">
                  <c:v>2</c:v>
                </c:pt>
                <c:pt idx="15639">
                  <c:v>2</c:v>
                </c:pt>
                <c:pt idx="15640">
                  <c:v>2</c:v>
                </c:pt>
                <c:pt idx="15641">
                  <c:v>2</c:v>
                </c:pt>
                <c:pt idx="15642">
                  <c:v>2</c:v>
                </c:pt>
                <c:pt idx="15643">
                  <c:v>2.9999999999999991</c:v>
                </c:pt>
                <c:pt idx="15644">
                  <c:v>2.9999999999999991</c:v>
                </c:pt>
                <c:pt idx="15645">
                  <c:v>2</c:v>
                </c:pt>
                <c:pt idx="15646">
                  <c:v>2</c:v>
                </c:pt>
                <c:pt idx="15647">
                  <c:v>2</c:v>
                </c:pt>
                <c:pt idx="15648">
                  <c:v>2.9999999999999991</c:v>
                </c:pt>
                <c:pt idx="15649">
                  <c:v>2.9999999999999991</c:v>
                </c:pt>
                <c:pt idx="15650">
                  <c:v>2</c:v>
                </c:pt>
                <c:pt idx="15651">
                  <c:v>2</c:v>
                </c:pt>
                <c:pt idx="15652">
                  <c:v>2</c:v>
                </c:pt>
                <c:pt idx="15653">
                  <c:v>2</c:v>
                </c:pt>
                <c:pt idx="15654">
                  <c:v>2</c:v>
                </c:pt>
                <c:pt idx="15655">
                  <c:v>2</c:v>
                </c:pt>
                <c:pt idx="15656">
                  <c:v>2</c:v>
                </c:pt>
                <c:pt idx="15657">
                  <c:v>2</c:v>
                </c:pt>
                <c:pt idx="15658">
                  <c:v>2</c:v>
                </c:pt>
                <c:pt idx="15659">
                  <c:v>2</c:v>
                </c:pt>
                <c:pt idx="15660">
                  <c:v>2</c:v>
                </c:pt>
                <c:pt idx="15661">
                  <c:v>2</c:v>
                </c:pt>
                <c:pt idx="15662">
                  <c:v>2.9999999999999991</c:v>
                </c:pt>
                <c:pt idx="15663">
                  <c:v>2.9999999999999991</c:v>
                </c:pt>
                <c:pt idx="15664">
                  <c:v>2</c:v>
                </c:pt>
                <c:pt idx="15665">
                  <c:v>2</c:v>
                </c:pt>
                <c:pt idx="15666">
                  <c:v>2</c:v>
                </c:pt>
                <c:pt idx="15667">
                  <c:v>2.9999999999999991</c:v>
                </c:pt>
                <c:pt idx="15668">
                  <c:v>2.9999999999999991</c:v>
                </c:pt>
                <c:pt idx="15669">
                  <c:v>2.9999999999999991</c:v>
                </c:pt>
                <c:pt idx="15670">
                  <c:v>2.9999999999999991</c:v>
                </c:pt>
                <c:pt idx="15671">
                  <c:v>2.9999999999999991</c:v>
                </c:pt>
                <c:pt idx="15672">
                  <c:v>2</c:v>
                </c:pt>
                <c:pt idx="15673">
                  <c:v>2</c:v>
                </c:pt>
                <c:pt idx="15674">
                  <c:v>2</c:v>
                </c:pt>
                <c:pt idx="15675">
                  <c:v>2</c:v>
                </c:pt>
                <c:pt idx="15676">
                  <c:v>2</c:v>
                </c:pt>
                <c:pt idx="15677">
                  <c:v>2</c:v>
                </c:pt>
                <c:pt idx="15678">
                  <c:v>2</c:v>
                </c:pt>
                <c:pt idx="15679">
                  <c:v>2</c:v>
                </c:pt>
                <c:pt idx="15680">
                  <c:v>2</c:v>
                </c:pt>
                <c:pt idx="15681">
                  <c:v>2</c:v>
                </c:pt>
                <c:pt idx="15682">
                  <c:v>2</c:v>
                </c:pt>
                <c:pt idx="15683">
                  <c:v>2</c:v>
                </c:pt>
                <c:pt idx="15684">
                  <c:v>2</c:v>
                </c:pt>
                <c:pt idx="15685">
                  <c:v>2</c:v>
                </c:pt>
                <c:pt idx="15686">
                  <c:v>2</c:v>
                </c:pt>
                <c:pt idx="15687">
                  <c:v>2.9999999999999991</c:v>
                </c:pt>
                <c:pt idx="15688">
                  <c:v>2.9999999999999991</c:v>
                </c:pt>
                <c:pt idx="15689">
                  <c:v>2.9999999999999991</c:v>
                </c:pt>
                <c:pt idx="15690">
                  <c:v>2</c:v>
                </c:pt>
                <c:pt idx="15691">
                  <c:v>2</c:v>
                </c:pt>
                <c:pt idx="15692">
                  <c:v>2</c:v>
                </c:pt>
                <c:pt idx="15693">
                  <c:v>2</c:v>
                </c:pt>
                <c:pt idx="15694">
                  <c:v>2.9999999999999991</c:v>
                </c:pt>
                <c:pt idx="15695">
                  <c:v>2</c:v>
                </c:pt>
                <c:pt idx="15696">
                  <c:v>2</c:v>
                </c:pt>
                <c:pt idx="15697">
                  <c:v>2</c:v>
                </c:pt>
                <c:pt idx="15698">
                  <c:v>2</c:v>
                </c:pt>
                <c:pt idx="15699">
                  <c:v>2</c:v>
                </c:pt>
                <c:pt idx="15700">
                  <c:v>2</c:v>
                </c:pt>
                <c:pt idx="15701">
                  <c:v>2</c:v>
                </c:pt>
                <c:pt idx="15702">
                  <c:v>2</c:v>
                </c:pt>
                <c:pt idx="15703">
                  <c:v>2</c:v>
                </c:pt>
                <c:pt idx="15704">
                  <c:v>2</c:v>
                </c:pt>
                <c:pt idx="15705">
                  <c:v>2</c:v>
                </c:pt>
                <c:pt idx="15706">
                  <c:v>2</c:v>
                </c:pt>
                <c:pt idx="15707">
                  <c:v>2</c:v>
                </c:pt>
                <c:pt idx="15708">
                  <c:v>2</c:v>
                </c:pt>
                <c:pt idx="15709">
                  <c:v>2</c:v>
                </c:pt>
                <c:pt idx="15710">
                  <c:v>2</c:v>
                </c:pt>
                <c:pt idx="15711">
                  <c:v>2</c:v>
                </c:pt>
                <c:pt idx="15712">
                  <c:v>2</c:v>
                </c:pt>
                <c:pt idx="15713">
                  <c:v>2</c:v>
                </c:pt>
                <c:pt idx="15714">
                  <c:v>2</c:v>
                </c:pt>
                <c:pt idx="15715">
                  <c:v>2</c:v>
                </c:pt>
                <c:pt idx="15716">
                  <c:v>2</c:v>
                </c:pt>
                <c:pt idx="15717">
                  <c:v>2</c:v>
                </c:pt>
                <c:pt idx="15718">
                  <c:v>2</c:v>
                </c:pt>
                <c:pt idx="15719">
                  <c:v>2</c:v>
                </c:pt>
                <c:pt idx="15720">
                  <c:v>2</c:v>
                </c:pt>
                <c:pt idx="15721">
                  <c:v>2</c:v>
                </c:pt>
                <c:pt idx="15722">
                  <c:v>2</c:v>
                </c:pt>
                <c:pt idx="15723">
                  <c:v>2.9999999999999991</c:v>
                </c:pt>
                <c:pt idx="15724">
                  <c:v>2</c:v>
                </c:pt>
                <c:pt idx="15725">
                  <c:v>2</c:v>
                </c:pt>
                <c:pt idx="15726">
                  <c:v>2</c:v>
                </c:pt>
                <c:pt idx="15727">
                  <c:v>2</c:v>
                </c:pt>
                <c:pt idx="15728">
                  <c:v>2</c:v>
                </c:pt>
                <c:pt idx="15729">
                  <c:v>2</c:v>
                </c:pt>
                <c:pt idx="15730">
                  <c:v>2</c:v>
                </c:pt>
                <c:pt idx="15731">
                  <c:v>2</c:v>
                </c:pt>
                <c:pt idx="15732">
                  <c:v>2</c:v>
                </c:pt>
                <c:pt idx="15733">
                  <c:v>2</c:v>
                </c:pt>
                <c:pt idx="15734">
                  <c:v>2</c:v>
                </c:pt>
                <c:pt idx="15735">
                  <c:v>2</c:v>
                </c:pt>
                <c:pt idx="15736">
                  <c:v>2</c:v>
                </c:pt>
                <c:pt idx="15737">
                  <c:v>2</c:v>
                </c:pt>
                <c:pt idx="15738">
                  <c:v>2</c:v>
                </c:pt>
                <c:pt idx="15739">
                  <c:v>2</c:v>
                </c:pt>
                <c:pt idx="15740">
                  <c:v>2</c:v>
                </c:pt>
                <c:pt idx="15741">
                  <c:v>2</c:v>
                </c:pt>
                <c:pt idx="15742">
                  <c:v>2</c:v>
                </c:pt>
                <c:pt idx="15743">
                  <c:v>2</c:v>
                </c:pt>
                <c:pt idx="15744">
                  <c:v>2</c:v>
                </c:pt>
                <c:pt idx="15745">
                  <c:v>2</c:v>
                </c:pt>
                <c:pt idx="15746">
                  <c:v>2</c:v>
                </c:pt>
                <c:pt idx="15747">
                  <c:v>2</c:v>
                </c:pt>
                <c:pt idx="15748">
                  <c:v>2</c:v>
                </c:pt>
                <c:pt idx="15749">
                  <c:v>2</c:v>
                </c:pt>
                <c:pt idx="15750">
                  <c:v>2</c:v>
                </c:pt>
                <c:pt idx="15751">
                  <c:v>2</c:v>
                </c:pt>
                <c:pt idx="15752">
                  <c:v>2</c:v>
                </c:pt>
                <c:pt idx="15753">
                  <c:v>2</c:v>
                </c:pt>
                <c:pt idx="15754">
                  <c:v>2</c:v>
                </c:pt>
                <c:pt idx="15755">
                  <c:v>2</c:v>
                </c:pt>
                <c:pt idx="15756">
                  <c:v>2</c:v>
                </c:pt>
                <c:pt idx="15757">
                  <c:v>2</c:v>
                </c:pt>
                <c:pt idx="15758">
                  <c:v>2</c:v>
                </c:pt>
                <c:pt idx="15759">
                  <c:v>2</c:v>
                </c:pt>
                <c:pt idx="15760">
                  <c:v>2</c:v>
                </c:pt>
                <c:pt idx="15761">
                  <c:v>2</c:v>
                </c:pt>
                <c:pt idx="15762">
                  <c:v>2</c:v>
                </c:pt>
                <c:pt idx="15763">
                  <c:v>2</c:v>
                </c:pt>
                <c:pt idx="15764">
                  <c:v>2</c:v>
                </c:pt>
                <c:pt idx="15765">
                  <c:v>2</c:v>
                </c:pt>
                <c:pt idx="15766">
                  <c:v>2</c:v>
                </c:pt>
                <c:pt idx="15767">
                  <c:v>2</c:v>
                </c:pt>
                <c:pt idx="15768">
                  <c:v>2</c:v>
                </c:pt>
                <c:pt idx="15769">
                  <c:v>2</c:v>
                </c:pt>
                <c:pt idx="15770">
                  <c:v>2</c:v>
                </c:pt>
                <c:pt idx="15771">
                  <c:v>2</c:v>
                </c:pt>
                <c:pt idx="15772">
                  <c:v>2</c:v>
                </c:pt>
                <c:pt idx="15773">
                  <c:v>2</c:v>
                </c:pt>
                <c:pt idx="15774">
                  <c:v>2</c:v>
                </c:pt>
                <c:pt idx="15775">
                  <c:v>2</c:v>
                </c:pt>
                <c:pt idx="15776">
                  <c:v>2</c:v>
                </c:pt>
                <c:pt idx="15777">
                  <c:v>2</c:v>
                </c:pt>
                <c:pt idx="15778">
                  <c:v>2</c:v>
                </c:pt>
                <c:pt idx="15779">
                  <c:v>2</c:v>
                </c:pt>
                <c:pt idx="15780">
                  <c:v>2</c:v>
                </c:pt>
                <c:pt idx="15781">
                  <c:v>2</c:v>
                </c:pt>
                <c:pt idx="15782">
                  <c:v>2</c:v>
                </c:pt>
                <c:pt idx="15783">
                  <c:v>2</c:v>
                </c:pt>
                <c:pt idx="15784">
                  <c:v>2</c:v>
                </c:pt>
                <c:pt idx="15785">
                  <c:v>2</c:v>
                </c:pt>
                <c:pt idx="15786">
                  <c:v>2</c:v>
                </c:pt>
                <c:pt idx="15787">
                  <c:v>2</c:v>
                </c:pt>
                <c:pt idx="15788">
                  <c:v>2</c:v>
                </c:pt>
                <c:pt idx="15789">
                  <c:v>2</c:v>
                </c:pt>
                <c:pt idx="15790">
                  <c:v>2</c:v>
                </c:pt>
                <c:pt idx="15791">
                  <c:v>2</c:v>
                </c:pt>
                <c:pt idx="15792">
                  <c:v>2</c:v>
                </c:pt>
                <c:pt idx="15793">
                  <c:v>2</c:v>
                </c:pt>
                <c:pt idx="15794">
                  <c:v>2</c:v>
                </c:pt>
                <c:pt idx="15795">
                  <c:v>2</c:v>
                </c:pt>
                <c:pt idx="15796">
                  <c:v>2</c:v>
                </c:pt>
                <c:pt idx="15797">
                  <c:v>2</c:v>
                </c:pt>
                <c:pt idx="15798">
                  <c:v>2</c:v>
                </c:pt>
                <c:pt idx="15799">
                  <c:v>2</c:v>
                </c:pt>
                <c:pt idx="15800">
                  <c:v>2</c:v>
                </c:pt>
                <c:pt idx="15801">
                  <c:v>2</c:v>
                </c:pt>
                <c:pt idx="15802">
                  <c:v>2</c:v>
                </c:pt>
                <c:pt idx="15803">
                  <c:v>2</c:v>
                </c:pt>
                <c:pt idx="15804">
                  <c:v>2</c:v>
                </c:pt>
                <c:pt idx="15805">
                  <c:v>2</c:v>
                </c:pt>
                <c:pt idx="15806">
                  <c:v>2</c:v>
                </c:pt>
                <c:pt idx="15807">
                  <c:v>2</c:v>
                </c:pt>
                <c:pt idx="15808">
                  <c:v>2</c:v>
                </c:pt>
                <c:pt idx="15809">
                  <c:v>2</c:v>
                </c:pt>
                <c:pt idx="15810">
                  <c:v>2</c:v>
                </c:pt>
                <c:pt idx="15811">
                  <c:v>2</c:v>
                </c:pt>
                <c:pt idx="15812">
                  <c:v>2</c:v>
                </c:pt>
                <c:pt idx="15813">
                  <c:v>2</c:v>
                </c:pt>
                <c:pt idx="15814">
                  <c:v>2</c:v>
                </c:pt>
                <c:pt idx="15815">
                  <c:v>2</c:v>
                </c:pt>
                <c:pt idx="15816">
                  <c:v>2</c:v>
                </c:pt>
                <c:pt idx="15817">
                  <c:v>2</c:v>
                </c:pt>
                <c:pt idx="15818">
                  <c:v>2</c:v>
                </c:pt>
                <c:pt idx="15819">
                  <c:v>2</c:v>
                </c:pt>
                <c:pt idx="15820">
                  <c:v>2</c:v>
                </c:pt>
                <c:pt idx="15821">
                  <c:v>2</c:v>
                </c:pt>
                <c:pt idx="15822">
                  <c:v>2</c:v>
                </c:pt>
                <c:pt idx="15823">
                  <c:v>2</c:v>
                </c:pt>
                <c:pt idx="15824">
                  <c:v>2</c:v>
                </c:pt>
                <c:pt idx="15825">
                  <c:v>2</c:v>
                </c:pt>
                <c:pt idx="15826">
                  <c:v>2</c:v>
                </c:pt>
                <c:pt idx="15827">
                  <c:v>2</c:v>
                </c:pt>
                <c:pt idx="15828">
                  <c:v>2</c:v>
                </c:pt>
                <c:pt idx="15829">
                  <c:v>2</c:v>
                </c:pt>
                <c:pt idx="15830">
                  <c:v>2</c:v>
                </c:pt>
                <c:pt idx="15831">
                  <c:v>2</c:v>
                </c:pt>
                <c:pt idx="15832">
                  <c:v>2</c:v>
                </c:pt>
                <c:pt idx="15833">
                  <c:v>2</c:v>
                </c:pt>
                <c:pt idx="15834">
                  <c:v>2</c:v>
                </c:pt>
                <c:pt idx="15835">
                  <c:v>2</c:v>
                </c:pt>
                <c:pt idx="15836">
                  <c:v>2</c:v>
                </c:pt>
                <c:pt idx="15837">
                  <c:v>2</c:v>
                </c:pt>
                <c:pt idx="15838">
                  <c:v>2</c:v>
                </c:pt>
                <c:pt idx="15839">
                  <c:v>2</c:v>
                </c:pt>
                <c:pt idx="15840">
                  <c:v>2</c:v>
                </c:pt>
                <c:pt idx="15841">
                  <c:v>2</c:v>
                </c:pt>
                <c:pt idx="15842">
                  <c:v>2</c:v>
                </c:pt>
                <c:pt idx="15843">
                  <c:v>2</c:v>
                </c:pt>
                <c:pt idx="15844">
                  <c:v>2</c:v>
                </c:pt>
                <c:pt idx="15845">
                  <c:v>2</c:v>
                </c:pt>
                <c:pt idx="15846">
                  <c:v>2</c:v>
                </c:pt>
                <c:pt idx="15847">
                  <c:v>2</c:v>
                </c:pt>
                <c:pt idx="15848">
                  <c:v>2</c:v>
                </c:pt>
                <c:pt idx="15849">
                  <c:v>2</c:v>
                </c:pt>
                <c:pt idx="15850">
                  <c:v>2</c:v>
                </c:pt>
                <c:pt idx="15851">
                  <c:v>2</c:v>
                </c:pt>
                <c:pt idx="15852">
                  <c:v>2</c:v>
                </c:pt>
                <c:pt idx="15853">
                  <c:v>2</c:v>
                </c:pt>
                <c:pt idx="15854">
                  <c:v>2</c:v>
                </c:pt>
                <c:pt idx="15855">
                  <c:v>2</c:v>
                </c:pt>
                <c:pt idx="15856">
                  <c:v>2</c:v>
                </c:pt>
                <c:pt idx="15857">
                  <c:v>2</c:v>
                </c:pt>
                <c:pt idx="15858">
                  <c:v>2</c:v>
                </c:pt>
                <c:pt idx="15859">
                  <c:v>2</c:v>
                </c:pt>
                <c:pt idx="15860">
                  <c:v>2</c:v>
                </c:pt>
                <c:pt idx="15861">
                  <c:v>2</c:v>
                </c:pt>
                <c:pt idx="15862">
                  <c:v>2</c:v>
                </c:pt>
                <c:pt idx="15863">
                  <c:v>2</c:v>
                </c:pt>
                <c:pt idx="15864">
                  <c:v>2.9999999999999991</c:v>
                </c:pt>
                <c:pt idx="15865">
                  <c:v>2</c:v>
                </c:pt>
                <c:pt idx="15866">
                  <c:v>2.9999999999999991</c:v>
                </c:pt>
                <c:pt idx="15867">
                  <c:v>2</c:v>
                </c:pt>
                <c:pt idx="15868">
                  <c:v>2</c:v>
                </c:pt>
                <c:pt idx="15869">
                  <c:v>2</c:v>
                </c:pt>
                <c:pt idx="15870">
                  <c:v>2</c:v>
                </c:pt>
                <c:pt idx="15871">
                  <c:v>2</c:v>
                </c:pt>
                <c:pt idx="15872">
                  <c:v>2</c:v>
                </c:pt>
                <c:pt idx="15873">
                  <c:v>2</c:v>
                </c:pt>
                <c:pt idx="15874">
                  <c:v>2</c:v>
                </c:pt>
                <c:pt idx="15875">
                  <c:v>2</c:v>
                </c:pt>
                <c:pt idx="15876">
                  <c:v>2.9999999999999991</c:v>
                </c:pt>
                <c:pt idx="15877">
                  <c:v>2</c:v>
                </c:pt>
                <c:pt idx="15878">
                  <c:v>2</c:v>
                </c:pt>
                <c:pt idx="15879">
                  <c:v>2</c:v>
                </c:pt>
                <c:pt idx="15880">
                  <c:v>2</c:v>
                </c:pt>
                <c:pt idx="15881">
                  <c:v>2</c:v>
                </c:pt>
                <c:pt idx="15882">
                  <c:v>2</c:v>
                </c:pt>
                <c:pt idx="15883">
                  <c:v>2</c:v>
                </c:pt>
                <c:pt idx="15884">
                  <c:v>2</c:v>
                </c:pt>
                <c:pt idx="15885">
                  <c:v>2</c:v>
                </c:pt>
                <c:pt idx="15886">
                  <c:v>2</c:v>
                </c:pt>
                <c:pt idx="15887">
                  <c:v>2</c:v>
                </c:pt>
                <c:pt idx="15888">
                  <c:v>2</c:v>
                </c:pt>
                <c:pt idx="15889">
                  <c:v>2</c:v>
                </c:pt>
                <c:pt idx="15890">
                  <c:v>2</c:v>
                </c:pt>
                <c:pt idx="15891">
                  <c:v>2</c:v>
                </c:pt>
                <c:pt idx="15892">
                  <c:v>2</c:v>
                </c:pt>
                <c:pt idx="15893">
                  <c:v>2</c:v>
                </c:pt>
                <c:pt idx="15894">
                  <c:v>2</c:v>
                </c:pt>
                <c:pt idx="15895">
                  <c:v>0.99999999999999911</c:v>
                </c:pt>
                <c:pt idx="15896">
                  <c:v>0.99999999999999911</c:v>
                </c:pt>
                <c:pt idx="15897">
                  <c:v>0.99999999999999911</c:v>
                </c:pt>
                <c:pt idx="15898">
                  <c:v>0.99999999999999911</c:v>
                </c:pt>
                <c:pt idx="15899">
                  <c:v>2</c:v>
                </c:pt>
                <c:pt idx="15900">
                  <c:v>2</c:v>
                </c:pt>
                <c:pt idx="15901">
                  <c:v>2</c:v>
                </c:pt>
                <c:pt idx="15902">
                  <c:v>2</c:v>
                </c:pt>
                <c:pt idx="15903">
                  <c:v>2</c:v>
                </c:pt>
                <c:pt idx="15904">
                  <c:v>2</c:v>
                </c:pt>
                <c:pt idx="15905">
                  <c:v>2</c:v>
                </c:pt>
                <c:pt idx="15906">
                  <c:v>0.99999999999999911</c:v>
                </c:pt>
                <c:pt idx="15907">
                  <c:v>0.99999999999999911</c:v>
                </c:pt>
                <c:pt idx="15908">
                  <c:v>2</c:v>
                </c:pt>
                <c:pt idx="15909">
                  <c:v>2</c:v>
                </c:pt>
                <c:pt idx="15910">
                  <c:v>2</c:v>
                </c:pt>
                <c:pt idx="15911">
                  <c:v>2</c:v>
                </c:pt>
                <c:pt idx="15912">
                  <c:v>0.99999999999999911</c:v>
                </c:pt>
                <c:pt idx="15913">
                  <c:v>0.99999999999999911</c:v>
                </c:pt>
                <c:pt idx="15914">
                  <c:v>0.99999999999999911</c:v>
                </c:pt>
                <c:pt idx="15915">
                  <c:v>2</c:v>
                </c:pt>
                <c:pt idx="15916">
                  <c:v>2</c:v>
                </c:pt>
                <c:pt idx="15917">
                  <c:v>2</c:v>
                </c:pt>
                <c:pt idx="15918">
                  <c:v>0.99999999999999911</c:v>
                </c:pt>
                <c:pt idx="15919">
                  <c:v>0.99999999999999911</c:v>
                </c:pt>
                <c:pt idx="15920">
                  <c:v>0.99999999999999911</c:v>
                </c:pt>
                <c:pt idx="15921">
                  <c:v>0.99999999999999911</c:v>
                </c:pt>
                <c:pt idx="15922">
                  <c:v>0.99999999999999911</c:v>
                </c:pt>
                <c:pt idx="15923">
                  <c:v>2</c:v>
                </c:pt>
                <c:pt idx="15924">
                  <c:v>0.99999999999999911</c:v>
                </c:pt>
                <c:pt idx="15925">
                  <c:v>0.99999999999999911</c:v>
                </c:pt>
                <c:pt idx="15926">
                  <c:v>2</c:v>
                </c:pt>
                <c:pt idx="15927">
                  <c:v>0.99999999999999911</c:v>
                </c:pt>
                <c:pt idx="15928">
                  <c:v>0.99999999999999911</c:v>
                </c:pt>
                <c:pt idx="15929">
                  <c:v>0.99999999999999911</c:v>
                </c:pt>
                <c:pt idx="15930">
                  <c:v>0.99999999999999911</c:v>
                </c:pt>
                <c:pt idx="15931">
                  <c:v>2</c:v>
                </c:pt>
                <c:pt idx="15932">
                  <c:v>0.99999999999999911</c:v>
                </c:pt>
                <c:pt idx="15933">
                  <c:v>0.99999999999999911</c:v>
                </c:pt>
                <c:pt idx="15934">
                  <c:v>0.99999999999999911</c:v>
                </c:pt>
                <c:pt idx="15935">
                  <c:v>0.99999999999999911</c:v>
                </c:pt>
                <c:pt idx="15936">
                  <c:v>2</c:v>
                </c:pt>
                <c:pt idx="15937">
                  <c:v>2</c:v>
                </c:pt>
                <c:pt idx="15938">
                  <c:v>0.99999999999999911</c:v>
                </c:pt>
                <c:pt idx="15939">
                  <c:v>0.99999999999999911</c:v>
                </c:pt>
                <c:pt idx="15940">
                  <c:v>0.99999999999999911</c:v>
                </c:pt>
                <c:pt idx="15941">
                  <c:v>2</c:v>
                </c:pt>
                <c:pt idx="15942">
                  <c:v>0.99999999999999911</c:v>
                </c:pt>
                <c:pt idx="15943">
                  <c:v>0.99999999999999911</c:v>
                </c:pt>
                <c:pt idx="15944">
                  <c:v>0.99999999999999911</c:v>
                </c:pt>
                <c:pt idx="15945">
                  <c:v>0.99999999999999911</c:v>
                </c:pt>
                <c:pt idx="15946">
                  <c:v>2</c:v>
                </c:pt>
                <c:pt idx="15947">
                  <c:v>0.99999999999999911</c:v>
                </c:pt>
                <c:pt idx="15948">
                  <c:v>0.99999999999999911</c:v>
                </c:pt>
                <c:pt idx="15949">
                  <c:v>0.99999999999999911</c:v>
                </c:pt>
                <c:pt idx="15950">
                  <c:v>0.99999999999999911</c:v>
                </c:pt>
                <c:pt idx="15951">
                  <c:v>0.99999999999999911</c:v>
                </c:pt>
                <c:pt idx="15952">
                  <c:v>0.99999999999999911</c:v>
                </c:pt>
                <c:pt idx="15953">
                  <c:v>0.99999999999999911</c:v>
                </c:pt>
                <c:pt idx="15954">
                  <c:v>0.99999999999999911</c:v>
                </c:pt>
                <c:pt idx="15955">
                  <c:v>0.99999999999999911</c:v>
                </c:pt>
                <c:pt idx="15956">
                  <c:v>0.99999999999999911</c:v>
                </c:pt>
                <c:pt idx="15957">
                  <c:v>0.99999999999999911</c:v>
                </c:pt>
                <c:pt idx="15958">
                  <c:v>0.99999999999999911</c:v>
                </c:pt>
                <c:pt idx="15959">
                  <c:v>0.99999999999999911</c:v>
                </c:pt>
                <c:pt idx="15960">
                  <c:v>0.99999999999999911</c:v>
                </c:pt>
                <c:pt idx="15961">
                  <c:v>0.99999999999999911</c:v>
                </c:pt>
                <c:pt idx="15962">
                  <c:v>0.99999999999999911</c:v>
                </c:pt>
                <c:pt idx="15963">
                  <c:v>0.99999999999999911</c:v>
                </c:pt>
                <c:pt idx="15964">
                  <c:v>0.99999999999999911</c:v>
                </c:pt>
                <c:pt idx="15965">
                  <c:v>0.99999999999999911</c:v>
                </c:pt>
                <c:pt idx="15966">
                  <c:v>0.99999999999999911</c:v>
                </c:pt>
                <c:pt idx="15967">
                  <c:v>0.99999999999999911</c:v>
                </c:pt>
                <c:pt idx="15968">
                  <c:v>0.99999999999999911</c:v>
                </c:pt>
                <c:pt idx="15969">
                  <c:v>0.99999999999999911</c:v>
                </c:pt>
                <c:pt idx="15970">
                  <c:v>0.99999999999999911</c:v>
                </c:pt>
                <c:pt idx="15971">
                  <c:v>0.99999999999999911</c:v>
                </c:pt>
                <c:pt idx="15972">
                  <c:v>2</c:v>
                </c:pt>
                <c:pt idx="15973">
                  <c:v>0.99999999999999911</c:v>
                </c:pt>
                <c:pt idx="15974">
                  <c:v>0.99999999999999911</c:v>
                </c:pt>
                <c:pt idx="15975">
                  <c:v>0.99999999999999911</c:v>
                </c:pt>
                <c:pt idx="15976">
                  <c:v>0.99999999999999911</c:v>
                </c:pt>
                <c:pt idx="15977">
                  <c:v>0.99999999999999911</c:v>
                </c:pt>
                <c:pt idx="15978">
                  <c:v>0.99999999999999911</c:v>
                </c:pt>
                <c:pt idx="15979">
                  <c:v>0.99999999999999911</c:v>
                </c:pt>
                <c:pt idx="15980">
                  <c:v>0.99999999999999911</c:v>
                </c:pt>
                <c:pt idx="15981">
                  <c:v>2</c:v>
                </c:pt>
                <c:pt idx="15982">
                  <c:v>0.99999999999999911</c:v>
                </c:pt>
                <c:pt idx="15983">
                  <c:v>0.99999999999999911</c:v>
                </c:pt>
                <c:pt idx="15984">
                  <c:v>0.99999999999999911</c:v>
                </c:pt>
                <c:pt idx="15985">
                  <c:v>0.99999999999999911</c:v>
                </c:pt>
                <c:pt idx="15986">
                  <c:v>0.99999999999999911</c:v>
                </c:pt>
                <c:pt idx="15987">
                  <c:v>0.99999999999999911</c:v>
                </c:pt>
                <c:pt idx="15988">
                  <c:v>0.99999999999999911</c:v>
                </c:pt>
                <c:pt idx="15989">
                  <c:v>0.99999999999999911</c:v>
                </c:pt>
                <c:pt idx="15990">
                  <c:v>0.99999999999999911</c:v>
                </c:pt>
                <c:pt idx="15991">
                  <c:v>0.99999999999999911</c:v>
                </c:pt>
                <c:pt idx="15992">
                  <c:v>0.99999999999999911</c:v>
                </c:pt>
                <c:pt idx="15993">
                  <c:v>0.99999999999999911</c:v>
                </c:pt>
                <c:pt idx="15994">
                  <c:v>0.99999999999999911</c:v>
                </c:pt>
                <c:pt idx="15995">
                  <c:v>0.99999999999999911</c:v>
                </c:pt>
                <c:pt idx="15996">
                  <c:v>0.99999999999999911</c:v>
                </c:pt>
                <c:pt idx="15997">
                  <c:v>0.99999999999999911</c:v>
                </c:pt>
                <c:pt idx="15998">
                  <c:v>0.99999999999999911</c:v>
                </c:pt>
                <c:pt idx="15999">
                  <c:v>0.99999999999999911</c:v>
                </c:pt>
                <c:pt idx="16000">
                  <c:v>0.99999999999999911</c:v>
                </c:pt>
                <c:pt idx="16001">
                  <c:v>0.99999999999999911</c:v>
                </c:pt>
                <c:pt idx="16002">
                  <c:v>0.99999999999999911</c:v>
                </c:pt>
                <c:pt idx="16003">
                  <c:v>0.99999999999999911</c:v>
                </c:pt>
                <c:pt idx="16004">
                  <c:v>0.99999999999999911</c:v>
                </c:pt>
                <c:pt idx="16005">
                  <c:v>2.9999999999999991</c:v>
                </c:pt>
                <c:pt idx="16006">
                  <c:v>2</c:v>
                </c:pt>
                <c:pt idx="16007">
                  <c:v>4.9999999999999991</c:v>
                </c:pt>
                <c:pt idx="16008">
                  <c:v>4</c:v>
                </c:pt>
                <c:pt idx="16009">
                  <c:v>2.9999999999999991</c:v>
                </c:pt>
                <c:pt idx="16010">
                  <c:v>0.99999999999999911</c:v>
                </c:pt>
                <c:pt idx="16011">
                  <c:v>2.9999999999999991</c:v>
                </c:pt>
                <c:pt idx="16012">
                  <c:v>2.9999999999999991</c:v>
                </c:pt>
                <c:pt idx="16013">
                  <c:v>2</c:v>
                </c:pt>
                <c:pt idx="16014">
                  <c:v>4</c:v>
                </c:pt>
                <c:pt idx="16015">
                  <c:v>2.9999999999999991</c:v>
                </c:pt>
                <c:pt idx="16016">
                  <c:v>2</c:v>
                </c:pt>
                <c:pt idx="16017">
                  <c:v>2</c:v>
                </c:pt>
                <c:pt idx="16018">
                  <c:v>0.99999999999999911</c:v>
                </c:pt>
                <c:pt idx="16019">
                  <c:v>0.99999999999999911</c:v>
                </c:pt>
                <c:pt idx="16020">
                  <c:v>0.99999999999999911</c:v>
                </c:pt>
                <c:pt idx="16021">
                  <c:v>0.99999999999999911</c:v>
                </c:pt>
                <c:pt idx="16022">
                  <c:v>0.99999999999999911</c:v>
                </c:pt>
                <c:pt idx="16023">
                  <c:v>0.99999999999999911</c:v>
                </c:pt>
                <c:pt idx="16024">
                  <c:v>0.99999999999999911</c:v>
                </c:pt>
                <c:pt idx="16025">
                  <c:v>0.99999999999999911</c:v>
                </c:pt>
                <c:pt idx="16026">
                  <c:v>0.99999999999999911</c:v>
                </c:pt>
                <c:pt idx="16027">
                  <c:v>0.99999999999999911</c:v>
                </c:pt>
                <c:pt idx="16028">
                  <c:v>0.99999999999999911</c:v>
                </c:pt>
                <c:pt idx="16029">
                  <c:v>0.99999999999999911</c:v>
                </c:pt>
                <c:pt idx="16030">
                  <c:v>0.99999999999999911</c:v>
                </c:pt>
                <c:pt idx="16031">
                  <c:v>0.99999999999999911</c:v>
                </c:pt>
                <c:pt idx="16032">
                  <c:v>0.99999999999999911</c:v>
                </c:pt>
                <c:pt idx="16033">
                  <c:v>0.99999999999999911</c:v>
                </c:pt>
                <c:pt idx="16034">
                  <c:v>0.99999999999999911</c:v>
                </c:pt>
                <c:pt idx="16035">
                  <c:v>2</c:v>
                </c:pt>
                <c:pt idx="16036">
                  <c:v>0.99999999999999911</c:v>
                </c:pt>
                <c:pt idx="16037">
                  <c:v>0.99999999999999911</c:v>
                </c:pt>
                <c:pt idx="16038">
                  <c:v>0.99999999999999911</c:v>
                </c:pt>
                <c:pt idx="16039">
                  <c:v>0.99999999999999911</c:v>
                </c:pt>
                <c:pt idx="16040">
                  <c:v>0.99999999999999911</c:v>
                </c:pt>
                <c:pt idx="16041">
                  <c:v>0.99999999999999911</c:v>
                </c:pt>
                <c:pt idx="16042">
                  <c:v>0.99999999999999911</c:v>
                </c:pt>
                <c:pt idx="16043">
                  <c:v>0.99999999999999911</c:v>
                </c:pt>
                <c:pt idx="16044">
                  <c:v>0.99999999999999911</c:v>
                </c:pt>
                <c:pt idx="16045">
                  <c:v>0.99999999999999911</c:v>
                </c:pt>
                <c:pt idx="16046">
                  <c:v>0.99999999999999911</c:v>
                </c:pt>
                <c:pt idx="16047">
                  <c:v>0.99999999999999911</c:v>
                </c:pt>
                <c:pt idx="16048">
                  <c:v>0.99999999999999911</c:v>
                </c:pt>
                <c:pt idx="16049">
                  <c:v>0.99999999999999911</c:v>
                </c:pt>
                <c:pt idx="16050">
                  <c:v>0.99999999999999911</c:v>
                </c:pt>
                <c:pt idx="16051">
                  <c:v>0.99999999999999911</c:v>
                </c:pt>
                <c:pt idx="16052">
                  <c:v>0.99999999999999911</c:v>
                </c:pt>
                <c:pt idx="16053">
                  <c:v>0.99999999999999911</c:v>
                </c:pt>
                <c:pt idx="16054">
                  <c:v>0.99999999999999911</c:v>
                </c:pt>
                <c:pt idx="16055">
                  <c:v>0.99999999999999911</c:v>
                </c:pt>
                <c:pt idx="16056">
                  <c:v>0.99999999999999911</c:v>
                </c:pt>
                <c:pt idx="16057">
                  <c:v>0.99999999999999911</c:v>
                </c:pt>
                <c:pt idx="16058">
                  <c:v>0.99999999999999911</c:v>
                </c:pt>
                <c:pt idx="16059">
                  <c:v>0.99999999999999911</c:v>
                </c:pt>
                <c:pt idx="16060">
                  <c:v>0.99999999999999911</c:v>
                </c:pt>
                <c:pt idx="16061">
                  <c:v>0.99999999999999911</c:v>
                </c:pt>
                <c:pt idx="16062">
                  <c:v>0.99999999999999911</c:v>
                </c:pt>
                <c:pt idx="16063">
                  <c:v>0.99999999999999911</c:v>
                </c:pt>
                <c:pt idx="16064">
                  <c:v>0.99999999999999911</c:v>
                </c:pt>
                <c:pt idx="16065">
                  <c:v>0.99999999999999911</c:v>
                </c:pt>
                <c:pt idx="16066">
                  <c:v>0.99999999999999911</c:v>
                </c:pt>
                <c:pt idx="16067">
                  <c:v>0.99999999999999911</c:v>
                </c:pt>
                <c:pt idx="16068">
                  <c:v>0.99999999999999911</c:v>
                </c:pt>
                <c:pt idx="16069">
                  <c:v>0.99999999999999911</c:v>
                </c:pt>
                <c:pt idx="16070">
                  <c:v>0.99999999999999911</c:v>
                </c:pt>
                <c:pt idx="16071">
                  <c:v>0.99999999999999911</c:v>
                </c:pt>
                <c:pt idx="16072">
                  <c:v>0.99999999999999911</c:v>
                </c:pt>
                <c:pt idx="16073">
                  <c:v>0.99999999999999911</c:v>
                </c:pt>
                <c:pt idx="16074">
                  <c:v>0.99999999999999911</c:v>
                </c:pt>
                <c:pt idx="16075">
                  <c:v>0.99999999999999911</c:v>
                </c:pt>
                <c:pt idx="16076">
                  <c:v>0.99999999999999911</c:v>
                </c:pt>
                <c:pt idx="16077">
                  <c:v>0.99999999999999911</c:v>
                </c:pt>
                <c:pt idx="16078">
                  <c:v>0.99999999999999911</c:v>
                </c:pt>
                <c:pt idx="16079">
                  <c:v>0.99999999999999911</c:v>
                </c:pt>
                <c:pt idx="16080">
                  <c:v>0.99999999999999911</c:v>
                </c:pt>
                <c:pt idx="16081">
                  <c:v>0.99999999999999911</c:v>
                </c:pt>
                <c:pt idx="16082">
                  <c:v>0.99999999999999911</c:v>
                </c:pt>
                <c:pt idx="16083">
                  <c:v>0.99999999999999911</c:v>
                </c:pt>
                <c:pt idx="16084">
                  <c:v>0.99999999999999911</c:v>
                </c:pt>
                <c:pt idx="16085">
                  <c:v>0.99999999999999911</c:v>
                </c:pt>
                <c:pt idx="16086">
                  <c:v>0.99999999999999911</c:v>
                </c:pt>
                <c:pt idx="16087">
                  <c:v>0.99999999999999911</c:v>
                </c:pt>
                <c:pt idx="16088">
                  <c:v>0.99999999999999911</c:v>
                </c:pt>
                <c:pt idx="16089">
                  <c:v>0.99999999999999911</c:v>
                </c:pt>
                <c:pt idx="16090">
                  <c:v>2</c:v>
                </c:pt>
                <c:pt idx="16091">
                  <c:v>0.99999999999999911</c:v>
                </c:pt>
                <c:pt idx="16092">
                  <c:v>0.99999999999999911</c:v>
                </c:pt>
                <c:pt idx="16093">
                  <c:v>0.99999999999999911</c:v>
                </c:pt>
                <c:pt idx="16094">
                  <c:v>0.99999999999999911</c:v>
                </c:pt>
                <c:pt idx="16095">
                  <c:v>0.99999999999999911</c:v>
                </c:pt>
                <c:pt idx="16096">
                  <c:v>0.99999999999999911</c:v>
                </c:pt>
                <c:pt idx="16097">
                  <c:v>0.99999999999999911</c:v>
                </c:pt>
                <c:pt idx="16098">
                  <c:v>0.99999999999999911</c:v>
                </c:pt>
                <c:pt idx="16099">
                  <c:v>0.99999999999999911</c:v>
                </c:pt>
                <c:pt idx="16100">
                  <c:v>0.99999999999999911</c:v>
                </c:pt>
                <c:pt idx="16101">
                  <c:v>0.99999999999999911</c:v>
                </c:pt>
                <c:pt idx="16102">
                  <c:v>0.99999999999999911</c:v>
                </c:pt>
                <c:pt idx="16103">
                  <c:v>0.99999999999999911</c:v>
                </c:pt>
                <c:pt idx="16104">
                  <c:v>0.99999999999999911</c:v>
                </c:pt>
                <c:pt idx="16105">
                  <c:v>0.99999999999999911</c:v>
                </c:pt>
                <c:pt idx="16106">
                  <c:v>2</c:v>
                </c:pt>
                <c:pt idx="16107">
                  <c:v>0.99999999999999911</c:v>
                </c:pt>
                <c:pt idx="16108">
                  <c:v>0.99999999999999911</c:v>
                </c:pt>
                <c:pt idx="16109">
                  <c:v>0.99999999999999911</c:v>
                </c:pt>
                <c:pt idx="16110">
                  <c:v>0.99999999999999911</c:v>
                </c:pt>
                <c:pt idx="16111">
                  <c:v>0.99999999999999911</c:v>
                </c:pt>
                <c:pt idx="16112">
                  <c:v>0.99999999999999911</c:v>
                </c:pt>
                <c:pt idx="16113">
                  <c:v>0.99999999999999911</c:v>
                </c:pt>
                <c:pt idx="16114">
                  <c:v>0.99999999999999911</c:v>
                </c:pt>
                <c:pt idx="16115">
                  <c:v>0.99999999999999911</c:v>
                </c:pt>
                <c:pt idx="16116">
                  <c:v>2</c:v>
                </c:pt>
                <c:pt idx="16117">
                  <c:v>2</c:v>
                </c:pt>
                <c:pt idx="16118">
                  <c:v>2</c:v>
                </c:pt>
                <c:pt idx="16119">
                  <c:v>0.99999999999999911</c:v>
                </c:pt>
                <c:pt idx="16120">
                  <c:v>0.99999999999999911</c:v>
                </c:pt>
                <c:pt idx="16121">
                  <c:v>2.9999999999999991</c:v>
                </c:pt>
                <c:pt idx="16122">
                  <c:v>2</c:v>
                </c:pt>
                <c:pt idx="16123">
                  <c:v>2</c:v>
                </c:pt>
                <c:pt idx="16124">
                  <c:v>2</c:v>
                </c:pt>
                <c:pt idx="16125">
                  <c:v>0.99999999999999911</c:v>
                </c:pt>
                <c:pt idx="16126">
                  <c:v>0.99999999999999911</c:v>
                </c:pt>
                <c:pt idx="16127">
                  <c:v>2</c:v>
                </c:pt>
                <c:pt idx="16128">
                  <c:v>2</c:v>
                </c:pt>
                <c:pt idx="16129">
                  <c:v>2</c:v>
                </c:pt>
                <c:pt idx="16130">
                  <c:v>0.99999999999999911</c:v>
                </c:pt>
                <c:pt idx="16131">
                  <c:v>0.99999999999999911</c:v>
                </c:pt>
                <c:pt idx="16132">
                  <c:v>0.99999999999999911</c:v>
                </c:pt>
                <c:pt idx="16133">
                  <c:v>0.99999999999999911</c:v>
                </c:pt>
                <c:pt idx="16134">
                  <c:v>2</c:v>
                </c:pt>
                <c:pt idx="16135">
                  <c:v>2</c:v>
                </c:pt>
                <c:pt idx="16136">
                  <c:v>2</c:v>
                </c:pt>
                <c:pt idx="16137">
                  <c:v>2</c:v>
                </c:pt>
                <c:pt idx="16138">
                  <c:v>2</c:v>
                </c:pt>
                <c:pt idx="16139">
                  <c:v>2</c:v>
                </c:pt>
                <c:pt idx="16140">
                  <c:v>2</c:v>
                </c:pt>
                <c:pt idx="16141">
                  <c:v>0.99999999999999911</c:v>
                </c:pt>
                <c:pt idx="16142">
                  <c:v>2</c:v>
                </c:pt>
                <c:pt idx="16143">
                  <c:v>2</c:v>
                </c:pt>
                <c:pt idx="16144">
                  <c:v>0.99999999999999911</c:v>
                </c:pt>
                <c:pt idx="16145">
                  <c:v>0.99999999999999911</c:v>
                </c:pt>
                <c:pt idx="16146">
                  <c:v>2</c:v>
                </c:pt>
                <c:pt idx="16147">
                  <c:v>0.99999999999999911</c:v>
                </c:pt>
                <c:pt idx="16148">
                  <c:v>0.99999999999999911</c:v>
                </c:pt>
                <c:pt idx="16149">
                  <c:v>0.99999999999999911</c:v>
                </c:pt>
                <c:pt idx="16150">
                  <c:v>0.99999999999999911</c:v>
                </c:pt>
                <c:pt idx="16151">
                  <c:v>0.99999999999999911</c:v>
                </c:pt>
                <c:pt idx="16152">
                  <c:v>2</c:v>
                </c:pt>
                <c:pt idx="16153">
                  <c:v>0.99999999999999911</c:v>
                </c:pt>
                <c:pt idx="16154">
                  <c:v>0.99999999999999911</c:v>
                </c:pt>
                <c:pt idx="16155">
                  <c:v>0.99999999999999911</c:v>
                </c:pt>
                <c:pt idx="16156">
                  <c:v>0.99999999999999911</c:v>
                </c:pt>
                <c:pt idx="16157">
                  <c:v>0.99999999999999911</c:v>
                </c:pt>
                <c:pt idx="16158">
                  <c:v>2</c:v>
                </c:pt>
                <c:pt idx="16159">
                  <c:v>0.99999999999999911</c:v>
                </c:pt>
                <c:pt idx="16160">
                  <c:v>0.99999999999999911</c:v>
                </c:pt>
                <c:pt idx="16161">
                  <c:v>0.99999999999999911</c:v>
                </c:pt>
                <c:pt idx="16162">
                  <c:v>0.99999999999999911</c:v>
                </c:pt>
                <c:pt idx="16163">
                  <c:v>0.99999999999999911</c:v>
                </c:pt>
                <c:pt idx="16164">
                  <c:v>0.99999999999999911</c:v>
                </c:pt>
                <c:pt idx="16165">
                  <c:v>0.99999999999999911</c:v>
                </c:pt>
                <c:pt idx="16166">
                  <c:v>0.99999999999999911</c:v>
                </c:pt>
                <c:pt idx="16167">
                  <c:v>2</c:v>
                </c:pt>
                <c:pt idx="16168">
                  <c:v>2</c:v>
                </c:pt>
                <c:pt idx="16169">
                  <c:v>2</c:v>
                </c:pt>
                <c:pt idx="16170">
                  <c:v>0.99999999999999911</c:v>
                </c:pt>
                <c:pt idx="16171">
                  <c:v>0.99999999999999911</c:v>
                </c:pt>
                <c:pt idx="16172">
                  <c:v>0.99999999999999911</c:v>
                </c:pt>
                <c:pt idx="16173">
                  <c:v>0.99999999999999911</c:v>
                </c:pt>
                <c:pt idx="16174">
                  <c:v>0.99999999999999911</c:v>
                </c:pt>
                <c:pt idx="16175">
                  <c:v>0.99999999999999911</c:v>
                </c:pt>
                <c:pt idx="16176">
                  <c:v>0.99999999999999911</c:v>
                </c:pt>
                <c:pt idx="16177">
                  <c:v>0.99999999999999911</c:v>
                </c:pt>
                <c:pt idx="16178">
                  <c:v>0.99999999999999911</c:v>
                </c:pt>
                <c:pt idx="16179">
                  <c:v>0.99999999999999911</c:v>
                </c:pt>
                <c:pt idx="16180">
                  <c:v>0.99999999999999911</c:v>
                </c:pt>
                <c:pt idx="16181">
                  <c:v>0.99999999999999911</c:v>
                </c:pt>
                <c:pt idx="16182">
                  <c:v>0.99999999999999911</c:v>
                </c:pt>
                <c:pt idx="16183">
                  <c:v>0</c:v>
                </c:pt>
                <c:pt idx="16184">
                  <c:v>0.99999999999999911</c:v>
                </c:pt>
                <c:pt idx="16185">
                  <c:v>0.99999999999999911</c:v>
                </c:pt>
                <c:pt idx="16186">
                  <c:v>0.99999999999999911</c:v>
                </c:pt>
                <c:pt idx="16187">
                  <c:v>0.99999999999999911</c:v>
                </c:pt>
                <c:pt idx="16188">
                  <c:v>0.99999999999999911</c:v>
                </c:pt>
                <c:pt idx="16189">
                  <c:v>0.99999999999999911</c:v>
                </c:pt>
                <c:pt idx="16190">
                  <c:v>0.99999999999999911</c:v>
                </c:pt>
                <c:pt idx="16191">
                  <c:v>0.99999999999999911</c:v>
                </c:pt>
                <c:pt idx="16192">
                  <c:v>0.99999999999999911</c:v>
                </c:pt>
                <c:pt idx="16193">
                  <c:v>2</c:v>
                </c:pt>
                <c:pt idx="16194">
                  <c:v>2</c:v>
                </c:pt>
                <c:pt idx="16195">
                  <c:v>0.99999999999999911</c:v>
                </c:pt>
                <c:pt idx="16196">
                  <c:v>0.99999999999999911</c:v>
                </c:pt>
                <c:pt idx="16197">
                  <c:v>0.99999999999999911</c:v>
                </c:pt>
                <c:pt idx="16198">
                  <c:v>0.99999999999999911</c:v>
                </c:pt>
                <c:pt idx="16199">
                  <c:v>0.99999999999999911</c:v>
                </c:pt>
                <c:pt idx="16200">
                  <c:v>0.99999999999999911</c:v>
                </c:pt>
                <c:pt idx="16201">
                  <c:v>0.99999999999999911</c:v>
                </c:pt>
                <c:pt idx="16202">
                  <c:v>0.99999999999999911</c:v>
                </c:pt>
                <c:pt idx="16203">
                  <c:v>0.99999999999999911</c:v>
                </c:pt>
                <c:pt idx="16204">
                  <c:v>0.99999999999999911</c:v>
                </c:pt>
                <c:pt idx="16205">
                  <c:v>0.99999999999999911</c:v>
                </c:pt>
                <c:pt idx="16206">
                  <c:v>0.99999999999999911</c:v>
                </c:pt>
                <c:pt idx="16207">
                  <c:v>0.99999999999999911</c:v>
                </c:pt>
                <c:pt idx="16208">
                  <c:v>0.99999999999999911</c:v>
                </c:pt>
                <c:pt idx="16209">
                  <c:v>0.99999999999999911</c:v>
                </c:pt>
                <c:pt idx="16210">
                  <c:v>0.99999999999999911</c:v>
                </c:pt>
                <c:pt idx="16211">
                  <c:v>2</c:v>
                </c:pt>
                <c:pt idx="16212">
                  <c:v>2.9999999999999991</c:v>
                </c:pt>
                <c:pt idx="16213">
                  <c:v>2</c:v>
                </c:pt>
                <c:pt idx="16214">
                  <c:v>2</c:v>
                </c:pt>
                <c:pt idx="16215">
                  <c:v>2</c:v>
                </c:pt>
                <c:pt idx="16216">
                  <c:v>2</c:v>
                </c:pt>
                <c:pt idx="16217">
                  <c:v>4</c:v>
                </c:pt>
                <c:pt idx="16218">
                  <c:v>4.9999999999999991</c:v>
                </c:pt>
                <c:pt idx="16219">
                  <c:v>6</c:v>
                </c:pt>
                <c:pt idx="16220">
                  <c:v>4</c:v>
                </c:pt>
                <c:pt idx="16221">
                  <c:v>4.9999999999999991</c:v>
                </c:pt>
                <c:pt idx="16222">
                  <c:v>6</c:v>
                </c:pt>
                <c:pt idx="16223">
                  <c:v>4.9999999999999991</c:v>
                </c:pt>
                <c:pt idx="16224">
                  <c:v>6</c:v>
                </c:pt>
                <c:pt idx="16225">
                  <c:v>4.9999999999999991</c:v>
                </c:pt>
                <c:pt idx="16226">
                  <c:v>7.0000000000000009</c:v>
                </c:pt>
                <c:pt idx="16227">
                  <c:v>9</c:v>
                </c:pt>
                <c:pt idx="16228">
                  <c:v>7.9999999999999982</c:v>
                </c:pt>
                <c:pt idx="16229">
                  <c:v>7.0000000000000009</c:v>
                </c:pt>
                <c:pt idx="16230">
                  <c:v>6</c:v>
                </c:pt>
                <c:pt idx="16231">
                  <c:v>2.9999999999999991</c:v>
                </c:pt>
                <c:pt idx="16232">
                  <c:v>2</c:v>
                </c:pt>
                <c:pt idx="16233">
                  <c:v>2.9999999999999991</c:v>
                </c:pt>
                <c:pt idx="16234">
                  <c:v>2.9999999999999991</c:v>
                </c:pt>
                <c:pt idx="16235">
                  <c:v>2</c:v>
                </c:pt>
                <c:pt idx="16236">
                  <c:v>2</c:v>
                </c:pt>
                <c:pt idx="16237">
                  <c:v>2</c:v>
                </c:pt>
                <c:pt idx="16238">
                  <c:v>2.9999999999999991</c:v>
                </c:pt>
                <c:pt idx="16239">
                  <c:v>4</c:v>
                </c:pt>
                <c:pt idx="16240">
                  <c:v>4</c:v>
                </c:pt>
                <c:pt idx="16241">
                  <c:v>4.9999999999999991</c:v>
                </c:pt>
                <c:pt idx="16242">
                  <c:v>4</c:v>
                </c:pt>
                <c:pt idx="16243">
                  <c:v>2</c:v>
                </c:pt>
                <c:pt idx="16244">
                  <c:v>2</c:v>
                </c:pt>
                <c:pt idx="16245">
                  <c:v>0.99999999999999911</c:v>
                </c:pt>
                <c:pt idx="16246">
                  <c:v>2</c:v>
                </c:pt>
                <c:pt idx="16247">
                  <c:v>2.9999999999999991</c:v>
                </c:pt>
                <c:pt idx="16248">
                  <c:v>4</c:v>
                </c:pt>
                <c:pt idx="16249">
                  <c:v>4.9999999999999991</c:v>
                </c:pt>
                <c:pt idx="16250">
                  <c:v>4.9999999999999991</c:v>
                </c:pt>
                <c:pt idx="16251">
                  <c:v>4</c:v>
                </c:pt>
                <c:pt idx="16252">
                  <c:v>4</c:v>
                </c:pt>
                <c:pt idx="16253">
                  <c:v>2.9999999999999991</c:v>
                </c:pt>
                <c:pt idx="16254">
                  <c:v>2</c:v>
                </c:pt>
                <c:pt idx="16255">
                  <c:v>2</c:v>
                </c:pt>
                <c:pt idx="16256">
                  <c:v>2</c:v>
                </c:pt>
                <c:pt idx="16257">
                  <c:v>2</c:v>
                </c:pt>
                <c:pt idx="16258">
                  <c:v>2</c:v>
                </c:pt>
                <c:pt idx="16259">
                  <c:v>2</c:v>
                </c:pt>
                <c:pt idx="16260">
                  <c:v>2.9999999999999991</c:v>
                </c:pt>
                <c:pt idx="16261">
                  <c:v>2.9999999999999991</c:v>
                </c:pt>
                <c:pt idx="16262">
                  <c:v>2.9999999999999991</c:v>
                </c:pt>
                <c:pt idx="16263">
                  <c:v>2.9999999999999991</c:v>
                </c:pt>
                <c:pt idx="16264">
                  <c:v>6</c:v>
                </c:pt>
                <c:pt idx="16265">
                  <c:v>7.9999999999999982</c:v>
                </c:pt>
                <c:pt idx="16266">
                  <c:v>7.0000000000000009</c:v>
                </c:pt>
                <c:pt idx="16267">
                  <c:v>4.9999999999999991</c:v>
                </c:pt>
                <c:pt idx="16268">
                  <c:v>4</c:v>
                </c:pt>
                <c:pt idx="16269">
                  <c:v>2</c:v>
                </c:pt>
                <c:pt idx="16270">
                  <c:v>2</c:v>
                </c:pt>
                <c:pt idx="16271">
                  <c:v>2</c:v>
                </c:pt>
                <c:pt idx="16272">
                  <c:v>2.9999999999999991</c:v>
                </c:pt>
                <c:pt idx="16273">
                  <c:v>2.9999999999999991</c:v>
                </c:pt>
                <c:pt idx="16274">
                  <c:v>2</c:v>
                </c:pt>
                <c:pt idx="16275">
                  <c:v>2</c:v>
                </c:pt>
                <c:pt idx="16276">
                  <c:v>2</c:v>
                </c:pt>
                <c:pt idx="16277">
                  <c:v>2</c:v>
                </c:pt>
                <c:pt idx="16278">
                  <c:v>2</c:v>
                </c:pt>
                <c:pt idx="16279">
                  <c:v>2.9999999999999991</c:v>
                </c:pt>
                <c:pt idx="16280">
                  <c:v>2</c:v>
                </c:pt>
                <c:pt idx="16281">
                  <c:v>2</c:v>
                </c:pt>
                <c:pt idx="16282">
                  <c:v>2</c:v>
                </c:pt>
                <c:pt idx="16283">
                  <c:v>2</c:v>
                </c:pt>
                <c:pt idx="16284">
                  <c:v>2</c:v>
                </c:pt>
                <c:pt idx="16285">
                  <c:v>2.9999999999999991</c:v>
                </c:pt>
                <c:pt idx="16286">
                  <c:v>2</c:v>
                </c:pt>
                <c:pt idx="16287">
                  <c:v>2</c:v>
                </c:pt>
                <c:pt idx="16288">
                  <c:v>2</c:v>
                </c:pt>
                <c:pt idx="16289">
                  <c:v>2</c:v>
                </c:pt>
                <c:pt idx="16290">
                  <c:v>2</c:v>
                </c:pt>
                <c:pt idx="16291">
                  <c:v>2</c:v>
                </c:pt>
                <c:pt idx="16292">
                  <c:v>2</c:v>
                </c:pt>
                <c:pt idx="16293">
                  <c:v>2</c:v>
                </c:pt>
                <c:pt idx="16294">
                  <c:v>2</c:v>
                </c:pt>
                <c:pt idx="16295">
                  <c:v>2</c:v>
                </c:pt>
                <c:pt idx="16296">
                  <c:v>2</c:v>
                </c:pt>
                <c:pt idx="16297">
                  <c:v>2</c:v>
                </c:pt>
                <c:pt idx="16298">
                  <c:v>2</c:v>
                </c:pt>
                <c:pt idx="16299">
                  <c:v>2</c:v>
                </c:pt>
                <c:pt idx="16300">
                  <c:v>2</c:v>
                </c:pt>
                <c:pt idx="16301">
                  <c:v>2</c:v>
                </c:pt>
                <c:pt idx="16302">
                  <c:v>2</c:v>
                </c:pt>
                <c:pt idx="16303">
                  <c:v>2</c:v>
                </c:pt>
                <c:pt idx="16304">
                  <c:v>2</c:v>
                </c:pt>
                <c:pt idx="16305">
                  <c:v>2</c:v>
                </c:pt>
                <c:pt idx="16306">
                  <c:v>2</c:v>
                </c:pt>
                <c:pt idx="16307">
                  <c:v>2</c:v>
                </c:pt>
                <c:pt idx="16308">
                  <c:v>2</c:v>
                </c:pt>
                <c:pt idx="16309">
                  <c:v>2</c:v>
                </c:pt>
                <c:pt idx="16310">
                  <c:v>2.9999999999999991</c:v>
                </c:pt>
                <c:pt idx="16311">
                  <c:v>2</c:v>
                </c:pt>
                <c:pt idx="16312">
                  <c:v>2.9999999999999991</c:v>
                </c:pt>
                <c:pt idx="16313">
                  <c:v>2.9999999999999991</c:v>
                </c:pt>
                <c:pt idx="16314">
                  <c:v>2.9999999999999991</c:v>
                </c:pt>
                <c:pt idx="16315">
                  <c:v>4</c:v>
                </c:pt>
                <c:pt idx="16316">
                  <c:v>2</c:v>
                </c:pt>
                <c:pt idx="16317">
                  <c:v>2.9999999999999991</c:v>
                </c:pt>
                <c:pt idx="16318">
                  <c:v>2</c:v>
                </c:pt>
                <c:pt idx="16319">
                  <c:v>2.9999999999999991</c:v>
                </c:pt>
                <c:pt idx="16320">
                  <c:v>2.9999999999999991</c:v>
                </c:pt>
                <c:pt idx="16321">
                  <c:v>4</c:v>
                </c:pt>
                <c:pt idx="16322">
                  <c:v>2.9999999999999991</c:v>
                </c:pt>
                <c:pt idx="16323">
                  <c:v>2.9999999999999991</c:v>
                </c:pt>
                <c:pt idx="16324">
                  <c:v>2.9999999999999991</c:v>
                </c:pt>
                <c:pt idx="16325">
                  <c:v>2</c:v>
                </c:pt>
                <c:pt idx="16326">
                  <c:v>2.9999999999999991</c:v>
                </c:pt>
                <c:pt idx="16327">
                  <c:v>2</c:v>
                </c:pt>
                <c:pt idx="16328">
                  <c:v>2</c:v>
                </c:pt>
                <c:pt idx="16329">
                  <c:v>2</c:v>
                </c:pt>
                <c:pt idx="16330">
                  <c:v>2</c:v>
                </c:pt>
                <c:pt idx="16331">
                  <c:v>2.9999999999999991</c:v>
                </c:pt>
                <c:pt idx="16332">
                  <c:v>2</c:v>
                </c:pt>
                <c:pt idx="16333">
                  <c:v>2</c:v>
                </c:pt>
                <c:pt idx="16334">
                  <c:v>2.9999999999999991</c:v>
                </c:pt>
                <c:pt idx="16335">
                  <c:v>2</c:v>
                </c:pt>
                <c:pt idx="16336">
                  <c:v>2</c:v>
                </c:pt>
                <c:pt idx="16337">
                  <c:v>2</c:v>
                </c:pt>
                <c:pt idx="16338">
                  <c:v>2.9999999999999991</c:v>
                </c:pt>
                <c:pt idx="16339">
                  <c:v>2</c:v>
                </c:pt>
                <c:pt idx="16340">
                  <c:v>2</c:v>
                </c:pt>
                <c:pt idx="16341">
                  <c:v>2</c:v>
                </c:pt>
                <c:pt idx="16342">
                  <c:v>2</c:v>
                </c:pt>
                <c:pt idx="16343">
                  <c:v>2</c:v>
                </c:pt>
                <c:pt idx="16344">
                  <c:v>2</c:v>
                </c:pt>
                <c:pt idx="16345">
                  <c:v>2</c:v>
                </c:pt>
                <c:pt idx="16346">
                  <c:v>2</c:v>
                </c:pt>
                <c:pt idx="16347">
                  <c:v>2</c:v>
                </c:pt>
                <c:pt idx="16348">
                  <c:v>2.9999999999999991</c:v>
                </c:pt>
                <c:pt idx="16349">
                  <c:v>2</c:v>
                </c:pt>
                <c:pt idx="16350">
                  <c:v>2</c:v>
                </c:pt>
                <c:pt idx="16351">
                  <c:v>2.9999999999999991</c:v>
                </c:pt>
                <c:pt idx="16352">
                  <c:v>2.9999999999999991</c:v>
                </c:pt>
                <c:pt idx="16353">
                  <c:v>2.9999999999999991</c:v>
                </c:pt>
                <c:pt idx="16354">
                  <c:v>2.9999999999999991</c:v>
                </c:pt>
                <c:pt idx="16355">
                  <c:v>2</c:v>
                </c:pt>
                <c:pt idx="16356">
                  <c:v>2.9999999999999991</c:v>
                </c:pt>
                <c:pt idx="16357">
                  <c:v>2.9999999999999991</c:v>
                </c:pt>
                <c:pt idx="16358">
                  <c:v>2.9999999999999991</c:v>
                </c:pt>
                <c:pt idx="16359">
                  <c:v>2</c:v>
                </c:pt>
                <c:pt idx="16360">
                  <c:v>2</c:v>
                </c:pt>
                <c:pt idx="16361">
                  <c:v>2</c:v>
                </c:pt>
                <c:pt idx="16362">
                  <c:v>2</c:v>
                </c:pt>
                <c:pt idx="16363">
                  <c:v>2</c:v>
                </c:pt>
                <c:pt idx="16364">
                  <c:v>2</c:v>
                </c:pt>
                <c:pt idx="16365">
                  <c:v>2</c:v>
                </c:pt>
                <c:pt idx="16366">
                  <c:v>2</c:v>
                </c:pt>
                <c:pt idx="16367">
                  <c:v>2</c:v>
                </c:pt>
                <c:pt idx="16368">
                  <c:v>2</c:v>
                </c:pt>
                <c:pt idx="16369">
                  <c:v>2</c:v>
                </c:pt>
                <c:pt idx="16370">
                  <c:v>2</c:v>
                </c:pt>
                <c:pt idx="16371">
                  <c:v>2.9999999999999991</c:v>
                </c:pt>
                <c:pt idx="16372">
                  <c:v>2.9999999999999991</c:v>
                </c:pt>
                <c:pt idx="16373">
                  <c:v>2</c:v>
                </c:pt>
                <c:pt idx="16374">
                  <c:v>2</c:v>
                </c:pt>
                <c:pt idx="16375">
                  <c:v>2</c:v>
                </c:pt>
                <c:pt idx="16376">
                  <c:v>2</c:v>
                </c:pt>
                <c:pt idx="16377">
                  <c:v>2</c:v>
                </c:pt>
                <c:pt idx="16378">
                  <c:v>2</c:v>
                </c:pt>
                <c:pt idx="16379">
                  <c:v>2</c:v>
                </c:pt>
                <c:pt idx="16380">
                  <c:v>2</c:v>
                </c:pt>
                <c:pt idx="16381">
                  <c:v>2</c:v>
                </c:pt>
                <c:pt idx="16382">
                  <c:v>2</c:v>
                </c:pt>
                <c:pt idx="16383">
                  <c:v>2</c:v>
                </c:pt>
                <c:pt idx="16384">
                  <c:v>2</c:v>
                </c:pt>
                <c:pt idx="16385">
                  <c:v>2</c:v>
                </c:pt>
                <c:pt idx="16386">
                  <c:v>2</c:v>
                </c:pt>
                <c:pt idx="16387">
                  <c:v>2</c:v>
                </c:pt>
                <c:pt idx="16388">
                  <c:v>2</c:v>
                </c:pt>
                <c:pt idx="16389">
                  <c:v>2</c:v>
                </c:pt>
                <c:pt idx="16390">
                  <c:v>2</c:v>
                </c:pt>
                <c:pt idx="16391">
                  <c:v>2</c:v>
                </c:pt>
                <c:pt idx="16392">
                  <c:v>2</c:v>
                </c:pt>
                <c:pt idx="16393">
                  <c:v>2</c:v>
                </c:pt>
                <c:pt idx="16394">
                  <c:v>2</c:v>
                </c:pt>
                <c:pt idx="16395">
                  <c:v>2</c:v>
                </c:pt>
                <c:pt idx="16396">
                  <c:v>2</c:v>
                </c:pt>
                <c:pt idx="16397">
                  <c:v>2</c:v>
                </c:pt>
                <c:pt idx="16398">
                  <c:v>2</c:v>
                </c:pt>
                <c:pt idx="16399">
                  <c:v>2</c:v>
                </c:pt>
                <c:pt idx="16400">
                  <c:v>2</c:v>
                </c:pt>
                <c:pt idx="16401">
                  <c:v>2</c:v>
                </c:pt>
                <c:pt idx="16402">
                  <c:v>2</c:v>
                </c:pt>
                <c:pt idx="16403">
                  <c:v>2</c:v>
                </c:pt>
                <c:pt idx="16404">
                  <c:v>2</c:v>
                </c:pt>
                <c:pt idx="16405">
                  <c:v>2</c:v>
                </c:pt>
                <c:pt idx="16406">
                  <c:v>2</c:v>
                </c:pt>
                <c:pt idx="16407">
                  <c:v>2</c:v>
                </c:pt>
                <c:pt idx="16408">
                  <c:v>2</c:v>
                </c:pt>
                <c:pt idx="16409">
                  <c:v>2</c:v>
                </c:pt>
                <c:pt idx="16410">
                  <c:v>2</c:v>
                </c:pt>
                <c:pt idx="16411">
                  <c:v>2</c:v>
                </c:pt>
                <c:pt idx="16412">
                  <c:v>2</c:v>
                </c:pt>
                <c:pt idx="16413">
                  <c:v>2</c:v>
                </c:pt>
                <c:pt idx="16414">
                  <c:v>2</c:v>
                </c:pt>
                <c:pt idx="16415">
                  <c:v>2</c:v>
                </c:pt>
                <c:pt idx="16416">
                  <c:v>2</c:v>
                </c:pt>
                <c:pt idx="16417">
                  <c:v>2</c:v>
                </c:pt>
                <c:pt idx="16418">
                  <c:v>2</c:v>
                </c:pt>
                <c:pt idx="16419">
                  <c:v>2</c:v>
                </c:pt>
                <c:pt idx="16420">
                  <c:v>2</c:v>
                </c:pt>
                <c:pt idx="16421">
                  <c:v>2</c:v>
                </c:pt>
                <c:pt idx="16422">
                  <c:v>2</c:v>
                </c:pt>
                <c:pt idx="16423">
                  <c:v>2</c:v>
                </c:pt>
                <c:pt idx="16424">
                  <c:v>2</c:v>
                </c:pt>
                <c:pt idx="16425">
                  <c:v>2</c:v>
                </c:pt>
                <c:pt idx="16426">
                  <c:v>2</c:v>
                </c:pt>
                <c:pt idx="16427">
                  <c:v>2</c:v>
                </c:pt>
                <c:pt idx="16428">
                  <c:v>2</c:v>
                </c:pt>
                <c:pt idx="16429">
                  <c:v>2</c:v>
                </c:pt>
                <c:pt idx="16430">
                  <c:v>2</c:v>
                </c:pt>
                <c:pt idx="16431">
                  <c:v>2</c:v>
                </c:pt>
                <c:pt idx="16432">
                  <c:v>2</c:v>
                </c:pt>
                <c:pt idx="16433">
                  <c:v>2</c:v>
                </c:pt>
                <c:pt idx="16434">
                  <c:v>2</c:v>
                </c:pt>
                <c:pt idx="16435">
                  <c:v>2</c:v>
                </c:pt>
                <c:pt idx="16436">
                  <c:v>2</c:v>
                </c:pt>
                <c:pt idx="16437">
                  <c:v>2</c:v>
                </c:pt>
                <c:pt idx="16438">
                  <c:v>2</c:v>
                </c:pt>
                <c:pt idx="16439">
                  <c:v>2</c:v>
                </c:pt>
                <c:pt idx="16440">
                  <c:v>2</c:v>
                </c:pt>
                <c:pt idx="16441">
                  <c:v>2</c:v>
                </c:pt>
                <c:pt idx="16442">
                  <c:v>2</c:v>
                </c:pt>
                <c:pt idx="16443">
                  <c:v>2</c:v>
                </c:pt>
                <c:pt idx="16444">
                  <c:v>2</c:v>
                </c:pt>
                <c:pt idx="16445">
                  <c:v>2</c:v>
                </c:pt>
                <c:pt idx="16446">
                  <c:v>2</c:v>
                </c:pt>
                <c:pt idx="16447">
                  <c:v>2</c:v>
                </c:pt>
                <c:pt idx="16448">
                  <c:v>2</c:v>
                </c:pt>
                <c:pt idx="16449">
                  <c:v>2</c:v>
                </c:pt>
                <c:pt idx="16450">
                  <c:v>2</c:v>
                </c:pt>
                <c:pt idx="16451">
                  <c:v>2</c:v>
                </c:pt>
                <c:pt idx="16452">
                  <c:v>2</c:v>
                </c:pt>
                <c:pt idx="16453">
                  <c:v>2</c:v>
                </c:pt>
                <c:pt idx="16454">
                  <c:v>2</c:v>
                </c:pt>
                <c:pt idx="16455">
                  <c:v>2</c:v>
                </c:pt>
                <c:pt idx="16456">
                  <c:v>2</c:v>
                </c:pt>
                <c:pt idx="16457">
                  <c:v>2</c:v>
                </c:pt>
                <c:pt idx="16458">
                  <c:v>2</c:v>
                </c:pt>
                <c:pt idx="16459">
                  <c:v>2</c:v>
                </c:pt>
                <c:pt idx="16460">
                  <c:v>2</c:v>
                </c:pt>
                <c:pt idx="16461">
                  <c:v>2</c:v>
                </c:pt>
                <c:pt idx="16462">
                  <c:v>2</c:v>
                </c:pt>
                <c:pt idx="16463">
                  <c:v>2</c:v>
                </c:pt>
                <c:pt idx="16464">
                  <c:v>2</c:v>
                </c:pt>
                <c:pt idx="16465">
                  <c:v>2</c:v>
                </c:pt>
                <c:pt idx="16466">
                  <c:v>2</c:v>
                </c:pt>
                <c:pt idx="16467">
                  <c:v>2</c:v>
                </c:pt>
                <c:pt idx="16468">
                  <c:v>2</c:v>
                </c:pt>
                <c:pt idx="16469">
                  <c:v>2</c:v>
                </c:pt>
                <c:pt idx="16470">
                  <c:v>2</c:v>
                </c:pt>
                <c:pt idx="16471">
                  <c:v>2</c:v>
                </c:pt>
                <c:pt idx="16472">
                  <c:v>2</c:v>
                </c:pt>
                <c:pt idx="16473">
                  <c:v>2</c:v>
                </c:pt>
                <c:pt idx="16474">
                  <c:v>2</c:v>
                </c:pt>
                <c:pt idx="16475">
                  <c:v>2</c:v>
                </c:pt>
                <c:pt idx="16476">
                  <c:v>2</c:v>
                </c:pt>
                <c:pt idx="16477">
                  <c:v>2</c:v>
                </c:pt>
                <c:pt idx="16478">
                  <c:v>2</c:v>
                </c:pt>
                <c:pt idx="16479">
                  <c:v>2</c:v>
                </c:pt>
                <c:pt idx="16480">
                  <c:v>2</c:v>
                </c:pt>
                <c:pt idx="16481">
                  <c:v>2</c:v>
                </c:pt>
                <c:pt idx="16482">
                  <c:v>2</c:v>
                </c:pt>
                <c:pt idx="16483">
                  <c:v>2</c:v>
                </c:pt>
                <c:pt idx="16484">
                  <c:v>2</c:v>
                </c:pt>
                <c:pt idx="16485">
                  <c:v>2</c:v>
                </c:pt>
                <c:pt idx="16486">
                  <c:v>2</c:v>
                </c:pt>
                <c:pt idx="16487">
                  <c:v>2</c:v>
                </c:pt>
                <c:pt idx="16488">
                  <c:v>2.9999999999999991</c:v>
                </c:pt>
                <c:pt idx="16489">
                  <c:v>2</c:v>
                </c:pt>
                <c:pt idx="16490">
                  <c:v>2</c:v>
                </c:pt>
                <c:pt idx="16491">
                  <c:v>2</c:v>
                </c:pt>
                <c:pt idx="16492">
                  <c:v>2</c:v>
                </c:pt>
                <c:pt idx="16493">
                  <c:v>2</c:v>
                </c:pt>
                <c:pt idx="16494">
                  <c:v>2.9999999999999991</c:v>
                </c:pt>
                <c:pt idx="16495">
                  <c:v>2</c:v>
                </c:pt>
                <c:pt idx="16496">
                  <c:v>2</c:v>
                </c:pt>
                <c:pt idx="16497">
                  <c:v>2</c:v>
                </c:pt>
                <c:pt idx="16498">
                  <c:v>2</c:v>
                </c:pt>
                <c:pt idx="16499">
                  <c:v>2</c:v>
                </c:pt>
                <c:pt idx="16500">
                  <c:v>2</c:v>
                </c:pt>
                <c:pt idx="16501">
                  <c:v>2</c:v>
                </c:pt>
                <c:pt idx="16502">
                  <c:v>2</c:v>
                </c:pt>
                <c:pt idx="16503">
                  <c:v>2.9999999999999991</c:v>
                </c:pt>
                <c:pt idx="16504">
                  <c:v>2.9999999999999991</c:v>
                </c:pt>
                <c:pt idx="16505">
                  <c:v>2.9999999999999991</c:v>
                </c:pt>
                <c:pt idx="16506">
                  <c:v>2</c:v>
                </c:pt>
                <c:pt idx="16507">
                  <c:v>2.9999999999999991</c:v>
                </c:pt>
                <c:pt idx="16508">
                  <c:v>2.9999999999999991</c:v>
                </c:pt>
                <c:pt idx="16509">
                  <c:v>2.9999999999999991</c:v>
                </c:pt>
                <c:pt idx="16510">
                  <c:v>2</c:v>
                </c:pt>
                <c:pt idx="16511">
                  <c:v>2.9999999999999991</c:v>
                </c:pt>
                <c:pt idx="16512">
                  <c:v>2.9999999999999991</c:v>
                </c:pt>
                <c:pt idx="16513">
                  <c:v>2</c:v>
                </c:pt>
                <c:pt idx="16514">
                  <c:v>2.9999999999999991</c:v>
                </c:pt>
                <c:pt idx="16515">
                  <c:v>2.9999999999999991</c:v>
                </c:pt>
                <c:pt idx="16516">
                  <c:v>2</c:v>
                </c:pt>
                <c:pt idx="16517">
                  <c:v>2</c:v>
                </c:pt>
                <c:pt idx="16518">
                  <c:v>2.9999999999999991</c:v>
                </c:pt>
                <c:pt idx="16519">
                  <c:v>2</c:v>
                </c:pt>
                <c:pt idx="16520">
                  <c:v>2.9999999999999991</c:v>
                </c:pt>
                <c:pt idx="16521">
                  <c:v>2.9999999999999991</c:v>
                </c:pt>
                <c:pt idx="16522">
                  <c:v>2.9999999999999991</c:v>
                </c:pt>
                <c:pt idx="16523">
                  <c:v>2</c:v>
                </c:pt>
                <c:pt idx="16524">
                  <c:v>2.9999999999999991</c:v>
                </c:pt>
                <c:pt idx="16525">
                  <c:v>2.9999999999999991</c:v>
                </c:pt>
                <c:pt idx="16526">
                  <c:v>2.9999999999999991</c:v>
                </c:pt>
                <c:pt idx="16527">
                  <c:v>2.9999999999999991</c:v>
                </c:pt>
                <c:pt idx="16528">
                  <c:v>2</c:v>
                </c:pt>
                <c:pt idx="16529">
                  <c:v>2.9999999999999991</c:v>
                </c:pt>
                <c:pt idx="16530">
                  <c:v>2.9999999999999991</c:v>
                </c:pt>
                <c:pt idx="16531">
                  <c:v>2.9999999999999991</c:v>
                </c:pt>
                <c:pt idx="16532">
                  <c:v>2.9999999999999991</c:v>
                </c:pt>
                <c:pt idx="16533">
                  <c:v>2.9999999999999991</c:v>
                </c:pt>
                <c:pt idx="16534">
                  <c:v>2.9999999999999991</c:v>
                </c:pt>
                <c:pt idx="16535">
                  <c:v>2.9999999999999991</c:v>
                </c:pt>
                <c:pt idx="16536">
                  <c:v>2.9999999999999991</c:v>
                </c:pt>
                <c:pt idx="16537">
                  <c:v>2.9999999999999991</c:v>
                </c:pt>
                <c:pt idx="16538">
                  <c:v>2.9999999999999991</c:v>
                </c:pt>
                <c:pt idx="16539">
                  <c:v>2.9999999999999991</c:v>
                </c:pt>
                <c:pt idx="16540">
                  <c:v>2.9999999999999991</c:v>
                </c:pt>
                <c:pt idx="16541">
                  <c:v>2.9999999999999991</c:v>
                </c:pt>
                <c:pt idx="16542">
                  <c:v>2.9999999999999991</c:v>
                </c:pt>
                <c:pt idx="16543">
                  <c:v>2.9999999999999991</c:v>
                </c:pt>
                <c:pt idx="16544">
                  <c:v>2.9999999999999991</c:v>
                </c:pt>
                <c:pt idx="16545">
                  <c:v>2.9999999999999991</c:v>
                </c:pt>
                <c:pt idx="16546">
                  <c:v>2.9999999999999991</c:v>
                </c:pt>
                <c:pt idx="16547">
                  <c:v>2.9999999999999991</c:v>
                </c:pt>
                <c:pt idx="16548">
                  <c:v>2.9999999999999991</c:v>
                </c:pt>
                <c:pt idx="16549">
                  <c:v>2.9999999999999991</c:v>
                </c:pt>
                <c:pt idx="16550">
                  <c:v>2.9999999999999991</c:v>
                </c:pt>
                <c:pt idx="16551">
                  <c:v>2.9999999999999991</c:v>
                </c:pt>
                <c:pt idx="16552">
                  <c:v>2.9999999999999991</c:v>
                </c:pt>
                <c:pt idx="16553">
                  <c:v>2.9999999999999991</c:v>
                </c:pt>
                <c:pt idx="16554">
                  <c:v>2.9999999999999991</c:v>
                </c:pt>
                <c:pt idx="16555">
                  <c:v>2.9999999999999991</c:v>
                </c:pt>
                <c:pt idx="16556">
                  <c:v>2.9999999999999991</c:v>
                </c:pt>
                <c:pt idx="16557">
                  <c:v>2.9999999999999991</c:v>
                </c:pt>
                <c:pt idx="16558">
                  <c:v>2.9999999999999991</c:v>
                </c:pt>
                <c:pt idx="16559">
                  <c:v>2.9999999999999991</c:v>
                </c:pt>
                <c:pt idx="16560">
                  <c:v>2.9999999999999991</c:v>
                </c:pt>
                <c:pt idx="16561">
                  <c:v>2.9999999999999991</c:v>
                </c:pt>
                <c:pt idx="16562">
                  <c:v>4</c:v>
                </c:pt>
                <c:pt idx="16563">
                  <c:v>4</c:v>
                </c:pt>
                <c:pt idx="16564">
                  <c:v>2.9999999999999991</c:v>
                </c:pt>
                <c:pt idx="16565">
                  <c:v>2.9999999999999991</c:v>
                </c:pt>
                <c:pt idx="16566">
                  <c:v>2.9999999999999991</c:v>
                </c:pt>
                <c:pt idx="16567">
                  <c:v>2.9999999999999991</c:v>
                </c:pt>
                <c:pt idx="16568">
                  <c:v>2.9999999999999991</c:v>
                </c:pt>
                <c:pt idx="16569">
                  <c:v>2.9999999999999991</c:v>
                </c:pt>
                <c:pt idx="16570">
                  <c:v>2.9999999999999991</c:v>
                </c:pt>
                <c:pt idx="16571">
                  <c:v>2.9999999999999991</c:v>
                </c:pt>
                <c:pt idx="16572">
                  <c:v>2.9999999999999991</c:v>
                </c:pt>
                <c:pt idx="16573">
                  <c:v>2.9999999999999991</c:v>
                </c:pt>
                <c:pt idx="16574">
                  <c:v>2.9999999999999991</c:v>
                </c:pt>
                <c:pt idx="16575">
                  <c:v>2.9999999999999991</c:v>
                </c:pt>
                <c:pt idx="16576">
                  <c:v>2.9999999999999991</c:v>
                </c:pt>
                <c:pt idx="16577">
                  <c:v>2.9999999999999991</c:v>
                </c:pt>
                <c:pt idx="16578">
                  <c:v>2.9999999999999991</c:v>
                </c:pt>
                <c:pt idx="16579">
                  <c:v>2.9999999999999991</c:v>
                </c:pt>
                <c:pt idx="16580">
                  <c:v>4</c:v>
                </c:pt>
                <c:pt idx="16581">
                  <c:v>2.9999999999999991</c:v>
                </c:pt>
                <c:pt idx="16582">
                  <c:v>2.9999999999999991</c:v>
                </c:pt>
                <c:pt idx="16583">
                  <c:v>2.9999999999999991</c:v>
                </c:pt>
                <c:pt idx="16584">
                  <c:v>4</c:v>
                </c:pt>
                <c:pt idx="16585">
                  <c:v>2.9999999999999991</c:v>
                </c:pt>
                <c:pt idx="16586">
                  <c:v>2.9999999999999991</c:v>
                </c:pt>
                <c:pt idx="16587">
                  <c:v>2.9999999999999991</c:v>
                </c:pt>
                <c:pt idx="16588">
                  <c:v>2.9999999999999991</c:v>
                </c:pt>
                <c:pt idx="16589">
                  <c:v>2.9999999999999991</c:v>
                </c:pt>
                <c:pt idx="16590">
                  <c:v>2.9999999999999991</c:v>
                </c:pt>
                <c:pt idx="16591">
                  <c:v>2.9999999999999991</c:v>
                </c:pt>
                <c:pt idx="16592">
                  <c:v>2.9999999999999991</c:v>
                </c:pt>
                <c:pt idx="16593">
                  <c:v>2.9999999999999991</c:v>
                </c:pt>
                <c:pt idx="16594">
                  <c:v>2.9999999999999991</c:v>
                </c:pt>
                <c:pt idx="16595">
                  <c:v>2.9999999999999991</c:v>
                </c:pt>
                <c:pt idx="16596">
                  <c:v>2.9999999999999991</c:v>
                </c:pt>
                <c:pt idx="16597">
                  <c:v>2.9999999999999991</c:v>
                </c:pt>
                <c:pt idx="16598">
                  <c:v>2.9999999999999991</c:v>
                </c:pt>
                <c:pt idx="16599">
                  <c:v>2.9999999999999991</c:v>
                </c:pt>
                <c:pt idx="16600">
                  <c:v>2.9999999999999991</c:v>
                </c:pt>
                <c:pt idx="16601">
                  <c:v>2.9999999999999991</c:v>
                </c:pt>
                <c:pt idx="16602">
                  <c:v>2.9999999999999991</c:v>
                </c:pt>
                <c:pt idx="16603">
                  <c:v>2.9999999999999991</c:v>
                </c:pt>
                <c:pt idx="16604">
                  <c:v>2.9999999999999991</c:v>
                </c:pt>
                <c:pt idx="16605">
                  <c:v>2.9999999999999991</c:v>
                </c:pt>
                <c:pt idx="16606">
                  <c:v>2.9999999999999991</c:v>
                </c:pt>
                <c:pt idx="16607">
                  <c:v>2.9999999999999991</c:v>
                </c:pt>
                <c:pt idx="16608">
                  <c:v>2.9999999999999991</c:v>
                </c:pt>
                <c:pt idx="16609">
                  <c:v>2.9999999999999991</c:v>
                </c:pt>
                <c:pt idx="16610">
                  <c:v>2.9999999999999991</c:v>
                </c:pt>
                <c:pt idx="16611">
                  <c:v>2.9999999999999991</c:v>
                </c:pt>
                <c:pt idx="16612">
                  <c:v>2.9999999999999991</c:v>
                </c:pt>
                <c:pt idx="16613">
                  <c:v>2.9999999999999991</c:v>
                </c:pt>
                <c:pt idx="16614">
                  <c:v>2.9999999999999991</c:v>
                </c:pt>
                <c:pt idx="16615">
                  <c:v>4</c:v>
                </c:pt>
                <c:pt idx="16616">
                  <c:v>2.9999999999999991</c:v>
                </c:pt>
                <c:pt idx="16617">
                  <c:v>4</c:v>
                </c:pt>
                <c:pt idx="16618">
                  <c:v>4</c:v>
                </c:pt>
                <c:pt idx="16619">
                  <c:v>4</c:v>
                </c:pt>
                <c:pt idx="16620">
                  <c:v>4</c:v>
                </c:pt>
                <c:pt idx="16621">
                  <c:v>4</c:v>
                </c:pt>
                <c:pt idx="16622">
                  <c:v>4</c:v>
                </c:pt>
                <c:pt idx="16623">
                  <c:v>2.9999999999999991</c:v>
                </c:pt>
                <c:pt idx="16624">
                  <c:v>4</c:v>
                </c:pt>
                <c:pt idx="16625">
                  <c:v>4</c:v>
                </c:pt>
                <c:pt idx="16626">
                  <c:v>4</c:v>
                </c:pt>
                <c:pt idx="16627">
                  <c:v>4</c:v>
                </c:pt>
                <c:pt idx="16628">
                  <c:v>4</c:v>
                </c:pt>
                <c:pt idx="16629">
                  <c:v>4</c:v>
                </c:pt>
                <c:pt idx="16630">
                  <c:v>4</c:v>
                </c:pt>
                <c:pt idx="16631">
                  <c:v>4</c:v>
                </c:pt>
                <c:pt idx="16632">
                  <c:v>4</c:v>
                </c:pt>
                <c:pt idx="16633">
                  <c:v>4</c:v>
                </c:pt>
                <c:pt idx="16634">
                  <c:v>4</c:v>
                </c:pt>
                <c:pt idx="16635">
                  <c:v>4.9999999999999991</c:v>
                </c:pt>
                <c:pt idx="16636">
                  <c:v>4</c:v>
                </c:pt>
                <c:pt idx="16637">
                  <c:v>4</c:v>
                </c:pt>
                <c:pt idx="16638">
                  <c:v>4</c:v>
                </c:pt>
                <c:pt idx="16639">
                  <c:v>4</c:v>
                </c:pt>
                <c:pt idx="16640">
                  <c:v>4</c:v>
                </c:pt>
                <c:pt idx="16641">
                  <c:v>4</c:v>
                </c:pt>
                <c:pt idx="16642">
                  <c:v>4</c:v>
                </c:pt>
                <c:pt idx="16643">
                  <c:v>4</c:v>
                </c:pt>
                <c:pt idx="16644">
                  <c:v>4</c:v>
                </c:pt>
                <c:pt idx="16645">
                  <c:v>4</c:v>
                </c:pt>
                <c:pt idx="16646">
                  <c:v>4</c:v>
                </c:pt>
                <c:pt idx="16647">
                  <c:v>4</c:v>
                </c:pt>
                <c:pt idx="16648">
                  <c:v>4</c:v>
                </c:pt>
                <c:pt idx="16649">
                  <c:v>4</c:v>
                </c:pt>
                <c:pt idx="16650">
                  <c:v>4</c:v>
                </c:pt>
                <c:pt idx="16651">
                  <c:v>4</c:v>
                </c:pt>
                <c:pt idx="16652">
                  <c:v>4</c:v>
                </c:pt>
                <c:pt idx="16653">
                  <c:v>4</c:v>
                </c:pt>
                <c:pt idx="16654">
                  <c:v>4</c:v>
                </c:pt>
                <c:pt idx="16655">
                  <c:v>4</c:v>
                </c:pt>
                <c:pt idx="16656">
                  <c:v>4</c:v>
                </c:pt>
                <c:pt idx="16657">
                  <c:v>4</c:v>
                </c:pt>
                <c:pt idx="16658">
                  <c:v>4</c:v>
                </c:pt>
                <c:pt idx="16659">
                  <c:v>4</c:v>
                </c:pt>
                <c:pt idx="16660">
                  <c:v>4</c:v>
                </c:pt>
                <c:pt idx="16661">
                  <c:v>4</c:v>
                </c:pt>
                <c:pt idx="16662">
                  <c:v>4</c:v>
                </c:pt>
                <c:pt idx="16663">
                  <c:v>4</c:v>
                </c:pt>
                <c:pt idx="16664">
                  <c:v>4</c:v>
                </c:pt>
                <c:pt idx="16665">
                  <c:v>4</c:v>
                </c:pt>
                <c:pt idx="16666">
                  <c:v>4</c:v>
                </c:pt>
                <c:pt idx="16667">
                  <c:v>4</c:v>
                </c:pt>
                <c:pt idx="16668">
                  <c:v>4</c:v>
                </c:pt>
                <c:pt idx="16669">
                  <c:v>4</c:v>
                </c:pt>
                <c:pt idx="16670">
                  <c:v>4</c:v>
                </c:pt>
                <c:pt idx="16671">
                  <c:v>4</c:v>
                </c:pt>
                <c:pt idx="16672">
                  <c:v>4</c:v>
                </c:pt>
                <c:pt idx="16673">
                  <c:v>4</c:v>
                </c:pt>
                <c:pt idx="16674">
                  <c:v>4</c:v>
                </c:pt>
                <c:pt idx="16675">
                  <c:v>4</c:v>
                </c:pt>
                <c:pt idx="16676">
                  <c:v>4</c:v>
                </c:pt>
                <c:pt idx="16677">
                  <c:v>4</c:v>
                </c:pt>
                <c:pt idx="16678">
                  <c:v>4</c:v>
                </c:pt>
                <c:pt idx="16679">
                  <c:v>4</c:v>
                </c:pt>
                <c:pt idx="16680">
                  <c:v>4</c:v>
                </c:pt>
                <c:pt idx="16681">
                  <c:v>4</c:v>
                </c:pt>
                <c:pt idx="16682">
                  <c:v>4</c:v>
                </c:pt>
                <c:pt idx="16683">
                  <c:v>4</c:v>
                </c:pt>
                <c:pt idx="16684">
                  <c:v>4</c:v>
                </c:pt>
                <c:pt idx="16685">
                  <c:v>4</c:v>
                </c:pt>
                <c:pt idx="16686">
                  <c:v>4</c:v>
                </c:pt>
                <c:pt idx="16687">
                  <c:v>4</c:v>
                </c:pt>
                <c:pt idx="16688">
                  <c:v>4</c:v>
                </c:pt>
                <c:pt idx="16689">
                  <c:v>4</c:v>
                </c:pt>
                <c:pt idx="16690">
                  <c:v>4</c:v>
                </c:pt>
                <c:pt idx="16691">
                  <c:v>4</c:v>
                </c:pt>
                <c:pt idx="16692">
                  <c:v>4</c:v>
                </c:pt>
                <c:pt idx="16693">
                  <c:v>4</c:v>
                </c:pt>
                <c:pt idx="16694">
                  <c:v>4</c:v>
                </c:pt>
                <c:pt idx="16695">
                  <c:v>4</c:v>
                </c:pt>
                <c:pt idx="16696">
                  <c:v>4</c:v>
                </c:pt>
                <c:pt idx="16697">
                  <c:v>4</c:v>
                </c:pt>
                <c:pt idx="16698">
                  <c:v>4</c:v>
                </c:pt>
                <c:pt idx="16699">
                  <c:v>4</c:v>
                </c:pt>
                <c:pt idx="16700">
                  <c:v>4</c:v>
                </c:pt>
                <c:pt idx="16701">
                  <c:v>4</c:v>
                </c:pt>
                <c:pt idx="16702">
                  <c:v>4</c:v>
                </c:pt>
                <c:pt idx="16703">
                  <c:v>4.9999999999999991</c:v>
                </c:pt>
                <c:pt idx="16704">
                  <c:v>4.9999999999999991</c:v>
                </c:pt>
                <c:pt idx="16705">
                  <c:v>4</c:v>
                </c:pt>
                <c:pt idx="16706">
                  <c:v>4</c:v>
                </c:pt>
                <c:pt idx="16707">
                  <c:v>4</c:v>
                </c:pt>
                <c:pt idx="16708">
                  <c:v>4.9999999999999991</c:v>
                </c:pt>
                <c:pt idx="16709">
                  <c:v>4</c:v>
                </c:pt>
                <c:pt idx="16710">
                  <c:v>4</c:v>
                </c:pt>
                <c:pt idx="16711">
                  <c:v>4.9999999999999991</c:v>
                </c:pt>
                <c:pt idx="16712">
                  <c:v>4.9999999999999991</c:v>
                </c:pt>
                <c:pt idx="16713">
                  <c:v>4</c:v>
                </c:pt>
                <c:pt idx="16714">
                  <c:v>4</c:v>
                </c:pt>
                <c:pt idx="16715">
                  <c:v>4</c:v>
                </c:pt>
                <c:pt idx="16716">
                  <c:v>4</c:v>
                </c:pt>
                <c:pt idx="16717">
                  <c:v>4</c:v>
                </c:pt>
                <c:pt idx="16718">
                  <c:v>4</c:v>
                </c:pt>
                <c:pt idx="16719">
                  <c:v>4</c:v>
                </c:pt>
                <c:pt idx="16720">
                  <c:v>4</c:v>
                </c:pt>
                <c:pt idx="16721">
                  <c:v>4</c:v>
                </c:pt>
                <c:pt idx="16722">
                  <c:v>4</c:v>
                </c:pt>
                <c:pt idx="16723">
                  <c:v>4</c:v>
                </c:pt>
                <c:pt idx="16724">
                  <c:v>4</c:v>
                </c:pt>
                <c:pt idx="16725">
                  <c:v>4</c:v>
                </c:pt>
                <c:pt idx="16726">
                  <c:v>4</c:v>
                </c:pt>
                <c:pt idx="16727">
                  <c:v>4</c:v>
                </c:pt>
                <c:pt idx="16728">
                  <c:v>4</c:v>
                </c:pt>
                <c:pt idx="16729">
                  <c:v>4</c:v>
                </c:pt>
                <c:pt idx="16730">
                  <c:v>4</c:v>
                </c:pt>
                <c:pt idx="16731">
                  <c:v>4</c:v>
                </c:pt>
                <c:pt idx="16732">
                  <c:v>4</c:v>
                </c:pt>
                <c:pt idx="16733">
                  <c:v>4</c:v>
                </c:pt>
                <c:pt idx="16734">
                  <c:v>4.9999999999999991</c:v>
                </c:pt>
                <c:pt idx="16735">
                  <c:v>4.9999999999999991</c:v>
                </c:pt>
                <c:pt idx="16736">
                  <c:v>4.9999999999999991</c:v>
                </c:pt>
                <c:pt idx="16737">
                  <c:v>6</c:v>
                </c:pt>
                <c:pt idx="16738">
                  <c:v>4.9999999999999991</c:v>
                </c:pt>
                <c:pt idx="16739">
                  <c:v>4.9999999999999991</c:v>
                </c:pt>
                <c:pt idx="16740">
                  <c:v>4.9999999999999991</c:v>
                </c:pt>
                <c:pt idx="16741">
                  <c:v>4.9999999999999991</c:v>
                </c:pt>
                <c:pt idx="16742">
                  <c:v>4.9999999999999991</c:v>
                </c:pt>
                <c:pt idx="16743">
                  <c:v>4</c:v>
                </c:pt>
                <c:pt idx="16744">
                  <c:v>4</c:v>
                </c:pt>
                <c:pt idx="16745">
                  <c:v>4.9999999999999991</c:v>
                </c:pt>
                <c:pt idx="16746">
                  <c:v>4.9999999999999991</c:v>
                </c:pt>
                <c:pt idx="16747">
                  <c:v>4.9999999999999991</c:v>
                </c:pt>
                <c:pt idx="16748">
                  <c:v>4</c:v>
                </c:pt>
                <c:pt idx="16749">
                  <c:v>4</c:v>
                </c:pt>
                <c:pt idx="16750">
                  <c:v>4</c:v>
                </c:pt>
                <c:pt idx="16751">
                  <c:v>4.9999999999999991</c:v>
                </c:pt>
                <c:pt idx="16752">
                  <c:v>4.9999999999999991</c:v>
                </c:pt>
                <c:pt idx="16753">
                  <c:v>4</c:v>
                </c:pt>
                <c:pt idx="16754">
                  <c:v>4.9999999999999991</c:v>
                </c:pt>
                <c:pt idx="16755">
                  <c:v>4</c:v>
                </c:pt>
                <c:pt idx="16756">
                  <c:v>4</c:v>
                </c:pt>
                <c:pt idx="16757">
                  <c:v>4</c:v>
                </c:pt>
                <c:pt idx="16758">
                  <c:v>4</c:v>
                </c:pt>
                <c:pt idx="16759">
                  <c:v>4</c:v>
                </c:pt>
                <c:pt idx="16760">
                  <c:v>4</c:v>
                </c:pt>
                <c:pt idx="16761">
                  <c:v>4</c:v>
                </c:pt>
                <c:pt idx="16762">
                  <c:v>2.9999999999999991</c:v>
                </c:pt>
                <c:pt idx="16763">
                  <c:v>4</c:v>
                </c:pt>
                <c:pt idx="16764">
                  <c:v>2.9999999999999991</c:v>
                </c:pt>
                <c:pt idx="16765">
                  <c:v>4</c:v>
                </c:pt>
                <c:pt idx="16766">
                  <c:v>2.9999999999999991</c:v>
                </c:pt>
                <c:pt idx="16767">
                  <c:v>4</c:v>
                </c:pt>
                <c:pt idx="16768">
                  <c:v>4.9999999999999991</c:v>
                </c:pt>
                <c:pt idx="16769">
                  <c:v>4.9999999999999991</c:v>
                </c:pt>
                <c:pt idx="16770">
                  <c:v>4.9999999999999991</c:v>
                </c:pt>
                <c:pt idx="16771">
                  <c:v>4.9999999999999991</c:v>
                </c:pt>
                <c:pt idx="16772">
                  <c:v>4.9999999999999991</c:v>
                </c:pt>
                <c:pt idx="16773">
                  <c:v>4.9999999999999991</c:v>
                </c:pt>
                <c:pt idx="16774">
                  <c:v>4.9999999999999991</c:v>
                </c:pt>
                <c:pt idx="16775">
                  <c:v>4.9999999999999991</c:v>
                </c:pt>
                <c:pt idx="16776">
                  <c:v>4.9999999999999991</c:v>
                </c:pt>
                <c:pt idx="16777">
                  <c:v>4.9999999999999991</c:v>
                </c:pt>
                <c:pt idx="16778">
                  <c:v>4.9999999999999991</c:v>
                </c:pt>
                <c:pt idx="16779">
                  <c:v>4.9999999999999991</c:v>
                </c:pt>
                <c:pt idx="16780">
                  <c:v>4</c:v>
                </c:pt>
                <c:pt idx="16781">
                  <c:v>4</c:v>
                </c:pt>
                <c:pt idx="16782">
                  <c:v>4.9999999999999991</c:v>
                </c:pt>
                <c:pt idx="16783">
                  <c:v>4.9999999999999991</c:v>
                </c:pt>
                <c:pt idx="16784">
                  <c:v>4</c:v>
                </c:pt>
                <c:pt idx="16785">
                  <c:v>4.9999999999999991</c:v>
                </c:pt>
                <c:pt idx="16786">
                  <c:v>4</c:v>
                </c:pt>
                <c:pt idx="16787">
                  <c:v>4</c:v>
                </c:pt>
                <c:pt idx="16788">
                  <c:v>4</c:v>
                </c:pt>
                <c:pt idx="16789">
                  <c:v>4</c:v>
                </c:pt>
                <c:pt idx="16790">
                  <c:v>4</c:v>
                </c:pt>
                <c:pt idx="16791">
                  <c:v>4</c:v>
                </c:pt>
                <c:pt idx="16792">
                  <c:v>2.9999999999999991</c:v>
                </c:pt>
                <c:pt idx="16793">
                  <c:v>4</c:v>
                </c:pt>
                <c:pt idx="16794">
                  <c:v>2.9999999999999991</c:v>
                </c:pt>
                <c:pt idx="16795">
                  <c:v>2.9999999999999991</c:v>
                </c:pt>
                <c:pt idx="16796">
                  <c:v>4</c:v>
                </c:pt>
                <c:pt idx="16797">
                  <c:v>4</c:v>
                </c:pt>
                <c:pt idx="16798">
                  <c:v>4</c:v>
                </c:pt>
                <c:pt idx="16799">
                  <c:v>2.9999999999999991</c:v>
                </c:pt>
                <c:pt idx="16800">
                  <c:v>4</c:v>
                </c:pt>
                <c:pt idx="16801">
                  <c:v>4.9999999999999991</c:v>
                </c:pt>
                <c:pt idx="16802">
                  <c:v>4</c:v>
                </c:pt>
                <c:pt idx="16803">
                  <c:v>4</c:v>
                </c:pt>
                <c:pt idx="16804">
                  <c:v>4.9999999999999991</c:v>
                </c:pt>
                <c:pt idx="16805">
                  <c:v>4.9999999999999991</c:v>
                </c:pt>
                <c:pt idx="16806">
                  <c:v>4</c:v>
                </c:pt>
                <c:pt idx="16807">
                  <c:v>4</c:v>
                </c:pt>
                <c:pt idx="16808">
                  <c:v>4.9999999999999991</c:v>
                </c:pt>
                <c:pt idx="16809">
                  <c:v>4</c:v>
                </c:pt>
                <c:pt idx="16810">
                  <c:v>4</c:v>
                </c:pt>
                <c:pt idx="16811">
                  <c:v>4</c:v>
                </c:pt>
                <c:pt idx="16812">
                  <c:v>4</c:v>
                </c:pt>
                <c:pt idx="16813">
                  <c:v>4.9999999999999991</c:v>
                </c:pt>
                <c:pt idx="16814">
                  <c:v>4</c:v>
                </c:pt>
                <c:pt idx="16815">
                  <c:v>4</c:v>
                </c:pt>
                <c:pt idx="16816">
                  <c:v>4</c:v>
                </c:pt>
                <c:pt idx="16817">
                  <c:v>4.9999999999999991</c:v>
                </c:pt>
                <c:pt idx="16818">
                  <c:v>4.9999999999999991</c:v>
                </c:pt>
                <c:pt idx="16819">
                  <c:v>4.9999999999999991</c:v>
                </c:pt>
                <c:pt idx="16820">
                  <c:v>4</c:v>
                </c:pt>
                <c:pt idx="16821">
                  <c:v>4</c:v>
                </c:pt>
                <c:pt idx="16822">
                  <c:v>4</c:v>
                </c:pt>
                <c:pt idx="16823">
                  <c:v>4</c:v>
                </c:pt>
                <c:pt idx="16824">
                  <c:v>4</c:v>
                </c:pt>
                <c:pt idx="16825">
                  <c:v>4.9999999999999991</c:v>
                </c:pt>
                <c:pt idx="16826">
                  <c:v>4</c:v>
                </c:pt>
                <c:pt idx="16827">
                  <c:v>4</c:v>
                </c:pt>
                <c:pt idx="16828">
                  <c:v>4</c:v>
                </c:pt>
                <c:pt idx="16829">
                  <c:v>4</c:v>
                </c:pt>
                <c:pt idx="16830">
                  <c:v>4</c:v>
                </c:pt>
                <c:pt idx="16831">
                  <c:v>4</c:v>
                </c:pt>
                <c:pt idx="16832">
                  <c:v>4</c:v>
                </c:pt>
                <c:pt idx="16833">
                  <c:v>4</c:v>
                </c:pt>
                <c:pt idx="16834">
                  <c:v>4</c:v>
                </c:pt>
                <c:pt idx="16835">
                  <c:v>4</c:v>
                </c:pt>
                <c:pt idx="16836">
                  <c:v>4</c:v>
                </c:pt>
                <c:pt idx="16837">
                  <c:v>4</c:v>
                </c:pt>
                <c:pt idx="16838">
                  <c:v>4</c:v>
                </c:pt>
                <c:pt idx="16839">
                  <c:v>4</c:v>
                </c:pt>
                <c:pt idx="16840">
                  <c:v>4</c:v>
                </c:pt>
                <c:pt idx="16841">
                  <c:v>4</c:v>
                </c:pt>
                <c:pt idx="16842">
                  <c:v>4</c:v>
                </c:pt>
                <c:pt idx="16843">
                  <c:v>4</c:v>
                </c:pt>
                <c:pt idx="16844">
                  <c:v>4</c:v>
                </c:pt>
                <c:pt idx="16845">
                  <c:v>4</c:v>
                </c:pt>
                <c:pt idx="16846">
                  <c:v>4</c:v>
                </c:pt>
                <c:pt idx="16847">
                  <c:v>4</c:v>
                </c:pt>
                <c:pt idx="16848">
                  <c:v>4</c:v>
                </c:pt>
                <c:pt idx="16849">
                  <c:v>4</c:v>
                </c:pt>
                <c:pt idx="16850">
                  <c:v>4</c:v>
                </c:pt>
                <c:pt idx="16851">
                  <c:v>4</c:v>
                </c:pt>
                <c:pt idx="16852">
                  <c:v>4</c:v>
                </c:pt>
                <c:pt idx="16853">
                  <c:v>4</c:v>
                </c:pt>
                <c:pt idx="16854">
                  <c:v>4</c:v>
                </c:pt>
                <c:pt idx="16855">
                  <c:v>4</c:v>
                </c:pt>
                <c:pt idx="16856">
                  <c:v>4</c:v>
                </c:pt>
                <c:pt idx="16857">
                  <c:v>4</c:v>
                </c:pt>
                <c:pt idx="16858">
                  <c:v>4</c:v>
                </c:pt>
                <c:pt idx="16859">
                  <c:v>4</c:v>
                </c:pt>
                <c:pt idx="16860">
                  <c:v>4</c:v>
                </c:pt>
                <c:pt idx="16861">
                  <c:v>4</c:v>
                </c:pt>
                <c:pt idx="16862">
                  <c:v>4</c:v>
                </c:pt>
                <c:pt idx="16863">
                  <c:v>4.9999999999999991</c:v>
                </c:pt>
                <c:pt idx="16864">
                  <c:v>4</c:v>
                </c:pt>
                <c:pt idx="16865">
                  <c:v>4.9999999999999991</c:v>
                </c:pt>
                <c:pt idx="16866">
                  <c:v>4.9999999999999991</c:v>
                </c:pt>
                <c:pt idx="16867">
                  <c:v>4</c:v>
                </c:pt>
                <c:pt idx="16868">
                  <c:v>4</c:v>
                </c:pt>
                <c:pt idx="16869">
                  <c:v>4</c:v>
                </c:pt>
                <c:pt idx="16870">
                  <c:v>4</c:v>
                </c:pt>
                <c:pt idx="16871">
                  <c:v>4.9999999999999991</c:v>
                </c:pt>
                <c:pt idx="16872">
                  <c:v>4</c:v>
                </c:pt>
                <c:pt idx="16873">
                  <c:v>4</c:v>
                </c:pt>
                <c:pt idx="16874">
                  <c:v>4</c:v>
                </c:pt>
                <c:pt idx="16875">
                  <c:v>4</c:v>
                </c:pt>
                <c:pt idx="16876">
                  <c:v>4</c:v>
                </c:pt>
                <c:pt idx="16877">
                  <c:v>4</c:v>
                </c:pt>
                <c:pt idx="16878">
                  <c:v>4</c:v>
                </c:pt>
                <c:pt idx="16879">
                  <c:v>2.9999999999999991</c:v>
                </c:pt>
                <c:pt idx="16880">
                  <c:v>4</c:v>
                </c:pt>
                <c:pt idx="16881">
                  <c:v>4.9999999999999991</c:v>
                </c:pt>
                <c:pt idx="16882">
                  <c:v>4</c:v>
                </c:pt>
                <c:pt idx="16883">
                  <c:v>4.9999999999999991</c:v>
                </c:pt>
                <c:pt idx="16884">
                  <c:v>4.9999999999999991</c:v>
                </c:pt>
                <c:pt idx="16885">
                  <c:v>4.9999999999999991</c:v>
                </c:pt>
                <c:pt idx="16886">
                  <c:v>4</c:v>
                </c:pt>
                <c:pt idx="16887">
                  <c:v>4</c:v>
                </c:pt>
                <c:pt idx="16888">
                  <c:v>4</c:v>
                </c:pt>
                <c:pt idx="16889">
                  <c:v>4.9999999999999991</c:v>
                </c:pt>
                <c:pt idx="16890">
                  <c:v>4.9999999999999991</c:v>
                </c:pt>
                <c:pt idx="16891">
                  <c:v>4.9999999999999991</c:v>
                </c:pt>
                <c:pt idx="16892">
                  <c:v>4.9999999999999991</c:v>
                </c:pt>
                <c:pt idx="16893">
                  <c:v>4.9999999999999991</c:v>
                </c:pt>
                <c:pt idx="16894">
                  <c:v>4.9999999999999991</c:v>
                </c:pt>
                <c:pt idx="16895">
                  <c:v>4.9999999999999991</c:v>
                </c:pt>
                <c:pt idx="16896">
                  <c:v>4.9999999999999991</c:v>
                </c:pt>
                <c:pt idx="16897">
                  <c:v>4.9999999999999991</c:v>
                </c:pt>
                <c:pt idx="16898">
                  <c:v>4.9999999999999991</c:v>
                </c:pt>
                <c:pt idx="16899">
                  <c:v>4.9999999999999991</c:v>
                </c:pt>
                <c:pt idx="16900">
                  <c:v>4</c:v>
                </c:pt>
                <c:pt idx="16901">
                  <c:v>4</c:v>
                </c:pt>
                <c:pt idx="16902">
                  <c:v>4</c:v>
                </c:pt>
                <c:pt idx="16903">
                  <c:v>4</c:v>
                </c:pt>
                <c:pt idx="16904">
                  <c:v>4</c:v>
                </c:pt>
                <c:pt idx="16905">
                  <c:v>4</c:v>
                </c:pt>
                <c:pt idx="16906">
                  <c:v>4</c:v>
                </c:pt>
                <c:pt idx="16907">
                  <c:v>4.9999999999999991</c:v>
                </c:pt>
                <c:pt idx="16908">
                  <c:v>4</c:v>
                </c:pt>
                <c:pt idx="16909">
                  <c:v>4</c:v>
                </c:pt>
                <c:pt idx="16910">
                  <c:v>4</c:v>
                </c:pt>
                <c:pt idx="16911">
                  <c:v>4</c:v>
                </c:pt>
                <c:pt idx="16912">
                  <c:v>4</c:v>
                </c:pt>
                <c:pt idx="16913">
                  <c:v>4.9999999999999991</c:v>
                </c:pt>
                <c:pt idx="16914">
                  <c:v>4</c:v>
                </c:pt>
                <c:pt idx="16915">
                  <c:v>4</c:v>
                </c:pt>
                <c:pt idx="16916">
                  <c:v>4</c:v>
                </c:pt>
                <c:pt idx="16917">
                  <c:v>4.9999999999999991</c:v>
                </c:pt>
                <c:pt idx="16918">
                  <c:v>4</c:v>
                </c:pt>
                <c:pt idx="16919">
                  <c:v>4</c:v>
                </c:pt>
                <c:pt idx="16920">
                  <c:v>4</c:v>
                </c:pt>
                <c:pt idx="16921">
                  <c:v>4</c:v>
                </c:pt>
                <c:pt idx="16922">
                  <c:v>4</c:v>
                </c:pt>
                <c:pt idx="16923">
                  <c:v>4.9999999999999991</c:v>
                </c:pt>
                <c:pt idx="16924">
                  <c:v>4.9999999999999991</c:v>
                </c:pt>
                <c:pt idx="16925">
                  <c:v>4.9999999999999991</c:v>
                </c:pt>
                <c:pt idx="16926">
                  <c:v>4.9999999999999991</c:v>
                </c:pt>
                <c:pt idx="16927">
                  <c:v>4.9999999999999991</c:v>
                </c:pt>
                <c:pt idx="16928">
                  <c:v>4</c:v>
                </c:pt>
                <c:pt idx="16929">
                  <c:v>4.9999999999999991</c:v>
                </c:pt>
                <c:pt idx="16930">
                  <c:v>4</c:v>
                </c:pt>
                <c:pt idx="16931">
                  <c:v>4.9999999999999991</c:v>
                </c:pt>
                <c:pt idx="16932">
                  <c:v>4.9999999999999991</c:v>
                </c:pt>
                <c:pt idx="16933">
                  <c:v>4.9999999999999991</c:v>
                </c:pt>
                <c:pt idx="16934">
                  <c:v>4.9999999999999991</c:v>
                </c:pt>
                <c:pt idx="16935">
                  <c:v>4.9999999999999991</c:v>
                </c:pt>
                <c:pt idx="16936">
                  <c:v>4.9999999999999991</c:v>
                </c:pt>
                <c:pt idx="16937">
                  <c:v>4.9999999999999991</c:v>
                </c:pt>
                <c:pt idx="16938">
                  <c:v>4.9999999999999991</c:v>
                </c:pt>
                <c:pt idx="16939">
                  <c:v>4.9999999999999991</c:v>
                </c:pt>
                <c:pt idx="16940">
                  <c:v>4.9999999999999991</c:v>
                </c:pt>
                <c:pt idx="16941">
                  <c:v>4</c:v>
                </c:pt>
                <c:pt idx="16942">
                  <c:v>4</c:v>
                </c:pt>
                <c:pt idx="16943">
                  <c:v>2.9999999999999991</c:v>
                </c:pt>
                <c:pt idx="16944">
                  <c:v>4</c:v>
                </c:pt>
                <c:pt idx="16945">
                  <c:v>4</c:v>
                </c:pt>
                <c:pt idx="16946">
                  <c:v>4</c:v>
                </c:pt>
                <c:pt idx="16947">
                  <c:v>4</c:v>
                </c:pt>
                <c:pt idx="16948">
                  <c:v>4</c:v>
                </c:pt>
                <c:pt idx="16949">
                  <c:v>4</c:v>
                </c:pt>
                <c:pt idx="16950">
                  <c:v>4</c:v>
                </c:pt>
                <c:pt idx="16951">
                  <c:v>4</c:v>
                </c:pt>
                <c:pt idx="16952">
                  <c:v>4</c:v>
                </c:pt>
                <c:pt idx="16953">
                  <c:v>4</c:v>
                </c:pt>
                <c:pt idx="16954">
                  <c:v>4</c:v>
                </c:pt>
                <c:pt idx="16955">
                  <c:v>4</c:v>
                </c:pt>
                <c:pt idx="16956">
                  <c:v>4</c:v>
                </c:pt>
                <c:pt idx="16957">
                  <c:v>4</c:v>
                </c:pt>
                <c:pt idx="16958">
                  <c:v>4</c:v>
                </c:pt>
                <c:pt idx="16959">
                  <c:v>4.9999999999999991</c:v>
                </c:pt>
                <c:pt idx="16960">
                  <c:v>4</c:v>
                </c:pt>
                <c:pt idx="16961">
                  <c:v>4</c:v>
                </c:pt>
                <c:pt idx="16962">
                  <c:v>4</c:v>
                </c:pt>
                <c:pt idx="16963">
                  <c:v>4</c:v>
                </c:pt>
                <c:pt idx="16964">
                  <c:v>4.9999999999999991</c:v>
                </c:pt>
                <c:pt idx="16965">
                  <c:v>4.9999999999999991</c:v>
                </c:pt>
                <c:pt idx="16966">
                  <c:v>4.9999999999999991</c:v>
                </c:pt>
                <c:pt idx="16967">
                  <c:v>4.9999999999999991</c:v>
                </c:pt>
                <c:pt idx="16968">
                  <c:v>4.9999999999999991</c:v>
                </c:pt>
                <c:pt idx="16969">
                  <c:v>4</c:v>
                </c:pt>
                <c:pt idx="16970">
                  <c:v>4</c:v>
                </c:pt>
                <c:pt idx="16971">
                  <c:v>4</c:v>
                </c:pt>
                <c:pt idx="16972">
                  <c:v>4.9999999999999991</c:v>
                </c:pt>
                <c:pt idx="16973">
                  <c:v>4</c:v>
                </c:pt>
                <c:pt idx="16974">
                  <c:v>4.9999999999999991</c:v>
                </c:pt>
                <c:pt idx="16975">
                  <c:v>4</c:v>
                </c:pt>
                <c:pt idx="16976">
                  <c:v>4</c:v>
                </c:pt>
                <c:pt idx="16977">
                  <c:v>4</c:v>
                </c:pt>
                <c:pt idx="16978">
                  <c:v>4</c:v>
                </c:pt>
                <c:pt idx="16979">
                  <c:v>4.9999999999999991</c:v>
                </c:pt>
                <c:pt idx="16980">
                  <c:v>4.9999999999999991</c:v>
                </c:pt>
                <c:pt idx="16981">
                  <c:v>4.9999999999999991</c:v>
                </c:pt>
                <c:pt idx="16982">
                  <c:v>4.9999999999999991</c:v>
                </c:pt>
                <c:pt idx="16983">
                  <c:v>4.9999999999999991</c:v>
                </c:pt>
                <c:pt idx="16984">
                  <c:v>4.9999999999999991</c:v>
                </c:pt>
                <c:pt idx="16985">
                  <c:v>4.9999999999999991</c:v>
                </c:pt>
                <c:pt idx="16986">
                  <c:v>4.9999999999999991</c:v>
                </c:pt>
                <c:pt idx="16987">
                  <c:v>4.9999999999999991</c:v>
                </c:pt>
                <c:pt idx="16988">
                  <c:v>4.9999999999999991</c:v>
                </c:pt>
                <c:pt idx="16989">
                  <c:v>6</c:v>
                </c:pt>
                <c:pt idx="16990">
                  <c:v>4.9999999999999991</c:v>
                </c:pt>
                <c:pt idx="16991">
                  <c:v>4.9999999999999991</c:v>
                </c:pt>
                <c:pt idx="16992">
                  <c:v>4.9999999999999991</c:v>
                </c:pt>
                <c:pt idx="16993">
                  <c:v>6</c:v>
                </c:pt>
                <c:pt idx="16994">
                  <c:v>6</c:v>
                </c:pt>
                <c:pt idx="16995">
                  <c:v>4.9999999999999991</c:v>
                </c:pt>
                <c:pt idx="16996">
                  <c:v>4.9999999999999991</c:v>
                </c:pt>
                <c:pt idx="16997">
                  <c:v>4.9999999999999991</c:v>
                </c:pt>
                <c:pt idx="16998">
                  <c:v>4.9999999999999991</c:v>
                </c:pt>
                <c:pt idx="16999">
                  <c:v>4</c:v>
                </c:pt>
                <c:pt idx="17000">
                  <c:v>4</c:v>
                </c:pt>
                <c:pt idx="17001">
                  <c:v>4</c:v>
                </c:pt>
                <c:pt idx="17002">
                  <c:v>4</c:v>
                </c:pt>
                <c:pt idx="17003">
                  <c:v>4</c:v>
                </c:pt>
                <c:pt idx="17004">
                  <c:v>4</c:v>
                </c:pt>
                <c:pt idx="17005">
                  <c:v>4</c:v>
                </c:pt>
                <c:pt idx="17006">
                  <c:v>4</c:v>
                </c:pt>
                <c:pt idx="17007">
                  <c:v>4</c:v>
                </c:pt>
                <c:pt idx="17008">
                  <c:v>4</c:v>
                </c:pt>
                <c:pt idx="17009">
                  <c:v>4</c:v>
                </c:pt>
                <c:pt idx="17010">
                  <c:v>4.9999999999999991</c:v>
                </c:pt>
                <c:pt idx="17011">
                  <c:v>4.9999999999999991</c:v>
                </c:pt>
                <c:pt idx="17012">
                  <c:v>4.9999999999999991</c:v>
                </c:pt>
                <c:pt idx="17013">
                  <c:v>4.9999999999999991</c:v>
                </c:pt>
                <c:pt idx="17014">
                  <c:v>4</c:v>
                </c:pt>
                <c:pt idx="17015">
                  <c:v>4</c:v>
                </c:pt>
                <c:pt idx="17016">
                  <c:v>4</c:v>
                </c:pt>
                <c:pt idx="17017">
                  <c:v>4</c:v>
                </c:pt>
                <c:pt idx="17018">
                  <c:v>4.9999999999999991</c:v>
                </c:pt>
                <c:pt idx="17019">
                  <c:v>4</c:v>
                </c:pt>
                <c:pt idx="17020">
                  <c:v>4.9999999999999991</c:v>
                </c:pt>
                <c:pt idx="17021">
                  <c:v>4</c:v>
                </c:pt>
                <c:pt idx="17022">
                  <c:v>4</c:v>
                </c:pt>
                <c:pt idx="17023">
                  <c:v>4</c:v>
                </c:pt>
                <c:pt idx="17024">
                  <c:v>4</c:v>
                </c:pt>
                <c:pt idx="17025">
                  <c:v>4</c:v>
                </c:pt>
                <c:pt idx="17026">
                  <c:v>4</c:v>
                </c:pt>
                <c:pt idx="17027">
                  <c:v>2.9999999999999991</c:v>
                </c:pt>
                <c:pt idx="17028">
                  <c:v>2.9999999999999991</c:v>
                </c:pt>
                <c:pt idx="17029">
                  <c:v>2.9999999999999991</c:v>
                </c:pt>
                <c:pt idx="17030">
                  <c:v>2.9999999999999991</c:v>
                </c:pt>
                <c:pt idx="17031">
                  <c:v>2.9999999999999991</c:v>
                </c:pt>
                <c:pt idx="17032">
                  <c:v>2.9999999999999991</c:v>
                </c:pt>
                <c:pt idx="17033">
                  <c:v>4</c:v>
                </c:pt>
                <c:pt idx="17034">
                  <c:v>2.9999999999999991</c:v>
                </c:pt>
                <c:pt idx="17035">
                  <c:v>2.9999999999999991</c:v>
                </c:pt>
                <c:pt idx="17036">
                  <c:v>2.9999999999999991</c:v>
                </c:pt>
                <c:pt idx="17037">
                  <c:v>2.9999999999999991</c:v>
                </c:pt>
                <c:pt idx="17038">
                  <c:v>2.9999999999999991</c:v>
                </c:pt>
                <c:pt idx="17039">
                  <c:v>2.9999999999999991</c:v>
                </c:pt>
                <c:pt idx="17040">
                  <c:v>2.9999999999999991</c:v>
                </c:pt>
                <c:pt idx="17041">
                  <c:v>4</c:v>
                </c:pt>
                <c:pt idx="17042">
                  <c:v>4</c:v>
                </c:pt>
                <c:pt idx="17043">
                  <c:v>2.9999999999999991</c:v>
                </c:pt>
                <c:pt idx="17044">
                  <c:v>4</c:v>
                </c:pt>
                <c:pt idx="17045">
                  <c:v>4</c:v>
                </c:pt>
                <c:pt idx="17046">
                  <c:v>4</c:v>
                </c:pt>
                <c:pt idx="17047">
                  <c:v>2.9999999999999991</c:v>
                </c:pt>
                <c:pt idx="17048">
                  <c:v>2.9999999999999991</c:v>
                </c:pt>
                <c:pt idx="17049">
                  <c:v>2.9999999999999991</c:v>
                </c:pt>
                <c:pt idx="17050">
                  <c:v>2.9999999999999991</c:v>
                </c:pt>
                <c:pt idx="17051">
                  <c:v>2.9999999999999991</c:v>
                </c:pt>
                <c:pt idx="17052">
                  <c:v>4</c:v>
                </c:pt>
                <c:pt idx="17053">
                  <c:v>4</c:v>
                </c:pt>
                <c:pt idx="17054">
                  <c:v>4</c:v>
                </c:pt>
                <c:pt idx="17055">
                  <c:v>4</c:v>
                </c:pt>
                <c:pt idx="17056">
                  <c:v>4</c:v>
                </c:pt>
                <c:pt idx="17057">
                  <c:v>4</c:v>
                </c:pt>
                <c:pt idx="17058">
                  <c:v>4</c:v>
                </c:pt>
                <c:pt idx="17059">
                  <c:v>4</c:v>
                </c:pt>
                <c:pt idx="17060">
                  <c:v>4.9999999999999991</c:v>
                </c:pt>
                <c:pt idx="17061">
                  <c:v>4.9999999999999991</c:v>
                </c:pt>
                <c:pt idx="17062">
                  <c:v>4</c:v>
                </c:pt>
                <c:pt idx="17063">
                  <c:v>4.9999999999999991</c:v>
                </c:pt>
                <c:pt idx="17064">
                  <c:v>4.9999999999999991</c:v>
                </c:pt>
                <c:pt idx="17065">
                  <c:v>4.9999999999999991</c:v>
                </c:pt>
                <c:pt idx="17066">
                  <c:v>4.9999999999999991</c:v>
                </c:pt>
                <c:pt idx="17067">
                  <c:v>4</c:v>
                </c:pt>
                <c:pt idx="17068">
                  <c:v>4</c:v>
                </c:pt>
                <c:pt idx="17069">
                  <c:v>4</c:v>
                </c:pt>
                <c:pt idx="17070">
                  <c:v>4</c:v>
                </c:pt>
                <c:pt idx="17071">
                  <c:v>4</c:v>
                </c:pt>
                <c:pt idx="17072">
                  <c:v>4</c:v>
                </c:pt>
                <c:pt idx="17073">
                  <c:v>4</c:v>
                </c:pt>
                <c:pt idx="17074">
                  <c:v>4</c:v>
                </c:pt>
                <c:pt idx="17075">
                  <c:v>4</c:v>
                </c:pt>
                <c:pt idx="17076">
                  <c:v>4</c:v>
                </c:pt>
                <c:pt idx="17077">
                  <c:v>4</c:v>
                </c:pt>
                <c:pt idx="17078">
                  <c:v>4</c:v>
                </c:pt>
                <c:pt idx="17079">
                  <c:v>4</c:v>
                </c:pt>
                <c:pt idx="17080">
                  <c:v>4</c:v>
                </c:pt>
                <c:pt idx="17081">
                  <c:v>4</c:v>
                </c:pt>
                <c:pt idx="17082">
                  <c:v>4.9999999999999991</c:v>
                </c:pt>
                <c:pt idx="17083">
                  <c:v>4.9999999999999991</c:v>
                </c:pt>
                <c:pt idx="17084">
                  <c:v>4</c:v>
                </c:pt>
                <c:pt idx="17085">
                  <c:v>4.9999999999999991</c:v>
                </c:pt>
                <c:pt idx="17086">
                  <c:v>4</c:v>
                </c:pt>
                <c:pt idx="17087">
                  <c:v>4</c:v>
                </c:pt>
                <c:pt idx="17088">
                  <c:v>4.9999999999999991</c:v>
                </c:pt>
                <c:pt idx="17089">
                  <c:v>4.9999999999999991</c:v>
                </c:pt>
                <c:pt idx="17090">
                  <c:v>4</c:v>
                </c:pt>
                <c:pt idx="17091">
                  <c:v>4</c:v>
                </c:pt>
                <c:pt idx="17092">
                  <c:v>4.9999999999999991</c:v>
                </c:pt>
                <c:pt idx="17093">
                  <c:v>4.9999999999999991</c:v>
                </c:pt>
                <c:pt idx="17094">
                  <c:v>4</c:v>
                </c:pt>
                <c:pt idx="17095">
                  <c:v>4</c:v>
                </c:pt>
                <c:pt idx="17096">
                  <c:v>4</c:v>
                </c:pt>
                <c:pt idx="17097">
                  <c:v>4</c:v>
                </c:pt>
                <c:pt idx="17098">
                  <c:v>4</c:v>
                </c:pt>
                <c:pt idx="17099">
                  <c:v>4</c:v>
                </c:pt>
                <c:pt idx="17100">
                  <c:v>4</c:v>
                </c:pt>
                <c:pt idx="17101">
                  <c:v>4.9999999999999991</c:v>
                </c:pt>
                <c:pt idx="17102">
                  <c:v>4</c:v>
                </c:pt>
                <c:pt idx="17103">
                  <c:v>4</c:v>
                </c:pt>
                <c:pt idx="17104">
                  <c:v>4</c:v>
                </c:pt>
                <c:pt idx="17105">
                  <c:v>4</c:v>
                </c:pt>
                <c:pt idx="17106">
                  <c:v>4</c:v>
                </c:pt>
                <c:pt idx="17107">
                  <c:v>4</c:v>
                </c:pt>
                <c:pt idx="17108">
                  <c:v>4.9999999999999991</c:v>
                </c:pt>
                <c:pt idx="17109">
                  <c:v>4.9999999999999991</c:v>
                </c:pt>
                <c:pt idx="17110">
                  <c:v>4.9999999999999991</c:v>
                </c:pt>
                <c:pt idx="17111">
                  <c:v>4.9999999999999991</c:v>
                </c:pt>
                <c:pt idx="17112">
                  <c:v>4.9999999999999991</c:v>
                </c:pt>
                <c:pt idx="17113">
                  <c:v>4.9999999999999991</c:v>
                </c:pt>
                <c:pt idx="17114">
                  <c:v>4.9999999999999991</c:v>
                </c:pt>
                <c:pt idx="17115">
                  <c:v>4.9999999999999991</c:v>
                </c:pt>
                <c:pt idx="17116">
                  <c:v>4</c:v>
                </c:pt>
                <c:pt idx="17117">
                  <c:v>4.9999999999999991</c:v>
                </c:pt>
                <c:pt idx="17118">
                  <c:v>4.9999999999999991</c:v>
                </c:pt>
                <c:pt idx="17119">
                  <c:v>4.9999999999999991</c:v>
                </c:pt>
                <c:pt idx="17120">
                  <c:v>4.9999999999999991</c:v>
                </c:pt>
                <c:pt idx="17121">
                  <c:v>4.9999999999999991</c:v>
                </c:pt>
                <c:pt idx="17122">
                  <c:v>4.9999999999999991</c:v>
                </c:pt>
                <c:pt idx="17123">
                  <c:v>4.9999999999999991</c:v>
                </c:pt>
                <c:pt idx="17124">
                  <c:v>4.9999999999999991</c:v>
                </c:pt>
                <c:pt idx="17125">
                  <c:v>4.9999999999999991</c:v>
                </c:pt>
                <c:pt idx="17126">
                  <c:v>6</c:v>
                </c:pt>
                <c:pt idx="17127">
                  <c:v>6</c:v>
                </c:pt>
                <c:pt idx="17128">
                  <c:v>7.0000000000000009</c:v>
                </c:pt>
                <c:pt idx="17129">
                  <c:v>7.9999999999999982</c:v>
                </c:pt>
                <c:pt idx="17130">
                  <c:v>7.0000000000000009</c:v>
                </c:pt>
                <c:pt idx="17131">
                  <c:v>6</c:v>
                </c:pt>
                <c:pt idx="17132">
                  <c:v>4.9999999999999991</c:v>
                </c:pt>
                <c:pt idx="17133">
                  <c:v>6</c:v>
                </c:pt>
                <c:pt idx="17134">
                  <c:v>6</c:v>
                </c:pt>
                <c:pt idx="17135">
                  <c:v>6</c:v>
                </c:pt>
                <c:pt idx="17136">
                  <c:v>6</c:v>
                </c:pt>
                <c:pt idx="17137">
                  <c:v>4.9999999999999991</c:v>
                </c:pt>
                <c:pt idx="17138">
                  <c:v>4.9999999999999991</c:v>
                </c:pt>
                <c:pt idx="17139">
                  <c:v>4.9999999999999991</c:v>
                </c:pt>
                <c:pt idx="17140">
                  <c:v>4.9999999999999991</c:v>
                </c:pt>
                <c:pt idx="17141">
                  <c:v>4.9999999999999991</c:v>
                </c:pt>
                <c:pt idx="17142">
                  <c:v>4.9999999999999991</c:v>
                </c:pt>
                <c:pt idx="17143">
                  <c:v>6</c:v>
                </c:pt>
                <c:pt idx="17144">
                  <c:v>4.9999999999999991</c:v>
                </c:pt>
                <c:pt idx="17145">
                  <c:v>6</c:v>
                </c:pt>
                <c:pt idx="17146">
                  <c:v>6</c:v>
                </c:pt>
                <c:pt idx="17147">
                  <c:v>4.9999999999999991</c:v>
                </c:pt>
                <c:pt idx="17148">
                  <c:v>6</c:v>
                </c:pt>
                <c:pt idx="17149">
                  <c:v>6</c:v>
                </c:pt>
                <c:pt idx="17150">
                  <c:v>4.9999999999999991</c:v>
                </c:pt>
                <c:pt idx="17151">
                  <c:v>4.9999999999999991</c:v>
                </c:pt>
                <c:pt idx="17152">
                  <c:v>6</c:v>
                </c:pt>
                <c:pt idx="17153">
                  <c:v>6</c:v>
                </c:pt>
                <c:pt idx="17154">
                  <c:v>6</c:v>
                </c:pt>
                <c:pt idx="17155">
                  <c:v>6</c:v>
                </c:pt>
                <c:pt idx="17156">
                  <c:v>6</c:v>
                </c:pt>
                <c:pt idx="17157">
                  <c:v>6</c:v>
                </c:pt>
                <c:pt idx="17158">
                  <c:v>6</c:v>
                </c:pt>
                <c:pt idx="17159">
                  <c:v>6</c:v>
                </c:pt>
                <c:pt idx="17160">
                  <c:v>6</c:v>
                </c:pt>
                <c:pt idx="17161">
                  <c:v>6</c:v>
                </c:pt>
                <c:pt idx="17162">
                  <c:v>6</c:v>
                </c:pt>
                <c:pt idx="17163">
                  <c:v>7.0000000000000009</c:v>
                </c:pt>
                <c:pt idx="17164">
                  <c:v>7.0000000000000009</c:v>
                </c:pt>
                <c:pt idx="17165">
                  <c:v>6</c:v>
                </c:pt>
                <c:pt idx="17166">
                  <c:v>6</c:v>
                </c:pt>
                <c:pt idx="17167">
                  <c:v>6</c:v>
                </c:pt>
                <c:pt idx="17168">
                  <c:v>6</c:v>
                </c:pt>
                <c:pt idx="17169">
                  <c:v>6</c:v>
                </c:pt>
                <c:pt idx="17170">
                  <c:v>6</c:v>
                </c:pt>
                <c:pt idx="17171">
                  <c:v>6</c:v>
                </c:pt>
                <c:pt idx="17172">
                  <c:v>6</c:v>
                </c:pt>
                <c:pt idx="17173">
                  <c:v>6</c:v>
                </c:pt>
                <c:pt idx="17174">
                  <c:v>6</c:v>
                </c:pt>
                <c:pt idx="17175">
                  <c:v>6</c:v>
                </c:pt>
                <c:pt idx="17176">
                  <c:v>6</c:v>
                </c:pt>
                <c:pt idx="17177">
                  <c:v>6</c:v>
                </c:pt>
                <c:pt idx="17178">
                  <c:v>6</c:v>
                </c:pt>
                <c:pt idx="17179">
                  <c:v>6</c:v>
                </c:pt>
                <c:pt idx="17180">
                  <c:v>7.0000000000000009</c:v>
                </c:pt>
                <c:pt idx="17181">
                  <c:v>7.0000000000000009</c:v>
                </c:pt>
                <c:pt idx="17182">
                  <c:v>7.0000000000000009</c:v>
                </c:pt>
                <c:pt idx="17183">
                  <c:v>7.0000000000000009</c:v>
                </c:pt>
                <c:pt idx="17184">
                  <c:v>7.0000000000000009</c:v>
                </c:pt>
                <c:pt idx="17185">
                  <c:v>7.0000000000000009</c:v>
                </c:pt>
                <c:pt idx="17186">
                  <c:v>7.0000000000000009</c:v>
                </c:pt>
                <c:pt idx="17187">
                  <c:v>7.0000000000000009</c:v>
                </c:pt>
                <c:pt idx="17188">
                  <c:v>7.0000000000000009</c:v>
                </c:pt>
                <c:pt idx="17189">
                  <c:v>7.0000000000000009</c:v>
                </c:pt>
                <c:pt idx="17190">
                  <c:v>7.0000000000000009</c:v>
                </c:pt>
                <c:pt idx="17191">
                  <c:v>7.0000000000000009</c:v>
                </c:pt>
                <c:pt idx="17192">
                  <c:v>7.9999999999999982</c:v>
                </c:pt>
                <c:pt idx="17193">
                  <c:v>7.0000000000000009</c:v>
                </c:pt>
                <c:pt idx="17194">
                  <c:v>7.9999999999999982</c:v>
                </c:pt>
                <c:pt idx="17195">
                  <c:v>7.0000000000000009</c:v>
                </c:pt>
                <c:pt idx="17196">
                  <c:v>7.9999999999999982</c:v>
                </c:pt>
                <c:pt idx="17197">
                  <c:v>7.9999999999999982</c:v>
                </c:pt>
                <c:pt idx="17198">
                  <c:v>7.9999999999999982</c:v>
                </c:pt>
                <c:pt idx="17199">
                  <c:v>9</c:v>
                </c:pt>
                <c:pt idx="17200">
                  <c:v>9</c:v>
                </c:pt>
                <c:pt idx="17201">
                  <c:v>9</c:v>
                </c:pt>
                <c:pt idx="17202">
                  <c:v>10</c:v>
                </c:pt>
                <c:pt idx="17203">
                  <c:v>10</c:v>
                </c:pt>
                <c:pt idx="17204">
                  <c:v>11.000000000000002</c:v>
                </c:pt>
                <c:pt idx="17205">
                  <c:v>11.000000000000002</c:v>
                </c:pt>
                <c:pt idx="17206">
                  <c:v>11.000000000000002</c:v>
                </c:pt>
                <c:pt idx="17207">
                  <c:v>10</c:v>
                </c:pt>
                <c:pt idx="17208">
                  <c:v>10</c:v>
                </c:pt>
                <c:pt idx="17209">
                  <c:v>11.000000000000002</c:v>
                </c:pt>
                <c:pt idx="17210">
                  <c:v>10</c:v>
                </c:pt>
                <c:pt idx="17211">
                  <c:v>11.000000000000002</c:v>
                </c:pt>
                <c:pt idx="17212">
                  <c:v>11.000000000000002</c:v>
                </c:pt>
                <c:pt idx="17213">
                  <c:v>11.000000000000002</c:v>
                </c:pt>
                <c:pt idx="17214">
                  <c:v>10</c:v>
                </c:pt>
                <c:pt idx="17215">
                  <c:v>11.000000000000002</c:v>
                </c:pt>
                <c:pt idx="17216">
                  <c:v>11.000000000000002</c:v>
                </c:pt>
                <c:pt idx="17217">
                  <c:v>11.000000000000002</c:v>
                </c:pt>
                <c:pt idx="17218">
                  <c:v>11.000000000000002</c:v>
                </c:pt>
                <c:pt idx="17219">
                  <c:v>10</c:v>
                </c:pt>
                <c:pt idx="17220">
                  <c:v>10</c:v>
                </c:pt>
                <c:pt idx="17221">
                  <c:v>11.000000000000002</c:v>
                </c:pt>
                <c:pt idx="17222">
                  <c:v>10</c:v>
                </c:pt>
                <c:pt idx="17223">
                  <c:v>11.000000000000002</c:v>
                </c:pt>
                <c:pt idx="17224">
                  <c:v>11.000000000000002</c:v>
                </c:pt>
                <c:pt idx="17225">
                  <c:v>11.000000000000002</c:v>
                </c:pt>
                <c:pt idx="17226">
                  <c:v>11.000000000000002</c:v>
                </c:pt>
                <c:pt idx="17227">
                  <c:v>11.000000000000002</c:v>
                </c:pt>
                <c:pt idx="17228">
                  <c:v>11.000000000000002</c:v>
                </c:pt>
                <c:pt idx="17229">
                  <c:v>11.000000000000002</c:v>
                </c:pt>
                <c:pt idx="17230">
                  <c:v>11.000000000000002</c:v>
                </c:pt>
                <c:pt idx="17231">
                  <c:v>11.000000000000002</c:v>
                </c:pt>
                <c:pt idx="17232">
                  <c:v>11.999999999999998</c:v>
                </c:pt>
                <c:pt idx="17233">
                  <c:v>11.000000000000002</c:v>
                </c:pt>
                <c:pt idx="17234">
                  <c:v>11.999999999999998</c:v>
                </c:pt>
                <c:pt idx="17235">
                  <c:v>11.999999999999998</c:v>
                </c:pt>
                <c:pt idx="17236">
                  <c:v>11.999999999999998</c:v>
                </c:pt>
                <c:pt idx="17237">
                  <c:v>11.000000000000002</c:v>
                </c:pt>
                <c:pt idx="17238">
                  <c:v>11.000000000000002</c:v>
                </c:pt>
                <c:pt idx="17239">
                  <c:v>11.000000000000002</c:v>
                </c:pt>
                <c:pt idx="17240">
                  <c:v>11.999999999999998</c:v>
                </c:pt>
                <c:pt idx="17241">
                  <c:v>11.999999999999998</c:v>
                </c:pt>
                <c:pt idx="17242">
                  <c:v>11.999999999999998</c:v>
                </c:pt>
                <c:pt idx="17243">
                  <c:v>11.999999999999998</c:v>
                </c:pt>
                <c:pt idx="17244">
                  <c:v>11.000000000000002</c:v>
                </c:pt>
                <c:pt idx="17245">
                  <c:v>11.000000000000002</c:v>
                </c:pt>
                <c:pt idx="17246">
                  <c:v>11.000000000000002</c:v>
                </c:pt>
                <c:pt idx="17247">
                  <c:v>11.000000000000002</c:v>
                </c:pt>
                <c:pt idx="17248">
                  <c:v>11.000000000000002</c:v>
                </c:pt>
                <c:pt idx="17249">
                  <c:v>11.999999999999998</c:v>
                </c:pt>
                <c:pt idx="17250">
                  <c:v>11.000000000000002</c:v>
                </c:pt>
                <c:pt idx="17251">
                  <c:v>11.999999999999998</c:v>
                </c:pt>
                <c:pt idx="17252">
                  <c:v>11.000000000000002</c:v>
                </c:pt>
                <c:pt idx="17253">
                  <c:v>11.000000000000002</c:v>
                </c:pt>
                <c:pt idx="17254">
                  <c:v>11.000000000000002</c:v>
                </c:pt>
                <c:pt idx="17255">
                  <c:v>11.000000000000002</c:v>
                </c:pt>
                <c:pt idx="17256">
                  <c:v>11.000000000000002</c:v>
                </c:pt>
                <c:pt idx="17257">
                  <c:v>11.000000000000002</c:v>
                </c:pt>
                <c:pt idx="17258">
                  <c:v>11.000000000000002</c:v>
                </c:pt>
                <c:pt idx="17259">
                  <c:v>11.999999999999998</c:v>
                </c:pt>
                <c:pt idx="17260">
                  <c:v>11.000000000000002</c:v>
                </c:pt>
                <c:pt idx="17261">
                  <c:v>11.999999999999998</c:v>
                </c:pt>
                <c:pt idx="17262">
                  <c:v>11.000000000000002</c:v>
                </c:pt>
                <c:pt idx="17263">
                  <c:v>11.000000000000002</c:v>
                </c:pt>
                <c:pt idx="17264">
                  <c:v>13</c:v>
                </c:pt>
                <c:pt idx="17265">
                  <c:v>11.000000000000002</c:v>
                </c:pt>
                <c:pt idx="17266">
                  <c:v>11.999999999999998</c:v>
                </c:pt>
                <c:pt idx="17267">
                  <c:v>11.000000000000002</c:v>
                </c:pt>
                <c:pt idx="17268">
                  <c:v>13</c:v>
                </c:pt>
                <c:pt idx="17269">
                  <c:v>15.000000000000002</c:v>
                </c:pt>
                <c:pt idx="17270">
                  <c:v>15.000000000000002</c:v>
                </c:pt>
                <c:pt idx="17271">
                  <c:v>14</c:v>
                </c:pt>
                <c:pt idx="17272">
                  <c:v>15.000000000000002</c:v>
                </c:pt>
                <c:pt idx="17273">
                  <c:v>14</c:v>
                </c:pt>
                <c:pt idx="17274">
                  <c:v>14</c:v>
                </c:pt>
                <c:pt idx="17275">
                  <c:v>14</c:v>
                </c:pt>
                <c:pt idx="17276">
                  <c:v>13</c:v>
                </c:pt>
                <c:pt idx="17277">
                  <c:v>13</c:v>
                </c:pt>
                <c:pt idx="17278">
                  <c:v>13</c:v>
                </c:pt>
                <c:pt idx="17279">
                  <c:v>13</c:v>
                </c:pt>
                <c:pt idx="17280">
                  <c:v>11.999999999999998</c:v>
                </c:pt>
                <c:pt idx="17281">
                  <c:v>11.999999999999998</c:v>
                </c:pt>
                <c:pt idx="17282">
                  <c:v>11.999999999999998</c:v>
                </c:pt>
                <c:pt idx="17283">
                  <c:v>11.999999999999998</c:v>
                </c:pt>
                <c:pt idx="17284">
                  <c:v>13</c:v>
                </c:pt>
                <c:pt idx="17285">
                  <c:v>13</c:v>
                </c:pt>
                <c:pt idx="17286">
                  <c:v>11.999999999999998</c:v>
                </c:pt>
                <c:pt idx="17287">
                  <c:v>11.999999999999998</c:v>
                </c:pt>
                <c:pt idx="17288">
                  <c:v>11.000000000000002</c:v>
                </c:pt>
                <c:pt idx="17289">
                  <c:v>9</c:v>
                </c:pt>
                <c:pt idx="17290">
                  <c:v>9</c:v>
                </c:pt>
                <c:pt idx="17291">
                  <c:v>10</c:v>
                </c:pt>
                <c:pt idx="17292">
                  <c:v>11.000000000000002</c:v>
                </c:pt>
                <c:pt idx="17293">
                  <c:v>11.000000000000002</c:v>
                </c:pt>
                <c:pt idx="17294">
                  <c:v>11.000000000000002</c:v>
                </c:pt>
                <c:pt idx="17295">
                  <c:v>9</c:v>
                </c:pt>
                <c:pt idx="17296">
                  <c:v>10</c:v>
                </c:pt>
                <c:pt idx="17297">
                  <c:v>7.9999999999999982</c:v>
                </c:pt>
                <c:pt idx="17298">
                  <c:v>9</c:v>
                </c:pt>
                <c:pt idx="17299">
                  <c:v>9</c:v>
                </c:pt>
                <c:pt idx="17300">
                  <c:v>9</c:v>
                </c:pt>
                <c:pt idx="17301">
                  <c:v>7.9999999999999982</c:v>
                </c:pt>
                <c:pt idx="17302">
                  <c:v>7.9999999999999982</c:v>
                </c:pt>
                <c:pt idx="17303">
                  <c:v>7.9999999999999982</c:v>
                </c:pt>
                <c:pt idx="17304">
                  <c:v>7.9999999999999982</c:v>
                </c:pt>
                <c:pt idx="17305">
                  <c:v>9</c:v>
                </c:pt>
                <c:pt idx="17306">
                  <c:v>7.9999999999999982</c:v>
                </c:pt>
                <c:pt idx="17307">
                  <c:v>7.9999999999999982</c:v>
                </c:pt>
                <c:pt idx="17308">
                  <c:v>7.9999999999999982</c:v>
                </c:pt>
                <c:pt idx="17309">
                  <c:v>7.0000000000000009</c:v>
                </c:pt>
                <c:pt idx="17310">
                  <c:v>7.0000000000000009</c:v>
                </c:pt>
                <c:pt idx="17311">
                  <c:v>7.9999999999999982</c:v>
                </c:pt>
                <c:pt idx="17312">
                  <c:v>7.9999999999999982</c:v>
                </c:pt>
                <c:pt idx="17313">
                  <c:v>7.9999999999999982</c:v>
                </c:pt>
                <c:pt idx="17314">
                  <c:v>9</c:v>
                </c:pt>
                <c:pt idx="17315">
                  <c:v>9</c:v>
                </c:pt>
                <c:pt idx="17316">
                  <c:v>9</c:v>
                </c:pt>
                <c:pt idx="17317">
                  <c:v>7.9999999999999982</c:v>
                </c:pt>
                <c:pt idx="17318">
                  <c:v>7.0000000000000009</c:v>
                </c:pt>
                <c:pt idx="17319">
                  <c:v>6</c:v>
                </c:pt>
                <c:pt idx="17320">
                  <c:v>4.9999999999999991</c:v>
                </c:pt>
                <c:pt idx="17321">
                  <c:v>4.9999999999999991</c:v>
                </c:pt>
                <c:pt idx="17322">
                  <c:v>4.9999999999999991</c:v>
                </c:pt>
                <c:pt idx="17323">
                  <c:v>4.9999999999999991</c:v>
                </c:pt>
                <c:pt idx="17324">
                  <c:v>4.9999999999999991</c:v>
                </c:pt>
                <c:pt idx="17325">
                  <c:v>4</c:v>
                </c:pt>
                <c:pt idx="17326">
                  <c:v>4.9999999999999991</c:v>
                </c:pt>
                <c:pt idx="17327">
                  <c:v>4.9999999999999991</c:v>
                </c:pt>
                <c:pt idx="17328">
                  <c:v>4</c:v>
                </c:pt>
                <c:pt idx="17329">
                  <c:v>4</c:v>
                </c:pt>
                <c:pt idx="17330">
                  <c:v>4</c:v>
                </c:pt>
                <c:pt idx="17331">
                  <c:v>4.9999999999999991</c:v>
                </c:pt>
                <c:pt idx="17332">
                  <c:v>4.9999999999999991</c:v>
                </c:pt>
                <c:pt idx="17333">
                  <c:v>4.9999999999999991</c:v>
                </c:pt>
                <c:pt idx="17334">
                  <c:v>4.9999999999999991</c:v>
                </c:pt>
                <c:pt idx="17335">
                  <c:v>4.9999999999999991</c:v>
                </c:pt>
                <c:pt idx="17336">
                  <c:v>4.9999999999999991</c:v>
                </c:pt>
                <c:pt idx="17337">
                  <c:v>4.9999999999999991</c:v>
                </c:pt>
                <c:pt idx="17338">
                  <c:v>4.9999999999999991</c:v>
                </c:pt>
                <c:pt idx="17339">
                  <c:v>4.9999999999999991</c:v>
                </c:pt>
                <c:pt idx="17340">
                  <c:v>4</c:v>
                </c:pt>
                <c:pt idx="17341">
                  <c:v>4.9999999999999991</c:v>
                </c:pt>
                <c:pt idx="17342">
                  <c:v>4.9999999999999991</c:v>
                </c:pt>
                <c:pt idx="17343">
                  <c:v>4.9999999999999991</c:v>
                </c:pt>
                <c:pt idx="17344">
                  <c:v>6</c:v>
                </c:pt>
                <c:pt idx="17345">
                  <c:v>6</c:v>
                </c:pt>
                <c:pt idx="17346">
                  <c:v>4.9999999999999991</c:v>
                </c:pt>
                <c:pt idx="17347">
                  <c:v>4.9999999999999991</c:v>
                </c:pt>
                <c:pt idx="17348">
                  <c:v>6</c:v>
                </c:pt>
                <c:pt idx="17349">
                  <c:v>4.9999999999999991</c:v>
                </c:pt>
                <c:pt idx="17350">
                  <c:v>4.9999999999999991</c:v>
                </c:pt>
                <c:pt idx="17351">
                  <c:v>4.9999999999999991</c:v>
                </c:pt>
                <c:pt idx="17352">
                  <c:v>4.9999999999999991</c:v>
                </c:pt>
                <c:pt idx="17353">
                  <c:v>4.9999999999999991</c:v>
                </c:pt>
                <c:pt idx="17354">
                  <c:v>6</c:v>
                </c:pt>
                <c:pt idx="17355">
                  <c:v>4.9999999999999991</c:v>
                </c:pt>
                <c:pt idx="17356">
                  <c:v>4.9999999999999991</c:v>
                </c:pt>
                <c:pt idx="17357">
                  <c:v>4.9999999999999991</c:v>
                </c:pt>
                <c:pt idx="17358">
                  <c:v>4.9999999999999991</c:v>
                </c:pt>
                <c:pt idx="17359">
                  <c:v>4.9999999999999991</c:v>
                </c:pt>
                <c:pt idx="17360">
                  <c:v>4</c:v>
                </c:pt>
                <c:pt idx="17361">
                  <c:v>4.9999999999999991</c:v>
                </c:pt>
                <c:pt idx="17362">
                  <c:v>4.9999999999999991</c:v>
                </c:pt>
                <c:pt idx="17363">
                  <c:v>4</c:v>
                </c:pt>
                <c:pt idx="17364">
                  <c:v>4.9999999999999991</c:v>
                </c:pt>
                <c:pt idx="17365">
                  <c:v>4</c:v>
                </c:pt>
                <c:pt idx="17366">
                  <c:v>4</c:v>
                </c:pt>
                <c:pt idx="17367">
                  <c:v>4</c:v>
                </c:pt>
                <c:pt idx="17368">
                  <c:v>4.9999999999999991</c:v>
                </c:pt>
                <c:pt idx="17369">
                  <c:v>4</c:v>
                </c:pt>
                <c:pt idx="17370">
                  <c:v>4</c:v>
                </c:pt>
                <c:pt idx="17371">
                  <c:v>4</c:v>
                </c:pt>
                <c:pt idx="17372">
                  <c:v>4</c:v>
                </c:pt>
                <c:pt idx="17373">
                  <c:v>4</c:v>
                </c:pt>
                <c:pt idx="17374">
                  <c:v>4</c:v>
                </c:pt>
                <c:pt idx="17375">
                  <c:v>4</c:v>
                </c:pt>
                <c:pt idx="17376">
                  <c:v>4</c:v>
                </c:pt>
                <c:pt idx="17377">
                  <c:v>4</c:v>
                </c:pt>
                <c:pt idx="17378">
                  <c:v>4</c:v>
                </c:pt>
                <c:pt idx="17379">
                  <c:v>2.9999999999999991</c:v>
                </c:pt>
                <c:pt idx="17380">
                  <c:v>4</c:v>
                </c:pt>
                <c:pt idx="17381">
                  <c:v>2.9999999999999991</c:v>
                </c:pt>
                <c:pt idx="17382">
                  <c:v>2.9999999999999991</c:v>
                </c:pt>
                <c:pt idx="17383">
                  <c:v>2.9999999999999991</c:v>
                </c:pt>
                <c:pt idx="17384">
                  <c:v>2.9999999999999991</c:v>
                </c:pt>
                <c:pt idx="17385">
                  <c:v>2.9999999999999991</c:v>
                </c:pt>
                <c:pt idx="17386">
                  <c:v>2.9999999999999991</c:v>
                </c:pt>
                <c:pt idx="17387">
                  <c:v>2.9999999999999991</c:v>
                </c:pt>
                <c:pt idx="17388">
                  <c:v>2.9999999999999991</c:v>
                </c:pt>
                <c:pt idx="17389">
                  <c:v>2.9999999999999991</c:v>
                </c:pt>
                <c:pt idx="17390">
                  <c:v>2.9999999999999991</c:v>
                </c:pt>
                <c:pt idx="17391">
                  <c:v>2.9999999999999991</c:v>
                </c:pt>
                <c:pt idx="17392">
                  <c:v>2.9999999999999991</c:v>
                </c:pt>
                <c:pt idx="17393">
                  <c:v>2.9999999999999991</c:v>
                </c:pt>
                <c:pt idx="17394">
                  <c:v>4</c:v>
                </c:pt>
                <c:pt idx="17395">
                  <c:v>2.9999999999999991</c:v>
                </c:pt>
                <c:pt idx="17396">
                  <c:v>2.9999999999999991</c:v>
                </c:pt>
                <c:pt idx="17397">
                  <c:v>2.9999999999999991</c:v>
                </c:pt>
                <c:pt idx="17398">
                  <c:v>2.9999999999999991</c:v>
                </c:pt>
                <c:pt idx="17399">
                  <c:v>2.9999999999999991</c:v>
                </c:pt>
                <c:pt idx="17400">
                  <c:v>2.9999999999999991</c:v>
                </c:pt>
                <c:pt idx="17401">
                  <c:v>2</c:v>
                </c:pt>
                <c:pt idx="17402">
                  <c:v>2.9999999999999991</c:v>
                </c:pt>
                <c:pt idx="17403">
                  <c:v>2.9999999999999991</c:v>
                </c:pt>
                <c:pt idx="17404">
                  <c:v>2</c:v>
                </c:pt>
                <c:pt idx="17405">
                  <c:v>2.9999999999999991</c:v>
                </c:pt>
                <c:pt idx="17406">
                  <c:v>2.9999999999999991</c:v>
                </c:pt>
                <c:pt idx="17407">
                  <c:v>2.9999999999999991</c:v>
                </c:pt>
                <c:pt idx="17408">
                  <c:v>2.9999999999999991</c:v>
                </c:pt>
                <c:pt idx="17409">
                  <c:v>2.9999999999999991</c:v>
                </c:pt>
                <c:pt idx="17410">
                  <c:v>2.9999999999999991</c:v>
                </c:pt>
                <c:pt idx="17411">
                  <c:v>2.9999999999999991</c:v>
                </c:pt>
                <c:pt idx="17412">
                  <c:v>2.9999999999999991</c:v>
                </c:pt>
                <c:pt idx="17413">
                  <c:v>2.9999999999999991</c:v>
                </c:pt>
                <c:pt idx="17414">
                  <c:v>2.9999999999999991</c:v>
                </c:pt>
                <c:pt idx="17415">
                  <c:v>2.9999999999999991</c:v>
                </c:pt>
                <c:pt idx="17416">
                  <c:v>2.9999999999999991</c:v>
                </c:pt>
                <c:pt idx="17417">
                  <c:v>2.9999999999999991</c:v>
                </c:pt>
                <c:pt idx="17418">
                  <c:v>2.9999999999999991</c:v>
                </c:pt>
                <c:pt idx="17419">
                  <c:v>2.9999999999999991</c:v>
                </c:pt>
                <c:pt idx="17420">
                  <c:v>2.9999999999999991</c:v>
                </c:pt>
                <c:pt idx="17421">
                  <c:v>2.9999999999999991</c:v>
                </c:pt>
                <c:pt idx="17422">
                  <c:v>2.9999999999999991</c:v>
                </c:pt>
                <c:pt idx="17423">
                  <c:v>2.9999999999999991</c:v>
                </c:pt>
                <c:pt idx="17424">
                  <c:v>2.9999999999999991</c:v>
                </c:pt>
                <c:pt idx="17425">
                  <c:v>2.9999999999999991</c:v>
                </c:pt>
                <c:pt idx="17426">
                  <c:v>2.9999999999999991</c:v>
                </c:pt>
                <c:pt idx="17427">
                  <c:v>2.9999999999999991</c:v>
                </c:pt>
                <c:pt idx="17428">
                  <c:v>2.9999999999999991</c:v>
                </c:pt>
                <c:pt idx="17429">
                  <c:v>2.9999999999999991</c:v>
                </c:pt>
                <c:pt idx="17430">
                  <c:v>2.9999999999999991</c:v>
                </c:pt>
                <c:pt idx="17431">
                  <c:v>2.9999999999999991</c:v>
                </c:pt>
                <c:pt idx="17432">
                  <c:v>2.9999999999999991</c:v>
                </c:pt>
                <c:pt idx="17433">
                  <c:v>2.9999999999999991</c:v>
                </c:pt>
                <c:pt idx="17434">
                  <c:v>2.9999999999999991</c:v>
                </c:pt>
                <c:pt idx="17435">
                  <c:v>4</c:v>
                </c:pt>
                <c:pt idx="17436">
                  <c:v>2.9999999999999991</c:v>
                </c:pt>
                <c:pt idx="17437">
                  <c:v>2.9999999999999991</c:v>
                </c:pt>
                <c:pt idx="17438">
                  <c:v>2.9999999999999991</c:v>
                </c:pt>
                <c:pt idx="17439">
                  <c:v>2.9999999999999991</c:v>
                </c:pt>
                <c:pt idx="17440">
                  <c:v>2.9999999999999991</c:v>
                </c:pt>
                <c:pt idx="17441">
                  <c:v>2.9999999999999991</c:v>
                </c:pt>
                <c:pt idx="17442">
                  <c:v>2.9999999999999991</c:v>
                </c:pt>
                <c:pt idx="17443">
                  <c:v>2</c:v>
                </c:pt>
                <c:pt idx="17444">
                  <c:v>2.9999999999999991</c:v>
                </c:pt>
                <c:pt idx="17445">
                  <c:v>2</c:v>
                </c:pt>
                <c:pt idx="17446">
                  <c:v>2.9999999999999991</c:v>
                </c:pt>
                <c:pt idx="17447">
                  <c:v>2</c:v>
                </c:pt>
                <c:pt idx="17448">
                  <c:v>2</c:v>
                </c:pt>
                <c:pt idx="17449">
                  <c:v>2</c:v>
                </c:pt>
                <c:pt idx="17450">
                  <c:v>2.9999999999999991</c:v>
                </c:pt>
                <c:pt idx="17451">
                  <c:v>2</c:v>
                </c:pt>
                <c:pt idx="17452">
                  <c:v>2.9999999999999991</c:v>
                </c:pt>
                <c:pt idx="17453">
                  <c:v>2.9999999999999991</c:v>
                </c:pt>
                <c:pt idx="17454">
                  <c:v>2.9999999999999991</c:v>
                </c:pt>
                <c:pt idx="17455">
                  <c:v>2.9999999999999991</c:v>
                </c:pt>
                <c:pt idx="17456">
                  <c:v>2.9999999999999991</c:v>
                </c:pt>
                <c:pt idx="17457">
                  <c:v>2.9999999999999991</c:v>
                </c:pt>
                <c:pt idx="17458">
                  <c:v>2</c:v>
                </c:pt>
                <c:pt idx="17459">
                  <c:v>2</c:v>
                </c:pt>
                <c:pt idx="17460">
                  <c:v>2.9999999999999991</c:v>
                </c:pt>
                <c:pt idx="17461">
                  <c:v>2</c:v>
                </c:pt>
                <c:pt idx="17462">
                  <c:v>2.9999999999999991</c:v>
                </c:pt>
                <c:pt idx="17463">
                  <c:v>2</c:v>
                </c:pt>
                <c:pt idx="17464">
                  <c:v>2</c:v>
                </c:pt>
                <c:pt idx="17465">
                  <c:v>2</c:v>
                </c:pt>
                <c:pt idx="17466">
                  <c:v>2</c:v>
                </c:pt>
                <c:pt idx="17467">
                  <c:v>2</c:v>
                </c:pt>
                <c:pt idx="17468">
                  <c:v>2</c:v>
                </c:pt>
                <c:pt idx="17469">
                  <c:v>2</c:v>
                </c:pt>
                <c:pt idx="17470">
                  <c:v>2.9999999999999991</c:v>
                </c:pt>
                <c:pt idx="17471">
                  <c:v>2</c:v>
                </c:pt>
                <c:pt idx="17472">
                  <c:v>2</c:v>
                </c:pt>
                <c:pt idx="17473">
                  <c:v>2</c:v>
                </c:pt>
                <c:pt idx="17474">
                  <c:v>2</c:v>
                </c:pt>
                <c:pt idx="17475">
                  <c:v>2</c:v>
                </c:pt>
                <c:pt idx="17476">
                  <c:v>2</c:v>
                </c:pt>
                <c:pt idx="17477">
                  <c:v>2</c:v>
                </c:pt>
                <c:pt idx="17478">
                  <c:v>2</c:v>
                </c:pt>
                <c:pt idx="17479">
                  <c:v>0.99999999999999911</c:v>
                </c:pt>
                <c:pt idx="17480">
                  <c:v>0.99999999999999911</c:v>
                </c:pt>
                <c:pt idx="17481">
                  <c:v>2</c:v>
                </c:pt>
                <c:pt idx="17482">
                  <c:v>2</c:v>
                </c:pt>
                <c:pt idx="17483">
                  <c:v>0.99999999999999911</c:v>
                </c:pt>
                <c:pt idx="17484">
                  <c:v>2</c:v>
                </c:pt>
                <c:pt idx="17485">
                  <c:v>2</c:v>
                </c:pt>
                <c:pt idx="17486">
                  <c:v>2</c:v>
                </c:pt>
                <c:pt idx="17487">
                  <c:v>2</c:v>
                </c:pt>
                <c:pt idx="17488">
                  <c:v>2.9999999999999991</c:v>
                </c:pt>
                <c:pt idx="17489">
                  <c:v>2</c:v>
                </c:pt>
                <c:pt idx="17490">
                  <c:v>2</c:v>
                </c:pt>
                <c:pt idx="17491">
                  <c:v>2</c:v>
                </c:pt>
                <c:pt idx="17492">
                  <c:v>2</c:v>
                </c:pt>
                <c:pt idx="17493">
                  <c:v>2</c:v>
                </c:pt>
                <c:pt idx="17494">
                  <c:v>2</c:v>
                </c:pt>
                <c:pt idx="17495">
                  <c:v>2</c:v>
                </c:pt>
                <c:pt idx="17496">
                  <c:v>2</c:v>
                </c:pt>
                <c:pt idx="17497">
                  <c:v>2</c:v>
                </c:pt>
                <c:pt idx="17498">
                  <c:v>2</c:v>
                </c:pt>
                <c:pt idx="17499">
                  <c:v>2</c:v>
                </c:pt>
                <c:pt idx="17500">
                  <c:v>2</c:v>
                </c:pt>
                <c:pt idx="17501">
                  <c:v>2.9999999999999991</c:v>
                </c:pt>
                <c:pt idx="17502">
                  <c:v>2</c:v>
                </c:pt>
                <c:pt idx="17503">
                  <c:v>2</c:v>
                </c:pt>
                <c:pt idx="17504">
                  <c:v>2</c:v>
                </c:pt>
                <c:pt idx="17505">
                  <c:v>2</c:v>
                </c:pt>
                <c:pt idx="17506">
                  <c:v>2</c:v>
                </c:pt>
                <c:pt idx="17507">
                  <c:v>2</c:v>
                </c:pt>
                <c:pt idx="17508">
                  <c:v>2</c:v>
                </c:pt>
                <c:pt idx="17509">
                  <c:v>2</c:v>
                </c:pt>
                <c:pt idx="17510">
                  <c:v>2</c:v>
                </c:pt>
                <c:pt idx="17511">
                  <c:v>2</c:v>
                </c:pt>
                <c:pt idx="17512">
                  <c:v>2</c:v>
                </c:pt>
                <c:pt idx="17513">
                  <c:v>2</c:v>
                </c:pt>
                <c:pt idx="17514">
                  <c:v>2</c:v>
                </c:pt>
                <c:pt idx="17515">
                  <c:v>2</c:v>
                </c:pt>
                <c:pt idx="17516">
                  <c:v>2</c:v>
                </c:pt>
                <c:pt idx="17517">
                  <c:v>2</c:v>
                </c:pt>
                <c:pt idx="17518">
                  <c:v>2</c:v>
                </c:pt>
                <c:pt idx="17519">
                  <c:v>2</c:v>
                </c:pt>
                <c:pt idx="17520">
                  <c:v>2</c:v>
                </c:pt>
                <c:pt idx="17521">
                  <c:v>2</c:v>
                </c:pt>
                <c:pt idx="17522">
                  <c:v>2</c:v>
                </c:pt>
                <c:pt idx="17523">
                  <c:v>2.9999999999999991</c:v>
                </c:pt>
                <c:pt idx="17524">
                  <c:v>2</c:v>
                </c:pt>
                <c:pt idx="17525">
                  <c:v>2.9999999999999991</c:v>
                </c:pt>
                <c:pt idx="17526">
                  <c:v>2.9999999999999991</c:v>
                </c:pt>
                <c:pt idx="17527">
                  <c:v>2</c:v>
                </c:pt>
                <c:pt idx="17528">
                  <c:v>2.9999999999999991</c:v>
                </c:pt>
                <c:pt idx="17529">
                  <c:v>2</c:v>
                </c:pt>
                <c:pt idx="17530">
                  <c:v>2</c:v>
                </c:pt>
                <c:pt idx="17531">
                  <c:v>2</c:v>
                </c:pt>
                <c:pt idx="17532">
                  <c:v>2</c:v>
                </c:pt>
                <c:pt idx="17533">
                  <c:v>2</c:v>
                </c:pt>
                <c:pt idx="17534">
                  <c:v>2</c:v>
                </c:pt>
                <c:pt idx="17535">
                  <c:v>2</c:v>
                </c:pt>
                <c:pt idx="17536">
                  <c:v>2</c:v>
                </c:pt>
                <c:pt idx="17537">
                  <c:v>2</c:v>
                </c:pt>
                <c:pt idx="17538">
                  <c:v>2</c:v>
                </c:pt>
                <c:pt idx="17539">
                  <c:v>2</c:v>
                </c:pt>
                <c:pt idx="17540">
                  <c:v>2</c:v>
                </c:pt>
                <c:pt idx="17541">
                  <c:v>2</c:v>
                </c:pt>
                <c:pt idx="17542">
                  <c:v>2</c:v>
                </c:pt>
                <c:pt idx="17543">
                  <c:v>2</c:v>
                </c:pt>
                <c:pt idx="17544">
                  <c:v>2</c:v>
                </c:pt>
                <c:pt idx="17545">
                  <c:v>2</c:v>
                </c:pt>
                <c:pt idx="17546">
                  <c:v>2</c:v>
                </c:pt>
                <c:pt idx="17547">
                  <c:v>2</c:v>
                </c:pt>
                <c:pt idx="17548">
                  <c:v>2</c:v>
                </c:pt>
                <c:pt idx="17549">
                  <c:v>2</c:v>
                </c:pt>
                <c:pt idx="17550">
                  <c:v>2</c:v>
                </c:pt>
                <c:pt idx="17551">
                  <c:v>2</c:v>
                </c:pt>
                <c:pt idx="17552">
                  <c:v>2</c:v>
                </c:pt>
                <c:pt idx="17553">
                  <c:v>2</c:v>
                </c:pt>
                <c:pt idx="17554">
                  <c:v>2</c:v>
                </c:pt>
                <c:pt idx="17555">
                  <c:v>2</c:v>
                </c:pt>
                <c:pt idx="17556">
                  <c:v>2</c:v>
                </c:pt>
                <c:pt idx="17557">
                  <c:v>2</c:v>
                </c:pt>
                <c:pt idx="17558">
                  <c:v>2</c:v>
                </c:pt>
                <c:pt idx="17559">
                  <c:v>2</c:v>
                </c:pt>
                <c:pt idx="17560">
                  <c:v>2</c:v>
                </c:pt>
                <c:pt idx="17561">
                  <c:v>2</c:v>
                </c:pt>
                <c:pt idx="17562">
                  <c:v>2</c:v>
                </c:pt>
                <c:pt idx="17563">
                  <c:v>2</c:v>
                </c:pt>
                <c:pt idx="17564">
                  <c:v>2</c:v>
                </c:pt>
                <c:pt idx="17565">
                  <c:v>2</c:v>
                </c:pt>
                <c:pt idx="17566">
                  <c:v>2</c:v>
                </c:pt>
                <c:pt idx="17567">
                  <c:v>2</c:v>
                </c:pt>
                <c:pt idx="17568">
                  <c:v>2</c:v>
                </c:pt>
                <c:pt idx="17569">
                  <c:v>2</c:v>
                </c:pt>
                <c:pt idx="17570">
                  <c:v>2</c:v>
                </c:pt>
                <c:pt idx="17571">
                  <c:v>2</c:v>
                </c:pt>
                <c:pt idx="17572">
                  <c:v>2.9999999999999991</c:v>
                </c:pt>
                <c:pt idx="17573">
                  <c:v>2</c:v>
                </c:pt>
                <c:pt idx="17574">
                  <c:v>2</c:v>
                </c:pt>
                <c:pt idx="17575">
                  <c:v>2</c:v>
                </c:pt>
                <c:pt idx="17576">
                  <c:v>2</c:v>
                </c:pt>
                <c:pt idx="17577">
                  <c:v>2</c:v>
                </c:pt>
                <c:pt idx="17578">
                  <c:v>2</c:v>
                </c:pt>
                <c:pt idx="17579">
                  <c:v>2.9999999999999991</c:v>
                </c:pt>
                <c:pt idx="17580">
                  <c:v>2</c:v>
                </c:pt>
                <c:pt idx="17581">
                  <c:v>2</c:v>
                </c:pt>
                <c:pt idx="17582">
                  <c:v>2</c:v>
                </c:pt>
                <c:pt idx="17583">
                  <c:v>2</c:v>
                </c:pt>
                <c:pt idx="17584">
                  <c:v>2</c:v>
                </c:pt>
                <c:pt idx="17585">
                  <c:v>2</c:v>
                </c:pt>
                <c:pt idx="17586">
                  <c:v>2.9999999999999991</c:v>
                </c:pt>
                <c:pt idx="17587">
                  <c:v>2</c:v>
                </c:pt>
                <c:pt idx="17588">
                  <c:v>2.9999999999999991</c:v>
                </c:pt>
                <c:pt idx="17589">
                  <c:v>2.9999999999999991</c:v>
                </c:pt>
                <c:pt idx="17590">
                  <c:v>2.9999999999999991</c:v>
                </c:pt>
                <c:pt idx="17591">
                  <c:v>2.9999999999999991</c:v>
                </c:pt>
                <c:pt idx="17592">
                  <c:v>2.9999999999999991</c:v>
                </c:pt>
                <c:pt idx="17593">
                  <c:v>2.9999999999999991</c:v>
                </c:pt>
                <c:pt idx="17594">
                  <c:v>2</c:v>
                </c:pt>
                <c:pt idx="17595">
                  <c:v>2.9999999999999991</c:v>
                </c:pt>
                <c:pt idx="17596">
                  <c:v>2.9999999999999991</c:v>
                </c:pt>
                <c:pt idx="17597">
                  <c:v>2</c:v>
                </c:pt>
                <c:pt idx="17598">
                  <c:v>2.9999999999999991</c:v>
                </c:pt>
                <c:pt idx="17599">
                  <c:v>2.9999999999999991</c:v>
                </c:pt>
                <c:pt idx="17600">
                  <c:v>2.9999999999999991</c:v>
                </c:pt>
                <c:pt idx="17601">
                  <c:v>2.9999999999999991</c:v>
                </c:pt>
                <c:pt idx="17602">
                  <c:v>2.9999999999999991</c:v>
                </c:pt>
                <c:pt idx="17603">
                  <c:v>2.9999999999999991</c:v>
                </c:pt>
                <c:pt idx="17604">
                  <c:v>2.9999999999999991</c:v>
                </c:pt>
                <c:pt idx="17605">
                  <c:v>2.9999999999999991</c:v>
                </c:pt>
                <c:pt idx="17606">
                  <c:v>2.9999999999999991</c:v>
                </c:pt>
                <c:pt idx="17607">
                  <c:v>2</c:v>
                </c:pt>
                <c:pt idx="17608">
                  <c:v>2.9999999999999991</c:v>
                </c:pt>
                <c:pt idx="17609">
                  <c:v>2.9999999999999991</c:v>
                </c:pt>
                <c:pt idx="17610">
                  <c:v>2.9999999999999991</c:v>
                </c:pt>
                <c:pt idx="17611">
                  <c:v>2.9999999999999991</c:v>
                </c:pt>
                <c:pt idx="17612">
                  <c:v>2.9999999999999991</c:v>
                </c:pt>
                <c:pt idx="17613">
                  <c:v>4</c:v>
                </c:pt>
                <c:pt idx="17614">
                  <c:v>2.9999999999999991</c:v>
                </c:pt>
                <c:pt idx="17615">
                  <c:v>2.9999999999999991</c:v>
                </c:pt>
                <c:pt idx="17616">
                  <c:v>2.9999999999999991</c:v>
                </c:pt>
                <c:pt idx="17617">
                  <c:v>2.9999999999999991</c:v>
                </c:pt>
                <c:pt idx="17618">
                  <c:v>2.9999999999999991</c:v>
                </c:pt>
                <c:pt idx="17619">
                  <c:v>2.9999999999999991</c:v>
                </c:pt>
                <c:pt idx="17620">
                  <c:v>2.9999999999999991</c:v>
                </c:pt>
                <c:pt idx="17621">
                  <c:v>2.9999999999999991</c:v>
                </c:pt>
                <c:pt idx="17622">
                  <c:v>2.9999999999999991</c:v>
                </c:pt>
                <c:pt idx="17623">
                  <c:v>2.9999999999999991</c:v>
                </c:pt>
                <c:pt idx="17624">
                  <c:v>2.9999999999999991</c:v>
                </c:pt>
                <c:pt idx="17625">
                  <c:v>2.9999999999999991</c:v>
                </c:pt>
                <c:pt idx="17626">
                  <c:v>2.9999999999999991</c:v>
                </c:pt>
                <c:pt idx="17627">
                  <c:v>2</c:v>
                </c:pt>
                <c:pt idx="17628">
                  <c:v>2.9999999999999991</c:v>
                </c:pt>
                <c:pt idx="17629">
                  <c:v>2.9999999999999991</c:v>
                </c:pt>
                <c:pt idx="17630">
                  <c:v>2.9999999999999991</c:v>
                </c:pt>
                <c:pt idx="17631">
                  <c:v>2.9999999999999991</c:v>
                </c:pt>
                <c:pt idx="17632">
                  <c:v>2.9999999999999991</c:v>
                </c:pt>
                <c:pt idx="17633">
                  <c:v>2.9999999999999991</c:v>
                </c:pt>
                <c:pt idx="17634">
                  <c:v>2.9999999999999991</c:v>
                </c:pt>
                <c:pt idx="17635">
                  <c:v>2.9999999999999991</c:v>
                </c:pt>
                <c:pt idx="17636">
                  <c:v>2.9999999999999991</c:v>
                </c:pt>
                <c:pt idx="17637">
                  <c:v>2.9999999999999991</c:v>
                </c:pt>
                <c:pt idx="17638">
                  <c:v>2.9999999999999991</c:v>
                </c:pt>
                <c:pt idx="17639">
                  <c:v>2.9999999999999991</c:v>
                </c:pt>
                <c:pt idx="17640">
                  <c:v>2.9999999999999991</c:v>
                </c:pt>
                <c:pt idx="17641">
                  <c:v>2.9999999999999991</c:v>
                </c:pt>
                <c:pt idx="17642">
                  <c:v>2.9999999999999991</c:v>
                </c:pt>
                <c:pt idx="17643">
                  <c:v>2.9999999999999991</c:v>
                </c:pt>
                <c:pt idx="17644">
                  <c:v>2.9999999999999991</c:v>
                </c:pt>
                <c:pt idx="17645">
                  <c:v>4</c:v>
                </c:pt>
                <c:pt idx="17646">
                  <c:v>4</c:v>
                </c:pt>
                <c:pt idx="17647">
                  <c:v>2.9999999999999991</c:v>
                </c:pt>
                <c:pt idx="17648">
                  <c:v>2.9999999999999991</c:v>
                </c:pt>
                <c:pt idx="17649">
                  <c:v>2.9999999999999991</c:v>
                </c:pt>
                <c:pt idx="17650">
                  <c:v>2.9999999999999991</c:v>
                </c:pt>
                <c:pt idx="17651">
                  <c:v>2.9999999999999991</c:v>
                </c:pt>
                <c:pt idx="17652">
                  <c:v>2.9999999999999991</c:v>
                </c:pt>
                <c:pt idx="17653">
                  <c:v>4</c:v>
                </c:pt>
                <c:pt idx="17654">
                  <c:v>2.9999999999999991</c:v>
                </c:pt>
                <c:pt idx="17655">
                  <c:v>4</c:v>
                </c:pt>
                <c:pt idx="17656">
                  <c:v>2.9999999999999991</c:v>
                </c:pt>
                <c:pt idx="17657">
                  <c:v>2.9999999999999991</c:v>
                </c:pt>
                <c:pt idx="17658">
                  <c:v>2.9999999999999991</c:v>
                </c:pt>
                <c:pt idx="17659">
                  <c:v>2.9999999999999991</c:v>
                </c:pt>
                <c:pt idx="17660">
                  <c:v>2.9999999999999991</c:v>
                </c:pt>
                <c:pt idx="17661">
                  <c:v>2.9999999999999991</c:v>
                </c:pt>
                <c:pt idx="17662">
                  <c:v>2.9999999999999991</c:v>
                </c:pt>
                <c:pt idx="17663">
                  <c:v>2.9999999999999991</c:v>
                </c:pt>
                <c:pt idx="17664">
                  <c:v>2.9999999999999991</c:v>
                </c:pt>
                <c:pt idx="17665">
                  <c:v>4</c:v>
                </c:pt>
                <c:pt idx="17666">
                  <c:v>4.9999999999999991</c:v>
                </c:pt>
                <c:pt idx="17667">
                  <c:v>6</c:v>
                </c:pt>
                <c:pt idx="17668">
                  <c:v>7.0000000000000009</c:v>
                </c:pt>
                <c:pt idx="17669">
                  <c:v>11.000000000000002</c:v>
                </c:pt>
                <c:pt idx="17670">
                  <c:v>10</c:v>
                </c:pt>
                <c:pt idx="17671">
                  <c:v>10</c:v>
                </c:pt>
                <c:pt idx="17672">
                  <c:v>10</c:v>
                </c:pt>
                <c:pt idx="17673">
                  <c:v>15.000000000000002</c:v>
                </c:pt>
                <c:pt idx="17674">
                  <c:v>15.000000000000002</c:v>
                </c:pt>
                <c:pt idx="17675">
                  <c:v>11.999999999999998</c:v>
                </c:pt>
                <c:pt idx="17676">
                  <c:v>9</c:v>
                </c:pt>
                <c:pt idx="17677">
                  <c:v>10</c:v>
                </c:pt>
                <c:pt idx="17678">
                  <c:v>7.0000000000000009</c:v>
                </c:pt>
                <c:pt idx="17679">
                  <c:v>4.9999999999999991</c:v>
                </c:pt>
                <c:pt idx="17680">
                  <c:v>4.9999999999999991</c:v>
                </c:pt>
                <c:pt idx="17681">
                  <c:v>6</c:v>
                </c:pt>
                <c:pt idx="17682">
                  <c:v>11.000000000000002</c:v>
                </c:pt>
                <c:pt idx="17683">
                  <c:v>13</c:v>
                </c:pt>
                <c:pt idx="17684">
                  <c:v>15.000000000000002</c:v>
                </c:pt>
                <c:pt idx="17685">
                  <c:v>19.000000000000004</c:v>
                </c:pt>
                <c:pt idx="17686">
                  <c:v>28.999999999999996</c:v>
                </c:pt>
                <c:pt idx="17687">
                  <c:v>26.999999999999996</c:v>
                </c:pt>
                <c:pt idx="17688">
                  <c:v>25.999999999999996</c:v>
                </c:pt>
                <c:pt idx="17689">
                  <c:v>25</c:v>
                </c:pt>
                <c:pt idx="17690">
                  <c:v>23</c:v>
                </c:pt>
                <c:pt idx="17691">
                  <c:v>19.000000000000004</c:v>
                </c:pt>
                <c:pt idx="17692">
                  <c:v>16</c:v>
                </c:pt>
                <c:pt idx="17693">
                  <c:v>14</c:v>
                </c:pt>
                <c:pt idx="17694">
                  <c:v>16</c:v>
                </c:pt>
                <c:pt idx="17695">
                  <c:v>14</c:v>
                </c:pt>
                <c:pt idx="17696">
                  <c:v>11.999999999999998</c:v>
                </c:pt>
                <c:pt idx="17697">
                  <c:v>11.000000000000002</c:v>
                </c:pt>
                <c:pt idx="17698">
                  <c:v>13</c:v>
                </c:pt>
                <c:pt idx="17699">
                  <c:v>7.9999999999999982</c:v>
                </c:pt>
                <c:pt idx="17700">
                  <c:v>9</c:v>
                </c:pt>
                <c:pt idx="17701">
                  <c:v>10</c:v>
                </c:pt>
                <c:pt idx="17702">
                  <c:v>14</c:v>
                </c:pt>
                <c:pt idx="17703">
                  <c:v>13</c:v>
                </c:pt>
                <c:pt idx="17704">
                  <c:v>16</c:v>
                </c:pt>
                <c:pt idx="17705">
                  <c:v>18.000000000000004</c:v>
                </c:pt>
                <c:pt idx="17706">
                  <c:v>19.999999999999996</c:v>
                </c:pt>
                <c:pt idx="17707">
                  <c:v>17</c:v>
                </c:pt>
                <c:pt idx="17708">
                  <c:v>16</c:v>
                </c:pt>
                <c:pt idx="17709">
                  <c:v>16</c:v>
                </c:pt>
                <c:pt idx="17710">
                  <c:v>16</c:v>
                </c:pt>
                <c:pt idx="17711">
                  <c:v>11.999999999999998</c:v>
                </c:pt>
                <c:pt idx="17712">
                  <c:v>13</c:v>
                </c:pt>
                <c:pt idx="17713">
                  <c:v>11.999999999999998</c:v>
                </c:pt>
                <c:pt idx="17714">
                  <c:v>11.000000000000002</c:v>
                </c:pt>
                <c:pt idx="17715">
                  <c:v>7.0000000000000009</c:v>
                </c:pt>
                <c:pt idx="17716">
                  <c:v>7.9999999999999982</c:v>
                </c:pt>
                <c:pt idx="17717">
                  <c:v>11.000000000000002</c:v>
                </c:pt>
                <c:pt idx="17718">
                  <c:v>10</c:v>
                </c:pt>
                <c:pt idx="17719">
                  <c:v>11.999999999999998</c:v>
                </c:pt>
                <c:pt idx="17720">
                  <c:v>27.999999999999996</c:v>
                </c:pt>
                <c:pt idx="17721">
                  <c:v>33.999999999999993</c:v>
                </c:pt>
                <c:pt idx="17722">
                  <c:v>38</c:v>
                </c:pt>
                <c:pt idx="17723">
                  <c:v>38</c:v>
                </c:pt>
                <c:pt idx="17724">
                  <c:v>25.999999999999996</c:v>
                </c:pt>
                <c:pt idx="17725">
                  <c:v>16</c:v>
                </c:pt>
                <c:pt idx="17726">
                  <c:v>14</c:v>
                </c:pt>
                <c:pt idx="17727">
                  <c:v>10</c:v>
                </c:pt>
                <c:pt idx="17728">
                  <c:v>7.9999999999999982</c:v>
                </c:pt>
                <c:pt idx="17729">
                  <c:v>7.9999999999999982</c:v>
                </c:pt>
                <c:pt idx="17730">
                  <c:v>7.9999999999999982</c:v>
                </c:pt>
                <c:pt idx="17731">
                  <c:v>7.9999999999999982</c:v>
                </c:pt>
                <c:pt idx="17732">
                  <c:v>7.9999999999999982</c:v>
                </c:pt>
                <c:pt idx="17733">
                  <c:v>11.999999999999998</c:v>
                </c:pt>
                <c:pt idx="17734">
                  <c:v>11.000000000000002</c:v>
                </c:pt>
                <c:pt idx="17735">
                  <c:v>7.9999999999999982</c:v>
                </c:pt>
                <c:pt idx="17736">
                  <c:v>7.9999999999999982</c:v>
                </c:pt>
                <c:pt idx="17737">
                  <c:v>9</c:v>
                </c:pt>
                <c:pt idx="17738">
                  <c:v>7.9999999999999982</c:v>
                </c:pt>
                <c:pt idx="17739">
                  <c:v>7.9999999999999982</c:v>
                </c:pt>
                <c:pt idx="17740">
                  <c:v>9</c:v>
                </c:pt>
                <c:pt idx="17741">
                  <c:v>9</c:v>
                </c:pt>
                <c:pt idx="17742">
                  <c:v>9</c:v>
                </c:pt>
                <c:pt idx="17743">
                  <c:v>9</c:v>
                </c:pt>
                <c:pt idx="17744">
                  <c:v>7.9999999999999982</c:v>
                </c:pt>
                <c:pt idx="17745">
                  <c:v>10</c:v>
                </c:pt>
                <c:pt idx="17746">
                  <c:v>13</c:v>
                </c:pt>
                <c:pt idx="17747">
                  <c:v>15.000000000000002</c:v>
                </c:pt>
                <c:pt idx="17748">
                  <c:v>13</c:v>
                </c:pt>
                <c:pt idx="17749">
                  <c:v>11.999999999999998</c:v>
                </c:pt>
                <c:pt idx="17750">
                  <c:v>11.000000000000002</c:v>
                </c:pt>
                <c:pt idx="17751">
                  <c:v>11.999999999999998</c:v>
                </c:pt>
                <c:pt idx="17752">
                  <c:v>11.999999999999998</c:v>
                </c:pt>
                <c:pt idx="17753">
                  <c:v>9</c:v>
                </c:pt>
                <c:pt idx="17754">
                  <c:v>7.9999999999999982</c:v>
                </c:pt>
                <c:pt idx="17755">
                  <c:v>7.9999999999999982</c:v>
                </c:pt>
                <c:pt idx="17756">
                  <c:v>7.9999999999999982</c:v>
                </c:pt>
                <c:pt idx="17757">
                  <c:v>10</c:v>
                </c:pt>
                <c:pt idx="17758">
                  <c:v>7.9999999999999982</c:v>
                </c:pt>
                <c:pt idx="17759">
                  <c:v>7.9999999999999982</c:v>
                </c:pt>
                <c:pt idx="17760">
                  <c:v>7.9999999999999982</c:v>
                </c:pt>
                <c:pt idx="17761">
                  <c:v>7.9999999999999982</c:v>
                </c:pt>
                <c:pt idx="17762">
                  <c:v>9</c:v>
                </c:pt>
                <c:pt idx="17763">
                  <c:v>9</c:v>
                </c:pt>
                <c:pt idx="17764">
                  <c:v>11.000000000000002</c:v>
                </c:pt>
                <c:pt idx="17765">
                  <c:v>9</c:v>
                </c:pt>
                <c:pt idx="17766">
                  <c:v>9</c:v>
                </c:pt>
                <c:pt idx="17767">
                  <c:v>9</c:v>
                </c:pt>
                <c:pt idx="17768">
                  <c:v>9</c:v>
                </c:pt>
                <c:pt idx="17769">
                  <c:v>9</c:v>
                </c:pt>
                <c:pt idx="17770">
                  <c:v>9</c:v>
                </c:pt>
                <c:pt idx="17771">
                  <c:v>10</c:v>
                </c:pt>
                <c:pt idx="17772">
                  <c:v>7.9999999999999982</c:v>
                </c:pt>
                <c:pt idx="17773">
                  <c:v>7.9999999999999982</c:v>
                </c:pt>
                <c:pt idx="17774">
                  <c:v>7.9999999999999982</c:v>
                </c:pt>
                <c:pt idx="17775">
                  <c:v>9</c:v>
                </c:pt>
                <c:pt idx="17776">
                  <c:v>7.9999999999999982</c:v>
                </c:pt>
                <c:pt idx="17777">
                  <c:v>9</c:v>
                </c:pt>
                <c:pt idx="17778">
                  <c:v>9</c:v>
                </c:pt>
                <c:pt idx="17779">
                  <c:v>10</c:v>
                </c:pt>
                <c:pt idx="17780">
                  <c:v>7.9999999999999982</c:v>
                </c:pt>
                <c:pt idx="17781">
                  <c:v>10</c:v>
                </c:pt>
                <c:pt idx="17782">
                  <c:v>7.9999999999999982</c:v>
                </c:pt>
                <c:pt idx="17783">
                  <c:v>9</c:v>
                </c:pt>
                <c:pt idx="17784">
                  <c:v>9</c:v>
                </c:pt>
                <c:pt idx="17785">
                  <c:v>9</c:v>
                </c:pt>
                <c:pt idx="17786">
                  <c:v>7.9999999999999982</c:v>
                </c:pt>
                <c:pt idx="17787">
                  <c:v>10</c:v>
                </c:pt>
                <c:pt idx="17788">
                  <c:v>10</c:v>
                </c:pt>
                <c:pt idx="17789">
                  <c:v>9</c:v>
                </c:pt>
                <c:pt idx="17790">
                  <c:v>9</c:v>
                </c:pt>
                <c:pt idx="17791">
                  <c:v>7.9999999999999982</c:v>
                </c:pt>
                <c:pt idx="17792">
                  <c:v>7.9999999999999982</c:v>
                </c:pt>
                <c:pt idx="17793">
                  <c:v>7.9999999999999982</c:v>
                </c:pt>
                <c:pt idx="17794">
                  <c:v>9</c:v>
                </c:pt>
                <c:pt idx="17795">
                  <c:v>7.9999999999999982</c:v>
                </c:pt>
                <c:pt idx="17796">
                  <c:v>7.9999999999999982</c:v>
                </c:pt>
                <c:pt idx="17797">
                  <c:v>7.0000000000000009</c:v>
                </c:pt>
                <c:pt idx="17798">
                  <c:v>7.0000000000000009</c:v>
                </c:pt>
                <c:pt idx="17799">
                  <c:v>6</c:v>
                </c:pt>
                <c:pt idx="17800">
                  <c:v>7.0000000000000009</c:v>
                </c:pt>
                <c:pt idx="17801">
                  <c:v>7.0000000000000009</c:v>
                </c:pt>
                <c:pt idx="17802">
                  <c:v>7.9999999999999982</c:v>
                </c:pt>
                <c:pt idx="17803">
                  <c:v>7.9999999999999982</c:v>
                </c:pt>
                <c:pt idx="17804">
                  <c:v>6</c:v>
                </c:pt>
                <c:pt idx="17805">
                  <c:v>7.0000000000000009</c:v>
                </c:pt>
                <c:pt idx="17806">
                  <c:v>7.0000000000000009</c:v>
                </c:pt>
                <c:pt idx="17807">
                  <c:v>7.0000000000000009</c:v>
                </c:pt>
                <c:pt idx="17808">
                  <c:v>7.0000000000000009</c:v>
                </c:pt>
                <c:pt idx="17809">
                  <c:v>7.9999999999999982</c:v>
                </c:pt>
                <c:pt idx="17810">
                  <c:v>9</c:v>
                </c:pt>
                <c:pt idx="17811">
                  <c:v>9</c:v>
                </c:pt>
                <c:pt idx="17812">
                  <c:v>10</c:v>
                </c:pt>
                <c:pt idx="17813">
                  <c:v>7.0000000000000009</c:v>
                </c:pt>
                <c:pt idx="17814">
                  <c:v>7.0000000000000009</c:v>
                </c:pt>
                <c:pt idx="17815">
                  <c:v>7.0000000000000009</c:v>
                </c:pt>
                <c:pt idx="17816">
                  <c:v>7.0000000000000009</c:v>
                </c:pt>
                <c:pt idx="17817">
                  <c:v>7.0000000000000009</c:v>
                </c:pt>
                <c:pt idx="17818">
                  <c:v>7.9999999999999982</c:v>
                </c:pt>
                <c:pt idx="17819">
                  <c:v>6</c:v>
                </c:pt>
                <c:pt idx="17820">
                  <c:v>7.0000000000000009</c:v>
                </c:pt>
                <c:pt idx="17821">
                  <c:v>6</c:v>
                </c:pt>
                <c:pt idx="17822">
                  <c:v>6</c:v>
                </c:pt>
                <c:pt idx="17823">
                  <c:v>6</c:v>
                </c:pt>
                <c:pt idx="17824">
                  <c:v>6</c:v>
                </c:pt>
                <c:pt idx="17825">
                  <c:v>7.0000000000000009</c:v>
                </c:pt>
                <c:pt idx="17826">
                  <c:v>9</c:v>
                </c:pt>
                <c:pt idx="17827">
                  <c:v>7.0000000000000009</c:v>
                </c:pt>
                <c:pt idx="17828">
                  <c:v>6</c:v>
                </c:pt>
                <c:pt idx="17829">
                  <c:v>7.0000000000000009</c:v>
                </c:pt>
                <c:pt idx="17830">
                  <c:v>7.0000000000000009</c:v>
                </c:pt>
                <c:pt idx="17831">
                  <c:v>6</c:v>
                </c:pt>
                <c:pt idx="17832">
                  <c:v>6</c:v>
                </c:pt>
                <c:pt idx="17833">
                  <c:v>6</c:v>
                </c:pt>
                <c:pt idx="17834">
                  <c:v>6</c:v>
                </c:pt>
                <c:pt idx="17835">
                  <c:v>7.0000000000000009</c:v>
                </c:pt>
                <c:pt idx="17836">
                  <c:v>6</c:v>
                </c:pt>
                <c:pt idx="17837">
                  <c:v>6</c:v>
                </c:pt>
                <c:pt idx="17838">
                  <c:v>6</c:v>
                </c:pt>
                <c:pt idx="17839">
                  <c:v>6</c:v>
                </c:pt>
                <c:pt idx="17840">
                  <c:v>6</c:v>
                </c:pt>
                <c:pt idx="17841">
                  <c:v>6</c:v>
                </c:pt>
                <c:pt idx="17842">
                  <c:v>6</c:v>
                </c:pt>
                <c:pt idx="17843">
                  <c:v>6</c:v>
                </c:pt>
                <c:pt idx="17844">
                  <c:v>6</c:v>
                </c:pt>
                <c:pt idx="17845">
                  <c:v>6</c:v>
                </c:pt>
                <c:pt idx="17846">
                  <c:v>6</c:v>
                </c:pt>
                <c:pt idx="17847">
                  <c:v>4.9999999999999991</c:v>
                </c:pt>
                <c:pt idx="17848">
                  <c:v>6</c:v>
                </c:pt>
                <c:pt idx="17849">
                  <c:v>7.0000000000000009</c:v>
                </c:pt>
                <c:pt idx="17850">
                  <c:v>6</c:v>
                </c:pt>
                <c:pt idx="17851">
                  <c:v>7.0000000000000009</c:v>
                </c:pt>
                <c:pt idx="17852">
                  <c:v>7.0000000000000009</c:v>
                </c:pt>
                <c:pt idx="17853">
                  <c:v>7.0000000000000009</c:v>
                </c:pt>
                <c:pt idx="17854">
                  <c:v>7.0000000000000009</c:v>
                </c:pt>
                <c:pt idx="17855">
                  <c:v>6</c:v>
                </c:pt>
                <c:pt idx="17856">
                  <c:v>6</c:v>
                </c:pt>
                <c:pt idx="17857">
                  <c:v>7.0000000000000009</c:v>
                </c:pt>
                <c:pt idx="17858">
                  <c:v>6</c:v>
                </c:pt>
                <c:pt idx="17859">
                  <c:v>6</c:v>
                </c:pt>
                <c:pt idx="17860">
                  <c:v>7.0000000000000009</c:v>
                </c:pt>
                <c:pt idx="17861">
                  <c:v>6</c:v>
                </c:pt>
                <c:pt idx="17862">
                  <c:v>7.9999999999999982</c:v>
                </c:pt>
                <c:pt idx="17863">
                  <c:v>7.0000000000000009</c:v>
                </c:pt>
                <c:pt idx="17864">
                  <c:v>7.0000000000000009</c:v>
                </c:pt>
                <c:pt idx="17865">
                  <c:v>7.0000000000000009</c:v>
                </c:pt>
                <c:pt idx="17866">
                  <c:v>6</c:v>
                </c:pt>
                <c:pt idx="17867">
                  <c:v>6</c:v>
                </c:pt>
                <c:pt idx="17868">
                  <c:v>6</c:v>
                </c:pt>
                <c:pt idx="17869">
                  <c:v>6</c:v>
                </c:pt>
                <c:pt idx="17870">
                  <c:v>6</c:v>
                </c:pt>
                <c:pt idx="17871">
                  <c:v>6</c:v>
                </c:pt>
                <c:pt idx="17872">
                  <c:v>6</c:v>
                </c:pt>
                <c:pt idx="17873">
                  <c:v>6</c:v>
                </c:pt>
                <c:pt idx="17874">
                  <c:v>6</c:v>
                </c:pt>
                <c:pt idx="17875">
                  <c:v>6</c:v>
                </c:pt>
                <c:pt idx="17876">
                  <c:v>6</c:v>
                </c:pt>
                <c:pt idx="17877">
                  <c:v>6</c:v>
                </c:pt>
                <c:pt idx="17878">
                  <c:v>6</c:v>
                </c:pt>
                <c:pt idx="17879">
                  <c:v>7.0000000000000009</c:v>
                </c:pt>
                <c:pt idx="17880">
                  <c:v>6</c:v>
                </c:pt>
                <c:pt idx="17881">
                  <c:v>6</c:v>
                </c:pt>
                <c:pt idx="17882">
                  <c:v>6</c:v>
                </c:pt>
                <c:pt idx="17883">
                  <c:v>6</c:v>
                </c:pt>
                <c:pt idx="17884">
                  <c:v>6</c:v>
                </c:pt>
                <c:pt idx="17885">
                  <c:v>6</c:v>
                </c:pt>
                <c:pt idx="17886">
                  <c:v>4.9999999999999991</c:v>
                </c:pt>
                <c:pt idx="17887">
                  <c:v>6</c:v>
                </c:pt>
                <c:pt idx="17888">
                  <c:v>6</c:v>
                </c:pt>
                <c:pt idx="17889">
                  <c:v>6</c:v>
                </c:pt>
                <c:pt idx="17890">
                  <c:v>6</c:v>
                </c:pt>
                <c:pt idx="17891">
                  <c:v>6</c:v>
                </c:pt>
                <c:pt idx="17892">
                  <c:v>6</c:v>
                </c:pt>
                <c:pt idx="17893">
                  <c:v>6</c:v>
                </c:pt>
                <c:pt idx="17894">
                  <c:v>4.9999999999999991</c:v>
                </c:pt>
                <c:pt idx="17895">
                  <c:v>6</c:v>
                </c:pt>
                <c:pt idx="17896">
                  <c:v>6</c:v>
                </c:pt>
                <c:pt idx="17897">
                  <c:v>6</c:v>
                </c:pt>
                <c:pt idx="17898">
                  <c:v>6</c:v>
                </c:pt>
                <c:pt idx="17899">
                  <c:v>6</c:v>
                </c:pt>
                <c:pt idx="17900">
                  <c:v>4.9999999999999991</c:v>
                </c:pt>
                <c:pt idx="17901">
                  <c:v>4.9999999999999991</c:v>
                </c:pt>
                <c:pt idx="17902">
                  <c:v>4.9999999999999991</c:v>
                </c:pt>
                <c:pt idx="17903">
                  <c:v>6</c:v>
                </c:pt>
                <c:pt idx="17904">
                  <c:v>6</c:v>
                </c:pt>
                <c:pt idx="17905">
                  <c:v>6</c:v>
                </c:pt>
                <c:pt idx="17906">
                  <c:v>6</c:v>
                </c:pt>
                <c:pt idx="17907">
                  <c:v>6</c:v>
                </c:pt>
                <c:pt idx="17908">
                  <c:v>6</c:v>
                </c:pt>
                <c:pt idx="17909">
                  <c:v>6</c:v>
                </c:pt>
                <c:pt idx="17910">
                  <c:v>6</c:v>
                </c:pt>
                <c:pt idx="17911">
                  <c:v>6</c:v>
                </c:pt>
                <c:pt idx="17912">
                  <c:v>6</c:v>
                </c:pt>
                <c:pt idx="17913">
                  <c:v>6</c:v>
                </c:pt>
                <c:pt idx="17914">
                  <c:v>6</c:v>
                </c:pt>
                <c:pt idx="17915">
                  <c:v>6</c:v>
                </c:pt>
                <c:pt idx="17916">
                  <c:v>6</c:v>
                </c:pt>
                <c:pt idx="17917">
                  <c:v>6</c:v>
                </c:pt>
                <c:pt idx="17918">
                  <c:v>6</c:v>
                </c:pt>
                <c:pt idx="17919">
                  <c:v>6</c:v>
                </c:pt>
                <c:pt idx="17920">
                  <c:v>6</c:v>
                </c:pt>
                <c:pt idx="17921">
                  <c:v>6</c:v>
                </c:pt>
                <c:pt idx="17922">
                  <c:v>6</c:v>
                </c:pt>
                <c:pt idx="17923">
                  <c:v>6</c:v>
                </c:pt>
                <c:pt idx="17924">
                  <c:v>6</c:v>
                </c:pt>
                <c:pt idx="17925">
                  <c:v>6</c:v>
                </c:pt>
                <c:pt idx="17926">
                  <c:v>7.0000000000000009</c:v>
                </c:pt>
                <c:pt idx="17927">
                  <c:v>6</c:v>
                </c:pt>
                <c:pt idx="17928">
                  <c:v>6</c:v>
                </c:pt>
                <c:pt idx="17929">
                  <c:v>6</c:v>
                </c:pt>
                <c:pt idx="17930">
                  <c:v>6</c:v>
                </c:pt>
                <c:pt idx="17931">
                  <c:v>6</c:v>
                </c:pt>
                <c:pt idx="17932">
                  <c:v>6</c:v>
                </c:pt>
                <c:pt idx="17933">
                  <c:v>6</c:v>
                </c:pt>
                <c:pt idx="17934">
                  <c:v>6</c:v>
                </c:pt>
                <c:pt idx="17935">
                  <c:v>6</c:v>
                </c:pt>
                <c:pt idx="17936">
                  <c:v>6</c:v>
                </c:pt>
                <c:pt idx="17937">
                  <c:v>6</c:v>
                </c:pt>
                <c:pt idx="17938">
                  <c:v>6</c:v>
                </c:pt>
                <c:pt idx="17939">
                  <c:v>7.0000000000000009</c:v>
                </c:pt>
                <c:pt idx="17940">
                  <c:v>6</c:v>
                </c:pt>
                <c:pt idx="17941">
                  <c:v>7.0000000000000009</c:v>
                </c:pt>
                <c:pt idx="17942">
                  <c:v>7.0000000000000009</c:v>
                </c:pt>
                <c:pt idx="17943">
                  <c:v>7.0000000000000009</c:v>
                </c:pt>
                <c:pt idx="17944">
                  <c:v>7.9999999999999982</c:v>
                </c:pt>
                <c:pt idx="17945">
                  <c:v>7.9999999999999982</c:v>
                </c:pt>
                <c:pt idx="17946">
                  <c:v>7.9999999999999982</c:v>
                </c:pt>
                <c:pt idx="17947">
                  <c:v>7.0000000000000009</c:v>
                </c:pt>
                <c:pt idx="17948">
                  <c:v>7.0000000000000009</c:v>
                </c:pt>
                <c:pt idx="17949">
                  <c:v>7.0000000000000009</c:v>
                </c:pt>
                <c:pt idx="17950">
                  <c:v>7.0000000000000009</c:v>
                </c:pt>
                <c:pt idx="17951">
                  <c:v>7.9999999999999982</c:v>
                </c:pt>
                <c:pt idx="17952">
                  <c:v>7.9999999999999982</c:v>
                </c:pt>
                <c:pt idx="17953">
                  <c:v>9</c:v>
                </c:pt>
                <c:pt idx="17954">
                  <c:v>7.9999999999999982</c:v>
                </c:pt>
                <c:pt idx="17955">
                  <c:v>7.9999999999999982</c:v>
                </c:pt>
                <c:pt idx="17956">
                  <c:v>7.9999999999999982</c:v>
                </c:pt>
                <c:pt idx="17957">
                  <c:v>7.0000000000000009</c:v>
                </c:pt>
                <c:pt idx="17958">
                  <c:v>7.9999999999999982</c:v>
                </c:pt>
                <c:pt idx="17959">
                  <c:v>7.9999999999999982</c:v>
                </c:pt>
                <c:pt idx="17960">
                  <c:v>7.9999999999999982</c:v>
                </c:pt>
                <c:pt idx="17961">
                  <c:v>7.9999999999999982</c:v>
                </c:pt>
                <c:pt idx="17962">
                  <c:v>7.9999999999999982</c:v>
                </c:pt>
                <c:pt idx="17963">
                  <c:v>7.9999999999999982</c:v>
                </c:pt>
                <c:pt idx="17964">
                  <c:v>9</c:v>
                </c:pt>
                <c:pt idx="17965">
                  <c:v>7.9999999999999982</c:v>
                </c:pt>
                <c:pt idx="17966">
                  <c:v>9</c:v>
                </c:pt>
                <c:pt idx="17967">
                  <c:v>9</c:v>
                </c:pt>
                <c:pt idx="17968">
                  <c:v>7.9999999999999982</c:v>
                </c:pt>
                <c:pt idx="17969">
                  <c:v>7.9999999999999982</c:v>
                </c:pt>
                <c:pt idx="17970">
                  <c:v>7.9999999999999982</c:v>
                </c:pt>
                <c:pt idx="17971">
                  <c:v>9</c:v>
                </c:pt>
                <c:pt idx="17972">
                  <c:v>7.9999999999999982</c:v>
                </c:pt>
                <c:pt idx="17973">
                  <c:v>7.9999999999999982</c:v>
                </c:pt>
                <c:pt idx="17974">
                  <c:v>9</c:v>
                </c:pt>
                <c:pt idx="17975">
                  <c:v>7.9999999999999982</c:v>
                </c:pt>
                <c:pt idx="17976">
                  <c:v>9</c:v>
                </c:pt>
                <c:pt idx="17977">
                  <c:v>7.9999999999999982</c:v>
                </c:pt>
                <c:pt idx="17978">
                  <c:v>9</c:v>
                </c:pt>
                <c:pt idx="17979">
                  <c:v>9</c:v>
                </c:pt>
                <c:pt idx="17980">
                  <c:v>9</c:v>
                </c:pt>
                <c:pt idx="17981">
                  <c:v>9</c:v>
                </c:pt>
                <c:pt idx="17982">
                  <c:v>9</c:v>
                </c:pt>
                <c:pt idx="17983">
                  <c:v>9</c:v>
                </c:pt>
                <c:pt idx="17984">
                  <c:v>9</c:v>
                </c:pt>
                <c:pt idx="17985">
                  <c:v>9</c:v>
                </c:pt>
                <c:pt idx="17986">
                  <c:v>9</c:v>
                </c:pt>
                <c:pt idx="17987">
                  <c:v>10</c:v>
                </c:pt>
                <c:pt idx="17988">
                  <c:v>9</c:v>
                </c:pt>
                <c:pt idx="17989">
                  <c:v>9</c:v>
                </c:pt>
                <c:pt idx="17990">
                  <c:v>9</c:v>
                </c:pt>
                <c:pt idx="17991">
                  <c:v>9</c:v>
                </c:pt>
                <c:pt idx="17992">
                  <c:v>9</c:v>
                </c:pt>
                <c:pt idx="17993">
                  <c:v>7.9999999999999982</c:v>
                </c:pt>
                <c:pt idx="17994">
                  <c:v>9</c:v>
                </c:pt>
                <c:pt idx="17995">
                  <c:v>9</c:v>
                </c:pt>
                <c:pt idx="17996">
                  <c:v>9</c:v>
                </c:pt>
                <c:pt idx="17997">
                  <c:v>9</c:v>
                </c:pt>
                <c:pt idx="17998">
                  <c:v>7.9999999999999982</c:v>
                </c:pt>
                <c:pt idx="17999">
                  <c:v>9</c:v>
                </c:pt>
                <c:pt idx="18000">
                  <c:v>9</c:v>
                </c:pt>
                <c:pt idx="18001">
                  <c:v>9</c:v>
                </c:pt>
                <c:pt idx="18002">
                  <c:v>9</c:v>
                </c:pt>
                <c:pt idx="18003">
                  <c:v>9</c:v>
                </c:pt>
                <c:pt idx="18004">
                  <c:v>9</c:v>
                </c:pt>
                <c:pt idx="18005">
                  <c:v>9</c:v>
                </c:pt>
                <c:pt idx="18006">
                  <c:v>9</c:v>
                </c:pt>
                <c:pt idx="18007">
                  <c:v>9</c:v>
                </c:pt>
                <c:pt idx="18008">
                  <c:v>9</c:v>
                </c:pt>
                <c:pt idx="18009">
                  <c:v>10</c:v>
                </c:pt>
                <c:pt idx="18010">
                  <c:v>9</c:v>
                </c:pt>
                <c:pt idx="18011">
                  <c:v>9</c:v>
                </c:pt>
                <c:pt idx="18012">
                  <c:v>9</c:v>
                </c:pt>
                <c:pt idx="18013">
                  <c:v>9</c:v>
                </c:pt>
                <c:pt idx="18014">
                  <c:v>9</c:v>
                </c:pt>
                <c:pt idx="18015">
                  <c:v>9</c:v>
                </c:pt>
                <c:pt idx="18016">
                  <c:v>7.9999999999999982</c:v>
                </c:pt>
                <c:pt idx="18017">
                  <c:v>9</c:v>
                </c:pt>
                <c:pt idx="18018">
                  <c:v>9</c:v>
                </c:pt>
                <c:pt idx="18019">
                  <c:v>9</c:v>
                </c:pt>
                <c:pt idx="18020">
                  <c:v>9</c:v>
                </c:pt>
                <c:pt idx="18021">
                  <c:v>9</c:v>
                </c:pt>
                <c:pt idx="18022">
                  <c:v>9</c:v>
                </c:pt>
                <c:pt idx="18023">
                  <c:v>9</c:v>
                </c:pt>
                <c:pt idx="18024">
                  <c:v>9</c:v>
                </c:pt>
                <c:pt idx="18025">
                  <c:v>9</c:v>
                </c:pt>
                <c:pt idx="18026">
                  <c:v>9</c:v>
                </c:pt>
                <c:pt idx="18027">
                  <c:v>9</c:v>
                </c:pt>
                <c:pt idx="18028">
                  <c:v>9</c:v>
                </c:pt>
                <c:pt idx="18029">
                  <c:v>10</c:v>
                </c:pt>
                <c:pt idx="18030">
                  <c:v>10</c:v>
                </c:pt>
                <c:pt idx="18031">
                  <c:v>9</c:v>
                </c:pt>
                <c:pt idx="18032">
                  <c:v>10</c:v>
                </c:pt>
                <c:pt idx="18033">
                  <c:v>10</c:v>
                </c:pt>
                <c:pt idx="18034">
                  <c:v>10</c:v>
                </c:pt>
                <c:pt idx="18035">
                  <c:v>9</c:v>
                </c:pt>
                <c:pt idx="18036">
                  <c:v>10</c:v>
                </c:pt>
                <c:pt idx="18037">
                  <c:v>10</c:v>
                </c:pt>
                <c:pt idx="18038">
                  <c:v>9</c:v>
                </c:pt>
                <c:pt idx="18039">
                  <c:v>10</c:v>
                </c:pt>
                <c:pt idx="18040">
                  <c:v>10</c:v>
                </c:pt>
                <c:pt idx="18041">
                  <c:v>9</c:v>
                </c:pt>
                <c:pt idx="18042">
                  <c:v>9</c:v>
                </c:pt>
                <c:pt idx="18043">
                  <c:v>9</c:v>
                </c:pt>
                <c:pt idx="18044">
                  <c:v>10</c:v>
                </c:pt>
                <c:pt idx="18045">
                  <c:v>9</c:v>
                </c:pt>
                <c:pt idx="18046">
                  <c:v>9</c:v>
                </c:pt>
                <c:pt idx="18047">
                  <c:v>9</c:v>
                </c:pt>
                <c:pt idx="18048">
                  <c:v>9</c:v>
                </c:pt>
                <c:pt idx="18049">
                  <c:v>9</c:v>
                </c:pt>
                <c:pt idx="18050">
                  <c:v>9</c:v>
                </c:pt>
                <c:pt idx="18051">
                  <c:v>9</c:v>
                </c:pt>
                <c:pt idx="18052">
                  <c:v>9</c:v>
                </c:pt>
                <c:pt idx="18053">
                  <c:v>7.9999999999999982</c:v>
                </c:pt>
                <c:pt idx="18054">
                  <c:v>9</c:v>
                </c:pt>
                <c:pt idx="18055">
                  <c:v>9</c:v>
                </c:pt>
                <c:pt idx="18056">
                  <c:v>9</c:v>
                </c:pt>
                <c:pt idx="18057">
                  <c:v>9</c:v>
                </c:pt>
                <c:pt idx="18058">
                  <c:v>9</c:v>
                </c:pt>
                <c:pt idx="18059">
                  <c:v>9</c:v>
                </c:pt>
                <c:pt idx="18060">
                  <c:v>9</c:v>
                </c:pt>
                <c:pt idx="18061">
                  <c:v>9</c:v>
                </c:pt>
                <c:pt idx="18062">
                  <c:v>9</c:v>
                </c:pt>
                <c:pt idx="18063">
                  <c:v>9</c:v>
                </c:pt>
                <c:pt idx="18064">
                  <c:v>9</c:v>
                </c:pt>
                <c:pt idx="18065">
                  <c:v>9</c:v>
                </c:pt>
                <c:pt idx="18066">
                  <c:v>9</c:v>
                </c:pt>
                <c:pt idx="18067">
                  <c:v>9</c:v>
                </c:pt>
                <c:pt idx="18068">
                  <c:v>9</c:v>
                </c:pt>
                <c:pt idx="18069">
                  <c:v>10</c:v>
                </c:pt>
                <c:pt idx="18070">
                  <c:v>9</c:v>
                </c:pt>
                <c:pt idx="18071">
                  <c:v>9</c:v>
                </c:pt>
                <c:pt idx="18072">
                  <c:v>9</c:v>
                </c:pt>
                <c:pt idx="18073">
                  <c:v>10</c:v>
                </c:pt>
                <c:pt idx="18074">
                  <c:v>9</c:v>
                </c:pt>
                <c:pt idx="18075">
                  <c:v>9</c:v>
                </c:pt>
                <c:pt idx="18076">
                  <c:v>9</c:v>
                </c:pt>
                <c:pt idx="18077">
                  <c:v>9</c:v>
                </c:pt>
                <c:pt idx="18078">
                  <c:v>9</c:v>
                </c:pt>
                <c:pt idx="18079">
                  <c:v>9</c:v>
                </c:pt>
                <c:pt idx="18080">
                  <c:v>9</c:v>
                </c:pt>
                <c:pt idx="18081">
                  <c:v>9</c:v>
                </c:pt>
                <c:pt idx="18082">
                  <c:v>7.9999999999999982</c:v>
                </c:pt>
                <c:pt idx="18083">
                  <c:v>7.9999999999999982</c:v>
                </c:pt>
                <c:pt idx="18084">
                  <c:v>7.9999999999999982</c:v>
                </c:pt>
                <c:pt idx="18085">
                  <c:v>7.9999999999999982</c:v>
                </c:pt>
                <c:pt idx="18086">
                  <c:v>9</c:v>
                </c:pt>
                <c:pt idx="18087">
                  <c:v>7.9999999999999982</c:v>
                </c:pt>
                <c:pt idx="18088">
                  <c:v>7.9999999999999982</c:v>
                </c:pt>
                <c:pt idx="18089">
                  <c:v>7.9999999999999982</c:v>
                </c:pt>
                <c:pt idx="18090">
                  <c:v>7.9999999999999982</c:v>
                </c:pt>
                <c:pt idx="18091">
                  <c:v>7.9999999999999982</c:v>
                </c:pt>
                <c:pt idx="18092">
                  <c:v>9</c:v>
                </c:pt>
                <c:pt idx="18093">
                  <c:v>9</c:v>
                </c:pt>
                <c:pt idx="18094">
                  <c:v>9</c:v>
                </c:pt>
                <c:pt idx="18095">
                  <c:v>7.9999999999999982</c:v>
                </c:pt>
                <c:pt idx="18096">
                  <c:v>7.9999999999999982</c:v>
                </c:pt>
                <c:pt idx="18097">
                  <c:v>7.9999999999999982</c:v>
                </c:pt>
                <c:pt idx="18098">
                  <c:v>7.9999999999999982</c:v>
                </c:pt>
                <c:pt idx="18099">
                  <c:v>7.9999999999999982</c:v>
                </c:pt>
                <c:pt idx="18100">
                  <c:v>7.9999999999999982</c:v>
                </c:pt>
                <c:pt idx="18101">
                  <c:v>9</c:v>
                </c:pt>
                <c:pt idx="18102">
                  <c:v>7.9999999999999982</c:v>
                </c:pt>
                <c:pt idx="18103">
                  <c:v>7.9999999999999982</c:v>
                </c:pt>
                <c:pt idx="18104">
                  <c:v>7.9999999999999982</c:v>
                </c:pt>
                <c:pt idx="18105">
                  <c:v>7.0000000000000009</c:v>
                </c:pt>
                <c:pt idx="18106">
                  <c:v>7.0000000000000009</c:v>
                </c:pt>
                <c:pt idx="18107">
                  <c:v>7.0000000000000009</c:v>
                </c:pt>
                <c:pt idx="18108">
                  <c:v>7.9999999999999982</c:v>
                </c:pt>
                <c:pt idx="18109">
                  <c:v>9</c:v>
                </c:pt>
                <c:pt idx="18110">
                  <c:v>7.9999999999999982</c:v>
                </c:pt>
                <c:pt idx="18111">
                  <c:v>7.9999999999999982</c:v>
                </c:pt>
                <c:pt idx="18112">
                  <c:v>7.9999999999999982</c:v>
                </c:pt>
                <c:pt idx="18113">
                  <c:v>7.9999999999999982</c:v>
                </c:pt>
                <c:pt idx="18114">
                  <c:v>7.9999999999999982</c:v>
                </c:pt>
                <c:pt idx="18115">
                  <c:v>7.9999999999999982</c:v>
                </c:pt>
                <c:pt idx="18116">
                  <c:v>7.9999999999999982</c:v>
                </c:pt>
                <c:pt idx="18117">
                  <c:v>7.9999999999999982</c:v>
                </c:pt>
                <c:pt idx="18118">
                  <c:v>7.9999999999999982</c:v>
                </c:pt>
                <c:pt idx="18119">
                  <c:v>7.9999999999999982</c:v>
                </c:pt>
                <c:pt idx="18120">
                  <c:v>7.9999999999999982</c:v>
                </c:pt>
                <c:pt idx="18121">
                  <c:v>7.9999999999999982</c:v>
                </c:pt>
                <c:pt idx="18122">
                  <c:v>7.9999999999999982</c:v>
                </c:pt>
                <c:pt idx="18123">
                  <c:v>7.9999999999999982</c:v>
                </c:pt>
                <c:pt idx="18124">
                  <c:v>7.9999999999999982</c:v>
                </c:pt>
                <c:pt idx="18125">
                  <c:v>7.9999999999999982</c:v>
                </c:pt>
                <c:pt idx="18126">
                  <c:v>7.9999999999999982</c:v>
                </c:pt>
                <c:pt idx="18127">
                  <c:v>7.9999999999999982</c:v>
                </c:pt>
                <c:pt idx="18128">
                  <c:v>7.9999999999999982</c:v>
                </c:pt>
                <c:pt idx="18129">
                  <c:v>7.9999999999999982</c:v>
                </c:pt>
                <c:pt idx="18130">
                  <c:v>7.0000000000000009</c:v>
                </c:pt>
                <c:pt idx="18131">
                  <c:v>7.9999999999999982</c:v>
                </c:pt>
                <c:pt idx="18132">
                  <c:v>9</c:v>
                </c:pt>
                <c:pt idx="18133">
                  <c:v>7.9999999999999982</c:v>
                </c:pt>
                <c:pt idx="18134">
                  <c:v>7.9999999999999982</c:v>
                </c:pt>
                <c:pt idx="18135">
                  <c:v>7.0000000000000009</c:v>
                </c:pt>
                <c:pt idx="18136">
                  <c:v>7.9999999999999982</c:v>
                </c:pt>
                <c:pt idx="18137">
                  <c:v>7.9999999999999982</c:v>
                </c:pt>
                <c:pt idx="18138">
                  <c:v>7.0000000000000009</c:v>
                </c:pt>
                <c:pt idx="18139">
                  <c:v>7.9999999999999982</c:v>
                </c:pt>
                <c:pt idx="18140">
                  <c:v>7.9999999999999982</c:v>
                </c:pt>
                <c:pt idx="18141">
                  <c:v>7.9999999999999982</c:v>
                </c:pt>
                <c:pt idx="18142">
                  <c:v>7.0000000000000009</c:v>
                </c:pt>
                <c:pt idx="18143">
                  <c:v>7.0000000000000009</c:v>
                </c:pt>
                <c:pt idx="18144">
                  <c:v>7.0000000000000009</c:v>
                </c:pt>
                <c:pt idx="18145">
                  <c:v>7.0000000000000009</c:v>
                </c:pt>
                <c:pt idx="18146">
                  <c:v>7.9999999999999982</c:v>
                </c:pt>
                <c:pt idx="18147">
                  <c:v>7.9999999999999982</c:v>
                </c:pt>
                <c:pt idx="18148">
                  <c:v>7.9999999999999982</c:v>
                </c:pt>
                <c:pt idx="18149">
                  <c:v>7.9999999999999982</c:v>
                </c:pt>
                <c:pt idx="18150">
                  <c:v>7.9999999999999982</c:v>
                </c:pt>
                <c:pt idx="18151">
                  <c:v>7.9999999999999982</c:v>
                </c:pt>
                <c:pt idx="18152">
                  <c:v>7.0000000000000009</c:v>
                </c:pt>
                <c:pt idx="18153">
                  <c:v>7.9999999999999982</c:v>
                </c:pt>
                <c:pt idx="18154">
                  <c:v>7.0000000000000009</c:v>
                </c:pt>
                <c:pt idx="18155">
                  <c:v>7.0000000000000009</c:v>
                </c:pt>
                <c:pt idx="18156">
                  <c:v>7.0000000000000009</c:v>
                </c:pt>
                <c:pt idx="18157">
                  <c:v>7.0000000000000009</c:v>
                </c:pt>
                <c:pt idx="18158">
                  <c:v>7.0000000000000009</c:v>
                </c:pt>
                <c:pt idx="18159">
                  <c:v>7.0000000000000009</c:v>
                </c:pt>
                <c:pt idx="18160">
                  <c:v>7.0000000000000009</c:v>
                </c:pt>
                <c:pt idx="18161">
                  <c:v>7.0000000000000009</c:v>
                </c:pt>
                <c:pt idx="18162">
                  <c:v>7.0000000000000009</c:v>
                </c:pt>
                <c:pt idx="18163">
                  <c:v>7.0000000000000009</c:v>
                </c:pt>
                <c:pt idx="18164">
                  <c:v>7.0000000000000009</c:v>
                </c:pt>
                <c:pt idx="18165">
                  <c:v>7.0000000000000009</c:v>
                </c:pt>
                <c:pt idx="18166">
                  <c:v>7.0000000000000009</c:v>
                </c:pt>
                <c:pt idx="18167">
                  <c:v>7.0000000000000009</c:v>
                </c:pt>
                <c:pt idx="18168">
                  <c:v>7.0000000000000009</c:v>
                </c:pt>
                <c:pt idx="18169">
                  <c:v>7.0000000000000009</c:v>
                </c:pt>
                <c:pt idx="18170">
                  <c:v>7.9999999999999982</c:v>
                </c:pt>
                <c:pt idx="18171">
                  <c:v>7.0000000000000009</c:v>
                </c:pt>
                <c:pt idx="18172">
                  <c:v>7.0000000000000009</c:v>
                </c:pt>
                <c:pt idx="18173">
                  <c:v>7.0000000000000009</c:v>
                </c:pt>
                <c:pt idx="18174">
                  <c:v>7.0000000000000009</c:v>
                </c:pt>
                <c:pt idx="18175">
                  <c:v>7.0000000000000009</c:v>
                </c:pt>
                <c:pt idx="18176">
                  <c:v>7.0000000000000009</c:v>
                </c:pt>
                <c:pt idx="18177">
                  <c:v>7.9999999999999982</c:v>
                </c:pt>
                <c:pt idx="18178">
                  <c:v>7.0000000000000009</c:v>
                </c:pt>
                <c:pt idx="18179">
                  <c:v>7.0000000000000009</c:v>
                </c:pt>
                <c:pt idx="18180">
                  <c:v>7.0000000000000009</c:v>
                </c:pt>
                <c:pt idx="18181">
                  <c:v>7.0000000000000009</c:v>
                </c:pt>
                <c:pt idx="18182">
                  <c:v>7.0000000000000009</c:v>
                </c:pt>
                <c:pt idx="18183">
                  <c:v>7.0000000000000009</c:v>
                </c:pt>
                <c:pt idx="18184">
                  <c:v>7.0000000000000009</c:v>
                </c:pt>
                <c:pt idx="18185">
                  <c:v>7.0000000000000009</c:v>
                </c:pt>
                <c:pt idx="18186">
                  <c:v>7.0000000000000009</c:v>
                </c:pt>
                <c:pt idx="18187">
                  <c:v>7.0000000000000009</c:v>
                </c:pt>
                <c:pt idx="18188">
                  <c:v>7.0000000000000009</c:v>
                </c:pt>
                <c:pt idx="18189">
                  <c:v>7.0000000000000009</c:v>
                </c:pt>
                <c:pt idx="18190">
                  <c:v>7.0000000000000009</c:v>
                </c:pt>
                <c:pt idx="18191">
                  <c:v>7.0000000000000009</c:v>
                </c:pt>
                <c:pt idx="18192">
                  <c:v>7.0000000000000009</c:v>
                </c:pt>
                <c:pt idx="18193">
                  <c:v>7.0000000000000009</c:v>
                </c:pt>
                <c:pt idx="18194">
                  <c:v>7.0000000000000009</c:v>
                </c:pt>
                <c:pt idx="18195">
                  <c:v>7.0000000000000009</c:v>
                </c:pt>
                <c:pt idx="18196">
                  <c:v>7.0000000000000009</c:v>
                </c:pt>
                <c:pt idx="18197">
                  <c:v>7.0000000000000009</c:v>
                </c:pt>
                <c:pt idx="18198">
                  <c:v>7.0000000000000009</c:v>
                </c:pt>
                <c:pt idx="18199">
                  <c:v>7.9999999999999982</c:v>
                </c:pt>
                <c:pt idx="18200">
                  <c:v>9</c:v>
                </c:pt>
                <c:pt idx="18201">
                  <c:v>7.9999999999999982</c:v>
                </c:pt>
                <c:pt idx="18202">
                  <c:v>7.9999999999999982</c:v>
                </c:pt>
                <c:pt idx="18203">
                  <c:v>7.0000000000000009</c:v>
                </c:pt>
                <c:pt idx="18204">
                  <c:v>7.0000000000000009</c:v>
                </c:pt>
                <c:pt idx="18205">
                  <c:v>7.9999999999999982</c:v>
                </c:pt>
                <c:pt idx="18206">
                  <c:v>7.0000000000000009</c:v>
                </c:pt>
                <c:pt idx="18207">
                  <c:v>7.9999999999999982</c:v>
                </c:pt>
                <c:pt idx="18208">
                  <c:v>7.9999999999999982</c:v>
                </c:pt>
                <c:pt idx="18209">
                  <c:v>7.0000000000000009</c:v>
                </c:pt>
                <c:pt idx="18210">
                  <c:v>7.9999999999999982</c:v>
                </c:pt>
                <c:pt idx="18211">
                  <c:v>7.0000000000000009</c:v>
                </c:pt>
                <c:pt idx="18212">
                  <c:v>7.9999999999999982</c:v>
                </c:pt>
                <c:pt idx="18213">
                  <c:v>7.9999999999999982</c:v>
                </c:pt>
                <c:pt idx="18214">
                  <c:v>7.9999999999999982</c:v>
                </c:pt>
                <c:pt idx="18215">
                  <c:v>7.9999999999999982</c:v>
                </c:pt>
                <c:pt idx="18216">
                  <c:v>7.9999999999999982</c:v>
                </c:pt>
                <c:pt idx="18217">
                  <c:v>7.9999999999999982</c:v>
                </c:pt>
                <c:pt idx="18218">
                  <c:v>7.0000000000000009</c:v>
                </c:pt>
                <c:pt idx="18219">
                  <c:v>7.0000000000000009</c:v>
                </c:pt>
                <c:pt idx="18220">
                  <c:v>7.0000000000000009</c:v>
                </c:pt>
                <c:pt idx="18221">
                  <c:v>7.0000000000000009</c:v>
                </c:pt>
                <c:pt idx="18222">
                  <c:v>7.0000000000000009</c:v>
                </c:pt>
                <c:pt idx="18223">
                  <c:v>7.0000000000000009</c:v>
                </c:pt>
                <c:pt idx="18224">
                  <c:v>7.0000000000000009</c:v>
                </c:pt>
                <c:pt idx="18225">
                  <c:v>7.0000000000000009</c:v>
                </c:pt>
                <c:pt idx="18226">
                  <c:v>7.0000000000000009</c:v>
                </c:pt>
                <c:pt idx="18227">
                  <c:v>7.0000000000000009</c:v>
                </c:pt>
                <c:pt idx="18228">
                  <c:v>7.9999999999999982</c:v>
                </c:pt>
                <c:pt idx="18229">
                  <c:v>7.0000000000000009</c:v>
                </c:pt>
                <c:pt idx="18230">
                  <c:v>7.0000000000000009</c:v>
                </c:pt>
                <c:pt idx="18231">
                  <c:v>7.0000000000000009</c:v>
                </c:pt>
                <c:pt idx="18232">
                  <c:v>7.0000000000000009</c:v>
                </c:pt>
                <c:pt idx="18233">
                  <c:v>7.0000000000000009</c:v>
                </c:pt>
                <c:pt idx="18234">
                  <c:v>7.0000000000000009</c:v>
                </c:pt>
                <c:pt idx="18235">
                  <c:v>7.0000000000000009</c:v>
                </c:pt>
                <c:pt idx="18236">
                  <c:v>7.9999999999999982</c:v>
                </c:pt>
                <c:pt idx="18237">
                  <c:v>7.0000000000000009</c:v>
                </c:pt>
                <c:pt idx="18238">
                  <c:v>7.0000000000000009</c:v>
                </c:pt>
                <c:pt idx="18239">
                  <c:v>7.0000000000000009</c:v>
                </c:pt>
                <c:pt idx="18240">
                  <c:v>7.0000000000000009</c:v>
                </c:pt>
                <c:pt idx="18241">
                  <c:v>7.0000000000000009</c:v>
                </c:pt>
                <c:pt idx="18242">
                  <c:v>7.0000000000000009</c:v>
                </c:pt>
                <c:pt idx="18243">
                  <c:v>7.0000000000000009</c:v>
                </c:pt>
                <c:pt idx="18244">
                  <c:v>7.0000000000000009</c:v>
                </c:pt>
                <c:pt idx="18245">
                  <c:v>7.0000000000000009</c:v>
                </c:pt>
                <c:pt idx="18246">
                  <c:v>7.0000000000000009</c:v>
                </c:pt>
                <c:pt idx="18247">
                  <c:v>7.0000000000000009</c:v>
                </c:pt>
                <c:pt idx="18248">
                  <c:v>6</c:v>
                </c:pt>
                <c:pt idx="18249">
                  <c:v>6</c:v>
                </c:pt>
                <c:pt idx="18250">
                  <c:v>7.0000000000000009</c:v>
                </c:pt>
                <c:pt idx="18251">
                  <c:v>7.0000000000000009</c:v>
                </c:pt>
                <c:pt idx="18252">
                  <c:v>7.0000000000000009</c:v>
                </c:pt>
                <c:pt idx="18253">
                  <c:v>7.0000000000000009</c:v>
                </c:pt>
                <c:pt idx="18254">
                  <c:v>6</c:v>
                </c:pt>
                <c:pt idx="18255">
                  <c:v>7.0000000000000009</c:v>
                </c:pt>
                <c:pt idx="18256">
                  <c:v>7.0000000000000009</c:v>
                </c:pt>
                <c:pt idx="18257">
                  <c:v>7.0000000000000009</c:v>
                </c:pt>
                <c:pt idx="18258">
                  <c:v>7.0000000000000009</c:v>
                </c:pt>
                <c:pt idx="18259">
                  <c:v>7.0000000000000009</c:v>
                </c:pt>
                <c:pt idx="18260">
                  <c:v>7.0000000000000009</c:v>
                </c:pt>
                <c:pt idx="18261">
                  <c:v>7.0000000000000009</c:v>
                </c:pt>
                <c:pt idx="18262">
                  <c:v>7.0000000000000009</c:v>
                </c:pt>
                <c:pt idx="18263">
                  <c:v>7.0000000000000009</c:v>
                </c:pt>
                <c:pt idx="18264">
                  <c:v>7.0000000000000009</c:v>
                </c:pt>
                <c:pt idx="18265">
                  <c:v>7.0000000000000009</c:v>
                </c:pt>
                <c:pt idx="18266">
                  <c:v>7.0000000000000009</c:v>
                </c:pt>
                <c:pt idx="18267">
                  <c:v>7.0000000000000009</c:v>
                </c:pt>
                <c:pt idx="18268">
                  <c:v>7.0000000000000009</c:v>
                </c:pt>
                <c:pt idx="18269">
                  <c:v>7.0000000000000009</c:v>
                </c:pt>
                <c:pt idx="18270">
                  <c:v>7.0000000000000009</c:v>
                </c:pt>
                <c:pt idx="18271">
                  <c:v>6</c:v>
                </c:pt>
                <c:pt idx="18272">
                  <c:v>6</c:v>
                </c:pt>
                <c:pt idx="18273">
                  <c:v>7.0000000000000009</c:v>
                </c:pt>
                <c:pt idx="18274">
                  <c:v>7.0000000000000009</c:v>
                </c:pt>
                <c:pt idx="18275">
                  <c:v>7.0000000000000009</c:v>
                </c:pt>
                <c:pt idx="18276">
                  <c:v>7.0000000000000009</c:v>
                </c:pt>
                <c:pt idx="18277">
                  <c:v>7.0000000000000009</c:v>
                </c:pt>
                <c:pt idx="18278">
                  <c:v>7.0000000000000009</c:v>
                </c:pt>
                <c:pt idx="18279">
                  <c:v>7.0000000000000009</c:v>
                </c:pt>
                <c:pt idx="18280">
                  <c:v>7.0000000000000009</c:v>
                </c:pt>
                <c:pt idx="18281">
                  <c:v>7.0000000000000009</c:v>
                </c:pt>
                <c:pt idx="18282">
                  <c:v>7.0000000000000009</c:v>
                </c:pt>
                <c:pt idx="18283">
                  <c:v>7.0000000000000009</c:v>
                </c:pt>
                <c:pt idx="18284">
                  <c:v>7.0000000000000009</c:v>
                </c:pt>
                <c:pt idx="18285">
                  <c:v>7.0000000000000009</c:v>
                </c:pt>
                <c:pt idx="18286">
                  <c:v>7.0000000000000009</c:v>
                </c:pt>
                <c:pt idx="18287">
                  <c:v>7.0000000000000009</c:v>
                </c:pt>
                <c:pt idx="18288">
                  <c:v>7.0000000000000009</c:v>
                </c:pt>
                <c:pt idx="18289">
                  <c:v>7.0000000000000009</c:v>
                </c:pt>
                <c:pt idx="18290">
                  <c:v>7.0000000000000009</c:v>
                </c:pt>
                <c:pt idx="18291">
                  <c:v>7.0000000000000009</c:v>
                </c:pt>
                <c:pt idx="18292">
                  <c:v>7.0000000000000009</c:v>
                </c:pt>
                <c:pt idx="18293">
                  <c:v>7.0000000000000009</c:v>
                </c:pt>
                <c:pt idx="18294">
                  <c:v>7.0000000000000009</c:v>
                </c:pt>
                <c:pt idx="18295">
                  <c:v>7.0000000000000009</c:v>
                </c:pt>
                <c:pt idx="18296">
                  <c:v>7.0000000000000009</c:v>
                </c:pt>
                <c:pt idx="18297">
                  <c:v>7.0000000000000009</c:v>
                </c:pt>
                <c:pt idx="18298">
                  <c:v>7.0000000000000009</c:v>
                </c:pt>
                <c:pt idx="18299">
                  <c:v>7.0000000000000009</c:v>
                </c:pt>
                <c:pt idx="18300">
                  <c:v>7.0000000000000009</c:v>
                </c:pt>
                <c:pt idx="18301">
                  <c:v>7.0000000000000009</c:v>
                </c:pt>
                <c:pt idx="18302">
                  <c:v>7.0000000000000009</c:v>
                </c:pt>
                <c:pt idx="18303">
                  <c:v>7.0000000000000009</c:v>
                </c:pt>
                <c:pt idx="18304">
                  <c:v>7.0000000000000009</c:v>
                </c:pt>
                <c:pt idx="18305">
                  <c:v>6</c:v>
                </c:pt>
                <c:pt idx="18306">
                  <c:v>7.0000000000000009</c:v>
                </c:pt>
                <c:pt idx="18307">
                  <c:v>7.0000000000000009</c:v>
                </c:pt>
                <c:pt idx="18308">
                  <c:v>6</c:v>
                </c:pt>
                <c:pt idx="18309">
                  <c:v>6</c:v>
                </c:pt>
                <c:pt idx="18310">
                  <c:v>6</c:v>
                </c:pt>
                <c:pt idx="18311">
                  <c:v>7.0000000000000009</c:v>
                </c:pt>
                <c:pt idx="18312">
                  <c:v>6</c:v>
                </c:pt>
                <c:pt idx="18313">
                  <c:v>6</c:v>
                </c:pt>
                <c:pt idx="18314">
                  <c:v>6</c:v>
                </c:pt>
                <c:pt idx="18315">
                  <c:v>7.0000000000000009</c:v>
                </c:pt>
                <c:pt idx="18316">
                  <c:v>7.0000000000000009</c:v>
                </c:pt>
                <c:pt idx="18317">
                  <c:v>7.0000000000000009</c:v>
                </c:pt>
                <c:pt idx="18318">
                  <c:v>6</c:v>
                </c:pt>
                <c:pt idx="18319">
                  <c:v>6</c:v>
                </c:pt>
                <c:pt idx="18320">
                  <c:v>6</c:v>
                </c:pt>
                <c:pt idx="18321">
                  <c:v>6</c:v>
                </c:pt>
                <c:pt idx="18322">
                  <c:v>7.0000000000000009</c:v>
                </c:pt>
                <c:pt idx="18323">
                  <c:v>6</c:v>
                </c:pt>
                <c:pt idx="18324">
                  <c:v>6</c:v>
                </c:pt>
                <c:pt idx="18325">
                  <c:v>6</c:v>
                </c:pt>
                <c:pt idx="18326">
                  <c:v>7.0000000000000009</c:v>
                </c:pt>
                <c:pt idx="18327">
                  <c:v>7.0000000000000009</c:v>
                </c:pt>
                <c:pt idx="18328">
                  <c:v>7.0000000000000009</c:v>
                </c:pt>
                <c:pt idx="18329">
                  <c:v>7.0000000000000009</c:v>
                </c:pt>
                <c:pt idx="18330">
                  <c:v>6</c:v>
                </c:pt>
                <c:pt idx="18331">
                  <c:v>6</c:v>
                </c:pt>
                <c:pt idx="18332">
                  <c:v>6</c:v>
                </c:pt>
                <c:pt idx="18333">
                  <c:v>6</c:v>
                </c:pt>
                <c:pt idx="18334">
                  <c:v>6</c:v>
                </c:pt>
                <c:pt idx="18335">
                  <c:v>6</c:v>
                </c:pt>
                <c:pt idx="18336">
                  <c:v>6</c:v>
                </c:pt>
                <c:pt idx="18337">
                  <c:v>6</c:v>
                </c:pt>
                <c:pt idx="18338">
                  <c:v>6</c:v>
                </c:pt>
                <c:pt idx="18339">
                  <c:v>6</c:v>
                </c:pt>
                <c:pt idx="18340">
                  <c:v>6</c:v>
                </c:pt>
                <c:pt idx="18341">
                  <c:v>6</c:v>
                </c:pt>
                <c:pt idx="18342">
                  <c:v>6</c:v>
                </c:pt>
                <c:pt idx="18343">
                  <c:v>6</c:v>
                </c:pt>
                <c:pt idx="18344">
                  <c:v>6</c:v>
                </c:pt>
                <c:pt idx="18345">
                  <c:v>6</c:v>
                </c:pt>
                <c:pt idx="18346">
                  <c:v>6</c:v>
                </c:pt>
                <c:pt idx="18347">
                  <c:v>6</c:v>
                </c:pt>
                <c:pt idx="18348">
                  <c:v>6</c:v>
                </c:pt>
                <c:pt idx="18349">
                  <c:v>6</c:v>
                </c:pt>
                <c:pt idx="18350">
                  <c:v>6</c:v>
                </c:pt>
                <c:pt idx="18351">
                  <c:v>6</c:v>
                </c:pt>
                <c:pt idx="18352">
                  <c:v>7.0000000000000009</c:v>
                </c:pt>
                <c:pt idx="18353">
                  <c:v>7.0000000000000009</c:v>
                </c:pt>
                <c:pt idx="18354">
                  <c:v>6</c:v>
                </c:pt>
                <c:pt idx="18355">
                  <c:v>6</c:v>
                </c:pt>
                <c:pt idx="18356">
                  <c:v>6</c:v>
                </c:pt>
                <c:pt idx="18357">
                  <c:v>6</c:v>
                </c:pt>
                <c:pt idx="18358">
                  <c:v>6</c:v>
                </c:pt>
                <c:pt idx="18359">
                  <c:v>7.0000000000000009</c:v>
                </c:pt>
                <c:pt idx="18360">
                  <c:v>6</c:v>
                </c:pt>
                <c:pt idx="18361">
                  <c:v>6</c:v>
                </c:pt>
                <c:pt idx="18362">
                  <c:v>6</c:v>
                </c:pt>
                <c:pt idx="18363">
                  <c:v>4.9999999999999991</c:v>
                </c:pt>
                <c:pt idx="18364">
                  <c:v>6</c:v>
                </c:pt>
                <c:pt idx="18365">
                  <c:v>6</c:v>
                </c:pt>
                <c:pt idx="18366">
                  <c:v>6</c:v>
                </c:pt>
                <c:pt idx="18367">
                  <c:v>4.9999999999999991</c:v>
                </c:pt>
                <c:pt idx="18368">
                  <c:v>6</c:v>
                </c:pt>
                <c:pt idx="18369">
                  <c:v>4.9999999999999991</c:v>
                </c:pt>
                <c:pt idx="18370">
                  <c:v>6</c:v>
                </c:pt>
                <c:pt idx="18371">
                  <c:v>6</c:v>
                </c:pt>
                <c:pt idx="18372">
                  <c:v>6</c:v>
                </c:pt>
                <c:pt idx="18373">
                  <c:v>6</c:v>
                </c:pt>
                <c:pt idx="18374">
                  <c:v>6</c:v>
                </c:pt>
                <c:pt idx="18375">
                  <c:v>6</c:v>
                </c:pt>
                <c:pt idx="18376">
                  <c:v>4.9999999999999991</c:v>
                </c:pt>
                <c:pt idx="18377">
                  <c:v>4.9999999999999991</c:v>
                </c:pt>
                <c:pt idx="18378">
                  <c:v>6</c:v>
                </c:pt>
                <c:pt idx="18379">
                  <c:v>6</c:v>
                </c:pt>
                <c:pt idx="18380">
                  <c:v>6</c:v>
                </c:pt>
                <c:pt idx="18381">
                  <c:v>4.9999999999999991</c:v>
                </c:pt>
                <c:pt idx="18382">
                  <c:v>6</c:v>
                </c:pt>
                <c:pt idx="18383">
                  <c:v>6</c:v>
                </c:pt>
                <c:pt idx="18384">
                  <c:v>6</c:v>
                </c:pt>
                <c:pt idx="18385">
                  <c:v>6</c:v>
                </c:pt>
                <c:pt idx="18386">
                  <c:v>6</c:v>
                </c:pt>
                <c:pt idx="18387">
                  <c:v>6</c:v>
                </c:pt>
                <c:pt idx="18388">
                  <c:v>6</c:v>
                </c:pt>
                <c:pt idx="18389">
                  <c:v>7.0000000000000009</c:v>
                </c:pt>
                <c:pt idx="18390">
                  <c:v>6</c:v>
                </c:pt>
                <c:pt idx="18391">
                  <c:v>6</c:v>
                </c:pt>
                <c:pt idx="18392">
                  <c:v>6</c:v>
                </c:pt>
                <c:pt idx="18393">
                  <c:v>6</c:v>
                </c:pt>
                <c:pt idx="18394">
                  <c:v>7.0000000000000009</c:v>
                </c:pt>
                <c:pt idx="18395">
                  <c:v>6</c:v>
                </c:pt>
                <c:pt idx="18396">
                  <c:v>7.0000000000000009</c:v>
                </c:pt>
                <c:pt idx="18397">
                  <c:v>7.0000000000000009</c:v>
                </c:pt>
                <c:pt idx="18398">
                  <c:v>6</c:v>
                </c:pt>
                <c:pt idx="18399">
                  <c:v>7.0000000000000009</c:v>
                </c:pt>
                <c:pt idx="18400">
                  <c:v>6</c:v>
                </c:pt>
                <c:pt idx="18401">
                  <c:v>6</c:v>
                </c:pt>
                <c:pt idx="18402">
                  <c:v>6</c:v>
                </c:pt>
                <c:pt idx="18403">
                  <c:v>6</c:v>
                </c:pt>
                <c:pt idx="18404">
                  <c:v>6</c:v>
                </c:pt>
                <c:pt idx="18405">
                  <c:v>6</c:v>
                </c:pt>
                <c:pt idx="18406">
                  <c:v>6</c:v>
                </c:pt>
                <c:pt idx="18407">
                  <c:v>6</c:v>
                </c:pt>
                <c:pt idx="18408">
                  <c:v>7.0000000000000009</c:v>
                </c:pt>
                <c:pt idx="18409">
                  <c:v>7.0000000000000009</c:v>
                </c:pt>
                <c:pt idx="18410">
                  <c:v>6</c:v>
                </c:pt>
                <c:pt idx="18411">
                  <c:v>4.9999999999999991</c:v>
                </c:pt>
                <c:pt idx="18412">
                  <c:v>6</c:v>
                </c:pt>
                <c:pt idx="18413">
                  <c:v>6</c:v>
                </c:pt>
                <c:pt idx="18414">
                  <c:v>6</c:v>
                </c:pt>
                <c:pt idx="18415">
                  <c:v>6</c:v>
                </c:pt>
                <c:pt idx="18416">
                  <c:v>6</c:v>
                </c:pt>
                <c:pt idx="18417">
                  <c:v>6</c:v>
                </c:pt>
                <c:pt idx="18418">
                  <c:v>6</c:v>
                </c:pt>
                <c:pt idx="18419">
                  <c:v>6</c:v>
                </c:pt>
                <c:pt idx="18420">
                  <c:v>6</c:v>
                </c:pt>
                <c:pt idx="18421">
                  <c:v>6</c:v>
                </c:pt>
                <c:pt idx="18422">
                  <c:v>6</c:v>
                </c:pt>
                <c:pt idx="18423">
                  <c:v>6</c:v>
                </c:pt>
                <c:pt idx="18424">
                  <c:v>7.0000000000000009</c:v>
                </c:pt>
                <c:pt idx="18425">
                  <c:v>6</c:v>
                </c:pt>
                <c:pt idx="18426">
                  <c:v>6</c:v>
                </c:pt>
                <c:pt idx="18427">
                  <c:v>6</c:v>
                </c:pt>
                <c:pt idx="18428">
                  <c:v>6</c:v>
                </c:pt>
                <c:pt idx="18429">
                  <c:v>6</c:v>
                </c:pt>
                <c:pt idx="18430">
                  <c:v>6</c:v>
                </c:pt>
                <c:pt idx="18431">
                  <c:v>6</c:v>
                </c:pt>
                <c:pt idx="18432">
                  <c:v>7.0000000000000009</c:v>
                </c:pt>
                <c:pt idx="18433">
                  <c:v>6</c:v>
                </c:pt>
                <c:pt idx="18434">
                  <c:v>6</c:v>
                </c:pt>
                <c:pt idx="18435">
                  <c:v>6</c:v>
                </c:pt>
                <c:pt idx="18436">
                  <c:v>6</c:v>
                </c:pt>
                <c:pt idx="18437">
                  <c:v>6</c:v>
                </c:pt>
                <c:pt idx="18438">
                  <c:v>6</c:v>
                </c:pt>
                <c:pt idx="18439">
                  <c:v>7.0000000000000009</c:v>
                </c:pt>
                <c:pt idx="18440">
                  <c:v>6</c:v>
                </c:pt>
                <c:pt idx="18441">
                  <c:v>6</c:v>
                </c:pt>
                <c:pt idx="18442">
                  <c:v>6</c:v>
                </c:pt>
                <c:pt idx="18443">
                  <c:v>6</c:v>
                </c:pt>
                <c:pt idx="18444">
                  <c:v>6</c:v>
                </c:pt>
                <c:pt idx="18445">
                  <c:v>6</c:v>
                </c:pt>
                <c:pt idx="18446">
                  <c:v>6</c:v>
                </c:pt>
                <c:pt idx="18447">
                  <c:v>6</c:v>
                </c:pt>
                <c:pt idx="18448">
                  <c:v>6</c:v>
                </c:pt>
                <c:pt idx="18449">
                  <c:v>6</c:v>
                </c:pt>
                <c:pt idx="18450">
                  <c:v>6</c:v>
                </c:pt>
                <c:pt idx="18451">
                  <c:v>6</c:v>
                </c:pt>
                <c:pt idx="18452">
                  <c:v>6</c:v>
                </c:pt>
                <c:pt idx="18453">
                  <c:v>6</c:v>
                </c:pt>
                <c:pt idx="18454">
                  <c:v>6</c:v>
                </c:pt>
                <c:pt idx="18455">
                  <c:v>6</c:v>
                </c:pt>
                <c:pt idx="18456">
                  <c:v>6</c:v>
                </c:pt>
                <c:pt idx="18457">
                  <c:v>6</c:v>
                </c:pt>
                <c:pt idx="18458">
                  <c:v>6</c:v>
                </c:pt>
                <c:pt idx="18459">
                  <c:v>7.0000000000000009</c:v>
                </c:pt>
                <c:pt idx="18460">
                  <c:v>7.0000000000000009</c:v>
                </c:pt>
                <c:pt idx="18461">
                  <c:v>6</c:v>
                </c:pt>
                <c:pt idx="18462">
                  <c:v>7.0000000000000009</c:v>
                </c:pt>
                <c:pt idx="18463">
                  <c:v>6</c:v>
                </c:pt>
                <c:pt idx="18464">
                  <c:v>6</c:v>
                </c:pt>
                <c:pt idx="18465">
                  <c:v>7.0000000000000009</c:v>
                </c:pt>
                <c:pt idx="18466">
                  <c:v>6</c:v>
                </c:pt>
                <c:pt idx="18467">
                  <c:v>7.0000000000000009</c:v>
                </c:pt>
                <c:pt idx="18468">
                  <c:v>7.0000000000000009</c:v>
                </c:pt>
                <c:pt idx="18469">
                  <c:v>7.0000000000000009</c:v>
                </c:pt>
                <c:pt idx="18470">
                  <c:v>6</c:v>
                </c:pt>
                <c:pt idx="18471">
                  <c:v>7.0000000000000009</c:v>
                </c:pt>
                <c:pt idx="18472">
                  <c:v>7.0000000000000009</c:v>
                </c:pt>
                <c:pt idx="18473">
                  <c:v>7.0000000000000009</c:v>
                </c:pt>
                <c:pt idx="18474">
                  <c:v>6</c:v>
                </c:pt>
                <c:pt idx="18475">
                  <c:v>7.0000000000000009</c:v>
                </c:pt>
                <c:pt idx="18476">
                  <c:v>6</c:v>
                </c:pt>
                <c:pt idx="18477">
                  <c:v>6</c:v>
                </c:pt>
                <c:pt idx="18478">
                  <c:v>6</c:v>
                </c:pt>
                <c:pt idx="18479">
                  <c:v>6</c:v>
                </c:pt>
                <c:pt idx="18480">
                  <c:v>6</c:v>
                </c:pt>
                <c:pt idx="18481">
                  <c:v>6</c:v>
                </c:pt>
                <c:pt idx="18482">
                  <c:v>6</c:v>
                </c:pt>
                <c:pt idx="18483">
                  <c:v>6</c:v>
                </c:pt>
                <c:pt idx="18484">
                  <c:v>6</c:v>
                </c:pt>
                <c:pt idx="18485">
                  <c:v>6</c:v>
                </c:pt>
                <c:pt idx="18486">
                  <c:v>6</c:v>
                </c:pt>
                <c:pt idx="18487">
                  <c:v>6</c:v>
                </c:pt>
                <c:pt idx="18488">
                  <c:v>6</c:v>
                </c:pt>
                <c:pt idx="18489">
                  <c:v>6</c:v>
                </c:pt>
                <c:pt idx="18490">
                  <c:v>6</c:v>
                </c:pt>
                <c:pt idx="18491">
                  <c:v>7.0000000000000009</c:v>
                </c:pt>
                <c:pt idx="18492">
                  <c:v>6</c:v>
                </c:pt>
                <c:pt idx="18493">
                  <c:v>6</c:v>
                </c:pt>
                <c:pt idx="18494">
                  <c:v>6</c:v>
                </c:pt>
                <c:pt idx="18495">
                  <c:v>6</c:v>
                </c:pt>
                <c:pt idx="18496">
                  <c:v>4.9999999999999991</c:v>
                </c:pt>
                <c:pt idx="18497">
                  <c:v>4.9999999999999991</c:v>
                </c:pt>
                <c:pt idx="18498">
                  <c:v>6</c:v>
                </c:pt>
                <c:pt idx="18499">
                  <c:v>6</c:v>
                </c:pt>
                <c:pt idx="18500">
                  <c:v>6</c:v>
                </c:pt>
                <c:pt idx="18501">
                  <c:v>6</c:v>
                </c:pt>
                <c:pt idx="18502">
                  <c:v>7.0000000000000009</c:v>
                </c:pt>
                <c:pt idx="18503">
                  <c:v>7.9999999999999982</c:v>
                </c:pt>
                <c:pt idx="18504">
                  <c:v>6</c:v>
                </c:pt>
                <c:pt idx="18505">
                  <c:v>6</c:v>
                </c:pt>
                <c:pt idx="18506">
                  <c:v>6</c:v>
                </c:pt>
                <c:pt idx="18507">
                  <c:v>7.0000000000000009</c:v>
                </c:pt>
                <c:pt idx="18508">
                  <c:v>6</c:v>
                </c:pt>
                <c:pt idx="18509">
                  <c:v>6</c:v>
                </c:pt>
                <c:pt idx="18510">
                  <c:v>6</c:v>
                </c:pt>
                <c:pt idx="18511">
                  <c:v>6</c:v>
                </c:pt>
                <c:pt idx="18512">
                  <c:v>6</c:v>
                </c:pt>
                <c:pt idx="18513">
                  <c:v>6</c:v>
                </c:pt>
                <c:pt idx="18514">
                  <c:v>6</c:v>
                </c:pt>
                <c:pt idx="18515">
                  <c:v>6</c:v>
                </c:pt>
                <c:pt idx="18516">
                  <c:v>7.0000000000000009</c:v>
                </c:pt>
                <c:pt idx="18517">
                  <c:v>7.9999999999999982</c:v>
                </c:pt>
                <c:pt idx="18518">
                  <c:v>7.0000000000000009</c:v>
                </c:pt>
                <c:pt idx="18519">
                  <c:v>7.0000000000000009</c:v>
                </c:pt>
                <c:pt idx="18520">
                  <c:v>7.9999999999999982</c:v>
                </c:pt>
                <c:pt idx="18521">
                  <c:v>7.9999999999999982</c:v>
                </c:pt>
                <c:pt idx="18522">
                  <c:v>7.0000000000000009</c:v>
                </c:pt>
                <c:pt idx="18523">
                  <c:v>9</c:v>
                </c:pt>
                <c:pt idx="18524">
                  <c:v>7.9999999999999982</c:v>
                </c:pt>
                <c:pt idx="18525">
                  <c:v>7.9999999999999982</c:v>
                </c:pt>
                <c:pt idx="18526">
                  <c:v>7.9999999999999982</c:v>
                </c:pt>
                <c:pt idx="18527">
                  <c:v>11.000000000000002</c:v>
                </c:pt>
                <c:pt idx="18528">
                  <c:v>11.000000000000002</c:v>
                </c:pt>
                <c:pt idx="18529">
                  <c:v>11.000000000000002</c:v>
                </c:pt>
                <c:pt idx="18530">
                  <c:v>11.999999999999998</c:v>
                </c:pt>
                <c:pt idx="18531">
                  <c:v>15.000000000000002</c:v>
                </c:pt>
                <c:pt idx="18532">
                  <c:v>11.000000000000002</c:v>
                </c:pt>
                <c:pt idx="18533">
                  <c:v>9</c:v>
                </c:pt>
                <c:pt idx="18534">
                  <c:v>7.9999999999999982</c:v>
                </c:pt>
                <c:pt idx="18535">
                  <c:v>7.9999999999999982</c:v>
                </c:pt>
                <c:pt idx="18536">
                  <c:v>7.0000000000000009</c:v>
                </c:pt>
                <c:pt idx="18537">
                  <c:v>7.0000000000000009</c:v>
                </c:pt>
                <c:pt idx="18538">
                  <c:v>7.9999999999999982</c:v>
                </c:pt>
                <c:pt idx="18539">
                  <c:v>7.9999999999999982</c:v>
                </c:pt>
                <c:pt idx="18540">
                  <c:v>7.0000000000000009</c:v>
                </c:pt>
                <c:pt idx="18541">
                  <c:v>7.9999999999999982</c:v>
                </c:pt>
                <c:pt idx="18542">
                  <c:v>7.9999999999999982</c:v>
                </c:pt>
                <c:pt idx="18543">
                  <c:v>7.9999999999999982</c:v>
                </c:pt>
                <c:pt idx="18544">
                  <c:v>7.9999999999999982</c:v>
                </c:pt>
                <c:pt idx="18545">
                  <c:v>11.000000000000002</c:v>
                </c:pt>
                <c:pt idx="18546">
                  <c:v>7.9999999999999982</c:v>
                </c:pt>
                <c:pt idx="18547">
                  <c:v>10</c:v>
                </c:pt>
                <c:pt idx="18548">
                  <c:v>11.999999999999998</c:v>
                </c:pt>
                <c:pt idx="18549">
                  <c:v>7.9999999999999982</c:v>
                </c:pt>
                <c:pt idx="18550">
                  <c:v>7.9999999999999982</c:v>
                </c:pt>
                <c:pt idx="18551">
                  <c:v>7.0000000000000009</c:v>
                </c:pt>
                <c:pt idx="18552">
                  <c:v>7.0000000000000009</c:v>
                </c:pt>
                <c:pt idx="18553">
                  <c:v>7.0000000000000009</c:v>
                </c:pt>
                <c:pt idx="18554">
                  <c:v>7.0000000000000009</c:v>
                </c:pt>
                <c:pt idx="18555">
                  <c:v>7.0000000000000009</c:v>
                </c:pt>
                <c:pt idx="18556">
                  <c:v>7.0000000000000009</c:v>
                </c:pt>
                <c:pt idx="18557">
                  <c:v>7.0000000000000009</c:v>
                </c:pt>
                <c:pt idx="18558">
                  <c:v>7.9999999999999982</c:v>
                </c:pt>
                <c:pt idx="18559">
                  <c:v>7.0000000000000009</c:v>
                </c:pt>
                <c:pt idx="18560">
                  <c:v>7.9999999999999982</c:v>
                </c:pt>
                <c:pt idx="18561">
                  <c:v>7.0000000000000009</c:v>
                </c:pt>
                <c:pt idx="18562">
                  <c:v>7.0000000000000009</c:v>
                </c:pt>
                <c:pt idx="18563">
                  <c:v>7.0000000000000009</c:v>
                </c:pt>
                <c:pt idx="18564">
                  <c:v>7.0000000000000009</c:v>
                </c:pt>
                <c:pt idx="18565">
                  <c:v>7.0000000000000009</c:v>
                </c:pt>
                <c:pt idx="18566">
                  <c:v>7.0000000000000009</c:v>
                </c:pt>
                <c:pt idx="18567">
                  <c:v>7.0000000000000009</c:v>
                </c:pt>
                <c:pt idx="18568">
                  <c:v>7.0000000000000009</c:v>
                </c:pt>
                <c:pt idx="18569">
                  <c:v>7.0000000000000009</c:v>
                </c:pt>
                <c:pt idx="18570">
                  <c:v>7.0000000000000009</c:v>
                </c:pt>
                <c:pt idx="18571">
                  <c:v>7.9999999999999982</c:v>
                </c:pt>
                <c:pt idx="18572">
                  <c:v>7.9999999999999982</c:v>
                </c:pt>
                <c:pt idx="18573">
                  <c:v>7.9999999999999982</c:v>
                </c:pt>
                <c:pt idx="18574">
                  <c:v>7.9999999999999982</c:v>
                </c:pt>
                <c:pt idx="18575">
                  <c:v>7.9999999999999982</c:v>
                </c:pt>
                <c:pt idx="18576">
                  <c:v>9</c:v>
                </c:pt>
                <c:pt idx="18577">
                  <c:v>7.9999999999999982</c:v>
                </c:pt>
                <c:pt idx="18578">
                  <c:v>7.9999999999999982</c:v>
                </c:pt>
                <c:pt idx="18579">
                  <c:v>7.9999999999999982</c:v>
                </c:pt>
                <c:pt idx="18580">
                  <c:v>9</c:v>
                </c:pt>
                <c:pt idx="18581">
                  <c:v>9</c:v>
                </c:pt>
                <c:pt idx="18582">
                  <c:v>9</c:v>
                </c:pt>
                <c:pt idx="18583">
                  <c:v>9</c:v>
                </c:pt>
                <c:pt idx="18584">
                  <c:v>9</c:v>
                </c:pt>
                <c:pt idx="18585">
                  <c:v>9</c:v>
                </c:pt>
                <c:pt idx="18586">
                  <c:v>9</c:v>
                </c:pt>
                <c:pt idx="18587">
                  <c:v>10</c:v>
                </c:pt>
                <c:pt idx="18588">
                  <c:v>9</c:v>
                </c:pt>
                <c:pt idx="18589">
                  <c:v>9</c:v>
                </c:pt>
                <c:pt idx="18590">
                  <c:v>9</c:v>
                </c:pt>
                <c:pt idx="18591">
                  <c:v>9</c:v>
                </c:pt>
                <c:pt idx="18592">
                  <c:v>7.9999999999999982</c:v>
                </c:pt>
                <c:pt idx="18593">
                  <c:v>7.9999999999999982</c:v>
                </c:pt>
                <c:pt idx="18594">
                  <c:v>7.9999999999999982</c:v>
                </c:pt>
                <c:pt idx="18595">
                  <c:v>7.9999999999999982</c:v>
                </c:pt>
                <c:pt idx="18596">
                  <c:v>9</c:v>
                </c:pt>
                <c:pt idx="18597">
                  <c:v>9</c:v>
                </c:pt>
                <c:pt idx="18598">
                  <c:v>9</c:v>
                </c:pt>
                <c:pt idx="18599">
                  <c:v>9</c:v>
                </c:pt>
                <c:pt idx="18600">
                  <c:v>9</c:v>
                </c:pt>
                <c:pt idx="18601">
                  <c:v>9</c:v>
                </c:pt>
                <c:pt idx="18602">
                  <c:v>9</c:v>
                </c:pt>
                <c:pt idx="18603">
                  <c:v>9</c:v>
                </c:pt>
                <c:pt idx="18604">
                  <c:v>9</c:v>
                </c:pt>
                <c:pt idx="18605">
                  <c:v>10</c:v>
                </c:pt>
                <c:pt idx="18606">
                  <c:v>10</c:v>
                </c:pt>
                <c:pt idx="18607">
                  <c:v>10</c:v>
                </c:pt>
                <c:pt idx="18608">
                  <c:v>9</c:v>
                </c:pt>
                <c:pt idx="18609">
                  <c:v>7.9999999999999982</c:v>
                </c:pt>
                <c:pt idx="18610">
                  <c:v>7.9999999999999982</c:v>
                </c:pt>
                <c:pt idx="18611">
                  <c:v>7.9999999999999982</c:v>
                </c:pt>
                <c:pt idx="18612">
                  <c:v>7.9999999999999982</c:v>
                </c:pt>
                <c:pt idx="18613">
                  <c:v>7.9999999999999982</c:v>
                </c:pt>
                <c:pt idx="18614">
                  <c:v>7.9999999999999982</c:v>
                </c:pt>
                <c:pt idx="18615">
                  <c:v>9</c:v>
                </c:pt>
                <c:pt idx="18616">
                  <c:v>9</c:v>
                </c:pt>
                <c:pt idx="18617">
                  <c:v>9</c:v>
                </c:pt>
                <c:pt idx="18618">
                  <c:v>9</c:v>
                </c:pt>
                <c:pt idx="18619">
                  <c:v>9</c:v>
                </c:pt>
                <c:pt idx="18620">
                  <c:v>9</c:v>
                </c:pt>
                <c:pt idx="18621">
                  <c:v>10</c:v>
                </c:pt>
                <c:pt idx="18622">
                  <c:v>9</c:v>
                </c:pt>
                <c:pt idx="18623">
                  <c:v>9</c:v>
                </c:pt>
                <c:pt idx="18624">
                  <c:v>9</c:v>
                </c:pt>
                <c:pt idx="18625">
                  <c:v>9</c:v>
                </c:pt>
                <c:pt idx="18626">
                  <c:v>10</c:v>
                </c:pt>
                <c:pt idx="18627">
                  <c:v>9</c:v>
                </c:pt>
                <c:pt idx="18628">
                  <c:v>10</c:v>
                </c:pt>
                <c:pt idx="18629">
                  <c:v>10</c:v>
                </c:pt>
                <c:pt idx="18630">
                  <c:v>10</c:v>
                </c:pt>
                <c:pt idx="18631">
                  <c:v>10</c:v>
                </c:pt>
                <c:pt idx="18632">
                  <c:v>11.000000000000002</c:v>
                </c:pt>
                <c:pt idx="18633">
                  <c:v>11.000000000000002</c:v>
                </c:pt>
                <c:pt idx="18634">
                  <c:v>11.000000000000002</c:v>
                </c:pt>
                <c:pt idx="18635">
                  <c:v>11.000000000000002</c:v>
                </c:pt>
                <c:pt idx="18636">
                  <c:v>11.000000000000002</c:v>
                </c:pt>
                <c:pt idx="18637">
                  <c:v>10</c:v>
                </c:pt>
                <c:pt idx="18638">
                  <c:v>10</c:v>
                </c:pt>
                <c:pt idx="18639">
                  <c:v>9</c:v>
                </c:pt>
                <c:pt idx="18640">
                  <c:v>9</c:v>
                </c:pt>
                <c:pt idx="18641">
                  <c:v>9</c:v>
                </c:pt>
                <c:pt idx="18642">
                  <c:v>7.9999999999999982</c:v>
                </c:pt>
                <c:pt idx="18643">
                  <c:v>7.9999999999999982</c:v>
                </c:pt>
                <c:pt idx="18644">
                  <c:v>7.9999999999999982</c:v>
                </c:pt>
                <c:pt idx="18645">
                  <c:v>7.9999999999999982</c:v>
                </c:pt>
                <c:pt idx="18646">
                  <c:v>7.9999999999999982</c:v>
                </c:pt>
                <c:pt idx="18647">
                  <c:v>7.9999999999999982</c:v>
                </c:pt>
                <c:pt idx="18648">
                  <c:v>7.9999999999999982</c:v>
                </c:pt>
                <c:pt idx="18649">
                  <c:v>7.9999999999999982</c:v>
                </c:pt>
                <c:pt idx="18650">
                  <c:v>7.9999999999999982</c:v>
                </c:pt>
                <c:pt idx="18651">
                  <c:v>7.9999999999999982</c:v>
                </c:pt>
                <c:pt idx="18652">
                  <c:v>7.9999999999999982</c:v>
                </c:pt>
                <c:pt idx="18653">
                  <c:v>7.9999999999999982</c:v>
                </c:pt>
                <c:pt idx="18654">
                  <c:v>7.9999999999999982</c:v>
                </c:pt>
                <c:pt idx="18655">
                  <c:v>7.9999999999999982</c:v>
                </c:pt>
                <c:pt idx="18656">
                  <c:v>7.9999999999999982</c:v>
                </c:pt>
                <c:pt idx="18657">
                  <c:v>9</c:v>
                </c:pt>
                <c:pt idx="18658">
                  <c:v>9</c:v>
                </c:pt>
                <c:pt idx="18659">
                  <c:v>9</c:v>
                </c:pt>
                <c:pt idx="18660">
                  <c:v>10</c:v>
                </c:pt>
                <c:pt idx="18661">
                  <c:v>9</c:v>
                </c:pt>
                <c:pt idx="18662">
                  <c:v>9</c:v>
                </c:pt>
                <c:pt idx="18663">
                  <c:v>10</c:v>
                </c:pt>
                <c:pt idx="18664">
                  <c:v>9</c:v>
                </c:pt>
                <c:pt idx="18665">
                  <c:v>9</c:v>
                </c:pt>
                <c:pt idx="18666">
                  <c:v>9</c:v>
                </c:pt>
                <c:pt idx="18667">
                  <c:v>7.9999999999999982</c:v>
                </c:pt>
                <c:pt idx="18668">
                  <c:v>9</c:v>
                </c:pt>
                <c:pt idx="18669">
                  <c:v>9</c:v>
                </c:pt>
                <c:pt idx="18670">
                  <c:v>9</c:v>
                </c:pt>
                <c:pt idx="18671">
                  <c:v>10</c:v>
                </c:pt>
                <c:pt idx="18672">
                  <c:v>11.000000000000002</c:v>
                </c:pt>
                <c:pt idx="18673">
                  <c:v>10</c:v>
                </c:pt>
                <c:pt idx="18674">
                  <c:v>11.000000000000002</c:v>
                </c:pt>
                <c:pt idx="18675">
                  <c:v>11.000000000000002</c:v>
                </c:pt>
                <c:pt idx="18676">
                  <c:v>11.000000000000002</c:v>
                </c:pt>
                <c:pt idx="18677">
                  <c:v>10</c:v>
                </c:pt>
                <c:pt idx="18678">
                  <c:v>10</c:v>
                </c:pt>
                <c:pt idx="18679">
                  <c:v>11.000000000000002</c:v>
                </c:pt>
                <c:pt idx="18680">
                  <c:v>10</c:v>
                </c:pt>
                <c:pt idx="18681">
                  <c:v>10</c:v>
                </c:pt>
                <c:pt idx="18682">
                  <c:v>11.000000000000002</c:v>
                </c:pt>
                <c:pt idx="18683">
                  <c:v>11.000000000000002</c:v>
                </c:pt>
                <c:pt idx="18684">
                  <c:v>11.000000000000002</c:v>
                </c:pt>
                <c:pt idx="18685">
                  <c:v>11.000000000000002</c:v>
                </c:pt>
                <c:pt idx="18686">
                  <c:v>11.000000000000002</c:v>
                </c:pt>
                <c:pt idx="18687">
                  <c:v>11.000000000000002</c:v>
                </c:pt>
                <c:pt idx="18688">
                  <c:v>11.000000000000002</c:v>
                </c:pt>
                <c:pt idx="18689">
                  <c:v>11.000000000000002</c:v>
                </c:pt>
                <c:pt idx="18690">
                  <c:v>11.999999999999998</c:v>
                </c:pt>
                <c:pt idx="18691">
                  <c:v>11.999999999999998</c:v>
                </c:pt>
                <c:pt idx="18692">
                  <c:v>11.000000000000002</c:v>
                </c:pt>
                <c:pt idx="18693">
                  <c:v>10</c:v>
                </c:pt>
                <c:pt idx="18694">
                  <c:v>11.000000000000002</c:v>
                </c:pt>
                <c:pt idx="18695">
                  <c:v>11.000000000000002</c:v>
                </c:pt>
                <c:pt idx="18696">
                  <c:v>11.000000000000002</c:v>
                </c:pt>
                <c:pt idx="18697">
                  <c:v>11.000000000000002</c:v>
                </c:pt>
                <c:pt idx="18698">
                  <c:v>11.000000000000002</c:v>
                </c:pt>
                <c:pt idx="18699">
                  <c:v>11.000000000000002</c:v>
                </c:pt>
                <c:pt idx="18700">
                  <c:v>10</c:v>
                </c:pt>
                <c:pt idx="18701">
                  <c:v>10</c:v>
                </c:pt>
                <c:pt idx="18702">
                  <c:v>11.000000000000002</c:v>
                </c:pt>
                <c:pt idx="18703">
                  <c:v>10</c:v>
                </c:pt>
                <c:pt idx="18704">
                  <c:v>9</c:v>
                </c:pt>
                <c:pt idx="18705">
                  <c:v>10</c:v>
                </c:pt>
                <c:pt idx="18706">
                  <c:v>10</c:v>
                </c:pt>
                <c:pt idx="18707">
                  <c:v>10</c:v>
                </c:pt>
                <c:pt idx="18708">
                  <c:v>10</c:v>
                </c:pt>
                <c:pt idx="18709">
                  <c:v>9</c:v>
                </c:pt>
                <c:pt idx="18710">
                  <c:v>9</c:v>
                </c:pt>
                <c:pt idx="18711">
                  <c:v>10</c:v>
                </c:pt>
                <c:pt idx="18712">
                  <c:v>10</c:v>
                </c:pt>
                <c:pt idx="18713">
                  <c:v>9</c:v>
                </c:pt>
                <c:pt idx="18714">
                  <c:v>9</c:v>
                </c:pt>
                <c:pt idx="18715">
                  <c:v>9</c:v>
                </c:pt>
                <c:pt idx="18716">
                  <c:v>10</c:v>
                </c:pt>
                <c:pt idx="18717">
                  <c:v>9</c:v>
                </c:pt>
                <c:pt idx="18718">
                  <c:v>10</c:v>
                </c:pt>
                <c:pt idx="18719">
                  <c:v>9</c:v>
                </c:pt>
                <c:pt idx="18720">
                  <c:v>9</c:v>
                </c:pt>
                <c:pt idx="18721">
                  <c:v>9</c:v>
                </c:pt>
                <c:pt idx="18722">
                  <c:v>9</c:v>
                </c:pt>
                <c:pt idx="18723">
                  <c:v>9</c:v>
                </c:pt>
                <c:pt idx="18724">
                  <c:v>7.9999999999999982</c:v>
                </c:pt>
                <c:pt idx="18725">
                  <c:v>9</c:v>
                </c:pt>
                <c:pt idx="18726">
                  <c:v>9</c:v>
                </c:pt>
                <c:pt idx="18727">
                  <c:v>9</c:v>
                </c:pt>
                <c:pt idx="18728">
                  <c:v>9</c:v>
                </c:pt>
                <c:pt idx="18729">
                  <c:v>7.9999999999999982</c:v>
                </c:pt>
                <c:pt idx="18730">
                  <c:v>9</c:v>
                </c:pt>
                <c:pt idx="18731">
                  <c:v>7.9999999999999982</c:v>
                </c:pt>
                <c:pt idx="18732">
                  <c:v>9</c:v>
                </c:pt>
                <c:pt idx="18733">
                  <c:v>7.9999999999999982</c:v>
                </c:pt>
                <c:pt idx="18734">
                  <c:v>7.9999999999999982</c:v>
                </c:pt>
                <c:pt idx="18735">
                  <c:v>9</c:v>
                </c:pt>
                <c:pt idx="18736">
                  <c:v>7.9999999999999982</c:v>
                </c:pt>
                <c:pt idx="18737">
                  <c:v>7.0000000000000009</c:v>
                </c:pt>
                <c:pt idx="18738">
                  <c:v>7.9999999999999982</c:v>
                </c:pt>
                <c:pt idx="18739">
                  <c:v>7.9999999999999982</c:v>
                </c:pt>
                <c:pt idx="18740">
                  <c:v>7.0000000000000009</c:v>
                </c:pt>
                <c:pt idx="18741">
                  <c:v>7.9999999999999982</c:v>
                </c:pt>
                <c:pt idx="18742">
                  <c:v>9</c:v>
                </c:pt>
                <c:pt idx="18743">
                  <c:v>7.9999999999999982</c:v>
                </c:pt>
                <c:pt idx="18744">
                  <c:v>7.9999999999999982</c:v>
                </c:pt>
                <c:pt idx="18745">
                  <c:v>7.9999999999999982</c:v>
                </c:pt>
                <c:pt idx="18746">
                  <c:v>7.9999999999999982</c:v>
                </c:pt>
                <c:pt idx="18747">
                  <c:v>7.0000000000000009</c:v>
                </c:pt>
                <c:pt idx="18748">
                  <c:v>7.9999999999999982</c:v>
                </c:pt>
                <c:pt idx="18749">
                  <c:v>7.9999999999999982</c:v>
                </c:pt>
                <c:pt idx="18750">
                  <c:v>7.0000000000000009</c:v>
                </c:pt>
                <c:pt idx="18751">
                  <c:v>7.0000000000000009</c:v>
                </c:pt>
                <c:pt idx="18752">
                  <c:v>7.9999999999999982</c:v>
                </c:pt>
                <c:pt idx="18753">
                  <c:v>7.0000000000000009</c:v>
                </c:pt>
                <c:pt idx="18754">
                  <c:v>7.0000000000000009</c:v>
                </c:pt>
                <c:pt idx="18755">
                  <c:v>7.0000000000000009</c:v>
                </c:pt>
                <c:pt idx="18756">
                  <c:v>7.9999999999999982</c:v>
                </c:pt>
                <c:pt idx="18757">
                  <c:v>7.9999999999999982</c:v>
                </c:pt>
                <c:pt idx="18758">
                  <c:v>7.9999999999999982</c:v>
                </c:pt>
                <c:pt idx="18759">
                  <c:v>7.9999999999999982</c:v>
                </c:pt>
                <c:pt idx="18760">
                  <c:v>7.9999999999999982</c:v>
                </c:pt>
                <c:pt idx="18761">
                  <c:v>9</c:v>
                </c:pt>
                <c:pt idx="18762">
                  <c:v>7.9999999999999982</c:v>
                </c:pt>
                <c:pt idx="18763">
                  <c:v>7.9999999999999982</c:v>
                </c:pt>
                <c:pt idx="18764">
                  <c:v>7.0000000000000009</c:v>
                </c:pt>
                <c:pt idx="18765">
                  <c:v>7.9999999999999982</c:v>
                </c:pt>
                <c:pt idx="18766">
                  <c:v>7.9999999999999982</c:v>
                </c:pt>
                <c:pt idx="18767">
                  <c:v>7.9999999999999982</c:v>
                </c:pt>
                <c:pt idx="18768">
                  <c:v>9</c:v>
                </c:pt>
                <c:pt idx="18769">
                  <c:v>7.9999999999999982</c:v>
                </c:pt>
                <c:pt idx="18770">
                  <c:v>7.0000000000000009</c:v>
                </c:pt>
                <c:pt idx="18771">
                  <c:v>7.0000000000000009</c:v>
                </c:pt>
                <c:pt idx="18772">
                  <c:v>7.0000000000000009</c:v>
                </c:pt>
                <c:pt idx="18773">
                  <c:v>4.9999999999999991</c:v>
                </c:pt>
                <c:pt idx="18774">
                  <c:v>6</c:v>
                </c:pt>
                <c:pt idx="18775">
                  <c:v>6</c:v>
                </c:pt>
                <c:pt idx="18776">
                  <c:v>6</c:v>
                </c:pt>
                <c:pt idx="18777">
                  <c:v>6</c:v>
                </c:pt>
                <c:pt idx="18778">
                  <c:v>6</c:v>
                </c:pt>
                <c:pt idx="18779">
                  <c:v>6</c:v>
                </c:pt>
                <c:pt idx="18780">
                  <c:v>6</c:v>
                </c:pt>
                <c:pt idx="18781">
                  <c:v>6</c:v>
                </c:pt>
                <c:pt idx="18782">
                  <c:v>4.9999999999999991</c:v>
                </c:pt>
                <c:pt idx="18783">
                  <c:v>6</c:v>
                </c:pt>
                <c:pt idx="18784">
                  <c:v>7.0000000000000009</c:v>
                </c:pt>
                <c:pt idx="18785">
                  <c:v>7.0000000000000009</c:v>
                </c:pt>
                <c:pt idx="18786">
                  <c:v>7.9999999999999982</c:v>
                </c:pt>
                <c:pt idx="18787">
                  <c:v>7.0000000000000009</c:v>
                </c:pt>
                <c:pt idx="18788">
                  <c:v>7.9999999999999982</c:v>
                </c:pt>
                <c:pt idx="18789">
                  <c:v>7.9999999999999982</c:v>
                </c:pt>
                <c:pt idx="18790">
                  <c:v>7.9999999999999982</c:v>
                </c:pt>
                <c:pt idx="18791">
                  <c:v>9</c:v>
                </c:pt>
                <c:pt idx="18792">
                  <c:v>9</c:v>
                </c:pt>
                <c:pt idx="18793">
                  <c:v>7.9999999999999982</c:v>
                </c:pt>
                <c:pt idx="18794">
                  <c:v>7.9999999999999982</c:v>
                </c:pt>
                <c:pt idx="18795">
                  <c:v>9</c:v>
                </c:pt>
                <c:pt idx="18796">
                  <c:v>7.9999999999999982</c:v>
                </c:pt>
                <c:pt idx="18797">
                  <c:v>7.9999999999999982</c:v>
                </c:pt>
                <c:pt idx="18798">
                  <c:v>7.9999999999999982</c:v>
                </c:pt>
                <c:pt idx="18799">
                  <c:v>7.9999999999999982</c:v>
                </c:pt>
                <c:pt idx="18800">
                  <c:v>7.0000000000000009</c:v>
                </c:pt>
                <c:pt idx="18801">
                  <c:v>7.9999999999999982</c:v>
                </c:pt>
                <c:pt idx="18802">
                  <c:v>7.9999999999999982</c:v>
                </c:pt>
                <c:pt idx="18803">
                  <c:v>7.0000000000000009</c:v>
                </c:pt>
                <c:pt idx="18804">
                  <c:v>7.0000000000000009</c:v>
                </c:pt>
                <c:pt idx="18805">
                  <c:v>6</c:v>
                </c:pt>
                <c:pt idx="18806">
                  <c:v>7.0000000000000009</c:v>
                </c:pt>
                <c:pt idx="18807">
                  <c:v>7.0000000000000009</c:v>
                </c:pt>
                <c:pt idx="18808">
                  <c:v>7.0000000000000009</c:v>
                </c:pt>
                <c:pt idx="18809">
                  <c:v>6</c:v>
                </c:pt>
                <c:pt idx="18810">
                  <c:v>6</c:v>
                </c:pt>
                <c:pt idx="18811">
                  <c:v>7.0000000000000009</c:v>
                </c:pt>
                <c:pt idx="18812">
                  <c:v>7.0000000000000009</c:v>
                </c:pt>
                <c:pt idx="18813">
                  <c:v>6</c:v>
                </c:pt>
                <c:pt idx="18814">
                  <c:v>6</c:v>
                </c:pt>
                <c:pt idx="18815">
                  <c:v>6</c:v>
                </c:pt>
                <c:pt idx="18816">
                  <c:v>20.999999999999996</c:v>
                </c:pt>
                <c:pt idx="18817">
                  <c:v>6</c:v>
                </c:pt>
                <c:pt idx="18818">
                  <c:v>6</c:v>
                </c:pt>
                <c:pt idx="18819">
                  <c:v>6</c:v>
                </c:pt>
                <c:pt idx="18820">
                  <c:v>6</c:v>
                </c:pt>
                <c:pt idx="18821">
                  <c:v>6</c:v>
                </c:pt>
                <c:pt idx="18822">
                  <c:v>6</c:v>
                </c:pt>
                <c:pt idx="18823">
                  <c:v>6</c:v>
                </c:pt>
                <c:pt idx="18824">
                  <c:v>6</c:v>
                </c:pt>
                <c:pt idx="18825">
                  <c:v>6</c:v>
                </c:pt>
                <c:pt idx="18826">
                  <c:v>4.9999999999999991</c:v>
                </c:pt>
                <c:pt idx="18827">
                  <c:v>6</c:v>
                </c:pt>
                <c:pt idx="18828">
                  <c:v>6</c:v>
                </c:pt>
                <c:pt idx="18829">
                  <c:v>4.9999999999999991</c:v>
                </c:pt>
                <c:pt idx="18830">
                  <c:v>4.9999999999999991</c:v>
                </c:pt>
                <c:pt idx="18831">
                  <c:v>4.9999999999999991</c:v>
                </c:pt>
                <c:pt idx="18832">
                  <c:v>4.9999999999999991</c:v>
                </c:pt>
                <c:pt idx="18833">
                  <c:v>4.9999999999999991</c:v>
                </c:pt>
                <c:pt idx="18834">
                  <c:v>4.9999999999999991</c:v>
                </c:pt>
                <c:pt idx="18835">
                  <c:v>4.9999999999999991</c:v>
                </c:pt>
                <c:pt idx="18836">
                  <c:v>4.9999999999999991</c:v>
                </c:pt>
                <c:pt idx="18837">
                  <c:v>4.9999999999999991</c:v>
                </c:pt>
                <c:pt idx="18838">
                  <c:v>4.9999999999999991</c:v>
                </c:pt>
                <c:pt idx="18839">
                  <c:v>4.9999999999999991</c:v>
                </c:pt>
                <c:pt idx="18840">
                  <c:v>4.9999999999999991</c:v>
                </c:pt>
                <c:pt idx="18841">
                  <c:v>4.9999999999999991</c:v>
                </c:pt>
                <c:pt idx="18842">
                  <c:v>4</c:v>
                </c:pt>
                <c:pt idx="18843">
                  <c:v>4.9999999999999991</c:v>
                </c:pt>
                <c:pt idx="18844">
                  <c:v>4</c:v>
                </c:pt>
                <c:pt idx="18845">
                  <c:v>4</c:v>
                </c:pt>
                <c:pt idx="18846">
                  <c:v>4</c:v>
                </c:pt>
                <c:pt idx="18847">
                  <c:v>4</c:v>
                </c:pt>
                <c:pt idx="18848">
                  <c:v>4</c:v>
                </c:pt>
                <c:pt idx="18849">
                  <c:v>4</c:v>
                </c:pt>
                <c:pt idx="18850">
                  <c:v>4.9999999999999991</c:v>
                </c:pt>
                <c:pt idx="18851">
                  <c:v>4</c:v>
                </c:pt>
                <c:pt idx="18852">
                  <c:v>4</c:v>
                </c:pt>
                <c:pt idx="18853">
                  <c:v>4.9999999999999991</c:v>
                </c:pt>
                <c:pt idx="18854">
                  <c:v>4.9999999999999991</c:v>
                </c:pt>
                <c:pt idx="18855">
                  <c:v>4.9999999999999991</c:v>
                </c:pt>
                <c:pt idx="18856">
                  <c:v>4</c:v>
                </c:pt>
                <c:pt idx="18857">
                  <c:v>4</c:v>
                </c:pt>
                <c:pt idx="18858">
                  <c:v>4</c:v>
                </c:pt>
                <c:pt idx="18859">
                  <c:v>4</c:v>
                </c:pt>
                <c:pt idx="18860">
                  <c:v>4</c:v>
                </c:pt>
                <c:pt idx="18861">
                  <c:v>4</c:v>
                </c:pt>
                <c:pt idx="18862">
                  <c:v>4</c:v>
                </c:pt>
                <c:pt idx="18863">
                  <c:v>4</c:v>
                </c:pt>
                <c:pt idx="18864">
                  <c:v>4</c:v>
                </c:pt>
                <c:pt idx="18865">
                  <c:v>4.9999999999999991</c:v>
                </c:pt>
                <c:pt idx="18866">
                  <c:v>4</c:v>
                </c:pt>
                <c:pt idx="18867">
                  <c:v>4</c:v>
                </c:pt>
                <c:pt idx="18868">
                  <c:v>4</c:v>
                </c:pt>
                <c:pt idx="18869">
                  <c:v>4</c:v>
                </c:pt>
                <c:pt idx="18870">
                  <c:v>4</c:v>
                </c:pt>
                <c:pt idx="18871">
                  <c:v>4</c:v>
                </c:pt>
                <c:pt idx="18872">
                  <c:v>4</c:v>
                </c:pt>
                <c:pt idx="18873">
                  <c:v>4</c:v>
                </c:pt>
                <c:pt idx="18874">
                  <c:v>4</c:v>
                </c:pt>
                <c:pt idx="18875">
                  <c:v>4</c:v>
                </c:pt>
                <c:pt idx="18876">
                  <c:v>4</c:v>
                </c:pt>
                <c:pt idx="18877">
                  <c:v>4</c:v>
                </c:pt>
                <c:pt idx="18878">
                  <c:v>4</c:v>
                </c:pt>
                <c:pt idx="18879">
                  <c:v>4</c:v>
                </c:pt>
                <c:pt idx="18880">
                  <c:v>4.9999999999999991</c:v>
                </c:pt>
                <c:pt idx="18881">
                  <c:v>4.9999999999999991</c:v>
                </c:pt>
                <c:pt idx="18882">
                  <c:v>4.9999999999999991</c:v>
                </c:pt>
                <c:pt idx="18883">
                  <c:v>4.9999999999999991</c:v>
                </c:pt>
                <c:pt idx="18884">
                  <c:v>4</c:v>
                </c:pt>
                <c:pt idx="18885">
                  <c:v>4</c:v>
                </c:pt>
                <c:pt idx="18886">
                  <c:v>4</c:v>
                </c:pt>
                <c:pt idx="18887">
                  <c:v>4</c:v>
                </c:pt>
                <c:pt idx="18888">
                  <c:v>4</c:v>
                </c:pt>
                <c:pt idx="18889">
                  <c:v>4</c:v>
                </c:pt>
                <c:pt idx="18890">
                  <c:v>4</c:v>
                </c:pt>
                <c:pt idx="18891">
                  <c:v>4</c:v>
                </c:pt>
                <c:pt idx="18892">
                  <c:v>4</c:v>
                </c:pt>
                <c:pt idx="18893">
                  <c:v>2.9999999999999991</c:v>
                </c:pt>
                <c:pt idx="18894">
                  <c:v>4</c:v>
                </c:pt>
                <c:pt idx="18895">
                  <c:v>4</c:v>
                </c:pt>
                <c:pt idx="18896">
                  <c:v>2.9999999999999991</c:v>
                </c:pt>
                <c:pt idx="18897">
                  <c:v>4</c:v>
                </c:pt>
                <c:pt idx="18898">
                  <c:v>2.9999999999999991</c:v>
                </c:pt>
                <c:pt idx="18899">
                  <c:v>2.9999999999999991</c:v>
                </c:pt>
                <c:pt idx="18900">
                  <c:v>2.9999999999999991</c:v>
                </c:pt>
                <c:pt idx="18901">
                  <c:v>4</c:v>
                </c:pt>
                <c:pt idx="18902">
                  <c:v>2.9999999999999991</c:v>
                </c:pt>
                <c:pt idx="18903">
                  <c:v>4</c:v>
                </c:pt>
                <c:pt idx="18904">
                  <c:v>2.9999999999999991</c:v>
                </c:pt>
                <c:pt idx="18905">
                  <c:v>2.9999999999999991</c:v>
                </c:pt>
                <c:pt idx="18906">
                  <c:v>2.9999999999999991</c:v>
                </c:pt>
                <c:pt idx="18907">
                  <c:v>2.9999999999999991</c:v>
                </c:pt>
                <c:pt idx="18908">
                  <c:v>4</c:v>
                </c:pt>
                <c:pt idx="18909">
                  <c:v>4</c:v>
                </c:pt>
                <c:pt idx="18910">
                  <c:v>4</c:v>
                </c:pt>
                <c:pt idx="18911">
                  <c:v>4</c:v>
                </c:pt>
                <c:pt idx="18912">
                  <c:v>4</c:v>
                </c:pt>
                <c:pt idx="18913">
                  <c:v>2.9999999999999991</c:v>
                </c:pt>
                <c:pt idx="18914">
                  <c:v>4</c:v>
                </c:pt>
                <c:pt idx="18915">
                  <c:v>4</c:v>
                </c:pt>
                <c:pt idx="18916">
                  <c:v>4</c:v>
                </c:pt>
                <c:pt idx="18917">
                  <c:v>4</c:v>
                </c:pt>
                <c:pt idx="18918">
                  <c:v>4</c:v>
                </c:pt>
                <c:pt idx="18919">
                  <c:v>2.9999999999999991</c:v>
                </c:pt>
                <c:pt idx="18920">
                  <c:v>2.9999999999999991</c:v>
                </c:pt>
                <c:pt idx="18921">
                  <c:v>2.9999999999999991</c:v>
                </c:pt>
                <c:pt idx="18922">
                  <c:v>2.9999999999999991</c:v>
                </c:pt>
                <c:pt idx="18923">
                  <c:v>2.9999999999999991</c:v>
                </c:pt>
                <c:pt idx="18924">
                  <c:v>2.9999999999999991</c:v>
                </c:pt>
                <c:pt idx="18925">
                  <c:v>2.9999999999999991</c:v>
                </c:pt>
                <c:pt idx="18926">
                  <c:v>2.9999999999999991</c:v>
                </c:pt>
                <c:pt idx="18927">
                  <c:v>4</c:v>
                </c:pt>
                <c:pt idx="18928">
                  <c:v>2.9999999999999991</c:v>
                </c:pt>
                <c:pt idx="18929">
                  <c:v>2.9999999999999991</c:v>
                </c:pt>
                <c:pt idx="18930">
                  <c:v>4</c:v>
                </c:pt>
                <c:pt idx="18931">
                  <c:v>2.9999999999999991</c:v>
                </c:pt>
                <c:pt idx="18932">
                  <c:v>2.9999999999999991</c:v>
                </c:pt>
                <c:pt idx="18933">
                  <c:v>2.9999999999999991</c:v>
                </c:pt>
                <c:pt idx="18934">
                  <c:v>2.9999999999999991</c:v>
                </c:pt>
                <c:pt idx="18935">
                  <c:v>2.9999999999999991</c:v>
                </c:pt>
                <c:pt idx="18936">
                  <c:v>2.9999999999999991</c:v>
                </c:pt>
                <c:pt idx="18937">
                  <c:v>2.9999999999999991</c:v>
                </c:pt>
                <c:pt idx="18938">
                  <c:v>2.9999999999999991</c:v>
                </c:pt>
                <c:pt idx="18939">
                  <c:v>2.9999999999999991</c:v>
                </c:pt>
                <c:pt idx="18940">
                  <c:v>2.9999999999999991</c:v>
                </c:pt>
                <c:pt idx="18941">
                  <c:v>2.9999999999999991</c:v>
                </c:pt>
                <c:pt idx="18942">
                  <c:v>2.9999999999999991</c:v>
                </c:pt>
                <c:pt idx="18943">
                  <c:v>2.9999999999999991</c:v>
                </c:pt>
                <c:pt idx="18944">
                  <c:v>2.9999999999999991</c:v>
                </c:pt>
                <c:pt idx="18945">
                  <c:v>2.9999999999999991</c:v>
                </c:pt>
                <c:pt idx="18946">
                  <c:v>2.9999999999999991</c:v>
                </c:pt>
                <c:pt idx="18947">
                  <c:v>2.9999999999999991</c:v>
                </c:pt>
                <c:pt idx="18948">
                  <c:v>2.9999999999999991</c:v>
                </c:pt>
                <c:pt idx="18949">
                  <c:v>2.9999999999999991</c:v>
                </c:pt>
                <c:pt idx="18950">
                  <c:v>2.9999999999999991</c:v>
                </c:pt>
                <c:pt idx="18951">
                  <c:v>2.9999999999999991</c:v>
                </c:pt>
                <c:pt idx="18952">
                  <c:v>2.9999999999999991</c:v>
                </c:pt>
                <c:pt idx="18953">
                  <c:v>2.9999999999999991</c:v>
                </c:pt>
                <c:pt idx="18954">
                  <c:v>2.9999999999999991</c:v>
                </c:pt>
                <c:pt idx="18955">
                  <c:v>2.9999999999999991</c:v>
                </c:pt>
                <c:pt idx="18956">
                  <c:v>2.9999999999999991</c:v>
                </c:pt>
                <c:pt idx="18957">
                  <c:v>2.9999999999999991</c:v>
                </c:pt>
                <c:pt idx="18958">
                  <c:v>2.9999999999999991</c:v>
                </c:pt>
                <c:pt idx="18959">
                  <c:v>2.9999999999999991</c:v>
                </c:pt>
                <c:pt idx="18960">
                  <c:v>2.9999999999999991</c:v>
                </c:pt>
                <c:pt idx="18961">
                  <c:v>2</c:v>
                </c:pt>
                <c:pt idx="18962">
                  <c:v>2.9999999999999991</c:v>
                </c:pt>
                <c:pt idx="18963">
                  <c:v>2.9999999999999991</c:v>
                </c:pt>
                <c:pt idx="18964">
                  <c:v>2</c:v>
                </c:pt>
                <c:pt idx="18965">
                  <c:v>2</c:v>
                </c:pt>
                <c:pt idx="18966">
                  <c:v>2</c:v>
                </c:pt>
                <c:pt idx="18967">
                  <c:v>2.9999999999999991</c:v>
                </c:pt>
                <c:pt idx="18968">
                  <c:v>2.9999999999999991</c:v>
                </c:pt>
                <c:pt idx="18969">
                  <c:v>2</c:v>
                </c:pt>
                <c:pt idx="18970">
                  <c:v>2</c:v>
                </c:pt>
                <c:pt idx="18971">
                  <c:v>2</c:v>
                </c:pt>
                <c:pt idx="18972">
                  <c:v>2</c:v>
                </c:pt>
                <c:pt idx="18973">
                  <c:v>2</c:v>
                </c:pt>
                <c:pt idx="18974">
                  <c:v>2</c:v>
                </c:pt>
                <c:pt idx="18975">
                  <c:v>2</c:v>
                </c:pt>
                <c:pt idx="18976">
                  <c:v>2</c:v>
                </c:pt>
                <c:pt idx="18977">
                  <c:v>2</c:v>
                </c:pt>
                <c:pt idx="18978">
                  <c:v>2</c:v>
                </c:pt>
                <c:pt idx="18979">
                  <c:v>2</c:v>
                </c:pt>
                <c:pt idx="18980">
                  <c:v>2</c:v>
                </c:pt>
                <c:pt idx="18981">
                  <c:v>2</c:v>
                </c:pt>
                <c:pt idx="18982">
                  <c:v>2</c:v>
                </c:pt>
                <c:pt idx="18983">
                  <c:v>2</c:v>
                </c:pt>
                <c:pt idx="18984">
                  <c:v>2</c:v>
                </c:pt>
                <c:pt idx="18985">
                  <c:v>2</c:v>
                </c:pt>
                <c:pt idx="18986">
                  <c:v>2</c:v>
                </c:pt>
                <c:pt idx="18987">
                  <c:v>2</c:v>
                </c:pt>
                <c:pt idx="18988">
                  <c:v>2.9999999999999991</c:v>
                </c:pt>
                <c:pt idx="18989">
                  <c:v>2</c:v>
                </c:pt>
                <c:pt idx="18990">
                  <c:v>2</c:v>
                </c:pt>
                <c:pt idx="18991">
                  <c:v>2</c:v>
                </c:pt>
                <c:pt idx="18992">
                  <c:v>2</c:v>
                </c:pt>
                <c:pt idx="18993">
                  <c:v>2</c:v>
                </c:pt>
                <c:pt idx="18994">
                  <c:v>2</c:v>
                </c:pt>
                <c:pt idx="18995">
                  <c:v>2</c:v>
                </c:pt>
                <c:pt idx="18996">
                  <c:v>2</c:v>
                </c:pt>
                <c:pt idx="18997">
                  <c:v>2</c:v>
                </c:pt>
                <c:pt idx="18998">
                  <c:v>2</c:v>
                </c:pt>
                <c:pt idx="18999">
                  <c:v>2</c:v>
                </c:pt>
                <c:pt idx="19000">
                  <c:v>2</c:v>
                </c:pt>
                <c:pt idx="19001">
                  <c:v>2</c:v>
                </c:pt>
                <c:pt idx="19002">
                  <c:v>2</c:v>
                </c:pt>
                <c:pt idx="19003">
                  <c:v>2</c:v>
                </c:pt>
                <c:pt idx="19004">
                  <c:v>2</c:v>
                </c:pt>
                <c:pt idx="19005">
                  <c:v>2</c:v>
                </c:pt>
                <c:pt idx="19006">
                  <c:v>2</c:v>
                </c:pt>
                <c:pt idx="19007">
                  <c:v>2</c:v>
                </c:pt>
                <c:pt idx="19008">
                  <c:v>2</c:v>
                </c:pt>
                <c:pt idx="19009">
                  <c:v>2</c:v>
                </c:pt>
                <c:pt idx="19010">
                  <c:v>2.9999999999999991</c:v>
                </c:pt>
                <c:pt idx="19011">
                  <c:v>4.9999999999999991</c:v>
                </c:pt>
                <c:pt idx="19012">
                  <c:v>6</c:v>
                </c:pt>
                <c:pt idx="19013">
                  <c:v>4</c:v>
                </c:pt>
                <c:pt idx="19014">
                  <c:v>4</c:v>
                </c:pt>
                <c:pt idx="19015">
                  <c:v>2.9999999999999991</c:v>
                </c:pt>
                <c:pt idx="19016">
                  <c:v>2.9999999999999991</c:v>
                </c:pt>
                <c:pt idx="19017">
                  <c:v>2.9999999999999991</c:v>
                </c:pt>
                <c:pt idx="19018">
                  <c:v>2.9999999999999991</c:v>
                </c:pt>
                <c:pt idx="19019">
                  <c:v>2.9999999999999991</c:v>
                </c:pt>
                <c:pt idx="19020">
                  <c:v>2.9999999999999991</c:v>
                </c:pt>
                <c:pt idx="19021">
                  <c:v>2.9999999999999991</c:v>
                </c:pt>
                <c:pt idx="19022">
                  <c:v>4.9999999999999991</c:v>
                </c:pt>
                <c:pt idx="19023">
                  <c:v>4</c:v>
                </c:pt>
                <c:pt idx="19024">
                  <c:v>4.9999999999999991</c:v>
                </c:pt>
                <c:pt idx="19025">
                  <c:v>4</c:v>
                </c:pt>
                <c:pt idx="19026">
                  <c:v>2.9999999999999991</c:v>
                </c:pt>
                <c:pt idx="19027">
                  <c:v>2.9999999999999991</c:v>
                </c:pt>
                <c:pt idx="19028">
                  <c:v>2.9999999999999991</c:v>
                </c:pt>
                <c:pt idx="19029">
                  <c:v>2.9999999999999991</c:v>
                </c:pt>
                <c:pt idx="19030">
                  <c:v>2.9999999999999991</c:v>
                </c:pt>
                <c:pt idx="19031">
                  <c:v>2.9999999999999991</c:v>
                </c:pt>
                <c:pt idx="19032">
                  <c:v>4.9999999999999991</c:v>
                </c:pt>
                <c:pt idx="19033">
                  <c:v>6</c:v>
                </c:pt>
                <c:pt idx="19034">
                  <c:v>7.0000000000000009</c:v>
                </c:pt>
                <c:pt idx="19035">
                  <c:v>6</c:v>
                </c:pt>
                <c:pt idx="19036">
                  <c:v>4</c:v>
                </c:pt>
                <c:pt idx="19037">
                  <c:v>6</c:v>
                </c:pt>
                <c:pt idx="19038">
                  <c:v>4</c:v>
                </c:pt>
                <c:pt idx="19039">
                  <c:v>4</c:v>
                </c:pt>
                <c:pt idx="19040">
                  <c:v>4.9999999999999991</c:v>
                </c:pt>
                <c:pt idx="19041">
                  <c:v>4</c:v>
                </c:pt>
                <c:pt idx="19042">
                  <c:v>4</c:v>
                </c:pt>
                <c:pt idx="19043">
                  <c:v>4</c:v>
                </c:pt>
                <c:pt idx="19044">
                  <c:v>4</c:v>
                </c:pt>
                <c:pt idx="19045">
                  <c:v>2.9999999999999991</c:v>
                </c:pt>
                <c:pt idx="19046">
                  <c:v>2.9999999999999991</c:v>
                </c:pt>
                <c:pt idx="19047">
                  <c:v>2.9999999999999991</c:v>
                </c:pt>
                <c:pt idx="19048">
                  <c:v>2.9999999999999991</c:v>
                </c:pt>
                <c:pt idx="19049">
                  <c:v>2.9999999999999991</c:v>
                </c:pt>
                <c:pt idx="19050">
                  <c:v>2.9999999999999991</c:v>
                </c:pt>
                <c:pt idx="19051">
                  <c:v>2.9999999999999991</c:v>
                </c:pt>
                <c:pt idx="19052">
                  <c:v>2.9999999999999991</c:v>
                </c:pt>
                <c:pt idx="19053">
                  <c:v>4</c:v>
                </c:pt>
                <c:pt idx="19054">
                  <c:v>4</c:v>
                </c:pt>
                <c:pt idx="19055">
                  <c:v>4.9999999999999991</c:v>
                </c:pt>
                <c:pt idx="19056">
                  <c:v>4.9999999999999991</c:v>
                </c:pt>
                <c:pt idx="19057">
                  <c:v>4</c:v>
                </c:pt>
                <c:pt idx="19058">
                  <c:v>4</c:v>
                </c:pt>
                <c:pt idx="19059">
                  <c:v>4</c:v>
                </c:pt>
                <c:pt idx="19060">
                  <c:v>4</c:v>
                </c:pt>
                <c:pt idx="19061">
                  <c:v>2.9999999999999991</c:v>
                </c:pt>
                <c:pt idx="19062">
                  <c:v>2.9999999999999991</c:v>
                </c:pt>
                <c:pt idx="19063">
                  <c:v>2.9999999999999991</c:v>
                </c:pt>
                <c:pt idx="19064">
                  <c:v>2.9999999999999991</c:v>
                </c:pt>
                <c:pt idx="19065">
                  <c:v>2.9999999999999991</c:v>
                </c:pt>
                <c:pt idx="19066">
                  <c:v>2.9999999999999991</c:v>
                </c:pt>
                <c:pt idx="19067">
                  <c:v>2.9999999999999991</c:v>
                </c:pt>
                <c:pt idx="19068">
                  <c:v>2.9999999999999991</c:v>
                </c:pt>
                <c:pt idx="19069">
                  <c:v>2.9999999999999991</c:v>
                </c:pt>
                <c:pt idx="19070">
                  <c:v>2.9999999999999991</c:v>
                </c:pt>
                <c:pt idx="19071">
                  <c:v>2.9999999999999991</c:v>
                </c:pt>
                <c:pt idx="19072">
                  <c:v>2.9999999999999991</c:v>
                </c:pt>
                <c:pt idx="19073">
                  <c:v>2.9999999999999991</c:v>
                </c:pt>
                <c:pt idx="19074">
                  <c:v>4</c:v>
                </c:pt>
                <c:pt idx="19075">
                  <c:v>4</c:v>
                </c:pt>
                <c:pt idx="19076">
                  <c:v>4.9999999999999991</c:v>
                </c:pt>
                <c:pt idx="19077">
                  <c:v>4.9999999999999991</c:v>
                </c:pt>
                <c:pt idx="19078">
                  <c:v>6</c:v>
                </c:pt>
                <c:pt idx="19079">
                  <c:v>4.9999999999999991</c:v>
                </c:pt>
                <c:pt idx="19080">
                  <c:v>6</c:v>
                </c:pt>
                <c:pt idx="19081">
                  <c:v>6</c:v>
                </c:pt>
                <c:pt idx="19082">
                  <c:v>6</c:v>
                </c:pt>
                <c:pt idx="19083">
                  <c:v>4.9999999999999991</c:v>
                </c:pt>
                <c:pt idx="19084">
                  <c:v>4.9999999999999991</c:v>
                </c:pt>
                <c:pt idx="19085">
                  <c:v>4.9999999999999991</c:v>
                </c:pt>
                <c:pt idx="19086">
                  <c:v>4.9999999999999991</c:v>
                </c:pt>
                <c:pt idx="19087">
                  <c:v>4.9999999999999991</c:v>
                </c:pt>
                <c:pt idx="19088">
                  <c:v>4</c:v>
                </c:pt>
                <c:pt idx="19089">
                  <c:v>4.9999999999999991</c:v>
                </c:pt>
                <c:pt idx="19090">
                  <c:v>4.9999999999999991</c:v>
                </c:pt>
                <c:pt idx="19091">
                  <c:v>4.9999999999999991</c:v>
                </c:pt>
                <c:pt idx="19092">
                  <c:v>4.9999999999999991</c:v>
                </c:pt>
                <c:pt idx="19093">
                  <c:v>4.9999999999999991</c:v>
                </c:pt>
                <c:pt idx="19094">
                  <c:v>4.9999999999999991</c:v>
                </c:pt>
                <c:pt idx="19095">
                  <c:v>4.9999999999999991</c:v>
                </c:pt>
                <c:pt idx="19096">
                  <c:v>6</c:v>
                </c:pt>
                <c:pt idx="19097">
                  <c:v>6</c:v>
                </c:pt>
                <c:pt idx="19098">
                  <c:v>6</c:v>
                </c:pt>
                <c:pt idx="19099">
                  <c:v>4.9999999999999991</c:v>
                </c:pt>
                <c:pt idx="19100">
                  <c:v>4.9999999999999991</c:v>
                </c:pt>
                <c:pt idx="19101">
                  <c:v>6</c:v>
                </c:pt>
                <c:pt idx="19102">
                  <c:v>6</c:v>
                </c:pt>
                <c:pt idx="19103">
                  <c:v>4.9999999999999991</c:v>
                </c:pt>
                <c:pt idx="19104">
                  <c:v>6</c:v>
                </c:pt>
                <c:pt idx="19105">
                  <c:v>6</c:v>
                </c:pt>
                <c:pt idx="19106">
                  <c:v>6</c:v>
                </c:pt>
                <c:pt idx="19107">
                  <c:v>11.999999999999998</c:v>
                </c:pt>
                <c:pt idx="19108">
                  <c:v>19.000000000000004</c:v>
                </c:pt>
                <c:pt idx="19109">
                  <c:v>18.000000000000004</c:v>
                </c:pt>
                <c:pt idx="19110">
                  <c:v>20.999999999999996</c:v>
                </c:pt>
                <c:pt idx="19111">
                  <c:v>19.999999999999996</c:v>
                </c:pt>
                <c:pt idx="19112">
                  <c:v>23</c:v>
                </c:pt>
                <c:pt idx="19113">
                  <c:v>19.000000000000004</c:v>
                </c:pt>
                <c:pt idx="19114">
                  <c:v>20.999999999999996</c:v>
                </c:pt>
                <c:pt idx="19115">
                  <c:v>31</c:v>
                </c:pt>
                <c:pt idx="19116">
                  <c:v>28.999999999999996</c:v>
                </c:pt>
                <c:pt idx="19117">
                  <c:v>30</c:v>
                </c:pt>
                <c:pt idx="19118">
                  <c:v>26.999999999999996</c:v>
                </c:pt>
                <c:pt idx="19119">
                  <c:v>22</c:v>
                </c:pt>
                <c:pt idx="19120">
                  <c:v>18.000000000000004</c:v>
                </c:pt>
                <c:pt idx="19121">
                  <c:v>24</c:v>
                </c:pt>
                <c:pt idx="19122">
                  <c:v>22</c:v>
                </c:pt>
                <c:pt idx="19123">
                  <c:v>22</c:v>
                </c:pt>
                <c:pt idx="19124">
                  <c:v>19.999999999999996</c:v>
                </c:pt>
                <c:pt idx="19125">
                  <c:v>16</c:v>
                </c:pt>
                <c:pt idx="19126">
                  <c:v>16</c:v>
                </c:pt>
                <c:pt idx="19127">
                  <c:v>18.000000000000004</c:v>
                </c:pt>
                <c:pt idx="19128">
                  <c:v>30</c:v>
                </c:pt>
                <c:pt idx="19129">
                  <c:v>31</c:v>
                </c:pt>
                <c:pt idx="19130">
                  <c:v>23</c:v>
                </c:pt>
                <c:pt idx="19131">
                  <c:v>20.999999999999996</c:v>
                </c:pt>
                <c:pt idx="19132">
                  <c:v>19.000000000000004</c:v>
                </c:pt>
                <c:pt idx="19133">
                  <c:v>14</c:v>
                </c:pt>
                <c:pt idx="19134">
                  <c:v>14</c:v>
                </c:pt>
                <c:pt idx="19135">
                  <c:v>13</c:v>
                </c:pt>
                <c:pt idx="19136">
                  <c:v>9</c:v>
                </c:pt>
                <c:pt idx="19137">
                  <c:v>11.999999999999998</c:v>
                </c:pt>
                <c:pt idx="19138">
                  <c:v>16</c:v>
                </c:pt>
                <c:pt idx="19139">
                  <c:v>16</c:v>
                </c:pt>
                <c:pt idx="19140">
                  <c:v>19.000000000000004</c:v>
                </c:pt>
                <c:pt idx="19141">
                  <c:v>22</c:v>
                </c:pt>
                <c:pt idx="19142">
                  <c:v>31</c:v>
                </c:pt>
                <c:pt idx="19143">
                  <c:v>31</c:v>
                </c:pt>
                <c:pt idx="19144">
                  <c:v>28.999999999999996</c:v>
                </c:pt>
                <c:pt idx="19145">
                  <c:v>30</c:v>
                </c:pt>
                <c:pt idx="19146">
                  <c:v>25.999999999999996</c:v>
                </c:pt>
                <c:pt idx="19147">
                  <c:v>22</c:v>
                </c:pt>
                <c:pt idx="19148">
                  <c:v>20.999999999999996</c:v>
                </c:pt>
                <c:pt idx="19149">
                  <c:v>19.999999999999996</c:v>
                </c:pt>
                <c:pt idx="19150">
                  <c:v>25</c:v>
                </c:pt>
                <c:pt idx="19151">
                  <c:v>30</c:v>
                </c:pt>
                <c:pt idx="19152">
                  <c:v>34.999999999999993</c:v>
                </c:pt>
                <c:pt idx="19153">
                  <c:v>33.999999999999993</c:v>
                </c:pt>
                <c:pt idx="19154">
                  <c:v>28.999999999999996</c:v>
                </c:pt>
                <c:pt idx="19155">
                  <c:v>31</c:v>
                </c:pt>
                <c:pt idx="19156">
                  <c:v>32</c:v>
                </c:pt>
                <c:pt idx="19157">
                  <c:v>32.999999999999993</c:v>
                </c:pt>
                <c:pt idx="19158">
                  <c:v>27.999999999999996</c:v>
                </c:pt>
                <c:pt idx="19159">
                  <c:v>32</c:v>
                </c:pt>
                <c:pt idx="19160">
                  <c:v>33.999999999999993</c:v>
                </c:pt>
                <c:pt idx="19161">
                  <c:v>32</c:v>
                </c:pt>
                <c:pt idx="19162">
                  <c:v>27.999999999999996</c:v>
                </c:pt>
                <c:pt idx="19163">
                  <c:v>28.999999999999996</c:v>
                </c:pt>
                <c:pt idx="19164">
                  <c:v>25</c:v>
                </c:pt>
                <c:pt idx="19165">
                  <c:v>18.000000000000004</c:v>
                </c:pt>
                <c:pt idx="19166">
                  <c:v>17</c:v>
                </c:pt>
                <c:pt idx="19167">
                  <c:v>15.000000000000002</c:v>
                </c:pt>
                <c:pt idx="19168">
                  <c:v>11.000000000000002</c:v>
                </c:pt>
                <c:pt idx="19169">
                  <c:v>10</c:v>
                </c:pt>
                <c:pt idx="19170">
                  <c:v>10</c:v>
                </c:pt>
                <c:pt idx="19171">
                  <c:v>11.999999999999998</c:v>
                </c:pt>
                <c:pt idx="19172">
                  <c:v>24</c:v>
                </c:pt>
                <c:pt idx="19173">
                  <c:v>32</c:v>
                </c:pt>
                <c:pt idx="19174">
                  <c:v>32</c:v>
                </c:pt>
                <c:pt idx="19175">
                  <c:v>30</c:v>
                </c:pt>
                <c:pt idx="19176">
                  <c:v>25.999999999999996</c:v>
                </c:pt>
                <c:pt idx="19177">
                  <c:v>27.999999999999996</c:v>
                </c:pt>
                <c:pt idx="19178">
                  <c:v>19.000000000000004</c:v>
                </c:pt>
                <c:pt idx="19179">
                  <c:v>17</c:v>
                </c:pt>
                <c:pt idx="19180">
                  <c:v>17</c:v>
                </c:pt>
                <c:pt idx="19181">
                  <c:v>11.999999999999998</c:v>
                </c:pt>
                <c:pt idx="19182">
                  <c:v>11.999999999999998</c:v>
                </c:pt>
                <c:pt idx="19183">
                  <c:v>16</c:v>
                </c:pt>
                <c:pt idx="19184">
                  <c:v>27.999999999999996</c:v>
                </c:pt>
                <c:pt idx="19185">
                  <c:v>31</c:v>
                </c:pt>
                <c:pt idx="19186">
                  <c:v>20.999999999999996</c:v>
                </c:pt>
                <c:pt idx="19187">
                  <c:v>14</c:v>
                </c:pt>
                <c:pt idx="19188">
                  <c:v>19.000000000000004</c:v>
                </c:pt>
                <c:pt idx="19189">
                  <c:v>16</c:v>
                </c:pt>
                <c:pt idx="19190">
                  <c:v>22</c:v>
                </c:pt>
                <c:pt idx="19191">
                  <c:v>25.999999999999996</c:v>
                </c:pt>
                <c:pt idx="19192">
                  <c:v>27.999999999999996</c:v>
                </c:pt>
                <c:pt idx="19193">
                  <c:v>31</c:v>
                </c:pt>
                <c:pt idx="19194">
                  <c:v>27.999999999999996</c:v>
                </c:pt>
                <c:pt idx="19195">
                  <c:v>15.000000000000002</c:v>
                </c:pt>
                <c:pt idx="19196">
                  <c:v>19.999999999999996</c:v>
                </c:pt>
                <c:pt idx="19197">
                  <c:v>24</c:v>
                </c:pt>
                <c:pt idx="19198">
                  <c:v>23</c:v>
                </c:pt>
                <c:pt idx="19199">
                  <c:v>22</c:v>
                </c:pt>
                <c:pt idx="19200">
                  <c:v>19.000000000000004</c:v>
                </c:pt>
                <c:pt idx="19201">
                  <c:v>22</c:v>
                </c:pt>
                <c:pt idx="19202">
                  <c:v>23</c:v>
                </c:pt>
                <c:pt idx="19203">
                  <c:v>11.000000000000002</c:v>
                </c:pt>
                <c:pt idx="19204">
                  <c:v>7.9999999999999982</c:v>
                </c:pt>
                <c:pt idx="19205">
                  <c:v>7.9999999999999982</c:v>
                </c:pt>
                <c:pt idx="19206">
                  <c:v>7.9999999999999982</c:v>
                </c:pt>
                <c:pt idx="19207">
                  <c:v>7.0000000000000009</c:v>
                </c:pt>
                <c:pt idx="19208">
                  <c:v>7.0000000000000009</c:v>
                </c:pt>
                <c:pt idx="19209">
                  <c:v>7.0000000000000009</c:v>
                </c:pt>
                <c:pt idx="19210">
                  <c:v>11.999999999999998</c:v>
                </c:pt>
                <c:pt idx="19211">
                  <c:v>11.000000000000002</c:v>
                </c:pt>
                <c:pt idx="19212">
                  <c:v>7.0000000000000009</c:v>
                </c:pt>
                <c:pt idx="19213">
                  <c:v>7.0000000000000009</c:v>
                </c:pt>
                <c:pt idx="19214">
                  <c:v>9</c:v>
                </c:pt>
                <c:pt idx="19215">
                  <c:v>19.999999999999996</c:v>
                </c:pt>
                <c:pt idx="19216">
                  <c:v>23</c:v>
                </c:pt>
                <c:pt idx="19217">
                  <c:v>23</c:v>
                </c:pt>
                <c:pt idx="19218">
                  <c:v>19.999999999999996</c:v>
                </c:pt>
                <c:pt idx="19219">
                  <c:v>11.000000000000002</c:v>
                </c:pt>
                <c:pt idx="19220">
                  <c:v>7.9999999999999982</c:v>
                </c:pt>
                <c:pt idx="19221">
                  <c:v>7.9999999999999982</c:v>
                </c:pt>
                <c:pt idx="19222">
                  <c:v>7.0000000000000009</c:v>
                </c:pt>
                <c:pt idx="19223">
                  <c:v>7.0000000000000009</c:v>
                </c:pt>
                <c:pt idx="19224">
                  <c:v>9</c:v>
                </c:pt>
                <c:pt idx="19225">
                  <c:v>14</c:v>
                </c:pt>
                <c:pt idx="19226">
                  <c:v>18.000000000000004</c:v>
                </c:pt>
                <c:pt idx="19227">
                  <c:v>19.000000000000004</c:v>
                </c:pt>
                <c:pt idx="19228">
                  <c:v>20.999999999999996</c:v>
                </c:pt>
                <c:pt idx="19229">
                  <c:v>18.000000000000004</c:v>
                </c:pt>
                <c:pt idx="19230">
                  <c:v>16</c:v>
                </c:pt>
                <c:pt idx="19231">
                  <c:v>11.000000000000002</c:v>
                </c:pt>
                <c:pt idx="19232">
                  <c:v>11.999999999999998</c:v>
                </c:pt>
                <c:pt idx="19233">
                  <c:v>9</c:v>
                </c:pt>
                <c:pt idx="19234">
                  <c:v>9</c:v>
                </c:pt>
                <c:pt idx="19235">
                  <c:v>14</c:v>
                </c:pt>
                <c:pt idx="19236">
                  <c:v>13</c:v>
                </c:pt>
                <c:pt idx="19237">
                  <c:v>11.000000000000002</c:v>
                </c:pt>
                <c:pt idx="19238">
                  <c:v>11.000000000000002</c:v>
                </c:pt>
                <c:pt idx="19239">
                  <c:v>7.0000000000000009</c:v>
                </c:pt>
                <c:pt idx="19240">
                  <c:v>7.9999999999999982</c:v>
                </c:pt>
                <c:pt idx="19241">
                  <c:v>7.9999999999999982</c:v>
                </c:pt>
                <c:pt idx="19242">
                  <c:v>7.0000000000000009</c:v>
                </c:pt>
                <c:pt idx="19243">
                  <c:v>7.9999999999999982</c:v>
                </c:pt>
                <c:pt idx="19244">
                  <c:v>7.9999999999999982</c:v>
                </c:pt>
                <c:pt idx="19245">
                  <c:v>7.0000000000000009</c:v>
                </c:pt>
                <c:pt idx="19246">
                  <c:v>7.0000000000000009</c:v>
                </c:pt>
                <c:pt idx="19247">
                  <c:v>7.9999999999999982</c:v>
                </c:pt>
                <c:pt idx="19248">
                  <c:v>9</c:v>
                </c:pt>
                <c:pt idx="19249">
                  <c:v>11.999999999999998</c:v>
                </c:pt>
                <c:pt idx="19250">
                  <c:v>10</c:v>
                </c:pt>
                <c:pt idx="19251">
                  <c:v>14</c:v>
                </c:pt>
                <c:pt idx="19252">
                  <c:v>11.000000000000002</c:v>
                </c:pt>
                <c:pt idx="19253">
                  <c:v>7.9999999999999982</c:v>
                </c:pt>
                <c:pt idx="19254">
                  <c:v>11.999999999999998</c:v>
                </c:pt>
                <c:pt idx="19255">
                  <c:v>11.999999999999998</c:v>
                </c:pt>
                <c:pt idx="19256">
                  <c:v>10</c:v>
                </c:pt>
                <c:pt idx="19257">
                  <c:v>9</c:v>
                </c:pt>
                <c:pt idx="19258">
                  <c:v>10</c:v>
                </c:pt>
                <c:pt idx="19259">
                  <c:v>7.0000000000000009</c:v>
                </c:pt>
                <c:pt idx="19260">
                  <c:v>7.0000000000000009</c:v>
                </c:pt>
                <c:pt idx="19261">
                  <c:v>7.0000000000000009</c:v>
                </c:pt>
                <c:pt idx="19262">
                  <c:v>7.0000000000000009</c:v>
                </c:pt>
                <c:pt idx="19263">
                  <c:v>7.9999999999999982</c:v>
                </c:pt>
                <c:pt idx="19264">
                  <c:v>11.000000000000002</c:v>
                </c:pt>
                <c:pt idx="19265">
                  <c:v>10</c:v>
                </c:pt>
                <c:pt idx="19266">
                  <c:v>9</c:v>
                </c:pt>
                <c:pt idx="19267">
                  <c:v>7.9999999999999982</c:v>
                </c:pt>
                <c:pt idx="19268">
                  <c:v>11.000000000000002</c:v>
                </c:pt>
                <c:pt idx="19269">
                  <c:v>11.000000000000002</c:v>
                </c:pt>
                <c:pt idx="19270">
                  <c:v>11.000000000000002</c:v>
                </c:pt>
                <c:pt idx="19271">
                  <c:v>7.9999999999999982</c:v>
                </c:pt>
                <c:pt idx="19272">
                  <c:v>9</c:v>
                </c:pt>
                <c:pt idx="19273">
                  <c:v>7.0000000000000009</c:v>
                </c:pt>
                <c:pt idx="19274">
                  <c:v>7.0000000000000009</c:v>
                </c:pt>
                <c:pt idx="19275">
                  <c:v>7.0000000000000009</c:v>
                </c:pt>
                <c:pt idx="19276">
                  <c:v>7.0000000000000009</c:v>
                </c:pt>
                <c:pt idx="19277">
                  <c:v>7.0000000000000009</c:v>
                </c:pt>
                <c:pt idx="19278">
                  <c:v>7.0000000000000009</c:v>
                </c:pt>
                <c:pt idx="19279">
                  <c:v>6</c:v>
                </c:pt>
                <c:pt idx="19280">
                  <c:v>7.0000000000000009</c:v>
                </c:pt>
                <c:pt idx="19281">
                  <c:v>7.0000000000000009</c:v>
                </c:pt>
                <c:pt idx="19282">
                  <c:v>7.0000000000000009</c:v>
                </c:pt>
                <c:pt idx="19283">
                  <c:v>7.0000000000000009</c:v>
                </c:pt>
                <c:pt idx="19284">
                  <c:v>7.0000000000000009</c:v>
                </c:pt>
                <c:pt idx="19285">
                  <c:v>7.0000000000000009</c:v>
                </c:pt>
                <c:pt idx="19286">
                  <c:v>7.0000000000000009</c:v>
                </c:pt>
                <c:pt idx="19287">
                  <c:v>6</c:v>
                </c:pt>
                <c:pt idx="19288">
                  <c:v>6</c:v>
                </c:pt>
                <c:pt idx="19289">
                  <c:v>7.0000000000000009</c:v>
                </c:pt>
                <c:pt idx="19290">
                  <c:v>7.0000000000000009</c:v>
                </c:pt>
                <c:pt idx="19291">
                  <c:v>7.0000000000000009</c:v>
                </c:pt>
                <c:pt idx="19292">
                  <c:v>7.0000000000000009</c:v>
                </c:pt>
                <c:pt idx="19293">
                  <c:v>6</c:v>
                </c:pt>
                <c:pt idx="19294">
                  <c:v>6</c:v>
                </c:pt>
                <c:pt idx="19295">
                  <c:v>7.0000000000000009</c:v>
                </c:pt>
                <c:pt idx="19296">
                  <c:v>7.0000000000000009</c:v>
                </c:pt>
                <c:pt idx="19297">
                  <c:v>7.0000000000000009</c:v>
                </c:pt>
                <c:pt idx="19298">
                  <c:v>7.0000000000000009</c:v>
                </c:pt>
                <c:pt idx="19299">
                  <c:v>7.0000000000000009</c:v>
                </c:pt>
                <c:pt idx="19300">
                  <c:v>7.0000000000000009</c:v>
                </c:pt>
                <c:pt idx="19301">
                  <c:v>7.9999999999999982</c:v>
                </c:pt>
                <c:pt idx="19302">
                  <c:v>11.000000000000002</c:v>
                </c:pt>
                <c:pt idx="19303">
                  <c:v>14</c:v>
                </c:pt>
                <c:pt idx="19304">
                  <c:v>14</c:v>
                </c:pt>
                <c:pt idx="19305">
                  <c:v>9</c:v>
                </c:pt>
                <c:pt idx="19306">
                  <c:v>7.0000000000000009</c:v>
                </c:pt>
                <c:pt idx="19307">
                  <c:v>7.9999999999999982</c:v>
                </c:pt>
                <c:pt idx="19308">
                  <c:v>7.0000000000000009</c:v>
                </c:pt>
                <c:pt idx="19309">
                  <c:v>7.0000000000000009</c:v>
                </c:pt>
                <c:pt idx="19310">
                  <c:v>7.9999999999999982</c:v>
                </c:pt>
                <c:pt idx="19311">
                  <c:v>9</c:v>
                </c:pt>
                <c:pt idx="19312">
                  <c:v>7.9999999999999982</c:v>
                </c:pt>
                <c:pt idx="19313">
                  <c:v>7.0000000000000009</c:v>
                </c:pt>
                <c:pt idx="19314">
                  <c:v>7.0000000000000009</c:v>
                </c:pt>
                <c:pt idx="19315">
                  <c:v>7.0000000000000009</c:v>
                </c:pt>
                <c:pt idx="19316">
                  <c:v>7.0000000000000009</c:v>
                </c:pt>
                <c:pt idx="19317">
                  <c:v>7.0000000000000009</c:v>
                </c:pt>
                <c:pt idx="19318">
                  <c:v>7.0000000000000009</c:v>
                </c:pt>
                <c:pt idx="19319">
                  <c:v>7.0000000000000009</c:v>
                </c:pt>
                <c:pt idx="19320">
                  <c:v>7.0000000000000009</c:v>
                </c:pt>
                <c:pt idx="19321">
                  <c:v>7.9999999999999982</c:v>
                </c:pt>
                <c:pt idx="19322">
                  <c:v>7.0000000000000009</c:v>
                </c:pt>
                <c:pt idx="19323">
                  <c:v>7.0000000000000009</c:v>
                </c:pt>
                <c:pt idx="19324">
                  <c:v>7.9999999999999982</c:v>
                </c:pt>
                <c:pt idx="19325">
                  <c:v>7.0000000000000009</c:v>
                </c:pt>
                <c:pt idx="19326">
                  <c:v>7.0000000000000009</c:v>
                </c:pt>
                <c:pt idx="19327">
                  <c:v>7.0000000000000009</c:v>
                </c:pt>
                <c:pt idx="19328">
                  <c:v>6</c:v>
                </c:pt>
                <c:pt idx="19329">
                  <c:v>7.0000000000000009</c:v>
                </c:pt>
                <c:pt idx="19330">
                  <c:v>7.9999999999999982</c:v>
                </c:pt>
                <c:pt idx="19331">
                  <c:v>10</c:v>
                </c:pt>
                <c:pt idx="19332">
                  <c:v>9</c:v>
                </c:pt>
                <c:pt idx="19333">
                  <c:v>10</c:v>
                </c:pt>
                <c:pt idx="19334">
                  <c:v>11.000000000000002</c:v>
                </c:pt>
                <c:pt idx="19335">
                  <c:v>7.9999999999999982</c:v>
                </c:pt>
                <c:pt idx="19336">
                  <c:v>7.9999999999999982</c:v>
                </c:pt>
                <c:pt idx="19337">
                  <c:v>7.9999999999999982</c:v>
                </c:pt>
                <c:pt idx="19338">
                  <c:v>7.9999999999999982</c:v>
                </c:pt>
                <c:pt idx="19339">
                  <c:v>7.9999999999999982</c:v>
                </c:pt>
                <c:pt idx="19340">
                  <c:v>7.9999999999999982</c:v>
                </c:pt>
                <c:pt idx="19341">
                  <c:v>7.9999999999999982</c:v>
                </c:pt>
                <c:pt idx="19342">
                  <c:v>9</c:v>
                </c:pt>
                <c:pt idx="19343">
                  <c:v>7.0000000000000009</c:v>
                </c:pt>
                <c:pt idx="19344">
                  <c:v>7.0000000000000009</c:v>
                </c:pt>
                <c:pt idx="19345">
                  <c:v>7.9999999999999982</c:v>
                </c:pt>
                <c:pt idx="19346">
                  <c:v>7.0000000000000009</c:v>
                </c:pt>
                <c:pt idx="19347">
                  <c:v>7.9999999999999982</c:v>
                </c:pt>
                <c:pt idx="19348">
                  <c:v>7.9999999999999982</c:v>
                </c:pt>
                <c:pt idx="19349">
                  <c:v>7.9999999999999982</c:v>
                </c:pt>
                <c:pt idx="19350">
                  <c:v>7.9999999999999982</c:v>
                </c:pt>
                <c:pt idx="19351">
                  <c:v>9</c:v>
                </c:pt>
                <c:pt idx="19352">
                  <c:v>10</c:v>
                </c:pt>
                <c:pt idx="19353">
                  <c:v>10</c:v>
                </c:pt>
                <c:pt idx="19354">
                  <c:v>11.000000000000002</c:v>
                </c:pt>
                <c:pt idx="19355">
                  <c:v>10</c:v>
                </c:pt>
                <c:pt idx="19356">
                  <c:v>10</c:v>
                </c:pt>
                <c:pt idx="19357">
                  <c:v>10</c:v>
                </c:pt>
                <c:pt idx="19358">
                  <c:v>10</c:v>
                </c:pt>
                <c:pt idx="19359">
                  <c:v>10</c:v>
                </c:pt>
                <c:pt idx="19360">
                  <c:v>9</c:v>
                </c:pt>
                <c:pt idx="19361">
                  <c:v>9</c:v>
                </c:pt>
                <c:pt idx="19362">
                  <c:v>10</c:v>
                </c:pt>
                <c:pt idx="19363">
                  <c:v>9</c:v>
                </c:pt>
                <c:pt idx="19364">
                  <c:v>9</c:v>
                </c:pt>
                <c:pt idx="19365">
                  <c:v>10</c:v>
                </c:pt>
                <c:pt idx="19366">
                  <c:v>9</c:v>
                </c:pt>
                <c:pt idx="19367">
                  <c:v>9</c:v>
                </c:pt>
                <c:pt idx="19368">
                  <c:v>9</c:v>
                </c:pt>
                <c:pt idx="19369">
                  <c:v>9</c:v>
                </c:pt>
                <c:pt idx="19370">
                  <c:v>9</c:v>
                </c:pt>
                <c:pt idx="19371">
                  <c:v>9</c:v>
                </c:pt>
                <c:pt idx="19372">
                  <c:v>7.9999999999999982</c:v>
                </c:pt>
                <c:pt idx="19373">
                  <c:v>9</c:v>
                </c:pt>
                <c:pt idx="19374">
                  <c:v>9</c:v>
                </c:pt>
                <c:pt idx="19375">
                  <c:v>9</c:v>
                </c:pt>
                <c:pt idx="19376">
                  <c:v>7.9999999999999982</c:v>
                </c:pt>
                <c:pt idx="19377">
                  <c:v>7.9999999999999982</c:v>
                </c:pt>
                <c:pt idx="19378">
                  <c:v>7.9999999999999982</c:v>
                </c:pt>
                <c:pt idx="19379">
                  <c:v>7.9999999999999982</c:v>
                </c:pt>
                <c:pt idx="19380">
                  <c:v>9</c:v>
                </c:pt>
                <c:pt idx="19381">
                  <c:v>7.9999999999999982</c:v>
                </c:pt>
                <c:pt idx="19382">
                  <c:v>9</c:v>
                </c:pt>
                <c:pt idx="19383">
                  <c:v>7.9999999999999982</c:v>
                </c:pt>
                <c:pt idx="19384">
                  <c:v>7.9999999999999982</c:v>
                </c:pt>
                <c:pt idx="19385">
                  <c:v>7.9999999999999982</c:v>
                </c:pt>
                <c:pt idx="19386">
                  <c:v>9</c:v>
                </c:pt>
                <c:pt idx="19387">
                  <c:v>7.9999999999999982</c:v>
                </c:pt>
                <c:pt idx="19388">
                  <c:v>9</c:v>
                </c:pt>
                <c:pt idx="19389">
                  <c:v>9</c:v>
                </c:pt>
                <c:pt idx="19390">
                  <c:v>7.9999999999999982</c:v>
                </c:pt>
                <c:pt idx="19391">
                  <c:v>7.9999999999999982</c:v>
                </c:pt>
                <c:pt idx="19392">
                  <c:v>7.9999999999999982</c:v>
                </c:pt>
                <c:pt idx="19393">
                  <c:v>9</c:v>
                </c:pt>
                <c:pt idx="19394">
                  <c:v>9</c:v>
                </c:pt>
                <c:pt idx="19395">
                  <c:v>10</c:v>
                </c:pt>
                <c:pt idx="19396">
                  <c:v>9</c:v>
                </c:pt>
                <c:pt idx="19397">
                  <c:v>10</c:v>
                </c:pt>
                <c:pt idx="19398">
                  <c:v>9</c:v>
                </c:pt>
                <c:pt idx="19399">
                  <c:v>9</c:v>
                </c:pt>
                <c:pt idx="19400">
                  <c:v>9</c:v>
                </c:pt>
                <c:pt idx="19401">
                  <c:v>10</c:v>
                </c:pt>
                <c:pt idx="19402">
                  <c:v>10</c:v>
                </c:pt>
                <c:pt idx="19403">
                  <c:v>10</c:v>
                </c:pt>
                <c:pt idx="19404">
                  <c:v>9</c:v>
                </c:pt>
                <c:pt idx="19405">
                  <c:v>9</c:v>
                </c:pt>
                <c:pt idx="19406">
                  <c:v>9</c:v>
                </c:pt>
                <c:pt idx="19407">
                  <c:v>9</c:v>
                </c:pt>
                <c:pt idx="19408">
                  <c:v>9</c:v>
                </c:pt>
                <c:pt idx="19409">
                  <c:v>9</c:v>
                </c:pt>
                <c:pt idx="19410">
                  <c:v>9</c:v>
                </c:pt>
                <c:pt idx="19411">
                  <c:v>9</c:v>
                </c:pt>
                <c:pt idx="19412">
                  <c:v>9</c:v>
                </c:pt>
                <c:pt idx="19413">
                  <c:v>9</c:v>
                </c:pt>
                <c:pt idx="19414">
                  <c:v>10</c:v>
                </c:pt>
                <c:pt idx="19415">
                  <c:v>7.9999999999999982</c:v>
                </c:pt>
                <c:pt idx="19416">
                  <c:v>9</c:v>
                </c:pt>
                <c:pt idx="19417">
                  <c:v>9</c:v>
                </c:pt>
                <c:pt idx="19418">
                  <c:v>9</c:v>
                </c:pt>
                <c:pt idx="19419">
                  <c:v>9</c:v>
                </c:pt>
                <c:pt idx="19420">
                  <c:v>9</c:v>
                </c:pt>
                <c:pt idx="19421">
                  <c:v>7.9999999999999982</c:v>
                </c:pt>
                <c:pt idx="19422">
                  <c:v>10</c:v>
                </c:pt>
                <c:pt idx="19423">
                  <c:v>9</c:v>
                </c:pt>
                <c:pt idx="19424">
                  <c:v>9</c:v>
                </c:pt>
                <c:pt idx="19425">
                  <c:v>9</c:v>
                </c:pt>
                <c:pt idx="19426">
                  <c:v>9</c:v>
                </c:pt>
                <c:pt idx="19427">
                  <c:v>9</c:v>
                </c:pt>
                <c:pt idx="19428">
                  <c:v>9</c:v>
                </c:pt>
                <c:pt idx="19429">
                  <c:v>10</c:v>
                </c:pt>
                <c:pt idx="19430">
                  <c:v>7.9999999999999982</c:v>
                </c:pt>
                <c:pt idx="19431">
                  <c:v>9</c:v>
                </c:pt>
                <c:pt idx="19432">
                  <c:v>7.9999999999999982</c:v>
                </c:pt>
                <c:pt idx="19433">
                  <c:v>9</c:v>
                </c:pt>
                <c:pt idx="19434">
                  <c:v>9</c:v>
                </c:pt>
                <c:pt idx="19435">
                  <c:v>9</c:v>
                </c:pt>
                <c:pt idx="19436">
                  <c:v>9</c:v>
                </c:pt>
                <c:pt idx="19437">
                  <c:v>10</c:v>
                </c:pt>
                <c:pt idx="19438">
                  <c:v>9</c:v>
                </c:pt>
                <c:pt idx="19439">
                  <c:v>9</c:v>
                </c:pt>
                <c:pt idx="19440">
                  <c:v>9</c:v>
                </c:pt>
                <c:pt idx="19441">
                  <c:v>9</c:v>
                </c:pt>
                <c:pt idx="19442">
                  <c:v>7.9999999999999982</c:v>
                </c:pt>
                <c:pt idx="19443">
                  <c:v>9</c:v>
                </c:pt>
                <c:pt idx="19444">
                  <c:v>9</c:v>
                </c:pt>
                <c:pt idx="19445">
                  <c:v>10</c:v>
                </c:pt>
                <c:pt idx="19446">
                  <c:v>9</c:v>
                </c:pt>
                <c:pt idx="19447">
                  <c:v>9</c:v>
                </c:pt>
                <c:pt idx="19448">
                  <c:v>7.9999999999999982</c:v>
                </c:pt>
                <c:pt idx="19449">
                  <c:v>9</c:v>
                </c:pt>
                <c:pt idx="19450">
                  <c:v>9</c:v>
                </c:pt>
                <c:pt idx="19451">
                  <c:v>7.9999999999999982</c:v>
                </c:pt>
                <c:pt idx="19452">
                  <c:v>7.9999999999999982</c:v>
                </c:pt>
                <c:pt idx="19453">
                  <c:v>7.9999999999999982</c:v>
                </c:pt>
                <c:pt idx="19454">
                  <c:v>10</c:v>
                </c:pt>
                <c:pt idx="19455">
                  <c:v>7.9999999999999982</c:v>
                </c:pt>
                <c:pt idx="19456">
                  <c:v>7.9999999999999982</c:v>
                </c:pt>
                <c:pt idx="19457">
                  <c:v>7.9999999999999982</c:v>
                </c:pt>
                <c:pt idx="19458">
                  <c:v>9</c:v>
                </c:pt>
                <c:pt idx="19459">
                  <c:v>9</c:v>
                </c:pt>
                <c:pt idx="19460">
                  <c:v>7.9999999999999982</c:v>
                </c:pt>
                <c:pt idx="19461">
                  <c:v>7.9999999999999982</c:v>
                </c:pt>
                <c:pt idx="19462">
                  <c:v>7.9999999999999982</c:v>
                </c:pt>
                <c:pt idx="19463">
                  <c:v>7.9999999999999982</c:v>
                </c:pt>
                <c:pt idx="19464">
                  <c:v>9</c:v>
                </c:pt>
                <c:pt idx="19465">
                  <c:v>7.9999999999999982</c:v>
                </c:pt>
                <c:pt idx="19466">
                  <c:v>9</c:v>
                </c:pt>
                <c:pt idx="19467">
                  <c:v>9</c:v>
                </c:pt>
                <c:pt idx="19468">
                  <c:v>9</c:v>
                </c:pt>
                <c:pt idx="19469">
                  <c:v>7.9999999999999982</c:v>
                </c:pt>
                <c:pt idx="19470">
                  <c:v>9</c:v>
                </c:pt>
                <c:pt idx="19471">
                  <c:v>9</c:v>
                </c:pt>
                <c:pt idx="19472">
                  <c:v>9</c:v>
                </c:pt>
                <c:pt idx="19473">
                  <c:v>7.9999999999999982</c:v>
                </c:pt>
                <c:pt idx="19474">
                  <c:v>7.9999999999999982</c:v>
                </c:pt>
                <c:pt idx="19475">
                  <c:v>7.9999999999999982</c:v>
                </c:pt>
                <c:pt idx="19476">
                  <c:v>9</c:v>
                </c:pt>
                <c:pt idx="19477">
                  <c:v>9</c:v>
                </c:pt>
                <c:pt idx="19478">
                  <c:v>7.9999999999999982</c:v>
                </c:pt>
                <c:pt idx="19479">
                  <c:v>7.9999999999999982</c:v>
                </c:pt>
                <c:pt idx="19480">
                  <c:v>9</c:v>
                </c:pt>
                <c:pt idx="19481">
                  <c:v>9</c:v>
                </c:pt>
                <c:pt idx="19482">
                  <c:v>9</c:v>
                </c:pt>
                <c:pt idx="19483">
                  <c:v>9</c:v>
                </c:pt>
                <c:pt idx="19484">
                  <c:v>9</c:v>
                </c:pt>
                <c:pt idx="19485">
                  <c:v>9</c:v>
                </c:pt>
                <c:pt idx="19486">
                  <c:v>9</c:v>
                </c:pt>
                <c:pt idx="19487">
                  <c:v>9</c:v>
                </c:pt>
                <c:pt idx="19488">
                  <c:v>9</c:v>
                </c:pt>
                <c:pt idx="19489">
                  <c:v>9</c:v>
                </c:pt>
                <c:pt idx="19490">
                  <c:v>9</c:v>
                </c:pt>
                <c:pt idx="19491">
                  <c:v>9</c:v>
                </c:pt>
                <c:pt idx="19492">
                  <c:v>9</c:v>
                </c:pt>
                <c:pt idx="19493">
                  <c:v>9</c:v>
                </c:pt>
                <c:pt idx="19494">
                  <c:v>9</c:v>
                </c:pt>
                <c:pt idx="19495">
                  <c:v>9</c:v>
                </c:pt>
                <c:pt idx="19496">
                  <c:v>10</c:v>
                </c:pt>
                <c:pt idx="19497">
                  <c:v>10</c:v>
                </c:pt>
                <c:pt idx="19498">
                  <c:v>9</c:v>
                </c:pt>
                <c:pt idx="19499">
                  <c:v>9</c:v>
                </c:pt>
                <c:pt idx="19500">
                  <c:v>9</c:v>
                </c:pt>
                <c:pt idx="19501">
                  <c:v>10</c:v>
                </c:pt>
                <c:pt idx="19502">
                  <c:v>10</c:v>
                </c:pt>
                <c:pt idx="19503">
                  <c:v>9</c:v>
                </c:pt>
                <c:pt idx="19504">
                  <c:v>10</c:v>
                </c:pt>
                <c:pt idx="19505">
                  <c:v>9</c:v>
                </c:pt>
                <c:pt idx="19506">
                  <c:v>7.9999999999999982</c:v>
                </c:pt>
                <c:pt idx="19507">
                  <c:v>9</c:v>
                </c:pt>
                <c:pt idx="19508">
                  <c:v>9</c:v>
                </c:pt>
                <c:pt idx="19509">
                  <c:v>9</c:v>
                </c:pt>
                <c:pt idx="19510">
                  <c:v>9</c:v>
                </c:pt>
                <c:pt idx="19511">
                  <c:v>10</c:v>
                </c:pt>
                <c:pt idx="19512">
                  <c:v>9</c:v>
                </c:pt>
                <c:pt idx="19513">
                  <c:v>9</c:v>
                </c:pt>
                <c:pt idx="19514">
                  <c:v>9</c:v>
                </c:pt>
                <c:pt idx="19515">
                  <c:v>10</c:v>
                </c:pt>
                <c:pt idx="19516">
                  <c:v>7.9999999999999982</c:v>
                </c:pt>
                <c:pt idx="19517">
                  <c:v>9</c:v>
                </c:pt>
                <c:pt idx="19518">
                  <c:v>9</c:v>
                </c:pt>
                <c:pt idx="19519">
                  <c:v>10</c:v>
                </c:pt>
                <c:pt idx="19520">
                  <c:v>7.9999999999999982</c:v>
                </c:pt>
                <c:pt idx="19521">
                  <c:v>9</c:v>
                </c:pt>
                <c:pt idx="19522">
                  <c:v>7.9999999999999982</c:v>
                </c:pt>
                <c:pt idx="19523">
                  <c:v>9</c:v>
                </c:pt>
                <c:pt idx="19524">
                  <c:v>7.9999999999999982</c:v>
                </c:pt>
                <c:pt idx="19525">
                  <c:v>9</c:v>
                </c:pt>
                <c:pt idx="19526">
                  <c:v>9</c:v>
                </c:pt>
                <c:pt idx="19527">
                  <c:v>7.9999999999999982</c:v>
                </c:pt>
                <c:pt idx="19528">
                  <c:v>7.9999999999999982</c:v>
                </c:pt>
                <c:pt idx="19529">
                  <c:v>7.9999999999999982</c:v>
                </c:pt>
                <c:pt idx="19530">
                  <c:v>7.9999999999999982</c:v>
                </c:pt>
                <c:pt idx="19531">
                  <c:v>9</c:v>
                </c:pt>
                <c:pt idx="19532">
                  <c:v>9</c:v>
                </c:pt>
                <c:pt idx="19533">
                  <c:v>7.9999999999999982</c:v>
                </c:pt>
                <c:pt idx="19534">
                  <c:v>7.9999999999999982</c:v>
                </c:pt>
                <c:pt idx="19535">
                  <c:v>9</c:v>
                </c:pt>
                <c:pt idx="19536">
                  <c:v>7.9999999999999982</c:v>
                </c:pt>
                <c:pt idx="19537">
                  <c:v>7.9999999999999982</c:v>
                </c:pt>
                <c:pt idx="19538">
                  <c:v>7.9999999999999982</c:v>
                </c:pt>
                <c:pt idx="19539">
                  <c:v>7.9999999999999982</c:v>
                </c:pt>
                <c:pt idx="19540">
                  <c:v>7.9999999999999982</c:v>
                </c:pt>
                <c:pt idx="19541">
                  <c:v>9</c:v>
                </c:pt>
                <c:pt idx="19542">
                  <c:v>7.9999999999999982</c:v>
                </c:pt>
                <c:pt idx="19543">
                  <c:v>7.9999999999999982</c:v>
                </c:pt>
                <c:pt idx="19544">
                  <c:v>9</c:v>
                </c:pt>
                <c:pt idx="19545">
                  <c:v>7.9999999999999982</c:v>
                </c:pt>
                <c:pt idx="19546">
                  <c:v>7.9999999999999982</c:v>
                </c:pt>
                <c:pt idx="19547">
                  <c:v>7.9999999999999982</c:v>
                </c:pt>
                <c:pt idx="19548">
                  <c:v>7.9999999999999982</c:v>
                </c:pt>
                <c:pt idx="19549">
                  <c:v>7.9999999999999982</c:v>
                </c:pt>
                <c:pt idx="19550">
                  <c:v>7.9999999999999982</c:v>
                </c:pt>
                <c:pt idx="19551">
                  <c:v>7.9999999999999982</c:v>
                </c:pt>
                <c:pt idx="19552">
                  <c:v>7.9999999999999982</c:v>
                </c:pt>
                <c:pt idx="19553">
                  <c:v>7.9999999999999982</c:v>
                </c:pt>
                <c:pt idx="19554">
                  <c:v>7.9999999999999982</c:v>
                </c:pt>
                <c:pt idx="19555">
                  <c:v>7.9999999999999982</c:v>
                </c:pt>
                <c:pt idx="19556">
                  <c:v>7.9999999999999982</c:v>
                </c:pt>
                <c:pt idx="19557">
                  <c:v>7.9999999999999982</c:v>
                </c:pt>
                <c:pt idx="19558">
                  <c:v>7.9999999999999982</c:v>
                </c:pt>
                <c:pt idx="19559">
                  <c:v>7.9999999999999982</c:v>
                </c:pt>
                <c:pt idx="19560">
                  <c:v>7.9999999999999982</c:v>
                </c:pt>
                <c:pt idx="19561">
                  <c:v>7.0000000000000009</c:v>
                </c:pt>
                <c:pt idx="19562">
                  <c:v>7.9999999999999982</c:v>
                </c:pt>
                <c:pt idx="19563">
                  <c:v>7.9999999999999982</c:v>
                </c:pt>
                <c:pt idx="19564">
                  <c:v>7.9999999999999982</c:v>
                </c:pt>
                <c:pt idx="19565">
                  <c:v>7.9999999999999982</c:v>
                </c:pt>
                <c:pt idx="19566">
                  <c:v>7.9999999999999982</c:v>
                </c:pt>
                <c:pt idx="19567">
                  <c:v>7.9999999999999982</c:v>
                </c:pt>
                <c:pt idx="19568">
                  <c:v>7.9999999999999982</c:v>
                </c:pt>
                <c:pt idx="19569">
                  <c:v>7.9999999999999982</c:v>
                </c:pt>
                <c:pt idx="19570">
                  <c:v>9</c:v>
                </c:pt>
                <c:pt idx="19571">
                  <c:v>7.9999999999999982</c:v>
                </c:pt>
                <c:pt idx="19572">
                  <c:v>7.9999999999999982</c:v>
                </c:pt>
                <c:pt idx="19573">
                  <c:v>9</c:v>
                </c:pt>
                <c:pt idx="19574">
                  <c:v>9</c:v>
                </c:pt>
                <c:pt idx="19575">
                  <c:v>9</c:v>
                </c:pt>
                <c:pt idx="19576">
                  <c:v>7.9999999999999982</c:v>
                </c:pt>
                <c:pt idx="19577">
                  <c:v>7.9999999999999982</c:v>
                </c:pt>
                <c:pt idx="19578">
                  <c:v>7.9999999999999982</c:v>
                </c:pt>
                <c:pt idx="19579">
                  <c:v>7.9999999999999982</c:v>
                </c:pt>
                <c:pt idx="19580">
                  <c:v>7.9999999999999982</c:v>
                </c:pt>
                <c:pt idx="19581">
                  <c:v>7.9999999999999982</c:v>
                </c:pt>
                <c:pt idx="19582">
                  <c:v>7.9999999999999982</c:v>
                </c:pt>
                <c:pt idx="19583">
                  <c:v>9</c:v>
                </c:pt>
                <c:pt idx="19584">
                  <c:v>9</c:v>
                </c:pt>
                <c:pt idx="19585">
                  <c:v>7.9999999999999982</c:v>
                </c:pt>
                <c:pt idx="19586">
                  <c:v>9</c:v>
                </c:pt>
                <c:pt idx="19587">
                  <c:v>9</c:v>
                </c:pt>
                <c:pt idx="19588">
                  <c:v>7.9999999999999982</c:v>
                </c:pt>
                <c:pt idx="19589">
                  <c:v>7.9999999999999982</c:v>
                </c:pt>
                <c:pt idx="19590">
                  <c:v>7.9999999999999982</c:v>
                </c:pt>
                <c:pt idx="19591">
                  <c:v>7.9999999999999982</c:v>
                </c:pt>
                <c:pt idx="19592">
                  <c:v>7.9999999999999982</c:v>
                </c:pt>
                <c:pt idx="19593">
                  <c:v>9</c:v>
                </c:pt>
                <c:pt idx="19594">
                  <c:v>7.9999999999999982</c:v>
                </c:pt>
                <c:pt idx="19595">
                  <c:v>7.9999999999999982</c:v>
                </c:pt>
                <c:pt idx="19596">
                  <c:v>7.9999999999999982</c:v>
                </c:pt>
                <c:pt idx="19597">
                  <c:v>7.9999999999999982</c:v>
                </c:pt>
                <c:pt idx="19598">
                  <c:v>9</c:v>
                </c:pt>
                <c:pt idx="19599">
                  <c:v>7.9999999999999982</c:v>
                </c:pt>
                <c:pt idx="19600">
                  <c:v>7.9999999999999982</c:v>
                </c:pt>
                <c:pt idx="19601">
                  <c:v>7.9999999999999982</c:v>
                </c:pt>
                <c:pt idx="19602">
                  <c:v>7.9999999999999982</c:v>
                </c:pt>
                <c:pt idx="19603">
                  <c:v>7.9999999999999982</c:v>
                </c:pt>
                <c:pt idx="19604">
                  <c:v>9</c:v>
                </c:pt>
                <c:pt idx="19605">
                  <c:v>7.9999999999999982</c:v>
                </c:pt>
                <c:pt idx="19606">
                  <c:v>7.9999999999999982</c:v>
                </c:pt>
                <c:pt idx="19607">
                  <c:v>7.9999999999999982</c:v>
                </c:pt>
                <c:pt idx="19608">
                  <c:v>7.9999999999999982</c:v>
                </c:pt>
                <c:pt idx="19609">
                  <c:v>7.9999999999999982</c:v>
                </c:pt>
                <c:pt idx="19610">
                  <c:v>7.9999999999999982</c:v>
                </c:pt>
                <c:pt idx="19611">
                  <c:v>7.9999999999999982</c:v>
                </c:pt>
                <c:pt idx="19612">
                  <c:v>7.9999999999999982</c:v>
                </c:pt>
                <c:pt idx="19613">
                  <c:v>7.0000000000000009</c:v>
                </c:pt>
                <c:pt idx="19614">
                  <c:v>7.9999999999999982</c:v>
                </c:pt>
                <c:pt idx="19615">
                  <c:v>7.9999999999999982</c:v>
                </c:pt>
                <c:pt idx="19616">
                  <c:v>7.9999999999999982</c:v>
                </c:pt>
                <c:pt idx="19617">
                  <c:v>7.9999999999999982</c:v>
                </c:pt>
                <c:pt idx="19618">
                  <c:v>7.9999999999999982</c:v>
                </c:pt>
                <c:pt idx="19619">
                  <c:v>7.9999999999999982</c:v>
                </c:pt>
                <c:pt idx="19620">
                  <c:v>7.9999999999999982</c:v>
                </c:pt>
                <c:pt idx="19621">
                  <c:v>7.9999999999999982</c:v>
                </c:pt>
                <c:pt idx="19622">
                  <c:v>7.9999999999999982</c:v>
                </c:pt>
                <c:pt idx="19623">
                  <c:v>7.9999999999999982</c:v>
                </c:pt>
                <c:pt idx="19624">
                  <c:v>9</c:v>
                </c:pt>
                <c:pt idx="19625">
                  <c:v>7.9999999999999982</c:v>
                </c:pt>
                <c:pt idx="19626">
                  <c:v>7.9999999999999982</c:v>
                </c:pt>
                <c:pt idx="19627">
                  <c:v>9</c:v>
                </c:pt>
                <c:pt idx="19628">
                  <c:v>9</c:v>
                </c:pt>
                <c:pt idx="19629">
                  <c:v>9</c:v>
                </c:pt>
                <c:pt idx="19630">
                  <c:v>9</c:v>
                </c:pt>
                <c:pt idx="19631">
                  <c:v>7.9999999999999982</c:v>
                </c:pt>
                <c:pt idx="19632">
                  <c:v>9</c:v>
                </c:pt>
                <c:pt idx="19633">
                  <c:v>7.9999999999999982</c:v>
                </c:pt>
                <c:pt idx="19634">
                  <c:v>9</c:v>
                </c:pt>
                <c:pt idx="19635">
                  <c:v>7.9999999999999982</c:v>
                </c:pt>
                <c:pt idx="19636">
                  <c:v>7.9999999999999982</c:v>
                </c:pt>
                <c:pt idx="19637">
                  <c:v>7.9999999999999982</c:v>
                </c:pt>
                <c:pt idx="19638">
                  <c:v>7.9999999999999982</c:v>
                </c:pt>
                <c:pt idx="19639">
                  <c:v>7.9999999999999982</c:v>
                </c:pt>
                <c:pt idx="19640">
                  <c:v>7.9999999999999982</c:v>
                </c:pt>
                <c:pt idx="19641">
                  <c:v>10</c:v>
                </c:pt>
                <c:pt idx="19642">
                  <c:v>7.9999999999999982</c:v>
                </c:pt>
                <c:pt idx="19643">
                  <c:v>9</c:v>
                </c:pt>
                <c:pt idx="19644">
                  <c:v>9</c:v>
                </c:pt>
                <c:pt idx="19645">
                  <c:v>9</c:v>
                </c:pt>
                <c:pt idx="19646">
                  <c:v>9</c:v>
                </c:pt>
                <c:pt idx="19647">
                  <c:v>9</c:v>
                </c:pt>
                <c:pt idx="19648">
                  <c:v>10</c:v>
                </c:pt>
                <c:pt idx="19649">
                  <c:v>9</c:v>
                </c:pt>
                <c:pt idx="19650">
                  <c:v>9</c:v>
                </c:pt>
                <c:pt idx="19651">
                  <c:v>9</c:v>
                </c:pt>
                <c:pt idx="19652">
                  <c:v>9</c:v>
                </c:pt>
                <c:pt idx="19653">
                  <c:v>7.9999999999999982</c:v>
                </c:pt>
                <c:pt idx="19654">
                  <c:v>7.9999999999999982</c:v>
                </c:pt>
                <c:pt idx="19655">
                  <c:v>7.9999999999999982</c:v>
                </c:pt>
                <c:pt idx="19656">
                  <c:v>9</c:v>
                </c:pt>
                <c:pt idx="19657">
                  <c:v>9</c:v>
                </c:pt>
                <c:pt idx="19658">
                  <c:v>7.9999999999999982</c:v>
                </c:pt>
                <c:pt idx="19659">
                  <c:v>7.9999999999999982</c:v>
                </c:pt>
                <c:pt idx="19660">
                  <c:v>7.9999999999999982</c:v>
                </c:pt>
                <c:pt idx="19661">
                  <c:v>7.9999999999999982</c:v>
                </c:pt>
                <c:pt idx="19662">
                  <c:v>9</c:v>
                </c:pt>
                <c:pt idx="19663">
                  <c:v>7.9999999999999982</c:v>
                </c:pt>
                <c:pt idx="19664">
                  <c:v>9</c:v>
                </c:pt>
                <c:pt idx="19665">
                  <c:v>9</c:v>
                </c:pt>
                <c:pt idx="19666">
                  <c:v>9</c:v>
                </c:pt>
                <c:pt idx="19667">
                  <c:v>9</c:v>
                </c:pt>
                <c:pt idx="19668">
                  <c:v>9</c:v>
                </c:pt>
                <c:pt idx="19669">
                  <c:v>10</c:v>
                </c:pt>
                <c:pt idx="19670">
                  <c:v>9</c:v>
                </c:pt>
                <c:pt idx="19671">
                  <c:v>10</c:v>
                </c:pt>
                <c:pt idx="19672">
                  <c:v>10</c:v>
                </c:pt>
                <c:pt idx="19673">
                  <c:v>10</c:v>
                </c:pt>
                <c:pt idx="19674">
                  <c:v>10</c:v>
                </c:pt>
                <c:pt idx="19675">
                  <c:v>10</c:v>
                </c:pt>
                <c:pt idx="19676">
                  <c:v>10</c:v>
                </c:pt>
                <c:pt idx="19677">
                  <c:v>10</c:v>
                </c:pt>
                <c:pt idx="19678">
                  <c:v>10</c:v>
                </c:pt>
                <c:pt idx="19679">
                  <c:v>10</c:v>
                </c:pt>
                <c:pt idx="19680">
                  <c:v>9</c:v>
                </c:pt>
                <c:pt idx="19681">
                  <c:v>9</c:v>
                </c:pt>
                <c:pt idx="19682">
                  <c:v>9</c:v>
                </c:pt>
                <c:pt idx="19683">
                  <c:v>9</c:v>
                </c:pt>
                <c:pt idx="19684">
                  <c:v>9</c:v>
                </c:pt>
                <c:pt idx="19685">
                  <c:v>9</c:v>
                </c:pt>
                <c:pt idx="19686">
                  <c:v>10</c:v>
                </c:pt>
                <c:pt idx="19687">
                  <c:v>10</c:v>
                </c:pt>
                <c:pt idx="19688">
                  <c:v>10</c:v>
                </c:pt>
                <c:pt idx="19689">
                  <c:v>9</c:v>
                </c:pt>
                <c:pt idx="19690">
                  <c:v>10</c:v>
                </c:pt>
                <c:pt idx="19691">
                  <c:v>10</c:v>
                </c:pt>
                <c:pt idx="19692">
                  <c:v>11.000000000000002</c:v>
                </c:pt>
                <c:pt idx="19693">
                  <c:v>10</c:v>
                </c:pt>
                <c:pt idx="19694">
                  <c:v>10</c:v>
                </c:pt>
                <c:pt idx="19695">
                  <c:v>11.000000000000002</c:v>
                </c:pt>
                <c:pt idx="19696">
                  <c:v>10</c:v>
                </c:pt>
                <c:pt idx="19697">
                  <c:v>10</c:v>
                </c:pt>
                <c:pt idx="19698">
                  <c:v>10</c:v>
                </c:pt>
                <c:pt idx="19699">
                  <c:v>11.000000000000002</c:v>
                </c:pt>
                <c:pt idx="19700">
                  <c:v>10</c:v>
                </c:pt>
                <c:pt idx="19701">
                  <c:v>9</c:v>
                </c:pt>
                <c:pt idx="19702">
                  <c:v>10</c:v>
                </c:pt>
                <c:pt idx="19703">
                  <c:v>10</c:v>
                </c:pt>
                <c:pt idx="19704">
                  <c:v>11.000000000000002</c:v>
                </c:pt>
                <c:pt idx="19705">
                  <c:v>11.000000000000002</c:v>
                </c:pt>
                <c:pt idx="19706">
                  <c:v>11.000000000000002</c:v>
                </c:pt>
                <c:pt idx="19707">
                  <c:v>11.000000000000002</c:v>
                </c:pt>
                <c:pt idx="19708">
                  <c:v>11.000000000000002</c:v>
                </c:pt>
                <c:pt idx="19709">
                  <c:v>11.000000000000002</c:v>
                </c:pt>
                <c:pt idx="19710">
                  <c:v>10</c:v>
                </c:pt>
                <c:pt idx="19711">
                  <c:v>11.000000000000002</c:v>
                </c:pt>
                <c:pt idx="19712">
                  <c:v>11.000000000000002</c:v>
                </c:pt>
                <c:pt idx="19713">
                  <c:v>11.000000000000002</c:v>
                </c:pt>
                <c:pt idx="19714">
                  <c:v>10</c:v>
                </c:pt>
                <c:pt idx="19715">
                  <c:v>11.000000000000002</c:v>
                </c:pt>
                <c:pt idx="19716">
                  <c:v>10</c:v>
                </c:pt>
                <c:pt idx="19717">
                  <c:v>10</c:v>
                </c:pt>
                <c:pt idx="19718">
                  <c:v>11.000000000000002</c:v>
                </c:pt>
                <c:pt idx="19719">
                  <c:v>10</c:v>
                </c:pt>
                <c:pt idx="19720">
                  <c:v>11.000000000000002</c:v>
                </c:pt>
                <c:pt idx="19721">
                  <c:v>10</c:v>
                </c:pt>
                <c:pt idx="19722">
                  <c:v>10</c:v>
                </c:pt>
                <c:pt idx="19723">
                  <c:v>9</c:v>
                </c:pt>
                <c:pt idx="19724">
                  <c:v>10</c:v>
                </c:pt>
                <c:pt idx="19725">
                  <c:v>10</c:v>
                </c:pt>
                <c:pt idx="19726">
                  <c:v>9</c:v>
                </c:pt>
                <c:pt idx="19727">
                  <c:v>10</c:v>
                </c:pt>
                <c:pt idx="19728">
                  <c:v>9</c:v>
                </c:pt>
                <c:pt idx="19729">
                  <c:v>9</c:v>
                </c:pt>
                <c:pt idx="19730">
                  <c:v>10</c:v>
                </c:pt>
                <c:pt idx="19731">
                  <c:v>10</c:v>
                </c:pt>
                <c:pt idx="19732">
                  <c:v>10</c:v>
                </c:pt>
                <c:pt idx="19733">
                  <c:v>10</c:v>
                </c:pt>
                <c:pt idx="19734">
                  <c:v>9</c:v>
                </c:pt>
                <c:pt idx="19735">
                  <c:v>9</c:v>
                </c:pt>
                <c:pt idx="19736">
                  <c:v>10</c:v>
                </c:pt>
                <c:pt idx="19737">
                  <c:v>9</c:v>
                </c:pt>
                <c:pt idx="19738">
                  <c:v>7.9999999999999982</c:v>
                </c:pt>
                <c:pt idx="19739">
                  <c:v>9</c:v>
                </c:pt>
                <c:pt idx="19740">
                  <c:v>7.9999999999999982</c:v>
                </c:pt>
                <c:pt idx="19741">
                  <c:v>9</c:v>
                </c:pt>
                <c:pt idx="19742">
                  <c:v>9</c:v>
                </c:pt>
                <c:pt idx="19743">
                  <c:v>9</c:v>
                </c:pt>
                <c:pt idx="19744">
                  <c:v>10</c:v>
                </c:pt>
                <c:pt idx="19745">
                  <c:v>10</c:v>
                </c:pt>
                <c:pt idx="19746">
                  <c:v>10</c:v>
                </c:pt>
                <c:pt idx="19747">
                  <c:v>10</c:v>
                </c:pt>
                <c:pt idx="19748">
                  <c:v>10</c:v>
                </c:pt>
                <c:pt idx="19749">
                  <c:v>10</c:v>
                </c:pt>
                <c:pt idx="19750">
                  <c:v>9</c:v>
                </c:pt>
                <c:pt idx="19751">
                  <c:v>10</c:v>
                </c:pt>
                <c:pt idx="19752">
                  <c:v>10</c:v>
                </c:pt>
                <c:pt idx="19753">
                  <c:v>9</c:v>
                </c:pt>
                <c:pt idx="19754">
                  <c:v>9</c:v>
                </c:pt>
                <c:pt idx="19755">
                  <c:v>10</c:v>
                </c:pt>
                <c:pt idx="19756">
                  <c:v>10</c:v>
                </c:pt>
                <c:pt idx="19757">
                  <c:v>10</c:v>
                </c:pt>
                <c:pt idx="19758">
                  <c:v>10</c:v>
                </c:pt>
                <c:pt idx="19759">
                  <c:v>9</c:v>
                </c:pt>
                <c:pt idx="19760">
                  <c:v>10</c:v>
                </c:pt>
                <c:pt idx="19761">
                  <c:v>10</c:v>
                </c:pt>
                <c:pt idx="19762">
                  <c:v>10</c:v>
                </c:pt>
                <c:pt idx="19763">
                  <c:v>10</c:v>
                </c:pt>
                <c:pt idx="19764">
                  <c:v>9</c:v>
                </c:pt>
                <c:pt idx="19765">
                  <c:v>10</c:v>
                </c:pt>
                <c:pt idx="19766">
                  <c:v>9</c:v>
                </c:pt>
                <c:pt idx="19767">
                  <c:v>10</c:v>
                </c:pt>
                <c:pt idx="19768">
                  <c:v>9</c:v>
                </c:pt>
                <c:pt idx="19769">
                  <c:v>9</c:v>
                </c:pt>
                <c:pt idx="19770">
                  <c:v>9</c:v>
                </c:pt>
                <c:pt idx="19771">
                  <c:v>9</c:v>
                </c:pt>
                <c:pt idx="19772">
                  <c:v>9</c:v>
                </c:pt>
                <c:pt idx="19773">
                  <c:v>9</c:v>
                </c:pt>
                <c:pt idx="19774">
                  <c:v>9</c:v>
                </c:pt>
                <c:pt idx="19775">
                  <c:v>9</c:v>
                </c:pt>
                <c:pt idx="19776">
                  <c:v>9</c:v>
                </c:pt>
                <c:pt idx="19777">
                  <c:v>9</c:v>
                </c:pt>
                <c:pt idx="19778">
                  <c:v>9</c:v>
                </c:pt>
                <c:pt idx="19779">
                  <c:v>9</c:v>
                </c:pt>
                <c:pt idx="19780">
                  <c:v>9</c:v>
                </c:pt>
                <c:pt idx="19781">
                  <c:v>10</c:v>
                </c:pt>
                <c:pt idx="19782">
                  <c:v>9</c:v>
                </c:pt>
                <c:pt idx="19783">
                  <c:v>9</c:v>
                </c:pt>
                <c:pt idx="19784">
                  <c:v>9</c:v>
                </c:pt>
                <c:pt idx="19785">
                  <c:v>9</c:v>
                </c:pt>
                <c:pt idx="19786">
                  <c:v>9</c:v>
                </c:pt>
                <c:pt idx="19787">
                  <c:v>10</c:v>
                </c:pt>
                <c:pt idx="19788">
                  <c:v>10</c:v>
                </c:pt>
                <c:pt idx="19789">
                  <c:v>10</c:v>
                </c:pt>
                <c:pt idx="19790">
                  <c:v>9</c:v>
                </c:pt>
                <c:pt idx="19791">
                  <c:v>9</c:v>
                </c:pt>
                <c:pt idx="19792">
                  <c:v>9</c:v>
                </c:pt>
                <c:pt idx="19793">
                  <c:v>9</c:v>
                </c:pt>
                <c:pt idx="19794">
                  <c:v>9</c:v>
                </c:pt>
                <c:pt idx="19795">
                  <c:v>9</c:v>
                </c:pt>
                <c:pt idx="19796">
                  <c:v>9</c:v>
                </c:pt>
                <c:pt idx="19797">
                  <c:v>9</c:v>
                </c:pt>
                <c:pt idx="19798">
                  <c:v>9</c:v>
                </c:pt>
                <c:pt idx="19799">
                  <c:v>9</c:v>
                </c:pt>
                <c:pt idx="19800">
                  <c:v>9</c:v>
                </c:pt>
                <c:pt idx="19801">
                  <c:v>9</c:v>
                </c:pt>
                <c:pt idx="19802">
                  <c:v>9</c:v>
                </c:pt>
                <c:pt idx="19803">
                  <c:v>9</c:v>
                </c:pt>
                <c:pt idx="19804">
                  <c:v>7.9999999999999982</c:v>
                </c:pt>
                <c:pt idx="19805">
                  <c:v>9</c:v>
                </c:pt>
                <c:pt idx="19806">
                  <c:v>9</c:v>
                </c:pt>
                <c:pt idx="19807">
                  <c:v>9</c:v>
                </c:pt>
                <c:pt idx="19808">
                  <c:v>9</c:v>
                </c:pt>
                <c:pt idx="19809">
                  <c:v>9</c:v>
                </c:pt>
                <c:pt idx="19810">
                  <c:v>9</c:v>
                </c:pt>
                <c:pt idx="19811">
                  <c:v>9</c:v>
                </c:pt>
                <c:pt idx="19812">
                  <c:v>10</c:v>
                </c:pt>
                <c:pt idx="19813">
                  <c:v>10</c:v>
                </c:pt>
                <c:pt idx="19814">
                  <c:v>10</c:v>
                </c:pt>
                <c:pt idx="19815">
                  <c:v>10</c:v>
                </c:pt>
                <c:pt idx="19816">
                  <c:v>9</c:v>
                </c:pt>
                <c:pt idx="19817">
                  <c:v>10</c:v>
                </c:pt>
                <c:pt idx="19818">
                  <c:v>9</c:v>
                </c:pt>
                <c:pt idx="19819">
                  <c:v>9</c:v>
                </c:pt>
                <c:pt idx="19820">
                  <c:v>10</c:v>
                </c:pt>
                <c:pt idx="19821">
                  <c:v>10</c:v>
                </c:pt>
                <c:pt idx="19822">
                  <c:v>10</c:v>
                </c:pt>
                <c:pt idx="19823">
                  <c:v>10</c:v>
                </c:pt>
                <c:pt idx="19824">
                  <c:v>9</c:v>
                </c:pt>
                <c:pt idx="19825">
                  <c:v>9</c:v>
                </c:pt>
                <c:pt idx="19826">
                  <c:v>9</c:v>
                </c:pt>
                <c:pt idx="19827">
                  <c:v>9</c:v>
                </c:pt>
                <c:pt idx="19828">
                  <c:v>9</c:v>
                </c:pt>
                <c:pt idx="19829">
                  <c:v>7.9999999999999982</c:v>
                </c:pt>
                <c:pt idx="19830">
                  <c:v>9</c:v>
                </c:pt>
                <c:pt idx="19831">
                  <c:v>9</c:v>
                </c:pt>
                <c:pt idx="19832">
                  <c:v>10</c:v>
                </c:pt>
                <c:pt idx="19833">
                  <c:v>7.9999999999999982</c:v>
                </c:pt>
                <c:pt idx="19834">
                  <c:v>9</c:v>
                </c:pt>
                <c:pt idx="19835">
                  <c:v>10</c:v>
                </c:pt>
                <c:pt idx="19836">
                  <c:v>7.9999999999999982</c:v>
                </c:pt>
                <c:pt idx="19837">
                  <c:v>9</c:v>
                </c:pt>
                <c:pt idx="19838">
                  <c:v>9</c:v>
                </c:pt>
                <c:pt idx="19839">
                  <c:v>9</c:v>
                </c:pt>
                <c:pt idx="19840">
                  <c:v>9</c:v>
                </c:pt>
                <c:pt idx="19841">
                  <c:v>9</c:v>
                </c:pt>
                <c:pt idx="19842">
                  <c:v>7.9999999999999982</c:v>
                </c:pt>
                <c:pt idx="19843">
                  <c:v>9</c:v>
                </c:pt>
                <c:pt idx="19844">
                  <c:v>7.9999999999999982</c:v>
                </c:pt>
                <c:pt idx="19845">
                  <c:v>9</c:v>
                </c:pt>
                <c:pt idx="19846">
                  <c:v>7.9999999999999982</c:v>
                </c:pt>
                <c:pt idx="19847">
                  <c:v>7.9999999999999982</c:v>
                </c:pt>
                <c:pt idx="19848">
                  <c:v>7.9999999999999982</c:v>
                </c:pt>
                <c:pt idx="19849">
                  <c:v>7.9999999999999982</c:v>
                </c:pt>
                <c:pt idx="19850">
                  <c:v>7.9999999999999982</c:v>
                </c:pt>
                <c:pt idx="19851">
                  <c:v>7.9999999999999982</c:v>
                </c:pt>
                <c:pt idx="19852">
                  <c:v>7.9999999999999982</c:v>
                </c:pt>
                <c:pt idx="19853">
                  <c:v>7.9999999999999982</c:v>
                </c:pt>
                <c:pt idx="19854">
                  <c:v>7.9999999999999982</c:v>
                </c:pt>
                <c:pt idx="19855">
                  <c:v>9</c:v>
                </c:pt>
                <c:pt idx="19856">
                  <c:v>9</c:v>
                </c:pt>
                <c:pt idx="19857">
                  <c:v>9</c:v>
                </c:pt>
                <c:pt idx="19858">
                  <c:v>7.9999999999999982</c:v>
                </c:pt>
                <c:pt idx="19859">
                  <c:v>7.9999999999999982</c:v>
                </c:pt>
                <c:pt idx="19860">
                  <c:v>7.9999999999999982</c:v>
                </c:pt>
                <c:pt idx="19861">
                  <c:v>9</c:v>
                </c:pt>
                <c:pt idx="19862">
                  <c:v>9</c:v>
                </c:pt>
                <c:pt idx="19863">
                  <c:v>9</c:v>
                </c:pt>
                <c:pt idx="19864">
                  <c:v>9</c:v>
                </c:pt>
                <c:pt idx="19865">
                  <c:v>7.9999999999999982</c:v>
                </c:pt>
                <c:pt idx="19866">
                  <c:v>7.9999999999999982</c:v>
                </c:pt>
                <c:pt idx="19867">
                  <c:v>7.9999999999999982</c:v>
                </c:pt>
                <c:pt idx="19868">
                  <c:v>7.9999999999999982</c:v>
                </c:pt>
                <c:pt idx="19869">
                  <c:v>7.9999999999999982</c:v>
                </c:pt>
                <c:pt idx="19870">
                  <c:v>7.9999999999999982</c:v>
                </c:pt>
                <c:pt idx="19871">
                  <c:v>9</c:v>
                </c:pt>
                <c:pt idx="19872">
                  <c:v>7.9999999999999982</c:v>
                </c:pt>
                <c:pt idx="19873">
                  <c:v>7.9999999999999982</c:v>
                </c:pt>
                <c:pt idx="19874">
                  <c:v>7.9999999999999982</c:v>
                </c:pt>
                <c:pt idx="19875">
                  <c:v>9</c:v>
                </c:pt>
                <c:pt idx="19876">
                  <c:v>9</c:v>
                </c:pt>
                <c:pt idx="19877">
                  <c:v>7.9999999999999982</c:v>
                </c:pt>
                <c:pt idx="19878">
                  <c:v>9</c:v>
                </c:pt>
                <c:pt idx="19879">
                  <c:v>9</c:v>
                </c:pt>
                <c:pt idx="19880">
                  <c:v>9</c:v>
                </c:pt>
                <c:pt idx="19881">
                  <c:v>7.9999999999999982</c:v>
                </c:pt>
                <c:pt idx="19882">
                  <c:v>9</c:v>
                </c:pt>
                <c:pt idx="19883">
                  <c:v>7.9999999999999982</c:v>
                </c:pt>
                <c:pt idx="19884">
                  <c:v>7.9999999999999982</c:v>
                </c:pt>
                <c:pt idx="19885">
                  <c:v>7.9999999999999982</c:v>
                </c:pt>
                <c:pt idx="19886">
                  <c:v>7.9999999999999982</c:v>
                </c:pt>
                <c:pt idx="19887">
                  <c:v>9</c:v>
                </c:pt>
                <c:pt idx="19888">
                  <c:v>7.9999999999999982</c:v>
                </c:pt>
                <c:pt idx="19889">
                  <c:v>7.9999999999999982</c:v>
                </c:pt>
                <c:pt idx="19890">
                  <c:v>7.9999999999999982</c:v>
                </c:pt>
                <c:pt idx="19891">
                  <c:v>9</c:v>
                </c:pt>
                <c:pt idx="19892">
                  <c:v>7.9999999999999982</c:v>
                </c:pt>
                <c:pt idx="19893">
                  <c:v>7.9999999999999982</c:v>
                </c:pt>
                <c:pt idx="19894">
                  <c:v>9</c:v>
                </c:pt>
                <c:pt idx="19895">
                  <c:v>9</c:v>
                </c:pt>
                <c:pt idx="19896">
                  <c:v>7.9999999999999982</c:v>
                </c:pt>
                <c:pt idx="19897">
                  <c:v>9</c:v>
                </c:pt>
                <c:pt idx="19898">
                  <c:v>9</c:v>
                </c:pt>
                <c:pt idx="19899">
                  <c:v>7.9999999999999982</c:v>
                </c:pt>
                <c:pt idx="19900">
                  <c:v>9</c:v>
                </c:pt>
                <c:pt idx="19901">
                  <c:v>9</c:v>
                </c:pt>
                <c:pt idx="19902">
                  <c:v>9</c:v>
                </c:pt>
                <c:pt idx="19903">
                  <c:v>9</c:v>
                </c:pt>
                <c:pt idx="19904">
                  <c:v>9</c:v>
                </c:pt>
                <c:pt idx="19905">
                  <c:v>9</c:v>
                </c:pt>
                <c:pt idx="19906">
                  <c:v>9</c:v>
                </c:pt>
                <c:pt idx="19907">
                  <c:v>9</c:v>
                </c:pt>
                <c:pt idx="19908">
                  <c:v>9</c:v>
                </c:pt>
                <c:pt idx="19909">
                  <c:v>9</c:v>
                </c:pt>
                <c:pt idx="19910">
                  <c:v>9</c:v>
                </c:pt>
                <c:pt idx="19911">
                  <c:v>9</c:v>
                </c:pt>
                <c:pt idx="19912">
                  <c:v>7.9999999999999982</c:v>
                </c:pt>
                <c:pt idx="19913">
                  <c:v>7.9999999999999982</c:v>
                </c:pt>
                <c:pt idx="19914">
                  <c:v>9</c:v>
                </c:pt>
                <c:pt idx="19915">
                  <c:v>9</c:v>
                </c:pt>
                <c:pt idx="19916">
                  <c:v>7.9999999999999982</c:v>
                </c:pt>
                <c:pt idx="19917">
                  <c:v>7.9999999999999982</c:v>
                </c:pt>
                <c:pt idx="19918">
                  <c:v>7.9999999999999982</c:v>
                </c:pt>
                <c:pt idx="19919">
                  <c:v>9</c:v>
                </c:pt>
                <c:pt idx="19920">
                  <c:v>9</c:v>
                </c:pt>
                <c:pt idx="19921">
                  <c:v>9</c:v>
                </c:pt>
                <c:pt idx="19922">
                  <c:v>9</c:v>
                </c:pt>
                <c:pt idx="19923">
                  <c:v>9</c:v>
                </c:pt>
                <c:pt idx="19924">
                  <c:v>9</c:v>
                </c:pt>
                <c:pt idx="19925">
                  <c:v>9</c:v>
                </c:pt>
                <c:pt idx="19926">
                  <c:v>9</c:v>
                </c:pt>
                <c:pt idx="19927">
                  <c:v>7.9999999999999982</c:v>
                </c:pt>
                <c:pt idx="19928">
                  <c:v>9</c:v>
                </c:pt>
                <c:pt idx="19929">
                  <c:v>9</c:v>
                </c:pt>
                <c:pt idx="19930">
                  <c:v>9</c:v>
                </c:pt>
                <c:pt idx="19931">
                  <c:v>7.9999999999999982</c:v>
                </c:pt>
                <c:pt idx="19932">
                  <c:v>7.9999999999999982</c:v>
                </c:pt>
                <c:pt idx="19933">
                  <c:v>7.9999999999999982</c:v>
                </c:pt>
                <c:pt idx="19934">
                  <c:v>7.9999999999999982</c:v>
                </c:pt>
                <c:pt idx="19935">
                  <c:v>7.9999999999999982</c:v>
                </c:pt>
                <c:pt idx="19936">
                  <c:v>7.9999999999999982</c:v>
                </c:pt>
                <c:pt idx="19937">
                  <c:v>7.9999999999999982</c:v>
                </c:pt>
                <c:pt idx="19938">
                  <c:v>7.9999999999999982</c:v>
                </c:pt>
                <c:pt idx="19939">
                  <c:v>7.9999999999999982</c:v>
                </c:pt>
                <c:pt idx="19940">
                  <c:v>7.9999999999999982</c:v>
                </c:pt>
                <c:pt idx="19941">
                  <c:v>7.9999999999999982</c:v>
                </c:pt>
                <c:pt idx="19942">
                  <c:v>7.9999999999999982</c:v>
                </c:pt>
                <c:pt idx="19943">
                  <c:v>7.9999999999999982</c:v>
                </c:pt>
                <c:pt idx="19944">
                  <c:v>7.9999999999999982</c:v>
                </c:pt>
                <c:pt idx="19945">
                  <c:v>7.9999999999999982</c:v>
                </c:pt>
                <c:pt idx="19946">
                  <c:v>7.9999999999999982</c:v>
                </c:pt>
                <c:pt idx="19947">
                  <c:v>7.9999999999999982</c:v>
                </c:pt>
                <c:pt idx="19948">
                  <c:v>7.9999999999999982</c:v>
                </c:pt>
                <c:pt idx="19949">
                  <c:v>7.9999999999999982</c:v>
                </c:pt>
                <c:pt idx="19950">
                  <c:v>7.9999999999999982</c:v>
                </c:pt>
                <c:pt idx="19951">
                  <c:v>7.9999999999999982</c:v>
                </c:pt>
                <c:pt idx="19952">
                  <c:v>7.0000000000000009</c:v>
                </c:pt>
                <c:pt idx="19953">
                  <c:v>7.9999999999999982</c:v>
                </c:pt>
                <c:pt idx="19954">
                  <c:v>7.9999999999999982</c:v>
                </c:pt>
                <c:pt idx="19955">
                  <c:v>7.9999999999999982</c:v>
                </c:pt>
                <c:pt idx="19956">
                  <c:v>7.9999999999999982</c:v>
                </c:pt>
                <c:pt idx="19957">
                  <c:v>7.9999999999999982</c:v>
                </c:pt>
                <c:pt idx="19958">
                  <c:v>7.9999999999999982</c:v>
                </c:pt>
                <c:pt idx="19959">
                  <c:v>7.9999999999999982</c:v>
                </c:pt>
                <c:pt idx="19960">
                  <c:v>7.9999999999999982</c:v>
                </c:pt>
                <c:pt idx="19961">
                  <c:v>7.9999999999999982</c:v>
                </c:pt>
                <c:pt idx="19962">
                  <c:v>7.9999999999999982</c:v>
                </c:pt>
                <c:pt idx="19963">
                  <c:v>7.9999999999999982</c:v>
                </c:pt>
                <c:pt idx="19964">
                  <c:v>7.9999999999999982</c:v>
                </c:pt>
                <c:pt idx="19965">
                  <c:v>7.9999999999999982</c:v>
                </c:pt>
                <c:pt idx="19966">
                  <c:v>7.9999999999999982</c:v>
                </c:pt>
                <c:pt idx="19967">
                  <c:v>7.9999999999999982</c:v>
                </c:pt>
                <c:pt idx="19968">
                  <c:v>7.9999999999999982</c:v>
                </c:pt>
                <c:pt idx="19969">
                  <c:v>7.9999999999999982</c:v>
                </c:pt>
                <c:pt idx="19970">
                  <c:v>7.9999999999999982</c:v>
                </c:pt>
                <c:pt idx="19971">
                  <c:v>9</c:v>
                </c:pt>
                <c:pt idx="19972">
                  <c:v>7.9999999999999982</c:v>
                </c:pt>
                <c:pt idx="19973">
                  <c:v>7.9999999999999982</c:v>
                </c:pt>
                <c:pt idx="19974">
                  <c:v>7.9999999999999982</c:v>
                </c:pt>
                <c:pt idx="19975">
                  <c:v>7.9999999999999982</c:v>
                </c:pt>
                <c:pt idx="19976">
                  <c:v>7.0000000000000009</c:v>
                </c:pt>
                <c:pt idx="19977">
                  <c:v>7.9999999999999982</c:v>
                </c:pt>
                <c:pt idx="19978">
                  <c:v>7.0000000000000009</c:v>
                </c:pt>
                <c:pt idx="19979">
                  <c:v>7.9999999999999982</c:v>
                </c:pt>
                <c:pt idx="19980">
                  <c:v>9</c:v>
                </c:pt>
                <c:pt idx="19981">
                  <c:v>9</c:v>
                </c:pt>
                <c:pt idx="19982">
                  <c:v>13</c:v>
                </c:pt>
                <c:pt idx="19983">
                  <c:v>11.000000000000002</c:v>
                </c:pt>
                <c:pt idx="19984">
                  <c:v>7.9999999999999982</c:v>
                </c:pt>
                <c:pt idx="19985">
                  <c:v>7.9999999999999982</c:v>
                </c:pt>
                <c:pt idx="19986">
                  <c:v>7.9999999999999982</c:v>
                </c:pt>
                <c:pt idx="19987">
                  <c:v>7.9999999999999982</c:v>
                </c:pt>
                <c:pt idx="19988">
                  <c:v>7.9999999999999982</c:v>
                </c:pt>
                <c:pt idx="19989">
                  <c:v>7.0000000000000009</c:v>
                </c:pt>
                <c:pt idx="19990">
                  <c:v>7.0000000000000009</c:v>
                </c:pt>
                <c:pt idx="19991">
                  <c:v>7.0000000000000009</c:v>
                </c:pt>
                <c:pt idx="19992">
                  <c:v>7.9999999999999982</c:v>
                </c:pt>
                <c:pt idx="19993">
                  <c:v>7.0000000000000009</c:v>
                </c:pt>
                <c:pt idx="19994">
                  <c:v>7.0000000000000009</c:v>
                </c:pt>
                <c:pt idx="19995">
                  <c:v>7.9999999999999982</c:v>
                </c:pt>
                <c:pt idx="19996">
                  <c:v>7.9999999999999982</c:v>
                </c:pt>
                <c:pt idx="19997">
                  <c:v>7.0000000000000009</c:v>
                </c:pt>
                <c:pt idx="19998">
                  <c:v>6</c:v>
                </c:pt>
                <c:pt idx="19999">
                  <c:v>6</c:v>
                </c:pt>
                <c:pt idx="20000">
                  <c:v>6</c:v>
                </c:pt>
                <c:pt idx="20001">
                  <c:v>7.0000000000000009</c:v>
                </c:pt>
                <c:pt idx="20002">
                  <c:v>7.0000000000000009</c:v>
                </c:pt>
                <c:pt idx="20003">
                  <c:v>6</c:v>
                </c:pt>
                <c:pt idx="20004">
                  <c:v>6</c:v>
                </c:pt>
                <c:pt idx="20005">
                  <c:v>7.0000000000000009</c:v>
                </c:pt>
                <c:pt idx="20006">
                  <c:v>6</c:v>
                </c:pt>
                <c:pt idx="20007">
                  <c:v>7.0000000000000009</c:v>
                </c:pt>
                <c:pt idx="20008">
                  <c:v>7.0000000000000009</c:v>
                </c:pt>
                <c:pt idx="20009">
                  <c:v>6</c:v>
                </c:pt>
                <c:pt idx="20010">
                  <c:v>7.0000000000000009</c:v>
                </c:pt>
                <c:pt idx="20011">
                  <c:v>7.0000000000000009</c:v>
                </c:pt>
                <c:pt idx="20012">
                  <c:v>7.0000000000000009</c:v>
                </c:pt>
                <c:pt idx="20013">
                  <c:v>7.0000000000000009</c:v>
                </c:pt>
                <c:pt idx="20014">
                  <c:v>7.9999999999999982</c:v>
                </c:pt>
                <c:pt idx="20015">
                  <c:v>7.0000000000000009</c:v>
                </c:pt>
                <c:pt idx="20016">
                  <c:v>7.0000000000000009</c:v>
                </c:pt>
                <c:pt idx="20017">
                  <c:v>7.9999999999999982</c:v>
                </c:pt>
                <c:pt idx="20018">
                  <c:v>7.9999999999999982</c:v>
                </c:pt>
                <c:pt idx="20019">
                  <c:v>7.9999999999999982</c:v>
                </c:pt>
                <c:pt idx="20020">
                  <c:v>9</c:v>
                </c:pt>
                <c:pt idx="20021">
                  <c:v>7.9999999999999982</c:v>
                </c:pt>
                <c:pt idx="20022">
                  <c:v>9</c:v>
                </c:pt>
                <c:pt idx="20023">
                  <c:v>7.9999999999999982</c:v>
                </c:pt>
                <c:pt idx="20024">
                  <c:v>9</c:v>
                </c:pt>
                <c:pt idx="20025">
                  <c:v>9</c:v>
                </c:pt>
                <c:pt idx="20026">
                  <c:v>10</c:v>
                </c:pt>
                <c:pt idx="20027">
                  <c:v>9</c:v>
                </c:pt>
                <c:pt idx="20028">
                  <c:v>10</c:v>
                </c:pt>
                <c:pt idx="20029">
                  <c:v>9</c:v>
                </c:pt>
                <c:pt idx="20030">
                  <c:v>10</c:v>
                </c:pt>
                <c:pt idx="20031">
                  <c:v>10</c:v>
                </c:pt>
                <c:pt idx="20032">
                  <c:v>10</c:v>
                </c:pt>
                <c:pt idx="20033">
                  <c:v>10</c:v>
                </c:pt>
                <c:pt idx="20034">
                  <c:v>10</c:v>
                </c:pt>
                <c:pt idx="20035">
                  <c:v>10</c:v>
                </c:pt>
                <c:pt idx="20036">
                  <c:v>10</c:v>
                </c:pt>
                <c:pt idx="20037">
                  <c:v>10</c:v>
                </c:pt>
                <c:pt idx="20038">
                  <c:v>10</c:v>
                </c:pt>
                <c:pt idx="20039">
                  <c:v>10</c:v>
                </c:pt>
                <c:pt idx="20040">
                  <c:v>11.000000000000002</c:v>
                </c:pt>
                <c:pt idx="20041">
                  <c:v>11.000000000000002</c:v>
                </c:pt>
                <c:pt idx="20042">
                  <c:v>11.000000000000002</c:v>
                </c:pt>
                <c:pt idx="20043">
                  <c:v>11.000000000000002</c:v>
                </c:pt>
                <c:pt idx="20044">
                  <c:v>11.999999999999998</c:v>
                </c:pt>
                <c:pt idx="20045">
                  <c:v>10</c:v>
                </c:pt>
                <c:pt idx="20046">
                  <c:v>11.000000000000002</c:v>
                </c:pt>
                <c:pt idx="20047">
                  <c:v>11.000000000000002</c:v>
                </c:pt>
                <c:pt idx="20048">
                  <c:v>10</c:v>
                </c:pt>
                <c:pt idx="20049">
                  <c:v>11.000000000000002</c:v>
                </c:pt>
                <c:pt idx="20050">
                  <c:v>11.000000000000002</c:v>
                </c:pt>
                <c:pt idx="20051">
                  <c:v>11.000000000000002</c:v>
                </c:pt>
                <c:pt idx="20052">
                  <c:v>11.000000000000002</c:v>
                </c:pt>
                <c:pt idx="20053">
                  <c:v>11.000000000000002</c:v>
                </c:pt>
                <c:pt idx="20054">
                  <c:v>11.000000000000002</c:v>
                </c:pt>
                <c:pt idx="20055">
                  <c:v>11.999999999999998</c:v>
                </c:pt>
                <c:pt idx="20056">
                  <c:v>11.000000000000002</c:v>
                </c:pt>
                <c:pt idx="20057">
                  <c:v>11.999999999999998</c:v>
                </c:pt>
                <c:pt idx="20058">
                  <c:v>11.000000000000002</c:v>
                </c:pt>
                <c:pt idx="20059">
                  <c:v>11.000000000000002</c:v>
                </c:pt>
                <c:pt idx="20060">
                  <c:v>11.000000000000002</c:v>
                </c:pt>
                <c:pt idx="20061">
                  <c:v>11.999999999999998</c:v>
                </c:pt>
                <c:pt idx="20062">
                  <c:v>11.000000000000002</c:v>
                </c:pt>
                <c:pt idx="20063">
                  <c:v>11.000000000000002</c:v>
                </c:pt>
                <c:pt idx="20064">
                  <c:v>11.000000000000002</c:v>
                </c:pt>
                <c:pt idx="20065">
                  <c:v>11.000000000000002</c:v>
                </c:pt>
                <c:pt idx="20066">
                  <c:v>11.999999999999998</c:v>
                </c:pt>
                <c:pt idx="20067">
                  <c:v>11.999999999999998</c:v>
                </c:pt>
                <c:pt idx="20068">
                  <c:v>11.999999999999998</c:v>
                </c:pt>
                <c:pt idx="20069">
                  <c:v>11.000000000000002</c:v>
                </c:pt>
                <c:pt idx="20070">
                  <c:v>11.000000000000002</c:v>
                </c:pt>
                <c:pt idx="20071">
                  <c:v>11.000000000000002</c:v>
                </c:pt>
                <c:pt idx="20072">
                  <c:v>11.999999999999998</c:v>
                </c:pt>
                <c:pt idx="20073">
                  <c:v>13</c:v>
                </c:pt>
                <c:pt idx="20074">
                  <c:v>11.000000000000002</c:v>
                </c:pt>
                <c:pt idx="20075">
                  <c:v>11.999999999999998</c:v>
                </c:pt>
                <c:pt idx="20076">
                  <c:v>13</c:v>
                </c:pt>
                <c:pt idx="20077">
                  <c:v>15.000000000000002</c:v>
                </c:pt>
                <c:pt idx="20078">
                  <c:v>11.999999999999998</c:v>
                </c:pt>
                <c:pt idx="20079">
                  <c:v>13</c:v>
                </c:pt>
                <c:pt idx="20080">
                  <c:v>14</c:v>
                </c:pt>
                <c:pt idx="20081">
                  <c:v>14</c:v>
                </c:pt>
                <c:pt idx="20082">
                  <c:v>13</c:v>
                </c:pt>
                <c:pt idx="20083">
                  <c:v>15.000000000000002</c:v>
                </c:pt>
                <c:pt idx="20084">
                  <c:v>13</c:v>
                </c:pt>
                <c:pt idx="20085">
                  <c:v>15.000000000000002</c:v>
                </c:pt>
                <c:pt idx="20086">
                  <c:v>17</c:v>
                </c:pt>
                <c:pt idx="20087">
                  <c:v>13</c:v>
                </c:pt>
                <c:pt idx="20088">
                  <c:v>15.000000000000002</c:v>
                </c:pt>
                <c:pt idx="20089">
                  <c:v>14</c:v>
                </c:pt>
                <c:pt idx="20090">
                  <c:v>16</c:v>
                </c:pt>
                <c:pt idx="20091">
                  <c:v>16</c:v>
                </c:pt>
                <c:pt idx="20092">
                  <c:v>15.000000000000002</c:v>
                </c:pt>
                <c:pt idx="20093">
                  <c:v>16</c:v>
                </c:pt>
                <c:pt idx="20094">
                  <c:v>14</c:v>
                </c:pt>
                <c:pt idx="20095">
                  <c:v>14</c:v>
                </c:pt>
                <c:pt idx="20096">
                  <c:v>15.000000000000002</c:v>
                </c:pt>
                <c:pt idx="20097">
                  <c:v>14</c:v>
                </c:pt>
                <c:pt idx="20098">
                  <c:v>13</c:v>
                </c:pt>
                <c:pt idx="20099">
                  <c:v>15.000000000000002</c:v>
                </c:pt>
                <c:pt idx="20100">
                  <c:v>14</c:v>
                </c:pt>
                <c:pt idx="20101">
                  <c:v>13</c:v>
                </c:pt>
                <c:pt idx="20102">
                  <c:v>13</c:v>
                </c:pt>
                <c:pt idx="20103">
                  <c:v>13</c:v>
                </c:pt>
                <c:pt idx="20104">
                  <c:v>13</c:v>
                </c:pt>
                <c:pt idx="20105">
                  <c:v>11.999999999999998</c:v>
                </c:pt>
                <c:pt idx="20106">
                  <c:v>11.999999999999998</c:v>
                </c:pt>
                <c:pt idx="20107">
                  <c:v>11.999999999999998</c:v>
                </c:pt>
                <c:pt idx="20108">
                  <c:v>13</c:v>
                </c:pt>
                <c:pt idx="20109">
                  <c:v>11.999999999999998</c:v>
                </c:pt>
                <c:pt idx="20110">
                  <c:v>11.999999999999998</c:v>
                </c:pt>
                <c:pt idx="20111">
                  <c:v>13</c:v>
                </c:pt>
                <c:pt idx="20112">
                  <c:v>11.999999999999998</c:v>
                </c:pt>
                <c:pt idx="20113">
                  <c:v>11.000000000000002</c:v>
                </c:pt>
                <c:pt idx="20114">
                  <c:v>11.000000000000002</c:v>
                </c:pt>
                <c:pt idx="20115">
                  <c:v>11.999999999999998</c:v>
                </c:pt>
                <c:pt idx="20116">
                  <c:v>11.999999999999998</c:v>
                </c:pt>
                <c:pt idx="20117">
                  <c:v>11.000000000000002</c:v>
                </c:pt>
                <c:pt idx="20118">
                  <c:v>11.000000000000002</c:v>
                </c:pt>
                <c:pt idx="20119">
                  <c:v>10</c:v>
                </c:pt>
                <c:pt idx="20120">
                  <c:v>10</c:v>
                </c:pt>
                <c:pt idx="20121">
                  <c:v>10</c:v>
                </c:pt>
                <c:pt idx="20122">
                  <c:v>11.000000000000002</c:v>
                </c:pt>
                <c:pt idx="20123">
                  <c:v>11.000000000000002</c:v>
                </c:pt>
                <c:pt idx="20124">
                  <c:v>10</c:v>
                </c:pt>
                <c:pt idx="20125">
                  <c:v>11.000000000000002</c:v>
                </c:pt>
                <c:pt idx="20126">
                  <c:v>11.000000000000002</c:v>
                </c:pt>
                <c:pt idx="20127">
                  <c:v>10</c:v>
                </c:pt>
                <c:pt idx="20128">
                  <c:v>10</c:v>
                </c:pt>
                <c:pt idx="20129">
                  <c:v>11.000000000000002</c:v>
                </c:pt>
                <c:pt idx="20130">
                  <c:v>11.000000000000002</c:v>
                </c:pt>
                <c:pt idx="20131">
                  <c:v>9</c:v>
                </c:pt>
                <c:pt idx="20132">
                  <c:v>10</c:v>
                </c:pt>
                <c:pt idx="20133">
                  <c:v>11.000000000000002</c:v>
                </c:pt>
                <c:pt idx="20134">
                  <c:v>10</c:v>
                </c:pt>
                <c:pt idx="20135">
                  <c:v>10</c:v>
                </c:pt>
                <c:pt idx="20136">
                  <c:v>11.000000000000002</c:v>
                </c:pt>
                <c:pt idx="20137">
                  <c:v>10</c:v>
                </c:pt>
                <c:pt idx="20138">
                  <c:v>10</c:v>
                </c:pt>
                <c:pt idx="20139">
                  <c:v>11.000000000000002</c:v>
                </c:pt>
                <c:pt idx="20140">
                  <c:v>10</c:v>
                </c:pt>
                <c:pt idx="20141">
                  <c:v>10</c:v>
                </c:pt>
                <c:pt idx="20142">
                  <c:v>10</c:v>
                </c:pt>
                <c:pt idx="20143">
                  <c:v>9</c:v>
                </c:pt>
                <c:pt idx="20144">
                  <c:v>9</c:v>
                </c:pt>
                <c:pt idx="20145">
                  <c:v>9</c:v>
                </c:pt>
                <c:pt idx="20146">
                  <c:v>7.0000000000000009</c:v>
                </c:pt>
                <c:pt idx="20147">
                  <c:v>7.9999999999999982</c:v>
                </c:pt>
                <c:pt idx="20148">
                  <c:v>7.0000000000000009</c:v>
                </c:pt>
                <c:pt idx="20149">
                  <c:v>7.0000000000000009</c:v>
                </c:pt>
                <c:pt idx="20150">
                  <c:v>7.0000000000000009</c:v>
                </c:pt>
                <c:pt idx="20151">
                  <c:v>6</c:v>
                </c:pt>
                <c:pt idx="20152">
                  <c:v>7.0000000000000009</c:v>
                </c:pt>
                <c:pt idx="20153">
                  <c:v>6</c:v>
                </c:pt>
                <c:pt idx="20154">
                  <c:v>4.9999999999999991</c:v>
                </c:pt>
                <c:pt idx="20155">
                  <c:v>4.9999999999999991</c:v>
                </c:pt>
                <c:pt idx="20156">
                  <c:v>4.9999999999999991</c:v>
                </c:pt>
                <c:pt idx="20157">
                  <c:v>6</c:v>
                </c:pt>
                <c:pt idx="20158">
                  <c:v>4.9999999999999991</c:v>
                </c:pt>
                <c:pt idx="20159">
                  <c:v>4.9999999999999991</c:v>
                </c:pt>
                <c:pt idx="20160">
                  <c:v>4.9999999999999991</c:v>
                </c:pt>
                <c:pt idx="20161">
                  <c:v>4</c:v>
                </c:pt>
                <c:pt idx="20162">
                  <c:v>4.9999999999999991</c:v>
                </c:pt>
                <c:pt idx="20163">
                  <c:v>4.9999999999999991</c:v>
                </c:pt>
                <c:pt idx="20164">
                  <c:v>4.9999999999999991</c:v>
                </c:pt>
                <c:pt idx="20165">
                  <c:v>4</c:v>
                </c:pt>
                <c:pt idx="20166">
                  <c:v>4</c:v>
                </c:pt>
                <c:pt idx="20167">
                  <c:v>4.9999999999999991</c:v>
                </c:pt>
                <c:pt idx="20168">
                  <c:v>4.9999999999999991</c:v>
                </c:pt>
                <c:pt idx="20169">
                  <c:v>13</c:v>
                </c:pt>
                <c:pt idx="20170">
                  <c:v>4</c:v>
                </c:pt>
                <c:pt idx="20171">
                  <c:v>6</c:v>
                </c:pt>
                <c:pt idx="20172">
                  <c:v>6</c:v>
                </c:pt>
                <c:pt idx="20173">
                  <c:v>6</c:v>
                </c:pt>
                <c:pt idx="20174">
                  <c:v>6</c:v>
                </c:pt>
                <c:pt idx="20175">
                  <c:v>7.0000000000000009</c:v>
                </c:pt>
                <c:pt idx="20176">
                  <c:v>7.9999999999999982</c:v>
                </c:pt>
                <c:pt idx="20177">
                  <c:v>9</c:v>
                </c:pt>
                <c:pt idx="20178">
                  <c:v>9</c:v>
                </c:pt>
                <c:pt idx="20179">
                  <c:v>9</c:v>
                </c:pt>
                <c:pt idx="20180">
                  <c:v>7.9999999999999982</c:v>
                </c:pt>
                <c:pt idx="20181">
                  <c:v>7.9999999999999982</c:v>
                </c:pt>
                <c:pt idx="20182">
                  <c:v>9</c:v>
                </c:pt>
                <c:pt idx="20183">
                  <c:v>7.9999999999999982</c:v>
                </c:pt>
                <c:pt idx="20184">
                  <c:v>7.0000000000000009</c:v>
                </c:pt>
                <c:pt idx="20185">
                  <c:v>7.0000000000000009</c:v>
                </c:pt>
                <c:pt idx="20186">
                  <c:v>4.9999999999999991</c:v>
                </c:pt>
                <c:pt idx="20187">
                  <c:v>4.9999999999999991</c:v>
                </c:pt>
                <c:pt idx="20188">
                  <c:v>2.9999999999999991</c:v>
                </c:pt>
                <c:pt idx="20189">
                  <c:v>2.9999999999999991</c:v>
                </c:pt>
                <c:pt idx="20190">
                  <c:v>0.99999999999999911</c:v>
                </c:pt>
                <c:pt idx="20191">
                  <c:v>2</c:v>
                </c:pt>
                <c:pt idx="20192">
                  <c:v>0.99999999999999911</c:v>
                </c:pt>
                <c:pt idx="20193">
                  <c:v>0.99999999999999911</c:v>
                </c:pt>
                <c:pt idx="20194">
                  <c:v>0.99999999999999911</c:v>
                </c:pt>
                <c:pt idx="20195">
                  <c:v>0.99999999999999911</c:v>
                </c:pt>
                <c:pt idx="20196">
                  <c:v>0.99999999999999911</c:v>
                </c:pt>
                <c:pt idx="20197">
                  <c:v>0.99999999999999911</c:v>
                </c:pt>
                <c:pt idx="20198">
                  <c:v>2</c:v>
                </c:pt>
                <c:pt idx="20199">
                  <c:v>0.99999999999999911</c:v>
                </c:pt>
                <c:pt idx="20200">
                  <c:v>0.99999999999999911</c:v>
                </c:pt>
                <c:pt idx="20201">
                  <c:v>0.99999999999999911</c:v>
                </c:pt>
                <c:pt idx="20202">
                  <c:v>0.99999999999999911</c:v>
                </c:pt>
                <c:pt idx="20203">
                  <c:v>0.99999999999999911</c:v>
                </c:pt>
                <c:pt idx="20204">
                  <c:v>0.99999999999999911</c:v>
                </c:pt>
                <c:pt idx="20205">
                  <c:v>0.99999999999999911</c:v>
                </c:pt>
                <c:pt idx="20206">
                  <c:v>0</c:v>
                </c:pt>
                <c:pt idx="20207">
                  <c:v>0</c:v>
                </c:pt>
                <c:pt idx="20208">
                  <c:v>0.99999999999999911</c:v>
                </c:pt>
                <c:pt idx="20209">
                  <c:v>0</c:v>
                </c:pt>
                <c:pt idx="20210">
                  <c:v>0</c:v>
                </c:pt>
                <c:pt idx="20211">
                  <c:v>0</c:v>
                </c:pt>
                <c:pt idx="20212">
                  <c:v>0.99999999999999911</c:v>
                </c:pt>
                <c:pt idx="20213">
                  <c:v>0.99999999999999911</c:v>
                </c:pt>
                <c:pt idx="20214">
                  <c:v>0.99999999999999911</c:v>
                </c:pt>
                <c:pt idx="20215">
                  <c:v>2</c:v>
                </c:pt>
                <c:pt idx="20216">
                  <c:v>0.99999999999999911</c:v>
                </c:pt>
                <c:pt idx="20217">
                  <c:v>0.99999999999999911</c:v>
                </c:pt>
                <c:pt idx="20218">
                  <c:v>0.99999999999999911</c:v>
                </c:pt>
                <c:pt idx="20219">
                  <c:v>0.99999999999999911</c:v>
                </c:pt>
                <c:pt idx="20220">
                  <c:v>0.99999999999999911</c:v>
                </c:pt>
                <c:pt idx="20221">
                  <c:v>0.99999999999999911</c:v>
                </c:pt>
                <c:pt idx="20222">
                  <c:v>0.99999999999999911</c:v>
                </c:pt>
                <c:pt idx="20223">
                  <c:v>0</c:v>
                </c:pt>
                <c:pt idx="20224">
                  <c:v>0.99999999999999911</c:v>
                </c:pt>
                <c:pt idx="20225">
                  <c:v>0.99999999999999911</c:v>
                </c:pt>
                <c:pt idx="20226">
                  <c:v>0.99999999999999911</c:v>
                </c:pt>
                <c:pt idx="20227">
                  <c:v>0.99999999999999911</c:v>
                </c:pt>
                <c:pt idx="20228">
                  <c:v>0.99999999999999911</c:v>
                </c:pt>
                <c:pt idx="20229">
                  <c:v>0.99999999999999911</c:v>
                </c:pt>
                <c:pt idx="20230">
                  <c:v>0.99999999999999911</c:v>
                </c:pt>
                <c:pt idx="20231">
                  <c:v>0.99999999999999911</c:v>
                </c:pt>
                <c:pt idx="20232">
                  <c:v>0.99999999999999911</c:v>
                </c:pt>
                <c:pt idx="20233">
                  <c:v>0.99999999999999911</c:v>
                </c:pt>
                <c:pt idx="20234">
                  <c:v>0.99999999999999911</c:v>
                </c:pt>
                <c:pt idx="20235">
                  <c:v>0.99999999999999911</c:v>
                </c:pt>
                <c:pt idx="20236">
                  <c:v>0.99999999999999911</c:v>
                </c:pt>
                <c:pt idx="20237">
                  <c:v>0</c:v>
                </c:pt>
                <c:pt idx="20238">
                  <c:v>0</c:v>
                </c:pt>
                <c:pt idx="20239">
                  <c:v>0</c:v>
                </c:pt>
                <c:pt idx="20240">
                  <c:v>0</c:v>
                </c:pt>
                <c:pt idx="20241">
                  <c:v>0</c:v>
                </c:pt>
                <c:pt idx="20242">
                  <c:v>0</c:v>
                </c:pt>
                <c:pt idx="20243">
                  <c:v>0</c:v>
                </c:pt>
                <c:pt idx="20244">
                  <c:v>0</c:v>
                </c:pt>
                <c:pt idx="20245">
                  <c:v>0</c:v>
                </c:pt>
                <c:pt idx="20246">
                  <c:v>0</c:v>
                </c:pt>
                <c:pt idx="20247">
                  <c:v>0.99999999999999911</c:v>
                </c:pt>
                <c:pt idx="20248">
                  <c:v>0</c:v>
                </c:pt>
                <c:pt idx="20249">
                  <c:v>0</c:v>
                </c:pt>
                <c:pt idx="20250">
                  <c:v>0</c:v>
                </c:pt>
                <c:pt idx="20251">
                  <c:v>0</c:v>
                </c:pt>
                <c:pt idx="20252">
                  <c:v>0</c:v>
                </c:pt>
                <c:pt idx="20253">
                  <c:v>0.99999999999999911</c:v>
                </c:pt>
                <c:pt idx="20254">
                  <c:v>0</c:v>
                </c:pt>
                <c:pt idx="20255">
                  <c:v>0</c:v>
                </c:pt>
                <c:pt idx="20256">
                  <c:v>0.99999999999999911</c:v>
                </c:pt>
                <c:pt idx="20257">
                  <c:v>0</c:v>
                </c:pt>
                <c:pt idx="20258">
                  <c:v>0</c:v>
                </c:pt>
                <c:pt idx="20259">
                  <c:v>0.99999999999999911</c:v>
                </c:pt>
                <c:pt idx="20260">
                  <c:v>0</c:v>
                </c:pt>
                <c:pt idx="20261">
                  <c:v>0</c:v>
                </c:pt>
                <c:pt idx="20262">
                  <c:v>0</c:v>
                </c:pt>
                <c:pt idx="20263">
                  <c:v>0</c:v>
                </c:pt>
                <c:pt idx="20264">
                  <c:v>0</c:v>
                </c:pt>
                <c:pt idx="20265">
                  <c:v>0</c:v>
                </c:pt>
                <c:pt idx="20266">
                  <c:v>0.99999999999999911</c:v>
                </c:pt>
                <c:pt idx="20267">
                  <c:v>0</c:v>
                </c:pt>
                <c:pt idx="20268">
                  <c:v>0</c:v>
                </c:pt>
                <c:pt idx="20269">
                  <c:v>0.99999999999999911</c:v>
                </c:pt>
                <c:pt idx="20270">
                  <c:v>0.99999999999999911</c:v>
                </c:pt>
                <c:pt idx="20271">
                  <c:v>0</c:v>
                </c:pt>
                <c:pt idx="20272">
                  <c:v>0</c:v>
                </c:pt>
                <c:pt idx="20273">
                  <c:v>0</c:v>
                </c:pt>
                <c:pt idx="20274">
                  <c:v>0.99999999999999911</c:v>
                </c:pt>
                <c:pt idx="20275">
                  <c:v>0</c:v>
                </c:pt>
                <c:pt idx="20276">
                  <c:v>0</c:v>
                </c:pt>
                <c:pt idx="20277">
                  <c:v>0</c:v>
                </c:pt>
                <c:pt idx="20278">
                  <c:v>0.99999999999999911</c:v>
                </c:pt>
                <c:pt idx="20279">
                  <c:v>0</c:v>
                </c:pt>
                <c:pt idx="20280">
                  <c:v>0.99999999999999911</c:v>
                </c:pt>
                <c:pt idx="20281">
                  <c:v>0.99999999999999911</c:v>
                </c:pt>
                <c:pt idx="20282">
                  <c:v>0.99999999999999911</c:v>
                </c:pt>
                <c:pt idx="20283">
                  <c:v>0.99999999999999911</c:v>
                </c:pt>
                <c:pt idx="20284">
                  <c:v>0.99999999999999911</c:v>
                </c:pt>
                <c:pt idx="20285">
                  <c:v>0</c:v>
                </c:pt>
                <c:pt idx="20286">
                  <c:v>0</c:v>
                </c:pt>
                <c:pt idx="20287">
                  <c:v>0</c:v>
                </c:pt>
                <c:pt idx="20288">
                  <c:v>0</c:v>
                </c:pt>
                <c:pt idx="20289">
                  <c:v>-1.0000000000000009</c:v>
                </c:pt>
                <c:pt idx="20290">
                  <c:v>0</c:v>
                </c:pt>
                <c:pt idx="20291">
                  <c:v>-1.0000000000000009</c:v>
                </c:pt>
                <c:pt idx="20292">
                  <c:v>-1.0000000000000009</c:v>
                </c:pt>
                <c:pt idx="20293">
                  <c:v>-1.0000000000000009</c:v>
                </c:pt>
                <c:pt idx="20294">
                  <c:v>-1.0000000000000009</c:v>
                </c:pt>
                <c:pt idx="20295">
                  <c:v>-1.0000000000000009</c:v>
                </c:pt>
                <c:pt idx="20296">
                  <c:v>0</c:v>
                </c:pt>
                <c:pt idx="20297">
                  <c:v>0</c:v>
                </c:pt>
                <c:pt idx="20298">
                  <c:v>0</c:v>
                </c:pt>
                <c:pt idx="20299">
                  <c:v>0.99999999999999911</c:v>
                </c:pt>
                <c:pt idx="20300">
                  <c:v>0</c:v>
                </c:pt>
                <c:pt idx="20301">
                  <c:v>0</c:v>
                </c:pt>
                <c:pt idx="20302">
                  <c:v>-1.0000000000000009</c:v>
                </c:pt>
                <c:pt idx="20303">
                  <c:v>-1.0000000000000009</c:v>
                </c:pt>
                <c:pt idx="20304">
                  <c:v>-1.0000000000000009</c:v>
                </c:pt>
                <c:pt idx="20305">
                  <c:v>-1.0000000000000009</c:v>
                </c:pt>
                <c:pt idx="20306">
                  <c:v>-1.0000000000000009</c:v>
                </c:pt>
                <c:pt idx="20307">
                  <c:v>0</c:v>
                </c:pt>
                <c:pt idx="20308">
                  <c:v>0</c:v>
                </c:pt>
                <c:pt idx="20309">
                  <c:v>0</c:v>
                </c:pt>
                <c:pt idx="20310">
                  <c:v>-1.0000000000000009</c:v>
                </c:pt>
                <c:pt idx="20311">
                  <c:v>-1.0000000000000009</c:v>
                </c:pt>
                <c:pt idx="20312">
                  <c:v>-1.0000000000000009</c:v>
                </c:pt>
                <c:pt idx="20313">
                  <c:v>-1.0000000000000009</c:v>
                </c:pt>
                <c:pt idx="20314">
                  <c:v>-1.0000000000000009</c:v>
                </c:pt>
                <c:pt idx="20315">
                  <c:v>0</c:v>
                </c:pt>
                <c:pt idx="20316">
                  <c:v>0</c:v>
                </c:pt>
                <c:pt idx="20317">
                  <c:v>-1.0000000000000009</c:v>
                </c:pt>
                <c:pt idx="20318">
                  <c:v>-1.0000000000000009</c:v>
                </c:pt>
                <c:pt idx="20319">
                  <c:v>0</c:v>
                </c:pt>
                <c:pt idx="20320">
                  <c:v>0.99999999999999911</c:v>
                </c:pt>
                <c:pt idx="20321">
                  <c:v>0</c:v>
                </c:pt>
                <c:pt idx="20322">
                  <c:v>0</c:v>
                </c:pt>
                <c:pt idx="20323">
                  <c:v>-1.0000000000000009</c:v>
                </c:pt>
                <c:pt idx="20324">
                  <c:v>-1.0000000000000009</c:v>
                </c:pt>
                <c:pt idx="20325">
                  <c:v>-1.0000000000000009</c:v>
                </c:pt>
                <c:pt idx="20326">
                  <c:v>-1.0000000000000009</c:v>
                </c:pt>
                <c:pt idx="20327">
                  <c:v>-1.0000000000000009</c:v>
                </c:pt>
                <c:pt idx="20328">
                  <c:v>-1.0000000000000009</c:v>
                </c:pt>
                <c:pt idx="20329">
                  <c:v>-1.0000000000000009</c:v>
                </c:pt>
                <c:pt idx="20330">
                  <c:v>0</c:v>
                </c:pt>
                <c:pt idx="20331">
                  <c:v>0</c:v>
                </c:pt>
                <c:pt idx="20332">
                  <c:v>0</c:v>
                </c:pt>
                <c:pt idx="20333">
                  <c:v>-1.0000000000000009</c:v>
                </c:pt>
                <c:pt idx="20334">
                  <c:v>-1.0000000000000009</c:v>
                </c:pt>
                <c:pt idx="20335">
                  <c:v>-1.0000000000000009</c:v>
                </c:pt>
                <c:pt idx="20336">
                  <c:v>-1.0000000000000009</c:v>
                </c:pt>
                <c:pt idx="20337">
                  <c:v>-1.0000000000000009</c:v>
                </c:pt>
                <c:pt idx="20338">
                  <c:v>0</c:v>
                </c:pt>
                <c:pt idx="20339">
                  <c:v>-1.0000000000000009</c:v>
                </c:pt>
                <c:pt idx="20340">
                  <c:v>-1.0000000000000009</c:v>
                </c:pt>
                <c:pt idx="20341">
                  <c:v>0</c:v>
                </c:pt>
                <c:pt idx="20342">
                  <c:v>-1.0000000000000009</c:v>
                </c:pt>
                <c:pt idx="20343">
                  <c:v>-1.0000000000000009</c:v>
                </c:pt>
                <c:pt idx="20344">
                  <c:v>-1.0000000000000009</c:v>
                </c:pt>
                <c:pt idx="20345">
                  <c:v>-1.0000000000000009</c:v>
                </c:pt>
                <c:pt idx="20346">
                  <c:v>0</c:v>
                </c:pt>
                <c:pt idx="20347">
                  <c:v>0</c:v>
                </c:pt>
                <c:pt idx="20348">
                  <c:v>-1.0000000000000009</c:v>
                </c:pt>
                <c:pt idx="20349">
                  <c:v>-1.0000000000000009</c:v>
                </c:pt>
                <c:pt idx="20350">
                  <c:v>-1.0000000000000009</c:v>
                </c:pt>
                <c:pt idx="20351">
                  <c:v>-1.0000000000000009</c:v>
                </c:pt>
                <c:pt idx="20352">
                  <c:v>-1.0000000000000009</c:v>
                </c:pt>
                <c:pt idx="20353">
                  <c:v>2</c:v>
                </c:pt>
                <c:pt idx="20354">
                  <c:v>2.9999999999999991</c:v>
                </c:pt>
                <c:pt idx="20355">
                  <c:v>2</c:v>
                </c:pt>
                <c:pt idx="20356">
                  <c:v>0.99999999999999911</c:v>
                </c:pt>
                <c:pt idx="20357">
                  <c:v>0</c:v>
                </c:pt>
                <c:pt idx="20358">
                  <c:v>-1.0000000000000009</c:v>
                </c:pt>
                <c:pt idx="20359">
                  <c:v>0</c:v>
                </c:pt>
                <c:pt idx="20360">
                  <c:v>0</c:v>
                </c:pt>
                <c:pt idx="20361">
                  <c:v>0</c:v>
                </c:pt>
                <c:pt idx="20362">
                  <c:v>0</c:v>
                </c:pt>
                <c:pt idx="20363">
                  <c:v>-1.0000000000000009</c:v>
                </c:pt>
                <c:pt idx="20364">
                  <c:v>-1.0000000000000009</c:v>
                </c:pt>
                <c:pt idx="20365">
                  <c:v>-1.0000000000000009</c:v>
                </c:pt>
                <c:pt idx="20366">
                  <c:v>0</c:v>
                </c:pt>
                <c:pt idx="20367">
                  <c:v>0.99999999999999911</c:v>
                </c:pt>
                <c:pt idx="20368">
                  <c:v>0</c:v>
                </c:pt>
                <c:pt idx="20369">
                  <c:v>0</c:v>
                </c:pt>
                <c:pt idx="20370">
                  <c:v>0</c:v>
                </c:pt>
                <c:pt idx="20371">
                  <c:v>-1.0000000000000009</c:v>
                </c:pt>
                <c:pt idx="20372">
                  <c:v>-1.0000000000000009</c:v>
                </c:pt>
                <c:pt idx="20373">
                  <c:v>-1.0000000000000009</c:v>
                </c:pt>
                <c:pt idx="20374">
                  <c:v>0</c:v>
                </c:pt>
                <c:pt idx="20375">
                  <c:v>0.99999999999999911</c:v>
                </c:pt>
                <c:pt idx="20376">
                  <c:v>0.99999999999999911</c:v>
                </c:pt>
                <c:pt idx="20377">
                  <c:v>0.99999999999999911</c:v>
                </c:pt>
                <c:pt idx="20378">
                  <c:v>2</c:v>
                </c:pt>
                <c:pt idx="20379">
                  <c:v>0.99999999999999911</c:v>
                </c:pt>
                <c:pt idx="20380">
                  <c:v>0.99999999999999911</c:v>
                </c:pt>
                <c:pt idx="20381">
                  <c:v>0</c:v>
                </c:pt>
                <c:pt idx="20382">
                  <c:v>0</c:v>
                </c:pt>
                <c:pt idx="20383">
                  <c:v>-1.0000000000000009</c:v>
                </c:pt>
                <c:pt idx="20384">
                  <c:v>0</c:v>
                </c:pt>
                <c:pt idx="20385">
                  <c:v>-1.0000000000000009</c:v>
                </c:pt>
                <c:pt idx="20386">
                  <c:v>0</c:v>
                </c:pt>
                <c:pt idx="20387">
                  <c:v>0</c:v>
                </c:pt>
                <c:pt idx="20388">
                  <c:v>0</c:v>
                </c:pt>
                <c:pt idx="20389">
                  <c:v>0</c:v>
                </c:pt>
                <c:pt idx="20390">
                  <c:v>0</c:v>
                </c:pt>
                <c:pt idx="20391">
                  <c:v>0</c:v>
                </c:pt>
                <c:pt idx="20392">
                  <c:v>0</c:v>
                </c:pt>
                <c:pt idx="20393">
                  <c:v>0</c:v>
                </c:pt>
                <c:pt idx="20394">
                  <c:v>0</c:v>
                </c:pt>
                <c:pt idx="20395">
                  <c:v>0.99999999999999911</c:v>
                </c:pt>
                <c:pt idx="20396">
                  <c:v>0.99999999999999911</c:v>
                </c:pt>
                <c:pt idx="20397">
                  <c:v>0</c:v>
                </c:pt>
                <c:pt idx="20398">
                  <c:v>0</c:v>
                </c:pt>
                <c:pt idx="20399">
                  <c:v>0</c:v>
                </c:pt>
                <c:pt idx="20400">
                  <c:v>0</c:v>
                </c:pt>
                <c:pt idx="20401">
                  <c:v>0</c:v>
                </c:pt>
                <c:pt idx="20402">
                  <c:v>0</c:v>
                </c:pt>
                <c:pt idx="20403">
                  <c:v>0</c:v>
                </c:pt>
                <c:pt idx="20404">
                  <c:v>0</c:v>
                </c:pt>
                <c:pt idx="20405">
                  <c:v>0.99999999999999911</c:v>
                </c:pt>
                <c:pt idx="20406">
                  <c:v>0</c:v>
                </c:pt>
                <c:pt idx="20407">
                  <c:v>0</c:v>
                </c:pt>
                <c:pt idx="20408">
                  <c:v>0</c:v>
                </c:pt>
                <c:pt idx="20409">
                  <c:v>-1.0000000000000009</c:v>
                </c:pt>
                <c:pt idx="20410">
                  <c:v>0</c:v>
                </c:pt>
                <c:pt idx="20411">
                  <c:v>-1.0000000000000009</c:v>
                </c:pt>
                <c:pt idx="20412">
                  <c:v>-1.0000000000000009</c:v>
                </c:pt>
                <c:pt idx="20413">
                  <c:v>0</c:v>
                </c:pt>
                <c:pt idx="20414">
                  <c:v>-1.0000000000000009</c:v>
                </c:pt>
                <c:pt idx="20415">
                  <c:v>-1.0000000000000009</c:v>
                </c:pt>
                <c:pt idx="20416">
                  <c:v>0</c:v>
                </c:pt>
                <c:pt idx="20417">
                  <c:v>0</c:v>
                </c:pt>
                <c:pt idx="20418">
                  <c:v>0</c:v>
                </c:pt>
                <c:pt idx="20419">
                  <c:v>0</c:v>
                </c:pt>
                <c:pt idx="20420">
                  <c:v>0</c:v>
                </c:pt>
                <c:pt idx="20421">
                  <c:v>0</c:v>
                </c:pt>
                <c:pt idx="20422">
                  <c:v>0</c:v>
                </c:pt>
                <c:pt idx="20423">
                  <c:v>-1.0000000000000009</c:v>
                </c:pt>
                <c:pt idx="20424">
                  <c:v>2</c:v>
                </c:pt>
                <c:pt idx="20425">
                  <c:v>2</c:v>
                </c:pt>
                <c:pt idx="20426">
                  <c:v>0.99999999999999911</c:v>
                </c:pt>
                <c:pt idx="20427">
                  <c:v>0.99999999999999911</c:v>
                </c:pt>
                <c:pt idx="20428">
                  <c:v>0</c:v>
                </c:pt>
                <c:pt idx="20429">
                  <c:v>0</c:v>
                </c:pt>
                <c:pt idx="20430">
                  <c:v>0</c:v>
                </c:pt>
                <c:pt idx="20431">
                  <c:v>2</c:v>
                </c:pt>
                <c:pt idx="20432">
                  <c:v>0.99999999999999911</c:v>
                </c:pt>
                <c:pt idx="20433">
                  <c:v>0</c:v>
                </c:pt>
                <c:pt idx="20434">
                  <c:v>0</c:v>
                </c:pt>
                <c:pt idx="20435">
                  <c:v>0.99999999999999911</c:v>
                </c:pt>
                <c:pt idx="20436">
                  <c:v>0.99999999999999911</c:v>
                </c:pt>
                <c:pt idx="20437">
                  <c:v>0</c:v>
                </c:pt>
                <c:pt idx="20438">
                  <c:v>0</c:v>
                </c:pt>
                <c:pt idx="20439">
                  <c:v>0</c:v>
                </c:pt>
                <c:pt idx="20440">
                  <c:v>0</c:v>
                </c:pt>
                <c:pt idx="20441">
                  <c:v>0</c:v>
                </c:pt>
                <c:pt idx="20442">
                  <c:v>0</c:v>
                </c:pt>
                <c:pt idx="20443">
                  <c:v>0</c:v>
                </c:pt>
                <c:pt idx="20444">
                  <c:v>0.99999999999999911</c:v>
                </c:pt>
                <c:pt idx="20445">
                  <c:v>0</c:v>
                </c:pt>
                <c:pt idx="20446">
                  <c:v>0</c:v>
                </c:pt>
                <c:pt idx="20447">
                  <c:v>0</c:v>
                </c:pt>
                <c:pt idx="20448">
                  <c:v>0</c:v>
                </c:pt>
                <c:pt idx="20449">
                  <c:v>0</c:v>
                </c:pt>
                <c:pt idx="20450">
                  <c:v>0</c:v>
                </c:pt>
                <c:pt idx="20451">
                  <c:v>0</c:v>
                </c:pt>
                <c:pt idx="20452">
                  <c:v>0</c:v>
                </c:pt>
                <c:pt idx="20453">
                  <c:v>0.99999999999999911</c:v>
                </c:pt>
                <c:pt idx="20454">
                  <c:v>0</c:v>
                </c:pt>
                <c:pt idx="20455">
                  <c:v>0</c:v>
                </c:pt>
                <c:pt idx="20456">
                  <c:v>0</c:v>
                </c:pt>
                <c:pt idx="20457">
                  <c:v>0</c:v>
                </c:pt>
                <c:pt idx="20458">
                  <c:v>0</c:v>
                </c:pt>
                <c:pt idx="20459">
                  <c:v>0.99999999999999911</c:v>
                </c:pt>
                <c:pt idx="20460">
                  <c:v>0.99999999999999911</c:v>
                </c:pt>
                <c:pt idx="20461">
                  <c:v>0</c:v>
                </c:pt>
                <c:pt idx="20462">
                  <c:v>0</c:v>
                </c:pt>
                <c:pt idx="20463">
                  <c:v>0</c:v>
                </c:pt>
                <c:pt idx="20464">
                  <c:v>0.99999999999999911</c:v>
                </c:pt>
                <c:pt idx="20465">
                  <c:v>0</c:v>
                </c:pt>
                <c:pt idx="20466">
                  <c:v>0</c:v>
                </c:pt>
                <c:pt idx="20467">
                  <c:v>0</c:v>
                </c:pt>
                <c:pt idx="20468">
                  <c:v>0</c:v>
                </c:pt>
                <c:pt idx="20469">
                  <c:v>0</c:v>
                </c:pt>
                <c:pt idx="20470">
                  <c:v>0</c:v>
                </c:pt>
                <c:pt idx="20471">
                  <c:v>0</c:v>
                </c:pt>
                <c:pt idx="20472">
                  <c:v>0</c:v>
                </c:pt>
                <c:pt idx="20473">
                  <c:v>0</c:v>
                </c:pt>
                <c:pt idx="20474">
                  <c:v>0</c:v>
                </c:pt>
                <c:pt idx="20475">
                  <c:v>0</c:v>
                </c:pt>
                <c:pt idx="20476">
                  <c:v>0</c:v>
                </c:pt>
                <c:pt idx="20477">
                  <c:v>0</c:v>
                </c:pt>
                <c:pt idx="20478">
                  <c:v>0</c:v>
                </c:pt>
                <c:pt idx="20479">
                  <c:v>0</c:v>
                </c:pt>
                <c:pt idx="20480">
                  <c:v>0</c:v>
                </c:pt>
                <c:pt idx="20481">
                  <c:v>0</c:v>
                </c:pt>
                <c:pt idx="20482">
                  <c:v>0</c:v>
                </c:pt>
                <c:pt idx="20483">
                  <c:v>0</c:v>
                </c:pt>
                <c:pt idx="20484">
                  <c:v>0</c:v>
                </c:pt>
                <c:pt idx="20485">
                  <c:v>0.99999999999999911</c:v>
                </c:pt>
                <c:pt idx="20486">
                  <c:v>0</c:v>
                </c:pt>
                <c:pt idx="20487">
                  <c:v>0</c:v>
                </c:pt>
                <c:pt idx="20488">
                  <c:v>0</c:v>
                </c:pt>
                <c:pt idx="20489">
                  <c:v>0.99999999999999911</c:v>
                </c:pt>
                <c:pt idx="20490">
                  <c:v>0</c:v>
                </c:pt>
                <c:pt idx="20491">
                  <c:v>0</c:v>
                </c:pt>
                <c:pt idx="20492">
                  <c:v>0</c:v>
                </c:pt>
                <c:pt idx="20493">
                  <c:v>0</c:v>
                </c:pt>
                <c:pt idx="20494">
                  <c:v>0</c:v>
                </c:pt>
                <c:pt idx="20495">
                  <c:v>0.99999999999999911</c:v>
                </c:pt>
                <c:pt idx="20496">
                  <c:v>0</c:v>
                </c:pt>
                <c:pt idx="20497">
                  <c:v>0.99999999999999911</c:v>
                </c:pt>
                <c:pt idx="20498">
                  <c:v>0</c:v>
                </c:pt>
                <c:pt idx="20499">
                  <c:v>0.99999999999999911</c:v>
                </c:pt>
                <c:pt idx="20500">
                  <c:v>0.99999999999999911</c:v>
                </c:pt>
                <c:pt idx="20501">
                  <c:v>0.99999999999999911</c:v>
                </c:pt>
                <c:pt idx="20502">
                  <c:v>2</c:v>
                </c:pt>
                <c:pt idx="20503">
                  <c:v>0.99999999999999911</c:v>
                </c:pt>
                <c:pt idx="20504">
                  <c:v>2</c:v>
                </c:pt>
                <c:pt idx="20505">
                  <c:v>0.99999999999999911</c:v>
                </c:pt>
                <c:pt idx="20506">
                  <c:v>0.99999999999999911</c:v>
                </c:pt>
                <c:pt idx="20507">
                  <c:v>2</c:v>
                </c:pt>
                <c:pt idx="20508">
                  <c:v>0.99999999999999911</c:v>
                </c:pt>
                <c:pt idx="20509">
                  <c:v>0.99999999999999911</c:v>
                </c:pt>
                <c:pt idx="20510">
                  <c:v>2</c:v>
                </c:pt>
                <c:pt idx="20511">
                  <c:v>2</c:v>
                </c:pt>
                <c:pt idx="20512">
                  <c:v>2</c:v>
                </c:pt>
                <c:pt idx="20513">
                  <c:v>4</c:v>
                </c:pt>
                <c:pt idx="20514">
                  <c:v>4</c:v>
                </c:pt>
                <c:pt idx="20515">
                  <c:v>2</c:v>
                </c:pt>
                <c:pt idx="20516">
                  <c:v>2</c:v>
                </c:pt>
                <c:pt idx="20517">
                  <c:v>0.99999999999999911</c:v>
                </c:pt>
                <c:pt idx="20518">
                  <c:v>0.99999999999999911</c:v>
                </c:pt>
                <c:pt idx="20519">
                  <c:v>0.99999999999999911</c:v>
                </c:pt>
                <c:pt idx="20520">
                  <c:v>0.99999999999999911</c:v>
                </c:pt>
                <c:pt idx="20521">
                  <c:v>0.99999999999999911</c:v>
                </c:pt>
                <c:pt idx="20522">
                  <c:v>0.99999999999999911</c:v>
                </c:pt>
                <c:pt idx="20523">
                  <c:v>2</c:v>
                </c:pt>
                <c:pt idx="20524">
                  <c:v>0.99999999999999911</c:v>
                </c:pt>
                <c:pt idx="20525">
                  <c:v>0.99999999999999911</c:v>
                </c:pt>
                <c:pt idx="20526">
                  <c:v>2</c:v>
                </c:pt>
                <c:pt idx="20527">
                  <c:v>0.99999999999999911</c:v>
                </c:pt>
                <c:pt idx="20528">
                  <c:v>0</c:v>
                </c:pt>
                <c:pt idx="20529">
                  <c:v>2</c:v>
                </c:pt>
                <c:pt idx="20530">
                  <c:v>2</c:v>
                </c:pt>
                <c:pt idx="20531">
                  <c:v>2</c:v>
                </c:pt>
                <c:pt idx="20532">
                  <c:v>2</c:v>
                </c:pt>
                <c:pt idx="20533">
                  <c:v>0.99999999999999911</c:v>
                </c:pt>
                <c:pt idx="20534">
                  <c:v>0.99999999999999911</c:v>
                </c:pt>
                <c:pt idx="20535">
                  <c:v>2.9999999999999991</c:v>
                </c:pt>
                <c:pt idx="20536">
                  <c:v>0.99999999999999911</c:v>
                </c:pt>
                <c:pt idx="20537">
                  <c:v>2</c:v>
                </c:pt>
                <c:pt idx="20538">
                  <c:v>2</c:v>
                </c:pt>
                <c:pt idx="20539">
                  <c:v>0</c:v>
                </c:pt>
                <c:pt idx="20540">
                  <c:v>0</c:v>
                </c:pt>
                <c:pt idx="20541">
                  <c:v>0</c:v>
                </c:pt>
                <c:pt idx="20542">
                  <c:v>0</c:v>
                </c:pt>
                <c:pt idx="20543">
                  <c:v>0</c:v>
                </c:pt>
                <c:pt idx="20544">
                  <c:v>0</c:v>
                </c:pt>
                <c:pt idx="20545">
                  <c:v>0.99999999999999911</c:v>
                </c:pt>
                <c:pt idx="20546">
                  <c:v>0</c:v>
                </c:pt>
                <c:pt idx="20547">
                  <c:v>0</c:v>
                </c:pt>
                <c:pt idx="20548">
                  <c:v>0</c:v>
                </c:pt>
                <c:pt idx="20549">
                  <c:v>0</c:v>
                </c:pt>
                <c:pt idx="20550">
                  <c:v>0</c:v>
                </c:pt>
                <c:pt idx="20551">
                  <c:v>0</c:v>
                </c:pt>
                <c:pt idx="20552">
                  <c:v>0.99999999999999911</c:v>
                </c:pt>
                <c:pt idx="20553">
                  <c:v>0</c:v>
                </c:pt>
                <c:pt idx="20554">
                  <c:v>2</c:v>
                </c:pt>
                <c:pt idx="20555">
                  <c:v>0.99999999999999911</c:v>
                </c:pt>
                <c:pt idx="20556">
                  <c:v>2</c:v>
                </c:pt>
                <c:pt idx="20557">
                  <c:v>2</c:v>
                </c:pt>
                <c:pt idx="20558">
                  <c:v>0.99999999999999911</c:v>
                </c:pt>
                <c:pt idx="20559">
                  <c:v>0.99999999999999911</c:v>
                </c:pt>
                <c:pt idx="20560">
                  <c:v>0.99999999999999911</c:v>
                </c:pt>
                <c:pt idx="20561">
                  <c:v>2</c:v>
                </c:pt>
                <c:pt idx="20562">
                  <c:v>2</c:v>
                </c:pt>
                <c:pt idx="20563">
                  <c:v>2.9999999999999991</c:v>
                </c:pt>
                <c:pt idx="20564">
                  <c:v>4.9999999999999991</c:v>
                </c:pt>
                <c:pt idx="20565">
                  <c:v>2</c:v>
                </c:pt>
                <c:pt idx="20566">
                  <c:v>0.99999999999999911</c:v>
                </c:pt>
                <c:pt idx="20567">
                  <c:v>0.99999999999999911</c:v>
                </c:pt>
                <c:pt idx="20568">
                  <c:v>0.99999999999999911</c:v>
                </c:pt>
                <c:pt idx="20569">
                  <c:v>2.9999999999999991</c:v>
                </c:pt>
                <c:pt idx="20570">
                  <c:v>2.9999999999999991</c:v>
                </c:pt>
                <c:pt idx="20571">
                  <c:v>4</c:v>
                </c:pt>
                <c:pt idx="20572">
                  <c:v>6</c:v>
                </c:pt>
                <c:pt idx="20573">
                  <c:v>4</c:v>
                </c:pt>
                <c:pt idx="20574">
                  <c:v>4</c:v>
                </c:pt>
                <c:pt idx="20575">
                  <c:v>4</c:v>
                </c:pt>
                <c:pt idx="20576">
                  <c:v>2</c:v>
                </c:pt>
                <c:pt idx="20577">
                  <c:v>2.9999999999999991</c:v>
                </c:pt>
                <c:pt idx="20578">
                  <c:v>2</c:v>
                </c:pt>
                <c:pt idx="20579">
                  <c:v>0.99999999999999911</c:v>
                </c:pt>
                <c:pt idx="20580">
                  <c:v>2</c:v>
                </c:pt>
                <c:pt idx="20581">
                  <c:v>0</c:v>
                </c:pt>
                <c:pt idx="20582">
                  <c:v>0.99999999999999911</c:v>
                </c:pt>
                <c:pt idx="20583">
                  <c:v>0.99999999999999911</c:v>
                </c:pt>
                <c:pt idx="20584">
                  <c:v>0.99999999999999911</c:v>
                </c:pt>
                <c:pt idx="20585">
                  <c:v>0.99999999999999911</c:v>
                </c:pt>
                <c:pt idx="20586">
                  <c:v>0.99999999999999911</c:v>
                </c:pt>
                <c:pt idx="20587">
                  <c:v>0</c:v>
                </c:pt>
                <c:pt idx="20588">
                  <c:v>0.99999999999999911</c:v>
                </c:pt>
                <c:pt idx="20589">
                  <c:v>0</c:v>
                </c:pt>
                <c:pt idx="20590">
                  <c:v>0.99999999999999911</c:v>
                </c:pt>
                <c:pt idx="20591">
                  <c:v>0.99999999999999911</c:v>
                </c:pt>
                <c:pt idx="20592">
                  <c:v>0.99999999999999911</c:v>
                </c:pt>
                <c:pt idx="20593">
                  <c:v>0.99999999999999911</c:v>
                </c:pt>
                <c:pt idx="20594">
                  <c:v>0.99999999999999911</c:v>
                </c:pt>
                <c:pt idx="20595">
                  <c:v>0.99999999999999911</c:v>
                </c:pt>
                <c:pt idx="20596">
                  <c:v>0.99999999999999911</c:v>
                </c:pt>
                <c:pt idx="20597">
                  <c:v>0.99999999999999911</c:v>
                </c:pt>
                <c:pt idx="20598">
                  <c:v>0.99999999999999911</c:v>
                </c:pt>
                <c:pt idx="20599">
                  <c:v>0.99999999999999911</c:v>
                </c:pt>
                <c:pt idx="20600">
                  <c:v>0</c:v>
                </c:pt>
                <c:pt idx="20601">
                  <c:v>0.99999999999999911</c:v>
                </c:pt>
                <c:pt idx="20602">
                  <c:v>0.99999999999999911</c:v>
                </c:pt>
                <c:pt idx="20603">
                  <c:v>0.99999999999999911</c:v>
                </c:pt>
                <c:pt idx="20604">
                  <c:v>0.99999999999999911</c:v>
                </c:pt>
                <c:pt idx="20605">
                  <c:v>2</c:v>
                </c:pt>
                <c:pt idx="20606">
                  <c:v>2</c:v>
                </c:pt>
                <c:pt idx="20607">
                  <c:v>0.99999999999999911</c:v>
                </c:pt>
                <c:pt idx="20608">
                  <c:v>0</c:v>
                </c:pt>
                <c:pt idx="20609">
                  <c:v>0.99999999999999911</c:v>
                </c:pt>
                <c:pt idx="20610">
                  <c:v>0</c:v>
                </c:pt>
                <c:pt idx="20611">
                  <c:v>0</c:v>
                </c:pt>
                <c:pt idx="20612">
                  <c:v>0.99999999999999911</c:v>
                </c:pt>
                <c:pt idx="20613">
                  <c:v>0.99999999999999911</c:v>
                </c:pt>
                <c:pt idx="20614">
                  <c:v>0.99999999999999911</c:v>
                </c:pt>
                <c:pt idx="20615">
                  <c:v>0.99999999999999911</c:v>
                </c:pt>
                <c:pt idx="20616">
                  <c:v>0.99999999999999911</c:v>
                </c:pt>
                <c:pt idx="20617">
                  <c:v>0.99999999999999911</c:v>
                </c:pt>
                <c:pt idx="20618">
                  <c:v>0.99999999999999911</c:v>
                </c:pt>
                <c:pt idx="20619">
                  <c:v>0.99999999999999911</c:v>
                </c:pt>
                <c:pt idx="20620">
                  <c:v>0.99999999999999911</c:v>
                </c:pt>
                <c:pt idx="20621">
                  <c:v>0</c:v>
                </c:pt>
                <c:pt idx="20622">
                  <c:v>0.99999999999999911</c:v>
                </c:pt>
                <c:pt idx="20623">
                  <c:v>0.99999999999999911</c:v>
                </c:pt>
                <c:pt idx="20624">
                  <c:v>0.99999999999999911</c:v>
                </c:pt>
                <c:pt idx="20625">
                  <c:v>0.99999999999999911</c:v>
                </c:pt>
                <c:pt idx="20626">
                  <c:v>0.99999999999999911</c:v>
                </c:pt>
                <c:pt idx="20627">
                  <c:v>0.99999999999999911</c:v>
                </c:pt>
                <c:pt idx="20628">
                  <c:v>0</c:v>
                </c:pt>
                <c:pt idx="20629">
                  <c:v>0.99999999999999911</c:v>
                </c:pt>
                <c:pt idx="20630">
                  <c:v>0</c:v>
                </c:pt>
                <c:pt idx="20631">
                  <c:v>0</c:v>
                </c:pt>
                <c:pt idx="20632">
                  <c:v>0.99999999999999911</c:v>
                </c:pt>
                <c:pt idx="20633">
                  <c:v>0.99999999999999911</c:v>
                </c:pt>
                <c:pt idx="20634">
                  <c:v>0.99999999999999911</c:v>
                </c:pt>
                <c:pt idx="20635">
                  <c:v>0.99999999999999911</c:v>
                </c:pt>
                <c:pt idx="20636">
                  <c:v>0.99999999999999911</c:v>
                </c:pt>
                <c:pt idx="20637">
                  <c:v>0.99999999999999911</c:v>
                </c:pt>
                <c:pt idx="20638">
                  <c:v>0.99999999999999911</c:v>
                </c:pt>
                <c:pt idx="20639">
                  <c:v>0.99999999999999911</c:v>
                </c:pt>
                <c:pt idx="20640">
                  <c:v>0.99999999999999911</c:v>
                </c:pt>
                <c:pt idx="20641">
                  <c:v>0</c:v>
                </c:pt>
                <c:pt idx="20642">
                  <c:v>0.99999999999999911</c:v>
                </c:pt>
                <c:pt idx="20643">
                  <c:v>0.99999999999999911</c:v>
                </c:pt>
                <c:pt idx="20644">
                  <c:v>0</c:v>
                </c:pt>
                <c:pt idx="20645">
                  <c:v>0.99999999999999911</c:v>
                </c:pt>
                <c:pt idx="20646">
                  <c:v>0.99999999999999911</c:v>
                </c:pt>
                <c:pt idx="20647">
                  <c:v>0.99999999999999911</c:v>
                </c:pt>
                <c:pt idx="20648">
                  <c:v>0.99999999999999911</c:v>
                </c:pt>
                <c:pt idx="20649">
                  <c:v>0.99999999999999911</c:v>
                </c:pt>
                <c:pt idx="20650">
                  <c:v>0.99999999999999911</c:v>
                </c:pt>
                <c:pt idx="20651">
                  <c:v>0.99999999999999911</c:v>
                </c:pt>
                <c:pt idx="20652">
                  <c:v>0.99999999999999911</c:v>
                </c:pt>
                <c:pt idx="20653">
                  <c:v>0.99999999999999911</c:v>
                </c:pt>
                <c:pt idx="20654">
                  <c:v>0.99999999999999911</c:v>
                </c:pt>
                <c:pt idx="20655">
                  <c:v>2</c:v>
                </c:pt>
                <c:pt idx="20656">
                  <c:v>0.99999999999999911</c:v>
                </c:pt>
                <c:pt idx="20657">
                  <c:v>0.99999999999999911</c:v>
                </c:pt>
                <c:pt idx="20658">
                  <c:v>0.99999999999999911</c:v>
                </c:pt>
                <c:pt idx="20659">
                  <c:v>0.99999999999999911</c:v>
                </c:pt>
                <c:pt idx="20660">
                  <c:v>0.99999999999999911</c:v>
                </c:pt>
                <c:pt idx="20661">
                  <c:v>0.99999999999999911</c:v>
                </c:pt>
                <c:pt idx="20662">
                  <c:v>0</c:v>
                </c:pt>
                <c:pt idx="20663">
                  <c:v>0</c:v>
                </c:pt>
                <c:pt idx="20664">
                  <c:v>0.99999999999999911</c:v>
                </c:pt>
                <c:pt idx="20665">
                  <c:v>0.99999999999999911</c:v>
                </c:pt>
                <c:pt idx="20666">
                  <c:v>0.99999999999999911</c:v>
                </c:pt>
                <c:pt idx="20667">
                  <c:v>0.99999999999999911</c:v>
                </c:pt>
                <c:pt idx="20668">
                  <c:v>2</c:v>
                </c:pt>
                <c:pt idx="20669">
                  <c:v>2</c:v>
                </c:pt>
                <c:pt idx="20670">
                  <c:v>0.99999999999999911</c:v>
                </c:pt>
                <c:pt idx="20671">
                  <c:v>0.99999999999999911</c:v>
                </c:pt>
                <c:pt idx="20672">
                  <c:v>0.99999999999999911</c:v>
                </c:pt>
                <c:pt idx="20673">
                  <c:v>2</c:v>
                </c:pt>
                <c:pt idx="20674">
                  <c:v>2</c:v>
                </c:pt>
                <c:pt idx="20675">
                  <c:v>0.99999999999999911</c:v>
                </c:pt>
                <c:pt idx="20676">
                  <c:v>0.99999999999999911</c:v>
                </c:pt>
                <c:pt idx="20677">
                  <c:v>0.99999999999999911</c:v>
                </c:pt>
                <c:pt idx="20678">
                  <c:v>0.99999999999999911</c:v>
                </c:pt>
                <c:pt idx="20679">
                  <c:v>0.99999999999999911</c:v>
                </c:pt>
                <c:pt idx="20680">
                  <c:v>0.99999999999999911</c:v>
                </c:pt>
                <c:pt idx="20681">
                  <c:v>0.99999999999999911</c:v>
                </c:pt>
                <c:pt idx="20682">
                  <c:v>0.99999999999999911</c:v>
                </c:pt>
                <c:pt idx="20683">
                  <c:v>0</c:v>
                </c:pt>
                <c:pt idx="20684">
                  <c:v>0.99999999999999911</c:v>
                </c:pt>
                <c:pt idx="20685">
                  <c:v>0.99999999999999911</c:v>
                </c:pt>
                <c:pt idx="20686">
                  <c:v>0.99999999999999911</c:v>
                </c:pt>
                <c:pt idx="20687">
                  <c:v>0.99999999999999911</c:v>
                </c:pt>
                <c:pt idx="20688">
                  <c:v>0.99999999999999911</c:v>
                </c:pt>
                <c:pt idx="20689">
                  <c:v>0.99999999999999911</c:v>
                </c:pt>
                <c:pt idx="20690">
                  <c:v>0.99999999999999911</c:v>
                </c:pt>
                <c:pt idx="20691">
                  <c:v>0.99999999999999911</c:v>
                </c:pt>
                <c:pt idx="20692">
                  <c:v>0.99999999999999911</c:v>
                </c:pt>
                <c:pt idx="20693">
                  <c:v>0.99999999999999911</c:v>
                </c:pt>
                <c:pt idx="20694">
                  <c:v>0.99999999999999911</c:v>
                </c:pt>
                <c:pt idx="20695">
                  <c:v>0.99999999999999911</c:v>
                </c:pt>
                <c:pt idx="20696">
                  <c:v>0.99999999999999911</c:v>
                </c:pt>
                <c:pt idx="20697">
                  <c:v>0.99999999999999911</c:v>
                </c:pt>
                <c:pt idx="20698">
                  <c:v>0.99999999999999911</c:v>
                </c:pt>
                <c:pt idx="20699">
                  <c:v>0.99999999999999911</c:v>
                </c:pt>
                <c:pt idx="20700">
                  <c:v>0.99999999999999911</c:v>
                </c:pt>
                <c:pt idx="20701">
                  <c:v>0.99999999999999911</c:v>
                </c:pt>
                <c:pt idx="20702">
                  <c:v>0.99999999999999911</c:v>
                </c:pt>
                <c:pt idx="20703">
                  <c:v>0.99999999999999911</c:v>
                </c:pt>
                <c:pt idx="20704">
                  <c:v>0.99999999999999911</c:v>
                </c:pt>
                <c:pt idx="20705">
                  <c:v>0.99999999999999911</c:v>
                </c:pt>
                <c:pt idx="20706">
                  <c:v>0.99999999999999911</c:v>
                </c:pt>
                <c:pt idx="20707">
                  <c:v>2</c:v>
                </c:pt>
                <c:pt idx="20708">
                  <c:v>0.99999999999999911</c:v>
                </c:pt>
                <c:pt idx="20709">
                  <c:v>2</c:v>
                </c:pt>
                <c:pt idx="20710">
                  <c:v>2.9999999999999991</c:v>
                </c:pt>
                <c:pt idx="20711">
                  <c:v>2.9999999999999991</c:v>
                </c:pt>
                <c:pt idx="20712">
                  <c:v>4</c:v>
                </c:pt>
                <c:pt idx="20713">
                  <c:v>2.9999999999999991</c:v>
                </c:pt>
                <c:pt idx="20714">
                  <c:v>0.99999999999999911</c:v>
                </c:pt>
                <c:pt idx="20715">
                  <c:v>0.99999999999999911</c:v>
                </c:pt>
                <c:pt idx="20716">
                  <c:v>2</c:v>
                </c:pt>
                <c:pt idx="20717">
                  <c:v>0.99999999999999911</c:v>
                </c:pt>
                <c:pt idx="20718">
                  <c:v>0.99999999999999911</c:v>
                </c:pt>
                <c:pt idx="20719">
                  <c:v>0.99999999999999911</c:v>
                </c:pt>
                <c:pt idx="20720">
                  <c:v>0.99999999999999911</c:v>
                </c:pt>
                <c:pt idx="20721">
                  <c:v>2</c:v>
                </c:pt>
                <c:pt idx="20722">
                  <c:v>2.9999999999999991</c:v>
                </c:pt>
                <c:pt idx="20723">
                  <c:v>2.9999999999999991</c:v>
                </c:pt>
                <c:pt idx="20724">
                  <c:v>2</c:v>
                </c:pt>
                <c:pt idx="20725">
                  <c:v>2</c:v>
                </c:pt>
                <c:pt idx="20726">
                  <c:v>2</c:v>
                </c:pt>
                <c:pt idx="20727">
                  <c:v>2</c:v>
                </c:pt>
                <c:pt idx="20728">
                  <c:v>0.99999999999999911</c:v>
                </c:pt>
                <c:pt idx="20729">
                  <c:v>0.99999999999999911</c:v>
                </c:pt>
                <c:pt idx="20730">
                  <c:v>0.99999999999999911</c:v>
                </c:pt>
                <c:pt idx="20731">
                  <c:v>2</c:v>
                </c:pt>
                <c:pt idx="20732">
                  <c:v>0.99999999999999911</c:v>
                </c:pt>
                <c:pt idx="20733">
                  <c:v>2</c:v>
                </c:pt>
                <c:pt idx="20734">
                  <c:v>2</c:v>
                </c:pt>
                <c:pt idx="20735">
                  <c:v>2</c:v>
                </c:pt>
                <c:pt idx="20736">
                  <c:v>0.99999999999999911</c:v>
                </c:pt>
                <c:pt idx="20737">
                  <c:v>2</c:v>
                </c:pt>
                <c:pt idx="20738">
                  <c:v>4</c:v>
                </c:pt>
                <c:pt idx="20739">
                  <c:v>2</c:v>
                </c:pt>
                <c:pt idx="20740">
                  <c:v>2</c:v>
                </c:pt>
                <c:pt idx="20741">
                  <c:v>2.9999999999999991</c:v>
                </c:pt>
                <c:pt idx="20742">
                  <c:v>4</c:v>
                </c:pt>
                <c:pt idx="20743">
                  <c:v>2</c:v>
                </c:pt>
                <c:pt idx="20744">
                  <c:v>2</c:v>
                </c:pt>
                <c:pt idx="20745">
                  <c:v>2</c:v>
                </c:pt>
                <c:pt idx="20746">
                  <c:v>2</c:v>
                </c:pt>
                <c:pt idx="20747">
                  <c:v>2</c:v>
                </c:pt>
                <c:pt idx="20748">
                  <c:v>2</c:v>
                </c:pt>
                <c:pt idx="20749">
                  <c:v>2</c:v>
                </c:pt>
                <c:pt idx="20750">
                  <c:v>2</c:v>
                </c:pt>
                <c:pt idx="20751">
                  <c:v>2</c:v>
                </c:pt>
                <c:pt idx="20752">
                  <c:v>2</c:v>
                </c:pt>
                <c:pt idx="20753">
                  <c:v>2</c:v>
                </c:pt>
                <c:pt idx="20754">
                  <c:v>2</c:v>
                </c:pt>
                <c:pt idx="20755">
                  <c:v>2</c:v>
                </c:pt>
                <c:pt idx="20756">
                  <c:v>2.9999999999999991</c:v>
                </c:pt>
                <c:pt idx="20757">
                  <c:v>2</c:v>
                </c:pt>
                <c:pt idx="20758">
                  <c:v>2</c:v>
                </c:pt>
                <c:pt idx="20759">
                  <c:v>2</c:v>
                </c:pt>
                <c:pt idx="20760">
                  <c:v>2</c:v>
                </c:pt>
                <c:pt idx="20761">
                  <c:v>2</c:v>
                </c:pt>
                <c:pt idx="20762">
                  <c:v>2</c:v>
                </c:pt>
                <c:pt idx="20763">
                  <c:v>2</c:v>
                </c:pt>
                <c:pt idx="20764">
                  <c:v>2.9999999999999991</c:v>
                </c:pt>
                <c:pt idx="20765">
                  <c:v>2.9999999999999991</c:v>
                </c:pt>
                <c:pt idx="20766">
                  <c:v>2</c:v>
                </c:pt>
                <c:pt idx="20767">
                  <c:v>2.9999999999999991</c:v>
                </c:pt>
                <c:pt idx="20768">
                  <c:v>2.9999999999999991</c:v>
                </c:pt>
                <c:pt idx="20769">
                  <c:v>2.9999999999999991</c:v>
                </c:pt>
                <c:pt idx="20770">
                  <c:v>2.9999999999999991</c:v>
                </c:pt>
                <c:pt idx="20771">
                  <c:v>4</c:v>
                </c:pt>
                <c:pt idx="20772">
                  <c:v>4</c:v>
                </c:pt>
                <c:pt idx="20773">
                  <c:v>4.9999999999999991</c:v>
                </c:pt>
                <c:pt idx="20774">
                  <c:v>4</c:v>
                </c:pt>
                <c:pt idx="20775">
                  <c:v>4</c:v>
                </c:pt>
                <c:pt idx="20776">
                  <c:v>2.9999999999999991</c:v>
                </c:pt>
                <c:pt idx="20777">
                  <c:v>2.9999999999999991</c:v>
                </c:pt>
                <c:pt idx="20778">
                  <c:v>2</c:v>
                </c:pt>
                <c:pt idx="20779">
                  <c:v>2</c:v>
                </c:pt>
                <c:pt idx="20780">
                  <c:v>2</c:v>
                </c:pt>
                <c:pt idx="20781">
                  <c:v>2</c:v>
                </c:pt>
                <c:pt idx="20782">
                  <c:v>2</c:v>
                </c:pt>
                <c:pt idx="20783">
                  <c:v>4.9999999999999991</c:v>
                </c:pt>
                <c:pt idx="20784">
                  <c:v>2.9999999999999991</c:v>
                </c:pt>
                <c:pt idx="20785">
                  <c:v>2.9999999999999991</c:v>
                </c:pt>
                <c:pt idx="20786">
                  <c:v>2.9999999999999991</c:v>
                </c:pt>
                <c:pt idx="20787">
                  <c:v>2.9999999999999991</c:v>
                </c:pt>
                <c:pt idx="20788">
                  <c:v>2.9999999999999991</c:v>
                </c:pt>
                <c:pt idx="20789">
                  <c:v>2.9999999999999991</c:v>
                </c:pt>
                <c:pt idx="20790">
                  <c:v>4.9999999999999991</c:v>
                </c:pt>
                <c:pt idx="20791">
                  <c:v>2.9999999999999991</c:v>
                </c:pt>
                <c:pt idx="20792">
                  <c:v>2.9999999999999991</c:v>
                </c:pt>
                <c:pt idx="20793">
                  <c:v>2</c:v>
                </c:pt>
                <c:pt idx="20794">
                  <c:v>2.9999999999999991</c:v>
                </c:pt>
                <c:pt idx="20795">
                  <c:v>2.9999999999999991</c:v>
                </c:pt>
                <c:pt idx="20796">
                  <c:v>2</c:v>
                </c:pt>
                <c:pt idx="20797">
                  <c:v>2.9999999999999991</c:v>
                </c:pt>
                <c:pt idx="20798">
                  <c:v>2.9999999999999991</c:v>
                </c:pt>
                <c:pt idx="20799">
                  <c:v>2.9999999999999991</c:v>
                </c:pt>
                <c:pt idx="20800">
                  <c:v>2</c:v>
                </c:pt>
                <c:pt idx="20801">
                  <c:v>2</c:v>
                </c:pt>
                <c:pt idx="20802">
                  <c:v>4</c:v>
                </c:pt>
                <c:pt idx="20803">
                  <c:v>4.9999999999999991</c:v>
                </c:pt>
                <c:pt idx="20804">
                  <c:v>4</c:v>
                </c:pt>
                <c:pt idx="20805">
                  <c:v>2.9999999999999991</c:v>
                </c:pt>
                <c:pt idx="20806">
                  <c:v>2.9999999999999991</c:v>
                </c:pt>
                <c:pt idx="20807">
                  <c:v>2.9999999999999991</c:v>
                </c:pt>
                <c:pt idx="20808">
                  <c:v>2.9999999999999991</c:v>
                </c:pt>
                <c:pt idx="20809">
                  <c:v>2.9999999999999991</c:v>
                </c:pt>
                <c:pt idx="20810">
                  <c:v>2</c:v>
                </c:pt>
                <c:pt idx="20811">
                  <c:v>2.9999999999999991</c:v>
                </c:pt>
                <c:pt idx="20812">
                  <c:v>2</c:v>
                </c:pt>
                <c:pt idx="20813">
                  <c:v>2.9999999999999991</c:v>
                </c:pt>
                <c:pt idx="20814">
                  <c:v>2.9999999999999991</c:v>
                </c:pt>
                <c:pt idx="20815">
                  <c:v>2</c:v>
                </c:pt>
                <c:pt idx="20816">
                  <c:v>2</c:v>
                </c:pt>
                <c:pt idx="20817">
                  <c:v>2.9999999999999991</c:v>
                </c:pt>
                <c:pt idx="20818">
                  <c:v>2.9999999999999991</c:v>
                </c:pt>
                <c:pt idx="20819">
                  <c:v>2</c:v>
                </c:pt>
                <c:pt idx="20820">
                  <c:v>2</c:v>
                </c:pt>
                <c:pt idx="20821">
                  <c:v>2</c:v>
                </c:pt>
                <c:pt idx="20822">
                  <c:v>2</c:v>
                </c:pt>
                <c:pt idx="20823">
                  <c:v>2.9999999999999991</c:v>
                </c:pt>
                <c:pt idx="20824">
                  <c:v>2</c:v>
                </c:pt>
                <c:pt idx="20825">
                  <c:v>2</c:v>
                </c:pt>
                <c:pt idx="20826">
                  <c:v>2.9999999999999991</c:v>
                </c:pt>
                <c:pt idx="20827">
                  <c:v>2</c:v>
                </c:pt>
                <c:pt idx="20828">
                  <c:v>2</c:v>
                </c:pt>
                <c:pt idx="20829">
                  <c:v>2</c:v>
                </c:pt>
                <c:pt idx="20830">
                  <c:v>2.9999999999999991</c:v>
                </c:pt>
                <c:pt idx="20831">
                  <c:v>2.9999999999999991</c:v>
                </c:pt>
                <c:pt idx="20832">
                  <c:v>2</c:v>
                </c:pt>
                <c:pt idx="20833">
                  <c:v>2</c:v>
                </c:pt>
                <c:pt idx="20834">
                  <c:v>2</c:v>
                </c:pt>
                <c:pt idx="20835">
                  <c:v>2.9999999999999991</c:v>
                </c:pt>
                <c:pt idx="20836">
                  <c:v>2</c:v>
                </c:pt>
                <c:pt idx="20837">
                  <c:v>2</c:v>
                </c:pt>
                <c:pt idx="20838">
                  <c:v>2</c:v>
                </c:pt>
                <c:pt idx="20839">
                  <c:v>2.9999999999999991</c:v>
                </c:pt>
                <c:pt idx="20840">
                  <c:v>2</c:v>
                </c:pt>
                <c:pt idx="20841">
                  <c:v>2</c:v>
                </c:pt>
                <c:pt idx="20842">
                  <c:v>2.9999999999999991</c:v>
                </c:pt>
                <c:pt idx="20843">
                  <c:v>2</c:v>
                </c:pt>
                <c:pt idx="20844">
                  <c:v>2.9999999999999991</c:v>
                </c:pt>
                <c:pt idx="20845">
                  <c:v>2</c:v>
                </c:pt>
                <c:pt idx="20846">
                  <c:v>2.9999999999999991</c:v>
                </c:pt>
                <c:pt idx="20847">
                  <c:v>2.9999999999999991</c:v>
                </c:pt>
                <c:pt idx="20848">
                  <c:v>6</c:v>
                </c:pt>
                <c:pt idx="20849">
                  <c:v>4</c:v>
                </c:pt>
                <c:pt idx="20850">
                  <c:v>4.9999999999999991</c:v>
                </c:pt>
                <c:pt idx="20851">
                  <c:v>4</c:v>
                </c:pt>
                <c:pt idx="20852">
                  <c:v>4</c:v>
                </c:pt>
                <c:pt idx="20853">
                  <c:v>2.9999999999999991</c:v>
                </c:pt>
                <c:pt idx="20854">
                  <c:v>2</c:v>
                </c:pt>
                <c:pt idx="20855">
                  <c:v>2.9999999999999991</c:v>
                </c:pt>
                <c:pt idx="20856">
                  <c:v>6</c:v>
                </c:pt>
                <c:pt idx="20857">
                  <c:v>2</c:v>
                </c:pt>
                <c:pt idx="20858">
                  <c:v>2</c:v>
                </c:pt>
                <c:pt idx="20859">
                  <c:v>2</c:v>
                </c:pt>
                <c:pt idx="20860">
                  <c:v>2</c:v>
                </c:pt>
                <c:pt idx="20861">
                  <c:v>2</c:v>
                </c:pt>
                <c:pt idx="20862">
                  <c:v>2.9999999999999991</c:v>
                </c:pt>
                <c:pt idx="20863">
                  <c:v>2.9999999999999991</c:v>
                </c:pt>
                <c:pt idx="20864">
                  <c:v>2</c:v>
                </c:pt>
                <c:pt idx="20865">
                  <c:v>2</c:v>
                </c:pt>
                <c:pt idx="20866">
                  <c:v>2</c:v>
                </c:pt>
                <c:pt idx="20867">
                  <c:v>2</c:v>
                </c:pt>
                <c:pt idx="20868">
                  <c:v>2</c:v>
                </c:pt>
                <c:pt idx="20869">
                  <c:v>2</c:v>
                </c:pt>
                <c:pt idx="20870">
                  <c:v>2.9999999999999991</c:v>
                </c:pt>
                <c:pt idx="20871">
                  <c:v>2</c:v>
                </c:pt>
                <c:pt idx="20872">
                  <c:v>2.9999999999999991</c:v>
                </c:pt>
                <c:pt idx="20873">
                  <c:v>4</c:v>
                </c:pt>
                <c:pt idx="20874">
                  <c:v>4</c:v>
                </c:pt>
                <c:pt idx="20875">
                  <c:v>6</c:v>
                </c:pt>
                <c:pt idx="20876">
                  <c:v>4</c:v>
                </c:pt>
                <c:pt idx="20877">
                  <c:v>4.9999999999999991</c:v>
                </c:pt>
                <c:pt idx="20878">
                  <c:v>4</c:v>
                </c:pt>
                <c:pt idx="20879">
                  <c:v>2.9999999999999991</c:v>
                </c:pt>
                <c:pt idx="20880">
                  <c:v>2.9999999999999991</c:v>
                </c:pt>
                <c:pt idx="20881">
                  <c:v>2.9999999999999991</c:v>
                </c:pt>
                <c:pt idx="20882">
                  <c:v>2.9999999999999991</c:v>
                </c:pt>
                <c:pt idx="20883">
                  <c:v>2.9999999999999991</c:v>
                </c:pt>
                <c:pt idx="20884">
                  <c:v>2.9999999999999991</c:v>
                </c:pt>
                <c:pt idx="20885">
                  <c:v>4</c:v>
                </c:pt>
                <c:pt idx="20886">
                  <c:v>7.0000000000000009</c:v>
                </c:pt>
                <c:pt idx="20887">
                  <c:v>4</c:v>
                </c:pt>
                <c:pt idx="20888">
                  <c:v>2.9999999999999991</c:v>
                </c:pt>
                <c:pt idx="20889">
                  <c:v>2.9999999999999991</c:v>
                </c:pt>
                <c:pt idx="20890">
                  <c:v>2</c:v>
                </c:pt>
                <c:pt idx="20891">
                  <c:v>2.9999999999999991</c:v>
                </c:pt>
                <c:pt idx="20892">
                  <c:v>2</c:v>
                </c:pt>
                <c:pt idx="20893">
                  <c:v>2</c:v>
                </c:pt>
                <c:pt idx="20894">
                  <c:v>2.9999999999999991</c:v>
                </c:pt>
                <c:pt idx="20895">
                  <c:v>2</c:v>
                </c:pt>
                <c:pt idx="20896">
                  <c:v>2.9999999999999991</c:v>
                </c:pt>
                <c:pt idx="20897">
                  <c:v>2.9999999999999991</c:v>
                </c:pt>
                <c:pt idx="20898">
                  <c:v>2.9999999999999991</c:v>
                </c:pt>
                <c:pt idx="20899">
                  <c:v>2</c:v>
                </c:pt>
                <c:pt idx="20900">
                  <c:v>2.9999999999999991</c:v>
                </c:pt>
                <c:pt idx="20901">
                  <c:v>4</c:v>
                </c:pt>
                <c:pt idx="20902">
                  <c:v>4</c:v>
                </c:pt>
                <c:pt idx="20903">
                  <c:v>4</c:v>
                </c:pt>
                <c:pt idx="20904">
                  <c:v>2.9999999999999991</c:v>
                </c:pt>
                <c:pt idx="20905">
                  <c:v>2</c:v>
                </c:pt>
                <c:pt idx="20906">
                  <c:v>2.9999999999999991</c:v>
                </c:pt>
                <c:pt idx="20907">
                  <c:v>2.9999999999999991</c:v>
                </c:pt>
                <c:pt idx="20908">
                  <c:v>4.9999999999999991</c:v>
                </c:pt>
                <c:pt idx="20909">
                  <c:v>4</c:v>
                </c:pt>
                <c:pt idx="20910">
                  <c:v>2.9999999999999991</c:v>
                </c:pt>
                <c:pt idx="20911">
                  <c:v>4</c:v>
                </c:pt>
                <c:pt idx="20912">
                  <c:v>2</c:v>
                </c:pt>
                <c:pt idx="20913">
                  <c:v>2</c:v>
                </c:pt>
                <c:pt idx="20914">
                  <c:v>4</c:v>
                </c:pt>
                <c:pt idx="20915">
                  <c:v>2.9999999999999991</c:v>
                </c:pt>
                <c:pt idx="20916">
                  <c:v>2.9999999999999991</c:v>
                </c:pt>
                <c:pt idx="20917">
                  <c:v>2.9999999999999991</c:v>
                </c:pt>
                <c:pt idx="20918">
                  <c:v>4</c:v>
                </c:pt>
                <c:pt idx="20919">
                  <c:v>4.9999999999999991</c:v>
                </c:pt>
                <c:pt idx="20920">
                  <c:v>7.9999999999999982</c:v>
                </c:pt>
                <c:pt idx="20921">
                  <c:v>4.9999999999999991</c:v>
                </c:pt>
                <c:pt idx="20922">
                  <c:v>4.9999999999999991</c:v>
                </c:pt>
                <c:pt idx="20923">
                  <c:v>7.0000000000000009</c:v>
                </c:pt>
                <c:pt idx="20924">
                  <c:v>7.0000000000000009</c:v>
                </c:pt>
                <c:pt idx="20925">
                  <c:v>7.0000000000000009</c:v>
                </c:pt>
                <c:pt idx="20926">
                  <c:v>6</c:v>
                </c:pt>
                <c:pt idx="20927">
                  <c:v>4.9999999999999991</c:v>
                </c:pt>
                <c:pt idx="20928">
                  <c:v>6</c:v>
                </c:pt>
                <c:pt idx="20929">
                  <c:v>7.0000000000000009</c:v>
                </c:pt>
                <c:pt idx="20930">
                  <c:v>6</c:v>
                </c:pt>
                <c:pt idx="20931">
                  <c:v>7.0000000000000009</c:v>
                </c:pt>
                <c:pt idx="20932">
                  <c:v>7.0000000000000009</c:v>
                </c:pt>
                <c:pt idx="20933">
                  <c:v>6</c:v>
                </c:pt>
                <c:pt idx="20934">
                  <c:v>6</c:v>
                </c:pt>
                <c:pt idx="20935">
                  <c:v>6</c:v>
                </c:pt>
                <c:pt idx="20936">
                  <c:v>6</c:v>
                </c:pt>
                <c:pt idx="20937">
                  <c:v>4</c:v>
                </c:pt>
                <c:pt idx="20938">
                  <c:v>2.9999999999999991</c:v>
                </c:pt>
                <c:pt idx="20939">
                  <c:v>4</c:v>
                </c:pt>
                <c:pt idx="20940">
                  <c:v>4</c:v>
                </c:pt>
                <c:pt idx="20941">
                  <c:v>4</c:v>
                </c:pt>
                <c:pt idx="20942">
                  <c:v>4</c:v>
                </c:pt>
                <c:pt idx="20943">
                  <c:v>6</c:v>
                </c:pt>
                <c:pt idx="20944">
                  <c:v>4</c:v>
                </c:pt>
                <c:pt idx="20945">
                  <c:v>2</c:v>
                </c:pt>
                <c:pt idx="20946">
                  <c:v>4</c:v>
                </c:pt>
                <c:pt idx="20947">
                  <c:v>2.9999999999999991</c:v>
                </c:pt>
                <c:pt idx="20948">
                  <c:v>2.9999999999999991</c:v>
                </c:pt>
                <c:pt idx="20949">
                  <c:v>2.9999999999999991</c:v>
                </c:pt>
                <c:pt idx="20950">
                  <c:v>2.9999999999999991</c:v>
                </c:pt>
                <c:pt idx="20951">
                  <c:v>2.9999999999999991</c:v>
                </c:pt>
                <c:pt idx="20952">
                  <c:v>2.9999999999999991</c:v>
                </c:pt>
                <c:pt idx="20953">
                  <c:v>2.9999999999999991</c:v>
                </c:pt>
                <c:pt idx="20954">
                  <c:v>4</c:v>
                </c:pt>
                <c:pt idx="20955">
                  <c:v>4</c:v>
                </c:pt>
                <c:pt idx="20956">
                  <c:v>4</c:v>
                </c:pt>
                <c:pt idx="20957">
                  <c:v>4.9999999999999991</c:v>
                </c:pt>
                <c:pt idx="20958">
                  <c:v>4</c:v>
                </c:pt>
                <c:pt idx="20959">
                  <c:v>6</c:v>
                </c:pt>
                <c:pt idx="20960">
                  <c:v>6</c:v>
                </c:pt>
                <c:pt idx="20961">
                  <c:v>7.9999999999999982</c:v>
                </c:pt>
                <c:pt idx="20962">
                  <c:v>7.9999999999999982</c:v>
                </c:pt>
                <c:pt idx="20963">
                  <c:v>7.0000000000000009</c:v>
                </c:pt>
                <c:pt idx="20964">
                  <c:v>7.9999999999999982</c:v>
                </c:pt>
                <c:pt idx="20965">
                  <c:v>7.0000000000000009</c:v>
                </c:pt>
                <c:pt idx="20966">
                  <c:v>6</c:v>
                </c:pt>
                <c:pt idx="20967">
                  <c:v>4.9999999999999991</c:v>
                </c:pt>
                <c:pt idx="20968">
                  <c:v>6</c:v>
                </c:pt>
                <c:pt idx="20969">
                  <c:v>6</c:v>
                </c:pt>
                <c:pt idx="20970">
                  <c:v>6</c:v>
                </c:pt>
                <c:pt idx="20971">
                  <c:v>4</c:v>
                </c:pt>
                <c:pt idx="20972">
                  <c:v>4.9999999999999991</c:v>
                </c:pt>
                <c:pt idx="20973">
                  <c:v>4.9999999999999991</c:v>
                </c:pt>
                <c:pt idx="20974">
                  <c:v>4.9999999999999991</c:v>
                </c:pt>
                <c:pt idx="20975">
                  <c:v>9</c:v>
                </c:pt>
                <c:pt idx="20976">
                  <c:v>6</c:v>
                </c:pt>
                <c:pt idx="20977">
                  <c:v>6</c:v>
                </c:pt>
                <c:pt idx="20978">
                  <c:v>6</c:v>
                </c:pt>
                <c:pt idx="20979">
                  <c:v>4.9999999999999991</c:v>
                </c:pt>
                <c:pt idx="20980">
                  <c:v>4.9999999999999991</c:v>
                </c:pt>
                <c:pt idx="20981">
                  <c:v>6</c:v>
                </c:pt>
                <c:pt idx="20982">
                  <c:v>6</c:v>
                </c:pt>
                <c:pt idx="20983">
                  <c:v>6</c:v>
                </c:pt>
                <c:pt idx="20984">
                  <c:v>6</c:v>
                </c:pt>
                <c:pt idx="20985">
                  <c:v>4.9999999999999991</c:v>
                </c:pt>
                <c:pt idx="20986">
                  <c:v>4</c:v>
                </c:pt>
                <c:pt idx="20987">
                  <c:v>4.9999999999999991</c:v>
                </c:pt>
                <c:pt idx="20988">
                  <c:v>6</c:v>
                </c:pt>
                <c:pt idx="20989">
                  <c:v>4</c:v>
                </c:pt>
                <c:pt idx="20990">
                  <c:v>6</c:v>
                </c:pt>
                <c:pt idx="20991">
                  <c:v>4</c:v>
                </c:pt>
                <c:pt idx="20992">
                  <c:v>4</c:v>
                </c:pt>
                <c:pt idx="20993">
                  <c:v>4</c:v>
                </c:pt>
                <c:pt idx="20994">
                  <c:v>4</c:v>
                </c:pt>
                <c:pt idx="20995">
                  <c:v>4.9999999999999991</c:v>
                </c:pt>
                <c:pt idx="20996">
                  <c:v>6</c:v>
                </c:pt>
                <c:pt idx="20997">
                  <c:v>6</c:v>
                </c:pt>
                <c:pt idx="20998">
                  <c:v>9</c:v>
                </c:pt>
                <c:pt idx="20999">
                  <c:v>7.0000000000000009</c:v>
                </c:pt>
                <c:pt idx="21000">
                  <c:v>4.9999999999999991</c:v>
                </c:pt>
                <c:pt idx="21001">
                  <c:v>6</c:v>
                </c:pt>
                <c:pt idx="21002">
                  <c:v>4</c:v>
                </c:pt>
                <c:pt idx="21003">
                  <c:v>4.9999999999999991</c:v>
                </c:pt>
                <c:pt idx="21004">
                  <c:v>4.9999999999999991</c:v>
                </c:pt>
                <c:pt idx="21005">
                  <c:v>9</c:v>
                </c:pt>
                <c:pt idx="21006">
                  <c:v>6</c:v>
                </c:pt>
                <c:pt idx="21007">
                  <c:v>4</c:v>
                </c:pt>
                <c:pt idx="21008">
                  <c:v>4.9999999999999991</c:v>
                </c:pt>
                <c:pt idx="21009">
                  <c:v>4</c:v>
                </c:pt>
                <c:pt idx="21010">
                  <c:v>4.9999999999999991</c:v>
                </c:pt>
                <c:pt idx="21011">
                  <c:v>4</c:v>
                </c:pt>
                <c:pt idx="21012">
                  <c:v>4</c:v>
                </c:pt>
                <c:pt idx="21013">
                  <c:v>4</c:v>
                </c:pt>
                <c:pt idx="21014">
                  <c:v>4</c:v>
                </c:pt>
                <c:pt idx="21015">
                  <c:v>4</c:v>
                </c:pt>
                <c:pt idx="21016">
                  <c:v>4.9999999999999991</c:v>
                </c:pt>
                <c:pt idx="21017">
                  <c:v>4</c:v>
                </c:pt>
                <c:pt idx="21018">
                  <c:v>4</c:v>
                </c:pt>
                <c:pt idx="21019">
                  <c:v>4</c:v>
                </c:pt>
                <c:pt idx="21020">
                  <c:v>4.9999999999999991</c:v>
                </c:pt>
                <c:pt idx="21021">
                  <c:v>4</c:v>
                </c:pt>
                <c:pt idx="21022">
                  <c:v>4</c:v>
                </c:pt>
                <c:pt idx="21023">
                  <c:v>2.9999999999999991</c:v>
                </c:pt>
                <c:pt idx="21024">
                  <c:v>2.9999999999999991</c:v>
                </c:pt>
                <c:pt idx="21025">
                  <c:v>4</c:v>
                </c:pt>
                <c:pt idx="21026">
                  <c:v>4</c:v>
                </c:pt>
                <c:pt idx="21027">
                  <c:v>4</c:v>
                </c:pt>
                <c:pt idx="21028">
                  <c:v>2.9999999999999991</c:v>
                </c:pt>
                <c:pt idx="21029">
                  <c:v>2.9999999999999991</c:v>
                </c:pt>
                <c:pt idx="21030">
                  <c:v>4</c:v>
                </c:pt>
                <c:pt idx="21031">
                  <c:v>4</c:v>
                </c:pt>
                <c:pt idx="21032">
                  <c:v>2.9999999999999991</c:v>
                </c:pt>
                <c:pt idx="21033">
                  <c:v>2.9999999999999991</c:v>
                </c:pt>
                <c:pt idx="21034">
                  <c:v>2.9999999999999991</c:v>
                </c:pt>
                <c:pt idx="21035">
                  <c:v>2.9999999999999991</c:v>
                </c:pt>
                <c:pt idx="21036">
                  <c:v>2.9999999999999991</c:v>
                </c:pt>
                <c:pt idx="21037">
                  <c:v>2.9999999999999991</c:v>
                </c:pt>
                <c:pt idx="21038">
                  <c:v>2.9999999999999991</c:v>
                </c:pt>
                <c:pt idx="21039">
                  <c:v>2.9999999999999991</c:v>
                </c:pt>
                <c:pt idx="21040">
                  <c:v>4</c:v>
                </c:pt>
                <c:pt idx="21041">
                  <c:v>4</c:v>
                </c:pt>
                <c:pt idx="21042">
                  <c:v>4</c:v>
                </c:pt>
                <c:pt idx="21043">
                  <c:v>2.9999999999999991</c:v>
                </c:pt>
                <c:pt idx="21044">
                  <c:v>4</c:v>
                </c:pt>
                <c:pt idx="21045">
                  <c:v>4</c:v>
                </c:pt>
                <c:pt idx="21046">
                  <c:v>4.9999999999999991</c:v>
                </c:pt>
                <c:pt idx="21047">
                  <c:v>4</c:v>
                </c:pt>
                <c:pt idx="21048">
                  <c:v>6</c:v>
                </c:pt>
                <c:pt idx="21049">
                  <c:v>6</c:v>
                </c:pt>
                <c:pt idx="21050">
                  <c:v>6</c:v>
                </c:pt>
                <c:pt idx="21051">
                  <c:v>4</c:v>
                </c:pt>
                <c:pt idx="21052">
                  <c:v>4</c:v>
                </c:pt>
                <c:pt idx="21053">
                  <c:v>6</c:v>
                </c:pt>
                <c:pt idx="21054">
                  <c:v>6</c:v>
                </c:pt>
                <c:pt idx="21055">
                  <c:v>7.0000000000000009</c:v>
                </c:pt>
                <c:pt idx="21056">
                  <c:v>4.9999999999999991</c:v>
                </c:pt>
                <c:pt idx="21057">
                  <c:v>2.9999999999999991</c:v>
                </c:pt>
                <c:pt idx="21058">
                  <c:v>4.9999999999999991</c:v>
                </c:pt>
                <c:pt idx="21059">
                  <c:v>4</c:v>
                </c:pt>
                <c:pt idx="21060">
                  <c:v>4</c:v>
                </c:pt>
                <c:pt idx="21061">
                  <c:v>4.9999999999999991</c:v>
                </c:pt>
                <c:pt idx="21062">
                  <c:v>4.9999999999999991</c:v>
                </c:pt>
                <c:pt idx="21063">
                  <c:v>4</c:v>
                </c:pt>
                <c:pt idx="21064">
                  <c:v>6</c:v>
                </c:pt>
                <c:pt idx="21065">
                  <c:v>2.9999999999999991</c:v>
                </c:pt>
                <c:pt idx="21066">
                  <c:v>4.9999999999999991</c:v>
                </c:pt>
                <c:pt idx="21067">
                  <c:v>4.9999999999999991</c:v>
                </c:pt>
                <c:pt idx="21068">
                  <c:v>4</c:v>
                </c:pt>
                <c:pt idx="21069">
                  <c:v>4.9999999999999991</c:v>
                </c:pt>
                <c:pt idx="21070">
                  <c:v>4.9999999999999991</c:v>
                </c:pt>
                <c:pt idx="21071">
                  <c:v>4</c:v>
                </c:pt>
                <c:pt idx="21072">
                  <c:v>4.9999999999999991</c:v>
                </c:pt>
                <c:pt idx="21073">
                  <c:v>4</c:v>
                </c:pt>
                <c:pt idx="21074">
                  <c:v>4</c:v>
                </c:pt>
                <c:pt idx="21075">
                  <c:v>4</c:v>
                </c:pt>
                <c:pt idx="21076">
                  <c:v>2.9999999999999991</c:v>
                </c:pt>
                <c:pt idx="21077">
                  <c:v>4</c:v>
                </c:pt>
                <c:pt idx="21078">
                  <c:v>2.9999999999999991</c:v>
                </c:pt>
                <c:pt idx="21079">
                  <c:v>4</c:v>
                </c:pt>
                <c:pt idx="21080">
                  <c:v>4.9999999999999991</c:v>
                </c:pt>
                <c:pt idx="21081">
                  <c:v>4</c:v>
                </c:pt>
                <c:pt idx="21082">
                  <c:v>2.9999999999999991</c:v>
                </c:pt>
                <c:pt idx="21083">
                  <c:v>2.9999999999999991</c:v>
                </c:pt>
                <c:pt idx="21084">
                  <c:v>2.9999999999999991</c:v>
                </c:pt>
                <c:pt idx="21085">
                  <c:v>4.9999999999999991</c:v>
                </c:pt>
                <c:pt idx="21086">
                  <c:v>4</c:v>
                </c:pt>
                <c:pt idx="21087">
                  <c:v>4</c:v>
                </c:pt>
                <c:pt idx="21088">
                  <c:v>2.9999999999999991</c:v>
                </c:pt>
                <c:pt idx="21089">
                  <c:v>2.9999999999999991</c:v>
                </c:pt>
                <c:pt idx="21090">
                  <c:v>2.9999999999999991</c:v>
                </c:pt>
                <c:pt idx="21091">
                  <c:v>2</c:v>
                </c:pt>
                <c:pt idx="21092">
                  <c:v>2.9999999999999991</c:v>
                </c:pt>
                <c:pt idx="21093">
                  <c:v>2.9999999999999991</c:v>
                </c:pt>
                <c:pt idx="21094">
                  <c:v>4</c:v>
                </c:pt>
                <c:pt idx="21095">
                  <c:v>2.9999999999999991</c:v>
                </c:pt>
                <c:pt idx="21096">
                  <c:v>2.9999999999999991</c:v>
                </c:pt>
                <c:pt idx="21097">
                  <c:v>4</c:v>
                </c:pt>
                <c:pt idx="21098">
                  <c:v>4</c:v>
                </c:pt>
                <c:pt idx="21099">
                  <c:v>4</c:v>
                </c:pt>
                <c:pt idx="21100">
                  <c:v>4.9999999999999991</c:v>
                </c:pt>
                <c:pt idx="21101">
                  <c:v>4</c:v>
                </c:pt>
                <c:pt idx="21102">
                  <c:v>4.9999999999999991</c:v>
                </c:pt>
                <c:pt idx="21103">
                  <c:v>4</c:v>
                </c:pt>
                <c:pt idx="21104">
                  <c:v>4</c:v>
                </c:pt>
                <c:pt idx="21105">
                  <c:v>4</c:v>
                </c:pt>
                <c:pt idx="21106">
                  <c:v>2.9999999999999991</c:v>
                </c:pt>
                <c:pt idx="21107">
                  <c:v>2.9999999999999991</c:v>
                </c:pt>
                <c:pt idx="21108">
                  <c:v>2.9999999999999991</c:v>
                </c:pt>
                <c:pt idx="21109">
                  <c:v>2.9999999999999991</c:v>
                </c:pt>
                <c:pt idx="21110">
                  <c:v>2.9999999999999991</c:v>
                </c:pt>
                <c:pt idx="21111">
                  <c:v>4</c:v>
                </c:pt>
                <c:pt idx="21112">
                  <c:v>2.9999999999999991</c:v>
                </c:pt>
                <c:pt idx="21113">
                  <c:v>2.9999999999999991</c:v>
                </c:pt>
                <c:pt idx="21114">
                  <c:v>2.9999999999999991</c:v>
                </c:pt>
                <c:pt idx="21115">
                  <c:v>2.9999999999999991</c:v>
                </c:pt>
                <c:pt idx="21116">
                  <c:v>4</c:v>
                </c:pt>
                <c:pt idx="21117">
                  <c:v>4</c:v>
                </c:pt>
                <c:pt idx="21118">
                  <c:v>4</c:v>
                </c:pt>
                <c:pt idx="21119">
                  <c:v>7.0000000000000009</c:v>
                </c:pt>
                <c:pt idx="21120">
                  <c:v>4</c:v>
                </c:pt>
                <c:pt idx="21121">
                  <c:v>4</c:v>
                </c:pt>
                <c:pt idx="21122">
                  <c:v>2.9999999999999991</c:v>
                </c:pt>
                <c:pt idx="21123">
                  <c:v>2.9999999999999991</c:v>
                </c:pt>
                <c:pt idx="21124">
                  <c:v>2.9999999999999991</c:v>
                </c:pt>
                <c:pt idx="21125">
                  <c:v>4</c:v>
                </c:pt>
                <c:pt idx="21126">
                  <c:v>4</c:v>
                </c:pt>
                <c:pt idx="21127">
                  <c:v>4</c:v>
                </c:pt>
                <c:pt idx="21128">
                  <c:v>4</c:v>
                </c:pt>
                <c:pt idx="21129">
                  <c:v>2.9999999999999991</c:v>
                </c:pt>
                <c:pt idx="21130">
                  <c:v>6</c:v>
                </c:pt>
                <c:pt idx="21131">
                  <c:v>4.9999999999999991</c:v>
                </c:pt>
                <c:pt idx="21132">
                  <c:v>6</c:v>
                </c:pt>
                <c:pt idx="21133">
                  <c:v>2.9999999999999991</c:v>
                </c:pt>
                <c:pt idx="21134">
                  <c:v>2.9999999999999991</c:v>
                </c:pt>
                <c:pt idx="21135">
                  <c:v>2</c:v>
                </c:pt>
                <c:pt idx="21136">
                  <c:v>4</c:v>
                </c:pt>
                <c:pt idx="21137">
                  <c:v>2.9999999999999991</c:v>
                </c:pt>
                <c:pt idx="21138">
                  <c:v>2.9999999999999991</c:v>
                </c:pt>
                <c:pt idx="21139">
                  <c:v>2.9999999999999991</c:v>
                </c:pt>
                <c:pt idx="21140">
                  <c:v>2.9999999999999991</c:v>
                </c:pt>
                <c:pt idx="21141">
                  <c:v>4</c:v>
                </c:pt>
                <c:pt idx="21142">
                  <c:v>2.9999999999999991</c:v>
                </c:pt>
                <c:pt idx="21143">
                  <c:v>4.9999999999999991</c:v>
                </c:pt>
                <c:pt idx="21144">
                  <c:v>4</c:v>
                </c:pt>
                <c:pt idx="21145">
                  <c:v>4.9999999999999991</c:v>
                </c:pt>
                <c:pt idx="21146">
                  <c:v>2.9999999999999991</c:v>
                </c:pt>
                <c:pt idx="21147">
                  <c:v>2.9999999999999991</c:v>
                </c:pt>
                <c:pt idx="21148">
                  <c:v>2.9999999999999991</c:v>
                </c:pt>
                <c:pt idx="21149">
                  <c:v>4</c:v>
                </c:pt>
                <c:pt idx="21150">
                  <c:v>4</c:v>
                </c:pt>
                <c:pt idx="21151">
                  <c:v>4.9999999999999991</c:v>
                </c:pt>
                <c:pt idx="21152">
                  <c:v>4</c:v>
                </c:pt>
                <c:pt idx="21153">
                  <c:v>4.9999999999999991</c:v>
                </c:pt>
                <c:pt idx="21154">
                  <c:v>2</c:v>
                </c:pt>
                <c:pt idx="21155">
                  <c:v>2.9999999999999991</c:v>
                </c:pt>
                <c:pt idx="21156">
                  <c:v>2</c:v>
                </c:pt>
                <c:pt idx="21157">
                  <c:v>2.9999999999999991</c:v>
                </c:pt>
                <c:pt idx="21158">
                  <c:v>2.9999999999999991</c:v>
                </c:pt>
                <c:pt idx="21159">
                  <c:v>2.9999999999999991</c:v>
                </c:pt>
                <c:pt idx="21160">
                  <c:v>4.9999999999999991</c:v>
                </c:pt>
                <c:pt idx="21161">
                  <c:v>2.9999999999999991</c:v>
                </c:pt>
                <c:pt idx="21162">
                  <c:v>2.9999999999999991</c:v>
                </c:pt>
                <c:pt idx="21163">
                  <c:v>2.9999999999999991</c:v>
                </c:pt>
                <c:pt idx="21164">
                  <c:v>4</c:v>
                </c:pt>
                <c:pt idx="21165">
                  <c:v>4.9999999999999991</c:v>
                </c:pt>
                <c:pt idx="21166">
                  <c:v>2.9999999999999991</c:v>
                </c:pt>
                <c:pt idx="21167">
                  <c:v>4</c:v>
                </c:pt>
                <c:pt idx="21168">
                  <c:v>2.9999999999999991</c:v>
                </c:pt>
                <c:pt idx="21169">
                  <c:v>2.9999999999999991</c:v>
                </c:pt>
                <c:pt idx="21170">
                  <c:v>2.9999999999999991</c:v>
                </c:pt>
                <c:pt idx="21171">
                  <c:v>4</c:v>
                </c:pt>
                <c:pt idx="21172">
                  <c:v>2.9999999999999991</c:v>
                </c:pt>
                <c:pt idx="21173">
                  <c:v>4</c:v>
                </c:pt>
                <c:pt idx="21174">
                  <c:v>4</c:v>
                </c:pt>
                <c:pt idx="21175">
                  <c:v>4</c:v>
                </c:pt>
                <c:pt idx="21176">
                  <c:v>2.9999999999999991</c:v>
                </c:pt>
                <c:pt idx="21177">
                  <c:v>4</c:v>
                </c:pt>
                <c:pt idx="21178">
                  <c:v>2.9999999999999991</c:v>
                </c:pt>
                <c:pt idx="21179">
                  <c:v>2.9999999999999991</c:v>
                </c:pt>
                <c:pt idx="21180">
                  <c:v>2.9999999999999991</c:v>
                </c:pt>
                <c:pt idx="21181">
                  <c:v>2.9999999999999991</c:v>
                </c:pt>
                <c:pt idx="21182">
                  <c:v>2.9999999999999991</c:v>
                </c:pt>
                <c:pt idx="21183">
                  <c:v>2.9999999999999991</c:v>
                </c:pt>
                <c:pt idx="21184">
                  <c:v>2.9999999999999991</c:v>
                </c:pt>
                <c:pt idx="21185">
                  <c:v>2</c:v>
                </c:pt>
                <c:pt idx="21186">
                  <c:v>2</c:v>
                </c:pt>
                <c:pt idx="21187">
                  <c:v>2.9999999999999991</c:v>
                </c:pt>
                <c:pt idx="21188">
                  <c:v>2.9999999999999991</c:v>
                </c:pt>
                <c:pt idx="21189">
                  <c:v>4</c:v>
                </c:pt>
                <c:pt idx="21190">
                  <c:v>4</c:v>
                </c:pt>
                <c:pt idx="21191">
                  <c:v>2.9999999999999991</c:v>
                </c:pt>
                <c:pt idx="21192">
                  <c:v>2.9999999999999991</c:v>
                </c:pt>
                <c:pt idx="21193">
                  <c:v>2.9999999999999991</c:v>
                </c:pt>
                <c:pt idx="21194">
                  <c:v>2.9999999999999991</c:v>
                </c:pt>
                <c:pt idx="21195">
                  <c:v>4</c:v>
                </c:pt>
                <c:pt idx="21196">
                  <c:v>2.9999999999999991</c:v>
                </c:pt>
                <c:pt idx="21197">
                  <c:v>4</c:v>
                </c:pt>
                <c:pt idx="21198">
                  <c:v>2.9999999999999991</c:v>
                </c:pt>
                <c:pt idx="21199">
                  <c:v>4</c:v>
                </c:pt>
                <c:pt idx="21200">
                  <c:v>4</c:v>
                </c:pt>
                <c:pt idx="21201">
                  <c:v>6</c:v>
                </c:pt>
                <c:pt idx="21202">
                  <c:v>4.9999999999999991</c:v>
                </c:pt>
                <c:pt idx="21203">
                  <c:v>4</c:v>
                </c:pt>
                <c:pt idx="21204">
                  <c:v>2.9999999999999991</c:v>
                </c:pt>
                <c:pt idx="21205">
                  <c:v>4</c:v>
                </c:pt>
                <c:pt idx="21206">
                  <c:v>2.9999999999999991</c:v>
                </c:pt>
                <c:pt idx="21207">
                  <c:v>4</c:v>
                </c:pt>
                <c:pt idx="21208">
                  <c:v>2.9999999999999991</c:v>
                </c:pt>
                <c:pt idx="21209">
                  <c:v>2.9999999999999991</c:v>
                </c:pt>
                <c:pt idx="21210">
                  <c:v>2.9999999999999991</c:v>
                </c:pt>
                <c:pt idx="21211">
                  <c:v>2.9999999999999991</c:v>
                </c:pt>
                <c:pt idx="21212">
                  <c:v>2.9999999999999991</c:v>
                </c:pt>
                <c:pt idx="21213">
                  <c:v>2.9999999999999991</c:v>
                </c:pt>
                <c:pt idx="21214">
                  <c:v>2.9999999999999991</c:v>
                </c:pt>
                <c:pt idx="21215">
                  <c:v>2.9999999999999991</c:v>
                </c:pt>
                <c:pt idx="21216">
                  <c:v>2.9999999999999991</c:v>
                </c:pt>
                <c:pt idx="21217">
                  <c:v>2.9999999999999991</c:v>
                </c:pt>
                <c:pt idx="21218">
                  <c:v>2.9999999999999991</c:v>
                </c:pt>
                <c:pt idx="21219">
                  <c:v>2.9999999999999991</c:v>
                </c:pt>
                <c:pt idx="21220">
                  <c:v>2.9999999999999991</c:v>
                </c:pt>
                <c:pt idx="21221">
                  <c:v>4</c:v>
                </c:pt>
                <c:pt idx="21222">
                  <c:v>4</c:v>
                </c:pt>
                <c:pt idx="21223">
                  <c:v>2.9999999999999991</c:v>
                </c:pt>
                <c:pt idx="21224">
                  <c:v>2.9999999999999991</c:v>
                </c:pt>
                <c:pt idx="21225">
                  <c:v>4.9999999999999991</c:v>
                </c:pt>
                <c:pt idx="21226">
                  <c:v>4.9999999999999991</c:v>
                </c:pt>
                <c:pt idx="21227">
                  <c:v>4</c:v>
                </c:pt>
                <c:pt idx="21228">
                  <c:v>2.9999999999999991</c:v>
                </c:pt>
                <c:pt idx="21229">
                  <c:v>2.9999999999999991</c:v>
                </c:pt>
                <c:pt idx="21230">
                  <c:v>2.9999999999999991</c:v>
                </c:pt>
                <c:pt idx="21231">
                  <c:v>2.9999999999999991</c:v>
                </c:pt>
                <c:pt idx="21232">
                  <c:v>4</c:v>
                </c:pt>
                <c:pt idx="21233">
                  <c:v>6</c:v>
                </c:pt>
                <c:pt idx="21234">
                  <c:v>4</c:v>
                </c:pt>
                <c:pt idx="21235">
                  <c:v>2.9999999999999991</c:v>
                </c:pt>
                <c:pt idx="21236">
                  <c:v>4</c:v>
                </c:pt>
                <c:pt idx="21237">
                  <c:v>2.9999999999999991</c:v>
                </c:pt>
                <c:pt idx="21238">
                  <c:v>2.9999999999999991</c:v>
                </c:pt>
                <c:pt idx="21239">
                  <c:v>2.9999999999999991</c:v>
                </c:pt>
                <c:pt idx="21240">
                  <c:v>2.9999999999999991</c:v>
                </c:pt>
                <c:pt idx="21241">
                  <c:v>2.9999999999999991</c:v>
                </c:pt>
                <c:pt idx="21242">
                  <c:v>4</c:v>
                </c:pt>
                <c:pt idx="21243">
                  <c:v>2</c:v>
                </c:pt>
                <c:pt idx="21244">
                  <c:v>2.9999999999999991</c:v>
                </c:pt>
                <c:pt idx="21245">
                  <c:v>2.9999999999999991</c:v>
                </c:pt>
                <c:pt idx="21246">
                  <c:v>2.9999999999999991</c:v>
                </c:pt>
                <c:pt idx="21247">
                  <c:v>2.9999999999999991</c:v>
                </c:pt>
                <c:pt idx="21248">
                  <c:v>2.9999999999999991</c:v>
                </c:pt>
                <c:pt idx="21249">
                  <c:v>2.9999999999999991</c:v>
                </c:pt>
                <c:pt idx="21250">
                  <c:v>2.9999999999999991</c:v>
                </c:pt>
                <c:pt idx="21251">
                  <c:v>2.9999999999999991</c:v>
                </c:pt>
                <c:pt idx="21252">
                  <c:v>2</c:v>
                </c:pt>
                <c:pt idx="21253">
                  <c:v>2.9999999999999991</c:v>
                </c:pt>
                <c:pt idx="21254">
                  <c:v>2.9999999999999991</c:v>
                </c:pt>
                <c:pt idx="21255">
                  <c:v>2.9999999999999991</c:v>
                </c:pt>
                <c:pt idx="21256">
                  <c:v>4</c:v>
                </c:pt>
                <c:pt idx="21257">
                  <c:v>4.9999999999999991</c:v>
                </c:pt>
                <c:pt idx="21258">
                  <c:v>2.9999999999999991</c:v>
                </c:pt>
                <c:pt idx="21259">
                  <c:v>4</c:v>
                </c:pt>
                <c:pt idx="21260">
                  <c:v>4</c:v>
                </c:pt>
                <c:pt idx="21261">
                  <c:v>2.9999999999999991</c:v>
                </c:pt>
                <c:pt idx="21262">
                  <c:v>2.9999999999999991</c:v>
                </c:pt>
                <c:pt idx="21263">
                  <c:v>2</c:v>
                </c:pt>
                <c:pt idx="21264">
                  <c:v>4</c:v>
                </c:pt>
                <c:pt idx="21265">
                  <c:v>4</c:v>
                </c:pt>
                <c:pt idx="21266">
                  <c:v>2.9999999999999991</c:v>
                </c:pt>
                <c:pt idx="21267">
                  <c:v>4</c:v>
                </c:pt>
                <c:pt idx="21268">
                  <c:v>2.9999999999999991</c:v>
                </c:pt>
                <c:pt idx="21269">
                  <c:v>2.9999999999999991</c:v>
                </c:pt>
                <c:pt idx="21270">
                  <c:v>4</c:v>
                </c:pt>
                <c:pt idx="21271">
                  <c:v>2.9999999999999991</c:v>
                </c:pt>
                <c:pt idx="21272">
                  <c:v>2.9999999999999991</c:v>
                </c:pt>
                <c:pt idx="21273">
                  <c:v>2.9999999999999991</c:v>
                </c:pt>
                <c:pt idx="21274">
                  <c:v>2.9999999999999991</c:v>
                </c:pt>
                <c:pt idx="21275">
                  <c:v>4.9999999999999991</c:v>
                </c:pt>
                <c:pt idx="21276">
                  <c:v>6</c:v>
                </c:pt>
                <c:pt idx="21277">
                  <c:v>2.9999999999999991</c:v>
                </c:pt>
                <c:pt idx="21278">
                  <c:v>4</c:v>
                </c:pt>
                <c:pt idx="21279">
                  <c:v>2.9999999999999991</c:v>
                </c:pt>
                <c:pt idx="21280">
                  <c:v>2.9999999999999991</c:v>
                </c:pt>
                <c:pt idx="21281">
                  <c:v>2</c:v>
                </c:pt>
                <c:pt idx="21282">
                  <c:v>2.9999999999999991</c:v>
                </c:pt>
                <c:pt idx="21283">
                  <c:v>2.9999999999999991</c:v>
                </c:pt>
                <c:pt idx="21284">
                  <c:v>2.9999999999999991</c:v>
                </c:pt>
                <c:pt idx="21285">
                  <c:v>4</c:v>
                </c:pt>
                <c:pt idx="21286">
                  <c:v>4</c:v>
                </c:pt>
                <c:pt idx="21287">
                  <c:v>2.9999999999999991</c:v>
                </c:pt>
                <c:pt idx="21288">
                  <c:v>2.9999999999999991</c:v>
                </c:pt>
                <c:pt idx="21289">
                  <c:v>4</c:v>
                </c:pt>
                <c:pt idx="21290">
                  <c:v>2.9999999999999991</c:v>
                </c:pt>
                <c:pt idx="21291">
                  <c:v>4</c:v>
                </c:pt>
                <c:pt idx="21292">
                  <c:v>4.9999999999999991</c:v>
                </c:pt>
                <c:pt idx="21293">
                  <c:v>4</c:v>
                </c:pt>
                <c:pt idx="21294">
                  <c:v>4</c:v>
                </c:pt>
                <c:pt idx="21295">
                  <c:v>4</c:v>
                </c:pt>
                <c:pt idx="21296">
                  <c:v>4</c:v>
                </c:pt>
                <c:pt idx="21297">
                  <c:v>4</c:v>
                </c:pt>
                <c:pt idx="21298">
                  <c:v>4</c:v>
                </c:pt>
                <c:pt idx="21299">
                  <c:v>4</c:v>
                </c:pt>
                <c:pt idx="21300">
                  <c:v>2.9999999999999991</c:v>
                </c:pt>
                <c:pt idx="21301">
                  <c:v>4</c:v>
                </c:pt>
                <c:pt idx="21302">
                  <c:v>2.9999999999999991</c:v>
                </c:pt>
                <c:pt idx="21303">
                  <c:v>2.9999999999999991</c:v>
                </c:pt>
                <c:pt idx="21304">
                  <c:v>2.9999999999999991</c:v>
                </c:pt>
                <c:pt idx="21305">
                  <c:v>2.9999999999999991</c:v>
                </c:pt>
                <c:pt idx="21306">
                  <c:v>2.9999999999999991</c:v>
                </c:pt>
                <c:pt idx="21307">
                  <c:v>2.9999999999999991</c:v>
                </c:pt>
                <c:pt idx="21308">
                  <c:v>4</c:v>
                </c:pt>
                <c:pt idx="21309">
                  <c:v>4</c:v>
                </c:pt>
                <c:pt idx="21310">
                  <c:v>4</c:v>
                </c:pt>
                <c:pt idx="21311">
                  <c:v>2.9999999999999991</c:v>
                </c:pt>
                <c:pt idx="21312">
                  <c:v>2.9999999999999991</c:v>
                </c:pt>
                <c:pt idx="21313">
                  <c:v>2.9999999999999991</c:v>
                </c:pt>
                <c:pt idx="21314">
                  <c:v>2.9999999999999991</c:v>
                </c:pt>
                <c:pt idx="21315">
                  <c:v>2.9999999999999991</c:v>
                </c:pt>
                <c:pt idx="21316">
                  <c:v>4</c:v>
                </c:pt>
                <c:pt idx="21317">
                  <c:v>2.9999999999999991</c:v>
                </c:pt>
                <c:pt idx="21318">
                  <c:v>4</c:v>
                </c:pt>
                <c:pt idx="21319">
                  <c:v>2.9999999999999991</c:v>
                </c:pt>
                <c:pt idx="21320">
                  <c:v>4</c:v>
                </c:pt>
                <c:pt idx="21321">
                  <c:v>4</c:v>
                </c:pt>
                <c:pt idx="21322">
                  <c:v>4</c:v>
                </c:pt>
                <c:pt idx="21323">
                  <c:v>7.0000000000000009</c:v>
                </c:pt>
                <c:pt idx="21324">
                  <c:v>4</c:v>
                </c:pt>
                <c:pt idx="21325">
                  <c:v>4</c:v>
                </c:pt>
                <c:pt idx="21326">
                  <c:v>4.9999999999999991</c:v>
                </c:pt>
                <c:pt idx="21327">
                  <c:v>4</c:v>
                </c:pt>
                <c:pt idx="21328">
                  <c:v>4</c:v>
                </c:pt>
                <c:pt idx="21329">
                  <c:v>4</c:v>
                </c:pt>
                <c:pt idx="21330">
                  <c:v>2.9999999999999991</c:v>
                </c:pt>
                <c:pt idx="21331">
                  <c:v>4</c:v>
                </c:pt>
                <c:pt idx="21332">
                  <c:v>4.9999999999999991</c:v>
                </c:pt>
                <c:pt idx="21333">
                  <c:v>4.9999999999999991</c:v>
                </c:pt>
                <c:pt idx="21334">
                  <c:v>6</c:v>
                </c:pt>
                <c:pt idx="21335">
                  <c:v>4.9999999999999991</c:v>
                </c:pt>
                <c:pt idx="21336">
                  <c:v>2.9999999999999991</c:v>
                </c:pt>
                <c:pt idx="21337">
                  <c:v>2.9999999999999991</c:v>
                </c:pt>
                <c:pt idx="21338">
                  <c:v>4.9999999999999991</c:v>
                </c:pt>
                <c:pt idx="21339">
                  <c:v>4.9999999999999991</c:v>
                </c:pt>
                <c:pt idx="21340">
                  <c:v>4.9999999999999991</c:v>
                </c:pt>
                <c:pt idx="21341">
                  <c:v>4</c:v>
                </c:pt>
                <c:pt idx="21342">
                  <c:v>4</c:v>
                </c:pt>
                <c:pt idx="21343">
                  <c:v>4.9999999999999991</c:v>
                </c:pt>
                <c:pt idx="21344">
                  <c:v>6</c:v>
                </c:pt>
                <c:pt idx="21345">
                  <c:v>4.9999999999999991</c:v>
                </c:pt>
                <c:pt idx="21346">
                  <c:v>7.0000000000000009</c:v>
                </c:pt>
                <c:pt idx="21347">
                  <c:v>6</c:v>
                </c:pt>
                <c:pt idx="21348">
                  <c:v>4.9999999999999991</c:v>
                </c:pt>
                <c:pt idx="21349">
                  <c:v>4.9999999999999991</c:v>
                </c:pt>
                <c:pt idx="21350">
                  <c:v>4</c:v>
                </c:pt>
                <c:pt idx="21351">
                  <c:v>4</c:v>
                </c:pt>
                <c:pt idx="21352">
                  <c:v>4.9999999999999991</c:v>
                </c:pt>
                <c:pt idx="21353">
                  <c:v>4</c:v>
                </c:pt>
                <c:pt idx="21354">
                  <c:v>4</c:v>
                </c:pt>
                <c:pt idx="21355">
                  <c:v>6</c:v>
                </c:pt>
                <c:pt idx="21356">
                  <c:v>6</c:v>
                </c:pt>
                <c:pt idx="21357">
                  <c:v>4.9999999999999991</c:v>
                </c:pt>
                <c:pt idx="21358">
                  <c:v>4.9999999999999991</c:v>
                </c:pt>
                <c:pt idx="21359">
                  <c:v>4.9999999999999991</c:v>
                </c:pt>
                <c:pt idx="21360">
                  <c:v>4</c:v>
                </c:pt>
                <c:pt idx="21361">
                  <c:v>2.9999999999999991</c:v>
                </c:pt>
                <c:pt idx="21362">
                  <c:v>4</c:v>
                </c:pt>
                <c:pt idx="21363">
                  <c:v>4.9999999999999991</c:v>
                </c:pt>
                <c:pt idx="21364">
                  <c:v>4</c:v>
                </c:pt>
                <c:pt idx="21365">
                  <c:v>4</c:v>
                </c:pt>
                <c:pt idx="21366">
                  <c:v>4</c:v>
                </c:pt>
                <c:pt idx="21367">
                  <c:v>4</c:v>
                </c:pt>
                <c:pt idx="21368">
                  <c:v>2.9999999999999991</c:v>
                </c:pt>
                <c:pt idx="21369">
                  <c:v>4.9999999999999991</c:v>
                </c:pt>
                <c:pt idx="21370">
                  <c:v>4.9999999999999991</c:v>
                </c:pt>
                <c:pt idx="21371">
                  <c:v>4</c:v>
                </c:pt>
                <c:pt idx="21372">
                  <c:v>4</c:v>
                </c:pt>
                <c:pt idx="21373">
                  <c:v>4.9999999999999991</c:v>
                </c:pt>
                <c:pt idx="21374">
                  <c:v>4</c:v>
                </c:pt>
                <c:pt idx="21375">
                  <c:v>4</c:v>
                </c:pt>
                <c:pt idx="21376">
                  <c:v>4</c:v>
                </c:pt>
                <c:pt idx="21377">
                  <c:v>4.9999999999999991</c:v>
                </c:pt>
                <c:pt idx="21378">
                  <c:v>6</c:v>
                </c:pt>
                <c:pt idx="21379">
                  <c:v>4.9999999999999991</c:v>
                </c:pt>
                <c:pt idx="21380">
                  <c:v>4.9999999999999991</c:v>
                </c:pt>
                <c:pt idx="21381">
                  <c:v>6</c:v>
                </c:pt>
                <c:pt idx="21382">
                  <c:v>4.9999999999999991</c:v>
                </c:pt>
                <c:pt idx="21383">
                  <c:v>4</c:v>
                </c:pt>
                <c:pt idx="21384">
                  <c:v>4.9999999999999991</c:v>
                </c:pt>
                <c:pt idx="21385">
                  <c:v>4</c:v>
                </c:pt>
                <c:pt idx="21386">
                  <c:v>4</c:v>
                </c:pt>
                <c:pt idx="21387">
                  <c:v>4</c:v>
                </c:pt>
                <c:pt idx="21388">
                  <c:v>2.9999999999999991</c:v>
                </c:pt>
                <c:pt idx="21389">
                  <c:v>4</c:v>
                </c:pt>
                <c:pt idx="21390">
                  <c:v>4</c:v>
                </c:pt>
                <c:pt idx="21391">
                  <c:v>4</c:v>
                </c:pt>
                <c:pt idx="21392">
                  <c:v>2.9999999999999991</c:v>
                </c:pt>
                <c:pt idx="21393">
                  <c:v>2.9999999999999991</c:v>
                </c:pt>
                <c:pt idx="21394">
                  <c:v>4</c:v>
                </c:pt>
                <c:pt idx="21395">
                  <c:v>4</c:v>
                </c:pt>
                <c:pt idx="21396">
                  <c:v>2.9999999999999991</c:v>
                </c:pt>
                <c:pt idx="21397">
                  <c:v>4</c:v>
                </c:pt>
                <c:pt idx="21398">
                  <c:v>4.9999999999999991</c:v>
                </c:pt>
                <c:pt idx="21399">
                  <c:v>4</c:v>
                </c:pt>
                <c:pt idx="21400">
                  <c:v>4</c:v>
                </c:pt>
                <c:pt idx="21401">
                  <c:v>4.9999999999999991</c:v>
                </c:pt>
                <c:pt idx="21402">
                  <c:v>4</c:v>
                </c:pt>
                <c:pt idx="21403">
                  <c:v>7.0000000000000009</c:v>
                </c:pt>
                <c:pt idx="21404">
                  <c:v>6</c:v>
                </c:pt>
                <c:pt idx="21405">
                  <c:v>4.9999999999999991</c:v>
                </c:pt>
                <c:pt idx="21406">
                  <c:v>4.9999999999999991</c:v>
                </c:pt>
                <c:pt idx="21407">
                  <c:v>4.9999999999999991</c:v>
                </c:pt>
                <c:pt idx="21408">
                  <c:v>6</c:v>
                </c:pt>
                <c:pt idx="21409">
                  <c:v>4.9999999999999991</c:v>
                </c:pt>
                <c:pt idx="21410">
                  <c:v>6</c:v>
                </c:pt>
                <c:pt idx="21411">
                  <c:v>6</c:v>
                </c:pt>
                <c:pt idx="21412">
                  <c:v>4.9999999999999991</c:v>
                </c:pt>
                <c:pt idx="21413">
                  <c:v>4.9999999999999991</c:v>
                </c:pt>
                <c:pt idx="21414">
                  <c:v>4</c:v>
                </c:pt>
                <c:pt idx="21415">
                  <c:v>4</c:v>
                </c:pt>
                <c:pt idx="21416">
                  <c:v>4</c:v>
                </c:pt>
                <c:pt idx="21417">
                  <c:v>4</c:v>
                </c:pt>
                <c:pt idx="21418">
                  <c:v>4</c:v>
                </c:pt>
                <c:pt idx="21419">
                  <c:v>4.9999999999999991</c:v>
                </c:pt>
                <c:pt idx="21420">
                  <c:v>4.9999999999999991</c:v>
                </c:pt>
                <c:pt idx="21421">
                  <c:v>4</c:v>
                </c:pt>
                <c:pt idx="21422">
                  <c:v>2.9999999999999991</c:v>
                </c:pt>
                <c:pt idx="21423">
                  <c:v>4</c:v>
                </c:pt>
                <c:pt idx="21424">
                  <c:v>4.9999999999999991</c:v>
                </c:pt>
                <c:pt idx="21425">
                  <c:v>4.9999999999999991</c:v>
                </c:pt>
                <c:pt idx="21426">
                  <c:v>4.9999999999999991</c:v>
                </c:pt>
                <c:pt idx="21427">
                  <c:v>4.9999999999999991</c:v>
                </c:pt>
                <c:pt idx="21428">
                  <c:v>6</c:v>
                </c:pt>
                <c:pt idx="21429">
                  <c:v>4</c:v>
                </c:pt>
                <c:pt idx="21430">
                  <c:v>4.9999999999999991</c:v>
                </c:pt>
                <c:pt idx="21431">
                  <c:v>4.9999999999999991</c:v>
                </c:pt>
                <c:pt idx="21432">
                  <c:v>4.9999999999999991</c:v>
                </c:pt>
                <c:pt idx="21433">
                  <c:v>4.9999999999999991</c:v>
                </c:pt>
                <c:pt idx="21434">
                  <c:v>4.9999999999999991</c:v>
                </c:pt>
                <c:pt idx="21435">
                  <c:v>4.9999999999999991</c:v>
                </c:pt>
                <c:pt idx="21436">
                  <c:v>4.9999999999999991</c:v>
                </c:pt>
                <c:pt idx="21437">
                  <c:v>7.0000000000000009</c:v>
                </c:pt>
                <c:pt idx="21438">
                  <c:v>7.0000000000000009</c:v>
                </c:pt>
                <c:pt idx="21439">
                  <c:v>7.9999999999999982</c:v>
                </c:pt>
                <c:pt idx="21440">
                  <c:v>6</c:v>
                </c:pt>
                <c:pt idx="21441">
                  <c:v>6</c:v>
                </c:pt>
                <c:pt idx="21442">
                  <c:v>4.9999999999999991</c:v>
                </c:pt>
                <c:pt idx="21443">
                  <c:v>4.9999999999999991</c:v>
                </c:pt>
                <c:pt idx="21444">
                  <c:v>4.9999999999999991</c:v>
                </c:pt>
                <c:pt idx="21445">
                  <c:v>4.9999999999999991</c:v>
                </c:pt>
                <c:pt idx="21446">
                  <c:v>4.9999999999999991</c:v>
                </c:pt>
                <c:pt idx="21447">
                  <c:v>4</c:v>
                </c:pt>
                <c:pt idx="21448">
                  <c:v>4</c:v>
                </c:pt>
                <c:pt idx="21449">
                  <c:v>4</c:v>
                </c:pt>
                <c:pt idx="21450">
                  <c:v>4</c:v>
                </c:pt>
                <c:pt idx="21451">
                  <c:v>4</c:v>
                </c:pt>
                <c:pt idx="21452">
                  <c:v>4</c:v>
                </c:pt>
                <c:pt idx="21453">
                  <c:v>4.9999999999999991</c:v>
                </c:pt>
                <c:pt idx="21454">
                  <c:v>4.9999999999999991</c:v>
                </c:pt>
                <c:pt idx="21455">
                  <c:v>4.9999999999999991</c:v>
                </c:pt>
                <c:pt idx="21456">
                  <c:v>4.9999999999999991</c:v>
                </c:pt>
                <c:pt idx="21457">
                  <c:v>4.9999999999999991</c:v>
                </c:pt>
                <c:pt idx="21458">
                  <c:v>4.9999999999999991</c:v>
                </c:pt>
                <c:pt idx="21459">
                  <c:v>4</c:v>
                </c:pt>
                <c:pt idx="21460">
                  <c:v>4</c:v>
                </c:pt>
                <c:pt idx="21461">
                  <c:v>4</c:v>
                </c:pt>
                <c:pt idx="21462">
                  <c:v>4</c:v>
                </c:pt>
                <c:pt idx="21463">
                  <c:v>4.9999999999999991</c:v>
                </c:pt>
                <c:pt idx="21464">
                  <c:v>2.9999999999999991</c:v>
                </c:pt>
                <c:pt idx="21465">
                  <c:v>4</c:v>
                </c:pt>
                <c:pt idx="21466">
                  <c:v>4.9999999999999991</c:v>
                </c:pt>
                <c:pt idx="21467">
                  <c:v>4</c:v>
                </c:pt>
                <c:pt idx="21468">
                  <c:v>4</c:v>
                </c:pt>
                <c:pt idx="21469">
                  <c:v>4.9999999999999991</c:v>
                </c:pt>
                <c:pt idx="21470">
                  <c:v>4</c:v>
                </c:pt>
                <c:pt idx="21471">
                  <c:v>4</c:v>
                </c:pt>
                <c:pt idx="21472">
                  <c:v>4</c:v>
                </c:pt>
                <c:pt idx="21473">
                  <c:v>4</c:v>
                </c:pt>
                <c:pt idx="21474">
                  <c:v>4.9999999999999991</c:v>
                </c:pt>
                <c:pt idx="21475">
                  <c:v>7.0000000000000009</c:v>
                </c:pt>
                <c:pt idx="21476">
                  <c:v>4.9999999999999991</c:v>
                </c:pt>
                <c:pt idx="21477">
                  <c:v>4.9999999999999991</c:v>
                </c:pt>
                <c:pt idx="21478">
                  <c:v>4.9999999999999991</c:v>
                </c:pt>
                <c:pt idx="21479">
                  <c:v>6</c:v>
                </c:pt>
                <c:pt idx="21480">
                  <c:v>6</c:v>
                </c:pt>
                <c:pt idx="21481">
                  <c:v>6</c:v>
                </c:pt>
                <c:pt idx="21482">
                  <c:v>6</c:v>
                </c:pt>
                <c:pt idx="21483">
                  <c:v>4.9999999999999991</c:v>
                </c:pt>
                <c:pt idx="21484">
                  <c:v>4.9999999999999991</c:v>
                </c:pt>
                <c:pt idx="21485">
                  <c:v>6</c:v>
                </c:pt>
                <c:pt idx="21486">
                  <c:v>6</c:v>
                </c:pt>
                <c:pt idx="21487">
                  <c:v>4.9999999999999991</c:v>
                </c:pt>
                <c:pt idx="21488">
                  <c:v>6</c:v>
                </c:pt>
                <c:pt idx="21489">
                  <c:v>4.9999999999999991</c:v>
                </c:pt>
                <c:pt idx="21490">
                  <c:v>4.9999999999999991</c:v>
                </c:pt>
                <c:pt idx="21491">
                  <c:v>4</c:v>
                </c:pt>
                <c:pt idx="21492">
                  <c:v>10</c:v>
                </c:pt>
                <c:pt idx="21493">
                  <c:v>7.9999999999999982</c:v>
                </c:pt>
                <c:pt idx="21494">
                  <c:v>7.0000000000000009</c:v>
                </c:pt>
                <c:pt idx="21495">
                  <c:v>4</c:v>
                </c:pt>
                <c:pt idx="21496">
                  <c:v>4</c:v>
                </c:pt>
                <c:pt idx="21497">
                  <c:v>4.9999999999999991</c:v>
                </c:pt>
                <c:pt idx="21498">
                  <c:v>4.9999999999999991</c:v>
                </c:pt>
                <c:pt idx="21499">
                  <c:v>4.9999999999999991</c:v>
                </c:pt>
                <c:pt idx="21500">
                  <c:v>6</c:v>
                </c:pt>
                <c:pt idx="21501">
                  <c:v>4</c:v>
                </c:pt>
                <c:pt idx="21502">
                  <c:v>6</c:v>
                </c:pt>
                <c:pt idx="21503">
                  <c:v>4</c:v>
                </c:pt>
                <c:pt idx="21504">
                  <c:v>4.9999999999999991</c:v>
                </c:pt>
                <c:pt idx="21505">
                  <c:v>4</c:v>
                </c:pt>
                <c:pt idx="21506">
                  <c:v>4</c:v>
                </c:pt>
                <c:pt idx="21507">
                  <c:v>4</c:v>
                </c:pt>
                <c:pt idx="21508">
                  <c:v>6</c:v>
                </c:pt>
                <c:pt idx="21509">
                  <c:v>4</c:v>
                </c:pt>
                <c:pt idx="21510">
                  <c:v>4.9999999999999991</c:v>
                </c:pt>
                <c:pt idx="21511">
                  <c:v>4</c:v>
                </c:pt>
                <c:pt idx="21512">
                  <c:v>4.9999999999999991</c:v>
                </c:pt>
                <c:pt idx="21513">
                  <c:v>4.9999999999999991</c:v>
                </c:pt>
                <c:pt idx="21514">
                  <c:v>4</c:v>
                </c:pt>
                <c:pt idx="21515">
                  <c:v>4</c:v>
                </c:pt>
                <c:pt idx="21516">
                  <c:v>4</c:v>
                </c:pt>
                <c:pt idx="21517">
                  <c:v>4.9999999999999991</c:v>
                </c:pt>
                <c:pt idx="21518">
                  <c:v>4</c:v>
                </c:pt>
                <c:pt idx="21519">
                  <c:v>4.9999999999999991</c:v>
                </c:pt>
                <c:pt idx="21520">
                  <c:v>4</c:v>
                </c:pt>
                <c:pt idx="21521">
                  <c:v>4.9999999999999991</c:v>
                </c:pt>
                <c:pt idx="21522">
                  <c:v>4.9999999999999991</c:v>
                </c:pt>
                <c:pt idx="21523">
                  <c:v>6</c:v>
                </c:pt>
                <c:pt idx="21524">
                  <c:v>7.0000000000000009</c:v>
                </c:pt>
                <c:pt idx="21525">
                  <c:v>4.9999999999999991</c:v>
                </c:pt>
                <c:pt idx="21526">
                  <c:v>4.9999999999999991</c:v>
                </c:pt>
                <c:pt idx="21527">
                  <c:v>4.9999999999999991</c:v>
                </c:pt>
                <c:pt idx="21528">
                  <c:v>6</c:v>
                </c:pt>
                <c:pt idx="21529">
                  <c:v>4.9999999999999991</c:v>
                </c:pt>
                <c:pt idx="21530">
                  <c:v>4.9999999999999991</c:v>
                </c:pt>
                <c:pt idx="21531">
                  <c:v>4.9999999999999991</c:v>
                </c:pt>
                <c:pt idx="21532">
                  <c:v>4.9999999999999991</c:v>
                </c:pt>
                <c:pt idx="21533">
                  <c:v>6</c:v>
                </c:pt>
                <c:pt idx="21534">
                  <c:v>4.9999999999999991</c:v>
                </c:pt>
                <c:pt idx="21535">
                  <c:v>6</c:v>
                </c:pt>
                <c:pt idx="21536">
                  <c:v>6</c:v>
                </c:pt>
                <c:pt idx="21537">
                  <c:v>6</c:v>
                </c:pt>
                <c:pt idx="21538">
                  <c:v>4.9999999999999991</c:v>
                </c:pt>
                <c:pt idx="21539">
                  <c:v>4.9999999999999991</c:v>
                </c:pt>
                <c:pt idx="21540">
                  <c:v>4.9999999999999991</c:v>
                </c:pt>
                <c:pt idx="21541">
                  <c:v>4.9999999999999991</c:v>
                </c:pt>
                <c:pt idx="21542">
                  <c:v>4.9999999999999991</c:v>
                </c:pt>
                <c:pt idx="21543">
                  <c:v>4</c:v>
                </c:pt>
                <c:pt idx="21544">
                  <c:v>6</c:v>
                </c:pt>
                <c:pt idx="21545">
                  <c:v>4.9999999999999991</c:v>
                </c:pt>
                <c:pt idx="21546">
                  <c:v>4.9999999999999991</c:v>
                </c:pt>
                <c:pt idx="21547">
                  <c:v>4</c:v>
                </c:pt>
                <c:pt idx="21548">
                  <c:v>4.9999999999999991</c:v>
                </c:pt>
                <c:pt idx="21549">
                  <c:v>4.9999999999999991</c:v>
                </c:pt>
                <c:pt idx="21550">
                  <c:v>6</c:v>
                </c:pt>
                <c:pt idx="21551">
                  <c:v>10</c:v>
                </c:pt>
                <c:pt idx="21552">
                  <c:v>7.9999999999999982</c:v>
                </c:pt>
                <c:pt idx="21553">
                  <c:v>7.9999999999999982</c:v>
                </c:pt>
                <c:pt idx="21554">
                  <c:v>7.9999999999999982</c:v>
                </c:pt>
                <c:pt idx="21555">
                  <c:v>6</c:v>
                </c:pt>
                <c:pt idx="21556">
                  <c:v>4.9999999999999991</c:v>
                </c:pt>
                <c:pt idx="21557">
                  <c:v>4.9999999999999991</c:v>
                </c:pt>
                <c:pt idx="21558">
                  <c:v>4</c:v>
                </c:pt>
                <c:pt idx="21559">
                  <c:v>4.9999999999999991</c:v>
                </c:pt>
                <c:pt idx="21560">
                  <c:v>4.9999999999999991</c:v>
                </c:pt>
                <c:pt idx="21561">
                  <c:v>6</c:v>
                </c:pt>
                <c:pt idx="21562">
                  <c:v>4.9999999999999991</c:v>
                </c:pt>
                <c:pt idx="21563">
                  <c:v>4.9999999999999991</c:v>
                </c:pt>
                <c:pt idx="21564">
                  <c:v>6</c:v>
                </c:pt>
                <c:pt idx="21565">
                  <c:v>7.9999999999999982</c:v>
                </c:pt>
                <c:pt idx="21566">
                  <c:v>4.9999999999999991</c:v>
                </c:pt>
                <c:pt idx="21567">
                  <c:v>7.0000000000000009</c:v>
                </c:pt>
                <c:pt idx="21568">
                  <c:v>6</c:v>
                </c:pt>
                <c:pt idx="21569">
                  <c:v>7.9999999999999982</c:v>
                </c:pt>
                <c:pt idx="21570">
                  <c:v>7.0000000000000009</c:v>
                </c:pt>
                <c:pt idx="21571">
                  <c:v>7.0000000000000009</c:v>
                </c:pt>
                <c:pt idx="21572">
                  <c:v>6</c:v>
                </c:pt>
                <c:pt idx="21573">
                  <c:v>7.0000000000000009</c:v>
                </c:pt>
                <c:pt idx="21574">
                  <c:v>7.0000000000000009</c:v>
                </c:pt>
                <c:pt idx="21575">
                  <c:v>9</c:v>
                </c:pt>
                <c:pt idx="21576">
                  <c:v>6</c:v>
                </c:pt>
                <c:pt idx="21577">
                  <c:v>6</c:v>
                </c:pt>
                <c:pt idx="21578">
                  <c:v>4.9999999999999991</c:v>
                </c:pt>
                <c:pt idx="21579">
                  <c:v>4.9999999999999991</c:v>
                </c:pt>
                <c:pt idx="21580">
                  <c:v>4</c:v>
                </c:pt>
                <c:pt idx="21581">
                  <c:v>4</c:v>
                </c:pt>
                <c:pt idx="21582">
                  <c:v>4.9999999999999991</c:v>
                </c:pt>
                <c:pt idx="21583">
                  <c:v>2.9999999999999991</c:v>
                </c:pt>
                <c:pt idx="21584">
                  <c:v>4</c:v>
                </c:pt>
                <c:pt idx="21585">
                  <c:v>4.9999999999999991</c:v>
                </c:pt>
                <c:pt idx="21586">
                  <c:v>4</c:v>
                </c:pt>
                <c:pt idx="21587">
                  <c:v>2.9999999999999991</c:v>
                </c:pt>
                <c:pt idx="21588">
                  <c:v>2</c:v>
                </c:pt>
                <c:pt idx="21589">
                  <c:v>2.9999999999999991</c:v>
                </c:pt>
                <c:pt idx="21590">
                  <c:v>2.9999999999999991</c:v>
                </c:pt>
                <c:pt idx="21591">
                  <c:v>2.9999999999999991</c:v>
                </c:pt>
                <c:pt idx="21592">
                  <c:v>2</c:v>
                </c:pt>
                <c:pt idx="21593">
                  <c:v>2.9999999999999991</c:v>
                </c:pt>
                <c:pt idx="21594">
                  <c:v>2</c:v>
                </c:pt>
                <c:pt idx="21595">
                  <c:v>2</c:v>
                </c:pt>
                <c:pt idx="21596">
                  <c:v>2.9999999999999991</c:v>
                </c:pt>
                <c:pt idx="21597">
                  <c:v>2.9999999999999991</c:v>
                </c:pt>
                <c:pt idx="21598">
                  <c:v>2.9999999999999991</c:v>
                </c:pt>
                <c:pt idx="21599">
                  <c:v>4</c:v>
                </c:pt>
                <c:pt idx="21600">
                  <c:v>2.9999999999999991</c:v>
                </c:pt>
                <c:pt idx="21601">
                  <c:v>4</c:v>
                </c:pt>
                <c:pt idx="21602">
                  <c:v>2.9999999999999991</c:v>
                </c:pt>
                <c:pt idx="21603">
                  <c:v>2.9999999999999991</c:v>
                </c:pt>
                <c:pt idx="21604">
                  <c:v>2</c:v>
                </c:pt>
                <c:pt idx="21605">
                  <c:v>2</c:v>
                </c:pt>
                <c:pt idx="21606">
                  <c:v>2.9999999999999991</c:v>
                </c:pt>
                <c:pt idx="21607">
                  <c:v>2</c:v>
                </c:pt>
                <c:pt idx="21608">
                  <c:v>2.9999999999999991</c:v>
                </c:pt>
                <c:pt idx="21609">
                  <c:v>2.9999999999999991</c:v>
                </c:pt>
                <c:pt idx="21610">
                  <c:v>4</c:v>
                </c:pt>
                <c:pt idx="21611">
                  <c:v>2.9999999999999991</c:v>
                </c:pt>
                <c:pt idx="21612">
                  <c:v>2.9999999999999991</c:v>
                </c:pt>
                <c:pt idx="21613">
                  <c:v>2</c:v>
                </c:pt>
                <c:pt idx="21614">
                  <c:v>2</c:v>
                </c:pt>
                <c:pt idx="21615">
                  <c:v>2</c:v>
                </c:pt>
                <c:pt idx="21616">
                  <c:v>2.9999999999999991</c:v>
                </c:pt>
                <c:pt idx="21617">
                  <c:v>2.9999999999999991</c:v>
                </c:pt>
                <c:pt idx="21618">
                  <c:v>2</c:v>
                </c:pt>
                <c:pt idx="21619">
                  <c:v>2</c:v>
                </c:pt>
                <c:pt idx="21620">
                  <c:v>2</c:v>
                </c:pt>
                <c:pt idx="21621">
                  <c:v>2.9999999999999991</c:v>
                </c:pt>
                <c:pt idx="21622">
                  <c:v>2</c:v>
                </c:pt>
                <c:pt idx="21623">
                  <c:v>2</c:v>
                </c:pt>
                <c:pt idx="21624">
                  <c:v>2</c:v>
                </c:pt>
                <c:pt idx="21625">
                  <c:v>2.9999999999999991</c:v>
                </c:pt>
                <c:pt idx="21626">
                  <c:v>2</c:v>
                </c:pt>
                <c:pt idx="21627">
                  <c:v>4</c:v>
                </c:pt>
                <c:pt idx="21628">
                  <c:v>4</c:v>
                </c:pt>
                <c:pt idx="21629">
                  <c:v>2.9999999999999991</c:v>
                </c:pt>
                <c:pt idx="21630">
                  <c:v>2.9999999999999991</c:v>
                </c:pt>
                <c:pt idx="21631">
                  <c:v>2</c:v>
                </c:pt>
                <c:pt idx="21632">
                  <c:v>2</c:v>
                </c:pt>
                <c:pt idx="21633">
                  <c:v>2.9999999999999991</c:v>
                </c:pt>
                <c:pt idx="21634">
                  <c:v>2.9999999999999991</c:v>
                </c:pt>
                <c:pt idx="21635">
                  <c:v>2.9999999999999991</c:v>
                </c:pt>
                <c:pt idx="21636">
                  <c:v>2.9999999999999991</c:v>
                </c:pt>
                <c:pt idx="21637">
                  <c:v>2.9999999999999991</c:v>
                </c:pt>
                <c:pt idx="21638">
                  <c:v>2.9999999999999991</c:v>
                </c:pt>
                <c:pt idx="21639">
                  <c:v>2</c:v>
                </c:pt>
                <c:pt idx="21640">
                  <c:v>2.9999999999999991</c:v>
                </c:pt>
                <c:pt idx="21641">
                  <c:v>2.9999999999999991</c:v>
                </c:pt>
                <c:pt idx="21642">
                  <c:v>2.9999999999999991</c:v>
                </c:pt>
                <c:pt idx="21643">
                  <c:v>2.9999999999999991</c:v>
                </c:pt>
                <c:pt idx="21644">
                  <c:v>4</c:v>
                </c:pt>
                <c:pt idx="21645">
                  <c:v>2.9999999999999991</c:v>
                </c:pt>
                <c:pt idx="21646">
                  <c:v>4.9999999999999991</c:v>
                </c:pt>
                <c:pt idx="21647">
                  <c:v>6</c:v>
                </c:pt>
                <c:pt idx="21648">
                  <c:v>4</c:v>
                </c:pt>
                <c:pt idx="21649">
                  <c:v>2.9999999999999991</c:v>
                </c:pt>
                <c:pt idx="21650">
                  <c:v>2.9999999999999991</c:v>
                </c:pt>
                <c:pt idx="21651">
                  <c:v>2</c:v>
                </c:pt>
                <c:pt idx="21652">
                  <c:v>2.9999999999999991</c:v>
                </c:pt>
                <c:pt idx="21653">
                  <c:v>2.9999999999999991</c:v>
                </c:pt>
                <c:pt idx="21654">
                  <c:v>2.9999999999999991</c:v>
                </c:pt>
                <c:pt idx="21655">
                  <c:v>4</c:v>
                </c:pt>
                <c:pt idx="21656">
                  <c:v>2</c:v>
                </c:pt>
                <c:pt idx="21657">
                  <c:v>2.9999999999999991</c:v>
                </c:pt>
                <c:pt idx="21658">
                  <c:v>2.9999999999999991</c:v>
                </c:pt>
                <c:pt idx="21659">
                  <c:v>4</c:v>
                </c:pt>
                <c:pt idx="21660">
                  <c:v>4</c:v>
                </c:pt>
                <c:pt idx="21661">
                  <c:v>4.9999999999999991</c:v>
                </c:pt>
                <c:pt idx="21662">
                  <c:v>4</c:v>
                </c:pt>
                <c:pt idx="21663">
                  <c:v>2.9999999999999991</c:v>
                </c:pt>
                <c:pt idx="21664">
                  <c:v>4</c:v>
                </c:pt>
                <c:pt idx="21665">
                  <c:v>4.9999999999999991</c:v>
                </c:pt>
                <c:pt idx="21666">
                  <c:v>4.9999999999999991</c:v>
                </c:pt>
                <c:pt idx="21667">
                  <c:v>2.9999999999999991</c:v>
                </c:pt>
                <c:pt idx="21668">
                  <c:v>2.9999999999999991</c:v>
                </c:pt>
                <c:pt idx="21669">
                  <c:v>2.9999999999999991</c:v>
                </c:pt>
                <c:pt idx="21670">
                  <c:v>2</c:v>
                </c:pt>
                <c:pt idx="21671">
                  <c:v>2.9999999999999991</c:v>
                </c:pt>
                <c:pt idx="21672">
                  <c:v>4</c:v>
                </c:pt>
                <c:pt idx="21673">
                  <c:v>4</c:v>
                </c:pt>
                <c:pt idx="21674">
                  <c:v>4</c:v>
                </c:pt>
                <c:pt idx="21675">
                  <c:v>2.9999999999999991</c:v>
                </c:pt>
                <c:pt idx="21676">
                  <c:v>4</c:v>
                </c:pt>
                <c:pt idx="21677">
                  <c:v>4</c:v>
                </c:pt>
                <c:pt idx="21678">
                  <c:v>2</c:v>
                </c:pt>
                <c:pt idx="21679">
                  <c:v>2</c:v>
                </c:pt>
                <c:pt idx="21680">
                  <c:v>2</c:v>
                </c:pt>
                <c:pt idx="21681">
                  <c:v>2.9999999999999991</c:v>
                </c:pt>
              </c:numCache>
            </c:numRef>
          </c:yVal>
          <c:smooth val="0"/>
        </c:ser>
        <c:ser>
          <c:idx val="2"/>
          <c:order val="1"/>
          <c:tx>
            <c:v>WELL PAD</c:v>
          </c:tx>
          <c:spPr>
            <a:ln w="6350" cap="rnd">
              <a:solidFill>
                <a:srgbClr val="FF0000">
                  <a:alpha val="40000"/>
                </a:srgbClr>
              </a:solidFill>
              <a:round/>
            </a:ln>
            <a:effectLst/>
          </c:spPr>
          <c:marker>
            <c:symbol val="circle"/>
            <c:size val="3"/>
            <c:spPr>
              <a:solidFill>
                <a:srgbClr val="FF0000">
                  <a:alpha val="4000"/>
                </a:srgbClr>
              </a:solidFill>
              <a:ln w="9525">
                <a:noFill/>
              </a:ln>
              <a:effectLst/>
            </c:spPr>
          </c:marker>
          <c:xVal>
            <c:numRef>
              <c:f>SUNCREST1_001!$I$21:$I$5083</c:f>
              <c:numCache>
                <c:formatCode>m/d/yyyy\ h:mm</c:formatCode>
                <c:ptCount val="5063"/>
                <c:pt idx="0">
                  <c:v>42306.431481481479</c:v>
                </c:pt>
                <c:pt idx="1">
                  <c:v>42306.432870370372</c:v>
                </c:pt>
                <c:pt idx="2">
                  <c:v>42306.434259317131</c:v>
                </c:pt>
                <c:pt idx="3">
                  <c:v>42306.43564826389</c:v>
                </c:pt>
                <c:pt idx="4">
                  <c:v>42306.43703721065</c:v>
                </c:pt>
                <c:pt idx="5">
                  <c:v>42306.438426157409</c:v>
                </c:pt>
                <c:pt idx="6">
                  <c:v>42306.439815104168</c:v>
                </c:pt>
                <c:pt idx="7">
                  <c:v>42306.441204050927</c:v>
                </c:pt>
                <c:pt idx="8">
                  <c:v>42306.442592997686</c:v>
                </c:pt>
                <c:pt idx="9">
                  <c:v>42306.443981944445</c:v>
                </c:pt>
                <c:pt idx="10">
                  <c:v>42306.445370891204</c:v>
                </c:pt>
                <c:pt idx="11">
                  <c:v>42306.446759837963</c:v>
                </c:pt>
                <c:pt idx="12">
                  <c:v>42306.448148784722</c:v>
                </c:pt>
                <c:pt idx="13">
                  <c:v>42306.449537731482</c:v>
                </c:pt>
                <c:pt idx="14">
                  <c:v>42306.450926678241</c:v>
                </c:pt>
                <c:pt idx="15">
                  <c:v>42306.452315625</c:v>
                </c:pt>
                <c:pt idx="16">
                  <c:v>42306.453704571759</c:v>
                </c:pt>
                <c:pt idx="17">
                  <c:v>42306.455093518518</c:v>
                </c:pt>
                <c:pt idx="18">
                  <c:v>42306.456482465277</c:v>
                </c:pt>
                <c:pt idx="19">
                  <c:v>42306.457871412036</c:v>
                </c:pt>
                <c:pt idx="20">
                  <c:v>42306.459260358795</c:v>
                </c:pt>
                <c:pt idx="21">
                  <c:v>42306.460649305554</c:v>
                </c:pt>
                <c:pt idx="22">
                  <c:v>42306.462038252314</c:v>
                </c:pt>
                <c:pt idx="23">
                  <c:v>42306.463427199073</c:v>
                </c:pt>
                <c:pt idx="24">
                  <c:v>42306.464816145832</c:v>
                </c:pt>
                <c:pt idx="25">
                  <c:v>42306.466205092591</c:v>
                </c:pt>
                <c:pt idx="26">
                  <c:v>42306.46759403935</c:v>
                </c:pt>
                <c:pt idx="27">
                  <c:v>42306.468982986109</c:v>
                </c:pt>
                <c:pt idx="28">
                  <c:v>42306.470371932868</c:v>
                </c:pt>
                <c:pt idx="29">
                  <c:v>42306.471760879627</c:v>
                </c:pt>
                <c:pt idx="30">
                  <c:v>42306.473149826386</c:v>
                </c:pt>
                <c:pt idx="31">
                  <c:v>42306.474538773145</c:v>
                </c:pt>
                <c:pt idx="32">
                  <c:v>42306.475927719905</c:v>
                </c:pt>
                <c:pt idx="33">
                  <c:v>42306.477316666664</c:v>
                </c:pt>
                <c:pt idx="34">
                  <c:v>42306.478705613423</c:v>
                </c:pt>
                <c:pt idx="35">
                  <c:v>42306.480094560182</c:v>
                </c:pt>
                <c:pt idx="36">
                  <c:v>42306.481483506941</c:v>
                </c:pt>
                <c:pt idx="37">
                  <c:v>42306.4828724537</c:v>
                </c:pt>
                <c:pt idx="38">
                  <c:v>42306.484261400466</c:v>
                </c:pt>
                <c:pt idx="39">
                  <c:v>42306.485650347226</c:v>
                </c:pt>
                <c:pt idx="40">
                  <c:v>42306.487039293985</c:v>
                </c:pt>
                <c:pt idx="41">
                  <c:v>42306.488428240744</c:v>
                </c:pt>
                <c:pt idx="42">
                  <c:v>42306.489817187503</c:v>
                </c:pt>
                <c:pt idx="43">
                  <c:v>42306.491206134262</c:v>
                </c:pt>
                <c:pt idx="44">
                  <c:v>42306.492595081021</c:v>
                </c:pt>
                <c:pt idx="45">
                  <c:v>42306.49398402778</c:v>
                </c:pt>
                <c:pt idx="46">
                  <c:v>42306.495372974539</c:v>
                </c:pt>
                <c:pt idx="47">
                  <c:v>42306.496761921298</c:v>
                </c:pt>
                <c:pt idx="48">
                  <c:v>42306.498150868058</c:v>
                </c:pt>
                <c:pt idx="49">
                  <c:v>42306.499539814817</c:v>
                </c:pt>
                <c:pt idx="50">
                  <c:v>42306.500928761576</c:v>
                </c:pt>
                <c:pt idx="51">
                  <c:v>42306.502317708335</c:v>
                </c:pt>
                <c:pt idx="52">
                  <c:v>42306.503706655094</c:v>
                </c:pt>
                <c:pt idx="53">
                  <c:v>42306.505095601853</c:v>
                </c:pt>
                <c:pt idx="54">
                  <c:v>42306.506484548612</c:v>
                </c:pt>
                <c:pt idx="55">
                  <c:v>42306.507873495371</c:v>
                </c:pt>
                <c:pt idx="56">
                  <c:v>42306.50926244213</c:v>
                </c:pt>
                <c:pt idx="57">
                  <c:v>42306.51065138889</c:v>
                </c:pt>
                <c:pt idx="58">
                  <c:v>42306.512040335649</c:v>
                </c:pt>
                <c:pt idx="59">
                  <c:v>42306.513429282408</c:v>
                </c:pt>
                <c:pt idx="60">
                  <c:v>42306.514818229167</c:v>
                </c:pt>
                <c:pt idx="61">
                  <c:v>42306.516207175926</c:v>
                </c:pt>
                <c:pt idx="62">
                  <c:v>42306.517596122685</c:v>
                </c:pt>
                <c:pt idx="63">
                  <c:v>42306.518985069444</c:v>
                </c:pt>
                <c:pt idx="64">
                  <c:v>42306.520374016203</c:v>
                </c:pt>
                <c:pt idx="65">
                  <c:v>42306.521762962962</c:v>
                </c:pt>
                <c:pt idx="66">
                  <c:v>42306.523151909721</c:v>
                </c:pt>
                <c:pt idx="67">
                  <c:v>42306.524540856481</c:v>
                </c:pt>
                <c:pt idx="68">
                  <c:v>42306.52592980324</c:v>
                </c:pt>
                <c:pt idx="69">
                  <c:v>42306.527318749999</c:v>
                </c:pt>
                <c:pt idx="70">
                  <c:v>42306.528707696758</c:v>
                </c:pt>
                <c:pt idx="71">
                  <c:v>42306.530096643517</c:v>
                </c:pt>
                <c:pt idx="72">
                  <c:v>42306.531485590276</c:v>
                </c:pt>
                <c:pt idx="73">
                  <c:v>42306.532874537035</c:v>
                </c:pt>
                <c:pt idx="74">
                  <c:v>42306.534263483794</c:v>
                </c:pt>
                <c:pt idx="75">
                  <c:v>42306.535652430553</c:v>
                </c:pt>
                <c:pt idx="76">
                  <c:v>42306.537041377313</c:v>
                </c:pt>
                <c:pt idx="77">
                  <c:v>42306.538430324072</c:v>
                </c:pt>
                <c:pt idx="78">
                  <c:v>42306.539819270831</c:v>
                </c:pt>
                <c:pt idx="79">
                  <c:v>42306.54120821759</c:v>
                </c:pt>
                <c:pt idx="80">
                  <c:v>42306.542597164349</c:v>
                </c:pt>
                <c:pt idx="81">
                  <c:v>42306.543986111108</c:v>
                </c:pt>
                <c:pt idx="82">
                  <c:v>42306.545375057867</c:v>
                </c:pt>
                <c:pt idx="83">
                  <c:v>42306.546764004626</c:v>
                </c:pt>
                <c:pt idx="84">
                  <c:v>42306.548152951385</c:v>
                </c:pt>
                <c:pt idx="85">
                  <c:v>42306.549541898145</c:v>
                </c:pt>
                <c:pt idx="86">
                  <c:v>42306.550930844911</c:v>
                </c:pt>
                <c:pt idx="87">
                  <c:v>42306.55231979167</c:v>
                </c:pt>
                <c:pt idx="88">
                  <c:v>42306.553708738429</c:v>
                </c:pt>
                <c:pt idx="89">
                  <c:v>42306.555097685188</c:v>
                </c:pt>
                <c:pt idx="90">
                  <c:v>42306.556486631947</c:v>
                </c:pt>
                <c:pt idx="91">
                  <c:v>42306.557875578706</c:v>
                </c:pt>
                <c:pt idx="92">
                  <c:v>42306.559264525466</c:v>
                </c:pt>
                <c:pt idx="93">
                  <c:v>42306.560653472225</c:v>
                </c:pt>
                <c:pt idx="94">
                  <c:v>42306.562042418984</c:v>
                </c:pt>
                <c:pt idx="95">
                  <c:v>42306.563431365743</c:v>
                </c:pt>
                <c:pt idx="96">
                  <c:v>42306.564820312502</c:v>
                </c:pt>
                <c:pt idx="97">
                  <c:v>42306.566209259261</c:v>
                </c:pt>
                <c:pt idx="98">
                  <c:v>42306.56759820602</c:v>
                </c:pt>
                <c:pt idx="99">
                  <c:v>42306.568987152779</c:v>
                </c:pt>
                <c:pt idx="100">
                  <c:v>42306.570376099538</c:v>
                </c:pt>
                <c:pt idx="101">
                  <c:v>42306.571765046298</c:v>
                </c:pt>
                <c:pt idx="102">
                  <c:v>42306.573153993057</c:v>
                </c:pt>
                <c:pt idx="103">
                  <c:v>42306.574542939816</c:v>
                </c:pt>
                <c:pt idx="104">
                  <c:v>42306.575931886575</c:v>
                </c:pt>
                <c:pt idx="105">
                  <c:v>42306.577320833334</c:v>
                </c:pt>
                <c:pt idx="106">
                  <c:v>42306.578709780093</c:v>
                </c:pt>
                <c:pt idx="107">
                  <c:v>42306.580098726852</c:v>
                </c:pt>
                <c:pt idx="108">
                  <c:v>42306.581487673611</c:v>
                </c:pt>
                <c:pt idx="109">
                  <c:v>42306.58287662037</c:v>
                </c:pt>
                <c:pt idx="110">
                  <c:v>42306.584265567129</c:v>
                </c:pt>
                <c:pt idx="111">
                  <c:v>42306.585654513889</c:v>
                </c:pt>
                <c:pt idx="112">
                  <c:v>42306.587043460648</c:v>
                </c:pt>
                <c:pt idx="113">
                  <c:v>42306.588432407407</c:v>
                </c:pt>
                <c:pt idx="114">
                  <c:v>42306.589821354166</c:v>
                </c:pt>
                <c:pt idx="115">
                  <c:v>42306.591210300925</c:v>
                </c:pt>
                <c:pt idx="116">
                  <c:v>42306.592599247684</c:v>
                </c:pt>
                <c:pt idx="117">
                  <c:v>42306.593988194443</c:v>
                </c:pt>
                <c:pt idx="118">
                  <c:v>42306.595377141202</c:v>
                </c:pt>
                <c:pt idx="119">
                  <c:v>42306.596766087961</c:v>
                </c:pt>
                <c:pt idx="120">
                  <c:v>42306.598155034721</c:v>
                </c:pt>
                <c:pt idx="121">
                  <c:v>42306.59954398148</c:v>
                </c:pt>
                <c:pt idx="122">
                  <c:v>42306.600932928239</c:v>
                </c:pt>
                <c:pt idx="123">
                  <c:v>42306.602321874998</c:v>
                </c:pt>
                <c:pt idx="124">
                  <c:v>42306.603710821757</c:v>
                </c:pt>
                <c:pt idx="125">
                  <c:v>42306.605099768516</c:v>
                </c:pt>
                <c:pt idx="126">
                  <c:v>42306.606488715275</c:v>
                </c:pt>
                <c:pt idx="127">
                  <c:v>42306.607877662034</c:v>
                </c:pt>
                <c:pt idx="128">
                  <c:v>42306.609266608793</c:v>
                </c:pt>
                <c:pt idx="129">
                  <c:v>42306.610655555553</c:v>
                </c:pt>
                <c:pt idx="130">
                  <c:v>42306.612044502312</c:v>
                </c:pt>
                <c:pt idx="131">
                  <c:v>42306.613433449071</c:v>
                </c:pt>
                <c:pt idx="132">
                  <c:v>42306.61482239583</c:v>
                </c:pt>
                <c:pt idx="133">
                  <c:v>42306.616211342596</c:v>
                </c:pt>
                <c:pt idx="134">
                  <c:v>42306.617600289355</c:v>
                </c:pt>
                <c:pt idx="135">
                  <c:v>42306.618989236114</c:v>
                </c:pt>
                <c:pt idx="136">
                  <c:v>42306.620378182874</c:v>
                </c:pt>
                <c:pt idx="137">
                  <c:v>42306.621767129633</c:v>
                </c:pt>
                <c:pt idx="138">
                  <c:v>42306.623156076392</c:v>
                </c:pt>
                <c:pt idx="139">
                  <c:v>42306.624545023151</c:v>
                </c:pt>
                <c:pt idx="140">
                  <c:v>42306.62593396991</c:v>
                </c:pt>
                <c:pt idx="141">
                  <c:v>42306.627322916669</c:v>
                </c:pt>
                <c:pt idx="142">
                  <c:v>42306.628711863428</c:v>
                </c:pt>
                <c:pt idx="143">
                  <c:v>42306.630100810187</c:v>
                </c:pt>
                <c:pt idx="144">
                  <c:v>42306.631489756946</c:v>
                </c:pt>
                <c:pt idx="145">
                  <c:v>42306.632878703706</c:v>
                </c:pt>
                <c:pt idx="146">
                  <c:v>42306.634267650465</c:v>
                </c:pt>
                <c:pt idx="147">
                  <c:v>42306.635656597224</c:v>
                </c:pt>
                <c:pt idx="148">
                  <c:v>42306.637045543983</c:v>
                </c:pt>
                <c:pt idx="149">
                  <c:v>42306.638434490742</c:v>
                </c:pt>
                <c:pt idx="150">
                  <c:v>42306.639823437501</c:v>
                </c:pt>
                <c:pt idx="151">
                  <c:v>42306.64121238426</c:v>
                </c:pt>
                <c:pt idx="152">
                  <c:v>42306.642601331019</c:v>
                </c:pt>
                <c:pt idx="153">
                  <c:v>42306.643990277778</c:v>
                </c:pt>
                <c:pt idx="154">
                  <c:v>42306.645379224537</c:v>
                </c:pt>
                <c:pt idx="155">
                  <c:v>42306.646768171297</c:v>
                </c:pt>
                <c:pt idx="156">
                  <c:v>42306.648157118056</c:v>
                </c:pt>
                <c:pt idx="157">
                  <c:v>42306.649546064815</c:v>
                </c:pt>
                <c:pt idx="158">
                  <c:v>42306.650935011574</c:v>
                </c:pt>
                <c:pt idx="159">
                  <c:v>42306.652323958333</c:v>
                </c:pt>
                <c:pt idx="160">
                  <c:v>42306.653712905092</c:v>
                </c:pt>
                <c:pt idx="161">
                  <c:v>42306.655101851851</c:v>
                </c:pt>
                <c:pt idx="162">
                  <c:v>42306.65649079861</c:v>
                </c:pt>
                <c:pt idx="163">
                  <c:v>42306.657879745369</c:v>
                </c:pt>
                <c:pt idx="164">
                  <c:v>42306.659268692129</c:v>
                </c:pt>
                <c:pt idx="165">
                  <c:v>42306.660657638888</c:v>
                </c:pt>
                <c:pt idx="166">
                  <c:v>42306.662046585647</c:v>
                </c:pt>
                <c:pt idx="167">
                  <c:v>42306.663435532406</c:v>
                </c:pt>
                <c:pt idx="168">
                  <c:v>42306.664824479165</c:v>
                </c:pt>
                <c:pt idx="169">
                  <c:v>42306.666213425924</c:v>
                </c:pt>
                <c:pt idx="170">
                  <c:v>42306.667602372683</c:v>
                </c:pt>
                <c:pt idx="171">
                  <c:v>42306.668991319442</c:v>
                </c:pt>
                <c:pt idx="172">
                  <c:v>42306.670380266201</c:v>
                </c:pt>
                <c:pt idx="173">
                  <c:v>42306.67176921296</c:v>
                </c:pt>
                <c:pt idx="174">
                  <c:v>42306.67315815972</c:v>
                </c:pt>
                <c:pt idx="175">
                  <c:v>42306.674547106479</c:v>
                </c:pt>
                <c:pt idx="176">
                  <c:v>42306.675936053238</c:v>
                </c:pt>
                <c:pt idx="177">
                  <c:v>42306.677324999997</c:v>
                </c:pt>
                <c:pt idx="178">
                  <c:v>42306.678713946756</c:v>
                </c:pt>
                <c:pt idx="179">
                  <c:v>42306.680102893515</c:v>
                </c:pt>
                <c:pt idx="180">
                  <c:v>42306.681491840274</c:v>
                </c:pt>
                <c:pt idx="181">
                  <c:v>42306.682880787041</c:v>
                </c:pt>
                <c:pt idx="182">
                  <c:v>42306.6842697338</c:v>
                </c:pt>
                <c:pt idx="183">
                  <c:v>42306.685658680559</c:v>
                </c:pt>
                <c:pt idx="184">
                  <c:v>42306.687047627318</c:v>
                </c:pt>
                <c:pt idx="185">
                  <c:v>42306.688436574077</c:v>
                </c:pt>
                <c:pt idx="186">
                  <c:v>42306.689825520836</c:v>
                </c:pt>
                <c:pt idx="187">
                  <c:v>42306.691214467595</c:v>
                </c:pt>
                <c:pt idx="188">
                  <c:v>42306.692603414354</c:v>
                </c:pt>
                <c:pt idx="189">
                  <c:v>42306.693992361113</c:v>
                </c:pt>
                <c:pt idx="190">
                  <c:v>42306.695381307873</c:v>
                </c:pt>
                <c:pt idx="191">
                  <c:v>42306.696770254632</c:v>
                </c:pt>
                <c:pt idx="192">
                  <c:v>42306.698159201391</c:v>
                </c:pt>
                <c:pt idx="193">
                  <c:v>42306.69954814815</c:v>
                </c:pt>
                <c:pt idx="194">
                  <c:v>42306.700937094909</c:v>
                </c:pt>
                <c:pt idx="195">
                  <c:v>42306.702326041668</c:v>
                </c:pt>
                <c:pt idx="196">
                  <c:v>42306.703714988427</c:v>
                </c:pt>
                <c:pt idx="197">
                  <c:v>42306.705103935186</c:v>
                </c:pt>
                <c:pt idx="198">
                  <c:v>42306.706492881945</c:v>
                </c:pt>
                <c:pt idx="199">
                  <c:v>42306.707881828705</c:v>
                </c:pt>
                <c:pt idx="200">
                  <c:v>42306.709270775464</c:v>
                </c:pt>
                <c:pt idx="201">
                  <c:v>42306.710659722223</c:v>
                </c:pt>
                <c:pt idx="202">
                  <c:v>42306.712048668982</c:v>
                </c:pt>
                <c:pt idx="203">
                  <c:v>42306.713437615741</c:v>
                </c:pt>
                <c:pt idx="204">
                  <c:v>42306.7148265625</c:v>
                </c:pt>
                <c:pt idx="205">
                  <c:v>42306.716215509259</c:v>
                </c:pt>
                <c:pt idx="206">
                  <c:v>42306.717604456018</c:v>
                </c:pt>
                <c:pt idx="207">
                  <c:v>42306.718993402777</c:v>
                </c:pt>
                <c:pt idx="208">
                  <c:v>42306.720382349537</c:v>
                </c:pt>
                <c:pt idx="209">
                  <c:v>42306.721771296296</c:v>
                </c:pt>
                <c:pt idx="210">
                  <c:v>42306.723160243055</c:v>
                </c:pt>
                <c:pt idx="211">
                  <c:v>42306.724549189814</c:v>
                </c:pt>
                <c:pt idx="212">
                  <c:v>42306.725938136573</c:v>
                </c:pt>
                <c:pt idx="213">
                  <c:v>42306.727327083332</c:v>
                </c:pt>
                <c:pt idx="214">
                  <c:v>42306.728716030091</c:v>
                </c:pt>
                <c:pt idx="215">
                  <c:v>42306.73010497685</c:v>
                </c:pt>
                <c:pt idx="216">
                  <c:v>42306.731493923609</c:v>
                </c:pt>
                <c:pt idx="217">
                  <c:v>42306.732882870368</c:v>
                </c:pt>
                <c:pt idx="218">
                  <c:v>42306.734271817128</c:v>
                </c:pt>
                <c:pt idx="219">
                  <c:v>42306.735660763887</c:v>
                </c:pt>
                <c:pt idx="220">
                  <c:v>42306.737049710646</c:v>
                </c:pt>
                <c:pt idx="221">
                  <c:v>42306.738438657405</c:v>
                </c:pt>
                <c:pt idx="222">
                  <c:v>42306.739827604164</c:v>
                </c:pt>
                <c:pt idx="223">
                  <c:v>42306.741216550923</c:v>
                </c:pt>
                <c:pt idx="224">
                  <c:v>42306.742605497682</c:v>
                </c:pt>
                <c:pt idx="225">
                  <c:v>42306.743994444441</c:v>
                </c:pt>
                <c:pt idx="226">
                  <c:v>42306.7453833912</c:v>
                </c:pt>
                <c:pt idx="227">
                  <c:v>42306.74677233796</c:v>
                </c:pt>
                <c:pt idx="228">
                  <c:v>42306.748161284719</c:v>
                </c:pt>
                <c:pt idx="229">
                  <c:v>42306.749550231485</c:v>
                </c:pt>
                <c:pt idx="230">
                  <c:v>42306.750939178244</c:v>
                </c:pt>
                <c:pt idx="231">
                  <c:v>42306.752328125003</c:v>
                </c:pt>
                <c:pt idx="232">
                  <c:v>42306.753717071762</c:v>
                </c:pt>
                <c:pt idx="233">
                  <c:v>42306.755106018521</c:v>
                </c:pt>
                <c:pt idx="234">
                  <c:v>42306.756494965281</c:v>
                </c:pt>
                <c:pt idx="235">
                  <c:v>42306.75788391204</c:v>
                </c:pt>
                <c:pt idx="236">
                  <c:v>42306.759272858799</c:v>
                </c:pt>
                <c:pt idx="237">
                  <c:v>42306.760661805558</c:v>
                </c:pt>
                <c:pt idx="238">
                  <c:v>42306.762050752317</c:v>
                </c:pt>
                <c:pt idx="239">
                  <c:v>42306.763439699076</c:v>
                </c:pt>
                <c:pt idx="240">
                  <c:v>42306.764828645835</c:v>
                </c:pt>
                <c:pt idx="241">
                  <c:v>42306.766217592594</c:v>
                </c:pt>
                <c:pt idx="242">
                  <c:v>42306.767606539353</c:v>
                </c:pt>
                <c:pt idx="243">
                  <c:v>42306.768995486113</c:v>
                </c:pt>
                <c:pt idx="244">
                  <c:v>42306.770384432872</c:v>
                </c:pt>
                <c:pt idx="245">
                  <c:v>42306.771773379631</c:v>
                </c:pt>
                <c:pt idx="246">
                  <c:v>42306.77316232639</c:v>
                </c:pt>
                <c:pt idx="247">
                  <c:v>42306.774551273149</c:v>
                </c:pt>
                <c:pt idx="248">
                  <c:v>42306.775940219908</c:v>
                </c:pt>
                <c:pt idx="249">
                  <c:v>42306.777329166667</c:v>
                </c:pt>
                <c:pt idx="250">
                  <c:v>42306.778718113426</c:v>
                </c:pt>
                <c:pt idx="251">
                  <c:v>42306.780107060185</c:v>
                </c:pt>
                <c:pt idx="252">
                  <c:v>42306.781496006945</c:v>
                </c:pt>
                <c:pt idx="253">
                  <c:v>42306.782884953704</c:v>
                </c:pt>
                <c:pt idx="254">
                  <c:v>42306.784273900463</c:v>
                </c:pt>
                <c:pt idx="255">
                  <c:v>42306.785662847222</c:v>
                </c:pt>
                <c:pt idx="256">
                  <c:v>42306.787051793981</c:v>
                </c:pt>
                <c:pt idx="257">
                  <c:v>42306.78844074074</c:v>
                </c:pt>
                <c:pt idx="258">
                  <c:v>42306.789829687499</c:v>
                </c:pt>
                <c:pt idx="259">
                  <c:v>42306.791218634258</c:v>
                </c:pt>
                <c:pt idx="260">
                  <c:v>42306.792607581017</c:v>
                </c:pt>
                <c:pt idx="261">
                  <c:v>42306.793996527776</c:v>
                </c:pt>
                <c:pt idx="262">
                  <c:v>42306.795385474536</c:v>
                </c:pt>
                <c:pt idx="263">
                  <c:v>42306.796774421295</c:v>
                </c:pt>
                <c:pt idx="264">
                  <c:v>42306.798163368054</c:v>
                </c:pt>
                <c:pt idx="265">
                  <c:v>42306.799552314813</c:v>
                </c:pt>
                <c:pt idx="266">
                  <c:v>42306.800941261572</c:v>
                </c:pt>
                <c:pt idx="267">
                  <c:v>42306.802330208331</c:v>
                </c:pt>
                <c:pt idx="268">
                  <c:v>42306.80371915509</c:v>
                </c:pt>
                <c:pt idx="269">
                  <c:v>42306.805108101849</c:v>
                </c:pt>
                <c:pt idx="270">
                  <c:v>42306.806497048608</c:v>
                </c:pt>
                <c:pt idx="271">
                  <c:v>42306.807885995368</c:v>
                </c:pt>
                <c:pt idx="272">
                  <c:v>42306.809274942127</c:v>
                </c:pt>
                <c:pt idx="273">
                  <c:v>42306.810663888886</c:v>
                </c:pt>
                <c:pt idx="274">
                  <c:v>42306.812052835645</c:v>
                </c:pt>
                <c:pt idx="275">
                  <c:v>42306.813441782404</c:v>
                </c:pt>
                <c:pt idx="276">
                  <c:v>42306.814830729163</c:v>
                </c:pt>
                <c:pt idx="277">
                  <c:v>42306.816219675929</c:v>
                </c:pt>
                <c:pt idx="278">
                  <c:v>42306.817608622689</c:v>
                </c:pt>
                <c:pt idx="279">
                  <c:v>42306.818997569448</c:v>
                </c:pt>
                <c:pt idx="280">
                  <c:v>42306.820386516207</c:v>
                </c:pt>
                <c:pt idx="281">
                  <c:v>42306.821775462966</c:v>
                </c:pt>
                <c:pt idx="282">
                  <c:v>42306.823164409725</c:v>
                </c:pt>
                <c:pt idx="283">
                  <c:v>42306.824553356484</c:v>
                </c:pt>
                <c:pt idx="284">
                  <c:v>42306.825942303243</c:v>
                </c:pt>
                <c:pt idx="285">
                  <c:v>42306.827331250002</c:v>
                </c:pt>
                <c:pt idx="286">
                  <c:v>42306.828720196761</c:v>
                </c:pt>
                <c:pt idx="287">
                  <c:v>42306.830109143521</c:v>
                </c:pt>
                <c:pt idx="288">
                  <c:v>42306.83149809028</c:v>
                </c:pt>
                <c:pt idx="289">
                  <c:v>42306.832887037039</c:v>
                </c:pt>
                <c:pt idx="290">
                  <c:v>42306.834275983798</c:v>
                </c:pt>
                <c:pt idx="291">
                  <c:v>42306.835664930557</c:v>
                </c:pt>
                <c:pt idx="292">
                  <c:v>42306.837053877316</c:v>
                </c:pt>
                <c:pt idx="293">
                  <c:v>42306.838442824075</c:v>
                </c:pt>
                <c:pt idx="294">
                  <c:v>42306.839831770834</c:v>
                </c:pt>
                <c:pt idx="295">
                  <c:v>42306.841220717593</c:v>
                </c:pt>
                <c:pt idx="296">
                  <c:v>42306.842609664352</c:v>
                </c:pt>
                <c:pt idx="297">
                  <c:v>42306.843998611112</c:v>
                </c:pt>
                <c:pt idx="298">
                  <c:v>42306.845387557871</c:v>
                </c:pt>
                <c:pt idx="299">
                  <c:v>42306.84677650463</c:v>
                </c:pt>
                <c:pt idx="300">
                  <c:v>42306.848165451389</c:v>
                </c:pt>
                <c:pt idx="301">
                  <c:v>42306.849554398148</c:v>
                </c:pt>
                <c:pt idx="302">
                  <c:v>42306.850943344907</c:v>
                </c:pt>
                <c:pt idx="303">
                  <c:v>42306.852332291666</c:v>
                </c:pt>
                <c:pt idx="304">
                  <c:v>42306.853721238425</c:v>
                </c:pt>
                <c:pt idx="305">
                  <c:v>42306.855110185184</c:v>
                </c:pt>
                <c:pt idx="306">
                  <c:v>42306.856499131944</c:v>
                </c:pt>
                <c:pt idx="307">
                  <c:v>42306.857888078703</c:v>
                </c:pt>
                <c:pt idx="308">
                  <c:v>42306.859277025462</c:v>
                </c:pt>
                <c:pt idx="309">
                  <c:v>42306.860665972221</c:v>
                </c:pt>
                <c:pt idx="310">
                  <c:v>42306.86205491898</c:v>
                </c:pt>
                <c:pt idx="311">
                  <c:v>42306.863443865739</c:v>
                </c:pt>
                <c:pt idx="312">
                  <c:v>42306.864832812498</c:v>
                </c:pt>
                <c:pt idx="313">
                  <c:v>42306.866221759257</c:v>
                </c:pt>
                <c:pt idx="314">
                  <c:v>42306.867610706016</c:v>
                </c:pt>
                <c:pt idx="315">
                  <c:v>42306.868999652776</c:v>
                </c:pt>
                <c:pt idx="316">
                  <c:v>42306.870388599535</c:v>
                </c:pt>
                <c:pt idx="317">
                  <c:v>42306.871777546294</c:v>
                </c:pt>
                <c:pt idx="318">
                  <c:v>42306.873166493053</c:v>
                </c:pt>
                <c:pt idx="319">
                  <c:v>42306.874555439812</c:v>
                </c:pt>
                <c:pt idx="320">
                  <c:v>42306.875944386571</c:v>
                </c:pt>
                <c:pt idx="321">
                  <c:v>42306.87733333333</c:v>
                </c:pt>
                <c:pt idx="322">
                  <c:v>42306.878722280089</c:v>
                </c:pt>
                <c:pt idx="323">
                  <c:v>42306.880111226848</c:v>
                </c:pt>
                <c:pt idx="324">
                  <c:v>42306.881500173607</c:v>
                </c:pt>
                <c:pt idx="325">
                  <c:v>42306.882889120374</c:v>
                </c:pt>
                <c:pt idx="326">
                  <c:v>42306.884278067133</c:v>
                </c:pt>
                <c:pt idx="327">
                  <c:v>42306.885667013892</c:v>
                </c:pt>
                <c:pt idx="328">
                  <c:v>42306.887055960651</c:v>
                </c:pt>
                <c:pt idx="329">
                  <c:v>42306.88844490741</c:v>
                </c:pt>
                <c:pt idx="330">
                  <c:v>42306.889833854169</c:v>
                </c:pt>
                <c:pt idx="331">
                  <c:v>42306.891222800929</c:v>
                </c:pt>
                <c:pt idx="332">
                  <c:v>42306.892611747688</c:v>
                </c:pt>
                <c:pt idx="333">
                  <c:v>42306.894000694447</c:v>
                </c:pt>
                <c:pt idx="334">
                  <c:v>42306.895389641206</c:v>
                </c:pt>
                <c:pt idx="335">
                  <c:v>42306.896778587965</c:v>
                </c:pt>
                <c:pt idx="336">
                  <c:v>42306.898167534724</c:v>
                </c:pt>
                <c:pt idx="337">
                  <c:v>42306.899556481483</c:v>
                </c:pt>
                <c:pt idx="338">
                  <c:v>42306.900945428242</c:v>
                </c:pt>
                <c:pt idx="339">
                  <c:v>42306.902334375001</c:v>
                </c:pt>
                <c:pt idx="340">
                  <c:v>42306.90372332176</c:v>
                </c:pt>
                <c:pt idx="341">
                  <c:v>42306.90511226852</c:v>
                </c:pt>
                <c:pt idx="342">
                  <c:v>42306.906501215279</c:v>
                </c:pt>
                <c:pt idx="343">
                  <c:v>42306.907890162038</c:v>
                </c:pt>
                <c:pt idx="344">
                  <c:v>42306.909279108797</c:v>
                </c:pt>
                <c:pt idx="345">
                  <c:v>42306.910668055556</c:v>
                </c:pt>
                <c:pt idx="346">
                  <c:v>42306.912057002315</c:v>
                </c:pt>
                <c:pt idx="347">
                  <c:v>42306.913445949074</c:v>
                </c:pt>
                <c:pt idx="348">
                  <c:v>42306.914834895833</c:v>
                </c:pt>
                <c:pt idx="349">
                  <c:v>42306.916223842592</c:v>
                </c:pt>
                <c:pt idx="350">
                  <c:v>42306.917612789352</c:v>
                </c:pt>
                <c:pt idx="351">
                  <c:v>42306.919001736111</c:v>
                </c:pt>
                <c:pt idx="352">
                  <c:v>42306.92039068287</c:v>
                </c:pt>
                <c:pt idx="353">
                  <c:v>42306.921779629629</c:v>
                </c:pt>
                <c:pt idx="354">
                  <c:v>42306.923168576388</c:v>
                </c:pt>
                <c:pt idx="355">
                  <c:v>42306.924557523147</c:v>
                </c:pt>
                <c:pt idx="356">
                  <c:v>42306.925946469906</c:v>
                </c:pt>
                <c:pt idx="357">
                  <c:v>42306.927335416665</c:v>
                </c:pt>
                <c:pt idx="358">
                  <c:v>42306.928724363424</c:v>
                </c:pt>
                <c:pt idx="359">
                  <c:v>42306.930113310184</c:v>
                </c:pt>
                <c:pt idx="360">
                  <c:v>42306.931502256943</c:v>
                </c:pt>
                <c:pt idx="361">
                  <c:v>42306.932891203702</c:v>
                </c:pt>
                <c:pt idx="362">
                  <c:v>42306.934280150461</c:v>
                </c:pt>
                <c:pt idx="363">
                  <c:v>42306.93566909722</c:v>
                </c:pt>
                <c:pt idx="364">
                  <c:v>42306.937058043979</c:v>
                </c:pt>
                <c:pt idx="365">
                  <c:v>42306.938446990738</c:v>
                </c:pt>
                <c:pt idx="366">
                  <c:v>42306.939835937497</c:v>
                </c:pt>
                <c:pt idx="367">
                  <c:v>42306.941224884256</c:v>
                </c:pt>
                <c:pt idx="368">
                  <c:v>42306.942613831015</c:v>
                </c:pt>
                <c:pt idx="369">
                  <c:v>42306.944002777775</c:v>
                </c:pt>
                <c:pt idx="370">
                  <c:v>42306.945391724534</c:v>
                </c:pt>
                <c:pt idx="371">
                  <c:v>42306.946780671293</c:v>
                </c:pt>
                <c:pt idx="372">
                  <c:v>42306.948169618059</c:v>
                </c:pt>
                <c:pt idx="373">
                  <c:v>42306.949558564818</c:v>
                </c:pt>
                <c:pt idx="374">
                  <c:v>42306.950947511577</c:v>
                </c:pt>
                <c:pt idx="375">
                  <c:v>42306.952336458337</c:v>
                </c:pt>
                <c:pt idx="376">
                  <c:v>42306.953725405096</c:v>
                </c:pt>
                <c:pt idx="377">
                  <c:v>42306.955114351855</c:v>
                </c:pt>
                <c:pt idx="378">
                  <c:v>42306.956503298614</c:v>
                </c:pt>
                <c:pt idx="379">
                  <c:v>42306.957892245373</c:v>
                </c:pt>
                <c:pt idx="380">
                  <c:v>42306.959281192132</c:v>
                </c:pt>
                <c:pt idx="381">
                  <c:v>42306.960670138891</c:v>
                </c:pt>
                <c:pt idx="382">
                  <c:v>42306.96205908565</c:v>
                </c:pt>
                <c:pt idx="383">
                  <c:v>42306.963448032409</c:v>
                </c:pt>
                <c:pt idx="384">
                  <c:v>42306.964836979168</c:v>
                </c:pt>
                <c:pt idx="385">
                  <c:v>42306.966225925928</c:v>
                </c:pt>
                <c:pt idx="386">
                  <c:v>42306.967614872687</c:v>
                </c:pt>
                <c:pt idx="387">
                  <c:v>42306.969003819446</c:v>
                </c:pt>
                <c:pt idx="388">
                  <c:v>42306.970392766205</c:v>
                </c:pt>
                <c:pt idx="389">
                  <c:v>42306.971781712964</c:v>
                </c:pt>
                <c:pt idx="390">
                  <c:v>42306.973170659723</c:v>
                </c:pt>
                <c:pt idx="391">
                  <c:v>42306.974559606482</c:v>
                </c:pt>
                <c:pt idx="392">
                  <c:v>42306.975948553241</c:v>
                </c:pt>
                <c:pt idx="393">
                  <c:v>42306.9773375</c:v>
                </c:pt>
                <c:pt idx="394">
                  <c:v>42306.97872644676</c:v>
                </c:pt>
                <c:pt idx="395">
                  <c:v>42306.980115393519</c:v>
                </c:pt>
                <c:pt idx="396">
                  <c:v>42306.981504340278</c:v>
                </c:pt>
                <c:pt idx="397">
                  <c:v>42306.982893287037</c:v>
                </c:pt>
                <c:pt idx="398">
                  <c:v>42306.984282233796</c:v>
                </c:pt>
                <c:pt idx="399">
                  <c:v>42306.985671180555</c:v>
                </c:pt>
                <c:pt idx="400">
                  <c:v>42306.987060127314</c:v>
                </c:pt>
                <c:pt idx="401">
                  <c:v>42306.988449074073</c:v>
                </c:pt>
                <c:pt idx="402">
                  <c:v>42306.989838020832</c:v>
                </c:pt>
                <c:pt idx="403">
                  <c:v>42306.991226967592</c:v>
                </c:pt>
                <c:pt idx="404">
                  <c:v>42306.992615914351</c:v>
                </c:pt>
                <c:pt idx="405">
                  <c:v>42306.99400486111</c:v>
                </c:pt>
                <c:pt idx="406">
                  <c:v>42306.995393807869</c:v>
                </c:pt>
                <c:pt idx="407">
                  <c:v>42306.996782754628</c:v>
                </c:pt>
                <c:pt idx="408">
                  <c:v>42306.998171701387</c:v>
                </c:pt>
                <c:pt idx="409">
                  <c:v>42306.999560648146</c:v>
                </c:pt>
                <c:pt idx="410">
                  <c:v>42307.000949594905</c:v>
                </c:pt>
                <c:pt idx="411">
                  <c:v>42307.002338541664</c:v>
                </c:pt>
                <c:pt idx="412">
                  <c:v>42307.003727488423</c:v>
                </c:pt>
                <c:pt idx="413">
                  <c:v>42307.005116435183</c:v>
                </c:pt>
                <c:pt idx="414">
                  <c:v>42307.006505381942</c:v>
                </c:pt>
                <c:pt idx="415">
                  <c:v>42307.007894328701</c:v>
                </c:pt>
                <c:pt idx="416">
                  <c:v>42307.00928327546</c:v>
                </c:pt>
                <c:pt idx="417">
                  <c:v>42307.010672222219</c:v>
                </c:pt>
                <c:pt idx="418">
                  <c:v>42307.012061168978</c:v>
                </c:pt>
                <c:pt idx="419">
                  <c:v>42307.013450115737</c:v>
                </c:pt>
                <c:pt idx="420">
                  <c:v>42307.014839062504</c:v>
                </c:pt>
                <c:pt idx="421">
                  <c:v>42307.016228009263</c:v>
                </c:pt>
                <c:pt idx="422">
                  <c:v>42307.017616956022</c:v>
                </c:pt>
                <c:pt idx="423">
                  <c:v>42307.019005902781</c:v>
                </c:pt>
                <c:pt idx="424">
                  <c:v>42307.02039484954</c:v>
                </c:pt>
                <c:pt idx="425">
                  <c:v>42307.021783796299</c:v>
                </c:pt>
                <c:pt idx="426">
                  <c:v>42307.023172743058</c:v>
                </c:pt>
                <c:pt idx="427">
                  <c:v>42307.024561689817</c:v>
                </c:pt>
                <c:pt idx="428">
                  <c:v>42307.025950636576</c:v>
                </c:pt>
                <c:pt idx="429">
                  <c:v>42307.027339583336</c:v>
                </c:pt>
                <c:pt idx="430">
                  <c:v>42307.028728530095</c:v>
                </c:pt>
                <c:pt idx="431">
                  <c:v>42307.030117476854</c:v>
                </c:pt>
                <c:pt idx="432">
                  <c:v>42307.031506423613</c:v>
                </c:pt>
                <c:pt idx="433">
                  <c:v>42307.032895370372</c:v>
                </c:pt>
                <c:pt idx="434">
                  <c:v>42307.034284317131</c:v>
                </c:pt>
                <c:pt idx="435">
                  <c:v>42307.03567326389</c:v>
                </c:pt>
                <c:pt idx="436">
                  <c:v>42307.037062210649</c:v>
                </c:pt>
                <c:pt idx="437">
                  <c:v>42307.038451157408</c:v>
                </c:pt>
                <c:pt idx="438">
                  <c:v>42307.039840104168</c:v>
                </c:pt>
                <c:pt idx="439">
                  <c:v>42307.041229050927</c:v>
                </c:pt>
                <c:pt idx="440">
                  <c:v>42307.042617997686</c:v>
                </c:pt>
                <c:pt idx="441">
                  <c:v>42307.044006944445</c:v>
                </c:pt>
                <c:pt idx="442">
                  <c:v>42307.045395891204</c:v>
                </c:pt>
                <c:pt idx="443">
                  <c:v>42307.046784837963</c:v>
                </c:pt>
                <c:pt idx="444">
                  <c:v>42307.048173784722</c:v>
                </c:pt>
                <c:pt idx="445">
                  <c:v>42307.049562731481</c:v>
                </c:pt>
                <c:pt idx="446">
                  <c:v>42307.05095167824</c:v>
                </c:pt>
                <c:pt idx="447">
                  <c:v>42307.052340624999</c:v>
                </c:pt>
                <c:pt idx="448">
                  <c:v>42307.053729571759</c:v>
                </c:pt>
                <c:pt idx="449">
                  <c:v>42307.055118518518</c:v>
                </c:pt>
                <c:pt idx="450">
                  <c:v>42307.056507465277</c:v>
                </c:pt>
                <c:pt idx="451">
                  <c:v>42307.057896412036</c:v>
                </c:pt>
                <c:pt idx="452">
                  <c:v>42307.059285358795</c:v>
                </c:pt>
                <c:pt idx="453">
                  <c:v>42307.060674305554</c:v>
                </c:pt>
                <c:pt idx="454">
                  <c:v>42307.062063252313</c:v>
                </c:pt>
                <c:pt idx="455">
                  <c:v>42307.063452199072</c:v>
                </c:pt>
                <c:pt idx="456">
                  <c:v>42307.064841145831</c:v>
                </c:pt>
                <c:pt idx="457">
                  <c:v>42307.066230092591</c:v>
                </c:pt>
                <c:pt idx="458">
                  <c:v>42307.06761903935</c:v>
                </c:pt>
                <c:pt idx="459">
                  <c:v>42307.069007986109</c:v>
                </c:pt>
                <c:pt idx="460">
                  <c:v>42307.070396932868</c:v>
                </c:pt>
                <c:pt idx="461">
                  <c:v>42307.071785879627</c:v>
                </c:pt>
                <c:pt idx="462">
                  <c:v>42307.073174826386</c:v>
                </c:pt>
                <c:pt idx="463">
                  <c:v>42307.074563773145</c:v>
                </c:pt>
                <c:pt idx="464">
                  <c:v>42307.075952719904</c:v>
                </c:pt>
                <c:pt idx="465">
                  <c:v>42307.077341666663</c:v>
                </c:pt>
                <c:pt idx="466">
                  <c:v>42307.078730613423</c:v>
                </c:pt>
                <c:pt idx="467">
                  <c:v>42307.080119560182</c:v>
                </c:pt>
                <c:pt idx="468">
                  <c:v>42307.081508506948</c:v>
                </c:pt>
                <c:pt idx="469">
                  <c:v>42307.082897453707</c:v>
                </c:pt>
                <c:pt idx="470">
                  <c:v>42307.084286400466</c:v>
                </c:pt>
                <c:pt idx="471">
                  <c:v>42307.085675347225</c:v>
                </c:pt>
                <c:pt idx="472">
                  <c:v>42307.087064293984</c:v>
                </c:pt>
                <c:pt idx="473">
                  <c:v>42307.088453240744</c:v>
                </c:pt>
                <c:pt idx="474">
                  <c:v>42307.089842187503</c:v>
                </c:pt>
                <c:pt idx="475">
                  <c:v>42307.091231134262</c:v>
                </c:pt>
                <c:pt idx="476">
                  <c:v>42307.092620081021</c:v>
                </c:pt>
                <c:pt idx="477">
                  <c:v>42307.09400902778</c:v>
                </c:pt>
                <c:pt idx="478">
                  <c:v>42307.095397974539</c:v>
                </c:pt>
                <c:pt idx="479">
                  <c:v>42307.096786921298</c:v>
                </c:pt>
                <c:pt idx="480">
                  <c:v>42307.098175868057</c:v>
                </c:pt>
                <c:pt idx="481">
                  <c:v>42307.099564814816</c:v>
                </c:pt>
                <c:pt idx="482">
                  <c:v>42307.100953761576</c:v>
                </c:pt>
                <c:pt idx="483">
                  <c:v>42307.102342708335</c:v>
                </c:pt>
                <c:pt idx="484">
                  <c:v>42307.103731655094</c:v>
                </c:pt>
                <c:pt idx="485">
                  <c:v>42307.105120601853</c:v>
                </c:pt>
                <c:pt idx="486">
                  <c:v>42307.106509548612</c:v>
                </c:pt>
                <c:pt idx="487">
                  <c:v>42307.107898495371</c:v>
                </c:pt>
                <c:pt idx="488">
                  <c:v>42307.10928744213</c:v>
                </c:pt>
                <c:pt idx="489">
                  <c:v>42307.110676388889</c:v>
                </c:pt>
                <c:pt idx="490">
                  <c:v>42307.112065335648</c:v>
                </c:pt>
                <c:pt idx="491">
                  <c:v>42307.113454282407</c:v>
                </c:pt>
                <c:pt idx="492">
                  <c:v>42307.114843229167</c:v>
                </c:pt>
                <c:pt idx="493">
                  <c:v>42307.116232175926</c:v>
                </c:pt>
                <c:pt idx="494">
                  <c:v>42307.117621122685</c:v>
                </c:pt>
                <c:pt idx="495">
                  <c:v>42307.119010069444</c:v>
                </c:pt>
                <c:pt idx="496">
                  <c:v>42307.120399016203</c:v>
                </c:pt>
                <c:pt idx="497">
                  <c:v>42307.121787962962</c:v>
                </c:pt>
                <c:pt idx="498">
                  <c:v>42307.123176909721</c:v>
                </c:pt>
                <c:pt idx="499">
                  <c:v>42307.12456585648</c:v>
                </c:pt>
                <c:pt idx="500">
                  <c:v>42307.125954803239</c:v>
                </c:pt>
                <c:pt idx="501">
                  <c:v>42307.127343749999</c:v>
                </c:pt>
                <c:pt idx="502">
                  <c:v>42307.128732696758</c:v>
                </c:pt>
                <c:pt idx="503">
                  <c:v>42307.130121643517</c:v>
                </c:pt>
                <c:pt idx="504">
                  <c:v>42307.131510590276</c:v>
                </c:pt>
                <c:pt idx="505">
                  <c:v>42307.132899537035</c:v>
                </c:pt>
                <c:pt idx="506">
                  <c:v>42307.134288483794</c:v>
                </c:pt>
                <c:pt idx="507">
                  <c:v>42307.135677430553</c:v>
                </c:pt>
                <c:pt idx="508">
                  <c:v>42307.137066377312</c:v>
                </c:pt>
                <c:pt idx="509">
                  <c:v>42307.138455324071</c:v>
                </c:pt>
                <c:pt idx="510">
                  <c:v>42307.139844270831</c:v>
                </c:pt>
                <c:pt idx="511">
                  <c:v>42307.14123321759</c:v>
                </c:pt>
                <c:pt idx="512">
                  <c:v>42307.142622164349</c:v>
                </c:pt>
                <c:pt idx="513">
                  <c:v>42307.144011111108</c:v>
                </c:pt>
                <c:pt idx="514">
                  <c:v>42307.145400057867</c:v>
                </c:pt>
                <c:pt idx="515">
                  <c:v>42307.146789004626</c:v>
                </c:pt>
                <c:pt idx="516">
                  <c:v>42307.148177951392</c:v>
                </c:pt>
                <c:pt idx="517">
                  <c:v>42307.149566898152</c:v>
                </c:pt>
                <c:pt idx="518">
                  <c:v>42307.150955844911</c:v>
                </c:pt>
                <c:pt idx="519">
                  <c:v>42307.15234479167</c:v>
                </c:pt>
                <c:pt idx="520">
                  <c:v>42307.153733738429</c:v>
                </c:pt>
                <c:pt idx="521">
                  <c:v>42307.155122685188</c:v>
                </c:pt>
                <c:pt idx="522">
                  <c:v>42307.156511631947</c:v>
                </c:pt>
                <c:pt idx="523">
                  <c:v>42307.157900578706</c:v>
                </c:pt>
                <c:pt idx="524">
                  <c:v>42307.159289525465</c:v>
                </c:pt>
                <c:pt idx="525">
                  <c:v>42307.160678472224</c:v>
                </c:pt>
                <c:pt idx="526">
                  <c:v>42307.162067418983</c:v>
                </c:pt>
                <c:pt idx="527">
                  <c:v>42307.163456365743</c:v>
                </c:pt>
                <c:pt idx="528">
                  <c:v>42307.164845312502</c:v>
                </c:pt>
                <c:pt idx="529">
                  <c:v>42307.166234259261</c:v>
                </c:pt>
                <c:pt idx="530">
                  <c:v>42307.16762320602</c:v>
                </c:pt>
                <c:pt idx="531">
                  <c:v>42307.169012152779</c:v>
                </c:pt>
                <c:pt idx="532">
                  <c:v>42307.170401099538</c:v>
                </c:pt>
                <c:pt idx="533">
                  <c:v>42307.171790046297</c:v>
                </c:pt>
                <c:pt idx="534">
                  <c:v>42307.173178993056</c:v>
                </c:pt>
                <c:pt idx="535">
                  <c:v>42307.174567939815</c:v>
                </c:pt>
                <c:pt idx="536">
                  <c:v>42307.175956886575</c:v>
                </c:pt>
                <c:pt idx="537">
                  <c:v>42307.177345833334</c:v>
                </c:pt>
                <c:pt idx="538">
                  <c:v>42307.178734780093</c:v>
                </c:pt>
                <c:pt idx="539">
                  <c:v>42307.180123726852</c:v>
                </c:pt>
                <c:pt idx="540">
                  <c:v>42307.181512673611</c:v>
                </c:pt>
                <c:pt idx="541">
                  <c:v>42307.18290162037</c:v>
                </c:pt>
                <c:pt idx="542">
                  <c:v>42307.184290567129</c:v>
                </c:pt>
                <c:pt idx="543">
                  <c:v>42307.185679513888</c:v>
                </c:pt>
                <c:pt idx="544">
                  <c:v>42307.187068460647</c:v>
                </c:pt>
                <c:pt idx="545">
                  <c:v>42307.188457407407</c:v>
                </c:pt>
                <c:pt idx="546">
                  <c:v>42307.189846354166</c:v>
                </c:pt>
                <c:pt idx="547">
                  <c:v>42307.191235300925</c:v>
                </c:pt>
                <c:pt idx="548">
                  <c:v>42307.192624247684</c:v>
                </c:pt>
                <c:pt idx="549">
                  <c:v>42307.194013194443</c:v>
                </c:pt>
                <c:pt idx="550">
                  <c:v>42307.195402141202</c:v>
                </c:pt>
                <c:pt idx="551">
                  <c:v>42307.196791087961</c:v>
                </c:pt>
                <c:pt idx="552">
                  <c:v>42307.19818003472</c:v>
                </c:pt>
                <c:pt idx="553">
                  <c:v>42307.199568981479</c:v>
                </c:pt>
                <c:pt idx="554">
                  <c:v>42307.200957928238</c:v>
                </c:pt>
                <c:pt idx="555">
                  <c:v>42307.202346874998</c:v>
                </c:pt>
                <c:pt idx="556">
                  <c:v>42307.203735821757</c:v>
                </c:pt>
                <c:pt idx="557">
                  <c:v>42307.205124768516</c:v>
                </c:pt>
                <c:pt idx="558">
                  <c:v>42307.206513715275</c:v>
                </c:pt>
                <c:pt idx="559">
                  <c:v>42307.207902662034</c:v>
                </c:pt>
                <c:pt idx="560">
                  <c:v>42307.209291608793</c:v>
                </c:pt>
                <c:pt idx="561">
                  <c:v>42307.210680555552</c:v>
                </c:pt>
                <c:pt idx="562">
                  <c:v>42307.212069502311</c:v>
                </c:pt>
                <c:pt idx="563">
                  <c:v>42307.21345844907</c:v>
                </c:pt>
                <c:pt idx="564">
                  <c:v>42307.214847395837</c:v>
                </c:pt>
                <c:pt idx="565">
                  <c:v>42307.216236342596</c:v>
                </c:pt>
                <c:pt idx="566">
                  <c:v>42307.217625289355</c:v>
                </c:pt>
                <c:pt idx="567">
                  <c:v>42307.219014236114</c:v>
                </c:pt>
                <c:pt idx="568">
                  <c:v>42307.220403182873</c:v>
                </c:pt>
                <c:pt idx="569">
                  <c:v>42307.221792129632</c:v>
                </c:pt>
                <c:pt idx="570">
                  <c:v>42307.223181076391</c:v>
                </c:pt>
                <c:pt idx="571">
                  <c:v>42307.224570023151</c:v>
                </c:pt>
                <c:pt idx="572">
                  <c:v>42307.22595896991</c:v>
                </c:pt>
                <c:pt idx="573">
                  <c:v>42307.227347916669</c:v>
                </c:pt>
                <c:pt idx="574">
                  <c:v>42307.228736863428</c:v>
                </c:pt>
                <c:pt idx="575">
                  <c:v>42307.230125810187</c:v>
                </c:pt>
                <c:pt idx="576">
                  <c:v>42307.231514756946</c:v>
                </c:pt>
                <c:pt idx="577">
                  <c:v>42307.232903703705</c:v>
                </c:pt>
                <c:pt idx="578">
                  <c:v>42307.234292650464</c:v>
                </c:pt>
                <c:pt idx="579">
                  <c:v>42307.235681597223</c:v>
                </c:pt>
                <c:pt idx="580">
                  <c:v>42307.237070543983</c:v>
                </c:pt>
                <c:pt idx="581">
                  <c:v>42307.238459490742</c:v>
                </c:pt>
                <c:pt idx="582">
                  <c:v>42307.239848437501</c:v>
                </c:pt>
                <c:pt idx="583">
                  <c:v>42307.24123738426</c:v>
                </c:pt>
                <c:pt idx="584">
                  <c:v>42307.242626331019</c:v>
                </c:pt>
                <c:pt idx="585">
                  <c:v>42307.244015277778</c:v>
                </c:pt>
                <c:pt idx="586">
                  <c:v>42307.245404224537</c:v>
                </c:pt>
                <c:pt idx="587">
                  <c:v>42307.246793171296</c:v>
                </c:pt>
                <c:pt idx="588">
                  <c:v>42307.248182118055</c:v>
                </c:pt>
                <c:pt idx="589">
                  <c:v>42307.249571064815</c:v>
                </c:pt>
                <c:pt idx="590">
                  <c:v>42307.250960011574</c:v>
                </c:pt>
                <c:pt idx="591">
                  <c:v>42307.252348958333</c:v>
                </c:pt>
                <c:pt idx="592">
                  <c:v>42307.253737905092</c:v>
                </c:pt>
                <c:pt idx="593">
                  <c:v>42307.255126851851</c:v>
                </c:pt>
                <c:pt idx="594">
                  <c:v>42307.25651579861</c:v>
                </c:pt>
                <c:pt idx="595">
                  <c:v>42307.257904745369</c:v>
                </c:pt>
                <c:pt idx="596">
                  <c:v>42307.259293692128</c:v>
                </c:pt>
                <c:pt idx="597">
                  <c:v>42307.260682638887</c:v>
                </c:pt>
                <c:pt idx="598">
                  <c:v>42307.262071585646</c:v>
                </c:pt>
                <c:pt idx="599">
                  <c:v>42307.263460532406</c:v>
                </c:pt>
                <c:pt idx="600">
                  <c:v>42307.264849479165</c:v>
                </c:pt>
                <c:pt idx="601">
                  <c:v>42307.266238425924</c:v>
                </c:pt>
                <c:pt idx="602">
                  <c:v>42307.267627372683</c:v>
                </c:pt>
                <c:pt idx="603">
                  <c:v>42307.269016319442</c:v>
                </c:pt>
                <c:pt idx="604">
                  <c:v>42307.270405266201</c:v>
                </c:pt>
                <c:pt idx="605">
                  <c:v>42307.27179421296</c:v>
                </c:pt>
                <c:pt idx="606">
                  <c:v>42307.273183159719</c:v>
                </c:pt>
                <c:pt idx="607">
                  <c:v>42307.274572106478</c:v>
                </c:pt>
                <c:pt idx="608">
                  <c:v>42307.275961053238</c:v>
                </c:pt>
                <c:pt idx="609">
                  <c:v>42307.277349999997</c:v>
                </c:pt>
                <c:pt idx="610">
                  <c:v>42307.278738946756</c:v>
                </c:pt>
                <c:pt idx="611">
                  <c:v>42307.280127893522</c:v>
                </c:pt>
                <c:pt idx="612">
                  <c:v>42307.281516840281</c:v>
                </c:pt>
                <c:pt idx="613">
                  <c:v>42307.28290578704</c:v>
                </c:pt>
                <c:pt idx="614">
                  <c:v>42307.284294733799</c:v>
                </c:pt>
                <c:pt idx="615">
                  <c:v>42307.285683680559</c:v>
                </c:pt>
                <c:pt idx="616">
                  <c:v>42307.287072627318</c:v>
                </c:pt>
                <c:pt idx="617">
                  <c:v>42307.288461574077</c:v>
                </c:pt>
                <c:pt idx="618">
                  <c:v>42307.289850520836</c:v>
                </c:pt>
                <c:pt idx="619">
                  <c:v>42307.291239467595</c:v>
                </c:pt>
                <c:pt idx="620">
                  <c:v>42307.292628414354</c:v>
                </c:pt>
                <c:pt idx="621">
                  <c:v>42307.294017361113</c:v>
                </c:pt>
                <c:pt idx="622">
                  <c:v>42307.295406307872</c:v>
                </c:pt>
                <c:pt idx="623">
                  <c:v>42307.296795254631</c:v>
                </c:pt>
                <c:pt idx="624">
                  <c:v>42307.298184201391</c:v>
                </c:pt>
                <c:pt idx="625">
                  <c:v>42307.29957314815</c:v>
                </c:pt>
                <c:pt idx="626">
                  <c:v>42307.300962094909</c:v>
                </c:pt>
                <c:pt idx="627">
                  <c:v>42307.302351041668</c:v>
                </c:pt>
                <c:pt idx="628">
                  <c:v>42307.303739988427</c:v>
                </c:pt>
                <c:pt idx="629">
                  <c:v>42307.305128935186</c:v>
                </c:pt>
                <c:pt idx="630">
                  <c:v>42307.306517881945</c:v>
                </c:pt>
                <c:pt idx="631">
                  <c:v>42307.307906828704</c:v>
                </c:pt>
                <c:pt idx="632">
                  <c:v>42307.309295775463</c:v>
                </c:pt>
                <c:pt idx="633">
                  <c:v>42307.310684722223</c:v>
                </c:pt>
                <c:pt idx="634">
                  <c:v>42307.312073668982</c:v>
                </c:pt>
                <c:pt idx="635">
                  <c:v>42307.313462615741</c:v>
                </c:pt>
                <c:pt idx="636">
                  <c:v>42307.3148515625</c:v>
                </c:pt>
                <c:pt idx="637">
                  <c:v>42307.316240509259</c:v>
                </c:pt>
                <c:pt idx="638">
                  <c:v>42307.317629456018</c:v>
                </c:pt>
                <c:pt idx="639">
                  <c:v>42307.319018402777</c:v>
                </c:pt>
                <c:pt idx="640">
                  <c:v>42307.320407349536</c:v>
                </c:pt>
                <c:pt idx="641">
                  <c:v>42307.321796296295</c:v>
                </c:pt>
                <c:pt idx="642">
                  <c:v>42307.323185243054</c:v>
                </c:pt>
                <c:pt idx="643">
                  <c:v>42307.324574189814</c:v>
                </c:pt>
                <c:pt idx="644">
                  <c:v>42307.325963136573</c:v>
                </c:pt>
                <c:pt idx="645">
                  <c:v>42307.327352083332</c:v>
                </c:pt>
                <c:pt idx="646">
                  <c:v>42307.328741030091</c:v>
                </c:pt>
                <c:pt idx="647">
                  <c:v>42307.33012997685</c:v>
                </c:pt>
                <c:pt idx="648">
                  <c:v>42307.331518923609</c:v>
                </c:pt>
                <c:pt idx="649">
                  <c:v>42307.332907870368</c:v>
                </c:pt>
                <c:pt idx="650">
                  <c:v>42307.334296817127</c:v>
                </c:pt>
                <c:pt idx="651">
                  <c:v>42307.335685763886</c:v>
                </c:pt>
                <c:pt idx="652">
                  <c:v>42307.337074710646</c:v>
                </c:pt>
                <c:pt idx="653">
                  <c:v>42307.338463657405</c:v>
                </c:pt>
                <c:pt idx="654">
                  <c:v>42307.339852604164</c:v>
                </c:pt>
                <c:pt idx="655">
                  <c:v>42307.341241550923</c:v>
                </c:pt>
                <c:pt idx="656">
                  <c:v>42307.342630497682</c:v>
                </c:pt>
                <c:pt idx="657">
                  <c:v>42307.344019444441</c:v>
                </c:pt>
                <c:pt idx="658">
                  <c:v>42307.3454083912</c:v>
                </c:pt>
                <c:pt idx="659">
                  <c:v>42307.346797337967</c:v>
                </c:pt>
                <c:pt idx="660">
                  <c:v>42307.348186284726</c:v>
                </c:pt>
                <c:pt idx="661">
                  <c:v>42307.349575231485</c:v>
                </c:pt>
                <c:pt idx="662">
                  <c:v>42307.350964178244</c:v>
                </c:pt>
                <c:pt idx="663">
                  <c:v>42307.352353125003</c:v>
                </c:pt>
                <c:pt idx="664">
                  <c:v>42307.353742071762</c:v>
                </c:pt>
                <c:pt idx="665">
                  <c:v>42307.355131018521</c:v>
                </c:pt>
                <c:pt idx="666">
                  <c:v>42307.35651996528</c:v>
                </c:pt>
                <c:pt idx="667">
                  <c:v>42307.357908912039</c:v>
                </c:pt>
                <c:pt idx="668">
                  <c:v>42307.359297858799</c:v>
                </c:pt>
                <c:pt idx="669">
                  <c:v>42307.360686805558</c:v>
                </c:pt>
                <c:pt idx="670">
                  <c:v>42307.362075752317</c:v>
                </c:pt>
                <c:pt idx="671">
                  <c:v>42307.363464699076</c:v>
                </c:pt>
                <c:pt idx="672">
                  <c:v>42307.364853645835</c:v>
                </c:pt>
                <c:pt idx="673">
                  <c:v>42307.366242592594</c:v>
                </c:pt>
                <c:pt idx="674">
                  <c:v>42307.367631539353</c:v>
                </c:pt>
                <c:pt idx="675">
                  <c:v>42307.369020486112</c:v>
                </c:pt>
                <c:pt idx="676">
                  <c:v>42307.370409432871</c:v>
                </c:pt>
                <c:pt idx="677">
                  <c:v>42307.37179837963</c:v>
                </c:pt>
                <c:pt idx="678">
                  <c:v>42307.37318732639</c:v>
                </c:pt>
                <c:pt idx="679">
                  <c:v>42307.374576273149</c:v>
                </c:pt>
                <c:pt idx="680">
                  <c:v>42307.375965219908</c:v>
                </c:pt>
                <c:pt idx="681">
                  <c:v>42307.377354166667</c:v>
                </c:pt>
                <c:pt idx="682">
                  <c:v>42307.378743113426</c:v>
                </c:pt>
                <c:pt idx="683">
                  <c:v>42307.380132060185</c:v>
                </c:pt>
                <c:pt idx="684">
                  <c:v>42307.381521006944</c:v>
                </c:pt>
                <c:pt idx="685">
                  <c:v>42307.382909953703</c:v>
                </c:pt>
                <c:pt idx="686">
                  <c:v>42307.384298900462</c:v>
                </c:pt>
                <c:pt idx="687">
                  <c:v>42307.385687847222</c:v>
                </c:pt>
                <c:pt idx="688">
                  <c:v>42307.387076793981</c:v>
                </c:pt>
                <c:pt idx="689">
                  <c:v>42307.38846574074</c:v>
                </c:pt>
                <c:pt idx="690">
                  <c:v>42307.389854687499</c:v>
                </c:pt>
                <c:pt idx="691">
                  <c:v>42307.391243634258</c:v>
                </c:pt>
                <c:pt idx="692">
                  <c:v>42307.392632581017</c:v>
                </c:pt>
                <c:pt idx="693">
                  <c:v>42307.394021527776</c:v>
                </c:pt>
                <c:pt idx="694">
                  <c:v>42307.395410474535</c:v>
                </c:pt>
                <c:pt idx="695">
                  <c:v>42307.396799421294</c:v>
                </c:pt>
                <c:pt idx="696">
                  <c:v>42307.398188368054</c:v>
                </c:pt>
                <c:pt idx="697">
                  <c:v>42307.399577314813</c:v>
                </c:pt>
                <c:pt idx="698">
                  <c:v>42307.400966261572</c:v>
                </c:pt>
                <c:pt idx="699">
                  <c:v>42307.402355208331</c:v>
                </c:pt>
                <c:pt idx="700">
                  <c:v>42307.40374415509</c:v>
                </c:pt>
                <c:pt idx="701">
                  <c:v>42307.405133101849</c:v>
                </c:pt>
                <c:pt idx="702">
                  <c:v>42307.406522048608</c:v>
                </c:pt>
                <c:pt idx="703">
                  <c:v>42307.407910995367</c:v>
                </c:pt>
                <c:pt idx="704">
                  <c:v>42307.409299942126</c:v>
                </c:pt>
                <c:pt idx="705">
                  <c:v>42307.410688888885</c:v>
                </c:pt>
                <c:pt idx="706">
                  <c:v>42307.412077835645</c:v>
                </c:pt>
                <c:pt idx="707">
                  <c:v>42307.413466782411</c:v>
                </c:pt>
                <c:pt idx="708">
                  <c:v>42307.41485572917</c:v>
                </c:pt>
                <c:pt idx="709">
                  <c:v>42307.416244675929</c:v>
                </c:pt>
                <c:pt idx="710">
                  <c:v>42307.417633622688</c:v>
                </c:pt>
                <c:pt idx="711">
                  <c:v>42307.419022569447</c:v>
                </c:pt>
                <c:pt idx="712">
                  <c:v>42307.420411516207</c:v>
                </c:pt>
                <c:pt idx="713">
                  <c:v>42307.421800462966</c:v>
                </c:pt>
                <c:pt idx="714">
                  <c:v>42307.423189409725</c:v>
                </c:pt>
                <c:pt idx="715">
                  <c:v>42307.424578356484</c:v>
                </c:pt>
                <c:pt idx="716">
                  <c:v>42307.425967303243</c:v>
                </c:pt>
                <c:pt idx="717">
                  <c:v>42307.427356250002</c:v>
                </c:pt>
                <c:pt idx="718">
                  <c:v>42307.428745196761</c:v>
                </c:pt>
                <c:pt idx="719">
                  <c:v>42307.43013414352</c:v>
                </c:pt>
                <c:pt idx="720">
                  <c:v>42307.431523090279</c:v>
                </c:pt>
                <c:pt idx="721">
                  <c:v>42307.432912037038</c:v>
                </c:pt>
                <c:pt idx="722">
                  <c:v>42307.434300983798</c:v>
                </c:pt>
                <c:pt idx="723">
                  <c:v>42307.435689930557</c:v>
                </c:pt>
                <c:pt idx="724">
                  <c:v>42307.437078877316</c:v>
                </c:pt>
                <c:pt idx="725">
                  <c:v>42307.438467824075</c:v>
                </c:pt>
                <c:pt idx="726">
                  <c:v>42307.439856770834</c:v>
                </c:pt>
                <c:pt idx="727">
                  <c:v>42307.441245717593</c:v>
                </c:pt>
                <c:pt idx="728">
                  <c:v>42307.442634664352</c:v>
                </c:pt>
                <c:pt idx="729">
                  <c:v>42307.444023611111</c:v>
                </c:pt>
                <c:pt idx="730">
                  <c:v>42307.44541255787</c:v>
                </c:pt>
                <c:pt idx="731">
                  <c:v>42307.44680150463</c:v>
                </c:pt>
                <c:pt idx="732">
                  <c:v>42307.448190451389</c:v>
                </c:pt>
                <c:pt idx="733">
                  <c:v>42307.449579398148</c:v>
                </c:pt>
                <c:pt idx="734">
                  <c:v>42307.450968344907</c:v>
                </c:pt>
                <c:pt idx="735">
                  <c:v>42307.452357291666</c:v>
                </c:pt>
                <c:pt idx="736">
                  <c:v>42307.453746238425</c:v>
                </c:pt>
                <c:pt idx="737">
                  <c:v>42307.455135185184</c:v>
                </c:pt>
                <c:pt idx="738">
                  <c:v>42307.456524131943</c:v>
                </c:pt>
                <c:pt idx="739">
                  <c:v>42307.457913078702</c:v>
                </c:pt>
                <c:pt idx="740">
                  <c:v>42307.459302025462</c:v>
                </c:pt>
                <c:pt idx="741">
                  <c:v>42307.460690972221</c:v>
                </c:pt>
                <c:pt idx="742">
                  <c:v>42307.46207991898</c:v>
                </c:pt>
                <c:pt idx="743">
                  <c:v>42307.463468865739</c:v>
                </c:pt>
                <c:pt idx="744">
                  <c:v>42307.464857812498</c:v>
                </c:pt>
                <c:pt idx="745">
                  <c:v>42307.466246759257</c:v>
                </c:pt>
                <c:pt idx="746">
                  <c:v>42307.467635706016</c:v>
                </c:pt>
                <c:pt idx="747">
                  <c:v>42307.469024652775</c:v>
                </c:pt>
                <c:pt idx="748">
                  <c:v>42307.470413599534</c:v>
                </c:pt>
                <c:pt idx="749">
                  <c:v>42307.471802546293</c:v>
                </c:pt>
                <c:pt idx="750">
                  <c:v>42307.473191493053</c:v>
                </c:pt>
                <c:pt idx="751">
                  <c:v>42307.474580439812</c:v>
                </c:pt>
                <c:pt idx="752">
                  <c:v>42307.475969386571</c:v>
                </c:pt>
                <c:pt idx="753">
                  <c:v>42307.47735833333</c:v>
                </c:pt>
                <c:pt idx="754">
                  <c:v>42307.478747280089</c:v>
                </c:pt>
                <c:pt idx="755">
                  <c:v>42307.480136226855</c:v>
                </c:pt>
                <c:pt idx="756">
                  <c:v>42307.481525173615</c:v>
                </c:pt>
                <c:pt idx="757">
                  <c:v>42307.482914120374</c:v>
                </c:pt>
                <c:pt idx="758">
                  <c:v>42307.484303067133</c:v>
                </c:pt>
                <c:pt idx="759">
                  <c:v>42307.485692013892</c:v>
                </c:pt>
                <c:pt idx="760">
                  <c:v>42307.487080960651</c:v>
                </c:pt>
                <c:pt idx="761">
                  <c:v>42307.48846990741</c:v>
                </c:pt>
                <c:pt idx="762">
                  <c:v>42307.489858854169</c:v>
                </c:pt>
                <c:pt idx="763">
                  <c:v>42307.491247800928</c:v>
                </c:pt>
                <c:pt idx="764">
                  <c:v>42307.492636747687</c:v>
                </c:pt>
                <c:pt idx="765">
                  <c:v>42307.494025694446</c:v>
                </c:pt>
                <c:pt idx="766">
                  <c:v>42307.495414641206</c:v>
                </c:pt>
                <c:pt idx="767">
                  <c:v>42307.496803587965</c:v>
                </c:pt>
                <c:pt idx="768">
                  <c:v>42307.498192534724</c:v>
                </c:pt>
                <c:pt idx="769">
                  <c:v>42307.499581481483</c:v>
                </c:pt>
                <c:pt idx="770">
                  <c:v>42307.500970428242</c:v>
                </c:pt>
                <c:pt idx="771">
                  <c:v>42307.502359375001</c:v>
                </c:pt>
                <c:pt idx="772">
                  <c:v>42307.50374832176</c:v>
                </c:pt>
                <c:pt idx="773">
                  <c:v>42307.505137268519</c:v>
                </c:pt>
                <c:pt idx="774">
                  <c:v>42307.506526215278</c:v>
                </c:pt>
                <c:pt idx="775">
                  <c:v>42307.507915162038</c:v>
                </c:pt>
                <c:pt idx="776">
                  <c:v>42307.509304108797</c:v>
                </c:pt>
                <c:pt idx="777">
                  <c:v>42307.510693055556</c:v>
                </c:pt>
                <c:pt idx="778">
                  <c:v>42307.512082002315</c:v>
                </c:pt>
                <c:pt idx="779">
                  <c:v>42307.513470949074</c:v>
                </c:pt>
                <c:pt idx="780">
                  <c:v>42307.514859895833</c:v>
                </c:pt>
                <c:pt idx="781">
                  <c:v>42307.516248842592</c:v>
                </c:pt>
                <c:pt idx="782">
                  <c:v>42307.517637789351</c:v>
                </c:pt>
                <c:pt idx="783">
                  <c:v>42307.51902673611</c:v>
                </c:pt>
                <c:pt idx="784">
                  <c:v>42307.520415682869</c:v>
                </c:pt>
                <c:pt idx="785">
                  <c:v>42307.521804629629</c:v>
                </c:pt>
                <c:pt idx="786">
                  <c:v>42307.523193576388</c:v>
                </c:pt>
                <c:pt idx="787">
                  <c:v>42307.524582523147</c:v>
                </c:pt>
                <c:pt idx="788">
                  <c:v>42307.525971469906</c:v>
                </c:pt>
                <c:pt idx="789">
                  <c:v>42307.527360416665</c:v>
                </c:pt>
                <c:pt idx="790">
                  <c:v>42307.528749363424</c:v>
                </c:pt>
                <c:pt idx="791">
                  <c:v>42307.530138310183</c:v>
                </c:pt>
                <c:pt idx="792">
                  <c:v>42307.531527256942</c:v>
                </c:pt>
                <c:pt idx="793">
                  <c:v>42307.532916203701</c:v>
                </c:pt>
                <c:pt idx="794">
                  <c:v>42307.534305150461</c:v>
                </c:pt>
                <c:pt idx="795">
                  <c:v>42307.53569409722</c:v>
                </c:pt>
                <c:pt idx="796">
                  <c:v>42307.537083043979</c:v>
                </c:pt>
                <c:pt idx="797">
                  <c:v>42307.538471990738</c:v>
                </c:pt>
                <c:pt idx="798">
                  <c:v>42307.539860937497</c:v>
                </c:pt>
                <c:pt idx="799">
                  <c:v>42307.541249884256</c:v>
                </c:pt>
                <c:pt idx="800">
                  <c:v>42307.542638831015</c:v>
                </c:pt>
                <c:pt idx="801">
                  <c:v>42307.544027777774</c:v>
                </c:pt>
                <c:pt idx="802">
                  <c:v>42307.545416724533</c:v>
                </c:pt>
                <c:pt idx="803">
                  <c:v>42307.5468056713</c:v>
                </c:pt>
                <c:pt idx="804">
                  <c:v>42307.548194618059</c:v>
                </c:pt>
                <c:pt idx="805">
                  <c:v>42307.549583564818</c:v>
                </c:pt>
                <c:pt idx="806">
                  <c:v>42307.550972511577</c:v>
                </c:pt>
                <c:pt idx="807">
                  <c:v>42307.552361458336</c:v>
                </c:pt>
                <c:pt idx="808">
                  <c:v>42307.553750405095</c:v>
                </c:pt>
                <c:pt idx="809">
                  <c:v>42307.555139351854</c:v>
                </c:pt>
                <c:pt idx="810">
                  <c:v>42307.556528298614</c:v>
                </c:pt>
                <c:pt idx="811">
                  <c:v>42307.557917245373</c:v>
                </c:pt>
                <c:pt idx="812">
                  <c:v>42307.559306192132</c:v>
                </c:pt>
                <c:pt idx="813">
                  <c:v>42307.560695138891</c:v>
                </c:pt>
                <c:pt idx="814">
                  <c:v>42307.56208408565</c:v>
                </c:pt>
                <c:pt idx="815">
                  <c:v>42307.563473032409</c:v>
                </c:pt>
                <c:pt idx="816">
                  <c:v>42307.564861979168</c:v>
                </c:pt>
                <c:pt idx="817">
                  <c:v>42307.566250925927</c:v>
                </c:pt>
                <c:pt idx="818">
                  <c:v>42307.567639872686</c:v>
                </c:pt>
                <c:pt idx="819">
                  <c:v>42307.569028819446</c:v>
                </c:pt>
                <c:pt idx="820">
                  <c:v>42307.570417766205</c:v>
                </c:pt>
                <c:pt idx="821">
                  <c:v>42307.571806712964</c:v>
                </c:pt>
                <c:pt idx="822">
                  <c:v>42307.573195659723</c:v>
                </c:pt>
                <c:pt idx="823">
                  <c:v>42307.574584606482</c:v>
                </c:pt>
                <c:pt idx="824">
                  <c:v>42307.575973553241</c:v>
                </c:pt>
                <c:pt idx="825">
                  <c:v>42307.5773625</c:v>
                </c:pt>
                <c:pt idx="826">
                  <c:v>42307.578751446759</c:v>
                </c:pt>
                <c:pt idx="827">
                  <c:v>42307.580140393518</c:v>
                </c:pt>
                <c:pt idx="828">
                  <c:v>42307.581529340277</c:v>
                </c:pt>
                <c:pt idx="829">
                  <c:v>42307.582918287037</c:v>
                </c:pt>
                <c:pt idx="830">
                  <c:v>42307.584307233796</c:v>
                </c:pt>
                <c:pt idx="831">
                  <c:v>42307.585696180555</c:v>
                </c:pt>
                <c:pt idx="832">
                  <c:v>42307.587085127314</c:v>
                </c:pt>
                <c:pt idx="833">
                  <c:v>42307.588474074073</c:v>
                </c:pt>
                <c:pt idx="834">
                  <c:v>42307.589863020832</c:v>
                </c:pt>
                <c:pt idx="835">
                  <c:v>42307.591251967591</c:v>
                </c:pt>
                <c:pt idx="836">
                  <c:v>42307.59264091435</c:v>
                </c:pt>
                <c:pt idx="837">
                  <c:v>42307.594029861109</c:v>
                </c:pt>
                <c:pt idx="838">
                  <c:v>42307.595418807869</c:v>
                </c:pt>
                <c:pt idx="839">
                  <c:v>42307.596807754628</c:v>
                </c:pt>
                <c:pt idx="840">
                  <c:v>42307.598196701387</c:v>
                </c:pt>
                <c:pt idx="841">
                  <c:v>42307.599585648146</c:v>
                </c:pt>
                <c:pt idx="842">
                  <c:v>42307.600974594905</c:v>
                </c:pt>
                <c:pt idx="843">
                  <c:v>42307.602363541664</c:v>
                </c:pt>
                <c:pt idx="844">
                  <c:v>42307.603752488423</c:v>
                </c:pt>
                <c:pt idx="845">
                  <c:v>42307.605141435182</c:v>
                </c:pt>
                <c:pt idx="846">
                  <c:v>42307.606530381941</c:v>
                </c:pt>
                <c:pt idx="847">
                  <c:v>42307.607919328701</c:v>
                </c:pt>
                <c:pt idx="848">
                  <c:v>42307.60930827546</c:v>
                </c:pt>
                <c:pt idx="849">
                  <c:v>42307.610697222219</c:v>
                </c:pt>
                <c:pt idx="850">
                  <c:v>42307.612086168985</c:v>
                </c:pt>
                <c:pt idx="851">
                  <c:v>42307.613475115744</c:v>
                </c:pt>
                <c:pt idx="852">
                  <c:v>42307.614864062503</c:v>
                </c:pt>
                <c:pt idx="853">
                  <c:v>42307.616253009262</c:v>
                </c:pt>
                <c:pt idx="854">
                  <c:v>42307.617641956022</c:v>
                </c:pt>
                <c:pt idx="855">
                  <c:v>42307.619030902781</c:v>
                </c:pt>
                <c:pt idx="856">
                  <c:v>42307.62041984954</c:v>
                </c:pt>
                <c:pt idx="857">
                  <c:v>42307.621808796299</c:v>
                </c:pt>
                <c:pt idx="858">
                  <c:v>42307.623197743058</c:v>
                </c:pt>
                <c:pt idx="859">
                  <c:v>42307.624586689817</c:v>
                </c:pt>
                <c:pt idx="860">
                  <c:v>42307.625975636576</c:v>
                </c:pt>
                <c:pt idx="861">
                  <c:v>42307.627364583335</c:v>
                </c:pt>
                <c:pt idx="862">
                  <c:v>42307.628753530094</c:v>
                </c:pt>
                <c:pt idx="863">
                  <c:v>42307.630142476854</c:v>
                </c:pt>
                <c:pt idx="864">
                  <c:v>42307.631531423613</c:v>
                </c:pt>
                <c:pt idx="865">
                  <c:v>42307.632920370372</c:v>
                </c:pt>
                <c:pt idx="866">
                  <c:v>42307.634309317131</c:v>
                </c:pt>
                <c:pt idx="867">
                  <c:v>42307.63569826389</c:v>
                </c:pt>
                <c:pt idx="868">
                  <c:v>42307.637087210649</c:v>
                </c:pt>
                <c:pt idx="869">
                  <c:v>42307.638476157408</c:v>
                </c:pt>
                <c:pt idx="870">
                  <c:v>42307.639865104167</c:v>
                </c:pt>
                <c:pt idx="871">
                  <c:v>42307.641254050926</c:v>
                </c:pt>
                <c:pt idx="872">
                  <c:v>42307.642642997685</c:v>
                </c:pt>
                <c:pt idx="873">
                  <c:v>42307.644031944445</c:v>
                </c:pt>
                <c:pt idx="874">
                  <c:v>42307.645420891204</c:v>
                </c:pt>
                <c:pt idx="875">
                  <c:v>42307.646809837963</c:v>
                </c:pt>
                <c:pt idx="876">
                  <c:v>42307.648198784722</c:v>
                </c:pt>
                <c:pt idx="877">
                  <c:v>42307.649587731481</c:v>
                </c:pt>
                <c:pt idx="878">
                  <c:v>42307.65097667824</c:v>
                </c:pt>
                <c:pt idx="879">
                  <c:v>42307.652365624999</c:v>
                </c:pt>
                <c:pt idx="880">
                  <c:v>42307.653754571758</c:v>
                </c:pt>
                <c:pt idx="881">
                  <c:v>42307.655143518517</c:v>
                </c:pt>
                <c:pt idx="882">
                  <c:v>42307.656532465277</c:v>
                </c:pt>
                <c:pt idx="883">
                  <c:v>42307.657921412036</c:v>
                </c:pt>
                <c:pt idx="884">
                  <c:v>42307.659310358795</c:v>
                </c:pt>
                <c:pt idx="885">
                  <c:v>42307.660699305554</c:v>
                </c:pt>
                <c:pt idx="886">
                  <c:v>42307.662088252313</c:v>
                </c:pt>
                <c:pt idx="887">
                  <c:v>42307.663477199072</c:v>
                </c:pt>
                <c:pt idx="888">
                  <c:v>42307.664866145831</c:v>
                </c:pt>
                <c:pt idx="889">
                  <c:v>42307.66625509259</c:v>
                </c:pt>
                <c:pt idx="890">
                  <c:v>42307.667644039349</c:v>
                </c:pt>
                <c:pt idx="891">
                  <c:v>42307.669032986109</c:v>
                </c:pt>
                <c:pt idx="892">
                  <c:v>42307.670421932868</c:v>
                </c:pt>
                <c:pt idx="893">
                  <c:v>42307.671810879627</c:v>
                </c:pt>
                <c:pt idx="894">
                  <c:v>42307.673199826386</c:v>
                </c:pt>
                <c:pt idx="895">
                  <c:v>42307.674588773145</c:v>
                </c:pt>
                <c:pt idx="896">
                  <c:v>42307.675977719904</c:v>
                </c:pt>
                <c:pt idx="897">
                  <c:v>42307.677366666663</c:v>
                </c:pt>
                <c:pt idx="898">
                  <c:v>42307.67875561343</c:v>
                </c:pt>
                <c:pt idx="899">
                  <c:v>42307.680144560189</c:v>
                </c:pt>
                <c:pt idx="900">
                  <c:v>42307.681533506948</c:v>
                </c:pt>
                <c:pt idx="901">
                  <c:v>42307.682922453707</c:v>
                </c:pt>
                <c:pt idx="902">
                  <c:v>42307.684311400466</c:v>
                </c:pt>
                <c:pt idx="903">
                  <c:v>42307.685700347225</c:v>
                </c:pt>
                <c:pt idx="904">
                  <c:v>42307.687089293984</c:v>
                </c:pt>
                <c:pt idx="905">
                  <c:v>42307.688478240743</c:v>
                </c:pt>
                <c:pt idx="906">
                  <c:v>42307.689867187502</c:v>
                </c:pt>
                <c:pt idx="907">
                  <c:v>42307.691256134261</c:v>
                </c:pt>
                <c:pt idx="908">
                  <c:v>42307.692645081021</c:v>
                </c:pt>
                <c:pt idx="909">
                  <c:v>42307.69403402778</c:v>
                </c:pt>
                <c:pt idx="910">
                  <c:v>42307.695422974539</c:v>
                </c:pt>
                <c:pt idx="911">
                  <c:v>42307.696811921298</c:v>
                </c:pt>
                <c:pt idx="912">
                  <c:v>42307.698200868057</c:v>
                </c:pt>
                <c:pt idx="913">
                  <c:v>42307.699589814816</c:v>
                </c:pt>
                <c:pt idx="914">
                  <c:v>42307.700978761575</c:v>
                </c:pt>
                <c:pt idx="915">
                  <c:v>42307.702367708334</c:v>
                </c:pt>
                <c:pt idx="916">
                  <c:v>42307.703756655093</c:v>
                </c:pt>
                <c:pt idx="917">
                  <c:v>42307.705145601853</c:v>
                </c:pt>
                <c:pt idx="918">
                  <c:v>42307.706534548612</c:v>
                </c:pt>
                <c:pt idx="919">
                  <c:v>42307.707923495371</c:v>
                </c:pt>
                <c:pt idx="920">
                  <c:v>42307.70931244213</c:v>
                </c:pt>
                <c:pt idx="921">
                  <c:v>42307.710701388889</c:v>
                </c:pt>
                <c:pt idx="922">
                  <c:v>42307.712090335648</c:v>
                </c:pt>
                <c:pt idx="923">
                  <c:v>42307.713479282407</c:v>
                </c:pt>
                <c:pt idx="924">
                  <c:v>42307.714868229166</c:v>
                </c:pt>
                <c:pt idx="925">
                  <c:v>42307.716257175925</c:v>
                </c:pt>
                <c:pt idx="926">
                  <c:v>42307.717646122685</c:v>
                </c:pt>
                <c:pt idx="927">
                  <c:v>42307.719035069444</c:v>
                </c:pt>
                <c:pt idx="928">
                  <c:v>42307.720424016203</c:v>
                </c:pt>
                <c:pt idx="929">
                  <c:v>42307.721812962962</c:v>
                </c:pt>
                <c:pt idx="930">
                  <c:v>42307.723201909721</c:v>
                </c:pt>
                <c:pt idx="931">
                  <c:v>42307.72459085648</c:v>
                </c:pt>
                <c:pt idx="932">
                  <c:v>42307.725979803239</c:v>
                </c:pt>
                <c:pt idx="933">
                  <c:v>42307.727368749998</c:v>
                </c:pt>
                <c:pt idx="934">
                  <c:v>42307.728757696757</c:v>
                </c:pt>
                <c:pt idx="935">
                  <c:v>42307.730146643516</c:v>
                </c:pt>
                <c:pt idx="936">
                  <c:v>42307.731535590276</c:v>
                </c:pt>
                <c:pt idx="937">
                  <c:v>42307.732924537035</c:v>
                </c:pt>
                <c:pt idx="938">
                  <c:v>42307.734313483794</c:v>
                </c:pt>
                <c:pt idx="939">
                  <c:v>42307.735702430553</c:v>
                </c:pt>
                <c:pt idx="940">
                  <c:v>42307.737091377312</c:v>
                </c:pt>
                <c:pt idx="941">
                  <c:v>42307.738480324071</c:v>
                </c:pt>
                <c:pt idx="942">
                  <c:v>42307.73986927083</c:v>
                </c:pt>
                <c:pt idx="943">
                  <c:v>42307.741258217589</c:v>
                </c:pt>
                <c:pt idx="944">
                  <c:v>42307.742647164348</c:v>
                </c:pt>
                <c:pt idx="945">
                  <c:v>42307.744036111108</c:v>
                </c:pt>
                <c:pt idx="946">
                  <c:v>42307.745425057874</c:v>
                </c:pt>
                <c:pt idx="947">
                  <c:v>42307.746814004633</c:v>
                </c:pt>
                <c:pt idx="948">
                  <c:v>42307.748202951392</c:v>
                </c:pt>
                <c:pt idx="949">
                  <c:v>42307.749591898151</c:v>
                </c:pt>
                <c:pt idx="950">
                  <c:v>42307.75098084491</c:v>
                </c:pt>
                <c:pt idx="951">
                  <c:v>42307.752369791669</c:v>
                </c:pt>
                <c:pt idx="952">
                  <c:v>42307.753758738429</c:v>
                </c:pt>
                <c:pt idx="953">
                  <c:v>42307.755147685188</c:v>
                </c:pt>
                <c:pt idx="954">
                  <c:v>42307.756536631947</c:v>
                </c:pt>
                <c:pt idx="955">
                  <c:v>42307.757925578706</c:v>
                </c:pt>
                <c:pt idx="956">
                  <c:v>42307.759314525465</c:v>
                </c:pt>
                <c:pt idx="957">
                  <c:v>42307.760703472224</c:v>
                </c:pt>
                <c:pt idx="958">
                  <c:v>42307.762092418983</c:v>
                </c:pt>
                <c:pt idx="959">
                  <c:v>42307.763481365742</c:v>
                </c:pt>
                <c:pt idx="960">
                  <c:v>42307.764870312501</c:v>
                </c:pt>
                <c:pt idx="961">
                  <c:v>42307.766259259261</c:v>
                </c:pt>
                <c:pt idx="962">
                  <c:v>42307.76764820602</c:v>
                </c:pt>
                <c:pt idx="963">
                  <c:v>42307.769037152779</c:v>
                </c:pt>
                <c:pt idx="964">
                  <c:v>42307.770426099538</c:v>
                </c:pt>
                <c:pt idx="965">
                  <c:v>42307.771815046297</c:v>
                </c:pt>
                <c:pt idx="966">
                  <c:v>42307.773203993056</c:v>
                </c:pt>
                <c:pt idx="967">
                  <c:v>42307.774592939815</c:v>
                </c:pt>
                <c:pt idx="968">
                  <c:v>42307.775981886574</c:v>
                </c:pt>
                <c:pt idx="969">
                  <c:v>42307.777370833333</c:v>
                </c:pt>
                <c:pt idx="970">
                  <c:v>42307.778759780093</c:v>
                </c:pt>
                <c:pt idx="971">
                  <c:v>42307.780148726852</c:v>
                </c:pt>
                <c:pt idx="972">
                  <c:v>42307.781537673611</c:v>
                </c:pt>
                <c:pt idx="973">
                  <c:v>42307.78292662037</c:v>
                </c:pt>
                <c:pt idx="974">
                  <c:v>42307.784315567129</c:v>
                </c:pt>
                <c:pt idx="975">
                  <c:v>42307.785704513888</c:v>
                </c:pt>
                <c:pt idx="976">
                  <c:v>42307.787093460647</c:v>
                </c:pt>
                <c:pt idx="977">
                  <c:v>42307.788482407406</c:v>
                </c:pt>
                <c:pt idx="978">
                  <c:v>42307.789871354165</c:v>
                </c:pt>
                <c:pt idx="979">
                  <c:v>42307.791260300924</c:v>
                </c:pt>
                <c:pt idx="980">
                  <c:v>42307.792649247684</c:v>
                </c:pt>
                <c:pt idx="981">
                  <c:v>42307.794038194443</c:v>
                </c:pt>
                <c:pt idx="982">
                  <c:v>42307.795427141202</c:v>
                </c:pt>
                <c:pt idx="983">
                  <c:v>42307.796816087961</c:v>
                </c:pt>
                <c:pt idx="984">
                  <c:v>42307.79820503472</c:v>
                </c:pt>
                <c:pt idx="985">
                  <c:v>42307.799593981479</c:v>
                </c:pt>
                <c:pt idx="986">
                  <c:v>42307.800982928238</c:v>
                </c:pt>
                <c:pt idx="987">
                  <c:v>42307.802371874997</c:v>
                </c:pt>
                <c:pt idx="988">
                  <c:v>42307.803760821756</c:v>
                </c:pt>
                <c:pt idx="989">
                  <c:v>42307.805149768516</c:v>
                </c:pt>
                <c:pt idx="990">
                  <c:v>42307.806538715275</c:v>
                </c:pt>
                <c:pt idx="991">
                  <c:v>42307.807927662034</c:v>
                </c:pt>
                <c:pt idx="992">
                  <c:v>42307.809316608793</c:v>
                </c:pt>
                <c:pt idx="993">
                  <c:v>42307.810705555552</c:v>
                </c:pt>
                <c:pt idx="994">
                  <c:v>42307.812094502318</c:v>
                </c:pt>
                <c:pt idx="995">
                  <c:v>42307.813483449077</c:v>
                </c:pt>
                <c:pt idx="996">
                  <c:v>42307.814872395837</c:v>
                </c:pt>
                <c:pt idx="997">
                  <c:v>42307.816261342596</c:v>
                </c:pt>
                <c:pt idx="998">
                  <c:v>42307.817650289355</c:v>
                </c:pt>
                <c:pt idx="999">
                  <c:v>42307.819039236114</c:v>
                </c:pt>
                <c:pt idx="1000">
                  <c:v>42307.820428182873</c:v>
                </c:pt>
                <c:pt idx="1001">
                  <c:v>42307.821817129632</c:v>
                </c:pt>
                <c:pt idx="1002">
                  <c:v>42307.823206076391</c:v>
                </c:pt>
                <c:pt idx="1003">
                  <c:v>42307.82459502315</c:v>
                </c:pt>
                <c:pt idx="1004">
                  <c:v>42307.825983969909</c:v>
                </c:pt>
                <c:pt idx="1005">
                  <c:v>42307.827372916669</c:v>
                </c:pt>
                <c:pt idx="1006">
                  <c:v>42307.828761863428</c:v>
                </c:pt>
                <c:pt idx="1007">
                  <c:v>42307.830150810187</c:v>
                </c:pt>
                <c:pt idx="1008">
                  <c:v>42307.831539756946</c:v>
                </c:pt>
                <c:pt idx="1009">
                  <c:v>42307.832928703705</c:v>
                </c:pt>
                <c:pt idx="1010">
                  <c:v>42307.834317650464</c:v>
                </c:pt>
                <c:pt idx="1011">
                  <c:v>42307.835706597223</c:v>
                </c:pt>
                <c:pt idx="1012">
                  <c:v>42307.837095543982</c:v>
                </c:pt>
                <c:pt idx="1013">
                  <c:v>42307.838484490741</c:v>
                </c:pt>
                <c:pt idx="1014">
                  <c:v>42307.839873437501</c:v>
                </c:pt>
                <c:pt idx="1015">
                  <c:v>42307.84126238426</c:v>
                </c:pt>
                <c:pt idx="1016">
                  <c:v>42307.842651331019</c:v>
                </c:pt>
                <c:pt idx="1017">
                  <c:v>42307.844040277778</c:v>
                </c:pt>
                <c:pt idx="1018">
                  <c:v>42307.845429224537</c:v>
                </c:pt>
                <c:pt idx="1019">
                  <c:v>42307.846818171296</c:v>
                </c:pt>
                <c:pt idx="1020">
                  <c:v>42307.848207118055</c:v>
                </c:pt>
                <c:pt idx="1021">
                  <c:v>42307.849596064814</c:v>
                </c:pt>
                <c:pt idx="1022">
                  <c:v>42307.850985011573</c:v>
                </c:pt>
                <c:pt idx="1023">
                  <c:v>42307.852373958332</c:v>
                </c:pt>
                <c:pt idx="1024">
                  <c:v>42307.853762905092</c:v>
                </c:pt>
                <c:pt idx="1025">
                  <c:v>42307.855151851851</c:v>
                </c:pt>
                <c:pt idx="1026">
                  <c:v>42307.85654079861</c:v>
                </c:pt>
                <c:pt idx="1027">
                  <c:v>42307.857929745369</c:v>
                </c:pt>
                <c:pt idx="1028">
                  <c:v>42307.859318692128</c:v>
                </c:pt>
                <c:pt idx="1029">
                  <c:v>42307.860707638887</c:v>
                </c:pt>
                <c:pt idx="1030">
                  <c:v>42307.862096585646</c:v>
                </c:pt>
                <c:pt idx="1031">
                  <c:v>42307.863485532405</c:v>
                </c:pt>
                <c:pt idx="1032">
                  <c:v>42307.864874479164</c:v>
                </c:pt>
                <c:pt idx="1033">
                  <c:v>42307.866263425924</c:v>
                </c:pt>
                <c:pt idx="1034">
                  <c:v>42307.867652372683</c:v>
                </c:pt>
                <c:pt idx="1035">
                  <c:v>42307.869041319442</c:v>
                </c:pt>
                <c:pt idx="1036">
                  <c:v>42307.870430266201</c:v>
                </c:pt>
                <c:pt idx="1037">
                  <c:v>42307.87181921296</c:v>
                </c:pt>
                <c:pt idx="1038">
                  <c:v>42307.873208159719</c:v>
                </c:pt>
                <c:pt idx="1039">
                  <c:v>42307.874597106478</c:v>
                </c:pt>
                <c:pt idx="1040">
                  <c:v>42307.875986053237</c:v>
                </c:pt>
                <c:pt idx="1041">
                  <c:v>42307.877374999996</c:v>
                </c:pt>
                <c:pt idx="1042">
                  <c:v>42307.878763946763</c:v>
                </c:pt>
                <c:pt idx="1043">
                  <c:v>42307.880152893522</c:v>
                </c:pt>
                <c:pt idx="1044">
                  <c:v>42307.881541840281</c:v>
                </c:pt>
                <c:pt idx="1045">
                  <c:v>42307.88293078704</c:v>
                </c:pt>
                <c:pt idx="1046">
                  <c:v>42307.884319733799</c:v>
                </c:pt>
                <c:pt idx="1047">
                  <c:v>42307.885708680558</c:v>
                </c:pt>
                <c:pt idx="1048">
                  <c:v>42307.887097627317</c:v>
                </c:pt>
                <c:pt idx="1049">
                  <c:v>42307.888486574077</c:v>
                </c:pt>
                <c:pt idx="1050">
                  <c:v>42307.889875520836</c:v>
                </c:pt>
                <c:pt idx="1051">
                  <c:v>42307.891264467595</c:v>
                </c:pt>
                <c:pt idx="1052">
                  <c:v>42307.892653414354</c:v>
                </c:pt>
                <c:pt idx="1053">
                  <c:v>42307.894042361113</c:v>
                </c:pt>
                <c:pt idx="1054">
                  <c:v>42307.895431307872</c:v>
                </c:pt>
                <c:pt idx="1055">
                  <c:v>42307.896820254631</c:v>
                </c:pt>
                <c:pt idx="1056">
                  <c:v>42307.89820920139</c:v>
                </c:pt>
                <c:pt idx="1057">
                  <c:v>42307.899598148149</c:v>
                </c:pt>
                <c:pt idx="1058">
                  <c:v>42307.900987094908</c:v>
                </c:pt>
                <c:pt idx="1059">
                  <c:v>42307.902376041668</c:v>
                </c:pt>
                <c:pt idx="1060">
                  <c:v>42307.903764988427</c:v>
                </c:pt>
                <c:pt idx="1061">
                  <c:v>42307.905153935186</c:v>
                </c:pt>
                <c:pt idx="1062">
                  <c:v>42307.906542881945</c:v>
                </c:pt>
                <c:pt idx="1063">
                  <c:v>42307.907931828704</c:v>
                </c:pt>
                <c:pt idx="1064">
                  <c:v>42307.909320775463</c:v>
                </c:pt>
                <c:pt idx="1065">
                  <c:v>42307.910709722222</c:v>
                </c:pt>
                <c:pt idx="1066">
                  <c:v>42307.912098668981</c:v>
                </c:pt>
                <c:pt idx="1067">
                  <c:v>42307.91348761574</c:v>
                </c:pt>
                <c:pt idx="1068">
                  <c:v>42307.9148765625</c:v>
                </c:pt>
                <c:pt idx="1069">
                  <c:v>42307.916265509259</c:v>
                </c:pt>
                <c:pt idx="1070">
                  <c:v>42307.917654456018</c:v>
                </c:pt>
                <c:pt idx="1071">
                  <c:v>42307.919043402777</c:v>
                </c:pt>
                <c:pt idx="1072">
                  <c:v>42307.920432349536</c:v>
                </c:pt>
                <c:pt idx="1073">
                  <c:v>42307.921821296295</c:v>
                </c:pt>
                <c:pt idx="1074">
                  <c:v>42307.923210243054</c:v>
                </c:pt>
                <c:pt idx="1075">
                  <c:v>42307.924599189813</c:v>
                </c:pt>
                <c:pt idx="1076">
                  <c:v>42307.925988136572</c:v>
                </c:pt>
                <c:pt idx="1077">
                  <c:v>42307.927377083332</c:v>
                </c:pt>
                <c:pt idx="1078">
                  <c:v>42307.928766030091</c:v>
                </c:pt>
                <c:pt idx="1079">
                  <c:v>42307.93015497685</c:v>
                </c:pt>
                <c:pt idx="1080">
                  <c:v>42307.931543923609</c:v>
                </c:pt>
                <c:pt idx="1081">
                  <c:v>42307.932932870368</c:v>
                </c:pt>
                <c:pt idx="1082">
                  <c:v>42307.934321817127</c:v>
                </c:pt>
                <c:pt idx="1083">
                  <c:v>42307.935710763886</c:v>
                </c:pt>
                <c:pt idx="1084">
                  <c:v>42307.937099710645</c:v>
                </c:pt>
                <c:pt idx="1085">
                  <c:v>42307.938488657404</c:v>
                </c:pt>
                <c:pt idx="1086">
                  <c:v>42307.939877604163</c:v>
                </c:pt>
                <c:pt idx="1087">
                  <c:v>42307.941266550923</c:v>
                </c:pt>
                <c:pt idx="1088">
                  <c:v>42307.942655497682</c:v>
                </c:pt>
                <c:pt idx="1089">
                  <c:v>42307.944044444448</c:v>
                </c:pt>
                <c:pt idx="1090">
                  <c:v>42307.945433391207</c:v>
                </c:pt>
                <c:pt idx="1091">
                  <c:v>42307.946822337966</c:v>
                </c:pt>
                <c:pt idx="1092">
                  <c:v>42307.948211284725</c:v>
                </c:pt>
                <c:pt idx="1093">
                  <c:v>42307.949600231485</c:v>
                </c:pt>
                <c:pt idx="1094">
                  <c:v>42307.950989178244</c:v>
                </c:pt>
                <c:pt idx="1095">
                  <c:v>42307.952378125003</c:v>
                </c:pt>
                <c:pt idx="1096">
                  <c:v>42307.953767071762</c:v>
                </c:pt>
                <c:pt idx="1097">
                  <c:v>42307.955156018521</c:v>
                </c:pt>
                <c:pt idx="1098">
                  <c:v>42307.95654496528</c:v>
                </c:pt>
                <c:pt idx="1099">
                  <c:v>42307.957933912039</c:v>
                </c:pt>
                <c:pt idx="1100">
                  <c:v>42307.959322858798</c:v>
                </c:pt>
                <c:pt idx="1101">
                  <c:v>42307.960711805557</c:v>
                </c:pt>
                <c:pt idx="1102">
                  <c:v>42307.962100752316</c:v>
                </c:pt>
                <c:pt idx="1103">
                  <c:v>42307.963489699076</c:v>
                </c:pt>
                <c:pt idx="1104">
                  <c:v>42307.964878645835</c:v>
                </c:pt>
                <c:pt idx="1105">
                  <c:v>42307.966267592594</c:v>
                </c:pt>
                <c:pt idx="1106">
                  <c:v>42307.967656539353</c:v>
                </c:pt>
                <c:pt idx="1107">
                  <c:v>42307.969045486112</c:v>
                </c:pt>
                <c:pt idx="1108">
                  <c:v>42307.970434432871</c:v>
                </c:pt>
                <c:pt idx="1109">
                  <c:v>42307.97182337963</c:v>
                </c:pt>
                <c:pt idx="1110">
                  <c:v>42307.973212326389</c:v>
                </c:pt>
                <c:pt idx="1111">
                  <c:v>42307.974601273148</c:v>
                </c:pt>
                <c:pt idx="1112">
                  <c:v>42307.975990219908</c:v>
                </c:pt>
                <c:pt idx="1113">
                  <c:v>42307.977379166667</c:v>
                </c:pt>
                <c:pt idx="1114">
                  <c:v>42307.978768113426</c:v>
                </c:pt>
                <c:pt idx="1115">
                  <c:v>42307.980157060185</c:v>
                </c:pt>
                <c:pt idx="1116">
                  <c:v>42307.981546006944</c:v>
                </c:pt>
                <c:pt idx="1117">
                  <c:v>42307.982934953703</c:v>
                </c:pt>
                <c:pt idx="1118">
                  <c:v>42307.984323900462</c:v>
                </c:pt>
                <c:pt idx="1119">
                  <c:v>42307.985712847221</c:v>
                </c:pt>
                <c:pt idx="1120">
                  <c:v>42307.98710179398</c:v>
                </c:pt>
                <c:pt idx="1121">
                  <c:v>42307.98849074074</c:v>
                </c:pt>
                <c:pt idx="1122">
                  <c:v>42307.989879687499</c:v>
                </c:pt>
                <c:pt idx="1123">
                  <c:v>42307.991268634258</c:v>
                </c:pt>
                <c:pt idx="1124">
                  <c:v>42307.992657581017</c:v>
                </c:pt>
                <c:pt idx="1125">
                  <c:v>42307.994046527776</c:v>
                </c:pt>
                <c:pt idx="1126">
                  <c:v>42307.995435474535</c:v>
                </c:pt>
                <c:pt idx="1127">
                  <c:v>42307.996824421294</c:v>
                </c:pt>
                <c:pt idx="1128">
                  <c:v>42307.998213368053</c:v>
                </c:pt>
                <c:pt idx="1129">
                  <c:v>42307.999602314812</c:v>
                </c:pt>
                <c:pt idx="1130">
                  <c:v>42308.000991261571</c:v>
                </c:pt>
                <c:pt idx="1131">
                  <c:v>42308.002380208331</c:v>
                </c:pt>
                <c:pt idx="1132">
                  <c:v>42308.00376915509</c:v>
                </c:pt>
                <c:pt idx="1133">
                  <c:v>42308.005158101849</c:v>
                </c:pt>
                <c:pt idx="1134">
                  <c:v>42308.006547048608</c:v>
                </c:pt>
                <c:pt idx="1135">
                  <c:v>42308.007935995367</c:v>
                </c:pt>
                <c:pt idx="1136">
                  <c:v>42308.009324942126</c:v>
                </c:pt>
                <c:pt idx="1137">
                  <c:v>42308.010713888892</c:v>
                </c:pt>
                <c:pt idx="1138">
                  <c:v>42308.012102835652</c:v>
                </c:pt>
                <c:pt idx="1139">
                  <c:v>42308.013491782411</c:v>
                </c:pt>
                <c:pt idx="1140">
                  <c:v>42308.01488072917</c:v>
                </c:pt>
                <c:pt idx="1141">
                  <c:v>42308.016269675929</c:v>
                </c:pt>
                <c:pt idx="1142">
                  <c:v>42308.017658622688</c:v>
                </c:pt>
                <c:pt idx="1143">
                  <c:v>42308.019047569447</c:v>
                </c:pt>
                <c:pt idx="1144">
                  <c:v>42308.020436516206</c:v>
                </c:pt>
                <c:pt idx="1145">
                  <c:v>42308.021825462965</c:v>
                </c:pt>
                <c:pt idx="1146">
                  <c:v>42308.023214409724</c:v>
                </c:pt>
                <c:pt idx="1147">
                  <c:v>42308.024603356484</c:v>
                </c:pt>
                <c:pt idx="1148">
                  <c:v>42308.025992303243</c:v>
                </c:pt>
                <c:pt idx="1149">
                  <c:v>42308.027381250002</c:v>
                </c:pt>
                <c:pt idx="1150">
                  <c:v>42308.028770196761</c:v>
                </c:pt>
                <c:pt idx="1151">
                  <c:v>42308.03015914352</c:v>
                </c:pt>
                <c:pt idx="1152">
                  <c:v>42308.031548090279</c:v>
                </c:pt>
                <c:pt idx="1153">
                  <c:v>42308.032937037038</c:v>
                </c:pt>
                <c:pt idx="1154">
                  <c:v>42308.034325983797</c:v>
                </c:pt>
                <c:pt idx="1155">
                  <c:v>42308.035714930556</c:v>
                </c:pt>
                <c:pt idx="1156">
                  <c:v>42308.037103877316</c:v>
                </c:pt>
                <c:pt idx="1157">
                  <c:v>42308.038492824075</c:v>
                </c:pt>
                <c:pt idx="1158">
                  <c:v>42308.039881770834</c:v>
                </c:pt>
                <c:pt idx="1159">
                  <c:v>42308.041270717593</c:v>
                </c:pt>
                <c:pt idx="1160">
                  <c:v>42308.042659664352</c:v>
                </c:pt>
                <c:pt idx="1161">
                  <c:v>42308.044048611111</c:v>
                </c:pt>
                <c:pt idx="1162">
                  <c:v>42308.04543755787</c:v>
                </c:pt>
                <c:pt idx="1163">
                  <c:v>42308.046826504629</c:v>
                </c:pt>
                <c:pt idx="1164">
                  <c:v>42308.048215451388</c:v>
                </c:pt>
                <c:pt idx="1165">
                  <c:v>42308.049604398147</c:v>
                </c:pt>
                <c:pt idx="1166">
                  <c:v>42308.050993344907</c:v>
                </c:pt>
                <c:pt idx="1167">
                  <c:v>42308.052382291666</c:v>
                </c:pt>
                <c:pt idx="1168">
                  <c:v>42308.053771238425</c:v>
                </c:pt>
                <c:pt idx="1169">
                  <c:v>42308.055160185184</c:v>
                </c:pt>
                <c:pt idx="1170">
                  <c:v>42308.056549131943</c:v>
                </c:pt>
                <c:pt idx="1171">
                  <c:v>42308.057938078702</c:v>
                </c:pt>
                <c:pt idx="1172">
                  <c:v>42308.059327025461</c:v>
                </c:pt>
                <c:pt idx="1173">
                  <c:v>42308.06071597222</c:v>
                </c:pt>
                <c:pt idx="1174">
                  <c:v>42308.062104918979</c:v>
                </c:pt>
                <c:pt idx="1175">
                  <c:v>42308.063493865739</c:v>
                </c:pt>
                <c:pt idx="1176">
                  <c:v>42308.064882812498</c:v>
                </c:pt>
                <c:pt idx="1177">
                  <c:v>42308.066271759257</c:v>
                </c:pt>
                <c:pt idx="1178">
                  <c:v>42308.067660706016</c:v>
                </c:pt>
                <c:pt idx="1179">
                  <c:v>42308.069049652775</c:v>
                </c:pt>
                <c:pt idx="1180">
                  <c:v>42308.070438599534</c:v>
                </c:pt>
                <c:pt idx="1181">
                  <c:v>42308.071827546293</c:v>
                </c:pt>
                <c:pt idx="1182">
                  <c:v>42308.073216493052</c:v>
                </c:pt>
                <c:pt idx="1183">
                  <c:v>42308.074605439811</c:v>
                </c:pt>
                <c:pt idx="1184">
                  <c:v>42308.075994386571</c:v>
                </c:pt>
                <c:pt idx="1185">
                  <c:v>42308.077383333337</c:v>
                </c:pt>
                <c:pt idx="1186">
                  <c:v>42308.078772280096</c:v>
                </c:pt>
                <c:pt idx="1187">
                  <c:v>42308.080161226855</c:v>
                </c:pt>
                <c:pt idx="1188">
                  <c:v>42308.081550173614</c:v>
                </c:pt>
                <c:pt idx="1189">
                  <c:v>42308.082939120373</c:v>
                </c:pt>
                <c:pt idx="1190">
                  <c:v>42308.084328067132</c:v>
                </c:pt>
                <c:pt idx="1191">
                  <c:v>42308.085717013892</c:v>
                </c:pt>
                <c:pt idx="1192">
                  <c:v>42308.087105960651</c:v>
                </c:pt>
                <c:pt idx="1193">
                  <c:v>42308.08849490741</c:v>
                </c:pt>
                <c:pt idx="1194">
                  <c:v>42308.089883854169</c:v>
                </c:pt>
                <c:pt idx="1195">
                  <c:v>42308.091272800928</c:v>
                </c:pt>
                <c:pt idx="1196">
                  <c:v>42308.092661747687</c:v>
                </c:pt>
                <c:pt idx="1197">
                  <c:v>42308.094050694446</c:v>
                </c:pt>
                <c:pt idx="1198">
                  <c:v>42308.095439641205</c:v>
                </c:pt>
                <c:pt idx="1199">
                  <c:v>42308.096828587964</c:v>
                </c:pt>
                <c:pt idx="1200">
                  <c:v>42308.098217534724</c:v>
                </c:pt>
                <c:pt idx="1201">
                  <c:v>42308.099606481483</c:v>
                </c:pt>
                <c:pt idx="1202">
                  <c:v>42308.100995428242</c:v>
                </c:pt>
                <c:pt idx="1203">
                  <c:v>42308.102384375001</c:v>
                </c:pt>
                <c:pt idx="1204">
                  <c:v>42308.10377332176</c:v>
                </c:pt>
                <c:pt idx="1205">
                  <c:v>42308.105162268519</c:v>
                </c:pt>
                <c:pt idx="1206">
                  <c:v>42308.106551215278</c:v>
                </c:pt>
                <c:pt idx="1207">
                  <c:v>42308.107940162037</c:v>
                </c:pt>
                <c:pt idx="1208">
                  <c:v>42308.109329108796</c:v>
                </c:pt>
                <c:pt idx="1209">
                  <c:v>42308.110718055555</c:v>
                </c:pt>
                <c:pt idx="1210">
                  <c:v>42308.112107002315</c:v>
                </c:pt>
                <c:pt idx="1211">
                  <c:v>42308.113495949074</c:v>
                </c:pt>
                <c:pt idx="1212">
                  <c:v>42308.114884895833</c:v>
                </c:pt>
                <c:pt idx="1213">
                  <c:v>42308.116273842592</c:v>
                </c:pt>
                <c:pt idx="1214">
                  <c:v>42308.117662789351</c:v>
                </c:pt>
                <c:pt idx="1215">
                  <c:v>42308.11905173611</c:v>
                </c:pt>
                <c:pt idx="1216">
                  <c:v>42308.120440682869</c:v>
                </c:pt>
                <c:pt idx="1217">
                  <c:v>42308.121829629628</c:v>
                </c:pt>
                <c:pt idx="1218">
                  <c:v>42308.123218576387</c:v>
                </c:pt>
                <c:pt idx="1219">
                  <c:v>42308.124607523147</c:v>
                </c:pt>
                <c:pt idx="1220">
                  <c:v>42308.125996469906</c:v>
                </c:pt>
                <c:pt idx="1221">
                  <c:v>42308.127385416665</c:v>
                </c:pt>
                <c:pt idx="1222">
                  <c:v>42308.128774363424</c:v>
                </c:pt>
                <c:pt idx="1223">
                  <c:v>42308.130163310183</c:v>
                </c:pt>
                <c:pt idx="1224">
                  <c:v>42308.131552256942</c:v>
                </c:pt>
                <c:pt idx="1225">
                  <c:v>42308.132941203701</c:v>
                </c:pt>
                <c:pt idx="1226">
                  <c:v>42308.13433015046</c:v>
                </c:pt>
                <c:pt idx="1227">
                  <c:v>42308.135719097219</c:v>
                </c:pt>
                <c:pt idx="1228">
                  <c:v>42308.137108043979</c:v>
                </c:pt>
                <c:pt idx="1229">
                  <c:v>42308.138496990738</c:v>
                </c:pt>
                <c:pt idx="1230">
                  <c:v>42308.139885937497</c:v>
                </c:pt>
                <c:pt idx="1231">
                  <c:v>42308.141274884256</c:v>
                </c:pt>
                <c:pt idx="1232">
                  <c:v>42308.142663831015</c:v>
                </c:pt>
                <c:pt idx="1233">
                  <c:v>42308.144052777781</c:v>
                </c:pt>
                <c:pt idx="1234">
                  <c:v>42308.14544172454</c:v>
                </c:pt>
                <c:pt idx="1235">
                  <c:v>42308.1468306713</c:v>
                </c:pt>
                <c:pt idx="1236">
                  <c:v>42308.148219618059</c:v>
                </c:pt>
                <c:pt idx="1237">
                  <c:v>42308.149608564818</c:v>
                </c:pt>
                <c:pt idx="1238">
                  <c:v>42308.150997511577</c:v>
                </c:pt>
                <c:pt idx="1239">
                  <c:v>42308.152386458336</c:v>
                </c:pt>
                <c:pt idx="1240">
                  <c:v>42308.153775405095</c:v>
                </c:pt>
                <c:pt idx="1241">
                  <c:v>42308.155164351854</c:v>
                </c:pt>
                <c:pt idx="1242">
                  <c:v>42308.156553298613</c:v>
                </c:pt>
                <c:pt idx="1243">
                  <c:v>42308.157942245372</c:v>
                </c:pt>
                <c:pt idx="1244">
                  <c:v>42308.159331192132</c:v>
                </c:pt>
                <c:pt idx="1245">
                  <c:v>42308.160720138891</c:v>
                </c:pt>
                <c:pt idx="1246">
                  <c:v>42308.16210908565</c:v>
                </c:pt>
                <c:pt idx="1247">
                  <c:v>42308.163498032409</c:v>
                </c:pt>
                <c:pt idx="1248">
                  <c:v>42308.164886979168</c:v>
                </c:pt>
                <c:pt idx="1249">
                  <c:v>42308.166275925927</c:v>
                </c:pt>
                <c:pt idx="1250">
                  <c:v>42308.167664872686</c:v>
                </c:pt>
                <c:pt idx="1251">
                  <c:v>42308.169053819445</c:v>
                </c:pt>
                <c:pt idx="1252">
                  <c:v>42308.170442766204</c:v>
                </c:pt>
                <c:pt idx="1253">
                  <c:v>42308.171831712963</c:v>
                </c:pt>
                <c:pt idx="1254">
                  <c:v>42308.173220659723</c:v>
                </c:pt>
                <c:pt idx="1255">
                  <c:v>42308.174609606482</c:v>
                </c:pt>
                <c:pt idx="1256">
                  <c:v>42308.175998553241</c:v>
                </c:pt>
                <c:pt idx="1257">
                  <c:v>42308.1773875</c:v>
                </c:pt>
                <c:pt idx="1258">
                  <c:v>42308.178776446759</c:v>
                </c:pt>
                <c:pt idx="1259">
                  <c:v>42308.180165393518</c:v>
                </c:pt>
                <c:pt idx="1260">
                  <c:v>42308.181554340277</c:v>
                </c:pt>
                <c:pt idx="1261">
                  <c:v>42308.182943287036</c:v>
                </c:pt>
                <c:pt idx="1262">
                  <c:v>42308.184332233795</c:v>
                </c:pt>
                <c:pt idx="1263">
                  <c:v>42308.185721180555</c:v>
                </c:pt>
                <c:pt idx="1264">
                  <c:v>42308.187110127314</c:v>
                </c:pt>
                <c:pt idx="1265">
                  <c:v>42308.188499074073</c:v>
                </c:pt>
                <c:pt idx="1266">
                  <c:v>42308.189888020832</c:v>
                </c:pt>
                <c:pt idx="1267">
                  <c:v>42308.191276967591</c:v>
                </c:pt>
                <c:pt idx="1268">
                  <c:v>42308.19266591435</c:v>
                </c:pt>
                <c:pt idx="1269">
                  <c:v>42308.194054861109</c:v>
                </c:pt>
                <c:pt idx="1270">
                  <c:v>42308.195443807868</c:v>
                </c:pt>
                <c:pt idx="1271">
                  <c:v>42308.196832754627</c:v>
                </c:pt>
                <c:pt idx="1272">
                  <c:v>42308.198221701387</c:v>
                </c:pt>
                <c:pt idx="1273">
                  <c:v>42308.199610648146</c:v>
                </c:pt>
                <c:pt idx="1274">
                  <c:v>42308.200999594905</c:v>
                </c:pt>
                <c:pt idx="1275">
                  <c:v>42308.202388541664</c:v>
                </c:pt>
                <c:pt idx="1276">
                  <c:v>42308.203777488423</c:v>
                </c:pt>
                <c:pt idx="1277">
                  <c:v>42308.205166435182</c:v>
                </c:pt>
                <c:pt idx="1278">
                  <c:v>42308.206555381941</c:v>
                </c:pt>
                <c:pt idx="1279">
                  <c:v>42308.2079443287</c:v>
                </c:pt>
                <c:pt idx="1280">
                  <c:v>42308.209333275459</c:v>
                </c:pt>
                <c:pt idx="1281">
                  <c:v>42308.210722222226</c:v>
                </c:pt>
                <c:pt idx="1282">
                  <c:v>42308.212111168985</c:v>
                </c:pt>
                <c:pt idx="1283">
                  <c:v>42308.213500115744</c:v>
                </c:pt>
                <c:pt idx="1284">
                  <c:v>42308.214889062503</c:v>
                </c:pt>
                <c:pt idx="1285">
                  <c:v>42308.216278009262</c:v>
                </c:pt>
                <c:pt idx="1286">
                  <c:v>42308.217666956021</c:v>
                </c:pt>
                <c:pt idx="1287">
                  <c:v>42308.21905590278</c:v>
                </c:pt>
                <c:pt idx="1288">
                  <c:v>42308.220444849539</c:v>
                </c:pt>
                <c:pt idx="1289">
                  <c:v>42308.221833796299</c:v>
                </c:pt>
                <c:pt idx="1290">
                  <c:v>42308.223222743058</c:v>
                </c:pt>
                <c:pt idx="1291">
                  <c:v>42308.224611689817</c:v>
                </c:pt>
                <c:pt idx="1292">
                  <c:v>42308.226000636576</c:v>
                </c:pt>
                <c:pt idx="1293">
                  <c:v>42308.227389583335</c:v>
                </c:pt>
                <c:pt idx="1294">
                  <c:v>42308.228778530094</c:v>
                </c:pt>
                <c:pt idx="1295">
                  <c:v>42308.230167476853</c:v>
                </c:pt>
                <c:pt idx="1296">
                  <c:v>42308.231556423612</c:v>
                </c:pt>
                <c:pt idx="1297">
                  <c:v>42308.232945370371</c:v>
                </c:pt>
                <c:pt idx="1298">
                  <c:v>42308.234334317131</c:v>
                </c:pt>
                <c:pt idx="1299">
                  <c:v>42308.23572326389</c:v>
                </c:pt>
                <c:pt idx="1300">
                  <c:v>42308.237112210649</c:v>
                </c:pt>
                <c:pt idx="1301">
                  <c:v>42308.238501157408</c:v>
                </c:pt>
                <c:pt idx="1302">
                  <c:v>42308.239890104167</c:v>
                </c:pt>
                <c:pt idx="1303">
                  <c:v>42308.241279050926</c:v>
                </c:pt>
                <c:pt idx="1304">
                  <c:v>42308.242667997685</c:v>
                </c:pt>
                <c:pt idx="1305">
                  <c:v>42308.244056944444</c:v>
                </c:pt>
                <c:pt idx="1306">
                  <c:v>42308.245445891203</c:v>
                </c:pt>
                <c:pt idx="1307">
                  <c:v>42308.246834837963</c:v>
                </c:pt>
                <c:pt idx="1308">
                  <c:v>42308.248223784722</c:v>
                </c:pt>
                <c:pt idx="1309">
                  <c:v>42308.249612731481</c:v>
                </c:pt>
                <c:pt idx="1310">
                  <c:v>42308.25100167824</c:v>
                </c:pt>
                <c:pt idx="1311">
                  <c:v>42308.252390624999</c:v>
                </c:pt>
                <c:pt idx="1312">
                  <c:v>42308.253779571758</c:v>
                </c:pt>
                <c:pt idx="1313">
                  <c:v>42308.255168518517</c:v>
                </c:pt>
                <c:pt idx="1314">
                  <c:v>42308.256557465276</c:v>
                </c:pt>
                <c:pt idx="1315">
                  <c:v>42308.257946412035</c:v>
                </c:pt>
                <c:pt idx="1316">
                  <c:v>42308.259335358794</c:v>
                </c:pt>
                <c:pt idx="1317">
                  <c:v>42308.260724305554</c:v>
                </c:pt>
                <c:pt idx="1318">
                  <c:v>42308.262113252313</c:v>
                </c:pt>
                <c:pt idx="1319">
                  <c:v>42308.263502199072</c:v>
                </c:pt>
                <c:pt idx="1320">
                  <c:v>42308.264891145831</c:v>
                </c:pt>
                <c:pt idx="1321">
                  <c:v>42308.26628009259</c:v>
                </c:pt>
                <c:pt idx="1322">
                  <c:v>42308.267669039349</c:v>
                </c:pt>
                <c:pt idx="1323">
                  <c:v>42308.269057986108</c:v>
                </c:pt>
                <c:pt idx="1324">
                  <c:v>42308.270446932867</c:v>
                </c:pt>
                <c:pt idx="1325">
                  <c:v>42308.271835879626</c:v>
                </c:pt>
                <c:pt idx="1326">
                  <c:v>42308.273224826386</c:v>
                </c:pt>
                <c:pt idx="1327">
                  <c:v>42308.274613773145</c:v>
                </c:pt>
                <c:pt idx="1328">
                  <c:v>42308.276002719904</c:v>
                </c:pt>
                <c:pt idx="1329">
                  <c:v>42308.27739166667</c:v>
                </c:pt>
                <c:pt idx="1330">
                  <c:v>42308.278780613429</c:v>
                </c:pt>
                <c:pt idx="1331">
                  <c:v>42308.280169560188</c:v>
                </c:pt>
                <c:pt idx="1332">
                  <c:v>42308.281558506947</c:v>
                </c:pt>
                <c:pt idx="1333">
                  <c:v>42308.282947453707</c:v>
                </c:pt>
                <c:pt idx="1334">
                  <c:v>42308.284336400466</c:v>
                </c:pt>
                <c:pt idx="1335">
                  <c:v>42308.285725347225</c:v>
                </c:pt>
                <c:pt idx="1336">
                  <c:v>42308.287114293984</c:v>
                </c:pt>
                <c:pt idx="1337">
                  <c:v>42308.288503240743</c:v>
                </c:pt>
                <c:pt idx="1338">
                  <c:v>42308.289892187502</c:v>
                </c:pt>
                <c:pt idx="1339">
                  <c:v>42308.291281134261</c:v>
                </c:pt>
                <c:pt idx="1340">
                  <c:v>42308.29267008102</c:v>
                </c:pt>
                <c:pt idx="1341">
                  <c:v>42308.294059027779</c:v>
                </c:pt>
                <c:pt idx="1342">
                  <c:v>42308.295447974539</c:v>
                </c:pt>
                <c:pt idx="1343">
                  <c:v>42308.296836921298</c:v>
                </c:pt>
                <c:pt idx="1344">
                  <c:v>42308.298225868057</c:v>
                </c:pt>
                <c:pt idx="1345">
                  <c:v>42308.299614814816</c:v>
                </c:pt>
                <c:pt idx="1346">
                  <c:v>42308.301003761575</c:v>
                </c:pt>
                <c:pt idx="1347">
                  <c:v>42308.302392708334</c:v>
                </c:pt>
                <c:pt idx="1348">
                  <c:v>42308.303781655093</c:v>
                </c:pt>
                <c:pt idx="1349">
                  <c:v>42308.305170601852</c:v>
                </c:pt>
                <c:pt idx="1350">
                  <c:v>42308.306559548611</c:v>
                </c:pt>
                <c:pt idx="1351">
                  <c:v>42308.307948495371</c:v>
                </c:pt>
                <c:pt idx="1352">
                  <c:v>42308.30933744213</c:v>
                </c:pt>
                <c:pt idx="1353">
                  <c:v>42308.310726388889</c:v>
                </c:pt>
                <c:pt idx="1354">
                  <c:v>42308.312115335648</c:v>
                </c:pt>
                <c:pt idx="1355">
                  <c:v>42308.313504282407</c:v>
                </c:pt>
                <c:pt idx="1356">
                  <c:v>42308.314893229166</c:v>
                </c:pt>
                <c:pt idx="1357">
                  <c:v>42308.316282175925</c:v>
                </c:pt>
                <c:pt idx="1358">
                  <c:v>42308.317671122684</c:v>
                </c:pt>
                <c:pt idx="1359">
                  <c:v>42308.319060069443</c:v>
                </c:pt>
                <c:pt idx="1360">
                  <c:v>42308.320449016202</c:v>
                </c:pt>
                <c:pt idx="1361">
                  <c:v>42308.321837962962</c:v>
                </c:pt>
                <c:pt idx="1362">
                  <c:v>42308.323226909721</c:v>
                </c:pt>
                <c:pt idx="1363">
                  <c:v>42308.32461585648</c:v>
                </c:pt>
                <c:pt idx="1364">
                  <c:v>42308.326004803239</c:v>
                </c:pt>
                <c:pt idx="1365">
                  <c:v>42308.327393749998</c:v>
                </c:pt>
                <c:pt idx="1366">
                  <c:v>42308.328782696757</c:v>
                </c:pt>
                <c:pt idx="1367">
                  <c:v>42308.330171643516</c:v>
                </c:pt>
                <c:pt idx="1368">
                  <c:v>42308.331560590275</c:v>
                </c:pt>
                <c:pt idx="1369">
                  <c:v>42308.332949537034</c:v>
                </c:pt>
                <c:pt idx="1370">
                  <c:v>42308.334338483794</c:v>
                </c:pt>
                <c:pt idx="1371">
                  <c:v>42308.335727430553</c:v>
                </c:pt>
                <c:pt idx="1372">
                  <c:v>42308.337116377312</c:v>
                </c:pt>
                <c:pt idx="1373">
                  <c:v>42308.338505324071</c:v>
                </c:pt>
                <c:pt idx="1374">
                  <c:v>42308.33989427083</c:v>
                </c:pt>
                <c:pt idx="1375">
                  <c:v>42308.341283217589</c:v>
                </c:pt>
                <c:pt idx="1376">
                  <c:v>42308.342672164355</c:v>
                </c:pt>
                <c:pt idx="1377">
                  <c:v>42308.344061111115</c:v>
                </c:pt>
                <c:pt idx="1378">
                  <c:v>42308.345450057874</c:v>
                </c:pt>
                <c:pt idx="1379">
                  <c:v>42308.346839004633</c:v>
                </c:pt>
                <c:pt idx="1380">
                  <c:v>42308.348227951392</c:v>
                </c:pt>
                <c:pt idx="1381">
                  <c:v>42308.349616898151</c:v>
                </c:pt>
                <c:pt idx="1382">
                  <c:v>42308.35100584491</c:v>
                </c:pt>
                <c:pt idx="1383">
                  <c:v>42308.352394791669</c:v>
                </c:pt>
                <c:pt idx="1384">
                  <c:v>42308.353783738428</c:v>
                </c:pt>
                <c:pt idx="1385">
                  <c:v>42308.355172685187</c:v>
                </c:pt>
                <c:pt idx="1386">
                  <c:v>42308.356561631947</c:v>
                </c:pt>
                <c:pt idx="1387">
                  <c:v>42308.357950578706</c:v>
                </c:pt>
                <c:pt idx="1388">
                  <c:v>42308.359339525465</c:v>
                </c:pt>
                <c:pt idx="1389">
                  <c:v>42308.360728472224</c:v>
                </c:pt>
                <c:pt idx="1390">
                  <c:v>42308.362117418983</c:v>
                </c:pt>
                <c:pt idx="1391">
                  <c:v>42308.363506365742</c:v>
                </c:pt>
                <c:pt idx="1392">
                  <c:v>42308.364895312501</c:v>
                </c:pt>
                <c:pt idx="1393">
                  <c:v>42308.36628425926</c:v>
                </c:pt>
                <c:pt idx="1394">
                  <c:v>42308.367673206019</c:v>
                </c:pt>
                <c:pt idx="1395">
                  <c:v>42308.369062152778</c:v>
                </c:pt>
                <c:pt idx="1396">
                  <c:v>42308.370451099538</c:v>
                </c:pt>
                <c:pt idx="1397">
                  <c:v>42308.371840046297</c:v>
                </c:pt>
                <c:pt idx="1398">
                  <c:v>42308.373228993056</c:v>
                </c:pt>
                <c:pt idx="1399">
                  <c:v>42308.374617939815</c:v>
                </c:pt>
                <c:pt idx="1400">
                  <c:v>42308.376006886574</c:v>
                </c:pt>
                <c:pt idx="1401">
                  <c:v>42308.377395833333</c:v>
                </c:pt>
                <c:pt idx="1402">
                  <c:v>42308.378784780092</c:v>
                </c:pt>
                <c:pt idx="1403">
                  <c:v>42308.380173726851</c:v>
                </c:pt>
                <c:pt idx="1404">
                  <c:v>42308.38156267361</c:v>
                </c:pt>
                <c:pt idx="1405">
                  <c:v>42308.38295162037</c:v>
                </c:pt>
                <c:pt idx="1406">
                  <c:v>42308.384340567129</c:v>
                </c:pt>
                <c:pt idx="1407">
                  <c:v>42308.385729513888</c:v>
                </c:pt>
                <c:pt idx="1408">
                  <c:v>42308.387118460647</c:v>
                </c:pt>
                <c:pt idx="1409">
                  <c:v>42308.388507407406</c:v>
                </c:pt>
                <c:pt idx="1410">
                  <c:v>42308.389896354165</c:v>
                </c:pt>
                <c:pt idx="1411">
                  <c:v>42308.391285300924</c:v>
                </c:pt>
                <c:pt idx="1412">
                  <c:v>42308.392674247683</c:v>
                </c:pt>
                <c:pt idx="1413">
                  <c:v>42308.394063194442</c:v>
                </c:pt>
                <c:pt idx="1414">
                  <c:v>42308.395452141202</c:v>
                </c:pt>
                <c:pt idx="1415">
                  <c:v>42308.396841087961</c:v>
                </c:pt>
                <c:pt idx="1416">
                  <c:v>42308.39823003472</c:v>
                </c:pt>
                <c:pt idx="1417">
                  <c:v>42308.399618981479</c:v>
                </c:pt>
                <c:pt idx="1418">
                  <c:v>42308.401007928238</c:v>
                </c:pt>
                <c:pt idx="1419">
                  <c:v>42308.402396874997</c:v>
                </c:pt>
                <c:pt idx="1420">
                  <c:v>42308.403785821756</c:v>
                </c:pt>
                <c:pt idx="1421">
                  <c:v>42308.405174768515</c:v>
                </c:pt>
                <c:pt idx="1422">
                  <c:v>42308.406563715274</c:v>
                </c:pt>
                <c:pt idx="1423">
                  <c:v>42308.407952662033</c:v>
                </c:pt>
                <c:pt idx="1424">
                  <c:v>42308.4093416088</c:v>
                </c:pt>
                <c:pt idx="1425">
                  <c:v>42308.410730555559</c:v>
                </c:pt>
                <c:pt idx="1426">
                  <c:v>42308.412119502318</c:v>
                </c:pt>
                <c:pt idx="1427">
                  <c:v>42308.413508449077</c:v>
                </c:pt>
                <c:pt idx="1428">
                  <c:v>42308.414897395836</c:v>
                </c:pt>
                <c:pt idx="1429">
                  <c:v>42308.416286342595</c:v>
                </c:pt>
                <c:pt idx="1430">
                  <c:v>42308.417675289355</c:v>
                </c:pt>
                <c:pt idx="1431">
                  <c:v>42308.419064236114</c:v>
                </c:pt>
                <c:pt idx="1432">
                  <c:v>42308.420453182873</c:v>
                </c:pt>
                <c:pt idx="1433">
                  <c:v>42308.421842129632</c:v>
                </c:pt>
                <c:pt idx="1434">
                  <c:v>42308.423231076391</c:v>
                </c:pt>
                <c:pt idx="1435">
                  <c:v>42308.42462002315</c:v>
                </c:pt>
                <c:pt idx="1436">
                  <c:v>42308.426008969909</c:v>
                </c:pt>
                <c:pt idx="1437">
                  <c:v>42308.427397916668</c:v>
                </c:pt>
                <c:pt idx="1438">
                  <c:v>42308.428786863427</c:v>
                </c:pt>
                <c:pt idx="1439">
                  <c:v>42308.430175810186</c:v>
                </c:pt>
                <c:pt idx="1440">
                  <c:v>42308.431564756946</c:v>
                </c:pt>
                <c:pt idx="1441">
                  <c:v>42308.432953703705</c:v>
                </c:pt>
                <c:pt idx="1442">
                  <c:v>42308.434342650464</c:v>
                </c:pt>
                <c:pt idx="1443">
                  <c:v>42308.435731597223</c:v>
                </c:pt>
                <c:pt idx="1444">
                  <c:v>42308.437120543982</c:v>
                </c:pt>
                <c:pt idx="1445">
                  <c:v>42308.438509490741</c:v>
                </c:pt>
                <c:pt idx="1446">
                  <c:v>42308.4398984375</c:v>
                </c:pt>
                <c:pt idx="1447">
                  <c:v>42308.441287384259</c:v>
                </c:pt>
                <c:pt idx="1448">
                  <c:v>42308.442676331018</c:v>
                </c:pt>
                <c:pt idx="1449">
                  <c:v>42308.444065277778</c:v>
                </c:pt>
                <c:pt idx="1450">
                  <c:v>42308.445454224537</c:v>
                </c:pt>
                <c:pt idx="1451">
                  <c:v>42308.446843171296</c:v>
                </c:pt>
                <c:pt idx="1452">
                  <c:v>42308.448232118055</c:v>
                </c:pt>
                <c:pt idx="1453">
                  <c:v>42308.449621064814</c:v>
                </c:pt>
                <c:pt idx="1454">
                  <c:v>42308.451010011573</c:v>
                </c:pt>
                <c:pt idx="1455">
                  <c:v>42308.452398958332</c:v>
                </c:pt>
                <c:pt idx="1456">
                  <c:v>42308.453787905091</c:v>
                </c:pt>
                <c:pt idx="1457">
                  <c:v>42308.45517685185</c:v>
                </c:pt>
                <c:pt idx="1458">
                  <c:v>42308.45656579861</c:v>
                </c:pt>
                <c:pt idx="1459">
                  <c:v>42308.457954745369</c:v>
                </c:pt>
                <c:pt idx="1460">
                  <c:v>42308.459343692128</c:v>
                </c:pt>
                <c:pt idx="1461">
                  <c:v>42308.460732638887</c:v>
                </c:pt>
                <c:pt idx="1462">
                  <c:v>42308.462121585646</c:v>
                </c:pt>
                <c:pt idx="1463">
                  <c:v>42308.463510532405</c:v>
                </c:pt>
                <c:pt idx="1464">
                  <c:v>42308.464899479164</c:v>
                </c:pt>
                <c:pt idx="1465">
                  <c:v>42308.466288425923</c:v>
                </c:pt>
                <c:pt idx="1466">
                  <c:v>42308.467677372682</c:v>
                </c:pt>
                <c:pt idx="1467">
                  <c:v>42308.469066319441</c:v>
                </c:pt>
                <c:pt idx="1468">
                  <c:v>42308.470455266201</c:v>
                </c:pt>
                <c:pt idx="1469">
                  <c:v>42308.47184421296</c:v>
                </c:pt>
                <c:pt idx="1470">
                  <c:v>42308.473233159719</c:v>
                </c:pt>
                <c:pt idx="1471">
                  <c:v>42308.474622106478</c:v>
                </c:pt>
                <c:pt idx="1472">
                  <c:v>42308.476011053244</c:v>
                </c:pt>
                <c:pt idx="1473">
                  <c:v>42308.477400000003</c:v>
                </c:pt>
                <c:pt idx="1474">
                  <c:v>42308.478788946763</c:v>
                </c:pt>
                <c:pt idx="1475">
                  <c:v>42308.480177893522</c:v>
                </c:pt>
                <c:pt idx="1476">
                  <c:v>42308.481566840281</c:v>
                </c:pt>
                <c:pt idx="1477">
                  <c:v>42308.48295578704</c:v>
                </c:pt>
                <c:pt idx="1478">
                  <c:v>42308.484344733799</c:v>
                </c:pt>
                <c:pt idx="1479">
                  <c:v>42308.485733680558</c:v>
                </c:pt>
                <c:pt idx="1480">
                  <c:v>42308.487122627317</c:v>
                </c:pt>
                <c:pt idx="1481">
                  <c:v>42308.488511574076</c:v>
                </c:pt>
                <c:pt idx="1482">
                  <c:v>42308.489900520835</c:v>
                </c:pt>
                <c:pt idx="1483">
                  <c:v>42308.491289467594</c:v>
                </c:pt>
                <c:pt idx="1484">
                  <c:v>42308.492678414354</c:v>
                </c:pt>
                <c:pt idx="1485">
                  <c:v>42308.494067361113</c:v>
                </c:pt>
                <c:pt idx="1486">
                  <c:v>42308.495456307872</c:v>
                </c:pt>
                <c:pt idx="1487">
                  <c:v>42308.496845254631</c:v>
                </c:pt>
                <c:pt idx="1488">
                  <c:v>42308.49823420139</c:v>
                </c:pt>
                <c:pt idx="1489">
                  <c:v>42308.499623148149</c:v>
                </c:pt>
                <c:pt idx="1490">
                  <c:v>42308.501012094908</c:v>
                </c:pt>
                <c:pt idx="1491">
                  <c:v>42308.502401041667</c:v>
                </c:pt>
                <c:pt idx="1492">
                  <c:v>42308.503789988426</c:v>
                </c:pt>
                <c:pt idx="1493">
                  <c:v>42308.505178935186</c:v>
                </c:pt>
                <c:pt idx="1494">
                  <c:v>42308.506567881945</c:v>
                </c:pt>
                <c:pt idx="1495">
                  <c:v>42308.507956828704</c:v>
                </c:pt>
                <c:pt idx="1496">
                  <c:v>42308.509345775463</c:v>
                </c:pt>
                <c:pt idx="1497">
                  <c:v>42308.510734722222</c:v>
                </c:pt>
                <c:pt idx="1498">
                  <c:v>42308.512123668981</c:v>
                </c:pt>
                <c:pt idx="1499">
                  <c:v>42308.51351261574</c:v>
                </c:pt>
                <c:pt idx="1500">
                  <c:v>42308.514901562499</c:v>
                </c:pt>
                <c:pt idx="1501">
                  <c:v>42308.516290509258</c:v>
                </c:pt>
                <c:pt idx="1502">
                  <c:v>42308.517679456018</c:v>
                </c:pt>
                <c:pt idx="1503">
                  <c:v>42308.519068402777</c:v>
                </c:pt>
                <c:pt idx="1504">
                  <c:v>42308.520457349536</c:v>
                </c:pt>
                <c:pt idx="1505">
                  <c:v>42308.521846296295</c:v>
                </c:pt>
                <c:pt idx="1506">
                  <c:v>42308.523235243054</c:v>
                </c:pt>
                <c:pt idx="1507">
                  <c:v>42308.524624189813</c:v>
                </c:pt>
                <c:pt idx="1508">
                  <c:v>42308.526013136572</c:v>
                </c:pt>
                <c:pt idx="1509">
                  <c:v>42308.527402083331</c:v>
                </c:pt>
                <c:pt idx="1510">
                  <c:v>42308.52879103009</c:v>
                </c:pt>
                <c:pt idx="1511">
                  <c:v>42308.530179976849</c:v>
                </c:pt>
                <c:pt idx="1512">
                  <c:v>42308.531568923609</c:v>
                </c:pt>
                <c:pt idx="1513">
                  <c:v>42308.532957870368</c:v>
                </c:pt>
                <c:pt idx="1514">
                  <c:v>42308.534346817127</c:v>
                </c:pt>
                <c:pt idx="1515">
                  <c:v>42308.535735763886</c:v>
                </c:pt>
                <c:pt idx="1516">
                  <c:v>42308.537124710645</c:v>
                </c:pt>
                <c:pt idx="1517">
                  <c:v>42308.538513657404</c:v>
                </c:pt>
                <c:pt idx="1518">
                  <c:v>42308.539902604163</c:v>
                </c:pt>
                <c:pt idx="1519">
                  <c:v>42308.541291550922</c:v>
                </c:pt>
                <c:pt idx="1520">
                  <c:v>42308.542680497689</c:v>
                </c:pt>
                <c:pt idx="1521">
                  <c:v>42308.544069444448</c:v>
                </c:pt>
                <c:pt idx="1522">
                  <c:v>42308.545458391207</c:v>
                </c:pt>
                <c:pt idx="1523">
                  <c:v>42308.546847337966</c:v>
                </c:pt>
                <c:pt idx="1524">
                  <c:v>42308.548236284725</c:v>
                </c:pt>
                <c:pt idx="1525">
                  <c:v>42308.549625231484</c:v>
                </c:pt>
                <c:pt idx="1526">
                  <c:v>42308.551014178243</c:v>
                </c:pt>
                <c:pt idx="1527">
                  <c:v>42308.552403125002</c:v>
                </c:pt>
                <c:pt idx="1528">
                  <c:v>42308.553792071762</c:v>
                </c:pt>
                <c:pt idx="1529">
                  <c:v>42308.555181018521</c:v>
                </c:pt>
                <c:pt idx="1530">
                  <c:v>42308.55656996528</c:v>
                </c:pt>
                <c:pt idx="1531">
                  <c:v>42308.557958912039</c:v>
                </c:pt>
                <c:pt idx="1532">
                  <c:v>42308.559347858798</c:v>
                </c:pt>
                <c:pt idx="1533">
                  <c:v>42308.560736805557</c:v>
                </c:pt>
                <c:pt idx="1534">
                  <c:v>42308.562125752316</c:v>
                </c:pt>
                <c:pt idx="1535">
                  <c:v>42308.563514699075</c:v>
                </c:pt>
                <c:pt idx="1536">
                  <c:v>42308.564903645834</c:v>
                </c:pt>
                <c:pt idx="1537">
                  <c:v>42308.566292592594</c:v>
                </c:pt>
                <c:pt idx="1538">
                  <c:v>42308.567681539353</c:v>
                </c:pt>
                <c:pt idx="1539">
                  <c:v>42308.569070486112</c:v>
                </c:pt>
                <c:pt idx="1540">
                  <c:v>42308.570459432871</c:v>
                </c:pt>
                <c:pt idx="1541">
                  <c:v>42308.57184837963</c:v>
                </c:pt>
                <c:pt idx="1542">
                  <c:v>42308.573237326389</c:v>
                </c:pt>
                <c:pt idx="1543">
                  <c:v>42308.574626273148</c:v>
                </c:pt>
                <c:pt idx="1544">
                  <c:v>42308.576015219907</c:v>
                </c:pt>
                <c:pt idx="1545">
                  <c:v>42308.577404166666</c:v>
                </c:pt>
                <c:pt idx="1546">
                  <c:v>42308.578793113425</c:v>
                </c:pt>
                <c:pt idx="1547">
                  <c:v>42308.580182060185</c:v>
                </c:pt>
                <c:pt idx="1548">
                  <c:v>42308.581571006944</c:v>
                </c:pt>
                <c:pt idx="1549">
                  <c:v>42308.582959953703</c:v>
                </c:pt>
                <c:pt idx="1550">
                  <c:v>42308.584348900462</c:v>
                </c:pt>
                <c:pt idx="1551">
                  <c:v>42308.585737847221</c:v>
                </c:pt>
                <c:pt idx="1552">
                  <c:v>42308.58712679398</c:v>
                </c:pt>
                <c:pt idx="1553">
                  <c:v>42308.588515740739</c:v>
                </c:pt>
                <c:pt idx="1554">
                  <c:v>42308.589904687498</c:v>
                </c:pt>
                <c:pt idx="1555">
                  <c:v>42308.591293634257</c:v>
                </c:pt>
                <c:pt idx="1556">
                  <c:v>42308.592682581017</c:v>
                </c:pt>
                <c:pt idx="1557">
                  <c:v>42308.594071527776</c:v>
                </c:pt>
                <c:pt idx="1558">
                  <c:v>42308.595460474535</c:v>
                </c:pt>
                <c:pt idx="1559">
                  <c:v>42308.596849421294</c:v>
                </c:pt>
                <c:pt idx="1560">
                  <c:v>42308.598238368053</c:v>
                </c:pt>
                <c:pt idx="1561">
                  <c:v>42308.599627314812</c:v>
                </c:pt>
                <c:pt idx="1562">
                  <c:v>42308.601016261571</c:v>
                </c:pt>
                <c:pt idx="1563">
                  <c:v>42308.60240520833</c:v>
                </c:pt>
                <c:pt idx="1564">
                  <c:v>42308.603794155089</c:v>
                </c:pt>
                <c:pt idx="1565">
                  <c:v>42308.605183101849</c:v>
                </c:pt>
                <c:pt idx="1566">
                  <c:v>42308.606572048608</c:v>
                </c:pt>
                <c:pt idx="1567">
                  <c:v>42308.607960995367</c:v>
                </c:pt>
                <c:pt idx="1568">
                  <c:v>42308.609349942133</c:v>
                </c:pt>
                <c:pt idx="1569">
                  <c:v>42308.610738888892</c:v>
                </c:pt>
                <c:pt idx="1570">
                  <c:v>42308.612127835651</c:v>
                </c:pt>
                <c:pt idx="1571">
                  <c:v>42308.61351678241</c:v>
                </c:pt>
                <c:pt idx="1572">
                  <c:v>42308.61490572917</c:v>
                </c:pt>
                <c:pt idx="1573">
                  <c:v>42308.616294675929</c:v>
                </c:pt>
                <c:pt idx="1574">
                  <c:v>42308.617683622688</c:v>
                </c:pt>
                <c:pt idx="1575">
                  <c:v>42308.619072569447</c:v>
                </c:pt>
                <c:pt idx="1576">
                  <c:v>42308.620461516206</c:v>
                </c:pt>
                <c:pt idx="1577">
                  <c:v>42308.621850462965</c:v>
                </c:pt>
                <c:pt idx="1578">
                  <c:v>42308.623239409724</c:v>
                </c:pt>
                <c:pt idx="1579">
                  <c:v>42308.624628356483</c:v>
                </c:pt>
                <c:pt idx="1580">
                  <c:v>42308.626017303242</c:v>
                </c:pt>
                <c:pt idx="1581">
                  <c:v>42308.627406250002</c:v>
                </c:pt>
                <c:pt idx="1582">
                  <c:v>42308.628795196761</c:v>
                </c:pt>
                <c:pt idx="1583">
                  <c:v>42308.63018414352</c:v>
                </c:pt>
                <c:pt idx="1584">
                  <c:v>42308.631573090279</c:v>
                </c:pt>
                <c:pt idx="1585">
                  <c:v>42308.632962037038</c:v>
                </c:pt>
                <c:pt idx="1586">
                  <c:v>42308.634350983797</c:v>
                </c:pt>
                <c:pt idx="1587">
                  <c:v>42308.635739930556</c:v>
                </c:pt>
                <c:pt idx="1588">
                  <c:v>42308.637128877315</c:v>
                </c:pt>
                <c:pt idx="1589">
                  <c:v>42308.638517824074</c:v>
                </c:pt>
                <c:pt idx="1590">
                  <c:v>42308.639906770833</c:v>
                </c:pt>
                <c:pt idx="1591">
                  <c:v>42308.641295717593</c:v>
                </c:pt>
                <c:pt idx="1592">
                  <c:v>42308.642684664352</c:v>
                </c:pt>
                <c:pt idx="1593">
                  <c:v>42308.644073611111</c:v>
                </c:pt>
                <c:pt idx="1594">
                  <c:v>42308.64546255787</c:v>
                </c:pt>
                <c:pt idx="1595">
                  <c:v>42308.646851504629</c:v>
                </c:pt>
                <c:pt idx="1596">
                  <c:v>42308.648240451388</c:v>
                </c:pt>
                <c:pt idx="1597">
                  <c:v>42308.649629398147</c:v>
                </c:pt>
                <c:pt idx="1598">
                  <c:v>42308.651018344906</c:v>
                </c:pt>
                <c:pt idx="1599">
                  <c:v>42308.652407291665</c:v>
                </c:pt>
                <c:pt idx="1600">
                  <c:v>42308.653796238425</c:v>
                </c:pt>
                <c:pt idx="1601">
                  <c:v>42308.655185185184</c:v>
                </c:pt>
                <c:pt idx="1602">
                  <c:v>42308.656574131943</c:v>
                </c:pt>
                <c:pt idx="1603">
                  <c:v>42308.657963078702</c:v>
                </c:pt>
                <c:pt idx="1604">
                  <c:v>42308.659352025461</c:v>
                </c:pt>
                <c:pt idx="1605">
                  <c:v>42308.66074097222</c:v>
                </c:pt>
                <c:pt idx="1606">
                  <c:v>42308.662129918979</c:v>
                </c:pt>
                <c:pt idx="1607">
                  <c:v>42308.663518865738</c:v>
                </c:pt>
                <c:pt idx="1608">
                  <c:v>42308.664907812497</c:v>
                </c:pt>
                <c:pt idx="1609">
                  <c:v>42308.666296759257</c:v>
                </c:pt>
                <c:pt idx="1610">
                  <c:v>42308.667685706016</c:v>
                </c:pt>
                <c:pt idx="1611">
                  <c:v>42308.669074652775</c:v>
                </c:pt>
                <c:pt idx="1612">
                  <c:v>42308.670463599534</c:v>
                </c:pt>
                <c:pt idx="1613">
                  <c:v>42308.671852546293</c:v>
                </c:pt>
                <c:pt idx="1614">
                  <c:v>42308.673241493052</c:v>
                </c:pt>
                <c:pt idx="1615">
                  <c:v>42308.674630439818</c:v>
                </c:pt>
                <c:pt idx="1616">
                  <c:v>42308.676019386578</c:v>
                </c:pt>
                <c:pt idx="1617">
                  <c:v>42308.677408333337</c:v>
                </c:pt>
                <c:pt idx="1618">
                  <c:v>42308.678797280096</c:v>
                </c:pt>
                <c:pt idx="1619">
                  <c:v>42308.680186226855</c:v>
                </c:pt>
                <c:pt idx="1620">
                  <c:v>42308.681575173614</c:v>
                </c:pt>
                <c:pt idx="1621">
                  <c:v>42308.682964120373</c:v>
                </c:pt>
                <c:pt idx="1622">
                  <c:v>42308.684353067132</c:v>
                </c:pt>
                <c:pt idx="1623">
                  <c:v>42308.685742013891</c:v>
                </c:pt>
                <c:pt idx="1624">
                  <c:v>42308.68713096065</c:v>
                </c:pt>
                <c:pt idx="1625">
                  <c:v>42308.688519907409</c:v>
                </c:pt>
                <c:pt idx="1626">
                  <c:v>42308.689908854169</c:v>
                </c:pt>
                <c:pt idx="1627">
                  <c:v>42308.691297800928</c:v>
                </c:pt>
                <c:pt idx="1628">
                  <c:v>42308.692686747687</c:v>
                </c:pt>
                <c:pt idx="1629">
                  <c:v>42308.694075694446</c:v>
                </c:pt>
                <c:pt idx="1630">
                  <c:v>42308.695464641205</c:v>
                </c:pt>
                <c:pt idx="1631">
                  <c:v>42308.696853587964</c:v>
                </c:pt>
                <c:pt idx="1632">
                  <c:v>42308.698242534723</c:v>
                </c:pt>
                <c:pt idx="1633">
                  <c:v>42308.699631481482</c:v>
                </c:pt>
                <c:pt idx="1634">
                  <c:v>42308.701020428241</c:v>
                </c:pt>
                <c:pt idx="1635">
                  <c:v>42308.702409375001</c:v>
                </c:pt>
                <c:pt idx="1636">
                  <c:v>42308.70379832176</c:v>
                </c:pt>
                <c:pt idx="1637">
                  <c:v>42308.705187268519</c:v>
                </c:pt>
                <c:pt idx="1638">
                  <c:v>42308.706576215278</c:v>
                </c:pt>
                <c:pt idx="1639">
                  <c:v>42308.707965162037</c:v>
                </c:pt>
                <c:pt idx="1640">
                  <c:v>42308.709354108796</c:v>
                </c:pt>
                <c:pt idx="1641">
                  <c:v>42308.710743055555</c:v>
                </c:pt>
                <c:pt idx="1642">
                  <c:v>42308.712132002314</c:v>
                </c:pt>
                <c:pt idx="1643">
                  <c:v>42308.713520949073</c:v>
                </c:pt>
                <c:pt idx="1644">
                  <c:v>42308.714909895833</c:v>
                </c:pt>
                <c:pt idx="1645">
                  <c:v>42308.716298842592</c:v>
                </c:pt>
                <c:pt idx="1646">
                  <c:v>42308.717687789351</c:v>
                </c:pt>
                <c:pt idx="1647">
                  <c:v>42308.71907673611</c:v>
                </c:pt>
                <c:pt idx="1648">
                  <c:v>42308.720465682869</c:v>
                </c:pt>
                <c:pt idx="1649">
                  <c:v>42308.721854629628</c:v>
                </c:pt>
                <c:pt idx="1650">
                  <c:v>42308.723243576387</c:v>
                </c:pt>
                <c:pt idx="1651">
                  <c:v>42308.724632523146</c:v>
                </c:pt>
                <c:pt idx="1652">
                  <c:v>42308.726021469905</c:v>
                </c:pt>
                <c:pt idx="1653">
                  <c:v>42308.727410416664</c:v>
                </c:pt>
                <c:pt idx="1654">
                  <c:v>42308.728799363424</c:v>
                </c:pt>
                <c:pt idx="1655">
                  <c:v>42308.730188310183</c:v>
                </c:pt>
                <c:pt idx="1656">
                  <c:v>42308.731577256942</c:v>
                </c:pt>
                <c:pt idx="1657">
                  <c:v>42308.732966203701</c:v>
                </c:pt>
                <c:pt idx="1658">
                  <c:v>42308.73435515046</c:v>
                </c:pt>
                <c:pt idx="1659">
                  <c:v>42308.735744097219</c:v>
                </c:pt>
                <c:pt idx="1660">
                  <c:v>42308.737133043978</c:v>
                </c:pt>
                <c:pt idx="1661">
                  <c:v>42308.738521990737</c:v>
                </c:pt>
                <c:pt idx="1662">
                  <c:v>42308.739910937496</c:v>
                </c:pt>
                <c:pt idx="1663">
                  <c:v>42308.741299884263</c:v>
                </c:pt>
                <c:pt idx="1664">
                  <c:v>42308.742688831022</c:v>
                </c:pt>
                <c:pt idx="1665">
                  <c:v>42308.744077777781</c:v>
                </c:pt>
                <c:pt idx="1666">
                  <c:v>42308.74546672454</c:v>
                </c:pt>
                <c:pt idx="1667">
                  <c:v>42308.746855671299</c:v>
                </c:pt>
                <c:pt idx="1668">
                  <c:v>42308.748244618058</c:v>
                </c:pt>
                <c:pt idx="1669">
                  <c:v>42308.749633564817</c:v>
                </c:pt>
                <c:pt idx="1670">
                  <c:v>42308.751022511577</c:v>
                </c:pt>
                <c:pt idx="1671">
                  <c:v>42308.752411458336</c:v>
                </c:pt>
                <c:pt idx="1672">
                  <c:v>42308.753800405095</c:v>
                </c:pt>
                <c:pt idx="1673">
                  <c:v>42308.755189351854</c:v>
                </c:pt>
                <c:pt idx="1674">
                  <c:v>42308.756578298613</c:v>
                </c:pt>
                <c:pt idx="1675">
                  <c:v>42308.757967245372</c:v>
                </c:pt>
                <c:pt idx="1676">
                  <c:v>42308.759356192131</c:v>
                </c:pt>
                <c:pt idx="1677">
                  <c:v>42308.76074513889</c:v>
                </c:pt>
                <c:pt idx="1678">
                  <c:v>42308.762134085649</c:v>
                </c:pt>
                <c:pt idx="1679">
                  <c:v>42308.763523032409</c:v>
                </c:pt>
                <c:pt idx="1680">
                  <c:v>42308.764911979168</c:v>
                </c:pt>
                <c:pt idx="1681">
                  <c:v>42308.766300925927</c:v>
                </c:pt>
                <c:pt idx="1682">
                  <c:v>42308.767689872686</c:v>
                </c:pt>
                <c:pt idx="1683">
                  <c:v>42308.769078819445</c:v>
                </c:pt>
                <c:pt idx="1684">
                  <c:v>42308.770467766204</c:v>
                </c:pt>
                <c:pt idx="1685">
                  <c:v>42308.771856712963</c:v>
                </c:pt>
                <c:pt idx="1686">
                  <c:v>42308.773245659722</c:v>
                </c:pt>
                <c:pt idx="1687">
                  <c:v>42308.774634606481</c:v>
                </c:pt>
                <c:pt idx="1688">
                  <c:v>42308.776023553241</c:v>
                </c:pt>
                <c:pt idx="1689">
                  <c:v>42308.7774125</c:v>
                </c:pt>
                <c:pt idx="1690">
                  <c:v>42308.778801446759</c:v>
                </c:pt>
                <c:pt idx="1691">
                  <c:v>42308.780190393518</c:v>
                </c:pt>
                <c:pt idx="1692">
                  <c:v>42308.781579340277</c:v>
                </c:pt>
                <c:pt idx="1693">
                  <c:v>42308.782968287036</c:v>
                </c:pt>
                <c:pt idx="1694">
                  <c:v>42308.784357233795</c:v>
                </c:pt>
                <c:pt idx="1695">
                  <c:v>42308.785746180554</c:v>
                </c:pt>
                <c:pt idx="1696">
                  <c:v>42308.787135127313</c:v>
                </c:pt>
                <c:pt idx="1697">
                  <c:v>42308.788524074072</c:v>
                </c:pt>
                <c:pt idx="1698">
                  <c:v>42308.789913020832</c:v>
                </c:pt>
                <c:pt idx="1699">
                  <c:v>42308.791301967591</c:v>
                </c:pt>
                <c:pt idx="1700">
                  <c:v>42308.79269091435</c:v>
                </c:pt>
                <c:pt idx="1701">
                  <c:v>42308.794079861109</c:v>
                </c:pt>
                <c:pt idx="1702">
                  <c:v>42308.795468807868</c:v>
                </c:pt>
                <c:pt idx="1703">
                  <c:v>42308.796857754627</c:v>
                </c:pt>
                <c:pt idx="1704">
                  <c:v>42308.798246701386</c:v>
                </c:pt>
                <c:pt idx="1705">
                  <c:v>42308.799635648145</c:v>
                </c:pt>
                <c:pt idx="1706">
                  <c:v>42308.801024594904</c:v>
                </c:pt>
                <c:pt idx="1707">
                  <c:v>42308.802413541664</c:v>
                </c:pt>
                <c:pt idx="1708">
                  <c:v>42308.803802488423</c:v>
                </c:pt>
                <c:pt idx="1709">
                  <c:v>42308.805191435182</c:v>
                </c:pt>
                <c:pt idx="1710">
                  <c:v>42308.806580381941</c:v>
                </c:pt>
                <c:pt idx="1711">
                  <c:v>42308.807969328707</c:v>
                </c:pt>
                <c:pt idx="1712">
                  <c:v>42308.809358275466</c:v>
                </c:pt>
                <c:pt idx="1713">
                  <c:v>42308.810747222225</c:v>
                </c:pt>
                <c:pt idx="1714">
                  <c:v>42308.812136168985</c:v>
                </c:pt>
                <c:pt idx="1715">
                  <c:v>42308.813525115744</c:v>
                </c:pt>
                <c:pt idx="1716">
                  <c:v>42308.814914062503</c:v>
                </c:pt>
                <c:pt idx="1717">
                  <c:v>42308.816303009262</c:v>
                </c:pt>
                <c:pt idx="1718">
                  <c:v>42308.817691956021</c:v>
                </c:pt>
                <c:pt idx="1719">
                  <c:v>42308.81908090278</c:v>
                </c:pt>
                <c:pt idx="1720">
                  <c:v>42308.820469849539</c:v>
                </c:pt>
                <c:pt idx="1721">
                  <c:v>42308.821858796298</c:v>
                </c:pt>
                <c:pt idx="1722">
                  <c:v>42308.823247743057</c:v>
                </c:pt>
                <c:pt idx="1723">
                  <c:v>42308.824636689817</c:v>
                </c:pt>
                <c:pt idx="1724">
                  <c:v>42308.826025636576</c:v>
                </c:pt>
                <c:pt idx="1725">
                  <c:v>42308.827414583335</c:v>
                </c:pt>
                <c:pt idx="1726">
                  <c:v>42308.828803530094</c:v>
                </c:pt>
                <c:pt idx="1727">
                  <c:v>42308.830192476853</c:v>
                </c:pt>
                <c:pt idx="1728">
                  <c:v>42308.831581423612</c:v>
                </c:pt>
                <c:pt idx="1729">
                  <c:v>42308.832970370371</c:v>
                </c:pt>
                <c:pt idx="1730">
                  <c:v>42308.83435931713</c:v>
                </c:pt>
                <c:pt idx="1731">
                  <c:v>42308.835748263889</c:v>
                </c:pt>
                <c:pt idx="1732">
                  <c:v>42308.837137210649</c:v>
                </c:pt>
                <c:pt idx="1733">
                  <c:v>42308.838526157408</c:v>
                </c:pt>
                <c:pt idx="1734">
                  <c:v>42308.839915104167</c:v>
                </c:pt>
                <c:pt idx="1735">
                  <c:v>42308.841304050926</c:v>
                </c:pt>
                <c:pt idx="1736">
                  <c:v>42308.842692997685</c:v>
                </c:pt>
                <c:pt idx="1737">
                  <c:v>42308.844081944444</c:v>
                </c:pt>
                <c:pt idx="1738">
                  <c:v>42308.845470891203</c:v>
                </c:pt>
                <c:pt idx="1739">
                  <c:v>42308.846859837962</c:v>
                </c:pt>
                <c:pt idx="1740">
                  <c:v>42308.848248784721</c:v>
                </c:pt>
                <c:pt idx="1741">
                  <c:v>42308.84963773148</c:v>
                </c:pt>
                <c:pt idx="1742">
                  <c:v>42308.85102667824</c:v>
                </c:pt>
                <c:pt idx="1743">
                  <c:v>42308.852415624999</c:v>
                </c:pt>
                <c:pt idx="1744">
                  <c:v>42308.853804571758</c:v>
                </c:pt>
                <c:pt idx="1745">
                  <c:v>42308.855193518517</c:v>
                </c:pt>
                <c:pt idx="1746">
                  <c:v>42308.856582465276</c:v>
                </c:pt>
                <c:pt idx="1747">
                  <c:v>42308.857971412035</c:v>
                </c:pt>
                <c:pt idx="1748">
                  <c:v>42308.859360358794</c:v>
                </c:pt>
                <c:pt idx="1749">
                  <c:v>42308.860749305553</c:v>
                </c:pt>
                <c:pt idx="1750">
                  <c:v>42308.862138252312</c:v>
                </c:pt>
                <c:pt idx="1751">
                  <c:v>42308.863527199072</c:v>
                </c:pt>
                <c:pt idx="1752">
                  <c:v>42308.864916145831</c:v>
                </c:pt>
                <c:pt idx="1753">
                  <c:v>42308.86630509259</c:v>
                </c:pt>
                <c:pt idx="1754">
                  <c:v>42308.867694039349</c:v>
                </c:pt>
                <c:pt idx="1755">
                  <c:v>42308.869082986108</c:v>
                </c:pt>
                <c:pt idx="1756">
                  <c:v>42308.870471932867</c:v>
                </c:pt>
                <c:pt idx="1757">
                  <c:v>42308.871860879626</c:v>
                </c:pt>
                <c:pt idx="1758">
                  <c:v>42308.873249826385</c:v>
                </c:pt>
                <c:pt idx="1759">
                  <c:v>42308.874638773152</c:v>
                </c:pt>
                <c:pt idx="1760">
                  <c:v>42308.876027719911</c:v>
                </c:pt>
                <c:pt idx="1761">
                  <c:v>42308.87741666667</c:v>
                </c:pt>
                <c:pt idx="1762">
                  <c:v>42308.878805613429</c:v>
                </c:pt>
                <c:pt idx="1763">
                  <c:v>42308.880194560188</c:v>
                </c:pt>
                <c:pt idx="1764">
                  <c:v>42308.881583506947</c:v>
                </c:pt>
                <c:pt idx="1765">
                  <c:v>42308.882972453706</c:v>
                </c:pt>
                <c:pt idx="1766">
                  <c:v>42308.884361400465</c:v>
                </c:pt>
                <c:pt idx="1767">
                  <c:v>42308.885750347225</c:v>
                </c:pt>
                <c:pt idx="1768">
                  <c:v>42308.887139293984</c:v>
                </c:pt>
                <c:pt idx="1769">
                  <c:v>42308.888528240743</c:v>
                </c:pt>
                <c:pt idx="1770">
                  <c:v>42308.889917187502</c:v>
                </c:pt>
                <c:pt idx="1771">
                  <c:v>42308.891306134261</c:v>
                </c:pt>
                <c:pt idx="1772">
                  <c:v>42308.89269508102</c:v>
                </c:pt>
                <c:pt idx="1773">
                  <c:v>42308.894084027779</c:v>
                </c:pt>
                <c:pt idx="1774">
                  <c:v>42308.895472974538</c:v>
                </c:pt>
                <c:pt idx="1775">
                  <c:v>42308.896861921297</c:v>
                </c:pt>
                <c:pt idx="1776">
                  <c:v>42308.898250868056</c:v>
                </c:pt>
                <c:pt idx="1777">
                  <c:v>42308.899639814816</c:v>
                </c:pt>
                <c:pt idx="1778">
                  <c:v>42308.901028761575</c:v>
                </c:pt>
                <c:pt idx="1779">
                  <c:v>42308.902417708334</c:v>
                </c:pt>
                <c:pt idx="1780">
                  <c:v>42308.903806655093</c:v>
                </c:pt>
                <c:pt idx="1781">
                  <c:v>42308.905195601852</c:v>
                </c:pt>
                <c:pt idx="1782">
                  <c:v>42308.906584548611</c:v>
                </c:pt>
                <c:pt idx="1783">
                  <c:v>42308.90797349537</c:v>
                </c:pt>
                <c:pt idx="1784">
                  <c:v>42308.909362442129</c:v>
                </c:pt>
                <c:pt idx="1785">
                  <c:v>42308.910751388888</c:v>
                </c:pt>
                <c:pt idx="1786">
                  <c:v>42308.912140335648</c:v>
                </c:pt>
                <c:pt idx="1787">
                  <c:v>42308.913529282407</c:v>
                </c:pt>
                <c:pt idx="1788">
                  <c:v>42308.914918229166</c:v>
                </c:pt>
                <c:pt idx="1789">
                  <c:v>42308.916307175925</c:v>
                </c:pt>
                <c:pt idx="1790">
                  <c:v>42308.917696122684</c:v>
                </c:pt>
                <c:pt idx="1791">
                  <c:v>42308.919085069443</c:v>
                </c:pt>
                <c:pt idx="1792">
                  <c:v>42308.920474016202</c:v>
                </c:pt>
                <c:pt idx="1793">
                  <c:v>42308.921862962961</c:v>
                </c:pt>
                <c:pt idx="1794">
                  <c:v>42308.92325190972</c:v>
                </c:pt>
                <c:pt idx="1795">
                  <c:v>42308.92464085648</c:v>
                </c:pt>
                <c:pt idx="1796">
                  <c:v>42308.926029803239</c:v>
                </c:pt>
                <c:pt idx="1797">
                  <c:v>42308.927418749998</c:v>
                </c:pt>
                <c:pt idx="1798">
                  <c:v>42308.928807696757</c:v>
                </c:pt>
                <c:pt idx="1799">
                  <c:v>42308.930196643516</c:v>
                </c:pt>
                <c:pt idx="1800">
                  <c:v>42308.931585590275</c:v>
                </c:pt>
                <c:pt idx="1801">
                  <c:v>42308.932974537034</c:v>
                </c:pt>
                <c:pt idx="1802">
                  <c:v>42308.934363483793</c:v>
                </c:pt>
                <c:pt idx="1803">
                  <c:v>42308.935752430552</c:v>
                </c:pt>
                <c:pt idx="1804">
                  <c:v>42308.937141377311</c:v>
                </c:pt>
                <c:pt idx="1805">
                  <c:v>42308.938530324071</c:v>
                </c:pt>
                <c:pt idx="1806">
                  <c:v>42308.93991927083</c:v>
                </c:pt>
                <c:pt idx="1807">
                  <c:v>42308.941308217596</c:v>
                </c:pt>
                <c:pt idx="1808">
                  <c:v>42308.942697164355</c:v>
                </c:pt>
                <c:pt idx="1809">
                  <c:v>42308.944086111114</c:v>
                </c:pt>
                <c:pt idx="1810">
                  <c:v>42308.945475057873</c:v>
                </c:pt>
                <c:pt idx="1811">
                  <c:v>42308.946864004633</c:v>
                </c:pt>
                <c:pt idx="1812">
                  <c:v>42308.948252951392</c:v>
                </c:pt>
                <c:pt idx="1813">
                  <c:v>42308.949641898151</c:v>
                </c:pt>
                <c:pt idx="1814">
                  <c:v>42308.95103084491</c:v>
                </c:pt>
                <c:pt idx="1815">
                  <c:v>42308.952419791669</c:v>
                </c:pt>
                <c:pt idx="1816">
                  <c:v>42308.953808738428</c:v>
                </c:pt>
                <c:pt idx="1817">
                  <c:v>42308.955197685187</c:v>
                </c:pt>
                <c:pt idx="1818">
                  <c:v>42308.956586631946</c:v>
                </c:pt>
                <c:pt idx="1819">
                  <c:v>42308.957975578705</c:v>
                </c:pt>
                <c:pt idx="1820">
                  <c:v>42308.959364525464</c:v>
                </c:pt>
                <c:pt idx="1821">
                  <c:v>42308.960753472224</c:v>
                </c:pt>
                <c:pt idx="1822">
                  <c:v>42308.962142418983</c:v>
                </c:pt>
                <c:pt idx="1823">
                  <c:v>42308.963531365742</c:v>
                </c:pt>
                <c:pt idx="1824">
                  <c:v>42308.964920312501</c:v>
                </c:pt>
                <c:pt idx="1825">
                  <c:v>42308.96630925926</c:v>
                </c:pt>
                <c:pt idx="1826">
                  <c:v>42308.967698206019</c:v>
                </c:pt>
                <c:pt idx="1827">
                  <c:v>42308.969087152778</c:v>
                </c:pt>
                <c:pt idx="1828">
                  <c:v>42308.970476099537</c:v>
                </c:pt>
                <c:pt idx="1829">
                  <c:v>42308.971865046296</c:v>
                </c:pt>
                <c:pt idx="1830">
                  <c:v>42308.973253993056</c:v>
                </c:pt>
                <c:pt idx="1831">
                  <c:v>42308.974642939815</c:v>
                </c:pt>
                <c:pt idx="1832">
                  <c:v>42308.976031886574</c:v>
                </c:pt>
                <c:pt idx="1833">
                  <c:v>42308.977420833333</c:v>
                </c:pt>
                <c:pt idx="1834">
                  <c:v>42308.978809780092</c:v>
                </c:pt>
                <c:pt idx="1835">
                  <c:v>42308.980198726851</c:v>
                </c:pt>
                <c:pt idx="1836">
                  <c:v>42308.98158767361</c:v>
                </c:pt>
                <c:pt idx="1837">
                  <c:v>42308.982976620369</c:v>
                </c:pt>
                <c:pt idx="1838">
                  <c:v>42308.984365567128</c:v>
                </c:pt>
                <c:pt idx="1839">
                  <c:v>42308.985754513888</c:v>
                </c:pt>
                <c:pt idx="1840">
                  <c:v>42308.987143460647</c:v>
                </c:pt>
                <c:pt idx="1841">
                  <c:v>42308.988532407406</c:v>
                </c:pt>
                <c:pt idx="1842">
                  <c:v>42308.989921354165</c:v>
                </c:pt>
                <c:pt idx="1843">
                  <c:v>42308.991310300924</c:v>
                </c:pt>
                <c:pt idx="1844">
                  <c:v>42308.992699247683</c:v>
                </c:pt>
                <c:pt idx="1845">
                  <c:v>42308.994088194442</c:v>
                </c:pt>
                <c:pt idx="1846">
                  <c:v>42308.995477141201</c:v>
                </c:pt>
                <c:pt idx="1847">
                  <c:v>42308.99686608796</c:v>
                </c:pt>
                <c:pt idx="1848">
                  <c:v>42308.998255034719</c:v>
                </c:pt>
                <c:pt idx="1849">
                  <c:v>42308.999643981479</c:v>
                </c:pt>
                <c:pt idx="1850">
                  <c:v>42309.001032928238</c:v>
                </c:pt>
                <c:pt idx="1851">
                  <c:v>42309.002421874997</c:v>
                </c:pt>
                <c:pt idx="1852">
                  <c:v>42309.003810821756</c:v>
                </c:pt>
                <c:pt idx="1853">
                  <c:v>42309.005199768515</c:v>
                </c:pt>
                <c:pt idx="1854">
                  <c:v>42309.006588715281</c:v>
                </c:pt>
                <c:pt idx="1855">
                  <c:v>42309.007977662041</c:v>
                </c:pt>
                <c:pt idx="1856">
                  <c:v>42309.0093666088</c:v>
                </c:pt>
                <c:pt idx="1857">
                  <c:v>42309.010755555559</c:v>
                </c:pt>
                <c:pt idx="1858">
                  <c:v>42309.012144502318</c:v>
                </c:pt>
                <c:pt idx="1859">
                  <c:v>42309.013533449077</c:v>
                </c:pt>
                <c:pt idx="1860">
                  <c:v>42309.014922395836</c:v>
                </c:pt>
                <c:pt idx="1861">
                  <c:v>42309.016311342595</c:v>
                </c:pt>
                <c:pt idx="1862">
                  <c:v>42309.017700289354</c:v>
                </c:pt>
                <c:pt idx="1863">
                  <c:v>42309.019089236113</c:v>
                </c:pt>
                <c:pt idx="1864">
                  <c:v>42309.020478182872</c:v>
                </c:pt>
                <c:pt idx="1865">
                  <c:v>42309.021867129632</c:v>
                </c:pt>
                <c:pt idx="1866">
                  <c:v>42309.023256076391</c:v>
                </c:pt>
                <c:pt idx="1867">
                  <c:v>42309.02464502315</c:v>
                </c:pt>
                <c:pt idx="1868">
                  <c:v>42309.026033969909</c:v>
                </c:pt>
                <c:pt idx="1869">
                  <c:v>42309.027422916668</c:v>
                </c:pt>
                <c:pt idx="1870">
                  <c:v>42309.028811863427</c:v>
                </c:pt>
                <c:pt idx="1871">
                  <c:v>42309.030200810186</c:v>
                </c:pt>
                <c:pt idx="1872">
                  <c:v>42309.031589756945</c:v>
                </c:pt>
                <c:pt idx="1873">
                  <c:v>42309.032978703704</c:v>
                </c:pt>
                <c:pt idx="1874">
                  <c:v>42309.034367650464</c:v>
                </c:pt>
                <c:pt idx="1875">
                  <c:v>42309.035756597223</c:v>
                </c:pt>
                <c:pt idx="1876">
                  <c:v>42309.037145543982</c:v>
                </c:pt>
                <c:pt idx="1877">
                  <c:v>42309.038534490741</c:v>
                </c:pt>
                <c:pt idx="1878">
                  <c:v>42309.0399234375</c:v>
                </c:pt>
                <c:pt idx="1879">
                  <c:v>42309.041312384259</c:v>
                </c:pt>
                <c:pt idx="1880">
                  <c:v>42309.042701331018</c:v>
                </c:pt>
                <c:pt idx="1881">
                  <c:v>42309.044090277777</c:v>
                </c:pt>
                <c:pt idx="1882">
                  <c:v>42309.045479224536</c:v>
                </c:pt>
                <c:pt idx="1883">
                  <c:v>42309.046868171296</c:v>
                </c:pt>
                <c:pt idx="1884">
                  <c:v>42309.048257118055</c:v>
                </c:pt>
                <c:pt idx="1885">
                  <c:v>42309.049646064814</c:v>
                </c:pt>
                <c:pt idx="1886">
                  <c:v>42309.051035011573</c:v>
                </c:pt>
                <c:pt idx="1887">
                  <c:v>42309.052423958332</c:v>
                </c:pt>
                <c:pt idx="1888">
                  <c:v>42309.053812905091</c:v>
                </c:pt>
                <c:pt idx="1889">
                  <c:v>42309.05520185185</c:v>
                </c:pt>
                <c:pt idx="1890">
                  <c:v>42309.056590798609</c:v>
                </c:pt>
                <c:pt idx="1891">
                  <c:v>42309.057979745368</c:v>
                </c:pt>
                <c:pt idx="1892">
                  <c:v>42309.059368692127</c:v>
                </c:pt>
                <c:pt idx="1893">
                  <c:v>42309.060757638887</c:v>
                </c:pt>
                <c:pt idx="1894">
                  <c:v>42309.062146585646</c:v>
                </c:pt>
                <c:pt idx="1895">
                  <c:v>42309.063535532405</c:v>
                </c:pt>
                <c:pt idx="1896">
                  <c:v>42309.064924479164</c:v>
                </c:pt>
                <c:pt idx="1897">
                  <c:v>42309.066313425923</c:v>
                </c:pt>
                <c:pt idx="1898">
                  <c:v>42309.067702372682</c:v>
                </c:pt>
                <c:pt idx="1899">
                  <c:v>42309.069091319441</c:v>
                </c:pt>
                <c:pt idx="1900">
                  <c:v>42309.0704802662</c:v>
                </c:pt>
                <c:pt idx="1901">
                  <c:v>42309.071869212959</c:v>
                </c:pt>
                <c:pt idx="1902">
                  <c:v>42309.073258159726</c:v>
                </c:pt>
                <c:pt idx="1903">
                  <c:v>42309.074647106485</c:v>
                </c:pt>
                <c:pt idx="1904">
                  <c:v>42309.076036053244</c:v>
                </c:pt>
                <c:pt idx="1905">
                  <c:v>42309.077425000003</c:v>
                </c:pt>
                <c:pt idx="1906">
                  <c:v>42309.078813946762</c:v>
                </c:pt>
                <c:pt idx="1907">
                  <c:v>42309.080202893521</c:v>
                </c:pt>
                <c:pt idx="1908">
                  <c:v>42309.08159184028</c:v>
                </c:pt>
                <c:pt idx="1909">
                  <c:v>42309.08298078704</c:v>
                </c:pt>
                <c:pt idx="1910">
                  <c:v>42309.084369733799</c:v>
                </c:pt>
                <c:pt idx="1911">
                  <c:v>42309.085758680558</c:v>
                </c:pt>
                <c:pt idx="1912">
                  <c:v>42309.087147627317</c:v>
                </c:pt>
                <c:pt idx="1913">
                  <c:v>42309.088536574076</c:v>
                </c:pt>
                <c:pt idx="1914">
                  <c:v>42309.089925520835</c:v>
                </c:pt>
                <c:pt idx="1915">
                  <c:v>42309.091314467594</c:v>
                </c:pt>
                <c:pt idx="1916">
                  <c:v>42309.092703414353</c:v>
                </c:pt>
                <c:pt idx="1917">
                  <c:v>42309.094092361112</c:v>
                </c:pt>
                <c:pt idx="1918">
                  <c:v>42309.095481307872</c:v>
                </c:pt>
                <c:pt idx="1919">
                  <c:v>42309.096870254631</c:v>
                </c:pt>
                <c:pt idx="1920">
                  <c:v>42309.09825920139</c:v>
                </c:pt>
                <c:pt idx="1921">
                  <c:v>42309.099648148149</c:v>
                </c:pt>
                <c:pt idx="1922">
                  <c:v>42309.101037094908</c:v>
                </c:pt>
                <c:pt idx="1923">
                  <c:v>42309.102426041667</c:v>
                </c:pt>
                <c:pt idx="1924">
                  <c:v>42309.103814988426</c:v>
                </c:pt>
                <c:pt idx="1925">
                  <c:v>42309.105203935185</c:v>
                </c:pt>
                <c:pt idx="1926">
                  <c:v>42309.106592881944</c:v>
                </c:pt>
                <c:pt idx="1927">
                  <c:v>42309.107981828703</c:v>
                </c:pt>
                <c:pt idx="1928">
                  <c:v>42309.109370775463</c:v>
                </c:pt>
                <c:pt idx="1929">
                  <c:v>42309.110759722222</c:v>
                </c:pt>
                <c:pt idx="1930">
                  <c:v>42309.112148668981</c:v>
                </c:pt>
                <c:pt idx="1931">
                  <c:v>42309.11353761574</c:v>
                </c:pt>
                <c:pt idx="1932">
                  <c:v>42309.114926562499</c:v>
                </c:pt>
                <c:pt idx="1933">
                  <c:v>42309.116315509258</c:v>
                </c:pt>
                <c:pt idx="1934">
                  <c:v>42309.117704456017</c:v>
                </c:pt>
                <c:pt idx="1935">
                  <c:v>42309.119093402776</c:v>
                </c:pt>
                <c:pt idx="1936">
                  <c:v>42309.120482349535</c:v>
                </c:pt>
                <c:pt idx="1937">
                  <c:v>42309.121871296295</c:v>
                </c:pt>
                <c:pt idx="1938">
                  <c:v>42309.123260243054</c:v>
                </c:pt>
                <c:pt idx="1939">
                  <c:v>42309.124649189813</c:v>
                </c:pt>
                <c:pt idx="1940">
                  <c:v>42309.126038136572</c:v>
                </c:pt>
                <c:pt idx="1941">
                  <c:v>42309.127427083331</c:v>
                </c:pt>
                <c:pt idx="1942">
                  <c:v>42309.12881603009</c:v>
                </c:pt>
                <c:pt idx="1943">
                  <c:v>42309.130204976849</c:v>
                </c:pt>
                <c:pt idx="1944">
                  <c:v>42309.131593923608</c:v>
                </c:pt>
                <c:pt idx="1945">
                  <c:v>42309.132982870367</c:v>
                </c:pt>
                <c:pt idx="1946">
                  <c:v>42309.134371817127</c:v>
                </c:pt>
                <c:pt idx="1947">
                  <c:v>42309.135760763886</c:v>
                </c:pt>
                <c:pt idx="1948">
                  <c:v>42309.137149710645</c:v>
                </c:pt>
                <c:pt idx="1949">
                  <c:v>42309.138538657404</c:v>
                </c:pt>
                <c:pt idx="1950">
                  <c:v>42309.13992760417</c:v>
                </c:pt>
                <c:pt idx="1951">
                  <c:v>42309.141316550929</c:v>
                </c:pt>
                <c:pt idx="1952">
                  <c:v>42309.142705497688</c:v>
                </c:pt>
                <c:pt idx="1953">
                  <c:v>42309.144094444448</c:v>
                </c:pt>
                <c:pt idx="1954">
                  <c:v>42309.145483391207</c:v>
                </c:pt>
                <c:pt idx="1955">
                  <c:v>42309.146872337966</c:v>
                </c:pt>
                <c:pt idx="1956">
                  <c:v>42309.148261284725</c:v>
                </c:pt>
                <c:pt idx="1957">
                  <c:v>42309.149650231484</c:v>
                </c:pt>
                <c:pt idx="1958">
                  <c:v>42309.151039178243</c:v>
                </c:pt>
                <c:pt idx="1959">
                  <c:v>42309.152428125002</c:v>
                </c:pt>
                <c:pt idx="1960">
                  <c:v>42309.153817071761</c:v>
                </c:pt>
                <c:pt idx="1961">
                  <c:v>42309.15520601852</c:v>
                </c:pt>
                <c:pt idx="1962">
                  <c:v>42309.15659496528</c:v>
                </c:pt>
                <c:pt idx="1963">
                  <c:v>42309.157983912039</c:v>
                </c:pt>
                <c:pt idx="1964">
                  <c:v>42309.159372858798</c:v>
                </c:pt>
                <c:pt idx="1965">
                  <c:v>42309.160761805557</c:v>
                </c:pt>
                <c:pt idx="1966">
                  <c:v>42309.162150752316</c:v>
                </c:pt>
                <c:pt idx="1967">
                  <c:v>42309.163539699075</c:v>
                </c:pt>
                <c:pt idx="1968">
                  <c:v>42309.164928645834</c:v>
                </c:pt>
                <c:pt idx="1969">
                  <c:v>42309.166317592593</c:v>
                </c:pt>
                <c:pt idx="1970">
                  <c:v>42309.167706539352</c:v>
                </c:pt>
                <c:pt idx="1971">
                  <c:v>42309.169095486111</c:v>
                </c:pt>
                <c:pt idx="1972">
                  <c:v>42309.170484432871</c:v>
                </c:pt>
                <c:pt idx="1973">
                  <c:v>42309.17187337963</c:v>
                </c:pt>
                <c:pt idx="1974">
                  <c:v>42309.173262326389</c:v>
                </c:pt>
                <c:pt idx="1975">
                  <c:v>42309.174651273148</c:v>
                </c:pt>
                <c:pt idx="1976">
                  <c:v>42309.176040219907</c:v>
                </c:pt>
                <c:pt idx="1977">
                  <c:v>42309.177429166666</c:v>
                </c:pt>
                <c:pt idx="1978">
                  <c:v>42309.178818113425</c:v>
                </c:pt>
                <c:pt idx="1979">
                  <c:v>42309.180207060184</c:v>
                </c:pt>
                <c:pt idx="1980">
                  <c:v>42309.181596006943</c:v>
                </c:pt>
                <c:pt idx="1981">
                  <c:v>42309.182984953703</c:v>
                </c:pt>
                <c:pt idx="1982">
                  <c:v>42309.184373900462</c:v>
                </c:pt>
                <c:pt idx="1983">
                  <c:v>42309.185762847221</c:v>
                </c:pt>
                <c:pt idx="1984">
                  <c:v>42309.18715179398</c:v>
                </c:pt>
                <c:pt idx="1985">
                  <c:v>42309.188540740739</c:v>
                </c:pt>
                <c:pt idx="1986">
                  <c:v>42309.189929687498</c:v>
                </c:pt>
                <c:pt idx="1987">
                  <c:v>42309.191318634257</c:v>
                </c:pt>
                <c:pt idx="1988">
                  <c:v>42309.192707581016</c:v>
                </c:pt>
                <c:pt idx="1989">
                  <c:v>42309.194096527775</c:v>
                </c:pt>
                <c:pt idx="1990">
                  <c:v>42309.195485474535</c:v>
                </c:pt>
                <c:pt idx="1991">
                  <c:v>42309.196874421294</c:v>
                </c:pt>
                <c:pt idx="1992">
                  <c:v>42309.198263368053</c:v>
                </c:pt>
                <c:pt idx="1993">
                  <c:v>42309.199652314812</c:v>
                </c:pt>
                <c:pt idx="1994">
                  <c:v>42309.201041261571</c:v>
                </c:pt>
                <c:pt idx="1995">
                  <c:v>42309.20243020833</c:v>
                </c:pt>
                <c:pt idx="1996">
                  <c:v>42309.203819155089</c:v>
                </c:pt>
                <c:pt idx="1997">
                  <c:v>42309.205208101848</c:v>
                </c:pt>
                <c:pt idx="1998">
                  <c:v>42309.206597048615</c:v>
                </c:pt>
                <c:pt idx="1999">
                  <c:v>42309.207985995374</c:v>
                </c:pt>
                <c:pt idx="2000">
                  <c:v>42309.209374942133</c:v>
                </c:pt>
                <c:pt idx="2001">
                  <c:v>42309.210763888892</c:v>
                </c:pt>
                <c:pt idx="2002">
                  <c:v>42309.212152835651</c:v>
                </c:pt>
                <c:pt idx="2003">
                  <c:v>42309.21354178241</c:v>
                </c:pt>
                <c:pt idx="2004">
                  <c:v>42309.214930729169</c:v>
                </c:pt>
                <c:pt idx="2005">
                  <c:v>42309.216319675928</c:v>
                </c:pt>
                <c:pt idx="2006">
                  <c:v>42309.217708622687</c:v>
                </c:pt>
                <c:pt idx="2007">
                  <c:v>42309.219097569447</c:v>
                </c:pt>
                <c:pt idx="2008">
                  <c:v>42309.220486516206</c:v>
                </c:pt>
                <c:pt idx="2009">
                  <c:v>42309.221875462965</c:v>
                </c:pt>
                <c:pt idx="2010">
                  <c:v>42309.223264409724</c:v>
                </c:pt>
                <c:pt idx="2011">
                  <c:v>42309.224653356483</c:v>
                </c:pt>
                <c:pt idx="2012">
                  <c:v>42309.226042303242</c:v>
                </c:pt>
                <c:pt idx="2013">
                  <c:v>42309.227431250001</c:v>
                </c:pt>
                <c:pt idx="2014">
                  <c:v>42309.22882019676</c:v>
                </c:pt>
                <c:pt idx="2015">
                  <c:v>42309.230209143519</c:v>
                </c:pt>
                <c:pt idx="2016">
                  <c:v>42309.231598090279</c:v>
                </c:pt>
                <c:pt idx="2017">
                  <c:v>42309.232987037038</c:v>
                </c:pt>
                <c:pt idx="2018">
                  <c:v>42309.234375983797</c:v>
                </c:pt>
                <c:pt idx="2019">
                  <c:v>42309.235764930556</c:v>
                </c:pt>
                <c:pt idx="2020">
                  <c:v>42309.237153877315</c:v>
                </c:pt>
                <c:pt idx="2021">
                  <c:v>42309.238542824074</c:v>
                </c:pt>
                <c:pt idx="2022">
                  <c:v>42309.239931770833</c:v>
                </c:pt>
                <c:pt idx="2023">
                  <c:v>42309.241320717592</c:v>
                </c:pt>
                <c:pt idx="2024">
                  <c:v>42309.242709664351</c:v>
                </c:pt>
                <c:pt idx="2025">
                  <c:v>42309.244098611111</c:v>
                </c:pt>
                <c:pt idx="2026">
                  <c:v>42309.24548755787</c:v>
                </c:pt>
                <c:pt idx="2027">
                  <c:v>42309.246876504629</c:v>
                </c:pt>
                <c:pt idx="2028">
                  <c:v>42309.248265451388</c:v>
                </c:pt>
                <c:pt idx="2029">
                  <c:v>42309.249654398147</c:v>
                </c:pt>
                <c:pt idx="2030">
                  <c:v>42309.251043344906</c:v>
                </c:pt>
                <c:pt idx="2031">
                  <c:v>42309.252432291665</c:v>
                </c:pt>
                <c:pt idx="2032">
                  <c:v>42309.253821238424</c:v>
                </c:pt>
                <c:pt idx="2033">
                  <c:v>42309.255210185183</c:v>
                </c:pt>
                <c:pt idx="2034">
                  <c:v>42309.256599131942</c:v>
                </c:pt>
                <c:pt idx="2035">
                  <c:v>42309.257988078702</c:v>
                </c:pt>
                <c:pt idx="2036">
                  <c:v>42309.259377025461</c:v>
                </c:pt>
                <c:pt idx="2037">
                  <c:v>42309.26076597222</c:v>
                </c:pt>
                <c:pt idx="2038">
                  <c:v>42309.262154918979</c:v>
                </c:pt>
                <c:pt idx="2039">
                  <c:v>42309.263543865738</c:v>
                </c:pt>
                <c:pt idx="2040">
                  <c:v>42309.264932812497</c:v>
                </c:pt>
                <c:pt idx="2041">
                  <c:v>42309.266321759256</c:v>
                </c:pt>
                <c:pt idx="2042">
                  <c:v>42309.267710706015</c:v>
                </c:pt>
                <c:pt idx="2043">
                  <c:v>42309.269099652774</c:v>
                </c:pt>
                <c:pt idx="2044">
                  <c:v>42309.270488599534</c:v>
                </c:pt>
                <c:pt idx="2045">
                  <c:v>42309.271877546293</c:v>
                </c:pt>
                <c:pt idx="2046">
                  <c:v>42309.273266493059</c:v>
                </c:pt>
                <c:pt idx="2047">
                  <c:v>42309.274655439818</c:v>
                </c:pt>
                <c:pt idx="2048">
                  <c:v>42309.276044386577</c:v>
                </c:pt>
                <c:pt idx="2049">
                  <c:v>42309.277433333336</c:v>
                </c:pt>
                <c:pt idx="2050">
                  <c:v>42309.278822280095</c:v>
                </c:pt>
                <c:pt idx="2051">
                  <c:v>42309.280211226855</c:v>
                </c:pt>
                <c:pt idx="2052">
                  <c:v>42309.281600173614</c:v>
                </c:pt>
                <c:pt idx="2053">
                  <c:v>42309.282989120373</c:v>
                </c:pt>
                <c:pt idx="2054">
                  <c:v>42309.284378067132</c:v>
                </c:pt>
                <c:pt idx="2055">
                  <c:v>42309.285767013891</c:v>
                </c:pt>
                <c:pt idx="2056">
                  <c:v>42309.28715596065</c:v>
                </c:pt>
                <c:pt idx="2057">
                  <c:v>42309.288544907409</c:v>
                </c:pt>
                <c:pt idx="2058">
                  <c:v>42309.289933854168</c:v>
                </c:pt>
                <c:pt idx="2059">
                  <c:v>42309.291322800927</c:v>
                </c:pt>
                <c:pt idx="2060">
                  <c:v>42309.292711747687</c:v>
                </c:pt>
                <c:pt idx="2061">
                  <c:v>42309.294100694446</c:v>
                </c:pt>
                <c:pt idx="2062">
                  <c:v>42309.295489641205</c:v>
                </c:pt>
                <c:pt idx="2063">
                  <c:v>42309.296878587964</c:v>
                </c:pt>
                <c:pt idx="2064">
                  <c:v>42309.298267534723</c:v>
                </c:pt>
                <c:pt idx="2065">
                  <c:v>42309.299656481482</c:v>
                </c:pt>
                <c:pt idx="2066">
                  <c:v>42309.301045428241</c:v>
                </c:pt>
                <c:pt idx="2067">
                  <c:v>42309.302434375</c:v>
                </c:pt>
                <c:pt idx="2068">
                  <c:v>42309.303823321759</c:v>
                </c:pt>
                <c:pt idx="2069">
                  <c:v>42309.305212268519</c:v>
                </c:pt>
                <c:pt idx="2070">
                  <c:v>42309.306601215278</c:v>
                </c:pt>
                <c:pt idx="2071">
                  <c:v>42309.307990162037</c:v>
                </c:pt>
                <c:pt idx="2072">
                  <c:v>42309.309379108796</c:v>
                </c:pt>
                <c:pt idx="2073">
                  <c:v>42309.310768055555</c:v>
                </c:pt>
                <c:pt idx="2074">
                  <c:v>42309.312157002314</c:v>
                </c:pt>
                <c:pt idx="2075">
                  <c:v>42309.313545949073</c:v>
                </c:pt>
                <c:pt idx="2076">
                  <c:v>42309.314934895832</c:v>
                </c:pt>
                <c:pt idx="2077">
                  <c:v>42309.316323842591</c:v>
                </c:pt>
                <c:pt idx="2078">
                  <c:v>42309.31771278935</c:v>
                </c:pt>
                <c:pt idx="2079">
                  <c:v>42309.31910173611</c:v>
                </c:pt>
                <c:pt idx="2080">
                  <c:v>42309.320490682869</c:v>
                </c:pt>
                <c:pt idx="2081">
                  <c:v>42309.321879629628</c:v>
                </c:pt>
                <c:pt idx="2082">
                  <c:v>42309.323268576387</c:v>
                </c:pt>
                <c:pt idx="2083">
                  <c:v>42309.324657523146</c:v>
                </c:pt>
                <c:pt idx="2084">
                  <c:v>42309.326046469905</c:v>
                </c:pt>
                <c:pt idx="2085">
                  <c:v>42309.327435416664</c:v>
                </c:pt>
                <c:pt idx="2086">
                  <c:v>42309.328824363423</c:v>
                </c:pt>
                <c:pt idx="2087">
                  <c:v>42309.330213310182</c:v>
                </c:pt>
                <c:pt idx="2088">
                  <c:v>42309.331602256942</c:v>
                </c:pt>
                <c:pt idx="2089">
                  <c:v>42309.332991203701</c:v>
                </c:pt>
                <c:pt idx="2090">
                  <c:v>42309.33438015046</c:v>
                </c:pt>
                <c:pt idx="2091">
                  <c:v>42309.335769097219</c:v>
                </c:pt>
                <c:pt idx="2092">
                  <c:v>42309.337158043978</c:v>
                </c:pt>
                <c:pt idx="2093">
                  <c:v>42309.338546990744</c:v>
                </c:pt>
                <c:pt idx="2094">
                  <c:v>42309.339935937503</c:v>
                </c:pt>
                <c:pt idx="2095">
                  <c:v>42309.341324884263</c:v>
                </c:pt>
                <c:pt idx="2096">
                  <c:v>42309.342713831022</c:v>
                </c:pt>
                <c:pt idx="2097">
                  <c:v>42309.344102777781</c:v>
                </c:pt>
                <c:pt idx="2098">
                  <c:v>42309.34549172454</c:v>
                </c:pt>
                <c:pt idx="2099">
                  <c:v>42309.346880671299</c:v>
                </c:pt>
                <c:pt idx="2100">
                  <c:v>42309.348269618058</c:v>
                </c:pt>
                <c:pt idx="2101">
                  <c:v>42309.349658564817</c:v>
                </c:pt>
                <c:pt idx="2102">
                  <c:v>42309.351047511576</c:v>
                </c:pt>
                <c:pt idx="2103">
                  <c:v>42309.352436458335</c:v>
                </c:pt>
                <c:pt idx="2104">
                  <c:v>42309.353825405095</c:v>
                </c:pt>
                <c:pt idx="2105">
                  <c:v>42309.355214351854</c:v>
                </c:pt>
                <c:pt idx="2106">
                  <c:v>42309.356603298613</c:v>
                </c:pt>
                <c:pt idx="2107">
                  <c:v>42309.357992245372</c:v>
                </c:pt>
                <c:pt idx="2108">
                  <c:v>42309.359381192131</c:v>
                </c:pt>
                <c:pt idx="2109">
                  <c:v>42309.36077013889</c:v>
                </c:pt>
                <c:pt idx="2110">
                  <c:v>42309.362159085649</c:v>
                </c:pt>
                <c:pt idx="2111">
                  <c:v>42309.363548032408</c:v>
                </c:pt>
                <c:pt idx="2112">
                  <c:v>42309.364936979167</c:v>
                </c:pt>
                <c:pt idx="2113">
                  <c:v>42309.366325925927</c:v>
                </c:pt>
                <c:pt idx="2114">
                  <c:v>42309.367714872686</c:v>
                </c:pt>
                <c:pt idx="2115">
                  <c:v>42309.369103819445</c:v>
                </c:pt>
                <c:pt idx="2116">
                  <c:v>42309.370492766204</c:v>
                </c:pt>
                <c:pt idx="2117">
                  <c:v>42309.371881712963</c:v>
                </c:pt>
                <c:pt idx="2118">
                  <c:v>42309.373270659722</c:v>
                </c:pt>
                <c:pt idx="2119">
                  <c:v>42309.374659606481</c:v>
                </c:pt>
                <c:pt idx="2120">
                  <c:v>42309.37604855324</c:v>
                </c:pt>
                <c:pt idx="2121">
                  <c:v>42309.377437499999</c:v>
                </c:pt>
                <c:pt idx="2122">
                  <c:v>42309.378826446758</c:v>
                </c:pt>
                <c:pt idx="2123">
                  <c:v>42309.380215393518</c:v>
                </c:pt>
                <c:pt idx="2124">
                  <c:v>42309.381604340277</c:v>
                </c:pt>
                <c:pt idx="2125">
                  <c:v>42309.382993287036</c:v>
                </c:pt>
                <c:pt idx="2126">
                  <c:v>42309.384382233795</c:v>
                </c:pt>
                <c:pt idx="2127">
                  <c:v>42309.385771180554</c:v>
                </c:pt>
                <c:pt idx="2128">
                  <c:v>42309.387160127313</c:v>
                </c:pt>
                <c:pt idx="2129">
                  <c:v>42309.388549074072</c:v>
                </c:pt>
                <c:pt idx="2130">
                  <c:v>42309.389938020831</c:v>
                </c:pt>
                <c:pt idx="2131">
                  <c:v>42309.39132696759</c:v>
                </c:pt>
                <c:pt idx="2132">
                  <c:v>42309.39271591435</c:v>
                </c:pt>
                <c:pt idx="2133">
                  <c:v>42309.394104861109</c:v>
                </c:pt>
                <c:pt idx="2134">
                  <c:v>42309.395493807868</c:v>
                </c:pt>
                <c:pt idx="2135">
                  <c:v>42309.396882754627</c:v>
                </c:pt>
                <c:pt idx="2136">
                  <c:v>42309.398271701386</c:v>
                </c:pt>
                <c:pt idx="2137">
                  <c:v>42309.399660648145</c:v>
                </c:pt>
                <c:pt idx="2138">
                  <c:v>42309.401049594904</c:v>
                </c:pt>
                <c:pt idx="2139">
                  <c:v>42309.402438541663</c:v>
                </c:pt>
                <c:pt idx="2140">
                  <c:v>42309.403827488422</c:v>
                </c:pt>
                <c:pt idx="2141">
                  <c:v>42309.405216435189</c:v>
                </c:pt>
                <c:pt idx="2142">
                  <c:v>42309.406605381948</c:v>
                </c:pt>
                <c:pt idx="2143">
                  <c:v>42309.407994328707</c:v>
                </c:pt>
                <c:pt idx="2144">
                  <c:v>42309.409383275466</c:v>
                </c:pt>
                <c:pt idx="2145">
                  <c:v>42309.410772222225</c:v>
                </c:pt>
                <c:pt idx="2146">
                  <c:v>42309.412161168984</c:v>
                </c:pt>
                <c:pt idx="2147">
                  <c:v>42309.413550115743</c:v>
                </c:pt>
                <c:pt idx="2148">
                  <c:v>42309.414939062503</c:v>
                </c:pt>
                <c:pt idx="2149">
                  <c:v>42309.416328009262</c:v>
                </c:pt>
                <c:pt idx="2150">
                  <c:v>42309.417716956021</c:v>
                </c:pt>
                <c:pt idx="2151">
                  <c:v>42309.41910590278</c:v>
                </c:pt>
                <c:pt idx="2152">
                  <c:v>42309.420494849539</c:v>
                </c:pt>
                <c:pt idx="2153">
                  <c:v>42309.421883796298</c:v>
                </c:pt>
                <c:pt idx="2154">
                  <c:v>42309.423272743057</c:v>
                </c:pt>
                <c:pt idx="2155">
                  <c:v>42309.424661689816</c:v>
                </c:pt>
                <c:pt idx="2156">
                  <c:v>42309.426050636575</c:v>
                </c:pt>
                <c:pt idx="2157">
                  <c:v>42309.427439583334</c:v>
                </c:pt>
                <c:pt idx="2158">
                  <c:v>42309.428828530094</c:v>
                </c:pt>
                <c:pt idx="2159">
                  <c:v>42309.430217476853</c:v>
                </c:pt>
                <c:pt idx="2160">
                  <c:v>42309.431606423612</c:v>
                </c:pt>
                <c:pt idx="2161">
                  <c:v>42309.432995370371</c:v>
                </c:pt>
                <c:pt idx="2162">
                  <c:v>42309.43438431713</c:v>
                </c:pt>
                <c:pt idx="2163">
                  <c:v>42309.435773263889</c:v>
                </c:pt>
                <c:pt idx="2164">
                  <c:v>42309.437162210648</c:v>
                </c:pt>
                <c:pt idx="2165">
                  <c:v>42309.438551157407</c:v>
                </c:pt>
                <c:pt idx="2166">
                  <c:v>42309.439940104166</c:v>
                </c:pt>
                <c:pt idx="2167">
                  <c:v>42309.441329050926</c:v>
                </c:pt>
                <c:pt idx="2168">
                  <c:v>42309.442717997685</c:v>
                </c:pt>
                <c:pt idx="2169">
                  <c:v>42309.444106944444</c:v>
                </c:pt>
                <c:pt idx="2170">
                  <c:v>42309.445495891203</c:v>
                </c:pt>
                <c:pt idx="2171">
                  <c:v>42309.446884837962</c:v>
                </c:pt>
                <c:pt idx="2172">
                  <c:v>42309.448273784721</c:v>
                </c:pt>
                <c:pt idx="2173">
                  <c:v>42309.44966273148</c:v>
                </c:pt>
                <c:pt idx="2174">
                  <c:v>42309.451051678239</c:v>
                </c:pt>
                <c:pt idx="2175">
                  <c:v>42309.452440624998</c:v>
                </c:pt>
                <c:pt idx="2176">
                  <c:v>42309.453829571758</c:v>
                </c:pt>
                <c:pt idx="2177">
                  <c:v>42309.455218518517</c:v>
                </c:pt>
                <c:pt idx="2178">
                  <c:v>42309.456607465276</c:v>
                </c:pt>
                <c:pt idx="2179">
                  <c:v>42309.457996412035</c:v>
                </c:pt>
                <c:pt idx="2180">
                  <c:v>42309.459385358794</c:v>
                </c:pt>
                <c:pt idx="2181">
                  <c:v>42309.460774305553</c:v>
                </c:pt>
                <c:pt idx="2182">
                  <c:v>42309.462163252312</c:v>
                </c:pt>
                <c:pt idx="2183">
                  <c:v>42309.463552199071</c:v>
                </c:pt>
                <c:pt idx="2184">
                  <c:v>42309.46494114583</c:v>
                </c:pt>
                <c:pt idx="2185">
                  <c:v>42309.466330092589</c:v>
                </c:pt>
                <c:pt idx="2186">
                  <c:v>42309.467719039349</c:v>
                </c:pt>
                <c:pt idx="2187">
                  <c:v>42309.469107986108</c:v>
                </c:pt>
                <c:pt idx="2188">
                  <c:v>42309.470496932867</c:v>
                </c:pt>
                <c:pt idx="2189">
                  <c:v>42309.471885879633</c:v>
                </c:pt>
                <c:pt idx="2190">
                  <c:v>42309.473274826392</c:v>
                </c:pt>
                <c:pt idx="2191">
                  <c:v>42309.474663773151</c:v>
                </c:pt>
                <c:pt idx="2192">
                  <c:v>42309.476052719911</c:v>
                </c:pt>
                <c:pt idx="2193">
                  <c:v>42309.47744166667</c:v>
                </c:pt>
                <c:pt idx="2194">
                  <c:v>42309.478830613429</c:v>
                </c:pt>
                <c:pt idx="2195">
                  <c:v>42309.480219560188</c:v>
                </c:pt>
                <c:pt idx="2196">
                  <c:v>42309.481608506947</c:v>
                </c:pt>
                <c:pt idx="2197">
                  <c:v>42309.482997453706</c:v>
                </c:pt>
                <c:pt idx="2198">
                  <c:v>42309.484386400465</c:v>
                </c:pt>
                <c:pt idx="2199">
                  <c:v>42309.485775347224</c:v>
                </c:pt>
                <c:pt idx="2200">
                  <c:v>42309.487164293983</c:v>
                </c:pt>
                <c:pt idx="2201">
                  <c:v>42309.488553240742</c:v>
                </c:pt>
                <c:pt idx="2202">
                  <c:v>42309.489942187502</c:v>
                </c:pt>
                <c:pt idx="2203">
                  <c:v>42309.491331134261</c:v>
                </c:pt>
                <c:pt idx="2204">
                  <c:v>42309.49272008102</c:v>
                </c:pt>
                <c:pt idx="2205">
                  <c:v>42309.494109027779</c:v>
                </c:pt>
                <c:pt idx="2206">
                  <c:v>42309.495497974538</c:v>
                </c:pt>
                <c:pt idx="2207">
                  <c:v>42309.496886921297</c:v>
                </c:pt>
                <c:pt idx="2208">
                  <c:v>42309.498275868056</c:v>
                </c:pt>
                <c:pt idx="2209">
                  <c:v>42309.499664814815</c:v>
                </c:pt>
                <c:pt idx="2210">
                  <c:v>42309.501053761574</c:v>
                </c:pt>
                <c:pt idx="2211">
                  <c:v>42309.502442708334</c:v>
                </c:pt>
                <c:pt idx="2212">
                  <c:v>42309.503831655093</c:v>
                </c:pt>
                <c:pt idx="2213">
                  <c:v>42309.505220601852</c:v>
                </c:pt>
                <c:pt idx="2214">
                  <c:v>42309.506609548611</c:v>
                </c:pt>
                <c:pt idx="2215">
                  <c:v>42309.50799849537</c:v>
                </c:pt>
                <c:pt idx="2216">
                  <c:v>42309.509387442129</c:v>
                </c:pt>
                <c:pt idx="2217">
                  <c:v>42309.510776388888</c:v>
                </c:pt>
                <c:pt idx="2218">
                  <c:v>42309.512165335647</c:v>
                </c:pt>
                <c:pt idx="2219">
                  <c:v>42309.513554282406</c:v>
                </c:pt>
                <c:pt idx="2220">
                  <c:v>42309.514943229166</c:v>
                </c:pt>
                <c:pt idx="2221">
                  <c:v>42309.516332175925</c:v>
                </c:pt>
                <c:pt idx="2222">
                  <c:v>42309.517721122684</c:v>
                </c:pt>
                <c:pt idx="2223">
                  <c:v>42309.519110069443</c:v>
                </c:pt>
                <c:pt idx="2224">
                  <c:v>42309.520499016202</c:v>
                </c:pt>
                <c:pt idx="2225">
                  <c:v>42309.521887962961</c:v>
                </c:pt>
                <c:pt idx="2226">
                  <c:v>42309.52327690972</c:v>
                </c:pt>
                <c:pt idx="2227">
                  <c:v>42309.524665856479</c:v>
                </c:pt>
                <c:pt idx="2228">
                  <c:v>42309.526054803238</c:v>
                </c:pt>
                <c:pt idx="2229">
                  <c:v>42309.527443749997</c:v>
                </c:pt>
                <c:pt idx="2230">
                  <c:v>42309.528832696757</c:v>
                </c:pt>
                <c:pt idx="2231">
                  <c:v>42309.530221643516</c:v>
                </c:pt>
                <c:pt idx="2232">
                  <c:v>42309.531610590275</c:v>
                </c:pt>
                <c:pt idx="2233">
                  <c:v>42309.532999537034</c:v>
                </c:pt>
                <c:pt idx="2234">
                  <c:v>42309.534388483793</c:v>
                </c:pt>
                <c:pt idx="2235">
                  <c:v>42309.535777430552</c:v>
                </c:pt>
                <c:pt idx="2236">
                  <c:v>42309.537166377311</c:v>
                </c:pt>
                <c:pt idx="2237">
                  <c:v>42309.538555324078</c:v>
                </c:pt>
                <c:pt idx="2238">
                  <c:v>42309.539944270837</c:v>
                </c:pt>
                <c:pt idx="2239">
                  <c:v>42309.541333217596</c:v>
                </c:pt>
                <c:pt idx="2240">
                  <c:v>42309.542722164355</c:v>
                </c:pt>
                <c:pt idx="2241">
                  <c:v>42309.544111111114</c:v>
                </c:pt>
                <c:pt idx="2242">
                  <c:v>42309.545500057873</c:v>
                </c:pt>
                <c:pt idx="2243">
                  <c:v>42309.546889004632</c:v>
                </c:pt>
                <c:pt idx="2244">
                  <c:v>42309.548277951391</c:v>
                </c:pt>
                <c:pt idx="2245">
                  <c:v>42309.54966689815</c:v>
                </c:pt>
                <c:pt idx="2246">
                  <c:v>42309.55105584491</c:v>
                </c:pt>
                <c:pt idx="2247">
                  <c:v>42309.552444791669</c:v>
                </c:pt>
                <c:pt idx="2248">
                  <c:v>42309.553833738428</c:v>
                </c:pt>
                <c:pt idx="2249">
                  <c:v>42309.555222685187</c:v>
                </c:pt>
                <c:pt idx="2250">
                  <c:v>42309.556611631946</c:v>
                </c:pt>
                <c:pt idx="2251">
                  <c:v>42309.558000578705</c:v>
                </c:pt>
                <c:pt idx="2252">
                  <c:v>42309.559389525464</c:v>
                </c:pt>
                <c:pt idx="2253">
                  <c:v>42309.560778472223</c:v>
                </c:pt>
                <c:pt idx="2254">
                  <c:v>42309.562167418982</c:v>
                </c:pt>
                <c:pt idx="2255">
                  <c:v>42309.563556365742</c:v>
                </c:pt>
                <c:pt idx="2256">
                  <c:v>42309.564945312501</c:v>
                </c:pt>
                <c:pt idx="2257">
                  <c:v>42309.56633425926</c:v>
                </c:pt>
                <c:pt idx="2258">
                  <c:v>42309.567723206019</c:v>
                </c:pt>
                <c:pt idx="2259">
                  <c:v>42309.569112152778</c:v>
                </c:pt>
                <c:pt idx="2260">
                  <c:v>42309.570501099537</c:v>
                </c:pt>
                <c:pt idx="2261">
                  <c:v>42309.571890046296</c:v>
                </c:pt>
                <c:pt idx="2262">
                  <c:v>42309.573278993055</c:v>
                </c:pt>
                <c:pt idx="2263">
                  <c:v>42309.574667939814</c:v>
                </c:pt>
                <c:pt idx="2264">
                  <c:v>42309.576056886573</c:v>
                </c:pt>
                <c:pt idx="2265">
                  <c:v>42309.577445833333</c:v>
                </c:pt>
                <c:pt idx="2266">
                  <c:v>42309.578834780092</c:v>
                </c:pt>
                <c:pt idx="2267">
                  <c:v>42309.580223726851</c:v>
                </c:pt>
                <c:pt idx="2268">
                  <c:v>42309.58161267361</c:v>
                </c:pt>
                <c:pt idx="2269">
                  <c:v>42309.583001620369</c:v>
                </c:pt>
                <c:pt idx="2270">
                  <c:v>42309.584390567128</c:v>
                </c:pt>
                <c:pt idx="2271">
                  <c:v>42309.585779513887</c:v>
                </c:pt>
                <c:pt idx="2272">
                  <c:v>42309.587168460646</c:v>
                </c:pt>
                <c:pt idx="2273">
                  <c:v>42309.588557407405</c:v>
                </c:pt>
                <c:pt idx="2274">
                  <c:v>42309.589946354165</c:v>
                </c:pt>
                <c:pt idx="2275">
                  <c:v>42309.591335300924</c:v>
                </c:pt>
                <c:pt idx="2276">
                  <c:v>42309.592724247683</c:v>
                </c:pt>
                <c:pt idx="2277">
                  <c:v>42309.594113194442</c:v>
                </c:pt>
                <c:pt idx="2278">
                  <c:v>42309.595502141201</c:v>
                </c:pt>
                <c:pt idx="2279">
                  <c:v>42309.59689108796</c:v>
                </c:pt>
                <c:pt idx="2280">
                  <c:v>42309.598280034719</c:v>
                </c:pt>
                <c:pt idx="2281">
                  <c:v>42309.599668981478</c:v>
                </c:pt>
                <c:pt idx="2282">
                  <c:v>42309.601057928237</c:v>
                </c:pt>
                <c:pt idx="2283">
                  <c:v>42309.602446874997</c:v>
                </c:pt>
                <c:pt idx="2284">
                  <c:v>42309.603835821756</c:v>
                </c:pt>
                <c:pt idx="2285">
                  <c:v>42309.605224768522</c:v>
                </c:pt>
                <c:pt idx="2286">
                  <c:v>42309.606613715281</c:v>
                </c:pt>
                <c:pt idx="2287">
                  <c:v>42309.60800266204</c:v>
                </c:pt>
                <c:pt idx="2288">
                  <c:v>42309.609391608799</c:v>
                </c:pt>
                <c:pt idx="2289">
                  <c:v>42309.610780555558</c:v>
                </c:pt>
                <c:pt idx="2290">
                  <c:v>42309.612169502318</c:v>
                </c:pt>
                <c:pt idx="2291">
                  <c:v>42309.613558449077</c:v>
                </c:pt>
                <c:pt idx="2292">
                  <c:v>42309.614947395836</c:v>
                </c:pt>
                <c:pt idx="2293">
                  <c:v>42309.616336342595</c:v>
                </c:pt>
                <c:pt idx="2294">
                  <c:v>42309.617725289354</c:v>
                </c:pt>
                <c:pt idx="2295">
                  <c:v>42309.619114236113</c:v>
                </c:pt>
                <c:pt idx="2296">
                  <c:v>42309.620503182872</c:v>
                </c:pt>
                <c:pt idx="2297">
                  <c:v>42309.621892129631</c:v>
                </c:pt>
                <c:pt idx="2298">
                  <c:v>42309.62328107639</c:v>
                </c:pt>
                <c:pt idx="2299">
                  <c:v>42309.62467002315</c:v>
                </c:pt>
                <c:pt idx="2300">
                  <c:v>42309.626058969909</c:v>
                </c:pt>
                <c:pt idx="2301">
                  <c:v>42309.627447916668</c:v>
                </c:pt>
                <c:pt idx="2302">
                  <c:v>42309.628836863427</c:v>
                </c:pt>
                <c:pt idx="2303">
                  <c:v>42309.630225810186</c:v>
                </c:pt>
                <c:pt idx="2304">
                  <c:v>42309.631614756945</c:v>
                </c:pt>
                <c:pt idx="2305">
                  <c:v>42309.633003703704</c:v>
                </c:pt>
                <c:pt idx="2306">
                  <c:v>42309.634392650463</c:v>
                </c:pt>
                <c:pt idx="2307">
                  <c:v>42309.635781597222</c:v>
                </c:pt>
                <c:pt idx="2308">
                  <c:v>42309.637170543981</c:v>
                </c:pt>
                <c:pt idx="2309">
                  <c:v>42309.638559490741</c:v>
                </c:pt>
                <c:pt idx="2310">
                  <c:v>42309.6399484375</c:v>
                </c:pt>
                <c:pt idx="2311">
                  <c:v>42309.641337384259</c:v>
                </c:pt>
                <c:pt idx="2312">
                  <c:v>42309.642726331018</c:v>
                </c:pt>
                <c:pt idx="2313">
                  <c:v>42309.644115277777</c:v>
                </c:pt>
                <c:pt idx="2314">
                  <c:v>42309.645504224536</c:v>
                </c:pt>
                <c:pt idx="2315">
                  <c:v>42309.646893171295</c:v>
                </c:pt>
                <c:pt idx="2316">
                  <c:v>42309.648282118054</c:v>
                </c:pt>
                <c:pt idx="2317">
                  <c:v>42309.649671064813</c:v>
                </c:pt>
                <c:pt idx="2318">
                  <c:v>42309.651060011573</c:v>
                </c:pt>
                <c:pt idx="2319">
                  <c:v>42309.652448958332</c:v>
                </c:pt>
                <c:pt idx="2320">
                  <c:v>42309.653837905091</c:v>
                </c:pt>
                <c:pt idx="2321">
                  <c:v>42309.65522685185</c:v>
                </c:pt>
                <c:pt idx="2322">
                  <c:v>42309.656615798609</c:v>
                </c:pt>
                <c:pt idx="2323">
                  <c:v>42309.658004745368</c:v>
                </c:pt>
                <c:pt idx="2324">
                  <c:v>42309.659393692127</c:v>
                </c:pt>
                <c:pt idx="2325">
                  <c:v>42309.660782638886</c:v>
                </c:pt>
                <c:pt idx="2326">
                  <c:v>42309.662171585645</c:v>
                </c:pt>
                <c:pt idx="2327">
                  <c:v>42309.663560532405</c:v>
                </c:pt>
                <c:pt idx="2328">
                  <c:v>42309.664949479164</c:v>
                </c:pt>
                <c:pt idx="2329">
                  <c:v>42309.666338425923</c:v>
                </c:pt>
                <c:pt idx="2330">
                  <c:v>42309.667727372682</c:v>
                </c:pt>
                <c:pt idx="2331">
                  <c:v>42309.669116319441</c:v>
                </c:pt>
                <c:pt idx="2332">
                  <c:v>42309.670505266207</c:v>
                </c:pt>
                <c:pt idx="2333">
                  <c:v>42309.671894212966</c:v>
                </c:pt>
                <c:pt idx="2334">
                  <c:v>42309.673283159726</c:v>
                </c:pt>
                <c:pt idx="2335">
                  <c:v>42309.674672106485</c:v>
                </c:pt>
                <c:pt idx="2336">
                  <c:v>42309.676061053244</c:v>
                </c:pt>
                <c:pt idx="2337">
                  <c:v>42309.677450000003</c:v>
                </c:pt>
                <c:pt idx="2338">
                  <c:v>42309.678838946762</c:v>
                </c:pt>
                <c:pt idx="2339">
                  <c:v>42309.680227893521</c:v>
                </c:pt>
                <c:pt idx="2340">
                  <c:v>42309.68161684028</c:v>
                </c:pt>
                <c:pt idx="2341">
                  <c:v>42309.683005787039</c:v>
                </c:pt>
                <c:pt idx="2342">
                  <c:v>42309.684394733798</c:v>
                </c:pt>
                <c:pt idx="2343">
                  <c:v>42309.685783680558</c:v>
                </c:pt>
                <c:pt idx="2344">
                  <c:v>42309.687172627317</c:v>
                </c:pt>
                <c:pt idx="2345">
                  <c:v>42309.688561574076</c:v>
                </c:pt>
                <c:pt idx="2346">
                  <c:v>42309.689950520835</c:v>
                </c:pt>
                <c:pt idx="2347">
                  <c:v>42309.691339467594</c:v>
                </c:pt>
                <c:pt idx="2348">
                  <c:v>42309.692728414353</c:v>
                </c:pt>
                <c:pt idx="2349">
                  <c:v>42309.694117361112</c:v>
                </c:pt>
                <c:pt idx="2350">
                  <c:v>42309.695506307871</c:v>
                </c:pt>
                <c:pt idx="2351">
                  <c:v>42309.69689525463</c:v>
                </c:pt>
                <c:pt idx="2352">
                  <c:v>42309.698284201389</c:v>
                </c:pt>
                <c:pt idx="2353">
                  <c:v>42309.699673148149</c:v>
                </c:pt>
                <c:pt idx="2354">
                  <c:v>42309.701062094908</c:v>
                </c:pt>
                <c:pt idx="2355">
                  <c:v>42309.702451041667</c:v>
                </c:pt>
                <c:pt idx="2356">
                  <c:v>42309.703839988426</c:v>
                </c:pt>
                <c:pt idx="2357">
                  <c:v>42309.705228935185</c:v>
                </c:pt>
                <c:pt idx="2358">
                  <c:v>42309.706617881944</c:v>
                </c:pt>
                <c:pt idx="2359">
                  <c:v>42309.708006828703</c:v>
                </c:pt>
                <c:pt idx="2360">
                  <c:v>42309.709395775462</c:v>
                </c:pt>
                <c:pt idx="2361">
                  <c:v>42309.710784722221</c:v>
                </c:pt>
                <c:pt idx="2362">
                  <c:v>42309.712173668981</c:v>
                </c:pt>
                <c:pt idx="2363">
                  <c:v>42309.71356261574</c:v>
                </c:pt>
                <c:pt idx="2364">
                  <c:v>42309.714951562499</c:v>
                </c:pt>
                <c:pt idx="2365">
                  <c:v>42309.716340509258</c:v>
                </c:pt>
                <c:pt idx="2366">
                  <c:v>42309.717729456017</c:v>
                </c:pt>
                <c:pt idx="2367">
                  <c:v>42309.719118402776</c:v>
                </c:pt>
                <c:pt idx="2368">
                  <c:v>42309.720507349535</c:v>
                </c:pt>
                <c:pt idx="2369">
                  <c:v>42309.721896296294</c:v>
                </c:pt>
                <c:pt idx="2370">
                  <c:v>42309.723285243053</c:v>
                </c:pt>
                <c:pt idx="2371">
                  <c:v>42309.724674189813</c:v>
                </c:pt>
                <c:pt idx="2372">
                  <c:v>42309.726063136572</c:v>
                </c:pt>
                <c:pt idx="2373">
                  <c:v>42309.727452083331</c:v>
                </c:pt>
                <c:pt idx="2374">
                  <c:v>42309.72884103009</c:v>
                </c:pt>
                <c:pt idx="2375">
                  <c:v>42309.730229976849</c:v>
                </c:pt>
                <c:pt idx="2376">
                  <c:v>42309.731618923608</c:v>
                </c:pt>
                <c:pt idx="2377">
                  <c:v>42309.733007870367</c:v>
                </c:pt>
                <c:pt idx="2378">
                  <c:v>42309.734396817126</c:v>
                </c:pt>
                <c:pt idx="2379">
                  <c:v>42309.735785763885</c:v>
                </c:pt>
                <c:pt idx="2380">
                  <c:v>42309.737174710652</c:v>
                </c:pt>
                <c:pt idx="2381">
                  <c:v>42309.738563657411</c:v>
                </c:pt>
                <c:pt idx="2382">
                  <c:v>42309.73995260417</c:v>
                </c:pt>
                <c:pt idx="2383">
                  <c:v>42309.741341550929</c:v>
                </c:pt>
                <c:pt idx="2384">
                  <c:v>42309.742730497688</c:v>
                </c:pt>
                <c:pt idx="2385">
                  <c:v>42309.744119444447</c:v>
                </c:pt>
                <c:pt idx="2386">
                  <c:v>42309.745508391206</c:v>
                </c:pt>
                <c:pt idx="2387">
                  <c:v>42309.746897337965</c:v>
                </c:pt>
                <c:pt idx="2388">
                  <c:v>42309.748286284725</c:v>
                </c:pt>
                <c:pt idx="2389">
                  <c:v>42309.749675231484</c:v>
                </c:pt>
                <c:pt idx="2390">
                  <c:v>42309.751064178243</c:v>
                </c:pt>
                <c:pt idx="2391">
                  <c:v>42309.752453125002</c:v>
                </c:pt>
                <c:pt idx="2392">
                  <c:v>42309.753842071761</c:v>
                </c:pt>
                <c:pt idx="2393">
                  <c:v>42309.75523101852</c:v>
                </c:pt>
                <c:pt idx="2394">
                  <c:v>42309.756619965279</c:v>
                </c:pt>
                <c:pt idx="2395">
                  <c:v>42309.758008912038</c:v>
                </c:pt>
                <c:pt idx="2396">
                  <c:v>42309.759397858797</c:v>
                </c:pt>
                <c:pt idx="2397">
                  <c:v>42309.760786805557</c:v>
                </c:pt>
                <c:pt idx="2398">
                  <c:v>42309.762175752316</c:v>
                </c:pt>
                <c:pt idx="2399">
                  <c:v>42309.763564699075</c:v>
                </c:pt>
                <c:pt idx="2400">
                  <c:v>42309.764953645834</c:v>
                </c:pt>
                <c:pt idx="2401">
                  <c:v>42309.766342592593</c:v>
                </c:pt>
                <c:pt idx="2402">
                  <c:v>42309.767731539352</c:v>
                </c:pt>
                <c:pt idx="2403">
                  <c:v>42309.769120486111</c:v>
                </c:pt>
                <c:pt idx="2404">
                  <c:v>42309.77050943287</c:v>
                </c:pt>
                <c:pt idx="2405">
                  <c:v>42309.771898379629</c:v>
                </c:pt>
                <c:pt idx="2406">
                  <c:v>42309.773287326389</c:v>
                </c:pt>
                <c:pt idx="2407">
                  <c:v>42309.774676273148</c:v>
                </c:pt>
                <c:pt idx="2408">
                  <c:v>42309.776065219907</c:v>
                </c:pt>
                <c:pt idx="2409">
                  <c:v>42309.777454166666</c:v>
                </c:pt>
                <c:pt idx="2410">
                  <c:v>42309.778843113425</c:v>
                </c:pt>
                <c:pt idx="2411">
                  <c:v>42309.780232060184</c:v>
                </c:pt>
                <c:pt idx="2412">
                  <c:v>42309.781621006943</c:v>
                </c:pt>
                <c:pt idx="2413">
                  <c:v>42309.783009953702</c:v>
                </c:pt>
                <c:pt idx="2414">
                  <c:v>42309.784398900461</c:v>
                </c:pt>
                <c:pt idx="2415">
                  <c:v>42309.78578784722</c:v>
                </c:pt>
                <c:pt idx="2416">
                  <c:v>42309.78717679398</c:v>
                </c:pt>
                <c:pt idx="2417">
                  <c:v>42309.788565740739</c:v>
                </c:pt>
                <c:pt idx="2418">
                  <c:v>42309.789954687498</c:v>
                </c:pt>
                <c:pt idx="2419">
                  <c:v>42309.791343634257</c:v>
                </c:pt>
                <c:pt idx="2420">
                  <c:v>42309.792732581016</c:v>
                </c:pt>
                <c:pt idx="2421">
                  <c:v>42309.794121527775</c:v>
                </c:pt>
                <c:pt idx="2422">
                  <c:v>42309.795510474534</c:v>
                </c:pt>
                <c:pt idx="2423">
                  <c:v>42309.796899421293</c:v>
                </c:pt>
                <c:pt idx="2424">
                  <c:v>42309.798288368052</c:v>
                </c:pt>
                <c:pt idx="2425">
                  <c:v>42309.799677314812</c:v>
                </c:pt>
                <c:pt idx="2426">
                  <c:v>42309.801066261571</c:v>
                </c:pt>
                <c:pt idx="2427">
                  <c:v>42309.80245520833</c:v>
                </c:pt>
                <c:pt idx="2428">
                  <c:v>42309.803844155096</c:v>
                </c:pt>
                <c:pt idx="2429">
                  <c:v>42309.805233101855</c:v>
                </c:pt>
                <c:pt idx="2430">
                  <c:v>42309.806622048614</c:v>
                </c:pt>
                <c:pt idx="2431">
                  <c:v>42309.808010995373</c:v>
                </c:pt>
                <c:pt idx="2432">
                  <c:v>42309.809399942133</c:v>
                </c:pt>
                <c:pt idx="2433">
                  <c:v>42309.810788888892</c:v>
                </c:pt>
                <c:pt idx="2434">
                  <c:v>42309.812177835651</c:v>
                </c:pt>
                <c:pt idx="2435">
                  <c:v>42309.81356678241</c:v>
                </c:pt>
                <c:pt idx="2436">
                  <c:v>42309.814955729169</c:v>
                </c:pt>
                <c:pt idx="2437">
                  <c:v>42309.816344675928</c:v>
                </c:pt>
                <c:pt idx="2438">
                  <c:v>42309.817733622687</c:v>
                </c:pt>
                <c:pt idx="2439">
                  <c:v>42309.819122569446</c:v>
                </c:pt>
                <c:pt idx="2440">
                  <c:v>42309.820511516205</c:v>
                </c:pt>
                <c:pt idx="2441">
                  <c:v>42309.821900462965</c:v>
                </c:pt>
                <c:pt idx="2442">
                  <c:v>42309.823289409724</c:v>
                </c:pt>
                <c:pt idx="2443">
                  <c:v>42309.824678356483</c:v>
                </c:pt>
                <c:pt idx="2444">
                  <c:v>42309.826067303242</c:v>
                </c:pt>
                <c:pt idx="2445">
                  <c:v>42309.827456250001</c:v>
                </c:pt>
                <c:pt idx="2446">
                  <c:v>42309.82884519676</c:v>
                </c:pt>
                <c:pt idx="2447">
                  <c:v>42309.830234143519</c:v>
                </c:pt>
                <c:pt idx="2448">
                  <c:v>42309.831623090278</c:v>
                </c:pt>
                <c:pt idx="2449">
                  <c:v>42309.833012037037</c:v>
                </c:pt>
                <c:pt idx="2450">
                  <c:v>42309.834400983797</c:v>
                </c:pt>
                <c:pt idx="2451">
                  <c:v>42309.835789930556</c:v>
                </c:pt>
                <c:pt idx="2452">
                  <c:v>42309.837178877315</c:v>
                </c:pt>
                <c:pt idx="2453">
                  <c:v>42309.838567824074</c:v>
                </c:pt>
                <c:pt idx="2454">
                  <c:v>42309.839956770833</c:v>
                </c:pt>
                <c:pt idx="2455">
                  <c:v>42309.841345717592</c:v>
                </c:pt>
                <c:pt idx="2456">
                  <c:v>42309.842734664351</c:v>
                </c:pt>
                <c:pt idx="2457">
                  <c:v>42309.84412361111</c:v>
                </c:pt>
                <c:pt idx="2458">
                  <c:v>42309.845512557869</c:v>
                </c:pt>
                <c:pt idx="2459">
                  <c:v>42309.846901504628</c:v>
                </c:pt>
                <c:pt idx="2460">
                  <c:v>42309.848290451388</c:v>
                </c:pt>
                <c:pt idx="2461">
                  <c:v>42309.849679398147</c:v>
                </c:pt>
                <c:pt idx="2462">
                  <c:v>42309.851068344906</c:v>
                </c:pt>
                <c:pt idx="2463">
                  <c:v>42309.852457291665</c:v>
                </c:pt>
                <c:pt idx="2464">
                  <c:v>42309.853846238424</c:v>
                </c:pt>
                <c:pt idx="2465">
                  <c:v>42309.855235185183</c:v>
                </c:pt>
                <c:pt idx="2466">
                  <c:v>42309.856624131942</c:v>
                </c:pt>
                <c:pt idx="2467">
                  <c:v>42309.858013078701</c:v>
                </c:pt>
                <c:pt idx="2468">
                  <c:v>42309.85940202546</c:v>
                </c:pt>
                <c:pt idx="2469">
                  <c:v>42309.86079097222</c:v>
                </c:pt>
                <c:pt idx="2470">
                  <c:v>42309.862179918979</c:v>
                </c:pt>
                <c:pt idx="2471">
                  <c:v>42309.863568865738</c:v>
                </c:pt>
                <c:pt idx="2472">
                  <c:v>42309.864957812497</c:v>
                </c:pt>
                <c:pt idx="2473">
                  <c:v>42309.866346759256</c:v>
                </c:pt>
                <c:pt idx="2474">
                  <c:v>42309.867735706015</c:v>
                </c:pt>
                <c:pt idx="2475">
                  <c:v>42309.869124652774</c:v>
                </c:pt>
                <c:pt idx="2476">
                  <c:v>42309.870513599541</c:v>
                </c:pt>
                <c:pt idx="2477">
                  <c:v>42309.8719025463</c:v>
                </c:pt>
                <c:pt idx="2478">
                  <c:v>42309.873291493059</c:v>
                </c:pt>
                <c:pt idx="2479">
                  <c:v>42309.874680439818</c:v>
                </c:pt>
                <c:pt idx="2480">
                  <c:v>42309.876069386577</c:v>
                </c:pt>
                <c:pt idx="2481">
                  <c:v>42309.877458333336</c:v>
                </c:pt>
                <c:pt idx="2482">
                  <c:v>42309.878847280095</c:v>
                </c:pt>
                <c:pt idx="2483">
                  <c:v>42309.880236226854</c:v>
                </c:pt>
                <c:pt idx="2484">
                  <c:v>42309.881625173613</c:v>
                </c:pt>
                <c:pt idx="2485">
                  <c:v>42309.883014120373</c:v>
                </c:pt>
                <c:pt idx="2486">
                  <c:v>42309.884403067132</c:v>
                </c:pt>
                <c:pt idx="2487">
                  <c:v>42309.885792013891</c:v>
                </c:pt>
                <c:pt idx="2488">
                  <c:v>42309.88718096065</c:v>
                </c:pt>
                <c:pt idx="2489">
                  <c:v>42309.888569907409</c:v>
                </c:pt>
                <c:pt idx="2490">
                  <c:v>42309.889958854168</c:v>
                </c:pt>
                <c:pt idx="2491">
                  <c:v>42309.891347800927</c:v>
                </c:pt>
                <c:pt idx="2492">
                  <c:v>42309.892736747686</c:v>
                </c:pt>
                <c:pt idx="2493">
                  <c:v>42309.894125694445</c:v>
                </c:pt>
                <c:pt idx="2494">
                  <c:v>42309.895514641204</c:v>
                </c:pt>
                <c:pt idx="2495">
                  <c:v>42309.896903587964</c:v>
                </c:pt>
                <c:pt idx="2496">
                  <c:v>42309.898292534723</c:v>
                </c:pt>
                <c:pt idx="2497">
                  <c:v>42309.899681481482</c:v>
                </c:pt>
                <c:pt idx="2498">
                  <c:v>42309.901070428241</c:v>
                </c:pt>
                <c:pt idx="2499">
                  <c:v>42309.902459375</c:v>
                </c:pt>
                <c:pt idx="2500">
                  <c:v>42309.903848321759</c:v>
                </c:pt>
                <c:pt idx="2501">
                  <c:v>42309.905237268518</c:v>
                </c:pt>
                <c:pt idx="2502">
                  <c:v>42309.906626215277</c:v>
                </c:pt>
                <c:pt idx="2503">
                  <c:v>42309.908015162036</c:v>
                </c:pt>
                <c:pt idx="2504">
                  <c:v>42309.909404108796</c:v>
                </c:pt>
                <c:pt idx="2505">
                  <c:v>42309.910793055555</c:v>
                </c:pt>
                <c:pt idx="2506">
                  <c:v>42309.912182002314</c:v>
                </c:pt>
                <c:pt idx="2507">
                  <c:v>42309.913570949073</c:v>
                </c:pt>
                <c:pt idx="2508">
                  <c:v>42309.914959895832</c:v>
                </c:pt>
                <c:pt idx="2509">
                  <c:v>42309.916348842591</c:v>
                </c:pt>
                <c:pt idx="2510">
                  <c:v>42309.91773778935</c:v>
                </c:pt>
                <c:pt idx="2511">
                  <c:v>42309.919126736109</c:v>
                </c:pt>
                <c:pt idx="2512">
                  <c:v>42309.920515682868</c:v>
                </c:pt>
                <c:pt idx="2513">
                  <c:v>42309.921904629628</c:v>
                </c:pt>
                <c:pt idx="2514">
                  <c:v>42309.923293576387</c:v>
                </c:pt>
                <c:pt idx="2515">
                  <c:v>42309.924682523146</c:v>
                </c:pt>
                <c:pt idx="2516">
                  <c:v>42309.926071469905</c:v>
                </c:pt>
                <c:pt idx="2517">
                  <c:v>42309.927460416664</c:v>
                </c:pt>
                <c:pt idx="2518">
                  <c:v>42309.928849363423</c:v>
                </c:pt>
                <c:pt idx="2519">
                  <c:v>42309.930238310182</c:v>
                </c:pt>
                <c:pt idx="2520">
                  <c:v>42309.931627256941</c:v>
                </c:pt>
                <c:pt idx="2521">
                  <c:v>42309.9330162037</c:v>
                </c:pt>
                <c:pt idx="2522">
                  <c:v>42309.934405150459</c:v>
                </c:pt>
                <c:pt idx="2523">
                  <c:v>42309.935794097219</c:v>
                </c:pt>
                <c:pt idx="2524">
                  <c:v>42309.937183043985</c:v>
                </c:pt>
                <c:pt idx="2525">
                  <c:v>42309.938571990744</c:v>
                </c:pt>
                <c:pt idx="2526">
                  <c:v>42309.939960937503</c:v>
                </c:pt>
                <c:pt idx="2527">
                  <c:v>42309.941349884262</c:v>
                </c:pt>
                <c:pt idx="2528">
                  <c:v>42309.942738831021</c:v>
                </c:pt>
                <c:pt idx="2529">
                  <c:v>42309.944127777781</c:v>
                </c:pt>
                <c:pt idx="2530">
                  <c:v>42309.94551672454</c:v>
                </c:pt>
                <c:pt idx="2531">
                  <c:v>42309.946905671299</c:v>
                </c:pt>
                <c:pt idx="2532">
                  <c:v>42309.948294618058</c:v>
                </c:pt>
                <c:pt idx="2533">
                  <c:v>42309.949683564817</c:v>
                </c:pt>
                <c:pt idx="2534">
                  <c:v>42309.951072511576</c:v>
                </c:pt>
                <c:pt idx="2535">
                  <c:v>42309.952461458335</c:v>
                </c:pt>
                <c:pt idx="2536">
                  <c:v>42309.953850405094</c:v>
                </c:pt>
                <c:pt idx="2537">
                  <c:v>42309.955239351853</c:v>
                </c:pt>
                <c:pt idx="2538">
                  <c:v>42309.956628298612</c:v>
                </c:pt>
                <c:pt idx="2539">
                  <c:v>42309.958017245372</c:v>
                </c:pt>
                <c:pt idx="2540">
                  <c:v>42309.959406192131</c:v>
                </c:pt>
                <c:pt idx="2541">
                  <c:v>42309.96079513889</c:v>
                </c:pt>
                <c:pt idx="2542">
                  <c:v>42309.962184085649</c:v>
                </c:pt>
                <c:pt idx="2543">
                  <c:v>42309.963573032408</c:v>
                </c:pt>
                <c:pt idx="2544">
                  <c:v>42309.964961979167</c:v>
                </c:pt>
                <c:pt idx="2545">
                  <c:v>42309.966350925926</c:v>
                </c:pt>
                <c:pt idx="2546">
                  <c:v>42309.967739872685</c:v>
                </c:pt>
                <c:pt idx="2547">
                  <c:v>42309.969128819444</c:v>
                </c:pt>
                <c:pt idx="2548">
                  <c:v>42309.970517766204</c:v>
                </c:pt>
                <c:pt idx="2549">
                  <c:v>42309.971906712963</c:v>
                </c:pt>
                <c:pt idx="2550">
                  <c:v>42309.973295659722</c:v>
                </c:pt>
                <c:pt idx="2551">
                  <c:v>42309.974684606481</c:v>
                </c:pt>
                <c:pt idx="2552">
                  <c:v>42309.97607355324</c:v>
                </c:pt>
                <c:pt idx="2553">
                  <c:v>42309.977462499999</c:v>
                </c:pt>
                <c:pt idx="2554">
                  <c:v>42309.978851446758</c:v>
                </c:pt>
                <c:pt idx="2555">
                  <c:v>42309.980240393517</c:v>
                </c:pt>
                <c:pt idx="2556">
                  <c:v>42309.981629340276</c:v>
                </c:pt>
                <c:pt idx="2557">
                  <c:v>42309.983018287036</c:v>
                </c:pt>
                <c:pt idx="2558">
                  <c:v>42309.984407233795</c:v>
                </c:pt>
                <c:pt idx="2559">
                  <c:v>42309.985796180554</c:v>
                </c:pt>
                <c:pt idx="2560">
                  <c:v>42309.987185127313</c:v>
                </c:pt>
                <c:pt idx="2561">
                  <c:v>42309.988574074072</c:v>
                </c:pt>
                <c:pt idx="2562">
                  <c:v>42309.989963020831</c:v>
                </c:pt>
                <c:pt idx="2563">
                  <c:v>42309.99135196759</c:v>
                </c:pt>
                <c:pt idx="2564">
                  <c:v>42309.992740914349</c:v>
                </c:pt>
                <c:pt idx="2565">
                  <c:v>42309.994129861108</c:v>
                </c:pt>
                <c:pt idx="2566">
                  <c:v>42309.995518807867</c:v>
                </c:pt>
                <c:pt idx="2567">
                  <c:v>42309.996907754627</c:v>
                </c:pt>
                <c:pt idx="2568">
                  <c:v>42309.998296701386</c:v>
                </c:pt>
                <c:pt idx="2569">
                  <c:v>42309.999685648145</c:v>
                </c:pt>
                <c:pt idx="2570">
                  <c:v>42310.001074594904</c:v>
                </c:pt>
                <c:pt idx="2571">
                  <c:v>42310.00246354167</c:v>
                </c:pt>
                <c:pt idx="2572">
                  <c:v>42310.003852488429</c:v>
                </c:pt>
                <c:pt idx="2573">
                  <c:v>42310.005241435189</c:v>
                </c:pt>
                <c:pt idx="2574">
                  <c:v>42310.006630381948</c:v>
                </c:pt>
                <c:pt idx="2575">
                  <c:v>42310.008019328707</c:v>
                </c:pt>
                <c:pt idx="2576">
                  <c:v>42310.009408275466</c:v>
                </c:pt>
                <c:pt idx="2577">
                  <c:v>42310.010797222225</c:v>
                </c:pt>
                <c:pt idx="2578">
                  <c:v>42310.012186168984</c:v>
                </c:pt>
                <c:pt idx="2579">
                  <c:v>42310.013575115743</c:v>
                </c:pt>
                <c:pt idx="2580">
                  <c:v>42310.014964062502</c:v>
                </c:pt>
                <c:pt idx="2581">
                  <c:v>42310.016353009261</c:v>
                </c:pt>
                <c:pt idx="2582">
                  <c:v>42310.01774195602</c:v>
                </c:pt>
                <c:pt idx="2583">
                  <c:v>42310.01913090278</c:v>
                </c:pt>
                <c:pt idx="2584">
                  <c:v>42310.020519849539</c:v>
                </c:pt>
                <c:pt idx="2585">
                  <c:v>42310.021908796298</c:v>
                </c:pt>
                <c:pt idx="2586">
                  <c:v>42310.023297743057</c:v>
                </c:pt>
                <c:pt idx="2587">
                  <c:v>42310.024686689816</c:v>
                </c:pt>
                <c:pt idx="2588">
                  <c:v>42310.026075636575</c:v>
                </c:pt>
                <c:pt idx="2589">
                  <c:v>42310.027464583334</c:v>
                </c:pt>
                <c:pt idx="2590">
                  <c:v>42310.028853530093</c:v>
                </c:pt>
                <c:pt idx="2591">
                  <c:v>42310.030242476852</c:v>
                </c:pt>
                <c:pt idx="2592">
                  <c:v>42310.031631423612</c:v>
                </c:pt>
                <c:pt idx="2593">
                  <c:v>42310.033020370371</c:v>
                </c:pt>
                <c:pt idx="2594">
                  <c:v>42310.03440931713</c:v>
                </c:pt>
                <c:pt idx="2595">
                  <c:v>42310.035798263889</c:v>
                </c:pt>
                <c:pt idx="2596">
                  <c:v>42310.037187210648</c:v>
                </c:pt>
                <c:pt idx="2597">
                  <c:v>42310.038576157407</c:v>
                </c:pt>
                <c:pt idx="2598">
                  <c:v>42310.039965104166</c:v>
                </c:pt>
                <c:pt idx="2599">
                  <c:v>42310.041354050925</c:v>
                </c:pt>
                <c:pt idx="2600">
                  <c:v>42310.042742997684</c:v>
                </c:pt>
                <c:pt idx="2601">
                  <c:v>42310.044131944444</c:v>
                </c:pt>
                <c:pt idx="2602">
                  <c:v>42310.045520891203</c:v>
                </c:pt>
                <c:pt idx="2603">
                  <c:v>42310.046909837962</c:v>
                </c:pt>
                <c:pt idx="2604">
                  <c:v>42310.048298784721</c:v>
                </c:pt>
                <c:pt idx="2605">
                  <c:v>42310.04968773148</c:v>
                </c:pt>
                <c:pt idx="2606">
                  <c:v>42310.051076678239</c:v>
                </c:pt>
                <c:pt idx="2607">
                  <c:v>42310.052465624998</c:v>
                </c:pt>
                <c:pt idx="2608">
                  <c:v>42310.053854571757</c:v>
                </c:pt>
                <c:pt idx="2609">
                  <c:v>42310.055243518516</c:v>
                </c:pt>
                <c:pt idx="2610">
                  <c:v>42310.056632465275</c:v>
                </c:pt>
                <c:pt idx="2611">
                  <c:v>42310.058021412035</c:v>
                </c:pt>
                <c:pt idx="2612">
                  <c:v>42310.059410358794</c:v>
                </c:pt>
                <c:pt idx="2613">
                  <c:v>42310.060799305553</c:v>
                </c:pt>
                <c:pt idx="2614">
                  <c:v>42310.062188252312</c:v>
                </c:pt>
                <c:pt idx="2615">
                  <c:v>42310.063577199071</c:v>
                </c:pt>
                <c:pt idx="2616">
                  <c:v>42310.06496614583</c:v>
                </c:pt>
                <c:pt idx="2617">
                  <c:v>42310.066355092589</c:v>
                </c:pt>
                <c:pt idx="2618">
                  <c:v>42310.067744039348</c:v>
                </c:pt>
                <c:pt idx="2619">
                  <c:v>42310.069132986115</c:v>
                </c:pt>
                <c:pt idx="2620">
                  <c:v>42310.070521932874</c:v>
                </c:pt>
                <c:pt idx="2621">
                  <c:v>42310.071910879633</c:v>
                </c:pt>
                <c:pt idx="2622">
                  <c:v>42310.073299826392</c:v>
                </c:pt>
                <c:pt idx="2623">
                  <c:v>42310.074688773151</c:v>
                </c:pt>
                <c:pt idx="2624">
                  <c:v>42310.07607771991</c:v>
                </c:pt>
                <c:pt idx="2625">
                  <c:v>42310.077466666669</c:v>
                </c:pt>
                <c:pt idx="2626">
                  <c:v>42310.078855613428</c:v>
                </c:pt>
                <c:pt idx="2627">
                  <c:v>42310.080244560188</c:v>
                </c:pt>
                <c:pt idx="2628">
                  <c:v>42310.081633506947</c:v>
                </c:pt>
                <c:pt idx="2629">
                  <c:v>42310.083022453706</c:v>
                </c:pt>
                <c:pt idx="2630">
                  <c:v>42310.084411400465</c:v>
                </c:pt>
                <c:pt idx="2631">
                  <c:v>42310.085800347224</c:v>
                </c:pt>
                <c:pt idx="2632">
                  <c:v>42310.087189293983</c:v>
                </c:pt>
                <c:pt idx="2633">
                  <c:v>42310.088578240742</c:v>
                </c:pt>
                <c:pt idx="2634">
                  <c:v>42310.089967187501</c:v>
                </c:pt>
                <c:pt idx="2635">
                  <c:v>42310.09135613426</c:v>
                </c:pt>
                <c:pt idx="2636">
                  <c:v>42310.09274508102</c:v>
                </c:pt>
                <c:pt idx="2637">
                  <c:v>42310.094134027779</c:v>
                </c:pt>
                <c:pt idx="2638">
                  <c:v>42310.095522974538</c:v>
                </c:pt>
                <c:pt idx="2639">
                  <c:v>42310.096911921297</c:v>
                </c:pt>
                <c:pt idx="2640">
                  <c:v>42310.098300868056</c:v>
                </c:pt>
                <c:pt idx="2641">
                  <c:v>42310.099689814815</c:v>
                </c:pt>
                <c:pt idx="2642">
                  <c:v>42310.101078761574</c:v>
                </c:pt>
                <c:pt idx="2643">
                  <c:v>42310.102467708333</c:v>
                </c:pt>
                <c:pt idx="2644">
                  <c:v>42310.103856655092</c:v>
                </c:pt>
                <c:pt idx="2645">
                  <c:v>42310.105245601851</c:v>
                </c:pt>
                <c:pt idx="2646">
                  <c:v>42310.106634548611</c:v>
                </c:pt>
                <c:pt idx="2647">
                  <c:v>42310.10802349537</c:v>
                </c:pt>
                <c:pt idx="2648">
                  <c:v>42310.109412442129</c:v>
                </c:pt>
                <c:pt idx="2649">
                  <c:v>42310.110801388888</c:v>
                </c:pt>
                <c:pt idx="2650">
                  <c:v>42310.112190335647</c:v>
                </c:pt>
                <c:pt idx="2651">
                  <c:v>42310.113579282406</c:v>
                </c:pt>
                <c:pt idx="2652">
                  <c:v>42310.114968229165</c:v>
                </c:pt>
                <c:pt idx="2653">
                  <c:v>42310.116357175924</c:v>
                </c:pt>
                <c:pt idx="2654">
                  <c:v>42310.117746122683</c:v>
                </c:pt>
                <c:pt idx="2655">
                  <c:v>42310.119135069443</c:v>
                </c:pt>
                <c:pt idx="2656">
                  <c:v>42310.120524016202</c:v>
                </c:pt>
                <c:pt idx="2657">
                  <c:v>42310.121912962961</c:v>
                </c:pt>
                <c:pt idx="2658">
                  <c:v>42310.12330190972</c:v>
                </c:pt>
                <c:pt idx="2659">
                  <c:v>42310.124690856479</c:v>
                </c:pt>
                <c:pt idx="2660">
                  <c:v>42310.126079803238</c:v>
                </c:pt>
                <c:pt idx="2661">
                  <c:v>42310.127468749997</c:v>
                </c:pt>
                <c:pt idx="2662">
                  <c:v>42310.128857696756</c:v>
                </c:pt>
                <c:pt idx="2663">
                  <c:v>42310.130246643515</c:v>
                </c:pt>
                <c:pt idx="2664">
                  <c:v>42310.131635590275</c:v>
                </c:pt>
                <c:pt idx="2665">
                  <c:v>42310.133024537034</c:v>
                </c:pt>
                <c:pt idx="2666">
                  <c:v>42310.134413483793</c:v>
                </c:pt>
                <c:pt idx="2667">
                  <c:v>42310.135802430559</c:v>
                </c:pt>
                <c:pt idx="2668">
                  <c:v>42310.137191377318</c:v>
                </c:pt>
                <c:pt idx="2669">
                  <c:v>42310.138580324077</c:v>
                </c:pt>
                <c:pt idx="2670">
                  <c:v>42310.139969270836</c:v>
                </c:pt>
                <c:pt idx="2671">
                  <c:v>42310.141358217596</c:v>
                </c:pt>
                <c:pt idx="2672">
                  <c:v>42310.142747164355</c:v>
                </c:pt>
                <c:pt idx="2673">
                  <c:v>42310.144136111114</c:v>
                </c:pt>
                <c:pt idx="2674">
                  <c:v>42310.145525057873</c:v>
                </c:pt>
                <c:pt idx="2675">
                  <c:v>42310.146914004632</c:v>
                </c:pt>
                <c:pt idx="2676">
                  <c:v>42310.148302951391</c:v>
                </c:pt>
                <c:pt idx="2677">
                  <c:v>42310.14969189815</c:v>
                </c:pt>
                <c:pt idx="2678">
                  <c:v>42310.151080844909</c:v>
                </c:pt>
                <c:pt idx="2679">
                  <c:v>42310.152469791668</c:v>
                </c:pt>
                <c:pt idx="2680">
                  <c:v>42310.153858738428</c:v>
                </c:pt>
                <c:pt idx="2681">
                  <c:v>42310.155247685187</c:v>
                </c:pt>
                <c:pt idx="2682">
                  <c:v>42310.156636631946</c:v>
                </c:pt>
                <c:pt idx="2683">
                  <c:v>42310.158025578705</c:v>
                </c:pt>
                <c:pt idx="2684">
                  <c:v>42310.159414525464</c:v>
                </c:pt>
                <c:pt idx="2685">
                  <c:v>42310.160803472223</c:v>
                </c:pt>
                <c:pt idx="2686">
                  <c:v>42310.162192418982</c:v>
                </c:pt>
                <c:pt idx="2687">
                  <c:v>42310.163581365741</c:v>
                </c:pt>
                <c:pt idx="2688">
                  <c:v>42310.1649703125</c:v>
                </c:pt>
                <c:pt idx="2689">
                  <c:v>42310.166359259259</c:v>
                </c:pt>
                <c:pt idx="2690">
                  <c:v>42310.167748206019</c:v>
                </c:pt>
                <c:pt idx="2691">
                  <c:v>42310.169137152778</c:v>
                </c:pt>
                <c:pt idx="2692">
                  <c:v>42310.170526099537</c:v>
                </c:pt>
                <c:pt idx="2693">
                  <c:v>42310.171915046296</c:v>
                </c:pt>
                <c:pt idx="2694">
                  <c:v>42310.173303993055</c:v>
                </c:pt>
                <c:pt idx="2695">
                  <c:v>42310.174692939814</c:v>
                </c:pt>
                <c:pt idx="2696">
                  <c:v>42310.176081886573</c:v>
                </c:pt>
                <c:pt idx="2697">
                  <c:v>42310.177470833332</c:v>
                </c:pt>
                <c:pt idx="2698">
                  <c:v>42310.178859780091</c:v>
                </c:pt>
                <c:pt idx="2699">
                  <c:v>42310.180248726851</c:v>
                </c:pt>
                <c:pt idx="2700">
                  <c:v>42310.18163767361</c:v>
                </c:pt>
                <c:pt idx="2701">
                  <c:v>42310.183026620369</c:v>
                </c:pt>
                <c:pt idx="2702">
                  <c:v>42310.184415567128</c:v>
                </c:pt>
                <c:pt idx="2703">
                  <c:v>42310.185804513887</c:v>
                </c:pt>
                <c:pt idx="2704">
                  <c:v>42310.187193460646</c:v>
                </c:pt>
                <c:pt idx="2705">
                  <c:v>42310.188582407405</c:v>
                </c:pt>
                <c:pt idx="2706">
                  <c:v>42310.189971354164</c:v>
                </c:pt>
                <c:pt idx="2707">
                  <c:v>42310.191360300923</c:v>
                </c:pt>
                <c:pt idx="2708">
                  <c:v>42310.192749247683</c:v>
                </c:pt>
                <c:pt idx="2709">
                  <c:v>42310.194138194442</c:v>
                </c:pt>
                <c:pt idx="2710">
                  <c:v>42310.195527141201</c:v>
                </c:pt>
                <c:pt idx="2711">
                  <c:v>42310.19691608796</c:v>
                </c:pt>
                <c:pt idx="2712">
                  <c:v>42310.198305034719</c:v>
                </c:pt>
                <c:pt idx="2713">
                  <c:v>42310.199693981478</c:v>
                </c:pt>
                <c:pt idx="2714">
                  <c:v>42310.201082928237</c:v>
                </c:pt>
                <c:pt idx="2715">
                  <c:v>42310.202471875004</c:v>
                </c:pt>
                <c:pt idx="2716">
                  <c:v>42310.203860821763</c:v>
                </c:pt>
                <c:pt idx="2717">
                  <c:v>42310.205249768522</c:v>
                </c:pt>
                <c:pt idx="2718">
                  <c:v>42310.206638715281</c:v>
                </c:pt>
                <c:pt idx="2719">
                  <c:v>42310.20802766204</c:v>
                </c:pt>
                <c:pt idx="2720">
                  <c:v>42310.209416608799</c:v>
                </c:pt>
                <c:pt idx="2721">
                  <c:v>42310.210805555558</c:v>
                </c:pt>
                <c:pt idx="2722">
                  <c:v>42310.212194502317</c:v>
                </c:pt>
                <c:pt idx="2723">
                  <c:v>42310.213583449076</c:v>
                </c:pt>
                <c:pt idx="2724">
                  <c:v>42310.214972395836</c:v>
                </c:pt>
                <c:pt idx="2725">
                  <c:v>42310.216361342595</c:v>
                </c:pt>
                <c:pt idx="2726">
                  <c:v>42310.217750289354</c:v>
                </c:pt>
                <c:pt idx="2727">
                  <c:v>42310.219139236113</c:v>
                </c:pt>
                <c:pt idx="2728">
                  <c:v>42310.220528182872</c:v>
                </c:pt>
                <c:pt idx="2729">
                  <c:v>42310.221917129631</c:v>
                </c:pt>
                <c:pt idx="2730">
                  <c:v>42310.22330607639</c:v>
                </c:pt>
                <c:pt idx="2731">
                  <c:v>42310.224695023149</c:v>
                </c:pt>
                <c:pt idx="2732">
                  <c:v>42310.226083969908</c:v>
                </c:pt>
                <c:pt idx="2733">
                  <c:v>42310.227472916667</c:v>
                </c:pt>
                <c:pt idx="2734">
                  <c:v>42310.228861863427</c:v>
                </c:pt>
                <c:pt idx="2735">
                  <c:v>42310.230250810186</c:v>
                </c:pt>
                <c:pt idx="2736">
                  <c:v>42310.231639756945</c:v>
                </c:pt>
                <c:pt idx="2737">
                  <c:v>42310.233028703704</c:v>
                </c:pt>
                <c:pt idx="2738">
                  <c:v>42310.234417650463</c:v>
                </c:pt>
                <c:pt idx="2739">
                  <c:v>42310.235806597222</c:v>
                </c:pt>
                <c:pt idx="2740">
                  <c:v>42310.237195543981</c:v>
                </c:pt>
                <c:pt idx="2741">
                  <c:v>42310.23858449074</c:v>
                </c:pt>
                <c:pt idx="2742">
                  <c:v>42310.239973437499</c:v>
                </c:pt>
                <c:pt idx="2743">
                  <c:v>42310.241362384259</c:v>
                </c:pt>
                <c:pt idx="2744">
                  <c:v>42310.242751331018</c:v>
                </c:pt>
                <c:pt idx="2745">
                  <c:v>42310.244140277777</c:v>
                </c:pt>
                <c:pt idx="2746">
                  <c:v>42310.245529224536</c:v>
                </c:pt>
                <c:pt idx="2747">
                  <c:v>42310.246918171295</c:v>
                </c:pt>
                <c:pt idx="2748">
                  <c:v>42310.248307118054</c:v>
                </c:pt>
                <c:pt idx="2749">
                  <c:v>42310.249696064813</c:v>
                </c:pt>
                <c:pt idx="2750">
                  <c:v>42310.251085011572</c:v>
                </c:pt>
                <c:pt idx="2751">
                  <c:v>42310.252473958331</c:v>
                </c:pt>
                <c:pt idx="2752">
                  <c:v>42310.253862905091</c:v>
                </c:pt>
                <c:pt idx="2753">
                  <c:v>42310.25525185185</c:v>
                </c:pt>
                <c:pt idx="2754">
                  <c:v>42310.256640798609</c:v>
                </c:pt>
                <c:pt idx="2755">
                  <c:v>42310.258029745368</c:v>
                </c:pt>
                <c:pt idx="2756">
                  <c:v>42310.259418692127</c:v>
                </c:pt>
                <c:pt idx="2757">
                  <c:v>42310.260807638886</c:v>
                </c:pt>
                <c:pt idx="2758">
                  <c:v>42310.262196585645</c:v>
                </c:pt>
                <c:pt idx="2759">
                  <c:v>42310.263585532404</c:v>
                </c:pt>
                <c:pt idx="2760">
                  <c:v>42310.264974479163</c:v>
                </c:pt>
                <c:pt idx="2761">
                  <c:v>42310.266363425922</c:v>
                </c:pt>
                <c:pt idx="2762">
                  <c:v>42310.267752372682</c:v>
                </c:pt>
                <c:pt idx="2763">
                  <c:v>42310.269141319448</c:v>
                </c:pt>
                <c:pt idx="2764">
                  <c:v>42310.270530266207</c:v>
                </c:pt>
                <c:pt idx="2765">
                  <c:v>42310.271919212966</c:v>
                </c:pt>
                <c:pt idx="2766">
                  <c:v>42310.273308159725</c:v>
                </c:pt>
                <c:pt idx="2767">
                  <c:v>42310.274697106484</c:v>
                </c:pt>
                <c:pt idx="2768">
                  <c:v>42310.276086053243</c:v>
                </c:pt>
                <c:pt idx="2769">
                  <c:v>42310.277475000003</c:v>
                </c:pt>
                <c:pt idx="2770">
                  <c:v>42310.278863946762</c:v>
                </c:pt>
                <c:pt idx="2771">
                  <c:v>42310.280252893521</c:v>
                </c:pt>
                <c:pt idx="2772">
                  <c:v>42310.28164184028</c:v>
                </c:pt>
                <c:pt idx="2773">
                  <c:v>42310.283030787039</c:v>
                </c:pt>
                <c:pt idx="2774">
                  <c:v>42310.284419733798</c:v>
                </c:pt>
                <c:pt idx="2775">
                  <c:v>42310.285808680557</c:v>
                </c:pt>
                <c:pt idx="2776">
                  <c:v>42310.287197627316</c:v>
                </c:pt>
                <c:pt idx="2777">
                  <c:v>42310.288586574075</c:v>
                </c:pt>
                <c:pt idx="2778">
                  <c:v>42310.289975520835</c:v>
                </c:pt>
                <c:pt idx="2779">
                  <c:v>42310.291364467594</c:v>
                </c:pt>
                <c:pt idx="2780">
                  <c:v>42310.292753414353</c:v>
                </c:pt>
                <c:pt idx="2781">
                  <c:v>42310.294142361112</c:v>
                </c:pt>
                <c:pt idx="2782">
                  <c:v>42310.295531307871</c:v>
                </c:pt>
                <c:pt idx="2783">
                  <c:v>42310.29692025463</c:v>
                </c:pt>
                <c:pt idx="2784">
                  <c:v>42310.298309201389</c:v>
                </c:pt>
                <c:pt idx="2785">
                  <c:v>42310.299698148148</c:v>
                </c:pt>
                <c:pt idx="2786">
                  <c:v>42310.301087094907</c:v>
                </c:pt>
                <c:pt idx="2787">
                  <c:v>42310.302476041667</c:v>
                </c:pt>
                <c:pt idx="2788">
                  <c:v>42310.303864988426</c:v>
                </c:pt>
                <c:pt idx="2789">
                  <c:v>42310.305253935185</c:v>
                </c:pt>
                <c:pt idx="2790">
                  <c:v>42310.306642881944</c:v>
                </c:pt>
                <c:pt idx="2791">
                  <c:v>42310.308031828703</c:v>
                </c:pt>
                <c:pt idx="2792">
                  <c:v>42310.309420775462</c:v>
                </c:pt>
                <c:pt idx="2793">
                  <c:v>42310.310809722221</c:v>
                </c:pt>
                <c:pt idx="2794">
                  <c:v>42310.31219866898</c:v>
                </c:pt>
                <c:pt idx="2795">
                  <c:v>42310.313587615739</c:v>
                </c:pt>
                <c:pt idx="2796">
                  <c:v>42310.314976562498</c:v>
                </c:pt>
                <c:pt idx="2797">
                  <c:v>42310.316365509258</c:v>
                </c:pt>
                <c:pt idx="2798">
                  <c:v>42310.317754456017</c:v>
                </c:pt>
                <c:pt idx="2799">
                  <c:v>42310.319143402776</c:v>
                </c:pt>
                <c:pt idx="2800">
                  <c:v>42310.320532349535</c:v>
                </c:pt>
                <c:pt idx="2801">
                  <c:v>42310.321921296294</c:v>
                </c:pt>
                <c:pt idx="2802">
                  <c:v>42310.323310243053</c:v>
                </c:pt>
                <c:pt idx="2803">
                  <c:v>42310.324699189812</c:v>
                </c:pt>
                <c:pt idx="2804">
                  <c:v>42310.326088136571</c:v>
                </c:pt>
                <c:pt idx="2805">
                  <c:v>42310.32747708333</c:v>
                </c:pt>
                <c:pt idx="2806">
                  <c:v>42310.32886603009</c:v>
                </c:pt>
                <c:pt idx="2807">
                  <c:v>42310.330254976849</c:v>
                </c:pt>
                <c:pt idx="2808">
                  <c:v>42310.331643923608</c:v>
                </c:pt>
                <c:pt idx="2809">
                  <c:v>42310.333032870367</c:v>
                </c:pt>
                <c:pt idx="2810">
                  <c:v>42310.334421817133</c:v>
                </c:pt>
                <c:pt idx="2811">
                  <c:v>42310.335810763892</c:v>
                </c:pt>
                <c:pt idx="2812">
                  <c:v>42310.337199710651</c:v>
                </c:pt>
                <c:pt idx="2813">
                  <c:v>42310.338588657411</c:v>
                </c:pt>
                <c:pt idx="2814">
                  <c:v>42310.33997760417</c:v>
                </c:pt>
                <c:pt idx="2815">
                  <c:v>42310.341366550929</c:v>
                </c:pt>
                <c:pt idx="2816">
                  <c:v>42310.342755497688</c:v>
                </c:pt>
                <c:pt idx="2817">
                  <c:v>42310.344144444447</c:v>
                </c:pt>
                <c:pt idx="2818">
                  <c:v>42310.345533391206</c:v>
                </c:pt>
                <c:pt idx="2819">
                  <c:v>42310.346922337965</c:v>
                </c:pt>
                <c:pt idx="2820">
                  <c:v>42310.348311284724</c:v>
                </c:pt>
                <c:pt idx="2821">
                  <c:v>42310.349700231483</c:v>
                </c:pt>
                <c:pt idx="2822">
                  <c:v>42310.351089178243</c:v>
                </c:pt>
                <c:pt idx="2823">
                  <c:v>42310.352478125002</c:v>
                </c:pt>
                <c:pt idx="2824">
                  <c:v>42310.353867071761</c:v>
                </c:pt>
                <c:pt idx="2825">
                  <c:v>42310.35525601852</c:v>
                </c:pt>
                <c:pt idx="2826">
                  <c:v>42310.356644965279</c:v>
                </c:pt>
                <c:pt idx="2827">
                  <c:v>42310.358033912038</c:v>
                </c:pt>
                <c:pt idx="2828">
                  <c:v>42310.359422858797</c:v>
                </c:pt>
                <c:pt idx="2829">
                  <c:v>42310.360811805556</c:v>
                </c:pt>
                <c:pt idx="2830">
                  <c:v>42310.362200752315</c:v>
                </c:pt>
                <c:pt idx="2831">
                  <c:v>42310.363589699075</c:v>
                </c:pt>
                <c:pt idx="2832">
                  <c:v>42310.364978645834</c:v>
                </c:pt>
                <c:pt idx="2833">
                  <c:v>42310.366367592593</c:v>
                </c:pt>
                <c:pt idx="2834">
                  <c:v>42310.367756539352</c:v>
                </c:pt>
                <c:pt idx="2835">
                  <c:v>42310.369145486111</c:v>
                </c:pt>
                <c:pt idx="2836">
                  <c:v>42310.37053443287</c:v>
                </c:pt>
                <c:pt idx="2837">
                  <c:v>42310.371923379629</c:v>
                </c:pt>
                <c:pt idx="2838">
                  <c:v>42310.373312326388</c:v>
                </c:pt>
                <c:pt idx="2839">
                  <c:v>42310.374701273147</c:v>
                </c:pt>
                <c:pt idx="2840">
                  <c:v>42310.376090219906</c:v>
                </c:pt>
                <c:pt idx="2841">
                  <c:v>42310.377479166666</c:v>
                </c:pt>
                <c:pt idx="2842">
                  <c:v>42310.378868113425</c:v>
                </c:pt>
                <c:pt idx="2843">
                  <c:v>42310.380257060184</c:v>
                </c:pt>
                <c:pt idx="2844">
                  <c:v>42310.381646006943</c:v>
                </c:pt>
                <c:pt idx="2845">
                  <c:v>42310.383034953702</c:v>
                </c:pt>
                <c:pt idx="2846">
                  <c:v>42310.384423900461</c:v>
                </c:pt>
                <c:pt idx="2847">
                  <c:v>42310.38581284722</c:v>
                </c:pt>
                <c:pt idx="2848">
                  <c:v>42310.387201793979</c:v>
                </c:pt>
                <c:pt idx="2849">
                  <c:v>42310.388590740738</c:v>
                </c:pt>
                <c:pt idx="2850">
                  <c:v>42310.389979687498</c:v>
                </c:pt>
                <c:pt idx="2851">
                  <c:v>42310.391368634257</c:v>
                </c:pt>
                <c:pt idx="2852">
                  <c:v>42310.392757581016</c:v>
                </c:pt>
                <c:pt idx="2853">
                  <c:v>42310.394146527775</c:v>
                </c:pt>
                <c:pt idx="2854">
                  <c:v>42310.395535474534</c:v>
                </c:pt>
                <c:pt idx="2855">
                  <c:v>42310.396924421293</c:v>
                </c:pt>
                <c:pt idx="2856">
                  <c:v>42310.398313368052</c:v>
                </c:pt>
                <c:pt idx="2857">
                  <c:v>42310.399702314811</c:v>
                </c:pt>
                <c:pt idx="2858">
                  <c:v>42310.401091261578</c:v>
                </c:pt>
                <c:pt idx="2859">
                  <c:v>42310.402480208337</c:v>
                </c:pt>
                <c:pt idx="2860">
                  <c:v>42310.403869155096</c:v>
                </c:pt>
                <c:pt idx="2861">
                  <c:v>42310.405258101855</c:v>
                </c:pt>
                <c:pt idx="2862">
                  <c:v>42310.406647048614</c:v>
                </c:pt>
                <c:pt idx="2863">
                  <c:v>42310.408035995373</c:v>
                </c:pt>
                <c:pt idx="2864">
                  <c:v>42310.409424942132</c:v>
                </c:pt>
                <c:pt idx="2865">
                  <c:v>42310.410813888891</c:v>
                </c:pt>
                <c:pt idx="2866">
                  <c:v>42310.412202835651</c:v>
                </c:pt>
                <c:pt idx="2867">
                  <c:v>42310.41359178241</c:v>
                </c:pt>
                <c:pt idx="2868">
                  <c:v>42310.414980729169</c:v>
                </c:pt>
                <c:pt idx="2869">
                  <c:v>42310.416369675928</c:v>
                </c:pt>
                <c:pt idx="2870">
                  <c:v>42310.417758622687</c:v>
                </c:pt>
                <c:pt idx="2871">
                  <c:v>42310.419147569446</c:v>
                </c:pt>
                <c:pt idx="2872">
                  <c:v>42310.420536516205</c:v>
                </c:pt>
                <c:pt idx="2873">
                  <c:v>42310.421925462964</c:v>
                </c:pt>
                <c:pt idx="2874">
                  <c:v>42310.423314409723</c:v>
                </c:pt>
                <c:pt idx="2875">
                  <c:v>42310.424703356482</c:v>
                </c:pt>
                <c:pt idx="2876">
                  <c:v>42310.426092303242</c:v>
                </c:pt>
                <c:pt idx="2877">
                  <c:v>42310.427481250001</c:v>
                </c:pt>
                <c:pt idx="2878">
                  <c:v>42310.42887019676</c:v>
                </c:pt>
                <c:pt idx="2879">
                  <c:v>42310.430259143519</c:v>
                </c:pt>
                <c:pt idx="2880">
                  <c:v>42310.431648090278</c:v>
                </c:pt>
                <c:pt idx="2881">
                  <c:v>42310.433037037037</c:v>
                </c:pt>
                <c:pt idx="2882">
                  <c:v>42310.434425983796</c:v>
                </c:pt>
                <c:pt idx="2883">
                  <c:v>42310.435814930555</c:v>
                </c:pt>
                <c:pt idx="2884">
                  <c:v>42310.437203877314</c:v>
                </c:pt>
                <c:pt idx="2885">
                  <c:v>42310.438592824074</c:v>
                </c:pt>
                <c:pt idx="2886">
                  <c:v>42310.439981770833</c:v>
                </c:pt>
                <c:pt idx="2887">
                  <c:v>42310.441370717592</c:v>
                </c:pt>
                <c:pt idx="2888">
                  <c:v>42310.442759664351</c:v>
                </c:pt>
                <c:pt idx="2889">
                  <c:v>42310.44414861111</c:v>
                </c:pt>
                <c:pt idx="2890">
                  <c:v>42310.445537557869</c:v>
                </c:pt>
                <c:pt idx="2891">
                  <c:v>42310.446926504628</c:v>
                </c:pt>
                <c:pt idx="2892">
                  <c:v>42310.448315451387</c:v>
                </c:pt>
                <c:pt idx="2893">
                  <c:v>42310.449704398146</c:v>
                </c:pt>
                <c:pt idx="2894">
                  <c:v>42310.451093344906</c:v>
                </c:pt>
                <c:pt idx="2895">
                  <c:v>42310.452482291665</c:v>
                </c:pt>
                <c:pt idx="2896">
                  <c:v>42310.453871238424</c:v>
                </c:pt>
                <c:pt idx="2897">
                  <c:v>42310.455260185183</c:v>
                </c:pt>
                <c:pt idx="2898">
                  <c:v>42310.456649131942</c:v>
                </c:pt>
                <c:pt idx="2899">
                  <c:v>42310.458038078701</c:v>
                </c:pt>
                <c:pt idx="2900">
                  <c:v>42310.45942702546</c:v>
                </c:pt>
                <c:pt idx="2901">
                  <c:v>42310.460815972219</c:v>
                </c:pt>
                <c:pt idx="2902">
                  <c:v>42310.462204918978</c:v>
                </c:pt>
                <c:pt idx="2903">
                  <c:v>42310.463593865737</c:v>
                </c:pt>
                <c:pt idx="2904">
                  <c:v>42310.464982812497</c:v>
                </c:pt>
                <c:pt idx="2905">
                  <c:v>42310.466371759256</c:v>
                </c:pt>
                <c:pt idx="2906">
                  <c:v>42310.467760706022</c:v>
                </c:pt>
                <c:pt idx="2907">
                  <c:v>42310.469149652781</c:v>
                </c:pt>
                <c:pt idx="2908">
                  <c:v>42310.47053859954</c:v>
                </c:pt>
                <c:pt idx="2909">
                  <c:v>42310.471927546299</c:v>
                </c:pt>
                <c:pt idx="2910">
                  <c:v>42310.473316493059</c:v>
                </c:pt>
                <c:pt idx="2911">
                  <c:v>42310.474705439818</c:v>
                </c:pt>
                <c:pt idx="2912">
                  <c:v>42310.476094386577</c:v>
                </c:pt>
                <c:pt idx="2913">
                  <c:v>42310.477483333336</c:v>
                </c:pt>
                <c:pt idx="2914">
                  <c:v>42310.478872280095</c:v>
                </c:pt>
                <c:pt idx="2915">
                  <c:v>42310.480261226854</c:v>
                </c:pt>
                <c:pt idx="2916">
                  <c:v>42310.481650173613</c:v>
                </c:pt>
                <c:pt idx="2917">
                  <c:v>42310.483039120372</c:v>
                </c:pt>
                <c:pt idx="2918">
                  <c:v>42310.484428067131</c:v>
                </c:pt>
                <c:pt idx="2919">
                  <c:v>42310.48581701389</c:v>
                </c:pt>
                <c:pt idx="2920">
                  <c:v>42310.48720596065</c:v>
                </c:pt>
                <c:pt idx="2921">
                  <c:v>42310.488594907409</c:v>
                </c:pt>
                <c:pt idx="2922">
                  <c:v>42310.489983854168</c:v>
                </c:pt>
                <c:pt idx="2923">
                  <c:v>42310.491372800927</c:v>
                </c:pt>
                <c:pt idx="2924">
                  <c:v>42310.492761747686</c:v>
                </c:pt>
                <c:pt idx="2925">
                  <c:v>42310.494150694445</c:v>
                </c:pt>
                <c:pt idx="2926">
                  <c:v>42310.495539641204</c:v>
                </c:pt>
                <c:pt idx="2927">
                  <c:v>42310.496928587963</c:v>
                </c:pt>
                <c:pt idx="2928">
                  <c:v>42310.498317534722</c:v>
                </c:pt>
                <c:pt idx="2929">
                  <c:v>42310.499706481482</c:v>
                </c:pt>
                <c:pt idx="2930">
                  <c:v>42310.501095428241</c:v>
                </c:pt>
                <c:pt idx="2931">
                  <c:v>42310.502484375</c:v>
                </c:pt>
                <c:pt idx="2932">
                  <c:v>42310.503873321759</c:v>
                </c:pt>
                <c:pt idx="2933">
                  <c:v>42310.505262268518</c:v>
                </c:pt>
                <c:pt idx="2934">
                  <c:v>42310.506651215277</c:v>
                </c:pt>
                <c:pt idx="2935">
                  <c:v>42310.508040162036</c:v>
                </c:pt>
                <c:pt idx="2936">
                  <c:v>42310.509429108795</c:v>
                </c:pt>
                <c:pt idx="2937">
                  <c:v>42310.510818055554</c:v>
                </c:pt>
                <c:pt idx="2938">
                  <c:v>42310.512207002314</c:v>
                </c:pt>
                <c:pt idx="2939">
                  <c:v>42310.513595949073</c:v>
                </c:pt>
                <c:pt idx="2940">
                  <c:v>42310.514984895832</c:v>
                </c:pt>
                <c:pt idx="2941">
                  <c:v>42310.516373842591</c:v>
                </c:pt>
                <c:pt idx="2942">
                  <c:v>42310.51776278935</c:v>
                </c:pt>
                <c:pt idx="2943">
                  <c:v>42310.519151736109</c:v>
                </c:pt>
                <c:pt idx="2944">
                  <c:v>42310.520540682868</c:v>
                </c:pt>
                <c:pt idx="2945">
                  <c:v>42310.521929629627</c:v>
                </c:pt>
                <c:pt idx="2946">
                  <c:v>42310.523318576386</c:v>
                </c:pt>
                <c:pt idx="2947">
                  <c:v>42310.524707523145</c:v>
                </c:pt>
                <c:pt idx="2948">
                  <c:v>42310.526096469905</c:v>
                </c:pt>
                <c:pt idx="2949">
                  <c:v>42310.527485416664</c:v>
                </c:pt>
                <c:pt idx="2950">
                  <c:v>42310.528874363423</c:v>
                </c:pt>
                <c:pt idx="2951">
                  <c:v>42310.530263310182</c:v>
                </c:pt>
                <c:pt idx="2952">
                  <c:v>42310.531652256941</c:v>
                </c:pt>
                <c:pt idx="2953">
                  <c:v>42310.5330412037</c:v>
                </c:pt>
                <c:pt idx="2954">
                  <c:v>42310.534430150467</c:v>
                </c:pt>
                <c:pt idx="2955">
                  <c:v>42310.535819097226</c:v>
                </c:pt>
                <c:pt idx="2956">
                  <c:v>42310.537208043985</c:v>
                </c:pt>
                <c:pt idx="2957">
                  <c:v>42310.538596990744</c:v>
                </c:pt>
                <c:pt idx="2958">
                  <c:v>42310.539985937503</c:v>
                </c:pt>
                <c:pt idx="2959">
                  <c:v>42310.541374884262</c:v>
                </c:pt>
                <c:pt idx="2960">
                  <c:v>42310.542763831021</c:v>
                </c:pt>
                <c:pt idx="2961">
                  <c:v>42310.54415277778</c:v>
                </c:pt>
                <c:pt idx="2962">
                  <c:v>42310.545541724539</c:v>
                </c:pt>
                <c:pt idx="2963">
                  <c:v>42310.546930671298</c:v>
                </c:pt>
                <c:pt idx="2964">
                  <c:v>42310.548319618058</c:v>
                </c:pt>
                <c:pt idx="2965">
                  <c:v>42310.549708564817</c:v>
                </c:pt>
                <c:pt idx="2966">
                  <c:v>42310.551097511576</c:v>
                </c:pt>
                <c:pt idx="2967">
                  <c:v>42310.552486458335</c:v>
                </c:pt>
                <c:pt idx="2968">
                  <c:v>42310.553875405094</c:v>
                </c:pt>
                <c:pt idx="2969">
                  <c:v>42310.555264351853</c:v>
                </c:pt>
                <c:pt idx="2970">
                  <c:v>42310.556653298612</c:v>
                </c:pt>
                <c:pt idx="2971">
                  <c:v>42310.558042245371</c:v>
                </c:pt>
                <c:pt idx="2972">
                  <c:v>42310.55943119213</c:v>
                </c:pt>
                <c:pt idx="2973">
                  <c:v>42310.56082013889</c:v>
                </c:pt>
                <c:pt idx="2974">
                  <c:v>42310.562209085649</c:v>
                </c:pt>
                <c:pt idx="2975">
                  <c:v>42310.563598032408</c:v>
                </c:pt>
                <c:pt idx="2976">
                  <c:v>42310.564986979167</c:v>
                </c:pt>
                <c:pt idx="2977">
                  <c:v>42310.566375925926</c:v>
                </c:pt>
                <c:pt idx="2978">
                  <c:v>42310.567764872685</c:v>
                </c:pt>
                <c:pt idx="2979">
                  <c:v>42310.569153819444</c:v>
                </c:pt>
                <c:pt idx="2980">
                  <c:v>42310.570542766203</c:v>
                </c:pt>
                <c:pt idx="2981">
                  <c:v>42310.571931712962</c:v>
                </c:pt>
                <c:pt idx="2982">
                  <c:v>42310.573320659722</c:v>
                </c:pt>
                <c:pt idx="2983">
                  <c:v>42310.574709606481</c:v>
                </c:pt>
                <c:pt idx="2984">
                  <c:v>42310.57609855324</c:v>
                </c:pt>
                <c:pt idx="2985">
                  <c:v>42310.577487499999</c:v>
                </c:pt>
                <c:pt idx="2986">
                  <c:v>42310.578876446758</c:v>
                </c:pt>
                <c:pt idx="2987">
                  <c:v>42310.580265393517</c:v>
                </c:pt>
                <c:pt idx="2988">
                  <c:v>42310.581654340276</c:v>
                </c:pt>
                <c:pt idx="2989">
                  <c:v>42310.583043287035</c:v>
                </c:pt>
                <c:pt idx="2990">
                  <c:v>42310.584432233794</c:v>
                </c:pt>
                <c:pt idx="2991">
                  <c:v>42310.585821180553</c:v>
                </c:pt>
                <c:pt idx="2992">
                  <c:v>42310.587210127313</c:v>
                </c:pt>
                <c:pt idx="2993">
                  <c:v>42310.588599074072</c:v>
                </c:pt>
                <c:pt idx="2994">
                  <c:v>42310.589988020831</c:v>
                </c:pt>
                <c:pt idx="2995">
                  <c:v>42310.59137696759</c:v>
                </c:pt>
                <c:pt idx="2996">
                  <c:v>42310.592765914349</c:v>
                </c:pt>
                <c:pt idx="2997">
                  <c:v>42310.594154861108</c:v>
                </c:pt>
                <c:pt idx="2998">
                  <c:v>42310.595543807867</c:v>
                </c:pt>
                <c:pt idx="2999">
                  <c:v>42310.596932754626</c:v>
                </c:pt>
                <c:pt idx="3000">
                  <c:v>42310.598321701385</c:v>
                </c:pt>
                <c:pt idx="3001">
                  <c:v>42310.599710648145</c:v>
                </c:pt>
                <c:pt idx="3002">
                  <c:v>42310.601099594911</c:v>
                </c:pt>
                <c:pt idx="3003">
                  <c:v>42310.60248854167</c:v>
                </c:pt>
                <c:pt idx="3004">
                  <c:v>42310.603877488429</c:v>
                </c:pt>
                <c:pt idx="3005">
                  <c:v>42310.605266435188</c:v>
                </c:pt>
                <c:pt idx="3006">
                  <c:v>42310.606655381947</c:v>
                </c:pt>
                <c:pt idx="3007">
                  <c:v>42310.608044328706</c:v>
                </c:pt>
                <c:pt idx="3008">
                  <c:v>42310.609433275466</c:v>
                </c:pt>
                <c:pt idx="3009">
                  <c:v>42310.610822222225</c:v>
                </c:pt>
                <c:pt idx="3010">
                  <c:v>42310.612211168984</c:v>
                </c:pt>
                <c:pt idx="3011">
                  <c:v>42310.613600115743</c:v>
                </c:pt>
                <c:pt idx="3012">
                  <c:v>42310.614989062502</c:v>
                </c:pt>
                <c:pt idx="3013">
                  <c:v>42310.616378009261</c:v>
                </c:pt>
                <c:pt idx="3014">
                  <c:v>42310.61776695602</c:v>
                </c:pt>
                <c:pt idx="3015">
                  <c:v>42310.619155902779</c:v>
                </c:pt>
                <c:pt idx="3016">
                  <c:v>42310.620544849538</c:v>
                </c:pt>
                <c:pt idx="3017">
                  <c:v>42310.621933796298</c:v>
                </c:pt>
                <c:pt idx="3018">
                  <c:v>42310.623322743057</c:v>
                </c:pt>
                <c:pt idx="3019">
                  <c:v>42310.624711689816</c:v>
                </c:pt>
                <c:pt idx="3020">
                  <c:v>42310.626100636575</c:v>
                </c:pt>
                <c:pt idx="3021">
                  <c:v>42310.627489583334</c:v>
                </c:pt>
                <c:pt idx="3022">
                  <c:v>42310.628878530093</c:v>
                </c:pt>
                <c:pt idx="3023">
                  <c:v>42310.630267476852</c:v>
                </c:pt>
                <c:pt idx="3024">
                  <c:v>42310.631656423611</c:v>
                </c:pt>
                <c:pt idx="3025">
                  <c:v>42310.63304537037</c:v>
                </c:pt>
                <c:pt idx="3026">
                  <c:v>42310.634434317129</c:v>
                </c:pt>
                <c:pt idx="3027">
                  <c:v>42310.635823263889</c:v>
                </c:pt>
                <c:pt idx="3028">
                  <c:v>42310.637212210648</c:v>
                </c:pt>
                <c:pt idx="3029">
                  <c:v>42310.638601157407</c:v>
                </c:pt>
                <c:pt idx="3030">
                  <c:v>42310.639990104166</c:v>
                </c:pt>
                <c:pt idx="3031">
                  <c:v>42310.641379050925</c:v>
                </c:pt>
                <c:pt idx="3032">
                  <c:v>42310.642767997684</c:v>
                </c:pt>
                <c:pt idx="3033">
                  <c:v>42310.644156944443</c:v>
                </c:pt>
                <c:pt idx="3034">
                  <c:v>42310.645545891202</c:v>
                </c:pt>
                <c:pt idx="3035">
                  <c:v>42310.646934837961</c:v>
                </c:pt>
                <c:pt idx="3036">
                  <c:v>42310.648323784721</c:v>
                </c:pt>
                <c:pt idx="3037">
                  <c:v>42310.64971273148</c:v>
                </c:pt>
                <c:pt idx="3038">
                  <c:v>42310.651101678239</c:v>
                </c:pt>
                <c:pt idx="3039">
                  <c:v>42310.652490624998</c:v>
                </c:pt>
                <c:pt idx="3040">
                  <c:v>42310.653879571757</c:v>
                </c:pt>
                <c:pt idx="3041">
                  <c:v>42310.655268518516</c:v>
                </c:pt>
                <c:pt idx="3042">
                  <c:v>42310.656657465275</c:v>
                </c:pt>
                <c:pt idx="3043">
                  <c:v>42310.658046412034</c:v>
                </c:pt>
                <c:pt idx="3044">
                  <c:v>42310.659435358793</c:v>
                </c:pt>
                <c:pt idx="3045">
                  <c:v>42310.660824305553</c:v>
                </c:pt>
                <c:pt idx="3046">
                  <c:v>42310.662213252312</c:v>
                </c:pt>
                <c:pt idx="3047">
                  <c:v>42310.663602199071</c:v>
                </c:pt>
                <c:pt idx="3048">
                  <c:v>42310.66499114583</c:v>
                </c:pt>
                <c:pt idx="3049">
                  <c:v>42310.666380092596</c:v>
                </c:pt>
                <c:pt idx="3050">
                  <c:v>42310.667769039355</c:v>
                </c:pt>
                <c:pt idx="3051">
                  <c:v>42310.669157986114</c:v>
                </c:pt>
                <c:pt idx="3052">
                  <c:v>42310.670546932874</c:v>
                </c:pt>
                <c:pt idx="3053">
                  <c:v>42310.671935879633</c:v>
                </c:pt>
                <c:pt idx="3054">
                  <c:v>42310.673324826392</c:v>
                </c:pt>
                <c:pt idx="3055">
                  <c:v>42310.674713773151</c:v>
                </c:pt>
                <c:pt idx="3056">
                  <c:v>42310.67610271991</c:v>
                </c:pt>
                <c:pt idx="3057">
                  <c:v>42310.677491666669</c:v>
                </c:pt>
                <c:pt idx="3058">
                  <c:v>42310.678880613428</c:v>
                </c:pt>
                <c:pt idx="3059">
                  <c:v>42310.680269560187</c:v>
                </c:pt>
                <c:pt idx="3060">
                  <c:v>42310.681658506946</c:v>
                </c:pt>
                <c:pt idx="3061">
                  <c:v>42310.683047453706</c:v>
                </c:pt>
                <c:pt idx="3062">
                  <c:v>42310.684436400465</c:v>
                </c:pt>
                <c:pt idx="3063">
                  <c:v>42310.685825347224</c:v>
                </c:pt>
                <c:pt idx="3064">
                  <c:v>42310.687214293983</c:v>
                </c:pt>
                <c:pt idx="3065">
                  <c:v>42310.688603240742</c:v>
                </c:pt>
                <c:pt idx="3066">
                  <c:v>42310.689992187501</c:v>
                </c:pt>
                <c:pt idx="3067">
                  <c:v>42310.69138113426</c:v>
                </c:pt>
                <c:pt idx="3068">
                  <c:v>42310.692770081019</c:v>
                </c:pt>
                <c:pt idx="3069">
                  <c:v>42310.694159027778</c:v>
                </c:pt>
                <c:pt idx="3070">
                  <c:v>42310.695547974537</c:v>
                </c:pt>
                <c:pt idx="3071">
                  <c:v>42310.696936921297</c:v>
                </c:pt>
                <c:pt idx="3072">
                  <c:v>42310.698325868056</c:v>
                </c:pt>
                <c:pt idx="3073">
                  <c:v>42310.699714814815</c:v>
                </c:pt>
                <c:pt idx="3074">
                  <c:v>42310.701103761574</c:v>
                </c:pt>
                <c:pt idx="3075">
                  <c:v>42310.702492708333</c:v>
                </c:pt>
                <c:pt idx="3076">
                  <c:v>42310.703881655092</c:v>
                </c:pt>
                <c:pt idx="3077">
                  <c:v>42310.705270601851</c:v>
                </c:pt>
                <c:pt idx="3078">
                  <c:v>42310.70665954861</c:v>
                </c:pt>
                <c:pt idx="3079">
                  <c:v>42310.708048495369</c:v>
                </c:pt>
                <c:pt idx="3080">
                  <c:v>42310.709437442129</c:v>
                </c:pt>
                <c:pt idx="3081">
                  <c:v>42310.710826388888</c:v>
                </c:pt>
                <c:pt idx="3082">
                  <c:v>42310.712215335647</c:v>
                </c:pt>
                <c:pt idx="3083">
                  <c:v>42310.713604282406</c:v>
                </c:pt>
                <c:pt idx="3084">
                  <c:v>42310.714993229165</c:v>
                </c:pt>
                <c:pt idx="3085">
                  <c:v>42310.716382175924</c:v>
                </c:pt>
                <c:pt idx="3086">
                  <c:v>42310.717771122683</c:v>
                </c:pt>
                <c:pt idx="3087">
                  <c:v>42310.719160069442</c:v>
                </c:pt>
                <c:pt idx="3088">
                  <c:v>42310.720549016201</c:v>
                </c:pt>
                <c:pt idx="3089">
                  <c:v>42310.721937962961</c:v>
                </c:pt>
                <c:pt idx="3090">
                  <c:v>42310.72332690972</c:v>
                </c:pt>
                <c:pt idx="3091">
                  <c:v>42310.724715856479</c:v>
                </c:pt>
                <c:pt idx="3092">
                  <c:v>42310.726104803238</c:v>
                </c:pt>
                <c:pt idx="3093">
                  <c:v>42310.727493749997</c:v>
                </c:pt>
                <c:pt idx="3094">
                  <c:v>42310.728882696756</c:v>
                </c:pt>
                <c:pt idx="3095">
                  <c:v>42310.730271643515</c:v>
                </c:pt>
                <c:pt idx="3096">
                  <c:v>42310.731660590274</c:v>
                </c:pt>
                <c:pt idx="3097">
                  <c:v>42310.733049537041</c:v>
                </c:pt>
                <c:pt idx="3098">
                  <c:v>42310.7344384838</c:v>
                </c:pt>
                <c:pt idx="3099">
                  <c:v>42310.735827430559</c:v>
                </c:pt>
                <c:pt idx="3100">
                  <c:v>42310.737216377318</c:v>
                </c:pt>
                <c:pt idx="3101">
                  <c:v>42310.738605324077</c:v>
                </c:pt>
                <c:pt idx="3102">
                  <c:v>42310.739994270836</c:v>
                </c:pt>
                <c:pt idx="3103">
                  <c:v>42310.741383217595</c:v>
                </c:pt>
                <c:pt idx="3104">
                  <c:v>42310.742772164354</c:v>
                </c:pt>
                <c:pt idx="3105">
                  <c:v>42310.744161111113</c:v>
                </c:pt>
                <c:pt idx="3106">
                  <c:v>42310.745550057873</c:v>
                </c:pt>
                <c:pt idx="3107">
                  <c:v>42310.746939004632</c:v>
                </c:pt>
                <c:pt idx="3108">
                  <c:v>42310.748327951391</c:v>
                </c:pt>
                <c:pt idx="3109">
                  <c:v>42310.74971689815</c:v>
                </c:pt>
                <c:pt idx="3110">
                  <c:v>42310.751105844909</c:v>
                </c:pt>
                <c:pt idx="3111">
                  <c:v>42310.752494791668</c:v>
                </c:pt>
                <c:pt idx="3112">
                  <c:v>42310.753883738427</c:v>
                </c:pt>
                <c:pt idx="3113">
                  <c:v>42310.755272685186</c:v>
                </c:pt>
                <c:pt idx="3114">
                  <c:v>42310.756661631945</c:v>
                </c:pt>
                <c:pt idx="3115">
                  <c:v>42310.758050578705</c:v>
                </c:pt>
                <c:pt idx="3116">
                  <c:v>42310.759439525464</c:v>
                </c:pt>
                <c:pt idx="3117">
                  <c:v>42310.760828472223</c:v>
                </c:pt>
                <c:pt idx="3118">
                  <c:v>42310.762217418982</c:v>
                </c:pt>
                <c:pt idx="3119">
                  <c:v>42310.763606365741</c:v>
                </c:pt>
                <c:pt idx="3120">
                  <c:v>42310.7649953125</c:v>
                </c:pt>
                <c:pt idx="3121">
                  <c:v>42310.766384259259</c:v>
                </c:pt>
                <c:pt idx="3122">
                  <c:v>42310.767773206018</c:v>
                </c:pt>
                <c:pt idx="3123">
                  <c:v>42310.769162152777</c:v>
                </c:pt>
                <c:pt idx="3124">
                  <c:v>42310.770551099537</c:v>
                </c:pt>
                <c:pt idx="3125">
                  <c:v>42310.771940046296</c:v>
                </c:pt>
                <c:pt idx="3126">
                  <c:v>42310.773328993055</c:v>
                </c:pt>
                <c:pt idx="3127">
                  <c:v>42310.774717939814</c:v>
                </c:pt>
                <c:pt idx="3128">
                  <c:v>42310.776106886573</c:v>
                </c:pt>
                <c:pt idx="3129">
                  <c:v>42310.777495833332</c:v>
                </c:pt>
                <c:pt idx="3130">
                  <c:v>42310.778884780091</c:v>
                </c:pt>
                <c:pt idx="3131">
                  <c:v>42310.78027372685</c:v>
                </c:pt>
                <c:pt idx="3132">
                  <c:v>42310.781662673609</c:v>
                </c:pt>
                <c:pt idx="3133">
                  <c:v>42310.783051620368</c:v>
                </c:pt>
                <c:pt idx="3134">
                  <c:v>42310.784440567128</c:v>
                </c:pt>
                <c:pt idx="3135">
                  <c:v>42310.785829513887</c:v>
                </c:pt>
                <c:pt idx="3136">
                  <c:v>42310.787218460646</c:v>
                </c:pt>
                <c:pt idx="3137">
                  <c:v>42310.788607407405</c:v>
                </c:pt>
                <c:pt idx="3138">
                  <c:v>42310.789996354164</c:v>
                </c:pt>
                <c:pt idx="3139">
                  <c:v>42310.791385300923</c:v>
                </c:pt>
                <c:pt idx="3140">
                  <c:v>42310.792774247682</c:v>
                </c:pt>
                <c:pt idx="3141">
                  <c:v>42310.794163194441</c:v>
                </c:pt>
                <c:pt idx="3142">
                  <c:v>42310.7955521412</c:v>
                </c:pt>
                <c:pt idx="3143">
                  <c:v>42310.79694108796</c:v>
                </c:pt>
                <c:pt idx="3144">
                  <c:v>42310.798330034719</c:v>
                </c:pt>
                <c:pt idx="3145">
                  <c:v>42310.799718981485</c:v>
                </c:pt>
                <c:pt idx="3146">
                  <c:v>42310.801107928244</c:v>
                </c:pt>
                <c:pt idx="3147">
                  <c:v>42310.802496875003</c:v>
                </c:pt>
                <c:pt idx="3148">
                  <c:v>42310.803885821762</c:v>
                </c:pt>
                <c:pt idx="3149">
                  <c:v>42310.805274768521</c:v>
                </c:pt>
                <c:pt idx="3150">
                  <c:v>42310.806663715281</c:v>
                </c:pt>
                <c:pt idx="3151">
                  <c:v>42310.80805266204</c:v>
                </c:pt>
                <c:pt idx="3152">
                  <c:v>42310.809441608799</c:v>
                </c:pt>
                <c:pt idx="3153">
                  <c:v>42310.810830555558</c:v>
                </c:pt>
                <c:pt idx="3154">
                  <c:v>42310.812219502317</c:v>
                </c:pt>
                <c:pt idx="3155">
                  <c:v>42310.813608449076</c:v>
                </c:pt>
                <c:pt idx="3156">
                  <c:v>42310.814997395835</c:v>
                </c:pt>
                <c:pt idx="3157">
                  <c:v>42310.816386342594</c:v>
                </c:pt>
                <c:pt idx="3158">
                  <c:v>42310.817775289353</c:v>
                </c:pt>
                <c:pt idx="3159">
                  <c:v>42310.819164236113</c:v>
                </c:pt>
                <c:pt idx="3160">
                  <c:v>42310.820553182872</c:v>
                </c:pt>
                <c:pt idx="3161">
                  <c:v>42310.821942129631</c:v>
                </c:pt>
                <c:pt idx="3162">
                  <c:v>42310.82333107639</c:v>
                </c:pt>
                <c:pt idx="3163">
                  <c:v>42310.824720023149</c:v>
                </c:pt>
                <c:pt idx="3164">
                  <c:v>42310.826108969908</c:v>
                </c:pt>
                <c:pt idx="3165">
                  <c:v>42310.827497916667</c:v>
                </c:pt>
                <c:pt idx="3166">
                  <c:v>42310.828886863426</c:v>
                </c:pt>
                <c:pt idx="3167">
                  <c:v>42310.830275810185</c:v>
                </c:pt>
                <c:pt idx="3168">
                  <c:v>42310.831664756945</c:v>
                </c:pt>
                <c:pt idx="3169">
                  <c:v>42310.833053703704</c:v>
                </c:pt>
                <c:pt idx="3170">
                  <c:v>42310.834442650463</c:v>
                </c:pt>
                <c:pt idx="3171">
                  <c:v>42310.835831597222</c:v>
                </c:pt>
                <c:pt idx="3172">
                  <c:v>42310.837220543981</c:v>
                </c:pt>
                <c:pt idx="3173">
                  <c:v>42310.83860949074</c:v>
                </c:pt>
                <c:pt idx="3174">
                  <c:v>42310.839998437499</c:v>
                </c:pt>
                <c:pt idx="3175">
                  <c:v>42310.841387384258</c:v>
                </c:pt>
                <c:pt idx="3176">
                  <c:v>42310.842776331017</c:v>
                </c:pt>
                <c:pt idx="3177">
                  <c:v>42310.844165277776</c:v>
                </c:pt>
                <c:pt idx="3178">
                  <c:v>42310.845554224536</c:v>
                </c:pt>
                <c:pt idx="3179">
                  <c:v>42310.846943171295</c:v>
                </c:pt>
                <c:pt idx="3180">
                  <c:v>42310.848332118054</c:v>
                </c:pt>
                <c:pt idx="3181">
                  <c:v>42310.849721064813</c:v>
                </c:pt>
                <c:pt idx="3182">
                  <c:v>42310.851110011572</c:v>
                </c:pt>
                <c:pt idx="3183">
                  <c:v>42310.852498958331</c:v>
                </c:pt>
                <c:pt idx="3184">
                  <c:v>42310.85388790509</c:v>
                </c:pt>
                <c:pt idx="3185">
                  <c:v>42310.855276851849</c:v>
                </c:pt>
                <c:pt idx="3186">
                  <c:v>42310.856665798608</c:v>
                </c:pt>
                <c:pt idx="3187">
                  <c:v>42310.858054745368</c:v>
                </c:pt>
                <c:pt idx="3188">
                  <c:v>42310.859443692127</c:v>
                </c:pt>
                <c:pt idx="3189">
                  <c:v>42310.860832638886</c:v>
                </c:pt>
                <c:pt idx="3190">
                  <c:v>42310.862221585645</c:v>
                </c:pt>
                <c:pt idx="3191">
                  <c:v>42310.863610532404</c:v>
                </c:pt>
                <c:pt idx="3192">
                  <c:v>42310.864999479163</c:v>
                </c:pt>
                <c:pt idx="3193">
                  <c:v>42310.866388425929</c:v>
                </c:pt>
                <c:pt idx="3194">
                  <c:v>42310.867777372689</c:v>
                </c:pt>
                <c:pt idx="3195">
                  <c:v>42310.869166319448</c:v>
                </c:pt>
                <c:pt idx="3196">
                  <c:v>42310.870555266207</c:v>
                </c:pt>
                <c:pt idx="3197">
                  <c:v>42310.871944212966</c:v>
                </c:pt>
                <c:pt idx="3198">
                  <c:v>42310.873333159725</c:v>
                </c:pt>
                <c:pt idx="3199">
                  <c:v>42310.874722106484</c:v>
                </c:pt>
                <c:pt idx="3200">
                  <c:v>42310.876111053243</c:v>
                </c:pt>
                <c:pt idx="3201">
                  <c:v>42310.877500000002</c:v>
                </c:pt>
                <c:pt idx="3202">
                  <c:v>42310.878888946761</c:v>
                </c:pt>
                <c:pt idx="3203">
                  <c:v>42310.880277893521</c:v>
                </c:pt>
                <c:pt idx="3204">
                  <c:v>42310.88166684028</c:v>
                </c:pt>
                <c:pt idx="3205">
                  <c:v>42310.883055787039</c:v>
                </c:pt>
                <c:pt idx="3206">
                  <c:v>42310.884444733798</c:v>
                </c:pt>
                <c:pt idx="3207">
                  <c:v>42310.885833680557</c:v>
                </c:pt>
                <c:pt idx="3208">
                  <c:v>42310.887222627316</c:v>
                </c:pt>
                <c:pt idx="3209">
                  <c:v>42310.888611574075</c:v>
                </c:pt>
                <c:pt idx="3210">
                  <c:v>42310.890000520834</c:v>
                </c:pt>
                <c:pt idx="3211">
                  <c:v>42310.891389467593</c:v>
                </c:pt>
                <c:pt idx="3212">
                  <c:v>42310.892778414353</c:v>
                </c:pt>
                <c:pt idx="3213">
                  <c:v>42310.894167361112</c:v>
                </c:pt>
                <c:pt idx="3214">
                  <c:v>42310.895556307871</c:v>
                </c:pt>
                <c:pt idx="3215">
                  <c:v>42310.89694525463</c:v>
                </c:pt>
                <c:pt idx="3216">
                  <c:v>42310.898334201389</c:v>
                </c:pt>
                <c:pt idx="3217">
                  <c:v>42310.899723148148</c:v>
                </c:pt>
                <c:pt idx="3218">
                  <c:v>42310.901112094907</c:v>
                </c:pt>
                <c:pt idx="3219">
                  <c:v>42310.902501041666</c:v>
                </c:pt>
                <c:pt idx="3220">
                  <c:v>42310.903889988425</c:v>
                </c:pt>
                <c:pt idx="3221">
                  <c:v>42310.905278935184</c:v>
                </c:pt>
                <c:pt idx="3222">
                  <c:v>42310.906667881944</c:v>
                </c:pt>
                <c:pt idx="3223">
                  <c:v>42310.908056828703</c:v>
                </c:pt>
                <c:pt idx="3224">
                  <c:v>42310.909445775462</c:v>
                </c:pt>
                <c:pt idx="3225">
                  <c:v>42310.910834722221</c:v>
                </c:pt>
                <c:pt idx="3226">
                  <c:v>42310.91222366898</c:v>
                </c:pt>
                <c:pt idx="3227">
                  <c:v>42310.913612615739</c:v>
                </c:pt>
                <c:pt idx="3228">
                  <c:v>42310.915001562498</c:v>
                </c:pt>
                <c:pt idx="3229">
                  <c:v>42310.916390509257</c:v>
                </c:pt>
                <c:pt idx="3230">
                  <c:v>42310.917779456016</c:v>
                </c:pt>
                <c:pt idx="3231">
                  <c:v>42310.919168402776</c:v>
                </c:pt>
                <c:pt idx="3232">
                  <c:v>42310.920557349535</c:v>
                </c:pt>
                <c:pt idx="3233">
                  <c:v>42310.921946296294</c:v>
                </c:pt>
                <c:pt idx="3234">
                  <c:v>42310.923335243053</c:v>
                </c:pt>
                <c:pt idx="3235">
                  <c:v>42310.924724189812</c:v>
                </c:pt>
                <c:pt idx="3236">
                  <c:v>42310.926113136571</c:v>
                </c:pt>
                <c:pt idx="3237">
                  <c:v>42310.92750208333</c:v>
                </c:pt>
                <c:pt idx="3238">
                  <c:v>42310.928891030089</c:v>
                </c:pt>
                <c:pt idx="3239">
                  <c:v>42310.930279976848</c:v>
                </c:pt>
                <c:pt idx="3240">
                  <c:v>42310.931668923608</c:v>
                </c:pt>
                <c:pt idx="3241">
                  <c:v>42310.933057870374</c:v>
                </c:pt>
                <c:pt idx="3242">
                  <c:v>42310.934446817133</c:v>
                </c:pt>
                <c:pt idx="3243">
                  <c:v>42310.935835763892</c:v>
                </c:pt>
                <c:pt idx="3244">
                  <c:v>42310.937224710651</c:v>
                </c:pt>
                <c:pt idx="3245">
                  <c:v>42310.93861365741</c:v>
                </c:pt>
                <c:pt idx="3246">
                  <c:v>42310.940002604169</c:v>
                </c:pt>
                <c:pt idx="3247">
                  <c:v>42310.941391550929</c:v>
                </c:pt>
                <c:pt idx="3248">
                  <c:v>42310.942780497688</c:v>
                </c:pt>
                <c:pt idx="3249">
                  <c:v>42310.944169444447</c:v>
                </c:pt>
                <c:pt idx="3250">
                  <c:v>42310.945558391206</c:v>
                </c:pt>
                <c:pt idx="3251">
                  <c:v>42310.946947337965</c:v>
                </c:pt>
                <c:pt idx="3252">
                  <c:v>42310.948336284724</c:v>
                </c:pt>
                <c:pt idx="3253">
                  <c:v>42310.949725231483</c:v>
                </c:pt>
                <c:pt idx="3254">
                  <c:v>42310.951114178242</c:v>
                </c:pt>
                <c:pt idx="3255">
                  <c:v>42310.952503125001</c:v>
                </c:pt>
                <c:pt idx="3256">
                  <c:v>42310.95389207176</c:v>
                </c:pt>
                <c:pt idx="3257">
                  <c:v>42310.95528101852</c:v>
                </c:pt>
                <c:pt idx="3258">
                  <c:v>42310.956669965279</c:v>
                </c:pt>
                <c:pt idx="3259">
                  <c:v>42310.958058912038</c:v>
                </c:pt>
                <c:pt idx="3260">
                  <c:v>42310.959447858797</c:v>
                </c:pt>
                <c:pt idx="3261">
                  <c:v>42310.960836805556</c:v>
                </c:pt>
                <c:pt idx="3262">
                  <c:v>42310.962225752315</c:v>
                </c:pt>
                <c:pt idx="3263">
                  <c:v>42310.963614699074</c:v>
                </c:pt>
                <c:pt idx="3264">
                  <c:v>42310.965003645833</c:v>
                </c:pt>
                <c:pt idx="3265">
                  <c:v>42310.966392592592</c:v>
                </c:pt>
                <c:pt idx="3266">
                  <c:v>42310.967781539352</c:v>
                </c:pt>
                <c:pt idx="3267">
                  <c:v>42310.969170486111</c:v>
                </c:pt>
                <c:pt idx="3268">
                  <c:v>42310.97055943287</c:v>
                </c:pt>
                <c:pt idx="3269">
                  <c:v>42310.971948379629</c:v>
                </c:pt>
                <c:pt idx="3270">
                  <c:v>42310.973337326388</c:v>
                </c:pt>
                <c:pt idx="3271">
                  <c:v>42310.974726273147</c:v>
                </c:pt>
                <c:pt idx="3272">
                  <c:v>42310.976115219906</c:v>
                </c:pt>
                <c:pt idx="3273">
                  <c:v>42310.977504166665</c:v>
                </c:pt>
                <c:pt idx="3274">
                  <c:v>42310.978893113424</c:v>
                </c:pt>
                <c:pt idx="3275">
                  <c:v>42310.980282060184</c:v>
                </c:pt>
                <c:pt idx="3276">
                  <c:v>42310.981671006943</c:v>
                </c:pt>
                <c:pt idx="3277">
                  <c:v>42310.983059953702</c:v>
                </c:pt>
                <c:pt idx="3278">
                  <c:v>42310.984448900461</c:v>
                </c:pt>
                <c:pt idx="3279">
                  <c:v>42310.98583784722</c:v>
                </c:pt>
                <c:pt idx="3280">
                  <c:v>42310.987226793979</c:v>
                </c:pt>
                <c:pt idx="3281">
                  <c:v>42310.988615740738</c:v>
                </c:pt>
                <c:pt idx="3282">
                  <c:v>42310.990004687497</c:v>
                </c:pt>
                <c:pt idx="3283">
                  <c:v>42310.991393634256</c:v>
                </c:pt>
                <c:pt idx="3284">
                  <c:v>42310.992782581015</c:v>
                </c:pt>
                <c:pt idx="3285">
                  <c:v>42310.994171527775</c:v>
                </c:pt>
                <c:pt idx="3286">
                  <c:v>42310.995560474534</c:v>
                </c:pt>
                <c:pt idx="3287">
                  <c:v>42310.996949421293</c:v>
                </c:pt>
                <c:pt idx="3288">
                  <c:v>42310.998338368052</c:v>
                </c:pt>
                <c:pt idx="3289">
                  <c:v>42310.999727314818</c:v>
                </c:pt>
                <c:pt idx="3290">
                  <c:v>42311.001116261577</c:v>
                </c:pt>
                <c:pt idx="3291">
                  <c:v>42311.002505208337</c:v>
                </c:pt>
                <c:pt idx="3292">
                  <c:v>42311.003894155096</c:v>
                </c:pt>
                <c:pt idx="3293">
                  <c:v>42311.005283101855</c:v>
                </c:pt>
                <c:pt idx="3294">
                  <c:v>42311.006672048614</c:v>
                </c:pt>
                <c:pt idx="3295">
                  <c:v>42311.008060995373</c:v>
                </c:pt>
                <c:pt idx="3296">
                  <c:v>42311.009449942132</c:v>
                </c:pt>
                <c:pt idx="3297">
                  <c:v>42311.010838888891</c:v>
                </c:pt>
                <c:pt idx="3298">
                  <c:v>42311.01222783565</c:v>
                </c:pt>
                <c:pt idx="3299">
                  <c:v>42311.013616782409</c:v>
                </c:pt>
                <c:pt idx="3300">
                  <c:v>42311.015005729168</c:v>
                </c:pt>
                <c:pt idx="3301">
                  <c:v>42311.016394675928</c:v>
                </c:pt>
                <c:pt idx="3302">
                  <c:v>42311.017783622687</c:v>
                </c:pt>
                <c:pt idx="3303">
                  <c:v>42311.019172569446</c:v>
                </c:pt>
                <c:pt idx="3304">
                  <c:v>42311.020561516205</c:v>
                </c:pt>
                <c:pt idx="3305">
                  <c:v>42311.021950462964</c:v>
                </c:pt>
                <c:pt idx="3306">
                  <c:v>42311.023339409723</c:v>
                </c:pt>
                <c:pt idx="3307">
                  <c:v>42311.024728356482</c:v>
                </c:pt>
                <c:pt idx="3308">
                  <c:v>42311.026117303241</c:v>
                </c:pt>
                <c:pt idx="3309">
                  <c:v>42311.02750625</c:v>
                </c:pt>
                <c:pt idx="3310">
                  <c:v>42311.02889519676</c:v>
                </c:pt>
                <c:pt idx="3311">
                  <c:v>42311.030284143519</c:v>
                </c:pt>
                <c:pt idx="3312">
                  <c:v>42311.031673090278</c:v>
                </c:pt>
                <c:pt idx="3313">
                  <c:v>42311.033062037037</c:v>
                </c:pt>
                <c:pt idx="3314">
                  <c:v>42311.034450983796</c:v>
                </c:pt>
                <c:pt idx="3315">
                  <c:v>42311.035839930555</c:v>
                </c:pt>
                <c:pt idx="3316">
                  <c:v>42311.037228877314</c:v>
                </c:pt>
                <c:pt idx="3317">
                  <c:v>42311.038617824073</c:v>
                </c:pt>
                <c:pt idx="3318">
                  <c:v>42311.040006770832</c:v>
                </c:pt>
                <c:pt idx="3319">
                  <c:v>42311.041395717592</c:v>
                </c:pt>
                <c:pt idx="3320">
                  <c:v>42311.042784664351</c:v>
                </c:pt>
                <c:pt idx="3321">
                  <c:v>42311.04417361111</c:v>
                </c:pt>
                <c:pt idx="3322">
                  <c:v>42311.045562557869</c:v>
                </c:pt>
                <c:pt idx="3323">
                  <c:v>42311.046951504628</c:v>
                </c:pt>
                <c:pt idx="3324">
                  <c:v>42311.048340451387</c:v>
                </c:pt>
                <c:pt idx="3325">
                  <c:v>42311.049729398146</c:v>
                </c:pt>
                <c:pt idx="3326">
                  <c:v>42311.051118344905</c:v>
                </c:pt>
                <c:pt idx="3327">
                  <c:v>42311.052507291664</c:v>
                </c:pt>
                <c:pt idx="3328">
                  <c:v>42311.053896238423</c:v>
                </c:pt>
                <c:pt idx="3329">
                  <c:v>42311.055285185183</c:v>
                </c:pt>
                <c:pt idx="3330">
                  <c:v>42311.056674131942</c:v>
                </c:pt>
                <c:pt idx="3331">
                  <c:v>42311.058063078701</c:v>
                </c:pt>
                <c:pt idx="3332">
                  <c:v>42311.05945202546</c:v>
                </c:pt>
                <c:pt idx="3333">
                  <c:v>42311.060840972219</c:v>
                </c:pt>
                <c:pt idx="3334">
                  <c:v>42311.062229918978</c:v>
                </c:pt>
                <c:pt idx="3335">
                  <c:v>42311.063618865737</c:v>
                </c:pt>
                <c:pt idx="3336">
                  <c:v>42311.065007812504</c:v>
                </c:pt>
                <c:pt idx="3337">
                  <c:v>42311.066396759263</c:v>
                </c:pt>
                <c:pt idx="3338">
                  <c:v>42311.067785706022</c:v>
                </c:pt>
                <c:pt idx="3339">
                  <c:v>42311.069174652781</c:v>
                </c:pt>
                <c:pt idx="3340">
                  <c:v>42311.07056359954</c:v>
                </c:pt>
                <c:pt idx="3341">
                  <c:v>42311.071952546299</c:v>
                </c:pt>
                <c:pt idx="3342">
                  <c:v>42311.073341493058</c:v>
                </c:pt>
                <c:pt idx="3343">
                  <c:v>42311.074730439817</c:v>
                </c:pt>
                <c:pt idx="3344">
                  <c:v>42311.076119386576</c:v>
                </c:pt>
                <c:pt idx="3345">
                  <c:v>42311.077508333336</c:v>
                </c:pt>
                <c:pt idx="3346">
                  <c:v>42311.078897280095</c:v>
                </c:pt>
                <c:pt idx="3347">
                  <c:v>42311.080286226854</c:v>
                </c:pt>
                <c:pt idx="3348">
                  <c:v>42311.081675173613</c:v>
                </c:pt>
                <c:pt idx="3349">
                  <c:v>42311.083064120372</c:v>
                </c:pt>
                <c:pt idx="3350">
                  <c:v>42311.084453067131</c:v>
                </c:pt>
                <c:pt idx="3351">
                  <c:v>42311.08584201389</c:v>
                </c:pt>
                <c:pt idx="3352">
                  <c:v>42311.087230960649</c:v>
                </c:pt>
                <c:pt idx="3353">
                  <c:v>42311.088619907408</c:v>
                </c:pt>
                <c:pt idx="3354">
                  <c:v>42311.090008854168</c:v>
                </c:pt>
                <c:pt idx="3355">
                  <c:v>42311.091397800927</c:v>
                </c:pt>
                <c:pt idx="3356">
                  <c:v>42311.092786747686</c:v>
                </c:pt>
                <c:pt idx="3357">
                  <c:v>42311.094175694445</c:v>
                </c:pt>
                <c:pt idx="3358">
                  <c:v>42311.095564641204</c:v>
                </c:pt>
                <c:pt idx="3359">
                  <c:v>42311.096953587963</c:v>
                </c:pt>
                <c:pt idx="3360">
                  <c:v>42311.098342534722</c:v>
                </c:pt>
                <c:pt idx="3361">
                  <c:v>42311.099731481481</c:v>
                </c:pt>
                <c:pt idx="3362">
                  <c:v>42311.10112042824</c:v>
                </c:pt>
                <c:pt idx="3363">
                  <c:v>42311.102509374999</c:v>
                </c:pt>
                <c:pt idx="3364">
                  <c:v>42311.103898321759</c:v>
                </c:pt>
                <c:pt idx="3365">
                  <c:v>42311.105287268518</c:v>
                </c:pt>
                <c:pt idx="3366">
                  <c:v>42311.106676215277</c:v>
                </c:pt>
                <c:pt idx="3367">
                  <c:v>42311.108065162036</c:v>
                </c:pt>
                <c:pt idx="3368">
                  <c:v>42311.109454108795</c:v>
                </c:pt>
                <c:pt idx="3369">
                  <c:v>42311.110843055554</c:v>
                </c:pt>
                <c:pt idx="3370">
                  <c:v>42311.112232002313</c:v>
                </c:pt>
                <c:pt idx="3371">
                  <c:v>42311.113620949072</c:v>
                </c:pt>
                <c:pt idx="3372">
                  <c:v>42311.115009895831</c:v>
                </c:pt>
                <c:pt idx="3373">
                  <c:v>42311.116398842591</c:v>
                </c:pt>
                <c:pt idx="3374">
                  <c:v>42311.11778778935</c:v>
                </c:pt>
                <c:pt idx="3375">
                  <c:v>42311.119176736109</c:v>
                </c:pt>
                <c:pt idx="3376">
                  <c:v>42311.120565682868</c:v>
                </c:pt>
                <c:pt idx="3377">
                  <c:v>42311.121954629627</c:v>
                </c:pt>
                <c:pt idx="3378">
                  <c:v>42311.123343576386</c:v>
                </c:pt>
                <c:pt idx="3379">
                  <c:v>42311.124732523145</c:v>
                </c:pt>
                <c:pt idx="3380">
                  <c:v>42311.126121469904</c:v>
                </c:pt>
                <c:pt idx="3381">
                  <c:v>42311.127510416663</c:v>
                </c:pt>
                <c:pt idx="3382">
                  <c:v>42311.128899363423</c:v>
                </c:pt>
                <c:pt idx="3383">
                  <c:v>42311.130288310182</c:v>
                </c:pt>
                <c:pt idx="3384">
                  <c:v>42311.131677256948</c:v>
                </c:pt>
                <c:pt idx="3385">
                  <c:v>42311.133066203707</c:v>
                </c:pt>
                <c:pt idx="3386">
                  <c:v>42311.134455150466</c:v>
                </c:pt>
                <c:pt idx="3387">
                  <c:v>42311.135844097225</c:v>
                </c:pt>
                <c:pt idx="3388">
                  <c:v>42311.137233043984</c:v>
                </c:pt>
                <c:pt idx="3389">
                  <c:v>42311.138621990744</c:v>
                </c:pt>
                <c:pt idx="3390">
                  <c:v>42311.140010937503</c:v>
                </c:pt>
                <c:pt idx="3391">
                  <c:v>42311.141399884262</c:v>
                </c:pt>
                <c:pt idx="3392">
                  <c:v>42311.142788831021</c:v>
                </c:pt>
                <c:pt idx="3393">
                  <c:v>42311.14417777778</c:v>
                </c:pt>
                <c:pt idx="3394">
                  <c:v>42311.145566724539</c:v>
                </c:pt>
                <c:pt idx="3395">
                  <c:v>42311.146955671298</c:v>
                </c:pt>
                <c:pt idx="3396">
                  <c:v>42311.148344618057</c:v>
                </c:pt>
                <c:pt idx="3397">
                  <c:v>42311.149733564816</c:v>
                </c:pt>
                <c:pt idx="3398">
                  <c:v>42311.151122511576</c:v>
                </c:pt>
                <c:pt idx="3399">
                  <c:v>42311.152511458335</c:v>
                </c:pt>
                <c:pt idx="3400">
                  <c:v>42311.153900405094</c:v>
                </c:pt>
                <c:pt idx="3401">
                  <c:v>42311.155289351853</c:v>
                </c:pt>
                <c:pt idx="3402">
                  <c:v>42311.156678298612</c:v>
                </c:pt>
                <c:pt idx="3403">
                  <c:v>42311.158067245371</c:v>
                </c:pt>
                <c:pt idx="3404">
                  <c:v>42311.15945619213</c:v>
                </c:pt>
                <c:pt idx="3405">
                  <c:v>42311.160845138889</c:v>
                </c:pt>
                <c:pt idx="3406">
                  <c:v>42311.162234085648</c:v>
                </c:pt>
                <c:pt idx="3407">
                  <c:v>42311.163623032407</c:v>
                </c:pt>
                <c:pt idx="3408">
                  <c:v>42311.165011979167</c:v>
                </c:pt>
                <c:pt idx="3409">
                  <c:v>42311.166400925926</c:v>
                </c:pt>
                <c:pt idx="3410">
                  <c:v>42311.167789872685</c:v>
                </c:pt>
                <c:pt idx="3411">
                  <c:v>42311.169178819444</c:v>
                </c:pt>
                <c:pt idx="3412">
                  <c:v>42311.170567766203</c:v>
                </c:pt>
                <c:pt idx="3413">
                  <c:v>42311.171956712962</c:v>
                </c:pt>
                <c:pt idx="3414">
                  <c:v>42311.173345659721</c:v>
                </c:pt>
                <c:pt idx="3415">
                  <c:v>42311.17473460648</c:v>
                </c:pt>
                <c:pt idx="3416">
                  <c:v>42311.176123553239</c:v>
                </c:pt>
                <c:pt idx="3417">
                  <c:v>42311.177512499999</c:v>
                </c:pt>
                <c:pt idx="3418">
                  <c:v>42311.178901446758</c:v>
                </c:pt>
                <c:pt idx="3419">
                  <c:v>42311.180290393517</c:v>
                </c:pt>
                <c:pt idx="3420">
                  <c:v>42311.181679340276</c:v>
                </c:pt>
                <c:pt idx="3421">
                  <c:v>42311.183068287035</c:v>
                </c:pt>
                <c:pt idx="3422">
                  <c:v>42311.184457233794</c:v>
                </c:pt>
                <c:pt idx="3423">
                  <c:v>42311.185846180553</c:v>
                </c:pt>
                <c:pt idx="3424">
                  <c:v>42311.187235127312</c:v>
                </c:pt>
                <c:pt idx="3425">
                  <c:v>42311.188624074071</c:v>
                </c:pt>
                <c:pt idx="3426">
                  <c:v>42311.190013020831</c:v>
                </c:pt>
                <c:pt idx="3427">
                  <c:v>42311.19140196759</c:v>
                </c:pt>
                <c:pt idx="3428">
                  <c:v>42311.192790914349</c:v>
                </c:pt>
                <c:pt idx="3429">
                  <c:v>42311.194179861108</c:v>
                </c:pt>
                <c:pt idx="3430">
                  <c:v>42311.195568807867</c:v>
                </c:pt>
                <c:pt idx="3431">
                  <c:v>42311.196957754626</c:v>
                </c:pt>
                <c:pt idx="3432">
                  <c:v>42311.198346701392</c:v>
                </c:pt>
                <c:pt idx="3433">
                  <c:v>42311.199735648152</c:v>
                </c:pt>
                <c:pt idx="3434">
                  <c:v>42311.201124594911</c:v>
                </c:pt>
                <c:pt idx="3435">
                  <c:v>42311.20251354167</c:v>
                </c:pt>
                <c:pt idx="3436">
                  <c:v>42311.203902488429</c:v>
                </c:pt>
                <c:pt idx="3437">
                  <c:v>42311.205291435188</c:v>
                </c:pt>
                <c:pt idx="3438">
                  <c:v>42311.206680381947</c:v>
                </c:pt>
                <c:pt idx="3439">
                  <c:v>42311.208069328706</c:v>
                </c:pt>
                <c:pt idx="3440">
                  <c:v>42311.209458275465</c:v>
                </c:pt>
                <c:pt idx="3441">
                  <c:v>42311.210847222224</c:v>
                </c:pt>
                <c:pt idx="3442">
                  <c:v>42311.212236168984</c:v>
                </c:pt>
                <c:pt idx="3443">
                  <c:v>42311.213625115743</c:v>
                </c:pt>
                <c:pt idx="3444">
                  <c:v>42311.215014062502</c:v>
                </c:pt>
                <c:pt idx="3445">
                  <c:v>42311.216403009261</c:v>
                </c:pt>
                <c:pt idx="3446">
                  <c:v>42311.21779195602</c:v>
                </c:pt>
                <c:pt idx="3447">
                  <c:v>42311.219180902779</c:v>
                </c:pt>
                <c:pt idx="3448">
                  <c:v>42311.220569849538</c:v>
                </c:pt>
                <c:pt idx="3449">
                  <c:v>42311.221958796297</c:v>
                </c:pt>
                <c:pt idx="3450">
                  <c:v>42311.223347743056</c:v>
                </c:pt>
                <c:pt idx="3451">
                  <c:v>42311.224736689815</c:v>
                </c:pt>
                <c:pt idx="3452">
                  <c:v>42311.226125636575</c:v>
                </c:pt>
                <c:pt idx="3453">
                  <c:v>42311.227514583334</c:v>
                </c:pt>
                <c:pt idx="3454">
                  <c:v>42311.228903530093</c:v>
                </c:pt>
                <c:pt idx="3455">
                  <c:v>42311.230292476852</c:v>
                </c:pt>
                <c:pt idx="3456">
                  <c:v>42311.231681423611</c:v>
                </c:pt>
                <c:pt idx="3457">
                  <c:v>42311.23307037037</c:v>
                </c:pt>
                <c:pt idx="3458">
                  <c:v>42311.234459317129</c:v>
                </c:pt>
                <c:pt idx="3459">
                  <c:v>42311.235848263888</c:v>
                </c:pt>
                <c:pt idx="3460">
                  <c:v>42311.237237210647</c:v>
                </c:pt>
                <c:pt idx="3461">
                  <c:v>42311.238626157407</c:v>
                </c:pt>
                <c:pt idx="3462">
                  <c:v>42311.240015104166</c:v>
                </c:pt>
                <c:pt idx="3463">
                  <c:v>42311.241404050925</c:v>
                </c:pt>
                <c:pt idx="3464">
                  <c:v>42311.242792997684</c:v>
                </c:pt>
                <c:pt idx="3465">
                  <c:v>42311.244181944443</c:v>
                </c:pt>
                <c:pt idx="3466">
                  <c:v>42311.245570891202</c:v>
                </c:pt>
                <c:pt idx="3467">
                  <c:v>42311.246959837961</c:v>
                </c:pt>
                <c:pt idx="3468">
                  <c:v>42311.24834878472</c:v>
                </c:pt>
                <c:pt idx="3469">
                  <c:v>42311.249737731479</c:v>
                </c:pt>
                <c:pt idx="3470">
                  <c:v>42311.251126678239</c:v>
                </c:pt>
                <c:pt idx="3471">
                  <c:v>42311.252515624998</c:v>
                </c:pt>
                <c:pt idx="3472">
                  <c:v>42311.253904571757</c:v>
                </c:pt>
                <c:pt idx="3473">
                  <c:v>42311.255293518516</c:v>
                </c:pt>
                <c:pt idx="3474">
                  <c:v>42311.256682465275</c:v>
                </c:pt>
                <c:pt idx="3475">
                  <c:v>42311.258071412034</c:v>
                </c:pt>
                <c:pt idx="3476">
                  <c:v>42311.259460358793</c:v>
                </c:pt>
                <c:pt idx="3477">
                  <c:v>42311.260849305552</c:v>
                </c:pt>
                <c:pt idx="3478">
                  <c:v>42311.262238252311</c:v>
                </c:pt>
                <c:pt idx="3479">
                  <c:v>42311.26362719907</c:v>
                </c:pt>
                <c:pt idx="3480">
                  <c:v>42311.265016145837</c:v>
                </c:pt>
                <c:pt idx="3481">
                  <c:v>42311.266405092596</c:v>
                </c:pt>
                <c:pt idx="3482">
                  <c:v>42311.267794039355</c:v>
                </c:pt>
                <c:pt idx="3483">
                  <c:v>42311.269182986114</c:v>
                </c:pt>
                <c:pt idx="3484">
                  <c:v>42311.270571932873</c:v>
                </c:pt>
                <c:pt idx="3485">
                  <c:v>42311.271960879632</c:v>
                </c:pt>
                <c:pt idx="3486">
                  <c:v>42311.273349826391</c:v>
                </c:pt>
                <c:pt idx="3487">
                  <c:v>42311.274738773151</c:v>
                </c:pt>
                <c:pt idx="3488">
                  <c:v>42311.27612771991</c:v>
                </c:pt>
                <c:pt idx="3489">
                  <c:v>42311.277516666669</c:v>
                </c:pt>
                <c:pt idx="3490">
                  <c:v>42311.278905613428</c:v>
                </c:pt>
                <c:pt idx="3491">
                  <c:v>42311.280294560187</c:v>
                </c:pt>
                <c:pt idx="3492">
                  <c:v>42311.281683506946</c:v>
                </c:pt>
                <c:pt idx="3493">
                  <c:v>42311.283072453705</c:v>
                </c:pt>
                <c:pt idx="3494">
                  <c:v>42311.284461400464</c:v>
                </c:pt>
                <c:pt idx="3495">
                  <c:v>42311.285850347223</c:v>
                </c:pt>
                <c:pt idx="3496">
                  <c:v>42311.287239293983</c:v>
                </c:pt>
                <c:pt idx="3497">
                  <c:v>42311.288628240742</c:v>
                </c:pt>
                <c:pt idx="3498">
                  <c:v>42311.290017187501</c:v>
                </c:pt>
                <c:pt idx="3499">
                  <c:v>42311.29140613426</c:v>
                </c:pt>
                <c:pt idx="3500">
                  <c:v>42311.292795081019</c:v>
                </c:pt>
                <c:pt idx="3501">
                  <c:v>42311.294184027778</c:v>
                </c:pt>
                <c:pt idx="3502">
                  <c:v>42311.295572974537</c:v>
                </c:pt>
                <c:pt idx="3503">
                  <c:v>42311.296961921296</c:v>
                </c:pt>
                <c:pt idx="3504">
                  <c:v>42311.298350868055</c:v>
                </c:pt>
                <c:pt idx="3505">
                  <c:v>42311.299739814815</c:v>
                </c:pt>
                <c:pt idx="3506">
                  <c:v>42311.301128761574</c:v>
                </c:pt>
                <c:pt idx="3507">
                  <c:v>42311.302517708333</c:v>
                </c:pt>
                <c:pt idx="3508">
                  <c:v>42311.303906655092</c:v>
                </c:pt>
                <c:pt idx="3509">
                  <c:v>42311.305295601851</c:v>
                </c:pt>
                <c:pt idx="3510">
                  <c:v>42311.30668454861</c:v>
                </c:pt>
                <c:pt idx="3511">
                  <c:v>42311.308073495369</c:v>
                </c:pt>
                <c:pt idx="3512">
                  <c:v>42311.309462442128</c:v>
                </c:pt>
                <c:pt idx="3513">
                  <c:v>42311.310851388887</c:v>
                </c:pt>
                <c:pt idx="3514">
                  <c:v>42311.312240335646</c:v>
                </c:pt>
                <c:pt idx="3515">
                  <c:v>42311.313629282406</c:v>
                </c:pt>
                <c:pt idx="3516">
                  <c:v>42311.315018229165</c:v>
                </c:pt>
                <c:pt idx="3517">
                  <c:v>42311.316407175924</c:v>
                </c:pt>
                <c:pt idx="3518">
                  <c:v>42311.317796122683</c:v>
                </c:pt>
                <c:pt idx="3519">
                  <c:v>42311.319185069442</c:v>
                </c:pt>
                <c:pt idx="3520">
                  <c:v>42311.320574016201</c:v>
                </c:pt>
                <c:pt idx="3521">
                  <c:v>42311.32196296296</c:v>
                </c:pt>
                <c:pt idx="3522">
                  <c:v>42311.323351909719</c:v>
                </c:pt>
                <c:pt idx="3523">
                  <c:v>42311.324740856478</c:v>
                </c:pt>
                <c:pt idx="3524">
                  <c:v>42311.326129803238</c:v>
                </c:pt>
                <c:pt idx="3525">
                  <c:v>42311.327518749997</c:v>
                </c:pt>
                <c:pt idx="3526">
                  <c:v>42311.328907696756</c:v>
                </c:pt>
                <c:pt idx="3527">
                  <c:v>42311.330296643515</c:v>
                </c:pt>
                <c:pt idx="3528">
                  <c:v>42311.331685590281</c:v>
                </c:pt>
                <c:pt idx="3529">
                  <c:v>42311.33307453704</c:v>
                </c:pt>
                <c:pt idx="3530">
                  <c:v>42311.334463483799</c:v>
                </c:pt>
                <c:pt idx="3531">
                  <c:v>42311.335852430559</c:v>
                </c:pt>
                <c:pt idx="3532">
                  <c:v>42311.337241377318</c:v>
                </c:pt>
                <c:pt idx="3533">
                  <c:v>42311.338630324077</c:v>
                </c:pt>
                <c:pt idx="3534">
                  <c:v>42311.340019270836</c:v>
                </c:pt>
                <c:pt idx="3535">
                  <c:v>42311.341408217595</c:v>
                </c:pt>
                <c:pt idx="3536">
                  <c:v>42311.342797164354</c:v>
                </c:pt>
                <c:pt idx="3537">
                  <c:v>42311.344186111113</c:v>
                </c:pt>
                <c:pt idx="3538">
                  <c:v>42311.345575057872</c:v>
                </c:pt>
                <c:pt idx="3539">
                  <c:v>42311.346964004631</c:v>
                </c:pt>
                <c:pt idx="3540">
                  <c:v>42311.348352951391</c:v>
                </c:pt>
                <c:pt idx="3541">
                  <c:v>42311.34974189815</c:v>
                </c:pt>
                <c:pt idx="3542">
                  <c:v>42311.351130844909</c:v>
                </c:pt>
                <c:pt idx="3543">
                  <c:v>42311.352519791668</c:v>
                </c:pt>
                <c:pt idx="3544">
                  <c:v>42311.353908738427</c:v>
                </c:pt>
                <c:pt idx="3545">
                  <c:v>42311.355297685186</c:v>
                </c:pt>
                <c:pt idx="3546">
                  <c:v>42311.356686631945</c:v>
                </c:pt>
                <c:pt idx="3547">
                  <c:v>42311.358075578704</c:v>
                </c:pt>
                <c:pt idx="3548">
                  <c:v>42311.359464525463</c:v>
                </c:pt>
                <c:pt idx="3549">
                  <c:v>42311.360853472223</c:v>
                </c:pt>
                <c:pt idx="3550">
                  <c:v>42311.362242418982</c:v>
                </c:pt>
                <c:pt idx="3551">
                  <c:v>42311.363631365741</c:v>
                </c:pt>
                <c:pt idx="3552">
                  <c:v>42311.3650203125</c:v>
                </c:pt>
                <c:pt idx="3553">
                  <c:v>42311.366409259259</c:v>
                </c:pt>
                <c:pt idx="3554">
                  <c:v>42311.367798206018</c:v>
                </c:pt>
                <c:pt idx="3555">
                  <c:v>42311.369187152777</c:v>
                </c:pt>
                <c:pt idx="3556">
                  <c:v>42311.370576099536</c:v>
                </c:pt>
                <c:pt idx="3557">
                  <c:v>42311.371965046295</c:v>
                </c:pt>
                <c:pt idx="3558">
                  <c:v>42311.373353993054</c:v>
                </c:pt>
                <c:pt idx="3559">
                  <c:v>42311.374742939814</c:v>
                </c:pt>
                <c:pt idx="3560">
                  <c:v>42311.376131886573</c:v>
                </c:pt>
                <c:pt idx="3561">
                  <c:v>42311.377520833332</c:v>
                </c:pt>
                <c:pt idx="3562">
                  <c:v>42311.378909780091</c:v>
                </c:pt>
                <c:pt idx="3563">
                  <c:v>42311.38029872685</c:v>
                </c:pt>
                <c:pt idx="3564">
                  <c:v>42311.381687673609</c:v>
                </c:pt>
                <c:pt idx="3565">
                  <c:v>42311.383076620368</c:v>
                </c:pt>
                <c:pt idx="3566">
                  <c:v>42311.384465567127</c:v>
                </c:pt>
                <c:pt idx="3567">
                  <c:v>42311.385854513886</c:v>
                </c:pt>
                <c:pt idx="3568">
                  <c:v>42311.387243460646</c:v>
                </c:pt>
                <c:pt idx="3569">
                  <c:v>42311.388632407405</c:v>
                </c:pt>
                <c:pt idx="3570">
                  <c:v>42311.390021354164</c:v>
                </c:pt>
                <c:pt idx="3571">
                  <c:v>42311.391410300923</c:v>
                </c:pt>
                <c:pt idx="3572">
                  <c:v>42311.392799247682</c:v>
                </c:pt>
                <c:pt idx="3573">
                  <c:v>42311.394188194441</c:v>
                </c:pt>
                <c:pt idx="3574">
                  <c:v>42311.3955771412</c:v>
                </c:pt>
                <c:pt idx="3575">
                  <c:v>42311.396966087967</c:v>
                </c:pt>
                <c:pt idx="3576">
                  <c:v>42311.398355034726</c:v>
                </c:pt>
                <c:pt idx="3577">
                  <c:v>42311.399743981485</c:v>
                </c:pt>
                <c:pt idx="3578">
                  <c:v>42311.401132928244</c:v>
                </c:pt>
                <c:pt idx="3579">
                  <c:v>42311.402521875003</c:v>
                </c:pt>
                <c:pt idx="3580">
                  <c:v>42311.403910821762</c:v>
                </c:pt>
                <c:pt idx="3581">
                  <c:v>42311.405299768521</c:v>
                </c:pt>
                <c:pt idx="3582">
                  <c:v>42311.40668871528</c:v>
                </c:pt>
                <c:pt idx="3583">
                  <c:v>42311.408077662039</c:v>
                </c:pt>
                <c:pt idx="3584">
                  <c:v>42311.409466608799</c:v>
                </c:pt>
                <c:pt idx="3585">
                  <c:v>42311.410855555558</c:v>
                </c:pt>
                <c:pt idx="3586">
                  <c:v>42311.412244502317</c:v>
                </c:pt>
                <c:pt idx="3587">
                  <c:v>42311.413633449076</c:v>
                </c:pt>
                <c:pt idx="3588">
                  <c:v>42311.415022395835</c:v>
                </c:pt>
                <c:pt idx="3589">
                  <c:v>42311.416411342594</c:v>
                </c:pt>
                <c:pt idx="3590">
                  <c:v>42311.417800289353</c:v>
                </c:pt>
                <c:pt idx="3591">
                  <c:v>42311.419189236112</c:v>
                </c:pt>
                <c:pt idx="3592">
                  <c:v>42311.420578182871</c:v>
                </c:pt>
                <c:pt idx="3593">
                  <c:v>42311.421967129631</c:v>
                </c:pt>
                <c:pt idx="3594">
                  <c:v>42311.42335607639</c:v>
                </c:pt>
                <c:pt idx="3595">
                  <c:v>42311.424745023149</c:v>
                </c:pt>
                <c:pt idx="3596">
                  <c:v>42311.426133969908</c:v>
                </c:pt>
                <c:pt idx="3597">
                  <c:v>42311.427522916667</c:v>
                </c:pt>
                <c:pt idx="3598">
                  <c:v>42311.428911863426</c:v>
                </c:pt>
                <c:pt idx="3599">
                  <c:v>42311.430300810185</c:v>
                </c:pt>
                <c:pt idx="3600">
                  <c:v>42311.431689756944</c:v>
                </c:pt>
                <c:pt idx="3601">
                  <c:v>42311.433078703703</c:v>
                </c:pt>
                <c:pt idx="3602">
                  <c:v>42311.434467650462</c:v>
                </c:pt>
                <c:pt idx="3603">
                  <c:v>42311.435856597222</c:v>
                </c:pt>
                <c:pt idx="3604">
                  <c:v>42311.437245543981</c:v>
                </c:pt>
                <c:pt idx="3605">
                  <c:v>42311.43863449074</c:v>
                </c:pt>
                <c:pt idx="3606">
                  <c:v>42311.440023437499</c:v>
                </c:pt>
                <c:pt idx="3607">
                  <c:v>42311.441412384258</c:v>
                </c:pt>
                <c:pt idx="3608">
                  <c:v>42311.442801331017</c:v>
                </c:pt>
                <c:pt idx="3609">
                  <c:v>42311.444190277776</c:v>
                </c:pt>
                <c:pt idx="3610">
                  <c:v>42311.445579224535</c:v>
                </c:pt>
                <c:pt idx="3611">
                  <c:v>42311.446968171294</c:v>
                </c:pt>
                <c:pt idx="3612">
                  <c:v>42311.448357118054</c:v>
                </c:pt>
                <c:pt idx="3613">
                  <c:v>42311.449746064813</c:v>
                </c:pt>
                <c:pt idx="3614">
                  <c:v>42311.451135011572</c:v>
                </c:pt>
                <c:pt idx="3615">
                  <c:v>42311.452523958331</c:v>
                </c:pt>
                <c:pt idx="3616">
                  <c:v>42311.45391290509</c:v>
                </c:pt>
                <c:pt idx="3617">
                  <c:v>42311.455301851849</c:v>
                </c:pt>
                <c:pt idx="3618">
                  <c:v>42311.456690798608</c:v>
                </c:pt>
                <c:pt idx="3619">
                  <c:v>42311.458079745367</c:v>
                </c:pt>
                <c:pt idx="3620">
                  <c:v>42311.459468692126</c:v>
                </c:pt>
                <c:pt idx="3621">
                  <c:v>42311.460857638885</c:v>
                </c:pt>
                <c:pt idx="3622">
                  <c:v>42311.462246585645</c:v>
                </c:pt>
                <c:pt idx="3623">
                  <c:v>42311.463635532411</c:v>
                </c:pt>
                <c:pt idx="3624">
                  <c:v>42311.46502447917</c:v>
                </c:pt>
                <c:pt idx="3625">
                  <c:v>42311.466413425929</c:v>
                </c:pt>
                <c:pt idx="3626">
                  <c:v>42311.467802372688</c:v>
                </c:pt>
                <c:pt idx="3627">
                  <c:v>42311.469191319447</c:v>
                </c:pt>
                <c:pt idx="3628">
                  <c:v>42311.470580266207</c:v>
                </c:pt>
                <c:pt idx="3629">
                  <c:v>42311.471969212966</c:v>
                </c:pt>
                <c:pt idx="3630">
                  <c:v>42311.473358159725</c:v>
                </c:pt>
                <c:pt idx="3631">
                  <c:v>42311.474747106484</c:v>
                </c:pt>
                <c:pt idx="3632">
                  <c:v>42311.476136053243</c:v>
                </c:pt>
                <c:pt idx="3633">
                  <c:v>42311.477525000002</c:v>
                </c:pt>
                <c:pt idx="3634">
                  <c:v>42311.478913946761</c:v>
                </c:pt>
                <c:pt idx="3635">
                  <c:v>42311.48030289352</c:v>
                </c:pt>
                <c:pt idx="3636">
                  <c:v>42311.481691840279</c:v>
                </c:pt>
                <c:pt idx="3637">
                  <c:v>42311.483080787038</c:v>
                </c:pt>
                <c:pt idx="3638">
                  <c:v>42311.484469733798</c:v>
                </c:pt>
                <c:pt idx="3639">
                  <c:v>42311.485858680557</c:v>
                </c:pt>
                <c:pt idx="3640">
                  <c:v>42311.487247627316</c:v>
                </c:pt>
                <c:pt idx="3641">
                  <c:v>42311.488636574075</c:v>
                </c:pt>
                <c:pt idx="3642">
                  <c:v>42311.490025520834</c:v>
                </c:pt>
                <c:pt idx="3643">
                  <c:v>42311.491414467593</c:v>
                </c:pt>
                <c:pt idx="3644">
                  <c:v>42311.492803414352</c:v>
                </c:pt>
                <c:pt idx="3645">
                  <c:v>42311.494192361111</c:v>
                </c:pt>
                <c:pt idx="3646">
                  <c:v>42311.49558130787</c:v>
                </c:pt>
                <c:pt idx="3647">
                  <c:v>42311.49697025463</c:v>
                </c:pt>
                <c:pt idx="3648">
                  <c:v>42311.498359201389</c:v>
                </c:pt>
                <c:pt idx="3649">
                  <c:v>42311.499748148148</c:v>
                </c:pt>
                <c:pt idx="3650">
                  <c:v>42311.501137094907</c:v>
                </c:pt>
                <c:pt idx="3651">
                  <c:v>42311.502526041666</c:v>
                </c:pt>
                <c:pt idx="3652">
                  <c:v>42311.503914988425</c:v>
                </c:pt>
                <c:pt idx="3653">
                  <c:v>42311.505303935184</c:v>
                </c:pt>
                <c:pt idx="3654">
                  <c:v>42311.506692881943</c:v>
                </c:pt>
                <c:pt idx="3655">
                  <c:v>42311.508081828702</c:v>
                </c:pt>
                <c:pt idx="3656">
                  <c:v>42311.509470775462</c:v>
                </c:pt>
                <c:pt idx="3657">
                  <c:v>42311.510859722221</c:v>
                </c:pt>
                <c:pt idx="3658">
                  <c:v>42311.51224866898</c:v>
                </c:pt>
                <c:pt idx="3659">
                  <c:v>42311.513637615739</c:v>
                </c:pt>
                <c:pt idx="3660">
                  <c:v>42311.515026562498</c:v>
                </c:pt>
                <c:pt idx="3661">
                  <c:v>42311.516415509257</c:v>
                </c:pt>
                <c:pt idx="3662">
                  <c:v>42311.517804456016</c:v>
                </c:pt>
                <c:pt idx="3663">
                  <c:v>42311.519193402775</c:v>
                </c:pt>
                <c:pt idx="3664">
                  <c:v>42311.520582349534</c:v>
                </c:pt>
                <c:pt idx="3665">
                  <c:v>42311.521971296293</c:v>
                </c:pt>
                <c:pt idx="3666">
                  <c:v>42311.523360243053</c:v>
                </c:pt>
                <c:pt idx="3667">
                  <c:v>42311.524749189812</c:v>
                </c:pt>
                <c:pt idx="3668">
                  <c:v>42311.526138136571</c:v>
                </c:pt>
                <c:pt idx="3669">
                  <c:v>42311.52752708333</c:v>
                </c:pt>
                <c:pt idx="3670">
                  <c:v>42311.528916030089</c:v>
                </c:pt>
                <c:pt idx="3671">
                  <c:v>42311.530304976855</c:v>
                </c:pt>
                <c:pt idx="3672">
                  <c:v>42311.531693923615</c:v>
                </c:pt>
                <c:pt idx="3673">
                  <c:v>42311.533082870374</c:v>
                </c:pt>
                <c:pt idx="3674">
                  <c:v>42311.534471817133</c:v>
                </c:pt>
                <c:pt idx="3675">
                  <c:v>42311.535860763892</c:v>
                </c:pt>
                <c:pt idx="3676">
                  <c:v>42311.537249710651</c:v>
                </c:pt>
                <c:pt idx="3677">
                  <c:v>42311.53863865741</c:v>
                </c:pt>
                <c:pt idx="3678">
                  <c:v>42311.540027604169</c:v>
                </c:pt>
                <c:pt idx="3679">
                  <c:v>42311.541416550928</c:v>
                </c:pt>
                <c:pt idx="3680">
                  <c:v>42311.542805497687</c:v>
                </c:pt>
                <c:pt idx="3681">
                  <c:v>42311.544194444446</c:v>
                </c:pt>
                <c:pt idx="3682">
                  <c:v>42311.545583391206</c:v>
                </c:pt>
                <c:pt idx="3683">
                  <c:v>42311.546972337965</c:v>
                </c:pt>
                <c:pt idx="3684">
                  <c:v>42311.548361284724</c:v>
                </c:pt>
                <c:pt idx="3685">
                  <c:v>42311.549750231483</c:v>
                </c:pt>
                <c:pt idx="3686">
                  <c:v>42311.551139178242</c:v>
                </c:pt>
                <c:pt idx="3687">
                  <c:v>42311.552528125001</c:v>
                </c:pt>
                <c:pt idx="3688">
                  <c:v>42311.55391707176</c:v>
                </c:pt>
                <c:pt idx="3689">
                  <c:v>42311.555306018519</c:v>
                </c:pt>
                <c:pt idx="3690">
                  <c:v>42311.556694965278</c:v>
                </c:pt>
                <c:pt idx="3691">
                  <c:v>42311.558083912038</c:v>
                </c:pt>
                <c:pt idx="3692">
                  <c:v>42311.559472858797</c:v>
                </c:pt>
                <c:pt idx="3693">
                  <c:v>42311.560861805556</c:v>
                </c:pt>
                <c:pt idx="3694">
                  <c:v>42311.562250752315</c:v>
                </c:pt>
                <c:pt idx="3695">
                  <c:v>42311.563639699074</c:v>
                </c:pt>
                <c:pt idx="3696">
                  <c:v>42311.565028645833</c:v>
                </c:pt>
                <c:pt idx="3697">
                  <c:v>42311.566417592592</c:v>
                </c:pt>
                <c:pt idx="3698">
                  <c:v>42311.567806539351</c:v>
                </c:pt>
                <c:pt idx="3699">
                  <c:v>42311.56919548611</c:v>
                </c:pt>
                <c:pt idx="3700">
                  <c:v>42311.57058443287</c:v>
                </c:pt>
                <c:pt idx="3701">
                  <c:v>42311.571973379629</c:v>
                </c:pt>
                <c:pt idx="3702">
                  <c:v>42311.573362326388</c:v>
                </c:pt>
                <c:pt idx="3703">
                  <c:v>42311.574751273147</c:v>
                </c:pt>
                <c:pt idx="3704">
                  <c:v>42311.576140219906</c:v>
                </c:pt>
                <c:pt idx="3705">
                  <c:v>42311.577529166665</c:v>
                </c:pt>
                <c:pt idx="3706">
                  <c:v>42311.578918113424</c:v>
                </c:pt>
                <c:pt idx="3707">
                  <c:v>42311.580307060183</c:v>
                </c:pt>
                <c:pt idx="3708">
                  <c:v>42311.581696006942</c:v>
                </c:pt>
                <c:pt idx="3709">
                  <c:v>42311.583084953701</c:v>
                </c:pt>
                <c:pt idx="3710">
                  <c:v>42311.584473900461</c:v>
                </c:pt>
                <c:pt idx="3711">
                  <c:v>42311.58586284722</c:v>
                </c:pt>
                <c:pt idx="3712">
                  <c:v>42311.587251793979</c:v>
                </c:pt>
                <c:pt idx="3713">
                  <c:v>42311.588640740738</c:v>
                </c:pt>
                <c:pt idx="3714">
                  <c:v>42311.590029687497</c:v>
                </c:pt>
                <c:pt idx="3715">
                  <c:v>42311.591418634256</c:v>
                </c:pt>
                <c:pt idx="3716">
                  <c:v>42311.592807581015</c:v>
                </c:pt>
                <c:pt idx="3717">
                  <c:v>42311.594196527774</c:v>
                </c:pt>
                <c:pt idx="3718">
                  <c:v>42311.595585474533</c:v>
                </c:pt>
                <c:pt idx="3719">
                  <c:v>42311.5969744213</c:v>
                </c:pt>
                <c:pt idx="3720">
                  <c:v>42311.598363368059</c:v>
                </c:pt>
                <c:pt idx="3721">
                  <c:v>42311.599752314818</c:v>
                </c:pt>
                <c:pt idx="3722">
                  <c:v>42311.601141261577</c:v>
                </c:pt>
                <c:pt idx="3723">
                  <c:v>42311.602530208336</c:v>
                </c:pt>
                <c:pt idx="3724">
                  <c:v>42311.603919155095</c:v>
                </c:pt>
                <c:pt idx="3725">
                  <c:v>42311.605308101854</c:v>
                </c:pt>
                <c:pt idx="3726">
                  <c:v>42311.606697048614</c:v>
                </c:pt>
                <c:pt idx="3727">
                  <c:v>42311.608085995373</c:v>
                </c:pt>
                <c:pt idx="3728">
                  <c:v>42311.609474942132</c:v>
                </c:pt>
                <c:pt idx="3729">
                  <c:v>42311.610863888891</c:v>
                </c:pt>
                <c:pt idx="3730">
                  <c:v>42311.61225283565</c:v>
                </c:pt>
                <c:pt idx="3731">
                  <c:v>42311.613641782409</c:v>
                </c:pt>
                <c:pt idx="3732">
                  <c:v>42311.615030729168</c:v>
                </c:pt>
                <c:pt idx="3733">
                  <c:v>42311.616419675927</c:v>
                </c:pt>
                <c:pt idx="3734">
                  <c:v>42311.617808622686</c:v>
                </c:pt>
                <c:pt idx="3735">
                  <c:v>42311.619197569446</c:v>
                </c:pt>
                <c:pt idx="3736">
                  <c:v>42311.620586516205</c:v>
                </c:pt>
                <c:pt idx="3737">
                  <c:v>42311.621975462964</c:v>
                </c:pt>
                <c:pt idx="3738">
                  <c:v>42311.623364409723</c:v>
                </c:pt>
                <c:pt idx="3739">
                  <c:v>42311.624753356482</c:v>
                </c:pt>
                <c:pt idx="3740">
                  <c:v>42311.626142303241</c:v>
                </c:pt>
                <c:pt idx="3741">
                  <c:v>42311.62753125</c:v>
                </c:pt>
                <c:pt idx="3742">
                  <c:v>42311.628920196759</c:v>
                </c:pt>
                <c:pt idx="3743">
                  <c:v>42311.630309143518</c:v>
                </c:pt>
                <c:pt idx="3744">
                  <c:v>42311.631698090277</c:v>
                </c:pt>
                <c:pt idx="3745">
                  <c:v>42311.633087037037</c:v>
                </c:pt>
                <c:pt idx="3746">
                  <c:v>42311.634475983796</c:v>
                </c:pt>
                <c:pt idx="3747">
                  <c:v>42311.635864930555</c:v>
                </c:pt>
                <c:pt idx="3748">
                  <c:v>42311.637253877314</c:v>
                </c:pt>
                <c:pt idx="3749">
                  <c:v>42311.638642824073</c:v>
                </c:pt>
                <c:pt idx="3750">
                  <c:v>42311.640031770832</c:v>
                </c:pt>
                <c:pt idx="3751">
                  <c:v>42311.641420717591</c:v>
                </c:pt>
                <c:pt idx="3752">
                  <c:v>42311.64280966435</c:v>
                </c:pt>
                <c:pt idx="3753">
                  <c:v>42311.644198611109</c:v>
                </c:pt>
                <c:pt idx="3754">
                  <c:v>42311.645587557869</c:v>
                </c:pt>
                <c:pt idx="3755">
                  <c:v>42311.646976504628</c:v>
                </c:pt>
                <c:pt idx="3756">
                  <c:v>42311.648365451387</c:v>
                </c:pt>
                <c:pt idx="3757">
                  <c:v>42311.649754398146</c:v>
                </c:pt>
                <c:pt idx="3758">
                  <c:v>42311.651143344905</c:v>
                </c:pt>
                <c:pt idx="3759">
                  <c:v>42311.652532291664</c:v>
                </c:pt>
                <c:pt idx="3760">
                  <c:v>42311.653921238423</c:v>
                </c:pt>
                <c:pt idx="3761">
                  <c:v>42311.655310185182</c:v>
                </c:pt>
                <c:pt idx="3762">
                  <c:v>42311.656699131941</c:v>
                </c:pt>
                <c:pt idx="3763">
                  <c:v>42311.658088078701</c:v>
                </c:pt>
                <c:pt idx="3764">
                  <c:v>42311.65947702546</c:v>
                </c:pt>
                <c:pt idx="3765">
                  <c:v>42311.660865972219</c:v>
                </c:pt>
                <c:pt idx="3766">
                  <c:v>42311.662254918978</c:v>
                </c:pt>
                <c:pt idx="3767">
                  <c:v>42311.663643865744</c:v>
                </c:pt>
                <c:pt idx="3768">
                  <c:v>42311.665032812503</c:v>
                </c:pt>
                <c:pt idx="3769">
                  <c:v>42311.666421759262</c:v>
                </c:pt>
                <c:pt idx="3770">
                  <c:v>42311.667810706022</c:v>
                </c:pt>
                <c:pt idx="3771">
                  <c:v>42311.669199652781</c:v>
                </c:pt>
                <c:pt idx="3772">
                  <c:v>42311.67058859954</c:v>
                </c:pt>
                <c:pt idx="3773">
                  <c:v>42311.671977546299</c:v>
                </c:pt>
                <c:pt idx="3774">
                  <c:v>42311.673366493058</c:v>
                </c:pt>
                <c:pt idx="3775">
                  <c:v>42311.674755439817</c:v>
                </c:pt>
                <c:pt idx="3776">
                  <c:v>42311.676144386576</c:v>
                </c:pt>
                <c:pt idx="3777">
                  <c:v>42311.677533333335</c:v>
                </c:pt>
                <c:pt idx="3778">
                  <c:v>42311.678922280094</c:v>
                </c:pt>
                <c:pt idx="3779">
                  <c:v>42311.680311226854</c:v>
                </c:pt>
                <c:pt idx="3780">
                  <c:v>42311.681700173613</c:v>
                </c:pt>
                <c:pt idx="3781">
                  <c:v>42311.683089120372</c:v>
                </c:pt>
                <c:pt idx="3782">
                  <c:v>42311.684478067131</c:v>
                </c:pt>
                <c:pt idx="3783">
                  <c:v>42311.68586701389</c:v>
                </c:pt>
                <c:pt idx="3784">
                  <c:v>42311.687255960649</c:v>
                </c:pt>
                <c:pt idx="3785">
                  <c:v>42311.688644907408</c:v>
                </c:pt>
                <c:pt idx="3786">
                  <c:v>42311.690033854167</c:v>
                </c:pt>
                <c:pt idx="3787">
                  <c:v>42311.691422800926</c:v>
                </c:pt>
                <c:pt idx="3788">
                  <c:v>42311.692811747685</c:v>
                </c:pt>
                <c:pt idx="3789">
                  <c:v>42311.694200694445</c:v>
                </c:pt>
                <c:pt idx="3790">
                  <c:v>42311.695589641204</c:v>
                </c:pt>
                <c:pt idx="3791">
                  <c:v>42311.696978587963</c:v>
                </c:pt>
                <c:pt idx="3792">
                  <c:v>42311.698367534722</c:v>
                </c:pt>
                <c:pt idx="3793">
                  <c:v>42311.699756481481</c:v>
                </c:pt>
                <c:pt idx="3794">
                  <c:v>42311.70114542824</c:v>
                </c:pt>
                <c:pt idx="3795">
                  <c:v>42311.702534374999</c:v>
                </c:pt>
                <c:pt idx="3796">
                  <c:v>42311.703923321758</c:v>
                </c:pt>
                <c:pt idx="3797">
                  <c:v>42311.705312268517</c:v>
                </c:pt>
                <c:pt idx="3798">
                  <c:v>42311.706701215277</c:v>
                </c:pt>
                <c:pt idx="3799">
                  <c:v>42311.708090162036</c:v>
                </c:pt>
                <c:pt idx="3800">
                  <c:v>42311.709479108795</c:v>
                </c:pt>
                <c:pt idx="3801">
                  <c:v>42311.710868055554</c:v>
                </c:pt>
                <c:pt idx="3802">
                  <c:v>42311.712257002313</c:v>
                </c:pt>
                <c:pt idx="3803">
                  <c:v>42311.713645949072</c:v>
                </c:pt>
                <c:pt idx="3804">
                  <c:v>42311.715034895831</c:v>
                </c:pt>
                <c:pt idx="3805">
                  <c:v>42311.71642384259</c:v>
                </c:pt>
                <c:pt idx="3806">
                  <c:v>42311.717812789349</c:v>
                </c:pt>
                <c:pt idx="3807">
                  <c:v>42311.719201736109</c:v>
                </c:pt>
                <c:pt idx="3808">
                  <c:v>42311.720590682868</c:v>
                </c:pt>
                <c:pt idx="3809">
                  <c:v>42311.721979629627</c:v>
                </c:pt>
                <c:pt idx="3810">
                  <c:v>42311.723368576386</c:v>
                </c:pt>
                <c:pt idx="3811">
                  <c:v>42311.724757523145</c:v>
                </c:pt>
                <c:pt idx="3812">
                  <c:v>42311.726146469904</c:v>
                </c:pt>
                <c:pt idx="3813">
                  <c:v>42311.727535416663</c:v>
                </c:pt>
                <c:pt idx="3814">
                  <c:v>42311.72892436343</c:v>
                </c:pt>
                <c:pt idx="3815">
                  <c:v>42311.730313310189</c:v>
                </c:pt>
                <c:pt idx="3816">
                  <c:v>42311.731702256948</c:v>
                </c:pt>
                <c:pt idx="3817">
                  <c:v>42311.733091203707</c:v>
                </c:pt>
                <c:pt idx="3818">
                  <c:v>42311.734480150466</c:v>
                </c:pt>
                <c:pt idx="3819">
                  <c:v>42311.735869097225</c:v>
                </c:pt>
                <c:pt idx="3820">
                  <c:v>42311.737258043984</c:v>
                </c:pt>
                <c:pt idx="3821">
                  <c:v>42311.738646990743</c:v>
                </c:pt>
                <c:pt idx="3822">
                  <c:v>42311.740035937502</c:v>
                </c:pt>
                <c:pt idx="3823">
                  <c:v>42311.741424884262</c:v>
                </c:pt>
                <c:pt idx="3824">
                  <c:v>42311.742813831021</c:v>
                </c:pt>
                <c:pt idx="3825">
                  <c:v>42311.74420277778</c:v>
                </c:pt>
                <c:pt idx="3826">
                  <c:v>42311.745591724539</c:v>
                </c:pt>
                <c:pt idx="3827">
                  <c:v>42311.746980671298</c:v>
                </c:pt>
                <c:pt idx="3828">
                  <c:v>42311.748369618057</c:v>
                </c:pt>
                <c:pt idx="3829">
                  <c:v>42311.749758564816</c:v>
                </c:pt>
                <c:pt idx="3830">
                  <c:v>42311.751147511575</c:v>
                </c:pt>
                <c:pt idx="3831">
                  <c:v>42311.752536458334</c:v>
                </c:pt>
                <c:pt idx="3832">
                  <c:v>42311.753925405093</c:v>
                </c:pt>
                <c:pt idx="3833">
                  <c:v>42311.755314351853</c:v>
                </c:pt>
                <c:pt idx="3834">
                  <c:v>42311.756703298612</c:v>
                </c:pt>
                <c:pt idx="3835">
                  <c:v>42311.758092245371</c:v>
                </c:pt>
                <c:pt idx="3836">
                  <c:v>42311.75948119213</c:v>
                </c:pt>
                <c:pt idx="3837">
                  <c:v>42311.760870138889</c:v>
                </c:pt>
                <c:pt idx="3838">
                  <c:v>42311.762259085648</c:v>
                </c:pt>
                <c:pt idx="3839">
                  <c:v>42311.763648032407</c:v>
                </c:pt>
                <c:pt idx="3840">
                  <c:v>42311.765036979166</c:v>
                </c:pt>
                <c:pt idx="3841">
                  <c:v>42311.766425925925</c:v>
                </c:pt>
                <c:pt idx="3842">
                  <c:v>42311.767814872685</c:v>
                </c:pt>
                <c:pt idx="3843">
                  <c:v>42311.769203819444</c:v>
                </c:pt>
                <c:pt idx="3844">
                  <c:v>42311.770592766203</c:v>
                </c:pt>
                <c:pt idx="3845">
                  <c:v>42311.771981712962</c:v>
                </c:pt>
                <c:pt idx="3846">
                  <c:v>42311.773370659721</c:v>
                </c:pt>
                <c:pt idx="3847">
                  <c:v>42311.77475960648</c:v>
                </c:pt>
                <c:pt idx="3848">
                  <c:v>42311.776148553239</c:v>
                </c:pt>
                <c:pt idx="3849">
                  <c:v>42311.777537499998</c:v>
                </c:pt>
                <c:pt idx="3850">
                  <c:v>42311.778926446757</c:v>
                </c:pt>
                <c:pt idx="3851">
                  <c:v>42311.780315393517</c:v>
                </c:pt>
                <c:pt idx="3852">
                  <c:v>42311.781704340276</c:v>
                </c:pt>
                <c:pt idx="3853">
                  <c:v>42311.783093287035</c:v>
                </c:pt>
                <c:pt idx="3854">
                  <c:v>42311.784482233794</c:v>
                </c:pt>
                <c:pt idx="3855">
                  <c:v>42311.785871180553</c:v>
                </c:pt>
                <c:pt idx="3856">
                  <c:v>42311.787260127312</c:v>
                </c:pt>
                <c:pt idx="3857">
                  <c:v>42311.788649074071</c:v>
                </c:pt>
                <c:pt idx="3858">
                  <c:v>42311.79003802083</c:v>
                </c:pt>
                <c:pt idx="3859">
                  <c:v>42311.791426967589</c:v>
                </c:pt>
                <c:pt idx="3860">
                  <c:v>42311.792815914348</c:v>
                </c:pt>
                <c:pt idx="3861">
                  <c:v>42311.794204861108</c:v>
                </c:pt>
                <c:pt idx="3862">
                  <c:v>42311.795593807874</c:v>
                </c:pt>
                <c:pt idx="3863">
                  <c:v>42311.796982754633</c:v>
                </c:pt>
                <c:pt idx="3864">
                  <c:v>42311.798371701392</c:v>
                </c:pt>
                <c:pt idx="3865">
                  <c:v>42311.799760648151</c:v>
                </c:pt>
                <c:pt idx="3866">
                  <c:v>42311.80114959491</c:v>
                </c:pt>
                <c:pt idx="3867">
                  <c:v>42311.802538541669</c:v>
                </c:pt>
                <c:pt idx="3868">
                  <c:v>42311.803927488429</c:v>
                </c:pt>
                <c:pt idx="3869">
                  <c:v>42311.805316435188</c:v>
                </c:pt>
                <c:pt idx="3870">
                  <c:v>42311.806705381947</c:v>
                </c:pt>
                <c:pt idx="3871">
                  <c:v>42311.808094328706</c:v>
                </c:pt>
                <c:pt idx="3872">
                  <c:v>42311.809483275465</c:v>
                </c:pt>
                <c:pt idx="3873">
                  <c:v>42311.810872222224</c:v>
                </c:pt>
                <c:pt idx="3874">
                  <c:v>42311.812261168983</c:v>
                </c:pt>
                <c:pt idx="3875">
                  <c:v>42311.813650115742</c:v>
                </c:pt>
                <c:pt idx="3876">
                  <c:v>42311.815039062501</c:v>
                </c:pt>
                <c:pt idx="3877">
                  <c:v>42311.816428009261</c:v>
                </c:pt>
                <c:pt idx="3878">
                  <c:v>42311.81781695602</c:v>
                </c:pt>
                <c:pt idx="3879">
                  <c:v>42311.819205902779</c:v>
                </c:pt>
                <c:pt idx="3880">
                  <c:v>42311.820594849538</c:v>
                </c:pt>
                <c:pt idx="3881">
                  <c:v>42311.821983796297</c:v>
                </c:pt>
                <c:pt idx="3882">
                  <c:v>42311.823372743056</c:v>
                </c:pt>
                <c:pt idx="3883">
                  <c:v>42311.824761689815</c:v>
                </c:pt>
                <c:pt idx="3884">
                  <c:v>42311.826150636574</c:v>
                </c:pt>
                <c:pt idx="3885">
                  <c:v>42311.827539583333</c:v>
                </c:pt>
                <c:pt idx="3886">
                  <c:v>42311.828928530093</c:v>
                </c:pt>
                <c:pt idx="3887">
                  <c:v>42311.830317476852</c:v>
                </c:pt>
                <c:pt idx="3888">
                  <c:v>42311.831706423611</c:v>
                </c:pt>
                <c:pt idx="3889">
                  <c:v>42311.83309537037</c:v>
                </c:pt>
                <c:pt idx="3890">
                  <c:v>42311.834484317129</c:v>
                </c:pt>
                <c:pt idx="3891">
                  <c:v>42311.835873263888</c:v>
                </c:pt>
                <c:pt idx="3892">
                  <c:v>42311.837262210647</c:v>
                </c:pt>
                <c:pt idx="3893">
                  <c:v>42311.838651157406</c:v>
                </c:pt>
                <c:pt idx="3894">
                  <c:v>42311.840040104165</c:v>
                </c:pt>
                <c:pt idx="3895">
                  <c:v>42311.841429050924</c:v>
                </c:pt>
                <c:pt idx="3896">
                  <c:v>42311.842817997684</c:v>
                </c:pt>
                <c:pt idx="3897">
                  <c:v>42311.844206944443</c:v>
                </c:pt>
                <c:pt idx="3898">
                  <c:v>42311.845595891202</c:v>
                </c:pt>
                <c:pt idx="3899">
                  <c:v>42311.846984837961</c:v>
                </c:pt>
                <c:pt idx="3900">
                  <c:v>42311.84837378472</c:v>
                </c:pt>
                <c:pt idx="3901">
                  <c:v>42311.849762731479</c:v>
                </c:pt>
                <c:pt idx="3902">
                  <c:v>42311.851151678238</c:v>
                </c:pt>
                <c:pt idx="3903">
                  <c:v>42311.852540624997</c:v>
                </c:pt>
                <c:pt idx="3904">
                  <c:v>42311.853929571756</c:v>
                </c:pt>
                <c:pt idx="3905">
                  <c:v>42311.855318518516</c:v>
                </c:pt>
                <c:pt idx="3906">
                  <c:v>42311.856707465275</c:v>
                </c:pt>
                <c:pt idx="3907">
                  <c:v>42311.858096412034</c:v>
                </c:pt>
                <c:pt idx="3908">
                  <c:v>42311.859485358793</c:v>
                </c:pt>
                <c:pt idx="3909">
                  <c:v>42311.860874305552</c:v>
                </c:pt>
                <c:pt idx="3910">
                  <c:v>42311.862263252318</c:v>
                </c:pt>
                <c:pt idx="3911">
                  <c:v>42311.863652199077</c:v>
                </c:pt>
                <c:pt idx="3912">
                  <c:v>42311.865041145837</c:v>
                </c:pt>
                <c:pt idx="3913">
                  <c:v>42311.866430092596</c:v>
                </c:pt>
                <c:pt idx="3914">
                  <c:v>42311.867819039355</c:v>
                </c:pt>
                <c:pt idx="3915">
                  <c:v>42311.869207986114</c:v>
                </c:pt>
                <c:pt idx="3916">
                  <c:v>42311.870596932873</c:v>
                </c:pt>
                <c:pt idx="3917">
                  <c:v>42311.871985879632</c:v>
                </c:pt>
                <c:pt idx="3918">
                  <c:v>42311.873374826391</c:v>
                </c:pt>
                <c:pt idx="3919">
                  <c:v>42311.87476377315</c:v>
                </c:pt>
                <c:pt idx="3920">
                  <c:v>42311.876152719909</c:v>
                </c:pt>
                <c:pt idx="3921">
                  <c:v>42311.877541666669</c:v>
                </c:pt>
                <c:pt idx="3922">
                  <c:v>42311.878930613428</c:v>
                </c:pt>
                <c:pt idx="3923">
                  <c:v>42311.880319560187</c:v>
                </c:pt>
                <c:pt idx="3924">
                  <c:v>42311.881708506946</c:v>
                </c:pt>
                <c:pt idx="3925">
                  <c:v>42311.883097453705</c:v>
                </c:pt>
                <c:pt idx="3926">
                  <c:v>42311.884486400464</c:v>
                </c:pt>
                <c:pt idx="3927">
                  <c:v>42311.885875347223</c:v>
                </c:pt>
                <c:pt idx="3928">
                  <c:v>42311.887264293982</c:v>
                </c:pt>
                <c:pt idx="3929">
                  <c:v>42311.888653240741</c:v>
                </c:pt>
                <c:pt idx="3930">
                  <c:v>42311.890042187501</c:v>
                </c:pt>
                <c:pt idx="3931">
                  <c:v>42311.89143113426</c:v>
                </c:pt>
                <c:pt idx="3932">
                  <c:v>42311.892820081019</c:v>
                </c:pt>
                <c:pt idx="3933">
                  <c:v>42311.894209027778</c:v>
                </c:pt>
                <c:pt idx="3934">
                  <c:v>42311.895597974537</c:v>
                </c:pt>
                <c:pt idx="3935">
                  <c:v>42311.896986921296</c:v>
                </c:pt>
                <c:pt idx="3936">
                  <c:v>42311.898375868055</c:v>
                </c:pt>
                <c:pt idx="3937">
                  <c:v>42311.899764814814</c:v>
                </c:pt>
                <c:pt idx="3938">
                  <c:v>42311.901153761573</c:v>
                </c:pt>
                <c:pt idx="3939">
                  <c:v>42311.902542708332</c:v>
                </c:pt>
                <c:pt idx="3940">
                  <c:v>42311.903931655092</c:v>
                </c:pt>
                <c:pt idx="3941">
                  <c:v>42311.905320601851</c:v>
                </c:pt>
                <c:pt idx="3942">
                  <c:v>42311.90670954861</c:v>
                </c:pt>
                <c:pt idx="3943">
                  <c:v>42311.908098495369</c:v>
                </c:pt>
                <c:pt idx="3944">
                  <c:v>42311.909487442128</c:v>
                </c:pt>
                <c:pt idx="3945">
                  <c:v>42311.910876388887</c:v>
                </c:pt>
                <c:pt idx="3946">
                  <c:v>42311.912265335646</c:v>
                </c:pt>
                <c:pt idx="3947">
                  <c:v>42311.913654282405</c:v>
                </c:pt>
                <c:pt idx="3948">
                  <c:v>42311.915043229164</c:v>
                </c:pt>
                <c:pt idx="3949">
                  <c:v>42311.916432175924</c:v>
                </c:pt>
                <c:pt idx="3950">
                  <c:v>42311.917821122683</c:v>
                </c:pt>
                <c:pt idx="3951">
                  <c:v>42311.919210069442</c:v>
                </c:pt>
                <c:pt idx="3952">
                  <c:v>42311.920599016201</c:v>
                </c:pt>
                <c:pt idx="3953">
                  <c:v>42311.92198796296</c:v>
                </c:pt>
                <c:pt idx="3954">
                  <c:v>42311.923376909719</c:v>
                </c:pt>
                <c:pt idx="3955">
                  <c:v>42311.924765856478</c:v>
                </c:pt>
                <c:pt idx="3956">
                  <c:v>42311.926154803237</c:v>
                </c:pt>
                <c:pt idx="3957">
                  <c:v>42311.927543749996</c:v>
                </c:pt>
                <c:pt idx="3958">
                  <c:v>42311.928932696763</c:v>
                </c:pt>
                <c:pt idx="3959">
                  <c:v>42311.930321643522</c:v>
                </c:pt>
                <c:pt idx="3960">
                  <c:v>42311.931710590281</c:v>
                </c:pt>
                <c:pt idx="3961">
                  <c:v>42311.93309953704</c:v>
                </c:pt>
                <c:pt idx="3962">
                  <c:v>42311.934488483799</c:v>
                </c:pt>
                <c:pt idx="3963">
                  <c:v>42311.935877430558</c:v>
                </c:pt>
                <c:pt idx="3964">
                  <c:v>42311.937266377317</c:v>
                </c:pt>
                <c:pt idx="3965">
                  <c:v>42311.938655324077</c:v>
                </c:pt>
                <c:pt idx="3966">
                  <c:v>42311.940044270836</c:v>
                </c:pt>
                <c:pt idx="3967">
                  <c:v>42311.941433217595</c:v>
                </c:pt>
                <c:pt idx="3968">
                  <c:v>42311.942822164354</c:v>
                </c:pt>
                <c:pt idx="3969">
                  <c:v>42311.944211111113</c:v>
                </c:pt>
                <c:pt idx="3970">
                  <c:v>42311.945600057872</c:v>
                </c:pt>
                <c:pt idx="3971">
                  <c:v>42311.946989004631</c:v>
                </c:pt>
                <c:pt idx="3972">
                  <c:v>42311.94837795139</c:v>
                </c:pt>
                <c:pt idx="3973">
                  <c:v>42311.949766898149</c:v>
                </c:pt>
                <c:pt idx="3974">
                  <c:v>42311.951155844908</c:v>
                </c:pt>
                <c:pt idx="3975">
                  <c:v>42311.952544791668</c:v>
                </c:pt>
                <c:pt idx="3976">
                  <c:v>42311.953933738427</c:v>
                </c:pt>
                <c:pt idx="3977">
                  <c:v>42311.955322685186</c:v>
                </c:pt>
                <c:pt idx="3978">
                  <c:v>42311.956711631945</c:v>
                </c:pt>
                <c:pt idx="3979">
                  <c:v>42311.958100578704</c:v>
                </c:pt>
                <c:pt idx="3980">
                  <c:v>42311.959489525463</c:v>
                </c:pt>
                <c:pt idx="3981">
                  <c:v>42311.960878472222</c:v>
                </c:pt>
                <c:pt idx="3982">
                  <c:v>42311.962267418981</c:v>
                </c:pt>
                <c:pt idx="3983">
                  <c:v>42311.96365636574</c:v>
                </c:pt>
                <c:pt idx="3984">
                  <c:v>42311.9650453125</c:v>
                </c:pt>
                <c:pt idx="3985">
                  <c:v>42311.966434259259</c:v>
                </c:pt>
                <c:pt idx="3986">
                  <c:v>42311.967823206018</c:v>
                </c:pt>
                <c:pt idx="3987">
                  <c:v>42311.969212152777</c:v>
                </c:pt>
                <c:pt idx="3988">
                  <c:v>42311.970601099536</c:v>
                </c:pt>
                <c:pt idx="3989">
                  <c:v>42311.971990046295</c:v>
                </c:pt>
                <c:pt idx="3990">
                  <c:v>42311.973378993054</c:v>
                </c:pt>
                <c:pt idx="3991">
                  <c:v>42311.974767939813</c:v>
                </c:pt>
                <c:pt idx="3992">
                  <c:v>42311.976156886572</c:v>
                </c:pt>
                <c:pt idx="3993">
                  <c:v>42311.977545833332</c:v>
                </c:pt>
                <c:pt idx="3994">
                  <c:v>42311.978934780091</c:v>
                </c:pt>
                <c:pt idx="3995">
                  <c:v>42311.98032372685</c:v>
                </c:pt>
                <c:pt idx="3996">
                  <c:v>42311.981712673609</c:v>
                </c:pt>
                <c:pt idx="3997">
                  <c:v>42311.983101620368</c:v>
                </c:pt>
                <c:pt idx="3998">
                  <c:v>42311.984490567127</c:v>
                </c:pt>
                <c:pt idx="3999">
                  <c:v>42311.985879513886</c:v>
                </c:pt>
                <c:pt idx="4000">
                  <c:v>42311.987268460645</c:v>
                </c:pt>
                <c:pt idx="4001">
                  <c:v>42311.988657407404</c:v>
                </c:pt>
                <c:pt idx="4002">
                  <c:v>42311.990046354163</c:v>
                </c:pt>
                <c:pt idx="4003">
                  <c:v>42311.991435300923</c:v>
                </c:pt>
                <c:pt idx="4004">
                  <c:v>42311.992824247682</c:v>
                </c:pt>
                <c:pt idx="4005">
                  <c:v>42311.994213194441</c:v>
                </c:pt>
                <c:pt idx="4006">
                  <c:v>42311.995602141207</c:v>
                </c:pt>
                <c:pt idx="4007">
                  <c:v>42311.996991087966</c:v>
                </c:pt>
                <c:pt idx="4008">
                  <c:v>42311.998380034725</c:v>
                </c:pt>
                <c:pt idx="4009">
                  <c:v>42311.999768981485</c:v>
                </c:pt>
                <c:pt idx="4010">
                  <c:v>42312.001157928244</c:v>
                </c:pt>
                <c:pt idx="4011">
                  <c:v>42312.002546875003</c:v>
                </c:pt>
                <c:pt idx="4012">
                  <c:v>42312.003935821762</c:v>
                </c:pt>
                <c:pt idx="4013">
                  <c:v>42312.005324768521</c:v>
                </c:pt>
                <c:pt idx="4014">
                  <c:v>42312.00671371528</c:v>
                </c:pt>
                <c:pt idx="4015">
                  <c:v>42312.008102662039</c:v>
                </c:pt>
                <c:pt idx="4016">
                  <c:v>42312.009491608798</c:v>
                </c:pt>
                <c:pt idx="4017">
                  <c:v>42312.010880555557</c:v>
                </c:pt>
                <c:pt idx="4018">
                  <c:v>42312.012269502316</c:v>
                </c:pt>
                <c:pt idx="4019">
                  <c:v>42312.013658449076</c:v>
                </c:pt>
                <c:pt idx="4020">
                  <c:v>42312.015047395835</c:v>
                </c:pt>
                <c:pt idx="4021">
                  <c:v>42312.016436342594</c:v>
                </c:pt>
                <c:pt idx="4022">
                  <c:v>42312.017825289353</c:v>
                </c:pt>
                <c:pt idx="4023">
                  <c:v>42312.019214236112</c:v>
                </c:pt>
                <c:pt idx="4024">
                  <c:v>42312.020603182871</c:v>
                </c:pt>
                <c:pt idx="4025">
                  <c:v>42312.02199212963</c:v>
                </c:pt>
                <c:pt idx="4026">
                  <c:v>42312.023381076389</c:v>
                </c:pt>
                <c:pt idx="4027">
                  <c:v>42312.024770023148</c:v>
                </c:pt>
                <c:pt idx="4028">
                  <c:v>42312.026158969908</c:v>
                </c:pt>
                <c:pt idx="4029">
                  <c:v>42312.027547916667</c:v>
                </c:pt>
                <c:pt idx="4030">
                  <c:v>42312.028936863426</c:v>
                </c:pt>
                <c:pt idx="4031">
                  <c:v>42312.030325810185</c:v>
                </c:pt>
                <c:pt idx="4032">
                  <c:v>42312.031714756944</c:v>
                </c:pt>
                <c:pt idx="4033">
                  <c:v>42312.033103703703</c:v>
                </c:pt>
                <c:pt idx="4034">
                  <c:v>42312.034492650462</c:v>
                </c:pt>
                <c:pt idx="4035">
                  <c:v>42312.035881597221</c:v>
                </c:pt>
                <c:pt idx="4036">
                  <c:v>42312.03727054398</c:v>
                </c:pt>
                <c:pt idx="4037">
                  <c:v>42312.03865949074</c:v>
                </c:pt>
                <c:pt idx="4038">
                  <c:v>42312.040048437499</c:v>
                </c:pt>
                <c:pt idx="4039">
                  <c:v>42312.041437384258</c:v>
                </c:pt>
                <c:pt idx="4040">
                  <c:v>42312.042826331017</c:v>
                </c:pt>
                <c:pt idx="4041">
                  <c:v>42312.044215277776</c:v>
                </c:pt>
                <c:pt idx="4042">
                  <c:v>42312.045604224535</c:v>
                </c:pt>
                <c:pt idx="4043">
                  <c:v>42312.046993171294</c:v>
                </c:pt>
                <c:pt idx="4044">
                  <c:v>42312.048382118053</c:v>
                </c:pt>
                <c:pt idx="4045">
                  <c:v>42312.049771064812</c:v>
                </c:pt>
                <c:pt idx="4046">
                  <c:v>42312.051160011571</c:v>
                </c:pt>
                <c:pt idx="4047">
                  <c:v>42312.052548958331</c:v>
                </c:pt>
                <c:pt idx="4048">
                  <c:v>42312.05393790509</c:v>
                </c:pt>
                <c:pt idx="4049">
                  <c:v>42312.055326851849</c:v>
                </c:pt>
                <c:pt idx="4050">
                  <c:v>42312.056715798608</c:v>
                </c:pt>
                <c:pt idx="4051">
                  <c:v>42312.058104745367</c:v>
                </c:pt>
                <c:pt idx="4052">
                  <c:v>42312.059493692126</c:v>
                </c:pt>
                <c:pt idx="4053">
                  <c:v>42312.060882638893</c:v>
                </c:pt>
                <c:pt idx="4054">
                  <c:v>42312.062271585652</c:v>
                </c:pt>
                <c:pt idx="4055">
                  <c:v>42312.063660532411</c:v>
                </c:pt>
                <c:pt idx="4056">
                  <c:v>42312.06504947917</c:v>
                </c:pt>
                <c:pt idx="4057">
                  <c:v>42312.066438425929</c:v>
                </c:pt>
                <c:pt idx="4058">
                  <c:v>42312.067827372688</c:v>
                </c:pt>
                <c:pt idx="4059">
                  <c:v>42312.069216319447</c:v>
                </c:pt>
                <c:pt idx="4060">
                  <c:v>42312.070605266206</c:v>
                </c:pt>
                <c:pt idx="4061">
                  <c:v>42312.071994212965</c:v>
                </c:pt>
                <c:pt idx="4062">
                  <c:v>42312.073383159724</c:v>
                </c:pt>
                <c:pt idx="4063">
                  <c:v>42312.074772106484</c:v>
                </c:pt>
                <c:pt idx="4064">
                  <c:v>42312.076161053243</c:v>
                </c:pt>
                <c:pt idx="4065">
                  <c:v>42312.077550000002</c:v>
                </c:pt>
                <c:pt idx="4066">
                  <c:v>42312.078938946761</c:v>
                </c:pt>
                <c:pt idx="4067">
                  <c:v>42312.08032789352</c:v>
                </c:pt>
                <c:pt idx="4068">
                  <c:v>42312.081716840279</c:v>
                </c:pt>
                <c:pt idx="4069">
                  <c:v>42312.083105787038</c:v>
                </c:pt>
                <c:pt idx="4070">
                  <c:v>42312.084494733797</c:v>
                </c:pt>
                <c:pt idx="4071">
                  <c:v>42312.085883680556</c:v>
                </c:pt>
                <c:pt idx="4072">
                  <c:v>42312.087272627316</c:v>
                </c:pt>
                <c:pt idx="4073">
                  <c:v>42312.088661574075</c:v>
                </c:pt>
                <c:pt idx="4074">
                  <c:v>42312.090050520834</c:v>
                </c:pt>
                <c:pt idx="4075">
                  <c:v>42312.091439467593</c:v>
                </c:pt>
                <c:pt idx="4076">
                  <c:v>42312.092828414352</c:v>
                </c:pt>
                <c:pt idx="4077">
                  <c:v>42312.094217361111</c:v>
                </c:pt>
                <c:pt idx="4078">
                  <c:v>42312.09560630787</c:v>
                </c:pt>
                <c:pt idx="4079">
                  <c:v>42312.096995254629</c:v>
                </c:pt>
                <c:pt idx="4080">
                  <c:v>42312.098384201388</c:v>
                </c:pt>
                <c:pt idx="4081">
                  <c:v>42312.099773148148</c:v>
                </c:pt>
                <c:pt idx="4082">
                  <c:v>42312.101162094907</c:v>
                </c:pt>
                <c:pt idx="4083">
                  <c:v>42312.102551041666</c:v>
                </c:pt>
                <c:pt idx="4084">
                  <c:v>42312.103939988425</c:v>
                </c:pt>
                <c:pt idx="4085">
                  <c:v>42312.105328935184</c:v>
                </c:pt>
                <c:pt idx="4086">
                  <c:v>42312.106717881943</c:v>
                </c:pt>
                <c:pt idx="4087">
                  <c:v>42312.108106828702</c:v>
                </c:pt>
                <c:pt idx="4088">
                  <c:v>42312.109495775461</c:v>
                </c:pt>
                <c:pt idx="4089">
                  <c:v>42312.11088472222</c:v>
                </c:pt>
                <c:pt idx="4090">
                  <c:v>42312.112273668979</c:v>
                </c:pt>
                <c:pt idx="4091">
                  <c:v>42312.113662615739</c:v>
                </c:pt>
                <c:pt idx="4092">
                  <c:v>42312.115051562498</c:v>
                </c:pt>
                <c:pt idx="4093">
                  <c:v>42312.116440509257</c:v>
                </c:pt>
                <c:pt idx="4094">
                  <c:v>42312.117829456016</c:v>
                </c:pt>
                <c:pt idx="4095">
                  <c:v>42312.119218402775</c:v>
                </c:pt>
                <c:pt idx="4096">
                  <c:v>42312.120607349534</c:v>
                </c:pt>
                <c:pt idx="4097">
                  <c:v>42312.121996296293</c:v>
                </c:pt>
                <c:pt idx="4098">
                  <c:v>42312.123385243052</c:v>
                </c:pt>
                <c:pt idx="4099">
                  <c:v>42312.124774189811</c:v>
                </c:pt>
                <c:pt idx="4100">
                  <c:v>42312.126163136571</c:v>
                </c:pt>
                <c:pt idx="4101">
                  <c:v>42312.127552083337</c:v>
                </c:pt>
                <c:pt idx="4102">
                  <c:v>42312.128941030096</c:v>
                </c:pt>
                <c:pt idx="4103">
                  <c:v>42312.130329976855</c:v>
                </c:pt>
                <c:pt idx="4104">
                  <c:v>42312.131718923614</c:v>
                </c:pt>
                <c:pt idx="4105">
                  <c:v>42312.133107870373</c:v>
                </c:pt>
                <c:pt idx="4106">
                  <c:v>42312.134496817132</c:v>
                </c:pt>
                <c:pt idx="4107">
                  <c:v>42312.135885763892</c:v>
                </c:pt>
                <c:pt idx="4108">
                  <c:v>42312.137274710651</c:v>
                </c:pt>
                <c:pt idx="4109">
                  <c:v>42312.13866365741</c:v>
                </c:pt>
                <c:pt idx="4110">
                  <c:v>42312.140052604169</c:v>
                </c:pt>
                <c:pt idx="4111">
                  <c:v>42312.141441550928</c:v>
                </c:pt>
                <c:pt idx="4112">
                  <c:v>42312.142830497687</c:v>
                </c:pt>
                <c:pt idx="4113">
                  <c:v>42312.144219444446</c:v>
                </c:pt>
                <c:pt idx="4114">
                  <c:v>42312.145608391205</c:v>
                </c:pt>
                <c:pt idx="4115">
                  <c:v>42312.146997337964</c:v>
                </c:pt>
                <c:pt idx="4116">
                  <c:v>42312.148386284724</c:v>
                </c:pt>
                <c:pt idx="4117">
                  <c:v>42312.149775231483</c:v>
                </c:pt>
                <c:pt idx="4118">
                  <c:v>42312.151164178242</c:v>
                </c:pt>
                <c:pt idx="4119">
                  <c:v>42312.152553125001</c:v>
                </c:pt>
                <c:pt idx="4120">
                  <c:v>42312.15394207176</c:v>
                </c:pt>
                <c:pt idx="4121">
                  <c:v>42312.155331018519</c:v>
                </c:pt>
                <c:pt idx="4122">
                  <c:v>42312.156719965278</c:v>
                </c:pt>
                <c:pt idx="4123">
                  <c:v>42312.158108912037</c:v>
                </c:pt>
                <c:pt idx="4124">
                  <c:v>42312.159497858796</c:v>
                </c:pt>
                <c:pt idx="4125">
                  <c:v>42312.160886805555</c:v>
                </c:pt>
                <c:pt idx="4126">
                  <c:v>42312.162275752315</c:v>
                </c:pt>
                <c:pt idx="4127">
                  <c:v>42312.163664699074</c:v>
                </c:pt>
                <c:pt idx="4128">
                  <c:v>42312.165053645833</c:v>
                </c:pt>
                <c:pt idx="4129">
                  <c:v>42312.166442592592</c:v>
                </c:pt>
                <c:pt idx="4130">
                  <c:v>42312.167831539351</c:v>
                </c:pt>
                <c:pt idx="4131">
                  <c:v>42312.16922048611</c:v>
                </c:pt>
                <c:pt idx="4132">
                  <c:v>42312.170609432869</c:v>
                </c:pt>
                <c:pt idx="4133">
                  <c:v>42312.171998379628</c:v>
                </c:pt>
                <c:pt idx="4134">
                  <c:v>42312.173387326387</c:v>
                </c:pt>
                <c:pt idx="4135">
                  <c:v>42312.174776273147</c:v>
                </c:pt>
                <c:pt idx="4136">
                  <c:v>42312.176165219906</c:v>
                </c:pt>
                <c:pt idx="4137">
                  <c:v>42312.177554166665</c:v>
                </c:pt>
                <c:pt idx="4138">
                  <c:v>42312.178943113424</c:v>
                </c:pt>
                <c:pt idx="4139">
                  <c:v>42312.180332060183</c:v>
                </c:pt>
                <c:pt idx="4140">
                  <c:v>42312.181721006942</c:v>
                </c:pt>
                <c:pt idx="4141">
                  <c:v>42312.183109953701</c:v>
                </c:pt>
                <c:pt idx="4142">
                  <c:v>42312.18449890046</c:v>
                </c:pt>
                <c:pt idx="4143">
                  <c:v>42312.185887847219</c:v>
                </c:pt>
                <c:pt idx="4144">
                  <c:v>42312.187276793979</c:v>
                </c:pt>
                <c:pt idx="4145">
                  <c:v>42312.188665740738</c:v>
                </c:pt>
                <c:pt idx="4146">
                  <c:v>42312.190054687497</c:v>
                </c:pt>
                <c:pt idx="4147">
                  <c:v>42312.191443634256</c:v>
                </c:pt>
                <c:pt idx="4148">
                  <c:v>42312.192832581015</c:v>
                </c:pt>
                <c:pt idx="4149">
                  <c:v>42312.194221527781</c:v>
                </c:pt>
                <c:pt idx="4150">
                  <c:v>42312.19561047454</c:v>
                </c:pt>
                <c:pt idx="4151">
                  <c:v>42312.1969994213</c:v>
                </c:pt>
                <c:pt idx="4152">
                  <c:v>42312.198388368059</c:v>
                </c:pt>
                <c:pt idx="4153">
                  <c:v>42312.199777314818</c:v>
                </c:pt>
                <c:pt idx="4154">
                  <c:v>42312.201166261577</c:v>
                </c:pt>
                <c:pt idx="4155">
                  <c:v>42312.202555208336</c:v>
                </c:pt>
                <c:pt idx="4156">
                  <c:v>42312.203944155095</c:v>
                </c:pt>
                <c:pt idx="4157">
                  <c:v>42312.205333101854</c:v>
                </c:pt>
                <c:pt idx="4158">
                  <c:v>42312.206722048613</c:v>
                </c:pt>
                <c:pt idx="4159">
                  <c:v>42312.208110995372</c:v>
                </c:pt>
                <c:pt idx="4160">
                  <c:v>42312.209499942132</c:v>
                </c:pt>
                <c:pt idx="4161">
                  <c:v>42312.210888888891</c:v>
                </c:pt>
                <c:pt idx="4162">
                  <c:v>42312.21227783565</c:v>
                </c:pt>
                <c:pt idx="4163">
                  <c:v>42312.213666782409</c:v>
                </c:pt>
                <c:pt idx="4164">
                  <c:v>42312.215055729168</c:v>
                </c:pt>
                <c:pt idx="4165">
                  <c:v>42312.216444675927</c:v>
                </c:pt>
                <c:pt idx="4166">
                  <c:v>42312.217833622686</c:v>
                </c:pt>
                <c:pt idx="4167">
                  <c:v>42312.219222569445</c:v>
                </c:pt>
                <c:pt idx="4168">
                  <c:v>42312.220611516204</c:v>
                </c:pt>
                <c:pt idx="4169">
                  <c:v>42312.222000462963</c:v>
                </c:pt>
                <c:pt idx="4170">
                  <c:v>42312.223389409723</c:v>
                </c:pt>
                <c:pt idx="4171">
                  <c:v>42312.224778356482</c:v>
                </c:pt>
                <c:pt idx="4172">
                  <c:v>42312.226167303241</c:v>
                </c:pt>
                <c:pt idx="4173">
                  <c:v>42312.22755625</c:v>
                </c:pt>
                <c:pt idx="4174">
                  <c:v>42312.228945196759</c:v>
                </c:pt>
                <c:pt idx="4175">
                  <c:v>42312.230334143518</c:v>
                </c:pt>
                <c:pt idx="4176">
                  <c:v>42312.231723090277</c:v>
                </c:pt>
                <c:pt idx="4177">
                  <c:v>42312.233112037036</c:v>
                </c:pt>
                <c:pt idx="4178">
                  <c:v>42312.234500983795</c:v>
                </c:pt>
                <c:pt idx="4179">
                  <c:v>42312.235889930555</c:v>
                </c:pt>
                <c:pt idx="4180">
                  <c:v>42312.237278877314</c:v>
                </c:pt>
                <c:pt idx="4181">
                  <c:v>42312.238667824073</c:v>
                </c:pt>
                <c:pt idx="4182">
                  <c:v>42312.240056770832</c:v>
                </c:pt>
                <c:pt idx="4183">
                  <c:v>42312.241445717591</c:v>
                </c:pt>
                <c:pt idx="4184">
                  <c:v>42312.24283466435</c:v>
                </c:pt>
                <c:pt idx="4185">
                  <c:v>42312.244223611109</c:v>
                </c:pt>
                <c:pt idx="4186">
                  <c:v>42312.245612557868</c:v>
                </c:pt>
                <c:pt idx="4187">
                  <c:v>42312.247001504627</c:v>
                </c:pt>
                <c:pt idx="4188">
                  <c:v>42312.248390451387</c:v>
                </c:pt>
                <c:pt idx="4189">
                  <c:v>42312.249779398146</c:v>
                </c:pt>
                <c:pt idx="4190">
                  <c:v>42312.251168344905</c:v>
                </c:pt>
                <c:pt idx="4191">
                  <c:v>42312.252557291664</c:v>
                </c:pt>
                <c:pt idx="4192">
                  <c:v>42312.253946238423</c:v>
                </c:pt>
                <c:pt idx="4193">
                  <c:v>42312.255335185182</c:v>
                </c:pt>
                <c:pt idx="4194">
                  <c:v>42312.256724131941</c:v>
                </c:pt>
                <c:pt idx="4195">
                  <c:v>42312.2581130787</c:v>
                </c:pt>
                <c:pt idx="4196">
                  <c:v>42312.259502025459</c:v>
                </c:pt>
                <c:pt idx="4197">
                  <c:v>42312.260890972226</c:v>
                </c:pt>
                <c:pt idx="4198">
                  <c:v>42312.262279918985</c:v>
                </c:pt>
                <c:pt idx="4199">
                  <c:v>42312.263668865744</c:v>
                </c:pt>
                <c:pt idx="4200">
                  <c:v>42312.265057812503</c:v>
                </c:pt>
                <c:pt idx="4201">
                  <c:v>42312.266446759262</c:v>
                </c:pt>
                <c:pt idx="4202">
                  <c:v>42312.267835706021</c:v>
                </c:pt>
                <c:pt idx="4203">
                  <c:v>42312.26922465278</c:v>
                </c:pt>
                <c:pt idx="4204">
                  <c:v>42312.27061359954</c:v>
                </c:pt>
                <c:pt idx="4205">
                  <c:v>42312.272002546299</c:v>
                </c:pt>
                <c:pt idx="4206">
                  <c:v>42312.273391493058</c:v>
                </c:pt>
                <c:pt idx="4207">
                  <c:v>42312.274780439817</c:v>
                </c:pt>
                <c:pt idx="4208">
                  <c:v>42312.276169386576</c:v>
                </c:pt>
                <c:pt idx="4209">
                  <c:v>42312.277558333335</c:v>
                </c:pt>
                <c:pt idx="4210">
                  <c:v>42312.278947280094</c:v>
                </c:pt>
                <c:pt idx="4211">
                  <c:v>42312.280336226853</c:v>
                </c:pt>
                <c:pt idx="4212">
                  <c:v>42312.281725173612</c:v>
                </c:pt>
                <c:pt idx="4213">
                  <c:v>42312.283114120371</c:v>
                </c:pt>
                <c:pt idx="4214">
                  <c:v>42312.284503067131</c:v>
                </c:pt>
                <c:pt idx="4215">
                  <c:v>42312.28589201389</c:v>
                </c:pt>
                <c:pt idx="4216">
                  <c:v>42312.287280960649</c:v>
                </c:pt>
                <c:pt idx="4217">
                  <c:v>42312.288669907408</c:v>
                </c:pt>
                <c:pt idx="4218">
                  <c:v>42312.290058854167</c:v>
                </c:pt>
                <c:pt idx="4219">
                  <c:v>42312.291447800926</c:v>
                </c:pt>
                <c:pt idx="4220">
                  <c:v>42312.292836747685</c:v>
                </c:pt>
                <c:pt idx="4221">
                  <c:v>42312.294225694444</c:v>
                </c:pt>
                <c:pt idx="4222">
                  <c:v>42312.295614641203</c:v>
                </c:pt>
                <c:pt idx="4223">
                  <c:v>42312.297003587963</c:v>
                </c:pt>
                <c:pt idx="4224">
                  <c:v>42312.298392534722</c:v>
                </c:pt>
                <c:pt idx="4225">
                  <c:v>42312.299781481481</c:v>
                </c:pt>
                <c:pt idx="4226">
                  <c:v>42312.30117042824</c:v>
                </c:pt>
                <c:pt idx="4227">
                  <c:v>42312.302559374999</c:v>
                </c:pt>
                <c:pt idx="4228">
                  <c:v>42312.303948321758</c:v>
                </c:pt>
                <c:pt idx="4229">
                  <c:v>42312.305337268517</c:v>
                </c:pt>
                <c:pt idx="4230">
                  <c:v>42312.306726215276</c:v>
                </c:pt>
                <c:pt idx="4231">
                  <c:v>42312.308115162035</c:v>
                </c:pt>
                <c:pt idx="4232">
                  <c:v>42312.309504108794</c:v>
                </c:pt>
                <c:pt idx="4233">
                  <c:v>42312.310893055554</c:v>
                </c:pt>
                <c:pt idx="4234">
                  <c:v>42312.312282002313</c:v>
                </c:pt>
                <c:pt idx="4235">
                  <c:v>42312.313670949072</c:v>
                </c:pt>
                <c:pt idx="4236">
                  <c:v>42312.315059895831</c:v>
                </c:pt>
                <c:pt idx="4237">
                  <c:v>42312.31644884259</c:v>
                </c:pt>
                <c:pt idx="4238">
                  <c:v>42312.317837789349</c:v>
                </c:pt>
                <c:pt idx="4239">
                  <c:v>42312.319226736108</c:v>
                </c:pt>
                <c:pt idx="4240">
                  <c:v>42312.320615682867</c:v>
                </c:pt>
                <c:pt idx="4241">
                  <c:v>42312.322004629626</c:v>
                </c:pt>
                <c:pt idx="4242">
                  <c:v>42312.323393576386</c:v>
                </c:pt>
                <c:pt idx="4243">
                  <c:v>42312.324782523145</c:v>
                </c:pt>
                <c:pt idx="4244">
                  <c:v>42312.326171469904</c:v>
                </c:pt>
                <c:pt idx="4245">
                  <c:v>42312.32756041667</c:v>
                </c:pt>
                <c:pt idx="4246">
                  <c:v>42312.328949363429</c:v>
                </c:pt>
                <c:pt idx="4247">
                  <c:v>42312.330338310188</c:v>
                </c:pt>
                <c:pt idx="4248">
                  <c:v>42312.331727256947</c:v>
                </c:pt>
                <c:pt idx="4249">
                  <c:v>42312.333116203707</c:v>
                </c:pt>
                <c:pt idx="4250">
                  <c:v>42312.334505150466</c:v>
                </c:pt>
                <c:pt idx="4251">
                  <c:v>42312.335894097225</c:v>
                </c:pt>
                <c:pt idx="4252">
                  <c:v>42312.337283043984</c:v>
                </c:pt>
                <c:pt idx="4253">
                  <c:v>42312.338671990743</c:v>
                </c:pt>
                <c:pt idx="4254">
                  <c:v>42312.340060937502</c:v>
                </c:pt>
                <c:pt idx="4255">
                  <c:v>42312.341449884261</c:v>
                </c:pt>
                <c:pt idx="4256">
                  <c:v>42312.34283883102</c:v>
                </c:pt>
                <c:pt idx="4257">
                  <c:v>42312.344227777779</c:v>
                </c:pt>
                <c:pt idx="4258">
                  <c:v>42312.345616724539</c:v>
                </c:pt>
                <c:pt idx="4259">
                  <c:v>42312.347005671298</c:v>
                </c:pt>
                <c:pt idx="4260">
                  <c:v>42312.348394618057</c:v>
                </c:pt>
                <c:pt idx="4261">
                  <c:v>42312.349783564816</c:v>
                </c:pt>
                <c:pt idx="4262">
                  <c:v>42312.351172511575</c:v>
                </c:pt>
                <c:pt idx="4263">
                  <c:v>42312.352561458334</c:v>
                </c:pt>
                <c:pt idx="4264">
                  <c:v>42312.353950405093</c:v>
                </c:pt>
                <c:pt idx="4265">
                  <c:v>42312.355339351852</c:v>
                </c:pt>
                <c:pt idx="4266">
                  <c:v>42312.356728298611</c:v>
                </c:pt>
                <c:pt idx="4267">
                  <c:v>42312.358117245371</c:v>
                </c:pt>
                <c:pt idx="4268">
                  <c:v>42312.35950619213</c:v>
                </c:pt>
                <c:pt idx="4269">
                  <c:v>42312.360895138889</c:v>
                </c:pt>
                <c:pt idx="4270">
                  <c:v>42312.362284085648</c:v>
                </c:pt>
                <c:pt idx="4271">
                  <c:v>42312.363673032407</c:v>
                </c:pt>
                <c:pt idx="4272">
                  <c:v>42312.365061979166</c:v>
                </c:pt>
                <c:pt idx="4273">
                  <c:v>42312.366450925925</c:v>
                </c:pt>
                <c:pt idx="4274">
                  <c:v>42312.367839872684</c:v>
                </c:pt>
                <c:pt idx="4275">
                  <c:v>42312.369228819443</c:v>
                </c:pt>
                <c:pt idx="4276">
                  <c:v>42312.370617766202</c:v>
                </c:pt>
                <c:pt idx="4277">
                  <c:v>42312.372006712962</c:v>
                </c:pt>
                <c:pt idx="4278">
                  <c:v>42312.373395659721</c:v>
                </c:pt>
                <c:pt idx="4279">
                  <c:v>42312.37478460648</c:v>
                </c:pt>
                <c:pt idx="4280">
                  <c:v>42312.376173553239</c:v>
                </c:pt>
                <c:pt idx="4281">
                  <c:v>42312.377562499998</c:v>
                </c:pt>
                <c:pt idx="4282">
                  <c:v>42312.378951446757</c:v>
                </c:pt>
                <c:pt idx="4283">
                  <c:v>42312.380340393516</c:v>
                </c:pt>
                <c:pt idx="4284">
                  <c:v>42312.381729340275</c:v>
                </c:pt>
                <c:pt idx="4285">
                  <c:v>42312.383118287034</c:v>
                </c:pt>
                <c:pt idx="4286">
                  <c:v>42312.384507233794</c:v>
                </c:pt>
                <c:pt idx="4287">
                  <c:v>42312.385896180553</c:v>
                </c:pt>
                <c:pt idx="4288">
                  <c:v>42312.387285127312</c:v>
                </c:pt>
                <c:pt idx="4289">
                  <c:v>42312.388674074071</c:v>
                </c:pt>
                <c:pt idx="4290">
                  <c:v>42312.39006302083</c:v>
                </c:pt>
                <c:pt idx="4291">
                  <c:v>42312.391451967589</c:v>
                </c:pt>
                <c:pt idx="4292">
                  <c:v>42312.392840914355</c:v>
                </c:pt>
                <c:pt idx="4293">
                  <c:v>42312.394229861115</c:v>
                </c:pt>
                <c:pt idx="4294">
                  <c:v>42312.395618807874</c:v>
                </c:pt>
                <c:pt idx="4295">
                  <c:v>42312.397007754633</c:v>
                </c:pt>
                <c:pt idx="4296">
                  <c:v>42312.398396701392</c:v>
                </c:pt>
                <c:pt idx="4297">
                  <c:v>42312.399785648151</c:v>
                </c:pt>
                <c:pt idx="4298">
                  <c:v>42312.40117459491</c:v>
                </c:pt>
                <c:pt idx="4299">
                  <c:v>42312.402563541669</c:v>
                </c:pt>
                <c:pt idx="4300">
                  <c:v>42312.403952488428</c:v>
                </c:pt>
                <c:pt idx="4301">
                  <c:v>42312.405341435187</c:v>
                </c:pt>
                <c:pt idx="4302">
                  <c:v>42312.406730381947</c:v>
                </c:pt>
                <c:pt idx="4303">
                  <c:v>42312.408119328706</c:v>
                </c:pt>
                <c:pt idx="4304">
                  <c:v>42312.409508275465</c:v>
                </c:pt>
                <c:pt idx="4305">
                  <c:v>42312.410897222224</c:v>
                </c:pt>
                <c:pt idx="4306">
                  <c:v>42312.412286168983</c:v>
                </c:pt>
                <c:pt idx="4307">
                  <c:v>42312.413675115742</c:v>
                </c:pt>
                <c:pt idx="4308">
                  <c:v>42312.415064062501</c:v>
                </c:pt>
                <c:pt idx="4309">
                  <c:v>42312.41645300926</c:v>
                </c:pt>
                <c:pt idx="4310">
                  <c:v>42312.417841956019</c:v>
                </c:pt>
                <c:pt idx="4311">
                  <c:v>42312.419230902779</c:v>
                </c:pt>
                <c:pt idx="4312">
                  <c:v>42312.420619849538</c:v>
                </c:pt>
                <c:pt idx="4313">
                  <c:v>42312.422008796297</c:v>
                </c:pt>
                <c:pt idx="4314">
                  <c:v>42312.423397743056</c:v>
                </c:pt>
                <c:pt idx="4315">
                  <c:v>42312.424786689815</c:v>
                </c:pt>
                <c:pt idx="4316">
                  <c:v>42312.426175636574</c:v>
                </c:pt>
                <c:pt idx="4317">
                  <c:v>42312.427564583333</c:v>
                </c:pt>
                <c:pt idx="4318">
                  <c:v>42312.428953530092</c:v>
                </c:pt>
                <c:pt idx="4319">
                  <c:v>42312.430342476851</c:v>
                </c:pt>
                <c:pt idx="4320">
                  <c:v>42312.43173142361</c:v>
                </c:pt>
                <c:pt idx="4321">
                  <c:v>42312.43312037037</c:v>
                </c:pt>
                <c:pt idx="4322">
                  <c:v>42312.434509317129</c:v>
                </c:pt>
                <c:pt idx="4323">
                  <c:v>42312.435898263888</c:v>
                </c:pt>
                <c:pt idx="4324">
                  <c:v>42312.437287210647</c:v>
                </c:pt>
                <c:pt idx="4325">
                  <c:v>42312.438676157406</c:v>
                </c:pt>
                <c:pt idx="4326">
                  <c:v>42312.440065104165</c:v>
                </c:pt>
                <c:pt idx="4327">
                  <c:v>42312.441454050924</c:v>
                </c:pt>
                <c:pt idx="4328">
                  <c:v>42312.442842997683</c:v>
                </c:pt>
                <c:pt idx="4329">
                  <c:v>42312.444231944442</c:v>
                </c:pt>
                <c:pt idx="4330">
                  <c:v>42312.445620891202</c:v>
                </c:pt>
                <c:pt idx="4331">
                  <c:v>42312.447009837961</c:v>
                </c:pt>
                <c:pt idx="4332">
                  <c:v>42312.44839878472</c:v>
                </c:pt>
                <c:pt idx="4333">
                  <c:v>42312.449787731479</c:v>
                </c:pt>
                <c:pt idx="4334">
                  <c:v>42312.451176678238</c:v>
                </c:pt>
                <c:pt idx="4335">
                  <c:v>42312.452565624997</c:v>
                </c:pt>
                <c:pt idx="4336">
                  <c:v>42312.453954571756</c:v>
                </c:pt>
                <c:pt idx="4337">
                  <c:v>42312.455343518515</c:v>
                </c:pt>
                <c:pt idx="4338">
                  <c:v>42312.456732465274</c:v>
                </c:pt>
                <c:pt idx="4339">
                  <c:v>42312.458121412034</c:v>
                </c:pt>
                <c:pt idx="4340">
                  <c:v>42312.4595103588</c:v>
                </c:pt>
                <c:pt idx="4341">
                  <c:v>42312.460899305559</c:v>
                </c:pt>
                <c:pt idx="4342">
                  <c:v>42312.462288252318</c:v>
                </c:pt>
                <c:pt idx="4343">
                  <c:v>42312.463677199077</c:v>
                </c:pt>
                <c:pt idx="4344">
                  <c:v>42312.465066145836</c:v>
                </c:pt>
                <c:pt idx="4345">
                  <c:v>42312.466455092595</c:v>
                </c:pt>
                <c:pt idx="4346">
                  <c:v>42312.467844039355</c:v>
                </c:pt>
                <c:pt idx="4347">
                  <c:v>42312.469232986114</c:v>
                </c:pt>
                <c:pt idx="4348">
                  <c:v>42312.470621932873</c:v>
                </c:pt>
                <c:pt idx="4349">
                  <c:v>42312.472010879632</c:v>
                </c:pt>
                <c:pt idx="4350">
                  <c:v>42312.473399826391</c:v>
                </c:pt>
                <c:pt idx="4351">
                  <c:v>42312.47478877315</c:v>
                </c:pt>
                <c:pt idx="4352">
                  <c:v>42312.476177719909</c:v>
                </c:pt>
                <c:pt idx="4353">
                  <c:v>42312.477566666668</c:v>
                </c:pt>
                <c:pt idx="4354">
                  <c:v>42312.478955613427</c:v>
                </c:pt>
                <c:pt idx="4355">
                  <c:v>42312.480344560186</c:v>
                </c:pt>
                <c:pt idx="4356">
                  <c:v>42312.481733506946</c:v>
                </c:pt>
                <c:pt idx="4357">
                  <c:v>42312.483122453705</c:v>
                </c:pt>
                <c:pt idx="4358">
                  <c:v>42312.484511400464</c:v>
                </c:pt>
                <c:pt idx="4359">
                  <c:v>42312.485900347223</c:v>
                </c:pt>
                <c:pt idx="4360">
                  <c:v>42312.487289293982</c:v>
                </c:pt>
                <c:pt idx="4361">
                  <c:v>42312.488678240741</c:v>
                </c:pt>
                <c:pt idx="4362">
                  <c:v>42312.4900671875</c:v>
                </c:pt>
                <c:pt idx="4363">
                  <c:v>42312.491456134259</c:v>
                </c:pt>
                <c:pt idx="4364">
                  <c:v>42312.492845081018</c:v>
                </c:pt>
                <c:pt idx="4365">
                  <c:v>42312.494234027778</c:v>
                </c:pt>
                <c:pt idx="4366">
                  <c:v>42312.495622974537</c:v>
                </c:pt>
                <c:pt idx="4367">
                  <c:v>42312.497011921296</c:v>
                </c:pt>
                <c:pt idx="4368">
                  <c:v>42312.498400868055</c:v>
                </c:pt>
                <c:pt idx="4369">
                  <c:v>42312.499789814814</c:v>
                </c:pt>
                <c:pt idx="4370">
                  <c:v>42312.501178761573</c:v>
                </c:pt>
                <c:pt idx="4371">
                  <c:v>42312.502567708332</c:v>
                </c:pt>
                <c:pt idx="4372">
                  <c:v>42312.503956655091</c:v>
                </c:pt>
                <c:pt idx="4373">
                  <c:v>42312.50534560185</c:v>
                </c:pt>
                <c:pt idx="4374">
                  <c:v>42312.50673454861</c:v>
                </c:pt>
                <c:pt idx="4375">
                  <c:v>42312.508123495369</c:v>
                </c:pt>
                <c:pt idx="4376">
                  <c:v>42312.509512442128</c:v>
                </c:pt>
                <c:pt idx="4377">
                  <c:v>42312.510901388887</c:v>
                </c:pt>
                <c:pt idx="4378">
                  <c:v>42312.512290335646</c:v>
                </c:pt>
                <c:pt idx="4379">
                  <c:v>42312.513679282405</c:v>
                </c:pt>
                <c:pt idx="4380">
                  <c:v>42312.515068229164</c:v>
                </c:pt>
                <c:pt idx="4381">
                  <c:v>42312.516457175923</c:v>
                </c:pt>
                <c:pt idx="4382">
                  <c:v>42312.517846122682</c:v>
                </c:pt>
                <c:pt idx="4383">
                  <c:v>42312.519235069441</c:v>
                </c:pt>
                <c:pt idx="4384">
                  <c:v>42312.520624016201</c:v>
                </c:pt>
                <c:pt idx="4385">
                  <c:v>42312.52201296296</c:v>
                </c:pt>
                <c:pt idx="4386">
                  <c:v>42312.523401909719</c:v>
                </c:pt>
                <c:pt idx="4387">
                  <c:v>42312.524790856478</c:v>
                </c:pt>
                <c:pt idx="4388">
                  <c:v>42312.526179803244</c:v>
                </c:pt>
                <c:pt idx="4389">
                  <c:v>42312.527568750003</c:v>
                </c:pt>
                <c:pt idx="4390">
                  <c:v>42312.528957696763</c:v>
                </c:pt>
                <c:pt idx="4391">
                  <c:v>42312.530346643522</c:v>
                </c:pt>
                <c:pt idx="4392">
                  <c:v>42312.531735590281</c:v>
                </c:pt>
                <c:pt idx="4393">
                  <c:v>42312.53312453704</c:v>
                </c:pt>
                <c:pt idx="4394">
                  <c:v>42312.534513483799</c:v>
                </c:pt>
                <c:pt idx="4395">
                  <c:v>42312.535902430558</c:v>
                </c:pt>
                <c:pt idx="4396">
                  <c:v>42312.537291377317</c:v>
                </c:pt>
                <c:pt idx="4397">
                  <c:v>42312.538680324076</c:v>
                </c:pt>
                <c:pt idx="4398">
                  <c:v>42312.540069270835</c:v>
                </c:pt>
                <c:pt idx="4399">
                  <c:v>42312.541458217594</c:v>
                </c:pt>
                <c:pt idx="4400">
                  <c:v>42312.542847164354</c:v>
                </c:pt>
                <c:pt idx="4401">
                  <c:v>42312.544236111113</c:v>
                </c:pt>
                <c:pt idx="4402">
                  <c:v>42312.545625057872</c:v>
                </c:pt>
                <c:pt idx="4403">
                  <c:v>42312.547014004631</c:v>
                </c:pt>
                <c:pt idx="4404">
                  <c:v>42312.54840295139</c:v>
                </c:pt>
                <c:pt idx="4405">
                  <c:v>42312.549791898149</c:v>
                </c:pt>
                <c:pt idx="4406">
                  <c:v>42312.551180844908</c:v>
                </c:pt>
                <c:pt idx="4407">
                  <c:v>42312.552569791667</c:v>
                </c:pt>
                <c:pt idx="4408">
                  <c:v>42312.553958738426</c:v>
                </c:pt>
                <c:pt idx="4409">
                  <c:v>42312.555347685186</c:v>
                </c:pt>
                <c:pt idx="4410">
                  <c:v>42312.556736631945</c:v>
                </c:pt>
                <c:pt idx="4411">
                  <c:v>42312.558125578704</c:v>
                </c:pt>
                <c:pt idx="4412">
                  <c:v>42312.559514525463</c:v>
                </c:pt>
                <c:pt idx="4413">
                  <c:v>42312.560903472222</c:v>
                </c:pt>
                <c:pt idx="4414">
                  <c:v>42312.562292418981</c:v>
                </c:pt>
                <c:pt idx="4415">
                  <c:v>42312.56368136574</c:v>
                </c:pt>
                <c:pt idx="4416">
                  <c:v>42312.565070312499</c:v>
                </c:pt>
                <c:pt idx="4417">
                  <c:v>42312.566459259258</c:v>
                </c:pt>
                <c:pt idx="4418">
                  <c:v>42312.567848206018</c:v>
                </c:pt>
                <c:pt idx="4419">
                  <c:v>42312.569237152777</c:v>
                </c:pt>
                <c:pt idx="4420">
                  <c:v>42312.570626099536</c:v>
                </c:pt>
                <c:pt idx="4421">
                  <c:v>42312.572015046295</c:v>
                </c:pt>
                <c:pt idx="4422">
                  <c:v>42312.573403993054</c:v>
                </c:pt>
                <c:pt idx="4423">
                  <c:v>42312.574792939813</c:v>
                </c:pt>
                <c:pt idx="4424">
                  <c:v>42312.576181886572</c:v>
                </c:pt>
                <c:pt idx="4425">
                  <c:v>42312.577570833331</c:v>
                </c:pt>
                <c:pt idx="4426">
                  <c:v>42312.57895978009</c:v>
                </c:pt>
                <c:pt idx="4427">
                  <c:v>42312.580348726849</c:v>
                </c:pt>
                <c:pt idx="4428">
                  <c:v>42312.581737673609</c:v>
                </c:pt>
                <c:pt idx="4429">
                  <c:v>42312.583126620368</c:v>
                </c:pt>
                <c:pt idx="4430">
                  <c:v>42312.584515567127</c:v>
                </c:pt>
                <c:pt idx="4431">
                  <c:v>42312.585904513886</c:v>
                </c:pt>
                <c:pt idx="4432">
                  <c:v>42312.587293460645</c:v>
                </c:pt>
                <c:pt idx="4433">
                  <c:v>42312.588682407404</c:v>
                </c:pt>
                <c:pt idx="4434">
                  <c:v>42312.590071354163</c:v>
                </c:pt>
                <c:pt idx="4435">
                  <c:v>42312.591460300922</c:v>
                </c:pt>
                <c:pt idx="4436">
                  <c:v>42312.592849247689</c:v>
                </c:pt>
                <c:pt idx="4437">
                  <c:v>42312.594238194448</c:v>
                </c:pt>
                <c:pt idx="4438">
                  <c:v>42312.595627141207</c:v>
                </c:pt>
                <c:pt idx="4439">
                  <c:v>42312.597016087966</c:v>
                </c:pt>
                <c:pt idx="4440">
                  <c:v>42312.598405034725</c:v>
                </c:pt>
                <c:pt idx="4441">
                  <c:v>42312.599793981484</c:v>
                </c:pt>
                <c:pt idx="4442">
                  <c:v>42312.601182928243</c:v>
                </c:pt>
                <c:pt idx="4443">
                  <c:v>42312.602571875002</c:v>
                </c:pt>
                <c:pt idx="4444">
                  <c:v>42312.603960821762</c:v>
                </c:pt>
                <c:pt idx="4445">
                  <c:v>42312.605349768521</c:v>
                </c:pt>
                <c:pt idx="4446">
                  <c:v>42312.60673871528</c:v>
                </c:pt>
                <c:pt idx="4447">
                  <c:v>42312.608127662039</c:v>
                </c:pt>
                <c:pt idx="4448">
                  <c:v>42312.609516608798</c:v>
                </c:pt>
                <c:pt idx="4449">
                  <c:v>42312.610905555557</c:v>
                </c:pt>
                <c:pt idx="4450">
                  <c:v>42312.612294502316</c:v>
                </c:pt>
                <c:pt idx="4451">
                  <c:v>42312.613683449075</c:v>
                </c:pt>
                <c:pt idx="4452">
                  <c:v>42312.615072395834</c:v>
                </c:pt>
                <c:pt idx="4453">
                  <c:v>42312.616461342594</c:v>
                </c:pt>
                <c:pt idx="4454">
                  <c:v>42312.617850289353</c:v>
                </c:pt>
                <c:pt idx="4455">
                  <c:v>42312.619239236112</c:v>
                </c:pt>
                <c:pt idx="4456">
                  <c:v>42312.620628182871</c:v>
                </c:pt>
                <c:pt idx="4457">
                  <c:v>42312.62201712963</c:v>
                </c:pt>
                <c:pt idx="4458">
                  <c:v>42312.623406076389</c:v>
                </c:pt>
                <c:pt idx="4459">
                  <c:v>42312.624795023148</c:v>
                </c:pt>
                <c:pt idx="4460">
                  <c:v>42312.626183969907</c:v>
                </c:pt>
                <c:pt idx="4461">
                  <c:v>42312.627572916666</c:v>
                </c:pt>
                <c:pt idx="4462">
                  <c:v>42312.628961863426</c:v>
                </c:pt>
                <c:pt idx="4463">
                  <c:v>42312.630350810185</c:v>
                </c:pt>
                <c:pt idx="4464">
                  <c:v>42312.631739756944</c:v>
                </c:pt>
                <c:pt idx="4465">
                  <c:v>42312.633128703703</c:v>
                </c:pt>
                <c:pt idx="4466">
                  <c:v>42312.634517650462</c:v>
                </c:pt>
                <c:pt idx="4467">
                  <c:v>42312.635906597221</c:v>
                </c:pt>
                <c:pt idx="4468">
                  <c:v>42312.63729554398</c:v>
                </c:pt>
                <c:pt idx="4469">
                  <c:v>42312.638684490739</c:v>
                </c:pt>
                <c:pt idx="4470">
                  <c:v>42312.640073437498</c:v>
                </c:pt>
                <c:pt idx="4471">
                  <c:v>42312.641462384257</c:v>
                </c:pt>
                <c:pt idx="4472">
                  <c:v>42312.642851331017</c:v>
                </c:pt>
                <c:pt idx="4473">
                  <c:v>42312.644240277776</c:v>
                </c:pt>
                <c:pt idx="4474">
                  <c:v>42312.645629224535</c:v>
                </c:pt>
                <c:pt idx="4475">
                  <c:v>42312.647018171294</c:v>
                </c:pt>
                <c:pt idx="4476">
                  <c:v>42312.648407118053</c:v>
                </c:pt>
                <c:pt idx="4477">
                  <c:v>42312.649796064812</c:v>
                </c:pt>
                <c:pt idx="4478">
                  <c:v>42312.651185011571</c:v>
                </c:pt>
                <c:pt idx="4479">
                  <c:v>42312.65257395833</c:v>
                </c:pt>
                <c:pt idx="4480">
                  <c:v>42312.653962905089</c:v>
                </c:pt>
                <c:pt idx="4481">
                  <c:v>42312.655351851849</c:v>
                </c:pt>
                <c:pt idx="4482">
                  <c:v>42312.656740798608</c:v>
                </c:pt>
                <c:pt idx="4483">
                  <c:v>42312.658129745367</c:v>
                </c:pt>
                <c:pt idx="4484">
                  <c:v>42312.659518692133</c:v>
                </c:pt>
                <c:pt idx="4485">
                  <c:v>42312.660907638892</c:v>
                </c:pt>
                <c:pt idx="4486">
                  <c:v>42312.662296585651</c:v>
                </c:pt>
                <c:pt idx="4487">
                  <c:v>42312.66368553241</c:v>
                </c:pt>
                <c:pt idx="4488">
                  <c:v>42312.66507447917</c:v>
                </c:pt>
                <c:pt idx="4489">
                  <c:v>42312.666463425929</c:v>
                </c:pt>
                <c:pt idx="4490">
                  <c:v>42312.667852372688</c:v>
                </c:pt>
                <c:pt idx="4491">
                  <c:v>42312.669241319447</c:v>
                </c:pt>
                <c:pt idx="4492">
                  <c:v>42312.670630266206</c:v>
                </c:pt>
                <c:pt idx="4493">
                  <c:v>42312.672019212965</c:v>
                </c:pt>
                <c:pt idx="4494">
                  <c:v>42312.673408159724</c:v>
                </c:pt>
                <c:pt idx="4495">
                  <c:v>42312.674797106483</c:v>
                </c:pt>
                <c:pt idx="4496">
                  <c:v>42312.676186053242</c:v>
                </c:pt>
                <c:pt idx="4497">
                  <c:v>42312.677575000002</c:v>
                </c:pt>
                <c:pt idx="4498">
                  <c:v>42312.678963946761</c:v>
                </c:pt>
                <c:pt idx="4499">
                  <c:v>42312.68035289352</c:v>
                </c:pt>
                <c:pt idx="4500">
                  <c:v>42312.681741840279</c:v>
                </c:pt>
                <c:pt idx="4501">
                  <c:v>42312.683130787038</c:v>
                </c:pt>
                <c:pt idx="4502">
                  <c:v>42312.684519733797</c:v>
                </c:pt>
                <c:pt idx="4503">
                  <c:v>42312.685908680556</c:v>
                </c:pt>
                <c:pt idx="4504">
                  <c:v>42312.687297627315</c:v>
                </c:pt>
                <c:pt idx="4505">
                  <c:v>42312.688686574074</c:v>
                </c:pt>
                <c:pt idx="4506">
                  <c:v>42312.690075520833</c:v>
                </c:pt>
                <c:pt idx="4507">
                  <c:v>42312.691464467593</c:v>
                </c:pt>
                <c:pt idx="4508">
                  <c:v>42312.692853414352</c:v>
                </c:pt>
                <c:pt idx="4509">
                  <c:v>42312.694242361111</c:v>
                </c:pt>
                <c:pt idx="4510">
                  <c:v>42312.69563130787</c:v>
                </c:pt>
                <c:pt idx="4511">
                  <c:v>42312.697020254629</c:v>
                </c:pt>
                <c:pt idx="4512">
                  <c:v>42312.698409201388</c:v>
                </c:pt>
                <c:pt idx="4513">
                  <c:v>42312.699798148147</c:v>
                </c:pt>
                <c:pt idx="4514">
                  <c:v>42312.701187094906</c:v>
                </c:pt>
                <c:pt idx="4515">
                  <c:v>42312.702576041665</c:v>
                </c:pt>
                <c:pt idx="4516">
                  <c:v>42312.703964988425</c:v>
                </c:pt>
                <c:pt idx="4517">
                  <c:v>42312.705353935184</c:v>
                </c:pt>
                <c:pt idx="4518">
                  <c:v>42312.706742881943</c:v>
                </c:pt>
                <c:pt idx="4519">
                  <c:v>42312.708131828702</c:v>
                </c:pt>
                <c:pt idx="4520">
                  <c:v>42312.709520775461</c:v>
                </c:pt>
                <c:pt idx="4521">
                  <c:v>42312.71090972222</c:v>
                </c:pt>
                <c:pt idx="4522">
                  <c:v>42312.712298668979</c:v>
                </c:pt>
                <c:pt idx="4523">
                  <c:v>42312.713687615738</c:v>
                </c:pt>
                <c:pt idx="4524">
                  <c:v>42312.715076562497</c:v>
                </c:pt>
                <c:pt idx="4525">
                  <c:v>42312.716465509257</c:v>
                </c:pt>
                <c:pt idx="4526">
                  <c:v>42312.717854456016</c:v>
                </c:pt>
                <c:pt idx="4527">
                  <c:v>42312.719243402775</c:v>
                </c:pt>
                <c:pt idx="4528">
                  <c:v>42312.720632349534</c:v>
                </c:pt>
                <c:pt idx="4529">
                  <c:v>42312.722021296293</c:v>
                </c:pt>
                <c:pt idx="4530">
                  <c:v>42312.723410243052</c:v>
                </c:pt>
                <c:pt idx="4531">
                  <c:v>42312.724799189818</c:v>
                </c:pt>
                <c:pt idx="4532">
                  <c:v>42312.726188136578</c:v>
                </c:pt>
                <c:pt idx="4533">
                  <c:v>42312.727577083337</c:v>
                </c:pt>
                <c:pt idx="4534">
                  <c:v>42312.728966030096</c:v>
                </c:pt>
                <c:pt idx="4535">
                  <c:v>42312.730354976855</c:v>
                </c:pt>
                <c:pt idx="4536">
                  <c:v>42312.731743923614</c:v>
                </c:pt>
                <c:pt idx="4537">
                  <c:v>42312.733132870373</c:v>
                </c:pt>
                <c:pt idx="4538">
                  <c:v>42312.734521817132</c:v>
                </c:pt>
                <c:pt idx="4539">
                  <c:v>42312.735910763891</c:v>
                </c:pt>
                <c:pt idx="4540">
                  <c:v>42312.73729971065</c:v>
                </c:pt>
                <c:pt idx="4541">
                  <c:v>42312.73868865741</c:v>
                </c:pt>
                <c:pt idx="4542">
                  <c:v>42312.740077604169</c:v>
                </c:pt>
                <c:pt idx="4543">
                  <c:v>42312.741466550928</c:v>
                </c:pt>
                <c:pt idx="4544">
                  <c:v>42312.742855497687</c:v>
                </c:pt>
                <c:pt idx="4545">
                  <c:v>42312.744244444446</c:v>
                </c:pt>
                <c:pt idx="4546">
                  <c:v>42312.745633391205</c:v>
                </c:pt>
                <c:pt idx="4547">
                  <c:v>42312.747022337964</c:v>
                </c:pt>
                <c:pt idx="4548">
                  <c:v>42312.748411284723</c:v>
                </c:pt>
                <c:pt idx="4549">
                  <c:v>42312.749800231482</c:v>
                </c:pt>
                <c:pt idx="4550">
                  <c:v>42312.751189178241</c:v>
                </c:pt>
                <c:pt idx="4551">
                  <c:v>42312.752578125001</c:v>
                </c:pt>
                <c:pt idx="4552">
                  <c:v>42312.75396707176</c:v>
                </c:pt>
                <c:pt idx="4553">
                  <c:v>42312.755356018519</c:v>
                </c:pt>
                <c:pt idx="4554">
                  <c:v>42312.756744965278</c:v>
                </c:pt>
                <c:pt idx="4555">
                  <c:v>42312.758133912037</c:v>
                </c:pt>
                <c:pt idx="4556">
                  <c:v>42312.759522858796</c:v>
                </c:pt>
                <c:pt idx="4557">
                  <c:v>42312.760911805555</c:v>
                </c:pt>
                <c:pt idx="4558">
                  <c:v>42312.762300752314</c:v>
                </c:pt>
                <c:pt idx="4559">
                  <c:v>42312.763689699073</c:v>
                </c:pt>
                <c:pt idx="4560">
                  <c:v>42312.765078645833</c:v>
                </c:pt>
                <c:pt idx="4561">
                  <c:v>42312.766467592592</c:v>
                </c:pt>
                <c:pt idx="4562">
                  <c:v>42312.767856539351</c:v>
                </c:pt>
                <c:pt idx="4563">
                  <c:v>42312.76924548611</c:v>
                </c:pt>
                <c:pt idx="4564">
                  <c:v>42312.770634432869</c:v>
                </c:pt>
                <c:pt idx="4565">
                  <c:v>42312.772023379628</c:v>
                </c:pt>
                <c:pt idx="4566">
                  <c:v>42312.773412326387</c:v>
                </c:pt>
                <c:pt idx="4567">
                  <c:v>42312.774801273146</c:v>
                </c:pt>
                <c:pt idx="4568">
                  <c:v>42312.776190219905</c:v>
                </c:pt>
                <c:pt idx="4569">
                  <c:v>42312.777579166665</c:v>
                </c:pt>
                <c:pt idx="4570">
                  <c:v>42312.778968113424</c:v>
                </c:pt>
                <c:pt idx="4571">
                  <c:v>42312.780357060183</c:v>
                </c:pt>
                <c:pt idx="4572">
                  <c:v>42312.781746006942</c:v>
                </c:pt>
                <c:pt idx="4573">
                  <c:v>42312.783134953701</c:v>
                </c:pt>
                <c:pt idx="4574">
                  <c:v>42312.78452390046</c:v>
                </c:pt>
                <c:pt idx="4575">
                  <c:v>42312.785912847219</c:v>
                </c:pt>
                <c:pt idx="4576">
                  <c:v>42312.787301793978</c:v>
                </c:pt>
                <c:pt idx="4577">
                  <c:v>42312.788690740737</c:v>
                </c:pt>
                <c:pt idx="4578">
                  <c:v>42312.790079687496</c:v>
                </c:pt>
                <c:pt idx="4579">
                  <c:v>42312.791468634263</c:v>
                </c:pt>
                <c:pt idx="4580">
                  <c:v>42312.792857581022</c:v>
                </c:pt>
                <c:pt idx="4581">
                  <c:v>42312.794246527781</c:v>
                </c:pt>
                <c:pt idx="4582">
                  <c:v>42312.79563547454</c:v>
                </c:pt>
                <c:pt idx="4583">
                  <c:v>42312.797024421299</c:v>
                </c:pt>
                <c:pt idx="4584">
                  <c:v>42312.798413368058</c:v>
                </c:pt>
                <c:pt idx="4585">
                  <c:v>42312.799802314817</c:v>
                </c:pt>
                <c:pt idx="4586">
                  <c:v>42312.801191261577</c:v>
                </c:pt>
                <c:pt idx="4587">
                  <c:v>42312.802580208336</c:v>
                </c:pt>
                <c:pt idx="4588">
                  <c:v>42312.803969155095</c:v>
                </c:pt>
                <c:pt idx="4589">
                  <c:v>42312.805358101854</c:v>
                </c:pt>
                <c:pt idx="4590">
                  <c:v>42312.806747048613</c:v>
                </c:pt>
                <c:pt idx="4591">
                  <c:v>42312.808135995372</c:v>
                </c:pt>
                <c:pt idx="4592">
                  <c:v>42312.809524942131</c:v>
                </c:pt>
                <c:pt idx="4593">
                  <c:v>42312.81091388889</c:v>
                </c:pt>
                <c:pt idx="4594">
                  <c:v>42312.812302835649</c:v>
                </c:pt>
                <c:pt idx="4595">
                  <c:v>42312.813691782409</c:v>
                </c:pt>
                <c:pt idx="4596">
                  <c:v>42312.815080729168</c:v>
                </c:pt>
                <c:pt idx="4597">
                  <c:v>42312.816469675927</c:v>
                </c:pt>
                <c:pt idx="4598">
                  <c:v>42312.817858622686</c:v>
                </c:pt>
                <c:pt idx="4599">
                  <c:v>42312.819247569445</c:v>
                </c:pt>
                <c:pt idx="4600">
                  <c:v>42312.820636516204</c:v>
                </c:pt>
                <c:pt idx="4601">
                  <c:v>42312.822025462963</c:v>
                </c:pt>
                <c:pt idx="4602">
                  <c:v>42312.823414409722</c:v>
                </c:pt>
                <c:pt idx="4603">
                  <c:v>42312.824803356481</c:v>
                </c:pt>
                <c:pt idx="4604">
                  <c:v>42312.826192303241</c:v>
                </c:pt>
                <c:pt idx="4605">
                  <c:v>42312.82758125</c:v>
                </c:pt>
                <c:pt idx="4606">
                  <c:v>42312.828970196759</c:v>
                </c:pt>
                <c:pt idx="4607">
                  <c:v>42312.830359143518</c:v>
                </c:pt>
                <c:pt idx="4608">
                  <c:v>42312.831748090277</c:v>
                </c:pt>
                <c:pt idx="4609">
                  <c:v>42312.833137037036</c:v>
                </c:pt>
                <c:pt idx="4610">
                  <c:v>42312.834525983795</c:v>
                </c:pt>
                <c:pt idx="4611">
                  <c:v>42312.835914930554</c:v>
                </c:pt>
                <c:pt idx="4612">
                  <c:v>42312.837303877313</c:v>
                </c:pt>
                <c:pt idx="4613">
                  <c:v>42312.838692824072</c:v>
                </c:pt>
                <c:pt idx="4614">
                  <c:v>42312.840081770832</c:v>
                </c:pt>
                <c:pt idx="4615">
                  <c:v>42312.841470717591</c:v>
                </c:pt>
                <c:pt idx="4616">
                  <c:v>42312.84285966435</c:v>
                </c:pt>
                <c:pt idx="4617">
                  <c:v>42312.844248611109</c:v>
                </c:pt>
                <c:pt idx="4618">
                  <c:v>42312.845637557868</c:v>
                </c:pt>
                <c:pt idx="4619">
                  <c:v>42312.847026504627</c:v>
                </c:pt>
                <c:pt idx="4620">
                  <c:v>42312.848415451386</c:v>
                </c:pt>
                <c:pt idx="4621">
                  <c:v>42312.849804398145</c:v>
                </c:pt>
                <c:pt idx="4622">
                  <c:v>42312.851193344904</c:v>
                </c:pt>
                <c:pt idx="4623">
                  <c:v>42312.852582291664</c:v>
                </c:pt>
                <c:pt idx="4624">
                  <c:v>42312.853971238423</c:v>
                </c:pt>
                <c:pt idx="4625">
                  <c:v>42312.855360185182</c:v>
                </c:pt>
                <c:pt idx="4626">
                  <c:v>42312.856749131941</c:v>
                </c:pt>
                <c:pt idx="4627">
                  <c:v>42312.858138078707</c:v>
                </c:pt>
                <c:pt idx="4628">
                  <c:v>42312.859527025466</c:v>
                </c:pt>
                <c:pt idx="4629">
                  <c:v>42312.860915972225</c:v>
                </c:pt>
                <c:pt idx="4630">
                  <c:v>42312.862304918985</c:v>
                </c:pt>
                <c:pt idx="4631">
                  <c:v>42312.863693865744</c:v>
                </c:pt>
                <c:pt idx="4632">
                  <c:v>42312.865082812503</c:v>
                </c:pt>
                <c:pt idx="4633">
                  <c:v>42312.866471759262</c:v>
                </c:pt>
                <c:pt idx="4634">
                  <c:v>42312.867860706021</c:v>
                </c:pt>
                <c:pt idx="4635">
                  <c:v>42312.86924965278</c:v>
                </c:pt>
                <c:pt idx="4636">
                  <c:v>42312.870638599539</c:v>
                </c:pt>
                <c:pt idx="4637">
                  <c:v>42312.872027546298</c:v>
                </c:pt>
                <c:pt idx="4638">
                  <c:v>42312.873416493057</c:v>
                </c:pt>
                <c:pt idx="4639">
                  <c:v>42312.874805439817</c:v>
                </c:pt>
                <c:pt idx="4640">
                  <c:v>42312.876194386576</c:v>
                </c:pt>
                <c:pt idx="4641">
                  <c:v>42312.877583333335</c:v>
                </c:pt>
                <c:pt idx="4642">
                  <c:v>42312.878972280094</c:v>
                </c:pt>
                <c:pt idx="4643">
                  <c:v>42312.880361226853</c:v>
                </c:pt>
                <c:pt idx="4644">
                  <c:v>42312.881750173612</c:v>
                </c:pt>
                <c:pt idx="4645">
                  <c:v>42312.883139120371</c:v>
                </c:pt>
                <c:pt idx="4646">
                  <c:v>42312.88452806713</c:v>
                </c:pt>
                <c:pt idx="4647">
                  <c:v>42312.885917013889</c:v>
                </c:pt>
                <c:pt idx="4648">
                  <c:v>42312.887305960649</c:v>
                </c:pt>
                <c:pt idx="4649">
                  <c:v>42312.888694907408</c:v>
                </c:pt>
                <c:pt idx="4650">
                  <c:v>42312.890083854167</c:v>
                </c:pt>
                <c:pt idx="4651">
                  <c:v>42312.891472800926</c:v>
                </c:pt>
                <c:pt idx="4652">
                  <c:v>42312.892861747685</c:v>
                </c:pt>
                <c:pt idx="4653">
                  <c:v>42312.894250694444</c:v>
                </c:pt>
                <c:pt idx="4654">
                  <c:v>42312.895639641203</c:v>
                </c:pt>
                <c:pt idx="4655">
                  <c:v>42312.897028587962</c:v>
                </c:pt>
                <c:pt idx="4656">
                  <c:v>42312.898417534721</c:v>
                </c:pt>
                <c:pt idx="4657">
                  <c:v>42312.89980648148</c:v>
                </c:pt>
                <c:pt idx="4658">
                  <c:v>42312.90119542824</c:v>
                </c:pt>
                <c:pt idx="4659">
                  <c:v>42312.902584374999</c:v>
                </c:pt>
                <c:pt idx="4660">
                  <c:v>42312.903973321758</c:v>
                </c:pt>
                <c:pt idx="4661">
                  <c:v>42312.905362268517</c:v>
                </c:pt>
                <c:pt idx="4662">
                  <c:v>42312.906751215276</c:v>
                </c:pt>
                <c:pt idx="4663">
                  <c:v>42312.908140162035</c:v>
                </c:pt>
                <c:pt idx="4664">
                  <c:v>42312.909529108794</c:v>
                </c:pt>
                <c:pt idx="4665">
                  <c:v>42312.910918055553</c:v>
                </c:pt>
                <c:pt idx="4666">
                  <c:v>42312.912307002312</c:v>
                </c:pt>
                <c:pt idx="4667">
                  <c:v>42312.913695949072</c:v>
                </c:pt>
                <c:pt idx="4668">
                  <c:v>42312.915084895831</c:v>
                </c:pt>
                <c:pt idx="4669">
                  <c:v>42312.91647384259</c:v>
                </c:pt>
                <c:pt idx="4670">
                  <c:v>42312.917862789349</c:v>
                </c:pt>
                <c:pt idx="4671">
                  <c:v>42312.919251736108</c:v>
                </c:pt>
                <c:pt idx="4672">
                  <c:v>42312.920640682867</c:v>
                </c:pt>
                <c:pt idx="4673">
                  <c:v>42312.922029629626</c:v>
                </c:pt>
                <c:pt idx="4674">
                  <c:v>42312.923418576385</c:v>
                </c:pt>
                <c:pt idx="4675">
                  <c:v>42312.924807523152</c:v>
                </c:pt>
                <c:pt idx="4676">
                  <c:v>42312.926196469911</c:v>
                </c:pt>
                <c:pt idx="4677">
                  <c:v>42312.92758541667</c:v>
                </c:pt>
                <c:pt idx="4678">
                  <c:v>42312.928974363429</c:v>
                </c:pt>
                <c:pt idx="4679">
                  <c:v>42312.930363310188</c:v>
                </c:pt>
                <c:pt idx="4680">
                  <c:v>42312.931752256947</c:v>
                </c:pt>
                <c:pt idx="4681">
                  <c:v>42312.933141203706</c:v>
                </c:pt>
                <c:pt idx="4682">
                  <c:v>42312.934530150465</c:v>
                </c:pt>
                <c:pt idx="4683">
                  <c:v>42312.935919097225</c:v>
                </c:pt>
                <c:pt idx="4684">
                  <c:v>42312.937308043984</c:v>
                </c:pt>
                <c:pt idx="4685">
                  <c:v>42312.938696990743</c:v>
                </c:pt>
                <c:pt idx="4686">
                  <c:v>42312.940085937502</c:v>
                </c:pt>
                <c:pt idx="4687">
                  <c:v>42312.941474884261</c:v>
                </c:pt>
                <c:pt idx="4688">
                  <c:v>42312.94286383102</c:v>
                </c:pt>
                <c:pt idx="4689">
                  <c:v>42312.944252777779</c:v>
                </c:pt>
                <c:pt idx="4690">
                  <c:v>42312.945641724538</c:v>
                </c:pt>
                <c:pt idx="4691">
                  <c:v>42312.947030671297</c:v>
                </c:pt>
                <c:pt idx="4692">
                  <c:v>42312.948419618057</c:v>
                </c:pt>
                <c:pt idx="4693">
                  <c:v>42312.949808564816</c:v>
                </c:pt>
                <c:pt idx="4694">
                  <c:v>42312.951197511575</c:v>
                </c:pt>
                <c:pt idx="4695">
                  <c:v>42312.952586458334</c:v>
                </c:pt>
                <c:pt idx="4696">
                  <c:v>42312.953975405093</c:v>
                </c:pt>
                <c:pt idx="4697">
                  <c:v>42312.955364351852</c:v>
                </c:pt>
                <c:pt idx="4698">
                  <c:v>42312.956753298611</c:v>
                </c:pt>
                <c:pt idx="4699">
                  <c:v>42312.95814224537</c:v>
                </c:pt>
                <c:pt idx="4700">
                  <c:v>42312.959531192129</c:v>
                </c:pt>
                <c:pt idx="4701">
                  <c:v>42312.960920138888</c:v>
                </c:pt>
                <c:pt idx="4702">
                  <c:v>42312.962309085648</c:v>
                </c:pt>
                <c:pt idx="4703">
                  <c:v>42312.963698032407</c:v>
                </c:pt>
                <c:pt idx="4704">
                  <c:v>42312.965086979166</c:v>
                </c:pt>
                <c:pt idx="4705">
                  <c:v>42312.966475925925</c:v>
                </c:pt>
                <c:pt idx="4706">
                  <c:v>42312.967864872684</c:v>
                </c:pt>
                <c:pt idx="4707">
                  <c:v>42312.969253819443</c:v>
                </c:pt>
                <c:pt idx="4708">
                  <c:v>42312.970642766202</c:v>
                </c:pt>
                <c:pt idx="4709">
                  <c:v>42312.972031712961</c:v>
                </c:pt>
                <c:pt idx="4710">
                  <c:v>42312.97342065972</c:v>
                </c:pt>
                <c:pt idx="4711">
                  <c:v>42312.97480960648</c:v>
                </c:pt>
                <c:pt idx="4712">
                  <c:v>42312.976198553239</c:v>
                </c:pt>
                <c:pt idx="4713">
                  <c:v>42312.977587499998</c:v>
                </c:pt>
                <c:pt idx="4714">
                  <c:v>42312.978976446757</c:v>
                </c:pt>
                <c:pt idx="4715">
                  <c:v>42312.980365393516</c:v>
                </c:pt>
                <c:pt idx="4716">
                  <c:v>42312.981754340275</c:v>
                </c:pt>
                <c:pt idx="4717">
                  <c:v>42312.983143287034</c:v>
                </c:pt>
                <c:pt idx="4718">
                  <c:v>42312.984532233793</c:v>
                </c:pt>
                <c:pt idx="4719">
                  <c:v>42312.985921180552</c:v>
                </c:pt>
                <c:pt idx="4720">
                  <c:v>42312.987310127312</c:v>
                </c:pt>
                <c:pt idx="4721">
                  <c:v>42312.988699074071</c:v>
                </c:pt>
                <c:pt idx="4722">
                  <c:v>42312.99008802083</c:v>
                </c:pt>
                <c:pt idx="4723">
                  <c:v>42312.991476967596</c:v>
                </c:pt>
                <c:pt idx="4724">
                  <c:v>42312.992865914355</c:v>
                </c:pt>
                <c:pt idx="4725">
                  <c:v>42312.994254861114</c:v>
                </c:pt>
                <c:pt idx="4726">
                  <c:v>42312.995643807873</c:v>
                </c:pt>
                <c:pt idx="4727">
                  <c:v>42312.997032754633</c:v>
                </c:pt>
                <c:pt idx="4728">
                  <c:v>42312.998421701392</c:v>
                </c:pt>
                <c:pt idx="4729">
                  <c:v>42312.999810648151</c:v>
                </c:pt>
                <c:pt idx="4730">
                  <c:v>42313.00119959491</c:v>
                </c:pt>
                <c:pt idx="4731">
                  <c:v>42313.002588541669</c:v>
                </c:pt>
                <c:pt idx="4732">
                  <c:v>42313.003977488428</c:v>
                </c:pt>
                <c:pt idx="4733">
                  <c:v>42313.005366435187</c:v>
                </c:pt>
                <c:pt idx="4734">
                  <c:v>42313.006755381946</c:v>
                </c:pt>
                <c:pt idx="4735">
                  <c:v>42313.008144328705</c:v>
                </c:pt>
                <c:pt idx="4736">
                  <c:v>42313.009533275464</c:v>
                </c:pt>
                <c:pt idx="4737">
                  <c:v>42313.010922222224</c:v>
                </c:pt>
                <c:pt idx="4738">
                  <c:v>42313.012311168983</c:v>
                </c:pt>
                <c:pt idx="4739">
                  <c:v>42313.013700115742</c:v>
                </c:pt>
                <c:pt idx="4740">
                  <c:v>42313.015089062501</c:v>
                </c:pt>
                <c:pt idx="4741">
                  <c:v>42313.01647800926</c:v>
                </c:pt>
                <c:pt idx="4742">
                  <c:v>42313.017866956019</c:v>
                </c:pt>
                <c:pt idx="4743">
                  <c:v>42313.019255902778</c:v>
                </c:pt>
                <c:pt idx="4744">
                  <c:v>42313.020644849537</c:v>
                </c:pt>
                <c:pt idx="4745">
                  <c:v>42313.022033796296</c:v>
                </c:pt>
                <c:pt idx="4746">
                  <c:v>42313.023422743056</c:v>
                </c:pt>
                <c:pt idx="4747">
                  <c:v>42313.024811689815</c:v>
                </c:pt>
                <c:pt idx="4748">
                  <c:v>42313.026200636574</c:v>
                </c:pt>
                <c:pt idx="4749">
                  <c:v>42313.027589583333</c:v>
                </c:pt>
                <c:pt idx="4750">
                  <c:v>42313.028978530092</c:v>
                </c:pt>
                <c:pt idx="4751">
                  <c:v>42313.030367476851</c:v>
                </c:pt>
                <c:pt idx="4752">
                  <c:v>42313.03175642361</c:v>
                </c:pt>
                <c:pt idx="4753">
                  <c:v>42313.033145370369</c:v>
                </c:pt>
                <c:pt idx="4754">
                  <c:v>42313.034534317128</c:v>
                </c:pt>
                <c:pt idx="4755">
                  <c:v>42313.035923263888</c:v>
                </c:pt>
                <c:pt idx="4756">
                  <c:v>42313.037312210647</c:v>
                </c:pt>
                <c:pt idx="4757">
                  <c:v>42313.038701157406</c:v>
                </c:pt>
                <c:pt idx="4758">
                  <c:v>42313.040090104165</c:v>
                </c:pt>
                <c:pt idx="4759">
                  <c:v>42313.041479050924</c:v>
                </c:pt>
                <c:pt idx="4760">
                  <c:v>42313.042867997683</c:v>
                </c:pt>
                <c:pt idx="4761">
                  <c:v>42313.044256944442</c:v>
                </c:pt>
                <c:pt idx="4762">
                  <c:v>42313.045645891201</c:v>
                </c:pt>
                <c:pt idx="4763">
                  <c:v>42313.04703483796</c:v>
                </c:pt>
                <c:pt idx="4764">
                  <c:v>42313.048423784719</c:v>
                </c:pt>
                <c:pt idx="4765">
                  <c:v>42313.049812731479</c:v>
                </c:pt>
                <c:pt idx="4766">
                  <c:v>42313.051201678238</c:v>
                </c:pt>
                <c:pt idx="4767">
                  <c:v>42313.052590624997</c:v>
                </c:pt>
                <c:pt idx="4768">
                  <c:v>42313.053979571756</c:v>
                </c:pt>
                <c:pt idx="4769">
                  <c:v>42313.055368518515</c:v>
                </c:pt>
                <c:pt idx="4770">
                  <c:v>42313.056757465281</c:v>
                </c:pt>
                <c:pt idx="4771">
                  <c:v>42313.058146412041</c:v>
                </c:pt>
                <c:pt idx="4772">
                  <c:v>42313.0595353588</c:v>
                </c:pt>
                <c:pt idx="4773">
                  <c:v>42313.060924305559</c:v>
                </c:pt>
                <c:pt idx="4774">
                  <c:v>42313.062313252318</c:v>
                </c:pt>
                <c:pt idx="4775">
                  <c:v>42313.063702199077</c:v>
                </c:pt>
                <c:pt idx="4776">
                  <c:v>42313.065091145836</c:v>
                </c:pt>
                <c:pt idx="4777">
                  <c:v>42313.066480092595</c:v>
                </c:pt>
                <c:pt idx="4778">
                  <c:v>42313.067869039354</c:v>
                </c:pt>
                <c:pt idx="4779">
                  <c:v>42313.069257986113</c:v>
                </c:pt>
                <c:pt idx="4780">
                  <c:v>42313.070646932872</c:v>
                </c:pt>
                <c:pt idx="4781">
                  <c:v>42313.072035879632</c:v>
                </c:pt>
                <c:pt idx="4782">
                  <c:v>42313.073424826391</c:v>
                </c:pt>
                <c:pt idx="4783">
                  <c:v>42313.07481377315</c:v>
                </c:pt>
                <c:pt idx="4784">
                  <c:v>42313.076202719909</c:v>
                </c:pt>
                <c:pt idx="4785">
                  <c:v>42313.077591666668</c:v>
                </c:pt>
                <c:pt idx="4786">
                  <c:v>42313.078980613427</c:v>
                </c:pt>
                <c:pt idx="4787">
                  <c:v>42313.080369560186</c:v>
                </c:pt>
                <c:pt idx="4788">
                  <c:v>42313.081758506945</c:v>
                </c:pt>
                <c:pt idx="4789">
                  <c:v>42313.083147453704</c:v>
                </c:pt>
                <c:pt idx="4790">
                  <c:v>42313.084536400464</c:v>
                </c:pt>
                <c:pt idx="4791">
                  <c:v>42313.085925347223</c:v>
                </c:pt>
                <c:pt idx="4792">
                  <c:v>42313.087314293982</c:v>
                </c:pt>
                <c:pt idx="4793">
                  <c:v>42313.088703240741</c:v>
                </c:pt>
                <c:pt idx="4794">
                  <c:v>42313.0900921875</c:v>
                </c:pt>
                <c:pt idx="4795">
                  <c:v>42313.091481134259</c:v>
                </c:pt>
                <c:pt idx="4796">
                  <c:v>42313.092870081018</c:v>
                </c:pt>
                <c:pt idx="4797">
                  <c:v>42313.094259027777</c:v>
                </c:pt>
                <c:pt idx="4798">
                  <c:v>42313.095647974536</c:v>
                </c:pt>
                <c:pt idx="4799">
                  <c:v>42313.097036921296</c:v>
                </c:pt>
                <c:pt idx="4800">
                  <c:v>42313.098425868055</c:v>
                </c:pt>
                <c:pt idx="4801">
                  <c:v>42313.099814814814</c:v>
                </c:pt>
                <c:pt idx="4802">
                  <c:v>42313.101203761573</c:v>
                </c:pt>
                <c:pt idx="4803">
                  <c:v>42313.102592708332</c:v>
                </c:pt>
                <c:pt idx="4804">
                  <c:v>42313.103981655091</c:v>
                </c:pt>
                <c:pt idx="4805">
                  <c:v>42313.10537060185</c:v>
                </c:pt>
                <c:pt idx="4806">
                  <c:v>42313.106759548609</c:v>
                </c:pt>
                <c:pt idx="4807">
                  <c:v>42313.108148495368</c:v>
                </c:pt>
                <c:pt idx="4808">
                  <c:v>42313.109537442127</c:v>
                </c:pt>
                <c:pt idx="4809">
                  <c:v>42313.110926388887</c:v>
                </c:pt>
                <c:pt idx="4810">
                  <c:v>42313.112315335646</c:v>
                </c:pt>
                <c:pt idx="4811">
                  <c:v>42313.113704282405</c:v>
                </c:pt>
                <c:pt idx="4812">
                  <c:v>42313.115093229164</c:v>
                </c:pt>
                <c:pt idx="4813">
                  <c:v>42313.116482175923</c:v>
                </c:pt>
                <c:pt idx="4814">
                  <c:v>42313.117871122682</c:v>
                </c:pt>
                <c:pt idx="4815">
                  <c:v>42313.119260069441</c:v>
                </c:pt>
                <c:pt idx="4816">
                  <c:v>42313.1206490162</c:v>
                </c:pt>
                <c:pt idx="4817">
                  <c:v>42313.122037962959</c:v>
                </c:pt>
                <c:pt idx="4818">
                  <c:v>42313.123426909726</c:v>
                </c:pt>
                <c:pt idx="4819">
                  <c:v>42313.124815856485</c:v>
                </c:pt>
                <c:pt idx="4820">
                  <c:v>42313.126204803244</c:v>
                </c:pt>
                <c:pt idx="4821">
                  <c:v>42313.127593750003</c:v>
                </c:pt>
                <c:pt idx="4822">
                  <c:v>42313.128982696762</c:v>
                </c:pt>
                <c:pt idx="4823">
                  <c:v>42313.130371643521</c:v>
                </c:pt>
                <c:pt idx="4824">
                  <c:v>42313.13176059028</c:v>
                </c:pt>
                <c:pt idx="4825">
                  <c:v>42313.13314953704</c:v>
                </c:pt>
                <c:pt idx="4826">
                  <c:v>42313.134538483799</c:v>
                </c:pt>
                <c:pt idx="4827">
                  <c:v>42313.135927430558</c:v>
                </c:pt>
                <c:pt idx="4828">
                  <c:v>42313.137316377317</c:v>
                </c:pt>
                <c:pt idx="4829">
                  <c:v>42313.138705324076</c:v>
                </c:pt>
                <c:pt idx="4830">
                  <c:v>42313.140094270835</c:v>
                </c:pt>
                <c:pt idx="4831">
                  <c:v>42313.141483217594</c:v>
                </c:pt>
                <c:pt idx="4832">
                  <c:v>42313.142872164353</c:v>
                </c:pt>
                <c:pt idx="4833">
                  <c:v>42313.144261111112</c:v>
                </c:pt>
                <c:pt idx="4834">
                  <c:v>42313.145650057872</c:v>
                </c:pt>
                <c:pt idx="4835">
                  <c:v>42313.147039004631</c:v>
                </c:pt>
                <c:pt idx="4836">
                  <c:v>42313.14842795139</c:v>
                </c:pt>
                <c:pt idx="4837">
                  <c:v>42313.149816898149</c:v>
                </c:pt>
                <c:pt idx="4838">
                  <c:v>42313.151205844908</c:v>
                </c:pt>
                <c:pt idx="4839">
                  <c:v>42313.152594791667</c:v>
                </c:pt>
                <c:pt idx="4840">
                  <c:v>42313.153983738426</c:v>
                </c:pt>
                <c:pt idx="4841">
                  <c:v>42313.155372685185</c:v>
                </c:pt>
                <c:pt idx="4842">
                  <c:v>42313.156761631944</c:v>
                </c:pt>
                <c:pt idx="4843">
                  <c:v>42313.158150578703</c:v>
                </c:pt>
                <c:pt idx="4844">
                  <c:v>42313.159539525463</c:v>
                </c:pt>
                <c:pt idx="4845">
                  <c:v>42313.160928472222</c:v>
                </c:pt>
                <c:pt idx="4846">
                  <c:v>42313.162317418981</c:v>
                </c:pt>
                <c:pt idx="4847">
                  <c:v>42313.16370636574</c:v>
                </c:pt>
                <c:pt idx="4848">
                  <c:v>42313.165095312499</c:v>
                </c:pt>
                <c:pt idx="4849">
                  <c:v>42313.166484259258</c:v>
                </c:pt>
                <c:pt idx="4850">
                  <c:v>42313.167873206017</c:v>
                </c:pt>
                <c:pt idx="4851">
                  <c:v>42313.169262152776</c:v>
                </c:pt>
                <c:pt idx="4852">
                  <c:v>42313.170651099535</c:v>
                </c:pt>
                <c:pt idx="4853">
                  <c:v>42313.172040046295</c:v>
                </c:pt>
                <c:pt idx="4854">
                  <c:v>42313.173428993054</c:v>
                </c:pt>
                <c:pt idx="4855">
                  <c:v>42313.174817939813</c:v>
                </c:pt>
                <c:pt idx="4856">
                  <c:v>42313.176206886572</c:v>
                </c:pt>
                <c:pt idx="4857">
                  <c:v>42313.177595833331</c:v>
                </c:pt>
                <c:pt idx="4858">
                  <c:v>42313.17898478009</c:v>
                </c:pt>
                <c:pt idx="4859">
                  <c:v>42313.180373726849</c:v>
                </c:pt>
                <c:pt idx="4860">
                  <c:v>42313.181762673608</c:v>
                </c:pt>
                <c:pt idx="4861">
                  <c:v>42313.183151620367</c:v>
                </c:pt>
                <c:pt idx="4862">
                  <c:v>42313.184540567127</c:v>
                </c:pt>
                <c:pt idx="4863">
                  <c:v>42313.185929513886</c:v>
                </c:pt>
                <c:pt idx="4864">
                  <c:v>42313.187318460645</c:v>
                </c:pt>
                <c:pt idx="4865">
                  <c:v>42313.188707407404</c:v>
                </c:pt>
                <c:pt idx="4866">
                  <c:v>42313.19009635417</c:v>
                </c:pt>
                <c:pt idx="4867">
                  <c:v>42313.191485300929</c:v>
                </c:pt>
                <c:pt idx="4868">
                  <c:v>42313.192874247688</c:v>
                </c:pt>
                <c:pt idx="4869">
                  <c:v>42313.194263194448</c:v>
                </c:pt>
                <c:pt idx="4870">
                  <c:v>42313.195652141207</c:v>
                </c:pt>
                <c:pt idx="4871">
                  <c:v>42313.197041087966</c:v>
                </c:pt>
                <c:pt idx="4872">
                  <c:v>42313.198430034725</c:v>
                </c:pt>
                <c:pt idx="4873">
                  <c:v>42313.199818981484</c:v>
                </c:pt>
                <c:pt idx="4874">
                  <c:v>42313.201207928243</c:v>
                </c:pt>
                <c:pt idx="4875">
                  <c:v>42313.202596875002</c:v>
                </c:pt>
                <c:pt idx="4876">
                  <c:v>42313.203985821761</c:v>
                </c:pt>
                <c:pt idx="4877">
                  <c:v>42313.20537476852</c:v>
                </c:pt>
                <c:pt idx="4878">
                  <c:v>42313.20676371528</c:v>
                </c:pt>
                <c:pt idx="4879">
                  <c:v>42313.208152662039</c:v>
                </c:pt>
                <c:pt idx="4880">
                  <c:v>42313.209541608798</c:v>
                </c:pt>
                <c:pt idx="4881">
                  <c:v>42313.210930555557</c:v>
                </c:pt>
                <c:pt idx="4882">
                  <c:v>42313.212319502316</c:v>
                </c:pt>
                <c:pt idx="4883">
                  <c:v>42313.213708449075</c:v>
                </c:pt>
                <c:pt idx="4884">
                  <c:v>42313.215097395834</c:v>
                </c:pt>
                <c:pt idx="4885">
                  <c:v>42313.216486342593</c:v>
                </c:pt>
                <c:pt idx="4886">
                  <c:v>42313.217875289352</c:v>
                </c:pt>
                <c:pt idx="4887">
                  <c:v>42313.219264236111</c:v>
                </c:pt>
                <c:pt idx="4888">
                  <c:v>42313.220653182871</c:v>
                </c:pt>
                <c:pt idx="4889">
                  <c:v>42313.22204212963</c:v>
                </c:pt>
                <c:pt idx="4890">
                  <c:v>42313.223431076389</c:v>
                </c:pt>
                <c:pt idx="4891">
                  <c:v>42313.224820023148</c:v>
                </c:pt>
                <c:pt idx="4892">
                  <c:v>42313.226208969907</c:v>
                </c:pt>
                <c:pt idx="4893">
                  <c:v>42313.227597916666</c:v>
                </c:pt>
                <c:pt idx="4894">
                  <c:v>42313.228986863425</c:v>
                </c:pt>
                <c:pt idx="4895">
                  <c:v>42313.230375810184</c:v>
                </c:pt>
                <c:pt idx="4896">
                  <c:v>42313.231764756943</c:v>
                </c:pt>
                <c:pt idx="4897">
                  <c:v>42313.233153703703</c:v>
                </c:pt>
                <c:pt idx="4898">
                  <c:v>42313.234542650462</c:v>
                </c:pt>
                <c:pt idx="4899">
                  <c:v>42313.235931597221</c:v>
                </c:pt>
                <c:pt idx="4900">
                  <c:v>42313.23732054398</c:v>
                </c:pt>
                <c:pt idx="4901">
                  <c:v>42313.238709490739</c:v>
                </c:pt>
                <c:pt idx="4902">
                  <c:v>42313.240098437498</c:v>
                </c:pt>
                <c:pt idx="4903">
                  <c:v>42313.241487384257</c:v>
                </c:pt>
                <c:pt idx="4904">
                  <c:v>42313.242876331016</c:v>
                </c:pt>
                <c:pt idx="4905">
                  <c:v>42313.244265277775</c:v>
                </c:pt>
                <c:pt idx="4906">
                  <c:v>42313.245654224535</c:v>
                </c:pt>
                <c:pt idx="4907">
                  <c:v>42313.247043171294</c:v>
                </c:pt>
                <c:pt idx="4908">
                  <c:v>42313.248432118053</c:v>
                </c:pt>
                <c:pt idx="4909">
                  <c:v>42313.249821064812</c:v>
                </c:pt>
                <c:pt idx="4910">
                  <c:v>42313.251210011571</c:v>
                </c:pt>
                <c:pt idx="4911">
                  <c:v>42313.25259895833</c:v>
                </c:pt>
                <c:pt idx="4912">
                  <c:v>42313.253987905089</c:v>
                </c:pt>
                <c:pt idx="4913">
                  <c:v>42313.255376851848</c:v>
                </c:pt>
                <c:pt idx="4914">
                  <c:v>42313.256765798615</c:v>
                </c:pt>
                <c:pt idx="4915">
                  <c:v>42313.258154745374</c:v>
                </c:pt>
                <c:pt idx="4916">
                  <c:v>42313.259543692133</c:v>
                </c:pt>
                <c:pt idx="4917">
                  <c:v>42313.260932638892</c:v>
                </c:pt>
                <c:pt idx="4918">
                  <c:v>42313.262321585651</c:v>
                </c:pt>
                <c:pt idx="4919">
                  <c:v>42313.26371053241</c:v>
                </c:pt>
                <c:pt idx="4920">
                  <c:v>42313.265099479169</c:v>
                </c:pt>
                <c:pt idx="4921">
                  <c:v>42313.266488425928</c:v>
                </c:pt>
                <c:pt idx="4922">
                  <c:v>42313.267877372688</c:v>
                </c:pt>
                <c:pt idx="4923">
                  <c:v>42313.269266319447</c:v>
                </c:pt>
                <c:pt idx="4924">
                  <c:v>42313.270655266206</c:v>
                </c:pt>
                <c:pt idx="4925">
                  <c:v>42313.272044212965</c:v>
                </c:pt>
                <c:pt idx="4926">
                  <c:v>42313.273433159724</c:v>
                </c:pt>
                <c:pt idx="4927">
                  <c:v>42313.274822106483</c:v>
                </c:pt>
                <c:pt idx="4928">
                  <c:v>42313.276211053242</c:v>
                </c:pt>
                <c:pt idx="4929">
                  <c:v>42313.277600000001</c:v>
                </c:pt>
                <c:pt idx="4930">
                  <c:v>42313.27898894676</c:v>
                </c:pt>
                <c:pt idx="4931">
                  <c:v>42313.280377893519</c:v>
                </c:pt>
                <c:pt idx="4932">
                  <c:v>42313.281766840279</c:v>
                </c:pt>
                <c:pt idx="4933">
                  <c:v>42313.283155787038</c:v>
                </c:pt>
                <c:pt idx="4934">
                  <c:v>42313.284544733797</c:v>
                </c:pt>
                <c:pt idx="4935">
                  <c:v>42313.285933680556</c:v>
                </c:pt>
                <c:pt idx="4936">
                  <c:v>42313.287322627315</c:v>
                </c:pt>
                <c:pt idx="4937">
                  <c:v>42313.288711574074</c:v>
                </c:pt>
                <c:pt idx="4938">
                  <c:v>42313.290100520833</c:v>
                </c:pt>
                <c:pt idx="4939">
                  <c:v>42313.291489467592</c:v>
                </c:pt>
                <c:pt idx="4940">
                  <c:v>42313.292878414351</c:v>
                </c:pt>
                <c:pt idx="4941">
                  <c:v>42313.294267361111</c:v>
                </c:pt>
                <c:pt idx="4942">
                  <c:v>42313.29565630787</c:v>
                </c:pt>
                <c:pt idx="4943">
                  <c:v>42313.297045254629</c:v>
                </c:pt>
                <c:pt idx="4944">
                  <c:v>42313.298434201388</c:v>
                </c:pt>
                <c:pt idx="4945">
                  <c:v>42313.299823148147</c:v>
                </c:pt>
                <c:pt idx="4946">
                  <c:v>42313.301212094906</c:v>
                </c:pt>
                <c:pt idx="4947">
                  <c:v>42313.302601041665</c:v>
                </c:pt>
                <c:pt idx="4948">
                  <c:v>42313.303989988424</c:v>
                </c:pt>
                <c:pt idx="4949">
                  <c:v>42313.305378935183</c:v>
                </c:pt>
                <c:pt idx="4950">
                  <c:v>42313.306767881943</c:v>
                </c:pt>
                <c:pt idx="4951">
                  <c:v>42313.308156828702</c:v>
                </c:pt>
                <c:pt idx="4952">
                  <c:v>42313.309545775461</c:v>
                </c:pt>
                <c:pt idx="4953">
                  <c:v>42313.31093472222</c:v>
                </c:pt>
                <c:pt idx="4954">
                  <c:v>42313.312323668979</c:v>
                </c:pt>
                <c:pt idx="4955">
                  <c:v>42313.313712615738</c:v>
                </c:pt>
                <c:pt idx="4956">
                  <c:v>42313.315101562497</c:v>
                </c:pt>
                <c:pt idx="4957">
                  <c:v>42313.316490509256</c:v>
                </c:pt>
                <c:pt idx="4958">
                  <c:v>42313.317879456015</c:v>
                </c:pt>
                <c:pt idx="4959">
                  <c:v>42313.319268402774</c:v>
                </c:pt>
                <c:pt idx="4960">
                  <c:v>42313.320657349534</c:v>
                </c:pt>
                <c:pt idx="4961">
                  <c:v>42313.322046296293</c:v>
                </c:pt>
                <c:pt idx="4962">
                  <c:v>42313.323435243059</c:v>
                </c:pt>
                <c:pt idx="4963">
                  <c:v>42313.324824189818</c:v>
                </c:pt>
                <c:pt idx="4964">
                  <c:v>42313.326213136577</c:v>
                </c:pt>
                <c:pt idx="4965">
                  <c:v>42313.327602083336</c:v>
                </c:pt>
                <c:pt idx="4966">
                  <c:v>42313.328991030095</c:v>
                </c:pt>
                <c:pt idx="4967">
                  <c:v>42313.330379976855</c:v>
                </c:pt>
                <c:pt idx="4968">
                  <c:v>42313.331768923614</c:v>
                </c:pt>
                <c:pt idx="4969">
                  <c:v>42313.333157870373</c:v>
                </c:pt>
                <c:pt idx="4970">
                  <c:v>42313.334546817132</c:v>
                </c:pt>
                <c:pt idx="4971">
                  <c:v>42313.335935763891</c:v>
                </c:pt>
                <c:pt idx="4972">
                  <c:v>42313.33732471065</c:v>
                </c:pt>
                <c:pt idx="4973">
                  <c:v>42313.338713657409</c:v>
                </c:pt>
                <c:pt idx="4974">
                  <c:v>42313.340102604168</c:v>
                </c:pt>
                <c:pt idx="4975">
                  <c:v>42313.341491550927</c:v>
                </c:pt>
                <c:pt idx="4976">
                  <c:v>42313.342880497687</c:v>
                </c:pt>
                <c:pt idx="4977">
                  <c:v>42313.344269444446</c:v>
                </c:pt>
                <c:pt idx="4978">
                  <c:v>42313.345658391205</c:v>
                </c:pt>
                <c:pt idx="4979">
                  <c:v>42313.347047337964</c:v>
                </c:pt>
                <c:pt idx="4980">
                  <c:v>42313.348436284723</c:v>
                </c:pt>
                <c:pt idx="4981">
                  <c:v>42313.349825231482</c:v>
                </c:pt>
                <c:pt idx="4982">
                  <c:v>42313.351214178241</c:v>
                </c:pt>
                <c:pt idx="4983">
                  <c:v>42313.352603125</c:v>
                </c:pt>
                <c:pt idx="4984">
                  <c:v>42313.353992071759</c:v>
                </c:pt>
                <c:pt idx="4985">
                  <c:v>42313.355381018519</c:v>
                </c:pt>
                <c:pt idx="4986">
                  <c:v>42313.356769965278</c:v>
                </c:pt>
                <c:pt idx="4987">
                  <c:v>42313.358158912037</c:v>
                </c:pt>
                <c:pt idx="4988">
                  <c:v>42313.359547858796</c:v>
                </c:pt>
                <c:pt idx="4989">
                  <c:v>42313.360936805555</c:v>
                </c:pt>
                <c:pt idx="4990">
                  <c:v>42313.362325752314</c:v>
                </c:pt>
                <c:pt idx="4991">
                  <c:v>42313.363714699073</c:v>
                </c:pt>
                <c:pt idx="4992">
                  <c:v>42313.365103645832</c:v>
                </c:pt>
                <c:pt idx="4993">
                  <c:v>42313.366492592591</c:v>
                </c:pt>
                <c:pt idx="4994">
                  <c:v>42313.36788153935</c:v>
                </c:pt>
                <c:pt idx="4995">
                  <c:v>42313.36927048611</c:v>
                </c:pt>
                <c:pt idx="4996">
                  <c:v>42313.370659432869</c:v>
                </c:pt>
                <c:pt idx="4997">
                  <c:v>42313.372048379628</c:v>
                </c:pt>
                <c:pt idx="4998">
                  <c:v>42313.373437326387</c:v>
                </c:pt>
                <c:pt idx="4999">
                  <c:v>42313.374826273146</c:v>
                </c:pt>
                <c:pt idx="5000">
                  <c:v>42313.376215219905</c:v>
                </c:pt>
                <c:pt idx="5001">
                  <c:v>42313.377604166664</c:v>
                </c:pt>
                <c:pt idx="5002">
                  <c:v>42313.378993113423</c:v>
                </c:pt>
                <c:pt idx="5003">
                  <c:v>42313.380382060182</c:v>
                </c:pt>
                <c:pt idx="5004">
                  <c:v>42313.381771006942</c:v>
                </c:pt>
                <c:pt idx="5005">
                  <c:v>42313.383159953701</c:v>
                </c:pt>
                <c:pt idx="5006">
                  <c:v>42313.38454890046</c:v>
                </c:pt>
                <c:pt idx="5007">
                  <c:v>42313.385937847219</c:v>
                </c:pt>
                <c:pt idx="5008">
                  <c:v>42313.387326793978</c:v>
                </c:pt>
                <c:pt idx="5009">
                  <c:v>42313.388715740744</c:v>
                </c:pt>
                <c:pt idx="5010">
                  <c:v>42313.390104687503</c:v>
                </c:pt>
                <c:pt idx="5011">
                  <c:v>42313.391493634263</c:v>
                </c:pt>
                <c:pt idx="5012">
                  <c:v>42313.392882581022</c:v>
                </c:pt>
                <c:pt idx="5013">
                  <c:v>42313.394271527781</c:v>
                </c:pt>
                <c:pt idx="5014">
                  <c:v>42313.39566047454</c:v>
                </c:pt>
                <c:pt idx="5015">
                  <c:v>42313.397049421299</c:v>
                </c:pt>
                <c:pt idx="5016">
                  <c:v>42313.398438368058</c:v>
                </c:pt>
                <c:pt idx="5017">
                  <c:v>42313.399827314817</c:v>
                </c:pt>
                <c:pt idx="5018">
                  <c:v>42313.401216261576</c:v>
                </c:pt>
                <c:pt idx="5019">
                  <c:v>42313.402605208335</c:v>
                </c:pt>
                <c:pt idx="5020">
                  <c:v>42313.403994155095</c:v>
                </c:pt>
                <c:pt idx="5021">
                  <c:v>42313.405383101854</c:v>
                </c:pt>
                <c:pt idx="5022">
                  <c:v>42313.406772048613</c:v>
                </c:pt>
                <c:pt idx="5023">
                  <c:v>42313.408160995372</c:v>
                </c:pt>
                <c:pt idx="5024">
                  <c:v>42313.409549942131</c:v>
                </c:pt>
                <c:pt idx="5025">
                  <c:v>42313.41093888889</c:v>
                </c:pt>
                <c:pt idx="5026">
                  <c:v>42313.412327835649</c:v>
                </c:pt>
                <c:pt idx="5027">
                  <c:v>42313.413716782408</c:v>
                </c:pt>
                <c:pt idx="5028">
                  <c:v>42313.415105729167</c:v>
                </c:pt>
                <c:pt idx="5029">
                  <c:v>42313.416494675927</c:v>
                </c:pt>
                <c:pt idx="5030">
                  <c:v>42313.417883622686</c:v>
                </c:pt>
                <c:pt idx="5031">
                  <c:v>42313.419272569445</c:v>
                </c:pt>
                <c:pt idx="5032">
                  <c:v>42313.420661516204</c:v>
                </c:pt>
                <c:pt idx="5033">
                  <c:v>42313.422050462963</c:v>
                </c:pt>
                <c:pt idx="5034">
                  <c:v>42313.423439409722</c:v>
                </c:pt>
                <c:pt idx="5035">
                  <c:v>42313.424828356481</c:v>
                </c:pt>
                <c:pt idx="5036">
                  <c:v>42313.42621730324</c:v>
                </c:pt>
                <c:pt idx="5037">
                  <c:v>42313.427606249999</c:v>
                </c:pt>
                <c:pt idx="5038">
                  <c:v>42313.428995196758</c:v>
                </c:pt>
                <c:pt idx="5039">
                  <c:v>42313.430384143518</c:v>
                </c:pt>
                <c:pt idx="5040">
                  <c:v>42313.431773090277</c:v>
                </c:pt>
                <c:pt idx="5041">
                  <c:v>42313.433162037036</c:v>
                </c:pt>
                <c:pt idx="5042">
                  <c:v>42313.434550983795</c:v>
                </c:pt>
                <c:pt idx="5043">
                  <c:v>42313.435939930554</c:v>
                </c:pt>
                <c:pt idx="5044">
                  <c:v>42313.437328877313</c:v>
                </c:pt>
                <c:pt idx="5045">
                  <c:v>42313.438717824072</c:v>
                </c:pt>
                <c:pt idx="5046">
                  <c:v>42313.440106770831</c:v>
                </c:pt>
                <c:pt idx="5047">
                  <c:v>42313.44149571759</c:v>
                </c:pt>
                <c:pt idx="5048">
                  <c:v>42313.44288466435</c:v>
                </c:pt>
                <c:pt idx="5049">
                  <c:v>42313.444273611109</c:v>
                </c:pt>
                <c:pt idx="5050">
                  <c:v>42313.445662557868</c:v>
                </c:pt>
                <c:pt idx="5051">
                  <c:v>42313.447051504627</c:v>
                </c:pt>
                <c:pt idx="5052">
                  <c:v>42313.448440451386</c:v>
                </c:pt>
                <c:pt idx="5053">
                  <c:v>42313.449829398145</c:v>
                </c:pt>
                <c:pt idx="5054">
                  <c:v>42313.451218344904</c:v>
                </c:pt>
                <c:pt idx="5055">
                  <c:v>42313.452607291663</c:v>
                </c:pt>
                <c:pt idx="5056">
                  <c:v>42313.453996238422</c:v>
                </c:pt>
                <c:pt idx="5057">
                  <c:v>42313.455385185189</c:v>
                </c:pt>
                <c:pt idx="5058">
                  <c:v>42313.456774131948</c:v>
                </c:pt>
                <c:pt idx="5059">
                  <c:v>42313.458163078707</c:v>
                </c:pt>
                <c:pt idx="5060">
                  <c:v>42313.459552025466</c:v>
                </c:pt>
                <c:pt idx="5061">
                  <c:v>42313.460940972225</c:v>
                </c:pt>
                <c:pt idx="5062">
                  <c:v>42313.462329918984</c:v>
                </c:pt>
              </c:numCache>
            </c:numRef>
          </c:xVal>
          <c:yVal>
            <c:numRef>
              <c:f>SUNCREST1_001!$K$21:$K$5083</c:f>
              <c:numCache>
                <c:formatCode>General</c:formatCode>
                <c:ptCount val="5063"/>
                <c:pt idx="0">
                  <c:v>42</c:v>
                </c:pt>
                <c:pt idx="1">
                  <c:v>64</c:v>
                </c:pt>
                <c:pt idx="2">
                  <c:v>17</c:v>
                </c:pt>
                <c:pt idx="3">
                  <c:v>3</c:v>
                </c:pt>
                <c:pt idx="4">
                  <c:v>205</c:v>
                </c:pt>
                <c:pt idx="5">
                  <c:v>157</c:v>
                </c:pt>
                <c:pt idx="6">
                  <c:v>154</c:v>
                </c:pt>
                <c:pt idx="7">
                  <c:v>91</c:v>
                </c:pt>
                <c:pt idx="8">
                  <c:v>79</c:v>
                </c:pt>
                <c:pt idx="9">
                  <c:v>130</c:v>
                </c:pt>
                <c:pt idx="10">
                  <c:v>62</c:v>
                </c:pt>
                <c:pt idx="11">
                  <c:v>59</c:v>
                </c:pt>
                <c:pt idx="12">
                  <c:v>17</c:v>
                </c:pt>
                <c:pt idx="13">
                  <c:v>26</c:v>
                </c:pt>
                <c:pt idx="14">
                  <c:v>70</c:v>
                </c:pt>
                <c:pt idx="15">
                  <c:v>81</c:v>
                </c:pt>
                <c:pt idx="16">
                  <c:v>87</c:v>
                </c:pt>
                <c:pt idx="17">
                  <c:v>65</c:v>
                </c:pt>
                <c:pt idx="18">
                  <c:v>183</c:v>
                </c:pt>
                <c:pt idx="19">
                  <c:v>181</c:v>
                </c:pt>
                <c:pt idx="20">
                  <c:v>87</c:v>
                </c:pt>
                <c:pt idx="21">
                  <c:v>147</c:v>
                </c:pt>
                <c:pt idx="22">
                  <c:v>10</c:v>
                </c:pt>
                <c:pt idx="23">
                  <c:v>74</c:v>
                </c:pt>
                <c:pt idx="24">
                  <c:v>141</c:v>
                </c:pt>
                <c:pt idx="25">
                  <c:v>34</c:v>
                </c:pt>
                <c:pt idx="26">
                  <c:v>21</c:v>
                </c:pt>
                <c:pt idx="27">
                  <c:v>83</c:v>
                </c:pt>
                <c:pt idx="28">
                  <c:v>163</c:v>
                </c:pt>
                <c:pt idx="29">
                  <c:v>77</c:v>
                </c:pt>
                <c:pt idx="30">
                  <c:v>12</c:v>
                </c:pt>
                <c:pt idx="31">
                  <c:v>111</c:v>
                </c:pt>
                <c:pt idx="32">
                  <c:v>71</c:v>
                </c:pt>
                <c:pt idx="33">
                  <c:v>19</c:v>
                </c:pt>
                <c:pt idx="34">
                  <c:v>10</c:v>
                </c:pt>
                <c:pt idx="35">
                  <c:v>36</c:v>
                </c:pt>
                <c:pt idx="36">
                  <c:v>95</c:v>
                </c:pt>
                <c:pt idx="37">
                  <c:v>59</c:v>
                </c:pt>
                <c:pt idx="38">
                  <c:v>32</c:v>
                </c:pt>
                <c:pt idx="39">
                  <c:v>14</c:v>
                </c:pt>
                <c:pt idx="40">
                  <c:v>28</c:v>
                </c:pt>
                <c:pt idx="41">
                  <c:v>105</c:v>
                </c:pt>
                <c:pt idx="42">
                  <c:v>253</c:v>
                </c:pt>
                <c:pt idx="43">
                  <c:v>79</c:v>
                </c:pt>
                <c:pt idx="44">
                  <c:v>40</c:v>
                </c:pt>
                <c:pt idx="45">
                  <c:v>60</c:v>
                </c:pt>
                <c:pt idx="46">
                  <c:v>24</c:v>
                </c:pt>
                <c:pt idx="47">
                  <c:v>48</c:v>
                </c:pt>
                <c:pt idx="48">
                  <c:v>53</c:v>
                </c:pt>
                <c:pt idx="49">
                  <c:v>6</c:v>
                </c:pt>
                <c:pt idx="50">
                  <c:v>102</c:v>
                </c:pt>
                <c:pt idx="51">
                  <c:v>182</c:v>
                </c:pt>
                <c:pt idx="52">
                  <c:v>38</c:v>
                </c:pt>
                <c:pt idx="53">
                  <c:v>55</c:v>
                </c:pt>
                <c:pt idx="54">
                  <c:v>47</c:v>
                </c:pt>
                <c:pt idx="55">
                  <c:v>41</c:v>
                </c:pt>
                <c:pt idx="56">
                  <c:v>42</c:v>
                </c:pt>
                <c:pt idx="57">
                  <c:v>29</c:v>
                </c:pt>
                <c:pt idx="58">
                  <c:v>32</c:v>
                </c:pt>
                <c:pt idx="59">
                  <c:v>5</c:v>
                </c:pt>
                <c:pt idx="60">
                  <c:v>5</c:v>
                </c:pt>
                <c:pt idx="61">
                  <c:v>2</c:v>
                </c:pt>
                <c:pt idx="62">
                  <c:v>5</c:v>
                </c:pt>
                <c:pt idx="63">
                  <c:v>7</c:v>
                </c:pt>
                <c:pt idx="64">
                  <c:v>2</c:v>
                </c:pt>
                <c:pt idx="65">
                  <c:v>2</c:v>
                </c:pt>
                <c:pt idx="66">
                  <c:v>3</c:v>
                </c:pt>
                <c:pt idx="67">
                  <c:v>1</c:v>
                </c:pt>
                <c:pt idx="68">
                  <c:v>4</c:v>
                </c:pt>
                <c:pt idx="69">
                  <c:v>1</c:v>
                </c:pt>
                <c:pt idx="70">
                  <c:v>1</c:v>
                </c:pt>
                <c:pt idx="71">
                  <c:v>1</c:v>
                </c:pt>
                <c:pt idx="72">
                  <c:v>39</c:v>
                </c:pt>
                <c:pt idx="73">
                  <c:v>83</c:v>
                </c:pt>
                <c:pt idx="74">
                  <c:v>60</c:v>
                </c:pt>
                <c:pt idx="75">
                  <c:v>2</c:v>
                </c:pt>
                <c:pt idx="76">
                  <c:v>2</c:v>
                </c:pt>
                <c:pt idx="77">
                  <c:v>1</c:v>
                </c:pt>
                <c:pt idx="78">
                  <c:v>1</c:v>
                </c:pt>
                <c:pt idx="79">
                  <c:v>1</c:v>
                </c:pt>
                <c:pt idx="80">
                  <c:v>1</c:v>
                </c:pt>
                <c:pt idx="81">
                  <c:v>2</c:v>
                </c:pt>
                <c:pt idx="82">
                  <c:v>2</c:v>
                </c:pt>
                <c:pt idx="83">
                  <c:v>4</c:v>
                </c:pt>
                <c:pt idx="84">
                  <c:v>2</c:v>
                </c:pt>
                <c:pt idx="85">
                  <c:v>3</c:v>
                </c:pt>
                <c:pt idx="86">
                  <c:v>5</c:v>
                </c:pt>
                <c:pt idx="87">
                  <c:v>5</c:v>
                </c:pt>
                <c:pt idx="88">
                  <c:v>27</c:v>
                </c:pt>
                <c:pt idx="89">
                  <c:v>33</c:v>
                </c:pt>
                <c:pt idx="90">
                  <c:v>138</c:v>
                </c:pt>
                <c:pt idx="91">
                  <c:v>71</c:v>
                </c:pt>
                <c:pt idx="92">
                  <c:v>31</c:v>
                </c:pt>
                <c:pt idx="93">
                  <c:v>27</c:v>
                </c:pt>
                <c:pt idx="94">
                  <c:v>8</c:v>
                </c:pt>
                <c:pt idx="95">
                  <c:v>5</c:v>
                </c:pt>
                <c:pt idx="96">
                  <c:v>45</c:v>
                </c:pt>
                <c:pt idx="97">
                  <c:v>33</c:v>
                </c:pt>
                <c:pt idx="98">
                  <c:v>30</c:v>
                </c:pt>
                <c:pt idx="99">
                  <c:v>61</c:v>
                </c:pt>
                <c:pt idx="100">
                  <c:v>11</c:v>
                </c:pt>
                <c:pt idx="101">
                  <c:v>4</c:v>
                </c:pt>
                <c:pt idx="102">
                  <c:v>0</c:v>
                </c:pt>
                <c:pt idx="103">
                  <c:v>0</c:v>
                </c:pt>
                <c:pt idx="104">
                  <c:v>0</c:v>
                </c:pt>
                <c:pt idx="105">
                  <c:v>0</c:v>
                </c:pt>
                <c:pt idx="106">
                  <c:v>1</c:v>
                </c:pt>
                <c:pt idx="107">
                  <c:v>0</c:v>
                </c:pt>
                <c:pt idx="108">
                  <c:v>1</c:v>
                </c:pt>
                <c:pt idx="109">
                  <c:v>1</c:v>
                </c:pt>
                <c:pt idx="110">
                  <c:v>0</c:v>
                </c:pt>
                <c:pt idx="111">
                  <c:v>0</c:v>
                </c:pt>
                <c:pt idx="112">
                  <c:v>0</c:v>
                </c:pt>
                <c:pt idx="113">
                  <c:v>1</c:v>
                </c:pt>
                <c:pt idx="114">
                  <c:v>1</c:v>
                </c:pt>
                <c:pt idx="115">
                  <c:v>1</c:v>
                </c:pt>
                <c:pt idx="116">
                  <c:v>4</c:v>
                </c:pt>
                <c:pt idx="117">
                  <c:v>5</c:v>
                </c:pt>
                <c:pt idx="118">
                  <c:v>1</c:v>
                </c:pt>
                <c:pt idx="119">
                  <c:v>1</c:v>
                </c:pt>
                <c:pt idx="120">
                  <c:v>6</c:v>
                </c:pt>
                <c:pt idx="121">
                  <c:v>3</c:v>
                </c:pt>
                <c:pt idx="122">
                  <c:v>5</c:v>
                </c:pt>
                <c:pt idx="123">
                  <c:v>9</c:v>
                </c:pt>
                <c:pt idx="124">
                  <c:v>3</c:v>
                </c:pt>
                <c:pt idx="125">
                  <c:v>3</c:v>
                </c:pt>
                <c:pt idx="126">
                  <c:v>7</c:v>
                </c:pt>
                <c:pt idx="127">
                  <c:v>21</c:v>
                </c:pt>
                <c:pt idx="128">
                  <c:v>5</c:v>
                </c:pt>
                <c:pt idx="129">
                  <c:v>2</c:v>
                </c:pt>
                <c:pt idx="130">
                  <c:v>4</c:v>
                </c:pt>
                <c:pt idx="131">
                  <c:v>12</c:v>
                </c:pt>
                <c:pt idx="132">
                  <c:v>11</c:v>
                </c:pt>
                <c:pt idx="133">
                  <c:v>21</c:v>
                </c:pt>
                <c:pt idx="134">
                  <c:v>10</c:v>
                </c:pt>
                <c:pt idx="135">
                  <c:v>4</c:v>
                </c:pt>
                <c:pt idx="136">
                  <c:v>1</c:v>
                </c:pt>
                <c:pt idx="137">
                  <c:v>3</c:v>
                </c:pt>
                <c:pt idx="138">
                  <c:v>15</c:v>
                </c:pt>
                <c:pt idx="139">
                  <c:v>14</c:v>
                </c:pt>
                <c:pt idx="140">
                  <c:v>1</c:v>
                </c:pt>
                <c:pt idx="141">
                  <c:v>10</c:v>
                </c:pt>
                <c:pt idx="142">
                  <c:v>62</c:v>
                </c:pt>
                <c:pt idx="143">
                  <c:v>25</c:v>
                </c:pt>
                <c:pt idx="144">
                  <c:v>27</c:v>
                </c:pt>
                <c:pt idx="145">
                  <c:v>41</c:v>
                </c:pt>
                <c:pt idx="146">
                  <c:v>52</c:v>
                </c:pt>
                <c:pt idx="147">
                  <c:v>33</c:v>
                </c:pt>
                <c:pt idx="148">
                  <c:v>25</c:v>
                </c:pt>
                <c:pt idx="149">
                  <c:v>4</c:v>
                </c:pt>
                <c:pt idx="150">
                  <c:v>75</c:v>
                </c:pt>
                <c:pt idx="151">
                  <c:v>50</c:v>
                </c:pt>
                <c:pt idx="152">
                  <c:v>25</c:v>
                </c:pt>
                <c:pt idx="153">
                  <c:v>56</c:v>
                </c:pt>
                <c:pt idx="154">
                  <c:v>18</c:v>
                </c:pt>
                <c:pt idx="155">
                  <c:v>3</c:v>
                </c:pt>
                <c:pt idx="156">
                  <c:v>16</c:v>
                </c:pt>
                <c:pt idx="157">
                  <c:v>29</c:v>
                </c:pt>
                <c:pt idx="158">
                  <c:v>55</c:v>
                </c:pt>
                <c:pt idx="159">
                  <c:v>62</c:v>
                </c:pt>
                <c:pt idx="160">
                  <c:v>24</c:v>
                </c:pt>
                <c:pt idx="161">
                  <c:v>35</c:v>
                </c:pt>
                <c:pt idx="162">
                  <c:v>62</c:v>
                </c:pt>
                <c:pt idx="163">
                  <c:v>14</c:v>
                </c:pt>
                <c:pt idx="164">
                  <c:v>13</c:v>
                </c:pt>
                <c:pt idx="165">
                  <c:v>9</c:v>
                </c:pt>
                <c:pt idx="166">
                  <c:v>37</c:v>
                </c:pt>
                <c:pt idx="167">
                  <c:v>13</c:v>
                </c:pt>
                <c:pt idx="168">
                  <c:v>29</c:v>
                </c:pt>
                <c:pt idx="169">
                  <c:v>3</c:v>
                </c:pt>
                <c:pt idx="170">
                  <c:v>1</c:v>
                </c:pt>
                <c:pt idx="171">
                  <c:v>0</c:v>
                </c:pt>
                <c:pt idx="172">
                  <c:v>0</c:v>
                </c:pt>
                <c:pt idx="173">
                  <c:v>9</c:v>
                </c:pt>
                <c:pt idx="174">
                  <c:v>3</c:v>
                </c:pt>
                <c:pt idx="175">
                  <c:v>17</c:v>
                </c:pt>
                <c:pt idx="176">
                  <c:v>4</c:v>
                </c:pt>
                <c:pt idx="177">
                  <c:v>63</c:v>
                </c:pt>
                <c:pt idx="178">
                  <c:v>11</c:v>
                </c:pt>
                <c:pt idx="179">
                  <c:v>18</c:v>
                </c:pt>
                <c:pt idx="180">
                  <c:v>23</c:v>
                </c:pt>
                <c:pt idx="181">
                  <c:v>1</c:v>
                </c:pt>
                <c:pt idx="182">
                  <c:v>14</c:v>
                </c:pt>
                <c:pt idx="183">
                  <c:v>9</c:v>
                </c:pt>
                <c:pt idx="184">
                  <c:v>8</c:v>
                </c:pt>
                <c:pt idx="185">
                  <c:v>5</c:v>
                </c:pt>
                <c:pt idx="186">
                  <c:v>1</c:v>
                </c:pt>
                <c:pt idx="187">
                  <c:v>4</c:v>
                </c:pt>
                <c:pt idx="188">
                  <c:v>8</c:v>
                </c:pt>
                <c:pt idx="189">
                  <c:v>4</c:v>
                </c:pt>
                <c:pt idx="190">
                  <c:v>1</c:v>
                </c:pt>
                <c:pt idx="191">
                  <c:v>2</c:v>
                </c:pt>
                <c:pt idx="192">
                  <c:v>2</c:v>
                </c:pt>
                <c:pt idx="193">
                  <c:v>1</c:v>
                </c:pt>
                <c:pt idx="194">
                  <c:v>1</c:v>
                </c:pt>
                <c:pt idx="195">
                  <c:v>1</c:v>
                </c:pt>
                <c:pt idx="196">
                  <c:v>1</c:v>
                </c:pt>
                <c:pt idx="197">
                  <c:v>1</c:v>
                </c:pt>
                <c:pt idx="198">
                  <c:v>1</c:v>
                </c:pt>
                <c:pt idx="199">
                  <c:v>2</c:v>
                </c:pt>
                <c:pt idx="200">
                  <c:v>3</c:v>
                </c:pt>
                <c:pt idx="201">
                  <c:v>17</c:v>
                </c:pt>
                <c:pt idx="202">
                  <c:v>38</c:v>
                </c:pt>
                <c:pt idx="203">
                  <c:v>3</c:v>
                </c:pt>
                <c:pt idx="204">
                  <c:v>2</c:v>
                </c:pt>
                <c:pt idx="205">
                  <c:v>1</c:v>
                </c:pt>
                <c:pt idx="206">
                  <c:v>2</c:v>
                </c:pt>
                <c:pt idx="207">
                  <c:v>3</c:v>
                </c:pt>
                <c:pt idx="208">
                  <c:v>2</c:v>
                </c:pt>
                <c:pt idx="209">
                  <c:v>1</c:v>
                </c:pt>
                <c:pt idx="210">
                  <c:v>2</c:v>
                </c:pt>
                <c:pt idx="211">
                  <c:v>1</c:v>
                </c:pt>
                <c:pt idx="212">
                  <c:v>8</c:v>
                </c:pt>
                <c:pt idx="213">
                  <c:v>1</c:v>
                </c:pt>
                <c:pt idx="214">
                  <c:v>1</c:v>
                </c:pt>
                <c:pt idx="215">
                  <c:v>1</c:v>
                </c:pt>
                <c:pt idx="216">
                  <c:v>1</c:v>
                </c:pt>
                <c:pt idx="217">
                  <c:v>0</c:v>
                </c:pt>
                <c:pt idx="218">
                  <c:v>2</c:v>
                </c:pt>
                <c:pt idx="219">
                  <c:v>5</c:v>
                </c:pt>
                <c:pt idx="220">
                  <c:v>1</c:v>
                </c:pt>
                <c:pt idx="221">
                  <c:v>1</c:v>
                </c:pt>
                <c:pt idx="222">
                  <c:v>1</c:v>
                </c:pt>
                <c:pt idx="223">
                  <c:v>3</c:v>
                </c:pt>
                <c:pt idx="224">
                  <c:v>7</c:v>
                </c:pt>
                <c:pt idx="225">
                  <c:v>34</c:v>
                </c:pt>
                <c:pt idx="226">
                  <c:v>8</c:v>
                </c:pt>
                <c:pt idx="227">
                  <c:v>5</c:v>
                </c:pt>
                <c:pt idx="228">
                  <c:v>4</c:v>
                </c:pt>
                <c:pt idx="229">
                  <c:v>3</c:v>
                </c:pt>
                <c:pt idx="230">
                  <c:v>1</c:v>
                </c:pt>
                <c:pt idx="231">
                  <c:v>1</c:v>
                </c:pt>
                <c:pt idx="232">
                  <c:v>1</c:v>
                </c:pt>
                <c:pt idx="233">
                  <c:v>3</c:v>
                </c:pt>
                <c:pt idx="234">
                  <c:v>1</c:v>
                </c:pt>
                <c:pt idx="235">
                  <c:v>2</c:v>
                </c:pt>
                <c:pt idx="236">
                  <c:v>3</c:v>
                </c:pt>
                <c:pt idx="237">
                  <c:v>2</c:v>
                </c:pt>
                <c:pt idx="238">
                  <c:v>2</c:v>
                </c:pt>
                <c:pt idx="239">
                  <c:v>4</c:v>
                </c:pt>
                <c:pt idx="240">
                  <c:v>6</c:v>
                </c:pt>
                <c:pt idx="241">
                  <c:v>3</c:v>
                </c:pt>
                <c:pt idx="242">
                  <c:v>3</c:v>
                </c:pt>
                <c:pt idx="243">
                  <c:v>4</c:v>
                </c:pt>
                <c:pt idx="244">
                  <c:v>9</c:v>
                </c:pt>
                <c:pt idx="245">
                  <c:v>3</c:v>
                </c:pt>
                <c:pt idx="246">
                  <c:v>2</c:v>
                </c:pt>
                <c:pt idx="247">
                  <c:v>1</c:v>
                </c:pt>
                <c:pt idx="248">
                  <c:v>2</c:v>
                </c:pt>
                <c:pt idx="249">
                  <c:v>2</c:v>
                </c:pt>
                <c:pt idx="250">
                  <c:v>2</c:v>
                </c:pt>
                <c:pt idx="251">
                  <c:v>1</c:v>
                </c:pt>
                <c:pt idx="252">
                  <c:v>1</c:v>
                </c:pt>
                <c:pt idx="253">
                  <c:v>2</c:v>
                </c:pt>
                <c:pt idx="254">
                  <c:v>3</c:v>
                </c:pt>
                <c:pt idx="255">
                  <c:v>2</c:v>
                </c:pt>
                <c:pt idx="256">
                  <c:v>6</c:v>
                </c:pt>
                <c:pt idx="257">
                  <c:v>5</c:v>
                </c:pt>
                <c:pt idx="258">
                  <c:v>7</c:v>
                </c:pt>
                <c:pt idx="259">
                  <c:v>3</c:v>
                </c:pt>
                <c:pt idx="260">
                  <c:v>3</c:v>
                </c:pt>
                <c:pt idx="261">
                  <c:v>5</c:v>
                </c:pt>
                <c:pt idx="262">
                  <c:v>3</c:v>
                </c:pt>
                <c:pt idx="263">
                  <c:v>4</c:v>
                </c:pt>
                <c:pt idx="264">
                  <c:v>5</c:v>
                </c:pt>
                <c:pt idx="265">
                  <c:v>6</c:v>
                </c:pt>
                <c:pt idx="266">
                  <c:v>4</c:v>
                </c:pt>
                <c:pt idx="267">
                  <c:v>14</c:v>
                </c:pt>
                <c:pt idx="268">
                  <c:v>7</c:v>
                </c:pt>
                <c:pt idx="269">
                  <c:v>11</c:v>
                </c:pt>
                <c:pt idx="270">
                  <c:v>24</c:v>
                </c:pt>
                <c:pt idx="271">
                  <c:v>6</c:v>
                </c:pt>
                <c:pt idx="272">
                  <c:v>4</c:v>
                </c:pt>
                <c:pt idx="273">
                  <c:v>6</c:v>
                </c:pt>
                <c:pt idx="274">
                  <c:v>4</c:v>
                </c:pt>
                <c:pt idx="275">
                  <c:v>5</c:v>
                </c:pt>
                <c:pt idx="276">
                  <c:v>16</c:v>
                </c:pt>
                <c:pt idx="277">
                  <c:v>6</c:v>
                </c:pt>
                <c:pt idx="278">
                  <c:v>4</c:v>
                </c:pt>
                <c:pt idx="279">
                  <c:v>3</c:v>
                </c:pt>
                <c:pt idx="280">
                  <c:v>7</c:v>
                </c:pt>
                <c:pt idx="281">
                  <c:v>7</c:v>
                </c:pt>
                <c:pt idx="282">
                  <c:v>7</c:v>
                </c:pt>
                <c:pt idx="283">
                  <c:v>4</c:v>
                </c:pt>
                <c:pt idx="284">
                  <c:v>5</c:v>
                </c:pt>
                <c:pt idx="285">
                  <c:v>6</c:v>
                </c:pt>
                <c:pt idx="286">
                  <c:v>12</c:v>
                </c:pt>
                <c:pt idx="287">
                  <c:v>7</c:v>
                </c:pt>
                <c:pt idx="288">
                  <c:v>7</c:v>
                </c:pt>
                <c:pt idx="289">
                  <c:v>38</c:v>
                </c:pt>
                <c:pt idx="290">
                  <c:v>54</c:v>
                </c:pt>
                <c:pt idx="291">
                  <c:v>50</c:v>
                </c:pt>
                <c:pt idx="292">
                  <c:v>26</c:v>
                </c:pt>
                <c:pt idx="293">
                  <c:v>31</c:v>
                </c:pt>
                <c:pt idx="294">
                  <c:v>27</c:v>
                </c:pt>
                <c:pt idx="295">
                  <c:v>23</c:v>
                </c:pt>
                <c:pt idx="296">
                  <c:v>18</c:v>
                </c:pt>
                <c:pt idx="297">
                  <c:v>12</c:v>
                </c:pt>
                <c:pt idx="298">
                  <c:v>4</c:v>
                </c:pt>
                <c:pt idx="299">
                  <c:v>3</c:v>
                </c:pt>
                <c:pt idx="300">
                  <c:v>2</c:v>
                </c:pt>
                <c:pt idx="301">
                  <c:v>6</c:v>
                </c:pt>
                <c:pt idx="302">
                  <c:v>3</c:v>
                </c:pt>
                <c:pt idx="303">
                  <c:v>2</c:v>
                </c:pt>
                <c:pt idx="304">
                  <c:v>2</c:v>
                </c:pt>
                <c:pt idx="305">
                  <c:v>3</c:v>
                </c:pt>
                <c:pt idx="306">
                  <c:v>3</c:v>
                </c:pt>
                <c:pt idx="307">
                  <c:v>2</c:v>
                </c:pt>
                <c:pt idx="308">
                  <c:v>2</c:v>
                </c:pt>
                <c:pt idx="309">
                  <c:v>3</c:v>
                </c:pt>
                <c:pt idx="310">
                  <c:v>3</c:v>
                </c:pt>
                <c:pt idx="311">
                  <c:v>3</c:v>
                </c:pt>
                <c:pt idx="312">
                  <c:v>2</c:v>
                </c:pt>
                <c:pt idx="313">
                  <c:v>2</c:v>
                </c:pt>
                <c:pt idx="314">
                  <c:v>2</c:v>
                </c:pt>
                <c:pt idx="315">
                  <c:v>2</c:v>
                </c:pt>
                <c:pt idx="316">
                  <c:v>1</c:v>
                </c:pt>
                <c:pt idx="317">
                  <c:v>1</c:v>
                </c:pt>
                <c:pt idx="318">
                  <c:v>1</c:v>
                </c:pt>
                <c:pt idx="319">
                  <c:v>2</c:v>
                </c:pt>
                <c:pt idx="320">
                  <c:v>1</c:v>
                </c:pt>
                <c:pt idx="321">
                  <c:v>1</c:v>
                </c:pt>
                <c:pt idx="322">
                  <c:v>1</c:v>
                </c:pt>
                <c:pt idx="323">
                  <c:v>1</c:v>
                </c:pt>
                <c:pt idx="324">
                  <c:v>1</c:v>
                </c:pt>
                <c:pt idx="325">
                  <c:v>1</c:v>
                </c:pt>
                <c:pt idx="326">
                  <c:v>1</c:v>
                </c:pt>
                <c:pt idx="327">
                  <c:v>1</c:v>
                </c:pt>
                <c:pt idx="328">
                  <c:v>1</c:v>
                </c:pt>
                <c:pt idx="329">
                  <c:v>1</c:v>
                </c:pt>
                <c:pt idx="330">
                  <c:v>1</c:v>
                </c:pt>
                <c:pt idx="331">
                  <c:v>1</c:v>
                </c:pt>
                <c:pt idx="332">
                  <c:v>1</c:v>
                </c:pt>
                <c:pt idx="333">
                  <c:v>1</c:v>
                </c:pt>
                <c:pt idx="334">
                  <c:v>0</c:v>
                </c:pt>
                <c:pt idx="335">
                  <c:v>0</c:v>
                </c:pt>
                <c:pt idx="336">
                  <c:v>0</c:v>
                </c:pt>
                <c:pt idx="337">
                  <c:v>0</c:v>
                </c:pt>
                <c:pt idx="338">
                  <c:v>0</c:v>
                </c:pt>
                <c:pt idx="339">
                  <c:v>0</c:v>
                </c:pt>
                <c:pt idx="340">
                  <c:v>0</c:v>
                </c:pt>
                <c:pt idx="341">
                  <c:v>0</c:v>
                </c:pt>
                <c:pt idx="342">
                  <c:v>0</c:v>
                </c:pt>
                <c:pt idx="343">
                  <c:v>0</c:v>
                </c:pt>
                <c:pt idx="344">
                  <c:v>0</c:v>
                </c:pt>
                <c:pt idx="345">
                  <c:v>0</c:v>
                </c:pt>
                <c:pt idx="346">
                  <c:v>0</c:v>
                </c:pt>
                <c:pt idx="347">
                  <c:v>0</c:v>
                </c:pt>
                <c:pt idx="348">
                  <c:v>0</c:v>
                </c:pt>
                <c:pt idx="349">
                  <c:v>0</c:v>
                </c:pt>
                <c:pt idx="350">
                  <c:v>0</c:v>
                </c:pt>
                <c:pt idx="351">
                  <c:v>0</c:v>
                </c:pt>
                <c:pt idx="352">
                  <c:v>0</c:v>
                </c:pt>
                <c:pt idx="353">
                  <c:v>0</c:v>
                </c:pt>
                <c:pt idx="354">
                  <c:v>0</c:v>
                </c:pt>
                <c:pt idx="355">
                  <c:v>0</c:v>
                </c:pt>
                <c:pt idx="356">
                  <c:v>0</c:v>
                </c:pt>
                <c:pt idx="357">
                  <c:v>0</c:v>
                </c:pt>
                <c:pt idx="358">
                  <c:v>0</c:v>
                </c:pt>
                <c:pt idx="359">
                  <c:v>0</c:v>
                </c:pt>
                <c:pt idx="360">
                  <c:v>0</c:v>
                </c:pt>
                <c:pt idx="361">
                  <c:v>0</c:v>
                </c:pt>
                <c:pt idx="362">
                  <c:v>0</c:v>
                </c:pt>
                <c:pt idx="363">
                  <c:v>0</c:v>
                </c:pt>
                <c:pt idx="364">
                  <c:v>0</c:v>
                </c:pt>
                <c:pt idx="365">
                  <c:v>0</c:v>
                </c:pt>
                <c:pt idx="366">
                  <c:v>0</c:v>
                </c:pt>
                <c:pt idx="367">
                  <c:v>0</c:v>
                </c:pt>
                <c:pt idx="368">
                  <c:v>0</c:v>
                </c:pt>
                <c:pt idx="369">
                  <c:v>0</c:v>
                </c:pt>
                <c:pt idx="370">
                  <c:v>0</c:v>
                </c:pt>
                <c:pt idx="371">
                  <c:v>0</c:v>
                </c:pt>
                <c:pt idx="372">
                  <c:v>0</c:v>
                </c:pt>
                <c:pt idx="373">
                  <c:v>0</c:v>
                </c:pt>
                <c:pt idx="374">
                  <c:v>0</c:v>
                </c:pt>
                <c:pt idx="375">
                  <c:v>0</c:v>
                </c:pt>
                <c:pt idx="376">
                  <c:v>0</c:v>
                </c:pt>
                <c:pt idx="377">
                  <c:v>0</c:v>
                </c:pt>
                <c:pt idx="378">
                  <c:v>0</c:v>
                </c:pt>
                <c:pt idx="379">
                  <c:v>0</c:v>
                </c:pt>
                <c:pt idx="380">
                  <c:v>0</c:v>
                </c:pt>
                <c:pt idx="381">
                  <c:v>0</c:v>
                </c:pt>
                <c:pt idx="382">
                  <c:v>0</c:v>
                </c:pt>
                <c:pt idx="383">
                  <c:v>0</c:v>
                </c:pt>
                <c:pt idx="384">
                  <c:v>0</c:v>
                </c:pt>
                <c:pt idx="385">
                  <c:v>0</c:v>
                </c:pt>
                <c:pt idx="386">
                  <c:v>0</c:v>
                </c:pt>
                <c:pt idx="387">
                  <c:v>0</c:v>
                </c:pt>
                <c:pt idx="388">
                  <c:v>0</c:v>
                </c:pt>
                <c:pt idx="389">
                  <c:v>0</c:v>
                </c:pt>
                <c:pt idx="390">
                  <c:v>0</c:v>
                </c:pt>
                <c:pt idx="391">
                  <c:v>0</c:v>
                </c:pt>
                <c:pt idx="392">
                  <c:v>0</c:v>
                </c:pt>
                <c:pt idx="393">
                  <c:v>1</c:v>
                </c:pt>
                <c:pt idx="394">
                  <c:v>0</c:v>
                </c:pt>
                <c:pt idx="395">
                  <c:v>0</c:v>
                </c:pt>
                <c:pt idx="396">
                  <c:v>0</c:v>
                </c:pt>
                <c:pt idx="397">
                  <c:v>0</c:v>
                </c:pt>
                <c:pt idx="398">
                  <c:v>0</c:v>
                </c:pt>
                <c:pt idx="399">
                  <c:v>0</c:v>
                </c:pt>
                <c:pt idx="400">
                  <c:v>1</c:v>
                </c:pt>
                <c:pt idx="401">
                  <c:v>0</c:v>
                </c:pt>
                <c:pt idx="402">
                  <c:v>1</c:v>
                </c:pt>
                <c:pt idx="403">
                  <c:v>0</c:v>
                </c:pt>
                <c:pt idx="404">
                  <c:v>0</c:v>
                </c:pt>
                <c:pt idx="405">
                  <c:v>1</c:v>
                </c:pt>
                <c:pt idx="406">
                  <c:v>1</c:v>
                </c:pt>
                <c:pt idx="407">
                  <c:v>1</c:v>
                </c:pt>
                <c:pt idx="408">
                  <c:v>1</c:v>
                </c:pt>
                <c:pt idx="409">
                  <c:v>1</c:v>
                </c:pt>
                <c:pt idx="410">
                  <c:v>1</c:v>
                </c:pt>
                <c:pt idx="411">
                  <c:v>2</c:v>
                </c:pt>
                <c:pt idx="412">
                  <c:v>1</c:v>
                </c:pt>
                <c:pt idx="413">
                  <c:v>2</c:v>
                </c:pt>
                <c:pt idx="414">
                  <c:v>2</c:v>
                </c:pt>
                <c:pt idx="415">
                  <c:v>3</c:v>
                </c:pt>
                <c:pt idx="416">
                  <c:v>1</c:v>
                </c:pt>
                <c:pt idx="417">
                  <c:v>2</c:v>
                </c:pt>
                <c:pt idx="418">
                  <c:v>2</c:v>
                </c:pt>
                <c:pt idx="419">
                  <c:v>3</c:v>
                </c:pt>
                <c:pt idx="420">
                  <c:v>2</c:v>
                </c:pt>
                <c:pt idx="421">
                  <c:v>8</c:v>
                </c:pt>
                <c:pt idx="422">
                  <c:v>6</c:v>
                </c:pt>
                <c:pt idx="423">
                  <c:v>1</c:v>
                </c:pt>
                <c:pt idx="424">
                  <c:v>1</c:v>
                </c:pt>
                <c:pt idx="425">
                  <c:v>2</c:v>
                </c:pt>
                <c:pt idx="426">
                  <c:v>3</c:v>
                </c:pt>
                <c:pt idx="427">
                  <c:v>2</c:v>
                </c:pt>
                <c:pt idx="428">
                  <c:v>1</c:v>
                </c:pt>
                <c:pt idx="429">
                  <c:v>2</c:v>
                </c:pt>
                <c:pt idx="430">
                  <c:v>2</c:v>
                </c:pt>
                <c:pt idx="431">
                  <c:v>1</c:v>
                </c:pt>
                <c:pt idx="432">
                  <c:v>2</c:v>
                </c:pt>
                <c:pt idx="433">
                  <c:v>1</c:v>
                </c:pt>
                <c:pt idx="434">
                  <c:v>1</c:v>
                </c:pt>
                <c:pt idx="435">
                  <c:v>2</c:v>
                </c:pt>
                <c:pt idx="436">
                  <c:v>1</c:v>
                </c:pt>
                <c:pt idx="437">
                  <c:v>1</c:v>
                </c:pt>
                <c:pt idx="438">
                  <c:v>2</c:v>
                </c:pt>
                <c:pt idx="439">
                  <c:v>1</c:v>
                </c:pt>
                <c:pt idx="440">
                  <c:v>2</c:v>
                </c:pt>
                <c:pt idx="441">
                  <c:v>1</c:v>
                </c:pt>
                <c:pt idx="442">
                  <c:v>1</c:v>
                </c:pt>
                <c:pt idx="443">
                  <c:v>2</c:v>
                </c:pt>
                <c:pt idx="444">
                  <c:v>1</c:v>
                </c:pt>
                <c:pt idx="445">
                  <c:v>1</c:v>
                </c:pt>
                <c:pt idx="446">
                  <c:v>1</c:v>
                </c:pt>
                <c:pt idx="447">
                  <c:v>1</c:v>
                </c:pt>
                <c:pt idx="448">
                  <c:v>1</c:v>
                </c:pt>
                <c:pt idx="449">
                  <c:v>1</c:v>
                </c:pt>
                <c:pt idx="450">
                  <c:v>1</c:v>
                </c:pt>
                <c:pt idx="451">
                  <c:v>1</c:v>
                </c:pt>
                <c:pt idx="452">
                  <c:v>1</c:v>
                </c:pt>
                <c:pt idx="453">
                  <c:v>1</c:v>
                </c:pt>
                <c:pt idx="454">
                  <c:v>1</c:v>
                </c:pt>
                <c:pt idx="455">
                  <c:v>2</c:v>
                </c:pt>
                <c:pt idx="456">
                  <c:v>2</c:v>
                </c:pt>
                <c:pt idx="457">
                  <c:v>2</c:v>
                </c:pt>
                <c:pt idx="458">
                  <c:v>2</c:v>
                </c:pt>
                <c:pt idx="459">
                  <c:v>2</c:v>
                </c:pt>
                <c:pt idx="460">
                  <c:v>2</c:v>
                </c:pt>
                <c:pt idx="461">
                  <c:v>2</c:v>
                </c:pt>
                <c:pt idx="462">
                  <c:v>2</c:v>
                </c:pt>
                <c:pt idx="463">
                  <c:v>2</c:v>
                </c:pt>
                <c:pt idx="464">
                  <c:v>2</c:v>
                </c:pt>
                <c:pt idx="465">
                  <c:v>2</c:v>
                </c:pt>
                <c:pt idx="466">
                  <c:v>2</c:v>
                </c:pt>
                <c:pt idx="467">
                  <c:v>2</c:v>
                </c:pt>
                <c:pt idx="468">
                  <c:v>2</c:v>
                </c:pt>
                <c:pt idx="469">
                  <c:v>2</c:v>
                </c:pt>
                <c:pt idx="470">
                  <c:v>3</c:v>
                </c:pt>
                <c:pt idx="471">
                  <c:v>2</c:v>
                </c:pt>
                <c:pt idx="472">
                  <c:v>2</c:v>
                </c:pt>
                <c:pt idx="473">
                  <c:v>3</c:v>
                </c:pt>
                <c:pt idx="474">
                  <c:v>3</c:v>
                </c:pt>
                <c:pt idx="475">
                  <c:v>3</c:v>
                </c:pt>
                <c:pt idx="476">
                  <c:v>3</c:v>
                </c:pt>
                <c:pt idx="477">
                  <c:v>3</c:v>
                </c:pt>
                <c:pt idx="478">
                  <c:v>3</c:v>
                </c:pt>
                <c:pt idx="479">
                  <c:v>3</c:v>
                </c:pt>
                <c:pt idx="480">
                  <c:v>3</c:v>
                </c:pt>
                <c:pt idx="481">
                  <c:v>3</c:v>
                </c:pt>
                <c:pt idx="482">
                  <c:v>3</c:v>
                </c:pt>
                <c:pt idx="483">
                  <c:v>3</c:v>
                </c:pt>
                <c:pt idx="484">
                  <c:v>3</c:v>
                </c:pt>
                <c:pt idx="485">
                  <c:v>3</c:v>
                </c:pt>
                <c:pt idx="486">
                  <c:v>3</c:v>
                </c:pt>
                <c:pt idx="487">
                  <c:v>3</c:v>
                </c:pt>
                <c:pt idx="488">
                  <c:v>3</c:v>
                </c:pt>
                <c:pt idx="489">
                  <c:v>3</c:v>
                </c:pt>
                <c:pt idx="490">
                  <c:v>3</c:v>
                </c:pt>
                <c:pt idx="491">
                  <c:v>3</c:v>
                </c:pt>
                <c:pt idx="492">
                  <c:v>3</c:v>
                </c:pt>
                <c:pt idx="493">
                  <c:v>3</c:v>
                </c:pt>
                <c:pt idx="494">
                  <c:v>3</c:v>
                </c:pt>
                <c:pt idx="495">
                  <c:v>4</c:v>
                </c:pt>
                <c:pt idx="496">
                  <c:v>4</c:v>
                </c:pt>
                <c:pt idx="497">
                  <c:v>4</c:v>
                </c:pt>
                <c:pt idx="498">
                  <c:v>4</c:v>
                </c:pt>
                <c:pt idx="499">
                  <c:v>4</c:v>
                </c:pt>
                <c:pt idx="500">
                  <c:v>3</c:v>
                </c:pt>
                <c:pt idx="501">
                  <c:v>4</c:v>
                </c:pt>
                <c:pt idx="502">
                  <c:v>3</c:v>
                </c:pt>
                <c:pt idx="503">
                  <c:v>3</c:v>
                </c:pt>
                <c:pt idx="504">
                  <c:v>4</c:v>
                </c:pt>
                <c:pt idx="505">
                  <c:v>4</c:v>
                </c:pt>
                <c:pt idx="506">
                  <c:v>4</c:v>
                </c:pt>
                <c:pt idx="507">
                  <c:v>4</c:v>
                </c:pt>
                <c:pt idx="508">
                  <c:v>4</c:v>
                </c:pt>
                <c:pt idx="509">
                  <c:v>3</c:v>
                </c:pt>
                <c:pt idx="510">
                  <c:v>3</c:v>
                </c:pt>
                <c:pt idx="511">
                  <c:v>3</c:v>
                </c:pt>
                <c:pt idx="512">
                  <c:v>3</c:v>
                </c:pt>
                <c:pt idx="513">
                  <c:v>3</c:v>
                </c:pt>
                <c:pt idx="514">
                  <c:v>3</c:v>
                </c:pt>
                <c:pt idx="515">
                  <c:v>3</c:v>
                </c:pt>
                <c:pt idx="516">
                  <c:v>4</c:v>
                </c:pt>
                <c:pt idx="517">
                  <c:v>4</c:v>
                </c:pt>
                <c:pt idx="518">
                  <c:v>4</c:v>
                </c:pt>
                <c:pt idx="519">
                  <c:v>4</c:v>
                </c:pt>
                <c:pt idx="520">
                  <c:v>4</c:v>
                </c:pt>
                <c:pt idx="521">
                  <c:v>4</c:v>
                </c:pt>
                <c:pt idx="522">
                  <c:v>4</c:v>
                </c:pt>
                <c:pt idx="523">
                  <c:v>4</c:v>
                </c:pt>
                <c:pt idx="524">
                  <c:v>4</c:v>
                </c:pt>
                <c:pt idx="525">
                  <c:v>4</c:v>
                </c:pt>
                <c:pt idx="526">
                  <c:v>4</c:v>
                </c:pt>
                <c:pt idx="527">
                  <c:v>4</c:v>
                </c:pt>
                <c:pt idx="528">
                  <c:v>4</c:v>
                </c:pt>
                <c:pt idx="529">
                  <c:v>4</c:v>
                </c:pt>
                <c:pt idx="530">
                  <c:v>5</c:v>
                </c:pt>
                <c:pt idx="531">
                  <c:v>6</c:v>
                </c:pt>
                <c:pt idx="532">
                  <c:v>7</c:v>
                </c:pt>
                <c:pt idx="533">
                  <c:v>4</c:v>
                </c:pt>
                <c:pt idx="534">
                  <c:v>4</c:v>
                </c:pt>
                <c:pt idx="535">
                  <c:v>4</c:v>
                </c:pt>
                <c:pt idx="536">
                  <c:v>5</c:v>
                </c:pt>
                <c:pt idx="537">
                  <c:v>6</c:v>
                </c:pt>
                <c:pt idx="538">
                  <c:v>11</c:v>
                </c:pt>
                <c:pt idx="539">
                  <c:v>19</c:v>
                </c:pt>
                <c:pt idx="540">
                  <c:v>7</c:v>
                </c:pt>
                <c:pt idx="541">
                  <c:v>4</c:v>
                </c:pt>
                <c:pt idx="542">
                  <c:v>5</c:v>
                </c:pt>
                <c:pt idx="543">
                  <c:v>5</c:v>
                </c:pt>
                <c:pt idx="544">
                  <c:v>4</c:v>
                </c:pt>
                <c:pt idx="545">
                  <c:v>5</c:v>
                </c:pt>
                <c:pt idx="546">
                  <c:v>4</c:v>
                </c:pt>
                <c:pt idx="547">
                  <c:v>4</c:v>
                </c:pt>
                <c:pt idx="548">
                  <c:v>6</c:v>
                </c:pt>
                <c:pt idx="549">
                  <c:v>4</c:v>
                </c:pt>
                <c:pt idx="550">
                  <c:v>4</c:v>
                </c:pt>
                <c:pt idx="551">
                  <c:v>4</c:v>
                </c:pt>
                <c:pt idx="552">
                  <c:v>4</c:v>
                </c:pt>
                <c:pt idx="553">
                  <c:v>4</c:v>
                </c:pt>
                <c:pt idx="554">
                  <c:v>4</c:v>
                </c:pt>
                <c:pt idx="555">
                  <c:v>4</c:v>
                </c:pt>
                <c:pt idx="556">
                  <c:v>3</c:v>
                </c:pt>
                <c:pt idx="557">
                  <c:v>5</c:v>
                </c:pt>
                <c:pt idx="558">
                  <c:v>4</c:v>
                </c:pt>
                <c:pt idx="559">
                  <c:v>4</c:v>
                </c:pt>
                <c:pt idx="560">
                  <c:v>3</c:v>
                </c:pt>
                <c:pt idx="561">
                  <c:v>3</c:v>
                </c:pt>
                <c:pt idx="562">
                  <c:v>3</c:v>
                </c:pt>
                <c:pt idx="563">
                  <c:v>3</c:v>
                </c:pt>
                <c:pt idx="564">
                  <c:v>4</c:v>
                </c:pt>
                <c:pt idx="565">
                  <c:v>5</c:v>
                </c:pt>
                <c:pt idx="566">
                  <c:v>4</c:v>
                </c:pt>
                <c:pt idx="567">
                  <c:v>3</c:v>
                </c:pt>
                <c:pt idx="568">
                  <c:v>4</c:v>
                </c:pt>
                <c:pt idx="569">
                  <c:v>4</c:v>
                </c:pt>
                <c:pt idx="570">
                  <c:v>4</c:v>
                </c:pt>
                <c:pt idx="571">
                  <c:v>3</c:v>
                </c:pt>
                <c:pt idx="572">
                  <c:v>4</c:v>
                </c:pt>
                <c:pt idx="573">
                  <c:v>3</c:v>
                </c:pt>
                <c:pt idx="574">
                  <c:v>3</c:v>
                </c:pt>
                <c:pt idx="575">
                  <c:v>4</c:v>
                </c:pt>
                <c:pt idx="576">
                  <c:v>6</c:v>
                </c:pt>
                <c:pt idx="577">
                  <c:v>4</c:v>
                </c:pt>
                <c:pt idx="578">
                  <c:v>3</c:v>
                </c:pt>
                <c:pt idx="579">
                  <c:v>4</c:v>
                </c:pt>
                <c:pt idx="580">
                  <c:v>3</c:v>
                </c:pt>
                <c:pt idx="581">
                  <c:v>3</c:v>
                </c:pt>
                <c:pt idx="582">
                  <c:v>3</c:v>
                </c:pt>
                <c:pt idx="583">
                  <c:v>4</c:v>
                </c:pt>
                <c:pt idx="584">
                  <c:v>3</c:v>
                </c:pt>
                <c:pt idx="585">
                  <c:v>3</c:v>
                </c:pt>
                <c:pt idx="586">
                  <c:v>4</c:v>
                </c:pt>
                <c:pt idx="587">
                  <c:v>5</c:v>
                </c:pt>
                <c:pt idx="588">
                  <c:v>5</c:v>
                </c:pt>
                <c:pt idx="589">
                  <c:v>8</c:v>
                </c:pt>
                <c:pt idx="590">
                  <c:v>10</c:v>
                </c:pt>
                <c:pt idx="591">
                  <c:v>7</c:v>
                </c:pt>
                <c:pt idx="592">
                  <c:v>7</c:v>
                </c:pt>
                <c:pt idx="593">
                  <c:v>7</c:v>
                </c:pt>
                <c:pt idx="594">
                  <c:v>8</c:v>
                </c:pt>
                <c:pt idx="595">
                  <c:v>8</c:v>
                </c:pt>
                <c:pt idx="596">
                  <c:v>8</c:v>
                </c:pt>
                <c:pt idx="597">
                  <c:v>9</c:v>
                </c:pt>
                <c:pt idx="598">
                  <c:v>8</c:v>
                </c:pt>
                <c:pt idx="599">
                  <c:v>7</c:v>
                </c:pt>
                <c:pt idx="600">
                  <c:v>9</c:v>
                </c:pt>
                <c:pt idx="601">
                  <c:v>11</c:v>
                </c:pt>
                <c:pt idx="602">
                  <c:v>6</c:v>
                </c:pt>
                <c:pt idx="603">
                  <c:v>15</c:v>
                </c:pt>
                <c:pt idx="604">
                  <c:v>8</c:v>
                </c:pt>
                <c:pt idx="605">
                  <c:v>7</c:v>
                </c:pt>
                <c:pt idx="606">
                  <c:v>7</c:v>
                </c:pt>
                <c:pt idx="607">
                  <c:v>6</c:v>
                </c:pt>
                <c:pt idx="608">
                  <c:v>5</c:v>
                </c:pt>
                <c:pt idx="609">
                  <c:v>8</c:v>
                </c:pt>
                <c:pt idx="610">
                  <c:v>8</c:v>
                </c:pt>
                <c:pt idx="611">
                  <c:v>9</c:v>
                </c:pt>
                <c:pt idx="612">
                  <c:v>15</c:v>
                </c:pt>
                <c:pt idx="613">
                  <c:v>8</c:v>
                </c:pt>
                <c:pt idx="614">
                  <c:v>7</c:v>
                </c:pt>
                <c:pt idx="615">
                  <c:v>6</c:v>
                </c:pt>
                <c:pt idx="616">
                  <c:v>17</c:v>
                </c:pt>
                <c:pt idx="617">
                  <c:v>11</c:v>
                </c:pt>
                <c:pt idx="618">
                  <c:v>7</c:v>
                </c:pt>
                <c:pt idx="619">
                  <c:v>43</c:v>
                </c:pt>
                <c:pt idx="620">
                  <c:v>32</c:v>
                </c:pt>
                <c:pt idx="621">
                  <c:v>27</c:v>
                </c:pt>
                <c:pt idx="622">
                  <c:v>23</c:v>
                </c:pt>
                <c:pt idx="623">
                  <c:v>33</c:v>
                </c:pt>
                <c:pt idx="624">
                  <c:v>42</c:v>
                </c:pt>
                <c:pt idx="625">
                  <c:v>40</c:v>
                </c:pt>
                <c:pt idx="626">
                  <c:v>61</c:v>
                </c:pt>
                <c:pt idx="627">
                  <c:v>71</c:v>
                </c:pt>
                <c:pt idx="628">
                  <c:v>35</c:v>
                </c:pt>
                <c:pt idx="629">
                  <c:v>17</c:v>
                </c:pt>
                <c:pt idx="630">
                  <c:v>14</c:v>
                </c:pt>
                <c:pt idx="631">
                  <c:v>24</c:v>
                </c:pt>
                <c:pt idx="632">
                  <c:v>9</c:v>
                </c:pt>
                <c:pt idx="633">
                  <c:v>11</c:v>
                </c:pt>
                <c:pt idx="634">
                  <c:v>9</c:v>
                </c:pt>
                <c:pt idx="635">
                  <c:v>11</c:v>
                </c:pt>
                <c:pt idx="636">
                  <c:v>9</c:v>
                </c:pt>
                <c:pt idx="637">
                  <c:v>7</c:v>
                </c:pt>
                <c:pt idx="638">
                  <c:v>8</c:v>
                </c:pt>
                <c:pt idx="639">
                  <c:v>14</c:v>
                </c:pt>
                <c:pt idx="640">
                  <c:v>8</c:v>
                </c:pt>
                <c:pt idx="641">
                  <c:v>9</c:v>
                </c:pt>
                <c:pt idx="642">
                  <c:v>9</c:v>
                </c:pt>
                <c:pt idx="643">
                  <c:v>16</c:v>
                </c:pt>
                <c:pt idx="644">
                  <c:v>35</c:v>
                </c:pt>
                <c:pt idx="645">
                  <c:v>9</c:v>
                </c:pt>
                <c:pt idx="646">
                  <c:v>12</c:v>
                </c:pt>
                <c:pt idx="647">
                  <c:v>12</c:v>
                </c:pt>
                <c:pt idx="648">
                  <c:v>14</c:v>
                </c:pt>
                <c:pt idx="649">
                  <c:v>25</c:v>
                </c:pt>
                <c:pt idx="650">
                  <c:v>12</c:v>
                </c:pt>
                <c:pt idx="651">
                  <c:v>11</c:v>
                </c:pt>
                <c:pt idx="652">
                  <c:v>9</c:v>
                </c:pt>
                <c:pt idx="653">
                  <c:v>10</c:v>
                </c:pt>
                <c:pt idx="654">
                  <c:v>15</c:v>
                </c:pt>
                <c:pt idx="655">
                  <c:v>9</c:v>
                </c:pt>
                <c:pt idx="656">
                  <c:v>8</c:v>
                </c:pt>
                <c:pt idx="657">
                  <c:v>14</c:v>
                </c:pt>
                <c:pt idx="658">
                  <c:v>27</c:v>
                </c:pt>
                <c:pt idx="659">
                  <c:v>10</c:v>
                </c:pt>
                <c:pt idx="660">
                  <c:v>14</c:v>
                </c:pt>
                <c:pt idx="661">
                  <c:v>24</c:v>
                </c:pt>
                <c:pt idx="662">
                  <c:v>18</c:v>
                </c:pt>
                <c:pt idx="663">
                  <c:v>10</c:v>
                </c:pt>
                <c:pt idx="664">
                  <c:v>16</c:v>
                </c:pt>
                <c:pt idx="665">
                  <c:v>12</c:v>
                </c:pt>
                <c:pt idx="666">
                  <c:v>14</c:v>
                </c:pt>
                <c:pt idx="667">
                  <c:v>8</c:v>
                </c:pt>
                <c:pt idx="668">
                  <c:v>8</c:v>
                </c:pt>
                <c:pt idx="669">
                  <c:v>7</c:v>
                </c:pt>
                <c:pt idx="670">
                  <c:v>25</c:v>
                </c:pt>
                <c:pt idx="671">
                  <c:v>27</c:v>
                </c:pt>
                <c:pt idx="672">
                  <c:v>8</c:v>
                </c:pt>
                <c:pt idx="673">
                  <c:v>15</c:v>
                </c:pt>
                <c:pt idx="674">
                  <c:v>11</c:v>
                </c:pt>
                <c:pt idx="675">
                  <c:v>11</c:v>
                </c:pt>
                <c:pt idx="676">
                  <c:v>18</c:v>
                </c:pt>
                <c:pt idx="677">
                  <c:v>11</c:v>
                </c:pt>
                <c:pt idx="678">
                  <c:v>21</c:v>
                </c:pt>
                <c:pt idx="679">
                  <c:v>8</c:v>
                </c:pt>
                <c:pt idx="680">
                  <c:v>7</c:v>
                </c:pt>
                <c:pt idx="681">
                  <c:v>11</c:v>
                </c:pt>
                <c:pt idx="682">
                  <c:v>16</c:v>
                </c:pt>
                <c:pt idx="683">
                  <c:v>12</c:v>
                </c:pt>
                <c:pt idx="684">
                  <c:v>10</c:v>
                </c:pt>
                <c:pt idx="685">
                  <c:v>11</c:v>
                </c:pt>
                <c:pt idx="686">
                  <c:v>12</c:v>
                </c:pt>
                <c:pt idx="687">
                  <c:v>8</c:v>
                </c:pt>
                <c:pt idx="688">
                  <c:v>14</c:v>
                </c:pt>
                <c:pt idx="689">
                  <c:v>10</c:v>
                </c:pt>
                <c:pt idx="690">
                  <c:v>10</c:v>
                </c:pt>
                <c:pt idx="691">
                  <c:v>12</c:v>
                </c:pt>
                <c:pt idx="692">
                  <c:v>11</c:v>
                </c:pt>
                <c:pt idx="693">
                  <c:v>10</c:v>
                </c:pt>
                <c:pt idx="694">
                  <c:v>9</c:v>
                </c:pt>
                <c:pt idx="695">
                  <c:v>7</c:v>
                </c:pt>
                <c:pt idx="696">
                  <c:v>10</c:v>
                </c:pt>
                <c:pt idx="697">
                  <c:v>24</c:v>
                </c:pt>
                <c:pt idx="698">
                  <c:v>16</c:v>
                </c:pt>
                <c:pt idx="699">
                  <c:v>24</c:v>
                </c:pt>
                <c:pt idx="700">
                  <c:v>10</c:v>
                </c:pt>
                <c:pt idx="701">
                  <c:v>11</c:v>
                </c:pt>
                <c:pt idx="702">
                  <c:v>23</c:v>
                </c:pt>
                <c:pt idx="703">
                  <c:v>41</c:v>
                </c:pt>
                <c:pt idx="704">
                  <c:v>10</c:v>
                </c:pt>
                <c:pt idx="705">
                  <c:v>21</c:v>
                </c:pt>
                <c:pt idx="706">
                  <c:v>13</c:v>
                </c:pt>
                <c:pt idx="707">
                  <c:v>26</c:v>
                </c:pt>
                <c:pt idx="708">
                  <c:v>8</c:v>
                </c:pt>
                <c:pt idx="709">
                  <c:v>9</c:v>
                </c:pt>
                <c:pt idx="710">
                  <c:v>8</c:v>
                </c:pt>
                <c:pt idx="711">
                  <c:v>8</c:v>
                </c:pt>
                <c:pt idx="712">
                  <c:v>8</c:v>
                </c:pt>
                <c:pt idx="713">
                  <c:v>8</c:v>
                </c:pt>
                <c:pt idx="714">
                  <c:v>8</c:v>
                </c:pt>
                <c:pt idx="715">
                  <c:v>8</c:v>
                </c:pt>
                <c:pt idx="716">
                  <c:v>6</c:v>
                </c:pt>
                <c:pt idx="717">
                  <c:v>5</c:v>
                </c:pt>
                <c:pt idx="718">
                  <c:v>7</c:v>
                </c:pt>
                <c:pt idx="719">
                  <c:v>7</c:v>
                </c:pt>
                <c:pt idx="720">
                  <c:v>7</c:v>
                </c:pt>
                <c:pt idx="721">
                  <c:v>7</c:v>
                </c:pt>
                <c:pt idx="722">
                  <c:v>6</c:v>
                </c:pt>
                <c:pt idx="723">
                  <c:v>7</c:v>
                </c:pt>
                <c:pt idx="724">
                  <c:v>7</c:v>
                </c:pt>
                <c:pt idx="725">
                  <c:v>6</c:v>
                </c:pt>
                <c:pt idx="726">
                  <c:v>6</c:v>
                </c:pt>
                <c:pt idx="727">
                  <c:v>7</c:v>
                </c:pt>
                <c:pt idx="728">
                  <c:v>7</c:v>
                </c:pt>
                <c:pt idx="729">
                  <c:v>7</c:v>
                </c:pt>
                <c:pt idx="730">
                  <c:v>7</c:v>
                </c:pt>
                <c:pt idx="731">
                  <c:v>7</c:v>
                </c:pt>
                <c:pt idx="732">
                  <c:v>7</c:v>
                </c:pt>
                <c:pt idx="733">
                  <c:v>7</c:v>
                </c:pt>
                <c:pt idx="734">
                  <c:v>9</c:v>
                </c:pt>
                <c:pt idx="735">
                  <c:v>8</c:v>
                </c:pt>
                <c:pt idx="736">
                  <c:v>9</c:v>
                </c:pt>
                <c:pt idx="737">
                  <c:v>8</c:v>
                </c:pt>
                <c:pt idx="738">
                  <c:v>9</c:v>
                </c:pt>
                <c:pt idx="739">
                  <c:v>11</c:v>
                </c:pt>
                <c:pt idx="740">
                  <c:v>21</c:v>
                </c:pt>
                <c:pt idx="741">
                  <c:v>7</c:v>
                </c:pt>
                <c:pt idx="742">
                  <c:v>6</c:v>
                </c:pt>
                <c:pt idx="743">
                  <c:v>6</c:v>
                </c:pt>
                <c:pt idx="744">
                  <c:v>6</c:v>
                </c:pt>
                <c:pt idx="745">
                  <c:v>7</c:v>
                </c:pt>
                <c:pt idx="746">
                  <c:v>8</c:v>
                </c:pt>
                <c:pt idx="747">
                  <c:v>9</c:v>
                </c:pt>
                <c:pt idx="748">
                  <c:v>8</c:v>
                </c:pt>
                <c:pt idx="749">
                  <c:v>6</c:v>
                </c:pt>
                <c:pt idx="750">
                  <c:v>8</c:v>
                </c:pt>
                <c:pt idx="751">
                  <c:v>11</c:v>
                </c:pt>
                <c:pt idx="752">
                  <c:v>74</c:v>
                </c:pt>
                <c:pt idx="753">
                  <c:v>12</c:v>
                </c:pt>
                <c:pt idx="754">
                  <c:v>28</c:v>
                </c:pt>
                <c:pt idx="755">
                  <c:v>13</c:v>
                </c:pt>
                <c:pt idx="756">
                  <c:v>15</c:v>
                </c:pt>
                <c:pt idx="757">
                  <c:v>11</c:v>
                </c:pt>
                <c:pt idx="758">
                  <c:v>9</c:v>
                </c:pt>
                <c:pt idx="759">
                  <c:v>31</c:v>
                </c:pt>
                <c:pt idx="760">
                  <c:v>47</c:v>
                </c:pt>
                <c:pt idx="761">
                  <c:v>21</c:v>
                </c:pt>
                <c:pt idx="762">
                  <c:v>36</c:v>
                </c:pt>
                <c:pt idx="763">
                  <c:v>106</c:v>
                </c:pt>
                <c:pt idx="764">
                  <c:v>29</c:v>
                </c:pt>
                <c:pt idx="765">
                  <c:v>66</c:v>
                </c:pt>
                <c:pt idx="766">
                  <c:v>26</c:v>
                </c:pt>
                <c:pt idx="767">
                  <c:v>34</c:v>
                </c:pt>
                <c:pt idx="768">
                  <c:v>45</c:v>
                </c:pt>
                <c:pt idx="769">
                  <c:v>24</c:v>
                </c:pt>
                <c:pt idx="770">
                  <c:v>50</c:v>
                </c:pt>
                <c:pt idx="771">
                  <c:v>48</c:v>
                </c:pt>
                <c:pt idx="772">
                  <c:v>25</c:v>
                </c:pt>
                <c:pt idx="773">
                  <c:v>14</c:v>
                </c:pt>
                <c:pt idx="774">
                  <c:v>6</c:v>
                </c:pt>
                <c:pt idx="775">
                  <c:v>5</c:v>
                </c:pt>
                <c:pt idx="776">
                  <c:v>247</c:v>
                </c:pt>
                <c:pt idx="777">
                  <c:v>23</c:v>
                </c:pt>
                <c:pt idx="778">
                  <c:v>119</c:v>
                </c:pt>
                <c:pt idx="779">
                  <c:v>71</c:v>
                </c:pt>
                <c:pt idx="780">
                  <c:v>9</c:v>
                </c:pt>
                <c:pt idx="781">
                  <c:v>26</c:v>
                </c:pt>
                <c:pt idx="782">
                  <c:v>4</c:v>
                </c:pt>
                <c:pt idx="783">
                  <c:v>2</c:v>
                </c:pt>
                <c:pt idx="784">
                  <c:v>2</c:v>
                </c:pt>
                <c:pt idx="785">
                  <c:v>14</c:v>
                </c:pt>
                <c:pt idx="786">
                  <c:v>12</c:v>
                </c:pt>
                <c:pt idx="787">
                  <c:v>5</c:v>
                </c:pt>
                <c:pt idx="788">
                  <c:v>4</c:v>
                </c:pt>
                <c:pt idx="789">
                  <c:v>1</c:v>
                </c:pt>
                <c:pt idx="790">
                  <c:v>2</c:v>
                </c:pt>
                <c:pt idx="791">
                  <c:v>3</c:v>
                </c:pt>
                <c:pt idx="792">
                  <c:v>5</c:v>
                </c:pt>
                <c:pt idx="793">
                  <c:v>1</c:v>
                </c:pt>
                <c:pt idx="794">
                  <c:v>1</c:v>
                </c:pt>
                <c:pt idx="795">
                  <c:v>2</c:v>
                </c:pt>
                <c:pt idx="796">
                  <c:v>1</c:v>
                </c:pt>
                <c:pt idx="797">
                  <c:v>1</c:v>
                </c:pt>
                <c:pt idx="798">
                  <c:v>1</c:v>
                </c:pt>
                <c:pt idx="799">
                  <c:v>1</c:v>
                </c:pt>
                <c:pt idx="800">
                  <c:v>2</c:v>
                </c:pt>
                <c:pt idx="801">
                  <c:v>1</c:v>
                </c:pt>
                <c:pt idx="802">
                  <c:v>2</c:v>
                </c:pt>
                <c:pt idx="803">
                  <c:v>2</c:v>
                </c:pt>
                <c:pt idx="804">
                  <c:v>1</c:v>
                </c:pt>
                <c:pt idx="805">
                  <c:v>1</c:v>
                </c:pt>
                <c:pt idx="806">
                  <c:v>2</c:v>
                </c:pt>
                <c:pt idx="807">
                  <c:v>2</c:v>
                </c:pt>
                <c:pt idx="808">
                  <c:v>1</c:v>
                </c:pt>
                <c:pt idx="809">
                  <c:v>1</c:v>
                </c:pt>
                <c:pt idx="810">
                  <c:v>1</c:v>
                </c:pt>
                <c:pt idx="811">
                  <c:v>0</c:v>
                </c:pt>
                <c:pt idx="812">
                  <c:v>0</c:v>
                </c:pt>
                <c:pt idx="813">
                  <c:v>0</c:v>
                </c:pt>
                <c:pt idx="814">
                  <c:v>0</c:v>
                </c:pt>
                <c:pt idx="815">
                  <c:v>0</c:v>
                </c:pt>
                <c:pt idx="816">
                  <c:v>0</c:v>
                </c:pt>
                <c:pt idx="817">
                  <c:v>1</c:v>
                </c:pt>
                <c:pt idx="818">
                  <c:v>1</c:v>
                </c:pt>
                <c:pt idx="819">
                  <c:v>2</c:v>
                </c:pt>
                <c:pt idx="820">
                  <c:v>1</c:v>
                </c:pt>
                <c:pt idx="821">
                  <c:v>0</c:v>
                </c:pt>
                <c:pt idx="822">
                  <c:v>2</c:v>
                </c:pt>
                <c:pt idx="823">
                  <c:v>1</c:v>
                </c:pt>
                <c:pt idx="824">
                  <c:v>0</c:v>
                </c:pt>
                <c:pt idx="825">
                  <c:v>0</c:v>
                </c:pt>
                <c:pt idx="826">
                  <c:v>0</c:v>
                </c:pt>
                <c:pt idx="827">
                  <c:v>0</c:v>
                </c:pt>
                <c:pt idx="828">
                  <c:v>0</c:v>
                </c:pt>
                <c:pt idx="829">
                  <c:v>0</c:v>
                </c:pt>
                <c:pt idx="830">
                  <c:v>0</c:v>
                </c:pt>
                <c:pt idx="831">
                  <c:v>1</c:v>
                </c:pt>
                <c:pt idx="832">
                  <c:v>0</c:v>
                </c:pt>
                <c:pt idx="833">
                  <c:v>0</c:v>
                </c:pt>
                <c:pt idx="834">
                  <c:v>0</c:v>
                </c:pt>
                <c:pt idx="835">
                  <c:v>0</c:v>
                </c:pt>
                <c:pt idx="836">
                  <c:v>0</c:v>
                </c:pt>
                <c:pt idx="837">
                  <c:v>0</c:v>
                </c:pt>
                <c:pt idx="838">
                  <c:v>0</c:v>
                </c:pt>
                <c:pt idx="839">
                  <c:v>4</c:v>
                </c:pt>
                <c:pt idx="840">
                  <c:v>6</c:v>
                </c:pt>
                <c:pt idx="841">
                  <c:v>2</c:v>
                </c:pt>
                <c:pt idx="842">
                  <c:v>1</c:v>
                </c:pt>
                <c:pt idx="843">
                  <c:v>1</c:v>
                </c:pt>
                <c:pt idx="844">
                  <c:v>1</c:v>
                </c:pt>
                <c:pt idx="845">
                  <c:v>0</c:v>
                </c:pt>
                <c:pt idx="846">
                  <c:v>0</c:v>
                </c:pt>
                <c:pt idx="847">
                  <c:v>6</c:v>
                </c:pt>
                <c:pt idx="848">
                  <c:v>90</c:v>
                </c:pt>
                <c:pt idx="849">
                  <c:v>33</c:v>
                </c:pt>
                <c:pt idx="850">
                  <c:v>4</c:v>
                </c:pt>
                <c:pt idx="851">
                  <c:v>2</c:v>
                </c:pt>
                <c:pt idx="852">
                  <c:v>1</c:v>
                </c:pt>
                <c:pt idx="853">
                  <c:v>1</c:v>
                </c:pt>
                <c:pt idx="854">
                  <c:v>5</c:v>
                </c:pt>
                <c:pt idx="855">
                  <c:v>10</c:v>
                </c:pt>
                <c:pt idx="856">
                  <c:v>1</c:v>
                </c:pt>
                <c:pt idx="857">
                  <c:v>1</c:v>
                </c:pt>
                <c:pt idx="858">
                  <c:v>2</c:v>
                </c:pt>
                <c:pt idx="859">
                  <c:v>4</c:v>
                </c:pt>
                <c:pt idx="860">
                  <c:v>1</c:v>
                </c:pt>
                <c:pt idx="861">
                  <c:v>6</c:v>
                </c:pt>
                <c:pt idx="862">
                  <c:v>33</c:v>
                </c:pt>
                <c:pt idx="863">
                  <c:v>2</c:v>
                </c:pt>
                <c:pt idx="864">
                  <c:v>25</c:v>
                </c:pt>
                <c:pt idx="865">
                  <c:v>20</c:v>
                </c:pt>
                <c:pt idx="866">
                  <c:v>9</c:v>
                </c:pt>
                <c:pt idx="867">
                  <c:v>1</c:v>
                </c:pt>
                <c:pt idx="868">
                  <c:v>16</c:v>
                </c:pt>
                <c:pt idx="869">
                  <c:v>41</c:v>
                </c:pt>
                <c:pt idx="870">
                  <c:v>31</c:v>
                </c:pt>
                <c:pt idx="871">
                  <c:v>3</c:v>
                </c:pt>
                <c:pt idx="872">
                  <c:v>46</c:v>
                </c:pt>
                <c:pt idx="873">
                  <c:v>27</c:v>
                </c:pt>
                <c:pt idx="874">
                  <c:v>25</c:v>
                </c:pt>
                <c:pt idx="875">
                  <c:v>4</c:v>
                </c:pt>
                <c:pt idx="876">
                  <c:v>3</c:v>
                </c:pt>
                <c:pt idx="877">
                  <c:v>6</c:v>
                </c:pt>
                <c:pt idx="878">
                  <c:v>3</c:v>
                </c:pt>
                <c:pt idx="879">
                  <c:v>4</c:v>
                </c:pt>
                <c:pt idx="880">
                  <c:v>2</c:v>
                </c:pt>
                <c:pt idx="881">
                  <c:v>6</c:v>
                </c:pt>
                <c:pt idx="882">
                  <c:v>27</c:v>
                </c:pt>
                <c:pt idx="883">
                  <c:v>5</c:v>
                </c:pt>
                <c:pt idx="884">
                  <c:v>6</c:v>
                </c:pt>
                <c:pt idx="885">
                  <c:v>12</c:v>
                </c:pt>
                <c:pt idx="886">
                  <c:v>11</c:v>
                </c:pt>
                <c:pt idx="887">
                  <c:v>15</c:v>
                </c:pt>
                <c:pt idx="888">
                  <c:v>2</c:v>
                </c:pt>
                <c:pt idx="889">
                  <c:v>9</c:v>
                </c:pt>
                <c:pt idx="890">
                  <c:v>18</c:v>
                </c:pt>
                <c:pt idx="891">
                  <c:v>14</c:v>
                </c:pt>
                <c:pt idx="892">
                  <c:v>29</c:v>
                </c:pt>
                <c:pt idx="893">
                  <c:v>3</c:v>
                </c:pt>
                <c:pt idx="894">
                  <c:v>16</c:v>
                </c:pt>
                <c:pt idx="895">
                  <c:v>4</c:v>
                </c:pt>
                <c:pt idx="896">
                  <c:v>5</c:v>
                </c:pt>
                <c:pt idx="897">
                  <c:v>18</c:v>
                </c:pt>
                <c:pt idx="898">
                  <c:v>4</c:v>
                </c:pt>
                <c:pt idx="899">
                  <c:v>7</c:v>
                </c:pt>
                <c:pt idx="900">
                  <c:v>8</c:v>
                </c:pt>
                <c:pt idx="901">
                  <c:v>15</c:v>
                </c:pt>
                <c:pt idx="902">
                  <c:v>36</c:v>
                </c:pt>
                <c:pt idx="903">
                  <c:v>17</c:v>
                </c:pt>
                <c:pt idx="904">
                  <c:v>44</c:v>
                </c:pt>
                <c:pt idx="905">
                  <c:v>24</c:v>
                </c:pt>
                <c:pt idx="906">
                  <c:v>29</c:v>
                </c:pt>
                <c:pt idx="907">
                  <c:v>3</c:v>
                </c:pt>
                <c:pt idx="908">
                  <c:v>16</c:v>
                </c:pt>
                <c:pt idx="909">
                  <c:v>9</c:v>
                </c:pt>
                <c:pt idx="910">
                  <c:v>18</c:v>
                </c:pt>
                <c:pt idx="911">
                  <c:v>17</c:v>
                </c:pt>
                <c:pt idx="912">
                  <c:v>6</c:v>
                </c:pt>
                <c:pt idx="913">
                  <c:v>22</c:v>
                </c:pt>
                <c:pt idx="914">
                  <c:v>8</c:v>
                </c:pt>
                <c:pt idx="915">
                  <c:v>3</c:v>
                </c:pt>
                <c:pt idx="916">
                  <c:v>11</c:v>
                </c:pt>
                <c:pt idx="917">
                  <c:v>7</c:v>
                </c:pt>
                <c:pt idx="918">
                  <c:v>5</c:v>
                </c:pt>
                <c:pt idx="919">
                  <c:v>11</c:v>
                </c:pt>
                <c:pt idx="920">
                  <c:v>29</c:v>
                </c:pt>
                <c:pt idx="921">
                  <c:v>49</c:v>
                </c:pt>
                <c:pt idx="922">
                  <c:v>26</c:v>
                </c:pt>
                <c:pt idx="923">
                  <c:v>11</c:v>
                </c:pt>
                <c:pt idx="924">
                  <c:v>29</c:v>
                </c:pt>
                <c:pt idx="925">
                  <c:v>10</c:v>
                </c:pt>
                <c:pt idx="926">
                  <c:v>23</c:v>
                </c:pt>
                <c:pt idx="927">
                  <c:v>9</c:v>
                </c:pt>
                <c:pt idx="928">
                  <c:v>3</c:v>
                </c:pt>
                <c:pt idx="929">
                  <c:v>9</c:v>
                </c:pt>
                <c:pt idx="930">
                  <c:v>16</c:v>
                </c:pt>
                <c:pt idx="931">
                  <c:v>7</c:v>
                </c:pt>
                <c:pt idx="932">
                  <c:v>3</c:v>
                </c:pt>
                <c:pt idx="933">
                  <c:v>4</c:v>
                </c:pt>
                <c:pt idx="934">
                  <c:v>2</c:v>
                </c:pt>
                <c:pt idx="935">
                  <c:v>3</c:v>
                </c:pt>
                <c:pt idx="936">
                  <c:v>4</c:v>
                </c:pt>
                <c:pt idx="937">
                  <c:v>5</c:v>
                </c:pt>
                <c:pt idx="938">
                  <c:v>2</c:v>
                </c:pt>
                <c:pt idx="939">
                  <c:v>1</c:v>
                </c:pt>
                <c:pt idx="940">
                  <c:v>3</c:v>
                </c:pt>
                <c:pt idx="941">
                  <c:v>5</c:v>
                </c:pt>
                <c:pt idx="942">
                  <c:v>7</c:v>
                </c:pt>
                <c:pt idx="943">
                  <c:v>12</c:v>
                </c:pt>
                <c:pt idx="944">
                  <c:v>10</c:v>
                </c:pt>
                <c:pt idx="945">
                  <c:v>8</c:v>
                </c:pt>
                <c:pt idx="946">
                  <c:v>6</c:v>
                </c:pt>
                <c:pt idx="947">
                  <c:v>6</c:v>
                </c:pt>
                <c:pt idx="948">
                  <c:v>5</c:v>
                </c:pt>
                <c:pt idx="949">
                  <c:v>10</c:v>
                </c:pt>
                <c:pt idx="950">
                  <c:v>6</c:v>
                </c:pt>
                <c:pt idx="951">
                  <c:v>9</c:v>
                </c:pt>
                <c:pt idx="952">
                  <c:v>6</c:v>
                </c:pt>
                <c:pt idx="953">
                  <c:v>6</c:v>
                </c:pt>
                <c:pt idx="954">
                  <c:v>3</c:v>
                </c:pt>
                <c:pt idx="955">
                  <c:v>3</c:v>
                </c:pt>
                <c:pt idx="956">
                  <c:v>2</c:v>
                </c:pt>
                <c:pt idx="957">
                  <c:v>3</c:v>
                </c:pt>
                <c:pt idx="958">
                  <c:v>2</c:v>
                </c:pt>
                <c:pt idx="959">
                  <c:v>1</c:v>
                </c:pt>
                <c:pt idx="960">
                  <c:v>2</c:v>
                </c:pt>
                <c:pt idx="961">
                  <c:v>1</c:v>
                </c:pt>
                <c:pt idx="962">
                  <c:v>1</c:v>
                </c:pt>
                <c:pt idx="963">
                  <c:v>1</c:v>
                </c:pt>
                <c:pt idx="964">
                  <c:v>2</c:v>
                </c:pt>
                <c:pt idx="965">
                  <c:v>3</c:v>
                </c:pt>
                <c:pt idx="966">
                  <c:v>4</c:v>
                </c:pt>
                <c:pt idx="967">
                  <c:v>2</c:v>
                </c:pt>
                <c:pt idx="968">
                  <c:v>2</c:v>
                </c:pt>
                <c:pt idx="969">
                  <c:v>2</c:v>
                </c:pt>
                <c:pt idx="970">
                  <c:v>4</c:v>
                </c:pt>
                <c:pt idx="971">
                  <c:v>3</c:v>
                </c:pt>
                <c:pt idx="972">
                  <c:v>1</c:v>
                </c:pt>
                <c:pt idx="973">
                  <c:v>2</c:v>
                </c:pt>
                <c:pt idx="974">
                  <c:v>2</c:v>
                </c:pt>
                <c:pt idx="975">
                  <c:v>2</c:v>
                </c:pt>
                <c:pt idx="976">
                  <c:v>2</c:v>
                </c:pt>
                <c:pt idx="977">
                  <c:v>2</c:v>
                </c:pt>
                <c:pt idx="978">
                  <c:v>3</c:v>
                </c:pt>
                <c:pt idx="979">
                  <c:v>2</c:v>
                </c:pt>
                <c:pt idx="980">
                  <c:v>2</c:v>
                </c:pt>
                <c:pt idx="981">
                  <c:v>2</c:v>
                </c:pt>
                <c:pt idx="982">
                  <c:v>2</c:v>
                </c:pt>
                <c:pt idx="983">
                  <c:v>4</c:v>
                </c:pt>
                <c:pt idx="984">
                  <c:v>4</c:v>
                </c:pt>
                <c:pt idx="985">
                  <c:v>5</c:v>
                </c:pt>
                <c:pt idx="986">
                  <c:v>5</c:v>
                </c:pt>
                <c:pt idx="987">
                  <c:v>6</c:v>
                </c:pt>
                <c:pt idx="988">
                  <c:v>9</c:v>
                </c:pt>
                <c:pt idx="989">
                  <c:v>8</c:v>
                </c:pt>
                <c:pt idx="990">
                  <c:v>5</c:v>
                </c:pt>
                <c:pt idx="991">
                  <c:v>8</c:v>
                </c:pt>
                <c:pt idx="992">
                  <c:v>7</c:v>
                </c:pt>
                <c:pt idx="993">
                  <c:v>10</c:v>
                </c:pt>
                <c:pt idx="994">
                  <c:v>9</c:v>
                </c:pt>
                <c:pt idx="995">
                  <c:v>5</c:v>
                </c:pt>
                <c:pt idx="996">
                  <c:v>4</c:v>
                </c:pt>
                <c:pt idx="997">
                  <c:v>5</c:v>
                </c:pt>
                <c:pt idx="998">
                  <c:v>3</c:v>
                </c:pt>
                <c:pt idx="999">
                  <c:v>3</c:v>
                </c:pt>
                <c:pt idx="1000">
                  <c:v>2</c:v>
                </c:pt>
                <c:pt idx="1001">
                  <c:v>2</c:v>
                </c:pt>
                <c:pt idx="1002">
                  <c:v>4</c:v>
                </c:pt>
                <c:pt idx="1003">
                  <c:v>4</c:v>
                </c:pt>
                <c:pt idx="1004">
                  <c:v>3</c:v>
                </c:pt>
                <c:pt idx="1005">
                  <c:v>4</c:v>
                </c:pt>
                <c:pt idx="1006">
                  <c:v>6</c:v>
                </c:pt>
                <c:pt idx="1007">
                  <c:v>3</c:v>
                </c:pt>
                <c:pt idx="1008">
                  <c:v>5</c:v>
                </c:pt>
                <c:pt idx="1009">
                  <c:v>5</c:v>
                </c:pt>
                <c:pt idx="1010">
                  <c:v>3</c:v>
                </c:pt>
                <c:pt idx="1011">
                  <c:v>3</c:v>
                </c:pt>
                <c:pt idx="1012">
                  <c:v>4</c:v>
                </c:pt>
                <c:pt idx="1013">
                  <c:v>4</c:v>
                </c:pt>
                <c:pt idx="1014">
                  <c:v>2</c:v>
                </c:pt>
                <c:pt idx="1015">
                  <c:v>5</c:v>
                </c:pt>
                <c:pt idx="1016">
                  <c:v>4</c:v>
                </c:pt>
                <c:pt idx="1017">
                  <c:v>2</c:v>
                </c:pt>
                <c:pt idx="1018">
                  <c:v>6</c:v>
                </c:pt>
                <c:pt idx="1019">
                  <c:v>37</c:v>
                </c:pt>
                <c:pt idx="1020">
                  <c:v>5</c:v>
                </c:pt>
                <c:pt idx="1021">
                  <c:v>8</c:v>
                </c:pt>
                <c:pt idx="1022">
                  <c:v>19</c:v>
                </c:pt>
                <c:pt idx="1023">
                  <c:v>6</c:v>
                </c:pt>
                <c:pt idx="1024">
                  <c:v>3</c:v>
                </c:pt>
                <c:pt idx="1025">
                  <c:v>5</c:v>
                </c:pt>
                <c:pt idx="1026">
                  <c:v>6</c:v>
                </c:pt>
                <c:pt idx="1027">
                  <c:v>6</c:v>
                </c:pt>
                <c:pt idx="1028">
                  <c:v>5</c:v>
                </c:pt>
                <c:pt idx="1029">
                  <c:v>3</c:v>
                </c:pt>
                <c:pt idx="1030">
                  <c:v>6</c:v>
                </c:pt>
                <c:pt idx="1031">
                  <c:v>8</c:v>
                </c:pt>
                <c:pt idx="1032">
                  <c:v>4</c:v>
                </c:pt>
                <c:pt idx="1033">
                  <c:v>2</c:v>
                </c:pt>
                <c:pt idx="1034">
                  <c:v>2</c:v>
                </c:pt>
                <c:pt idx="1035">
                  <c:v>2</c:v>
                </c:pt>
                <c:pt idx="1036">
                  <c:v>2</c:v>
                </c:pt>
                <c:pt idx="1037">
                  <c:v>2</c:v>
                </c:pt>
                <c:pt idx="1038">
                  <c:v>3</c:v>
                </c:pt>
                <c:pt idx="1039">
                  <c:v>3</c:v>
                </c:pt>
                <c:pt idx="1040">
                  <c:v>4</c:v>
                </c:pt>
                <c:pt idx="1041">
                  <c:v>3</c:v>
                </c:pt>
                <c:pt idx="1042">
                  <c:v>7</c:v>
                </c:pt>
                <c:pt idx="1043">
                  <c:v>8</c:v>
                </c:pt>
                <c:pt idx="1044">
                  <c:v>6</c:v>
                </c:pt>
                <c:pt idx="1045">
                  <c:v>7</c:v>
                </c:pt>
                <c:pt idx="1046">
                  <c:v>15</c:v>
                </c:pt>
                <c:pt idx="1047">
                  <c:v>17</c:v>
                </c:pt>
                <c:pt idx="1048">
                  <c:v>4</c:v>
                </c:pt>
                <c:pt idx="1049">
                  <c:v>7</c:v>
                </c:pt>
                <c:pt idx="1050">
                  <c:v>9</c:v>
                </c:pt>
                <c:pt idx="1051">
                  <c:v>28</c:v>
                </c:pt>
                <c:pt idx="1052">
                  <c:v>9</c:v>
                </c:pt>
                <c:pt idx="1053">
                  <c:v>6</c:v>
                </c:pt>
                <c:pt idx="1054">
                  <c:v>3</c:v>
                </c:pt>
                <c:pt idx="1055">
                  <c:v>4</c:v>
                </c:pt>
                <c:pt idx="1056">
                  <c:v>4</c:v>
                </c:pt>
                <c:pt idx="1057">
                  <c:v>4</c:v>
                </c:pt>
                <c:pt idx="1058">
                  <c:v>5</c:v>
                </c:pt>
                <c:pt idx="1059">
                  <c:v>4</c:v>
                </c:pt>
                <c:pt idx="1060">
                  <c:v>8</c:v>
                </c:pt>
                <c:pt idx="1061">
                  <c:v>10</c:v>
                </c:pt>
                <c:pt idx="1062">
                  <c:v>9</c:v>
                </c:pt>
                <c:pt idx="1063">
                  <c:v>19</c:v>
                </c:pt>
                <c:pt idx="1064">
                  <c:v>15</c:v>
                </c:pt>
                <c:pt idx="1065">
                  <c:v>14</c:v>
                </c:pt>
                <c:pt idx="1066">
                  <c:v>8</c:v>
                </c:pt>
                <c:pt idx="1067">
                  <c:v>4</c:v>
                </c:pt>
                <c:pt idx="1068">
                  <c:v>6</c:v>
                </c:pt>
                <c:pt idx="1069">
                  <c:v>6</c:v>
                </c:pt>
                <c:pt idx="1070">
                  <c:v>11</c:v>
                </c:pt>
                <c:pt idx="1071">
                  <c:v>9</c:v>
                </c:pt>
                <c:pt idx="1072">
                  <c:v>10</c:v>
                </c:pt>
                <c:pt idx="1073">
                  <c:v>11</c:v>
                </c:pt>
                <c:pt idx="1074">
                  <c:v>8</c:v>
                </c:pt>
                <c:pt idx="1075">
                  <c:v>5</c:v>
                </c:pt>
                <c:pt idx="1076">
                  <c:v>7</c:v>
                </c:pt>
                <c:pt idx="1077">
                  <c:v>9</c:v>
                </c:pt>
                <c:pt idx="1078">
                  <c:v>7</c:v>
                </c:pt>
                <c:pt idx="1079">
                  <c:v>17</c:v>
                </c:pt>
                <c:pt idx="1080">
                  <c:v>11</c:v>
                </c:pt>
                <c:pt idx="1081">
                  <c:v>17</c:v>
                </c:pt>
                <c:pt idx="1082">
                  <c:v>23</c:v>
                </c:pt>
                <c:pt idx="1083">
                  <c:v>29</c:v>
                </c:pt>
                <c:pt idx="1084">
                  <c:v>19</c:v>
                </c:pt>
                <c:pt idx="1085">
                  <c:v>17</c:v>
                </c:pt>
                <c:pt idx="1086">
                  <c:v>9</c:v>
                </c:pt>
                <c:pt idx="1087">
                  <c:v>13</c:v>
                </c:pt>
                <c:pt idx="1088">
                  <c:v>10</c:v>
                </c:pt>
                <c:pt idx="1089">
                  <c:v>10</c:v>
                </c:pt>
                <c:pt idx="1090">
                  <c:v>18</c:v>
                </c:pt>
                <c:pt idx="1091">
                  <c:v>26</c:v>
                </c:pt>
                <c:pt idx="1092">
                  <c:v>11</c:v>
                </c:pt>
                <c:pt idx="1093">
                  <c:v>8</c:v>
                </c:pt>
                <c:pt idx="1094">
                  <c:v>5</c:v>
                </c:pt>
                <c:pt idx="1095">
                  <c:v>6</c:v>
                </c:pt>
                <c:pt idx="1096">
                  <c:v>5</c:v>
                </c:pt>
                <c:pt idx="1097">
                  <c:v>6</c:v>
                </c:pt>
                <c:pt idx="1098">
                  <c:v>36</c:v>
                </c:pt>
                <c:pt idx="1099">
                  <c:v>26</c:v>
                </c:pt>
                <c:pt idx="1100">
                  <c:v>17</c:v>
                </c:pt>
                <c:pt idx="1101">
                  <c:v>27</c:v>
                </c:pt>
                <c:pt idx="1102">
                  <c:v>17</c:v>
                </c:pt>
                <c:pt idx="1103">
                  <c:v>11</c:v>
                </c:pt>
                <c:pt idx="1104">
                  <c:v>9</c:v>
                </c:pt>
                <c:pt idx="1105">
                  <c:v>10</c:v>
                </c:pt>
                <c:pt idx="1106">
                  <c:v>10</c:v>
                </c:pt>
                <c:pt idx="1107">
                  <c:v>10</c:v>
                </c:pt>
                <c:pt idx="1108">
                  <c:v>10</c:v>
                </c:pt>
                <c:pt idx="1109">
                  <c:v>10</c:v>
                </c:pt>
                <c:pt idx="1110">
                  <c:v>10</c:v>
                </c:pt>
                <c:pt idx="1111">
                  <c:v>9</c:v>
                </c:pt>
                <c:pt idx="1112">
                  <c:v>8</c:v>
                </c:pt>
                <c:pt idx="1113">
                  <c:v>11</c:v>
                </c:pt>
                <c:pt idx="1114">
                  <c:v>9</c:v>
                </c:pt>
                <c:pt idx="1115">
                  <c:v>7</c:v>
                </c:pt>
                <c:pt idx="1116">
                  <c:v>8</c:v>
                </c:pt>
                <c:pt idx="1117">
                  <c:v>7</c:v>
                </c:pt>
                <c:pt idx="1118">
                  <c:v>7</c:v>
                </c:pt>
                <c:pt idx="1119">
                  <c:v>8</c:v>
                </c:pt>
                <c:pt idx="1120">
                  <c:v>6</c:v>
                </c:pt>
                <c:pt idx="1121">
                  <c:v>5</c:v>
                </c:pt>
                <c:pt idx="1122">
                  <c:v>5</c:v>
                </c:pt>
                <c:pt idx="1123">
                  <c:v>5</c:v>
                </c:pt>
                <c:pt idx="1124">
                  <c:v>6</c:v>
                </c:pt>
                <c:pt idx="1125">
                  <c:v>10</c:v>
                </c:pt>
                <c:pt idx="1126">
                  <c:v>6</c:v>
                </c:pt>
                <c:pt idx="1127">
                  <c:v>6</c:v>
                </c:pt>
                <c:pt idx="1128">
                  <c:v>6</c:v>
                </c:pt>
                <c:pt idx="1129">
                  <c:v>5</c:v>
                </c:pt>
                <c:pt idx="1130">
                  <c:v>6</c:v>
                </c:pt>
                <c:pt idx="1131">
                  <c:v>4</c:v>
                </c:pt>
                <c:pt idx="1132">
                  <c:v>4</c:v>
                </c:pt>
                <c:pt idx="1133">
                  <c:v>5</c:v>
                </c:pt>
                <c:pt idx="1134">
                  <c:v>6</c:v>
                </c:pt>
                <c:pt idx="1135">
                  <c:v>4</c:v>
                </c:pt>
                <c:pt idx="1136">
                  <c:v>3</c:v>
                </c:pt>
                <c:pt idx="1137">
                  <c:v>6</c:v>
                </c:pt>
                <c:pt idx="1138">
                  <c:v>4</c:v>
                </c:pt>
                <c:pt idx="1139">
                  <c:v>7</c:v>
                </c:pt>
                <c:pt idx="1140">
                  <c:v>7</c:v>
                </c:pt>
                <c:pt idx="1141">
                  <c:v>7</c:v>
                </c:pt>
                <c:pt idx="1142">
                  <c:v>5</c:v>
                </c:pt>
                <c:pt idx="1143">
                  <c:v>4</c:v>
                </c:pt>
                <c:pt idx="1144">
                  <c:v>3</c:v>
                </c:pt>
                <c:pt idx="1145">
                  <c:v>4</c:v>
                </c:pt>
                <c:pt idx="1146">
                  <c:v>6</c:v>
                </c:pt>
                <c:pt idx="1147">
                  <c:v>10</c:v>
                </c:pt>
                <c:pt idx="1148">
                  <c:v>8</c:v>
                </c:pt>
                <c:pt idx="1149">
                  <c:v>9</c:v>
                </c:pt>
                <c:pt idx="1150">
                  <c:v>8</c:v>
                </c:pt>
                <c:pt idx="1151">
                  <c:v>8</c:v>
                </c:pt>
                <c:pt idx="1152">
                  <c:v>9</c:v>
                </c:pt>
                <c:pt idx="1153">
                  <c:v>7</c:v>
                </c:pt>
                <c:pt idx="1154">
                  <c:v>6</c:v>
                </c:pt>
                <c:pt idx="1155">
                  <c:v>5</c:v>
                </c:pt>
                <c:pt idx="1156">
                  <c:v>6</c:v>
                </c:pt>
                <c:pt idx="1157">
                  <c:v>6</c:v>
                </c:pt>
                <c:pt idx="1158">
                  <c:v>8</c:v>
                </c:pt>
                <c:pt idx="1159">
                  <c:v>4</c:v>
                </c:pt>
                <c:pt idx="1160">
                  <c:v>9</c:v>
                </c:pt>
                <c:pt idx="1161">
                  <c:v>13</c:v>
                </c:pt>
                <c:pt idx="1162">
                  <c:v>16</c:v>
                </c:pt>
                <c:pt idx="1163">
                  <c:v>17</c:v>
                </c:pt>
                <c:pt idx="1164">
                  <c:v>20</c:v>
                </c:pt>
                <c:pt idx="1165">
                  <c:v>31</c:v>
                </c:pt>
                <c:pt idx="1166">
                  <c:v>21</c:v>
                </c:pt>
                <c:pt idx="1167">
                  <c:v>13</c:v>
                </c:pt>
                <c:pt idx="1168">
                  <c:v>41</c:v>
                </c:pt>
                <c:pt idx="1169">
                  <c:v>13</c:v>
                </c:pt>
                <c:pt idx="1170">
                  <c:v>12</c:v>
                </c:pt>
                <c:pt idx="1171">
                  <c:v>21</c:v>
                </c:pt>
                <c:pt idx="1172">
                  <c:v>12</c:v>
                </c:pt>
                <c:pt idx="1173">
                  <c:v>27</c:v>
                </c:pt>
                <c:pt idx="1174">
                  <c:v>28</c:v>
                </c:pt>
                <c:pt idx="1175">
                  <c:v>17</c:v>
                </c:pt>
                <c:pt idx="1176">
                  <c:v>18</c:v>
                </c:pt>
                <c:pt idx="1177">
                  <c:v>10</c:v>
                </c:pt>
                <c:pt idx="1178">
                  <c:v>14</c:v>
                </c:pt>
                <c:pt idx="1179">
                  <c:v>11</c:v>
                </c:pt>
                <c:pt idx="1180">
                  <c:v>10</c:v>
                </c:pt>
                <c:pt idx="1181">
                  <c:v>11</c:v>
                </c:pt>
                <c:pt idx="1182">
                  <c:v>23</c:v>
                </c:pt>
                <c:pt idx="1183">
                  <c:v>19</c:v>
                </c:pt>
                <c:pt idx="1184">
                  <c:v>32</c:v>
                </c:pt>
                <c:pt idx="1185">
                  <c:v>14</c:v>
                </c:pt>
                <c:pt idx="1186">
                  <c:v>11</c:v>
                </c:pt>
                <c:pt idx="1187">
                  <c:v>28</c:v>
                </c:pt>
                <c:pt idx="1188">
                  <c:v>33</c:v>
                </c:pt>
                <c:pt idx="1189">
                  <c:v>52</c:v>
                </c:pt>
                <c:pt idx="1190">
                  <c:v>70</c:v>
                </c:pt>
                <c:pt idx="1191">
                  <c:v>78</c:v>
                </c:pt>
                <c:pt idx="1192">
                  <c:v>26</c:v>
                </c:pt>
                <c:pt idx="1193">
                  <c:v>15</c:v>
                </c:pt>
                <c:pt idx="1194">
                  <c:v>14</c:v>
                </c:pt>
                <c:pt idx="1195">
                  <c:v>5</c:v>
                </c:pt>
                <c:pt idx="1196">
                  <c:v>5</c:v>
                </c:pt>
                <c:pt idx="1197">
                  <c:v>4</c:v>
                </c:pt>
                <c:pt idx="1198">
                  <c:v>5</c:v>
                </c:pt>
                <c:pt idx="1199">
                  <c:v>5</c:v>
                </c:pt>
                <c:pt idx="1200">
                  <c:v>5</c:v>
                </c:pt>
                <c:pt idx="1201">
                  <c:v>5</c:v>
                </c:pt>
                <c:pt idx="1202">
                  <c:v>5</c:v>
                </c:pt>
                <c:pt idx="1203">
                  <c:v>5</c:v>
                </c:pt>
                <c:pt idx="1204">
                  <c:v>5</c:v>
                </c:pt>
                <c:pt idx="1205">
                  <c:v>5</c:v>
                </c:pt>
                <c:pt idx="1206">
                  <c:v>5</c:v>
                </c:pt>
                <c:pt idx="1207">
                  <c:v>3</c:v>
                </c:pt>
                <c:pt idx="1208">
                  <c:v>3</c:v>
                </c:pt>
                <c:pt idx="1209">
                  <c:v>3</c:v>
                </c:pt>
                <c:pt idx="1210">
                  <c:v>3</c:v>
                </c:pt>
                <c:pt idx="1211">
                  <c:v>3</c:v>
                </c:pt>
                <c:pt idx="1212">
                  <c:v>3</c:v>
                </c:pt>
                <c:pt idx="1213">
                  <c:v>4</c:v>
                </c:pt>
                <c:pt idx="1214">
                  <c:v>3</c:v>
                </c:pt>
                <c:pt idx="1215">
                  <c:v>3</c:v>
                </c:pt>
                <c:pt idx="1216">
                  <c:v>5</c:v>
                </c:pt>
                <c:pt idx="1217">
                  <c:v>5</c:v>
                </c:pt>
                <c:pt idx="1218">
                  <c:v>5</c:v>
                </c:pt>
                <c:pt idx="1219">
                  <c:v>4</c:v>
                </c:pt>
                <c:pt idx="1220">
                  <c:v>4</c:v>
                </c:pt>
                <c:pt idx="1221">
                  <c:v>3</c:v>
                </c:pt>
                <c:pt idx="1222">
                  <c:v>3</c:v>
                </c:pt>
                <c:pt idx="1223">
                  <c:v>4</c:v>
                </c:pt>
                <c:pt idx="1224">
                  <c:v>3</c:v>
                </c:pt>
                <c:pt idx="1225">
                  <c:v>3</c:v>
                </c:pt>
                <c:pt idx="1226">
                  <c:v>3</c:v>
                </c:pt>
                <c:pt idx="1227">
                  <c:v>3</c:v>
                </c:pt>
                <c:pt idx="1228">
                  <c:v>3</c:v>
                </c:pt>
                <c:pt idx="1229">
                  <c:v>3</c:v>
                </c:pt>
                <c:pt idx="1230">
                  <c:v>3</c:v>
                </c:pt>
                <c:pt idx="1231">
                  <c:v>4</c:v>
                </c:pt>
                <c:pt idx="1232">
                  <c:v>5</c:v>
                </c:pt>
                <c:pt idx="1233">
                  <c:v>6</c:v>
                </c:pt>
                <c:pt idx="1234">
                  <c:v>6</c:v>
                </c:pt>
                <c:pt idx="1235">
                  <c:v>7</c:v>
                </c:pt>
                <c:pt idx="1236">
                  <c:v>5</c:v>
                </c:pt>
                <c:pt idx="1237">
                  <c:v>5</c:v>
                </c:pt>
                <c:pt idx="1238">
                  <c:v>6</c:v>
                </c:pt>
                <c:pt idx="1239">
                  <c:v>6</c:v>
                </c:pt>
                <c:pt idx="1240">
                  <c:v>6</c:v>
                </c:pt>
                <c:pt idx="1241">
                  <c:v>8</c:v>
                </c:pt>
                <c:pt idx="1242">
                  <c:v>7</c:v>
                </c:pt>
                <c:pt idx="1243">
                  <c:v>6</c:v>
                </c:pt>
                <c:pt idx="1244">
                  <c:v>5</c:v>
                </c:pt>
                <c:pt idx="1245">
                  <c:v>5</c:v>
                </c:pt>
                <c:pt idx="1246">
                  <c:v>5</c:v>
                </c:pt>
                <c:pt idx="1247">
                  <c:v>7</c:v>
                </c:pt>
                <c:pt idx="1248">
                  <c:v>7</c:v>
                </c:pt>
                <c:pt idx="1249">
                  <c:v>7</c:v>
                </c:pt>
                <c:pt idx="1250">
                  <c:v>6</c:v>
                </c:pt>
                <c:pt idx="1251">
                  <c:v>5</c:v>
                </c:pt>
                <c:pt idx="1252">
                  <c:v>4</c:v>
                </c:pt>
                <c:pt idx="1253">
                  <c:v>5</c:v>
                </c:pt>
                <c:pt idx="1254">
                  <c:v>6</c:v>
                </c:pt>
                <c:pt idx="1255">
                  <c:v>5</c:v>
                </c:pt>
                <c:pt idx="1256">
                  <c:v>5</c:v>
                </c:pt>
                <c:pt idx="1257">
                  <c:v>6</c:v>
                </c:pt>
                <c:pt idx="1258">
                  <c:v>6</c:v>
                </c:pt>
                <c:pt idx="1259">
                  <c:v>7</c:v>
                </c:pt>
                <c:pt idx="1260">
                  <c:v>7</c:v>
                </c:pt>
                <c:pt idx="1261">
                  <c:v>6</c:v>
                </c:pt>
                <c:pt idx="1262">
                  <c:v>7</c:v>
                </c:pt>
                <c:pt idx="1263">
                  <c:v>6</c:v>
                </c:pt>
                <c:pt idx="1264">
                  <c:v>5</c:v>
                </c:pt>
                <c:pt idx="1265">
                  <c:v>5</c:v>
                </c:pt>
                <c:pt idx="1266">
                  <c:v>5</c:v>
                </c:pt>
                <c:pt idx="1267">
                  <c:v>6</c:v>
                </c:pt>
                <c:pt idx="1268">
                  <c:v>6</c:v>
                </c:pt>
                <c:pt idx="1269">
                  <c:v>7</c:v>
                </c:pt>
                <c:pt idx="1270">
                  <c:v>7</c:v>
                </c:pt>
                <c:pt idx="1271">
                  <c:v>5</c:v>
                </c:pt>
                <c:pt idx="1272">
                  <c:v>5</c:v>
                </c:pt>
                <c:pt idx="1273">
                  <c:v>5</c:v>
                </c:pt>
                <c:pt idx="1274">
                  <c:v>6</c:v>
                </c:pt>
                <c:pt idx="1275">
                  <c:v>6</c:v>
                </c:pt>
                <c:pt idx="1276">
                  <c:v>5</c:v>
                </c:pt>
                <c:pt idx="1277">
                  <c:v>5</c:v>
                </c:pt>
                <c:pt idx="1278">
                  <c:v>6</c:v>
                </c:pt>
                <c:pt idx="1279">
                  <c:v>7</c:v>
                </c:pt>
                <c:pt idx="1280">
                  <c:v>6</c:v>
                </c:pt>
                <c:pt idx="1281">
                  <c:v>6</c:v>
                </c:pt>
                <c:pt idx="1282">
                  <c:v>6</c:v>
                </c:pt>
                <c:pt idx="1283">
                  <c:v>7</c:v>
                </c:pt>
                <c:pt idx="1284">
                  <c:v>7</c:v>
                </c:pt>
                <c:pt idx="1285">
                  <c:v>7</c:v>
                </c:pt>
                <c:pt idx="1286">
                  <c:v>7</c:v>
                </c:pt>
                <c:pt idx="1287">
                  <c:v>7</c:v>
                </c:pt>
                <c:pt idx="1288">
                  <c:v>8</c:v>
                </c:pt>
                <c:pt idx="1289">
                  <c:v>9</c:v>
                </c:pt>
                <c:pt idx="1290">
                  <c:v>10</c:v>
                </c:pt>
                <c:pt idx="1291">
                  <c:v>11</c:v>
                </c:pt>
                <c:pt idx="1292">
                  <c:v>8</c:v>
                </c:pt>
                <c:pt idx="1293">
                  <c:v>10</c:v>
                </c:pt>
                <c:pt idx="1294">
                  <c:v>9</c:v>
                </c:pt>
                <c:pt idx="1295">
                  <c:v>11</c:v>
                </c:pt>
                <c:pt idx="1296">
                  <c:v>9</c:v>
                </c:pt>
                <c:pt idx="1297">
                  <c:v>9</c:v>
                </c:pt>
                <c:pt idx="1298">
                  <c:v>10</c:v>
                </c:pt>
                <c:pt idx="1299">
                  <c:v>10</c:v>
                </c:pt>
                <c:pt idx="1300">
                  <c:v>11</c:v>
                </c:pt>
                <c:pt idx="1301">
                  <c:v>9</c:v>
                </c:pt>
                <c:pt idx="1302">
                  <c:v>11</c:v>
                </c:pt>
                <c:pt idx="1303">
                  <c:v>9</c:v>
                </c:pt>
                <c:pt idx="1304">
                  <c:v>9</c:v>
                </c:pt>
                <c:pt idx="1305">
                  <c:v>12</c:v>
                </c:pt>
                <c:pt idx="1306">
                  <c:v>13</c:v>
                </c:pt>
                <c:pt idx="1307">
                  <c:v>14</c:v>
                </c:pt>
                <c:pt idx="1308">
                  <c:v>15</c:v>
                </c:pt>
                <c:pt idx="1309">
                  <c:v>14</c:v>
                </c:pt>
                <c:pt idx="1310">
                  <c:v>10</c:v>
                </c:pt>
                <c:pt idx="1311">
                  <c:v>11</c:v>
                </c:pt>
                <c:pt idx="1312">
                  <c:v>14</c:v>
                </c:pt>
                <c:pt idx="1313">
                  <c:v>16</c:v>
                </c:pt>
                <c:pt idx="1314">
                  <c:v>11</c:v>
                </c:pt>
                <c:pt idx="1315">
                  <c:v>13</c:v>
                </c:pt>
                <c:pt idx="1316">
                  <c:v>14</c:v>
                </c:pt>
                <c:pt idx="1317">
                  <c:v>11</c:v>
                </c:pt>
                <c:pt idx="1318">
                  <c:v>11</c:v>
                </c:pt>
                <c:pt idx="1319">
                  <c:v>12</c:v>
                </c:pt>
                <c:pt idx="1320">
                  <c:v>12</c:v>
                </c:pt>
                <c:pt idx="1321">
                  <c:v>12</c:v>
                </c:pt>
                <c:pt idx="1322">
                  <c:v>12</c:v>
                </c:pt>
                <c:pt idx="1323">
                  <c:v>14</c:v>
                </c:pt>
                <c:pt idx="1324">
                  <c:v>12</c:v>
                </c:pt>
                <c:pt idx="1325">
                  <c:v>11</c:v>
                </c:pt>
                <c:pt idx="1326">
                  <c:v>11</c:v>
                </c:pt>
                <c:pt idx="1327">
                  <c:v>10</c:v>
                </c:pt>
                <c:pt idx="1328">
                  <c:v>11</c:v>
                </c:pt>
                <c:pt idx="1329">
                  <c:v>11</c:v>
                </c:pt>
                <c:pt idx="1330">
                  <c:v>11</c:v>
                </c:pt>
                <c:pt idx="1331">
                  <c:v>12</c:v>
                </c:pt>
                <c:pt idx="1332">
                  <c:v>11</c:v>
                </c:pt>
                <c:pt idx="1333">
                  <c:v>16</c:v>
                </c:pt>
                <c:pt idx="1334">
                  <c:v>12</c:v>
                </c:pt>
                <c:pt idx="1335">
                  <c:v>9</c:v>
                </c:pt>
                <c:pt idx="1336">
                  <c:v>10</c:v>
                </c:pt>
                <c:pt idx="1337">
                  <c:v>13</c:v>
                </c:pt>
                <c:pt idx="1338">
                  <c:v>16</c:v>
                </c:pt>
                <c:pt idx="1339">
                  <c:v>12</c:v>
                </c:pt>
                <c:pt idx="1340">
                  <c:v>13</c:v>
                </c:pt>
                <c:pt idx="1341">
                  <c:v>12</c:v>
                </c:pt>
                <c:pt idx="1342">
                  <c:v>10</c:v>
                </c:pt>
                <c:pt idx="1343">
                  <c:v>11</c:v>
                </c:pt>
                <c:pt idx="1344">
                  <c:v>12</c:v>
                </c:pt>
                <c:pt idx="1345">
                  <c:v>12</c:v>
                </c:pt>
                <c:pt idx="1346">
                  <c:v>12</c:v>
                </c:pt>
                <c:pt idx="1347">
                  <c:v>13</c:v>
                </c:pt>
                <c:pt idx="1348">
                  <c:v>16</c:v>
                </c:pt>
                <c:pt idx="1349">
                  <c:v>13</c:v>
                </c:pt>
                <c:pt idx="1350">
                  <c:v>10</c:v>
                </c:pt>
                <c:pt idx="1351">
                  <c:v>12</c:v>
                </c:pt>
                <c:pt idx="1352">
                  <c:v>11</c:v>
                </c:pt>
                <c:pt idx="1353">
                  <c:v>14</c:v>
                </c:pt>
                <c:pt idx="1354">
                  <c:v>12</c:v>
                </c:pt>
                <c:pt idx="1355">
                  <c:v>14</c:v>
                </c:pt>
                <c:pt idx="1356">
                  <c:v>12</c:v>
                </c:pt>
                <c:pt idx="1357">
                  <c:v>14</c:v>
                </c:pt>
                <c:pt idx="1358">
                  <c:v>16</c:v>
                </c:pt>
                <c:pt idx="1359">
                  <c:v>14</c:v>
                </c:pt>
                <c:pt idx="1360">
                  <c:v>11</c:v>
                </c:pt>
                <c:pt idx="1361">
                  <c:v>13</c:v>
                </c:pt>
                <c:pt idx="1362">
                  <c:v>19</c:v>
                </c:pt>
                <c:pt idx="1363">
                  <c:v>21</c:v>
                </c:pt>
                <c:pt idx="1364">
                  <c:v>20</c:v>
                </c:pt>
                <c:pt idx="1365">
                  <c:v>18</c:v>
                </c:pt>
                <c:pt idx="1366">
                  <c:v>16</c:v>
                </c:pt>
                <c:pt idx="1367">
                  <c:v>16</c:v>
                </c:pt>
                <c:pt idx="1368">
                  <c:v>14</c:v>
                </c:pt>
                <c:pt idx="1369">
                  <c:v>14</c:v>
                </c:pt>
                <c:pt idx="1370">
                  <c:v>16</c:v>
                </c:pt>
                <c:pt idx="1371">
                  <c:v>14</c:v>
                </c:pt>
                <c:pt idx="1372">
                  <c:v>13</c:v>
                </c:pt>
                <c:pt idx="1373">
                  <c:v>14</c:v>
                </c:pt>
                <c:pt idx="1374">
                  <c:v>14</c:v>
                </c:pt>
                <c:pt idx="1375">
                  <c:v>15</c:v>
                </c:pt>
                <c:pt idx="1376">
                  <c:v>14</c:v>
                </c:pt>
                <c:pt idx="1377">
                  <c:v>15</c:v>
                </c:pt>
                <c:pt idx="1378">
                  <c:v>15</c:v>
                </c:pt>
                <c:pt idx="1379">
                  <c:v>18</c:v>
                </c:pt>
                <c:pt idx="1380">
                  <c:v>19</c:v>
                </c:pt>
                <c:pt idx="1381">
                  <c:v>20</c:v>
                </c:pt>
                <c:pt idx="1382">
                  <c:v>20</c:v>
                </c:pt>
                <c:pt idx="1383">
                  <c:v>20</c:v>
                </c:pt>
                <c:pt idx="1384">
                  <c:v>15</c:v>
                </c:pt>
                <c:pt idx="1385">
                  <c:v>15</c:v>
                </c:pt>
                <c:pt idx="1386">
                  <c:v>16</c:v>
                </c:pt>
                <c:pt idx="1387">
                  <c:v>13</c:v>
                </c:pt>
                <c:pt idx="1388">
                  <c:v>13</c:v>
                </c:pt>
                <c:pt idx="1389">
                  <c:v>13</c:v>
                </c:pt>
                <c:pt idx="1390">
                  <c:v>13</c:v>
                </c:pt>
                <c:pt idx="1391">
                  <c:v>12</c:v>
                </c:pt>
                <c:pt idx="1392">
                  <c:v>11</c:v>
                </c:pt>
                <c:pt idx="1393">
                  <c:v>12</c:v>
                </c:pt>
                <c:pt idx="1394">
                  <c:v>12</c:v>
                </c:pt>
                <c:pt idx="1395">
                  <c:v>12</c:v>
                </c:pt>
                <c:pt idx="1396">
                  <c:v>12</c:v>
                </c:pt>
                <c:pt idx="1397">
                  <c:v>14</c:v>
                </c:pt>
                <c:pt idx="1398">
                  <c:v>12</c:v>
                </c:pt>
                <c:pt idx="1399">
                  <c:v>13</c:v>
                </c:pt>
                <c:pt idx="1400">
                  <c:v>15</c:v>
                </c:pt>
                <c:pt idx="1401">
                  <c:v>15</c:v>
                </c:pt>
                <c:pt idx="1402">
                  <c:v>14</c:v>
                </c:pt>
                <c:pt idx="1403">
                  <c:v>13</c:v>
                </c:pt>
                <c:pt idx="1404">
                  <c:v>11</c:v>
                </c:pt>
                <c:pt idx="1405">
                  <c:v>12</c:v>
                </c:pt>
                <c:pt idx="1406">
                  <c:v>14</c:v>
                </c:pt>
                <c:pt idx="1407">
                  <c:v>12</c:v>
                </c:pt>
                <c:pt idx="1408">
                  <c:v>12</c:v>
                </c:pt>
                <c:pt idx="1409">
                  <c:v>12</c:v>
                </c:pt>
                <c:pt idx="1410">
                  <c:v>11</c:v>
                </c:pt>
                <c:pt idx="1411">
                  <c:v>11</c:v>
                </c:pt>
                <c:pt idx="1412">
                  <c:v>10</c:v>
                </c:pt>
                <c:pt idx="1413">
                  <c:v>15</c:v>
                </c:pt>
                <c:pt idx="1414">
                  <c:v>11</c:v>
                </c:pt>
                <c:pt idx="1415">
                  <c:v>10</c:v>
                </c:pt>
                <c:pt idx="1416">
                  <c:v>10</c:v>
                </c:pt>
                <c:pt idx="1417">
                  <c:v>11</c:v>
                </c:pt>
                <c:pt idx="1418">
                  <c:v>11</c:v>
                </c:pt>
                <c:pt idx="1419">
                  <c:v>14</c:v>
                </c:pt>
                <c:pt idx="1420">
                  <c:v>11</c:v>
                </c:pt>
                <c:pt idx="1421">
                  <c:v>9</c:v>
                </c:pt>
                <c:pt idx="1422">
                  <c:v>9</c:v>
                </c:pt>
                <c:pt idx="1423">
                  <c:v>9</c:v>
                </c:pt>
                <c:pt idx="1424">
                  <c:v>9</c:v>
                </c:pt>
                <c:pt idx="1425">
                  <c:v>12</c:v>
                </c:pt>
                <c:pt idx="1426">
                  <c:v>8</c:v>
                </c:pt>
                <c:pt idx="1427">
                  <c:v>7</c:v>
                </c:pt>
                <c:pt idx="1428">
                  <c:v>8</c:v>
                </c:pt>
                <c:pt idx="1429">
                  <c:v>7</c:v>
                </c:pt>
                <c:pt idx="1430">
                  <c:v>7</c:v>
                </c:pt>
                <c:pt idx="1431">
                  <c:v>9</c:v>
                </c:pt>
                <c:pt idx="1432">
                  <c:v>11</c:v>
                </c:pt>
                <c:pt idx="1433">
                  <c:v>10</c:v>
                </c:pt>
                <c:pt idx="1434">
                  <c:v>9</c:v>
                </c:pt>
                <c:pt idx="1435">
                  <c:v>8</c:v>
                </c:pt>
                <c:pt idx="1436">
                  <c:v>8</c:v>
                </c:pt>
                <c:pt idx="1437">
                  <c:v>9</c:v>
                </c:pt>
                <c:pt idx="1438">
                  <c:v>10</c:v>
                </c:pt>
                <c:pt idx="1439">
                  <c:v>11</c:v>
                </c:pt>
                <c:pt idx="1440">
                  <c:v>10</c:v>
                </c:pt>
                <c:pt idx="1441">
                  <c:v>9</c:v>
                </c:pt>
                <c:pt idx="1442">
                  <c:v>9</c:v>
                </c:pt>
                <c:pt idx="1443">
                  <c:v>8</c:v>
                </c:pt>
                <c:pt idx="1444">
                  <c:v>7</c:v>
                </c:pt>
                <c:pt idx="1445">
                  <c:v>9</c:v>
                </c:pt>
                <c:pt idx="1446">
                  <c:v>9</c:v>
                </c:pt>
                <c:pt idx="1447">
                  <c:v>10</c:v>
                </c:pt>
                <c:pt idx="1448">
                  <c:v>10</c:v>
                </c:pt>
                <c:pt idx="1449">
                  <c:v>11</c:v>
                </c:pt>
                <c:pt idx="1450">
                  <c:v>9</c:v>
                </c:pt>
                <c:pt idx="1451">
                  <c:v>11</c:v>
                </c:pt>
                <c:pt idx="1452">
                  <c:v>9</c:v>
                </c:pt>
                <c:pt idx="1453">
                  <c:v>7</c:v>
                </c:pt>
                <c:pt idx="1454">
                  <c:v>8</c:v>
                </c:pt>
                <c:pt idx="1455">
                  <c:v>8</c:v>
                </c:pt>
                <c:pt idx="1456">
                  <c:v>10</c:v>
                </c:pt>
                <c:pt idx="1457">
                  <c:v>8</c:v>
                </c:pt>
                <c:pt idx="1458">
                  <c:v>7</c:v>
                </c:pt>
                <c:pt idx="1459">
                  <c:v>7</c:v>
                </c:pt>
                <c:pt idx="1460">
                  <c:v>7</c:v>
                </c:pt>
                <c:pt idx="1461">
                  <c:v>7</c:v>
                </c:pt>
                <c:pt idx="1462">
                  <c:v>7</c:v>
                </c:pt>
                <c:pt idx="1463">
                  <c:v>6</c:v>
                </c:pt>
                <c:pt idx="1464">
                  <c:v>6</c:v>
                </c:pt>
                <c:pt idx="1465">
                  <c:v>4</c:v>
                </c:pt>
                <c:pt idx="1466">
                  <c:v>4</c:v>
                </c:pt>
                <c:pt idx="1467">
                  <c:v>6</c:v>
                </c:pt>
                <c:pt idx="1468">
                  <c:v>4</c:v>
                </c:pt>
                <c:pt idx="1469">
                  <c:v>7</c:v>
                </c:pt>
                <c:pt idx="1470">
                  <c:v>6</c:v>
                </c:pt>
                <c:pt idx="1471">
                  <c:v>8</c:v>
                </c:pt>
                <c:pt idx="1472">
                  <c:v>6</c:v>
                </c:pt>
                <c:pt idx="1473">
                  <c:v>5</c:v>
                </c:pt>
                <c:pt idx="1474">
                  <c:v>4</c:v>
                </c:pt>
                <c:pt idx="1475">
                  <c:v>2</c:v>
                </c:pt>
                <c:pt idx="1476">
                  <c:v>3</c:v>
                </c:pt>
                <c:pt idx="1477">
                  <c:v>3</c:v>
                </c:pt>
                <c:pt idx="1478">
                  <c:v>2</c:v>
                </c:pt>
                <c:pt idx="1479">
                  <c:v>2</c:v>
                </c:pt>
                <c:pt idx="1480">
                  <c:v>2</c:v>
                </c:pt>
                <c:pt idx="1481">
                  <c:v>2</c:v>
                </c:pt>
                <c:pt idx="1482">
                  <c:v>2</c:v>
                </c:pt>
                <c:pt idx="1483">
                  <c:v>3</c:v>
                </c:pt>
                <c:pt idx="1484">
                  <c:v>7</c:v>
                </c:pt>
                <c:pt idx="1485">
                  <c:v>4</c:v>
                </c:pt>
                <c:pt idx="1486">
                  <c:v>3</c:v>
                </c:pt>
                <c:pt idx="1487">
                  <c:v>4</c:v>
                </c:pt>
                <c:pt idx="1488">
                  <c:v>2</c:v>
                </c:pt>
                <c:pt idx="1489">
                  <c:v>3</c:v>
                </c:pt>
                <c:pt idx="1490">
                  <c:v>2</c:v>
                </c:pt>
                <c:pt idx="1491">
                  <c:v>3</c:v>
                </c:pt>
                <c:pt idx="1492">
                  <c:v>3</c:v>
                </c:pt>
                <c:pt idx="1493">
                  <c:v>3</c:v>
                </c:pt>
                <c:pt idx="1494">
                  <c:v>3</c:v>
                </c:pt>
                <c:pt idx="1495">
                  <c:v>4</c:v>
                </c:pt>
                <c:pt idx="1496">
                  <c:v>3</c:v>
                </c:pt>
                <c:pt idx="1497">
                  <c:v>2</c:v>
                </c:pt>
                <c:pt idx="1498">
                  <c:v>2</c:v>
                </c:pt>
                <c:pt idx="1499">
                  <c:v>2</c:v>
                </c:pt>
                <c:pt idx="1500">
                  <c:v>1</c:v>
                </c:pt>
                <c:pt idx="1501">
                  <c:v>1</c:v>
                </c:pt>
                <c:pt idx="1502">
                  <c:v>2</c:v>
                </c:pt>
                <c:pt idx="1503">
                  <c:v>1</c:v>
                </c:pt>
                <c:pt idx="1504">
                  <c:v>2</c:v>
                </c:pt>
                <c:pt idx="1505">
                  <c:v>2</c:v>
                </c:pt>
                <c:pt idx="1506">
                  <c:v>3</c:v>
                </c:pt>
                <c:pt idx="1507">
                  <c:v>3</c:v>
                </c:pt>
                <c:pt idx="1508">
                  <c:v>2</c:v>
                </c:pt>
                <c:pt idx="1509">
                  <c:v>2</c:v>
                </c:pt>
                <c:pt idx="1510">
                  <c:v>5</c:v>
                </c:pt>
                <c:pt idx="1511">
                  <c:v>2</c:v>
                </c:pt>
                <c:pt idx="1512">
                  <c:v>2</c:v>
                </c:pt>
                <c:pt idx="1513">
                  <c:v>2</c:v>
                </c:pt>
                <c:pt idx="1514">
                  <c:v>2</c:v>
                </c:pt>
                <c:pt idx="1515">
                  <c:v>22</c:v>
                </c:pt>
                <c:pt idx="1516">
                  <c:v>8</c:v>
                </c:pt>
                <c:pt idx="1517">
                  <c:v>4</c:v>
                </c:pt>
                <c:pt idx="1518">
                  <c:v>0</c:v>
                </c:pt>
                <c:pt idx="1519">
                  <c:v>3</c:v>
                </c:pt>
                <c:pt idx="1520">
                  <c:v>1</c:v>
                </c:pt>
                <c:pt idx="1521">
                  <c:v>18</c:v>
                </c:pt>
                <c:pt idx="1522">
                  <c:v>49</c:v>
                </c:pt>
                <c:pt idx="1523">
                  <c:v>49</c:v>
                </c:pt>
                <c:pt idx="1524">
                  <c:v>29</c:v>
                </c:pt>
                <c:pt idx="1525">
                  <c:v>79</c:v>
                </c:pt>
                <c:pt idx="1526">
                  <c:v>49</c:v>
                </c:pt>
                <c:pt idx="1527">
                  <c:v>1</c:v>
                </c:pt>
                <c:pt idx="1528">
                  <c:v>53</c:v>
                </c:pt>
                <c:pt idx="1529">
                  <c:v>13</c:v>
                </c:pt>
                <c:pt idx="1530">
                  <c:v>4</c:v>
                </c:pt>
                <c:pt idx="1531">
                  <c:v>12</c:v>
                </c:pt>
                <c:pt idx="1532">
                  <c:v>32</c:v>
                </c:pt>
                <c:pt idx="1533">
                  <c:v>98</c:v>
                </c:pt>
                <c:pt idx="1534">
                  <c:v>36</c:v>
                </c:pt>
                <c:pt idx="1535">
                  <c:v>96</c:v>
                </c:pt>
                <c:pt idx="1536">
                  <c:v>22</c:v>
                </c:pt>
                <c:pt idx="1537">
                  <c:v>4</c:v>
                </c:pt>
                <c:pt idx="1538">
                  <c:v>61</c:v>
                </c:pt>
                <c:pt idx="1539">
                  <c:v>18</c:v>
                </c:pt>
                <c:pt idx="1540">
                  <c:v>5</c:v>
                </c:pt>
                <c:pt idx="1541">
                  <c:v>0</c:v>
                </c:pt>
                <c:pt idx="1542">
                  <c:v>4</c:v>
                </c:pt>
                <c:pt idx="1543">
                  <c:v>0</c:v>
                </c:pt>
                <c:pt idx="1544">
                  <c:v>2</c:v>
                </c:pt>
                <c:pt idx="1545">
                  <c:v>0</c:v>
                </c:pt>
                <c:pt idx="1546">
                  <c:v>6</c:v>
                </c:pt>
                <c:pt idx="1547">
                  <c:v>32</c:v>
                </c:pt>
                <c:pt idx="1548">
                  <c:v>41</c:v>
                </c:pt>
                <c:pt idx="1549">
                  <c:v>25</c:v>
                </c:pt>
                <c:pt idx="1550">
                  <c:v>20</c:v>
                </c:pt>
                <c:pt idx="1551">
                  <c:v>25</c:v>
                </c:pt>
                <c:pt idx="1552">
                  <c:v>5</c:v>
                </c:pt>
                <c:pt idx="1553">
                  <c:v>2</c:v>
                </c:pt>
                <c:pt idx="1554">
                  <c:v>2</c:v>
                </c:pt>
                <c:pt idx="1555">
                  <c:v>2</c:v>
                </c:pt>
                <c:pt idx="1556">
                  <c:v>4</c:v>
                </c:pt>
                <c:pt idx="1557">
                  <c:v>0</c:v>
                </c:pt>
                <c:pt idx="1558">
                  <c:v>0</c:v>
                </c:pt>
                <c:pt idx="1559">
                  <c:v>0</c:v>
                </c:pt>
                <c:pt idx="1560">
                  <c:v>0</c:v>
                </c:pt>
                <c:pt idx="1561">
                  <c:v>0</c:v>
                </c:pt>
                <c:pt idx="1562">
                  <c:v>0</c:v>
                </c:pt>
                <c:pt idx="1563">
                  <c:v>0</c:v>
                </c:pt>
                <c:pt idx="1564">
                  <c:v>0</c:v>
                </c:pt>
                <c:pt idx="1565">
                  <c:v>0</c:v>
                </c:pt>
                <c:pt idx="1566">
                  <c:v>7</c:v>
                </c:pt>
                <c:pt idx="1567">
                  <c:v>0</c:v>
                </c:pt>
                <c:pt idx="1568">
                  <c:v>0</c:v>
                </c:pt>
                <c:pt idx="1569">
                  <c:v>0</c:v>
                </c:pt>
                <c:pt idx="1570">
                  <c:v>0</c:v>
                </c:pt>
                <c:pt idx="1571">
                  <c:v>0</c:v>
                </c:pt>
                <c:pt idx="1572">
                  <c:v>0</c:v>
                </c:pt>
                <c:pt idx="1573">
                  <c:v>2</c:v>
                </c:pt>
                <c:pt idx="1574">
                  <c:v>0</c:v>
                </c:pt>
                <c:pt idx="1575">
                  <c:v>1</c:v>
                </c:pt>
                <c:pt idx="1576">
                  <c:v>2</c:v>
                </c:pt>
                <c:pt idx="1577">
                  <c:v>1</c:v>
                </c:pt>
                <c:pt idx="1578">
                  <c:v>52</c:v>
                </c:pt>
                <c:pt idx="1579">
                  <c:v>16</c:v>
                </c:pt>
                <c:pt idx="1580">
                  <c:v>50</c:v>
                </c:pt>
                <c:pt idx="1581">
                  <c:v>37</c:v>
                </c:pt>
                <c:pt idx="1582">
                  <c:v>101</c:v>
                </c:pt>
                <c:pt idx="1583">
                  <c:v>20</c:v>
                </c:pt>
                <c:pt idx="1584">
                  <c:v>4</c:v>
                </c:pt>
                <c:pt idx="1585">
                  <c:v>31</c:v>
                </c:pt>
                <c:pt idx="1586">
                  <c:v>8</c:v>
                </c:pt>
                <c:pt idx="1587">
                  <c:v>4</c:v>
                </c:pt>
                <c:pt idx="1588">
                  <c:v>12</c:v>
                </c:pt>
                <c:pt idx="1589">
                  <c:v>1</c:v>
                </c:pt>
                <c:pt idx="1590">
                  <c:v>1</c:v>
                </c:pt>
                <c:pt idx="1591">
                  <c:v>0</c:v>
                </c:pt>
                <c:pt idx="1592">
                  <c:v>1</c:v>
                </c:pt>
                <c:pt idx="1593">
                  <c:v>0</c:v>
                </c:pt>
                <c:pt idx="1594">
                  <c:v>1</c:v>
                </c:pt>
                <c:pt idx="1595">
                  <c:v>1</c:v>
                </c:pt>
                <c:pt idx="1596">
                  <c:v>1</c:v>
                </c:pt>
                <c:pt idx="1597">
                  <c:v>0</c:v>
                </c:pt>
                <c:pt idx="1598">
                  <c:v>2</c:v>
                </c:pt>
                <c:pt idx="1599">
                  <c:v>1</c:v>
                </c:pt>
                <c:pt idx="1600">
                  <c:v>3</c:v>
                </c:pt>
                <c:pt idx="1601">
                  <c:v>4</c:v>
                </c:pt>
                <c:pt idx="1602">
                  <c:v>1</c:v>
                </c:pt>
                <c:pt idx="1603">
                  <c:v>0</c:v>
                </c:pt>
                <c:pt idx="1604">
                  <c:v>1</c:v>
                </c:pt>
                <c:pt idx="1605">
                  <c:v>2</c:v>
                </c:pt>
                <c:pt idx="1606">
                  <c:v>4</c:v>
                </c:pt>
                <c:pt idx="1607">
                  <c:v>2</c:v>
                </c:pt>
                <c:pt idx="1608">
                  <c:v>2</c:v>
                </c:pt>
                <c:pt idx="1609">
                  <c:v>1</c:v>
                </c:pt>
                <c:pt idx="1610">
                  <c:v>2</c:v>
                </c:pt>
                <c:pt idx="1611">
                  <c:v>3</c:v>
                </c:pt>
                <c:pt idx="1612">
                  <c:v>6</c:v>
                </c:pt>
                <c:pt idx="1613">
                  <c:v>3</c:v>
                </c:pt>
                <c:pt idx="1614">
                  <c:v>2</c:v>
                </c:pt>
                <c:pt idx="1615">
                  <c:v>2</c:v>
                </c:pt>
                <c:pt idx="1616">
                  <c:v>3</c:v>
                </c:pt>
                <c:pt idx="1617">
                  <c:v>1</c:v>
                </c:pt>
                <c:pt idx="1618">
                  <c:v>2</c:v>
                </c:pt>
                <c:pt idx="1619">
                  <c:v>3</c:v>
                </c:pt>
                <c:pt idx="1620">
                  <c:v>2</c:v>
                </c:pt>
                <c:pt idx="1621">
                  <c:v>1</c:v>
                </c:pt>
                <c:pt idx="1622">
                  <c:v>7</c:v>
                </c:pt>
                <c:pt idx="1623">
                  <c:v>0</c:v>
                </c:pt>
                <c:pt idx="1624">
                  <c:v>3</c:v>
                </c:pt>
                <c:pt idx="1625">
                  <c:v>10</c:v>
                </c:pt>
                <c:pt idx="1626">
                  <c:v>1</c:v>
                </c:pt>
                <c:pt idx="1627">
                  <c:v>1</c:v>
                </c:pt>
                <c:pt idx="1628">
                  <c:v>9</c:v>
                </c:pt>
                <c:pt idx="1629">
                  <c:v>8</c:v>
                </c:pt>
                <c:pt idx="1630">
                  <c:v>8</c:v>
                </c:pt>
                <c:pt idx="1631">
                  <c:v>8</c:v>
                </c:pt>
                <c:pt idx="1632">
                  <c:v>5</c:v>
                </c:pt>
                <c:pt idx="1633">
                  <c:v>11</c:v>
                </c:pt>
                <c:pt idx="1634">
                  <c:v>6</c:v>
                </c:pt>
                <c:pt idx="1635">
                  <c:v>4</c:v>
                </c:pt>
                <c:pt idx="1636">
                  <c:v>2</c:v>
                </c:pt>
                <c:pt idx="1637">
                  <c:v>5</c:v>
                </c:pt>
                <c:pt idx="1638">
                  <c:v>6</c:v>
                </c:pt>
                <c:pt idx="1639">
                  <c:v>29</c:v>
                </c:pt>
                <c:pt idx="1640">
                  <c:v>6</c:v>
                </c:pt>
                <c:pt idx="1641">
                  <c:v>8</c:v>
                </c:pt>
                <c:pt idx="1642">
                  <c:v>6</c:v>
                </c:pt>
                <c:pt idx="1643">
                  <c:v>16</c:v>
                </c:pt>
                <c:pt idx="1644">
                  <c:v>5</c:v>
                </c:pt>
                <c:pt idx="1645">
                  <c:v>1</c:v>
                </c:pt>
                <c:pt idx="1646">
                  <c:v>24</c:v>
                </c:pt>
                <c:pt idx="1647">
                  <c:v>15</c:v>
                </c:pt>
                <c:pt idx="1648">
                  <c:v>8</c:v>
                </c:pt>
                <c:pt idx="1649">
                  <c:v>15</c:v>
                </c:pt>
                <c:pt idx="1650">
                  <c:v>7</c:v>
                </c:pt>
                <c:pt idx="1651">
                  <c:v>13</c:v>
                </c:pt>
                <c:pt idx="1652">
                  <c:v>10</c:v>
                </c:pt>
                <c:pt idx="1653">
                  <c:v>18</c:v>
                </c:pt>
                <c:pt idx="1654">
                  <c:v>4</c:v>
                </c:pt>
                <c:pt idx="1655">
                  <c:v>2</c:v>
                </c:pt>
                <c:pt idx="1656">
                  <c:v>1</c:v>
                </c:pt>
                <c:pt idx="1657">
                  <c:v>1</c:v>
                </c:pt>
                <c:pt idx="1658">
                  <c:v>1</c:v>
                </c:pt>
                <c:pt idx="1659">
                  <c:v>1</c:v>
                </c:pt>
                <c:pt idx="1660">
                  <c:v>1</c:v>
                </c:pt>
                <c:pt idx="1661">
                  <c:v>2</c:v>
                </c:pt>
                <c:pt idx="1662">
                  <c:v>1</c:v>
                </c:pt>
                <c:pt idx="1663">
                  <c:v>1</c:v>
                </c:pt>
                <c:pt idx="1664">
                  <c:v>2</c:v>
                </c:pt>
                <c:pt idx="1665">
                  <c:v>2</c:v>
                </c:pt>
                <c:pt idx="1666">
                  <c:v>1</c:v>
                </c:pt>
                <c:pt idx="1667">
                  <c:v>2</c:v>
                </c:pt>
                <c:pt idx="1668">
                  <c:v>1</c:v>
                </c:pt>
                <c:pt idx="1669">
                  <c:v>1</c:v>
                </c:pt>
                <c:pt idx="1670">
                  <c:v>1</c:v>
                </c:pt>
                <c:pt idx="1671">
                  <c:v>2</c:v>
                </c:pt>
                <c:pt idx="1672">
                  <c:v>1</c:v>
                </c:pt>
                <c:pt idx="1673">
                  <c:v>1</c:v>
                </c:pt>
                <c:pt idx="1674">
                  <c:v>2</c:v>
                </c:pt>
                <c:pt idx="1675">
                  <c:v>1</c:v>
                </c:pt>
                <c:pt idx="1676">
                  <c:v>2</c:v>
                </c:pt>
                <c:pt idx="1677">
                  <c:v>1</c:v>
                </c:pt>
                <c:pt idx="1678">
                  <c:v>2</c:v>
                </c:pt>
                <c:pt idx="1679">
                  <c:v>0</c:v>
                </c:pt>
                <c:pt idx="1680">
                  <c:v>1</c:v>
                </c:pt>
                <c:pt idx="1681">
                  <c:v>0</c:v>
                </c:pt>
                <c:pt idx="1682">
                  <c:v>0</c:v>
                </c:pt>
                <c:pt idx="1683">
                  <c:v>1</c:v>
                </c:pt>
                <c:pt idx="1684">
                  <c:v>1</c:v>
                </c:pt>
                <c:pt idx="1685">
                  <c:v>1</c:v>
                </c:pt>
                <c:pt idx="1686">
                  <c:v>2</c:v>
                </c:pt>
                <c:pt idx="1687">
                  <c:v>2</c:v>
                </c:pt>
                <c:pt idx="1688">
                  <c:v>1</c:v>
                </c:pt>
                <c:pt idx="1689">
                  <c:v>1</c:v>
                </c:pt>
                <c:pt idx="1690">
                  <c:v>2</c:v>
                </c:pt>
                <c:pt idx="1691">
                  <c:v>3</c:v>
                </c:pt>
                <c:pt idx="1692">
                  <c:v>2</c:v>
                </c:pt>
                <c:pt idx="1693">
                  <c:v>1</c:v>
                </c:pt>
                <c:pt idx="1694">
                  <c:v>2</c:v>
                </c:pt>
                <c:pt idx="1695">
                  <c:v>3</c:v>
                </c:pt>
                <c:pt idx="1696">
                  <c:v>2</c:v>
                </c:pt>
                <c:pt idx="1697">
                  <c:v>3</c:v>
                </c:pt>
                <c:pt idx="1698">
                  <c:v>2</c:v>
                </c:pt>
                <c:pt idx="1699">
                  <c:v>1</c:v>
                </c:pt>
                <c:pt idx="1700">
                  <c:v>3</c:v>
                </c:pt>
                <c:pt idx="1701">
                  <c:v>4</c:v>
                </c:pt>
                <c:pt idx="1702">
                  <c:v>2</c:v>
                </c:pt>
                <c:pt idx="1703">
                  <c:v>2</c:v>
                </c:pt>
                <c:pt idx="1704">
                  <c:v>2</c:v>
                </c:pt>
                <c:pt idx="1705">
                  <c:v>2</c:v>
                </c:pt>
                <c:pt idx="1706">
                  <c:v>3</c:v>
                </c:pt>
                <c:pt idx="1707">
                  <c:v>5</c:v>
                </c:pt>
                <c:pt idx="1708">
                  <c:v>4</c:v>
                </c:pt>
                <c:pt idx="1709">
                  <c:v>4</c:v>
                </c:pt>
                <c:pt idx="1710">
                  <c:v>2</c:v>
                </c:pt>
                <c:pt idx="1711">
                  <c:v>10</c:v>
                </c:pt>
                <c:pt idx="1712">
                  <c:v>3</c:v>
                </c:pt>
                <c:pt idx="1713">
                  <c:v>4</c:v>
                </c:pt>
                <c:pt idx="1714">
                  <c:v>3</c:v>
                </c:pt>
                <c:pt idx="1715">
                  <c:v>3</c:v>
                </c:pt>
                <c:pt idx="1716">
                  <c:v>2</c:v>
                </c:pt>
                <c:pt idx="1717">
                  <c:v>2</c:v>
                </c:pt>
                <c:pt idx="1718">
                  <c:v>8</c:v>
                </c:pt>
                <c:pt idx="1719">
                  <c:v>9</c:v>
                </c:pt>
                <c:pt idx="1720">
                  <c:v>4</c:v>
                </c:pt>
                <c:pt idx="1721">
                  <c:v>3</c:v>
                </c:pt>
                <c:pt idx="1722">
                  <c:v>6</c:v>
                </c:pt>
                <c:pt idx="1723">
                  <c:v>5</c:v>
                </c:pt>
                <c:pt idx="1724">
                  <c:v>1</c:v>
                </c:pt>
                <c:pt idx="1725">
                  <c:v>2</c:v>
                </c:pt>
                <c:pt idx="1726">
                  <c:v>3</c:v>
                </c:pt>
                <c:pt idx="1727">
                  <c:v>2</c:v>
                </c:pt>
                <c:pt idx="1728">
                  <c:v>2</c:v>
                </c:pt>
                <c:pt idx="1729">
                  <c:v>3</c:v>
                </c:pt>
                <c:pt idx="1730">
                  <c:v>2</c:v>
                </c:pt>
                <c:pt idx="1731">
                  <c:v>4</c:v>
                </c:pt>
                <c:pt idx="1732">
                  <c:v>6</c:v>
                </c:pt>
                <c:pt idx="1733">
                  <c:v>12</c:v>
                </c:pt>
                <c:pt idx="1734">
                  <c:v>6</c:v>
                </c:pt>
                <c:pt idx="1735">
                  <c:v>4</c:v>
                </c:pt>
                <c:pt idx="1736">
                  <c:v>3</c:v>
                </c:pt>
                <c:pt idx="1737">
                  <c:v>5</c:v>
                </c:pt>
                <c:pt idx="1738">
                  <c:v>6</c:v>
                </c:pt>
                <c:pt idx="1739">
                  <c:v>10</c:v>
                </c:pt>
                <c:pt idx="1740">
                  <c:v>5</c:v>
                </c:pt>
                <c:pt idx="1741">
                  <c:v>9</c:v>
                </c:pt>
                <c:pt idx="1742">
                  <c:v>4</c:v>
                </c:pt>
                <c:pt idx="1743">
                  <c:v>3</c:v>
                </c:pt>
                <c:pt idx="1744">
                  <c:v>2</c:v>
                </c:pt>
                <c:pt idx="1745">
                  <c:v>4</c:v>
                </c:pt>
                <c:pt idx="1746">
                  <c:v>4</c:v>
                </c:pt>
                <c:pt idx="1747">
                  <c:v>4</c:v>
                </c:pt>
                <c:pt idx="1748">
                  <c:v>3</c:v>
                </c:pt>
                <c:pt idx="1749">
                  <c:v>4</c:v>
                </c:pt>
                <c:pt idx="1750">
                  <c:v>6</c:v>
                </c:pt>
                <c:pt idx="1751">
                  <c:v>4</c:v>
                </c:pt>
                <c:pt idx="1752">
                  <c:v>4</c:v>
                </c:pt>
                <c:pt idx="1753">
                  <c:v>8</c:v>
                </c:pt>
                <c:pt idx="1754">
                  <c:v>8</c:v>
                </c:pt>
                <c:pt idx="1755">
                  <c:v>9</c:v>
                </c:pt>
                <c:pt idx="1756">
                  <c:v>11</c:v>
                </c:pt>
                <c:pt idx="1757">
                  <c:v>10</c:v>
                </c:pt>
                <c:pt idx="1758">
                  <c:v>9</c:v>
                </c:pt>
                <c:pt idx="1759">
                  <c:v>6</c:v>
                </c:pt>
                <c:pt idx="1760">
                  <c:v>5</c:v>
                </c:pt>
                <c:pt idx="1761">
                  <c:v>5</c:v>
                </c:pt>
                <c:pt idx="1762">
                  <c:v>9</c:v>
                </c:pt>
                <c:pt idx="1763">
                  <c:v>7</c:v>
                </c:pt>
                <c:pt idx="1764">
                  <c:v>8</c:v>
                </c:pt>
                <c:pt idx="1765">
                  <c:v>7</c:v>
                </c:pt>
                <c:pt idx="1766">
                  <c:v>11</c:v>
                </c:pt>
                <c:pt idx="1767">
                  <c:v>11</c:v>
                </c:pt>
                <c:pt idx="1768">
                  <c:v>11</c:v>
                </c:pt>
                <c:pt idx="1769">
                  <c:v>12</c:v>
                </c:pt>
                <c:pt idx="1770">
                  <c:v>13</c:v>
                </c:pt>
                <c:pt idx="1771">
                  <c:v>9</c:v>
                </c:pt>
                <c:pt idx="1772">
                  <c:v>10</c:v>
                </c:pt>
                <c:pt idx="1773">
                  <c:v>7</c:v>
                </c:pt>
                <c:pt idx="1774">
                  <c:v>8</c:v>
                </c:pt>
                <c:pt idx="1775">
                  <c:v>7</c:v>
                </c:pt>
                <c:pt idx="1776">
                  <c:v>7</c:v>
                </c:pt>
                <c:pt idx="1777">
                  <c:v>10</c:v>
                </c:pt>
                <c:pt idx="1778">
                  <c:v>9</c:v>
                </c:pt>
                <c:pt idx="1779">
                  <c:v>15</c:v>
                </c:pt>
                <c:pt idx="1780">
                  <c:v>21</c:v>
                </c:pt>
                <c:pt idx="1781">
                  <c:v>18</c:v>
                </c:pt>
                <c:pt idx="1782">
                  <c:v>18</c:v>
                </c:pt>
                <c:pt idx="1783">
                  <c:v>16</c:v>
                </c:pt>
                <c:pt idx="1784">
                  <c:v>22</c:v>
                </c:pt>
                <c:pt idx="1785">
                  <c:v>22</c:v>
                </c:pt>
                <c:pt idx="1786">
                  <c:v>21</c:v>
                </c:pt>
                <c:pt idx="1787">
                  <c:v>15</c:v>
                </c:pt>
                <c:pt idx="1788">
                  <c:v>15</c:v>
                </c:pt>
                <c:pt idx="1789">
                  <c:v>16</c:v>
                </c:pt>
                <c:pt idx="1790">
                  <c:v>16</c:v>
                </c:pt>
                <c:pt idx="1791">
                  <c:v>11</c:v>
                </c:pt>
                <c:pt idx="1792">
                  <c:v>9</c:v>
                </c:pt>
                <c:pt idx="1793">
                  <c:v>6</c:v>
                </c:pt>
                <c:pt idx="1794">
                  <c:v>6</c:v>
                </c:pt>
                <c:pt idx="1795">
                  <c:v>7</c:v>
                </c:pt>
                <c:pt idx="1796">
                  <c:v>8</c:v>
                </c:pt>
                <c:pt idx="1797">
                  <c:v>9</c:v>
                </c:pt>
                <c:pt idx="1798">
                  <c:v>13</c:v>
                </c:pt>
                <c:pt idx="1799">
                  <c:v>15</c:v>
                </c:pt>
                <c:pt idx="1800">
                  <c:v>12</c:v>
                </c:pt>
                <c:pt idx="1801">
                  <c:v>10</c:v>
                </c:pt>
                <c:pt idx="1802">
                  <c:v>16</c:v>
                </c:pt>
                <c:pt idx="1803">
                  <c:v>20</c:v>
                </c:pt>
                <c:pt idx="1804">
                  <c:v>23</c:v>
                </c:pt>
                <c:pt idx="1805">
                  <c:v>14</c:v>
                </c:pt>
                <c:pt idx="1806">
                  <c:v>13</c:v>
                </c:pt>
                <c:pt idx="1807">
                  <c:v>12</c:v>
                </c:pt>
                <c:pt idx="1808">
                  <c:v>15</c:v>
                </c:pt>
                <c:pt idx="1809">
                  <c:v>15</c:v>
                </c:pt>
                <c:pt idx="1810">
                  <c:v>18</c:v>
                </c:pt>
                <c:pt idx="1811">
                  <c:v>19</c:v>
                </c:pt>
                <c:pt idx="1812">
                  <c:v>17</c:v>
                </c:pt>
                <c:pt idx="1813">
                  <c:v>13</c:v>
                </c:pt>
                <c:pt idx="1814">
                  <c:v>13</c:v>
                </c:pt>
                <c:pt idx="1815">
                  <c:v>12</c:v>
                </c:pt>
                <c:pt idx="1816">
                  <c:v>12</c:v>
                </c:pt>
                <c:pt idx="1817">
                  <c:v>11</c:v>
                </c:pt>
                <c:pt idx="1818">
                  <c:v>11</c:v>
                </c:pt>
                <c:pt idx="1819">
                  <c:v>9</c:v>
                </c:pt>
                <c:pt idx="1820">
                  <c:v>9</c:v>
                </c:pt>
                <c:pt idx="1821">
                  <c:v>8</c:v>
                </c:pt>
                <c:pt idx="1822">
                  <c:v>14</c:v>
                </c:pt>
                <c:pt idx="1823">
                  <c:v>19</c:v>
                </c:pt>
                <c:pt idx="1824">
                  <c:v>24</c:v>
                </c:pt>
                <c:pt idx="1825">
                  <c:v>20</c:v>
                </c:pt>
                <c:pt idx="1826">
                  <c:v>19</c:v>
                </c:pt>
                <c:pt idx="1827">
                  <c:v>17</c:v>
                </c:pt>
                <c:pt idx="1828">
                  <c:v>19</c:v>
                </c:pt>
                <c:pt idx="1829">
                  <c:v>15</c:v>
                </c:pt>
                <c:pt idx="1830">
                  <c:v>15</c:v>
                </c:pt>
                <c:pt idx="1831">
                  <c:v>17</c:v>
                </c:pt>
                <c:pt idx="1832">
                  <c:v>19</c:v>
                </c:pt>
                <c:pt idx="1833">
                  <c:v>16</c:v>
                </c:pt>
                <c:pt idx="1834">
                  <c:v>9</c:v>
                </c:pt>
                <c:pt idx="1835">
                  <c:v>13</c:v>
                </c:pt>
                <c:pt idx="1836">
                  <c:v>11</c:v>
                </c:pt>
                <c:pt idx="1837">
                  <c:v>13</c:v>
                </c:pt>
                <c:pt idx="1838">
                  <c:v>14</c:v>
                </c:pt>
                <c:pt idx="1839">
                  <c:v>13</c:v>
                </c:pt>
                <c:pt idx="1840">
                  <c:v>9</c:v>
                </c:pt>
                <c:pt idx="1841">
                  <c:v>5</c:v>
                </c:pt>
                <c:pt idx="1842">
                  <c:v>14</c:v>
                </c:pt>
                <c:pt idx="1843">
                  <c:v>54</c:v>
                </c:pt>
                <c:pt idx="1844">
                  <c:v>10</c:v>
                </c:pt>
                <c:pt idx="1845">
                  <c:v>5</c:v>
                </c:pt>
                <c:pt idx="1846">
                  <c:v>4</c:v>
                </c:pt>
                <c:pt idx="1847">
                  <c:v>3</c:v>
                </c:pt>
                <c:pt idx="1848">
                  <c:v>3</c:v>
                </c:pt>
                <c:pt idx="1849">
                  <c:v>4</c:v>
                </c:pt>
                <c:pt idx="1850">
                  <c:v>6</c:v>
                </c:pt>
                <c:pt idx="1851">
                  <c:v>5</c:v>
                </c:pt>
                <c:pt idx="1852">
                  <c:v>13</c:v>
                </c:pt>
                <c:pt idx="1853">
                  <c:v>14</c:v>
                </c:pt>
                <c:pt idx="1854">
                  <c:v>16</c:v>
                </c:pt>
                <c:pt idx="1855">
                  <c:v>11</c:v>
                </c:pt>
                <c:pt idx="1856">
                  <c:v>12</c:v>
                </c:pt>
                <c:pt idx="1857">
                  <c:v>10</c:v>
                </c:pt>
                <c:pt idx="1858">
                  <c:v>9</c:v>
                </c:pt>
                <c:pt idx="1859">
                  <c:v>11</c:v>
                </c:pt>
                <c:pt idx="1860">
                  <c:v>11</c:v>
                </c:pt>
                <c:pt idx="1861">
                  <c:v>11</c:v>
                </c:pt>
                <c:pt idx="1862">
                  <c:v>10</c:v>
                </c:pt>
                <c:pt idx="1863">
                  <c:v>10</c:v>
                </c:pt>
                <c:pt idx="1864">
                  <c:v>14</c:v>
                </c:pt>
                <c:pt idx="1865">
                  <c:v>9</c:v>
                </c:pt>
                <c:pt idx="1866">
                  <c:v>10</c:v>
                </c:pt>
                <c:pt idx="1867">
                  <c:v>10</c:v>
                </c:pt>
                <c:pt idx="1868">
                  <c:v>9</c:v>
                </c:pt>
                <c:pt idx="1869">
                  <c:v>10</c:v>
                </c:pt>
                <c:pt idx="1870">
                  <c:v>12</c:v>
                </c:pt>
                <c:pt idx="1871">
                  <c:v>10</c:v>
                </c:pt>
                <c:pt idx="1872">
                  <c:v>14</c:v>
                </c:pt>
                <c:pt idx="1873">
                  <c:v>14</c:v>
                </c:pt>
                <c:pt idx="1874">
                  <c:v>13</c:v>
                </c:pt>
                <c:pt idx="1875">
                  <c:v>10</c:v>
                </c:pt>
                <c:pt idx="1876">
                  <c:v>8</c:v>
                </c:pt>
                <c:pt idx="1877">
                  <c:v>5</c:v>
                </c:pt>
                <c:pt idx="1878">
                  <c:v>8</c:v>
                </c:pt>
                <c:pt idx="1879">
                  <c:v>7</c:v>
                </c:pt>
                <c:pt idx="1880">
                  <c:v>12</c:v>
                </c:pt>
                <c:pt idx="1881">
                  <c:v>60</c:v>
                </c:pt>
                <c:pt idx="1882">
                  <c:v>9</c:v>
                </c:pt>
                <c:pt idx="1883">
                  <c:v>20</c:v>
                </c:pt>
                <c:pt idx="1884">
                  <c:v>55</c:v>
                </c:pt>
                <c:pt idx="1885">
                  <c:v>39</c:v>
                </c:pt>
                <c:pt idx="1886">
                  <c:v>29</c:v>
                </c:pt>
                <c:pt idx="1887">
                  <c:v>13</c:v>
                </c:pt>
                <c:pt idx="1888">
                  <c:v>12</c:v>
                </c:pt>
                <c:pt idx="1889">
                  <c:v>7</c:v>
                </c:pt>
                <c:pt idx="1890">
                  <c:v>4</c:v>
                </c:pt>
                <c:pt idx="1891">
                  <c:v>5</c:v>
                </c:pt>
                <c:pt idx="1892">
                  <c:v>4</c:v>
                </c:pt>
                <c:pt idx="1893">
                  <c:v>4</c:v>
                </c:pt>
                <c:pt idx="1894">
                  <c:v>6</c:v>
                </c:pt>
                <c:pt idx="1895">
                  <c:v>8</c:v>
                </c:pt>
                <c:pt idx="1896">
                  <c:v>5</c:v>
                </c:pt>
                <c:pt idx="1897">
                  <c:v>5</c:v>
                </c:pt>
                <c:pt idx="1898">
                  <c:v>11</c:v>
                </c:pt>
                <c:pt idx="1899">
                  <c:v>6</c:v>
                </c:pt>
                <c:pt idx="1900">
                  <c:v>4</c:v>
                </c:pt>
                <c:pt idx="1901">
                  <c:v>3</c:v>
                </c:pt>
                <c:pt idx="1902">
                  <c:v>4</c:v>
                </c:pt>
                <c:pt idx="1903">
                  <c:v>11</c:v>
                </c:pt>
                <c:pt idx="1904">
                  <c:v>15</c:v>
                </c:pt>
                <c:pt idx="1905">
                  <c:v>6</c:v>
                </c:pt>
                <c:pt idx="1906">
                  <c:v>13</c:v>
                </c:pt>
                <c:pt idx="1907">
                  <c:v>6</c:v>
                </c:pt>
                <c:pt idx="1908">
                  <c:v>7</c:v>
                </c:pt>
                <c:pt idx="1909">
                  <c:v>7</c:v>
                </c:pt>
                <c:pt idx="1910">
                  <c:v>20</c:v>
                </c:pt>
                <c:pt idx="1911">
                  <c:v>9</c:v>
                </c:pt>
                <c:pt idx="1912">
                  <c:v>9</c:v>
                </c:pt>
                <c:pt idx="1913">
                  <c:v>14</c:v>
                </c:pt>
                <c:pt idx="1914">
                  <c:v>11</c:v>
                </c:pt>
                <c:pt idx="1915">
                  <c:v>9</c:v>
                </c:pt>
                <c:pt idx="1916">
                  <c:v>19</c:v>
                </c:pt>
                <c:pt idx="1917">
                  <c:v>20</c:v>
                </c:pt>
                <c:pt idx="1918">
                  <c:v>14</c:v>
                </c:pt>
                <c:pt idx="1919">
                  <c:v>22</c:v>
                </c:pt>
                <c:pt idx="1920">
                  <c:v>34</c:v>
                </c:pt>
                <c:pt idx="1921">
                  <c:v>44</c:v>
                </c:pt>
                <c:pt idx="1922">
                  <c:v>13</c:v>
                </c:pt>
                <c:pt idx="1923">
                  <c:v>54</c:v>
                </c:pt>
                <c:pt idx="1924">
                  <c:v>55</c:v>
                </c:pt>
                <c:pt idx="1925">
                  <c:v>35</c:v>
                </c:pt>
                <c:pt idx="1926">
                  <c:v>15</c:v>
                </c:pt>
                <c:pt idx="1927">
                  <c:v>75</c:v>
                </c:pt>
                <c:pt idx="1928">
                  <c:v>58</c:v>
                </c:pt>
                <c:pt idx="1929">
                  <c:v>52</c:v>
                </c:pt>
                <c:pt idx="1930">
                  <c:v>50</c:v>
                </c:pt>
                <c:pt idx="1931">
                  <c:v>48</c:v>
                </c:pt>
                <c:pt idx="1932">
                  <c:v>52</c:v>
                </c:pt>
                <c:pt idx="1933">
                  <c:v>32</c:v>
                </c:pt>
                <c:pt idx="1934">
                  <c:v>30</c:v>
                </c:pt>
                <c:pt idx="1935">
                  <c:v>44</c:v>
                </c:pt>
                <c:pt idx="1936">
                  <c:v>49</c:v>
                </c:pt>
                <c:pt idx="1937">
                  <c:v>20</c:v>
                </c:pt>
                <c:pt idx="1938">
                  <c:v>33</c:v>
                </c:pt>
                <c:pt idx="1939">
                  <c:v>64</c:v>
                </c:pt>
                <c:pt idx="1940">
                  <c:v>33</c:v>
                </c:pt>
                <c:pt idx="1941">
                  <c:v>17</c:v>
                </c:pt>
                <c:pt idx="1942">
                  <c:v>14</c:v>
                </c:pt>
                <c:pt idx="1943">
                  <c:v>23</c:v>
                </c:pt>
                <c:pt idx="1944">
                  <c:v>5</c:v>
                </c:pt>
                <c:pt idx="1945">
                  <c:v>6</c:v>
                </c:pt>
                <c:pt idx="1946">
                  <c:v>15</c:v>
                </c:pt>
                <c:pt idx="1947">
                  <c:v>10</c:v>
                </c:pt>
                <c:pt idx="1948">
                  <c:v>3</c:v>
                </c:pt>
                <c:pt idx="1949">
                  <c:v>28</c:v>
                </c:pt>
                <c:pt idx="1950">
                  <c:v>15</c:v>
                </c:pt>
                <c:pt idx="1951">
                  <c:v>8</c:v>
                </c:pt>
                <c:pt idx="1952">
                  <c:v>11</c:v>
                </c:pt>
                <c:pt idx="1953">
                  <c:v>13</c:v>
                </c:pt>
                <c:pt idx="1954">
                  <c:v>5</c:v>
                </c:pt>
                <c:pt idx="1955">
                  <c:v>2</c:v>
                </c:pt>
                <c:pt idx="1956">
                  <c:v>10</c:v>
                </c:pt>
                <c:pt idx="1957">
                  <c:v>26</c:v>
                </c:pt>
                <c:pt idx="1958">
                  <c:v>41</c:v>
                </c:pt>
                <c:pt idx="1959">
                  <c:v>17</c:v>
                </c:pt>
                <c:pt idx="1960">
                  <c:v>23</c:v>
                </c:pt>
                <c:pt idx="1961">
                  <c:v>26</c:v>
                </c:pt>
                <c:pt idx="1962">
                  <c:v>56</c:v>
                </c:pt>
                <c:pt idx="1963">
                  <c:v>45</c:v>
                </c:pt>
                <c:pt idx="1964">
                  <c:v>65</c:v>
                </c:pt>
                <c:pt idx="1965">
                  <c:v>26</c:v>
                </c:pt>
                <c:pt idx="1966">
                  <c:v>42</c:v>
                </c:pt>
                <c:pt idx="1967">
                  <c:v>19</c:v>
                </c:pt>
                <c:pt idx="1968">
                  <c:v>16</c:v>
                </c:pt>
                <c:pt idx="1969">
                  <c:v>10</c:v>
                </c:pt>
                <c:pt idx="1970">
                  <c:v>43</c:v>
                </c:pt>
                <c:pt idx="1971">
                  <c:v>16</c:v>
                </c:pt>
                <c:pt idx="1972">
                  <c:v>22</c:v>
                </c:pt>
                <c:pt idx="1973">
                  <c:v>8</c:v>
                </c:pt>
                <c:pt idx="1974">
                  <c:v>11</c:v>
                </c:pt>
                <c:pt idx="1975">
                  <c:v>28</c:v>
                </c:pt>
                <c:pt idx="1976">
                  <c:v>67</c:v>
                </c:pt>
                <c:pt idx="1977">
                  <c:v>46</c:v>
                </c:pt>
                <c:pt idx="1978">
                  <c:v>40</c:v>
                </c:pt>
                <c:pt idx="1979">
                  <c:v>11</c:v>
                </c:pt>
                <c:pt idx="1980">
                  <c:v>26</c:v>
                </c:pt>
                <c:pt idx="1981">
                  <c:v>65</c:v>
                </c:pt>
                <c:pt idx="1982">
                  <c:v>39</c:v>
                </c:pt>
                <c:pt idx="1983">
                  <c:v>19</c:v>
                </c:pt>
                <c:pt idx="1984">
                  <c:v>27</c:v>
                </c:pt>
                <c:pt idx="1985">
                  <c:v>16</c:v>
                </c:pt>
                <c:pt idx="1986">
                  <c:v>38</c:v>
                </c:pt>
                <c:pt idx="1987">
                  <c:v>46</c:v>
                </c:pt>
                <c:pt idx="1988">
                  <c:v>16</c:v>
                </c:pt>
                <c:pt idx="1989">
                  <c:v>17</c:v>
                </c:pt>
                <c:pt idx="1990">
                  <c:v>11</c:v>
                </c:pt>
                <c:pt idx="1991">
                  <c:v>29</c:v>
                </c:pt>
                <c:pt idx="1992">
                  <c:v>14</c:v>
                </c:pt>
                <c:pt idx="1993">
                  <c:v>26</c:v>
                </c:pt>
                <c:pt idx="1994">
                  <c:v>39</c:v>
                </c:pt>
                <c:pt idx="1995">
                  <c:v>33</c:v>
                </c:pt>
                <c:pt idx="1996">
                  <c:v>52</c:v>
                </c:pt>
                <c:pt idx="1997">
                  <c:v>26</c:v>
                </c:pt>
                <c:pt idx="1998">
                  <c:v>31</c:v>
                </c:pt>
                <c:pt idx="1999">
                  <c:v>31</c:v>
                </c:pt>
                <c:pt idx="2000">
                  <c:v>58</c:v>
                </c:pt>
                <c:pt idx="2001">
                  <c:v>51</c:v>
                </c:pt>
                <c:pt idx="2002">
                  <c:v>34</c:v>
                </c:pt>
                <c:pt idx="2003">
                  <c:v>17</c:v>
                </c:pt>
                <c:pt idx="2004">
                  <c:v>31</c:v>
                </c:pt>
                <c:pt idx="2005">
                  <c:v>42</c:v>
                </c:pt>
                <c:pt idx="2006">
                  <c:v>31</c:v>
                </c:pt>
                <c:pt idx="2007">
                  <c:v>41</c:v>
                </c:pt>
                <c:pt idx="2008">
                  <c:v>42</c:v>
                </c:pt>
                <c:pt idx="2009">
                  <c:v>26</c:v>
                </c:pt>
                <c:pt idx="2010">
                  <c:v>77</c:v>
                </c:pt>
                <c:pt idx="2011">
                  <c:v>40</c:v>
                </c:pt>
                <c:pt idx="2012">
                  <c:v>45</c:v>
                </c:pt>
                <c:pt idx="2013">
                  <c:v>40</c:v>
                </c:pt>
                <c:pt idx="2014">
                  <c:v>32</c:v>
                </c:pt>
                <c:pt idx="2015">
                  <c:v>25</c:v>
                </c:pt>
                <c:pt idx="2016">
                  <c:v>37</c:v>
                </c:pt>
                <c:pt idx="2017">
                  <c:v>39</c:v>
                </c:pt>
                <c:pt idx="2018">
                  <c:v>27</c:v>
                </c:pt>
                <c:pt idx="2019">
                  <c:v>38</c:v>
                </c:pt>
                <c:pt idx="2020">
                  <c:v>67</c:v>
                </c:pt>
                <c:pt idx="2021">
                  <c:v>35</c:v>
                </c:pt>
                <c:pt idx="2022">
                  <c:v>31</c:v>
                </c:pt>
                <c:pt idx="2023">
                  <c:v>39</c:v>
                </c:pt>
                <c:pt idx="2024">
                  <c:v>40</c:v>
                </c:pt>
                <c:pt idx="2025">
                  <c:v>43</c:v>
                </c:pt>
                <c:pt idx="2026">
                  <c:v>45</c:v>
                </c:pt>
                <c:pt idx="2027">
                  <c:v>59</c:v>
                </c:pt>
                <c:pt idx="2028">
                  <c:v>38</c:v>
                </c:pt>
                <c:pt idx="2029">
                  <c:v>38</c:v>
                </c:pt>
                <c:pt idx="2030">
                  <c:v>55</c:v>
                </c:pt>
                <c:pt idx="2031">
                  <c:v>55</c:v>
                </c:pt>
                <c:pt idx="2032">
                  <c:v>51</c:v>
                </c:pt>
                <c:pt idx="2033">
                  <c:v>74</c:v>
                </c:pt>
                <c:pt idx="2034">
                  <c:v>73</c:v>
                </c:pt>
                <c:pt idx="2035">
                  <c:v>43</c:v>
                </c:pt>
                <c:pt idx="2036">
                  <c:v>60</c:v>
                </c:pt>
                <c:pt idx="2037">
                  <c:v>52</c:v>
                </c:pt>
                <c:pt idx="2038">
                  <c:v>33</c:v>
                </c:pt>
                <c:pt idx="2039">
                  <c:v>52</c:v>
                </c:pt>
                <c:pt idx="2040">
                  <c:v>66</c:v>
                </c:pt>
                <c:pt idx="2041">
                  <c:v>31</c:v>
                </c:pt>
                <c:pt idx="2042">
                  <c:v>60</c:v>
                </c:pt>
                <c:pt idx="2043">
                  <c:v>74</c:v>
                </c:pt>
                <c:pt idx="2044">
                  <c:v>30</c:v>
                </c:pt>
                <c:pt idx="2045">
                  <c:v>906</c:v>
                </c:pt>
                <c:pt idx="2046">
                  <c:v>175</c:v>
                </c:pt>
                <c:pt idx="2047">
                  <c:v>98</c:v>
                </c:pt>
                <c:pt idx="2048">
                  <c:v>24</c:v>
                </c:pt>
                <c:pt idx="2049">
                  <c:v>51</c:v>
                </c:pt>
                <c:pt idx="2050">
                  <c:v>28</c:v>
                </c:pt>
                <c:pt idx="2051">
                  <c:v>107</c:v>
                </c:pt>
                <c:pt idx="2052">
                  <c:v>63</c:v>
                </c:pt>
                <c:pt idx="2053">
                  <c:v>99</c:v>
                </c:pt>
                <c:pt idx="2054">
                  <c:v>221</c:v>
                </c:pt>
                <c:pt idx="2055">
                  <c:v>184</c:v>
                </c:pt>
                <c:pt idx="2056">
                  <c:v>18</c:v>
                </c:pt>
                <c:pt idx="2057">
                  <c:v>20</c:v>
                </c:pt>
                <c:pt idx="2058">
                  <c:v>24</c:v>
                </c:pt>
                <c:pt idx="2059">
                  <c:v>29</c:v>
                </c:pt>
                <c:pt idx="2060">
                  <c:v>26</c:v>
                </c:pt>
                <c:pt idx="2061">
                  <c:v>34</c:v>
                </c:pt>
                <c:pt idx="2062">
                  <c:v>24</c:v>
                </c:pt>
                <c:pt idx="2063">
                  <c:v>27</c:v>
                </c:pt>
                <c:pt idx="2064">
                  <c:v>18</c:v>
                </c:pt>
                <c:pt idx="2065">
                  <c:v>21</c:v>
                </c:pt>
                <c:pt idx="2066">
                  <c:v>27</c:v>
                </c:pt>
                <c:pt idx="2067">
                  <c:v>26</c:v>
                </c:pt>
                <c:pt idx="2068">
                  <c:v>30</c:v>
                </c:pt>
                <c:pt idx="2069">
                  <c:v>19</c:v>
                </c:pt>
                <c:pt idx="2070">
                  <c:v>24</c:v>
                </c:pt>
                <c:pt idx="2071">
                  <c:v>28</c:v>
                </c:pt>
                <c:pt idx="2072">
                  <c:v>45</c:v>
                </c:pt>
                <c:pt idx="2073">
                  <c:v>18</c:v>
                </c:pt>
                <c:pt idx="2074">
                  <c:v>15</c:v>
                </c:pt>
                <c:pt idx="2075">
                  <c:v>20</c:v>
                </c:pt>
                <c:pt idx="2076">
                  <c:v>23</c:v>
                </c:pt>
                <c:pt idx="2077">
                  <c:v>23</c:v>
                </c:pt>
                <c:pt idx="2078">
                  <c:v>24</c:v>
                </c:pt>
                <c:pt idx="2079">
                  <c:v>40</c:v>
                </c:pt>
                <c:pt idx="2080">
                  <c:v>29</c:v>
                </c:pt>
                <c:pt idx="2081">
                  <c:v>278</c:v>
                </c:pt>
                <c:pt idx="2082">
                  <c:v>57</c:v>
                </c:pt>
                <c:pt idx="2083">
                  <c:v>60</c:v>
                </c:pt>
                <c:pt idx="2084">
                  <c:v>75</c:v>
                </c:pt>
                <c:pt idx="2085">
                  <c:v>67</c:v>
                </c:pt>
                <c:pt idx="2086">
                  <c:v>44</c:v>
                </c:pt>
                <c:pt idx="2087">
                  <c:v>80</c:v>
                </c:pt>
                <c:pt idx="2088">
                  <c:v>20</c:v>
                </c:pt>
                <c:pt idx="2089">
                  <c:v>44</c:v>
                </c:pt>
                <c:pt idx="2090">
                  <c:v>78</c:v>
                </c:pt>
                <c:pt idx="2091">
                  <c:v>41</c:v>
                </c:pt>
                <c:pt idx="2092">
                  <c:v>88</c:v>
                </c:pt>
                <c:pt idx="2093">
                  <c:v>78</c:v>
                </c:pt>
                <c:pt idx="2094">
                  <c:v>116</c:v>
                </c:pt>
                <c:pt idx="2095">
                  <c:v>60</c:v>
                </c:pt>
                <c:pt idx="2096">
                  <c:v>19</c:v>
                </c:pt>
                <c:pt idx="2097">
                  <c:v>21</c:v>
                </c:pt>
                <c:pt idx="2098">
                  <c:v>18</c:v>
                </c:pt>
                <c:pt idx="2099">
                  <c:v>28</c:v>
                </c:pt>
                <c:pt idx="2100">
                  <c:v>18</c:v>
                </c:pt>
                <c:pt idx="2101">
                  <c:v>78</c:v>
                </c:pt>
                <c:pt idx="2102">
                  <c:v>38</c:v>
                </c:pt>
                <c:pt idx="2103">
                  <c:v>48</c:v>
                </c:pt>
                <c:pt idx="2104">
                  <c:v>19</c:v>
                </c:pt>
                <c:pt idx="2105">
                  <c:v>32</c:v>
                </c:pt>
                <c:pt idx="2106">
                  <c:v>16</c:v>
                </c:pt>
                <c:pt idx="2107">
                  <c:v>19</c:v>
                </c:pt>
                <c:pt idx="2108">
                  <c:v>27</c:v>
                </c:pt>
                <c:pt idx="2109">
                  <c:v>14</c:v>
                </c:pt>
                <c:pt idx="2110">
                  <c:v>58</c:v>
                </c:pt>
                <c:pt idx="2111">
                  <c:v>102</c:v>
                </c:pt>
                <c:pt idx="2112">
                  <c:v>18</c:v>
                </c:pt>
                <c:pt idx="2113">
                  <c:v>30</c:v>
                </c:pt>
                <c:pt idx="2114">
                  <c:v>52</c:v>
                </c:pt>
                <c:pt idx="2115">
                  <c:v>19</c:v>
                </c:pt>
                <c:pt idx="2116">
                  <c:v>16</c:v>
                </c:pt>
                <c:pt idx="2117">
                  <c:v>19</c:v>
                </c:pt>
                <c:pt idx="2118">
                  <c:v>26</c:v>
                </c:pt>
                <c:pt idx="2119">
                  <c:v>14</c:v>
                </c:pt>
                <c:pt idx="2120">
                  <c:v>42</c:v>
                </c:pt>
                <c:pt idx="2121">
                  <c:v>16</c:v>
                </c:pt>
                <c:pt idx="2122">
                  <c:v>10</c:v>
                </c:pt>
                <c:pt idx="2123">
                  <c:v>9</c:v>
                </c:pt>
                <c:pt idx="2124">
                  <c:v>7</c:v>
                </c:pt>
                <c:pt idx="2125">
                  <c:v>7</c:v>
                </c:pt>
                <c:pt idx="2126">
                  <c:v>8</c:v>
                </c:pt>
                <c:pt idx="2127">
                  <c:v>7</c:v>
                </c:pt>
                <c:pt idx="2128">
                  <c:v>8</c:v>
                </c:pt>
                <c:pt idx="2129">
                  <c:v>7</c:v>
                </c:pt>
                <c:pt idx="2130">
                  <c:v>10</c:v>
                </c:pt>
                <c:pt idx="2131">
                  <c:v>6</c:v>
                </c:pt>
                <c:pt idx="2132">
                  <c:v>7</c:v>
                </c:pt>
                <c:pt idx="2133">
                  <c:v>20</c:v>
                </c:pt>
                <c:pt idx="2134">
                  <c:v>36</c:v>
                </c:pt>
                <c:pt idx="2135">
                  <c:v>18</c:v>
                </c:pt>
                <c:pt idx="2136">
                  <c:v>13</c:v>
                </c:pt>
                <c:pt idx="2137">
                  <c:v>22</c:v>
                </c:pt>
                <c:pt idx="2138">
                  <c:v>13</c:v>
                </c:pt>
                <c:pt idx="2139">
                  <c:v>6</c:v>
                </c:pt>
                <c:pt idx="2140">
                  <c:v>9</c:v>
                </c:pt>
                <c:pt idx="2141">
                  <c:v>9</c:v>
                </c:pt>
                <c:pt idx="2142">
                  <c:v>6</c:v>
                </c:pt>
                <c:pt idx="2143">
                  <c:v>5</c:v>
                </c:pt>
                <c:pt idx="2144">
                  <c:v>3</c:v>
                </c:pt>
                <c:pt idx="2145">
                  <c:v>5</c:v>
                </c:pt>
                <c:pt idx="2146">
                  <c:v>7</c:v>
                </c:pt>
                <c:pt idx="2147">
                  <c:v>5</c:v>
                </c:pt>
                <c:pt idx="2148">
                  <c:v>5</c:v>
                </c:pt>
                <c:pt idx="2149">
                  <c:v>5</c:v>
                </c:pt>
                <c:pt idx="2150">
                  <c:v>6</c:v>
                </c:pt>
                <c:pt idx="2151">
                  <c:v>7</c:v>
                </c:pt>
                <c:pt idx="2152">
                  <c:v>5</c:v>
                </c:pt>
                <c:pt idx="2153">
                  <c:v>8</c:v>
                </c:pt>
                <c:pt idx="2154">
                  <c:v>17</c:v>
                </c:pt>
                <c:pt idx="2155">
                  <c:v>24</c:v>
                </c:pt>
                <c:pt idx="2156">
                  <c:v>12</c:v>
                </c:pt>
                <c:pt idx="2157">
                  <c:v>18</c:v>
                </c:pt>
                <c:pt idx="2158">
                  <c:v>12</c:v>
                </c:pt>
                <c:pt idx="2159">
                  <c:v>6</c:v>
                </c:pt>
                <c:pt idx="2160">
                  <c:v>8</c:v>
                </c:pt>
                <c:pt idx="2161">
                  <c:v>10</c:v>
                </c:pt>
                <c:pt idx="2162">
                  <c:v>13</c:v>
                </c:pt>
                <c:pt idx="2163">
                  <c:v>8</c:v>
                </c:pt>
                <c:pt idx="2164">
                  <c:v>15</c:v>
                </c:pt>
                <c:pt idx="2165">
                  <c:v>21</c:v>
                </c:pt>
                <c:pt idx="2166">
                  <c:v>15</c:v>
                </c:pt>
                <c:pt idx="2167">
                  <c:v>12</c:v>
                </c:pt>
                <c:pt idx="2168">
                  <c:v>13</c:v>
                </c:pt>
                <c:pt idx="2169">
                  <c:v>7</c:v>
                </c:pt>
                <c:pt idx="2170">
                  <c:v>6</c:v>
                </c:pt>
                <c:pt idx="2171">
                  <c:v>6</c:v>
                </c:pt>
                <c:pt idx="2172">
                  <c:v>7</c:v>
                </c:pt>
                <c:pt idx="2173">
                  <c:v>5</c:v>
                </c:pt>
                <c:pt idx="2174">
                  <c:v>6</c:v>
                </c:pt>
                <c:pt idx="2175">
                  <c:v>8</c:v>
                </c:pt>
                <c:pt idx="2176">
                  <c:v>9</c:v>
                </c:pt>
                <c:pt idx="2177">
                  <c:v>9</c:v>
                </c:pt>
                <c:pt idx="2178">
                  <c:v>15</c:v>
                </c:pt>
                <c:pt idx="2179">
                  <c:v>10</c:v>
                </c:pt>
                <c:pt idx="2180">
                  <c:v>12</c:v>
                </c:pt>
                <c:pt idx="2181">
                  <c:v>26</c:v>
                </c:pt>
                <c:pt idx="2182">
                  <c:v>17</c:v>
                </c:pt>
                <c:pt idx="2183">
                  <c:v>16</c:v>
                </c:pt>
                <c:pt idx="2184">
                  <c:v>18</c:v>
                </c:pt>
                <c:pt idx="2185">
                  <c:v>8</c:v>
                </c:pt>
                <c:pt idx="2186">
                  <c:v>16</c:v>
                </c:pt>
                <c:pt idx="2187">
                  <c:v>11</c:v>
                </c:pt>
                <c:pt idx="2188">
                  <c:v>9</c:v>
                </c:pt>
                <c:pt idx="2189">
                  <c:v>21</c:v>
                </c:pt>
                <c:pt idx="2190">
                  <c:v>16</c:v>
                </c:pt>
                <c:pt idx="2191">
                  <c:v>37</c:v>
                </c:pt>
                <c:pt idx="2192">
                  <c:v>52</c:v>
                </c:pt>
                <c:pt idx="2193">
                  <c:v>47</c:v>
                </c:pt>
                <c:pt idx="2194">
                  <c:v>22</c:v>
                </c:pt>
                <c:pt idx="2195">
                  <c:v>21</c:v>
                </c:pt>
                <c:pt idx="2196">
                  <c:v>48</c:v>
                </c:pt>
                <c:pt idx="2197">
                  <c:v>57</c:v>
                </c:pt>
                <c:pt idx="2198">
                  <c:v>90</c:v>
                </c:pt>
                <c:pt idx="2199">
                  <c:v>35</c:v>
                </c:pt>
                <c:pt idx="2200">
                  <c:v>72</c:v>
                </c:pt>
                <c:pt idx="2201">
                  <c:v>111</c:v>
                </c:pt>
                <c:pt idx="2202">
                  <c:v>76</c:v>
                </c:pt>
                <c:pt idx="2203">
                  <c:v>45</c:v>
                </c:pt>
                <c:pt idx="2204">
                  <c:v>82</c:v>
                </c:pt>
                <c:pt idx="2205">
                  <c:v>99</c:v>
                </c:pt>
                <c:pt idx="2206">
                  <c:v>66</c:v>
                </c:pt>
                <c:pt idx="2207">
                  <c:v>100</c:v>
                </c:pt>
                <c:pt idx="2208">
                  <c:v>38</c:v>
                </c:pt>
                <c:pt idx="2209">
                  <c:v>21</c:v>
                </c:pt>
                <c:pt idx="2210">
                  <c:v>93</c:v>
                </c:pt>
                <c:pt idx="2211">
                  <c:v>51</c:v>
                </c:pt>
                <c:pt idx="2212">
                  <c:v>22</c:v>
                </c:pt>
                <c:pt idx="2213">
                  <c:v>34</c:v>
                </c:pt>
                <c:pt idx="2214">
                  <c:v>78</c:v>
                </c:pt>
                <c:pt idx="2215">
                  <c:v>26</c:v>
                </c:pt>
                <c:pt idx="2216">
                  <c:v>76</c:v>
                </c:pt>
                <c:pt idx="2217">
                  <c:v>18</c:v>
                </c:pt>
                <c:pt idx="2218">
                  <c:v>41</c:v>
                </c:pt>
                <c:pt idx="2219">
                  <c:v>24</c:v>
                </c:pt>
                <c:pt idx="2220">
                  <c:v>27</c:v>
                </c:pt>
                <c:pt idx="2221">
                  <c:v>35</c:v>
                </c:pt>
                <c:pt idx="2222">
                  <c:v>22</c:v>
                </c:pt>
                <c:pt idx="2223">
                  <c:v>76</c:v>
                </c:pt>
                <c:pt idx="2224">
                  <c:v>4</c:v>
                </c:pt>
                <c:pt idx="2225">
                  <c:v>8</c:v>
                </c:pt>
                <c:pt idx="2226">
                  <c:v>24</c:v>
                </c:pt>
                <c:pt idx="2227">
                  <c:v>32</c:v>
                </c:pt>
                <c:pt idx="2228">
                  <c:v>17</c:v>
                </c:pt>
                <c:pt idx="2229">
                  <c:v>8</c:v>
                </c:pt>
                <c:pt idx="2230">
                  <c:v>18</c:v>
                </c:pt>
                <c:pt idx="2231">
                  <c:v>27</c:v>
                </c:pt>
                <c:pt idx="2232">
                  <c:v>36</c:v>
                </c:pt>
                <c:pt idx="2233">
                  <c:v>8</c:v>
                </c:pt>
                <c:pt idx="2234">
                  <c:v>25</c:v>
                </c:pt>
                <c:pt idx="2235">
                  <c:v>34</c:v>
                </c:pt>
                <c:pt idx="2236">
                  <c:v>18</c:v>
                </c:pt>
                <c:pt idx="2237">
                  <c:v>101</c:v>
                </c:pt>
                <c:pt idx="2238">
                  <c:v>56</c:v>
                </c:pt>
                <c:pt idx="2239">
                  <c:v>54</c:v>
                </c:pt>
                <c:pt idx="2240">
                  <c:v>32</c:v>
                </c:pt>
                <c:pt idx="2241">
                  <c:v>71</c:v>
                </c:pt>
                <c:pt idx="2242">
                  <c:v>7</c:v>
                </c:pt>
                <c:pt idx="2243">
                  <c:v>41</c:v>
                </c:pt>
                <c:pt idx="2244">
                  <c:v>3</c:v>
                </c:pt>
                <c:pt idx="2245">
                  <c:v>8</c:v>
                </c:pt>
                <c:pt idx="2246">
                  <c:v>29</c:v>
                </c:pt>
                <c:pt idx="2247">
                  <c:v>15</c:v>
                </c:pt>
                <c:pt idx="2248">
                  <c:v>15</c:v>
                </c:pt>
                <c:pt idx="2249">
                  <c:v>15</c:v>
                </c:pt>
                <c:pt idx="2250">
                  <c:v>33</c:v>
                </c:pt>
                <c:pt idx="2251">
                  <c:v>4</c:v>
                </c:pt>
                <c:pt idx="2252">
                  <c:v>4</c:v>
                </c:pt>
                <c:pt idx="2253">
                  <c:v>4</c:v>
                </c:pt>
                <c:pt idx="2254">
                  <c:v>22</c:v>
                </c:pt>
                <c:pt idx="2255">
                  <c:v>4</c:v>
                </c:pt>
                <c:pt idx="2256">
                  <c:v>3</c:v>
                </c:pt>
                <c:pt idx="2257">
                  <c:v>3</c:v>
                </c:pt>
                <c:pt idx="2258">
                  <c:v>4</c:v>
                </c:pt>
                <c:pt idx="2259">
                  <c:v>4</c:v>
                </c:pt>
                <c:pt idx="2260">
                  <c:v>2</c:v>
                </c:pt>
                <c:pt idx="2261">
                  <c:v>5</c:v>
                </c:pt>
                <c:pt idx="2262">
                  <c:v>6</c:v>
                </c:pt>
                <c:pt idx="2263">
                  <c:v>85</c:v>
                </c:pt>
                <c:pt idx="2264">
                  <c:v>22</c:v>
                </c:pt>
                <c:pt idx="2265">
                  <c:v>25</c:v>
                </c:pt>
                <c:pt idx="2266">
                  <c:v>8</c:v>
                </c:pt>
                <c:pt idx="2267">
                  <c:v>1</c:v>
                </c:pt>
                <c:pt idx="2268">
                  <c:v>2</c:v>
                </c:pt>
                <c:pt idx="2269">
                  <c:v>1</c:v>
                </c:pt>
                <c:pt idx="2270">
                  <c:v>0</c:v>
                </c:pt>
                <c:pt idx="2271">
                  <c:v>0</c:v>
                </c:pt>
                <c:pt idx="2272">
                  <c:v>2</c:v>
                </c:pt>
                <c:pt idx="2273">
                  <c:v>0</c:v>
                </c:pt>
                <c:pt idx="2274">
                  <c:v>0</c:v>
                </c:pt>
                <c:pt idx="2275">
                  <c:v>3</c:v>
                </c:pt>
                <c:pt idx="2276">
                  <c:v>11</c:v>
                </c:pt>
                <c:pt idx="2277">
                  <c:v>29</c:v>
                </c:pt>
                <c:pt idx="2278">
                  <c:v>3</c:v>
                </c:pt>
                <c:pt idx="2279">
                  <c:v>27</c:v>
                </c:pt>
                <c:pt idx="2280">
                  <c:v>76</c:v>
                </c:pt>
                <c:pt idx="2281">
                  <c:v>30</c:v>
                </c:pt>
                <c:pt idx="2282">
                  <c:v>61</c:v>
                </c:pt>
                <c:pt idx="2283">
                  <c:v>61</c:v>
                </c:pt>
                <c:pt idx="2284">
                  <c:v>28</c:v>
                </c:pt>
                <c:pt idx="2285">
                  <c:v>27</c:v>
                </c:pt>
                <c:pt idx="2286">
                  <c:v>10</c:v>
                </c:pt>
                <c:pt idx="2287">
                  <c:v>2</c:v>
                </c:pt>
                <c:pt idx="2288">
                  <c:v>3</c:v>
                </c:pt>
                <c:pt idx="2289">
                  <c:v>2</c:v>
                </c:pt>
                <c:pt idx="2290">
                  <c:v>3</c:v>
                </c:pt>
                <c:pt idx="2291">
                  <c:v>2</c:v>
                </c:pt>
                <c:pt idx="2292">
                  <c:v>2</c:v>
                </c:pt>
                <c:pt idx="2293">
                  <c:v>2</c:v>
                </c:pt>
                <c:pt idx="2294">
                  <c:v>1</c:v>
                </c:pt>
                <c:pt idx="2295">
                  <c:v>0</c:v>
                </c:pt>
                <c:pt idx="2296">
                  <c:v>1</c:v>
                </c:pt>
                <c:pt idx="2297">
                  <c:v>1</c:v>
                </c:pt>
                <c:pt idx="2298">
                  <c:v>2</c:v>
                </c:pt>
                <c:pt idx="2299">
                  <c:v>2</c:v>
                </c:pt>
                <c:pt idx="2300">
                  <c:v>2</c:v>
                </c:pt>
                <c:pt idx="2301">
                  <c:v>1</c:v>
                </c:pt>
                <c:pt idx="2302">
                  <c:v>1</c:v>
                </c:pt>
                <c:pt idx="2303">
                  <c:v>1</c:v>
                </c:pt>
                <c:pt idx="2304">
                  <c:v>1</c:v>
                </c:pt>
                <c:pt idx="2305">
                  <c:v>2</c:v>
                </c:pt>
                <c:pt idx="2306">
                  <c:v>4</c:v>
                </c:pt>
                <c:pt idx="2307">
                  <c:v>3</c:v>
                </c:pt>
                <c:pt idx="2308">
                  <c:v>2</c:v>
                </c:pt>
                <c:pt idx="2309">
                  <c:v>4</c:v>
                </c:pt>
                <c:pt idx="2310">
                  <c:v>1</c:v>
                </c:pt>
                <c:pt idx="2311">
                  <c:v>3</c:v>
                </c:pt>
                <c:pt idx="2312">
                  <c:v>1</c:v>
                </c:pt>
                <c:pt idx="2313">
                  <c:v>1</c:v>
                </c:pt>
                <c:pt idx="2314">
                  <c:v>4</c:v>
                </c:pt>
                <c:pt idx="2315">
                  <c:v>1</c:v>
                </c:pt>
                <c:pt idx="2316">
                  <c:v>3</c:v>
                </c:pt>
                <c:pt idx="2317">
                  <c:v>10</c:v>
                </c:pt>
                <c:pt idx="2318">
                  <c:v>12</c:v>
                </c:pt>
                <c:pt idx="2319">
                  <c:v>2</c:v>
                </c:pt>
                <c:pt idx="2320">
                  <c:v>5</c:v>
                </c:pt>
                <c:pt idx="2321">
                  <c:v>3</c:v>
                </c:pt>
                <c:pt idx="2322">
                  <c:v>6</c:v>
                </c:pt>
                <c:pt idx="2323">
                  <c:v>20</c:v>
                </c:pt>
                <c:pt idx="2324">
                  <c:v>13</c:v>
                </c:pt>
                <c:pt idx="2325">
                  <c:v>6</c:v>
                </c:pt>
                <c:pt idx="2326">
                  <c:v>8</c:v>
                </c:pt>
                <c:pt idx="2327">
                  <c:v>16</c:v>
                </c:pt>
                <c:pt idx="2328">
                  <c:v>93</c:v>
                </c:pt>
                <c:pt idx="2329">
                  <c:v>52</c:v>
                </c:pt>
                <c:pt idx="2330">
                  <c:v>19</c:v>
                </c:pt>
                <c:pt idx="2331">
                  <c:v>11</c:v>
                </c:pt>
                <c:pt idx="2332">
                  <c:v>25</c:v>
                </c:pt>
                <c:pt idx="2333">
                  <c:v>14</c:v>
                </c:pt>
                <c:pt idx="2334">
                  <c:v>10</c:v>
                </c:pt>
                <c:pt idx="2335">
                  <c:v>19</c:v>
                </c:pt>
                <c:pt idx="2336">
                  <c:v>43</c:v>
                </c:pt>
                <c:pt idx="2337">
                  <c:v>17</c:v>
                </c:pt>
                <c:pt idx="2338">
                  <c:v>44</c:v>
                </c:pt>
                <c:pt idx="2339">
                  <c:v>51</c:v>
                </c:pt>
                <c:pt idx="2340">
                  <c:v>45</c:v>
                </c:pt>
                <c:pt idx="2341">
                  <c:v>21</c:v>
                </c:pt>
                <c:pt idx="2342">
                  <c:v>32</c:v>
                </c:pt>
                <c:pt idx="2343">
                  <c:v>51</c:v>
                </c:pt>
                <c:pt idx="2344">
                  <c:v>3</c:v>
                </c:pt>
                <c:pt idx="2345">
                  <c:v>3</c:v>
                </c:pt>
                <c:pt idx="2346">
                  <c:v>1</c:v>
                </c:pt>
                <c:pt idx="2347">
                  <c:v>0</c:v>
                </c:pt>
                <c:pt idx="2348">
                  <c:v>14</c:v>
                </c:pt>
                <c:pt idx="2349">
                  <c:v>2</c:v>
                </c:pt>
                <c:pt idx="2350">
                  <c:v>10</c:v>
                </c:pt>
                <c:pt idx="2351">
                  <c:v>4</c:v>
                </c:pt>
                <c:pt idx="2352">
                  <c:v>0</c:v>
                </c:pt>
                <c:pt idx="2353">
                  <c:v>1</c:v>
                </c:pt>
                <c:pt idx="2354">
                  <c:v>4</c:v>
                </c:pt>
                <c:pt idx="2355">
                  <c:v>0</c:v>
                </c:pt>
                <c:pt idx="2356">
                  <c:v>1</c:v>
                </c:pt>
                <c:pt idx="2357">
                  <c:v>1</c:v>
                </c:pt>
                <c:pt idx="2358">
                  <c:v>1</c:v>
                </c:pt>
                <c:pt idx="2359">
                  <c:v>0</c:v>
                </c:pt>
                <c:pt idx="2360">
                  <c:v>1</c:v>
                </c:pt>
                <c:pt idx="2361">
                  <c:v>0</c:v>
                </c:pt>
                <c:pt idx="2362">
                  <c:v>0</c:v>
                </c:pt>
                <c:pt idx="2363">
                  <c:v>1</c:v>
                </c:pt>
                <c:pt idx="2364">
                  <c:v>0</c:v>
                </c:pt>
                <c:pt idx="2365">
                  <c:v>0</c:v>
                </c:pt>
                <c:pt idx="2366">
                  <c:v>0</c:v>
                </c:pt>
                <c:pt idx="2367">
                  <c:v>1</c:v>
                </c:pt>
                <c:pt idx="2368">
                  <c:v>0</c:v>
                </c:pt>
                <c:pt idx="2369">
                  <c:v>0</c:v>
                </c:pt>
                <c:pt idx="2370">
                  <c:v>0</c:v>
                </c:pt>
                <c:pt idx="2371">
                  <c:v>0</c:v>
                </c:pt>
                <c:pt idx="2372">
                  <c:v>0</c:v>
                </c:pt>
                <c:pt idx="2373">
                  <c:v>0</c:v>
                </c:pt>
                <c:pt idx="2374">
                  <c:v>1</c:v>
                </c:pt>
                <c:pt idx="2375">
                  <c:v>1</c:v>
                </c:pt>
                <c:pt idx="2376">
                  <c:v>3</c:v>
                </c:pt>
                <c:pt idx="2377">
                  <c:v>6</c:v>
                </c:pt>
                <c:pt idx="2378">
                  <c:v>0</c:v>
                </c:pt>
                <c:pt idx="2379">
                  <c:v>0</c:v>
                </c:pt>
                <c:pt idx="2380">
                  <c:v>1</c:v>
                </c:pt>
                <c:pt idx="2381">
                  <c:v>0</c:v>
                </c:pt>
                <c:pt idx="2382">
                  <c:v>0</c:v>
                </c:pt>
                <c:pt idx="2383">
                  <c:v>0</c:v>
                </c:pt>
                <c:pt idx="2384">
                  <c:v>0</c:v>
                </c:pt>
                <c:pt idx="2385">
                  <c:v>0</c:v>
                </c:pt>
                <c:pt idx="2386">
                  <c:v>0</c:v>
                </c:pt>
                <c:pt idx="2387">
                  <c:v>2</c:v>
                </c:pt>
                <c:pt idx="2388">
                  <c:v>3</c:v>
                </c:pt>
                <c:pt idx="2389">
                  <c:v>1</c:v>
                </c:pt>
                <c:pt idx="2390">
                  <c:v>0</c:v>
                </c:pt>
                <c:pt idx="2391">
                  <c:v>4</c:v>
                </c:pt>
                <c:pt idx="2392">
                  <c:v>3</c:v>
                </c:pt>
                <c:pt idx="2393">
                  <c:v>3</c:v>
                </c:pt>
                <c:pt idx="2394">
                  <c:v>5</c:v>
                </c:pt>
                <c:pt idx="2395">
                  <c:v>4</c:v>
                </c:pt>
                <c:pt idx="2396">
                  <c:v>8</c:v>
                </c:pt>
                <c:pt idx="2397">
                  <c:v>3</c:v>
                </c:pt>
                <c:pt idx="2398">
                  <c:v>10</c:v>
                </c:pt>
                <c:pt idx="2399">
                  <c:v>21</c:v>
                </c:pt>
                <c:pt idx="2400">
                  <c:v>13</c:v>
                </c:pt>
                <c:pt idx="2401">
                  <c:v>3</c:v>
                </c:pt>
                <c:pt idx="2402">
                  <c:v>2</c:v>
                </c:pt>
                <c:pt idx="2403">
                  <c:v>2</c:v>
                </c:pt>
                <c:pt idx="2404">
                  <c:v>3</c:v>
                </c:pt>
                <c:pt idx="2405">
                  <c:v>4</c:v>
                </c:pt>
                <c:pt idx="2406">
                  <c:v>6</c:v>
                </c:pt>
                <c:pt idx="2407">
                  <c:v>7</c:v>
                </c:pt>
                <c:pt idx="2408">
                  <c:v>5</c:v>
                </c:pt>
                <c:pt idx="2409">
                  <c:v>5</c:v>
                </c:pt>
                <c:pt idx="2410">
                  <c:v>56</c:v>
                </c:pt>
                <c:pt idx="2411">
                  <c:v>42</c:v>
                </c:pt>
                <c:pt idx="2412">
                  <c:v>33</c:v>
                </c:pt>
                <c:pt idx="2413">
                  <c:v>97</c:v>
                </c:pt>
                <c:pt idx="2414">
                  <c:v>30</c:v>
                </c:pt>
                <c:pt idx="2415">
                  <c:v>28</c:v>
                </c:pt>
                <c:pt idx="2416">
                  <c:v>21</c:v>
                </c:pt>
                <c:pt idx="2417">
                  <c:v>8</c:v>
                </c:pt>
                <c:pt idx="2418">
                  <c:v>6</c:v>
                </c:pt>
                <c:pt idx="2419">
                  <c:v>4</c:v>
                </c:pt>
                <c:pt idx="2420">
                  <c:v>5</c:v>
                </c:pt>
                <c:pt idx="2421">
                  <c:v>5</c:v>
                </c:pt>
                <c:pt idx="2422">
                  <c:v>5</c:v>
                </c:pt>
                <c:pt idx="2423">
                  <c:v>5</c:v>
                </c:pt>
                <c:pt idx="2424">
                  <c:v>5</c:v>
                </c:pt>
                <c:pt idx="2425">
                  <c:v>6</c:v>
                </c:pt>
                <c:pt idx="2426">
                  <c:v>5</c:v>
                </c:pt>
                <c:pt idx="2427">
                  <c:v>4</c:v>
                </c:pt>
                <c:pt idx="2428">
                  <c:v>5</c:v>
                </c:pt>
                <c:pt idx="2429">
                  <c:v>7</c:v>
                </c:pt>
                <c:pt idx="2430">
                  <c:v>7</c:v>
                </c:pt>
                <c:pt idx="2431">
                  <c:v>6</c:v>
                </c:pt>
                <c:pt idx="2432">
                  <c:v>4</c:v>
                </c:pt>
                <c:pt idx="2433">
                  <c:v>5</c:v>
                </c:pt>
                <c:pt idx="2434">
                  <c:v>5</c:v>
                </c:pt>
                <c:pt idx="2435">
                  <c:v>5</c:v>
                </c:pt>
                <c:pt idx="2436">
                  <c:v>5</c:v>
                </c:pt>
                <c:pt idx="2437">
                  <c:v>3</c:v>
                </c:pt>
                <c:pt idx="2438">
                  <c:v>5</c:v>
                </c:pt>
                <c:pt idx="2439">
                  <c:v>5</c:v>
                </c:pt>
                <c:pt idx="2440">
                  <c:v>3</c:v>
                </c:pt>
                <c:pt idx="2441">
                  <c:v>4</c:v>
                </c:pt>
                <c:pt idx="2442">
                  <c:v>6</c:v>
                </c:pt>
                <c:pt idx="2443">
                  <c:v>5</c:v>
                </c:pt>
                <c:pt idx="2444">
                  <c:v>5</c:v>
                </c:pt>
                <c:pt idx="2445">
                  <c:v>5</c:v>
                </c:pt>
                <c:pt idx="2446">
                  <c:v>8</c:v>
                </c:pt>
                <c:pt idx="2447">
                  <c:v>10</c:v>
                </c:pt>
                <c:pt idx="2448">
                  <c:v>14</c:v>
                </c:pt>
                <c:pt idx="2449">
                  <c:v>15</c:v>
                </c:pt>
                <c:pt idx="2450">
                  <c:v>10</c:v>
                </c:pt>
                <c:pt idx="2451">
                  <c:v>20</c:v>
                </c:pt>
                <c:pt idx="2452">
                  <c:v>10</c:v>
                </c:pt>
                <c:pt idx="2453">
                  <c:v>11</c:v>
                </c:pt>
                <c:pt idx="2454">
                  <c:v>4</c:v>
                </c:pt>
                <c:pt idx="2455">
                  <c:v>3</c:v>
                </c:pt>
                <c:pt idx="2456">
                  <c:v>4</c:v>
                </c:pt>
                <c:pt idx="2457">
                  <c:v>4</c:v>
                </c:pt>
                <c:pt idx="2458">
                  <c:v>4</c:v>
                </c:pt>
                <c:pt idx="2459">
                  <c:v>4</c:v>
                </c:pt>
                <c:pt idx="2460">
                  <c:v>4</c:v>
                </c:pt>
                <c:pt idx="2461">
                  <c:v>5</c:v>
                </c:pt>
                <c:pt idx="2462">
                  <c:v>5</c:v>
                </c:pt>
                <c:pt idx="2463">
                  <c:v>3</c:v>
                </c:pt>
                <c:pt idx="2464">
                  <c:v>7</c:v>
                </c:pt>
                <c:pt idx="2465">
                  <c:v>6</c:v>
                </c:pt>
                <c:pt idx="2466">
                  <c:v>6</c:v>
                </c:pt>
                <c:pt idx="2467">
                  <c:v>5</c:v>
                </c:pt>
                <c:pt idx="2468">
                  <c:v>4</c:v>
                </c:pt>
                <c:pt idx="2469">
                  <c:v>5</c:v>
                </c:pt>
                <c:pt idx="2470">
                  <c:v>4</c:v>
                </c:pt>
                <c:pt idx="2471">
                  <c:v>3</c:v>
                </c:pt>
                <c:pt idx="2472">
                  <c:v>3</c:v>
                </c:pt>
                <c:pt idx="2473">
                  <c:v>5</c:v>
                </c:pt>
                <c:pt idx="2474">
                  <c:v>5</c:v>
                </c:pt>
                <c:pt idx="2475">
                  <c:v>5</c:v>
                </c:pt>
                <c:pt idx="2476">
                  <c:v>8</c:v>
                </c:pt>
                <c:pt idx="2477">
                  <c:v>7</c:v>
                </c:pt>
                <c:pt idx="2478">
                  <c:v>8</c:v>
                </c:pt>
                <c:pt idx="2479">
                  <c:v>6</c:v>
                </c:pt>
                <c:pt idx="2480">
                  <c:v>6</c:v>
                </c:pt>
                <c:pt idx="2481">
                  <c:v>7</c:v>
                </c:pt>
                <c:pt idx="2482">
                  <c:v>10</c:v>
                </c:pt>
                <c:pt idx="2483">
                  <c:v>6</c:v>
                </c:pt>
                <c:pt idx="2484">
                  <c:v>7</c:v>
                </c:pt>
                <c:pt idx="2485">
                  <c:v>7</c:v>
                </c:pt>
                <c:pt idx="2486">
                  <c:v>6</c:v>
                </c:pt>
                <c:pt idx="2487">
                  <c:v>7</c:v>
                </c:pt>
                <c:pt idx="2488">
                  <c:v>11</c:v>
                </c:pt>
                <c:pt idx="2489">
                  <c:v>5</c:v>
                </c:pt>
                <c:pt idx="2490">
                  <c:v>4</c:v>
                </c:pt>
                <c:pt idx="2491">
                  <c:v>4</c:v>
                </c:pt>
                <c:pt idx="2492">
                  <c:v>3</c:v>
                </c:pt>
                <c:pt idx="2493">
                  <c:v>5</c:v>
                </c:pt>
                <c:pt idx="2494">
                  <c:v>4</c:v>
                </c:pt>
                <c:pt idx="2495">
                  <c:v>4</c:v>
                </c:pt>
                <c:pt idx="2496">
                  <c:v>5</c:v>
                </c:pt>
                <c:pt idx="2497">
                  <c:v>7</c:v>
                </c:pt>
                <c:pt idx="2498">
                  <c:v>5</c:v>
                </c:pt>
                <c:pt idx="2499">
                  <c:v>5</c:v>
                </c:pt>
                <c:pt idx="2500">
                  <c:v>6</c:v>
                </c:pt>
                <c:pt idx="2501">
                  <c:v>5</c:v>
                </c:pt>
                <c:pt idx="2502">
                  <c:v>5</c:v>
                </c:pt>
                <c:pt idx="2503">
                  <c:v>5</c:v>
                </c:pt>
                <c:pt idx="2504">
                  <c:v>4</c:v>
                </c:pt>
                <c:pt idx="2505">
                  <c:v>6</c:v>
                </c:pt>
                <c:pt idx="2506">
                  <c:v>8</c:v>
                </c:pt>
                <c:pt idx="2507">
                  <c:v>7</c:v>
                </c:pt>
                <c:pt idx="2508">
                  <c:v>7</c:v>
                </c:pt>
                <c:pt idx="2509">
                  <c:v>9</c:v>
                </c:pt>
                <c:pt idx="2510">
                  <c:v>7</c:v>
                </c:pt>
                <c:pt idx="2511">
                  <c:v>7</c:v>
                </c:pt>
                <c:pt idx="2512">
                  <c:v>8</c:v>
                </c:pt>
                <c:pt idx="2513">
                  <c:v>9</c:v>
                </c:pt>
                <c:pt idx="2514">
                  <c:v>10</c:v>
                </c:pt>
                <c:pt idx="2515">
                  <c:v>7</c:v>
                </c:pt>
                <c:pt idx="2516">
                  <c:v>9</c:v>
                </c:pt>
                <c:pt idx="2517">
                  <c:v>10</c:v>
                </c:pt>
                <c:pt idx="2518">
                  <c:v>8</c:v>
                </c:pt>
                <c:pt idx="2519">
                  <c:v>9</c:v>
                </c:pt>
                <c:pt idx="2520">
                  <c:v>9</c:v>
                </c:pt>
                <c:pt idx="2521">
                  <c:v>9</c:v>
                </c:pt>
                <c:pt idx="2522">
                  <c:v>9</c:v>
                </c:pt>
                <c:pt idx="2523">
                  <c:v>9</c:v>
                </c:pt>
                <c:pt idx="2524">
                  <c:v>9</c:v>
                </c:pt>
                <c:pt idx="2525">
                  <c:v>85</c:v>
                </c:pt>
                <c:pt idx="2526">
                  <c:v>15</c:v>
                </c:pt>
                <c:pt idx="2527">
                  <c:v>9</c:v>
                </c:pt>
                <c:pt idx="2528">
                  <c:v>7</c:v>
                </c:pt>
                <c:pt idx="2529">
                  <c:v>6</c:v>
                </c:pt>
                <c:pt idx="2530">
                  <c:v>7</c:v>
                </c:pt>
                <c:pt idx="2531">
                  <c:v>16</c:v>
                </c:pt>
                <c:pt idx="2532">
                  <c:v>34</c:v>
                </c:pt>
                <c:pt idx="2533">
                  <c:v>17</c:v>
                </c:pt>
                <c:pt idx="2534">
                  <c:v>41</c:v>
                </c:pt>
                <c:pt idx="2535">
                  <c:v>19</c:v>
                </c:pt>
                <c:pt idx="2536">
                  <c:v>13</c:v>
                </c:pt>
                <c:pt idx="2537">
                  <c:v>10</c:v>
                </c:pt>
                <c:pt idx="2538">
                  <c:v>13</c:v>
                </c:pt>
                <c:pt idx="2539">
                  <c:v>10</c:v>
                </c:pt>
                <c:pt idx="2540">
                  <c:v>19</c:v>
                </c:pt>
                <c:pt idx="2541">
                  <c:v>10</c:v>
                </c:pt>
                <c:pt idx="2542">
                  <c:v>13</c:v>
                </c:pt>
                <c:pt idx="2543">
                  <c:v>29</c:v>
                </c:pt>
                <c:pt idx="2544">
                  <c:v>10</c:v>
                </c:pt>
                <c:pt idx="2545">
                  <c:v>16</c:v>
                </c:pt>
                <c:pt idx="2546">
                  <c:v>10</c:v>
                </c:pt>
                <c:pt idx="2547">
                  <c:v>8</c:v>
                </c:pt>
                <c:pt idx="2548">
                  <c:v>9</c:v>
                </c:pt>
                <c:pt idx="2549">
                  <c:v>20</c:v>
                </c:pt>
                <c:pt idx="2550">
                  <c:v>16</c:v>
                </c:pt>
                <c:pt idx="2551">
                  <c:v>11</c:v>
                </c:pt>
                <c:pt idx="2552">
                  <c:v>11</c:v>
                </c:pt>
                <c:pt idx="2553">
                  <c:v>7</c:v>
                </c:pt>
                <c:pt idx="2554">
                  <c:v>7</c:v>
                </c:pt>
                <c:pt idx="2555">
                  <c:v>10</c:v>
                </c:pt>
                <c:pt idx="2556">
                  <c:v>8</c:v>
                </c:pt>
                <c:pt idx="2557">
                  <c:v>8</c:v>
                </c:pt>
                <c:pt idx="2558">
                  <c:v>7</c:v>
                </c:pt>
                <c:pt idx="2559">
                  <c:v>7</c:v>
                </c:pt>
                <c:pt idx="2560">
                  <c:v>9</c:v>
                </c:pt>
                <c:pt idx="2561">
                  <c:v>11</c:v>
                </c:pt>
                <c:pt idx="2562">
                  <c:v>8</c:v>
                </c:pt>
                <c:pt idx="2563">
                  <c:v>9</c:v>
                </c:pt>
                <c:pt idx="2564">
                  <c:v>11</c:v>
                </c:pt>
                <c:pt idx="2565">
                  <c:v>14</c:v>
                </c:pt>
                <c:pt idx="2566">
                  <c:v>12</c:v>
                </c:pt>
                <c:pt idx="2567">
                  <c:v>9</c:v>
                </c:pt>
                <c:pt idx="2568">
                  <c:v>7</c:v>
                </c:pt>
                <c:pt idx="2569">
                  <c:v>6</c:v>
                </c:pt>
                <c:pt idx="2570">
                  <c:v>7</c:v>
                </c:pt>
                <c:pt idx="2571">
                  <c:v>7</c:v>
                </c:pt>
                <c:pt idx="2572">
                  <c:v>7</c:v>
                </c:pt>
                <c:pt idx="2573">
                  <c:v>8</c:v>
                </c:pt>
                <c:pt idx="2574">
                  <c:v>7</c:v>
                </c:pt>
                <c:pt idx="2575">
                  <c:v>8</c:v>
                </c:pt>
                <c:pt idx="2576">
                  <c:v>8</c:v>
                </c:pt>
                <c:pt idx="2577">
                  <c:v>8</c:v>
                </c:pt>
                <c:pt idx="2578">
                  <c:v>8</c:v>
                </c:pt>
                <c:pt idx="2579">
                  <c:v>7</c:v>
                </c:pt>
                <c:pt idx="2580">
                  <c:v>9</c:v>
                </c:pt>
                <c:pt idx="2581">
                  <c:v>12</c:v>
                </c:pt>
                <c:pt idx="2582">
                  <c:v>11</c:v>
                </c:pt>
                <c:pt idx="2583">
                  <c:v>11</c:v>
                </c:pt>
                <c:pt idx="2584">
                  <c:v>9</c:v>
                </c:pt>
                <c:pt idx="2585">
                  <c:v>12</c:v>
                </c:pt>
                <c:pt idx="2586">
                  <c:v>11</c:v>
                </c:pt>
                <c:pt idx="2587">
                  <c:v>9</c:v>
                </c:pt>
                <c:pt idx="2588">
                  <c:v>15</c:v>
                </c:pt>
                <c:pt idx="2589">
                  <c:v>25</c:v>
                </c:pt>
                <c:pt idx="2590">
                  <c:v>10</c:v>
                </c:pt>
                <c:pt idx="2591">
                  <c:v>14</c:v>
                </c:pt>
                <c:pt idx="2592">
                  <c:v>9</c:v>
                </c:pt>
                <c:pt idx="2593">
                  <c:v>8</c:v>
                </c:pt>
                <c:pt idx="2594">
                  <c:v>7</c:v>
                </c:pt>
                <c:pt idx="2595">
                  <c:v>10</c:v>
                </c:pt>
                <c:pt idx="2596">
                  <c:v>10</c:v>
                </c:pt>
                <c:pt idx="2597">
                  <c:v>15</c:v>
                </c:pt>
                <c:pt idx="2598">
                  <c:v>11</c:v>
                </c:pt>
                <c:pt idx="2599">
                  <c:v>9</c:v>
                </c:pt>
                <c:pt idx="2600">
                  <c:v>8</c:v>
                </c:pt>
                <c:pt idx="2601">
                  <c:v>11</c:v>
                </c:pt>
                <c:pt idx="2602">
                  <c:v>9</c:v>
                </c:pt>
                <c:pt idx="2603">
                  <c:v>9</c:v>
                </c:pt>
                <c:pt idx="2604">
                  <c:v>7</c:v>
                </c:pt>
                <c:pt idx="2605">
                  <c:v>8</c:v>
                </c:pt>
                <c:pt idx="2606">
                  <c:v>9</c:v>
                </c:pt>
                <c:pt idx="2607">
                  <c:v>8</c:v>
                </c:pt>
                <c:pt idx="2608">
                  <c:v>9</c:v>
                </c:pt>
                <c:pt idx="2609">
                  <c:v>9</c:v>
                </c:pt>
                <c:pt idx="2610">
                  <c:v>7</c:v>
                </c:pt>
                <c:pt idx="2611">
                  <c:v>5</c:v>
                </c:pt>
                <c:pt idx="2612">
                  <c:v>7</c:v>
                </c:pt>
                <c:pt idx="2613">
                  <c:v>7</c:v>
                </c:pt>
                <c:pt idx="2614">
                  <c:v>7</c:v>
                </c:pt>
                <c:pt idx="2615">
                  <c:v>6</c:v>
                </c:pt>
                <c:pt idx="2616">
                  <c:v>6</c:v>
                </c:pt>
                <c:pt idx="2617">
                  <c:v>7</c:v>
                </c:pt>
                <c:pt idx="2618">
                  <c:v>6</c:v>
                </c:pt>
                <c:pt idx="2619">
                  <c:v>6</c:v>
                </c:pt>
                <c:pt idx="2620">
                  <c:v>5</c:v>
                </c:pt>
                <c:pt idx="2621">
                  <c:v>6</c:v>
                </c:pt>
                <c:pt idx="2622">
                  <c:v>7</c:v>
                </c:pt>
                <c:pt idx="2623">
                  <c:v>5</c:v>
                </c:pt>
                <c:pt idx="2624">
                  <c:v>5</c:v>
                </c:pt>
                <c:pt idx="2625">
                  <c:v>6</c:v>
                </c:pt>
                <c:pt idx="2626">
                  <c:v>6</c:v>
                </c:pt>
                <c:pt idx="2627">
                  <c:v>7</c:v>
                </c:pt>
                <c:pt idx="2628">
                  <c:v>7</c:v>
                </c:pt>
                <c:pt idx="2629">
                  <c:v>6</c:v>
                </c:pt>
                <c:pt idx="2630">
                  <c:v>7</c:v>
                </c:pt>
                <c:pt idx="2631">
                  <c:v>6</c:v>
                </c:pt>
                <c:pt idx="2632">
                  <c:v>7</c:v>
                </c:pt>
                <c:pt idx="2633">
                  <c:v>8</c:v>
                </c:pt>
                <c:pt idx="2634">
                  <c:v>7</c:v>
                </c:pt>
                <c:pt idx="2635">
                  <c:v>6</c:v>
                </c:pt>
                <c:pt idx="2636">
                  <c:v>6</c:v>
                </c:pt>
                <c:pt idx="2637">
                  <c:v>7</c:v>
                </c:pt>
                <c:pt idx="2638">
                  <c:v>6</c:v>
                </c:pt>
                <c:pt idx="2639">
                  <c:v>5</c:v>
                </c:pt>
                <c:pt idx="2640">
                  <c:v>5</c:v>
                </c:pt>
                <c:pt idx="2641">
                  <c:v>9</c:v>
                </c:pt>
                <c:pt idx="2642">
                  <c:v>7</c:v>
                </c:pt>
                <c:pt idx="2643">
                  <c:v>6</c:v>
                </c:pt>
                <c:pt idx="2644">
                  <c:v>8</c:v>
                </c:pt>
                <c:pt idx="2645">
                  <c:v>8</c:v>
                </c:pt>
                <c:pt idx="2646">
                  <c:v>8</c:v>
                </c:pt>
                <c:pt idx="2647">
                  <c:v>8</c:v>
                </c:pt>
                <c:pt idx="2648">
                  <c:v>8</c:v>
                </c:pt>
                <c:pt idx="2649">
                  <c:v>8</c:v>
                </c:pt>
                <c:pt idx="2650">
                  <c:v>8</c:v>
                </c:pt>
                <c:pt idx="2651">
                  <c:v>5</c:v>
                </c:pt>
                <c:pt idx="2652">
                  <c:v>6</c:v>
                </c:pt>
                <c:pt idx="2653">
                  <c:v>7</c:v>
                </c:pt>
                <c:pt idx="2654">
                  <c:v>7</c:v>
                </c:pt>
                <c:pt idx="2655">
                  <c:v>8</c:v>
                </c:pt>
                <c:pt idx="2656">
                  <c:v>7</c:v>
                </c:pt>
                <c:pt idx="2657">
                  <c:v>8</c:v>
                </c:pt>
                <c:pt idx="2658">
                  <c:v>10</c:v>
                </c:pt>
                <c:pt idx="2659">
                  <c:v>9</c:v>
                </c:pt>
                <c:pt idx="2660">
                  <c:v>7</c:v>
                </c:pt>
                <c:pt idx="2661">
                  <c:v>6</c:v>
                </c:pt>
                <c:pt idx="2662">
                  <c:v>8</c:v>
                </c:pt>
                <c:pt idx="2663">
                  <c:v>7</c:v>
                </c:pt>
                <c:pt idx="2664">
                  <c:v>9</c:v>
                </c:pt>
                <c:pt idx="2665">
                  <c:v>10</c:v>
                </c:pt>
                <c:pt idx="2666">
                  <c:v>11</c:v>
                </c:pt>
                <c:pt idx="2667">
                  <c:v>10</c:v>
                </c:pt>
                <c:pt idx="2668">
                  <c:v>13</c:v>
                </c:pt>
                <c:pt idx="2669">
                  <c:v>14</c:v>
                </c:pt>
                <c:pt idx="2670">
                  <c:v>11</c:v>
                </c:pt>
                <c:pt idx="2671">
                  <c:v>10</c:v>
                </c:pt>
                <c:pt idx="2672">
                  <c:v>9</c:v>
                </c:pt>
                <c:pt idx="2673">
                  <c:v>8</c:v>
                </c:pt>
                <c:pt idx="2674">
                  <c:v>12</c:v>
                </c:pt>
                <c:pt idx="2675">
                  <c:v>10</c:v>
                </c:pt>
                <c:pt idx="2676">
                  <c:v>10</c:v>
                </c:pt>
                <c:pt idx="2677">
                  <c:v>10</c:v>
                </c:pt>
                <c:pt idx="2678">
                  <c:v>15</c:v>
                </c:pt>
                <c:pt idx="2679">
                  <c:v>14</c:v>
                </c:pt>
                <c:pt idx="2680">
                  <c:v>12</c:v>
                </c:pt>
                <c:pt idx="2681">
                  <c:v>10</c:v>
                </c:pt>
                <c:pt idx="2682">
                  <c:v>11</c:v>
                </c:pt>
                <c:pt idx="2683">
                  <c:v>11</c:v>
                </c:pt>
                <c:pt idx="2684">
                  <c:v>10</c:v>
                </c:pt>
                <c:pt idx="2685">
                  <c:v>9</c:v>
                </c:pt>
                <c:pt idx="2686">
                  <c:v>9</c:v>
                </c:pt>
                <c:pt idx="2687">
                  <c:v>9</c:v>
                </c:pt>
                <c:pt idx="2688">
                  <c:v>9</c:v>
                </c:pt>
                <c:pt idx="2689">
                  <c:v>10</c:v>
                </c:pt>
                <c:pt idx="2690">
                  <c:v>11</c:v>
                </c:pt>
                <c:pt idx="2691">
                  <c:v>12</c:v>
                </c:pt>
                <c:pt idx="2692">
                  <c:v>12</c:v>
                </c:pt>
                <c:pt idx="2693">
                  <c:v>12</c:v>
                </c:pt>
                <c:pt idx="2694">
                  <c:v>12</c:v>
                </c:pt>
                <c:pt idx="2695">
                  <c:v>13</c:v>
                </c:pt>
                <c:pt idx="2696">
                  <c:v>12</c:v>
                </c:pt>
                <c:pt idx="2697">
                  <c:v>11</c:v>
                </c:pt>
                <c:pt idx="2698">
                  <c:v>10</c:v>
                </c:pt>
                <c:pt idx="2699">
                  <c:v>12</c:v>
                </c:pt>
                <c:pt idx="2700">
                  <c:v>10</c:v>
                </c:pt>
                <c:pt idx="2701">
                  <c:v>10</c:v>
                </c:pt>
                <c:pt idx="2702">
                  <c:v>9</c:v>
                </c:pt>
                <c:pt idx="2703">
                  <c:v>9</c:v>
                </c:pt>
                <c:pt idx="2704">
                  <c:v>9</c:v>
                </c:pt>
                <c:pt idx="2705">
                  <c:v>9</c:v>
                </c:pt>
                <c:pt idx="2706">
                  <c:v>9</c:v>
                </c:pt>
                <c:pt idx="2707">
                  <c:v>8</c:v>
                </c:pt>
                <c:pt idx="2708">
                  <c:v>10</c:v>
                </c:pt>
                <c:pt idx="2709">
                  <c:v>11</c:v>
                </c:pt>
                <c:pt idx="2710">
                  <c:v>10</c:v>
                </c:pt>
                <c:pt idx="2711">
                  <c:v>10</c:v>
                </c:pt>
                <c:pt idx="2712">
                  <c:v>10</c:v>
                </c:pt>
                <c:pt idx="2713">
                  <c:v>9</c:v>
                </c:pt>
                <c:pt idx="2714">
                  <c:v>9</c:v>
                </c:pt>
                <c:pt idx="2715">
                  <c:v>8</c:v>
                </c:pt>
                <c:pt idx="2716">
                  <c:v>8</c:v>
                </c:pt>
                <c:pt idx="2717">
                  <c:v>8</c:v>
                </c:pt>
                <c:pt idx="2718">
                  <c:v>11</c:v>
                </c:pt>
                <c:pt idx="2719">
                  <c:v>9</c:v>
                </c:pt>
                <c:pt idx="2720">
                  <c:v>9</c:v>
                </c:pt>
                <c:pt idx="2721">
                  <c:v>10</c:v>
                </c:pt>
                <c:pt idx="2722">
                  <c:v>10</c:v>
                </c:pt>
                <c:pt idx="2723">
                  <c:v>10</c:v>
                </c:pt>
                <c:pt idx="2724">
                  <c:v>10</c:v>
                </c:pt>
                <c:pt idx="2725">
                  <c:v>11</c:v>
                </c:pt>
                <c:pt idx="2726">
                  <c:v>11</c:v>
                </c:pt>
                <c:pt idx="2727">
                  <c:v>10</c:v>
                </c:pt>
                <c:pt idx="2728">
                  <c:v>10</c:v>
                </c:pt>
                <c:pt idx="2729">
                  <c:v>10</c:v>
                </c:pt>
                <c:pt idx="2730">
                  <c:v>9</c:v>
                </c:pt>
                <c:pt idx="2731">
                  <c:v>11</c:v>
                </c:pt>
                <c:pt idx="2732">
                  <c:v>11</c:v>
                </c:pt>
                <c:pt idx="2733">
                  <c:v>11</c:v>
                </c:pt>
                <c:pt idx="2734">
                  <c:v>11</c:v>
                </c:pt>
                <c:pt idx="2735">
                  <c:v>11</c:v>
                </c:pt>
                <c:pt idx="2736">
                  <c:v>12</c:v>
                </c:pt>
                <c:pt idx="2737">
                  <c:v>12</c:v>
                </c:pt>
                <c:pt idx="2738">
                  <c:v>11</c:v>
                </c:pt>
                <c:pt idx="2739">
                  <c:v>11</c:v>
                </c:pt>
                <c:pt idx="2740">
                  <c:v>11</c:v>
                </c:pt>
                <c:pt idx="2741">
                  <c:v>12</c:v>
                </c:pt>
                <c:pt idx="2742">
                  <c:v>11</c:v>
                </c:pt>
                <c:pt idx="2743">
                  <c:v>11</c:v>
                </c:pt>
                <c:pt idx="2744">
                  <c:v>11</c:v>
                </c:pt>
                <c:pt idx="2745">
                  <c:v>11</c:v>
                </c:pt>
                <c:pt idx="2746">
                  <c:v>11</c:v>
                </c:pt>
                <c:pt idx="2747">
                  <c:v>13</c:v>
                </c:pt>
                <c:pt idx="2748">
                  <c:v>13</c:v>
                </c:pt>
                <c:pt idx="2749">
                  <c:v>13</c:v>
                </c:pt>
                <c:pt idx="2750">
                  <c:v>12</c:v>
                </c:pt>
                <c:pt idx="2751">
                  <c:v>12</c:v>
                </c:pt>
                <c:pt idx="2752">
                  <c:v>12</c:v>
                </c:pt>
                <c:pt idx="2753">
                  <c:v>11</c:v>
                </c:pt>
                <c:pt idx="2754">
                  <c:v>8</c:v>
                </c:pt>
                <c:pt idx="2755">
                  <c:v>11</c:v>
                </c:pt>
                <c:pt idx="2756">
                  <c:v>10</c:v>
                </c:pt>
                <c:pt idx="2757">
                  <c:v>9</c:v>
                </c:pt>
                <c:pt idx="2758">
                  <c:v>7</c:v>
                </c:pt>
                <c:pt idx="2759">
                  <c:v>7</c:v>
                </c:pt>
                <c:pt idx="2760">
                  <c:v>6</c:v>
                </c:pt>
                <c:pt idx="2761">
                  <c:v>6</c:v>
                </c:pt>
                <c:pt idx="2762">
                  <c:v>6</c:v>
                </c:pt>
                <c:pt idx="2763">
                  <c:v>7</c:v>
                </c:pt>
                <c:pt idx="2764">
                  <c:v>6</c:v>
                </c:pt>
                <c:pt idx="2765">
                  <c:v>6</c:v>
                </c:pt>
                <c:pt idx="2766">
                  <c:v>4</c:v>
                </c:pt>
                <c:pt idx="2767">
                  <c:v>4</c:v>
                </c:pt>
                <c:pt idx="2768">
                  <c:v>5</c:v>
                </c:pt>
                <c:pt idx="2769">
                  <c:v>5</c:v>
                </c:pt>
                <c:pt idx="2770">
                  <c:v>7</c:v>
                </c:pt>
                <c:pt idx="2771">
                  <c:v>9</c:v>
                </c:pt>
                <c:pt idx="2772">
                  <c:v>8</c:v>
                </c:pt>
                <c:pt idx="2773">
                  <c:v>5</c:v>
                </c:pt>
                <c:pt idx="2774">
                  <c:v>4</c:v>
                </c:pt>
                <c:pt idx="2775">
                  <c:v>5</c:v>
                </c:pt>
                <c:pt idx="2776">
                  <c:v>4</c:v>
                </c:pt>
                <c:pt idx="2777">
                  <c:v>3</c:v>
                </c:pt>
                <c:pt idx="2778">
                  <c:v>4</c:v>
                </c:pt>
                <c:pt idx="2779">
                  <c:v>6</c:v>
                </c:pt>
                <c:pt idx="2780">
                  <c:v>7</c:v>
                </c:pt>
                <c:pt idx="2781">
                  <c:v>4</c:v>
                </c:pt>
                <c:pt idx="2782">
                  <c:v>5</c:v>
                </c:pt>
                <c:pt idx="2783">
                  <c:v>9</c:v>
                </c:pt>
                <c:pt idx="2784">
                  <c:v>7</c:v>
                </c:pt>
                <c:pt idx="2785">
                  <c:v>9</c:v>
                </c:pt>
                <c:pt idx="2786">
                  <c:v>6</c:v>
                </c:pt>
                <c:pt idx="2787">
                  <c:v>7</c:v>
                </c:pt>
                <c:pt idx="2788">
                  <c:v>6</c:v>
                </c:pt>
                <c:pt idx="2789">
                  <c:v>6</c:v>
                </c:pt>
                <c:pt idx="2790">
                  <c:v>8</c:v>
                </c:pt>
                <c:pt idx="2791">
                  <c:v>8</c:v>
                </c:pt>
                <c:pt idx="2792">
                  <c:v>11</c:v>
                </c:pt>
                <c:pt idx="2793">
                  <c:v>15</c:v>
                </c:pt>
                <c:pt idx="2794">
                  <c:v>14</c:v>
                </c:pt>
                <c:pt idx="2795">
                  <c:v>11</c:v>
                </c:pt>
                <c:pt idx="2796">
                  <c:v>7</c:v>
                </c:pt>
                <c:pt idx="2797">
                  <c:v>8</c:v>
                </c:pt>
                <c:pt idx="2798">
                  <c:v>7</c:v>
                </c:pt>
                <c:pt idx="2799">
                  <c:v>11</c:v>
                </c:pt>
                <c:pt idx="2800">
                  <c:v>14</c:v>
                </c:pt>
                <c:pt idx="2801">
                  <c:v>11</c:v>
                </c:pt>
                <c:pt idx="2802">
                  <c:v>9</c:v>
                </c:pt>
                <c:pt idx="2803">
                  <c:v>12</c:v>
                </c:pt>
                <c:pt idx="2804">
                  <c:v>16</c:v>
                </c:pt>
                <c:pt idx="2805">
                  <c:v>11</c:v>
                </c:pt>
                <c:pt idx="2806">
                  <c:v>10</c:v>
                </c:pt>
                <c:pt idx="2807">
                  <c:v>9</c:v>
                </c:pt>
                <c:pt idx="2808">
                  <c:v>10</c:v>
                </c:pt>
                <c:pt idx="2809">
                  <c:v>10</c:v>
                </c:pt>
                <c:pt idx="2810">
                  <c:v>10</c:v>
                </c:pt>
                <c:pt idx="2811">
                  <c:v>10</c:v>
                </c:pt>
                <c:pt idx="2812">
                  <c:v>11</c:v>
                </c:pt>
                <c:pt idx="2813">
                  <c:v>11</c:v>
                </c:pt>
                <c:pt idx="2814">
                  <c:v>11</c:v>
                </c:pt>
                <c:pt idx="2815">
                  <c:v>12</c:v>
                </c:pt>
                <c:pt idx="2816">
                  <c:v>12</c:v>
                </c:pt>
                <c:pt idx="2817">
                  <c:v>11</c:v>
                </c:pt>
                <c:pt idx="2818">
                  <c:v>10</c:v>
                </c:pt>
                <c:pt idx="2819">
                  <c:v>10</c:v>
                </c:pt>
                <c:pt idx="2820">
                  <c:v>10</c:v>
                </c:pt>
                <c:pt idx="2821">
                  <c:v>11</c:v>
                </c:pt>
                <c:pt idx="2822">
                  <c:v>10</c:v>
                </c:pt>
                <c:pt idx="2823">
                  <c:v>11</c:v>
                </c:pt>
                <c:pt idx="2824">
                  <c:v>10</c:v>
                </c:pt>
                <c:pt idx="2825">
                  <c:v>10</c:v>
                </c:pt>
                <c:pt idx="2826">
                  <c:v>11</c:v>
                </c:pt>
                <c:pt idx="2827">
                  <c:v>12</c:v>
                </c:pt>
                <c:pt idx="2828">
                  <c:v>12</c:v>
                </c:pt>
                <c:pt idx="2829">
                  <c:v>12</c:v>
                </c:pt>
                <c:pt idx="2830">
                  <c:v>12</c:v>
                </c:pt>
                <c:pt idx="2831">
                  <c:v>13</c:v>
                </c:pt>
                <c:pt idx="2832">
                  <c:v>14</c:v>
                </c:pt>
                <c:pt idx="2833">
                  <c:v>14</c:v>
                </c:pt>
                <c:pt idx="2834">
                  <c:v>13</c:v>
                </c:pt>
                <c:pt idx="2835">
                  <c:v>13</c:v>
                </c:pt>
                <c:pt idx="2836">
                  <c:v>15</c:v>
                </c:pt>
                <c:pt idx="2837">
                  <c:v>13</c:v>
                </c:pt>
                <c:pt idx="2838">
                  <c:v>15</c:v>
                </c:pt>
                <c:pt idx="2839">
                  <c:v>12</c:v>
                </c:pt>
                <c:pt idx="2840">
                  <c:v>11</c:v>
                </c:pt>
                <c:pt idx="2841">
                  <c:v>10</c:v>
                </c:pt>
                <c:pt idx="2842">
                  <c:v>11</c:v>
                </c:pt>
                <c:pt idx="2843">
                  <c:v>12</c:v>
                </c:pt>
                <c:pt idx="2844">
                  <c:v>10</c:v>
                </c:pt>
                <c:pt idx="2845">
                  <c:v>10</c:v>
                </c:pt>
                <c:pt idx="2846">
                  <c:v>10</c:v>
                </c:pt>
                <c:pt idx="2847">
                  <c:v>12</c:v>
                </c:pt>
                <c:pt idx="2848">
                  <c:v>12</c:v>
                </c:pt>
                <c:pt idx="2849">
                  <c:v>11</c:v>
                </c:pt>
                <c:pt idx="2850">
                  <c:v>14</c:v>
                </c:pt>
                <c:pt idx="2851">
                  <c:v>13</c:v>
                </c:pt>
                <c:pt idx="2852">
                  <c:v>13</c:v>
                </c:pt>
                <c:pt idx="2853">
                  <c:v>13</c:v>
                </c:pt>
                <c:pt idx="2854">
                  <c:v>12</c:v>
                </c:pt>
                <c:pt idx="2855">
                  <c:v>12</c:v>
                </c:pt>
                <c:pt idx="2856">
                  <c:v>11</c:v>
                </c:pt>
                <c:pt idx="2857">
                  <c:v>11</c:v>
                </c:pt>
                <c:pt idx="2858">
                  <c:v>10</c:v>
                </c:pt>
                <c:pt idx="2859">
                  <c:v>10</c:v>
                </c:pt>
                <c:pt idx="2860">
                  <c:v>9</c:v>
                </c:pt>
                <c:pt idx="2861">
                  <c:v>9</c:v>
                </c:pt>
                <c:pt idx="2862">
                  <c:v>9</c:v>
                </c:pt>
                <c:pt idx="2863">
                  <c:v>10</c:v>
                </c:pt>
                <c:pt idx="2864">
                  <c:v>9</c:v>
                </c:pt>
                <c:pt idx="2865">
                  <c:v>10</c:v>
                </c:pt>
                <c:pt idx="2866">
                  <c:v>9</c:v>
                </c:pt>
                <c:pt idx="2867">
                  <c:v>15</c:v>
                </c:pt>
                <c:pt idx="2868">
                  <c:v>12</c:v>
                </c:pt>
                <c:pt idx="2869">
                  <c:v>12</c:v>
                </c:pt>
                <c:pt idx="2870">
                  <c:v>12</c:v>
                </c:pt>
                <c:pt idx="2871">
                  <c:v>15</c:v>
                </c:pt>
                <c:pt idx="2872">
                  <c:v>17</c:v>
                </c:pt>
                <c:pt idx="2873">
                  <c:v>16</c:v>
                </c:pt>
                <c:pt idx="2874">
                  <c:v>15</c:v>
                </c:pt>
                <c:pt idx="2875">
                  <c:v>15</c:v>
                </c:pt>
                <c:pt idx="2876">
                  <c:v>14</c:v>
                </c:pt>
                <c:pt idx="2877">
                  <c:v>13</c:v>
                </c:pt>
                <c:pt idx="2878">
                  <c:v>14</c:v>
                </c:pt>
                <c:pt idx="2879">
                  <c:v>15</c:v>
                </c:pt>
                <c:pt idx="2880">
                  <c:v>16</c:v>
                </c:pt>
                <c:pt idx="2881">
                  <c:v>16</c:v>
                </c:pt>
                <c:pt idx="2882">
                  <c:v>14</c:v>
                </c:pt>
                <c:pt idx="2883">
                  <c:v>16</c:v>
                </c:pt>
                <c:pt idx="2884">
                  <c:v>17</c:v>
                </c:pt>
                <c:pt idx="2885">
                  <c:v>18</c:v>
                </c:pt>
                <c:pt idx="2886">
                  <c:v>20</c:v>
                </c:pt>
                <c:pt idx="2887">
                  <c:v>22</c:v>
                </c:pt>
                <c:pt idx="2888">
                  <c:v>23</c:v>
                </c:pt>
                <c:pt idx="2889">
                  <c:v>22</c:v>
                </c:pt>
                <c:pt idx="2890">
                  <c:v>26</c:v>
                </c:pt>
                <c:pt idx="2891">
                  <c:v>23</c:v>
                </c:pt>
                <c:pt idx="2892">
                  <c:v>22</c:v>
                </c:pt>
                <c:pt idx="2893">
                  <c:v>22</c:v>
                </c:pt>
                <c:pt idx="2894">
                  <c:v>21</c:v>
                </c:pt>
                <c:pt idx="2895">
                  <c:v>18</c:v>
                </c:pt>
                <c:pt idx="2896">
                  <c:v>21</c:v>
                </c:pt>
                <c:pt idx="2897">
                  <c:v>23</c:v>
                </c:pt>
                <c:pt idx="2898">
                  <c:v>23</c:v>
                </c:pt>
                <c:pt idx="2899">
                  <c:v>25</c:v>
                </c:pt>
                <c:pt idx="2900">
                  <c:v>26</c:v>
                </c:pt>
                <c:pt idx="2901">
                  <c:v>26</c:v>
                </c:pt>
                <c:pt idx="2902">
                  <c:v>25</c:v>
                </c:pt>
                <c:pt idx="2903">
                  <c:v>27</c:v>
                </c:pt>
                <c:pt idx="2904">
                  <c:v>26</c:v>
                </c:pt>
                <c:pt idx="2905">
                  <c:v>27</c:v>
                </c:pt>
                <c:pt idx="2906">
                  <c:v>23</c:v>
                </c:pt>
                <c:pt idx="2907">
                  <c:v>23</c:v>
                </c:pt>
                <c:pt idx="2908">
                  <c:v>23</c:v>
                </c:pt>
                <c:pt idx="2909">
                  <c:v>24</c:v>
                </c:pt>
                <c:pt idx="2910">
                  <c:v>22</c:v>
                </c:pt>
                <c:pt idx="2911">
                  <c:v>21</c:v>
                </c:pt>
                <c:pt idx="2912">
                  <c:v>24</c:v>
                </c:pt>
                <c:pt idx="2913">
                  <c:v>20</c:v>
                </c:pt>
                <c:pt idx="2914">
                  <c:v>22</c:v>
                </c:pt>
                <c:pt idx="2915">
                  <c:v>23</c:v>
                </c:pt>
                <c:pt idx="2916">
                  <c:v>23</c:v>
                </c:pt>
                <c:pt idx="2917">
                  <c:v>29</c:v>
                </c:pt>
                <c:pt idx="2918">
                  <c:v>25</c:v>
                </c:pt>
                <c:pt idx="2919">
                  <c:v>28</c:v>
                </c:pt>
                <c:pt idx="2920">
                  <c:v>18</c:v>
                </c:pt>
                <c:pt idx="2921">
                  <c:v>12</c:v>
                </c:pt>
                <c:pt idx="2922">
                  <c:v>10</c:v>
                </c:pt>
                <c:pt idx="2923">
                  <c:v>12</c:v>
                </c:pt>
                <c:pt idx="2924">
                  <c:v>12</c:v>
                </c:pt>
                <c:pt idx="2925">
                  <c:v>11</c:v>
                </c:pt>
                <c:pt idx="2926">
                  <c:v>10</c:v>
                </c:pt>
                <c:pt idx="2927">
                  <c:v>11</c:v>
                </c:pt>
                <c:pt idx="2928">
                  <c:v>14</c:v>
                </c:pt>
                <c:pt idx="2929">
                  <c:v>13</c:v>
                </c:pt>
                <c:pt idx="2930">
                  <c:v>12</c:v>
                </c:pt>
                <c:pt idx="2931">
                  <c:v>12</c:v>
                </c:pt>
                <c:pt idx="2932">
                  <c:v>9</c:v>
                </c:pt>
                <c:pt idx="2933">
                  <c:v>9</c:v>
                </c:pt>
                <c:pt idx="2934">
                  <c:v>9</c:v>
                </c:pt>
                <c:pt idx="2935">
                  <c:v>8</c:v>
                </c:pt>
                <c:pt idx="2936">
                  <c:v>7</c:v>
                </c:pt>
                <c:pt idx="2937">
                  <c:v>8</c:v>
                </c:pt>
                <c:pt idx="2938">
                  <c:v>8</c:v>
                </c:pt>
                <c:pt idx="2939">
                  <c:v>9</c:v>
                </c:pt>
                <c:pt idx="2940">
                  <c:v>8</c:v>
                </c:pt>
                <c:pt idx="2941">
                  <c:v>7</c:v>
                </c:pt>
                <c:pt idx="2942">
                  <c:v>4</c:v>
                </c:pt>
                <c:pt idx="2943">
                  <c:v>6</c:v>
                </c:pt>
                <c:pt idx="2944">
                  <c:v>6</c:v>
                </c:pt>
                <c:pt idx="2945">
                  <c:v>6</c:v>
                </c:pt>
                <c:pt idx="2946">
                  <c:v>5</c:v>
                </c:pt>
                <c:pt idx="2947">
                  <c:v>4</c:v>
                </c:pt>
                <c:pt idx="2948">
                  <c:v>4</c:v>
                </c:pt>
                <c:pt idx="2949">
                  <c:v>5</c:v>
                </c:pt>
                <c:pt idx="2950">
                  <c:v>4</c:v>
                </c:pt>
                <c:pt idx="2951">
                  <c:v>3</c:v>
                </c:pt>
                <c:pt idx="2952">
                  <c:v>3</c:v>
                </c:pt>
                <c:pt idx="2953">
                  <c:v>4</c:v>
                </c:pt>
                <c:pt idx="2954">
                  <c:v>4</c:v>
                </c:pt>
                <c:pt idx="2955">
                  <c:v>4</c:v>
                </c:pt>
                <c:pt idx="2956">
                  <c:v>5</c:v>
                </c:pt>
                <c:pt idx="2957">
                  <c:v>4</c:v>
                </c:pt>
                <c:pt idx="2958">
                  <c:v>4</c:v>
                </c:pt>
                <c:pt idx="2959">
                  <c:v>4</c:v>
                </c:pt>
                <c:pt idx="2960">
                  <c:v>4</c:v>
                </c:pt>
                <c:pt idx="2961">
                  <c:v>15</c:v>
                </c:pt>
                <c:pt idx="2962">
                  <c:v>4</c:v>
                </c:pt>
                <c:pt idx="2963">
                  <c:v>3</c:v>
                </c:pt>
                <c:pt idx="2964">
                  <c:v>4</c:v>
                </c:pt>
                <c:pt idx="2965">
                  <c:v>3</c:v>
                </c:pt>
                <c:pt idx="2966">
                  <c:v>2</c:v>
                </c:pt>
                <c:pt idx="2967">
                  <c:v>2</c:v>
                </c:pt>
                <c:pt idx="2968">
                  <c:v>1</c:v>
                </c:pt>
                <c:pt idx="2969">
                  <c:v>2</c:v>
                </c:pt>
                <c:pt idx="2970">
                  <c:v>2</c:v>
                </c:pt>
                <c:pt idx="2971">
                  <c:v>2</c:v>
                </c:pt>
                <c:pt idx="2972">
                  <c:v>1</c:v>
                </c:pt>
                <c:pt idx="2973">
                  <c:v>1</c:v>
                </c:pt>
                <c:pt idx="2974">
                  <c:v>1</c:v>
                </c:pt>
                <c:pt idx="2975">
                  <c:v>3</c:v>
                </c:pt>
                <c:pt idx="2976">
                  <c:v>6</c:v>
                </c:pt>
                <c:pt idx="2977">
                  <c:v>4</c:v>
                </c:pt>
                <c:pt idx="2978">
                  <c:v>2</c:v>
                </c:pt>
                <c:pt idx="2979">
                  <c:v>2</c:v>
                </c:pt>
                <c:pt idx="2980">
                  <c:v>1</c:v>
                </c:pt>
                <c:pt idx="2981">
                  <c:v>0</c:v>
                </c:pt>
                <c:pt idx="2982">
                  <c:v>0</c:v>
                </c:pt>
                <c:pt idx="2983">
                  <c:v>0</c:v>
                </c:pt>
                <c:pt idx="2984">
                  <c:v>1</c:v>
                </c:pt>
                <c:pt idx="2985">
                  <c:v>0</c:v>
                </c:pt>
                <c:pt idx="2986">
                  <c:v>1</c:v>
                </c:pt>
                <c:pt idx="2987">
                  <c:v>0</c:v>
                </c:pt>
                <c:pt idx="2988">
                  <c:v>1</c:v>
                </c:pt>
                <c:pt idx="2989">
                  <c:v>1</c:v>
                </c:pt>
                <c:pt idx="2990">
                  <c:v>4</c:v>
                </c:pt>
                <c:pt idx="2991">
                  <c:v>1</c:v>
                </c:pt>
                <c:pt idx="2992">
                  <c:v>0</c:v>
                </c:pt>
                <c:pt idx="2993">
                  <c:v>0</c:v>
                </c:pt>
                <c:pt idx="2994">
                  <c:v>1</c:v>
                </c:pt>
                <c:pt idx="2995">
                  <c:v>0</c:v>
                </c:pt>
                <c:pt idx="2996">
                  <c:v>1</c:v>
                </c:pt>
                <c:pt idx="2997">
                  <c:v>0</c:v>
                </c:pt>
                <c:pt idx="2998">
                  <c:v>0</c:v>
                </c:pt>
                <c:pt idx="2999">
                  <c:v>0</c:v>
                </c:pt>
                <c:pt idx="3000">
                  <c:v>0</c:v>
                </c:pt>
                <c:pt idx="3001">
                  <c:v>0</c:v>
                </c:pt>
                <c:pt idx="3002">
                  <c:v>0</c:v>
                </c:pt>
                <c:pt idx="3003">
                  <c:v>0</c:v>
                </c:pt>
                <c:pt idx="3004">
                  <c:v>0</c:v>
                </c:pt>
                <c:pt idx="3005">
                  <c:v>0</c:v>
                </c:pt>
                <c:pt idx="3006">
                  <c:v>0</c:v>
                </c:pt>
                <c:pt idx="3007">
                  <c:v>0</c:v>
                </c:pt>
                <c:pt idx="3008">
                  <c:v>0</c:v>
                </c:pt>
                <c:pt idx="3009">
                  <c:v>0</c:v>
                </c:pt>
                <c:pt idx="3010">
                  <c:v>0</c:v>
                </c:pt>
                <c:pt idx="3011">
                  <c:v>0</c:v>
                </c:pt>
                <c:pt idx="3012">
                  <c:v>0</c:v>
                </c:pt>
                <c:pt idx="3013">
                  <c:v>0</c:v>
                </c:pt>
                <c:pt idx="3014">
                  <c:v>0</c:v>
                </c:pt>
                <c:pt idx="3015">
                  <c:v>0</c:v>
                </c:pt>
                <c:pt idx="3016">
                  <c:v>0</c:v>
                </c:pt>
                <c:pt idx="3017">
                  <c:v>4</c:v>
                </c:pt>
                <c:pt idx="3018">
                  <c:v>0</c:v>
                </c:pt>
                <c:pt idx="3019">
                  <c:v>1</c:v>
                </c:pt>
                <c:pt idx="3020">
                  <c:v>0</c:v>
                </c:pt>
                <c:pt idx="3021">
                  <c:v>0</c:v>
                </c:pt>
                <c:pt idx="3022">
                  <c:v>0</c:v>
                </c:pt>
                <c:pt idx="3023">
                  <c:v>0</c:v>
                </c:pt>
                <c:pt idx="3024">
                  <c:v>0</c:v>
                </c:pt>
                <c:pt idx="3025">
                  <c:v>0</c:v>
                </c:pt>
                <c:pt idx="3026">
                  <c:v>0</c:v>
                </c:pt>
                <c:pt idx="3027">
                  <c:v>0</c:v>
                </c:pt>
                <c:pt idx="3028">
                  <c:v>0</c:v>
                </c:pt>
                <c:pt idx="3029">
                  <c:v>1</c:v>
                </c:pt>
                <c:pt idx="3030">
                  <c:v>0</c:v>
                </c:pt>
                <c:pt idx="3031">
                  <c:v>0</c:v>
                </c:pt>
                <c:pt idx="3032">
                  <c:v>0</c:v>
                </c:pt>
                <c:pt idx="3033">
                  <c:v>0</c:v>
                </c:pt>
                <c:pt idx="3034">
                  <c:v>0</c:v>
                </c:pt>
                <c:pt idx="3035">
                  <c:v>0</c:v>
                </c:pt>
                <c:pt idx="3036">
                  <c:v>0</c:v>
                </c:pt>
                <c:pt idx="3037">
                  <c:v>0</c:v>
                </c:pt>
                <c:pt idx="3038">
                  <c:v>0</c:v>
                </c:pt>
                <c:pt idx="3039">
                  <c:v>0</c:v>
                </c:pt>
                <c:pt idx="3040">
                  <c:v>0</c:v>
                </c:pt>
                <c:pt idx="3041">
                  <c:v>0</c:v>
                </c:pt>
                <c:pt idx="3042">
                  <c:v>0</c:v>
                </c:pt>
                <c:pt idx="3043">
                  <c:v>0</c:v>
                </c:pt>
                <c:pt idx="3044">
                  <c:v>0</c:v>
                </c:pt>
                <c:pt idx="3045">
                  <c:v>0</c:v>
                </c:pt>
                <c:pt idx="3046">
                  <c:v>0</c:v>
                </c:pt>
                <c:pt idx="3047">
                  <c:v>0</c:v>
                </c:pt>
                <c:pt idx="3048">
                  <c:v>0</c:v>
                </c:pt>
                <c:pt idx="3049">
                  <c:v>0</c:v>
                </c:pt>
                <c:pt idx="3050">
                  <c:v>0</c:v>
                </c:pt>
                <c:pt idx="3051">
                  <c:v>0</c:v>
                </c:pt>
                <c:pt idx="3052">
                  <c:v>0</c:v>
                </c:pt>
                <c:pt idx="3053">
                  <c:v>0</c:v>
                </c:pt>
                <c:pt idx="3054">
                  <c:v>0</c:v>
                </c:pt>
                <c:pt idx="3055">
                  <c:v>0</c:v>
                </c:pt>
                <c:pt idx="3056">
                  <c:v>0</c:v>
                </c:pt>
                <c:pt idx="3057">
                  <c:v>0</c:v>
                </c:pt>
                <c:pt idx="3058">
                  <c:v>0</c:v>
                </c:pt>
                <c:pt idx="3059">
                  <c:v>0</c:v>
                </c:pt>
                <c:pt idx="3060">
                  <c:v>0</c:v>
                </c:pt>
                <c:pt idx="3061">
                  <c:v>0</c:v>
                </c:pt>
                <c:pt idx="3062">
                  <c:v>0</c:v>
                </c:pt>
                <c:pt idx="3063">
                  <c:v>0</c:v>
                </c:pt>
                <c:pt idx="3064">
                  <c:v>0</c:v>
                </c:pt>
                <c:pt idx="3065">
                  <c:v>0</c:v>
                </c:pt>
                <c:pt idx="3066">
                  <c:v>1</c:v>
                </c:pt>
                <c:pt idx="3067">
                  <c:v>1</c:v>
                </c:pt>
                <c:pt idx="3068">
                  <c:v>0</c:v>
                </c:pt>
                <c:pt idx="3069">
                  <c:v>0</c:v>
                </c:pt>
                <c:pt idx="3070">
                  <c:v>0</c:v>
                </c:pt>
                <c:pt idx="3071">
                  <c:v>0</c:v>
                </c:pt>
                <c:pt idx="3072">
                  <c:v>0</c:v>
                </c:pt>
                <c:pt idx="3073">
                  <c:v>0</c:v>
                </c:pt>
                <c:pt idx="3074">
                  <c:v>12</c:v>
                </c:pt>
                <c:pt idx="3075">
                  <c:v>1</c:v>
                </c:pt>
                <c:pt idx="3076">
                  <c:v>0</c:v>
                </c:pt>
                <c:pt idx="3077">
                  <c:v>0</c:v>
                </c:pt>
                <c:pt idx="3078">
                  <c:v>0</c:v>
                </c:pt>
                <c:pt idx="3079">
                  <c:v>0</c:v>
                </c:pt>
                <c:pt idx="3080">
                  <c:v>2</c:v>
                </c:pt>
                <c:pt idx="3081">
                  <c:v>0</c:v>
                </c:pt>
                <c:pt idx="3082">
                  <c:v>2</c:v>
                </c:pt>
                <c:pt idx="3083">
                  <c:v>0</c:v>
                </c:pt>
                <c:pt idx="3084">
                  <c:v>0</c:v>
                </c:pt>
                <c:pt idx="3085">
                  <c:v>2</c:v>
                </c:pt>
                <c:pt idx="3086">
                  <c:v>0</c:v>
                </c:pt>
                <c:pt idx="3087">
                  <c:v>0</c:v>
                </c:pt>
                <c:pt idx="3088">
                  <c:v>1</c:v>
                </c:pt>
                <c:pt idx="3089">
                  <c:v>0</c:v>
                </c:pt>
                <c:pt idx="3090">
                  <c:v>0</c:v>
                </c:pt>
                <c:pt idx="3091">
                  <c:v>1</c:v>
                </c:pt>
                <c:pt idx="3092">
                  <c:v>0</c:v>
                </c:pt>
                <c:pt idx="3093">
                  <c:v>1</c:v>
                </c:pt>
                <c:pt idx="3094">
                  <c:v>10</c:v>
                </c:pt>
                <c:pt idx="3095">
                  <c:v>5</c:v>
                </c:pt>
                <c:pt idx="3096">
                  <c:v>6</c:v>
                </c:pt>
                <c:pt idx="3097">
                  <c:v>6</c:v>
                </c:pt>
                <c:pt idx="3098">
                  <c:v>8</c:v>
                </c:pt>
                <c:pt idx="3099">
                  <c:v>6</c:v>
                </c:pt>
                <c:pt idx="3100">
                  <c:v>5</c:v>
                </c:pt>
                <c:pt idx="3101">
                  <c:v>3</c:v>
                </c:pt>
                <c:pt idx="3102">
                  <c:v>3</c:v>
                </c:pt>
                <c:pt idx="3103">
                  <c:v>4</c:v>
                </c:pt>
                <c:pt idx="3104">
                  <c:v>1</c:v>
                </c:pt>
                <c:pt idx="3105">
                  <c:v>1</c:v>
                </c:pt>
                <c:pt idx="3106">
                  <c:v>1</c:v>
                </c:pt>
                <c:pt idx="3107">
                  <c:v>1</c:v>
                </c:pt>
                <c:pt idx="3108">
                  <c:v>1</c:v>
                </c:pt>
                <c:pt idx="3109">
                  <c:v>10</c:v>
                </c:pt>
                <c:pt idx="3110">
                  <c:v>13</c:v>
                </c:pt>
                <c:pt idx="3111">
                  <c:v>18</c:v>
                </c:pt>
                <c:pt idx="3112">
                  <c:v>3</c:v>
                </c:pt>
                <c:pt idx="3113">
                  <c:v>8</c:v>
                </c:pt>
                <c:pt idx="3114">
                  <c:v>0</c:v>
                </c:pt>
                <c:pt idx="3115">
                  <c:v>0</c:v>
                </c:pt>
                <c:pt idx="3116">
                  <c:v>1</c:v>
                </c:pt>
                <c:pt idx="3117">
                  <c:v>2</c:v>
                </c:pt>
                <c:pt idx="3118">
                  <c:v>0</c:v>
                </c:pt>
                <c:pt idx="3119">
                  <c:v>0</c:v>
                </c:pt>
                <c:pt idx="3120">
                  <c:v>1</c:v>
                </c:pt>
                <c:pt idx="3121">
                  <c:v>0</c:v>
                </c:pt>
                <c:pt idx="3122">
                  <c:v>1</c:v>
                </c:pt>
                <c:pt idx="3123">
                  <c:v>0</c:v>
                </c:pt>
                <c:pt idx="3124">
                  <c:v>0</c:v>
                </c:pt>
                <c:pt idx="3125">
                  <c:v>8</c:v>
                </c:pt>
                <c:pt idx="3126">
                  <c:v>3</c:v>
                </c:pt>
                <c:pt idx="3127">
                  <c:v>6</c:v>
                </c:pt>
                <c:pt idx="3128">
                  <c:v>1</c:v>
                </c:pt>
                <c:pt idx="3129">
                  <c:v>1</c:v>
                </c:pt>
                <c:pt idx="3130">
                  <c:v>1</c:v>
                </c:pt>
                <c:pt idx="3131">
                  <c:v>1</c:v>
                </c:pt>
                <c:pt idx="3132">
                  <c:v>11</c:v>
                </c:pt>
                <c:pt idx="3133">
                  <c:v>8</c:v>
                </c:pt>
                <c:pt idx="3134">
                  <c:v>30</c:v>
                </c:pt>
                <c:pt idx="3135">
                  <c:v>8</c:v>
                </c:pt>
                <c:pt idx="3136">
                  <c:v>19</c:v>
                </c:pt>
                <c:pt idx="3137">
                  <c:v>2</c:v>
                </c:pt>
                <c:pt idx="3138">
                  <c:v>17</c:v>
                </c:pt>
                <c:pt idx="3139">
                  <c:v>19</c:v>
                </c:pt>
                <c:pt idx="3140">
                  <c:v>2</c:v>
                </c:pt>
                <c:pt idx="3141">
                  <c:v>1</c:v>
                </c:pt>
                <c:pt idx="3142">
                  <c:v>4</c:v>
                </c:pt>
                <c:pt idx="3143">
                  <c:v>3</c:v>
                </c:pt>
                <c:pt idx="3144">
                  <c:v>6</c:v>
                </c:pt>
                <c:pt idx="3145">
                  <c:v>22</c:v>
                </c:pt>
                <c:pt idx="3146">
                  <c:v>7</c:v>
                </c:pt>
                <c:pt idx="3147">
                  <c:v>5</c:v>
                </c:pt>
                <c:pt idx="3148">
                  <c:v>6</c:v>
                </c:pt>
                <c:pt idx="3149">
                  <c:v>6</c:v>
                </c:pt>
                <c:pt idx="3150">
                  <c:v>4</c:v>
                </c:pt>
                <c:pt idx="3151">
                  <c:v>5</c:v>
                </c:pt>
                <c:pt idx="3152">
                  <c:v>6</c:v>
                </c:pt>
                <c:pt idx="3153">
                  <c:v>5</c:v>
                </c:pt>
                <c:pt idx="3154">
                  <c:v>3</c:v>
                </c:pt>
                <c:pt idx="3155">
                  <c:v>4</c:v>
                </c:pt>
                <c:pt idx="3156">
                  <c:v>4</c:v>
                </c:pt>
                <c:pt idx="3157">
                  <c:v>3</c:v>
                </c:pt>
                <c:pt idx="3158">
                  <c:v>5</c:v>
                </c:pt>
                <c:pt idx="3159">
                  <c:v>7</c:v>
                </c:pt>
                <c:pt idx="3160">
                  <c:v>16</c:v>
                </c:pt>
                <c:pt idx="3161">
                  <c:v>11</c:v>
                </c:pt>
                <c:pt idx="3162">
                  <c:v>8</c:v>
                </c:pt>
                <c:pt idx="3163">
                  <c:v>11</c:v>
                </c:pt>
                <c:pt idx="3164">
                  <c:v>6</c:v>
                </c:pt>
                <c:pt idx="3165">
                  <c:v>3</c:v>
                </c:pt>
                <c:pt idx="3166">
                  <c:v>7</c:v>
                </c:pt>
                <c:pt idx="3167">
                  <c:v>9</c:v>
                </c:pt>
                <c:pt idx="3168">
                  <c:v>4</c:v>
                </c:pt>
                <c:pt idx="3169">
                  <c:v>9</c:v>
                </c:pt>
                <c:pt idx="3170">
                  <c:v>5</c:v>
                </c:pt>
                <c:pt idx="3171">
                  <c:v>4</c:v>
                </c:pt>
                <c:pt idx="3172">
                  <c:v>5</c:v>
                </c:pt>
                <c:pt idx="3173">
                  <c:v>12</c:v>
                </c:pt>
                <c:pt idx="3174">
                  <c:v>6</c:v>
                </c:pt>
                <c:pt idx="3175">
                  <c:v>6</c:v>
                </c:pt>
                <c:pt idx="3176">
                  <c:v>7</c:v>
                </c:pt>
                <c:pt idx="3177">
                  <c:v>7</c:v>
                </c:pt>
                <c:pt idx="3178">
                  <c:v>18</c:v>
                </c:pt>
                <c:pt idx="3179">
                  <c:v>6</c:v>
                </c:pt>
                <c:pt idx="3180">
                  <c:v>6</c:v>
                </c:pt>
                <c:pt idx="3181">
                  <c:v>6</c:v>
                </c:pt>
                <c:pt idx="3182">
                  <c:v>6</c:v>
                </c:pt>
                <c:pt idx="3183">
                  <c:v>6</c:v>
                </c:pt>
                <c:pt idx="3184">
                  <c:v>5</c:v>
                </c:pt>
                <c:pt idx="3185">
                  <c:v>4</c:v>
                </c:pt>
                <c:pt idx="3186">
                  <c:v>4</c:v>
                </c:pt>
                <c:pt idx="3187">
                  <c:v>6</c:v>
                </c:pt>
                <c:pt idx="3188">
                  <c:v>5</c:v>
                </c:pt>
                <c:pt idx="3189">
                  <c:v>4</c:v>
                </c:pt>
                <c:pt idx="3190">
                  <c:v>6</c:v>
                </c:pt>
                <c:pt idx="3191">
                  <c:v>7</c:v>
                </c:pt>
                <c:pt idx="3192">
                  <c:v>8</c:v>
                </c:pt>
                <c:pt idx="3193">
                  <c:v>11</c:v>
                </c:pt>
                <c:pt idx="3194">
                  <c:v>11</c:v>
                </c:pt>
                <c:pt idx="3195">
                  <c:v>15</c:v>
                </c:pt>
                <c:pt idx="3196">
                  <c:v>10</c:v>
                </c:pt>
                <c:pt idx="3197">
                  <c:v>8</c:v>
                </c:pt>
                <c:pt idx="3198">
                  <c:v>8</c:v>
                </c:pt>
                <c:pt idx="3199">
                  <c:v>12</c:v>
                </c:pt>
                <c:pt idx="3200">
                  <c:v>10</c:v>
                </c:pt>
                <c:pt idx="3201">
                  <c:v>7</c:v>
                </c:pt>
                <c:pt idx="3202">
                  <c:v>8</c:v>
                </c:pt>
                <c:pt idx="3203">
                  <c:v>7</c:v>
                </c:pt>
                <c:pt idx="3204">
                  <c:v>7</c:v>
                </c:pt>
                <c:pt idx="3205">
                  <c:v>8</c:v>
                </c:pt>
                <c:pt idx="3206">
                  <c:v>7</c:v>
                </c:pt>
                <c:pt idx="3207">
                  <c:v>7</c:v>
                </c:pt>
                <c:pt idx="3208">
                  <c:v>12</c:v>
                </c:pt>
                <c:pt idx="3209">
                  <c:v>12</c:v>
                </c:pt>
                <c:pt idx="3210">
                  <c:v>11</c:v>
                </c:pt>
                <c:pt idx="3211">
                  <c:v>7</c:v>
                </c:pt>
                <c:pt idx="3212">
                  <c:v>6</c:v>
                </c:pt>
                <c:pt idx="3213">
                  <c:v>8</c:v>
                </c:pt>
                <c:pt idx="3214">
                  <c:v>9</c:v>
                </c:pt>
                <c:pt idx="3215">
                  <c:v>6</c:v>
                </c:pt>
                <c:pt idx="3216">
                  <c:v>6</c:v>
                </c:pt>
                <c:pt idx="3217">
                  <c:v>8</c:v>
                </c:pt>
                <c:pt idx="3218">
                  <c:v>10</c:v>
                </c:pt>
                <c:pt idx="3219">
                  <c:v>9</c:v>
                </c:pt>
                <c:pt idx="3220">
                  <c:v>8</c:v>
                </c:pt>
                <c:pt idx="3221">
                  <c:v>8</c:v>
                </c:pt>
                <c:pt idx="3222">
                  <c:v>9</c:v>
                </c:pt>
                <c:pt idx="3223">
                  <c:v>9</c:v>
                </c:pt>
                <c:pt idx="3224">
                  <c:v>8</c:v>
                </c:pt>
                <c:pt idx="3225">
                  <c:v>8</c:v>
                </c:pt>
                <c:pt idx="3226">
                  <c:v>8</c:v>
                </c:pt>
                <c:pt idx="3227">
                  <c:v>9</c:v>
                </c:pt>
                <c:pt idx="3228">
                  <c:v>10</c:v>
                </c:pt>
                <c:pt idx="3229">
                  <c:v>9</c:v>
                </c:pt>
                <c:pt idx="3230">
                  <c:v>9</c:v>
                </c:pt>
                <c:pt idx="3231">
                  <c:v>10</c:v>
                </c:pt>
                <c:pt idx="3232">
                  <c:v>10</c:v>
                </c:pt>
                <c:pt idx="3233">
                  <c:v>10</c:v>
                </c:pt>
                <c:pt idx="3234">
                  <c:v>9</c:v>
                </c:pt>
                <c:pt idx="3235">
                  <c:v>9</c:v>
                </c:pt>
                <c:pt idx="3236">
                  <c:v>9</c:v>
                </c:pt>
                <c:pt idx="3237">
                  <c:v>10</c:v>
                </c:pt>
                <c:pt idx="3238">
                  <c:v>9</c:v>
                </c:pt>
                <c:pt idx="3239">
                  <c:v>9</c:v>
                </c:pt>
                <c:pt idx="3240">
                  <c:v>9</c:v>
                </c:pt>
                <c:pt idx="3241">
                  <c:v>9</c:v>
                </c:pt>
                <c:pt idx="3242">
                  <c:v>9</c:v>
                </c:pt>
                <c:pt idx="3243">
                  <c:v>7</c:v>
                </c:pt>
                <c:pt idx="3244">
                  <c:v>8</c:v>
                </c:pt>
                <c:pt idx="3245">
                  <c:v>10</c:v>
                </c:pt>
                <c:pt idx="3246">
                  <c:v>9</c:v>
                </c:pt>
                <c:pt idx="3247">
                  <c:v>11</c:v>
                </c:pt>
                <c:pt idx="3248">
                  <c:v>9</c:v>
                </c:pt>
                <c:pt idx="3249">
                  <c:v>9</c:v>
                </c:pt>
                <c:pt idx="3250">
                  <c:v>9</c:v>
                </c:pt>
                <c:pt idx="3251">
                  <c:v>11</c:v>
                </c:pt>
                <c:pt idx="3252">
                  <c:v>9</c:v>
                </c:pt>
                <c:pt idx="3253">
                  <c:v>9</c:v>
                </c:pt>
                <c:pt idx="3254">
                  <c:v>11</c:v>
                </c:pt>
                <c:pt idx="3255">
                  <c:v>13</c:v>
                </c:pt>
                <c:pt idx="3256">
                  <c:v>11</c:v>
                </c:pt>
                <c:pt idx="3257">
                  <c:v>10</c:v>
                </c:pt>
                <c:pt idx="3258">
                  <c:v>9</c:v>
                </c:pt>
                <c:pt idx="3259">
                  <c:v>9</c:v>
                </c:pt>
                <c:pt idx="3260">
                  <c:v>8</c:v>
                </c:pt>
                <c:pt idx="3261">
                  <c:v>8</c:v>
                </c:pt>
                <c:pt idx="3262">
                  <c:v>9</c:v>
                </c:pt>
                <c:pt idx="3263">
                  <c:v>9</c:v>
                </c:pt>
                <c:pt idx="3264">
                  <c:v>9</c:v>
                </c:pt>
                <c:pt idx="3265">
                  <c:v>10</c:v>
                </c:pt>
                <c:pt idx="3266">
                  <c:v>12</c:v>
                </c:pt>
                <c:pt idx="3267">
                  <c:v>12</c:v>
                </c:pt>
                <c:pt idx="3268">
                  <c:v>16</c:v>
                </c:pt>
                <c:pt idx="3269">
                  <c:v>10</c:v>
                </c:pt>
                <c:pt idx="3270">
                  <c:v>13</c:v>
                </c:pt>
                <c:pt idx="3271">
                  <c:v>12</c:v>
                </c:pt>
                <c:pt idx="3272">
                  <c:v>11</c:v>
                </c:pt>
                <c:pt idx="3273">
                  <c:v>12</c:v>
                </c:pt>
                <c:pt idx="3274">
                  <c:v>10</c:v>
                </c:pt>
                <c:pt idx="3275">
                  <c:v>10</c:v>
                </c:pt>
                <c:pt idx="3276">
                  <c:v>8</c:v>
                </c:pt>
                <c:pt idx="3277">
                  <c:v>9</c:v>
                </c:pt>
                <c:pt idx="3278">
                  <c:v>10</c:v>
                </c:pt>
                <c:pt idx="3279">
                  <c:v>10</c:v>
                </c:pt>
                <c:pt idx="3280">
                  <c:v>12</c:v>
                </c:pt>
                <c:pt idx="3281">
                  <c:v>25</c:v>
                </c:pt>
                <c:pt idx="3282">
                  <c:v>32</c:v>
                </c:pt>
                <c:pt idx="3283">
                  <c:v>36</c:v>
                </c:pt>
                <c:pt idx="3284">
                  <c:v>12</c:v>
                </c:pt>
                <c:pt idx="3285">
                  <c:v>26</c:v>
                </c:pt>
                <c:pt idx="3286">
                  <c:v>14</c:v>
                </c:pt>
                <c:pt idx="3287">
                  <c:v>26</c:v>
                </c:pt>
                <c:pt idx="3288">
                  <c:v>12</c:v>
                </c:pt>
                <c:pt idx="3289">
                  <c:v>11</c:v>
                </c:pt>
                <c:pt idx="3290">
                  <c:v>11</c:v>
                </c:pt>
                <c:pt idx="3291">
                  <c:v>10</c:v>
                </c:pt>
                <c:pt idx="3292">
                  <c:v>9</c:v>
                </c:pt>
                <c:pt idx="3293">
                  <c:v>9</c:v>
                </c:pt>
                <c:pt idx="3294">
                  <c:v>8</c:v>
                </c:pt>
                <c:pt idx="3295">
                  <c:v>10</c:v>
                </c:pt>
                <c:pt idx="3296">
                  <c:v>10</c:v>
                </c:pt>
                <c:pt idx="3297">
                  <c:v>11</c:v>
                </c:pt>
                <c:pt idx="3298">
                  <c:v>10</c:v>
                </c:pt>
                <c:pt idx="3299">
                  <c:v>9</c:v>
                </c:pt>
                <c:pt idx="3300">
                  <c:v>10</c:v>
                </c:pt>
                <c:pt idx="3301">
                  <c:v>9</c:v>
                </c:pt>
                <c:pt idx="3302">
                  <c:v>9</c:v>
                </c:pt>
                <c:pt idx="3303">
                  <c:v>9</c:v>
                </c:pt>
                <c:pt idx="3304">
                  <c:v>7</c:v>
                </c:pt>
                <c:pt idx="3305">
                  <c:v>7</c:v>
                </c:pt>
                <c:pt idx="3306">
                  <c:v>8</c:v>
                </c:pt>
                <c:pt idx="3307">
                  <c:v>8</c:v>
                </c:pt>
                <c:pt idx="3308">
                  <c:v>9</c:v>
                </c:pt>
                <c:pt idx="3309">
                  <c:v>11</c:v>
                </c:pt>
                <c:pt idx="3310">
                  <c:v>9</c:v>
                </c:pt>
                <c:pt idx="3311">
                  <c:v>8</c:v>
                </c:pt>
                <c:pt idx="3312">
                  <c:v>8</c:v>
                </c:pt>
                <c:pt idx="3313">
                  <c:v>8</c:v>
                </c:pt>
                <c:pt idx="3314">
                  <c:v>8</c:v>
                </c:pt>
                <c:pt idx="3315">
                  <c:v>8</c:v>
                </c:pt>
                <c:pt idx="3316">
                  <c:v>8</c:v>
                </c:pt>
                <c:pt idx="3317">
                  <c:v>9</c:v>
                </c:pt>
                <c:pt idx="3318">
                  <c:v>10</c:v>
                </c:pt>
                <c:pt idx="3319">
                  <c:v>10</c:v>
                </c:pt>
                <c:pt idx="3320">
                  <c:v>11</c:v>
                </c:pt>
                <c:pt idx="3321">
                  <c:v>10</c:v>
                </c:pt>
                <c:pt idx="3322">
                  <c:v>10</c:v>
                </c:pt>
                <c:pt idx="3323">
                  <c:v>8</c:v>
                </c:pt>
                <c:pt idx="3324">
                  <c:v>8</c:v>
                </c:pt>
                <c:pt idx="3325">
                  <c:v>8</c:v>
                </c:pt>
                <c:pt idx="3326">
                  <c:v>9</c:v>
                </c:pt>
                <c:pt idx="3327">
                  <c:v>8</c:v>
                </c:pt>
                <c:pt idx="3328">
                  <c:v>8</c:v>
                </c:pt>
                <c:pt idx="3329">
                  <c:v>9</c:v>
                </c:pt>
                <c:pt idx="3330">
                  <c:v>10</c:v>
                </c:pt>
                <c:pt idx="3331">
                  <c:v>9</c:v>
                </c:pt>
                <c:pt idx="3332">
                  <c:v>13</c:v>
                </c:pt>
                <c:pt idx="3333">
                  <c:v>16</c:v>
                </c:pt>
                <c:pt idx="3334">
                  <c:v>9</c:v>
                </c:pt>
                <c:pt idx="3335">
                  <c:v>8</c:v>
                </c:pt>
                <c:pt idx="3336">
                  <c:v>11</c:v>
                </c:pt>
                <c:pt idx="3337">
                  <c:v>9</c:v>
                </c:pt>
                <c:pt idx="3338">
                  <c:v>12</c:v>
                </c:pt>
                <c:pt idx="3339">
                  <c:v>13</c:v>
                </c:pt>
                <c:pt idx="3340">
                  <c:v>11</c:v>
                </c:pt>
                <c:pt idx="3341">
                  <c:v>9</c:v>
                </c:pt>
                <c:pt idx="3342">
                  <c:v>11</c:v>
                </c:pt>
                <c:pt idx="3343">
                  <c:v>10</c:v>
                </c:pt>
                <c:pt idx="3344">
                  <c:v>8</c:v>
                </c:pt>
                <c:pt idx="3345">
                  <c:v>9</c:v>
                </c:pt>
                <c:pt idx="3346">
                  <c:v>9</c:v>
                </c:pt>
                <c:pt idx="3347">
                  <c:v>10</c:v>
                </c:pt>
                <c:pt idx="3348">
                  <c:v>10</c:v>
                </c:pt>
                <c:pt idx="3349">
                  <c:v>10</c:v>
                </c:pt>
                <c:pt idx="3350">
                  <c:v>9</c:v>
                </c:pt>
                <c:pt idx="3351">
                  <c:v>10</c:v>
                </c:pt>
                <c:pt idx="3352">
                  <c:v>9</c:v>
                </c:pt>
                <c:pt idx="3353">
                  <c:v>9</c:v>
                </c:pt>
                <c:pt idx="3354">
                  <c:v>9</c:v>
                </c:pt>
                <c:pt idx="3355">
                  <c:v>10</c:v>
                </c:pt>
                <c:pt idx="3356">
                  <c:v>10</c:v>
                </c:pt>
                <c:pt idx="3357">
                  <c:v>9</c:v>
                </c:pt>
                <c:pt idx="3358">
                  <c:v>8</c:v>
                </c:pt>
                <c:pt idx="3359">
                  <c:v>9</c:v>
                </c:pt>
                <c:pt idx="3360">
                  <c:v>8</c:v>
                </c:pt>
                <c:pt idx="3361">
                  <c:v>9</c:v>
                </c:pt>
                <c:pt idx="3362">
                  <c:v>9</c:v>
                </c:pt>
                <c:pt idx="3363">
                  <c:v>9</c:v>
                </c:pt>
                <c:pt idx="3364">
                  <c:v>9</c:v>
                </c:pt>
                <c:pt idx="3365">
                  <c:v>9</c:v>
                </c:pt>
                <c:pt idx="3366">
                  <c:v>9</c:v>
                </c:pt>
                <c:pt idx="3367">
                  <c:v>9</c:v>
                </c:pt>
                <c:pt idx="3368">
                  <c:v>10</c:v>
                </c:pt>
                <c:pt idx="3369">
                  <c:v>10</c:v>
                </c:pt>
                <c:pt idx="3370">
                  <c:v>10</c:v>
                </c:pt>
                <c:pt idx="3371">
                  <c:v>11</c:v>
                </c:pt>
                <c:pt idx="3372">
                  <c:v>10</c:v>
                </c:pt>
                <c:pt idx="3373">
                  <c:v>10</c:v>
                </c:pt>
                <c:pt idx="3374">
                  <c:v>10</c:v>
                </c:pt>
                <c:pt idx="3375">
                  <c:v>11</c:v>
                </c:pt>
                <c:pt idx="3376">
                  <c:v>12</c:v>
                </c:pt>
                <c:pt idx="3377">
                  <c:v>11</c:v>
                </c:pt>
                <c:pt idx="3378">
                  <c:v>11</c:v>
                </c:pt>
                <c:pt idx="3379">
                  <c:v>10</c:v>
                </c:pt>
                <c:pt idx="3380">
                  <c:v>10</c:v>
                </c:pt>
                <c:pt idx="3381">
                  <c:v>9</c:v>
                </c:pt>
                <c:pt idx="3382">
                  <c:v>9</c:v>
                </c:pt>
                <c:pt idx="3383">
                  <c:v>9</c:v>
                </c:pt>
                <c:pt idx="3384">
                  <c:v>10</c:v>
                </c:pt>
                <c:pt idx="3385">
                  <c:v>10</c:v>
                </c:pt>
                <c:pt idx="3386">
                  <c:v>9</c:v>
                </c:pt>
                <c:pt idx="3387">
                  <c:v>9</c:v>
                </c:pt>
                <c:pt idx="3388">
                  <c:v>10</c:v>
                </c:pt>
                <c:pt idx="3389">
                  <c:v>10</c:v>
                </c:pt>
                <c:pt idx="3390">
                  <c:v>10</c:v>
                </c:pt>
                <c:pt idx="3391">
                  <c:v>10</c:v>
                </c:pt>
                <c:pt idx="3392">
                  <c:v>11</c:v>
                </c:pt>
                <c:pt idx="3393">
                  <c:v>10</c:v>
                </c:pt>
                <c:pt idx="3394">
                  <c:v>9</c:v>
                </c:pt>
                <c:pt idx="3395">
                  <c:v>10</c:v>
                </c:pt>
                <c:pt idx="3396">
                  <c:v>10</c:v>
                </c:pt>
                <c:pt idx="3397">
                  <c:v>11</c:v>
                </c:pt>
                <c:pt idx="3398">
                  <c:v>10</c:v>
                </c:pt>
                <c:pt idx="3399">
                  <c:v>10</c:v>
                </c:pt>
                <c:pt idx="3400">
                  <c:v>11</c:v>
                </c:pt>
                <c:pt idx="3401">
                  <c:v>11</c:v>
                </c:pt>
                <c:pt idx="3402">
                  <c:v>11</c:v>
                </c:pt>
                <c:pt idx="3403">
                  <c:v>10</c:v>
                </c:pt>
                <c:pt idx="3404">
                  <c:v>12</c:v>
                </c:pt>
                <c:pt idx="3405">
                  <c:v>10</c:v>
                </c:pt>
                <c:pt idx="3406">
                  <c:v>10</c:v>
                </c:pt>
                <c:pt idx="3407">
                  <c:v>9</c:v>
                </c:pt>
                <c:pt idx="3408">
                  <c:v>10</c:v>
                </c:pt>
                <c:pt idx="3409">
                  <c:v>10</c:v>
                </c:pt>
                <c:pt idx="3410">
                  <c:v>12</c:v>
                </c:pt>
                <c:pt idx="3411">
                  <c:v>10</c:v>
                </c:pt>
                <c:pt idx="3412">
                  <c:v>10</c:v>
                </c:pt>
                <c:pt idx="3413">
                  <c:v>10</c:v>
                </c:pt>
                <c:pt idx="3414">
                  <c:v>10</c:v>
                </c:pt>
                <c:pt idx="3415">
                  <c:v>9</c:v>
                </c:pt>
                <c:pt idx="3416">
                  <c:v>8</c:v>
                </c:pt>
                <c:pt idx="3417">
                  <c:v>9</c:v>
                </c:pt>
                <c:pt idx="3418">
                  <c:v>8</c:v>
                </c:pt>
                <c:pt idx="3419">
                  <c:v>8</c:v>
                </c:pt>
                <c:pt idx="3420">
                  <c:v>9</c:v>
                </c:pt>
                <c:pt idx="3421">
                  <c:v>9</c:v>
                </c:pt>
                <c:pt idx="3422">
                  <c:v>9</c:v>
                </c:pt>
                <c:pt idx="3423">
                  <c:v>10</c:v>
                </c:pt>
                <c:pt idx="3424">
                  <c:v>12</c:v>
                </c:pt>
                <c:pt idx="3425">
                  <c:v>12</c:v>
                </c:pt>
                <c:pt idx="3426">
                  <c:v>10</c:v>
                </c:pt>
                <c:pt idx="3427">
                  <c:v>10</c:v>
                </c:pt>
                <c:pt idx="3428">
                  <c:v>11</c:v>
                </c:pt>
                <c:pt idx="3429">
                  <c:v>10</c:v>
                </c:pt>
                <c:pt idx="3430">
                  <c:v>10</c:v>
                </c:pt>
                <c:pt idx="3431">
                  <c:v>9</c:v>
                </c:pt>
                <c:pt idx="3432">
                  <c:v>10</c:v>
                </c:pt>
                <c:pt idx="3433">
                  <c:v>10</c:v>
                </c:pt>
                <c:pt idx="3434">
                  <c:v>9</c:v>
                </c:pt>
                <c:pt idx="3435">
                  <c:v>10</c:v>
                </c:pt>
                <c:pt idx="3436">
                  <c:v>13</c:v>
                </c:pt>
                <c:pt idx="3437">
                  <c:v>14</c:v>
                </c:pt>
                <c:pt idx="3438">
                  <c:v>11</c:v>
                </c:pt>
                <c:pt idx="3439">
                  <c:v>11</c:v>
                </c:pt>
                <c:pt idx="3440">
                  <c:v>11</c:v>
                </c:pt>
                <c:pt idx="3441">
                  <c:v>11</c:v>
                </c:pt>
                <c:pt idx="3442">
                  <c:v>12</c:v>
                </c:pt>
                <c:pt idx="3443">
                  <c:v>11</c:v>
                </c:pt>
                <c:pt idx="3444">
                  <c:v>11</c:v>
                </c:pt>
                <c:pt idx="3445">
                  <c:v>11</c:v>
                </c:pt>
                <c:pt idx="3446">
                  <c:v>10</c:v>
                </c:pt>
                <c:pt idx="3447">
                  <c:v>10</c:v>
                </c:pt>
                <c:pt idx="3448">
                  <c:v>12</c:v>
                </c:pt>
                <c:pt idx="3449">
                  <c:v>11</c:v>
                </c:pt>
                <c:pt idx="3450">
                  <c:v>11</c:v>
                </c:pt>
                <c:pt idx="3451">
                  <c:v>10</c:v>
                </c:pt>
                <c:pt idx="3452">
                  <c:v>10</c:v>
                </c:pt>
                <c:pt idx="3453">
                  <c:v>10</c:v>
                </c:pt>
                <c:pt idx="3454">
                  <c:v>11</c:v>
                </c:pt>
                <c:pt idx="3455">
                  <c:v>10</c:v>
                </c:pt>
                <c:pt idx="3456">
                  <c:v>10</c:v>
                </c:pt>
                <c:pt idx="3457">
                  <c:v>10</c:v>
                </c:pt>
                <c:pt idx="3458">
                  <c:v>11</c:v>
                </c:pt>
                <c:pt idx="3459">
                  <c:v>12</c:v>
                </c:pt>
                <c:pt idx="3460">
                  <c:v>10</c:v>
                </c:pt>
                <c:pt idx="3461">
                  <c:v>10</c:v>
                </c:pt>
                <c:pt idx="3462">
                  <c:v>10</c:v>
                </c:pt>
                <c:pt idx="3463">
                  <c:v>10</c:v>
                </c:pt>
                <c:pt idx="3464">
                  <c:v>10</c:v>
                </c:pt>
                <c:pt idx="3465">
                  <c:v>10</c:v>
                </c:pt>
                <c:pt idx="3466">
                  <c:v>10</c:v>
                </c:pt>
                <c:pt idx="3467">
                  <c:v>10</c:v>
                </c:pt>
                <c:pt idx="3468">
                  <c:v>10</c:v>
                </c:pt>
                <c:pt idx="3469">
                  <c:v>10</c:v>
                </c:pt>
                <c:pt idx="3470">
                  <c:v>10</c:v>
                </c:pt>
                <c:pt idx="3471">
                  <c:v>10</c:v>
                </c:pt>
                <c:pt idx="3472">
                  <c:v>10</c:v>
                </c:pt>
                <c:pt idx="3473">
                  <c:v>11</c:v>
                </c:pt>
                <c:pt idx="3474">
                  <c:v>12</c:v>
                </c:pt>
                <c:pt idx="3475">
                  <c:v>12</c:v>
                </c:pt>
                <c:pt idx="3476">
                  <c:v>12</c:v>
                </c:pt>
                <c:pt idx="3477">
                  <c:v>10</c:v>
                </c:pt>
                <c:pt idx="3478">
                  <c:v>9</c:v>
                </c:pt>
                <c:pt idx="3479">
                  <c:v>9</c:v>
                </c:pt>
                <c:pt idx="3480">
                  <c:v>9</c:v>
                </c:pt>
                <c:pt idx="3481">
                  <c:v>11</c:v>
                </c:pt>
                <c:pt idx="3482">
                  <c:v>11</c:v>
                </c:pt>
                <c:pt idx="3483">
                  <c:v>9</c:v>
                </c:pt>
                <c:pt idx="3484">
                  <c:v>9</c:v>
                </c:pt>
                <c:pt idx="3485">
                  <c:v>9</c:v>
                </c:pt>
                <c:pt idx="3486">
                  <c:v>10</c:v>
                </c:pt>
                <c:pt idx="3487">
                  <c:v>11</c:v>
                </c:pt>
                <c:pt idx="3488">
                  <c:v>10</c:v>
                </c:pt>
                <c:pt idx="3489">
                  <c:v>12</c:v>
                </c:pt>
                <c:pt idx="3490">
                  <c:v>13</c:v>
                </c:pt>
                <c:pt idx="3491">
                  <c:v>13</c:v>
                </c:pt>
                <c:pt idx="3492">
                  <c:v>12</c:v>
                </c:pt>
                <c:pt idx="3493">
                  <c:v>14</c:v>
                </c:pt>
                <c:pt idx="3494">
                  <c:v>15</c:v>
                </c:pt>
                <c:pt idx="3495">
                  <c:v>14</c:v>
                </c:pt>
                <c:pt idx="3496">
                  <c:v>13</c:v>
                </c:pt>
                <c:pt idx="3497">
                  <c:v>13</c:v>
                </c:pt>
                <c:pt idx="3498">
                  <c:v>16</c:v>
                </c:pt>
                <c:pt idx="3499">
                  <c:v>15</c:v>
                </c:pt>
                <c:pt idx="3500">
                  <c:v>12</c:v>
                </c:pt>
                <c:pt idx="3501">
                  <c:v>12</c:v>
                </c:pt>
                <c:pt idx="3502">
                  <c:v>13</c:v>
                </c:pt>
                <c:pt idx="3503">
                  <c:v>16</c:v>
                </c:pt>
                <c:pt idx="3504">
                  <c:v>18</c:v>
                </c:pt>
                <c:pt idx="3505">
                  <c:v>18</c:v>
                </c:pt>
                <c:pt idx="3506">
                  <c:v>19</c:v>
                </c:pt>
                <c:pt idx="3507">
                  <c:v>18</c:v>
                </c:pt>
                <c:pt idx="3508">
                  <c:v>14</c:v>
                </c:pt>
                <c:pt idx="3509">
                  <c:v>16</c:v>
                </c:pt>
                <c:pt idx="3510">
                  <c:v>18</c:v>
                </c:pt>
                <c:pt idx="3511">
                  <c:v>16</c:v>
                </c:pt>
                <c:pt idx="3512">
                  <c:v>18</c:v>
                </c:pt>
                <c:pt idx="3513">
                  <c:v>15</c:v>
                </c:pt>
                <c:pt idx="3514">
                  <c:v>15</c:v>
                </c:pt>
                <c:pt idx="3515">
                  <c:v>16</c:v>
                </c:pt>
                <c:pt idx="3516">
                  <c:v>16</c:v>
                </c:pt>
                <c:pt idx="3517">
                  <c:v>19</c:v>
                </c:pt>
                <c:pt idx="3518">
                  <c:v>19</c:v>
                </c:pt>
                <c:pt idx="3519">
                  <c:v>20</c:v>
                </c:pt>
                <c:pt idx="3520">
                  <c:v>20</c:v>
                </c:pt>
                <c:pt idx="3521">
                  <c:v>18</c:v>
                </c:pt>
                <c:pt idx="3522">
                  <c:v>17</c:v>
                </c:pt>
                <c:pt idx="3523">
                  <c:v>15</c:v>
                </c:pt>
                <c:pt idx="3524">
                  <c:v>15</c:v>
                </c:pt>
                <c:pt idx="3525">
                  <c:v>16</c:v>
                </c:pt>
                <c:pt idx="3526">
                  <c:v>16</c:v>
                </c:pt>
                <c:pt idx="3527">
                  <c:v>13</c:v>
                </c:pt>
                <c:pt idx="3528">
                  <c:v>14</c:v>
                </c:pt>
                <c:pt idx="3529">
                  <c:v>14</c:v>
                </c:pt>
                <c:pt idx="3530">
                  <c:v>15</c:v>
                </c:pt>
                <c:pt idx="3531">
                  <c:v>16</c:v>
                </c:pt>
                <c:pt idx="3532">
                  <c:v>16</c:v>
                </c:pt>
                <c:pt idx="3533">
                  <c:v>15</c:v>
                </c:pt>
                <c:pt idx="3534">
                  <c:v>14</c:v>
                </c:pt>
                <c:pt idx="3535">
                  <c:v>14</c:v>
                </c:pt>
                <c:pt idx="3536">
                  <c:v>13</c:v>
                </c:pt>
                <c:pt idx="3537">
                  <c:v>13</c:v>
                </c:pt>
                <c:pt idx="3538">
                  <c:v>16</c:v>
                </c:pt>
                <c:pt idx="3539">
                  <c:v>15</c:v>
                </c:pt>
                <c:pt idx="3540">
                  <c:v>15</c:v>
                </c:pt>
                <c:pt idx="3541">
                  <c:v>14</c:v>
                </c:pt>
                <c:pt idx="3542">
                  <c:v>13</c:v>
                </c:pt>
                <c:pt idx="3543">
                  <c:v>13</c:v>
                </c:pt>
                <c:pt idx="3544">
                  <c:v>16</c:v>
                </c:pt>
                <c:pt idx="3545">
                  <c:v>16</c:v>
                </c:pt>
                <c:pt idx="3546">
                  <c:v>17</c:v>
                </c:pt>
                <c:pt idx="3547">
                  <c:v>16</c:v>
                </c:pt>
                <c:pt idx="3548">
                  <c:v>18</c:v>
                </c:pt>
                <c:pt idx="3549">
                  <c:v>17</c:v>
                </c:pt>
                <c:pt idx="3550">
                  <c:v>15</c:v>
                </c:pt>
                <c:pt idx="3551">
                  <c:v>16</c:v>
                </c:pt>
                <c:pt idx="3552">
                  <c:v>16</c:v>
                </c:pt>
                <c:pt idx="3553">
                  <c:v>17</c:v>
                </c:pt>
                <c:pt idx="3554">
                  <c:v>14</c:v>
                </c:pt>
                <c:pt idx="3555">
                  <c:v>16</c:v>
                </c:pt>
                <c:pt idx="3556">
                  <c:v>17</c:v>
                </c:pt>
                <c:pt idx="3557">
                  <c:v>15</c:v>
                </c:pt>
                <c:pt idx="3558">
                  <c:v>15</c:v>
                </c:pt>
                <c:pt idx="3559">
                  <c:v>15</c:v>
                </c:pt>
                <c:pt idx="3560">
                  <c:v>16</c:v>
                </c:pt>
                <c:pt idx="3561">
                  <c:v>16</c:v>
                </c:pt>
                <c:pt idx="3562">
                  <c:v>15</c:v>
                </c:pt>
                <c:pt idx="3563">
                  <c:v>15</c:v>
                </c:pt>
                <c:pt idx="3564">
                  <c:v>15</c:v>
                </c:pt>
                <c:pt idx="3565">
                  <c:v>15</c:v>
                </c:pt>
                <c:pt idx="3566">
                  <c:v>20</c:v>
                </c:pt>
                <c:pt idx="3567">
                  <c:v>19</c:v>
                </c:pt>
                <c:pt idx="3568">
                  <c:v>18</c:v>
                </c:pt>
                <c:pt idx="3569">
                  <c:v>17</c:v>
                </c:pt>
                <c:pt idx="3570">
                  <c:v>17</c:v>
                </c:pt>
                <c:pt idx="3571">
                  <c:v>17</c:v>
                </c:pt>
                <c:pt idx="3572">
                  <c:v>18</c:v>
                </c:pt>
                <c:pt idx="3573">
                  <c:v>17</c:v>
                </c:pt>
                <c:pt idx="3574">
                  <c:v>17</c:v>
                </c:pt>
                <c:pt idx="3575">
                  <c:v>18</c:v>
                </c:pt>
                <c:pt idx="3576">
                  <c:v>17</c:v>
                </c:pt>
                <c:pt idx="3577">
                  <c:v>19</c:v>
                </c:pt>
                <c:pt idx="3578">
                  <c:v>19</c:v>
                </c:pt>
                <c:pt idx="3579">
                  <c:v>19</c:v>
                </c:pt>
                <c:pt idx="3580">
                  <c:v>20</c:v>
                </c:pt>
                <c:pt idx="3581">
                  <c:v>18</c:v>
                </c:pt>
                <c:pt idx="3582">
                  <c:v>17</c:v>
                </c:pt>
                <c:pt idx="3583">
                  <c:v>17</c:v>
                </c:pt>
                <c:pt idx="3584">
                  <c:v>19</c:v>
                </c:pt>
                <c:pt idx="3585">
                  <c:v>19</c:v>
                </c:pt>
                <c:pt idx="3586">
                  <c:v>17</c:v>
                </c:pt>
                <c:pt idx="3587">
                  <c:v>17</c:v>
                </c:pt>
                <c:pt idx="3588">
                  <c:v>16</c:v>
                </c:pt>
                <c:pt idx="3589">
                  <c:v>16</c:v>
                </c:pt>
                <c:pt idx="3590">
                  <c:v>18</c:v>
                </c:pt>
                <c:pt idx="3591">
                  <c:v>17</c:v>
                </c:pt>
                <c:pt idx="3592">
                  <c:v>17</c:v>
                </c:pt>
                <c:pt idx="3593">
                  <c:v>15</c:v>
                </c:pt>
                <c:pt idx="3594">
                  <c:v>13</c:v>
                </c:pt>
                <c:pt idx="3595">
                  <c:v>14</c:v>
                </c:pt>
                <c:pt idx="3596">
                  <c:v>14</c:v>
                </c:pt>
                <c:pt idx="3597">
                  <c:v>12</c:v>
                </c:pt>
                <c:pt idx="3598">
                  <c:v>16</c:v>
                </c:pt>
                <c:pt idx="3599">
                  <c:v>17</c:v>
                </c:pt>
                <c:pt idx="3600">
                  <c:v>19</c:v>
                </c:pt>
                <c:pt idx="3601">
                  <c:v>18</c:v>
                </c:pt>
                <c:pt idx="3602">
                  <c:v>17</c:v>
                </c:pt>
                <c:pt idx="3603">
                  <c:v>15</c:v>
                </c:pt>
                <c:pt idx="3604">
                  <c:v>15</c:v>
                </c:pt>
                <c:pt idx="3605">
                  <c:v>16</c:v>
                </c:pt>
                <c:pt idx="3606">
                  <c:v>15</c:v>
                </c:pt>
                <c:pt idx="3607">
                  <c:v>16</c:v>
                </c:pt>
                <c:pt idx="3608">
                  <c:v>19</c:v>
                </c:pt>
                <c:pt idx="3609">
                  <c:v>22</c:v>
                </c:pt>
                <c:pt idx="3610">
                  <c:v>21</c:v>
                </c:pt>
                <c:pt idx="3611">
                  <c:v>20</c:v>
                </c:pt>
                <c:pt idx="3612">
                  <c:v>19</c:v>
                </c:pt>
                <c:pt idx="3613">
                  <c:v>19</c:v>
                </c:pt>
                <c:pt idx="3614">
                  <c:v>18</c:v>
                </c:pt>
                <c:pt idx="3615">
                  <c:v>17</c:v>
                </c:pt>
                <c:pt idx="3616">
                  <c:v>18</c:v>
                </c:pt>
                <c:pt idx="3617">
                  <c:v>21</c:v>
                </c:pt>
                <c:pt idx="3618">
                  <c:v>19</c:v>
                </c:pt>
                <c:pt idx="3619">
                  <c:v>18</c:v>
                </c:pt>
                <c:pt idx="3620">
                  <c:v>18</c:v>
                </c:pt>
                <c:pt idx="3621">
                  <c:v>17</c:v>
                </c:pt>
                <c:pt idx="3622">
                  <c:v>18</c:v>
                </c:pt>
                <c:pt idx="3623">
                  <c:v>21</c:v>
                </c:pt>
                <c:pt idx="3624">
                  <c:v>21</c:v>
                </c:pt>
                <c:pt idx="3625">
                  <c:v>19</c:v>
                </c:pt>
                <c:pt idx="3626">
                  <c:v>18</c:v>
                </c:pt>
                <c:pt idx="3627">
                  <c:v>18</c:v>
                </c:pt>
                <c:pt idx="3628">
                  <c:v>26</c:v>
                </c:pt>
                <c:pt idx="3629">
                  <c:v>21</c:v>
                </c:pt>
                <c:pt idx="3630">
                  <c:v>19</c:v>
                </c:pt>
                <c:pt idx="3631">
                  <c:v>19</c:v>
                </c:pt>
                <c:pt idx="3632">
                  <c:v>20</c:v>
                </c:pt>
                <c:pt idx="3633">
                  <c:v>19</c:v>
                </c:pt>
                <c:pt idx="3634">
                  <c:v>18</c:v>
                </c:pt>
                <c:pt idx="3635">
                  <c:v>16</c:v>
                </c:pt>
                <c:pt idx="3636">
                  <c:v>16</c:v>
                </c:pt>
                <c:pt idx="3637">
                  <c:v>17</c:v>
                </c:pt>
                <c:pt idx="3638">
                  <c:v>17</c:v>
                </c:pt>
                <c:pt idx="3639">
                  <c:v>15</c:v>
                </c:pt>
                <c:pt idx="3640">
                  <c:v>16</c:v>
                </c:pt>
                <c:pt idx="3641">
                  <c:v>17</c:v>
                </c:pt>
                <c:pt idx="3642">
                  <c:v>17</c:v>
                </c:pt>
                <c:pt idx="3643">
                  <c:v>14</c:v>
                </c:pt>
                <c:pt idx="3644">
                  <c:v>12</c:v>
                </c:pt>
                <c:pt idx="3645">
                  <c:v>10</c:v>
                </c:pt>
                <c:pt idx="3646">
                  <c:v>19</c:v>
                </c:pt>
                <c:pt idx="3647">
                  <c:v>14</c:v>
                </c:pt>
                <c:pt idx="3648">
                  <c:v>12</c:v>
                </c:pt>
                <c:pt idx="3649">
                  <c:v>9</c:v>
                </c:pt>
                <c:pt idx="3650">
                  <c:v>11</c:v>
                </c:pt>
                <c:pt idx="3651">
                  <c:v>10</c:v>
                </c:pt>
                <c:pt idx="3652">
                  <c:v>10</c:v>
                </c:pt>
                <c:pt idx="3653">
                  <c:v>17</c:v>
                </c:pt>
                <c:pt idx="3654">
                  <c:v>13</c:v>
                </c:pt>
                <c:pt idx="3655">
                  <c:v>9</c:v>
                </c:pt>
                <c:pt idx="3656">
                  <c:v>10</c:v>
                </c:pt>
                <c:pt idx="3657">
                  <c:v>9</c:v>
                </c:pt>
                <c:pt idx="3658">
                  <c:v>10</c:v>
                </c:pt>
                <c:pt idx="3659">
                  <c:v>9</c:v>
                </c:pt>
                <c:pt idx="3660">
                  <c:v>11</c:v>
                </c:pt>
                <c:pt idx="3661">
                  <c:v>8</c:v>
                </c:pt>
                <c:pt idx="3662">
                  <c:v>7</c:v>
                </c:pt>
                <c:pt idx="3663">
                  <c:v>8</c:v>
                </c:pt>
                <c:pt idx="3664">
                  <c:v>10</c:v>
                </c:pt>
                <c:pt idx="3665">
                  <c:v>8</c:v>
                </c:pt>
                <c:pt idx="3666">
                  <c:v>6</c:v>
                </c:pt>
                <c:pt idx="3667">
                  <c:v>7</c:v>
                </c:pt>
                <c:pt idx="3668">
                  <c:v>8</c:v>
                </c:pt>
                <c:pt idx="3669">
                  <c:v>8</c:v>
                </c:pt>
                <c:pt idx="3670">
                  <c:v>5</c:v>
                </c:pt>
                <c:pt idx="3671">
                  <c:v>11</c:v>
                </c:pt>
                <c:pt idx="3672">
                  <c:v>11</c:v>
                </c:pt>
                <c:pt idx="3673">
                  <c:v>9</c:v>
                </c:pt>
                <c:pt idx="3674">
                  <c:v>11</c:v>
                </c:pt>
                <c:pt idx="3675">
                  <c:v>11</c:v>
                </c:pt>
                <c:pt idx="3676">
                  <c:v>10</c:v>
                </c:pt>
                <c:pt idx="3677">
                  <c:v>11</c:v>
                </c:pt>
                <c:pt idx="3678">
                  <c:v>10</c:v>
                </c:pt>
                <c:pt idx="3679">
                  <c:v>11</c:v>
                </c:pt>
                <c:pt idx="3680">
                  <c:v>9</c:v>
                </c:pt>
                <c:pt idx="3681">
                  <c:v>9</c:v>
                </c:pt>
                <c:pt idx="3682">
                  <c:v>9</c:v>
                </c:pt>
                <c:pt idx="3683">
                  <c:v>8</c:v>
                </c:pt>
                <c:pt idx="3684">
                  <c:v>9</c:v>
                </c:pt>
                <c:pt idx="3685">
                  <c:v>9</c:v>
                </c:pt>
                <c:pt idx="3686">
                  <c:v>7</c:v>
                </c:pt>
                <c:pt idx="3687">
                  <c:v>6</c:v>
                </c:pt>
                <c:pt idx="3688">
                  <c:v>7</c:v>
                </c:pt>
                <c:pt idx="3689">
                  <c:v>6</c:v>
                </c:pt>
                <c:pt idx="3690">
                  <c:v>6</c:v>
                </c:pt>
                <c:pt idx="3691">
                  <c:v>6</c:v>
                </c:pt>
                <c:pt idx="3692">
                  <c:v>5</c:v>
                </c:pt>
                <c:pt idx="3693">
                  <c:v>5</c:v>
                </c:pt>
                <c:pt idx="3694">
                  <c:v>4</c:v>
                </c:pt>
                <c:pt idx="3695">
                  <c:v>7</c:v>
                </c:pt>
                <c:pt idx="3696">
                  <c:v>7</c:v>
                </c:pt>
                <c:pt idx="3697">
                  <c:v>4</c:v>
                </c:pt>
                <c:pt idx="3698">
                  <c:v>4</c:v>
                </c:pt>
                <c:pt idx="3699">
                  <c:v>5</c:v>
                </c:pt>
                <c:pt idx="3700">
                  <c:v>6</c:v>
                </c:pt>
                <c:pt idx="3701">
                  <c:v>5</c:v>
                </c:pt>
                <c:pt idx="3702">
                  <c:v>4</c:v>
                </c:pt>
                <c:pt idx="3703">
                  <c:v>5</c:v>
                </c:pt>
                <c:pt idx="3704">
                  <c:v>4</c:v>
                </c:pt>
                <c:pt idx="3705">
                  <c:v>3</c:v>
                </c:pt>
                <c:pt idx="3706">
                  <c:v>3</c:v>
                </c:pt>
                <c:pt idx="3707">
                  <c:v>4</c:v>
                </c:pt>
                <c:pt idx="3708">
                  <c:v>6</c:v>
                </c:pt>
                <c:pt idx="3709">
                  <c:v>3</c:v>
                </c:pt>
                <c:pt idx="3710">
                  <c:v>4</c:v>
                </c:pt>
                <c:pt idx="3711">
                  <c:v>2</c:v>
                </c:pt>
                <c:pt idx="3712">
                  <c:v>2</c:v>
                </c:pt>
                <c:pt idx="3713">
                  <c:v>2</c:v>
                </c:pt>
                <c:pt idx="3714">
                  <c:v>9</c:v>
                </c:pt>
                <c:pt idx="3715">
                  <c:v>3</c:v>
                </c:pt>
                <c:pt idx="3716">
                  <c:v>2</c:v>
                </c:pt>
                <c:pt idx="3717">
                  <c:v>1</c:v>
                </c:pt>
                <c:pt idx="3718">
                  <c:v>1</c:v>
                </c:pt>
                <c:pt idx="3719">
                  <c:v>1</c:v>
                </c:pt>
                <c:pt idx="3720">
                  <c:v>1</c:v>
                </c:pt>
                <c:pt idx="3721">
                  <c:v>2</c:v>
                </c:pt>
                <c:pt idx="3722">
                  <c:v>1</c:v>
                </c:pt>
                <c:pt idx="3723">
                  <c:v>1</c:v>
                </c:pt>
                <c:pt idx="3724">
                  <c:v>1</c:v>
                </c:pt>
                <c:pt idx="3725">
                  <c:v>1</c:v>
                </c:pt>
                <c:pt idx="3726">
                  <c:v>3</c:v>
                </c:pt>
                <c:pt idx="3727">
                  <c:v>2</c:v>
                </c:pt>
                <c:pt idx="3728">
                  <c:v>1</c:v>
                </c:pt>
                <c:pt idx="3729">
                  <c:v>2</c:v>
                </c:pt>
                <c:pt idx="3730">
                  <c:v>0</c:v>
                </c:pt>
                <c:pt idx="3731">
                  <c:v>1</c:v>
                </c:pt>
                <c:pt idx="3732">
                  <c:v>2</c:v>
                </c:pt>
                <c:pt idx="3733">
                  <c:v>0</c:v>
                </c:pt>
                <c:pt idx="3734">
                  <c:v>0</c:v>
                </c:pt>
                <c:pt idx="3735">
                  <c:v>0</c:v>
                </c:pt>
                <c:pt idx="3736">
                  <c:v>0</c:v>
                </c:pt>
                <c:pt idx="3737">
                  <c:v>0</c:v>
                </c:pt>
                <c:pt idx="3738">
                  <c:v>0</c:v>
                </c:pt>
                <c:pt idx="3739">
                  <c:v>0</c:v>
                </c:pt>
                <c:pt idx="3740">
                  <c:v>1</c:v>
                </c:pt>
                <c:pt idx="3741">
                  <c:v>0</c:v>
                </c:pt>
                <c:pt idx="3742">
                  <c:v>0</c:v>
                </c:pt>
                <c:pt idx="3743">
                  <c:v>0</c:v>
                </c:pt>
                <c:pt idx="3744">
                  <c:v>1</c:v>
                </c:pt>
                <c:pt idx="3745">
                  <c:v>0</c:v>
                </c:pt>
                <c:pt idx="3746">
                  <c:v>0</c:v>
                </c:pt>
                <c:pt idx="3747">
                  <c:v>0</c:v>
                </c:pt>
                <c:pt idx="3748">
                  <c:v>1</c:v>
                </c:pt>
                <c:pt idx="3749">
                  <c:v>0</c:v>
                </c:pt>
                <c:pt idx="3750">
                  <c:v>1</c:v>
                </c:pt>
                <c:pt idx="3751">
                  <c:v>1</c:v>
                </c:pt>
                <c:pt idx="3752">
                  <c:v>2</c:v>
                </c:pt>
                <c:pt idx="3753">
                  <c:v>1</c:v>
                </c:pt>
                <c:pt idx="3754">
                  <c:v>0</c:v>
                </c:pt>
                <c:pt idx="3755">
                  <c:v>0</c:v>
                </c:pt>
                <c:pt idx="3756">
                  <c:v>0</c:v>
                </c:pt>
                <c:pt idx="3757">
                  <c:v>0</c:v>
                </c:pt>
                <c:pt idx="3758">
                  <c:v>0</c:v>
                </c:pt>
                <c:pt idx="3759">
                  <c:v>0</c:v>
                </c:pt>
                <c:pt idx="3760">
                  <c:v>0</c:v>
                </c:pt>
                <c:pt idx="3761">
                  <c:v>0</c:v>
                </c:pt>
                <c:pt idx="3762">
                  <c:v>0</c:v>
                </c:pt>
                <c:pt idx="3763">
                  <c:v>1</c:v>
                </c:pt>
                <c:pt idx="3764">
                  <c:v>0</c:v>
                </c:pt>
                <c:pt idx="3765">
                  <c:v>0</c:v>
                </c:pt>
                <c:pt idx="3766">
                  <c:v>0</c:v>
                </c:pt>
                <c:pt idx="3767">
                  <c:v>0</c:v>
                </c:pt>
                <c:pt idx="3768">
                  <c:v>0</c:v>
                </c:pt>
                <c:pt idx="3769">
                  <c:v>0</c:v>
                </c:pt>
                <c:pt idx="3770">
                  <c:v>1</c:v>
                </c:pt>
                <c:pt idx="3771">
                  <c:v>1</c:v>
                </c:pt>
                <c:pt idx="3772">
                  <c:v>0</c:v>
                </c:pt>
                <c:pt idx="3773">
                  <c:v>0</c:v>
                </c:pt>
                <c:pt idx="3774">
                  <c:v>0</c:v>
                </c:pt>
                <c:pt idx="3775">
                  <c:v>0</c:v>
                </c:pt>
                <c:pt idx="3776">
                  <c:v>0</c:v>
                </c:pt>
                <c:pt idx="3777">
                  <c:v>0</c:v>
                </c:pt>
                <c:pt idx="3778">
                  <c:v>0</c:v>
                </c:pt>
                <c:pt idx="3779">
                  <c:v>0</c:v>
                </c:pt>
                <c:pt idx="3780">
                  <c:v>0</c:v>
                </c:pt>
                <c:pt idx="3781">
                  <c:v>0</c:v>
                </c:pt>
                <c:pt idx="3782">
                  <c:v>0</c:v>
                </c:pt>
                <c:pt idx="3783">
                  <c:v>0</c:v>
                </c:pt>
                <c:pt idx="3784">
                  <c:v>0</c:v>
                </c:pt>
                <c:pt idx="3785">
                  <c:v>0</c:v>
                </c:pt>
                <c:pt idx="3786">
                  <c:v>0</c:v>
                </c:pt>
                <c:pt idx="3787">
                  <c:v>0</c:v>
                </c:pt>
                <c:pt idx="3788">
                  <c:v>0</c:v>
                </c:pt>
                <c:pt idx="3789">
                  <c:v>0</c:v>
                </c:pt>
                <c:pt idx="3790">
                  <c:v>0</c:v>
                </c:pt>
                <c:pt idx="3791">
                  <c:v>0</c:v>
                </c:pt>
                <c:pt idx="3792">
                  <c:v>0</c:v>
                </c:pt>
                <c:pt idx="3793">
                  <c:v>0</c:v>
                </c:pt>
                <c:pt idx="3794">
                  <c:v>0</c:v>
                </c:pt>
                <c:pt idx="3795">
                  <c:v>0</c:v>
                </c:pt>
                <c:pt idx="3796">
                  <c:v>0</c:v>
                </c:pt>
                <c:pt idx="3797">
                  <c:v>0</c:v>
                </c:pt>
                <c:pt idx="3798">
                  <c:v>0</c:v>
                </c:pt>
                <c:pt idx="3799">
                  <c:v>0</c:v>
                </c:pt>
                <c:pt idx="3800">
                  <c:v>0</c:v>
                </c:pt>
                <c:pt idx="3801">
                  <c:v>0</c:v>
                </c:pt>
                <c:pt idx="3802">
                  <c:v>0</c:v>
                </c:pt>
                <c:pt idx="3803">
                  <c:v>0</c:v>
                </c:pt>
                <c:pt idx="3804">
                  <c:v>0</c:v>
                </c:pt>
                <c:pt idx="3805">
                  <c:v>0</c:v>
                </c:pt>
                <c:pt idx="3806">
                  <c:v>0</c:v>
                </c:pt>
                <c:pt idx="3807">
                  <c:v>0</c:v>
                </c:pt>
                <c:pt idx="3808">
                  <c:v>0</c:v>
                </c:pt>
                <c:pt idx="3809">
                  <c:v>0</c:v>
                </c:pt>
                <c:pt idx="3810">
                  <c:v>0</c:v>
                </c:pt>
                <c:pt idx="3811">
                  <c:v>0</c:v>
                </c:pt>
                <c:pt idx="3812">
                  <c:v>0</c:v>
                </c:pt>
                <c:pt idx="3813">
                  <c:v>0</c:v>
                </c:pt>
                <c:pt idx="3814">
                  <c:v>0</c:v>
                </c:pt>
                <c:pt idx="3815">
                  <c:v>0</c:v>
                </c:pt>
                <c:pt idx="3816">
                  <c:v>0</c:v>
                </c:pt>
                <c:pt idx="3817">
                  <c:v>0</c:v>
                </c:pt>
                <c:pt idx="3818">
                  <c:v>0</c:v>
                </c:pt>
                <c:pt idx="3819">
                  <c:v>0</c:v>
                </c:pt>
                <c:pt idx="3820">
                  <c:v>0</c:v>
                </c:pt>
                <c:pt idx="3821">
                  <c:v>0</c:v>
                </c:pt>
                <c:pt idx="3822">
                  <c:v>0</c:v>
                </c:pt>
                <c:pt idx="3823">
                  <c:v>0</c:v>
                </c:pt>
                <c:pt idx="3824">
                  <c:v>0</c:v>
                </c:pt>
                <c:pt idx="3825">
                  <c:v>0</c:v>
                </c:pt>
                <c:pt idx="3826">
                  <c:v>0</c:v>
                </c:pt>
                <c:pt idx="3827">
                  <c:v>1</c:v>
                </c:pt>
                <c:pt idx="3828">
                  <c:v>1</c:v>
                </c:pt>
                <c:pt idx="3829">
                  <c:v>1</c:v>
                </c:pt>
                <c:pt idx="3830">
                  <c:v>1</c:v>
                </c:pt>
                <c:pt idx="3831">
                  <c:v>1</c:v>
                </c:pt>
                <c:pt idx="3832">
                  <c:v>1</c:v>
                </c:pt>
                <c:pt idx="3833">
                  <c:v>1</c:v>
                </c:pt>
                <c:pt idx="3834">
                  <c:v>1</c:v>
                </c:pt>
                <c:pt idx="3835">
                  <c:v>1</c:v>
                </c:pt>
                <c:pt idx="3836">
                  <c:v>2</c:v>
                </c:pt>
                <c:pt idx="3837">
                  <c:v>2</c:v>
                </c:pt>
                <c:pt idx="3838">
                  <c:v>2</c:v>
                </c:pt>
                <c:pt idx="3839">
                  <c:v>2</c:v>
                </c:pt>
                <c:pt idx="3840">
                  <c:v>2</c:v>
                </c:pt>
                <c:pt idx="3841">
                  <c:v>2</c:v>
                </c:pt>
                <c:pt idx="3842">
                  <c:v>2</c:v>
                </c:pt>
                <c:pt idx="3843">
                  <c:v>2</c:v>
                </c:pt>
                <c:pt idx="3844">
                  <c:v>2</c:v>
                </c:pt>
                <c:pt idx="3845">
                  <c:v>5</c:v>
                </c:pt>
                <c:pt idx="3846">
                  <c:v>3</c:v>
                </c:pt>
                <c:pt idx="3847">
                  <c:v>3</c:v>
                </c:pt>
                <c:pt idx="3848">
                  <c:v>3</c:v>
                </c:pt>
                <c:pt idx="3849">
                  <c:v>3</c:v>
                </c:pt>
                <c:pt idx="3850">
                  <c:v>2</c:v>
                </c:pt>
                <c:pt idx="3851">
                  <c:v>2</c:v>
                </c:pt>
                <c:pt idx="3852">
                  <c:v>2</c:v>
                </c:pt>
                <c:pt idx="3853">
                  <c:v>2</c:v>
                </c:pt>
                <c:pt idx="3854">
                  <c:v>9</c:v>
                </c:pt>
                <c:pt idx="3855">
                  <c:v>11</c:v>
                </c:pt>
                <c:pt idx="3856">
                  <c:v>6</c:v>
                </c:pt>
                <c:pt idx="3857">
                  <c:v>5</c:v>
                </c:pt>
                <c:pt idx="3858">
                  <c:v>8</c:v>
                </c:pt>
                <c:pt idx="3859">
                  <c:v>4</c:v>
                </c:pt>
                <c:pt idx="3860">
                  <c:v>4</c:v>
                </c:pt>
                <c:pt idx="3861">
                  <c:v>6</c:v>
                </c:pt>
                <c:pt idx="3862">
                  <c:v>3</c:v>
                </c:pt>
                <c:pt idx="3863">
                  <c:v>6</c:v>
                </c:pt>
                <c:pt idx="3864">
                  <c:v>6</c:v>
                </c:pt>
                <c:pt idx="3865">
                  <c:v>7</c:v>
                </c:pt>
                <c:pt idx="3866">
                  <c:v>5</c:v>
                </c:pt>
                <c:pt idx="3867">
                  <c:v>5</c:v>
                </c:pt>
                <c:pt idx="3868">
                  <c:v>9</c:v>
                </c:pt>
                <c:pt idx="3869">
                  <c:v>5</c:v>
                </c:pt>
                <c:pt idx="3870">
                  <c:v>7</c:v>
                </c:pt>
                <c:pt idx="3871">
                  <c:v>6</c:v>
                </c:pt>
                <c:pt idx="3872">
                  <c:v>10</c:v>
                </c:pt>
                <c:pt idx="3873">
                  <c:v>7</c:v>
                </c:pt>
                <c:pt idx="3874">
                  <c:v>9</c:v>
                </c:pt>
                <c:pt idx="3875">
                  <c:v>10</c:v>
                </c:pt>
                <c:pt idx="3876">
                  <c:v>74</c:v>
                </c:pt>
                <c:pt idx="3877">
                  <c:v>16</c:v>
                </c:pt>
                <c:pt idx="3878">
                  <c:v>10</c:v>
                </c:pt>
                <c:pt idx="3879">
                  <c:v>9</c:v>
                </c:pt>
                <c:pt idx="3880">
                  <c:v>8</c:v>
                </c:pt>
                <c:pt idx="3881">
                  <c:v>8</c:v>
                </c:pt>
                <c:pt idx="3882">
                  <c:v>9</c:v>
                </c:pt>
                <c:pt idx="3883">
                  <c:v>10</c:v>
                </c:pt>
                <c:pt idx="3884">
                  <c:v>10</c:v>
                </c:pt>
                <c:pt idx="3885">
                  <c:v>11</c:v>
                </c:pt>
                <c:pt idx="3886">
                  <c:v>13</c:v>
                </c:pt>
                <c:pt idx="3887">
                  <c:v>13</c:v>
                </c:pt>
                <c:pt idx="3888">
                  <c:v>16</c:v>
                </c:pt>
                <c:pt idx="3889">
                  <c:v>15</c:v>
                </c:pt>
                <c:pt idx="3890">
                  <c:v>15</c:v>
                </c:pt>
                <c:pt idx="3891">
                  <c:v>17</c:v>
                </c:pt>
                <c:pt idx="3892">
                  <c:v>19</c:v>
                </c:pt>
                <c:pt idx="3893">
                  <c:v>20</c:v>
                </c:pt>
                <c:pt idx="3894">
                  <c:v>20</c:v>
                </c:pt>
                <c:pt idx="3895">
                  <c:v>21</c:v>
                </c:pt>
                <c:pt idx="3896">
                  <c:v>24</c:v>
                </c:pt>
                <c:pt idx="3897">
                  <c:v>24</c:v>
                </c:pt>
                <c:pt idx="3898">
                  <c:v>26</c:v>
                </c:pt>
                <c:pt idx="3899">
                  <c:v>22</c:v>
                </c:pt>
                <c:pt idx="3900">
                  <c:v>26</c:v>
                </c:pt>
                <c:pt idx="3901">
                  <c:v>23</c:v>
                </c:pt>
                <c:pt idx="3902">
                  <c:v>20</c:v>
                </c:pt>
                <c:pt idx="3903">
                  <c:v>21</c:v>
                </c:pt>
                <c:pt idx="3904">
                  <c:v>18</c:v>
                </c:pt>
                <c:pt idx="3905">
                  <c:v>19</c:v>
                </c:pt>
                <c:pt idx="3906">
                  <c:v>22</c:v>
                </c:pt>
                <c:pt idx="3907">
                  <c:v>23</c:v>
                </c:pt>
                <c:pt idx="3908">
                  <c:v>20</c:v>
                </c:pt>
                <c:pt idx="3909">
                  <c:v>17</c:v>
                </c:pt>
                <c:pt idx="3910">
                  <c:v>19</c:v>
                </c:pt>
                <c:pt idx="3911">
                  <c:v>20</c:v>
                </c:pt>
                <c:pt idx="3912">
                  <c:v>17</c:v>
                </c:pt>
                <c:pt idx="3913">
                  <c:v>15</c:v>
                </c:pt>
                <c:pt idx="3914">
                  <c:v>14</c:v>
                </c:pt>
                <c:pt idx="3915">
                  <c:v>16</c:v>
                </c:pt>
                <c:pt idx="3916">
                  <c:v>17</c:v>
                </c:pt>
                <c:pt idx="3917">
                  <c:v>16</c:v>
                </c:pt>
                <c:pt idx="3918">
                  <c:v>16</c:v>
                </c:pt>
                <c:pt idx="3919">
                  <c:v>15</c:v>
                </c:pt>
                <c:pt idx="3920">
                  <c:v>15</c:v>
                </c:pt>
                <c:pt idx="3921">
                  <c:v>18</c:v>
                </c:pt>
                <c:pt idx="3922">
                  <c:v>18</c:v>
                </c:pt>
                <c:pt idx="3923">
                  <c:v>19</c:v>
                </c:pt>
                <c:pt idx="3924">
                  <c:v>20</c:v>
                </c:pt>
                <c:pt idx="3925">
                  <c:v>18</c:v>
                </c:pt>
                <c:pt idx="3926">
                  <c:v>16</c:v>
                </c:pt>
                <c:pt idx="3927">
                  <c:v>14</c:v>
                </c:pt>
                <c:pt idx="3928">
                  <c:v>14</c:v>
                </c:pt>
                <c:pt idx="3929">
                  <c:v>15</c:v>
                </c:pt>
                <c:pt idx="3930">
                  <c:v>15</c:v>
                </c:pt>
                <c:pt idx="3931">
                  <c:v>21</c:v>
                </c:pt>
                <c:pt idx="3932">
                  <c:v>25</c:v>
                </c:pt>
                <c:pt idx="3933">
                  <c:v>21</c:v>
                </c:pt>
                <c:pt idx="3934">
                  <c:v>22</c:v>
                </c:pt>
                <c:pt idx="3935">
                  <c:v>18</c:v>
                </c:pt>
                <c:pt idx="3936">
                  <c:v>15</c:v>
                </c:pt>
                <c:pt idx="3937">
                  <c:v>18</c:v>
                </c:pt>
                <c:pt idx="3938">
                  <c:v>17</c:v>
                </c:pt>
                <c:pt idx="3939">
                  <c:v>18</c:v>
                </c:pt>
                <c:pt idx="3940">
                  <c:v>19</c:v>
                </c:pt>
                <c:pt idx="3941">
                  <c:v>24</c:v>
                </c:pt>
                <c:pt idx="3942">
                  <c:v>23</c:v>
                </c:pt>
                <c:pt idx="3943">
                  <c:v>15</c:v>
                </c:pt>
                <c:pt idx="3944">
                  <c:v>22</c:v>
                </c:pt>
                <c:pt idx="3945">
                  <c:v>21</c:v>
                </c:pt>
                <c:pt idx="3946">
                  <c:v>18</c:v>
                </c:pt>
                <c:pt idx="3947">
                  <c:v>18</c:v>
                </c:pt>
                <c:pt idx="3948">
                  <c:v>21</c:v>
                </c:pt>
                <c:pt idx="3949">
                  <c:v>16</c:v>
                </c:pt>
                <c:pt idx="3950">
                  <c:v>17</c:v>
                </c:pt>
                <c:pt idx="3951">
                  <c:v>14</c:v>
                </c:pt>
                <c:pt idx="3952">
                  <c:v>13</c:v>
                </c:pt>
                <c:pt idx="3953">
                  <c:v>15</c:v>
                </c:pt>
                <c:pt idx="3954">
                  <c:v>15</c:v>
                </c:pt>
                <c:pt idx="3955">
                  <c:v>13</c:v>
                </c:pt>
                <c:pt idx="3956">
                  <c:v>19</c:v>
                </c:pt>
                <c:pt idx="3957">
                  <c:v>15</c:v>
                </c:pt>
                <c:pt idx="3958">
                  <c:v>18</c:v>
                </c:pt>
                <c:pt idx="3959">
                  <c:v>21</c:v>
                </c:pt>
                <c:pt idx="3960">
                  <c:v>21</c:v>
                </c:pt>
                <c:pt idx="3961">
                  <c:v>19</c:v>
                </c:pt>
                <c:pt idx="3962">
                  <c:v>18</c:v>
                </c:pt>
                <c:pt idx="3963">
                  <c:v>14</c:v>
                </c:pt>
                <c:pt idx="3964">
                  <c:v>14</c:v>
                </c:pt>
                <c:pt idx="3965">
                  <c:v>16</c:v>
                </c:pt>
                <c:pt idx="3966">
                  <c:v>18</c:v>
                </c:pt>
                <c:pt idx="3967">
                  <c:v>17</c:v>
                </c:pt>
                <c:pt idx="3968">
                  <c:v>17</c:v>
                </c:pt>
                <c:pt idx="3969">
                  <c:v>16</c:v>
                </c:pt>
                <c:pt idx="3970">
                  <c:v>17</c:v>
                </c:pt>
                <c:pt idx="3971">
                  <c:v>16</c:v>
                </c:pt>
                <c:pt idx="3972">
                  <c:v>16</c:v>
                </c:pt>
                <c:pt idx="3973">
                  <c:v>14</c:v>
                </c:pt>
                <c:pt idx="3974">
                  <c:v>14</c:v>
                </c:pt>
                <c:pt idx="3975">
                  <c:v>14</c:v>
                </c:pt>
                <c:pt idx="3976">
                  <c:v>16</c:v>
                </c:pt>
                <c:pt idx="3977">
                  <c:v>15</c:v>
                </c:pt>
                <c:pt idx="3978">
                  <c:v>17</c:v>
                </c:pt>
                <c:pt idx="3979">
                  <c:v>18</c:v>
                </c:pt>
                <c:pt idx="3980">
                  <c:v>15</c:v>
                </c:pt>
                <c:pt idx="3981">
                  <c:v>14</c:v>
                </c:pt>
                <c:pt idx="3982">
                  <c:v>13</c:v>
                </c:pt>
                <c:pt idx="3983">
                  <c:v>13</c:v>
                </c:pt>
                <c:pt idx="3984">
                  <c:v>15</c:v>
                </c:pt>
                <c:pt idx="3985">
                  <c:v>15</c:v>
                </c:pt>
                <c:pt idx="3986">
                  <c:v>14</c:v>
                </c:pt>
                <c:pt idx="3987">
                  <c:v>13</c:v>
                </c:pt>
                <c:pt idx="3988">
                  <c:v>13</c:v>
                </c:pt>
                <c:pt idx="3989">
                  <c:v>14</c:v>
                </c:pt>
                <c:pt idx="3990">
                  <c:v>13</c:v>
                </c:pt>
                <c:pt idx="3991">
                  <c:v>13</c:v>
                </c:pt>
                <c:pt idx="3992">
                  <c:v>12</c:v>
                </c:pt>
                <c:pt idx="3993">
                  <c:v>14</c:v>
                </c:pt>
                <c:pt idx="3994">
                  <c:v>13</c:v>
                </c:pt>
                <c:pt idx="3995">
                  <c:v>15</c:v>
                </c:pt>
                <c:pt idx="3996">
                  <c:v>12</c:v>
                </c:pt>
                <c:pt idx="3997">
                  <c:v>12</c:v>
                </c:pt>
                <c:pt idx="3998">
                  <c:v>12</c:v>
                </c:pt>
                <c:pt idx="3999">
                  <c:v>12</c:v>
                </c:pt>
                <c:pt idx="4000">
                  <c:v>12</c:v>
                </c:pt>
                <c:pt idx="4001">
                  <c:v>12</c:v>
                </c:pt>
                <c:pt idx="4002">
                  <c:v>12</c:v>
                </c:pt>
                <c:pt idx="4003">
                  <c:v>12</c:v>
                </c:pt>
                <c:pt idx="4004">
                  <c:v>13</c:v>
                </c:pt>
                <c:pt idx="4005">
                  <c:v>13</c:v>
                </c:pt>
                <c:pt idx="4006">
                  <c:v>12</c:v>
                </c:pt>
                <c:pt idx="4007">
                  <c:v>14</c:v>
                </c:pt>
                <c:pt idx="4008">
                  <c:v>14</c:v>
                </c:pt>
                <c:pt idx="4009">
                  <c:v>16</c:v>
                </c:pt>
                <c:pt idx="4010">
                  <c:v>14</c:v>
                </c:pt>
                <c:pt idx="4011">
                  <c:v>12</c:v>
                </c:pt>
                <c:pt idx="4012">
                  <c:v>13</c:v>
                </c:pt>
                <c:pt idx="4013">
                  <c:v>14</c:v>
                </c:pt>
                <c:pt idx="4014">
                  <c:v>14</c:v>
                </c:pt>
                <c:pt idx="4015">
                  <c:v>15</c:v>
                </c:pt>
                <c:pt idx="4016">
                  <c:v>15</c:v>
                </c:pt>
                <c:pt idx="4017">
                  <c:v>13</c:v>
                </c:pt>
                <c:pt idx="4018">
                  <c:v>14</c:v>
                </c:pt>
                <c:pt idx="4019">
                  <c:v>14</c:v>
                </c:pt>
                <c:pt idx="4020">
                  <c:v>14</c:v>
                </c:pt>
                <c:pt idx="4021">
                  <c:v>16</c:v>
                </c:pt>
                <c:pt idx="4022">
                  <c:v>15</c:v>
                </c:pt>
                <c:pt idx="4023">
                  <c:v>16</c:v>
                </c:pt>
                <c:pt idx="4024">
                  <c:v>14</c:v>
                </c:pt>
                <c:pt idx="4025">
                  <c:v>15</c:v>
                </c:pt>
                <c:pt idx="4026">
                  <c:v>13</c:v>
                </c:pt>
                <c:pt idx="4027">
                  <c:v>15</c:v>
                </c:pt>
                <c:pt idx="4028">
                  <c:v>13</c:v>
                </c:pt>
                <c:pt idx="4029">
                  <c:v>13</c:v>
                </c:pt>
                <c:pt idx="4030">
                  <c:v>13</c:v>
                </c:pt>
                <c:pt idx="4031">
                  <c:v>11</c:v>
                </c:pt>
                <c:pt idx="4032">
                  <c:v>12</c:v>
                </c:pt>
                <c:pt idx="4033">
                  <c:v>15</c:v>
                </c:pt>
                <c:pt idx="4034">
                  <c:v>14</c:v>
                </c:pt>
                <c:pt idx="4035">
                  <c:v>12</c:v>
                </c:pt>
                <c:pt idx="4036">
                  <c:v>12</c:v>
                </c:pt>
                <c:pt idx="4037">
                  <c:v>13</c:v>
                </c:pt>
                <c:pt idx="4038">
                  <c:v>12</c:v>
                </c:pt>
                <c:pt idx="4039">
                  <c:v>12</c:v>
                </c:pt>
                <c:pt idx="4040">
                  <c:v>14</c:v>
                </c:pt>
                <c:pt idx="4041">
                  <c:v>14</c:v>
                </c:pt>
                <c:pt idx="4042">
                  <c:v>14</c:v>
                </c:pt>
                <c:pt idx="4043">
                  <c:v>14</c:v>
                </c:pt>
                <c:pt idx="4044">
                  <c:v>13</c:v>
                </c:pt>
                <c:pt idx="4045">
                  <c:v>12</c:v>
                </c:pt>
                <c:pt idx="4046">
                  <c:v>12</c:v>
                </c:pt>
                <c:pt idx="4047">
                  <c:v>12</c:v>
                </c:pt>
                <c:pt idx="4048">
                  <c:v>13</c:v>
                </c:pt>
                <c:pt idx="4049">
                  <c:v>11</c:v>
                </c:pt>
                <c:pt idx="4050">
                  <c:v>13</c:v>
                </c:pt>
                <c:pt idx="4051">
                  <c:v>13</c:v>
                </c:pt>
                <c:pt idx="4052">
                  <c:v>12</c:v>
                </c:pt>
                <c:pt idx="4053">
                  <c:v>13</c:v>
                </c:pt>
                <c:pt idx="4054">
                  <c:v>13</c:v>
                </c:pt>
                <c:pt idx="4055">
                  <c:v>14</c:v>
                </c:pt>
                <c:pt idx="4056">
                  <c:v>12</c:v>
                </c:pt>
                <c:pt idx="4057">
                  <c:v>12</c:v>
                </c:pt>
                <c:pt idx="4058">
                  <c:v>15</c:v>
                </c:pt>
                <c:pt idx="4059">
                  <c:v>14</c:v>
                </c:pt>
                <c:pt idx="4060">
                  <c:v>13</c:v>
                </c:pt>
                <c:pt idx="4061">
                  <c:v>13</c:v>
                </c:pt>
                <c:pt idx="4062">
                  <c:v>14</c:v>
                </c:pt>
                <c:pt idx="4063">
                  <c:v>15</c:v>
                </c:pt>
                <c:pt idx="4064">
                  <c:v>14</c:v>
                </c:pt>
                <c:pt idx="4065">
                  <c:v>14</c:v>
                </c:pt>
                <c:pt idx="4066">
                  <c:v>15</c:v>
                </c:pt>
                <c:pt idx="4067">
                  <c:v>16</c:v>
                </c:pt>
                <c:pt idx="4068">
                  <c:v>16</c:v>
                </c:pt>
                <c:pt idx="4069">
                  <c:v>17</c:v>
                </c:pt>
                <c:pt idx="4070">
                  <c:v>19</c:v>
                </c:pt>
                <c:pt idx="4071">
                  <c:v>18</c:v>
                </c:pt>
                <c:pt idx="4072">
                  <c:v>15</c:v>
                </c:pt>
                <c:pt idx="4073">
                  <c:v>16</c:v>
                </c:pt>
                <c:pt idx="4074">
                  <c:v>14</c:v>
                </c:pt>
                <c:pt idx="4075">
                  <c:v>15</c:v>
                </c:pt>
                <c:pt idx="4076">
                  <c:v>16</c:v>
                </c:pt>
                <c:pt idx="4077">
                  <c:v>16</c:v>
                </c:pt>
                <c:pt idx="4078">
                  <c:v>16</c:v>
                </c:pt>
                <c:pt idx="4079">
                  <c:v>18</c:v>
                </c:pt>
                <c:pt idx="4080">
                  <c:v>19</c:v>
                </c:pt>
                <c:pt idx="4081">
                  <c:v>15</c:v>
                </c:pt>
                <c:pt idx="4082">
                  <c:v>15</c:v>
                </c:pt>
                <c:pt idx="4083">
                  <c:v>14</c:v>
                </c:pt>
                <c:pt idx="4084">
                  <c:v>16</c:v>
                </c:pt>
                <c:pt idx="4085">
                  <c:v>14</c:v>
                </c:pt>
                <c:pt idx="4086">
                  <c:v>13</c:v>
                </c:pt>
                <c:pt idx="4087">
                  <c:v>12</c:v>
                </c:pt>
                <c:pt idx="4088">
                  <c:v>14</c:v>
                </c:pt>
                <c:pt idx="4089">
                  <c:v>14</c:v>
                </c:pt>
                <c:pt idx="4090">
                  <c:v>13</c:v>
                </c:pt>
                <c:pt idx="4091">
                  <c:v>12</c:v>
                </c:pt>
                <c:pt idx="4092">
                  <c:v>13</c:v>
                </c:pt>
                <c:pt idx="4093">
                  <c:v>15</c:v>
                </c:pt>
                <c:pt idx="4094">
                  <c:v>14</c:v>
                </c:pt>
                <c:pt idx="4095">
                  <c:v>15</c:v>
                </c:pt>
                <c:pt idx="4096">
                  <c:v>13</c:v>
                </c:pt>
                <c:pt idx="4097">
                  <c:v>12</c:v>
                </c:pt>
                <c:pt idx="4098">
                  <c:v>13</c:v>
                </c:pt>
                <c:pt idx="4099">
                  <c:v>13</c:v>
                </c:pt>
                <c:pt idx="4100">
                  <c:v>12</c:v>
                </c:pt>
                <c:pt idx="4101">
                  <c:v>13</c:v>
                </c:pt>
                <c:pt idx="4102">
                  <c:v>12</c:v>
                </c:pt>
                <c:pt idx="4103">
                  <c:v>18</c:v>
                </c:pt>
                <c:pt idx="4104">
                  <c:v>20</c:v>
                </c:pt>
                <c:pt idx="4105">
                  <c:v>15</c:v>
                </c:pt>
                <c:pt idx="4106">
                  <c:v>14</c:v>
                </c:pt>
                <c:pt idx="4107">
                  <c:v>13</c:v>
                </c:pt>
                <c:pt idx="4108">
                  <c:v>14</c:v>
                </c:pt>
                <c:pt idx="4109">
                  <c:v>13</c:v>
                </c:pt>
                <c:pt idx="4110">
                  <c:v>12</c:v>
                </c:pt>
                <c:pt idx="4111">
                  <c:v>12</c:v>
                </c:pt>
                <c:pt idx="4112">
                  <c:v>11</c:v>
                </c:pt>
                <c:pt idx="4113">
                  <c:v>11</c:v>
                </c:pt>
                <c:pt idx="4114">
                  <c:v>12</c:v>
                </c:pt>
                <c:pt idx="4115">
                  <c:v>11</c:v>
                </c:pt>
                <c:pt idx="4116">
                  <c:v>10</c:v>
                </c:pt>
                <c:pt idx="4117">
                  <c:v>10</c:v>
                </c:pt>
                <c:pt idx="4118">
                  <c:v>13</c:v>
                </c:pt>
                <c:pt idx="4119">
                  <c:v>14</c:v>
                </c:pt>
                <c:pt idx="4120">
                  <c:v>13</c:v>
                </c:pt>
                <c:pt idx="4121">
                  <c:v>11</c:v>
                </c:pt>
                <c:pt idx="4122">
                  <c:v>11</c:v>
                </c:pt>
                <c:pt idx="4123">
                  <c:v>12</c:v>
                </c:pt>
                <c:pt idx="4124">
                  <c:v>16</c:v>
                </c:pt>
                <c:pt idx="4125">
                  <c:v>15</c:v>
                </c:pt>
                <c:pt idx="4126">
                  <c:v>16</c:v>
                </c:pt>
                <c:pt idx="4127">
                  <c:v>14</c:v>
                </c:pt>
                <c:pt idx="4128">
                  <c:v>17</c:v>
                </c:pt>
                <c:pt idx="4129">
                  <c:v>14</c:v>
                </c:pt>
                <c:pt idx="4130">
                  <c:v>11</c:v>
                </c:pt>
                <c:pt idx="4131">
                  <c:v>12</c:v>
                </c:pt>
                <c:pt idx="4132">
                  <c:v>16</c:v>
                </c:pt>
                <c:pt idx="4133">
                  <c:v>22</c:v>
                </c:pt>
                <c:pt idx="4134">
                  <c:v>13</c:v>
                </c:pt>
                <c:pt idx="4135">
                  <c:v>19</c:v>
                </c:pt>
                <c:pt idx="4136">
                  <c:v>20</c:v>
                </c:pt>
                <c:pt idx="4137">
                  <c:v>19</c:v>
                </c:pt>
                <c:pt idx="4138">
                  <c:v>19</c:v>
                </c:pt>
                <c:pt idx="4139">
                  <c:v>20</c:v>
                </c:pt>
                <c:pt idx="4140">
                  <c:v>16</c:v>
                </c:pt>
                <c:pt idx="4141">
                  <c:v>18</c:v>
                </c:pt>
                <c:pt idx="4142">
                  <c:v>21</c:v>
                </c:pt>
                <c:pt idx="4143">
                  <c:v>15</c:v>
                </c:pt>
                <c:pt idx="4144">
                  <c:v>14</c:v>
                </c:pt>
                <c:pt idx="4145">
                  <c:v>22</c:v>
                </c:pt>
                <c:pt idx="4146">
                  <c:v>17</c:v>
                </c:pt>
                <c:pt idx="4147">
                  <c:v>16</c:v>
                </c:pt>
                <c:pt idx="4148">
                  <c:v>16</c:v>
                </c:pt>
                <c:pt idx="4149">
                  <c:v>14</c:v>
                </c:pt>
                <c:pt idx="4150">
                  <c:v>15</c:v>
                </c:pt>
                <c:pt idx="4151">
                  <c:v>14</c:v>
                </c:pt>
                <c:pt idx="4152">
                  <c:v>13</c:v>
                </c:pt>
                <c:pt idx="4153">
                  <c:v>13</c:v>
                </c:pt>
                <c:pt idx="4154">
                  <c:v>13</c:v>
                </c:pt>
                <c:pt idx="4155">
                  <c:v>14</c:v>
                </c:pt>
                <c:pt idx="4156">
                  <c:v>15</c:v>
                </c:pt>
                <c:pt idx="4157">
                  <c:v>16</c:v>
                </c:pt>
                <c:pt idx="4158">
                  <c:v>16</c:v>
                </c:pt>
                <c:pt idx="4159">
                  <c:v>16</c:v>
                </c:pt>
                <c:pt idx="4160">
                  <c:v>15</c:v>
                </c:pt>
                <c:pt idx="4161">
                  <c:v>15</c:v>
                </c:pt>
                <c:pt idx="4162">
                  <c:v>16</c:v>
                </c:pt>
                <c:pt idx="4163">
                  <c:v>16</c:v>
                </c:pt>
                <c:pt idx="4164">
                  <c:v>16</c:v>
                </c:pt>
                <c:pt idx="4165">
                  <c:v>14</c:v>
                </c:pt>
                <c:pt idx="4166">
                  <c:v>16</c:v>
                </c:pt>
                <c:pt idx="4167">
                  <c:v>15</c:v>
                </c:pt>
                <c:pt idx="4168">
                  <c:v>14</c:v>
                </c:pt>
                <c:pt idx="4169">
                  <c:v>14</c:v>
                </c:pt>
                <c:pt idx="4170">
                  <c:v>14</c:v>
                </c:pt>
                <c:pt idx="4171">
                  <c:v>19</c:v>
                </c:pt>
                <c:pt idx="4172">
                  <c:v>17</c:v>
                </c:pt>
                <c:pt idx="4173">
                  <c:v>16</c:v>
                </c:pt>
                <c:pt idx="4174">
                  <c:v>16</c:v>
                </c:pt>
                <c:pt idx="4175">
                  <c:v>12</c:v>
                </c:pt>
                <c:pt idx="4176">
                  <c:v>13</c:v>
                </c:pt>
                <c:pt idx="4177">
                  <c:v>13</c:v>
                </c:pt>
                <c:pt idx="4178">
                  <c:v>12</c:v>
                </c:pt>
                <c:pt idx="4179">
                  <c:v>15</c:v>
                </c:pt>
                <c:pt idx="4180">
                  <c:v>15</c:v>
                </c:pt>
                <c:pt idx="4181">
                  <c:v>15</c:v>
                </c:pt>
                <c:pt idx="4182">
                  <c:v>17</c:v>
                </c:pt>
                <c:pt idx="4183">
                  <c:v>15</c:v>
                </c:pt>
                <c:pt idx="4184">
                  <c:v>15</c:v>
                </c:pt>
                <c:pt idx="4185">
                  <c:v>15</c:v>
                </c:pt>
                <c:pt idx="4186">
                  <c:v>14</c:v>
                </c:pt>
                <c:pt idx="4187">
                  <c:v>14</c:v>
                </c:pt>
                <c:pt idx="4188">
                  <c:v>14</c:v>
                </c:pt>
                <c:pt idx="4189">
                  <c:v>17</c:v>
                </c:pt>
                <c:pt idx="4190">
                  <c:v>14</c:v>
                </c:pt>
                <c:pt idx="4191">
                  <c:v>16</c:v>
                </c:pt>
                <c:pt idx="4192">
                  <c:v>15</c:v>
                </c:pt>
                <c:pt idx="4193">
                  <c:v>16</c:v>
                </c:pt>
                <c:pt idx="4194">
                  <c:v>15</c:v>
                </c:pt>
                <c:pt idx="4195">
                  <c:v>12</c:v>
                </c:pt>
                <c:pt idx="4196">
                  <c:v>11</c:v>
                </c:pt>
                <c:pt idx="4197">
                  <c:v>12</c:v>
                </c:pt>
                <c:pt idx="4198">
                  <c:v>12</c:v>
                </c:pt>
                <c:pt idx="4199">
                  <c:v>14</c:v>
                </c:pt>
                <c:pt idx="4200">
                  <c:v>15</c:v>
                </c:pt>
                <c:pt idx="4201">
                  <c:v>14</c:v>
                </c:pt>
                <c:pt idx="4202">
                  <c:v>14</c:v>
                </c:pt>
                <c:pt idx="4203">
                  <c:v>15</c:v>
                </c:pt>
                <c:pt idx="4204">
                  <c:v>16</c:v>
                </c:pt>
                <c:pt idx="4205">
                  <c:v>16</c:v>
                </c:pt>
                <c:pt idx="4206">
                  <c:v>17</c:v>
                </c:pt>
                <c:pt idx="4207">
                  <c:v>20</c:v>
                </c:pt>
                <c:pt idx="4208">
                  <c:v>17</c:v>
                </c:pt>
                <c:pt idx="4209">
                  <c:v>17</c:v>
                </c:pt>
                <c:pt idx="4210">
                  <c:v>18</c:v>
                </c:pt>
                <c:pt idx="4211">
                  <c:v>18</c:v>
                </c:pt>
                <c:pt idx="4212">
                  <c:v>20</c:v>
                </c:pt>
                <c:pt idx="4213">
                  <c:v>17</c:v>
                </c:pt>
                <c:pt idx="4214">
                  <c:v>17</c:v>
                </c:pt>
                <c:pt idx="4215">
                  <c:v>16</c:v>
                </c:pt>
                <c:pt idx="4216">
                  <c:v>16</c:v>
                </c:pt>
                <c:pt idx="4217">
                  <c:v>16</c:v>
                </c:pt>
                <c:pt idx="4218">
                  <c:v>15</c:v>
                </c:pt>
                <c:pt idx="4219">
                  <c:v>14</c:v>
                </c:pt>
                <c:pt idx="4220">
                  <c:v>14</c:v>
                </c:pt>
                <c:pt idx="4221">
                  <c:v>21</c:v>
                </c:pt>
                <c:pt idx="4222">
                  <c:v>22</c:v>
                </c:pt>
                <c:pt idx="4223">
                  <c:v>16</c:v>
                </c:pt>
                <c:pt idx="4224">
                  <c:v>17</c:v>
                </c:pt>
                <c:pt idx="4225">
                  <c:v>14</c:v>
                </c:pt>
                <c:pt idx="4226">
                  <c:v>16</c:v>
                </c:pt>
                <c:pt idx="4227">
                  <c:v>19</c:v>
                </c:pt>
                <c:pt idx="4228">
                  <c:v>18</c:v>
                </c:pt>
                <c:pt idx="4229">
                  <c:v>16</c:v>
                </c:pt>
                <c:pt idx="4230">
                  <c:v>18</c:v>
                </c:pt>
                <c:pt idx="4231">
                  <c:v>21</c:v>
                </c:pt>
                <c:pt idx="4232">
                  <c:v>20</c:v>
                </c:pt>
                <c:pt idx="4233">
                  <c:v>18</c:v>
                </c:pt>
                <c:pt idx="4234">
                  <c:v>19</c:v>
                </c:pt>
                <c:pt idx="4235">
                  <c:v>18</c:v>
                </c:pt>
                <c:pt idx="4236">
                  <c:v>15</c:v>
                </c:pt>
                <c:pt idx="4237">
                  <c:v>14</c:v>
                </c:pt>
                <c:pt idx="4238">
                  <c:v>14</c:v>
                </c:pt>
                <c:pt idx="4239">
                  <c:v>14</c:v>
                </c:pt>
                <c:pt idx="4240">
                  <c:v>13</c:v>
                </c:pt>
                <c:pt idx="4241">
                  <c:v>14</c:v>
                </c:pt>
                <c:pt idx="4242">
                  <c:v>15</c:v>
                </c:pt>
                <c:pt idx="4243">
                  <c:v>15</c:v>
                </c:pt>
                <c:pt idx="4244">
                  <c:v>15</c:v>
                </c:pt>
                <c:pt idx="4245">
                  <c:v>15</c:v>
                </c:pt>
                <c:pt idx="4246">
                  <c:v>13</c:v>
                </c:pt>
                <c:pt idx="4247">
                  <c:v>15</c:v>
                </c:pt>
                <c:pt idx="4248">
                  <c:v>16</c:v>
                </c:pt>
                <c:pt idx="4249">
                  <c:v>16</c:v>
                </c:pt>
                <c:pt idx="4250">
                  <c:v>21</c:v>
                </c:pt>
                <c:pt idx="4251">
                  <c:v>17</c:v>
                </c:pt>
                <c:pt idx="4252">
                  <c:v>16</c:v>
                </c:pt>
                <c:pt idx="4253">
                  <c:v>12</c:v>
                </c:pt>
                <c:pt idx="4254">
                  <c:v>12</c:v>
                </c:pt>
                <c:pt idx="4255">
                  <c:v>14</c:v>
                </c:pt>
                <c:pt idx="4256">
                  <c:v>15</c:v>
                </c:pt>
                <c:pt idx="4257">
                  <c:v>17</c:v>
                </c:pt>
                <c:pt idx="4258">
                  <c:v>16</c:v>
                </c:pt>
                <c:pt idx="4259">
                  <c:v>19</c:v>
                </c:pt>
                <c:pt idx="4260">
                  <c:v>21</c:v>
                </c:pt>
                <c:pt idx="4261">
                  <c:v>22</c:v>
                </c:pt>
                <c:pt idx="4262">
                  <c:v>21</c:v>
                </c:pt>
                <c:pt idx="4263">
                  <c:v>21</c:v>
                </c:pt>
                <c:pt idx="4264">
                  <c:v>22</c:v>
                </c:pt>
                <c:pt idx="4265">
                  <c:v>23</c:v>
                </c:pt>
                <c:pt idx="4266">
                  <c:v>21</c:v>
                </c:pt>
                <c:pt idx="4267">
                  <c:v>22</c:v>
                </c:pt>
                <c:pt idx="4268">
                  <c:v>24</c:v>
                </c:pt>
                <c:pt idx="4269">
                  <c:v>22</c:v>
                </c:pt>
                <c:pt idx="4270">
                  <c:v>23</c:v>
                </c:pt>
                <c:pt idx="4271">
                  <c:v>25</c:v>
                </c:pt>
                <c:pt idx="4272">
                  <c:v>26</c:v>
                </c:pt>
                <c:pt idx="4273">
                  <c:v>26</c:v>
                </c:pt>
                <c:pt idx="4274">
                  <c:v>25</c:v>
                </c:pt>
                <c:pt idx="4275">
                  <c:v>27</c:v>
                </c:pt>
                <c:pt idx="4276">
                  <c:v>28</c:v>
                </c:pt>
                <c:pt idx="4277">
                  <c:v>24</c:v>
                </c:pt>
                <c:pt idx="4278">
                  <c:v>28</c:v>
                </c:pt>
                <c:pt idx="4279">
                  <c:v>24</c:v>
                </c:pt>
                <c:pt idx="4280">
                  <c:v>22</c:v>
                </c:pt>
                <c:pt idx="4281">
                  <c:v>20</c:v>
                </c:pt>
                <c:pt idx="4282">
                  <c:v>20</c:v>
                </c:pt>
                <c:pt idx="4283">
                  <c:v>18</c:v>
                </c:pt>
                <c:pt idx="4284">
                  <c:v>16</c:v>
                </c:pt>
                <c:pt idx="4285">
                  <c:v>17</c:v>
                </c:pt>
                <c:pt idx="4286">
                  <c:v>16</c:v>
                </c:pt>
                <c:pt idx="4287">
                  <c:v>17</c:v>
                </c:pt>
                <c:pt idx="4288">
                  <c:v>15</c:v>
                </c:pt>
                <c:pt idx="4289">
                  <c:v>16</c:v>
                </c:pt>
                <c:pt idx="4290">
                  <c:v>16</c:v>
                </c:pt>
                <c:pt idx="4291">
                  <c:v>16</c:v>
                </c:pt>
                <c:pt idx="4292">
                  <c:v>16</c:v>
                </c:pt>
                <c:pt idx="4293">
                  <c:v>15</c:v>
                </c:pt>
                <c:pt idx="4294">
                  <c:v>17</c:v>
                </c:pt>
                <c:pt idx="4295">
                  <c:v>17</c:v>
                </c:pt>
                <c:pt idx="4296">
                  <c:v>18</c:v>
                </c:pt>
                <c:pt idx="4297">
                  <c:v>17</c:v>
                </c:pt>
                <c:pt idx="4298">
                  <c:v>17</c:v>
                </c:pt>
                <c:pt idx="4299">
                  <c:v>17</c:v>
                </c:pt>
                <c:pt idx="4300">
                  <c:v>15</c:v>
                </c:pt>
                <c:pt idx="4301">
                  <c:v>15</c:v>
                </c:pt>
                <c:pt idx="4302">
                  <c:v>16</c:v>
                </c:pt>
                <c:pt idx="4303">
                  <c:v>18</c:v>
                </c:pt>
                <c:pt idx="4304">
                  <c:v>19</c:v>
                </c:pt>
                <c:pt idx="4305">
                  <c:v>17</c:v>
                </c:pt>
                <c:pt idx="4306">
                  <c:v>18</c:v>
                </c:pt>
                <c:pt idx="4307">
                  <c:v>18</c:v>
                </c:pt>
                <c:pt idx="4308">
                  <c:v>18</c:v>
                </c:pt>
                <c:pt idx="4309">
                  <c:v>18</c:v>
                </c:pt>
                <c:pt idx="4310">
                  <c:v>17</c:v>
                </c:pt>
                <c:pt idx="4311">
                  <c:v>19</c:v>
                </c:pt>
                <c:pt idx="4312">
                  <c:v>28</c:v>
                </c:pt>
                <c:pt idx="4313">
                  <c:v>29</c:v>
                </c:pt>
                <c:pt idx="4314">
                  <c:v>22</c:v>
                </c:pt>
                <c:pt idx="4315">
                  <c:v>22</c:v>
                </c:pt>
                <c:pt idx="4316">
                  <c:v>20</c:v>
                </c:pt>
                <c:pt idx="4317">
                  <c:v>22</c:v>
                </c:pt>
                <c:pt idx="4318">
                  <c:v>24</c:v>
                </c:pt>
                <c:pt idx="4319">
                  <c:v>26</c:v>
                </c:pt>
                <c:pt idx="4320">
                  <c:v>27</c:v>
                </c:pt>
                <c:pt idx="4321">
                  <c:v>28</c:v>
                </c:pt>
                <c:pt idx="4322">
                  <c:v>24</c:v>
                </c:pt>
                <c:pt idx="4323">
                  <c:v>27</c:v>
                </c:pt>
                <c:pt idx="4324">
                  <c:v>27</c:v>
                </c:pt>
                <c:pt idx="4325">
                  <c:v>29</c:v>
                </c:pt>
                <c:pt idx="4326">
                  <c:v>30</c:v>
                </c:pt>
                <c:pt idx="4327">
                  <c:v>29</c:v>
                </c:pt>
                <c:pt idx="4328">
                  <c:v>28</c:v>
                </c:pt>
                <c:pt idx="4329">
                  <c:v>23</c:v>
                </c:pt>
                <c:pt idx="4330">
                  <c:v>20</c:v>
                </c:pt>
                <c:pt idx="4331">
                  <c:v>22</c:v>
                </c:pt>
                <c:pt idx="4332">
                  <c:v>19</c:v>
                </c:pt>
                <c:pt idx="4333">
                  <c:v>17</c:v>
                </c:pt>
                <c:pt idx="4334">
                  <c:v>16</c:v>
                </c:pt>
                <c:pt idx="4335">
                  <c:v>17</c:v>
                </c:pt>
                <c:pt idx="4336">
                  <c:v>18</c:v>
                </c:pt>
                <c:pt idx="4337">
                  <c:v>16</c:v>
                </c:pt>
                <c:pt idx="4338">
                  <c:v>16</c:v>
                </c:pt>
                <c:pt idx="4339">
                  <c:v>14</c:v>
                </c:pt>
                <c:pt idx="4340">
                  <c:v>18</c:v>
                </c:pt>
                <c:pt idx="4341">
                  <c:v>24</c:v>
                </c:pt>
                <c:pt idx="4342">
                  <c:v>21</c:v>
                </c:pt>
                <c:pt idx="4343">
                  <c:v>15</c:v>
                </c:pt>
                <c:pt idx="4344">
                  <c:v>13</c:v>
                </c:pt>
                <c:pt idx="4345">
                  <c:v>10</c:v>
                </c:pt>
                <c:pt idx="4346">
                  <c:v>9</c:v>
                </c:pt>
                <c:pt idx="4347">
                  <c:v>9</c:v>
                </c:pt>
                <c:pt idx="4348">
                  <c:v>8</c:v>
                </c:pt>
                <c:pt idx="4349">
                  <c:v>9</c:v>
                </c:pt>
                <c:pt idx="4350">
                  <c:v>11</c:v>
                </c:pt>
                <c:pt idx="4351">
                  <c:v>8</c:v>
                </c:pt>
                <c:pt idx="4352">
                  <c:v>7</c:v>
                </c:pt>
                <c:pt idx="4353">
                  <c:v>14</c:v>
                </c:pt>
                <c:pt idx="4354">
                  <c:v>11</c:v>
                </c:pt>
                <c:pt idx="4355">
                  <c:v>14</c:v>
                </c:pt>
                <c:pt idx="4356">
                  <c:v>17</c:v>
                </c:pt>
                <c:pt idx="4357">
                  <c:v>9</c:v>
                </c:pt>
                <c:pt idx="4358">
                  <c:v>7</c:v>
                </c:pt>
                <c:pt idx="4359">
                  <c:v>5</c:v>
                </c:pt>
                <c:pt idx="4360">
                  <c:v>9</c:v>
                </c:pt>
                <c:pt idx="4361">
                  <c:v>5</c:v>
                </c:pt>
                <c:pt idx="4362">
                  <c:v>5</c:v>
                </c:pt>
                <c:pt idx="4363">
                  <c:v>2</c:v>
                </c:pt>
                <c:pt idx="4364">
                  <c:v>1</c:v>
                </c:pt>
                <c:pt idx="4365">
                  <c:v>4</c:v>
                </c:pt>
                <c:pt idx="4366">
                  <c:v>3</c:v>
                </c:pt>
                <c:pt idx="4367">
                  <c:v>1</c:v>
                </c:pt>
                <c:pt idx="4368">
                  <c:v>2</c:v>
                </c:pt>
                <c:pt idx="4369">
                  <c:v>20</c:v>
                </c:pt>
                <c:pt idx="4370">
                  <c:v>43</c:v>
                </c:pt>
                <c:pt idx="4371">
                  <c:v>0</c:v>
                </c:pt>
                <c:pt idx="4372">
                  <c:v>0</c:v>
                </c:pt>
                <c:pt idx="4373">
                  <c:v>-2</c:v>
                </c:pt>
                <c:pt idx="4374">
                  <c:v>1</c:v>
                </c:pt>
                <c:pt idx="4375">
                  <c:v>0</c:v>
                </c:pt>
                <c:pt idx="4376">
                  <c:v>2</c:v>
                </c:pt>
                <c:pt idx="4377">
                  <c:v>75</c:v>
                </c:pt>
                <c:pt idx="4378">
                  <c:v>58</c:v>
                </c:pt>
                <c:pt idx="4379">
                  <c:v>2</c:v>
                </c:pt>
                <c:pt idx="4380">
                  <c:v>-1</c:v>
                </c:pt>
                <c:pt idx="4381">
                  <c:v>-1</c:v>
                </c:pt>
                <c:pt idx="4382">
                  <c:v>8</c:v>
                </c:pt>
                <c:pt idx="4383">
                  <c:v>2</c:v>
                </c:pt>
                <c:pt idx="4384">
                  <c:v>2</c:v>
                </c:pt>
                <c:pt idx="4385">
                  <c:v>16</c:v>
                </c:pt>
                <c:pt idx="4386">
                  <c:v>1</c:v>
                </c:pt>
                <c:pt idx="4387">
                  <c:v>0</c:v>
                </c:pt>
                <c:pt idx="4388">
                  <c:v>0</c:v>
                </c:pt>
                <c:pt idx="4389">
                  <c:v>9</c:v>
                </c:pt>
                <c:pt idx="4390">
                  <c:v>-1</c:v>
                </c:pt>
                <c:pt idx="4391">
                  <c:v>-2</c:v>
                </c:pt>
                <c:pt idx="4392">
                  <c:v>-1</c:v>
                </c:pt>
                <c:pt idx="4393">
                  <c:v>0</c:v>
                </c:pt>
                <c:pt idx="4394">
                  <c:v>0</c:v>
                </c:pt>
                <c:pt idx="4395">
                  <c:v>-2</c:v>
                </c:pt>
                <c:pt idx="4396">
                  <c:v>-1</c:v>
                </c:pt>
                <c:pt idx="4397">
                  <c:v>-2</c:v>
                </c:pt>
                <c:pt idx="4398">
                  <c:v>-2</c:v>
                </c:pt>
                <c:pt idx="4399">
                  <c:v>-2</c:v>
                </c:pt>
                <c:pt idx="4400">
                  <c:v>-1</c:v>
                </c:pt>
                <c:pt idx="4401">
                  <c:v>0</c:v>
                </c:pt>
                <c:pt idx="4402">
                  <c:v>0</c:v>
                </c:pt>
                <c:pt idx="4403">
                  <c:v>0</c:v>
                </c:pt>
                <c:pt idx="4404">
                  <c:v>-2</c:v>
                </c:pt>
                <c:pt idx="4405">
                  <c:v>0</c:v>
                </c:pt>
                <c:pt idx="4406">
                  <c:v>-1</c:v>
                </c:pt>
                <c:pt idx="4407">
                  <c:v>-1</c:v>
                </c:pt>
                <c:pt idx="4408">
                  <c:v>-2</c:v>
                </c:pt>
                <c:pt idx="4409">
                  <c:v>100</c:v>
                </c:pt>
                <c:pt idx="4410">
                  <c:v>7</c:v>
                </c:pt>
                <c:pt idx="4411">
                  <c:v>-1</c:v>
                </c:pt>
                <c:pt idx="4412">
                  <c:v>6</c:v>
                </c:pt>
                <c:pt idx="4413">
                  <c:v>5</c:v>
                </c:pt>
                <c:pt idx="4414">
                  <c:v>12</c:v>
                </c:pt>
                <c:pt idx="4415">
                  <c:v>1</c:v>
                </c:pt>
                <c:pt idx="4416">
                  <c:v>0</c:v>
                </c:pt>
                <c:pt idx="4417">
                  <c:v>0</c:v>
                </c:pt>
                <c:pt idx="4418">
                  <c:v>-2</c:v>
                </c:pt>
                <c:pt idx="4419">
                  <c:v>-2</c:v>
                </c:pt>
                <c:pt idx="4420">
                  <c:v>-3</c:v>
                </c:pt>
                <c:pt idx="4421">
                  <c:v>-1</c:v>
                </c:pt>
                <c:pt idx="4422">
                  <c:v>-1</c:v>
                </c:pt>
                <c:pt idx="4423">
                  <c:v>-2</c:v>
                </c:pt>
                <c:pt idx="4424">
                  <c:v>17</c:v>
                </c:pt>
                <c:pt idx="4425">
                  <c:v>66</c:v>
                </c:pt>
                <c:pt idx="4426">
                  <c:v>2</c:v>
                </c:pt>
                <c:pt idx="4427">
                  <c:v>3</c:v>
                </c:pt>
                <c:pt idx="4428">
                  <c:v>-2</c:v>
                </c:pt>
                <c:pt idx="4429">
                  <c:v>-3</c:v>
                </c:pt>
                <c:pt idx="4430">
                  <c:v>-1</c:v>
                </c:pt>
                <c:pt idx="4431">
                  <c:v>0</c:v>
                </c:pt>
                <c:pt idx="4432">
                  <c:v>-1</c:v>
                </c:pt>
                <c:pt idx="4433">
                  <c:v>0</c:v>
                </c:pt>
                <c:pt idx="4434">
                  <c:v>-3</c:v>
                </c:pt>
                <c:pt idx="4435">
                  <c:v>-4</c:v>
                </c:pt>
                <c:pt idx="4436">
                  <c:v>-3</c:v>
                </c:pt>
                <c:pt idx="4437">
                  <c:v>-3</c:v>
                </c:pt>
                <c:pt idx="4438">
                  <c:v>-3</c:v>
                </c:pt>
                <c:pt idx="4439">
                  <c:v>-3</c:v>
                </c:pt>
                <c:pt idx="4440">
                  <c:v>-3</c:v>
                </c:pt>
                <c:pt idx="4441">
                  <c:v>0</c:v>
                </c:pt>
                <c:pt idx="4442">
                  <c:v>-4</c:v>
                </c:pt>
                <c:pt idx="4443">
                  <c:v>-2</c:v>
                </c:pt>
                <c:pt idx="4444">
                  <c:v>0</c:v>
                </c:pt>
                <c:pt idx="4445">
                  <c:v>-2</c:v>
                </c:pt>
                <c:pt idx="4446">
                  <c:v>-3</c:v>
                </c:pt>
                <c:pt idx="4447">
                  <c:v>3</c:v>
                </c:pt>
                <c:pt idx="4448">
                  <c:v>0</c:v>
                </c:pt>
                <c:pt idx="4449">
                  <c:v>-3</c:v>
                </c:pt>
                <c:pt idx="4450">
                  <c:v>2</c:v>
                </c:pt>
                <c:pt idx="4451">
                  <c:v>-4</c:v>
                </c:pt>
                <c:pt idx="4452">
                  <c:v>-3</c:v>
                </c:pt>
                <c:pt idx="4453">
                  <c:v>13</c:v>
                </c:pt>
                <c:pt idx="4454">
                  <c:v>1</c:v>
                </c:pt>
                <c:pt idx="4455">
                  <c:v>0</c:v>
                </c:pt>
                <c:pt idx="4456">
                  <c:v>-3</c:v>
                </c:pt>
                <c:pt idx="4457">
                  <c:v>-2</c:v>
                </c:pt>
                <c:pt idx="4458">
                  <c:v>0</c:v>
                </c:pt>
                <c:pt idx="4459">
                  <c:v>2</c:v>
                </c:pt>
                <c:pt idx="4460">
                  <c:v>6</c:v>
                </c:pt>
                <c:pt idx="4461">
                  <c:v>-3</c:v>
                </c:pt>
                <c:pt idx="4462">
                  <c:v>-3</c:v>
                </c:pt>
                <c:pt idx="4463">
                  <c:v>-3</c:v>
                </c:pt>
                <c:pt idx="4464">
                  <c:v>-3</c:v>
                </c:pt>
                <c:pt idx="4465">
                  <c:v>-2</c:v>
                </c:pt>
                <c:pt idx="4466">
                  <c:v>13</c:v>
                </c:pt>
                <c:pt idx="4467">
                  <c:v>33</c:v>
                </c:pt>
                <c:pt idx="4468">
                  <c:v>25</c:v>
                </c:pt>
                <c:pt idx="4469">
                  <c:v>0</c:v>
                </c:pt>
                <c:pt idx="4470">
                  <c:v>0</c:v>
                </c:pt>
                <c:pt idx="4471">
                  <c:v>-1</c:v>
                </c:pt>
                <c:pt idx="4472">
                  <c:v>-3</c:v>
                </c:pt>
                <c:pt idx="4473">
                  <c:v>-3</c:v>
                </c:pt>
                <c:pt idx="4474">
                  <c:v>-3</c:v>
                </c:pt>
                <c:pt idx="4475">
                  <c:v>-3</c:v>
                </c:pt>
                <c:pt idx="4476">
                  <c:v>-3</c:v>
                </c:pt>
                <c:pt idx="4477">
                  <c:v>-1</c:v>
                </c:pt>
                <c:pt idx="4478">
                  <c:v>9</c:v>
                </c:pt>
                <c:pt idx="4479">
                  <c:v>0</c:v>
                </c:pt>
                <c:pt idx="4480">
                  <c:v>-3</c:v>
                </c:pt>
                <c:pt idx="4481">
                  <c:v>-3</c:v>
                </c:pt>
                <c:pt idx="4482">
                  <c:v>-3</c:v>
                </c:pt>
                <c:pt idx="4483">
                  <c:v>-3</c:v>
                </c:pt>
                <c:pt idx="4484">
                  <c:v>4</c:v>
                </c:pt>
                <c:pt idx="4485">
                  <c:v>0</c:v>
                </c:pt>
                <c:pt idx="4486">
                  <c:v>18</c:v>
                </c:pt>
                <c:pt idx="4487">
                  <c:v>-2</c:v>
                </c:pt>
                <c:pt idx="4488">
                  <c:v>-3</c:v>
                </c:pt>
                <c:pt idx="4489">
                  <c:v>15</c:v>
                </c:pt>
                <c:pt idx="4490">
                  <c:v>23</c:v>
                </c:pt>
                <c:pt idx="4491">
                  <c:v>20</c:v>
                </c:pt>
                <c:pt idx="4492">
                  <c:v>0</c:v>
                </c:pt>
                <c:pt idx="4493">
                  <c:v>-1</c:v>
                </c:pt>
                <c:pt idx="4494">
                  <c:v>-3</c:v>
                </c:pt>
                <c:pt idx="4495">
                  <c:v>4</c:v>
                </c:pt>
                <c:pt idx="4496">
                  <c:v>1</c:v>
                </c:pt>
                <c:pt idx="4497">
                  <c:v>22</c:v>
                </c:pt>
                <c:pt idx="4498">
                  <c:v>1</c:v>
                </c:pt>
                <c:pt idx="4499">
                  <c:v>-1</c:v>
                </c:pt>
                <c:pt idx="4500">
                  <c:v>-3</c:v>
                </c:pt>
                <c:pt idx="4501">
                  <c:v>-3</c:v>
                </c:pt>
                <c:pt idx="4502">
                  <c:v>-2</c:v>
                </c:pt>
                <c:pt idx="4503">
                  <c:v>-1</c:v>
                </c:pt>
                <c:pt idx="4504">
                  <c:v>-3</c:v>
                </c:pt>
                <c:pt idx="4505">
                  <c:v>-3</c:v>
                </c:pt>
                <c:pt idx="4506">
                  <c:v>-3</c:v>
                </c:pt>
                <c:pt idx="4507">
                  <c:v>-3</c:v>
                </c:pt>
                <c:pt idx="4508">
                  <c:v>-2</c:v>
                </c:pt>
                <c:pt idx="4509">
                  <c:v>-2</c:v>
                </c:pt>
                <c:pt idx="4510">
                  <c:v>-3</c:v>
                </c:pt>
                <c:pt idx="4511">
                  <c:v>-2</c:v>
                </c:pt>
                <c:pt idx="4512">
                  <c:v>-2</c:v>
                </c:pt>
                <c:pt idx="4513">
                  <c:v>-3</c:v>
                </c:pt>
                <c:pt idx="4514">
                  <c:v>0</c:v>
                </c:pt>
                <c:pt idx="4515">
                  <c:v>-2</c:v>
                </c:pt>
                <c:pt idx="4516">
                  <c:v>-3</c:v>
                </c:pt>
                <c:pt idx="4517">
                  <c:v>-3</c:v>
                </c:pt>
                <c:pt idx="4518">
                  <c:v>-3</c:v>
                </c:pt>
                <c:pt idx="4519">
                  <c:v>-3</c:v>
                </c:pt>
                <c:pt idx="4520">
                  <c:v>-3</c:v>
                </c:pt>
                <c:pt idx="4521">
                  <c:v>-3</c:v>
                </c:pt>
                <c:pt idx="4522">
                  <c:v>-3</c:v>
                </c:pt>
                <c:pt idx="4523">
                  <c:v>-2</c:v>
                </c:pt>
                <c:pt idx="4524">
                  <c:v>-2</c:v>
                </c:pt>
                <c:pt idx="4525">
                  <c:v>-3</c:v>
                </c:pt>
                <c:pt idx="4526">
                  <c:v>8</c:v>
                </c:pt>
                <c:pt idx="4527">
                  <c:v>22</c:v>
                </c:pt>
                <c:pt idx="4528">
                  <c:v>-2</c:v>
                </c:pt>
                <c:pt idx="4529">
                  <c:v>45</c:v>
                </c:pt>
                <c:pt idx="4530">
                  <c:v>0</c:v>
                </c:pt>
                <c:pt idx="4531">
                  <c:v>-2</c:v>
                </c:pt>
                <c:pt idx="4532">
                  <c:v>-3</c:v>
                </c:pt>
                <c:pt idx="4533">
                  <c:v>-3</c:v>
                </c:pt>
                <c:pt idx="4534">
                  <c:v>-3</c:v>
                </c:pt>
                <c:pt idx="4535">
                  <c:v>-3</c:v>
                </c:pt>
                <c:pt idx="4536">
                  <c:v>-3</c:v>
                </c:pt>
                <c:pt idx="4537">
                  <c:v>-1</c:v>
                </c:pt>
                <c:pt idx="4538">
                  <c:v>0</c:v>
                </c:pt>
                <c:pt idx="4539">
                  <c:v>3</c:v>
                </c:pt>
                <c:pt idx="4540">
                  <c:v>-1</c:v>
                </c:pt>
                <c:pt idx="4541">
                  <c:v>-2</c:v>
                </c:pt>
                <c:pt idx="4542">
                  <c:v>-2</c:v>
                </c:pt>
                <c:pt idx="4543">
                  <c:v>-2</c:v>
                </c:pt>
                <c:pt idx="4544">
                  <c:v>-2</c:v>
                </c:pt>
                <c:pt idx="4545">
                  <c:v>-2</c:v>
                </c:pt>
                <c:pt idx="4546">
                  <c:v>-2</c:v>
                </c:pt>
                <c:pt idx="4547">
                  <c:v>1</c:v>
                </c:pt>
                <c:pt idx="4548">
                  <c:v>0</c:v>
                </c:pt>
                <c:pt idx="4549">
                  <c:v>-1</c:v>
                </c:pt>
                <c:pt idx="4550">
                  <c:v>-2</c:v>
                </c:pt>
                <c:pt idx="4551">
                  <c:v>-2</c:v>
                </c:pt>
                <c:pt idx="4552">
                  <c:v>-2</c:v>
                </c:pt>
                <c:pt idx="4553">
                  <c:v>-2</c:v>
                </c:pt>
                <c:pt idx="4554">
                  <c:v>-2</c:v>
                </c:pt>
                <c:pt idx="4555">
                  <c:v>-1</c:v>
                </c:pt>
                <c:pt idx="4556">
                  <c:v>-1</c:v>
                </c:pt>
                <c:pt idx="4557">
                  <c:v>0</c:v>
                </c:pt>
                <c:pt idx="4558">
                  <c:v>0</c:v>
                </c:pt>
                <c:pt idx="4559">
                  <c:v>-1</c:v>
                </c:pt>
                <c:pt idx="4560">
                  <c:v>-2</c:v>
                </c:pt>
                <c:pt idx="4561">
                  <c:v>-2</c:v>
                </c:pt>
                <c:pt idx="4562">
                  <c:v>-1</c:v>
                </c:pt>
                <c:pt idx="4563">
                  <c:v>1</c:v>
                </c:pt>
                <c:pt idx="4564">
                  <c:v>0</c:v>
                </c:pt>
                <c:pt idx="4565">
                  <c:v>0</c:v>
                </c:pt>
                <c:pt idx="4566">
                  <c:v>0</c:v>
                </c:pt>
                <c:pt idx="4567">
                  <c:v>0</c:v>
                </c:pt>
                <c:pt idx="4568">
                  <c:v>0</c:v>
                </c:pt>
                <c:pt idx="4569">
                  <c:v>4</c:v>
                </c:pt>
                <c:pt idx="4570">
                  <c:v>1</c:v>
                </c:pt>
                <c:pt idx="4571">
                  <c:v>1</c:v>
                </c:pt>
                <c:pt idx="4572">
                  <c:v>0</c:v>
                </c:pt>
                <c:pt idx="4573">
                  <c:v>0</c:v>
                </c:pt>
                <c:pt idx="4574">
                  <c:v>0</c:v>
                </c:pt>
                <c:pt idx="4575">
                  <c:v>0</c:v>
                </c:pt>
                <c:pt idx="4576">
                  <c:v>-1</c:v>
                </c:pt>
                <c:pt idx="4577">
                  <c:v>0</c:v>
                </c:pt>
                <c:pt idx="4578">
                  <c:v>1</c:v>
                </c:pt>
                <c:pt idx="4579">
                  <c:v>0</c:v>
                </c:pt>
                <c:pt idx="4580">
                  <c:v>1</c:v>
                </c:pt>
                <c:pt idx="4581">
                  <c:v>11</c:v>
                </c:pt>
                <c:pt idx="4582">
                  <c:v>3</c:v>
                </c:pt>
                <c:pt idx="4583">
                  <c:v>1</c:v>
                </c:pt>
                <c:pt idx="4584">
                  <c:v>0</c:v>
                </c:pt>
                <c:pt idx="4585">
                  <c:v>0</c:v>
                </c:pt>
                <c:pt idx="4586">
                  <c:v>0</c:v>
                </c:pt>
                <c:pt idx="4587">
                  <c:v>0</c:v>
                </c:pt>
                <c:pt idx="4588">
                  <c:v>0</c:v>
                </c:pt>
                <c:pt idx="4589">
                  <c:v>0</c:v>
                </c:pt>
                <c:pt idx="4590">
                  <c:v>0</c:v>
                </c:pt>
                <c:pt idx="4591">
                  <c:v>0</c:v>
                </c:pt>
                <c:pt idx="4592">
                  <c:v>0</c:v>
                </c:pt>
                <c:pt idx="4593">
                  <c:v>0</c:v>
                </c:pt>
                <c:pt idx="4594">
                  <c:v>0</c:v>
                </c:pt>
                <c:pt idx="4595">
                  <c:v>1</c:v>
                </c:pt>
                <c:pt idx="4596">
                  <c:v>5</c:v>
                </c:pt>
                <c:pt idx="4597">
                  <c:v>5</c:v>
                </c:pt>
                <c:pt idx="4598">
                  <c:v>3</c:v>
                </c:pt>
                <c:pt idx="4599">
                  <c:v>1</c:v>
                </c:pt>
                <c:pt idx="4600">
                  <c:v>0</c:v>
                </c:pt>
                <c:pt idx="4601">
                  <c:v>0</c:v>
                </c:pt>
                <c:pt idx="4602">
                  <c:v>0</c:v>
                </c:pt>
                <c:pt idx="4603">
                  <c:v>0</c:v>
                </c:pt>
                <c:pt idx="4604">
                  <c:v>0</c:v>
                </c:pt>
                <c:pt idx="4605">
                  <c:v>0</c:v>
                </c:pt>
                <c:pt idx="4606">
                  <c:v>0</c:v>
                </c:pt>
                <c:pt idx="4607">
                  <c:v>0</c:v>
                </c:pt>
                <c:pt idx="4608">
                  <c:v>0</c:v>
                </c:pt>
                <c:pt idx="4609">
                  <c:v>0</c:v>
                </c:pt>
                <c:pt idx="4610">
                  <c:v>0</c:v>
                </c:pt>
                <c:pt idx="4611">
                  <c:v>0</c:v>
                </c:pt>
                <c:pt idx="4612">
                  <c:v>0</c:v>
                </c:pt>
                <c:pt idx="4613">
                  <c:v>0</c:v>
                </c:pt>
                <c:pt idx="4614">
                  <c:v>0</c:v>
                </c:pt>
                <c:pt idx="4615">
                  <c:v>4</c:v>
                </c:pt>
                <c:pt idx="4616">
                  <c:v>3</c:v>
                </c:pt>
                <c:pt idx="4617">
                  <c:v>2</c:v>
                </c:pt>
                <c:pt idx="4618">
                  <c:v>2</c:v>
                </c:pt>
                <c:pt idx="4619">
                  <c:v>1</c:v>
                </c:pt>
                <c:pt idx="4620">
                  <c:v>1</c:v>
                </c:pt>
                <c:pt idx="4621">
                  <c:v>2</c:v>
                </c:pt>
                <c:pt idx="4622">
                  <c:v>3</c:v>
                </c:pt>
                <c:pt idx="4623">
                  <c:v>3</c:v>
                </c:pt>
                <c:pt idx="4624">
                  <c:v>2</c:v>
                </c:pt>
                <c:pt idx="4625">
                  <c:v>2</c:v>
                </c:pt>
                <c:pt idx="4626">
                  <c:v>1</c:v>
                </c:pt>
                <c:pt idx="4627">
                  <c:v>1</c:v>
                </c:pt>
                <c:pt idx="4628">
                  <c:v>3</c:v>
                </c:pt>
                <c:pt idx="4629">
                  <c:v>3</c:v>
                </c:pt>
                <c:pt idx="4630">
                  <c:v>2</c:v>
                </c:pt>
                <c:pt idx="4631">
                  <c:v>2</c:v>
                </c:pt>
                <c:pt idx="4632">
                  <c:v>1</c:v>
                </c:pt>
                <c:pt idx="4633">
                  <c:v>1</c:v>
                </c:pt>
                <c:pt idx="4634">
                  <c:v>2</c:v>
                </c:pt>
                <c:pt idx="4635">
                  <c:v>2</c:v>
                </c:pt>
                <c:pt idx="4636">
                  <c:v>4</c:v>
                </c:pt>
                <c:pt idx="4637">
                  <c:v>3</c:v>
                </c:pt>
                <c:pt idx="4638">
                  <c:v>3</c:v>
                </c:pt>
                <c:pt idx="4639">
                  <c:v>3</c:v>
                </c:pt>
                <c:pt idx="4640">
                  <c:v>2</c:v>
                </c:pt>
                <c:pt idx="4641">
                  <c:v>1</c:v>
                </c:pt>
                <c:pt idx="4642">
                  <c:v>2</c:v>
                </c:pt>
                <c:pt idx="4643">
                  <c:v>2</c:v>
                </c:pt>
                <c:pt idx="4644">
                  <c:v>1</c:v>
                </c:pt>
                <c:pt idx="4645">
                  <c:v>1</c:v>
                </c:pt>
                <c:pt idx="4646">
                  <c:v>14</c:v>
                </c:pt>
                <c:pt idx="4647">
                  <c:v>8</c:v>
                </c:pt>
                <c:pt idx="4648">
                  <c:v>3</c:v>
                </c:pt>
                <c:pt idx="4649">
                  <c:v>4</c:v>
                </c:pt>
                <c:pt idx="4650">
                  <c:v>5</c:v>
                </c:pt>
                <c:pt idx="4651">
                  <c:v>9</c:v>
                </c:pt>
                <c:pt idx="4652">
                  <c:v>7</c:v>
                </c:pt>
                <c:pt idx="4653">
                  <c:v>3</c:v>
                </c:pt>
                <c:pt idx="4654">
                  <c:v>4</c:v>
                </c:pt>
                <c:pt idx="4655">
                  <c:v>3</c:v>
                </c:pt>
                <c:pt idx="4656">
                  <c:v>0</c:v>
                </c:pt>
                <c:pt idx="4657">
                  <c:v>2</c:v>
                </c:pt>
                <c:pt idx="4658">
                  <c:v>1</c:v>
                </c:pt>
                <c:pt idx="4659">
                  <c:v>3</c:v>
                </c:pt>
                <c:pt idx="4660">
                  <c:v>6</c:v>
                </c:pt>
                <c:pt idx="4661">
                  <c:v>3</c:v>
                </c:pt>
                <c:pt idx="4662">
                  <c:v>3</c:v>
                </c:pt>
                <c:pt idx="4663">
                  <c:v>4</c:v>
                </c:pt>
                <c:pt idx="4664">
                  <c:v>4</c:v>
                </c:pt>
                <c:pt idx="4665">
                  <c:v>3</c:v>
                </c:pt>
                <c:pt idx="4666">
                  <c:v>3</c:v>
                </c:pt>
                <c:pt idx="4667">
                  <c:v>3</c:v>
                </c:pt>
                <c:pt idx="4668">
                  <c:v>2</c:v>
                </c:pt>
                <c:pt idx="4669">
                  <c:v>4</c:v>
                </c:pt>
                <c:pt idx="4670">
                  <c:v>4</c:v>
                </c:pt>
                <c:pt idx="4671">
                  <c:v>3</c:v>
                </c:pt>
                <c:pt idx="4672">
                  <c:v>1</c:v>
                </c:pt>
                <c:pt idx="4673">
                  <c:v>0</c:v>
                </c:pt>
                <c:pt idx="4674">
                  <c:v>2</c:v>
                </c:pt>
                <c:pt idx="4675">
                  <c:v>3</c:v>
                </c:pt>
                <c:pt idx="4676">
                  <c:v>3</c:v>
                </c:pt>
                <c:pt idx="4677">
                  <c:v>2</c:v>
                </c:pt>
                <c:pt idx="4678">
                  <c:v>1</c:v>
                </c:pt>
                <c:pt idx="4679">
                  <c:v>2</c:v>
                </c:pt>
                <c:pt idx="4680">
                  <c:v>2</c:v>
                </c:pt>
                <c:pt idx="4681">
                  <c:v>2</c:v>
                </c:pt>
                <c:pt idx="4682">
                  <c:v>7</c:v>
                </c:pt>
                <c:pt idx="4683">
                  <c:v>1</c:v>
                </c:pt>
                <c:pt idx="4684">
                  <c:v>1</c:v>
                </c:pt>
                <c:pt idx="4685">
                  <c:v>1</c:v>
                </c:pt>
                <c:pt idx="4686">
                  <c:v>1</c:v>
                </c:pt>
                <c:pt idx="4687">
                  <c:v>1</c:v>
                </c:pt>
                <c:pt idx="4688">
                  <c:v>0</c:v>
                </c:pt>
                <c:pt idx="4689">
                  <c:v>3</c:v>
                </c:pt>
                <c:pt idx="4690">
                  <c:v>1</c:v>
                </c:pt>
                <c:pt idx="4691">
                  <c:v>5</c:v>
                </c:pt>
                <c:pt idx="4692">
                  <c:v>7</c:v>
                </c:pt>
                <c:pt idx="4693">
                  <c:v>5</c:v>
                </c:pt>
                <c:pt idx="4694">
                  <c:v>5</c:v>
                </c:pt>
                <c:pt idx="4695">
                  <c:v>5</c:v>
                </c:pt>
                <c:pt idx="4696">
                  <c:v>1</c:v>
                </c:pt>
                <c:pt idx="4697">
                  <c:v>6</c:v>
                </c:pt>
                <c:pt idx="4698">
                  <c:v>12</c:v>
                </c:pt>
                <c:pt idx="4699">
                  <c:v>9</c:v>
                </c:pt>
                <c:pt idx="4700">
                  <c:v>5</c:v>
                </c:pt>
                <c:pt idx="4701">
                  <c:v>3</c:v>
                </c:pt>
                <c:pt idx="4702">
                  <c:v>2</c:v>
                </c:pt>
                <c:pt idx="4703">
                  <c:v>1</c:v>
                </c:pt>
                <c:pt idx="4704">
                  <c:v>4</c:v>
                </c:pt>
                <c:pt idx="4705">
                  <c:v>0</c:v>
                </c:pt>
                <c:pt idx="4706">
                  <c:v>1</c:v>
                </c:pt>
                <c:pt idx="4707">
                  <c:v>3</c:v>
                </c:pt>
                <c:pt idx="4708">
                  <c:v>1</c:v>
                </c:pt>
                <c:pt idx="4709">
                  <c:v>2</c:v>
                </c:pt>
                <c:pt idx="4710">
                  <c:v>5</c:v>
                </c:pt>
                <c:pt idx="4711">
                  <c:v>15</c:v>
                </c:pt>
                <c:pt idx="4712">
                  <c:v>7</c:v>
                </c:pt>
                <c:pt idx="4713">
                  <c:v>24</c:v>
                </c:pt>
                <c:pt idx="4714">
                  <c:v>15</c:v>
                </c:pt>
                <c:pt idx="4715">
                  <c:v>21</c:v>
                </c:pt>
                <c:pt idx="4716">
                  <c:v>20</c:v>
                </c:pt>
                <c:pt idx="4717">
                  <c:v>33</c:v>
                </c:pt>
                <c:pt idx="4718">
                  <c:v>13</c:v>
                </c:pt>
                <c:pt idx="4719">
                  <c:v>6</c:v>
                </c:pt>
                <c:pt idx="4720">
                  <c:v>4</c:v>
                </c:pt>
                <c:pt idx="4721">
                  <c:v>5</c:v>
                </c:pt>
                <c:pt idx="4722">
                  <c:v>9</c:v>
                </c:pt>
                <c:pt idx="4723">
                  <c:v>3</c:v>
                </c:pt>
                <c:pt idx="4724">
                  <c:v>6</c:v>
                </c:pt>
                <c:pt idx="4725">
                  <c:v>6</c:v>
                </c:pt>
                <c:pt idx="4726">
                  <c:v>5</c:v>
                </c:pt>
                <c:pt idx="4727">
                  <c:v>8</c:v>
                </c:pt>
                <c:pt idx="4728">
                  <c:v>10</c:v>
                </c:pt>
                <c:pt idx="4729">
                  <c:v>1</c:v>
                </c:pt>
                <c:pt idx="4730">
                  <c:v>1</c:v>
                </c:pt>
                <c:pt idx="4731">
                  <c:v>1</c:v>
                </c:pt>
                <c:pt idx="4732">
                  <c:v>0</c:v>
                </c:pt>
                <c:pt idx="4733">
                  <c:v>0</c:v>
                </c:pt>
                <c:pt idx="4734">
                  <c:v>0</c:v>
                </c:pt>
                <c:pt idx="4735">
                  <c:v>0</c:v>
                </c:pt>
                <c:pt idx="4736">
                  <c:v>0</c:v>
                </c:pt>
                <c:pt idx="4737">
                  <c:v>0</c:v>
                </c:pt>
                <c:pt idx="4738">
                  <c:v>0</c:v>
                </c:pt>
                <c:pt idx="4739">
                  <c:v>0</c:v>
                </c:pt>
                <c:pt idx="4740">
                  <c:v>0</c:v>
                </c:pt>
                <c:pt idx="4741">
                  <c:v>0</c:v>
                </c:pt>
                <c:pt idx="4742">
                  <c:v>0</c:v>
                </c:pt>
                <c:pt idx="4743">
                  <c:v>0</c:v>
                </c:pt>
                <c:pt idx="4744">
                  <c:v>0</c:v>
                </c:pt>
                <c:pt idx="4745">
                  <c:v>0</c:v>
                </c:pt>
                <c:pt idx="4746">
                  <c:v>0</c:v>
                </c:pt>
                <c:pt idx="4747">
                  <c:v>0</c:v>
                </c:pt>
                <c:pt idx="4748">
                  <c:v>0</c:v>
                </c:pt>
                <c:pt idx="4749">
                  <c:v>0</c:v>
                </c:pt>
                <c:pt idx="4750">
                  <c:v>0</c:v>
                </c:pt>
                <c:pt idx="4751">
                  <c:v>1</c:v>
                </c:pt>
                <c:pt idx="4752">
                  <c:v>0</c:v>
                </c:pt>
                <c:pt idx="4753">
                  <c:v>0</c:v>
                </c:pt>
                <c:pt idx="4754">
                  <c:v>1</c:v>
                </c:pt>
                <c:pt idx="4755">
                  <c:v>0</c:v>
                </c:pt>
                <c:pt idx="4756">
                  <c:v>0</c:v>
                </c:pt>
                <c:pt idx="4757">
                  <c:v>0</c:v>
                </c:pt>
                <c:pt idx="4758">
                  <c:v>0</c:v>
                </c:pt>
                <c:pt idx="4759">
                  <c:v>0</c:v>
                </c:pt>
                <c:pt idx="4760">
                  <c:v>0</c:v>
                </c:pt>
                <c:pt idx="4761">
                  <c:v>0</c:v>
                </c:pt>
                <c:pt idx="4762">
                  <c:v>0</c:v>
                </c:pt>
                <c:pt idx="4763">
                  <c:v>1</c:v>
                </c:pt>
                <c:pt idx="4764">
                  <c:v>1</c:v>
                </c:pt>
                <c:pt idx="4765">
                  <c:v>0</c:v>
                </c:pt>
                <c:pt idx="4766">
                  <c:v>2</c:v>
                </c:pt>
                <c:pt idx="4767">
                  <c:v>5</c:v>
                </c:pt>
                <c:pt idx="4768">
                  <c:v>1</c:v>
                </c:pt>
                <c:pt idx="4769">
                  <c:v>2</c:v>
                </c:pt>
                <c:pt idx="4770">
                  <c:v>1</c:v>
                </c:pt>
                <c:pt idx="4771">
                  <c:v>1</c:v>
                </c:pt>
                <c:pt idx="4772">
                  <c:v>1</c:v>
                </c:pt>
                <c:pt idx="4773">
                  <c:v>0</c:v>
                </c:pt>
                <c:pt idx="4774">
                  <c:v>0</c:v>
                </c:pt>
                <c:pt idx="4775">
                  <c:v>0</c:v>
                </c:pt>
                <c:pt idx="4776">
                  <c:v>0</c:v>
                </c:pt>
                <c:pt idx="4777">
                  <c:v>0</c:v>
                </c:pt>
                <c:pt idx="4778">
                  <c:v>1</c:v>
                </c:pt>
                <c:pt idx="4779">
                  <c:v>1</c:v>
                </c:pt>
                <c:pt idx="4780">
                  <c:v>0</c:v>
                </c:pt>
                <c:pt idx="4781">
                  <c:v>1</c:v>
                </c:pt>
                <c:pt idx="4782">
                  <c:v>1</c:v>
                </c:pt>
                <c:pt idx="4783">
                  <c:v>1</c:v>
                </c:pt>
                <c:pt idx="4784">
                  <c:v>1</c:v>
                </c:pt>
                <c:pt idx="4785">
                  <c:v>4</c:v>
                </c:pt>
                <c:pt idx="4786">
                  <c:v>1</c:v>
                </c:pt>
                <c:pt idx="4787">
                  <c:v>0</c:v>
                </c:pt>
                <c:pt idx="4788">
                  <c:v>1</c:v>
                </c:pt>
                <c:pt idx="4789">
                  <c:v>4</c:v>
                </c:pt>
                <c:pt idx="4790">
                  <c:v>3</c:v>
                </c:pt>
                <c:pt idx="4791">
                  <c:v>2</c:v>
                </c:pt>
                <c:pt idx="4792">
                  <c:v>2</c:v>
                </c:pt>
                <c:pt idx="4793">
                  <c:v>2</c:v>
                </c:pt>
                <c:pt idx="4794">
                  <c:v>1</c:v>
                </c:pt>
                <c:pt idx="4795">
                  <c:v>1</c:v>
                </c:pt>
                <c:pt idx="4796">
                  <c:v>0</c:v>
                </c:pt>
                <c:pt idx="4797">
                  <c:v>2</c:v>
                </c:pt>
                <c:pt idx="4798">
                  <c:v>2</c:v>
                </c:pt>
                <c:pt idx="4799">
                  <c:v>1</c:v>
                </c:pt>
                <c:pt idx="4800">
                  <c:v>2</c:v>
                </c:pt>
                <c:pt idx="4801">
                  <c:v>1</c:v>
                </c:pt>
                <c:pt idx="4802">
                  <c:v>1</c:v>
                </c:pt>
                <c:pt idx="4803">
                  <c:v>0</c:v>
                </c:pt>
                <c:pt idx="4804">
                  <c:v>0</c:v>
                </c:pt>
                <c:pt idx="4805">
                  <c:v>0</c:v>
                </c:pt>
                <c:pt idx="4806">
                  <c:v>1</c:v>
                </c:pt>
                <c:pt idx="4807">
                  <c:v>2</c:v>
                </c:pt>
                <c:pt idx="4808">
                  <c:v>1</c:v>
                </c:pt>
                <c:pt idx="4809">
                  <c:v>1</c:v>
                </c:pt>
                <c:pt idx="4810">
                  <c:v>1</c:v>
                </c:pt>
                <c:pt idx="4811">
                  <c:v>0</c:v>
                </c:pt>
                <c:pt idx="4812">
                  <c:v>1</c:v>
                </c:pt>
                <c:pt idx="4813">
                  <c:v>1</c:v>
                </c:pt>
                <c:pt idx="4814">
                  <c:v>0</c:v>
                </c:pt>
                <c:pt idx="4815">
                  <c:v>0</c:v>
                </c:pt>
                <c:pt idx="4816">
                  <c:v>2</c:v>
                </c:pt>
                <c:pt idx="4817">
                  <c:v>2</c:v>
                </c:pt>
                <c:pt idx="4818">
                  <c:v>2</c:v>
                </c:pt>
                <c:pt idx="4819">
                  <c:v>2</c:v>
                </c:pt>
                <c:pt idx="4820">
                  <c:v>1</c:v>
                </c:pt>
                <c:pt idx="4821">
                  <c:v>0</c:v>
                </c:pt>
                <c:pt idx="4822">
                  <c:v>1</c:v>
                </c:pt>
                <c:pt idx="4823">
                  <c:v>1</c:v>
                </c:pt>
                <c:pt idx="4824">
                  <c:v>2</c:v>
                </c:pt>
                <c:pt idx="4825">
                  <c:v>2</c:v>
                </c:pt>
                <c:pt idx="4826">
                  <c:v>2</c:v>
                </c:pt>
                <c:pt idx="4827">
                  <c:v>2</c:v>
                </c:pt>
                <c:pt idx="4828">
                  <c:v>2</c:v>
                </c:pt>
                <c:pt idx="4829">
                  <c:v>2</c:v>
                </c:pt>
                <c:pt idx="4830">
                  <c:v>3</c:v>
                </c:pt>
                <c:pt idx="4831">
                  <c:v>3</c:v>
                </c:pt>
                <c:pt idx="4832">
                  <c:v>3</c:v>
                </c:pt>
                <c:pt idx="4833">
                  <c:v>2</c:v>
                </c:pt>
                <c:pt idx="4834">
                  <c:v>2</c:v>
                </c:pt>
                <c:pt idx="4835">
                  <c:v>3</c:v>
                </c:pt>
                <c:pt idx="4836">
                  <c:v>2</c:v>
                </c:pt>
                <c:pt idx="4837">
                  <c:v>2</c:v>
                </c:pt>
                <c:pt idx="4838">
                  <c:v>3</c:v>
                </c:pt>
                <c:pt idx="4839">
                  <c:v>3</c:v>
                </c:pt>
                <c:pt idx="4840">
                  <c:v>2</c:v>
                </c:pt>
                <c:pt idx="4841">
                  <c:v>2</c:v>
                </c:pt>
                <c:pt idx="4842">
                  <c:v>3</c:v>
                </c:pt>
                <c:pt idx="4843">
                  <c:v>4</c:v>
                </c:pt>
                <c:pt idx="4844">
                  <c:v>3</c:v>
                </c:pt>
                <c:pt idx="4845">
                  <c:v>3</c:v>
                </c:pt>
                <c:pt idx="4846">
                  <c:v>3</c:v>
                </c:pt>
                <c:pt idx="4847">
                  <c:v>4</c:v>
                </c:pt>
                <c:pt idx="4848">
                  <c:v>3</c:v>
                </c:pt>
                <c:pt idx="4849">
                  <c:v>3</c:v>
                </c:pt>
                <c:pt idx="4850">
                  <c:v>5</c:v>
                </c:pt>
                <c:pt idx="4851">
                  <c:v>4</c:v>
                </c:pt>
                <c:pt idx="4852">
                  <c:v>4</c:v>
                </c:pt>
                <c:pt idx="4853">
                  <c:v>3</c:v>
                </c:pt>
                <c:pt idx="4854">
                  <c:v>4</c:v>
                </c:pt>
                <c:pt idx="4855">
                  <c:v>3</c:v>
                </c:pt>
                <c:pt idx="4856">
                  <c:v>4</c:v>
                </c:pt>
                <c:pt idx="4857">
                  <c:v>4</c:v>
                </c:pt>
                <c:pt idx="4858">
                  <c:v>4</c:v>
                </c:pt>
                <c:pt idx="4859">
                  <c:v>4</c:v>
                </c:pt>
                <c:pt idx="4860">
                  <c:v>4</c:v>
                </c:pt>
                <c:pt idx="4861">
                  <c:v>3</c:v>
                </c:pt>
                <c:pt idx="4862">
                  <c:v>3</c:v>
                </c:pt>
                <c:pt idx="4863">
                  <c:v>2</c:v>
                </c:pt>
                <c:pt idx="4864">
                  <c:v>2</c:v>
                </c:pt>
                <c:pt idx="4865">
                  <c:v>2</c:v>
                </c:pt>
                <c:pt idx="4866">
                  <c:v>5</c:v>
                </c:pt>
                <c:pt idx="4867">
                  <c:v>21</c:v>
                </c:pt>
                <c:pt idx="4868">
                  <c:v>7</c:v>
                </c:pt>
                <c:pt idx="4869">
                  <c:v>6</c:v>
                </c:pt>
                <c:pt idx="4870">
                  <c:v>4</c:v>
                </c:pt>
                <c:pt idx="4871">
                  <c:v>3</c:v>
                </c:pt>
                <c:pt idx="4872">
                  <c:v>4</c:v>
                </c:pt>
                <c:pt idx="4873">
                  <c:v>5</c:v>
                </c:pt>
                <c:pt idx="4874">
                  <c:v>4</c:v>
                </c:pt>
                <c:pt idx="4875">
                  <c:v>5</c:v>
                </c:pt>
                <c:pt idx="4876">
                  <c:v>6</c:v>
                </c:pt>
                <c:pt idx="4877">
                  <c:v>4</c:v>
                </c:pt>
                <c:pt idx="4878">
                  <c:v>4</c:v>
                </c:pt>
                <c:pt idx="4879">
                  <c:v>3</c:v>
                </c:pt>
                <c:pt idx="4880">
                  <c:v>3</c:v>
                </c:pt>
                <c:pt idx="4881">
                  <c:v>4</c:v>
                </c:pt>
                <c:pt idx="4882">
                  <c:v>3</c:v>
                </c:pt>
                <c:pt idx="4883">
                  <c:v>4</c:v>
                </c:pt>
                <c:pt idx="4884">
                  <c:v>2</c:v>
                </c:pt>
                <c:pt idx="4885">
                  <c:v>3</c:v>
                </c:pt>
                <c:pt idx="4886">
                  <c:v>2</c:v>
                </c:pt>
                <c:pt idx="4887">
                  <c:v>4</c:v>
                </c:pt>
                <c:pt idx="4888">
                  <c:v>2</c:v>
                </c:pt>
                <c:pt idx="4889">
                  <c:v>2</c:v>
                </c:pt>
                <c:pt idx="4890">
                  <c:v>4</c:v>
                </c:pt>
                <c:pt idx="4891">
                  <c:v>5</c:v>
                </c:pt>
                <c:pt idx="4892">
                  <c:v>5</c:v>
                </c:pt>
                <c:pt idx="4893">
                  <c:v>4</c:v>
                </c:pt>
                <c:pt idx="4894">
                  <c:v>3</c:v>
                </c:pt>
                <c:pt idx="4895">
                  <c:v>3</c:v>
                </c:pt>
                <c:pt idx="4896">
                  <c:v>4</c:v>
                </c:pt>
                <c:pt idx="4897">
                  <c:v>4</c:v>
                </c:pt>
                <c:pt idx="4898">
                  <c:v>4</c:v>
                </c:pt>
                <c:pt idx="4899">
                  <c:v>4</c:v>
                </c:pt>
                <c:pt idx="4900">
                  <c:v>3</c:v>
                </c:pt>
                <c:pt idx="4901">
                  <c:v>3</c:v>
                </c:pt>
                <c:pt idx="4902">
                  <c:v>5</c:v>
                </c:pt>
                <c:pt idx="4903">
                  <c:v>6</c:v>
                </c:pt>
                <c:pt idx="4904">
                  <c:v>10</c:v>
                </c:pt>
                <c:pt idx="4905">
                  <c:v>6</c:v>
                </c:pt>
                <c:pt idx="4906">
                  <c:v>6</c:v>
                </c:pt>
                <c:pt idx="4907">
                  <c:v>6</c:v>
                </c:pt>
                <c:pt idx="4908">
                  <c:v>4</c:v>
                </c:pt>
                <c:pt idx="4909">
                  <c:v>4</c:v>
                </c:pt>
                <c:pt idx="4910">
                  <c:v>3</c:v>
                </c:pt>
                <c:pt idx="4911">
                  <c:v>4</c:v>
                </c:pt>
                <c:pt idx="4912">
                  <c:v>4</c:v>
                </c:pt>
                <c:pt idx="4913">
                  <c:v>4</c:v>
                </c:pt>
                <c:pt idx="4914">
                  <c:v>5</c:v>
                </c:pt>
                <c:pt idx="4915">
                  <c:v>5</c:v>
                </c:pt>
                <c:pt idx="4916">
                  <c:v>7</c:v>
                </c:pt>
                <c:pt idx="4917">
                  <c:v>7</c:v>
                </c:pt>
                <c:pt idx="4918">
                  <c:v>8</c:v>
                </c:pt>
                <c:pt idx="4919">
                  <c:v>8</c:v>
                </c:pt>
                <c:pt idx="4920">
                  <c:v>6</c:v>
                </c:pt>
                <c:pt idx="4921">
                  <c:v>6</c:v>
                </c:pt>
                <c:pt idx="4922">
                  <c:v>6</c:v>
                </c:pt>
                <c:pt idx="4923">
                  <c:v>10</c:v>
                </c:pt>
                <c:pt idx="4924">
                  <c:v>15</c:v>
                </c:pt>
                <c:pt idx="4925">
                  <c:v>17</c:v>
                </c:pt>
                <c:pt idx="4926">
                  <c:v>15</c:v>
                </c:pt>
                <c:pt idx="4927">
                  <c:v>12</c:v>
                </c:pt>
                <c:pt idx="4928">
                  <c:v>13</c:v>
                </c:pt>
                <c:pt idx="4929">
                  <c:v>13</c:v>
                </c:pt>
                <c:pt idx="4930">
                  <c:v>15</c:v>
                </c:pt>
                <c:pt idx="4931">
                  <c:v>8</c:v>
                </c:pt>
                <c:pt idx="4932">
                  <c:v>9</c:v>
                </c:pt>
                <c:pt idx="4933">
                  <c:v>12</c:v>
                </c:pt>
                <c:pt idx="4934">
                  <c:v>13</c:v>
                </c:pt>
                <c:pt idx="4935">
                  <c:v>12</c:v>
                </c:pt>
                <c:pt idx="4936">
                  <c:v>11</c:v>
                </c:pt>
                <c:pt idx="4937">
                  <c:v>9</c:v>
                </c:pt>
                <c:pt idx="4938">
                  <c:v>7</c:v>
                </c:pt>
                <c:pt idx="4939">
                  <c:v>6</c:v>
                </c:pt>
                <c:pt idx="4940">
                  <c:v>5</c:v>
                </c:pt>
                <c:pt idx="4941">
                  <c:v>5</c:v>
                </c:pt>
                <c:pt idx="4942">
                  <c:v>4</c:v>
                </c:pt>
                <c:pt idx="4943">
                  <c:v>5</c:v>
                </c:pt>
                <c:pt idx="4944">
                  <c:v>4</c:v>
                </c:pt>
                <c:pt idx="4945">
                  <c:v>6</c:v>
                </c:pt>
                <c:pt idx="4946">
                  <c:v>6</c:v>
                </c:pt>
                <c:pt idx="4947">
                  <c:v>10</c:v>
                </c:pt>
                <c:pt idx="4948">
                  <c:v>9</c:v>
                </c:pt>
                <c:pt idx="4949">
                  <c:v>6</c:v>
                </c:pt>
                <c:pt idx="4950">
                  <c:v>5</c:v>
                </c:pt>
                <c:pt idx="4951">
                  <c:v>5</c:v>
                </c:pt>
                <c:pt idx="4952">
                  <c:v>5</c:v>
                </c:pt>
                <c:pt idx="4953">
                  <c:v>6</c:v>
                </c:pt>
                <c:pt idx="4954">
                  <c:v>5</c:v>
                </c:pt>
                <c:pt idx="4955">
                  <c:v>5</c:v>
                </c:pt>
                <c:pt idx="4956">
                  <c:v>7</c:v>
                </c:pt>
                <c:pt idx="4957">
                  <c:v>5</c:v>
                </c:pt>
                <c:pt idx="4958">
                  <c:v>7</c:v>
                </c:pt>
                <c:pt idx="4959">
                  <c:v>8</c:v>
                </c:pt>
                <c:pt idx="4960">
                  <c:v>7</c:v>
                </c:pt>
                <c:pt idx="4961">
                  <c:v>11</c:v>
                </c:pt>
                <c:pt idx="4962">
                  <c:v>12</c:v>
                </c:pt>
                <c:pt idx="4963">
                  <c:v>11</c:v>
                </c:pt>
                <c:pt idx="4964">
                  <c:v>8</c:v>
                </c:pt>
                <c:pt idx="4965">
                  <c:v>7</c:v>
                </c:pt>
                <c:pt idx="4966">
                  <c:v>8</c:v>
                </c:pt>
                <c:pt idx="4967">
                  <c:v>11</c:v>
                </c:pt>
                <c:pt idx="4968">
                  <c:v>11</c:v>
                </c:pt>
                <c:pt idx="4969">
                  <c:v>13</c:v>
                </c:pt>
                <c:pt idx="4970">
                  <c:v>21</c:v>
                </c:pt>
                <c:pt idx="4971">
                  <c:v>22</c:v>
                </c:pt>
                <c:pt idx="4972">
                  <c:v>10</c:v>
                </c:pt>
                <c:pt idx="4973">
                  <c:v>9</c:v>
                </c:pt>
                <c:pt idx="4974">
                  <c:v>8</c:v>
                </c:pt>
                <c:pt idx="4975">
                  <c:v>10</c:v>
                </c:pt>
                <c:pt idx="4976">
                  <c:v>16</c:v>
                </c:pt>
                <c:pt idx="4977">
                  <c:v>17</c:v>
                </c:pt>
                <c:pt idx="4978">
                  <c:v>15</c:v>
                </c:pt>
                <c:pt idx="4979">
                  <c:v>13</c:v>
                </c:pt>
                <c:pt idx="4980">
                  <c:v>15</c:v>
                </c:pt>
                <c:pt idx="4981">
                  <c:v>19</c:v>
                </c:pt>
                <c:pt idx="4982">
                  <c:v>19</c:v>
                </c:pt>
                <c:pt idx="4983">
                  <c:v>15</c:v>
                </c:pt>
                <c:pt idx="4984">
                  <c:v>16</c:v>
                </c:pt>
                <c:pt idx="4985">
                  <c:v>14</c:v>
                </c:pt>
                <c:pt idx="4986">
                  <c:v>14</c:v>
                </c:pt>
                <c:pt idx="4987">
                  <c:v>13</c:v>
                </c:pt>
                <c:pt idx="4988">
                  <c:v>17</c:v>
                </c:pt>
                <c:pt idx="4989">
                  <c:v>14</c:v>
                </c:pt>
                <c:pt idx="4990">
                  <c:v>12</c:v>
                </c:pt>
                <c:pt idx="4991">
                  <c:v>12</c:v>
                </c:pt>
                <c:pt idx="4992">
                  <c:v>11</c:v>
                </c:pt>
                <c:pt idx="4993">
                  <c:v>11</c:v>
                </c:pt>
                <c:pt idx="4994">
                  <c:v>11</c:v>
                </c:pt>
                <c:pt idx="4995">
                  <c:v>12</c:v>
                </c:pt>
                <c:pt idx="4996">
                  <c:v>11</c:v>
                </c:pt>
                <c:pt idx="4997">
                  <c:v>10</c:v>
                </c:pt>
                <c:pt idx="4998">
                  <c:v>12</c:v>
                </c:pt>
                <c:pt idx="4999">
                  <c:v>14</c:v>
                </c:pt>
                <c:pt idx="5000">
                  <c:v>13</c:v>
                </c:pt>
                <c:pt idx="5001">
                  <c:v>14</c:v>
                </c:pt>
                <c:pt idx="5002">
                  <c:v>14</c:v>
                </c:pt>
                <c:pt idx="5003">
                  <c:v>12</c:v>
                </c:pt>
                <c:pt idx="5004">
                  <c:v>11</c:v>
                </c:pt>
                <c:pt idx="5005">
                  <c:v>10</c:v>
                </c:pt>
                <c:pt idx="5006">
                  <c:v>10</c:v>
                </c:pt>
                <c:pt idx="5007">
                  <c:v>10</c:v>
                </c:pt>
                <c:pt idx="5008">
                  <c:v>12</c:v>
                </c:pt>
                <c:pt idx="5009">
                  <c:v>10</c:v>
                </c:pt>
                <c:pt idx="5010">
                  <c:v>12</c:v>
                </c:pt>
                <c:pt idx="5011">
                  <c:v>10</c:v>
                </c:pt>
                <c:pt idx="5012">
                  <c:v>11</c:v>
                </c:pt>
                <c:pt idx="5013">
                  <c:v>12</c:v>
                </c:pt>
                <c:pt idx="5014">
                  <c:v>11</c:v>
                </c:pt>
                <c:pt idx="5015">
                  <c:v>11</c:v>
                </c:pt>
                <c:pt idx="5016">
                  <c:v>10</c:v>
                </c:pt>
                <c:pt idx="5017">
                  <c:v>11</c:v>
                </c:pt>
                <c:pt idx="5018">
                  <c:v>9</c:v>
                </c:pt>
                <c:pt idx="5019">
                  <c:v>10</c:v>
                </c:pt>
                <c:pt idx="5020">
                  <c:v>20</c:v>
                </c:pt>
                <c:pt idx="5021">
                  <c:v>20</c:v>
                </c:pt>
                <c:pt idx="5022">
                  <c:v>16</c:v>
                </c:pt>
                <c:pt idx="5023">
                  <c:v>17</c:v>
                </c:pt>
                <c:pt idx="5024">
                  <c:v>15</c:v>
                </c:pt>
                <c:pt idx="5025">
                  <c:v>15</c:v>
                </c:pt>
                <c:pt idx="5026">
                  <c:v>75</c:v>
                </c:pt>
                <c:pt idx="5027">
                  <c:v>57</c:v>
                </c:pt>
                <c:pt idx="5028">
                  <c:v>16</c:v>
                </c:pt>
                <c:pt idx="5029">
                  <c:v>15</c:v>
                </c:pt>
                <c:pt idx="5030">
                  <c:v>14</c:v>
                </c:pt>
                <c:pt idx="5031">
                  <c:v>11</c:v>
                </c:pt>
                <c:pt idx="5032">
                  <c:v>12</c:v>
                </c:pt>
                <c:pt idx="5033">
                  <c:v>13</c:v>
                </c:pt>
                <c:pt idx="5034">
                  <c:v>13</c:v>
                </c:pt>
                <c:pt idx="5035">
                  <c:v>13</c:v>
                </c:pt>
                <c:pt idx="5036">
                  <c:v>12</c:v>
                </c:pt>
                <c:pt idx="5037">
                  <c:v>11</c:v>
                </c:pt>
                <c:pt idx="5038">
                  <c:v>11</c:v>
                </c:pt>
                <c:pt idx="5039">
                  <c:v>10</c:v>
                </c:pt>
                <c:pt idx="5040">
                  <c:v>9</c:v>
                </c:pt>
                <c:pt idx="5041">
                  <c:v>9</c:v>
                </c:pt>
                <c:pt idx="5042">
                  <c:v>10</c:v>
                </c:pt>
                <c:pt idx="5043">
                  <c:v>13</c:v>
                </c:pt>
                <c:pt idx="5044">
                  <c:v>11</c:v>
                </c:pt>
                <c:pt idx="5045">
                  <c:v>14</c:v>
                </c:pt>
                <c:pt idx="5046">
                  <c:v>18</c:v>
                </c:pt>
                <c:pt idx="5047">
                  <c:v>15</c:v>
                </c:pt>
                <c:pt idx="5048">
                  <c:v>14</c:v>
                </c:pt>
                <c:pt idx="5049">
                  <c:v>10</c:v>
                </c:pt>
                <c:pt idx="5050">
                  <c:v>17</c:v>
                </c:pt>
                <c:pt idx="5051">
                  <c:v>16</c:v>
                </c:pt>
                <c:pt idx="5052">
                  <c:v>12</c:v>
                </c:pt>
                <c:pt idx="5053">
                  <c:v>12</c:v>
                </c:pt>
                <c:pt idx="5054">
                  <c:v>14</c:v>
                </c:pt>
                <c:pt idx="5055">
                  <c:v>9</c:v>
                </c:pt>
                <c:pt idx="5056">
                  <c:v>12</c:v>
                </c:pt>
                <c:pt idx="5057">
                  <c:v>7</c:v>
                </c:pt>
                <c:pt idx="5058">
                  <c:v>10</c:v>
                </c:pt>
                <c:pt idx="5059">
                  <c:v>5</c:v>
                </c:pt>
                <c:pt idx="5060">
                  <c:v>12</c:v>
                </c:pt>
                <c:pt idx="5061">
                  <c:v>10</c:v>
                </c:pt>
                <c:pt idx="5062">
                  <c:v>14</c:v>
                </c:pt>
              </c:numCache>
            </c:numRef>
          </c:yVal>
          <c:smooth val="0"/>
        </c:ser>
        <c:dLbls>
          <c:showLegendKey val="0"/>
          <c:showVal val="0"/>
          <c:showCatName val="0"/>
          <c:showSerName val="0"/>
          <c:showPercent val="0"/>
          <c:showBubbleSize val="0"/>
        </c:dLbls>
        <c:axId val="125663104"/>
        <c:axId val="125665664"/>
      </c:scatterChart>
      <c:valAx>
        <c:axId val="125663104"/>
        <c:scaling>
          <c:orientation val="minMax"/>
          <c:min val="4230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ATE</a:t>
                </a:r>
              </a:p>
            </c:rich>
          </c:tx>
          <c:layout>
            <c:manualLayout>
              <c:xMode val="edge"/>
              <c:yMode val="edge"/>
              <c:x val="0.52077380937630868"/>
              <c:y val="0.93664566929133863"/>
            </c:manualLayout>
          </c:layout>
          <c:overlay val="0"/>
          <c:spPr>
            <a:noFill/>
            <a:ln>
              <a:noFill/>
            </a:ln>
            <a:effectLst/>
          </c:spPr>
        </c:title>
        <c:numFmt formatCode="m/d/yyyy\ h:mm" sourceLinked="1"/>
        <c:majorTickMark val="out"/>
        <c:minorTickMark val="none"/>
        <c:tickLblPos val="nextTo"/>
        <c:spPr>
          <a:noFill/>
          <a:ln w="9525" cap="flat" cmpd="sng" algn="ctr">
            <a:solidFill>
              <a:schemeClr val="tx1">
                <a:lumMod val="25000"/>
                <a:lumOff val="75000"/>
              </a:schemeClr>
            </a:solidFill>
            <a:round/>
          </a:ln>
          <a:effectLst/>
        </c:spPr>
        <c:txPr>
          <a:bodyPr rot="54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5665664"/>
        <c:crosses val="autoZero"/>
        <c:crossBetween val="midCat"/>
        <c:majorUnit val="1"/>
        <c:minorUnit val="0.5"/>
      </c:valAx>
      <c:valAx>
        <c:axId val="125665664"/>
        <c:scaling>
          <c:orientation val="minMax"/>
          <c:max val="3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M2.5 DUST CONCENTRATION(ug/m3)</a:t>
                </a:r>
              </a:p>
            </c:rich>
          </c:tx>
          <c:layout>
            <c:manualLayout>
              <c:xMode val="edge"/>
              <c:yMode val="edge"/>
              <c:x val="2.0980517029323988E-2"/>
              <c:y val="1.7787729658792648E-2"/>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5663104"/>
        <c:crosses val="autoZero"/>
        <c:crossBetween val="midCat"/>
      </c:valAx>
      <c:spPr>
        <a:noFill/>
        <a:ln>
          <a:noFill/>
        </a:ln>
        <a:effectLst/>
      </c:spPr>
    </c:plotArea>
    <c:legend>
      <c:legendPos val="t"/>
      <c:layout>
        <c:manualLayout>
          <c:xMode val="edge"/>
          <c:yMode val="edge"/>
          <c:x val="0.54473704675804413"/>
          <c:y val="1.7088738904847443E-2"/>
          <c:w val="0.3117603528725576"/>
          <c:h val="4.7352132573774908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1">
    <c:autoUpdate val="0"/>
  </c:externalData>
  <c:userShapes r:id="rId2"/>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ULTRAFINE CONCENTRATION</a:t>
            </a:r>
          </a:p>
        </c:rich>
      </c:tx>
      <c:layout/>
      <c:overlay val="0"/>
      <c:spPr>
        <a:noFill/>
        <a:ln>
          <a:noFill/>
        </a:ln>
        <a:effectLst/>
      </c:spPr>
    </c:title>
    <c:autoTitleDeleted val="0"/>
    <c:plotArea>
      <c:layout>
        <c:manualLayout>
          <c:layoutTarget val="inner"/>
          <c:xMode val="edge"/>
          <c:yMode val="edge"/>
          <c:x val="0.29927154597478595"/>
          <c:y val="0.11179362090608241"/>
          <c:w val="0.70072845402521411"/>
          <c:h val="0.33341606755677278"/>
        </c:manualLayout>
      </c:layout>
      <c:barChart>
        <c:barDir val="col"/>
        <c:grouping val="clustered"/>
        <c:varyColors val="0"/>
        <c:ser>
          <c:idx val="0"/>
          <c:order val="0"/>
          <c:spPr>
            <a:solidFill>
              <a:srgbClr val="FF0000"/>
            </a:solidFill>
            <a:ln>
              <a:noFill/>
            </a:ln>
            <a:effectLst/>
          </c:spPr>
          <c:invertIfNegative val="0"/>
          <c:cat>
            <c:strRef>
              <c:f>Sheet1!$B$13:$M$13</c:f>
              <c:strCache>
                <c:ptCount val="12"/>
                <c:pt idx="0">
                  <c:v>10/21/15 11:02am</c:v>
                </c:pt>
                <c:pt idx="1">
                  <c:v>10/27/15 11:59am</c:v>
                </c:pt>
                <c:pt idx="2">
                  <c:v>10/28/15 10:28am</c:v>
                </c:pt>
                <c:pt idx="3">
                  <c:v>10/29/15 10:25am</c:v>
                </c:pt>
                <c:pt idx="4">
                  <c:v>10/30/15 10:15am</c:v>
                </c:pt>
                <c:pt idx="5">
                  <c:v>10/31/15 11:06am</c:v>
                </c:pt>
                <c:pt idx="6">
                  <c:v>11/1/15 10:29am</c:v>
                </c:pt>
                <c:pt idx="7">
                  <c:v>11/2/15 9:57am</c:v>
                </c:pt>
                <c:pt idx="8">
                  <c:v>11/3/15 10:25am</c:v>
                </c:pt>
                <c:pt idx="9">
                  <c:v>11/4/15 10:21AM</c:v>
                </c:pt>
                <c:pt idx="10">
                  <c:v>11/5/15 10:27am</c:v>
                </c:pt>
                <c:pt idx="11">
                  <c:v>11/6/15 9:40am</c:v>
                </c:pt>
              </c:strCache>
            </c:strRef>
          </c:cat>
          <c:val>
            <c:numRef>
              <c:f>Sheet1!$B$14:$M$14</c:f>
              <c:numCache>
                <c:formatCode>General</c:formatCode>
                <c:ptCount val="12"/>
                <c:pt idx="0">
                  <c:v>10290</c:v>
                </c:pt>
                <c:pt idx="1">
                  <c:v>11031.333333333334</c:v>
                </c:pt>
                <c:pt idx="2">
                  <c:v>28464</c:v>
                </c:pt>
                <c:pt idx="3">
                  <c:v>103650</c:v>
                </c:pt>
                <c:pt idx="4">
                  <c:v>44378.666666666664</c:v>
                </c:pt>
                <c:pt idx="5">
                  <c:v>4261.333333333333</c:v>
                </c:pt>
                <c:pt idx="6">
                  <c:v>120078</c:v>
                </c:pt>
                <c:pt idx="7">
                  <c:v>10670</c:v>
                </c:pt>
                <c:pt idx="8">
                  <c:v>16640</c:v>
                </c:pt>
                <c:pt idx="9">
                  <c:v>15310</c:v>
                </c:pt>
                <c:pt idx="10">
                  <c:v>89125.510204081627</c:v>
                </c:pt>
                <c:pt idx="11">
                  <c:v>55748.597649969102</c:v>
                </c:pt>
              </c:numCache>
            </c:numRef>
          </c:val>
        </c:ser>
        <c:dLbls>
          <c:showLegendKey val="0"/>
          <c:showVal val="0"/>
          <c:showCatName val="0"/>
          <c:showSerName val="0"/>
          <c:showPercent val="0"/>
          <c:showBubbleSize val="0"/>
        </c:dLbls>
        <c:gapWidth val="219"/>
        <c:overlap val="-27"/>
        <c:axId val="125695104"/>
        <c:axId val="125697024"/>
      </c:barChart>
      <c:catAx>
        <c:axId val="125695104"/>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a:t>DATE</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125697024"/>
        <c:crosses val="autoZero"/>
        <c:auto val="1"/>
        <c:lblAlgn val="ctr"/>
        <c:lblOffset val="100"/>
        <c:noMultiLvlLbl val="0"/>
      </c:catAx>
      <c:valAx>
        <c:axId val="1256970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PARTICLE COUNTS (#/cc)</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12569510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userShapes r:id="rId2"/>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ULTRAFINES</a:t>
            </a:r>
          </a:p>
        </c:rich>
      </c:tx>
      <c:layout/>
      <c:overlay val="0"/>
      <c:spPr>
        <a:noFill/>
        <a:ln>
          <a:noFill/>
        </a:ln>
        <a:effectLst/>
      </c:spPr>
    </c:title>
    <c:autoTitleDeleted val="0"/>
    <c:plotArea>
      <c:layout/>
      <c:barChart>
        <c:barDir val="col"/>
        <c:grouping val="clustered"/>
        <c:varyColors val="0"/>
        <c:ser>
          <c:idx val="0"/>
          <c:order val="0"/>
          <c:spPr>
            <a:solidFill>
              <a:schemeClr val="tx1"/>
            </a:solidFill>
            <a:ln>
              <a:noFill/>
            </a:ln>
            <a:effectLst/>
          </c:spPr>
          <c:invertIfNegative val="0"/>
          <c:cat>
            <c:strRef>
              <c:f>Sheet1!$B$10:$J$10</c:f>
              <c:strCache>
                <c:ptCount val="9"/>
                <c:pt idx="0">
                  <c:v>10/28/15 11:30am</c:v>
                </c:pt>
                <c:pt idx="1">
                  <c:v>10/29/15 11:53am</c:v>
                </c:pt>
                <c:pt idx="2">
                  <c:v>10/30/15 12:27pm</c:v>
                </c:pt>
                <c:pt idx="3">
                  <c:v>10/31/15 12:35pm</c:v>
                </c:pt>
                <c:pt idx="4">
                  <c:v>11/1/15 12:06pm</c:v>
                </c:pt>
                <c:pt idx="5">
                  <c:v>11/2/15 10:46am</c:v>
                </c:pt>
                <c:pt idx="6">
                  <c:v>11/3/15 12:46pm</c:v>
                </c:pt>
                <c:pt idx="7">
                  <c:v>11/4/15 11:05AM</c:v>
                </c:pt>
                <c:pt idx="8">
                  <c:v>11/5/15 12:19pm</c:v>
                </c:pt>
              </c:strCache>
            </c:strRef>
          </c:cat>
          <c:val>
            <c:numRef>
              <c:f>Sheet1!$B$11:$J$11</c:f>
              <c:numCache>
                <c:formatCode>General</c:formatCode>
                <c:ptCount val="9"/>
                <c:pt idx="0">
                  <c:v>8122</c:v>
                </c:pt>
                <c:pt idx="1">
                  <c:v>4312</c:v>
                </c:pt>
                <c:pt idx="2">
                  <c:v>3953.3333333333335</c:v>
                </c:pt>
                <c:pt idx="3">
                  <c:v>4154</c:v>
                </c:pt>
                <c:pt idx="4">
                  <c:v>4386</c:v>
                </c:pt>
                <c:pt idx="5">
                  <c:v>6779</c:v>
                </c:pt>
                <c:pt idx="6">
                  <c:v>11680</c:v>
                </c:pt>
                <c:pt idx="7">
                  <c:v>9457</c:v>
                </c:pt>
                <c:pt idx="8">
                  <c:v>6176</c:v>
                </c:pt>
              </c:numCache>
            </c:numRef>
          </c:val>
        </c:ser>
        <c:dLbls>
          <c:showLegendKey val="0"/>
          <c:showVal val="0"/>
          <c:showCatName val="0"/>
          <c:showSerName val="0"/>
          <c:showPercent val="0"/>
          <c:showBubbleSize val="0"/>
        </c:dLbls>
        <c:gapWidth val="219"/>
        <c:overlap val="-27"/>
        <c:axId val="134634880"/>
        <c:axId val="134645248"/>
      </c:barChart>
      <c:catAx>
        <c:axId val="134634880"/>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a:t>DATE</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134645248"/>
        <c:crosses val="autoZero"/>
        <c:auto val="1"/>
        <c:lblAlgn val="ctr"/>
        <c:lblOffset val="100"/>
        <c:noMultiLvlLbl val="0"/>
      </c:catAx>
      <c:valAx>
        <c:axId val="134645248"/>
        <c:scaling>
          <c:orientation val="minMax"/>
          <c:max val="140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PARTICLE COUNTS (#/cc)</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crossAx val="13463488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userShapes r:id="rId2"/>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200" dirty="0"/>
              <a:t>Major Cations and </a:t>
            </a:r>
            <a:r>
              <a:rPr lang="en-US" sz="1200" dirty="0" smtClean="0"/>
              <a:t>Anions* </a:t>
            </a:r>
            <a:r>
              <a:rPr lang="en-US" sz="1200" dirty="0"/>
              <a:t>(mg/L) Time Series</a:t>
            </a:r>
          </a:p>
        </c:rich>
      </c:tx>
      <c:layout/>
      <c:overlay val="0"/>
    </c:title>
    <c:autoTitleDeleted val="0"/>
    <c:plotArea>
      <c:layout>
        <c:manualLayout>
          <c:layoutTarget val="inner"/>
          <c:xMode val="edge"/>
          <c:yMode val="edge"/>
          <c:x val="0.18542596490398508"/>
          <c:y val="0.11269893820090669"/>
          <c:w val="0.63621337603617978"/>
          <c:h val="0.52400411596277729"/>
        </c:manualLayout>
      </c:layout>
      <c:barChart>
        <c:barDir val="col"/>
        <c:grouping val="clustered"/>
        <c:varyColors val="0"/>
        <c:ser>
          <c:idx val="0"/>
          <c:order val="0"/>
          <c:tx>
            <c:strRef>
              <c:f>'Cl, Br, Ca, Na,Fe,SO4'!$C$20:$C$21</c:f>
              <c:strCache>
                <c:ptCount val="1"/>
                <c:pt idx="0">
                  <c:v>Ca</c:v>
                </c:pt>
              </c:strCache>
            </c:strRef>
          </c:tx>
          <c:spPr>
            <a:solidFill>
              <a:srgbClr val="00B050"/>
            </a:solidFill>
          </c:spPr>
          <c:invertIfNegative val="0"/>
          <c:cat>
            <c:strRef>
              <c:f>'Cl, Br, Ca, Na,Fe,SO4'!$B$22:$B$31</c:f>
              <c:strCache>
                <c:ptCount val="10"/>
                <c:pt idx="0">
                  <c:v>Field Blank 11/5/15</c:v>
                </c:pt>
                <c:pt idx="1">
                  <c:v>River 11/5/15</c:v>
                </c:pt>
                <c:pt idx="2">
                  <c:v>Frac Fluid 11/5/15</c:v>
                </c:pt>
                <c:pt idx="3">
                  <c:v>Separator 12/10/15</c:v>
                </c:pt>
                <c:pt idx="4">
                  <c:v>Separator 12/17/15</c:v>
                </c:pt>
                <c:pt idx="5">
                  <c:v>Separator 12/26/15</c:v>
                </c:pt>
                <c:pt idx="6">
                  <c:v>Separator 1/6/16</c:v>
                </c:pt>
                <c:pt idx="7">
                  <c:v>Separator 1/13/16</c:v>
                </c:pt>
                <c:pt idx="8">
                  <c:v>Separator 1/20/16</c:v>
                </c:pt>
                <c:pt idx="9">
                  <c:v>Separator 2/3/16</c:v>
                </c:pt>
              </c:strCache>
            </c:strRef>
          </c:cat>
          <c:val>
            <c:numRef>
              <c:f>'Cl, Br, Ca, Na,Fe,SO4'!$C$22:$C$31</c:f>
              <c:numCache>
                <c:formatCode>0</c:formatCode>
                <c:ptCount val="10"/>
                <c:pt idx="0" formatCode="General">
                  <c:v>0</c:v>
                </c:pt>
                <c:pt idx="1">
                  <c:v>38.125919999999994</c:v>
                </c:pt>
                <c:pt idx="2">
                  <c:v>45.788935772499997</c:v>
                </c:pt>
                <c:pt idx="3" formatCode="General">
                  <c:v>7570</c:v>
                </c:pt>
                <c:pt idx="4">
                  <c:v>3270</c:v>
                </c:pt>
                <c:pt idx="5" formatCode="General">
                  <c:v>3230</c:v>
                </c:pt>
                <c:pt idx="6">
                  <c:v>3270.6509324999997</c:v>
                </c:pt>
                <c:pt idx="7">
                  <c:v>3379.3348489999998</c:v>
                </c:pt>
                <c:pt idx="8">
                  <c:v>3568.3598040000002</c:v>
                </c:pt>
                <c:pt idx="9">
                  <c:v>5333.9837583749995</c:v>
                </c:pt>
              </c:numCache>
            </c:numRef>
          </c:val>
        </c:ser>
        <c:ser>
          <c:idx val="1"/>
          <c:order val="1"/>
          <c:tx>
            <c:strRef>
              <c:f>'Cl, Br, Ca, Na,Fe,SO4'!$D$20:$D$21</c:f>
              <c:strCache>
                <c:ptCount val="1"/>
                <c:pt idx="0">
                  <c:v>Na</c:v>
                </c:pt>
              </c:strCache>
            </c:strRef>
          </c:tx>
          <c:spPr>
            <a:solidFill>
              <a:srgbClr val="0000FF"/>
            </a:solidFill>
          </c:spPr>
          <c:invertIfNegative val="0"/>
          <c:cat>
            <c:strRef>
              <c:f>'Cl, Br, Ca, Na,Fe,SO4'!$B$22:$B$31</c:f>
              <c:strCache>
                <c:ptCount val="10"/>
                <c:pt idx="0">
                  <c:v>Field Blank 11/5/15</c:v>
                </c:pt>
                <c:pt idx="1">
                  <c:v>River 11/5/15</c:v>
                </c:pt>
                <c:pt idx="2">
                  <c:v>Frac Fluid 11/5/15</c:v>
                </c:pt>
                <c:pt idx="3">
                  <c:v>Separator 12/10/15</c:v>
                </c:pt>
                <c:pt idx="4">
                  <c:v>Separator 12/17/15</c:v>
                </c:pt>
                <c:pt idx="5">
                  <c:v>Separator 12/26/15</c:v>
                </c:pt>
                <c:pt idx="6">
                  <c:v>Separator 1/6/16</c:v>
                </c:pt>
                <c:pt idx="7">
                  <c:v>Separator 1/13/16</c:v>
                </c:pt>
                <c:pt idx="8">
                  <c:v>Separator 1/20/16</c:v>
                </c:pt>
                <c:pt idx="9">
                  <c:v>Separator 2/3/16</c:v>
                </c:pt>
              </c:strCache>
            </c:strRef>
          </c:cat>
          <c:val>
            <c:numRef>
              <c:f>'Cl, Br, Ca, Na,Fe,SO4'!$D$22:$D$31</c:f>
              <c:numCache>
                <c:formatCode>0</c:formatCode>
                <c:ptCount val="10"/>
                <c:pt idx="0" formatCode="0.000">
                  <c:v>0</c:v>
                </c:pt>
                <c:pt idx="1">
                  <c:v>35.281809999999993</c:v>
                </c:pt>
                <c:pt idx="2">
                  <c:v>72.639062890000019</c:v>
                </c:pt>
                <c:pt idx="3">
                  <c:v>15900</c:v>
                </c:pt>
                <c:pt idx="4" formatCode="General">
                  <c:v>14100</c:v>
                </c:pt>
                <c:pt idx="5" formatCode="General">
                  <c:v>14200</c:v>
                </c:pt>
                <c:pt idx="6">
                  <c:v>14068.470753200001</c:v>
                </c:pt>
                <c:pt idx="7">
                  <c:v>14541.333153199999</c:v>
                </c:pt>
                <c:pt idx="8">
                  <c:v>14668.960523200001</c:v>
                </c:pt>
                <c:pt idx="9">
                  <c:v>18717.216890700001</c:v>
                </c:pt>
              </c:numCache>
            </c:numRef>
          </c:val>
        </c:ser>
        <c:ser>
          <c:idx val="2"/>
          <c:order val="2"/>
          <c:tx>
            <c:strRef>
              <c:f>'Cl, Br, Ca, Na,Fe,SO4'!$E$20:$E$21</c:f>
              <c:strCache>
                <c:ptCount val="1"/>
                <c:pt idx="0">
                  <c:v>Cl</c:v>
                </c:pt>
              </c:strCache>
            </c:strRef>
          </c:tx>
          <c:spPr>
            <a:solidFill>
              <a:srgbClr val="7030A0"/>
            </a:solidFill>
          </c:spPr>
          <c:invertIfNegative val="0"/>
          <c:cat>
            <c:strRef>
              <c:f>'Cl, Br, Ca, Na,Fe,SO4'!$B$22:$B$31</c:f>
              <c:strCache>
                <c:ptCount val="10"/>
                <c:pt idx="0">
                  <c:v>Field Blank 11/5/15</c:v>
                </c:pt>
                <c:pt idx="1">
                  <c:v>River 11/5/15</c:v>
                </c:pt>
                <c:pt idx="2">
                  <c:v>Frac Fluid 11/5/15</c:v>
                </c:pt>
                <c:pt idx="3">
                  <c:v>Separator 12/10/15</c:v>
                </c:pt>
                <c:pt idx="4">
                  <c:v>Separator 12/17/15</c:v>
                </c:pt>
                <c:pt idx="5">
                  <c:v>Separator 12/26/15</c:v>
                </c:pt>
                <c:pt idx="6">
                  <c:v>Separator 1/6/16</c:v>
                </c:pt>
                <c:pt idx="7">
                  <c:v>Separator 1/13/16</c:v>
                </c:pt>
                <c:pt idx="8">
                  <c:v>Separator 1/20/16</c:v>
                </c:pt>
                <c:pt idx="9">
                  <c:v>Separator 2/3/16</c:v>
                </c:pt>
              </c:strCache>
            </c:strRef>
          </c:cat>
          <c:val>
            <c:numRef>
              <c:f>'Cl, Br, Ca, Na,Fe,SO4'!$E$22:$E$31</c:f>
              <c:numCache>
                <c:formatCode>0</c:formatCode>
                <c:ptCount val="10"/>
                <c:pt idx="0" formatCode="General">
                  <c:v>0</c:v>
                </c:pt>
                <c:pt idx="1">
                  <c:v>13.51530281253468</c:v>
                </c:pt>
                <c:pt idx="2">
                  <c:v>47.789176915593906</c:v>
                </c:pt>
                <c:pt idx="3">
                  <c:v>39664.001539665391</c:v>
                </c:pt>
                <c:pt idx="4">
                  <c:v>29211.327502986183</c:v>
                </c:pt>
                <c:pt idx="5">
                  <c:v>30461.311852496088</c:v>
                </c:pt>
                <c:pt idx="6">
                  <c:v>30999.781276891968</c:v>
                </c:pt>
                <c:pt idx="7">
                  <c:v>31464.616565756365</c:v>
                </c:pt>
                <c:pt idx="8">
                  <c:v>32329.421491811816</c:v>
                </c:pt>
                <c:pt idx="9">
                  <c:v>43848.336404476839</c:v>
                </c:pt>
              </c:numCache>
            </c:numRef>
          </c:val>
        </c:ser>
        <c:dLbls>
          <c:showLegendKey val="0"/>
          <c:showVal val="0"/>
          <c:showCatName val="0"/>
          <c:showSerName val="0"/>
          <c:showPercent val="0"/>
          <c:showBubbleSize val="0"/>
        </c:dLbls>
        <c:gapWidth val="229"/>
        <c:overlap val="-11"/>
        <c:axId val="69766528"/>
        <c:axId val="69776896"/>
      </c:barChart>
      <c:barChart>
        <c:barDir val="col"/>
        <c:grouping val="clustered"/>
        <c:varyColors val="0"/>
        <c:ser>
          <c:idx val="3"/>
          <c:order val="3"/>
          <c:tx>
            <c:strRef>
              <c:f>'Cl, Br, Ca, Na,Fe,SO4'!$F$20:$F$21</c:f>
              <c:strCache>
                <c:ptCount val="1"/>
                <c:pt idx="0">
                  <c:v>Fe</c:v>
                </c:pt>
              </c:strCache>
            </c:strRef>
          </c:tx>
          <c:spPr>
            <a:solidFill>
              <a:srgbClr val="FF0000"/>
            </a:solidFill>
          </c:spPr>
          <c:invertIfNegative val="0"/>
          <c:cat>
            <c:strRef>
              <c:f>'Cl, Br, Ca, Na,Fe,SO4'!$B$22:$B$31</c:f>
              <c:strCache>
                <c:ptCount val="10"/>
                <c:pt idx="0">
                  <c:v>Field Blank 11/5/15</c:v>
                </c:pt>
                <c:pt idx="1">
                  <c:v>River 11/5/15</c:v>
                </c:pt>
                <c:pt idx="2">
                  <c:v>Frac Fluid 11/5/15</c:v>
                </c:pt>
                <c:pt idx="3">
                  <c:v>Separator 12/10/15</c:v>
                </c:pt>
                <c:pt idx="4">
                  <c:v>Separator 12/17/15</c:v>
                </c:pt>
                <c:pt idx="5">
                  <c:v>Separator 12/26/15</c:v>
                </c:pt>
                <c:pt idx="6">
                  <c:v>Separator 1/6/16</c:v>
                </c:pt>
                <c:pt idx="7">
                  <c:v>Separator 1/13/16</c:v>
                </c:pt>
                <c:pt idx="8">
                  <c:v>Separator 1/20/16</c:v>
                </c:pt>
                <c:pt idx="9">
                  <c:v>Separator 2/3/16</c:v>
                </c:pt>
              </c:strCache>
            </c:strRef>
          </c:cat>
          <c:val>
            <c:numRef>
              <c:f>'Cl, Br, Ca, Na,Fe,SO4'!$F$22:$F$31</c:f>
              <c:numCache>
                <c:formatCode>0.000</c:formatCode>
                <c:ptCount val="10"/>
                <c:pt idx="0" formatCode="0.00000">
                  <c:v>0</c:v>
                </c:pt>
                <c:pt idx="1">
                  <c:v>0</c:v>
                </c:pt>
                <c:pt idx="2" formatCode="0.00">
                  <c:v>0.26272858777949998</c:v>
                </c:pt>
                <c:pt idx="3" formatCode="0.0">
                  <c:v>91.399999999999991</c:v>
                </c:pt>
                <c:pt idx="4" formatCode="0.0">
                  <c:v>54.75</c:v>
                </c:pt>
                <c:pt idx="5" formatCode="General">
                  <c:v>74.499999999999986</c:v>
                </c:pt>
                <c:pt idx="6" formatCode="0.0">
                  <c:v>79.168933699999997</c:v>
                </c:pt>
                <c:pt idx="7" formatCode="0.0">
                  <c:v>99.591768000000002</c:v>
                </c:pt>
                <c:pt idx="8" formatCode="0.0">
                  <c:v>69.677928949999995</c:v>
                </c:pt>
                <c:pt idx="9" formatCode="0">
                  <c:v>179.292604375</c:v>
                </c:pt>
              </c:numCache>
            </c:numRef>
          </c:val>
        </c:ser>
        <c:ser>
          <c:idx val="4"/>
          <c:order val="4"/>
          <c:tx>
            <c:strRef>
              <c:f>'Cl, Br, Ca, Na,Fe,SO4'!$G$20:$G$21</c:f>
              <c:strCache>
                <c:ptCount val="1"/>
                <c:pt idx="0">
                  <c:v>SO4</c:v>
                </c:pt>
              </c:strCache>
            </c:strRef>
          </c:tx>
          <c:spPr>
            <a:solidFill>
              <a:srgbClr val="FFFF00"/>
            </a:solidFill>
            <a:ln>
              <a:solidFill>
                <a:srgbClr val="FFFF00"/>
              </a:solidFill>
            </a:ln>
          </c:spPr>
          <c:invertIfNegative val="0"/>
          <c:cat>
            <c:strRef>
              <c:f>'Cl, Br, Ca, Na,Fe,SO4'!$B$22:$B$31</c:f>
              <c:strCache>
                <c:ptCount val="10"/>
                <c:pt idx="0">
                  <c:v>Field Blank 11/5/15</c:v>
                </c:pt>
                <c:pt idx="1">
                  <c:v>River 11/5/15</c:v>
                </c:pt>
                <c:pt idx="2">
                  <c:v>Frac Fluid 11/5/15</c:v>
                </c:pt>
                <c:pt idx="3">
                  <c:v>Separator 12/10/15</c:v>
                </c:pt>
                <c:pt idx="4">
                  <c:v>Separator 12/17/15</c:v>
                </c:pt>
                <c:pt idx="5">
                  <c:v>Separator 12/26/15</c:v>
                </c:pt>
                <c:pt idx="6">
                  <c:v>Separator 1/6/16</c:v>
                </c:pt>
                <c:pt idx="7">
                  <c:v>Separator 1/13/16</c:v>
                </c:pt>
                <c:pt idx="8">
                  <c:v>Separator 1/20/16</c:v>
                </c:pt>
                <c:pt idx="9">
                  <c:v>Separator 2/3/16</c:v>
                </c:pt>
              </c:strCache>
            </c:strRef>
          </c:cat>
          <c:val>
            <c:numRef>
              <c:f>'Cl, Br, Ca, Na,Fe,SO4'!$G$22:$G$31</c:f>
              <c:numCache>
                <c:formatCode>General</c:formatCode>
                <c:ptCount val="10"/>
                <c:pt idx="0" formatCode="0">
                  <c:v>0</c:v>
                </c:pt>
                <c:pt idx="1">
                  <c:v>117</c:v>
                </c:pt>
                <c:pt idx="2" formatCode="0">
                  <c:v>151</c:v>
                </c:pt>
                <c:pt idx="3">
                  <c:v>15</c:v>
                </c:pt>
                <c:pt idx="4">
                  <c:v>5.6</c:v>
                </c:pt>
                <c:pt idx="5" formatCode="0.0">
                  <c:v>2</c:v>
                </c:pt>
                <c:pt idx="6">
                  <c:v>0</c:v>
                </c:pt>
                <c:pt idx="7">
                  <c:v>0</c:v>
                </c:pt>
                <c:pt idx="8">
                  <c:v>0</c:v>
                </c:pt>
                <c:pt idx="9">
                  <c:v>0</c:v>
                </c:pt>
              </c:numCache>
            </c:numRef>
          </c:val>
        </c:ser>
        <c:dLbls>
          <c:showLegendKey val="0"/>
          <c:showVal val="0"/>
          <c:showCatName val="0"/>
          <c:showSerName val="0"/>
          <c:showPercent val="0"/>
          <c:showBubbleSize val="0"/>
        </c:dLbls>
        <c:gapWidth val="404"/>
        <c:axId val="69788800"/>
        <c:axId val="69778816"/>
      </c:barChart>
      <c:catAx>
        <c:axId val="69766528"/>
        <c:scaling>
          <c:orientation val="minMax"/>
        </c:scaling>
        <c:delete val="0"/>
        <c:axPos val="b"/>
        <c:title>
          <c:tx>
            <c:rich>
              <a:bodyPr/>
              <a:lstStyle/>
              <a:p>
                <a:pPr>
                  <a:defRPr/>
                </a:pPr>
                <a:r>
                  <a:rPr lang="en-US" sz="800" dirty="0" smtClean="0"/>
                  <a:t>*Charge balance equation &lt; 3%</a:t>
                </a:r>
                <a:endParaRPr lang="en-US" sz="800" dirty="0"/>
              </a:p>
            </c:rich>
          </c:tx>
          <c:layout>
            <c:manualLayout>
              <c:xMode val="edge"/>
              <c:yMode val="edge"/>
              <c:x val="0.69971352475168536"/>
              <c:y val="0.93104151753758058"/>
            </c:manualLayout>
          </c:layout>
          <c:overlay val="0"/>
        </c:title>
        <c:majorTickMark val="none"/>
        <c:minorTickMark val="none"/>
        <c:tickLblPos val="nextTo"/>
        <c:txPr>
          <a:bodyPr rot="-2220000"/>
          <a:lstStyle/>
          <a:p>
            <a:pPr>
              <a:defRPr b="1"/>
            </a:pPr>
            <a:endParaRPr lang="en-US"/>
          </a:p>
        </c:txPr>
        <c:crossAx val="69776896"/>
        <c:crosses val="autoZero"/>
        <c:auto val="1"/>
        <c:lblAlgn val="ctr"/>
        <c:lblOffset val="100"/>
        <c:noMultiLvlLbl val="0"/>
      </c:catAx>
      <c:valAx>
        <c:axId val="69776896"/>
        <c:scaling>
          <c:orientation val="minMax"/>
        </c:scaling>
        <c:delete val="0"/>
        <c:axPos val="l"/>
        <c:majorGridlines/>
        <c:title>
          <c:tx>
            <c:rich>
              <a:bodyPr rot="0" vert="horz"/>
              <a:lstStyle/>
              <a:p>
                <a:pPr>
                  <a:defRPr/>
                </a:pPr>
                <a:r>
                  <a:rPr lang="en-US" dirty="0" smtClean="0"/>
                  <a:t>Ca</a:t>
                </a:r>
              </a:p>
              <a:p>
                <a:pPr>
                  <a:defRPr/>
                </a:pPr>
                <a:endParaRPr lang="en-US" dirty="0" smtClean="0"/>
              </a:p>
              <a:p>
                <a:pPr>
                  <a:defRPr/>
                </a:pPr>
                <a:r>
                  <a:rPr lang="en-US" dirty="0" smtClean="0"/>
                  <a:t>  Na</a:t>
                </a:r>
              </a:p>
              <a:p>
                <a:pPr>
                  <a:defRPr/>
                </a:pPr>
                <a:endParaRPr lang="en-US" dirty="0" smtClean="0"/>
              </a:p>
              <a:p>
                <a:pPr>
                  <a:defRPr/>
                </a:pPr>
                <a:r>
                  <a:rPr lang="en-US" dirty="0" smtClean="0"/>
                  <a:t> </a:t>
                </a:r>
                <a:r>
                  <a:rPr lang="en-US" dirty="0"/>
                  <a:t>Cl   </a:t>
                </a:r>
              </a:p>
              <a:p>
                <a:pPr>
                  <a:defRPr/>
                </a:pPr>
                <a:endParaRPr lang="en-US" dirty="0"/>
              </a:p>
            </c:rich>
          </c:tx>
          <c:layout>
            <c:manualLayout>
              <c:xMode val="edge"/>
              <c:yMode val="edge"/>
              <c:x val="2.2961082978185787E-2"/>
              <c:y val="0.2383953710331663"/>
            </c:manualLayout>
          </c:layout>
          <c:overlay val="0"/>
        </c:title>
        <c:numFmt formatCode="General" sourceLinked="1"/>
        <c:majorTickMark val="out"/>
        <c:minorTickMark val="none"/>
        <c:tickLblPos val="nextTo"/>
        <c:txPr>
          <a:bodyPr/>
          <a:lstStyle/>
          <a:p>
            <a:pPr>
              <a:defRPr b="1"/>
            </a:pPr>
            <a:endParaRPr lang="en-US"/>
          </a:p>
        </c:txPr>
        <c:crossAx val="69766528"/>
        <c:crosses val="autoZero"/>
        <c:crossBetween val="between"/>
        <c:majorUnit val="8000"/>
      </c:valAx>
      <c:valAx>
        <c:axId val="69778816"/>
        <c:scaling>
          <c:orientation val="minMax"/>
        </c:scaling>
        <c:delete val="0"/>
        <c:axPos val="r"/>
        <c:numFmt formatCode="0" sourceLinked="0"/>
        <c:majorTickMark val="out"/>
        <c:minorTickMark val="none"/>
        <c:tickLblPos val="nextTo"/>
        <c:txPr>
          <a:bodyPr/>
          <a:lstStyle/>
          <a:p>
            <a:pPr>
              <a:defRPr b="1"/>
            </a:pPr>
            <a:endParaRPr lang="en-US"/>
          </a:p>
        </c:txPr>
        <c:crossAx val="69788800"/>
        <c:crosses val="max"/>
        <c:crossBetween val="between"/>
        <c:majorUnit val="50"/>
      </c:valAx>
      <c:catAx>
        <c:axId val="69788800"/>
        <c:scaling>
          <c:orientation val="minMax"/>
        </c:scaling>
        <c:delete val="1"/>
        <c:axPos val="b"/>
        <c:majorTickMark val="out"/>
        <c:minorTickMark val="none"/>
        <c:tickLblPos val="nextTo"/>
        <c:crossAx val="69778816"/>
        <c:crosses val="autoZero"/>
        <c:auto val="1"/>
        <c:lblAlgn val="ctr"/>
        <c:lblOffset val="100"/>
        <c:noMultiLvlLbl val="0"/>
      </c:catAx>
      <c:spPr>
        <a:solidFill>
          <a:schemeClr val="tx1"/>
        </a:solidFill>
      </c:spPr>
    </c:plotArea>
    <c:legend>
      <c:legendPos val="r"/>
      <c:legendEntry>
        <c:idx val="0"/>
        <c:delete val="1"/>
      </c:legendEntry>
      <c:legendEntry>
        <c:idx val="1"/>
        <c:delete val="1"/>
      </c:legendEntry>
      <c:legendEntry>
        <c:idx val="2"/>
        <c:delete val="1"/>
      </c:legendEntry>
      <c:layout>
        <c:manualLayout>
          <c:xMode val="edge"/>
          <c:yMode val="edge"/>
          <c:x val="0.89130448090689229"/>
          <c:y val="0.34371987592460035"/>
          <c:w val="8.9929289946261884E-2"/>
          <c:h val="0.13699176807444524"/>
        </c:manualLayout>
      </c:layout>
      <c:overlay val="0"/>
      <c:txPr>
        <a:bodyPr/>
        <a:lstStyle/>
        <a:p>
          <a:pPr>
            <a:defRPr b="1"/>
          </a:pPr>
          <a:endParaRPr lang="en-US"/>
        </a:p>
      </c:txPr>
    </c:legend>
    <c:plotVisOnly val="1"/>
    <c:dispBlanksAs val="gap"/>
    <c:showDLblsOverMax val="0"/>
  </c:chart>
  <c:spPr>
    <a:solidFill>
      <a:schemeClr val="tx1"/>
    </a:solidFill>
  </c:spPr>
  <c:txPr>
    <a:bodyPr/>
    <a:lstStyle/>
    <a:p>
      <a:pPr>
        <a:defRPr>
          <a:solidFill>
            <a:schemeClr val="bg1"/>
          </a:solidFill>
        </a:defRPr>
      </a:pPr>
      <a:endParaRPr lang="en-US"/>
    </a:p>
  </c:txPr>
  <c:externalData r:id="rId1">
    <c:autoUpdate val="0"/>
  </c:externalData>
  <c:userShapes r:id="rId2"/>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1400"/>
              <a:t>DOC vs Time</a:t>
            </a:r>
          </a:p>
        </c:rich>
      </c:tx>
      <c:layout/>
      <c:overlay val="0"/>
    </c:title>
    <c:autoTitleDeleted val="0"/>
    <c:plotArea>
      <c:layout>
        <c:manualLayout>
          <c:layoutTarget val="inner"/>
          <c:xMode val="edge"/>
          <c:yMode val="edge"/>
          <c:x val="0.15793853893263343"/>
          <c:y val="0.11444444444444446"/>
          <c:w val="0.835215879265092"/>
          <c:h val="0.51051626359205104"/>
        </c:manualLayout>
      </c:layout>
      <c:barChart>
        <c:barDir val="col"/>
        <c:grouping val="clustered"/>
        <c:varyColors val="0"/>
        <c:ser>
          <c:idx val="0"/>
          <c:order val="0"/>
          <c:spPr>
            <a:ln>
              <a:solidFill>
                <a:srgbClr val="58C745"/>
              </a:solidFill>
            </a:ln>
            <a:scene3d>
              <a:camera prst="orthographicFront"/>
              <a:lightRig rig="threePt" dir="t"/>
            </a:scene3d>
            <a:sp3d>
              <a:bevelT/>
            </a:sp3d>
          </c:spPr>
          <c:invertIfNegative val="0"/>
          <c:dPt>
            <c:idx val="2"/>
            <c:invertIfNegative val="0"/>
            <c:bubble3D val="0"/>
            <c:spPr>
              <a:solidFill>
                <a:srgbClr val="00B050"/>
              </a:solidFill>
              <a:ln>
                <a:solidFill>
                  <a:srgbClr val="58C745"/>
                </a:solidFill>
              </a:ln>
              <a:scene3d>
                <a:camera prst="orthographicFront"/>
                <a:lightRig rig="threePt" dir="t"/>
              </a:scene3d>
              <a:sp3d>
                <a:bevelT/>
              </a:sp3d>
            </c:spPr>
          </c:dPt>
          <c:dPt>
            <c:idx val="3"/>
            <c:invertIfNegative val="0"/>
            <c:bubble3D val="0"/>
            <c:spPr>
              <a:solidFill>
                <a:srgbClr val="00B050"/>
              </a:solidFill>
              <a:ln>
                <a:noFill/>
              </a:ln>
              <a:scene3d>
                <a:camera prst="orthographicFront"/>
                <a:lightRig rig="threePt" dir="t"/>
              </a:scene3d>
              <a:sp3d>
                <a:bevelT/>
              </a:sp3d>
            </c:spPr>
          </c:dPt>
          <c:dPt>
            <c:idx val="4"/>
            <c:invertIfNegative val="0"/>
            <c:bubble3D val="0"/>
            <c:spPr>
              <a:solidFill>
                <a:srgbClr val="00B050"/>
              </a:solidFill>
              <a:ln>
                <a:solidFill>
                  <a:srgbClr val="58C745"/>
                </a:solidFill>
              </a:ln>
              <a:scene3d>
                <a:camera prst="orthographicFront"/>
                <a:lightRig rig="threePt" dir="t"/>
              </a:scene3d>
              <a:sp3d>
                <a:bevelT/>
              </a:sp3d>
            </c:spPr>
          </c:dPt>
          <c:dPt>
            <c:idx val="5"/>
            <c:invertIfNegative val="0"/>
            <c:bubble3D val="0"/>
            <c:spPr>
              <a:solidFill>
                <a:srgbClr val="00B050"/>
              </a:solidFill>
              <a:ln>
                <a:solidFill>
                  <a:srgbClr val="58C745"/>
                </a:solidFill>
              </a:ln>
              <a:scene3d>
                <a:camera prst="orthographicFront"/>
                <a:lightRig rig="threePt" dir="t"/>
              </a:scene3d>
              <a:sp3d>
                <a:bevelT/>
              </a:sp3d>
            </c:spPr>
          </c:dPt>
          <c:dPt>
            <c:idx val="6"/>
            <c:invertIfNegative val="0"/>
            <c:bubble3D val="0"/>
            <c:spPr>
              <a:solidFill>
                <a:srgbClr val="00B050"/>
              </a:solidFill>
              <a:ln>
                <a:noFill/>
              </a:ln>
              <a:scene3d>
                <a:camera prst="orthographicFront"/>
                <a:lightRig rig="threePt" dir="t"/>
              </a:scene3d>
              <a:sp3d>
                <a:bevelT/>
              </a:sp3d>
            </c:spPr>
          </c:dPt>
          <c:dPt>
            <c:idx val="7"/>
            <c:invertIfNegative val="0"/>
            <c:bubble3D val="0"/>
            <c:spPr>
              <a:solidFill>
                <a:srgbClr val="00B050"/>
              </a:solidFill>
              <a:ln>
                <a:solidFill>
                  <a:srgbClr val="58C745"/>
                </a:solidFill>
              </a:ln>
              <a:scene3d>
                <a:camera prst="orthographicFront"/>
                <a:lightRig rig="threePt" dir="t"/>
              </a:scene3d>
              <a:sp3d>
                <a:bevelT/>
              </a:sp3d>
            </c:spPr>
          </c:dPt>
          <c:dPt>
            <c:idx val="8"/>
            <c:invertIfNegative val="0"/>
            <c:bubble3D val="0"/>
            <c:spPr>
              <a:solidFill>
                <a:srgbClr val="00B050"/>
              </a:solidFill>
              <a:ln>
                <a:solidFill>
                  <a:srgbClr val="58C745"/>
                </a:solidFill>
              </a:ln>
              <a:scene3d>
                <a:camera prst="orthographicFront"/>
                <a:lightRig rig="threePt" dir="t"/>
              </a:scene3d>
              <a:sp3d>
                <a:bevelT/>
              </a:sp3d>
            </c:spPr>
          </c:dPt>
          <c:dPt>
            <c:idx val="9"/>
            <c:invertIfNegative val="0"/>
            <c:bubble3D val="0"/>
            <c:spPr>
              <a:solidFill>
                <a:srgbClr val="00B050"/>
              </a:solidFill>
              <a:ln>
                <a:solidFill>
                  <a:srgbClr val="58C745"/>
                </a:solidFill>
              </a:ln>
              <a:scene3d>
                <a:camera prst="orthographicFront"/>
                <a:lightRig rig="threePt" dir="t"/>
              </a:scene3d>
              <a:sp3d>
                <a:bevelT/>
              </a:sp3d>
            </c:spPr>
          </c:dPt>
          <c:cat>
            <c:strRef>
              <c:f>'[Chart in Microsoft PowerPoint]DOC Weekly'!$B$6:$B$15</c:f>
              <c:strCache>
                <c:ptCount val="10"/>
                <c:pt idx="0">
                  <c:v>Field Blank 11/5/2015</c:v>
                </c:pt>
                <c:pt idx="1">
                  <c:v>River 11/5/2015</c:v>
                </c:pt>
                <c:pt idx="2">
                  <c:v>Frac Fluid 11/5/2015</c:v>
                </c:pt>
                <c:pt idx="3">
                  <c:v>Separator 12/10/2015</c:v>
                </c:pt>
                <c:pt idx="4">
                  <c:v>Separator 12/17/2015</c:v>
                </c:pt>
                <c:pt idx="5">
                  <c:v>Separator 12/26/2015</c:v>
                </c:pt>
                <c:pt idx="6">
                  <c:v>Separator 1/6/2016</c:v>
                </c:pt>
                <c:pt idx="7">
                  <c:v>Separator 1/13/2016</c:v>
                </c:pt>
                <c:pt idx="8">
                  <c:v>Separator 1/20/2016</c:v>
                </c:pt>
                <c:pt idx="9">
                  <c:v>Separator 2/3/2016</c:v>
                </c:pt>
              </c:strCache>
            </c:strRef>
          </c:cat>
          <c:val>
            <c:numRef>
              <c:f>'[Chart in Microsoft PowerPoint]DOC Weekly'!$C$6:$C$15</c:f>
              <c:numCache>
                <c:formatCode>0</c:formatCode>
                <c:ptCount val="10"/>
                <c:pt idx="0" formatCode="0.00">
                  <c:v>0.15232022472056339</c:v>
                </c:pt>
                <c:pt idx="1">
                  <c:v>2.5290289050994534</c:v>
                </c:pt>
                <c:pt idx="2">
                  <c:v>128.35516415029113</c:v>
                </c:pt>
                <c:pt idx="3">
                  <c:v>102.74624026704713</c:v>
                </c:pt>
                <c:pt idx="4">
                  <c:v>71.945380557282434</c:v>
                </c:pt>
                <c:pt idx="5">
                  <c:v>58.000825632571818</c:v>
                </c:pt>
                <c:pt idx="6">
                  <c:v>55.9</c:v>
                </c:pt>
                <c:pt idx="7">
                  <c:v>62</c:v>
                </c:pt>
                <c:pt idx="8">
                  <c:v>58</c:v>
                </c:pt>
                <c:pt idx="9">
                  <c:v>46.733147388826012</c:v>
                </c:pt>
              </c:numCache>
            </c:numRef>
          </c:val>
        </c:ser>
        <c:dLbls>
          <c:showLegendKey val="0"/>
          <c:showVal val="0"/>
          <c:showCatName val="0"/>
          <c:showSerName val="0"/>
          <c:showPercent val="0"/>
          <c:showBubbleSize val="0"/>
        </c:dLbls>
        <c:gapWidth val="150"/>
        <c:axId val="69544576"/>
        <c:axId val="69554560"/>
      </c:barChart>
      <c:catAx>
        <c:axId val="69544576"/>
        <c:scaling>
          <c:orientation val="minMax"/>
        </c:scaling>
        <c:delete val="0"/>
        <c:axPos val="b"/>
        <c:majorTickMark val="out"/>
        <c:minorTickMark val="none"/>
        <c:tickLblPos val="nextTo"/>
        <c:txPr>
          <a:bodyPr/>
          <a:lstStyle/>
          <a:p>
            <a:pPr>
              <a:defRPr sz="900" b="1"/>
            </a:pPr>
            <a:endParaRPr lang="en-US"/>
          </a:p>
        </c:txPr>
        <c:crossAx val="69554560"/>
        <c:crosses val="autoZero"/>
        <c:auto val="1"/>
        <c:lblAlgn val="ctr"/>
        <c:lblOffset val="100"/>
        <c:noMultiLvlLbl val="0"/>
      </c:catAx>
      <c:valAx>
        <c:axId val="69554560"/>
        <c:scaling>
          <c:orientation val="minMax"/>
        </c:scaling>
        <c:delete val="0"/>
        <c:axPos val="l"/>
        <c:majorGridlines/>
        <c:numFmt formatCode="0" sourceLinked="0"/>
        <c:majorTickMark val="out"/>
        <c:minorTickMark val="none"/>
        <c:tickLblPos val="nextTo"/>
        <c:txPr>
          <a:bodyPr/>
          <a:lstStyle/>
          <a:p>
            <a:pPr>
              <a:defRPr sz="1000" b="1"/>
            </a:pPr>
            <a:endParaRPr lang="en-US"/>
          </a:p>
        </c:txPr>
        <c:crossAx val="69544576"/>
        <c:crosses val="autoZero"/>
        <c:crossBetween val="between"/>
      </c:valAx>
      <c:spPr>
        <a:solidFill>
          <a:schemeClr val="tx1"/>
        </a:solidFill>
      </c:spPr>
    </c:plotArea>
    <c:plotVisOnly val="1"/>
    <c:dispBlanksAs val="gap"/>
    <c:showDLblsOverMax val="0"/>
  </c:chart>
  <c:spPr>
    <a:solidFill>
      <a:schemeClr val="tx1"/>
    </a:solidFill>
  </c:spPr>
  <c:txPr>
    <a:bodyPr/>
    <a:lstStyle/>
    <a:p>
      <a:pPr>
        <a:defRPr sz="800">
          <a:solidFill>
            <a:schemeClr val="bg1"/>
          </a:solidFill>
        </a:defRPr>
      </a:pPr>
      <a:endParaRPr lang="en-US"/>
    </a:p>
  </c:txPr>
  <c:externalData r:id="rId2">
    <c:autoUpdate val="0"/>
  </c:externalData>
  <c:userShapes r:id="rId3"/>
</c:chartSpace>
</file>

<file path=ppt/diagrams/_rels/data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image" Target="../media/image40.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image" Target="../media/image40.jpe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4">
  <dgm:title val=""/>
  <dgm:desc val=""/>
  <dgm:catLst>
    <dgm:cat type="accent2" pri="11400"/>
  </dgm:catLst>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40FA2D9-F87F-432A-A3A9-C1571A594CD1}"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B3CFC12F-E464-4AB9-A63E-6C09DB698AB0}">
      <dgm:prSet phldrT="[Text]"/>
      <dgm:spPr/>
      <dgm:t>
        <a:bodyPr/>
        <a:lstStyle/>
        <a:p>
          <a:pPr algn="ctr" defTabSz="711200">
            <a:lnSpc>
              <a:spcPct val="90000"/>
            </a:lnSpc>
            <a:spcBef>
              <a:spcPct val="0"/>
            </a:spcBef>
            <a:spcAft>
              <a:spcPct val="35000"/>
            </a:spcAft>
          </a:pPr>
          <a:r>
            <a:rPr lang="en-US" b="1" u="none" dirty="0" smtClean="0"/>
            <a:t>Isotopic/molecular/microbial characterization of sidewall core</a:t>
          </a:r>
        </a:p>
        <a:p>
          <a:pPr marL="0" marR="0" indent="0" algn="ctr" defTabSz="914400" eaLnBrk="1" fontAlgn="auto" latinLnBrk="0" hangingPunct="1">
            <a:lnSpc>
              <a:spcPct val="100000"/>
            </a:lnSpc>
            <a:spcBef>
              <a:spcPts val="0"/>
            </a:spcBef>
            <a:spcAft>
              <a:spcPts val="0"/>
            </a:spcAft>
            <a:buClrTx/>
            <a:buSzTx/>
            <a:buFontTx/>
            <a:buNone/>
            <a:tabLst/>
            <a:defRPr/>
          </a:pPr>
          <a:r>
            <a:rPr lang="en-US" b="0" i="1" u="none" dirty="0" smtClean="0">
              <a:solidFill>
                <a:srgbClr val="FFFF00"/>
              </a:solidFill>
              <a:effectLst>
                <a:outerShdw blurRad="38100" dist="38100" dir="2700000" algn="tl">
                  <a:srgbClr val="000000">
                    <a:alpha val="43137"/>
                  </a:srgbClr>
                </a:outerShdw>
              </a:effectLst>
            </a:rPr>
            <a:t>WVU - Sharma ; OSU - Mouser, Wrighton, Wilkins, Cole, Darrah</a:t>
          </a:r>
          <a:endParaRPr lang="en-US" dirty="0"/>
        </a:p>
      </dgm:t>
    </dgm:pt>
    <dgm:pt modelId="{0F30A24E-72F5-4061-9533-393F1BB89376}" type="parTrans" cxnId="{30808BD5-F6E6-496A-A63C-CEC10C8A5AED}">
      <dgm:prSet/>
      <dgm:spPr/>
      <dgm:t>
        <a:bodyPr/>
        <a:lstStyle/>
        <a:p>
          <a:endParaRPr lang="en-US"/>
        </a:p>
      </dgm:t>
    </dgm:pt>
    <dgm:pt modelId="{74ECC1FD-5BE5-4383-9F30-12FB8EDA47FE}" type="sibTrans" cxnId="{30808BD5-F6E6-496A-A63C-CEC10C8A5AED}">
      <dgm:prSet/>
      <dgm:spPr/>
      <dgm:t>
        <a:bodyPr/>
        <a:lstStyle/>
        <a:p>
          <a:endParaRPr lang="en-US"/>
        </a:p>
      </dgm:t>
    </dgm:pt>
    <dgm:pt modelId="{4E140039-ACC8-4E91-ADD3-39EA7A51C5C4}">
      <dgm:prSet phldrT="[Text]"/>
      <dgm:spPr/>
      <dgm:t>
        <a:bodyPr/>
        <a:lstStyle/>
        <a:p>
          <a:pPr algn="ctr"/>
          <a:r>
            <a:rPr lang="en-US" b="1" u="none" dirty="0" smtClean="0"/>
            <a:t>Isotopic/molecular/microbial characterization of produced fluids</a:t>
          </a:r>
        </a:p>
        <a:p>
          <a:pPr algn="ctr"/>
          <a:r>
            <a:rPr lang="en-US" b="0" i="1" u="none" dirty="0" smtClean="0">
              <a:solidFill>
                <a:srgbClr val="FFFF00"/>
              </a:solidFill>
              <a:effectLst>
                <a:outerShdw blurRad="38100" dist="38100" dir="2700000" algn="tl">
                  <a:srgbClr val="000000">
                    <a:alpha val="43137"/>
                  </a:srgbClr>
                </a:outerShdw>
              </a:effectLst>
            </a:rPr>
            <a:t>WVU - Sharma ; OSU - Mouser, Wrighton, Wilkins, Cole, Darrah</a:t>
          </a:r>
        </a:p>
        <a:p>
          <a:pPr algn="ctr"/>
          <a:r>
            <a:rPr lang="en-US" b="0" i="1" u="none" dirty="0" smtClean="0">
              <a:solidFill>
                <a:srgbClr val="FFFF00"/>
              </a:solidFill>
              <a:effectLst>
                <a:outerShdw blurRad="38100" dist="38100" dir="2700000" algn="tl">
                  <a:srgbClr val="000000">
                    <a:alpha val="43137"/>
                  </a:srgbClr>
                </a:outerShdw>
              </a:effectLst>
            </a:rPr>
            <a:t>NETL - Hakala, Crandall, Phan   </a:t>
          </a:r>
          <a:endParaRPr lang="en-US" dirty="0">
            <a:solidFill>
              <a:srgbClr val="FFFF00"/>
            </a:solidFill>
          </a:endParaRPr>
        </a:p>
      </dgm:t>
    </dgm:pt>
    <dgm:pt modelId="{DDDDDFCD-0312-45F0-B928-5EB5431F4F05}" type="parTrans" cxnId="{C12181D9-A4F5-4D54-B26C-80D31014DF0A}">
      <dgm:prSet/>
      <dgm:spPr/>
      <dgm:t>
        <a:bodyPr/>
        <a:lstStyle/>
        <a:p>
          <a:endParaRPr lang="en-US"/>
        </a:p>
      </dgm:t>
    </dgm:pt>
    <dgm:pt modelId="{12191B68-E694-4876-AFC0-03D520C2AE9C}" type="sibTrans" cxnId="{C12181D9-A4F5-4D54-B26C-80D31014DF0A}">
      <dgm:prSet/>
      <dgm:spPr/>
      <dgm:t>
        <a:bodyPr/>
        <a:lstStyle/>
        <a:p>
          <a:endParaRPr lang="en-US"/>
        </a:p>
      </dgm:t>
    </dgm:pt>
    <dgm:pt modelId="{698088CB-A637-493C-94AF-1284AECCACC4}">
      <dgm:prSet phldrT="[Text]"/>
      <dgm:spPr/>
      <dgm:t>
        <a:bodyPr/>
        <a:lstStyle/>
        <a:p>
          <a:pPr algn="ctr"/>
          <a:r>
            <a:rPr lang="en-US" dirty="0" smtClean="0"/>
            <a:t>Molecular characterization of produced gas</a:t>
          </a:r>
        </a:p>
        <a:p>
          <a:pPr algn="ctr"/>
          <a:r>
            <a:rPr lang="en-US" b="0" i="1" u="none" dirty="0" smtClean="0">
              <a:solidFill>
                <a:srgbClr val="FFFF00"/>
              </a:solidFill>
              <a:effectLst>
                <a:outerShdw blurRad="38100" dist="38100" dir="2700000" algn="tl">
                  <a:srgbClr val="000000">
                    <a:alpha val="43137"/>
                  </a:srgbClr>
                </a:outerShdw>
              </a:effectLst>
            </a:rPr>
            <a:t>WVU - Sharma ; OSU - Darrah</a:t>
          </a:r>
          <a:endParaRPr lang="en-US" dirty="0"/>
        </a:p>
      </dgm:t>
    </dgm:pt>
    <dgm:pt modelId="{8DCD0DBE-D97F-4427-98A0-979EA9921C07}" type="parTrans" cxnId="{1C263187-09C6-4E7F-8218-2DCA57B2D446}">
      <dgm:prSet/>
      <dgm:spPr/>
      <dgm:t>
        <a:bodyPr/>
        <a:lstStyle/>
        <a:p>
          <a:endParaRPr lang="en-US"/>
        </a:p>
      </dgm:t>
    </dgm:pt>
    <dgm:pt modelId="{45315D1C-4647-44D5-8590-52715E11D7F9}" type="sibTrans" cxnId="{1C263187-09C6-4E7F-8218-2DCA57B2D446}">
      <dgm:prSet/>
      <dgm:spPr/>
      <dgm:t>
        <a:bodyPr/>
        <a:lstStyle/>
        <a:p>
          <a:endParaRPr lang="en-US"/>
        </a:p>
      </dgm:t>
    </dgm:pt>
    <dgm:pt modelId="{F801CD8B-EDA8-4703-8438-521DAAA45B1E}" type="pres">
      <dgm:prSet presAssocID="{B40FA2D9-F87F-432A-A3A9-C1571A594CD1}" presName="Name0" presStyleCnt="0">
        <dgm:presLayoutVars>
          <dgm:chMax val="7"/>
          <dgm:chPref val="7"/>
          <dgm:dir/>
        </dgm:presLayoutVars>
      </dgm:prSet>
      <dgm:spPr/>
      <dgm:t>
        <a:bodyPr/>
        <a:lstStyle/>
        <a:p>
          <a:endParaRPr lang="en-US"/>
        </a:p>
      </dgm:t>
    </dgm:pt>
    <dgm:pt modelId="{AF0D51AD-294A-4489-93B1-1C987CDD361C}" type="pres">
      <dgm:prSet presAssocID="{B40FA2D9-F87F-432A-A3A9-C1571A594CD1}" presName="Name1" presStyleCnt="0"/>
      <dgm:spPr/>
    </dgm:pt>
    <dgm:pt modelId="{A13D2821-BBAC-4E24-919E-5BB009C33553}" type="pres">
      <dgm:prSet presAssocID="{B40FA2D9-F87F-432A-A3A9-C1571A594CD1}" presName="cycle" presStyleCnt="0"/>
      <dgm:spPr/>
    </dgm:pt>
    <dgm:pt modelId="{D5AB6DC2-E159-4B5A-B7F7-0C340F23D25E}" type="pres">
      <dgm:prSet presAssocID="{B40FA2D9-F87F-432A-A3A9-C1571A594CD1}" presName="srcNode" presStyleLbl="node1" presStyleIdx="0" presStyleCnt="3"/>
      <dgm:spPr/>
    </dgm:pt>
    <dgm:pt modelId="{C32EDE56-2433-4375-A30F-03BE0809BB94}" type="pres">
      <dgm:prSet presAssocID="{B40FA2D9-F87F-432A-A3A9-C1571A594CD1}" presName="conn" presStyleLbl="parChTrans1D2" presStyleIdx="0" presStyleCnt="1"/>
      <dgm:spPr/>
      <dgm:t>
        <a:bodyPr/>
        <a:lstStyle/>
        <a:p>
          <a:endParaRPr lang="en-US"/>
        </a:p>
      </dgm:t>
    </dgm:pt>
    <dgm:pt modelId="{621D9CC1-269A-43C3-91C4-CDE26261D214}" type="pres">
      <dgm:prSet presAssocID="{B40FA2D9-F87F-432A-A3A9-C1571A594CD1}" presName="extraNode" presStyleLbl="node1" presStyleIdx="0" presStyleCnt="3"/>
      <dgm:spPr/>
    </dgm:pt>
    <dgm:pt modelId="{CE327CDA-3DAC-46D5-B961-0969CCE9C4E9}" type="pres">
      <dgm:prSet presAssocID="{B40FA2D9-F87F-432A-A3A9-C1571A594CD1}" presName="dstNode" presStyleLbl="node1" presStyleIdx="0" presStyleCnt="3"/>
      <dgm:spPr/>
    </dgm:pt>
    <dgm:pt modelId="{7F829327-F917-4C3A-8409-AB0B7E15E709}" type="pres">
      <dgm:prSet presAssocID="{B3CFC12F-E464-4AB9-A63E-6C09DB698AB0}" presName="text_1" presStyleLbl="node1" presStyleIdx="0" presStyleCnt="3">
        <dgm:presLayoutVars>
          <dgm:bulletEnabled val="1"/>
        </dgm:presLayoutVars>
      </dgm:prSet>
      <dgm:spPr/>
      <dgm:t>
        <a:bodyPr/>
        <a:lstStyle/>
        <a:p>
          <a:endParaRPr lang="en-US"/>
        </a:p>
      </dgm:t>
    </dgm:pt>
    <dgm:pt modelId="{972A7F83-465E-4BE2-BAE4-1B9CA340F5E9}" type="pres">
      <dgm:prSet presAssocID="{B3CFC12F-E464-4AB9-A63E-6C09DB698AB0}" presName="accent_1" presStyleCnt="0"/>
      <dgm:spPr/>
    </dgm:pt>
    <dgm:pt modelId="{74B60F92-B368-442B-9971-BAD7F5E27B56}" type="pres">
      <dgm:prSet presAssocID="{B3CFC12F-E464-4AB9-A63E-6C09DB698AB0}" presName="accentRepeatNode" presStyleLbl="solidFgAcc1" presStyleIdx="0" presStyleCnt="3" custScaleX="111040" custScaleY="108010"/>
      <dgm:spPr>
        <a:blipFill rotWithShape="0">
          <a:blip xmlns:r="http://schemas.openxmlformats.org/officeDocument/2006/relationships" r:embed="rId1"/>
          <a:stretch>
            <a:fillRect/>
          </a:stretch>
        </a:blipFill>
      </dgm:spPr>
      <dgm:t>
        <a:bodyPr/>
        <a:lstStyle/>
        <a:p>
          <a:endParaRPr lang="en-US"/>
        </a:p>
      </dgm:t>
    </dgm:pt>
    <dgm:pt modelId="{BCAF946D-56F1-4246-9104-976C1743B0B2}" type="pres">
      <dgm:prSet presAssocID="{4E140039-ACC8-4E91-ADD3-39EA7A51C5C4}" presName="text_2" presStyleLbl="node1" presStyleIdx="1" presStyleCnt="3" custScaleY="120007">
        <dgm:presLayoutVars>
          <dgm:bulletEnabled val="1"/>
        </dgm:presLayoutVars>
      </dgm:prSet>
      <dgm:spPr/>
      <dgm:t>
        <a:bodyPr/>
        <a:lstStyle/>
        <a:p>
          <a:endParaRPr lang="en-US"/>
        </a:p>
      </dgm:t>
    </dgm:pt>
    <dgm:pt modelId="{31FA3EF1-93EB-4A0A-80B5-5B63D48F9084}" type="pres">
      <dgm:prSet presAssocID="{4E140039-ACC8-4E91-ADD3-39EA7A51C5C4}" presName="accent_2" presStyleCnt="0"/>
      <dgm:spPr/>
    </dgm:pt>
    <dgm:pt modelId="{178E3B7B-03A3-42A6-85A8-1C8A5AEFACF7}" type="pres">
      <dgm:prSet presAssocID="{4E140039-ACC8-4E91-ADD3-39EA7A51C5C4}" presName="accentRepeatNode" presStyleLbl="solidFgAcc1" presStyleIdx="1" presStyleCnt="3"/>
      <dgm:spPr>
        <a:blipFill rotWithShape="0">
          <a:blip xmlns:r="http://schemas.openxmlformats.org/officeDocument/2006/relationships" r:embed="rId2"/>
          <a:stretch>
            <a:fillRect/>
          </a:stretch>
        </a:blipFill>
      </dgm:spPr>
      <dgm:t>
        <a:bodyPr/>
        <a:lstStyle/>
        <a:p>
          <a:endParaRPr lang="en-US"/>
        </a:p>
      </dgm:t>
    </dgm:pt>
    <dgm:pt modelId="{6F7362AB-6D88-4425-ADDD-EB67DDA378BB}" type="pres">
      <dgm:prSet presAssocID="{698088CB-A637-493C-94AF-1284AECCACC4}" presName="text_3" presStyleLbl="node1" presStyleIdx="2" presStyleCnt="3">
        <dgm:presLayoutVars>
          <dgm:bulletEnabled val="1"/>
        </dgm:presLayoutVars>
      </dgm:prSet>
      <dgm:spPr/>
      <dgm:t>
        <a:bodyPr/>
        <a:lstStyle/>
        <a:p>
          <a:endParaRPr lang="en-US"/>
        </a:p>
      </dgm:t>
    </dgm:pt>
    <dgm:pt modelId="{5035103D-2D99-4776-BA37-277DE8D5E760}" type="pres">
      <dgm:prSet presAssocID="{698088CB-A637-493C-94AF-1284AECCACC4}" presName="accent_3" presStyleCnt="0"/>
      <dgm:spPr/>
    </dgm:pt>
    <dgm:pt modelId="{954EA6ED-D512-49B9-A1EE-FF2FD64905D7}" type="pres">
      <dgm:prSet presAssocID="{698088CB-A637-493C-94AF-1284AECCACC4}" presName="accentRepeatNode" presStyleLbl="solidFgAcc1" presStyleIdx="2" presStyleCnt="3"/>
      <dgm:spPr>
        <a:blipFill rotWithShape="0">
          <a:blip xmlns:r="http://schemas.openxmlformats.org/officeDocument/2006/relationships" r:embed="rId3"/>
          <a:stretch>
            <a:fillRect/>
          </a:stretch>
        </a:blipFill>
      </dgm:spPr>
      <dgm:t>
        <a:bodyPr/>
        <a:lstStyle/>
        <a:p>
          <a:endParaRPr lang="en-US"/>
        </a:p>
      </dgm:t>
    </dgm:pt>
  </dgm:ptLst>
  <dgm:cxnLst>
    <dgm:cxn modelId="{1C263187-09C6-4E7F-8218-2DCA57B2D446}" srcId="{B40FA2D9-F87F-432A-A3A9-C1571A594CD1}" destId="{698088CB-A637-493C-94AF-1284AECCACC4}" srcOrd="2" destOrd="0" parTransId="{8DCD0DBE-D97F-4427-98A0-979EA9921C07}" sibTransId="{45315D1C-4647-44D5-8590-52715E11D7F9}"/>
    <dgm:cxn modelId="{C12181D9-A4F5-4D54-B26C-80D31014DF0A}" srcId="{B40FA2D9-F87F-432A-A3A9-C1571A594CD1}" destId="{4E140039-ACC8-4E91-ADD3-39EA7A51C5C4}" srcOrd="1" destOrd="0" parTransId="{DDDDDFCD-0312-45F0-B928-5EB5431F4F05}" sibTransId="{12191B68-E694-4876-AFC0-03D520C2AE9C}"/>
    <dgm:cxn modelId="{AF0021E6-70EE-4D38-BF7A-B70F9734C1BE}" type="presOf" srcId="{74ECC1FD-5BE5-4383-9F30-12FB8EDA47FE}" destId="{C32EDE56-2433-4375-A30F-03BE0809BB94}" srcOrd="0" destOrd="0" presId="urn:microsoft.com/office/officeart/2008/layout/VerticalCurvedList"/>
    <dgm:cxn modelId="{479DC129-FF14-4DC2-BADA-C6D39B970D4A}" type="presOf" srcId="{4E140039-ACC8-4E91-ADD3-39EA7A51C5C4}" destId="{BCAF946D-56F1-4246-9104-976C1743B0B2}" srcOrd="0" destOrd="0" presId="urn:microsoft.com/office/officeart/2008/layout/VerticalCurvedList"/>
    <dgm:cxn modelId="{20D27739-D758-4C22-B257-7DC2A4E802A1}" type="presOf" srcId="{B40FA2D9-F87F-432A-A3A9-C1571A594CD1}" destId="{F801CD8B-EDA8-4703-8438-521DAAA45B1E}" srcOrd="0" destOrd="0" presId="urn:microsoft.com/office/officeart/2008/layout/VerticalCurvedList"/>
    <dgm:cxn modelId="{30808BD5-F6E6-496A-A63C-CEC10C8A5AED}" srcId="{B40FA2D9-F87F-432A-A3A9-C1571A594CD1}" destId="{B3CFC12F-E464-4AB9-A63E-6C09DB698AB0}" srcOrd="0" destOrd="0" parTransId="{0F30A24E-72F5-4061-9533-393F1BB89376}" sibTransId="{74ECC1FD-5BE5-4383-9F30-12FB8EDA47FE}"/>
    <dgm:cxn modelId="{2F77D6EE-A715-4532-B3F0-6299F6C0083F}" type="presOf" srcId="{B3CFC12F-E464-4AB9-A63E-6C09DB698AB0}" destId="{7F829327-F917-4C3A-8409-AB0B7E15E709}" srcOrd="0" destOrd="0" presId="urn:microsoft.com/office/officeart/2008/layout/VerticalCurvedList"/>
    <dgm:cxn modelId="{F5CD98EF-B956-4248-8287-88BA8D149290}" type="presOf" srcId="{698088CB-A637-493C-94AF-1284AECCACC4}" destId="{6F7362AB-6D88-4425-ADDD-EB67DDA378BB}" srcOrd="0" destOrd="0" presId="urn:microsoft.com/office/officeart/2008/layout/VerticalCurvedList"/>
    <dgm:cxn modelId="{975ACD77-9104-4CB9-A91E-1EB818FC8EF7}" type="presParOf" srcId="{F801CD8B-EDA8-4703-8438-521DAAA45B1E}" destId="{AF0D51AD-294A-4489-93B1-1C987CDD361C}" srcOrd="0" destOrd="0" presId="urn:microsoft.com/office/officeart/2008/layout/VerticalCurvedList"/>
    <dgm:cxn modelId="{3E6A42D9-3A29-410A-8C1C-F6568BF80267}" type="presParOf" srcId="{AF0D51AD-294A-4489-93B1-1C987CDD361C}" destId="{A13D2821-BBAC-4E24-919E-5BB009C33553}" srcOrd="0" destOrd="0" presId="urn:microsoft.com/office/officeart/2008/layout/VerticalCurvedList"/>
    <dgm:cxn modelId="{D378E9F1-4EE5-486F-9313-70E394595F9A}" type="presParOf" srcId="{A13D2821-BBAC-4E24-919E-5BB009C33553}" destId="{D5AB6DC2-E159-4B5A-B7F7-0C340F23D25E}" srcOrd="0" destOrd="0" presId="urn:microsoft.com/office/officeart/2008/layout/VerticalCurvedList"/>
    <dgm:cxn modelId="{05B94E20-8652-4A47-94AF-7E759AE7DFDE}" type="presParOf" srcId="{A13D2821-BBAC-4E24-919E-5BB009C33553}" destId="{C32EDE56-2433-4375-A30F-03BE0809BB94}" srcOrd="1" destOrd="0" presId="urn:microsoft.com/office/officeart/2008/layout/VerticalCurvedList"/>
    <dgm:cxn modelId="{E61B342F-B1FB-4CE9-96D3-751E08FA2A79}" type="presParOf" srcId="{A13D2821-BBAC-4E24-919E-5BB009C33553}" destId="{621D9CC1-269A-43C3-91C4-CDE26261D214}" srcOrd="2" destOrd="0" presId="urn:microsoft.com/office/officeart/2008/layout/VerticalCurvedList"/>
    <dgm:cxn modelId="{08BA97CD-A7C4-44EA-8469-5189F86724A5}" type="presParOf" srcId="{A13D2821-BBAC-4E24-919E-5BB009C33553}" destId="{CE327CDA-3DAC-46D5-B961-0969CCE9C4E9}" srcOrd="3" destOrd="0" presId="urn:microsoft.com/office/officeart/2008/layout/VerticalCurvedList"/>
    <dgm:cxn modelId="{F1891CAA-EBB3-4E16-BD36-75AF14A13592}" type="presParOf" srcId="{AF0D51AD-294A-4489-93B1-1C987CDD361C}" destId="{7F829327-F917-4C3A-8409-AB0B7E15E709}" srcOrd="1" destOrd="0" presId="urn:microsoft.com/office/officeart/2008/layout/VerticalCurvedList"/>
    <dgm:cxn modelId="{492C5470-E834-4AD0-9131-0D76A8B4E543}" type="presParOf" srcId="{AF0D51AD-294A-4489-93B1-1C987CDD361C}" destId="{972A7F83-465E-4BE2-BAE4-1B9CA340F5E9}" srcOrd="2" destOrd="0" presId="urn:microsoft.com/office/officeart/2008/layout/VerticalCurvedList"/>
    <dgm:cxn modelId="{EAD70BF5-D954-47BF-8D7A-F2B7795F2331}" type="presParOf" srcId="{972A7F83-465E-4BE2-BAE4-1B9CA340F5E9}" destId="{74B60F92-B368-442B-9971-BAD7F5E27B56}" srcOrd="0" destOrd="0" presId="urn:microsoft.com/office/officeart/2008/layout/VerticalCurvedList"/>
    <dgm:cxn modelId="{32AD3AC9-531F-4E33-9B31-2A7B3A82B497}" type="presParOf" srcId="{AF0D51AD-294A-4489-93B1-1C987CDD361C}" destId="{BCAF946D-56F1-4246-9104-976C1743B0B2}" srcOrd="3" destOrd="0" presId="urn:microsoft.com/office/officeart/2008/layout/VerticalCurvedList"/>
    <dgm:cxn modelId="{FCCF2511-40FF-4AD4-AC1E-B091903A198F}" type="presParOf" srcId="{AF0D51AD-294A-4489-93B1-1C987CDD361C}" destId="{31FA3EF1-93EB-4A0A-80B5-5B63D48F9084}" srcOrd="4" destOrd="0" presId="urn:microsoft.com/office/officeart/2008/layout/VerticalCurvedList"/>
    <dgm:cxn modelId="{D7B7AE8F-23A6-4C15-9A0B-5DA909C472D9}" type="presParOf" srcId="{31FA3EF1-93EB-4A0A-80B5-5B63D48F9084}" destId="{178E3B7B-03A3-42A6-85A8-1C8A5AEFACF7}" srcOrd="0" destOrd="0" presId="urn:microsoft.com/office/officeart/2008/layout/VerticalCurvedList"/>
    <dgm:cxn modelId="{A457817A-5FD6-412C-B254-AFBE9EEB4BE7}" type="presParOf" srcId="{AF0D51AD-294A-4489-93B1-1C987CDD361C}" destId="{6F7362AB-6D88-4425-ADDD-EB67DDA378BB}" srcOrd="5" destOrd="0" presId="urn:microsoft.com/office/officeart/2008/layout/VerticalCurvedList"/>
    <dgm:cxn modelId="{526D5BF4-7CA6-426A-BCD8-443D6E5D491D}" type="presParOf" srcId="{AF0D51AD-294A-4489-93B1-1C987CDD361C}" destId="{5035103D-2D99-4776-BA37-277DE8D5E760}" srcOrd="6" destOrd="0" presId="urn:microsoft.com/office/officeart/2008/layout/VerticalCurvedList"/>
    <dgm:cxn modelId="{EFD7286F-DBE9-46D0-B132-B8BF02C2A336}" type="presParOf" srcId="{5035103D-2D99-4776-BA37-277DE8D5E760}" destId="{954EA6ED-D512-49B9-A1EE-FF2FD64905D7}"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2753674-6239-4AAE-92E0-1D6D7CD0925C}" type="doc">
      <dgm:prSet loTypeId="urn:microsoft.com/office/officeart/2005/8/layout/list1" loCatId="list" qsTypeId="urn:microsoft.com/office/officeart/2005/8/quickstyle/simple2" qsCatId="simple" csTypeId="urn:microsoft.com/office/officeart/2005/8/colors/accent2_4" csCatId="accent2" phldr="1"/>
      <dgm:spPr/>
      <dgm:t>
        <a:bodyPr/>
        <a:lstStyle/>
        <a:p>
          <a:endParaRPr lang="en-US"/>
        </a:p>
      </dgm:t>
    </dgm:pt>
    <dgm:pt modelId="{5C139DB8-8622-46DD-ACDB-E235BDFA7303}">
      <dgm:prSet custT="1"/>
      <dgm:spPr/>
      <dgm:t>
        <a:bodyPr/>
        <a:lstStyle/>
        <a:p>
          <a:pPr rtl="0"/>
          <a:r>
            <a:rPr lang="en-US" sz="1400" b="1" i="1" dirty="0" smtClean="0">
              <a:effectLst>
                <a:outerShdw blurRad="38100" dist="38100" dir="2700000" algn="tl">
                  <a:srgbClr val="000000">
                    <a:alpha val="43137"/>
                  </a:srgbClr>
                </a:outerShdw>
              </a:effectLst>
            </a:rPr>
            <a:t>What are geological controls on microbial distribution, diversity and function ?</a:t>
          </a:r>
          <a:endParaRPr lang="en-US" sz="1400" b="1" i="1" dirty="0">
            <a:effectLst>
              <a:outerShdw blurRad="38100" dist="38100" dir="2700000" algn="tl">
                <a:srgbClr val="000000">
                  <a:alpha val="43137"/>
                </a:srgbClr>
              </a:outerShdw>
            </a:effectLst>
          </a:endParaRPr>
        </a:p>
      </dgm:t>
    </dgm:pt>
    <dgm:pt modelId="{7C3504C2-9C40-48FC-8B70-C3FD1D9D1B11}" type="parTrans" cxnId="{D0098BBD-0C66-4D4A-97A8-AF6EDC33E629}">
      <dgm:prSet/>
      <dgm:spPr/>
      <dgm:t>
        <a:bodyPr/>
        <a:lstStyle/>
        <a:p>
          <a:endParaRPr lang="en-US"/>
        </a:p>
      </dgm:t>
    </dgm:pt>
    <dgm:pt modelId="{5A5B39D3-464C-48AE-BDFC-D8BA2237171D}" type="sibTrans" cxnId="{D0098BBD-0C66-4D4A-97A8-AF6EDC33E629}">
      <dgm:prSet/>
      <dgm:spPr/>
      <dgm:t>
        <a:bodyPr/>
        <a:lstStyle/>
        <a:p>
          <a:endParaRPr lang="en-US"/>
        </a:p>
      </dgm:t>
    </dgm:pt>
    <dgm:pt modelId="{9137E3E4-153E-4FEA-90FC-B5FAD7C99FC4}">
      <dgm:prSet custT="1"/>
      <dgm:spPr/>
      <dgm:t>
        <a:bodyPr/>
        <a:lstStyle/>
        <a:p>
          <a:pPr rtl="0"/>
          <a:r>
            <a:rPr lang="en-GB" sz="1400" b="1" dirty="0" smtClean="0"/>
            <a:t>Gas productivity and well infrastructure</a:t>
          </a:r>
          <a:endParaRPr lang="en-US" sz="1400" dirty="0"/>
        </a:p>
      </dgm:t>
    </dgm:pt>
    <dgm:pt modelId="{A7C2738C-A150-495D-8452-0F34CD345DA3}" type="parTrans" cxnId="{B77474DF-77DE-4D96-A9EE-BB7AB2F19EED}">
      <dgm:prSet/>
      <dgm:spPr/>
      <dgm:t>
        <a:bodyPr/>
        <a:lstStyle/>
        <a:p>
          <a:endParaRPr lang="en-US"/>
        </a:p>
      </dgm:t>
    </dgm:pt>
    <dgm:pt modelId="{3B3DC07A-0871-4A7C-9DFA-74541B0ABC70}" type="sibTrans" cxnId="{B77474DF-77DE-4D96-A9EE-BB7AB2F19EED}">
      <dgm:prSet/>
      <dgm:spPr/>
      <dgm:t>
        <a:bodyPr/>
        <a:lstStyle/>
        <a:p>
          <a:endParaRPr lang="en-US"/>
        </a:p>
      </dgm:t>
    </dgm:pt>
    <dgm:pt modelId="{97AE5038-5363-45B1-9276-EA3E11DA0598}">
      <dgm:prSet custT="1"/>
      <dgm:spPr/>
      <dgm:t>
        <a:bodyPr/>
        <a:lstStyle/>
        <a:p>
          <a:r>
            <a:rPr lang="en-GB" sz="1400" b="1" smtClean="0"/>
            <a:t>Potential for fracture and pore clogging</a:t>
          </a:r>
          <a:endParaRPr lang="en-GB" sz="1400" b="1" dirty="0" smtClean="0"/>
        </a:p>
      </dgm:t>
    </dgm:pt>
    <dgm:pt modelId="{33ACFB36-2448-4B76-A1EF-E1B5B7B81120}" type="parTrans" cxnId="{7CB8698F-4D08-495F-BB26-4B7E4B4A4B55}">
      <dgm:prSet/>
      <dgm:spPr/>
      <dgm:t>
        <a:bodyPr/>
        <a:lstStyle/>
        <a:p>
          <a:endParaRPr lang="en-US"/>
        </a:p>
      </dgm:t>
    </dgm:pt>
    <dgm:pt modelId="{9F74C0DA-B7C4-45A6-BB2A-1A8670441728}" type="sibTrans" cxnId="{7CB8698F-4D08-495F-BB26-4B7E4B4A4B55}">
      <dgm:prSet/>
      <dgm:spPr/>
      <dgm:t>
        <a:bodyPr/>
        <a:lstStyle/>
        <a:p>
          <a:endParaRPr lang="en-US"/>
        </a:p>
      </dgm:t>
    </dgm:pt>
    <dgm:pt modelId="{D9469B16-8595-4260-81D3-CEA7BDE42D57}">
      <dgm:prSet custT="1"/>
      <dgm:spPr/>
      <dgm:t>
        <a:bodyPr/>
        <a:lstStyle/>
        <a:p>
          <a:r>
            <a:rPr lang="en-GB" sz="1400" b="1" smtClean="0"/>
            <a:t>Microbial life/adaptations </a:t>
          </a:r>
          <a:endParaRPr lang="en-GB" sz="1400" b="1" dirty="0" smtClean="0"/>
        </a:p>
      </dgm:t>
    </dgm:pt>
    <dgm:pt modelId="{A198C16E-0E38-4433-A487-EA480CE5B767}" type="parTrans" cxnId="{98DB7DEC-C5D3-4A51-8CAE-15483EAC6160}">
      <dgm:prSet/>
      <dgm:spPr/>
      <dgm:t>
        <a:bodyPr/>
        <a:lstStyle/>
        <a:p>
          <a:endParaRPr lang="en-US"/>
        </a:p>
      </dgm:t>
    </dgm:pt>
    <dgm:pt modelId="{AF9D1D9C-1E23-40C0-BF58-7C48919F4201}" type="sibTrans" cxnId="{98DB7DEC-C5D3-4A51-8CAE-15483EAC6160}">
      <dgm:prSet/>
      <dgm:spPr/>
      <dgm:t>
        <a:bodyPr/>
        <a:lstStyle/>
        <a:p>
          <a:endParaRPr lang="en-US"/>
        </a:p>
      </dgm:t>
    </dgm:pt>
    <dgm:pt modelId="{3EB69BDC-FF8C-481E-9D0D-9AABEF7AABE0}" type="pres">
      <dgm:prSet presAssocID="{C2753674-6239-4AAE-92E0-1D6D7CD0925C}" presName="linear" presStyleCnt="0">
        <dgm:presLayoutVars>
          <dgm:dir/>
          <dgm:animLvl val="lvl"/>
          <dgm:resizeHandles val="exact"/>
        </dgm:presLayoutVars>
      </dgm:prSet>
      <dgm:spPr/>
      <dgm:t>
        <a:bodyPr/>
        <a:lstStyle/>
        <a:p>
          <a:endParaRPr lang="en-US"/>
        </a:p>
      </dgm:t>
    </dgm:pt>
    <dgm:pt modelId="{3DB3D799-CAAF-409C-9C3C-FF023338E903}" type="pres">
      <dgm:prSet presAssocID="{5C139DB8-8622-46DD-ACDB-E235BDFA7303}" presName="parentLin" presStyleCnt="0"/>
      <dgm:spPr/>
    </dgm:pt>
    <dgm:pt modelId="{5BCECB32-8379-44A8-930F-B38A54099FC7}" type="pres">
      <dgm:prSet presAssocID="{5C139DB8-8622-46DD-ACDB-E235BDFA7303}" presName="parentLeftMargin" presStyleLbl="node1" presStyleIdx="0" presStyleCnt="1"/>
      <dgm:spPr/>
      <dgm:t>
        <a:bodyPr/>
        <a:lstStyle/>
        <a:p>
          <a:endParaRPr lang="en-US"/>
        </a:p>
      </dgm:t>
    </dgm:pt>
    <dgm:pt modelId="{6B8C25DB-0DA2-4823-9EE0-C3940F752A22}" type="pres">
      <dgm:prSet presAssocID="{5C139DB8-8622-46DD-ACDB-E235BDFA7303}" presName="parentText" presStyleLbl="node1" presStyleIdx="0" presStyleCnt="1" custScaleY="417210" custLinFactNeighborX="38442" custLinFactNeighborY="6195">
        <dgm:presLayoutVars>
          <dgm:chMax val="0"/>
          <dgm:bulletEnabled val="1"/>
        </dgm:presLayoutVars>
      </dgm:prSet>
      <dgm:spPr/>
      <dgm:t>
        <a:bodyPr/>
        <a:lstStyle/>
        <a:p>
          <a:endParaRPr lang="en-US"/>
        </a:p>
      </dgm:t>
    </dgm:pt>
    <dgm:pt modelId="{4F4AED4C-26EA-4A38-8745-F1E41E1B1BF0}" type="pres">
      <dgm:prSet presAssocID="{5C139DB8-8622-46DD-ACDB-E235BDFA7303}" presName="negativeSpace" presStyleCnt="0"/>
      <dgm:spPr/>
    </dgm:pt>
    <dgm:pt modelId="{C7BDF9E7-0E19-4A19-A54E-B60266DEF5C8}" type="pres">
      <dgm:prSet presAssocID="{5C139DB8-8622-46DD-ACDB-E235BDFA7303}" presName="childText" presStyleLbl="conFgAcc1" presStyleIdx="0" presStyleCnt="1">
        <dgm:presLayoutVars>
          <dgm:bulletEnabled val="1"/>
        </dgm:presLayoutVars>
      </dgm:prSet>
      <dgm:spPr/>
      <dgm:t>
        <a:bodyPr/>
        <a:lstStyle/>
        <a:p>
          <a:endParaRPr lang="en-US"/>
        </a:p>
      </dgm:t>
    </dgm:pt>
  </dgm:ptLst>
  <dgm:cxnLst>
    <dgm:cxn modelId="{FBBBEA3D-80F9-4426-A5BB-23094BB6EF1C}" type="presOf" srcId="{97AE5038-5363-45B1-9276-EA3E11DA0598}" destId="{C7BDF9E7-0E19-4A19-A54E-B60266DEF5C8}" srcOrd="0" destOrd="1" presId="urn:microsoft.com/office/officeart/2005/8/layout/list1"/>
    <dgm:cxn modelId="{98DB7DEC-C5D3-4A51-8CAE-15483EAC6160}" srcId="{5C139DB8-8622-46DD-ACDB-E235BDFA7303}" destId="{D9469B16-8595-4260-81D3-CEA7BDE42D57}" srcOrd="2" destOrd="0" parTransId="{A198C16E-0E38-4433-A487-EA480CE5B767}" sibTransId="{AF9D1D9C-1E23-40C0-BF58-7C48919F4201}"/>
    <dgm:cxn modelId="{F3D8C614-0B7B-4C28-B554-E7A0C70EFD0E}" type="presOf" srcId="{5C139DB8-8622-46DD-ACDB-E235BDFA7303}" destId="{5BCECB32-8379-44A8-930F-B38A54099FC7}" srcOrd="0" destOrd="0" presId="urn:microsoft.com/office/officeart/2005/8/layout/list1"/>
    <dgm:cxn modelId="{0008B01D-52AC-48AB-BDA1-20E773D54F8E}" type="presOf" srcId="{D9469B16-8595-4260-81D3-CEA7BDE42D57}" destId="{C7BDF9E7-0E19-4A19-A54E-B60266DEF5C8}" srcOrd="0" destOrd="2" presId="urn:microsoft.com/office/officeart/2005/8/layout/list1"/>
    <dgm:cxn modelId="{13C7E031-0EB6-4F99-AC0E-9130C7746E7F}" type="presOf" srcId="{5C139DB8-8622-46DD-ACDB-E235BDFA7303}" destId="{6B8C25DB-0DA2-4823-9EE0-C3940F752A22}" srcOrd="1" destOrd="0" presId="urn:microsoft.com/office/officeart/2005/8/layout/list1"/>
    <dgm:cxn modelId="{D0098BBD-0C66-4D4A-97A8-AF6EDC33E629}" srcId="{C2753674-6239-4AAE-92E0-1D6D7CD0925C}" destId="{5C139DB8-8622-46DD-ACDB-E235BDFA7303}" srcOrd="0" destOrd="0" parTransId="{7C3504C2-9C40-48FC-8B70-C3FD1D9D1B11}" sibTransId="{5A5B39D3-464C-48AE-BDFC-D8BA2237171D}"/>
    <dgm:cxn modelId="{845AEC71-FAEC-4929-BA3B-1C280A7783DC}" type="presOf" srcId="{9137E3E4-153E-4FEA-90FC-B5FAD7C99FC4}" destId="{C7BDF9E7-0E19-4A19-A54E-B60266DEF5C8}" srcOrd="0" destOrd="0" presId="urn:microsoft.com/office/officeart/2005/8/layout/list1"/>
    <dgm:cxn modelId="{B77474DF-77DE-4D96-A9EE-BB7AB2F19EED}" srcId="{5C139DB8-8622-46DD-ACDB-E235BDFA7303}" destId="{9137E3E4-153E-4FEA-90FC-B5FAD7C99FC4}" srcOrd="0" destOrd="0" parTransId="{A7C2738C-A150-495D-8452-0F34CD345DA3}" sibTransId="{3B3DC07A-0871-4A7C-9DFA-74541B0ABC70}"/>
    <dgm:cxn modelId="{7CB8698F-4D08-495F-BB26-4B7E4B4A4B55}" srcId="{5C139DB8-8622-46DD-ACDB-E235BDFA7303}" destId="{97AE5038-5363-45B1-9276-EA3E11DA0598}" srcOrd="1" destOrd="0" parTransId="{33ACFB36-2448-4B76-A1EF-E1B5B7B81120}" sibTransId="{9F74C0DA-B7C4-45A6-BB2A-1A8670441728}"/>
    <dgm:cxn modelId="{CA3C6975-5582-410C-9F87-EDDD85557544}" type="presOf" srcId="{C2753674-6239-4AAE-92E0-1D6D7CD0925C}" destId="{3EB69BDC-FF8C-481E-9D0D-9AABEF7AABE0}" srcOrd="0" destOrd="0" presId="urn:microsoft.com/office/officeart/2005/8/layout/list1"/>
    <dgm:cxn modelId="{5D415B0E-04EB-478A-A137-53E32A3CF385}" type="presParOf" srcId="{3EB69BDC-FF8C-481E-9D0D-9AABEF7AABE0}" destId="{3DB3D799-CAAF-409C-9C3C-FF023338E903}" srcOrd="0" destOrd="0" presId="urn:microsoft.com/office/officeart/2005/8/layout/list1"/>
    <dgm:cxn modelId="{8627CD49-D318-4E7A-8ACA-1B2B7D8626C3}" type="presParOf" srcId="{3DB3D799-CAAF-409C-9C3C-FF023338E903}" destId="{5BCECB32-8379-44A8-930F-B38A54099FC7}" srcOrd="0" destOrd="0" presId="urn:microsoft.com/office/officeart/2005/8/layout/list1"/>
    <dgm:cxn modelId="{C2A23502-12FD-4195-96F4-755BCB77BB11}" type="presParOf" srcId="{3DB3D799-CAAF-409C-9C3C-FF023338E903}" destId="{6B8C25DB-0DA2-4823-9EE0-C3940F752A22}" srcOrd="1" destOrd="0" presId="urn:microsoft.com/office/officeart/2005/8/layout/list1"/>
    <dgm:cxn modelId="{DED0DE28-1B88-4B4E-B2E0-5D0F603EC5B3}" type="presParOf" srcId="{3EB69BDC-FF8C-481E-9D0D-9AABEF7AABE0}" destId="{4F4AED4C-26EA-4A38-8745-F1E41E1B1BF0}" srcOrd="1" destOrd="0" presId="urn:microsoft.com/office/officeart/2005/8/layout/list1"/>
    <dgm:cxn modelId="{50B15384-6C46-4BC2-AF90-1BD754036E57}" type="presParOf" srcId="{3EB69BDC-FF8C-481E-9D0D-9AABEF7AABE0}" destId="{C7BDF9E7-0E19-4A19-A54E-B60266DEF5C8}" srcOrd="2" destOrd="0" presId="urn:microsoft.com/office/officeart/2005/8/layout/list1"/>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2753674-6239-4AAE-92E0-1D6D7CD0925C}" type="doc">
      <dgm:prSet loTypeId="urn:microsoft.com/office/officeart/2005/8/layout/list1" loCatId="list" qsTypeId="urn:microsoft.com/office/officeart/2005/8/quickstyle/simple2" qsCatId="simple" csTypeId="urn:microsoft.com/office/officeart/2005/8/colors/accent0_3" csCatId="mainScheme" phldr="1"/>
      <dgm:spPr/>
      <dgm:t>
        <a:bodyPr/>
        <a:lstStyle/>
        <a:p>
          <a:endParaRPr lang="en-US"/>
        </a:p>
      </dgm:t>
    </dgm:pt>
    <dgm:pt modelId="{5C139DB8-8622-46DD-ACDB-E235BDFA7303}">
      <dgm:prSet custT="1"/>
      <dgm:spPr/>
      <dgm:t>
        <a:bodyPr/>
        <a:lstStyle/>
        <a:p>
          <a:pPr rtl="0"/>
          <a:r>
            <a:rPr lang="en-US" sz="1400" b="1" i="1" dirty="0" smtClean="0">
              <a:effectLst>
                <a:outerShdw blurRad="38100" dist="38100" dir="2700000" algn="tl">
                  <a:srgbClr val="000000">
                    <a:alpha val="43137"/>
                  </a:srgbClr>
                </a:outerShdw>
              </a:effectLst>
            </a:rPr>
            <a:t>What are major controls on TOC  variation and source/type of organic matter?</a:t>
          </a:r>
          <a:endParaRPr lang="en-US" sz="1400" b="1" i="1" dirty="0">
            <a:effectLst>
              <a:outerShdw blurRad="38100" dist="38100" dir="2700000" algn="tl">
                <a:srgbClr val="000000">
                  <a:alpha val="43137"/>
                </a:srgbClr>
              </a:outerShdw>
            </a:effectLst>
          </a:endParaRPr>
        </a:p>
      </dgm:t>
    </dgm:pt>
    <dgm:pt modelId="{7C3504C2-9C40-48FC-8B70-C3FD1D9D1B11}" type="parTrans" cxnId="{D0098BBD-0C66-4D4A-97A8-AF6EDC33E629}">
      <dgm:prSet/>
      <dgm:spPr/>
      <dgm:t>
        <a:bodyPr/>
        <a:lstStyle/>
        <a:p>
          <a:endParaRPr lang="en-US"/>
        </a:p>
      </dgm:t>
    </dgm:pt>
    <dgm:pt modelId="{5A5B39D3-464C-48AE-BDFC-D8BA2237171D}" type="sibTrans" cxnId="{D0098BBD-0C66-4D4A-97A8-AF6EDC33E629}">
      <dgm:prSet/>
      <dgm:spPr/>
      <dgm:t>
        <a:bodyPr/>
        <a:lstStyle/>
        <a:p>
          <a:endParaRPr lang="en-US"/>
        </a:p>
      </dgm:t>
    </dgm:pt>
    <dgm:pt modelId="{9137E3E4-153E-4FEA-90FC-B5FAD7C99FC4}">
      <dgm:prSet custT="1"/>
      <dgm:spPr/>
      <dgm:t>
        <a:bodyPr/>
        <a:lstStyle/>
        <a:p>
          <a:pPr rtl="0"/>
          <a:r>
            <a:rPr lang="en-US" sz="1600" dirty="0" smtClean="0"/>
            <a:t>Oil vs gas production</a:t>
          </a:r>
          <a:endParaRPr lang="en-US" sz="1600" dirty="0"/>
        </a:p>
      </dgm:t>
    </dgm:pt>
    <dgm:pt modelId="{A7C2738C-A150-495D-8452-0F34CD345DA3}" type="parTrans" cxnId="{B77474DF-77DE-4D96-A9EE-BB7AB2F19EED}">
      <dgm:prSet/>
      <dgm:spPr/>
      <dgm:t>
        <a:bodyPr/>
        <a:lstStyle/>
        <a:p>
          <a:endParaRPr lang="en-US"/>
        </a:p>
      </dgm:t>
    </dgm:pt>
    <dgm:pt modelId="{3B3DC07A-0871-4A7C-9DFA-74541B0ABC70}" type="sibTrans" cxnId="{B77474DF-77DE-4D96-A9EE-BB7AB2F19EED}">
      <dgm:prSet/>
      <dgm:spPr/>
      <dgm:t>
        <a:bodyPr/>
        <a:lstStyle/>
        <a:p>
          <a:endParaRPr lang="en-US"/>
        </a:p>
      </dgm:t>
    </dgm:pt>
    <dgm:pt modelId="{4EC887D2-D617-45FE-AD52-AB739D31D410}">
      <dgm:prSet custT="1"/>
      <dgm:spPr/>
      <dgm:t>
        <a:bodyPr/>
        <a:lstStyle/>
        <a:p>
          <a:pPr rtl="0"/>
          <a:r>
            <a:rPr lang="en-US" sz="1600" dirty="0" smtClean="0"/>
            <a:t>Identification of sweet spots</a:t>
          </a:r>
          <a:endParaRPr lang="en-US" sz="1600" dirty="0"/>
        </a:p>
      </dgm:t>
    </dgm:pt>
    <dgm:pt modelId="{C98C417B-BBDB-4F5F-ADF4-0EEA55B12FB9}" type="parTrans" cxnId="{6D2A3D32-2FC5-4F0E-A708-7B4BA7D93127}">
      <dgm:prSet/>
      <dgm:spPr/>
      <dgm:t>
        <a:bodyPr/>
        <a:lstStyle/>
        <a:p>
          <a:endParaRPr lang="en-US"/>
        </a:p>
      </dgm:t>
    </dgm:pt>
    <dgm:pt modelId="{40322A52-8F5B-492E-8DFA-D9E1DB0EF24E}" type="sibTrans" cxnId="{6D2A3D32-2FC5-4F0E-A708-7B4BA7D93127}">
      <dgm:prSet/>
      <dgm:spPr/>
      <dgm:t>
        <a:bodyPr/>
        <a:lstStyle/>
        <a:p>
          <a:endParaRPr lang="en-US"/>
        </a:p>
      </dgm:t>
    </dgm:pt>
    <dgm:pt modelId="{CD1D5DDD-8818-4301-ADB6-61378DEB0101}">
      <dgm:prSet custT="1"/>
      <dgm:spPr/>
      <dgm:t>
        <a:bodyPr/>
        <a:lstStyle/>
        <a:p>
          <a:pPr rtl="0"/>
          <a:r>
            <a:rPr lang="en-US" sz="1600" dirty="0" err="1" smtClean="0"/>
            <a:t>Frackability</a:t>
          </a:r>
          <a:r>
            <a:rPr lang="en-US" sz="1600" dirty="0" smtClean="0"/>
            <a:t>/Re-stimulation</a:t>
          </a:r>
          <a:endParaRPr lang="en-US" sz="1600" dirty="0"/>
        </a:p>
      </dgm:t>
    </dgm:pt>
    <dgm:pt modelId="{CC848A3F-53A9-48E2-AC2A-DF5D0961EDA4}" type="sibTrans" cxnId="{3BD701EC-7C41-486B-A909-F78B1F645E04}">
      <dgm:prSet/>
      <dgm:spPr/>
      <dgm:t>
        <a:bodyPr/>
        <a:lstStyle/>
        <a:p>
          <a:endParaRPr lang="en-US"/>
        </a:p>
      </dgm:t>
    </dgm:pt>
    <dgm:pt modelId="{DC577211-5EBC-44F1-90AD-D1BCEB436DE3}" type="parTrans" cxnId="{3BD701EC-7C41-486B-A909-F78B1F645E04}">
      <dgm:prSet/>
      <dgm:spPr/>
      <dgm:t>
        <a:bodyPr/>
        <a:lstStyle/>
        <a:p>
          <a:endParaRPr lang="en-US"/>
        </a:p>
      </dgm:t>
    </dgm:pt>
    <dgm:pt modelId="{3EB69BDC-FF8C-481E-9D0D-9AABEF7AABE0}" type="pres">
      <dgm:prSet presAssocID="{C2753674-6239-4AAE-92E0-1D6D7CD0925C}" presName="linear" presStyleCnt="0">
        <dgm:presLayoutVars>
          <dgm:dir/>
          <dgm:animLvl val="lvl"/>
          <dgm:resizeHandles val="exact"/>
        </dgm:presLayoutVars>
      </dgm:prSet>
      <dgm:spPr/>
      <dgm:t>
        <a:bodyPr/>
        <a:lstStyle/>
        <a:p>
          <a:endParaRPr lang="en-US"/>
        </a:p>
      </dgm:t>
    </dgm:pt>
    <dgm:pt modelId="{3DB3D799-CAAF-409C-9C3C-FF023338E903}" type="pres">
      <dgm:prSet presAssocID="{5C139DB8-8622-46DD-ACDB-E235BDFA7303}" presName="parentLin" presStyleCnt="0"/>
      <dgm:spPr/>
    </dgm:pt>
    <dgm:pt modelId="{5BCECB32-8379-44A8-930F-B38A54099FC7}" type="pres">
      <dgm:prSet presAssocID="{5C139DB8-8622-46DD-ACDB-E235BDFA7303}" presName="parentLeftMargin" presStyleLbl="node1" presStyleIdx="0" presStyleCnt="1"/>
      <dgm:spPr/>
      <dgm:t>
        <a:bodyPr/>
        <a:lstStyle/>
        <a:p>
          <a:endParaRPr lang="en-US"/>
        </a:p>
      </dgm:t>
    </dgm:pt>
    <dgm:pt modelId="{6B8C25DB-0DA2-4823-9EE0-C3940F752A22}" type="pres">
      <dgm:prSet presAssocID="{5C139DB8-8622-46DD-ACDB-E235BDFA7303}" presName="parentText" presStyleLbl="node1" presStyleIdx="0" presStyleCnt="1" custScaleY="417210" custLinFactNeighborX="38442" custLinFactNeighborY="6195">
        <dgm:presLayoutVars>
          <dgm:chMax val="0"/>
          <dgm:bulletEnabled val="1"/>
        </dgm:presLayoutVars>
      </dgm:prSet>
      <dgm:spPr/>
      <dgm:t>
        <a:bodyPr/>
        <a:lstStyle/>
        <a:p>
          <a:endParaRPr lang="en-US"/>
        </a:p>
      </dgm:t>
    </dgm:pt>
    <dgm:pt modelId="{4F4AED4C-26EA-4A38-8745-F1E41E1B1BF0}" type="pres">
      <dgm:prSet presAssocID="{5C139DB8-8622-46DD-ACDB-E235BDFA7303}" presName="negativeSpace" presStyleCnt="0"/>
      <dgm:spPr/>
    </dgm:pt>
    <dgm:pt modelId="{C7BDF9E7-0E19-4A19-A54E-B60266DEF5C8}" type="pres">
      <dgm:prSet presAssocID="{5C139DB8-8622-46DD-ACDB-E235BDFA7303}" presName="childText" presStyleLbl="conFgAcc1" presStyleIdx="0" presStyleCnt="1">
        <dgm:presLayoutVars>
          <dgm:bulletEnabled val="1"/>
        </dgm:presLayoutVars>
      </dgm:prSet>
      <dgm:spPr/>
      <dgm:t>
        <a:bodyPr/>
        <a:lstStyle/>
        <a:p>
          <a:endParaRPr lang="en-US"/>
        </a:p>
      </dgm:t>
    </dgm:pt>
  </dgm:ptLst>
  <dgm:cxnLst>
    <dgm:cxn modelId="{3BD701EC-7C41-486B-A909-F78B1F645E04}" srcId="{5C139DB8-8622-46DD-ACDB-E235BDFA7303}" destId="{CD1D5DDD-8818-4301-ADB6-61378DEB0101}" srcOrd="2" destOrd="0" parTransId="{DC577211-5EBC-44F1-90AD-D1BCEB436DE3}" sibTransId="{CC848A3F-53A9-48E2-AC2A-DF5D0961EDA4}"/>
    <dgm:cxn modelId="{DD37A90C-1145-497D-B939-2BB3EDD3B330}" type="presOf" srcId="{CD1D5DDD-8818-4301-ADB6-61378DEB0101}" destId="{C7BDF9E7-0E19-4A19-A54E-B60266DEF5C8}" srcOrd="0" destOrd="2" presId="urn:microsoft.com/office/officeart/2005/8/layout/list1"/>
    <dgm:cxn modelId="{E9E14549-DE49-4DD2-AEC3-1D64CFEFB2B2}" type="presOf" srcId="{5C139DB8-8622-46DD-ACDB-E235BDFA7303}" destId="{6B8C25DB-0DA2-4823-9EE0-C3940F752A22}" srcOrd="1" destOrd="0" presId="urn:microsoft.com/office/officeart/2005/8/layout/list1"/>
    <dgm:cxn modelId="{906F7B85-A112-49C9-A31C-9C2FEA620656}" type="presOf" srcId="{9137E3E4-153E-4FEA-90FC-B5FAD7C99FC4}" destId="{C7BDF9E7-0E19-4A19-A54E-B60266DEF5C8}" srcOrd="0" destOrd="1" presId="urn:microsoft.com/office/officeart/2005/8/layout/list1"/>
    <dgm:cxn modelId="{6D2A3D32-2FC5-4F0E-A708-7B4BA7D93127}" srcId="{5C139DB8-8622-46DD-ACDB-E235BDFA7303}" destId="{4EC887D2-D617-45FE-AD52-AB739D31D410}" srcOrd="0" destOrd="0" parTransId="{C98C417B-BBDB-4F5F-ADF4-0EEA55B12FB9}" sibTransId="{40322A52-8F5B-492E-8DFA-D9E1DB0EF24E}"/>
    <dgm:cxn modelId="{71F785A7-772C-4791-B65F-47E0A800E4D8}" type="presOf" srcId="{4EC887D2-D617-45FE-AD52-AB739D31D410}" destId="{C7BDF9E7-0E19-4A19-A54E-B60266DEF5C8}" srcOrd="0" destOrd="0" presId="urn:microsoft.com/office/officeart/2005/8/layout/list1"/>
    <dgm:cxn modelId="{D0098BBD-0C66-4D4A-97A8-AF6EDC33E629}" srcId="{C2753674-6239-4AAE-92E0-1D6D7CD0925C}" destId="{5C139DB8-8622-46DD-ACDB-E235BDFA7303}" srcOrd="0" destOrd="0" parTransId="{7C3504C2-9C40-48FC-8B70-C3FD1D9D1B11}" sibTransId="{5A5B39D3-464C-48AE-BDFC-D8BA2237171D}"/>
    <dgm:cxn modelId="{75994BB3-AA7F-4595-90A0-24533807F7D3}" type="presOf" srcId="{5C139DB8-8622-46DD-ACDB-E235BDFA7303}" destId="{5BCECB32-8379-44A8-930F-B38A54099FC7}" srcOrd="0" destOrd="0" presId="urn:microsoft.com/office/officeart/2005/8/layout/list1"/>
    <dgm:cxn modelId="{B77474DF-77DE-4D96-A9EE-BB7AB2F19EED}" srcId="{5C139DB8-8622-46DD-ACDB-E235BDFA7303}" destId="{9137E3E4-153E-4FEA-90FC-B5FAD7C99FC4}" srcOrd="1" destOrd="0" parTransId="{A7C2738C-A150-495D-8452-0F34CD345DA3}" sibTransId="{3B3DC07A-0871-4A7C-9DFA-74541B0ABC70}"/>
    <dgm:cxn modelId="{F5F5F709-B734-4029-8E17-0FE42122F9DC}" type="presOf" srcId="{C2753674-6239-4AAE-92E0-1D6D7CD0925C}" destId="{3EB69BDC-FF8C-481E-9D0D-9AABEF7AABE0}" srcOrd="0" destOrd="0" presId="urn:microsoft.com/office/officeart/2005/8/layout/list1"/>
    <dgm:cxn modelId="{4DDE13B2-338B-411C-A6A2-4E43D0EFFEAD}" type="presParOf" srcId="{3EB69BDC-FF8C-481E-9D0D-9AABEF7AABE0}" destId="{3DB3D799-CAAF-409C-9C3C-FF023338E903}" srcOrd="0" destOrd="0" presId="urn:microsoft.com/office/officeart/2005/8/layout/list1"/>
    <dgm:cxn modelId="{C6421B2C-64F2-4599-9B5C-39B3A8EE3669}" type="presParOf" srcId="{3DB3D799-CAAF-409C-9C3C-FF023338E903}" destId="{5BCECB32-8379-44A8-930F-B38A54099FC7}" srcOrd="0" destOrd="0" presId="urn:microsoft.com/office/officeart/2005/8/layout/list1"/>
    <dgm:cxn modelId="{01B92329-76B1-42F8-8B9F-B95E9DD88BBF}" type="presParOf" srcId="{3DB3D799-CAAF-409C-9C3C-FF023338E903}" destId="{6B8C25DB-0DA2-4823-9EE0-C3940F752A22}" srcOrd="1" destOrd="0" presId="urn:microsoft.com/office/officeart/2005/8/layout/list1"/>
    <dgm:cxn modelId="{EF39A154-CF2E-4E57-85AB-9ACC24CDA42B}" type="presParOf" srcId="{3EB69BDC-FF8C-481E-9D0D-9AABEF7AABE0}" destId="{4F4AED4C-26EA-4A38-8745-F1E41E1B1BF0}" srcOrd="1" destOrd="0" presId="urn:microsoft.com/office/officeart/2005/8/layout/list1"/>
    <dgm:cxn modelId="{57E8ED7E-72F4-4D16-B709-9F87695C7DE8}" type="presParOf" srcId="{3EB69BDC-FF8C-481E-9D0D-9AABEF7AABE0}" destId="{C7BDF9E7-0E19-4A19-A54E-B60266DEF5C8}" srcOrd="2" destOrd="0" presId="urn:microsoft.com/office/officeart/2005/8/layout/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155EA55-B3EE-4501-932C-58E9E4C1215C}" type="doc">
      <dgm:prSet loTypeId="urn:microsoft.com/office/officeart/2005/8/layout/vList2" loCatId="list" qsTypeId="urn:microsoft.com/office/officeart/2005/8/quickstyle/simple1" qsCatId="simple" csTypeId="urn:microsoft.com/office/officeart/2005/8/colors/accent0_1" csCatId="mainScheme" phldr="1"/>
      <dgm:spPr/>
      <dgm:t>
        <a:bodyPr/>
        <a:lstStyle/>
        <a:p>
          <a:endParaRPr lang="en-US"/>
        </a:p>
      </dgm:t>
    </dgm:pt>
    <dgm:pt modelId="{7DE0538F-34A5-4621-8A7F-FB821EDEB417}">
      <dgm:prSet/>
      <dgm:spPr>
        <a:ln>
          <a:noFill/>
        </a:ln>
      </dgm:spPr>
      <dgm:t>
        <a:bodyPr/>
        <a:lstStyle/>
        <a:p>
          <a:pPr rtl="0"/>
          <a:r>
            <a:rPr lang="en-US" b="1" i="1" dirty="0" smtClean="0"/>
            <a:t>DECODING KEROGEN STRUCTURE AND ITS INTERACTIONS</a:t>
          </a:r>
          <a:endParaRPr lang="en-US" b="1" i="1" dirty="0"/>
        </a:p>
      </dgm:t>
    </dgm:pt>
    <dgm:pt modelId="{073ED316-C26A-456E-BA41-96E923B6F140}" type="parTrans" cxnId="{8B3375A3-02E0-4EDB-A364-ED69F803A711}">
      <dgm:prSet/>
      <dgm:spPr/>
      <dgm:t>
        <a:bodyPr/>
        <a:lstStyle/>
        <a:p>
          <a:endParaRPr lang="en-US"/>
        </a:p>
      </dgm:t>
    </dgm:pt>
    <dgm:pt modelId="{87E3E71B-CD71-46F6-8AC5-7DF6367EA6D2}" type="sibTrans" cxnId="{8B3375A3-02E0-4EDB-A364-ED69F803A711}">
      <dgm:prSet/>
      <dgm:spPr/>
      <dgm:t>
        <a:bodyPr/>
        <a:lstStyle/>
        <a:p>
          <a:endParaRPr lang="en-US"/>
        </a:p>
      </dgm:t>
    </dgm:pt>
    <dgm:pt modelId="{24BD5D81-D330-4DE4-8CB6-AE962195B27F}" type="pres">
      <dgm:prSet presAssocID="{4155EA55-B3EE-4501-932C-58E9E4C1215C}" presName="linear" presStyleCnt="0">
        <dgm:presLayoutVars>
          <dgm:animLvl val="lvl"/>
          <dgm:resizeHandles val="exact"/>
        </dgm:presLayoutVars>
      </dgm:prSet>
      <dgm:spPr/>
      <dgm:t>
        <a:bodyPr/>
        <a:lstStyle/>
        <a:p>
          <a:endParaRPr lang="en-US"/>
        </a:p>
      </dgm:t>
    </dgm:pt>
    <dgm:pt modelId="{DA3B8711-4576-4615-8AAF-700D3DDD01D1}" type="pres">
      <dgm:prSet presAssocID="{7DE0538F-34A5-4621-8A7F-FB821EDEB417}" presName="parentText" presStyleLbl="node1" presStyleIdx="0" presStyleCnt="1" custLinFactY="245061" custLinFactNeighborX="55778" custLinFactNeighborY="300000">
        <dgm:presLayoutVars>
          <dgm:chMax val="0"/>
          <dgm:bulletEnabled val="1"/>
        </dgm:presLayoutVars>
      </dgm:prSet>
      <dgm:spPr/>
      <dgm:t>
        <a:bodyPr/>
        <a:lstStyle/>
        <a:p>
          <a:endParaRPr lang="en-US"/>
        </a:p>
      </dgm:t>
    </dgm:pt>
  </dgm:ptLst>
  <dgm:cxnLst>
    <dgm:cxn modelId="{312219B6-0099-4491-AAC1-FC922E79A6A4}" type="presOf" srcId="{7DE0538F-34A5-4621-8A7F-FB821EDEB417}" destId="{DA3B8711-4576-4615-8AAF-700D3DDD01D1}" srcOrd="0" destOrd="0" presId="urn:microsoft.com/office/officeart/2005/8/layout/vList2"/>
    <dgm:cxn modelId="{D6D345E0-9E9D-4C58-8213-0B009D539602}" type="presOf" srcId="{4155EA55-B3EE-4501-932C-58E9E4C1215C}" destId="{24BD5D81-D330-4DE4-8CB6-AE962195B27F}" srcOrd="0" destOrd="0" presId="urn:microsoft.com/office/officeart/2005/8/layout/vList2"/>
    <dgm:cxn modelId="{8B3375A3-02E0-4EDB-A364-ED69F803A711}" srcId="{4155EA55-B3EE-4501-932C-58E9E4C1215C}" destId="{7DE0538F-34A5-4621-8A7F-FB821EDEB417}" srcOrd="0" destOrd="0" parTransId="{073ED316-C26A-456E-BA41-96E923B6F140}" sibTransId="{87E3E71B-CD71-46F6-8AC5-7DF6367EA6D2}"/>
    <dgm:cxn modelId="{CAD6E495-C247-4378-A799-268168415295}" type="presParOf" srcId="{24BD5D81-D330-4DE4-8CB6-AE962195B27F}" destId="{DA3B8711-4576-4615-8AAF-700D3DDD01D1}" srcOrd="0"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C2753674-6239-4AAE-92E0-1D6D7CD0925C}" type="doc">
      <dgm:prSet loTypeId="urn:microsoft.com/office/officeart/2005/8/layout/list1" loCatId="list" qsTypeId="urn:microsoft.com/office/officeart/2005/8/quickstyle/simple2" qsCatId="simple" csTypeId="urn:microsoft.com/office/officeart/2005/8/colors/accent1_1" csCatId="accent1" phldr="1"/>
      <dgm:spPr/>
      <dgm:t>
        <a:bodyPr/>
        <a:lstStyle/>
        <a:p>
          <a:endParaRPr lang="en-US"/>
        </a:p>
      </dgm:t>
    </dgm:pt>
    <dgm:pt modelId="{5C139DB8-8622-46DD-ACDB-E235BDFA7303}">
      <dgm:prSet custT="1"/>
      <dgm:spPr>
        <a:solidFill>
          <a:schemeClr val="bg2"/>
        </a:solidFill>
      </dgm:spPr>
      <dgm:t>
        <a:bodyPr/>
        <a:lstStyle/>
        <a:p>
          <a:pPr rtl="0"/>
          <a:r>
            <a:rPr lang="en-US" sz="1600" b="1" i="1" dirty="0" smtClean="0">
              <a:effectLst/>
            </a:rPr>
            <a:t>What are the plausible fluid-rock-microbe interactions?</a:t>
          </a:r>
          <a:endParaRPr lang="en-US" sz="1600" b="1" i="1" dirty="0">
            <a:effectLst/>
          </a:endParaRPr>
        </a:p>
      </dgm:t>
    </dgm:pt>
    <dgm:pt modelId="{7C3504C2-9C40-48FC-8B70-C3FD1D9D1B11}" type="parTrans" cxnId="{D0098BBD-0C66-4D4A-97A8-AF6EDC33E629}">
      <dgm:prSet/>
      <dgm:spPr/>
      <dgm:t>
        <a:bodyPr/>
        <a:lstStyle/>
        <a:p>
          <a:endParaRPr lang="en-US"/>
        </a:p>
      </dgm:t>
    </dgm:pt>
    <dgm:pt modelId="{5A5B39D3-464C-48AE-BDFC-D8BA2237171D}" type="sibTrans" cxnId="{D0098BBD-0C66-4D4A-97A8-AF6EDC33E629}">
      <dgm:prSet/>
      <dgm:spPr/>
      <dgm:t>
        <a:bodyPr/>
        <a:lstStyle/>
        <a:p>
          <a:endParaRPr lang="en-US"/>
        </a:p>
      </dgm:t>
    </dgm:pt>
    <dgm:pt modelId="{4EC887D2-D617-45FE-AD52-AB739D31D410}">
      <dgm:prSet custT="1"/>
      <dgm:spPr/>
      <dgm:t>
        <a:bodyPr/>
        <a:lstStyle/>
        <a:p>
          <a:pPr rtl="0"/>
          <a:r>
            <a:rPr lang="en-US" sz="1600" b="0" dirty="0" smtClean="0"/>
            <a:t>Evolution of produced water chemistry</a:t>
          </a:r>
          <a:endParaRPr lang="en-US" sz="1600" b="0" dirty="0"/>
        </a:p>
      </dgm:t>
    </dgm:pt>
    <dgm:pt modelId="{C98C417B-BBDB-4F5F-ADF4-0EEA55B12FB9}" type="parTrans" cxnId="{6D2A3D32-2FC5-4F0E-A708-7B4BA7D93127}">
      <dgm:prSet/>
      <dgm:spPr/>
      <dgm:t>
        <a:bodyPr/>
        <a:lstStyle/>
        <a:p>
          <a:endParaRPr lang="en-US"/>
        </a:p>
      </dgm:t>
    </dgm:pt>
    <dgm:pt modelId="{40322A52-8F5B-492E-8DFA-D9E1DB0EF24E}" type="sibTrans" cxnId="{6D2A3D32-2FC5-4F0E-A708-7B4BA7D93127}">
      <dgm:prSet/>
      <dgm:spPr/>
      <dgm:t>
        <a:bodyPr/>
        <a:lstStyle/>
        <a:p>
          <a:endParaRPr lang="en-US"/>
        </a:p>
      </dgm:t>
    </dgm:pt>
    <dgm:pt modelId="{CD1D5DDD-8818-4301-ADB6-61378DEB0101}">
      <dgm:prSet custT="1"/>
      <dgm:spPr/>
      <dgm:t>
        <a:bodyPr/>
        <a:lstStyle/>
        <a:p>
          <a:pPr rtl="0"/>
          <a:r>
            <a:rPr lang="en-US" sz="1600" b="0" dirty="0" smtClean="0"/>
            <a:t>Well infrastructure &amp; souring</a:t>
          </a:r>
          <a:endParaRPr lang="en-US" sz="1600" b="0" dirty="0"/>
        </a:p>
      </dgm:t>
    </dgm:pt>
    <dgm:pt modelId="{CC848A3F-53A9-48E2-AC2A-DF5D0961EDA4}" type="sibTrans" cxnId="{3BD701EC-7C41-486B-A909-F78B1F645E04}">
      <dgm:prSet/>
      <dgm:spPr/>
      <dgm:t>
        <a:bodyPr/>
        <a:lstStyle/>
        <a:p>
          <a:endParaRPr lang="en-US"/>
        </a:p>
      </dgm:t>
    </dgm:pt>
    <dgm:pt modelId="{DC577211-5EBC-44F1-90AD-D1BCEB436DE3}" type="parTrans" cxnId="{3BD701EC-7C41-486B-A909-F78B1F645E04}">
      <dgm:prSet/>
      <dgm:spPr/>
      <dgm:t>
        <a:bodyPr/>
        <a:lstStyle/>
        <a:p>
          <a:endParaRPr lang="en-US"/>
        </a:p>
      </dgm:t>
    </dgm:pt>
    <dgm:pt modelId="{9137E3E4-153E-4FEA-90FC-B5FAD7C99FC4}">
      <dgm:prSet custT="1"/>
      <dgm:spPr/>
      <dgm:t>
        <a:bodyPr/>
        <a:lstStyle/>
        <a:p>
          <a:pPr rtl="0"/>
          <a:r>
            <a:rPr lang="en-US" sz="1600" b="0" dirty="0" smtClean="0"/>
            <a:t>Secondary biogenic </a:t>
          </a:r>
          <a:r>
            <a:rPr lang="en-US" sz="1600" b="0" dirty="0" err="1" smtClean="0"/>
            <a:t>methanogenesis</a:t>
          </a:r>
          <a:endParaRPr lang="en-US" sz="1600" b="0" dirty="0"/>
        </a:p>
      </dgm:t>
    </dgm:pt>
    <dgm:pt modelId="{3B3DC07A-0871-4A7C-9DFA-74541B0ABC70}" type="sibTrans" cxnId="{B77474DF-77DE-4D96-A9EE-BB7AB2F19EED}">
      <dgm:prSet/>
      <dgm:spPr/>
      <dgm:t>
        <a:bodyPr/>
        <a:lstStyle/>
        <a:p>
          <a:endParaRPr lang="en-US"/>
        </a:p>
      </dgm:t>
    </dgm:pt>
    <dgm:pt modelId="{A7C2738C-A150-495D-8452-0F34CD345DA3}" type="parTrans" cxnId="{B77474DF-77DE-4D96-A9EE-BB7AB2F19EED}">
      <dgm:prSet/>
      <dgm:spPr/>
      <dgm:t>
        <a:bodyPr/>
        <a:lstStyle/>
        <a:p>
          <a:endParaRPr lang="en-US"/>
        </a:p>
      </dgm:t>
    </dgm:pt>
    <dgm:pt modelId="{3EB69BDC-FF8C-481E-9D0D-9AABEF7AABE0}" type="pres">
      <dgm:prSet presAssocID="{C2753674-6239-4AAE-92E0-1D6D7CD0925C}" presName="linear" presStyleCnt="0">
        <dgm:presLayoutVars>
          <dgm:dir/>
          <dgm:animLvl val="lvl"/>
          <dgm:resizeHandles val="exact"/>
        </dgm:presLayoutVars>
      </dgm:prSet>
      <dgm:spPr/>
      <dgm:t>
        <a:bodyPr/>
        <a:lstStyle/>
        <a:p>
          <a:endParaRPr lang="en-US"/>
        </a:p>
      </dgm:t>
    </dgm:pt>
    <dgm:pt modelId="{3DB3D799-CAAF-409C-9C3C-FF023338E903}" type="pres">
      <dgm:prSet presAssocID="{5C139DB8-8622-46DD-ACDB-E235BDFA7303}" presName="parentLin" presStyleCnt="0"/>
      <dgm:spPr/>
    </dgm:pt>
    <dgm:pt modelId="{5BCECB32-8379-44A8-930F-B38A54099FC7}" type="pres">
      <dgm:prSet presAssocID="{5C139DB8-8622-46DD-ACDB-E235BDFA7303}" presName="parentLeftMargin" presStyleLbl="node1" presStyleIdx="0" presStyleCnt="1"/>
      <dgm:spPr/>
      <dgm:t>
        <a:bodyPr/>
        <a:lstStyle/>
        <a:p>
          <a:endParaRPr lang="en-US"/>
        </a:p>
      </dgm:t>
    </dgm:pt>
    <dgm:pt modelId="{6B8C25DB-0DA2-4823-9EE0-C3940F752A22}" type="pres">
      <dgm:prSet presAssocID="{5C139DB8-8622-46DD-ACDB-E235BDFA7303}" presName="parentText" presStyleLbl="node1" presStyleIdx="0" presStyleCnt="1" custScaleX="90231" custScaleY="417210" custLinFactNeighborX="-9111" custLinFactNeighborY="-17661">
        <dgm:presLayoutVars>
          <dgm:chMax val="0"/>
          <dgm:bulletEnabled val="1"/>
        </dgm:presLayoutVars>
      </dgm:prSet>
      <dgm:spPr/>
      <dgm:t>
        <a:bodyPr/>
        <a:lstStyle/>
        <a:p>
          <a:endParaRPr lang="en-US"/>
        </a:p>
      </dgm:t>
    </dgm:pt>
    <dgm:pt modelId="{4F4AED4C-26EA-4A38-8745-F1E41E1B1BF0}" type="pres">
      <dgm:prSet presAssocID="{5C139DB8-8622-46DD-ACDB-E235BDFA7303}" presName="negativeSpace" presStyleCnt="0"/>
      <dgm:spPr/>
    </dgm:pt>
    <dgm:pt modelId="{C7BDF9E7-0E19-4A19-A54E-B60266DEF5C8}" type="pres">
      <dgm:prSet presAssocID="{5C139DB8-8622-46DD-ACDB-E235BDFA7303}" presName="childText" presStyleLbl="conFgAcc1" presStyleIdx="0" presStyleCnt="1">
        <dgm:presLayoutVars>
          <dgm:bulletEnabled val="1"/>
        </dgm:presLayoutVars>
      </dgm:prSet>
      <dgm:spPr/>
      <dgm:t>
        <a:bodyPr/>
        <a:lstStyle/>
        <a:p>
          <a:endParaRPr lang="en-US"/>
        </a:p>
      </dgm:t>
    </dgm:pt>
  </dgm:ptLst>
  <dgm:cxnLst>
    <dgm:cxn modelId="{FE39888D-E8C0-44B4-894B-5A301B783523}" type="presOf" srcId="{9137E3E4-153E-4FEA-90FC-B5FAD7C99FC4}" destId="{C7BDF9E7-0E19-4A19-A54E-B60266DEF5C8}" srcOrd="0" destOrd="1" presId="urn:microsoft.com/office/officeart/2005/8/layout/list1"/>
    <dgm:cxn modelId="{D0098BBD-0C66-4D4A-97A8-AF6EDC33E629}" srcId="{C2753674-6239-4AAE-92E0-1D6D7CD0925C}" destId="{5C139DB8-8622-46DD-ACDB-E235BDFA7303}" srcOrd="0" destOrd="0" parTransId="{7C3504C2-9C40-48FC-8B70-C3FD1D9D1B11}" sibTransId="{5A5B39D3-464C-48AE-BDFC-D8BA2237171D}"/>
    <dgm:cxn modelId="{FC0BE218-0B08-4224-8EC7-B9DCDA5D74E6}" type="presOf" srcId="{5C139DB8-8622-46DD-ACDB-E235BDFA7303}" destId="{6B8C25DB-0DA2-4823-9EE0-C3940F752A22}" srcOrd="1" destOrd="0" presId="urn:microsoft.com/office/officeart/2005/8/layout/list1"/>
    <dgm:cxn modelId="{3BD701EC-7C41-486B-A909-F78B1F645E04}" srcId="{5C139DB8-8622-46DD-ACDB-E235BDFA7303}" destId="{CD1D5DDD-8818-4301-ADB6-61378DEB0101}" srcOrd="2" destOrd="0" parTransId="{DC577211-5EBC-44F1-90AD-D1BCEB436DE3}" sibTransId="{CC848A3F-53A9-48E2-AC2A-DF5D0961EDA4}"/>
    <dgm:cxn modelId="{78C8B16A-24D5-44D7-915D-83336129784F}" type="presOf" srcId="{4EC887D2-D617-45FE-AD52-AB739D31D410}" destId="{C7BDF9E7-0E19-4A19-A54E-B60266DEF5C8}" srcOrd="0" destOrd="0" presId="urn:microsoft.com/office/officeart/2005/8/layout/list1"/>
    <dgm:cxn modelId="{B77474DF-77DE-4D96-A9EE-BB7AB2F19EED}" srcId="{5C139DB8-8622-46DD-ACDB-E235BDFA7303}" destId="{9137E3E4-153E-4FEA-90FC-B5FAD7C99FC4}" srcOrd="1" destOrd="0" parTransId="{A7C2738C-A150-495D-8452-0F34CD345DA3}" sibTransId="{3B3DC07A-0871-4A7C-9DFA-74541B0ABC70}"/>
    <dgm:cxn modelId="{30726BDC-1BFE-4698-85C4-8801B8DC573C}" type="presOf" srcId="{5C139DB8-8622-46DD-ACDB-E235BDFA7303}" destId="{5BCECB32-8379-44A8-930F-B38A54099FC7}" srcOrd="0" destOrd="0" presId="urn:microsoft.com/office/officeart/2005/8/layout/list1"/>
    <dgm:cxn modelId="{7B0BD7F5-6FB7-4055-BD3B-1F974D7A9159}" type="presOf" srcId="{C2753674-6239-4AAE-92E0-1D6D7CD0925C}" destId="{3EB69BDC-FF8C-481E-9D0D-9AABEF7AABE0}" srcOrd="0" destOrd="0" presId="urn:microsoft.com/office/officeart/2005/8/layout/list1"/>
    <dgm:cxn modelId="{843ABE7B-C220-419F-8C9E-EBB07068D10C}" type="presOf" srcId="{CD1D5DDD-8818-4301-ADB6-61378DEB0101}" destId="{C7BDF9E7-0E19-4A19-A54E-B60266DEF5C8}" srcOrd="0" destOrd="2" presId="urn:microsoft.com/office/officeart/2005/8/layout/list1"/>
    <dgm:cxn modelId="{6D2A3D32-2FC5-4F0E-A708-7B4BA7D93127}" srcId="{5C139DB8-8622-46DD-ACDB-E235BDFA7303}" destId="{4EC887D2-D617-45FE-AD52-AB739D31D410}" srcOrd="0" destOrd="0" parTransId="{C98C417B-BBDB-4F5F-ADF4-0EEA55B12FB9}" sibTransId="{40322A52-8F5B-492E-8DFA-D9E1DB0EF24E}"/>
    <dgm:cxn modelId="{70A2C26D-E5E2-4389-B4C4-9603161BFF95}" type="presParOf" srcId="{3EB69BDC-FF8C-481E-9D0D-9AABEF7AABE0}" destId="{3DB3D799-CAAF-409C-9C3C-FF023338E903}" srcOrd="0" destOrd="0" presId="urn:microsoft.com/office/officeart/2005/8/layout/list1"/>
    <dgm:cxn modelId="{3CD9C2D4-15D0-47F6-8421-23D0A721966F}" type="presParOf" srcId="{3DB3D799-CAAF-409C-9C3C-FF023338E903}" destId="{5BCECB32-8379-44A8-930F-B38A54099FC7}" srcOrd="0" destOrd="0" presId="urn:microsoft.com/office/officeart/2005/8/layout/list1"/>
    <dgm:cxn modelId="{2A47261F-9B9B-47C6-A403-34779DCB05C9}" type="presParOf" srcId="{3DB3D799-CAAF-409C-9C3C-FF023338E903}" destId="{6B8C25DB-0DA2-4823-9EE0-C3940F752A22}" srcOrd="1" destOrd="0" presId="urn:microsoft.com/office/officeart/2005/8/layout/list1"/>
    <dgm:cxn modelId="{C46AAE0B-CBE6-47C3-9EEE-AC42D4F97A56}" type="presParOf" srcId="{3EB69BDC-FF8C-481E-9D0D-9AABEF7AABE0}" destId="{4F4AED4C-26EA-4A38-8745-F1E41E1B1BF0}" srcOrd="1" destOrd="0" presId="urn:microsoft.com/office/officeart/2005/8/layout/list1"/>
    <dgm:cxn modelId="{00E6E714-113B-4098-B57E-004D08CC8CAF}" type="presParOf" srcId="{3EB69BDC-FF8C-481E-9D0D-9AABEF7AABE0}" destId="{C7BDF9E7-0E19-4A19-A54E-B60266DEF5C8}" srcOrd="2" destOrd="0" presId="urn:microsoft.com/office/officeart/2005/8/layout/list1"/>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521B847-C87D-4E12-8521-006078ED2328}" type="doc">
      <dgm:prSet loTypeId="urn:microsoft.com/office/officeart/2005/8/layout/arrow2" loCatId="process" qsTypeId="urn:microsoft.com/office/officeart/2005/8/quickstyle/3d7" qsCatId="3D" csTypeId="urn:microsoft.com/office/officeart/2005/8/colors/accent0_3" csCatId="mainScheme" phldr="1"/>
      <dgm:spPr/>
    </dgm:pt>
    <dgm:pt modelId="{FC3777D0-736D-4422-AC7A-9C09DCA7D064}">
      <dgm:prSet phldrT="[Text]" custT="1"/>
      <dgm:spPr/>
      <dgm:t>
        <a:bodyPr/>
        <a:lstStyle/>
        <a:p>
          <a:r>
            <a:rPr lang="en-US" sz="1700" dirty="0" smtClean="0"/>
            <a:t> Micro CT Scanner</a:t>
          </a:r>
          <a:br>
            <a:rPr lang="en-US" sz="1700" dirty="0" smtClean="0"/>
          </a:br>
          <a:r>
            <a:rPr lang="en-US" sz="1700" dirty="0" smtClean="0"/>
            <a:t>- Resolution 10</a:t>
          </a:r>
          <a:r>
            <a:rPr lang="en-US" sz="1700" baseline="30000" dirty="0" smtClean="0"/>
            <a:t>-6</a:t>
          </a:r>
          <a:r>
            <a:rPr lang="en-US" sz="1700" dirty="0" smtClean="0"/>
            <a:t> to 10</a:t>
          </a:r>
          <a:r>
            <a:rPr lang="en-US" sz="1700" baseline="30000" dirty="0" smtClean="0"/>
            <a:t>-5</a:t>
          </a:r>
          <a:r>
            <a:rPr lang="en-US" sz="1700" dirty="0" smtClean="0"/>
            <a:t> m</a:t>
          </a:r>
        </a:p>
        <a:p>
          <a:r>
            <a:rPr lang="en-US" sz="1700" dirty="0" smtClean="0"/>
            <a:t>- Pore scale</a:t>
          </a:r>
          <a:endParaRPr lang="en-US" sz="1700" dirty="0"/>
        </a:p>
      </dgm:t>
    </dgm:pt>
    <dgm:pt modelId="{04DDBD2B-6006-41E1-8B52-B14C8CBE60D9}" type="parTrans" cxnId="{CC7A16E4-4AC8-40E7-8301-C9A299B9D78D}">
      <dgm:prSet/>
      <dgm:spPr/>
      <dgm:t>
        <a:bodyPr/>
        <a:lstStyle/>
        <a:p>
          <a:endParaRPr lang="en-US"/>
        </a:p>
      </dgm:t>
    </dgm:pt>
    <dgm:pt modelId="{A5851DC5-3BC3-4551-BF18-CF5296220295}" type="sibTrans" cxnId="{CC7A16E4-4AC8-40E7-8301-C9A299B9D78D}">
      <dgm:prSet/>
      <dgm:spPr/>
      <dgm:t>
        <a:bodyPr/>
        <a:lstStyle/>
        <a:p>
          <a:endParaRPr lang="en-US"/>
        </a:p>
      </dgm:t>
    </dgm:pt>
    <dgm:pt modelId="{6BDA4F8A-0D65-4D0F-9ABD-BA81B3184786}">
      <dgm:prSet phldrT="[Text]" custT="1"/>
      <dgm:spPr/>
      <dgm:t>
        <a:bodyPr/>
        <a:lstStyle/>
        <a:p>
          <a:pPr algn="l"/>
          <a:r>
            <a:rPr lang="en-US" sz="1600" dirty="0" smtClean="0"/>
            <a:t> Medical CT </a:t>
          </a:r>
          <a:br>
            <a:rPr lang="en-US" sz="1600" dirty="0" smtClean="0"/>
          </a:br>
          <a:r>
            <a:rPr lang="en-US" sz="1600" dirty="0" smtClean="0"/>
            <a:t>Scanner</a:t>
          </a:r>
        </a:p>
        <a:p>
          <a:pPr algn="l"/>
          <a:r>
            <a:rPr lang="en-US" sz="1600" dirty="0" smtClean="0"/>
            <a:t>-10</a:t>
          </a:r>
          <a:r>
            <a:rPr lang="en-US" sz="1600" baseline="30000" dirty="0" smtClean="0"/>
            <a:t>-4 </a:t>
          </a:r>
          <a:r>
            <a:rPr lang="en-US" sz="1600" dirty="0" smtClean="0"/>
            <a:t>to 10</a:t>
          </a:r>
          <a:r>
            <a:rPr lang="en-US" sz="1600" baseline="30000" dirty="0" smtClean="0"/>
            <a:t>-2</a:t>
          </a:r>
          <a:r>
            <a:rPr lang="en-US" sz="1600" dirty="0" smtClean="0"/>
            <a:t>m</a:t>
          </a:r>
        </a:p>
        <a:p>
          <a:pPr algn="l"/>
          <a:r>
            <a:rPr lang="en-US" sz="1600" dirty="0" smtClean="0"/>
            <a:t>- Core scale</a:t>
          </a:r>
        </a:p>
        <a:p>
          <a:pPr algn="l"/>
          <a:r>
            <a:rPr lang="en-US" sz="1600" dirty="0" smtClean="0"/>
            <a:t>- Pressure, temperature, and flow controls</a:t>
          </a:r>
          <a:endParaRPr lang="en-US" sz="1600" dirty="0"/>
        </a:p>
      </dgm:t>
    </dgm:pt>
    <dgm:pt modelId="{765962F7-F749-4AC9-83C9-6CA4A9413D93}" type="parTrans" cxnId="{DE3A9EF5-1630-476A-8530-139C6079FC10}">
      <dgm:prSet/>
      <dgm:spPr/>
      <dgm:t>
        <a:bodyPr/>
        <a:lstStyle/>
        <a:p>
          <a:endParaRPr lang="en-US"/>
        </a:p>
      </dgm:t>
    </dgm:pt>
    <dgm:pt modelId="{C00B090C-8F33-428E-971E-8A384F8C28B9}" type="sibTrans" cxnId="{DE3A9EF5-1630-476A-8530-139C6079FC10}">
      <dgm:prSet/>
      <dgm:spPr/>
      <dgm:t>
        <a:bodyPr/>
        <a:lstStyle/>
        <a:p>
          <a:endParaRPr lang="en-US"/>
        </a:p>
      </dgm:t>
    </dgm:pt>
    <dgm:pt modelId="{58109105-D237-4677-9AAA-819795AC1949}">
      <dgm:prSet phldrT="[Text]" custT="1"/>
      <dgm:spPr/>
      <dgm:t>
        <a:bodyPr/>
        <a:lstStyle/>
        <a:p>
          <a:r>
            <a:rPr lang="en-US" sz="1600" dirty="0" smtClean="0"/>
            <a:t> Industrial CT Scanner</a:t>
          </a:r>
          <a:br>
            <a:rPr lang="en-US" sz="1600" dirty="0" smtClean="0"/>
          </a:br>
          <a:r>
            <a:rPr lang="en-US" sz="1600" dirty="0" smtClean="0"/>
            <a:t>-10</a:t>
          </a:r>
          <a:r>
            <a:rPr lang="en-US" sz="1600" baseline="30000" dirty="0" smtClean="0"/>
            <a:t>-6</a:t>
          </a:r>
          <a:r>
            <a:rPr lang="en-US" sz="1600" dirty="0" smtClean="0"/>
            <a:t> to 10</a:t>
          </a:r>
          <a:r>
            <a:rPr lang="en-US" sz="1600" baseline="30000" dirty="0" smtClean="0"/>
            <a:t>-3</a:t>
          </a:r>
          <a:r>
            <a:rPr lang="en-US" sz="1600" dirty="0" smtClean="0"/>
            <a:t>m</a:t>
          </a:r>
        </a:p>
        <a:p>
          <a:r>
            <a:rPr lang="en-US" sz="1600" dirty="0" smtClean="0"/>
            <a:t>- Pore &amp; core scale</a:t>
          </a:r>
        </a:p>
        <a:p>
          <a:r>
            <a:rPr lang="en-US" sz="1600" dirty="0" smtClean="0"/>
            <a:t>- Pressure &amp; flow controls</a:t>
          </a:r>
          <a:endParaRPr lang="en-US" sz="1600" dirty="0"/>
        </a:p>
      </dgm:t>
    </dgm:pt>
    <dgm:pt modelId="{EC6304E1-D3AF-4F8A-95F3-5B2135FC32F9}" type="parTrans" cxnId="{D8C9A29B-0450-4022-A924-5B8AD367D5B7}">
      <dgm:prSet/>
      <dgm:spPr/>
      <dgm:t>
        <a:bodyPr/>
        <a:lstStyle/>
        <a:p>
          <a:endParaRPr lang="en-US"/>
        </a:p>
      </dgm:t>
    </dgm:pt>
    <dgm:pt modelId="{FC4087D3-DB43-4D22-83DE-00FE6D13BA14}" type="sibTrans" cxnId="{D8C9A29B-0450-4022-A924-5B8AD367D5B7}">
      <dgm:prSet/>
      <dgm:spPr/>
      <dgm:t>
        <a:bodyPr/>
        <a:lstStyle/>
        <a:p>
          <a:endParaRPr lang="en-US"/>
        </a:p>
      </dgm:t>
    </dgm:pt>
    <dgm:pt modelId="{408F54E6-DC88-49AE-A727-C64ABD6C955F}" type="pres">
      <dgm:prSet presAssocID="{1521B847-C87D-4E12-8521-006078ED2328}" presName="arrowDiagram" presStyleCnt="0">
        <dgm:presLayoutVars>
          <dgm:chMax val="5"/>
          <dgm:dir/>
          <dgm:resizeHandles val="exact"/>
        </dgm:presLayoutVars>
      </dgm:prSet>
      <dgm:spPr/>
    </dgm:pt>
    <dgm:pt modelId="{7BD68499-8433-4B26-99E1-33AFD8DD35AF}" type="pres">
      <dgm:prSet presAssocID="{1521B847-C87D-4E12-8521-006078ED2328}" presName="arrow" presStyleLbl="bgShp" presStyleIdx="0" presStyleCnt="1" custLinFactNeighborX="390"/>
      <dgm:spPr>
        <a:gradFill rotWithShape="0">
          <a:gsLst>
            <a:gs pos="0">
              <a:srgbClr val="000000">
                <a:alpha val="20000"/>
              </a:srgbClr>
            </a:gs>
            <a:gs pos="39999">
              <a:srgbClr val="0A128C">
                <a:alpha val="30000"/>
              </a:srgbClr>
            </a:gs>
            <a:gs pos="70000">
              <a:srgbClr val="181CC7">
                <a:alpha val="40000"/>
              </a:srgbClr>
            </a:gs>
            <a:gs pos="88000">
              <a:srgbClr val="7005D4">
                <a:alpha val="60000"/>
              </a:srgbClr>
            </a:gs>
            <a:gs pos="100000">
              <a:srgbClr val="8C3D91"/>
            </a:gs>
          </a:gsLst>
          <a:lin ang="5400000" scaled="0"/>
        </a:gradFill>
      </dgm:spPr>
    </dgm:pt>
    <dgm:pt modelId="{53B3565D-4F90-4F88-8169-31AD3A488C52}" type="pres">
      <dgm:prSet presAssocID="{1521B847-C87D-4E12-8521-006078ED2328}" presName="arrowDiagram3" presStyleCnt="0"/>
      <dgm:spPr/>
    </dgm:pt>
    <dgm:pt modelId="{4B379CDD-F281-4BD4-81BE-853EDCD48783}" type="pres">
      <dgm:prSet presAssocID="{FC3777D0-736D-4422-AC7A-9C09DCA7D064}" presName="bullet3a" presStyleLbl="node1" presStyleIdx="0" presStyleCnt="3"/>
      <dgm:spPr/>
    </dgm:pt>
    <dgm:pt modelId="{40B960CC-7A91-44F7-8A30-AD02B0D17559}" type="pres">
      <dgm:prSet presAssocID="{FC3777D0-736D-4422-AC7A-9C09DCA7D064}" presName="textBox3a" presStyleLbl="revTx" presStyleIdx="0" presStyleCnt="3">
        <dgm:presLayoutVars>
          <dgm:bulletEnabled val="1"/>
        </dgm:presLayoutVars>
      </dgm:prSet>
      <dgm:spPr/>
      <dgm:t>
        <a:bodyPr/>
        <a:lstStyle/>
        <a:p>
          <a:endParaRPr lang="en-US"/>
        </a:p>
      </dgm:t>
    </dgm:pt>
    <dgm:pt modelId="{05254EFA-0BA5-4905-B77D-B4C3D67E63FC}" type="pres">
      <dgm:prSet presAssocID="{58109105-D237-4677-9AAA-819795AC1949}" presName="bullet3b" presStyleLbl="node1" presStyleIdx="1" presStyleCnt="3"/>
      <dgm:spPr/>
    </dgm:pt>
    <dgm:pt modelId="{9D0B1550-4F89-4BFB-8AA7-D77DB384C637}" type="pres">
      <dgm:prSet presAssocID="{58109105-D237-4677-9AAA-819795AC1949}" presName="textBox3b" presStyleLbl="revTx" presStyleIdx="1" presStyleCnt="3">
        <dgm:presLayoutVars>
          <dgm:bulletEnabled val="1"/>
        </dgm:presLayoutVars>
      </dgm:prSet>
      <dgm:spPr/>
      <dgm:t>
        <a:bodyPr/>
        <a:lstStyle/>
        <a:p>
          <a:endParaRPr lang="en-US"/>
        </a:p>
      </dgm:t>
    </dgm:pt>
    <dgm:pt modelId="{9837EF77-0963-441A-8F39-5C5C515B57CB}" type="pres">
      <dgm:prSet presAssocID="{6BDA4F8A-0D65-4D0F-9ABD-BA81B3184786}" presName="bullet3c" presStyleLbl="node1" presStyleIdx="2" presStyleCnt="3"/>
      <dgm:spPr/>
    </dgm:pt>
    <dgm:pt modelId="{C13C4BEE-ACF8-4305-8ACA-83142A381644}" type="pres">
      <dgm:prSet presAssocID="{6BDA4F8A-0D65-4D0F-9ABD-BA81B3184786}" presName="textBox3c" presStyleLbl="revTx" presStyleIdx="2" presStyleCnt="3">
        <dgm:presLayoutVars>
          <dgm:bulletEnabled val="1"/>
        </dgm:presLayoutVars>
      </dgm:prSet>
      <dgm:spPr/>
      <dgm:t>
        <a:bodyPr/>
        <a:lstStyle/>
        <a:p>
          <a:endParaRPr lang="en-US"/>
        </a:p>
      </dgm:t>
    </dgm:pt>
  </dgm:ptLst>
  <dgm:cxnLst>
    <dgm:cxn modelId="{9004642F-A45E-46F0-ACEB-88648B61D8E6}" type="presOf" srcId="{1521B847-C87D-4E12-8521-006078ED2328}" destId="{408F54E6-DC88-49AE-A727-C64ABD6C955F}" srcOrd="0" destOrd="0" presId="urn:microsoft.com/office/officeart/2005/8/layout/arrow2"/>
    <dgm:cxn modelId="{DE3A9EF5-1630-476A-8530-139C6079FC10}" srcId="{1521B847-C87D-4E12-8521-006078ED2328}" destId="{6BDA4F8A-0D65-4D0F-9ABD-BA81B3184786}" srcOrd="2" destOrd="0" parTransId="{765962F7-F749-4AC9-83C9-6CA4A9413D93}" sibTransId="{C00B090C-8F33-428E-971E-8A384F8C28B9}"/>
    <dgm:cxn modelId="{D8C9A29B-0450-4022-A924-5B8AD367D5B7}" srcId="{1521B847-C87D-4E12-8521-006078ED2328}" destId="{58109105-D237-4677-9AAA-819795AC1949}" srcOrd="1" destOrd="0" parTransId="{EC6304E1-D3AF-4F8A-95F3-5B2135FC32F9}" sibTransId="{FC4087D3-DB43-4D22-83DE-00FE6D13BA14}"/>
    <dgm:cxn modelId="{CC7A16E4-4AC8-40E7-8301-C9A299B9D78D}" srcId="{1521B847-C87D-4E12-8521-006078ED2328}" destId="{FC3777D0-736D-4422-AC7A-9C09DCA7D064}" srcOrd="0" destOrd="0" parTransId="{04DDBD2B-6006-41E1-8B52-B14C8CBE60D9}" sibTransId="{A5851DC5-3BC3-4551-BF18-CF5296220295}"/>
    <dgm:cxn modelId="{38C05DC9-89A7-4461-A6C4-6B10B89F9374}" type="presOf" srcId="{FC3777D0-736D-4422-AC7A-9C09DCA7D064}" destId="{40B960CC-7A91-44F7-8A30-AD02B0D17559}" srcOrd="0" destOrd="0" presId="urn:microsoft.com/office/officeart/2005/8/layout/arrow2"/>
    <dgm:cxn modelId="{45774752-AED5-4770-AED3-608885797503}" type="presOf" srcId="{6BDA4F8A-0D65-4D0F-9ABD-BA81B3184786}" destId="{C13C4BEE-ACF8-4305-8ACA-83142A381644}" srcOrd="0" destOrd="0" presId="urn:microsoft.com/office/officeart/2005/8/layout/arrow2"/>
    <dgm:cxn modelId="{0CA3070C-1D93-4A3D-8598-B8B527B66685}" type="presOf" srcId="{58109105-D237-4677-9AAA-819795AC1949}" destId="{9D0B1550-4F89-4BFB-8AA7-D77DB384C637}" srcOrd="0" destOrd="0" presId="urn:microsoft.com/office/officeart/2005/8/layout/arrow2"/>
    <dgm:cxn modelId="{1C113B90-817B-4EC1-9A9D-9D441283584F}" type="presParOf" srcId="{408F54E6-DC88-49AE-A727-C64ABD6C955F}" destId="{7BD68499-8433-4B26-99E1-33AFD8DD35AF}" srcOrd="0" destOrd="0" presId="urn:microsoft.com/office/officeart/2005/8/layout/arrow2"/>
    <dgm:cxn modelId="{29752877-E00A-43CB-8600-229E36E8C905}" type="presParOf" srcId="{408F54E6-DC88-49AE-A727-C64ABD6C955F}" destId="{53B3565D-4F90-4F88-8169-31AD3A488C52}" srcOrd="1" destOrd="0" presId="urn:microsoft.com/office/officeart/2005/8/layout/arrow2"/>
    <dgm:cxn modelId="{5F11518A-D0F2-4922-AE20-2A5CADD0834D}" type="presParOf" srcId="{53B3565D-4F90-4F88-8169-31AD3A488C52}" destId="{4B379CDD-F281-4BD4-81BE-853EDCD48783}" srcOrd="0" destOrd="0" presId="urn:microsoft.com/office/officeart/2005/8/layout/arrow2"/>
    <dgm:cxn modelId="{538F42DD-58EC-4A73-AD09-0F73773D2E2A}" type="presParOf" srcId="{53B3565D-4F90-4F88-8169-31AD3A488C52}" destId="{40B960CC-7A91-44F7-8A30-AD02B0D17559}" srcOrd="1" destOrd="0" presId="urn:microsoft.com/office/officeart/2005/8/layout/arrow2"/>
    <dgm:cxn modelId="{37B593D3-14EE-43A2-9320-E07CD2315175}" type="presParOf" srcId="{53B3565D-4F90-4F88-8169-31AD3A488C52}" destId="{05254EFA-0BA5-4905-B77D-B4C3D67E63FC}" srcOrd="2" destOrd="0" presId="urn:microsoft.com/office/officeart/2005/8/layout/arrow2"/>
    <dgm:cxn modelId="{29CB4C6D-011F-42C7-8AB1-5AE59CDEF5E1}" type="presParOf" srcId="{53B3565D-4F90-4F88-8169-31AD3A488C52}" destId="{9D0B1550-4F89-4BFB-8AA7-D77DB384C637}" srcOrd="3" destOrd="0" presId="urn:microsoft.com/office/officeart/2005/8/layout/arrow2"/>
    <dgm:cxn modelId="{F92AD5AC-1295-4440-B38E-4B5DB44B9ADE}" type="presParOf" srcId="{53B3565D-4F90-4F88-8169-31AD3A488C52}" destId="{9837EF77-0963-441A-8F39-5C5C515B57CB}" srcOrd="4" destOrd="0" presId="urn:microsoft.com/office/officeart/2005/8/layout/arrow2"/>
    <dgm:cxn modelId="{5C607FF6-5E8A-44FD-80E9-5A40BE5E7420}" type="presParOf" srcId="{53B3565D-4F90-4F88-8169-31AD3A488C52}" destId="{C13C4BEE-ACF8-4305-8ACA-83142A381644}" srcOrd="5" destOrd="0" presId="urn:microsoft.com/office/officeart/2005/8/layout/arrow2"/>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32EDE56-2433-4375-A30F-03BE0809BB94}">
      <dsp:nvSpPr>
        <dsp:cNvPr id="0" name=""/>
        <dsp:cNvSpPr/>
      </dsp:nvSpPr>
      <dsp:spPr>
        <a:xfrm>
          <a:off x="-5407615" y="-833187"/>
          <a:ext cx="6479090" cy="6479090"/>
        </a:xfrm>
        <a:prstGeom prst="blockArc">
          <a:avLst>
            <a:gd name="adj1" fmla="val 18900000"/>
            <a:gd name="adj2" fmla="val 2700000"/>
            <a:gd name="adj3" fmla="val 333"/>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F829327-F917-4C3A-8409-AB0B7E15E709}">
      <dsp:nvSpPr>
        <dsp:cNvPr id="0" name=""/>
        <dsp:cNvSpPr/>
      </dsp:nvSpPr>
      <dsp:spPr>
        <a:xfrm>
          <a:off x="701212" y="481271"/>
          <a:ext cx="6656979" cy="9625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4019" tIns="40640" rIns="40640" bIns="40640" numCol="1" spcCol="1270" anchor="ctr" anchorCtr="0">
          <a:noAutofit/>
        </a:bodyPr>
        <a:lstStyle/>
        <a:p>
          <a:pPr lvl="0" algn="ctr" defTabSz="711200">
            <a:lnSpc>
              <a:spcPct val="90000"/>
            </a:lnSpc>
            <a:spcBef>
              <a:spcPct val="0"/>
            </a:spcBef>
            <a:spcAft>
              <a:spcPct val="35000"/>
            </a:spcAft>
          </a:pPr>
          <a:r>
            <a:rPr lang="en-US" sz="1600" b="1" u="none" kern="1200" dirty="0" smtClean="0"/>
            <a:t>Isotopic/molecular/microbial characterization of sidewall core</a:t>
          </a:r>
        </a:p>
        <a:p>
          <a:pPr marL="0" marR="0" lvl="0" indent="0" algn="ctr" defTabSz="914400" eaLnBrk="1" fontAlgn="auto" latinLnBrk="0" hangingPunct="1">
            <a:lnSpc>
              <a:spcPct val="100000"/>
            </a:lnSpc>
            <a:spcBef>
              <a:spcPct val="0"/>
            </a:spcBef>
            <a:spcAft>
              <a:spcPts val="0"/>
            </a:spcAft>
            <a:buClrTx/>
            <a:buSzTx/>
            <a:buFontTx/>
            <a:buNone/>
            <a:tabLst/>
            <a:defRPr/>
          </a:pPr>
          <a:r>
            <a:rPr lang="en-US" sz="1600" b="0" i="1" u="none" kern="1200" dirty="0" smtClean="0">
              <a:solidFill>
                <a:srgbClr val="FFFF00"/>
              </a:solidFill>
              <a:effectLst>
                <a:outerShdw blurRad="38100" dist="38100" dir="2700000" algn="tl">
                  <a:srgbClr val="000000">
                    <a:alpha val="43137"/>
                  </a:srgbClr>
                </a:outerShdw>
              </a:effectLst>
            </a:rPr>
            <a:t>WVU - Sharma ; OSU - Mouser, Wrighton, Wilkins, Cole, Darrah</a:t>
          </a:r>
          <a:endParaRPr lang="en-US" sz="1600" kern="1200" dirty="0"/>
        </a:p>
      </dsp:txBody>
      <dsp:txXfrm>
        <a:off x="701212" y="481271"/>
        <a:ext cx="6656979" cy="962543"/>
      </dsp:txXfrm>
    </dsp:sp>
    <dsp:sp modelId="{74B60F92-B368-442B-9971-BAD7F5E27B56}">
      <dsp:nvSpPr>
        <dsp:cNvPr id="0" name=""/>
        <dsp:cNvSpPr/>
      </dsp:nvSpPr>
      <dsp:spPr>
        <a:xfrm>
          <a:off x="33207" y="312766"/>
          <a:ext cx="1336009" cy="1299553"/>
        </a:xfrm>
        <a:prstGeom prst="ellipse">
          <a:avLst/>
        </a:prstGeom>
        <a:blipFill rotWithShape="0">
          <a:blip xmlns:r="http://schemas.openxmlformats.org/officeDocument/2006/relationships" r:embed="rId1"/>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CAF946D-56F1-4246-9104-976C1743B0B2}">
      <dsp:nvSpPr>
        <dsp:cNvPr id="0" name=""/>
        <dsp:cNvSpPr/>
      </dsp:nvSpPr>
      <dsp:spPr>
        <a:xfrm>
          <a:off x="1051097" y="1828798"/>
          <a:ext cx="6307095" cy="1155119"/>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4019" tIns="40640" rIns="40640" bIns="40640" numCol="1" spcCol="1270" anchor="ctr" anchorCtr="0">
          <a:noAutofit/>
        </a:bodyPr>
        <a:lstStyle/>
        <a:p>
          <a:pPr lvl="0" algn="ctr" defTabSz="711200">
            <a:lnSpc>
              <a:spcPct val="90000"/>
            </a:lnSpc>
            <a:spcBef>
              <a:spcPct val="0"/>
            </a:spcBef>
            <a:spcAft>
              <a:spcPct val="35000"/>
            </a:spcAft>
          </a:pPr>
          <a:r>
            <a:rPr lang="en-US" sz="1600" b="1" u="none" kern="1200" dirty="0" smtClean="0"/>
            <a:t>Isotopic/molecular/microbial characterization of produced fluids</a:t>
          </a:r>
        </a:p>
        <a:p>
          <a:pPr lvl="0" algn="ctr" defTabSz="711200">
            <a:lnSpc>
              <a:spcPct val="90000"/>
            </a:lnSpc>
            <a:spcBef>
              <a:spcPct val="0"/>
            </a:spcBef>
            <a:spcAft>
              <a:spcPct val="35000"/>
            </a:spcAft>
          </a:pPr>
          <a:r>
            <a:rPr lang="en-US" sz="1600" b="0" i="1" u="none" kern="1200" dirty="0" smtClean="0">
              <a:solidFill>
                <a:srgbClr val="FFFF00"/>
              </a:solidFill>
              <a:effectLst>
                <a:outerShdw blurRad="38100" dist="38100" dir="2700000" algn="tl">
                  <a:srgbClr val="000000">
                    <a:alpha val="43137"/>
                  </a:srgbClr>
                </a:outerShdw>
              </a:effectLst>
            </a:rPr>
            <a:t>WVU - Sharma ; OSU - Mouser, Wrighton, Wilkins, Cole, Darrah</a:t>
          </a:r>
        </a:p>
        <a:p>
          <a:pPr lvl="0" algn="ctr" defTabSz="711200">
            <a:lnSpc>
              <a:spcPct val="90000"/>
            </a:lnSpc>
            <a:spcBef>
              <a:spcPct val="0"/>
            </a:spcBef>
            <a:spcAft>
              <a:spcPct val="35000"/>
            </a:spcAft>
          </a:pPr>
          <a:r>
            <a:rPr lang="en-US" sz="1600" b="0" i="1" u="none" kern="1200" dirty="0" smtClean="0">
              <a:solidFill>
                <a:srgbClr val="FFFF00"/>
              </a:solidFill>
              <a:effectLst>
                <a:outerShdw blurRad="38100" dist="38100" dir="2700000" algn="tl">
                  <a:srgbClr val="000000">
                    <a:alpha val="43137"/>
                  </a:srgbClr>
                </a:outerShdw>
              </a:effectLst>
            </a:rPr>
            <a:t>NETL - Hakala, Crandall, Phan   </a:t>
          </a:r>
          <a:endParaRPr lang="en-US" sz="1600" kern="1200" dirty="0">
            <a:solidFill>
              <a:srgbClr val="FFFF00"/>
            </a:solidFill>
          </a:endParaRPr>
        </a:p>
      </dsp:txBody>
      <dsp:txXfrm>
        <a:off x="1051097" y="1828798"/>
        <a:ext cx="6307095" cy="1155119"/>
      </dsp:txXfrm>
    </dsp:sp>
    <dsp:sp modelId="{178E3B7B-03A3-42A6-85A8-1C8A5AEFACF7}">
      <dsp:nvSpPr>
        <dsp:cNvPr id="0" name=""/>
        <dsp:cNvSpPr/>
      </dsp:nvSpPr>
      <dsp:spPr>
        <a:xfrm>
          <a:off x="449507" y="1804768"/>
          <a:ext cx="1203178" cy="1203178"/>
        </a:xfrm>
        <a:prstGeom prst="ellipse">
          <a:avLst/>
        </a:prstGeom>
        <a:blipFill rotWithShape="0">
          <a:blip xmlns:r="http://schemas.openxmlformats.org/officeDocument/2006/relationships" r:embed="rId2"/>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F7362AB-6D88-4425-ADDD-EB67DDA378BB}">
      <dsp:nvSpPr>
        <dsp:cNvPr id="0" name=""/>
        <dsp:cNvSpPr/>
      </dsp:nvSpPr>
      <dsp:spPr>
        <a:xfrm>
          <a:off x="701212" y="3368901"/>
          <a:ext cx="6656979" cy="96254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4019" tIns="40640" rIns="40640" bIns="40640" numCol="1" spcCol="1270" anchor="ctr" anchorCtr="0">
          <a:noAutofit/>
        </a:bodyPr>
        <a:lstStyle/>
        <a:p>
          <a:pPr lvl="0" algn="ctr" defTabSz="711200">
            <a:lnSpc>
              <a:spcPct val="90000"/>
            </a:lnSpc>
            <a:spcBef>
              <a:spcPct val="0"/>
            </a:spcBef>
            <a:spcAft>
              <a:spcPct val="35000"/>
            </a:spcAft>
          </a:pPr>
          <a:r>
            <a:rPr lang="en-US" sz="1600" kern="1200" dirty="0" smtClean="0"/>
            <a:t>Molecular characterization of produced gas</a:t>
          </a:r>
        </a:p>
        <a:p>
          <a:pPr lvl="0" algn="ctr" defTabSz="711200">
            <a:lnSpc>
              <a:spcPct val="90000"/>
            </a:lnSpc>
            <a:spcBef>
              <a:spcPct val="0"/>
            </a:spcBef>
            <a:spcAft>
              <a:spcPct val="35000"/>
            </a:spcAft>
          </a:pPr>
          <a:r>
            <a:rPr lang="en-US" sz="1600" b="0" i="1" u="none" kern="1200" dirty="0" smtClean="0">
              <a:solidFill>
                <a:srgbClr val="FFFF00"/>
              </a:solidFill>
              <a:effectLst>
                <a:outerShdw blurRad="38100" dist="38100" dir="2700000" algn="tl">
                  <a:srgbClr val="000000">
                    <a:alpha val="43137"/>
                  </a:srgbClr>
                </a:outerShdw>
              </a:effectLst>
            </a:rPr>
            <a:t>WVU - Sharma ; OSU - Darrah</a:t>
          </a:r>
          <a:endParaRPr lang="en-US" sz="1600" kern="1200" dirty="0"/>
        </a:p>
      </dsp:txBody>
      <dsp:txXfrm>
        <a:off x="701212" y="3368901"/>
        <a:ext cx="6656979" cy="962543"/>
      </dsp:txXfrm>
    </dsp:sp>
    <dsp:sp modelId="{954EA6ED-D512-49B9-A1EE-FF2FD64905D7}">
      <dsp:nvSpPr>
        <dsp:cNvPr id="0" name=""/>
        <dsp:cNvSpPr/>
      </dsp:nvSpPr>
      <dsp:spPr>
        <a:xfrm>
          <a:off x="99623" y="3248583"/>
          <a:ext cx="1203178" cy="1203178"/>
        </a:xfrm>
        <a:prstGeom prst="ellipse">
          <a:avLst/>
        </a:prstGeom>
        <a:blipFill rotWithShape="0">
          <a:blip xmlns:r="http://schemas.openxmlformats.org/officeDocument/2006/relationships" r:embed="rId3"/>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BDF9E7-0E19-4A19-A54E-B60266DEF5C8}">
      <dsp:nvSpPr>
        <dsp:cNvPr id="0" name=""/>
        <dsp:cNvSpPr/>
      </dsp:nvSpPr>
      <dsp:spPr>
        <a:xfrm>
          <a:off x="0" y="875336"/>
          <a:ext cx="3716539" cy="932400"/>
        </a:xfrm>
        <a:prstGeom prst="rect">
          <a:avLst/>
        </a:prstGeom>
        <a:solidFill>
          <a:schemeClr val="lt1">
            <a:alpha val="90000"/>
            <a:hueOff val="0"/>
            <a:satOff val="0"/>
            <a:lumOff val="0"/>
            <a:alphaOff val="0"/>
          </a:schemeClr>
        </a:solidFill>
        <a:ln w="25400" cap="flat" cmpd="sng" algn="ctr">
          <a:solidFill>
            <a:schemeClr val="accent2">
              <a:shade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88445" tIns="166624" rIns="288445" bIns="99568" numCol="1" spcCol="1270" anchor="t" anchorCtr="0">
          <a:noAutofit/>
        </a:bodyPr>
        <a:lstStyle/>
        <a:p>
          <a:pPr marL="114300" lvl="1" indent="-114300" algn="l" defTabSz="622300" rtl="0">
            <a:lnSpc>
              <a:spcPct val="90000"/>
            </a:lnSpc>
            <a:spcBef>
              <a:spcPct val="0"/>
            </a:spcBef>
            <a:spcAft>
              <a:spcPct val="15000"/>
            </a:spcAft>
            <a:buChar char="••"/>
          </a:pPr>
          <a:r>
            <a:rPr lang="en-GB" sz="1400" b="1" kern="1200" dirty="0" smtClean="0"/>
            <a:t>Gas productivity and well infrastructure</a:t>
          </a:r>
          <a:endParaRPr lang="en-US" sz="1400" kern="1200" dirty="0"/>
        </a:p>
        <a:p>
          <a:pPr marL="114300" lvl="1" indent="-114300" algn="l" defTabSz="622300">
            <a:lnSpc>
              <a:spcPct val="90000"/>
            </a:lnSpc>
            <a:spcBef>
              <a:spcPct val="0"/>
            </a:spcBef>
            <a:spcAft>
              <a:spcPct val="15000"/>
            </a:spcAft>
            <a:buChar char="••"/>
          </a:pPr>
          <a:r>
            <a:rPr lang="en-GB" sz="1400" b="1" kern="1200" smtClean="0"/>
            <a:t>Potential for fracture and pore clogging</a:t>
          </a:r>
          <a:endParaRPr lang="en-GB" sz="1400" b="1" kern="1200" dirty="0" smtClean="0"/>
        </a:p>
        <a:p>
          <a:pPr marL="114300" lvl="1" indent="-114300" algn="l" defTabSz="622300">
            <a:lnSpc>
              <a:spcPct val="90000"/>
            </a:lnSpc>
            <a:spcBef>
              <a:spcPct val="0"/>
            </a:spcBef>
            <a:spcAft>
              <a:spcPct val="15000"/>
            </a:spcAft>
            <a:buChar char="••"/>
          </a:pPr>
          <a:r>
            <a:rPr lang="en-GB" sz="1400" b="1" kern="1200" smtClean="0"/>
            <a:t>Microbial life/adaptations </a:t>
          </a:r>
          <a:endParaRPr lang="en-GB" sz="1400" b="1" kern="1200" dirty="0" smtClean="0"/>
        </a:p>
      </dsp:txBody>
      <dsp:txXfrm>
        <a:off x="0" y="875336"/>
        <a:ext cx="3716539" cy="932400"/>
      </dsp:txXfrm>
    </dsp:sp>
    <dsp:sp modelId="{6B8C25DB-0DA2-4823-9EE0-C3940F752A22}">
      <dsp:nvSpPr>
        <dsp:cNvPr id="0" name=""/>
        <dsp:cNvSpPr/>
      </dsp:nvSpPr>
      <dsp:spPr>
        <a:xfrm>
          <a:off x="257011" y="22763"/>
          <a:ext cx="2599036" cy="985283"/>
        </a:xfrm>
        <a:prstGeom prst="roundRect">
          <a:avLst/>
        </a:prstGeom>
        <a:solidFill>
          <a:schemeClr val="accent2">
            <a:shade val="50000"/>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98333" tIns="0" rIns="98333" bIns="0" numCol="1" spcCol="1270" anchor="ctr" anchorCtr="0">
          <a:noAutofit/>
        </a:bodyPr>
        <a:lstStyle/>
        <a:p>
          <a:pPr lvl="0" algn="l" defTabSz="622300" rtl="0">
            <a:lnSpc>
              <a:spcPct val="90000"/>
            </a:lnSpc>
            <a:spcBef>
              <a:spcPct val="0"/>
            </a:spcBef>
            <a:spcAft>
              <a:spcPct val="35000"/>
            </a:spcAft>
          </a:pPr>
          <a:r>
            <a:rPr lang="en-US" sz="1400" b="1" i="1" kern="1200" dirty="0" smtClean="0">
              <a:effectLst>
                <a:outerShdw blurRad="38100" dist="38100" dir="2700000" algn="tl">
                  <a:srgbClr val="000000">
                    <a:alpha val="43137"/>
                  </a:srgbClr>
                </a:outerShdw>
              </a:effectLst>
            </a:rPr>
            <a:t>What are geological controls on microbial distribution, diversity and function ?</a:t>
          </a:r>
          <a:endParaRPr lang="en-US" sz="1400" b="1" i="1" kern="1200" dirty="0">
            <a:effectLst>
              <a:outerShdw blurRad="38100" dist="38100" dir="2700000" algn="tl">
                <a:srgbClr val="000000">
                  <a:alpha val="43137"/>
                </a:srgbClr>
              </a:outerShdw>
            </a:effectLst>
          </a:endParaRPr>
        </a:p>
      </dsp:txBody>
      <dsp:txXfrm>
        <a:off x="305109" y="70861"/>
        <a:ext cx="2502840" cy="88908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BDF9E7-0E19-4A19-A54E-B60266DEF5C8}">
      <dsp:nvSpPr>
        <dsp:cNvPr id="0" name=""/>
        <dsp:cNvSpPr/>
      </dsp:nvSpPr>
      <dsp:spPr>
        <a:xfrm>
          <a:off x="0" y="780185"/>
          <a:ext cx="3716539" cy="1014300"/>
        </a:xfrm>
        <a:prstGeom prst="rect">
          <a:avLst/>
        </a:prstGeom>
        <a:solidFill>
          <a:schemeClr val="lt2">
            <a:alpha val="90000"/>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88445" tIns="145796" rIns="288445" bIns="113792" numCol="1" spcCol="1270" anchor="t" anchorCtr="0">
          <a:noAutofit/>
        </a:bodyPr>
        <a:lstStyle/>
        <a:p>
          <a:pPr marL="171450" lvl="1" indent="-171450" algn="l" defTabSz="711200" rtl="0">
            <a:lnSpc>
              <a:spcPct val="90000"/>
            </a:lnSpc>
            <a:spcBef>
              <a:spcPct val="0"/>
            </a:spcBef>
            <a:spcAft>
              <a:spcPct val="15000"/>
            </a:spcAft>
            <a:buChar char="••"/>
          </a:pPr>
          <a:r>
            <a:rPr lang="en-US" sz="1600" kern="1200" dirty="0" smtClean="0"/>
            <a:t>Identification of sweet spots</a:t>
          </a:r>
          <a:endParaRPr lang="en-US" sz="1600" kern="1200" dirty="0"/>
        </a:p>
        <a:p>
          <a:pPr marL="171450" lvl="1" indent="-171450" algn="l" defTabSz="711200" rtl="0">
            <a:lnSpc>
              <a:spcPct val="90000"/>
            </a:lnSpc>
            <a:spcBef>
              <a:spcPct val="0"/>
            </a:spcBef>
            <a:spcAft>
              <a:spcPct val="15000"/>
            </a:spcAft>
            <a:buChar char="••"/>
          </a:pPr>
          <a:r>
            <a:rPr lang="en-US" sz="1600" kern="1200" dirty="0" smtClean="0"/>
            <a:t>Oil vs gas production</a:t>
          </a:r>
          <a:endParaRPr lang="en-US" sz="1600" kern="1200" dirty="0"/>
        </a:p>
        <a:p>
          <a:pPr marL="171450" lvl="1" indent="-171450" algn="l" defTabSz="711200" rtl="0">
            <a:lnSpc>
              <a:spcPct val="90000"/>
            </a:lnSpc>
            <a:spcBef>
              <a:spcPct val="0"/>
            </a:spcBef>
            <a:spcAft>
              <a:spcPct val="15000"/>
            </a:spcAft>
            <a:buChar char="••"/>
          </a:pPr>
          <a:r>
            <a:rPr lang="en-US" sz="1600" kern="1200" dirty="0" err="1" smtClean="0"/>
            <a:t>Frackability</a:t>
          </a:r>
          <a:r>
            <a:rPr lang="en-US" sz="1600" kern="1200" dirty="0" smtClean="0"/>
            <a:t>/Re-stimulation</a:t>
          </a:r>
          <a:endParaRPr lang="en-US" sz="1600" kern="1200" dirty="0"/>
        </a:p>
      </dsp:txBody>
      <dsp:txXfrm>
        <a:off x="0" y="780185"/>
        <a:ext cx="3716539" cy="1014300"/>
      </dsp:txXfrm>
    </dsp:sp>
    <dsp:sp modelId="{6B8C25DB-0DA2-4823-9EE0-C3940F752A22}">
      <dsp:nvSpPr>
        <dsp:cNvPr id="0" name=""/>
        <dsp:cNvSpPr/>
      </dsp:nvSpPr>
      <dsp:spPr>
        <a:xfrm>
          <a:off x="257011" y="34184"/>
          <a:ext cx="2599036" cy="862122"/>
        </a:xfrm>
        <a:prstGeom prst="roundRect">
          <a:avLst/>
        </a:prstGeom>
        <a:solidFill>
          <a:schemeClr val="dk2">
            <a:hueOff val="0"/>
            <a:satOff val="0"/>
            <a:lumOff val="0"/>
            <a:alphaOff val="0"/>
          </a:schemeClr>
        </a:solidFill>
        <a:ln w="38100" cap="flat" cmpd="sng" algn="ctr">
          <a:solidFill>
            <a:schemeClr val="lt2">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98333" tIns="0" rIns="98333" bIns="0" numCol="1" spcCol="1270" anchor="ctr" anchorCtr="0">
          <a:noAutofit/>
        </a:bodyPr>
        <a:lstStyle/>
        <a:p>
          <a:pPr lvl="0" algn="l" defTabSz="622300" rtl="0">
            <a:lnSpc>
              <a:spcPct val="90000"/>
            </a:lnSpc>
            <a:spcBef>
              <a:spcPct val="0"/>
            </a:spcBef>
            <a:spcAft>
              <a:spcPct val="35000"/>
            </a:spcAft>
          </a:pPr>
          <a:r>
            <a:rPr lang="en-US" sz="1400" b="1" i="1" kern="1200" dirty="0" smtClean="0">
              <a:effectLst>
                <a:outerShdw blurRad="38100" dist="38100" dir="2700000" algn="tl">
                  <a:srgbClr val="000000">
                    <a:alpha val="43137"/>
                  </a:srgbClr>
                </a:outerShdw>
              </a:effectLst>
            </a:rPr>
            <a:t>What are major controls on TOC  variation and source/type of organic matter?</a:t>
          </a:r>
          <a:endParaRPr lang="en-US" sz="1400" b="1" i="1" kern="1200" dirty="0">
            <a:effectLst>
              <a:outerShdw blurRad="38100" dist="38100" dir="2700000" algn="tl">
                <a:srgbClr val="000000">
                  <a:alpha val="43137"/>
                </a:srgbClr>
              </a:outerShdw>
            </a:effectLst>
          </a:endParaRPr>
        </a:p>
      </dsp:txBody>
      <dsp:txXfrm>
        <a:off x="299096" y="76269"/>
        <a:ext cx="2514866" cy="77795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A3B8711-4576-4615-8AAF-700D3DDD01D1}">
      <dsp:nvSpPr>
        <dsp:cNvPr id="0" name=""/>
        <dsp:cNvSpPr/>
      </dsp:nvSpPr>
      <dsp:spPr>
        <a:xfrm>
          <a:off x="0" y="9557"/>
          <a:ext cx="4970132" cy="359774"/>
        </a:xfrm>
        <a:prstGeom prst="roundRect">
          <a:avLst/>
        </a:prstGeom>
        <a:solidFill>
          <a:schemeClr val="l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lvl="0" algn="l" defTabSz="666750" rtl="0">
            <a:lnSpc>
              <a:spcPct val="90000"/>
            </a:lnSpc>
            <a:spcBef>
              <a:spcPct val="0"/>
            </a:spcBef>
            <a:spcAft>
              <a:spcPct val="35000"/>
            </a:spcAft>
          </a:pPr>
          <a:r>
            <a:rPr lang="en-US" sz="1500" b="1" i="1" kern="1200" dirty="0" smtClean="0"/>
            <a:t>DECODING KEROGEN STRUCTURE AND ITS INTERACTIONS</a:t>
          </a:r>
          <a:endParaRPr lang="en-US" sz="1500" b="1" i="1" kern="1200" dirty="0"/>
        </a:p>
      </dsp:txBody>
      <dsp:txXfrm>
        <a:off x="17563" y="27120"/>
        <a:ext cx="4935006" cy="32464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BDF9E7-0E19-4A19-A54E-B60266DEF5C8}">
      <dsp:nvSpPr>
        <dsp:cNvPr id="0" name=""/>
        <dsp:cNvSpPr/>
      </dsp:nvSpPr>
      <dsp:spPr>
        <a:xfrm>
          <a:off x="0" y="780185"/>
          <a:ext cx="4779762" cy="1014300"/>
        </a:xfrm>
        <a:prstGeom prst="rect">
          <a:avLst/>
        </a:prstGeom>
        <a:solidFill>
          <a:schemeClr val="accent1">
            <a:alpha val="90000"/>
            <a:tint val="4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70963" tIns="145796" rIns="370963" bIns="113792" numCol="1" spcCol="1270" anchor="t" anchorCtr="0">
          <a:noAutofit/>
        </a:bodyPr>
        <a:lstStyle/>
        <a:p>
          <a:pPr marL="171450" lvl="1" indent="-171450" algn="l" defTabSz="711200" rtl="0">
            <a:lnSpc>
              <a:spcPct val="90000"/>
            </a:lnSpc>
            <a:spcBef>
              <a:spcPct val="0"/>
            </a:spcBef>
            <a:spcAft>
              <a:spcPct val="15000"/>
            </a:spcAft>
            <a:buChar char="••"/>
          </a:pPr>
          <a:r>
            <a:rPr lang="en-US" sz="1600" b="0" kern="1200" dirty="0" smtClean="0"/>
            <a:t>Evolution of produced water chemistry</a:t>
          </a:r>
          <a:endParaRPr lang="en-US" sz="1600" b="0" kern="1200" dirty="0"/>
        </a:p>
        <a:p>
          <a:pPr marL="171450" lvl="1" indent="-171450" algn="l" defTabSz="711200" rtl="0">
            <a:lnSpc>
              <a:spcPct val="90000"/>
            </a:lnSpc>
            <a:spcBef>
              <a:spcPct val="0"/>
            </a:spcBef>
            <a:spcAft>
              <a:spcPct val="15000"/>
            </a:spcAft>
            <a:buChar char="••"/>
          </a:pPr>
          <a:r>
            <a:rPr lang="en-US" sz="1600" b="0" kern="1200" dirty="0" smtClean="0"/>
            <a:t>Secondary biogenic </a:t>
          </a:r>
          <a:r>
            <a:rPr lang="en-US" sz="1600" b="0" kern="1200" dirty="0" err="1" smtClean="0"/>
            <a:t>methanogenesis</a:t>
          </a:r>
          <a:endParaRPr lang="en-US" sz="1600" b="0" kern="1200" dirty="0"/>
        </a:p>
        <a:p>
          <a:pPr marL="171450" lvl="1" indent="-171450" algn="l" defTabSz="711200" rtl="0">
            <a:lnSpc>
              <a:spcPct val="90000"/>
            </a:lnSpc>
            <a:spcBef>
              <a:spcPct val="0"/>
            </a:spcBef>
            <a:spcAft>
              <a:spcPct val="15000"/>
            </a:spcAft>
            <a:buChar char="••"/>
          </a:pPr>
          <a:r>
            <a:rPr lang="en-US" sz="1600" b="0" kern="1200" dirty="0" smtClean="0"/>
            <a:t>Well infrastructure &amp; souring</a:t>
          </a:r>
          <a:endParaRPr lang="en-US" sz="1600" b="0" kern="1200" dirty="0"/>
        </a:p>
      </dsp:txBody>
      <dsp:txXfrm>
        <a:off x="0" y="780185"/>
        <a:ext cx="4779762" cy="1014300"/>
      </dsp:txXfrm>
    </dsp:sp>
    <dsp:sp modelId="{6B8C25DB-0DA2-4823-9EE0-C3940F752A22}">
      <dsp:nvSpPr>
        <dsp:cNvPr id="0" name=""/>
        <dsp:cNvSpPr/>
      </dsp:nvSpPr>
      <dsp:spPr>
        <a:xfrm>
          <a:off x="217001" y="0"/>
          <a:ext cx="3016031" cy="862122"/>
        </a:xfrm>
        <a:prstGeom prst="roundRect">
          <a:avLst/>
        </a:prstGeom>
        <a:solidFill>
          <a:schemeClr val="bg2"/>
        </a:solidFill>
        <a:ln w="38100" cap="flat" cmpd="sng" algn="ctr">
          <a:solidFill>
            <a:schemeClr val="accent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6465" tIns="0" rIns="126465" bIns="0" numCol="1" spcCol="1270" anchor="ctr" anchorCtr="0">
          <a:noAutofit/>
        </a:bodyPr>
        <a:lstStyle/>
        <a:p>
          <a:pPr lvl="0" algn="l" defTabSz="711200" rtl="0">
            <a:lnSpc>
              <a:spcPct val="90000"/>
            </a:lnSpc>
            <a:spcBef>
              <a:spcPct val="0"/>
            </a:spcBef>
            <a:spcAft>
              <a:spcPct val="35000"/>
            </a:spcAft>
          </a:pPr>
          <a:r>
            <a:rPr lang="en-US" sz="1600" b="1" i="1" kern="1200" dirty="0" smtClean="0">
              <a:effectLst/>
            </a:rPr>
            <a:t>What are the plausible fluid-rock-microbe interactions?</a:t>
          </a:r>
          <a:endParaRPr lang="en-US" sz="1600" b="1" i="1" kern="1200" dirty="0">
            <a:effectLst/>
          </a:endParaRPr>
        </a:p>
      </dsp:txBody>
      <dsp:txXfrm>
        <a:off x="259086" y="42085"/>
        <a:ext cx="2931861" cy="77795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D68499-8433-4B26-99E1-33AFD8DD35AF}">
      <dsp:nvSpPr>
        <dsp:cNvPr id="0" name=""/>
        <dsp:cNvSpPr/>
      </dsp:nvSpPr>
      <dsp:spPr>
        <a:xfrm>
          <a:off x="924246" y="0"/>
          <a:ext cx="7301659" cy="4563537"/>
        </a:xfrm>
        <a:prstGeom prst="swooshArrow">
          <a:avLst>
            <a:gd name="adj1" fmla="val 25000"/>
            <a:gd name="adj2" fmla="val 25000"/>
          </a:avLst>
        </a:prstGeom>
        <a:gradFill rotWithShape="0">
          <a:gsLst>
            <a:gs pos="0">
              <a:srgbClr val="000000">
                <a:alpha val="20000"/>
              </a:srgbClr>
            </a:gs>
            <a:gs pos="39999">
              <a:srgbClr val="0A128C">
                <a:alpha val="30000"/>
              </a:srgbClr>
            </a:gs>
            <a:gs pos="70000">
              <a:srgbClr val="181CC7">
                <a:alpha val="40000"/>
              </a:srgbClr>
            </a:gs>
            <a:gs pos="88000">
              <a:srgbClr val="7005D4">
                <a:alpha val="60000"/>
              </a:srgbClr>
            </a:gs>
            <a:gs pos="100000">
              <a:srgbClr val="8C3D91"/>
            </a:gs>
          </a:gsLst>
          <a:lin ang="5400000" scaled="0"/>
        </a:gradFill>
        <a:ln>
          <a:noFill/>
        </a:ln>
        <a:effectLst/>
        <a:sp3d z="-161800" extrusionH="600" contourW="3000">
          <a:bevelT w="48600" h="18600" prst="relaxedInset"/>
          <a:bevelB w="48600" h="8600" prst="relaxedInset"/>
        </a:sp3d>
      </dsp:spPr>
      <dsp:style>
        <a:lnRef idx="0">
          <a:scrgbClr r="0" g="0" b="0"/>
        </a:lnRef>
        <a:fillRef idx="1">
          <a:scrgbClr r="0" g="0" b="0"/>
        </a:fillRef>
        <a:effectRef idx="0">
          <a:scrgbClr r="0" g="0" b="0"/>
        </a:effectRef>
        <a:fontRef idx="minor"/>
      </dsp:style>
    </dsp:sp>
    <dsp:sp modelId="{4B379CDD-F281-4BD4-81BE-853EDCD48783}">
      <dsp:nvSpPr>
        <dsp:cNvPr id="0" name=""/>
        <dsp:cNvSpPr/>
      </dsp:nvSpPr>
      <dsp:spPr>
        <a:xfrm>
          <a:off x="1823081" y="3149753"/>
          <a:ext cx="189843" cy="189843"/>
        </a:xfrm>
        <a:prstGeom prst="ellipse">
          <a:avLst/>
        </a:prstGeom>
        <a:solidFill>
          <a:schemeClr val="dk2">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sp>
    <dsp:sp modelId="{40B960CC-7A91-44F7-8A30-AD02B0D17559}">
      <dsp:nvSpPr>
        <dsp:cNvPr id="0" name=""/>
        <dsp:cNvSpPr/>
      </dsp:nvSpPr>
      <dsp:spPr>
        <a:xfrm>
          <a:off x="1918002" y="3244674"/>
          <a:ext cx="1701286" cy="13188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0594" tIns="0" rIns="0" bIns="0" numCol="1" spcCol="1270" anchor="t" anchorCtr="0">
          <a:noAutofit/>
        </a:bodyPr>
        <a:lstStyle/>
        <a:p>
          <a:pPr lvl="0" algn="l" defTabSz="755650">
            <a:lnSpc>
              <a:spcPct val="90000"/>
            </a:lnSpc>
            <a:spcBef>
              <a:spcPct val="0"/>
            </a:spcBef>
            <a:spcAft>
              <a:spcPct val="35000"/>
            </a:spcAft>
          </a:pPr>
          <a:r>
            <a:rPr lang="en-US" sz="1700" kern="1200" dirty="0" smtClean="0"/>
            <a:t> Micro CT Scanner</a:t>
          </a:r>
          <a:br>
            <a:rPr lang="en-US" sz="1700" kern="1200" dirty="0" smtClean="0"/>
          </a:br>
          <a:r>
            <a:rPr lang="en-US" sz="1700" kern="1200" dirty="0" smtClean="0"/>
            <a:t>- Resolution 10</a:t>
          </a:r>
          <a:r>
            <a:rPr lang="en-US" sz="1700" kern="1200" baseline="30000" dirty="0" smtClean="0"/>
            <a:t>-6</a:t>
          </a:r>
          <a:r>
            <a:rPr lang="en-US" sz="1700" kern="1200" dirty="0" smtClean="0"/>
            <a:t> to 10</a:t>
          </a:r>
          <a:r>
            <a:rPr lang="en-US" sz="1700" kern="1200" baseline="30000" dirty="0" smtClean="0"/>
            <a:t>-5</a:t>
          </a:r>
          <a:r>
            <a:rPr lang="en-US" sz="1700" kern="1200" dirty="0" smtClean="0"/>
            <a:t> m</a:t>
          </a:r>
        </a:p>
        <a:p>
          <a:pPr lvl="0" algn="l" defTabSz="755650">
            <a:lnSpc>
              <a:spcPct val="90000"/>
            </a:lnSpc>
            <a:spcBef>
              <a:spcPct val="0"/>
            </a:spcBef>
            <a:spcAft>
              <a:spcPct val="35000"/>
            </a:spcAft>
          </a:pPr>
          <a:r>
            <a:rPr lang="en-US" sz="1700" kern="1200" dirty="0" smtClean="0"/>
            <a:t>- Pore scale</a:t>
          </a:r>
          <a:endParaRPr lang="en-US" sz="1700" kern="1200" dirty="0"/>
        </a:p>
      </dsp:txBody>
      <dsp:txXfrm>
        <a:off x="1918002" y="3244674"/>
        <a:ext cx="1701286" cy="1318862"/>
      </dsp:txXfrm>
    </dsp:sp>
    <dsp:sp modelId="{05254EFA-0BA5-4905-B77D-B4C3D67E63FC}">
      <dsp:nvSpPr>
        <dsp:cNvPr id="0" name=""/>
        <dsp:cNvSpPr/>
      </dsp:nvSpPr>
      <dsp:spPr>
        <a:xfrm>
          <a:off x="3498811" y="1909383"/>
          <a:ext cx="343177" cy="343177"/>
        </a:xfrm>
        <a:prstGeom prst="ellipse">
          <a:avLst/>
        </a:prstGeom>
        <a:solidFill>
          <a:schemeClr val="dk2">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sp>
    <dsp:sp modelId="{9D0B1550-4F89-4BFB-8AA7-D77DB384C637}">
      <dsp:nvSpPr>
        <dsp:cNvPr id="0" name=""/>
        <dsp:cNvSpPr/>
      </dsp:nvSpPr>
      <dsp:spPr>
        <a:xfrm>
          <a:off x="3670400" y="2080972"/>
          <a:ext cx="1752398" cy="248256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1843" tIns="0" rIns="0" bIns="0" numCol="1" spcCol="1270" anchor="t" anchorCtr="0">
          <a:noAutofit/>
        </a:bodyPr>
        <a:lstStyle/>
        <a:p>
          <a:pPr lvl="0" algn="l" defTabSz="711200">
            <a:lnSpc>
              <a:spcPct val="90000"/>
            </a:lnSpc>
            <a:spcBef>
              <a:spcPct val="0"/>
            </a:spcBef>
            <a:spcAft>
              <a:spcPct val="35000"/>
            </a:spcAft>
          </a:pPr>
          <a:r>
            <a:rPr lang="en-US" sz="1600" kern="1200" dirty="0" smtClean="0"/>
            <a:t> Industrial CT Scanner</a:t>
          </a:r>
          <a:br>
            <a:rPr lang="en-US" sz="1600" kern="1200" dirty="0" smtClean="0"/>
          </a:br>
          <a:r>
            <a:rPr lang="en-US" sz="1600" kern="1200" dirty="0" smtClean="0"/>
            <a:t>-10</a:t>
          </a:r>
          <a:r>
            <a:rPr lang="en-US" sz="1600" kern="1200" baseline="30000" dirty="0" smtClean="0"/>
            <a:t>-6</a:t>
          </a:r>
          <a:r>
            <a:rPr lang="en-US" sz="1600" kern="1200" dirty="0" smtClean="0"/>
            <a:t> to 10</a:t>
          </a:r>
          <a:r>
            <a:rPr lang="en-US" sz="1600" kern="1200" baseline="30000" dirty="0" smtClean="0"/>
            <a:t>-3</a:t>
          </a:r>
          <a:r>
            <a:rPr lang="en-US" sz="1600" kern="1200" dirty="0" smtClean="0"/>
            <a:t>m</a:t>
          </a:r>
        </a:p>
        <a:p>
          <a:pPr lvl="0" algn="l" defTabSz="711200">
            <a:lnSpc>
              <a:spcPct val="90000"/>
            </a:lnSpc>
            <a:spcBef>
              <a:spcPct val="0"/>
            </a:spcBef>
            <a:spcAft>
              <a:spcPct val="35000"/>
            </a:spcAft>
          </a:pPr>
          <a:r>
            <a:rPr lang="en-US" sz="1600" kern="1200" dirty="0" smtClean="0"/>
            <a:t>- Pore &amp; core scale</a:t>
          </a:r>
        </a:p>
        <a:p>
          <a:pPr lvl="0" algn="l" defTabSz="711200">
            <a:lnSpc>
              <a:spcPct val="90000"/>
            </a:lnSpc>
            <a:spcBef>
              <a:spcPct val="0"/>
            </a:spcBef>
            <a:spcAft>
              <a:spcPct val="35000"/>
            </a:spcAft>
          </a:pPr>
          <a:r>
            <a:rPr lang="en-US" sz="1600" kern="1200" dirty="0" smtClean="0"/>
            <a:t>- Pressure &amp; flow controls</a:t>
          </a:r>
          <a:endParaRPr lang="en-US" sz="1600" kern="1200" dirty="0"/>
        </a:p>
      </dsp:txBody>
      <dsp:txXfrm>
        <a:off x="3670400" y="2080972"/>
        <a:ext cx="1752398" cy="2482564"/>
      </dsp:txXfrm>
    </dsp:sp>
    <dsp:sp modelId="{9837EF77-0963-441A-8F39-5C5C515B57CB}">
      <dsp:nvSpPr>
        <dsp:cNvPr id="0" name=""/>
        <dsp:cNvSpPr/>
      </dsp:nvSpPr>
      <dsp:spPr>
        <a:xfrm>
          <a:off x="5514069" y="1154574"/>
          <a:ext cx="474607" cy="474607"/>
        </a:xfrm>
        <a:prstGeom prst="ellipse">
          <a:avLst/>
        </a:prstGeom>
        <a:solidFill>
          <a:schemeClr val="dk2">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sp>
    <dsp:sp modelId="{C13C4BEE-ACF8-4305-8ACA-83142A381644}">
      <dsp:nvSpPr>
        <dsp:cNvPr id="0" name=""/>
        <dsp:cNvSpPr/>
      </dsp:nvSpPr>
      <dsp:spPr>
        <a:xfrm>
          <a:off x="5751373" y="1391878"/>
          <a:ext cx="1752398" cy="317165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1485" tIns="0" rIns="0" bIns="0" numCol="1" spcCol="1270" anchor="t" anchorCtr="0">
          <a:noAutofit/>
        </a:bodyPr>
        <a:lstStyle/>
        <a:p>
          <a:pPr lvl="0" algn="l" defTabSz="711200">
            <a:lnSpc>
              <a:spcPct val="90000"/>
            </a:lnSpc>
            <a:spcBef>
              <a:spcPct val="0"/>
            </a:spcBef>
            <a:spcAft>
              <a:spcPct val="35000"/>
            </a:spcAft>
          </a:pPr>
          <a:r>
            <a:rPr lang="en-US" sz="1600" kern="1200" dirty="0" smtClean="0"/>
            <a:t> Medical CT </a:t>
          </a:r>
          <a:br>
            <a:rPr lang="en-US" sz="1600" kern="1200" dirty="0" smtClean="0"/>
          </a:br>
          <a:r>
            <a:rPr lang="en-US" sz="1600" kern="1200" dirty="0" smtClean="0"/>
            <a:t>Scanner</a:t>
          </a:r>
        </a:p>
        <a:p>
          <a:pPr lvl="0" algn="l" defTabSz="711200">
            <a:lnSpc>
              <a:spcPct val="90000"/>
            </a:lnSpc>
            <a:spcBef>
              <a:spcPct val="0"/>
            </a:spcBef>
            <a:spcAft>
              <a:spcPct val="35000"/>
            </a:spcAft>
          </a:pPr>
          <a:r>
            <a:rPr lang="en-US" sz="1600" kern="1200" dirty="0" smtClean="0"/>
            <a:t>-10</a:t>
          </a:r>
          <a:r>
            <a:rPr lang="en-US" sz="1600" kern="1200" baseline="30000" dirty="0" smtClean="0"/>
            <a:t>-4 </a:t>
          </a:r>
          <a:r>
            <a:rPr lang="en-US" sz="1600" kern="1200" dirty="0" smtClean="0"/>
            <a:t>to 10</a:t>
          </a:r>
          <a:r>
            <a:rPr lang="en-US" sz="1600" kern="1200" baseline="30000" dirty="0" smtClean="0"/>
            <a:t>-2</a:t>
          </a:r>
          <a:r>
            <a:rPr lang="en-US" sz="1600" kern="1200" dirty="0" smtClean="0"/>
            <a:t>m</a:t>
          </a:r>
        </a:p>
        <a:p>
          <a:pPr lvl="0" algn="l" defTabSz="711200">
            <a:lnSpc>
              <a:spcPct val="90000"/>
            </a:lnSpc>
            <a:spcBef>
              <a:spcPct val="0"/>
            </a:spcBef>
            <a:spcAft>
              <a:spcPct val="35000"/>
            </a:spcAft>
          </a:pPr>
          <a:r>
            <a:rPr lang="en-US" sz="1600" kern="1200" dirty="0" smtClean="0"/>
            <a:t>- Core scale</a:t>
          </a:r>
        </a:p>
        <a:p>
          <a:pPr lvl="0" algn="l" defTabSz="711200">
            <a:lnSpc>
              <a:spcPct val="90000"/>
            </a:lnSpc>
            <a:spcBef>
              <a:spcPct val="0"/>
            </a:spcBef>
            <a:spcAft>
              <a:spcPct val="35000"/>
            </a:spcAft>
          </a:pPr>
          <a:r>
            <a:rPr lang="en-US" sz="1600" kern="1200" dirty="0" smtClean="0"/>
            <a:t>- Pressure, temperature, and flow controls</a:t>
          </a:r>
          <a:endParaRPr lang="en-US" sz="1600" kern="1200" dirty="0"/>
        </a:p>
      </dsp:txBody>
      <dsp:txXfrm>
        <a:off x="5751373" y="1391878"/>
        <a:ext cx="1752398" cy="3171658"/>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a:bevelT w="101600" h="80600" prst="relaxedInset"/>
      <a: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a:bevelT w="101600" h="80600" prst="relaxedInset"/>
      <a: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z="572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z="-2118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a: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a: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a: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a:bevelT w="101600" h="80600"/>
      <a:bevelB w="80600" h="80600"/>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a:bevelT w="101600" h="80600"/>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z="-161800" extrusionH="10600" contourW="3000">
      <a:bevelT w="48600" h="8600" prst="softRound"/>
      <a: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161800" extrusionH="10600" contourW="3000">
      <a:bevelT w="48600" h="8600" prst="relaxedInset"/>
      <a: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618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a:bevelT w="80600" h="80600" prst="relaxedInset"/>
      <a: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200" extrusionH="600" contourW="3000" prstMaterial="plastic">
      <a:bevelT w="80600" h="18600" prst="relaxedInset"/>
      <a: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6.wmf"/></Relationships>
</file>

<file path=ppt/drawings/drawing1.xml><?xml version="1.0" encoding="utf-8"?>
<c:userShapes xmlns:c="http://schemas.openxmlformats.org/drawingml/2006/chart">
  <cdr:relSizeAnchor xmlns:cdr="http://schemas.openxmlformats.org/drawingml/2006/chartDrawing">
    <cdr:from>
      <cdr:x>0.25434</cdr:x>
      <cdr:y>0.67717</cdr:y>
    </cdr:from>
    <cdr:to>
      <cdr:x>0.62942</cdr:x>
      <cdr:y>0.93476</cdr:y>
    </cdr:to>
    <cdr:sp macro="" textlink="">
      <cdr:nvSpPr>
        <cdr:cNvPr id="2" name="Rectangle 1"/>
        <cdr:cNvSpPr/>
      </cdr:nvSpPr>
      <cdr:spPr>
        <a:xfrm xmlns:a="http://schemas.openxmlformats.org/drawingml/2006/main">
          <a:off x="1231641" y="2208055"/>
          <a:ext cx="1816359" cy="839946"/>
        </a:xfrm>
        <a:prstGeom xmlns:a="http://schemas.openxmlformats.org/drawingml/2006/main" prst="rect">
          <a:avLst/>
        </a:prstGeom>
        <a:noFill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xml><?xml version="1.0" encoding="utf-8"?>
<c:userShapes xmlns:c="http://schemas.openxmlformats.org/drawingml/2006/chart">
  <cdr:relSizeAnchor xmlns:cdr="http://schemas.openxmlformats.org/drawingml/2006/chartDrawing">
    <cdr:from>
      <cdr:x>0.72167</cdr:x>
      <cdr:y>0.01654</cdr:y>
    </cdr:from>
    <cdr:to>
      <cdr:x>0.93443</cdr:x>
      <cdr:y>0.08426</cdr:y>
    </cdr:to>
    <cdr:sp macro="" textlink="">
      <cdr:nvSpPr>
        <cdr:cNvPr id="2" name="TextBox 1"/>
        <cdr:cNvSpPr txBox="1"/>
      </cdr:nvSpPr>
      <cdr:spPr>
        <a:xfrm xmlns:a="http://schemas.openxmlformats.org/drawingml/2006/main">
          <a:off x="3354449" y="57992"/>
          <a:ext cx="988951" cy="23737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dirty="0"/>
            <a:t>Well Pad</a:t>
          </a:r>
        </a:p>
      </cdr:txBody>
    </cdr:sp>
  </cdr:relSizeAnchor>
</c:userShapes>
</file>

<file path=ppt/drawings/drawing3.xml><?xml version="1.0" encoding="utf-8"?>
<c:userShapes xmlns:c="http://schemas.openxmlformats.org/drawingml/2006/chart">
  <cdr:relSizeAnchor xmlns:cdr="http://schemas.openxmlformats.org/drawingml/2006/chartDrawing">
    <cdr:from>
      <cdr:x>0.66337</cdr:x>
      <cdr:y>0.025</cdr:y>
    </cdr:from>
    <cdr:to>
      <cdr:x>0.91869</cdr:x>
      <cdr:y>0.12432</cdr:y>
    </cdr:to>
    <cdr:sp macro="" textlink="">
      <cdr:nvSpPr>
        <cdr:cNvPr id="2" name="TextBox 1"/>
        <cdr:cNvSpPr txBox="1"/>
      </cdr:nvSpPr>
      <cdr:spPr>
        <a:xfrm xmlns:a="http://schemas.openxmlformats.org/drawingml/2006/main">
          <a:off x="5105400" y="152400"/>
          <a:ext cx="1964994" cy="60545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dirty="0"/>
            <a:t>CLOSE IN</a:t>
          </a:r>
        </a:p>
      </cdr:txBody>
    </cdr:sp>
  </cdr:relSizeAnchor>
</c:userShapes>
</file>

<file path=ppt/drawings/drawing4.xml><?xml version="1.0" encoding="utf-8"?>
<c:userShapes xmlns:c="http://schemas.openxmlformats.org/drawingml/2006/chart">
  <cdr:relSizeAnchor xmlns:cdr="http://schemas.openxmlformats.org/drawingml/2006/chartDrawing">
    <cdr:from>
      <cdr:x>0.01609</cdr:x>
      <cdr:y>0.34091</cdr:y>
    </cdr:from>
    <cdr:to>
      <cdr:x>0.03217</cdr:x>
      <cdr:y>0.36364</cdr:y>
    </cdr:to>
    <cdr:sp macro="" textlink="">
      <cdr:nvSpPr>
        <cdr:cNvPr id="3" name="TextBox 1"/>
        <cdr:cNvSpPr txBox="1"/>
      </cdr:nvSpPr>
      <cdr:spPr>
        <a:xfrm xmlns:a="http://schemas.openxmlformats.org/drawingml/2006/main">
          <a:off x="76200" y="1143000"/>
          <a:ext cx="76200" cy="76200"/>
        </a:xfrm>
        <a:prstGeom xmlns:a="http://schemas.openxmlformats.org/drawingml/2006/main" prst="rect">
          <a:avLst/>
        </a:prstGeom>
        <a:solidFill xmlns:a="http://schemas.openxmlformats.org/drawingml/2006/main">
          <a:srgbClr val="0000FF"/>
        </a:solidFill>
        <a:ln xmlns:a="http://schemas.openxmlformats.org/drawingml/2006/main">
          <a:solidFill>
            <a:srgbClr val="0000FF"/>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sz="1100" dirty="0"/>
        </a:p>
      </cdr:txBody>
    </cdr:sp>
  </cdr:relSizeAnchor>
  <cdr:relSizeAnchor xmlns:cdr="http://schemas.openxmlformats.org/drawingml/2006/chartDrawing">
    <cdr:from>
      <cdr:x>0.01609</cdr:x>
      <cdr:y>0.43182</cdr:y>
    </cdr:from>
    <cdr:to>
      <cdr:x>0.03217</cdr:x>
      <cdr:y>0.45455</cdr:y>
    </cdr:to>
    <cdr:sp macro="" textlink="">
      <cdr:nvSpPr>
        <cdr:cNvPr id="5" name="TextBox 1"/>
        <cdr:cNvSpPr txBox="1"/>
      </cdr:nvSpPr>
      <cdr:spPr>
        <a:xfrm xmlns:a="http://schemas.openxmlformats.org/drawingml/2006/main">
          <a:off x="76201" y="1447800"/>
          <a:ext cx="76200" cy="76200"/>
        </a:xfrm>
        <a:prstGeom xmlns:a="http://schemas.openxmlformats.org/drawingml/2006/main" prst="rect">
          <a:avLst/>
        </a:prstGeom>
        <a:solidFill xmlns:a="http://schemas.openxmlformats.org/drawingml/2006/main">
          <a:srgbClr val="7030A0"/>
        </a:solidFill>
        <a:ln xmlns:a="http://schemas.openxmlformats.org/drawingml/2006/main">
          <a:solidFill>
            <a:srgbClr val="7030A0"/>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sz="1100" dirty="0"/>
        </a:p>
      </cdr:txBody>
    </cdr:sp>
  </cdr:relSizeAnchor>
  <cdr:relSizeAnchor xmlns:cdr="http://schemas.openxmlformats.org/drawingml/2006/chartDrawing">
    <cdr:from>
      <cdr:x>0.01609</cdr:x>
      <cdr:y>0.25</cdr:y>
    </cdr:from>
    <cdr:to>
      <cdr:x>0.03217</cdr:x>
      <cdr:y>0.27273</cdr:y>
    </cdr:to>
    <cdr:sp macro="" textlink="">
      <cdr:nvSpPr>
        <cdr:cNvPr id="6" name="TextBox 1"/>
        <cdr:cNvSpPr txBox="1"/>
      </cdr:nvSpPr>
      <cdr:spPr>
        <a:xfrm xmlns:a="http://schemas.openxmlformats.org/drawingml/2006/main">
          <a:off x="76200" y="838200"/>
          <a:ext cx="76200" cy="76200"/>
        </a:xfrm>
        <a:prstGeom xmlns:a="http://schemas.openxmlformats.org/drawingml/2006/main" prst="rect">
          <a:avLst/>
        </a:prstGeom>
        <a:solidFill xmlns:a="http://schemas.openxmlformats.org/drawingml/2006/main">
          <a:srgbClr val="00B050"/>
        </a:solidFill>
        <a:ln xmlns:a="http://schemas.openxmlformats.org/drawingml/2006/main">
          <a:solidFill>
            <a:srgbClr val="00B050"/>
          </a:solidFill>
        </a:ln>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sz="1100" dirty="0"/>
        </a:p>
      </cdr:txBody>
    </cdr:sp>
  </cdr:relSizeAnchor>
</c:userShapes>
</file>

<file path=ppt/drawings/drawing5.xml><?xml version="1.0" encoding="utf-8"?>
<c:userShapes xmlns:c="http://schemas.openxmlformats.org/drawingml/2006/chart">
  <cdr:relSizeAnchor xmlns:cdr="http://schemas.openxmlformats.org/drawingml/2006/chartDrawing">
    <cdr:from>
      <cdr:x>0.01333</cdr:x>
      <cdr:y>0.32143</cdr:y>
    </cdr:from>
    <cdr:to>
      <cdr:x>0.05333</cdr:x>
      <cdr:y>0.47917</cdr:y>
    </cdr:to>
    <cdr:sp macro="" textlink="">
      <cdr:nvSpPr>
        <cdr:cNvPr id="3" name="TextBox 2"/>
        <cdr:cNvSpPr txBox="1"/>
      </cdr:nvSpPr>
      <cdr:spPr>
        <a:xfrm xmlns:a="http://schemas.openxmlformats.org/drawingml/2006/main">
          <a:off x="60960" y="822960"/>
          <a:ext cx="182880" cy="40386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80333</cdr:x>
      <cdr:y>0.04762</cdr:y>
    </cdr:from>
    <cdr:to>
      <cdr:x>0.91667</cdr:x>
      <cdr:y>0.10714</cdr:y>
    </cdr:to>
    <cdr:sp macro="" textlink="">
      <cdr:nvSpPr>
        <cdr:cNvPr id="4" name="TextBox 3"/>
        <cdr:cNvSpPr txBox="1"/>
      </cdr:nvSpPr>
      <cdr:spPr>
        <a:xfrm xmlns:a="http://schemas.openxmlformats.org/drawingml/2006/main">
          <a:off x="3672840" y="121920"/>
          <a:ext cx="518160" cy="1524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solidFill>
              <a:schemeClr val="bg1"/>
            </a:solidFill>
          </a:endParaRPr>
        </a:p>
      </cdr:txBody>
    </cdr:sp>
  </cdr:relSizeAnchor>
  <cdr:relSizeAnchor xmlns:cdr="http://schemas.openxmlformats.org/drawingml/2006/chartDrawing">
    <cdr:from>
      <cdr:x>0</cdr:x>
      <cdr:y>0.3006</cdr:y>
    </cdr:from>
    <cdr:to>
      <cdr:x>0.09667</cdr:x>
      <cdr:y>0.54167</cdr:y>
    </cdr:to>
    <cdr:sp macro="" textlink="">
      <cdr:nvSpPr>
        <cdr:cNvPr id="5" name="TextBox 4"/>
        <cdr:cNvSpPr txBox="1"/>
      </cdr:nvSpPr>
      <cdr:spPr>
        <a:xfrm xmlns:a="http://schemas.openxmlformats.org/drawingml/2006/main">
          <a:off x="0" y="769620"/>
          <a:ext cx="441960" cy="617220"/>
        </a:xfrm>
        <a:prstGeom xmlns:a="http://schemas.openxmlformats.org/drawingml/2006/main" prst="rect">
          <a:avLst/>
        </a:prstGeom>
      </cdr:spPr>
      <cdr:txBody>
        <a:bodyPr xmlns:a="http://schemas.openxmlformats.org/drawingml/2006/main" vertOverflow="clip" vert="vert270" wrap="none" rtlCol="0"/>
        <a:lstStyle xmlns:a="http://schemas.openxmlformats.org/drawingml/2006/main"/>
        <a:p xmlns:a="http://schemas.openxmlformats.org/drawingml/2006/main">
          <a:r>
            <a:rPr lang="en-US" sz="1100" b="1" dirty="0">
              <a:solidFill>
                <a:schemeClr val="bg1"/>
              </a:solidFill>
            </a:rPr>
            <a:t>mg/L o</a:t>
          </a:r>
          <a:r>
            <a:rPr lang="en-US" sz="1100" b="0" dirty="0">
              <a:solidFill>
                <a:schemeClr val="bg1"/>
              </a:solidFill>
            </a:rPr>
            <a:t>f</a:t>
          </a:r>
          <a:r>
            <a:rPr lang="en-US" sz="1100" b="1" dirty="0">
              <a:solidFill>
                <a:schemeClr val="bg1"/>
              </a:solidFill>
            </a:rPr>
            <a:t> C</a:t>
          </a:r>
        </a:p>
      </cdr:txBody>
    </cdr:sp>
  </cdr:relSizeAnchor>
  <cdr:relSizeAnchor xmlns:cdr="http://schemas.openxmlformats.org/drawingml/2006/chartDrawing">
    <cdr:from>
      <cdr:x>0.05333</cdr:x>
      <cdr:y>0.36905</cdr:y>
    </cdr:from>
    <cdr:to>
      <cdr:x>0.25333</cdr:x>
      <cdr:y>0.72619</cdr:y>
    </cdr:to>
    <cdr:sp macro="" textlink="">
      <cdr:nvSpPr>
        <cdr:cNvPr id="6" name="TextBox 5"/>
        <cdr:cNvSpPr txBox="1"/>
      </cdr:nvSpPr>
      <cdr:spPr>
        <a:xfrm xmlns:a="http://schemas.openxmlformats.org/drawingml/2006/main">
          <a:off x="243840" y="94488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userShapes>
</file>

<file path=ppt/drawings/drawing6.xml><?xml version="1.0" encoding="utf-8"?>
<c:userShapes xmlns:c="http://schemas.openxmlformats.org/drawingml/2006/chart">
  <cdr:relSizeAnchor xmlns:cdr="http://schemas.openxmlformats.org/drawingml/2006/chartDrawing">
    <cdr:from>
      <cdr:x>0.63633</cdr:x>
      <cdr:y>0.5315</cdr:y>
    </cdr:from>
    <cdr:to>
      <cdr:x>0.7053</cdr:x>
      <cdr:y>0.62907</cdr:y>
    </cdr:to>
    <cdr:sp macro="" textlink="">
      <cdr:nvSpPr>
        <cdr:cNvPr id="2" name="Oval 1"/>
        <cdr:cNvSpPr/>
      </cdr:nvSpPr>
      <cdr:spPr>
        <a:xfrm xmlns:a="http://schemas.openxmlformats.org/drawingml/2006/main">
          <a:off x="2812330" y="1660525"/>
          <a:ext cx="304800" cy="304800"/>
        </a:xfrm>
        <a:prstGeom xmlns:a="http://schemas.openxmlformats.org/drawingml/2006/main" prst="ellipse">
          <a:avLst/>
        </a:prstGeom>
        <a:solidFill xmlns:a="http://schemas.openxmlformats.org/drawingml/2006/main">
          <a:srgbClr val="FF0000">
            <a:alpha val="20000"/>
          </a:srgbClr>
        </a:solidFill>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1909</cdr:x>
      <cdr:y>0.31199</cdr:y>
    </cdr:from>
    <cdr:to>
      <cdr:x>0.68806</cdr:x>
      <cdr:y>0.40955</cdr:y>
    </cdr:to>
    <cdr:sp macro="" textlink="">
      <cdr:nvSpPr>
        <cdr:cNvPr id="9" name="Oval 8"/>
        <cdr:cNvSpPr/>
      </cdr:nvSpPr>
      <cdr:spPr>
        <a:xfrm xmlns:a="http://schemas.openxmlformats.org/drawingml/2006/main">
          <a:off x="2736130" y="974725"/>
          <a:ext cx="304800" cy="304800"/>
        </a:xfrm>
        <a:prstGeom xmlns:a="http://schemas.openxmlformats.org/drawingml/2006/main" prst="ellipse">
          <a:avLst/>
        </a:prstGeom>
        <a:solidFill xmlns:a="http://schemas.openxmlformats.org/drawingml/2006/main">
          <a:srgbClr val="FF0000">
            <a:alpha val="20000"/>
          </a:srgbClr>
        </a:solidFill>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en-US"/>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17D0B3C-7AEA-44FE-9F58-6A20668AB6AD}" type="datetimeFigureOut">
              <a:rPr lang="en-US" smtClean="0"/>
              <a:t>2/12/20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61B797-3396-401D-92B0-84504B2172FD}" type="slidenum">
              <a:rPr lang="en-US" smtClean="0"/>
              <a:t>‹#›</a:t>
            </a:fld>
            <a:endParaRPr lang="en-US"/>
          </a:p>
        </p:txBody>
      </p:sp>
    </p:spTree>
    <p:extLst>
      <p:ext uri="{BB962C8B-B14F-4D97-AF65-F5344CB8AC3E}">
        <p14:creationId xmlns:p14="http://schemas.microsoft.com/office/powerpoint/2010/main" val="36284862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1288" y="1160463"/>
            <a:ext cx="4175125" cy="313213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3D8D9E9-A645-4DE0-897F-FB03FA35DCAA}" type="slidenum">
              <a:rPr lang="en-US" smtClean="0"/>
              <a:pPr/>
              <a:t>1</a:t>
            </a:fld>
            <a:endParaRPr lang="en-US" dirty="0"/>
          </a:p>
        </p:txBody>
      </p:sp>
    </p:spTree>
    <p:extLst>
      <p:ext uri="{BB962C8B-B14F-4D97-AF65-F5344CB8AC3E}">
        <p14:creationId xmlns:p14="http://schemas.microsoft.com/office/powerpoint/2010/main" val="3587610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F274B65-F411-4E78-9893-989726B6D3EA}" type="slidenum">
              <a:rPr lang="en-US" smtClean="0"/>
              <a:t>55</a:t>
            </a:fld>
            <a:endParaRPr lang="en-US"/>
          </a:p>
        </p:txBody>
      </p:sp>
    </p:spTree>
    <p:extLst>
      <p:ext uri="{BB962C8B-B14F-4D97-AF65-F5344CB8AC3E}">
        <p14:creationId xmlns:p14="http://schemas.microsoft.com/office/powerpoint/2010/main" val="18994214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F274B65-F411-4E78-9893-989726B6D3EA}" type="slidenum">
              <a:rPr lang="en-US" smtClean="0"/>
              <a:t>56</a:t>
            </a:fld>
            <a:endParaRPr lang="en-US"/>
          </a:p>
        </p:txBody>
      </p:sp>
    </p:spTree>
    <p:extLst>
      <p:ext uri="{BB962C8B-B14F-4D97-AF65-F5344CB8AC3E}">
        <p14:creationId xmlns:p14="http://schemas.microsoft.com/office/powerpoint/2010/main" val="1039487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3C8F819-F957-409F-B954-B9718054738D}" type="slidenum">
              <a:rPr lang="en-US" smtClean="0"/>
              <a:t>78</a:t>
            </a:fld>
            <a:endParaRPr lang="en-US"/>
          </a:p>
        </p:txBody>
      </p:sp>
    </p:spTree>
    <p:extLst>
      <p:ext uri="{BB962C8B-B14F-4D97-AF65-F5344CB8AC3E}">
        <p14:creationId xmlns:p14="http://schemas.microsoft.com/office/powerpoint/2010/main" val="27727737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3C8F819-F957-409F-B954-B9718054738D}" type="slidenum">
              <a:rPr lang="en-US" smtClean="0"/>
              <a:t>80</a:t>
            </a:fld>
            <a:endParaRPr lang="en-US"/>
          </a:p>
        </p:txBody>
      </p:sp>
    </p:spTree>
    <p:extLst>
      <p:ext uri="{BB962C8B-B14F-4D97-AF65-F5344CB8AC3E}">
        <p14:creationId xmlns:p14="http://schemas.microsoft.com/office/powerpoint/2010/main" val="42508799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1288" y="1160463"/>
            <a:ext cx="4175125" cy="313213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3D8D9E9-A645-4DE0-897F-FB03FA35DCAA}" type="slidenum">
              <a:rPr lang="en-US" smtClean="0"/>
              <a:pPr/>
              <a:t>84</a:t>
            </a:fld>
            <a:endParaRPr lang="en-US" dirty="0"/>
          </a:p>
        </p:txBody>
      </p:sp>
    </p:spTree>
    <p:extLst>
      <p:ext uri="{BB962C8B-B14F-4D97-AF65-F5344CB8AC3E}">
        <p14:creationId xmlns:p14="http://schemas.microsoft.com/office/powerpoint/2010/main" val="12883306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0FB0C33-F185-2746-956E-EF7964142E4C}" type="slidenum">
              <a:rPr lang="en-US" smtClean="0"/>
              <a:t>12</a:t>
            </a:fld>
            <a:endParaRPr lang="en-US"/>
          </a:p>
        </p:txBody>
      </p:sp>
    </p:spTree>
    <p:extLst>
      <p:ext uri="{BB962C8B-B14F-4D97-AF65-F5344CB8AC3E}">
        <p14:creationId xmlns:p14="http://schemas.microsoft.com/office/powerpoint/2010/main" val="2669054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err="1" smtClean="0"/>
              <a:t>Divesity</a:t>
            </a:r>
            <a:r>
              <a:rPr lang="en-US" baseline="0" dirty="0" smtClean="0"/>
              <a:t> of PLFAs are estimated on the total unique PL-FAMEs detected for each sample. Groups of PL-FAMEs </a:t>
            </a:r>
            <a:r>
              <a:rPr lang="en-US" baseline="0" dirty="0" err="1" smtClean="0"/>
              <a:t>pmol</a:t>
            </a:r>
            <a:r>
              <a:rPr lang="en-US" baseline="0" dirty="0" smtClean="0"/>
              <a:t> were summed based on the structure and class of the PL-FAME.</a:t>
            </a:r>
          </a:p>
          <a:p>
            <a:r>
              <a:rPr lang="en-US" baseline="0" dirty="0" smtClean="0"/>
              <a:t>	- DME: Dimethyl Ester – interesting lipids that are not typically found – detected in other subsurface </a:t>
            </a:r>
            <a:r>
              <a:rPr lang="en-US" baseline="0" dirty="0" err="1" smtClean="0"/>
              <a:t>envs</a:t>
            </a:r>
            <a:r>
              <a:rPr lang="en-US" baseline="0" dirty="0" smtClean="0"/>
              <a:t>.</a:t>
            </a:r>
          </a:p>
          <a:p>
            <a:r>
              <a:rPr lang="en-US" baseline="0" dirty="0" smtClean="0"/>
              <a:t>	- Term Br – Terminally Branched FAMEs</a:t>
            </a:r>
          </a:p>
          <a:p>
            <a:r>
              <a:rPr lang="en-US" baseline="0" dirty="0" smtClean="0"/>
              <a:t>	- Epoxy: </a:t>
            </a:r>
            <a:r>
              <a:rPr lang="en-US" baseline="0" dirty="0" err="1" smtClean="0"/>
              <a:t>epoxylated</a:t>
            </a:r>
            <a:r>
              <a:rPr lang="en-US" baseline="0" dirty="0" smtClean="0"/>
              <a:t> FAMEs at a point of unsaturation</a:t>
            </a:r>
          </a:p>
          <a:p>
            <a:r>
              <a:rPr lang="en-US" baseline="0" dirty="0" smtClean="0"/>
              <a:t>	- </a:t>
            </a:r>
            <a:r>
              <a:rPr lang="en-US" baseline="0" dirty="0" err="1" smtClean="0"/>
              <a:t>Keto</a:t>
            </a:r>
            <a:r>
              <a:rPr lang="en-US" baseline="0" dirty="0" smtClean="0"/>
              <a:t>: </a:t>
            </a:r>
            <a:r>
              <a:rPr lang="en-US" baseline="0" dirty="0" err="1" smtClean="0"/>
              <a:t>keto</a:t>
            </a:r>
            <a:r>
              <a:rPr lang="en-US" baseline="0" dirty="0" smtClean="0"/>
              <a:t> group on FAME at point of unsaturation</a:t>
            </a:r>
          </a:p>
          <a:p>
            <a:r>
              <a:rPr lang="en-US" baseline="0" dirty="0" smtClean="0"/>
              <a:t>	- </a:t>
            </a:r>
            <a:r>
              <a:rPr lang="en-US" baseline="0" dirty="0" err="1" smtClean="0"/>
              <a:t>Hydroxy</a:t>
            </a:r>
            <a:r>
              <a:rPr lang="en-US" baseline="0" dirty="0" smtClean="0"/>
              <a:t>: Hydroxyl group on FAME at point of unsaturation</a:t>
            </a:r>
          </a:p>
          <a:p>
            <a:r>
              <a:rPr lang="en-US" baseline="0" dirty="0" smtClean="0"/>
              <a:t>	- Poly </a:t>
            </a:r>
            <a:r>
              <a:rPr lang="en-US" baseline="0" dirty="0" err="1" smtClean="0"/>
              <a:t>Unsat</a:t>
            </a:r>
            <a:r>
              <a:rPr lang="en-US" baseline="0" dirty="0" smtClean="0"/>
              <a:t>: Poly unsaturated Fatty acid methyl ester</a:t>
            </a:r>
          </a:p>
          <a:p>
            <a:r>
              <a:rPr lang="en-US" baseline="0" dirty="0" smtClean="0"/>
              <a:t>	- Normal Sat: FAME with one point of unsaturation</a:t>
            </a:r>
          </a:p>
          <a:p>
            <a:r>
              <a:rPr lang="en-US" baseline="0" dirty="0" smtClean="0"/>
              <a:t>-- No mono unsaturated FAMEs were detected.</a:t>
            </a:r>
          </a:p>
        </p:txBody>
      </p:sp>
      <p:sp>
        <p:nvSpPr>
          <p:cNvPr id="4" name="Slide Number Placeholder 3"/>
          <p:cNvSpPr>
            <a:spLocks noGrp="1"/>
          </p:cNvSpPr>
          <p:nvPr>
            <p:ph type="sldNum" sz="quarter" idx="10"/>
          </p:nvPr>
        </p:nvSpPr>
        <p:spPr/>
        <p:txBody>
          <a:bodyPr/>
          <a:lstStyle/>
          <a:p>
            <a:fld id="{D33CC4F0-4B05-B94B-A803-8BBA3156C520}" type="slidenum">
              <a:rPr lang="en-US" smtClean="0">
                <a:solidFill>
                  <a:prstClr val="black"/>
                </a:solidFill>
                <a:latin typeface="Calibri"/>
              </a:rPr>
              <a:pPr/>
              <a:t>39</a:t>
            </a:fld>
            <a:endParaRPr lang="en-US">
              <a:solidFill>
                <a:prstClr val="black"/>
              </a:solidFill>
              <a:latin typeface="Calibri"/>
            </a:endParaRPr>
          </a:p>
        </p:txBody>
      </p:sp>
    </p:spTree>
    <p:extLst>
      <p:ext uri="{BB962C8B-B14F-4D97-AF65-F5344CB8AC3E}">
        <p14:creationId xmlns:p14="http://schemas.microsoft.com/office/powerpoint/2010/main" val="19533176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5AD131-B7D6-47B0-BCAC-691D61DBDE58}" type="slidenum">
              <a:rPr lang="en-US" smtClean="0"/>
              <a:pPr/>
              <a:t>43</a:t>
            </a:fld>
            <a:endParaRPr lang="en-US" dirty="0"/>
          </a:p>
        </p:txBody>
      </p:sp>
    </p:spTree>
    <p:extLst>
      <p:ext uri="{BB962C8B-B14F-4D97-AF65-F5344CB8AC3E}">
        <p14:creationId xmlns:p14="http://schemas.microsoft.com/office/powerpoint/2010/main" val="2439828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5AD131-B7D6-47B0-BCAC-691D61DBDE58}" type="slidenum">
              <a:rPr lang="en-US" smtClean="0"/>
              <a:pPr/>
              <a:t>44</a:t>
            </a:fld>
            <a:endParaRPr lang="en-US" dirty="0"/>
          </a:p>
        </p:txBody>
      </p:sp>
    </p:spTree>
    <p:extLst>
      <p:ext uri="{BB962C8B-B14F-4D97-AF65-F5344CB8AC3E}">
        <p14:creationId xmlns:p14="http://schemas.microsoft.com/office/powerpoint/2010/main" val="31745421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5AD131-B7D6-47B0-BCAC-691D61DBDE58}" type="slidenum">
              <a:rPr lang="en-US" smtClean="0">
                <a:solidFill>
                  <a:prstClr val="black"/>
                </a:solidFill>
              </a:rPr>
              <a:pPr/>
              <a:t>48</a:t>
            </a:fld>
            <a:endParaRPr lang="en-US" dirty="0">
              <a:solidFill>
                <a:prstClr val="black"/>
              </a:solidFill>
            </a:endParaRPr>
          </a:p>
        </p:txBody>
      </p:sp>
    </p:spTree>
    <p:extLst>
      <p:ext uri="{BB962C8B-B14F-4D97-AF65-F5344CB8AC3E}">
        <p14:creationId xmlns:p14="http://schemas.microsoft.com/office/powerpoint/2010/main" val="42876068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161B797-3396-401D-92B0-84504B2172FD}" type="slidenum">
              <a:rPr lang="en-US" smtClean="0"/>
              <a:t>52</a:t>
            </a:fld>
            <a:endParaRPr lang="en-US"/>
          </a:p>
        </p:txBody>
      </p:sp>
    </p:spTree>
    <p:extLst>
      <p:ext uri="{BB962C8B-B14F-4D97-AF65-F5344CB8AC3E}">
        <p14:creationId xmlns:p14="http://schemas.microsoft.com/office/powerpoint/2010/main" val="8818532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161B797-3396-401D-92B0-84504B2172FD}" type="slidenum">
              <a:rPr lang="en-US" smtClean="0"/>
              <a:t>53</a:t>
            </a:fld>
            <a:endParaRPr lang="en-US"/>
          </a:p>
        </p:txBody>
      </p:sp>
    </p:spTree>
    <p:extLst>
      <p:ext uri="{BB962C8B-B14F-4D97-AF65-F5344CB8AC3E}">
        <p14:creationId xmlns:p14="http://schemas.microsoft.com/office/powerpoint/2010/main" val="6393607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161B797-3396-401D-92B0-84504B2172FD}" type="slidenum">
              <a:rPr lang="en-US" smtClean="0"/>
              <a:t>54</a:t>
            </a:fld>
            <a:endParaRPr lang="en-US"/>
          </a:p>
        </p:txBody>
      </p:sp>
    </p:spTree>
    <p:extLst>
      <p:ext uri="{BB962C8B-B14F-4D97-AF65-F5344CB8AC3E}">
        <p14:creationId xmlns:p14="http://schemas.microsoft.com/office/powerpoint/2010/main" val="8761511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53E6B06-D3EC-4610-A911-7A34FE159FBF}" type="slidenum">
              <a:rPr lang="en-US" smtClean="0"/>
              <a:t>‹#›</a:t>
            </a:fld>
            <a:endParaRPr lang="en-US"/>
          </a:p>
        </p:txBody>
      </p:sp>
    </p:spTree>
    <p:extLst>
      <p:ext uri="{BB962C8B-B14F-4D97-AF65-F5344CB8AC3E}">
        <p14:creationId xmlns:p14="http://schemas.microsoft.com/office/powerpoint/2010/main" val="3138801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0" name="Rectangle 19"/>
          <p:cNvSpPr/>
          <p:nvPr userDrawn="1"/>
        </p:nvSpPr>
        <p:spPr>
          <a:xfrm>
            <a:off x="0" y="1284859"/>
            <a:ext cx="9144000" cy="36576"/>
          </a:xfrm>
          <a:prstGeom prst="rect">
            <a:avLst/>
          </a:prstGeom>
          <a:solidFill>
            <a:schemeClr val="accent4"/>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23" name="Rectangle 22"/>
          <p:cNvSpPr/>
          <p:nvPr userDrawn="1"/>
        </p:nvSpPr>
        <p:spPr>
          <a:xfrm>
            <a:off x="0" y="1213729"/>
            <a:ext cx="9144000" cy="73152"/>
          </a:xfrm>
          <a:prstGeom prst="rect">
            <a:avLst/>
          </a:prstGeom>
          <a:solidFill>
            <a:schemeClr val="accent1"/>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33" name="Rectangle 32"/>
          <p:cNvSpPr/>
          <p:nvPr userDrawn="1"/>
        </p:nvSpPr>
        <p:spPr>
          <a:xfrm>
            <a:off x="143" y="5206777"/>
            <a:ext cx="6421638" cy="1252728"/>
          </a:xfrm>
          <a:prstGeom prst="rect">
            <a:avLst/>
          </a:prstGeom>
          <a:solidFill>
            <a:schemeClr val="bg2">
              <a:lumMod val="75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56" name="Rectangle 55"/>
          <p:cNvSpPr/>
          <p:nvPr userDrawn="1"/>
        </p:nvSpPr>
        <p:spPr>
          <a:xfrm>
            <a:off x="6397067" y="5206777"/>
            <a:ext cx="2746934" cy="1252728"/>
          </a:xfrm>
          <a:prstGeom prst="rect">
            <a:avLst/>
          </a:prstGeom>
          <a:solidFill>
            <a:schemeClr val="bg1">
              <a:lumMod val="50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7" name="Rectangle 6"/>
          <p:cNvSpPr/>
          <p:nvPr userDrawn="1"/>
        </p:nvSpPr>
        <p:spPr>
          <a:xfrm>
            <a:off x="0" y="0"/>
            <a:ext cx="9144000" cy="1248032"/>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spcBef>
                <a:spcPts val="1200"/>
              </a:spcBef>
            </a:pPr>
            <a:endParaRPr lang="en-US" sz="2400" b="1" i="1" dirty="0">
              <a:solidFill>
                <a:prstClr val="white"/>
              </a:solidFill>
            </a:endParaRPr>
          </a:p>
        </p:txBody>
      </p: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274320" y="162065"/>
            <a:ext cx="1300911" cy="999251"/>
          </a:xfrm>
          <a:prstGeom prst="rect">
            <a:avLst/>
          </a:prstGeom>
        </p:spPr>
      </p:pic>
      <p:sp>
        <p:nvSpPr>
          <p:cNvPr id="57" name="Rectangle 56"/>
          <p:cNvSpPr/>
          <p:nvPr userDrawn="1"/>
        </p:nvSpPr>
        <p:spPr>
          <a:xfrm>
            <a:off x="-761" y="6450352"/>
            <a:ext cx="9145195" cy="409149"/>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 name="Group 2"/>
          <p:cNvGrpSpPr/>
          <p:nvPr userDrawn="1"/>
        </p:nvGrpSpPr>
        <p:grpSpPr>
          <a:xfrm>
            <a:off x="6360161" y="6496947"/>
            <a:ext cx="2877642" cy="345882"/>
            <a:chOff x="6360161" y="6496947"/>
            <a:chExt cx="2877642" cy="345882"/>
          </a:xfrm>
        </p:grpSpPr>
        <p:pic>
          <p:nvPicPr>
            <p:cNvPr id="36" name="Picture 35"/>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6360161" y="6496947"/>
              <a:ext cx="1343216" cy="345882"/>
            </a:xfrm>
            <a:prstGeom prst="rect">
              <a:avLst/>
            </a:prstGeom>
          </p:spPr>
        </p:pic>
        <p:sp>
          <p:nvSpPr>
            <p:cNvPr id="37" name="TextBox 36"/>
            <p:cNvSpPr txBox="1"/>
            <p:nvPr userDrawn="1"/>
          </p:nvSpPr>
          <p:spPr>
            <a:xfrm>
              <a:off x="7611488" y="6499567"/>
              <a:ext cx="1626315" cy="341632"/>
            </a:xfrm>
            <a:prstGeom prst="rect">
              <a:avLst/>
            </a:prstGeom>
            <a:noFill/>
          </p:spPr>
          <p:txBody>
            <a:bodyPr wrap="square" rtlCol="0" anchor="ctr" anchorCtr="0">
              <a:spAutoFit/>
            </a:bodyPr>
            <a:lstStyle/>
            <a:p>
              <a:pPr>
                <a:lnSpc>
                  <a:spcPct val="90000"/>
                </a:lnSpc>
              </a:pPr>
              <a:r>
                <a:rPr lang="en-US" sz="900" b="1" dirty="0" smtClean="0">
                  <a:solidFill>
                    <a:prstClr val="white"/>
                  </a:solidFill>
                  <a:latin typeface="Arial" panose="020B0604020202020204" pitchFamily="34" charset="0"/>
                  <a:cs typeface="Arial" panose="020B0604020202020204" pitchFamily="34" charset="0"/>
                </a:rPr>
                <a:t>National Energy Technology Laboratory</a:t>
              </a:r>
              <a:endParaRPr lang="en-US" sz="900" b="1" dirty="0">
                <a:solidFill>
                  <a:prstClr val="white"/>
                </a:solidFill>
                <a:latin typeface="Arial" panose="020B0604020202020204" pitchFamily="34" charset="0"/>
                <a:cs typeface="Arial" panose="020B0604020202020204" pitchFamily="34" charset="0"/>
              </a:endParaRPr>
            </a:p>
          </p:txBody>
        </p:sp>
      </p:grpSp>
      <p:sp>
        <p:nvSpPr>
          <p:cNvPr id="2" name="Isosceles Triangle 1"/>
          <p:cNvSpPr/>
          <p:nvPr userDrawn="1"/>
        </p:nvSpPr>
        <p:spPr>
          <a:xfrm>
            <a:off x="4872673" y="5206167"/>
            <a:ext cx="1524393" cy="1241804"/>
          </a:xfrm>
          <a:prstGeom prst="triangle">
            <a:avLst>
              <a:gd name="adj" fmla="val 100000"/>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 Placeholder 8"/>
          <p:cNvSpPr>
            <a:spLocks noGrp="1"/>
          </p:cNvSpPr>
          <p:nvPr userDrawn="1">
            <p:ph type="body" sz="quarter" idx="13" hasCustomPrompt="1"/>
          </p:nvPr>
        </p:nvSpPr>
        <p:spPr>
          <a:xfrm>
            <a:off x="6269092" y="5318971"/>
            <a:ext cx="2743200" cy="246221"/>
          </a:xfrm>
        </p:spPr>
        <p:txBody>
          <a:bodyPr wrap="square" lIns="0" tIns="0" rIns="0" bIns="0">
            <a:spAutoFit/>
          </a:bodyPr>
          <a:lstStyle>
            <a:lvl1pPr marL="0" indent="0" algn="r">
              <a:buNone/>
              <a:defRPr sz="1600">
                <a:solidFill>
                  <a:schemeClr val="bg1"/>
                </a:solidFill>
              </a:defRPr>
            </a:lvl1pPr>
          </a:lstStyle>
          <a:p>
            <a:r>
              <a:rPr lang="en-US" dirty="0" smtClean="0"/>
              <a:t>Presenter’s name</a:t>
            </a:r>
            <a:endParaRPr lang="en-US" dirty="0"/>
          </a:p>
        </p:txBody>
      </p:sp>
      <p:sp>
        <p:nvSpPr>
          <p:cNvPr id="22" name="Text Placeholder 9"/>
          <p:cNvSpPr>
            <a:spLocks noGrp="1"/>
          </p:cNvSpPr>
          <p:nvPr userDrawn="1">
            <p:ph type="body" sz="quarter" idx="14" hasCustomPrompt="1"/>
          </p:nvPr>
        </p:nvSpPr>
        <p:spPr>
          <a:xfrm>
            <a:off x="5903332" y="5655448"/>
            <a:ext cx="3108960" cy="246221"/>
          </a:xfrm>
        </p:spPr>
        <p:txBody>
          <a:bodyPr wrap="square" lIns="0" tIns="0" rIns="0" bIns="0">
            <a:spAutoFit/>
          </a:bodyPr>
          <a:lstStyle>
            <a:lvl1pPr marL="0" indent="0" algn="r">
              <a:spcBef>
                <a:spcPts val="600"/>
              </a:spcBef>
              <a:buNone/>
              <a:defRPr sz="1600" b="0">
                <a:solidFill>
                  <a:schemeClr val="bg1"/>
                </a:solidFill>
              </a:defRPr>
            </a:lvl1pPr>
          </a:lstStyle>
          <a:p>
            <a:r>
              <a:rPr lang="en-US" dirty="0" smtClean="0"/>
              <a:t>Presenter’s title and date</a:t>
            </a:r>
          </a:p>
        </p:txBody>
      </p:sp>
      <p:sp>
        <p:nvSpPr>
          <p:cNvPr id="24" name="TextBox 23"/>
          <p:cNvSpPr txBox="1"/>
          <p:nvPr userDrawn="1"/>
        </p:nvSpPr>
        <p:spPr>
          <a:xfrm>
            <a:off x="3507287" y="430858"/>
            <a:ext cx="5598099" cy="400110"/>
          </a:xfrm>
          <a:prstGeom prst="rect">
            <a:avLst/>
          </a:prstGeom>
          <a:noFill/>
        </p:spPr>
        <p:txBody>
          <a:bodyPr wrap="square" rtlCol="0">
            <a:spAutoFit/>
          </a:bodyPr>
          <a:lstStyle/>
          <a:p>
            <a:pPr algn="r"/>
            <a:r>
              <a:rPr lang="en-US" sz="2000" b="1" i="1" cap="none" spc="50" baseline="0" dirty="0" smtClean="0">
                <a:solidFill>
                  <a:schemeClr val="bg1"/>
                </a:solidFill>
              </a:rPr>
              <a:t>Driving Innovation </a:t>
            </a:r>
            <a:r>
              <a:rPr lang="en-US" sz="1600" b="1" i="1" cap="none" spc="50" baseline="0" dirty="0" smtClean="0">
                <a:solidFill>
                  <a:schemeClr val="bg1"/>
                </a:solidFill>
              </a:rPr>
              <a:t>♦</a:t>
            </a:r>
            <a:r>
              <a:rPr lang="en-US" sz="2000" b="1" i="1" cap="none" spc="50" baseline="0" dirty="0" smtClean="0">
                <a:solidFill>
                  <a:schemeClr val="bg1"/>
                </a:solidFill>
              </a:rPr>
              <a:t> Delivering Results</a:t>
            </a:r>
            <a:endParaRPr lang="en-US" sz="2000" b="1" i="1" cap="none" spc="50" baseline="0" dirty="0">
              <a:solidFill>
                <a:schemeClr val="bg1"/>
              </a:solidFill>
            </a:endParaRPr>
          </a:p>
        </p:txBody>
      </p:sp>
      <p:sp>
        <p:nvSpPr>
          <p:cNvPr id="17" name="Text Placeholder 7"/>
          <p:cNvSpPr>
            <a:spLocks noGrp="1"/>
          </p:cNvSpPr>
          <p:nvPr userDrawn="1">
            <p:ph type="body" sz="quarter" idx="10" hasCustomPrompt="1"/>
          </p:nvPr>
        </p:nvSpPr>
        <p:spPr>
          <a:xfrm>
            <a:off x="274319" y="5317223"/>
            <a:ext cx="5394960" cy="498598"/>
          </a:xfrm>
        </p:spPr>
        <p:txBody>
          <a:bodyPr lIns="0" rIns="0" anchor="t" anchorCtr="0">
            <a:spAutoFit/>
          </a:bodyPr>
          <a:lstStyle>
            <a:lvl1pPr marL="0" indent="0">
              <a:lnSpc>
                <a:spcPct val="110000"/>
              </a:lnSpc>
              <a:spcBef>
                <a:spcPts val="0"/>
              </a:spcBef>
              <a:buNone/>
              <a:defRPr sz="2400">
                <a:solidFill>
                  <a:schemeClr val="bg1"/>
                </a:solidFill>
              </a:defRPr>
            </a:lvl1pPr>
          </a:lstStyle>
          <a:p>
            <a:r>
              <a:rPr lang="en-US" dirty="0" smtClean="0"/>
              <a:t>Click to add presentation title</a:t>
            </a:r>
            <a:endParaRPr lang="en-US" dirty="0"/>
          </a:p>
        </p:txBody>
      </p:sp>
    </p:spTree>
    <p:extLst>
      <p:ext uri="{BB962C8B-B14F-4D97-AF65-F5344CB8AC3E}">
        <p14:creationId xmlns:p14="http://schemas.microsoft.com/office/powerpoint/2010/main" val="41446088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Bullet">
    <p:bg>
      <p:bgPr>
        <a:solidFill>
          <a:schemeClr val="bg1"/>
        </a:solidFill>
        <a:effectLst/>
      </p:bgPr>
    </p:bg>
    <p:spTree>
      <p:nvGrpSpPr>
        <p:cNvPr id="1" name=""/>
        <p:cNvGrpSpPr/>
        <p:nvPr/>
      </p:nvGrpSpPr>
      <p:grpSpPr>
        <a:xfrm>
          <a:off x="0" y="0"/>
          <a:ext cx="0" cy="0"/>
          <a:chOff x="0" y="0"/>
          <a:chExt cx="0" cy="0"/>
        </a:xfrm>
      </p:grpSpPr>
      <p:sp>
        <p:nvSpPr>
          <p:cNvPr id="19" name="Rectangle 18"/>
          <p:cNvSpPr/>
          <p:nvPr userDrawn="1"/>
        </p:nvSpPr>
        <p:spPr>
          <a:xfrm>
            <a:off x="-762" y="6447405"/>
            <a:ext cx="6397827" cy="411480"/>
          </a:xfrm>
          <a:prstGeom prst="rect">
            <a:avLst/>
          </a:prstGeom>
          <a:solidFill>
            <a:schemeClr val="bg2">
              <a:lumMod val="75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20" name="Rectangle 19"/>
          <p:cNvSpPr/>
          <p:nvPr userDrawn="1"/>
        </p:nvSpPr>
        <p:spPr>
          <a:xfrm>
            <a:off x="6372351" y="6447405"/>
            <a:ext cx="2772083" cy="411480"/>
          </a:xfrm>
          <a:prstGeom prst="rect">
            <a:avLst/>
          </a:prstGeom>
          <a:solidFill>
            <a:schemeClr val="bg1">
              <a:lumMod val="50000"/>
            </a:scheme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22" name="Isosceles Triangle 21"/>
          <p:cNvSpPr>
            <a:spLocks noChangeAspect="1"/>
          </p:cNvSpPr>
          <p:nvPr userDrawn="1"/>
        </p:nvSpPr>
        <p:spPr>
          <a:xfrm>
            <a:off x="5873589" y="6447405"/>
            <a:ext cx="500713" cy="411480"/>
          </a:xfrm>
          <a:prstGeom prst="triangle">
            <a:avLst>
              <a:gd name="adj" fmla="val 100000"/>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userDrawn="1"/>
        </p:nvSpPr>
        <p:spPr>
          <a:xfrm>
            <a:off x="2861" y="1108665"/>
            <a:ext cx="9144000" cy="36576"/>
          </a:xfrm>
          <a:prstGeom prst="rect">
            <a:avLst/>
          </a:prstGeom>
          <a:solidFill>
            <a:schemeClr val="accent4"/>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7" name="Rectangle 16"/>
          <p:cNvSpPr/>
          <p:nvPr userDrawn="1"/>
        </p:nvSpPr>
        <p:spPr>
          <a:xfrm>
            <a:off x="2861" y="1037535"/>
            <a:ext cx="9144000" cy="73152"/>
          </a:xfrm>
          <a:prstGeom prst="rect">
            <a:avLst/>
          </a:prstGeom>
          <a:solidFill>
            <a:schemeClr val="accent1"/>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4" name="Rectangle 13"/>
          <p:cNvSpPr/>
          <p:nvPr userDrawn="1"/>
        </p:nvSpPr>
        <p:spPr>
          <a:xfrm>
            <a:off x="2861" y="0"/>
            <a:ext cx="9144000" cy="107473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spcBef>
                <a:spcPts val="1200"/>
              </a:spcBef>
            </a:pPr>
            <a:endParaRPr lang="en-US" sz="2400" b="1" i="1" dirty="0">
              <a:solidFill>
                <a:schemeClr val="bg1"/>
              </a:solidFill>
            </a:endParaRPr>
          </a:p>
        </p:txBody>
      </p:sp>
      <p:sp>
        <p:nvSpPr>
          <p:cNvPr id="21" name="Title 17"/>
          <p:cNvSpPr>
            <a:spLocks noGrp="1"/>
          </p:cNvSpPr>
          <p:nvPr>
            <p:ph type="title"/>
          </p:nvPr>
        </p:nvSpPr>
        <p:spPr>
          <a:xfrm>
            <a:off x="457200" y="274320"/>
            <a:ext cx="7223760" cy="584775"/>
          </a:xfrm>
          <a:prstGeom prst="rect">
            <a:avLst/>
          </a:prstGeom>
        </p:spPr>
        <p:txBody>
          <a:bodyPr lIns="0" rIns="0" anchor="ctr" anchorCtr="0"/>
          <a:lstStyle>
            <a:lvl1pPr algn="l">
              <a:defRPr sz="3200">
                <a:solidFill>
                  <a:schemeClr val="bg1"/>
                </a:solidFill>
              </a:defRPr>
            </a:lvl1pPr>
          </a:lstStyle>
          <a:p>
            <a:r>
              <a:rPr lang="en-US" smtClean="0"/>
              <a:t>Click to edit Master title style</a:t>
            </a:r>
            <a:endParaRPr lang="en-US" dirty="0"/>
          </a:p>
        </p:txBody>
      </p:sp>
      <p:sp>
        <p:nvSpPr>
          <p:cNvPr id="11" name="Content Placeholder 2"/>
          <p:cNvSpPr>
            <a:spLocks noGrp="1"/>
          </p:cNvSpPr>
          <p:nvPr>
            <p:ph idx="1"/>
          </p:nvPr>
        </p:nvSpPr>
        <p:spPr>
          <a:xfrm>
            <a:off x="457200" y="1238148"/>
            <a:ext cx="8229600" cy="4937760"/>
          </a:xfrm>
        </p:spPr>
        <p:txBody>
          <a:bodyPr>
            <a:normAutofit/>
          </a:bodyPr>
          <a:lstStyle>
            <a:lvl1pPr>
              <a:defRPr sz="2400">
                <a:ln>
                  <a:noFill/>
                </a:ln>
                <a:solidFill>
                  <a:schemeClr val="tx1"/>
                </a:solidFill>
              </a:defRPr>
            </a:lvl1pPr>
            <a:lvl2pPr marL="744538" indent="-280988">
              <a:defRPr sz="2000">
                <a:ln>
                  <a:noFill/>
                </a:ln>
                <a:solidFill>
                  <a:schemeClr val="tx1"/>
                </a:solidFill>
              </a:defRPr>
            </a:lvl2pPr>
            <a:lvl3pPr marL="1090613" indent="-228600">
              <a:defRPr sz="1800">
                <a:ln>
                  <a:noFill/>
                </a:ln>
                <a:solidFill>
                  <a:schemeClr val="tx1"/>
                </a:solidFill>
              </a:defRPr>
            </a:lvl3pPr>
            <a:lvl4pPr marL="1484313" indent="-228600">
              <a:defRPr>
                <a:ln>
                  <a:noFill/>
                </a:ln>
                <a:solidFill>
                  <a:schemeClr val="tx1"/>
                </a:solidFill>
              </a:defRPr>
            </a:lvl4pPr>
            <a:lvl5pPr marL="1825625" indent="-228600">
              <a:defRPr>
                <a:ln>
                  <a:noFill/>
                </a:ln>
                <a:solidFill>
                  <a:schemeClr val="tx1"/>
                </a:solidFill>
              </a:defRPr>
            </a:lvl5pPr>
          </a:lstStyle>
          <a:p>
            <a:pPr lvl="0"/>
            <a:r>
              <a:rPr lang="en-US" smtClean="0"/>
              <a:t>Click to edit Master text styles</a:t>
            </a:r>
          </a:p>
          <a:p>
            <a:pPr lvl="1"/>
            <a:r>
              <a:rPr lang="en-US" smtClean="0"/>
              <a:t>Second level</a:t>
            </a:r>
          </a:p>
          <a:p>
            <a:pPr lvl="2"/>
            <a:r>
              <a:rPr lang="en-US" smtClean="0"/>
              <a:t>Third level</a:t>
            </a:r>
          </a:p>
        </p:txBody>
      </p:sp>
      <p:pic>
        <p:nvPicPr>
          <p:cNvPr id="15" name="Picture 14"/>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863840" y="146304"/>
            <a:ext cx="1097280" cy="842839"/>
          </a:xfrm>
          <a:prstGeom prst="rect">
            <a:avLst/>
          </a:prstGeom>
        </p:spPr>
      </p:pic>
      <p:sp>
        <p:nvSpPr>
          <p:cNvPr id="24" name="Slide Number Placeholder 5"/>
          <p:cNvSpPr txBox="1">
            <a:spLocks/>
          </p:cNvSpPr>
          <p:nvPr userDrawn="1"/>
        </p:nvSpPr>
        <p:spPr>
          <a:xfrm>
            <a:off x="8450288" y="6568507"/>
            <a:ext cx="407773" cy="169277"/>
          </a:xfrm>
          <a:prstGeom prst="rect">
            <a:avLst/>
          </a:prstGeom>
        </p:spPr>
        <p:txBody>
          <a:bodyPr vert="horz" lIns="0" tIns="0" rIns="0" bIns="0" rtlCol="0" anchor="ctr">
            <a:spAutoFit/>
          </a:bodyP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01A67B82-1E28-4693-A5EE-50EE6C4A9166}" type="slidenum">
              <a:rPr kumimoji="0" lang="en-US" sz="1100" b="0" i="0" u="none" strike="noStrike" kern="1200" cap="none" spc="0" normalizeH="0" baseline="0" noProof="0" smtClean="0">
                <a:ln>
                  <a:noFill/>
                </a:ln>
                <a:solidFill>
                  <a:schemeClr val="bg1"/>
                </a:solidFill>
                <a:effectLst/>
                <a:uLnTx/>
                <a:uFillTx/>
                <a:latin typeface="Calibri"/>
                <a:ea typeface="+mn-ea"/>
                <a:cs typeface="+mn-cs"/>
              </a:rPr>
              <a:t>‹#›</a:t>
            </a:fld>
            <a:endParaRPr kumimoji="0" lang="en-US" sz="1100" b="0" i="0" u="none" strike="noStrike" kern="1200" cap="none" spc="0" normalizeH="0" baseline="0" noProof="0" dirty="0" smtClean="0">
              <a:ln>
                <a:noFill/>
              </a:ln>
              <a:solidFill>
                <a:schemeClr val="bg1"/>
              </a:solidFill>
              <a:effectLst/>
              <a:uLnTx/>
              <a:uFillTx/>
              <a:latin typeface="Calibri"/>
              <a:ea typeface="+mn-ea"/>
              <a:cs typeface="+mn-cs"/>
            </a:endParaRPr>
          </a:p>
        </p:txBody>
      </p:sp>
      <p:sp>
        <p:nvSpPr>
          <p:cNvPr id="25" name="Text Placeholder 19"/>
          <p:cNvSpPr>
            <a:spLocks noGrp="1"/>
          </p:cNvSpPr>
          <p:nvPr>
            <p:ph type="body" sz="quarter" idx="11" hasCustomPrompt="1"/>
          </p:nvPr>
        </p:nvSpPr>
        <p:spPr>
          <a:xfrm>
            <a:off x="3686049" y="6560812"/>
            <a:ext cx="5029200" cy="184666"/>
          </a:xfrm>
        </p:spPr>
        <p:txBody>
          <a:bodyPr anchor="ctr">
            <a:spAutoFit/>
          </a:bodyPr>
          <a:lstStyle>
            <a:lvl1pPr marL="0" indent="1588" algn="r">
              <a:spcBef>
                <a:spcPts val="0"/>
              </a:spcBef>
              <a:buNone/>
              <a:defRPr sz="600" b="0" i="1">
                <a:solidFill>
                  <a:schemeClr val="bg1">
                    <a:lumMod val="65000"/>
                  </a:schemeClr>
                </a:solidFill>
              </a:defRPr>
            </a:lvl1pPr>
            <a:lvl2pPr>
              <a:buNone/>
              <a:defRPr/>
            </a:lvl2pPr>
            <a:lvl3pPr>
              <a:buNone/>
              <a:defRPr/>
            </a:lvl3pPr>
            <a:lvl4pPr>
              <a:buNone/>
              <a:defRPr/>
            </a:lvl4pPr>
            <a:lvl5pPr>
              <a:buNone/>
              <a:defRPr/>
            </a:lvl5pPr>
          </a:lstStyle>
          <a:p>
            <a:pPr lvl="0"/>
            <a:r>
              <a:rPr lang="en-US" dirty="0" smtClean="0"/>
              <a:t>Click to add references</a:t>
            </a:r>
          </a:p>
        </p:txBody>
      </p:sp>
      <p:grpSp>
        <p:nvGrpSpPr>
          <p:cNvPr id="28" name="Group 27"/>
          <p:cNvGrpSpPr/>
          <p:nvPr userDrawn="1"/>
        </p:nvGrpSpPr>
        <p:grpSpPr>
          <a:xfrm>
            <a:off x="344912" y="6480204"/>
            <a:ext cx="2877642" cy="345882"/>
            <a:chOff x="347472" y="6437376"/>
            <a:chExt cx="2877642" cy="345882"/>
          </a:xfrm>
        </p:grpSpPr>
        <p:pic>
          <p:nvPicPr>
            <p:cNvPr id="29" name="Picture 28"/>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347472" y="6437376"/>
              <a:ext cx="1343216" cy="345882"/>
            </a:xfrm>
            <a:prstGeom prst="rect">
              <a:avLst/>
            </a:prstGeom>
          </p:spPr>
        </p:pic>
        <p:sp>
          <p:nvSpPr>
            <p:cNvPr id="30" name="TextBox 29"/>
            <p:cNvSpPr txBox="1"/>
            <p:nvPr userDrawn="1"/>
          </p:nvSpPr>
          <p:spPr>
            <a:xfrm>
              <a:off x="1598799" y="6439996"/>
              <a:ext cx="1626315" cy="341632"/>
            </a:xfrm>
            <a:prstGeom prst="rect">
              <a:avLst/>
            </a:prstGeom>
            <a:noFill/>
          </p:spPr>
          <p:txBody>
            <a:bodyPr wrap="square" rtlCol="0" anchor="ctr" anchorCtr="0">
              <a:spAutoFit/>
            </a:bodyPr>
            <a:lstStyle/>
            <a:p>
              <a:pPr>
                <a:lnSpc>
                  <a:spcPct val="90000"/>
                </a:lnSpc>
              </a:pPr>
              <a:r>
                <a:rPr lang="en-US" sz="900" b="1" dirty="0" smtClean="0">
                  <a:solidFill>
                    <a:prstClr val="white"/>
                  </a:solidFill>
                  <a:latin typeface="Arial" panose="020B0604020202020204" pitchFamily="34" charset="0"/>
                  <a:cs typeface="Arial" panose="020B0604020202020204" pitchFamily="34" charset="0"/>
                </a:rPr>
                <a:t>National Energy Technology Laboratory</a:t>
              </a:r>
              <a:endParaRPr lang="en-US" sz="900" b="1" dirty="0">
                <a:solidFill>
                  <a:prstClr val="white"/>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0760075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dirty="0" smtClean="0"/>
              <a:t>MSEEL - 2/12/2016</a:t>
            </a:r>
            <a:endParaRPr lang="en-US" dirty="0"/>
          </a:p>
        </p:txBody>
      </p:sp>
      <p:sp>
        <p:nvSpPr>
          <p:cNvPr id="5" name="Footer Placeholder 4"/>
          <p:cNvSpPr>
            <a:spLocks noGrp="1"/>
          </p:cNvSpPr>
          <p:nvPr>
            <p:ph type="ftr" sz="quarter" idx="11"/>
          </p:nvPr>
        </p:nvSpPr>
        <p:spPr/>
        <p:txBody>
          <a:bodyPr/>
          <a:lstStyle/>
          <a:p>
            <a:r>
              <a:rPr lang="en-US" dirty="0" smtClean="0"/>
              <a:t>Presenter/Organization</a:t>
            </a:r>
          </a:p>
        </p:txBody>
      </p:sp>
      <p:sp>
        <p:nvSpPr>
          <p:cNvPr id="6" name="Slide Number Placeholder 5"/>
          <p:cNvSpPr>
            <a:spLocks noGrp="1"/>
          </p:cNvSpPr>
          <p:nvPr>
            <p:ph type="sldNum" sz="quarter" idx="12"/>
          </p:nvPr>
        </p:nvSpPr>
        <p:spPr/>
        <p:txBody>
          <a:bodyPr/>
          <a:lstStyle/>
          <a:p>
            <a:fld id="{B53E6B06-D3EC-4610-A911-7A34FE159FBF}" type="slidenum">
              <a:rPr lang="en-US" smtClean="0"/>
              <a:t>‹#›</a:t>
            </a:fld>
            <a:endParaRPr lang="en-US"/>
          </a:p>
        </p:txBody>
      </p:sp>
    </p:spTree>
    <p:extLst>
      <p:ext uri="{BB962C8B-B14F-4D97-AF65-F5344CB8AC3E}">
        <p14:creationId xmlns:p14="http://schemas.microsoft.com/office/powerpoint/2010/main" val="37501450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dirty="0" smtClean="0"/>
              <a:t>MSEEL - 2/12/2016</a:t>
            </a:r>
          </a:p>
        </p:txBody>
      </p:sp>
      <p:sp>
        <p:nvSpPr>
          <p:cNvPr id="5" name="Footer Placeholder 4"/>
          <p:cNvSpPr>
            <a:spLocks noGrp="1"/>
          </p:cNvSpPr>
          <p:nvPr>
            <p:ph type="ftr" sz="quarter" idx="11"/>
          </p:nvPr>
        </p:nvSpPr>
        <p:spPr/>
        <p:txBody>
          <a:bodyPr/>
          <a:lstStyle/>
          <a:p>
            <a:r>
              <a:rPr lang="en-US" dirty="0" smtClean="0"/>
              <a:t>Presenter/Organization</a:t>
            </a:r>
            <a:endParaRPr lang="en-US" dirty="0"/>
          </a:p>
        </p:txBody>
      </p:sp>
      <p:sp>
        <p:nvSpPr>
          <p:cNvPr id="6" name="Slide Number Placeholder 5"/>
          <p:cNvSpPr>
            <a:spLocks noGrp="1"/>
          </p:cNvSpPr>
          <p:nvPr>
            <p:ph type="sldNum" sz="quarter" idx="12"/>
          </p:nvPr>
        </p:nvSpPr>
        <p:spPr/>
        <p:txBody>
          <a:bodyPr/>
          <a:lstStyle/>
          <a:p>
            <a:fld id="{B53E6B06-D3EC-4610-A911-7A34FE159FBF}" type="slidenum">
              <a:rPr lang="en-US" smtClean="0"/>
              <a:t>‹#›</a:t>
            </a:fld>
            <a:endParaRPr lang="en-US"/>
          </a:p>
        </p:txBody>
      </p:sp>
    </p:spTree>
    <p:extLst>
      <p:ext uri="{BB962C8B-B14F-4D97-AF65-F5344CB8AC3E}">
        <p14:creationId xmlns:p14="http://schemas.microsoft.com/office/powerpoint/2010/main" val="3124131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dirty="0" smtClean="0"/>
              <a:t>MSEEL - 2/12/2016</a:t>
            </a:r>
            <a:endParaRPr lang="en-US" dirty="0"/>
          </a:p>
        </p:txBody>
      </p:sp>
      <p:sp>
        <p:nvSpPr>
          <p:cNvPr id="6" name="Footer Placeholder 5"/>
          <p:cNvSpPr>
            <a:spLocks noGrp="1"/>
          </p:cNvSpPr>
          <p:nvPr>
            <p:ph type="ftr" sz="quarter" idx="11"/>
          </p:nvPr>
        </p:nvSpPr>
        <p:spPr/>
        <p:txBody>
          <a:bodyPr/>
          <a:lstStyle/>
          <a:p>
            <a:r>
              <a:rPr lang="en-US" dirty="0" smtClean="0"/>
              <a:t>Presenter/Organization</a:t>
            </a:r>
            <a:endParaRPr lang="en-US" dirty="0"/>
          </a:p>
        </p:txBody>
      </p:sp>
      <p:sp>
        <p:nvSpPr>
          <p:cNvPr id="7" name="Slide Number Placeholder 6"/>
          <p:cNvSpPr>
            <a:spLocks noGrp="1"/>
          </p:cNvSpPr>
          <p:nvPr>
            <p:ph type="sldNum" sz="quarter" idx="12"/>
          </p:nvPr>
        </p:nvSpPr>
        <p:spPr/>
        <p:txBody>
          <a:bodyPr/>
          <a:lstStyle/>
          <a:p>
            <a:fld id="{B53E6B06-D3EC-4610-A911-7A34FE159FBF}" type="slidenum">
              <a:rPr lang="en-US" smtClean="0"/>
              <a:t>‹#›</a:t>
            </a:fld>
            <a:endParaRPr lang="en-US"/>
          </a:p>
        </p:txBody>
      </p:sp>
    </p:spTree>
    <p:extLst>
      <p:ext uri="{BB962C8B-B14F-4D97-AF65-F5344CB8AC3E}">
        <p14:creationId xmlns:p14="http://schemas.microsoft.com/office/powerpoint/2010/main" val="19677494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dirty="0" smtClean="0"/>
              <a:t>MSEEL - 2/12/2016</a:t>
            </a:r>
            <a:endParaRPr lang="en-US" dirty="0"/>
          </a:p>
        </p:txBody>
      </p:sp>
      <p:sp>
        <p:nvSpPr>
          <p:cNvPr id="8" name="Footer Placeholder 7"/>
          <p:cNvSpPr>
            <a:spLocks noGrp="1"/>
          </p:cNvSpPr>
          <p:nvPr>
            <p:ph type="ftr" sz="quarter" idx="11"/>
          </p:nvPr>
        </p:nvSpPr>
        <p:spPr/>
        <p:txBody>
          <a:bodyPr/>
          <a:lstStyle/>
          <a:p>
            <a:r>
              <a:rPr lang="en-US" dirty="0" smtClean="0"/>
              <a:t>Presenter/Organization</a:t>
            </a:r>
          </a:p>
        </p:txBody>
      </p:sp>
      <p:sp>
        <p:nvSpPr>
          <p:cNvPr id="9" name="Slide Number Placeholder 8"/>
          <p:cNvSpPr>
            <a:spLocks noGrp="1"/>
          </p:cNvSpPr>
          <p:nvPr>
            <p:ph type="sldNum" sz="quarter" idx="12"/>
          </p:nvPr>
        </p:nvSpPr>
        <p:spPr/>
        <p:txBody>
          <a:bodyPr/>
          <a:lstStyle/>
          <a:p>
            <a:fld id="{B53E6B06-D3EC-4610-A911-7A34FE159FBF}" type="slidenum">
              <a:rPr lang="en-US" smtClean="0"/>
              <a:t>‹#›</a:t>
            </a:fld>
            <a:endParaRPr lang="en-US"/>
          </a:p>
        </p:txBody>
      </p:sp>
    </p:spTree>
    <p:extLst>
      <p:ext uri="{BB962C8B-B14F-4D97-AF65-F5344CB8AC3E}">
        <p14:creationId xmlns:p14="http://schemas.microsoft.com/office/powerpoint/2010/main" val="15904496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p>
        </p:txBody>
      </p:sp>
      <p:sp>
        <p:nvSpPr>
          <p:cNvPr id="4" name="Footer Placeholder 3"/>
          <p:cNvSpPr>
            <a:spLocks noGrp="1"/>
          </p:cNvSpPr>
          <p:nvPr>
            <p:ph type="ftr" sz="quarter" idx="11"/>
          </p:nvPr>
        </p:nvSpPr>
        <p:spPr/>
        <p:txBody>
          <a:bodyPr/>
          <a:lstStyle/>
          <a:p>
            <a:r>
              <a:rPr lang="en-US" dirty="0" smtClean="0"/>
              <a:t>Presenter/Organization</a:t>
            </a:r>
          </a:p>
        </p:txBody>
      </p:sp>
      <p:sp>
        <p:nvSpPr>
          <p:cNvPr id="5" name="Slide Number Placeholder 4"/>
          <p:cNvSpPr>
            <a:spLocks noGrp="1"/>
          </p:cNvSpPr>
          <p:nvPr>
            <p:ph type="sldNum" sz="quarter" idx="12"/>
          </p:nvPr>
        </p:nvSpPr>
        <p:spPr/>
        <p:txBody>
          <a:bodyPr/>
          <a:lstStyle/>
          <a:p>
            <a:fld id="{B53E6B06-D3EC-4610-A911-7A34FE159FBF}" type="slidenum">
              <a:rPr lang="en-US" smtClean="0"/>
              <a:t>‹#›</a:t>
            </a:fld>
            <a:endParaRPr lang="en-US"/>
          </a:p>
        </p:txBody>
      </p:sp>
    </p:spTree>
    <p:extLst>
      <p:ext uri="{BB962C8B-B14F-4D97-AF65-F5344CB8AC3E}">
        <p14:creationId xmlns:p14="http://schemas.microsoft.com/office/powerpoint/2010/main" val="3886431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smtClean="0"/>
              <a:t>MSEEL - 2/12/2016</a:t>
            </a:r>
            <a:endParaRPr lang="en-US" dirty="0"/>
          </a:p>
        </p:txBody>
      </p:sp>
      <p:sp>
        <p:nvSpPr>
          <p:cNvPr id="3" name="Footer Placeholder 2"/>
          <p:cNvSpPr>
            <a:spLocks noGrp="1"/>
          </p:cNvSpPr>
          <p:nvPr>
            <p:ph type="ftr" sz="quarter" idx="11"/>
          </p:nvPr>
        </p:nvSpPr>
        <p:spPr/>
        <p:txBody>
          <a:bodyPr/>
          <a:lstStyle/>
          <a:p>
            <a:r>
              <a:rPr lang="en-US" dirty="0" smtClean="0"/>
              <a:t>Presenter/Organization</a:t>
            </a:r>
            <a:endParaRPr lang="en-US" dirty="0"/>
          </a:p>
        </p:txBody>
      </p:sp>
      <p:sp>
        <p:nvSpPr>
          <p:cNvPr id="4" name="Slide Number Placeholder 3"/>
          <p:cNvSpPr>
            <a:spLocks noGrp="1"/>
          </p:cNvSpPr>
          <p:nvPr>
            <p:ph type="sldNum" sz="quarter" idx="12"/>
          </p:nvPr>
        </p:nvSpPr>
        <p:spPr/>
        <p:txBody>
          <a:bodyPr/>
          <a:lstStyle/>
          <a:p>
            <a:fld id="{B53E6B06-D3EC-4610-A911-7A34FE159FBF}" type="slidenum">
              <a:rPr lang="en-US" smtClean="0"/>
              <a:t>‹#›</a:t>
            </a:fld>
            <a:endParaRPr lang="en-US"/>
          </a:p>
        </p:txBody>
      </p:sp>
    </p:spTree>
    <p:extLst>
      <p:ext uri="{BB962C8B-B14F-4D97-AF65-F5344CB8AC3E}">
        <p14:creationId xmlns:p14="http://schemas.microsoft.com/office/powerpoint/2010/main" val="34679478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dirty="0" smtClean="0"/>
              <a:t>MSEEL - 2/12/2016</a:t>
            </a:r>
            <a:endParaRPr lang="en-US" dirty="0"/>
          </a:p>
        </p:txBody>
      </p:sp>
      <p:sp>
        <p:nvSpPr>
          <p:cNvPr id="6" name="Footer Placeholder 5"/>
          <p:cNvSpPr>
            <a:spLocks noGrp="1"/>
          </p:cNvSpPr>
          <p:nvPr>
            <p:ph type="ftr" sz="quarter" idx="11"/>
          </p:nvPr>
        </p:nvSpPr>
        <p:spPr/>
        <p:txBody>
          <a:bodyPr/>
          <a:lstStyle/>
          <a:p>
            <a:r>
              <a:rPr lang="en-US" dirty="0" smtClean="0"/>
              <a:t>Presenter/Organization</a:t>
            </a:r>
          </a:p>
        </p:txBody>
      </p:sp>
      <p:sp>
        <p:nvSpPr>
          <p:cNvPr id="7" name="Slide Number Placeholder 6"/>
          <p:cNvSpPr>
            <a:spLocks noGrp="1"/>
          </p:cNvSpPr>
          <p:nvPr>
            <p:ph type="sldNum" sz="quarter" idx="12"/>
          </p:nvPr>
        </p:nvSpPr>
        <p:spPr/>
        <p:txBody>
          <a:bodyPr/>
          <a:lstStyle/>
          <a:p>
            <a:fld id="{B53E6B06-D3EC-4610-A911-7A34FE159FBF}" type="slidenum">
              <a:rPr lang="en-US" smtClean="0"/>
              <a:t>‹#›</a:t>
            </a:fld>
            <a:endParaRPr lang="en-US"/>
          </a:p>
        </p:txBody>
      </p:sp>
    </p:spTree>
    <p:extLst>
      <p:ext uri="{BB962C8B-B14F-4D97-AF65-F5344CB8AC3E}">
        <p14:creationId xmlns:p14="http://schemas.microsoft.com/office/powerpoint/2010/main" val="8888063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p>
        </p:txBody>
      </p:sp>
      <p:sp>
        <p:nvSpPr>
          <p:cNvPr id="6" name="Footer Placeholder 5"/>
          <p:cNvSpPr>
            <a:spLocks noGrp="1"/>
          </p:cNvSpPr>
          <p:nvPr>
            <p:ph type="ftr" sz="quarter" idx="11"/>
          </p:nvPr>
        </p:nvSpPr>
        <p:spPr/>
        <p:txBody>
          <a:bodyPr/>
          <a:lstStyle/>
          <a:p>
            <a:r>
              <a:rPr lang="en-US" dirty="0" smtClean="0"/>
              <a:t>Presenter/Organization</a:t>
            </a:r>
            <a:endParaRPr lang="en-US" dirty="0"/>
          </a:p>
        </p:txBody>
      </p:sp>
      <p:sp>
        <p:nvSpPr>
          <p:cNvPr id="7" name="Slide Number Placeholder 6"/>
          <p:cNvSpPr>
            <a:spLocks noGrp="1"/>
          </p:cNvSpPr>
          <p:nvPr>
            <p:ph type="sldNum" sz="quarter" idx="12"/>
          </p:nvPr>
        </p:nvSpPr>
        <p:spPr/>
        <p:txBody>
          <a:bodyPr/>
          <a:lstStyle/>
          <a:p>
            <a:fld id="{B53E6B06-D3EC-4610-A911-7A34FE159FBF}" type="slidenum">
              <a:rPr lang="en-US" smtClean="0"/>
              <a:t>‹#›</a:t>
            </a:fld>
            <a:endParaRPr lang="en-US"/>
          </a:p>
        </p:txBody>
      </p:sp>
    </p:spTree>
    <p:extLst>
      <p:ext uri="{BB962C8B-B14F-4D97-AF65-F5344CB8AC3E}">
        <p14:creationId xmlns:p14="http://schemas.microsoft.com/office/powerpoint/2010/main" val="18302769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MSEEL - 2/12/2016</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Presenter/Organization</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3E6B06-D3EC-4610-A911-7A34FE159FBF}" type="slidenum">
              <a:rPr lang="en-US" smtClean="0"/>
              <a:t>‹#›</a:t>
            </a:fld>
            <a:endParaRPr lang="en-US"/>
          </a:p>
        </p:txBody>
      </p:sp>
    </p:spTree>
    <p:extLst>
      <p:ext uri="{BB962C8B-B14F-4D97-AF65-F5344CB8AC3E}">
        <p14:creationId xmlns:p14="http://schemas.microsoft.com/office/powerpoint/2010/main" val="19732717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5.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chart" Target="../charts/chart7.xml"/><Relationship Id="rId4" Type="http://schemas.openxmlformats.org/officeDocument/2006/relationships/chart" Target="../charts/char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10.tif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hyperlink" Target="mailto:pziemkie@wvu.edu" TargetMode="Externa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chart" Target="../charts/chart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1.xml"/><Relationship Id="rId5" Type="http://schemas.openxmlformats.org/officeDocument/2006/relationships/image" Target="../media/image38.png"/><Relationship Id="rId4" Type="http://schemas.openxmlformats.org/officeDocument/2006/relationships/image" Target="../media/image37.emf"/></Relationships>
</file>

<file path=ppt/slides/_rels/slide2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49.jpeg"/><Relationship Id="rId13" Type="http://schemas.openxmlformats.org/officeDocument/2006/relationships/image" Target="../media/image54.jpg"/><Relationship Id="rId18" Type="http://schemas.microsoft.com/office/2007/relationships/diagramDrawing" Target="../diagrams/drawing2.xml"/><Relationship Id="rId3" Type="http://schemas.openxmlformats.org/officeDocument/2006/relationships/image" Target="../media/image44.png"/><Relationship Id="rId21" Type="http://schemas.openxmlformats.org/officeDocument/2006/relationships/image" Target="../media/image57.jpeg"/><Relationship Id="rId7" Type="http://schemas.openxmlformats.org/officeDocument/2006/relationships/image" Target="../media/image48.jpeg"/><Relationship Id="rId12" Type="http://schemas.openxmlformats.org/officeDocument/2006/relationships/image" Target="../media/image53.jpeg"/><Relationship Id="rId17" Type="http://schemas.openxmlformats.org/officeDocument/2006/relationships/diagramColors" Target="../diagrams/colors2.xml"/><Relationship Id="rId2" Type="http://schemas.openxmlformats.org/officeDocument/2006/relationships/image" Target="../media/image43.png"/><Relationship Id="rId16" Type="http://schemas.openxmlformats.org/officeDocument/2006/relationships/diagramQuickStyle" Target="../diagrams/quickStyle2.xml"/><Relationship Id="rId20"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47.jpeg"/><Relationship Id="rId11" Type="http://schemas.openxmlformats.org/officeDocument/2006/relationships/image" Target="../media/image52.png"/><Relationship Id="rId5" Type="http://schemas.openxmlformats.org/officeDocument/2006/relationships/image" Target="../media/image46.png"/><Relationship Id="rId15" Type="http://schemas.openxmlformats.org/officeDocument/2006/relationships/diagramLayout" Target="../diagrams/layout2.xml"/><Relationship Id="rId10" Type="http://schemas.openxmlformats.org/officeDocument/2006/relationships/image" Target="../media/image51.png"/><Relationship Id="rId19" Type="http://schemas.openxmlformats.org/officeDocument/2006/relationships/image" Target="../media/image55.png"/><Relationship Id="rId4" Type="http://schemas.openxmlformats.org/officeDocument/2006/relationships/image" Target="../media/image45.png"/><Relationship Id="rId9" Type="http://schemas.openxmlformats.org/officeDocument/2006/relationships/image" Target="../media/image50.png"/><Relationship Id="rId14" Type="http://schemas.openxmlformats.org/officeDocument/2006/relationships/diagramData" Target="../diagrams/data2.xml"/><Relationship Id="rId22" Type="http://schemas.openxmlformats.org/officeDocument/2006/relationships/image" Target="../media/image58.png"/></Relationships>
</file>

<file path=ppt/slides/_rels/slide31.xml.rels><?xml version="1.0" encoding="UTF-8" standalone="yes"?>
<Relationships xmlns="http://schemas.openxmlformats.org/package/2006/relationships"><Relationship Id="rId8" Type="http://schemas.microsoft.com/office/2007/relationships/diagramDrawing" Target="../diagrams/drawing3.xml"/><Relationship Id="rId13" Type="http://schemas.openxmlformats.org/officeDocument/2006/relationships/image" Target="../media/image51.png"/><Relationship Id="rId3" Type="http://schemas.openxmlformats.org/officeDocument/2006/relationships/image" Target="../media/image59.png"/><Relationship Id="rId7" Type="http://schemas.openxmlformats.org/officeDocument/2006/relationships/diagramColors" Target="../diagrams/colors3.xml"/><Relationship Id="rId12" Type="http://schemas.openxmlformats.org/officeDocument/2006/relationships/image" Target="../media/image50.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diagramQuickStyle" Target="../diagrams/quickStyle3.xml"/><Relationship Id="rId11" Type="http://schemas.openxmlformats.org/officeDocument/2006/relationships/image" Target="../media/image62.jpeg"/><Relationship Id="rId5" Type="http://schemas.openxmlformats.org/officeDocument/2006/relationships/diagramLayout" Target="../diagrams/layout3.xml"/><Relationship Id="rId10" Type="http://schemas.openxmlformats.org/officeDocument/2006/relationships/image" Target="../media/image61.jpeg"/><Relationship Id="rId4" Type="http://schemas.openxmlformats.org/officeDocument/2006/relationships/diagramData" Target="../diagrams/data3.xml"/><Relationship Id="rId9" Type="http://schemas.openxmlformats.org/officeDocument/2006/relationships/image" Target="../media/image60.jpeg"/></Relationships>
</file>

<file path=ppt/slides/_rels/slide32.xml.rels><?xml version="1.0" encoding="UTF-8" standalone="yes"?>
<Relationships xmlns="http://schemas.openxmlformats.org/package/2006/relationships"><Relationship Id="rId8" Type="http://schemas.openxmlformats.org/officeDocument/2006/relationships/diagramData" Target="../diagrams/data4.xml"/><Relationship Id="rId13" Type="http://schemas.openxmlformats.org/officeDocument/2006/relationships/image" Target="../media/image50.png"/><Relationship Id="rId3" Type="http://schemas.openxmlformats.org/officeDocument/2006/relationships/image" Target="../media/image64.png"/><Relationship Id="rId7" Type="http://schemas.openxmlformats.org/officeDocument/2006/relationships/image" Target="../media/image54.jpg"/><Relationship Id="rId12" Type="http://schemas.microsoft.com/office/2007/relationships/diagramDrawing" Target="../diagrams/drawing4.xml"/><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7.png"/><Relationship Id="rId11" Type="http://schemas.openxmlformats.org/officeDocument/2006/relationships/diagramColors" Target="../diagrams/colors4.xml"/><Relationship Id="rId5" Type="http://schemas.openxmlformats.org/officeDocument/2006/relationships/image" Target="../media/image66.png"/><Relationship Id="rId10" Type="http://schemas.openxmlformats.org/officeDocument/2006/relationships/diagramQuickStyle" Target="../diagrams/quickStyle4.xml"/><Relationship Id="rId4" Type="http://schemas.openxmlformats.org/officeDocument/2006/relationships/image" Target="../media/image65.jpeg"/><Relationship Id="rId9" Type="http://schemas.openxmlformats.org/officeDocument/2006/relationships/diagramLayout" Target="../diagrams/layout4.xml"/><Relationship Id="rId14" Type="http://schemas.openxmlformats.org/officeDocument/2006/relationships/image" Target="../media/image51.png"/></Relationships>
</file>

<file path=ppt/slides/_rels/slide33.xml.rels><?xml version="1.0" encoding="UTF-8" standalone="yes"?>
<Relationships xmlns="http://schemas.openxmlformats.org/package/2006/relationships"><Relationship Id="rId8" Type="http://schemas.openxmlformats.org/officeDocument/2006/relationships/image" Target="../media/image71.jpeg"/><Relationship Id="rId13" Type="http://schemas.microsoft.com/office/2007/relationships/diagramDrawing" Target="../diagrams/drawing5.xml"/><Relationship Id="rId3" Type="http://schemas.openxmlformats.org/officeDocument/2006/relationships/image" Target="../media/image68.png"/><Relationship Id="rId7" Type="http://schemas.openxmlformats.org/officeDocument/2006/relationships/image" Target="../media/image70.jpeg"/><Relationship Id="rId12" Type="http://schemas.openxmlformats.org/officeDocument/2006/relationships/diagramColors" Target="../diagrams/colors5.xml"/><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69.png"/><Relationship Id="rId11" Type="http://schemas.openxmlformats.org/officeDocument/2006/relationships/diagramQuickStyle" Target="../diagrams/quickStyle5.xml"/><Relationship Id="rId5" Type="http://schemas.openxmlformats.org/officeDocument/2006/relationships/image" Target="../media/image51.png"/><Relationship Id="rId10" Type="http://schemas.openxmlformats.org/officeDocument/2006/relationships/diagramLayout" Target="../diagrams/layout5.xml"/><Relationship Id="rId4" Type="http://schemas.openxmlformats.org/officeDocument/2006/relationships/image" Target="../media/image50.png"/><Relationship Id="rId9" Type="http://schemas.openxmlformats.org/officeDocument/2006/relationships/diagramData" Target="../diagrams/data5.xml"/></Relationships>
</file>

<file path=ppt/slides/_rels/slide34.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jpeg"/><Relationship Id="rId1" Type="http://schemas.openxmlformats.org/officeDocument/2006/relationships/slideLayout" Target="../slideLayouts/slideLayout11.xml"/><Relationship Id="rId4" Type="http://schemas.openxmlformats.org/officeDocument/2006/relationships/image" Target="../media/image74.png"/></Relationships>
</file>

<file path=ppt/slides/_rels/slide35.xml.rels><?xml version="1.0" encoding="UTF-8" standalone="yes"?>
<Relationships xmlns="http://schemas.openxmlformats.org/package/2006/relationships"><Relationship Id="rId8" Type="http://schemas.openxmlformats.org/officeDocument/2006/relationships/image" Target="../media/image81.jpeg"/><Relationship Id="rId3" Type="http://schemas.openxmlformats.org/officeDocument/2006/relationships/image" Target="../media/image76.jpeg"/><Relationship Id="rId7" Type="http://schemas.openxmlformats.org/officeDocument/2006/relationships/image" Target="../media/image80.jpeg"/><Relationship Id="rId2" Type="http://schemas.openxmlformats.org/officeDocument/2006/relationships/image" Target="../media/image75.emf"/><Relationship Id="rId1" Type="http://schemas.openxmlformats.org/officeDocument/2006/relationships/slideLayout" Target="../slideLayouts/slideLayout2.xml"/><Relationship Id="rId6" Type="http://schemas.openxmlformats.org/officeDocument/2006/relationships/image" Target="../media/image79.jpeg"/><Relationship Id="rId5" Type="http://schemas.openxmlformats.org/officeDocument/2006/relationships/image" Target="../media/image78.jpeg"/><Relationship Id="rId10" Type="http://schemas.openxmlformats.org/officeDocument/2006/relationships/image" Target="../media/image83.png"/><Relationship Id="rId4" Type="http://schemas.openxmlformats.org/officeDocument/2006/relationships/image" Target="../media/image77.jpeg"/><Relationship Id="rId9" Type="http://schemas.openxmlformats.org/officeDocument/2006/relationships/image" Target="../media/image82.png"/></Relationships>
</file>

<file path=ppt/slides/_rels/slide36.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emf"/><Relationship Id="rId1" Type="http://schemas.openxmlformats.org/officeDocument/2006/relationships/slideLayout" Target="../slideLayouts/slideLayout1.xml"/><Relationship Id="rId4" Type="http://schemas.openxmlformats.org/officeDocument/2006/relationships/image" Target="../media/image86.png"/></Relationships>
</file>

<file path=ppt/slides/_rels/slide37.xml.rels><?xml version="1.0" encoding="UTF-8" standalone="yes"?>
<Relationships xmlns="http://schemas.openxmlformats.org/package/2006/relationships"><Relationship Id="rId8" Type="http://schemas.openxmlformats.org/officeDocument/2006/relationships/image" Target="../media/image93.tiff"/><Relationship Id="rId3" Type="http://schemas.openxmlformats.org/officeDocument/2006/relationships/image" Target="../media/image88.jpeg"/><Relationship Id="rId7" Type="http://schemas.openxmlformats.org/officeDocument/2006/relationships/image" Target="../media/image92.jpeg"/><Relationship Id="rId12" Type="http://schemas.openxmlformats.org/officeDocument/2006/relationships/image" Target="../media/image78.jpeg"/><Relationship Id="rId2" Type="http://schemas.openxmlformats.org/officeDocument/2006/relationships/image" Target="../media/image87.jpeg"/><Relationship Id="rId1" Type="http://schemas.openxmlformats.org/officeDocument/2006/relationships/slideLayout" Target="../slideLayouts/slideLayout1.xml"/><Relationship Id="rId6" Type="http://schemas.openxmlformats.org/officeDocument/2006/relationships/image" Target="../media/image91.jpeg"/><Relationship Id="rId11" Type="http://schemas.openxmlformats.org/officeDocument/2006/relationships/image" Target="../media/image96.jpeg"/><Relationship Id="rId5" Type="http://schemas.openxmlformats.org/officeDocument/2006/relationships/image" Target="../media/image90.jpeg"/><Relationship Id="rId10" Type="http://schemas.openxmlformats.org/officeDocument/2006/relationships/image" Target="../media/image95.jpeg"/><Relationship Id="rId4" Type="http://schemas.openxmlformats.org/officeDocument/2006/relationships/image" Target="../media/image89.jpeg"/><Relationship Id="rId9" Type="http://schemas.openxmlformats.org/officeDocument/2006/relationships/image" Target="../media/image94.jpeg"/></Relationships>
</file>

<file path=ppt/slides/_rels/slide38.xml.rels><?xml version="1.0" encoding="UTF-8" standalone="yes"?>
<Relationships xmlns="http://schemas.openxmlformats.org/package/2006/relationships"><Relationship Id="rId8" Type="http://schemas.openxmlformats.org/officeDocument/2006/relationships/image" Target="../media/image77.jpeg"/><Relationship Id="rId3" Type="http://schemas.openxmlformats.org/officeDocument/2006/relationships/image" Target="../media/image98.jpeg"/><Relationship Id="rId7" Type="http://schemas.openxmlformats.org/officeDocument/2006/relationships/image" Target="../media/image102.jpeg"/><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101.jpeg"/><Relationship Id="rId5" Type="http://schemas.openxmlformats.org/officeDocument/2006/relationships/image" Target="../media/image100.jpeg"/><Relationship Id="rId4" Type="http://schemas.openxmlformats.org/officeDocument/2006/relationships/image" Target="../media/image99.jpeg"/></Relationships>
</file>

<file path=ppt/slides/_rels/slide39.xml.rels><?xml version="1.0" encoding="UTF-8" standalone="yes"?>
<Relationships xmlns="http://schemas.openxmlformats.org/package/2006/relationships"><Relationship Id="rId8" Type="http://schemas.openxmlformats.org/officeDocument/2006/relationships/image" Target="../media/image108.jpeg"/><Relationship Id="rId3" Type="http://schemas.openxmlformats.org/officeDocument/2006/relationships/image" Target="../media/image103.wmf"/><Relationship Id="rId7" Type="http://schemas.openxmlformats.org/officeDocument/2006/relationships/image" Target="../media/image107.jpeg"/><Relationship Id="rId12" Type="http://schemas.openxmlformats.org/officeDocument/2006/relationships/image" Target="../media/image112.wmf"/><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06.jpeg"/><Relationship Id="rId11" Type="http://schemas.openxmlformats.org/officeDocument/2006/relationships/image" Target="../media/image111.png"/><Relationship Id="rId5" Type="http://schemas.openxmlformats.org/officeDocument/2006/relationships/image" Target="../media/image105.jpeg"/><Relationship Id="rId10" Type="http://schemas.openxmlformats.org/officeDocument/2006/relationships/image" Target="../media/image110.jpeg"/><Relationship Id="rId4" Type="http://schemas.openxmlformats.org/officeDocument/2006/relationships/image" Target="../media/image104.jpeg"/><Relationship Id="rId9" Type="http://schemas.openxmlformats.org/officeDocument/2006/relationships/image" Target="../media/image109.jpeg"/></Relationships>
</file>

<file path=ppt/slides/_rels/slide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14.tiff"/><Relationship Id="rId2" Type="http://schemas.openxmlformats.org/officeDocument/2006/relationships/image" Target="../media/image113.tiff"/><Relationship Id="rId1" Type="http://schemas.openxmlformats.org/officeDocument/2006/relationships/slideLayout" Target="../slideLayouts/slideLayout1.xml"/><Relationship Id="rId5" Type="http://schemas.openxmlformats.org/officeDocument/2006/relationships/image" Target="../media/image116.jpeg"/><Relationship Id="rId4" Type="http://schemas.openxmlformats.org/officeDocument/2006/relationships/image" Target="../media/image115.jpeg"/></Relationships>
</file>

<file path=ppt/slides/_rels/slide41.xml.rels><?xml version="1.0" encoding="UTF-8" standalone="yes"?>
<Relationships xmlns="http://schemas.openxmlformats.org/package/2006/relationships"><Relationship Id="rId8" Type="http://schemas.openxmlformats.org/officeDocument/2006/relationships/image" Target="../media/image123.jpeg"/><Relationship Id="rId3" Type="http://schemas.openxmlformats.org/officeDocument/2006/relationships/image" Target="../media/image118.tiff"/><Relationship Id="rId7" Type="http://schemas.openxmlformats.org/officeDocument/2006/relationships/image" Target="../media/image122.jpeg"/><Relationship Id="rId2" Type="http://schemas.openxmlformats.org/officeDocument/2006/relationships/image" Target="../media/image117.jpeg"/><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tiff"/><Relationship Id="rId9" Type="http://schemas.openxmlformats.org/officeDocument/2006/relationships/image" Target="../media/image79.jpeg"/></Relationships>
</file>

<file path=ppt/slides/_rels/slide42.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png"/><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43.xml.rels><?xml version="1.0" encoding="UTF-8" standalone="yes"?>
<Relationships xmlns="http://schemas.openxmlformats.org/package/2006/relationships"><Relationship Id="rId3" Type="http://schemas.openxmlformats.org/officeDocument/2006/relationships/image" Target="../media/image126.jpeg"/><Relationship Id="rId7" Type="http://schemas.openxmlformats.org/officeDocument/2006/relationships/image" Target="../media/image130.jpeg"/><Relationship Id="rId2" Type="http://schemas.openxmlformats.org/officeDocument/2006/relationships/notesSlide" Target="../notesSlides/notesSlide4.xml"/><Relationship Id="rId1" Type="http://schemas.openxmlformats.org/officeDocument/2006/relationships/slideLayout" Target="../slideLayouts/slideLayout10.xml"/><Relationship Id="rId6" Type="http://schemas.openxmlformats.org/officeDocument/2006/relationships/image" Target="../media/image129.png"/><Relationship Id="rId5" Type="http://schemas.openxmlformats.org/officeDocument/2006/relationships/image" Target="../media/image128.jpeg"/><Relationship Id="rId4" Type="http://schemas.openxmlformats.org/officeDocument/2006/relationships/image" Target="../media/image127.jpg"/></Relationships>
</file>

<file path=ppt/slides/_rels/slide44.xml.rels><?xml version="1.0" encoding="UTF-8" standalone="yes"?>
<Relationships xmlns="http://schemas.openxmlformats.org/package/2006/relationships"><Relationship Id="rId8" Type="http://schemas.openxmlformats.org/officeDocument/2006/relationships/image" Target="../media/image136.png"/><Relationship Id="rId13" Type="http://schemas.microsoft.com/office/2007/relationships/diagramDrawing" Target="../diagrams/drawing6.xml"/><Relationship Id="rId18" Type="http://schemas.openxmlformats.org/officeDocument/2006/relationships/image" Target="../media/image141.png"/><Relationship Id="rId26" Type="http://schemas.openxmlformats.org/officeDocument/2006/relationships/image" Target="../media/image149.jpeg"/><Relationship Id="rId3" Type="http://schemas.openxmlformats.org/officeDocument/2006/relationships/image" Target="../media/image131.png"/><Relationship Id="rId21" Type="http://schemas.openxmlformats.org/officeDocument/2006/relationships/image" Target="../media/image144.jpeg"/><Relationship Id="rId34" Type="http://schemas.openxmlformats.org/officeDocument/2006/relationships/image" Target="../media/image157.jpeg"/><Relationship Id="rId7" Type="http://schemas.openxmlformats.org/officeDocument/2006/relationships/image" Target="../media/image135.tiff"/><Relationship Id="rId12" Type="http://schemas.openxmlformats.org/officeDocument/2006/relationships/diagramColors" Target="../diagrams/colors6.xml"/><Relationship Id="rId17" Type="http://schemas.openxmlformats.org/officeDocument/2006/relationships/image" Target="../media/image140.png"/><Relationship Id="rId25" Type="http://schemas.openxmlformats.org/officeDocument/2006/relationships/image" Target="../media/image148.jpeg"/><Relationship Id="rId33" Type="http://schemas.openxmlformats.org/officeDocument/2006/relationships/image" Target="../media/image156.png"/><Relationship Id="rId2" Type="http://schemas.openxmlformats.org/officeDocument/2006/relationships/notesSlide" Target="../notesSlides/notesSlide5.xml"/><Relationship Id="rId16" Type="http://schemas.openxmlformats.org/officeDocument/2006/relationships/image" Target="../media/image139.png"/><Relationship Id="rId20" Type="http://schemas.openxmlformats.org/officeDocument/2006/relationships/image" Target="../media/image143.jpeg"/><Relationship Id="rId29" Type="http://schemas.openxmlformats.org/officeDocument/2006/relationships/image" Target="../media/image152.jpeg"/><Relationship Id="rId1" Type="http://schemas.openxmlformats.org/officeDocument/2006/relationships/slideLayout" Target="../slideLayouts/slideLayout11.xml"/><Relationship Id="rId6" Type="http://schemas.openxmlformats.org/officeDocument/2006/relationships/image" Target="../media/image134.tiff"/><Relationship Id="rId11" Type="http://schemas.openxmlformats.org/officeDocument/2006/relationships/diagramQuickStyle" Target="../diagrams/quickStyle6.xml"/><Relationship Id="rId24" Type="http://schemas.openxmlformats.org/officeDocument/2006/relationships/image" Target="../media/image147.gif"/><Relationship Id="rId32" Type="http://schemas.openxmlformats.org/officeDocument/2006/relationships/image" Target="../media/image155.jpeg"/><Relationship Id="rId37" Type="http://schemas.openxmlformats.org/officeDocument/2006/relationships/image" Target="../media/image160.jpeg"/><Relationship Id="rId5" Type="http://schemas.openxmlformats.org/officeDocument/2006/relationships/image" Target="../media/image133.tiff"/><Relationship Id="rId15" Type="http://schemas.openxmlformats.org/officeDocument/2006/relationships/image" Target="../media/image138.jpeg"/><Relationship Id="rId23" Type="http://schemas.openxmlformats.org/officeDocument/2006/relationships/image" Target="../media/image146.jpeg"/><Relationship Id="rId28" Type="http://schemas.openxmlformats.org/officeDocument/2006/relationships/image" Target="../media/image151.jpeg"/><Relationship Id="rId36" Type="http://schemas.openxmlformats.org/officeDocument/2006/relationships/image" Target="../media/image159.png"/><Relationship Id="rId10" Type="http://schemas.openxmlformats.org/officeDocument/2006/relationships/diagramLayout" Target="../diagrams/layout6.xml"/><Relationship Id="rId19" Type="http://schemas.openxmlformats.org/officeDocument/2006/relationships/image" Target="../media/image142.png"/><Relationship Id="rId31" Type="http://schemas.openxmlformats.org/officeDocument/2006/relationships/image" Target="../media/image154.tiff"/><Relationship Id="rId4" Type="http://schemas.openxmlformats.org/officeDocument/2006/relationships/image" Target="../media/image132.tiff"/><Relationship Id="rId9" Type="http://schemas.openxmlformats.org/officeDocument/2006/relationships/diagramData" Target="../diagrams/data6.xml"/><Relationship Id="rId14" Type="http://schemas.openxmlformats.org/officeDocument/2006/relationships/image" Target="../media/image137.jpeg"/><Relationship Id="rId22" Type="http://schemas.openxmlformats.org/officeDocument/2006/relationships/image" Target="../media/image145.gif"/><Relationship Id="rId27" Type="http://schemas.openxmlformats.org/officeDocument/2006/relationships/image" Target="../media/image150.jpeg"/><Relationship Id="rId30" Type="http://schemas.openxmlformats.org/officeDocument/2006/relationships/image" Target="../media/image153.jpeg"/><Relationship Id="rId35" Type="http://schemas.openxmlformats.org/officeDocument/2006/relationships/image" Target="../media/image158.png"/></Relationships>
</file>

<file path=ppt/slides/_rels/slide45.xml.rels><?xml version="1.0" encoding="UTF-8" standalone="yes"?>
<Relationships xmlns="http://schemas.openxmlformats.org/package/2006/relationships"><Relationship Id="rId8" Type="http://schemas.openxmlformats.org/officeDocument/2006/relationships/image" Target="../media/image167.jpeg"/><Relationship Id="rId13" Type="http://schemas.openxmlformats.org/officeDocument/2006/relationships/image" Target="../media/image172.jpeg"/><Relationship Id="rId18" Type="http://schemas.openxmlformats.org/officeDocument/2006/relationships/image" Target="../media/image177.jpeg"/><Relationship Id="rId26" Type="http://schemas.openxmlformats.org/officeDocument/2006/relationships/image" Target="../media/image185.jpeg"/><Relationship Id="rId3" Type="http://schemas.openxmlformats.org/officeDocument/2006/relationships/image" Target="../media/image162.jpeg"/><Relationship Id="rId21" Type="http://schemas.openxmlformats.org/officeDocument/2006/relationships/image" Target="../media/image180.jpeg"/><Relationship Id="rId7" Type="http://schemas.openxmlformats.org/officeDocument/2006/relationships/image" Target="../media/image166.jpeg"/><Relationship Id="rId12" Type="http://schemas.openxmlformats.org/officeDocument/2006/relationships/image" Target="../media/image171.jpeg"/><Relationship Id="rId17" Type="http://schemas.openxmlformats.org/officeDocument/2006/relationships/image" Target="../media/image176.jpeg"/><Relationship Id="rId25" Type="http://schemas.openxmlformats.org/officeDocument/2006/relationships/image" Target="../media/image184.jpeg"/><Relationship Id="rId2" Type="http://schemas.openxmlformats.org/officeDocument/2006/relationships/image" Target="../media/image161.png"/><Relationship Id="rId16" Type="http://schemas.openxmlformats.org/officeDocument/2006/relationships/image" Target="../media/image175.jpeg"/><Relationship Id="rId20" Type="http://schemas.openxmlformats.org/officeDocument/2006/relationships/image" Target="../media/image179.jpeg"/><Relationship Id="rId29" Type="http://schemas.openxmlformats.org/officeDocument/2006/relationships/image" Target="../media/image188.jpg"/><Relationship Id="rId1" Type="http://schemas.openxmlformats.org/officeDocument/2006/relationships/slideLayout" Target="../slideLayouts/slideLayout11.xml"/><Relationship Id="rId6" Type="http://schemas.openxmlformats.org/officeDocument/2006/relationships/image" Target="../media/image165.jpeg"/><Relationship Id="rId11" Type="http://schemas.openxmlformats.org/officeDocument/2006/relationships/image" Target="../media/image170.jpeg"/><Relationship Id="rId24" Type="http://schemas.openxmlformats.org/officeDocument/2006/relationships/image" Target="../media/image183.jpeg"/><Relationship Id="rId5" Type="http://schemas.openxmlformats.org/officeDocument/2006/relationships/image" Target="../media/image164.jpeg"/><Relationship Id="rId15" Type="http://schemas.openxmlformats.org/officeDocument/2006/relationships/image" Target="../media/image174.jpeg"/><Relationship Id="rId23" Type="http://schemas.openxmlformats.org/officeDocument/2006/relationships/image" Target="../media/image182.jpeg"/><Relationship Id="rId28" Type="http://schemas.openxmlformats.org/officeDocument/2006/relationships/image" Target="../media/image187.jpeg"/><Relationship Id="rId10" Type="http://schemas.openxmlformats.org/officeDocument/2006/relationships/image" Target="../media/image169.jpeg"/><Relationship Id="rId19" Type="http://schemas.openxmlformats.org/officeDocument/2006/relationships/image" Target="../media/image178.jpeg"/><Relationship Id="rId4" Type="http://schemas.openxmlformats.org/officeDocument/2006/relationships/image" Target="../media/image163.jpeg"/><Relationship Id="rId9" Type="http://schemas.openxmlformats.org/officeDocument/2006/relationships/image" Target="../media/image168.jpeg"/><Relationship Id="rId14" Type="http://schemas.openxmlformats.org/officeDocument/2006/relationships/image" Target="../media/image173.jpeg"/><Relationship Id="rId22" Type="http://schemas.openxmlformats.org/officeDocument/2006/relationships/image" Target="../media/image181.jpeg"/><Relationship Id="rId27" Type="http://schemas.openxmlformats.org/officeDocument/2006/relationships/image" Target="../media/image186.jpeg"/></Relationships>
</file>

<file path=ppt/slides/_rels/slide46.xml.rels><?xml version="1.0" encoding="UTF-8" standalone="yes"?>
<Relationships xmlns="http://schemas.openxmlformats.org/package/2006/relationships"><Relationship Id="rId3" Type="http://schemas.openxmlformats.org/officeDocument/2006/relationships/image" Target="../media/image190.gif"/><Relationship Id="rId2" Type="http://schemas.openxmlformats.org/officeDocument/2006/relationships/image" Target="../media/image189.jpeg"/><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8" Type="http://schemas.openxmlformats.org/officeDocument/2006/relationships/image" Target="../media/image196.jpeg"/><Relationship Id="rId13" Type="http://schemas.openxmlformats.org/officeDocument/2006/relationships/image" Target="../media/image2.png"/><Relationship Id="rId3" Type="http://schemas.openxmlformats.org/officeDocument/2006/relationships/image" Target="../media/image191.jpeg"/><Relationship Id="rId7" Type="http://schemas.openxmlformats.org/officeDocument/2006/relationships/image" Target="../media/image195.jpeg"/><Relationship Id="rId12"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94.jpeg"/><Relationship Id="rId11" Type="http://schemas.openxmlformats.org/officeDocument/2006/relationships/image" Target="../media/image199.png"/><Relationship Id="rId5" Type="http://schemas.openxmlformats.org/officeDocument/2006/relationships/image" Target="../media/image193.jpeg"/><Relationship Id="rId10" Type="http://schemas.openxmlformats.org/officeDocument/2006/relationships/image" Target="../media/image198.jpeg"/><Relationship Id="rId4" Type="http://schemas.openxmlformats.org/officeDocument/2006/relationships/image" Target="../media/image192.jpeg"/><Relationship Id="rId9" Type="http://schemas.openxmlformats.org/officeDocument/2006/relationships/image" Target="../media/image197.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chart" Target="../charts/chart1.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50.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05.emf"/><Relationship Id="rId5" Type="http://schemas.openxmlformats.org/officeDocument/2006/relationships/image" Target="../media/image204.emf"/><Relationship Id="rId4" Type="http://schemas.openxmlformats.org/officeDocument/2006/relationships/image" Target="../media/image203.emf"/></Relationships>
</file>

<file path=ppt/slides/_rels/slide53.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05.e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10.png"/><Relationship Id="rId5" Type="http://schemas.openxmlformats.org/officeDocument/2006/relationships/image" Target="../media/image209.png"/><Relationship Id="rId4" Type="http://schemas.openxmlformats.org/officeDocument/2006/relationships/image" Target="../media/image208.png"/></Relationships>
</file>

<file path=ppt/slides/_rels/slide56.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image" Target="../media/image211.png"/><Relationship Id="rId7" Type="http://schemas.openxmlformats.org/officeDocument/2006/relationships/image" Target="../media/image21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chart" Target="../charts/chart10.xml"/><Relationship Id="rId5" Type="http://schemas.openxmlformats.org/officeDocument/2006/relationships/image" Target="../media/image213.png"/><Relationship Id="rId4" Type="http://schemas.openxmlformats.org/officeDocument/2006/relationships/image" Target="../media/image21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221.png"/><Relationship Id="rId13" Type="http://schemas.openxmlformats.org/officeDocument/2006/relationships/image" Target="../media/image226.png"/><Relationship Id="rId3" Type="http://schemas.openxmlformats.org/officeDocument/2006/relationships/image" Target="../media/image218.png"/><Relationship Id="rId7" Type="http://schemas.openxmlformats.org/officeDocument/2006/relationships/image" Target="../media/image217.wmf"/><Relationship Id="rId12" Type="http://schemas.openxmlformats.org/officeDocument/2006/relationships/image" Target="../media/image22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224.png"/><Relationship Id="rId5" Type="http://schemas.openxmlformats.org/officeDocument/2006/relationships/image" Target="../media/image220.png"/><Relationship Id="rId10" Type="http://schemas.openxmlformats.org/officeDocument/2006/relationships/image" Target="../media/image223.png"/><Relationship Id="rId4" Type="http://schemas.openxmlformats.org/officeDocument/2006/relationships/image" Target="../media/image219.png"/><Relationship Id="rId9" Type="http://schemas.openxmlformats.org/officeDocument/2006/relationships/image" Target="../media/image222.png"/></Relationships>
</file>

<file path=ppt/slides/_rels/slide65.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29.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image" Target="../media/image231.png"/><Relationship Id="rId7" Type="http://schemas.openxmlformats.org/officeDocument/2006/relationships/image" Target="../media/image235.png"/><Relationship Id="rId2" Type="http://schemas.openxmlformats.org/officeDocument/2006/relationships/image" Target="../media/image230.png"/><Relationship Id="rId1" Type="http://schemas.openxmlformats.org/officeDocument/2006/relationships/slideLayout" Target="../slideLayouts/slideLayout2.xml"/><Relationship Id="rId6" Type="http://schemas.openxmlformats.org/officeDocument/2006/relationships/image" Target="../media/image234.png"/><Relationship Id="rId5" Type="http://schemas.openxmlformats.org/officeDocument/2006/relationships/image" Target="../media/image233.emf"/><Relationship Id="rId4" Type="http://schemas.openxmlformats.org/officeDocument/2006/relationships/image" Target="../media/image232.png"/></Relationships>
</file>

<file path=ppt/slides/_rels/slide69.xml.rels><?xml version="1.0" encoding="UTF-8" standalone="yes"?>
<Relationships xmlns="http://schemas.openxmlformats.org/package/2006/relationships"><Relationship Id="rId3" Type="http://schemas.openxmlformats.org/officeDocument/2006/relationships/image" Target="../media/image238.jpeg"/><Relationship Id="rId2" Type="http://schemas.openxmlformats.org/officeDocument/2006/relationships/image" Target="../media/image23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7.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40.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42.jpeg"/><Relationship Id="rId2" Type="http://schemas.openxmlformats.org/officeDocument/2006/relationships/image" Target="../media/image241.png"/><Relationship Id="rId1" Type="http://schemas.openxmlformats.org/officeDocument/2006/relationships/slideLayout" Target="../slideLayouts/slideLayout2.xml"/><Relationship Id="rId6" Type="http://schemas.openxmlformats.org/officeDocument/2006/relationships/image" Target="../media/image245.jpeg"/><Relationship Id="rId5" Type="http://schemas.openxmlformats.org/officeDocument/2006/relationships/image" Target="../media/image244.jpeg"/><Relationship Id="rId4" Type="http://schemas.openxmlformats.org/officeDocument/2006/relationships/image" Target="../media/image243.jpeg"/></Relationships>
</file>

<file path=ppt/slides/_rels/slide75.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image" Target="../media/image247.png"/><Relationship Id="rId7" Type="http://schemas.openxmlformats.org/officeDocument/2006/relationships/image" Target="../media/image24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249.png"/><Relationship Id="rId4" Type="http://schemas.openxmlformats.org/officeDocument/2006/relationships/image" Target="../media/image248.png"/><Relationship Id="rId9" Type="http://schemas.openxmlformats.org/officeDocument/2006/relationships/image" Target="../media/image251.png"/></Relationships>
</file>

<file path=ppt/slides/_rels/slide76.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2.xml"/><Relationship Id="rId6" Type="http://schemas.openxmlformats.org/officeDocument/2006/relationships/chart" Target="../charts/chart11.xml"/><Relationship Id="rId5" Type="http://schemas.openxmlformats.org/officeDocument/2006/relationships/image" Target="../media/image255.png"/><Relationship Id="rId4" Type="http://schemas.openxmlformats.org/officeDocument/2006/relationships/image" Target="../media/image254.png"/></Relationships>
</file>

<file path=ppt/slides/_rels/slide77.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chart" Target="../charts/chart12.xml"/><Relationship Id="rId1" Type="http://schemas.openxmlformats.org/officeDocument/2006/relationships/slideLayout" Target="../slideLayouts/slideLayout2.xml"/><Relationship Id="rId4" Type="http://schemas.openxmlformats.org/officeDocument/2006/relationships/chart" Target="../charts/chart1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2.xml"/><Relationship Id="rId4" Type="http://schemas.openxmlformats.org/officeDocument/2006/relationships/image" Target="../media/image25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61.jpg"/><Relationship Id="rId4" Type="http://schemas.openxmlformats.org/officeDocument/2006/relationships/image" Target="../media/image260.png"/></Relationships>
</file>

<file path=ppt/slides/_rels/slide81.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image" Target="../media/image26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G:\MSEEL Notes\Rig Pictures\DJI00112.JPG"/>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0" y="-1"/>
            <a:ext cx="9144000" cy="578136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txBox="1">
            <a:spLocks noChangeArrowheads="1"/>
          </p:cNvSpPr>
          <p:nvPr/>
        </p:nvSpPr>
        <p:spPr>
          <a:xfrm>
            <a:off x="0" y="123163"/>
            <a:ext cx="9144000" cy="1537519"/>
          </a:xfrm>
          <a:prstGeom prst="rect">
            <a:avLst/>
          </a:prstGeom>
        </p:spPr>
        <p:txBody>
          <a:bodyPr vert="horz" lIns="91440" tIns="45720" rIns="91440" bIns="45720" rtlCol="0" anchor="ctr">
            <a:noAutofit/>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3200" b="1" i="0" u="none" strike="noStrike" kern="1200" cap="all"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Marce</a:t>
            </a:r>
            <a:r>
              <a:rPr lang="en-US" sz="3200" b="1" cap="all" dirty="0" err="1" smtClean="0">
                <a:solidFill>
                  <a:schemeClr val="tx2"/>
                </a:solidFill>
                <a:effectLst>
                  <a:outerShdw blurRad="38100" dist="38100" dir="2700000" algn="tl">
                    <a:srgbClr val="000000">
                      <a:alpha val="43137"/>
                    </a:srgbClr>
                  </a:outerShdw>
                </a:effectLst>
                <a:latin typeface="+mj-lt"/>
                <a:ea typeface="+mj-ea"/>
                <a:cs typeface="+mj-cs"/>
              </a:rPr>
              <a:t>llus</a:t>
            </a:r>
            <a:r>
              <a:rPr lang="en-US" sz="3200" b="1" cap="all" dirty="0" smtClean="0">
                <a:solidFill>
                  <a:schemeClr val="tx2"/>
                </a:solidFill>
                <a:effectLst>
                  <a:outerShdw blurRad="38100" dist="38100" dir="2700000" algn="tl">
                    <a:srgbClr val="000000">
                      <a:alpha val="43137"/>
                    </a:srgbClr>
                  </a:outerShdw>
                </a:effectLst>
                <a:latin typeface="+mj-lt"/>
                <a:ea typeface="+mj-ea"/>
                <a:cs typeface="+mj-cs"/>
              </a:rPr>
              <a:t> Shale Energy and Environment Laboratory</a:t>
            </a:r>
          </a:p>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3200" b="1" i="0" u="none" strike="noStrike" kern="1200" cap="all" spc="0" normalizeH="0" baseline="0" noProof="0" dirty="0" smtClean="0">
                <a:ln>
                  <a:noFill/>
                </a:ln>
                <a:solidFill>
                  <a:srgbClr val="FF0000"/>
                </a:solidFill>
                <a:effectLst>
                  <a:outerShdw blurRad="38100" dist="38100" dir="2700000" algn="tl">
                    <a:srgbClr val="000000">
                      <a:alpha val="43137"/>
                    </a:srgbClr>
                  </a:outerShdw>
                </a:effectLst>
                <a:uLnTx/>
                <a:uFillTx/>
                <a:latin typeface="+mj-lt"/>
                <a:ea typeface="+mj-ea"/>
                <a:cs typeface="+mj-cs"/>
              </a:rPr>
              <a:t>MSEEL</a:t>
            </a:r>
            <a:endParaRPr kumimoji="0" lang="en-US" sz="2800" b="1" i="0" u="none" strike="noStrike" kern="1200" cap="all" spc="0" normalizeH="0" baseline="0" noProof="0" dirty="0">
              <a:ln>
                <a:noFill/>
              </a:ln>
              <a:solidFill>
                <a:srgbClr val="FF0000"/>
              </a:solidFill>
              <a:effectLst>
                <a:outerShdw blurRad="38100" dist="38100" dir="2700000" algn="tl">
                  <a:srgbClr val="000000">
                    <a:alpha val="43137"/>
                  </a:srgbClr>
                </a:outerShdw>
              </a:effectLst>
              <a:uLnTx/>
              <a:uFillTx/>
              <a:latin typeface="+mj-lt"/>
              <a:ea typeface="+mj-ea"/>
              <a:cs typeface="Tahoma" pitchFamily="34" charset="0"/>
            </a:endParaRPr>
          </a:p>
        </p:txBody>
      </p:sp>
      <p:sp>
        <p:nvSpPr>
          <p:cNvPr id="6" name="TextBox 5"/>
          <p:cNvSpPr txBox="1">
            <a:spLocks noChangeArrowheads="1"/>
          </p:cNvSpPr>
          <p:nvPr/>
        </p:nvSpPr>
        <p:spPr bwMode="auto">
          <a:xfrm>
            <a:off x="5304952" y="5781367"/>
            <a:ext cx="383904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r>
              <a:rPr lang="en-US" sz="2000" b="1" dirty="0"/>
              <a:t>Tim Carr</a:t>
            </a:r>
          </a:p>
          <a:p>
            <a:pPr eaLnBrk="1" hangingPunct="1"/>
            <a:r>
              <a:rPr lang="en-US" sz="2000" b="1" dirty="0"/>
              <a:t>Phone: 304.293.9660</a:t>
            </a:r>
          </a:p>
          <a:p>
            <a:pPr eaLnBrk="1" hangingPunct="1"/>
            <a:r>
              <a:rPr lang="en-US" sz="2000" b="1" dirty="0"/>
              <a:t>Email: tim.carr@mail.wvu.edu</a:t>
            </a:r>
          </a:p>
        </p:txBody>
      </p:sp>
      <p:pic>
        <p:nvPicPr>
          <p:cNvPr id="7" name="Picture 6" descr="OSU_990000"/>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14017" y="4866967"/>
            <a:ext cx="609600" cy="609600"/>
          </a:xfrm>
          <a:prstGeom prst="rect">
            <a:avLst/>
          </a:prstGeom>
          <a:ln w="9525">
            <a:solidFill>
              <a:srgbClr val="000000"/>
            </a:solidFill>
            <a:miter lim="800000"/>
            <a:headEnd/>
            <a:tailEnd/>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0" name="Picture 9"/>
          <p:cNvPicPr/>
          <p:nvPr/>
        </p:nvPicPr>
        <p:blipFill>
          <a:blip r:embed="rId5" cstate="email">
            <a:extLst>
              <a:ext uri="{28A0092B-C50C-407E-A947-70E740481C1C}">
                <a14:useLocalDpi xmlns:a14="http://schemas.microsoft.com/office/drawing/2010/main"/>
              </a:ext>
            </a:extLst>
          </a:blip>
          <a:srcRect/>
          <a:stretch>
            <a:fillRect/>
          </a:stretch>
        </p:blipFill>
        <p:spPr bwMode="auto">
          <a:xfrm>
            <a:off x="6586653" y="2163273"/>
            <a:ext cx="1275646" cy="609600"/>
          </a:xfrm>
          <a:prstGeom prst="rect">
            <a:avLst/>
          </a:prstGeom>
          <a:ln>
            <a:solidFill>
              <a:schemeClr val="tx1"/>
            </a:solidFill>
          </a:ln>
          <a:effectLst>
            <a:outerShdw blurRad="292100" dist="139700" dir="2700000" algn="tl" rotWithShape="0">
              <a:srgbClr val="333333">
                <a:alpha val="65000"/>
              </a:srgbClr>
            </a:outerShdw>
          </a:effectLst>
        </p:spPr>
      </p:pic>
      <p:pic>
        <p:nvPicPr>
          <p:cNvPr id="2050" name="Picture 2"/>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500690" y="1881569"/>
            <a:ext cx="1384085" cy="9541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9" descr="WV_OutLine295in124"/>
          <p:cNvPicPr>
            <a:picLocks noChangeAspect="1" noChangeArrowheads="1"/>
          </p:cNvPicPr>
          <p:nvPr/>
        </p:nvPicPr>
        <p:blipFill>
          <a:blip r:embed="rId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252115" y="4740980"/>
            <a:ext cx="779462" cy="7397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descr="http://mseel.org/img/Schlum_logo_blue.jpg"/>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5869495" y="4740980"/>
            <a:ext cx="2931741" cy="656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31631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10</a:t>
            </a:fld>
            <a:endParaRPr lang="en-US"/>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587492736"/>
              </p:ext>
            </p:extLst>
          </p:nvPr>
        </p:nvGraphicFramePr>
        <p:xfrm>
          <a:off x="444759" y="846138"/>
          <a:ext cx="8229600" cy="5097462"/>
        </p:xfrm>
        <a:graphic>
          <a:graphicData uri="http://schemas.openxmlformats.org/drawingml/2006/chart">
            <c:chart xmlns:c="http://schemas.openxmlformats.org/drawingml/2006/chart" xmlns:r="http://schemas.openxmlformats.org/officeDocument/2006/relationships" r:id="rId2"/>
          </a:graphicData>
        </a:graphic>
      </p:graphicFrame>
      <p:sp>
        <p:nvSpPr>
          <p:cNvPr id="8"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9" name="Footer Placeholder 4"/>
          <p:cNvSpPr>
            <a:spLocks noGrp="1"/>
          </p:cNvSpPr>
          <p:nvPr>
            <p:ph type="ftr" sz="quarter" idx="11"/>
          </p:nvPr>
        </p:nvSpPr>
        <p:spPr>
          <a:xfrm>
            <a:off x="2053422" y="6356350"/>
            <a:ext cx="6099978" cy="365125"/>
          </a:xfrm>
        </p:spPr>
        <p:txBody>
          <a:bodyPr/>
          <a:lstStyle/>
          <a:p>
            <a:r>
              <a:rPr lang="en-US" dirty="0" smtClean="0"/>
              <a:t>Michael </a:t>
            </a:r>
            <a:r>
              <a:rPr lang="en-US" dirty="0" err="1" smtClean="0"/>
              <a:t>McCawley,</a:t>
            </a:r>
            <a:r>
              <a:rPr lang="en-US" dirty="0" smtClean="0"/>
              <a:t> PhD/</a:t>
            </a:r>
            <a:r>
              <a:rPr lang="en-US" dirty="0" err="1" smtClean="0"/>
              <a:t>Dept</a:t>
            </a:r>
            <a:r>
              <a:rPr lang="en-US" dirty="0" smtClean="0"/>
              <a:t> of </a:t>
            </a:r>
            <a:r>
              <a:rPr lang="en-US" dirty="0" err="1" smtClean="0"/>
              <a:t>Occ</a:t>
            </a:r>
            <a:r>
              <a:rPr lang="en-US" dirty="0" smtClean="0"/>
              <a:t> &amp; </a:t>
            </a:r>
            <a:r>
              <a:rPr lang="en-US" dirty="0" err="1" smtClean="0"/>
              <a:t>Env</a:t>
            </a:r>
            <a:r>
              <a:rPr lang="en-US" dirty="0" smtClean="0"/>
              <a:t> Health</a:t>
            </a:r>
            <a:endParaRPr lang="en-US" dirty="0"/>
          </a:p>
        </p:txBody>
      </p:sp>
    </p:spTree>
    <p:extLst>
      <p:ext uri="{BB962C8B-B14F-4D97-AF65-F5344CB8AC3E}">
        <p14:creationId xmlns:p14="http://schemas.microsoft.com/office/powerpoint/2010/main" val="3723793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11</a:t>
            </a:fld>
            <a:endParaRPr lang="en-US"/>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079115477"/>
              </p:ext>
            </p:extLst>
          </p:nvPr>
        </p:nvGraphicFramePr>
        <p:xfrm>
          <a:off x="0" y="76199"/>
          <a:ext cx="4842588" cy="326072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a:graphicFrameLocks noGrp="1"/>
          </p:cNvGraphicFramePr>
          <p:nvPr>
            <p:extLst>
              <p:ext uri="{D42A27DB-BD31-4B8C-83A1-F6EECF244321}">
                <p14:modId xmlns:p14="http://schemas.microsoft.com/office/powerpoint/2010/main" val="27465121"/>
              </p:ext>
            </p:extLst>
          </p:nvPr>
        </p:nvGraphicFramePr>
        <p:xfrm>
          <a:off x="4343400" y="18208"/>
          <a:ext cx="4648200" cy="3715592"/>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9" name="Chart 8"/>
          <p:cNvGraphicFramePr>
            <a:graphicFrameLocks noGrp="1"/>
          </p:cNvGraphicFramePr>
          <p:nvPr>
            <p:extLst>
              <p:ext uri="{D42A27DB-BD31-4B8C-83A1-F6EECF244321}">
                <p14:modId xmlns:p14="http://schemas.microsoft.com/office/powerpoint/2010/main" val="996434855"/>
              </p:ext>
            </p:extLst>
          </p:nvPr>
        </p:nvGraphicFramePr>
        <p:xfrm>
          <a:off x="4842588" y="3200400"/>
          <a:ext cx="4267200" cy="3429000"/>
        </p:xfrm>
        <a:graphic>
          <a:graphicData uri="http://schemas.openxmlformats.org/drawingml/2006/chart">
            <c:chart xmlns:c="http://schemas.openxmlformats.org/drawingml/2006/chart" xmlns:r="http://schemas.openxmlformats.org/officeDocument/2006/relationships" r:id="rId5"/>
          </a:graphicData>
        </a:graphic>
      </p:graphicFrame>
      <p:sp>
        <p:nvSpPr>
          <p:cNvPr id="11" name="Rectangle 10"/>
          <p:cNvSpPr/>
          <p:nvPr/>
        </p:nvSpPr>
        <p:spPr>
          <a:xfrm>
            <a:off x="6858000" y="1600200"/>
            <a:ext cx="1066800" cy="1066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553200" y="5181600"/>
            <a:ext cx="1371600" cy="1066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952898437"/>
              </p:ext>
            </p:extLst>
          </p:nvPr>
        </p:nvGraphicFramePr>
        <p:xfrm>
          <a:off x="332629" y="3336924"/>
          <a:ext cx="4569053" cy="3019426"/>
        </p:xfrm>
        <a:graphic>
          <a:graphicData uri="http://schemas.openxmlformats.org/presentationml/2006/ole">
            <mc:AlternateContent xmlns:mc="http://schemas.openxmlformats.org/markup-compatibility/2006">
              <mc:Choice xmlns:v="urn:schemas-microsoft-com:vml" Requires="v">
                <p:oleObj spid="_x0000_s2062" r:id="rId6" imgW="12355200" imgH="8164800" progId="">
                  <p:embed/>
                </p:oleObj>
              </mc:Choice>
              <mc:Fallback>
                <p:oleObj r:id="rId6" imgW="12355200" imgH="8164800" progId="">
                  <p:embed/>
                  <p:pic>
                    <p:nvPicPr>
                      <p:cNvPr id="0" name=""/>
                      <p:cNvPicPr/>
                      <p:nvPr/>
                    </p:nvPicPr>
                    <p:blipFill>
                      <a:blip r:embed="rId7"/>
                      <a:stretch>
                        <a:fillRect/>
                      </a:stretch>
                    </p:blipFill>
                    <p:spPr>
                      <a:xfrm>
                        <a:off x="332629" y="3336924"/>
                        <a:ext cx="4569053" cy="3019426"/>
                      </a:xfrm>
                      <a:prstGeom prst="rect">
                        <a:avLst/>
                      </a:prstGeom>
                      <a:solidFill>
                        <a:srgbClr val="FFFF00"/>
                      </a:solidFill>
                      <a:ln>
                        <a:solidFill>
                          <a:srgbClr val="FFFF00"/>
                        </a:solidFill>
                      </a:ln>
                    </p:spPr>
                  </p:pic>
                </p:oleObj>
              </mc:Fallback>
            </mc:AlternateContent>
          </a:graphicData>
        </a:graphic>
      </p:graphicFrame>
      <p:sp>
        <p:nvSpPr>
          <p:cNvPr id="24" name="TextBox 23"/>
          <p:cNvSpPr txBox="1"/>
          <p:nvPr/>
        </p:nvSpPr>
        <p:spPr>
          <a:xfrm>
            <a:off x="3043692" y="3733800"/>
            <a:ext cx="1030795" cy="369332"/>
          </a:xfrm>
          <a:prstGeom prst="rect">
            <a:avLst/>
          </a:prstGeom>
          <a:noFill/>
        </p:spPr>
        <p:txBody>
          <a:bodyPr wrap="none" rtlCol="0">
            <a:spAutoFit/>
          </a:bodyPr>
          <a:lstStyle/>
          <a:p>
            <a:r>
              <a:rPr lang="en-US" dirty="0" smtClean="0">
                <a:solidFill>
                  <a:schemeClr val="bg1"/>
                </a:solidFill>
              </a:rPr>
              <a:t>CLOSE IN</a:t>
            </a:r>
            <a:endParaRPr lang="en-US" dirty="0">
              <a:solidFill>
                <a:schemeClr val="bg1"/>
              </a:solidFill>
            </a:endParaRPr>
          </a:p>
        </p:txBody>
      </p:sp>
      <p:sp>
        <p:nvSpPr>
          <p:cNvPr id="25" name="TextBox 24"/>
          <p:cNvSpPr txBox="1"/>
          <p:nvPr/>
        </p:nvSpPr>
        <p:spPr>
          <a:xfrm>
            <a:off x="1219200" y="4996934"/>
            <a:ext cx="1127873" cy="369332"/>
          </a:xfrm>
          <a:prstGeom prst="rect">
            <a:avLst/>
          </a:prstGeom>
          <a:noFill/>
        </p:spPr>
        <p:txBody>
          <a:bodyPr wrap="none" rtlCol="0">
            <a:spAutoFit/>
          </a:bodyPr>
          <a:lstStyle/>
          <a:p>
            <a:r>
              <a:rPr lang="en-US" dirty="0" smtClean="0">
                <a:solidFill>
                  <a:srgbClr val="FF0000"/>
                </a:solidFill>
              </a:rPr>
              <a:t>WELL PAD</a:t>
            </a:r>
            <a:endParaRPr lang="en-US" dirty="0">
              <a:solidFill>
                <a:srgbClr val="FF0000"/>
              </a:solidFill>
            </a:endParaRPr>
          </a:p>
        </p:txBody>
      </p:sp>
      <p:cxnSp>
        <p:nvCxnSpPr>
          <p:cNvPr id="27" name="Straight Arrow Connector 26"/>
          <p:cNvCxnSpPr/>
          <p:nvPr/>
        </p:nvCxnSpPr>
        <p:spPr>
          <a:xfrm flipV="1">
            <a:off x="2514600" y="4191000"/>
            <a:ext cx="381000" cy="805934"/>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661220" y="4444975"/>
            <a:ext cx="683200" cy="369332"/>
          </a:xfrm>
          <a:prstGeom prst="rect">
            <a:avLst/>
          </a:prstGeom>
          <a:noFill/>
        </p:spPr>
        <p:txBody>
          <a:bodyPr wrap="none" rtlCol="0">
            <a:spAutoFit/>
          </a:bodyPr>
          <a:lstStyle/>
          <a:p>
            <a:r>
              <a:rPr lang="en-US" b="1" dirty="0" smtClean="0">
                <a:solidFill>
                  <a:srgbClr val="FFFF00"/>
                </a:solidFill>
              </a:rPr>
              <a:t>1 KM</a:t>
            </a:r>
            <a:endParaRPr lang="en-US" b="1" dirty="0">
              <a:solidFill>
                <a:srgbClr val="FFFF00"/>
              </a:solidFill>
            </a:endParaRPr>
          </a:p>
        </p:txBody>
      </p:sp>
      <p:sp>
        <p:nvSpPr>
          <p:cNvPr id="29"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30" name="Footer Placeholder 4"/>
          <p:cNvSpPr>
            <a:spLocks noGrp="1"/>
          </p:cNvSpPr>
          <p:nvPr>
            <p:ph type="ftr" sz="quarter" idx="11"/>
          </p:nvPr>
        </p:nvSpPr>
        <p:spPr>
          <a:xfrm>
            <a:off x="2053422" y="6356350"/>
            <a:ext cx="6099978" cy="365125"/>
          </a:xfrm>
        </p:spPr>
        <p:txBody>
          <a:bodyPr/>
          <a:lstStyle/>
          <a:p>
            <a:r>
              <a:rPr lang="en-US" dirty="0" smtClean="0"/>
              <a:t>Michael </a:t>
            </a:r>
            <a:r>
              <a:rPr lang="en-US" dirty="0" err="1" smtClean="0"/>
              <a:t>McCawley,</a:t>
            </a:r>
            <a:r>
              <a:rPr lang="en-US" dirty="0" smtClean="0"/>
              <a:t> PhD/</a:t>
            </a:r>
            <a:r>
              <a:rPr lang="en-US" dirty="0" err="1" smtClean="0"/>
              <a:t>Dept</a:t>
            </a:r>
            <a:r>
              <a:rPr lang="en-US" dirty="0" smtClean="0"/>
              <a:t> of </a:t>
            </a:r>
            <a:r>
              <a:rPr lang="en-US" dirty="0" err="1" smtClean="0"/>
              <a:t>Occ</a:t>
            </a:r>
            <a:r>
              <a:rPr lang="en-US" dirty="0" smtClean="0"/>
              <a:t> &amp; </a:t>
            </a:r>
            <a:r>
              <a:rPr lang="en-US" dirty="0" err="1" smtClean="0"/>
              <a:t>Env</a:t>
            </a:r>
            <a:r>
              <a:rPr lang="en-US" dirty="0" smtClean="0"/>
              <a:t> Health</a:t>
            </a:r>
            <a:endParaRPr lang="en-US" dirty="0"/>
          </a:p>
        </p:txBody>
      </p:sp>
    </p:spTree>
    <p:extLst>
      <p:ext uri="{BB962C8B-B14F-4D97-AF65-F5344CB8AC3E}">
        <p14:creationId xmlns:p14="http://schemas.microsoft.com/office/powerpoint/2010/main" val="34171851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62000" y="279400"/>
            <a:ext cx="8077200" cy="3556000"/>
          </a:xfrm>
        </p:spPr>
        <p:txBody>
          <a:bodyPr/>
          <a:lstStyle/>
          <a:p>
            <a:r>
              <a:rPr lang="en-US" sz="2400" cap="none" dirty="0" smtClean="0"/>
              <a:t>Marcellus Shale Energy and Environmental Laboratory:</a:t>
            </a:r>
            <a:br>
              <a:rPr lang="en-US" sz="2400" cap="none" dirty="0" smtClean="0"/>
            </a:br>
            <a:r>
              <a:rPr lang="en-US" sz="2400" cap="none" dirty="0" smtClean="0"/>
              <a:t>Water and Solid Waste</a:t>
            </a:r>
            <a:br>
              <a:rPr lang="en-US" sz="2400" cap="none" dirty="0" smtClean="0"/>
            </a:br>
            <a:r>
              <a:rPr lang="en-US" sz="2400" cap="none" dirty="0"/>
              <a:t/>
            </a:r>
            <a:br>
              <a:rPr lang="en-US" sz="2400" cap="none" dirty="0"/>
            </a:br>
            <a:r>
              <a:rPr lang="en-US" sz="1800" cap="none" dirty="0" smtClean="0"/>
              <a:t>Year one findings</a:t>
            </a:r>
            <a:br>
              <a:rPr lang="en-US" sz="1800" cap="none" dirty="0" smtClean="0"/>
            </a:br>
            <a:r>
              <a:rPr lang="en-US" sz="1800" cap="none" dirty="0" smtClean="0"/>
              <a:t/>
            </a:r>
            <a:br>
              <a:rPr lang="en-US" sz="1800" cap="none" dirty="0" smtClean="0"/>
            </a:br>
            <a:r>
              <a:rPr lang="en-US" sz="1800" cap="none" dirty="0" smtClean="0"/>
              <a:t>12 </a:t>
            </a:r>
            <a:r>
              <a:rPr lang="en-US" sz="1800" cap="none" dirty="0" err="1" smtClean="0"/>
              <a:t>feb</a:t>
            </a:r>
            <a:r>
              <a:rPr lang="en-US" sz="1800" cap="none" dirty="0" smtClean="0"/>
              <a:t> 16</a:t>
            </a:r>
            <a:endParaRPr lang="en-US" sz="1800" cap="none" dirty="0"/>
          </a:p>
        </p:txBody>
      </p:sp>
      <p:sp>
        <p:nvSpPr>
          <p:cNvPr id="5" name="Text Placeholder 4"/>
          <p:cNvSpPr>
            <a:spLocks noGrp="1"/>
          </p:cNvSpPr>
          <p:nvPr>
            <p:ph type="body" idx="1"/>
          </p:nvPr>
        </p:nvSpPr>
        <p:spPr>
          <a:xfrm>
            <a:off x="762000" y="4343400"/>
            <a:ext cx="4800600" cy="1828800"/>
          </a:xfrm>
        </p:spPr>
        <p:txBody>
          <a:bodyPr>
            <a:normAutofit/>
          </a:bodyPr>
          <a:lstStyle/>
          <a:p>
            <a:r>
              <a:rPr lang="en-US" sz="1900" dirty="0" smtClean="0">
                <a:solidFill>
                  <a:srgbClr val="002060"/>
                </a:solidFill>
              </a:rPr>
              <a:t>Paul Ziemkiewicz</a:t>
            </a:r>
            <a:endParaRPr lang="en-US" sz="1900" baseline="30000" dirty="0" smtClean="0">
              <a:solidFill>
                <a:srgbClr val="002060"/>
              </a:solidFill>
            </a:endParaRPr>
          </a:p>
          <a:p>
            <a:r>
              <a:rPr lang="en-US" sz="1400" dirty="0" smtClean="0">
                <a:solidFill>
                  <a:srgbClr val="002060"/>
                </a:solidFill>
              </a:rPr>
              <a:t>Water Research Institute</a:t>
            </a:r>
          </a:p>
          <a:p>
            <a:r>
              <a:rPr lang="en-US" sz="1400" dirty="0" smtClean="0">
                <a:solidFill>
                  <a:srgbClr val="002060"/>
                </a:solidFill>
              </a:rPr>
              <a:t>West Virginia University</a:t>
            </a:r>
            <a:endParaRPr lang="en-US" sz="1400" dirty="0">
              <a:solidFill>
                <a:srgbClr val="002060"/>
              </a:solidFill>
            </a:endParaRPr>
          </a:p>
          <a:p>
            <a:endParaRPr lang="en-US" dirty="0">
              <a:solidFill>
                <a:srgbClr val="002060"/>
              </a:solidFill>
            </a:endParaRPr>
          </a:p>
        </p:txBody>
      </p:sp>
      <p:sp>
        <p:nvSpPr>
          <p:cNvPr id="2" name="TextBox 1"/>
          <p:cNvSpPr txBox="1"/>
          <p:nvPr/>
        </p:nvSpPr>
        <p:spPr>
          <a:xfrm>
            <a:off x="4800601" y="1803400"/>
            <a:ext cx="4041427" cy="2308324"/>
          </a:xfrm>
          <a:prstGeom prst="rect">
            <a:avLst/>
          </a:prstGeom>
          <a:noFill/>
        </p:spPr>
        <p:txBody>
          <a:bodyPr wrap="none" rtlCol="0">
            <a:spAutoFit/>
          </a:bodyPr>
          <a:lstStyle/>
          <a:p>
            <a:pPr marL="285750" indent="-285750">
              <a:buFont typeface="Arial" panose="020B0604020202020204" pitchFamily="34" charset="0"/>
              <a:buChar char="•"/>
            </a:pPr>
            <a:r>
              <a:rPr lang="en-US" dirty="0" smtClean="0">
                <a:latin typeface="Calibri" panose="020F0502020204030204" pitchFamily="34" charset="0"/>
              </a:rPr>
              <a:t>Flowback volume</a:t>
            </a:r>
          </a:p>
          <a:p>
            <a:pPr marL="285750" indent="-285750">
              <a:buFont typeface="Arial" panose="020B0604020202020204" pitchFamily="34" charset="0"/>
              <a:buChar char="•"/>
            </a:pPr>
            <a:r>
              <a:rPr lang="en-US" dirty="0" smtClean="0">
                <a:latin typeface="Calibri" panose="020F0502020204030204" pitchFamily="34" charset="0"/>
              </a:rPr>
              <a:t>Produced water</a:t>
            </a:r>
          </a:p>
          <a:p>
            <a:pPr marL="285750" indent="-285750">
              <a:buFont typeface="Arial" panose="020B0604020202020204" pitchFamily="34" charset="0"/>
              <a:buChar char="•"/>
            </a:pPr>
            <a:r>
              <a:rPr lang="en-US" dirty="0" err="1" smtClean="0">
                <a:latin typeface="Calibri" panose="020F0502020204030204" pitchFamily="34" charset="0"/>
              </a:rPr>
              <a:t>Hydrofrac</a:t>
            </a:r>
            <a:r>
              <a:rPr lang="en-US" dirty="0" smtClean="0">
                <a:latin typeface="Calibri" panose="020F0502020204030204" pitchFamily="34" charset="0"/>
              </a:rPr>
              <a:t> fluid vs. flowback chemistry</a:t>
            </a:r>
          </a:p>
          <a:p>
            <a:pPr marL="285750" indent="-285750">
              <a:buFont typeface="Arial" panose="020B0604020202020204" pitchFamily="34" charset="0"/>
              <a:buChar char="•"/>
            </a:pPr>
            <a:r>
              <a:rPr lang="en-US" dirty="0" smtClean="0">
                <a:latin typeface="Calibri" panose="020F0502020204030204" pitchFamily="34" charset="0"/>
              </a:rPr>
              <a:t>Drill cuttings</a:t>
            </a:r>
          </a:p>
          <a:p>
            <a:pPr marL="742950" lvl="1" indent="-285750">
              <a:buFont typeface="Arial" panose="020B0604020202020204" pitchFamily="34" charset="0"/>
              <a:buChar char="•"/>
            </a:pPr>
            <a:r>
              <a:rPr lang="en-US" dirty="0" smtClean="0">
                <a:latin typeface="Calibri" panose="020F0502020204030204" pitchFamily="34" charset="0"/>
              </a:rPr>
              <a:t>TCLP results</a:t>
            </a:r>
          </a:p>
          <a:p>
            <a:pPr marL="742950" lvl="1" indent="-285750">
              <a:buFont typeface="Arial" panose="020B0604020202020204" pitchFamily="34" charset="0"/>
              <a:buChar char="•"/>
            </a:pPr>
            <a:r>
              <a:rPr lang="en-US" dirty="0" smtClean="0">
                <a:latin typeface="Calibri" panose="020F0502020204030204" pitchFamily="34" charset="0"/>
              </a:rPr>
              <a:t>Drilling fluid</a:t>
            </a:r>
          </a:p>
          <a:p>
            <a:pPr marL="742950" lvl="1" indent="-285750">
              <a:buFont typeface="Arial" panose="020B0604020202020204" pitchFamily="34" charset="0"/>
              <a:buChar char="•"/>
            </a:pPr>
            <a:r>
              <a:rPr lang="en-US" dirty="0" smtClean="0">
                <a:latin typeface="Calibri" panose="020F0502020204030204" pitchFamily="34" charset="0"/>
              </a:rPr>
              <a:t>Radiochemistry</a:t>
            </a:r>
          </a:p>
          <a:p>
            <a:endParaRPr lang="en-US" dirty="0">
              <a:latin typeface="Calibri" panose="020F0502020204030204" pitchFamily="34" charset="0"/>
            </a:endParaRPr>
          </a:p>
        </p:txBody>
      </p:sp>
      <p:sp>
        <p:nvSpPr>
          <p:cNvPr id="6"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7" name="Footer Placeholder 4"/>
          <p:cNvSpPr>
            <a:spLocks noGrp="1"/>
          </p:cNvSpPr>
          <p:nvPr>
            <p:ph type="ftr" sz="quarter" idx="11"/>
          </p:nvPr>
        </p:nvSpPr>
        <p:spPr>
          <a:xfrm>
            <a:off x="3124200" y="6356350"/>
            <a:ext cx="2895600" cy="365125"/>
          </a:xfrm>
        </p:spPr>
        <p:txBody>
          <a:bodyPr/>
          <a:lstStyle/>
          <a:p>
            <a:r>
              <a:rPr lang="en-US" dirty="0" smtClean="0"/>
              <a:t>Paul Ziemkiewicz/ WVWRI</a:t>
            </a:r>
            <a:endParaRPr lang="en-US" dirty="0"/>
          </a:p>
        </p:txBody>
      </p:sp>
      <p:sp>
        <p:nvSpPr>
          <p:cNvPr id="8"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12</a:t>
            </a:fld>
            <a:endParaRPr lang="en-US"/>
          </a:p>
        </p:txBody>
      </p:sp>
    </p:spTree>
    <p:extLst>
      <p:ext uri="{BB962C8B-B14F-4D97-AF65-F5344CB8AC3E}">
        <p14:creationId xmlns:p14="http://schemas.microsoft.com/office/powerpoint/2010/main" val="8559636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pPr algn="ctr"/>
            <a:r>
              <a:rPr lang="en-US" sz="3200" cap="none" dirty="0" smtClean="0"/>
              <a:t>Flowback volumes: </a:t>
            </a:r>
            <a:r>
              <a:rPr lang="en-US" sz="3200" cap="none" dirty="0"/>
              <a:t>MIP 3,5H </a:t>
            </a:r>
            <a:r>
              <a:rPr lang="en-US" sz="3200" cap="none" dirty="0" smtClean="0"/>
              <a:t> </a:t>
            </a:r>
            <a:r>
              <a:rPr lang="en-US" cap="none" dirty="0" smtClean="0"/>
              <a:t/>
            </a:r>
            <a:br>
              <a:rPr lang="en-US" cap="none" dirty="0" smtClean="0"/>
            </a:br>
            <a:r>
              <a:rPr lang="en-US" sz="2000" cap="none" dirty="0" smtClean="0"/>
              <a:t>3H produced 92% more water, 30% more gas</a:t>
            </a:r>
            <a:endParaRPr lang="en-US" sz="2000" cap="none" dirty="0"/>
          </a:p>
        </p:txBody>
      </p:sp>
      <p:pic>
        <p:nvPicPr>
          <p:cNvPr id="14" name="Content Placeholder 13"/>
          <p:cNvPicPr>
            <a:picLocks noGrp="1" noChangeAspect="1"/>
          </p:cNvPicPr>
          <p:nvPr>
            <p:ph sz="half" idx="1"/>
          </p:nvPr>
        </p:nvPicPr>
        <p:blipFill>
          <a:blip r:embed="rId2" cstate="screen">
            <a:extLst>
              <a:ext uri="{28A0092B-C50C-407E-A947-70E740481C1C}">
                <a14:useLocalDpi xmlns:a14="http://schemas.microsoft.com/office/drawing/2010/main"/>
              </a:ext>
            </a:extLst>
          </a:blip>
          <a:stretch>
            <a:fillRect/>
          </a:stretch>
        </p:blipFill>
        <p:spPr>
          <a:xfrm>
            <a:off x="457200" y="1755323"/>
            <a:ext cx="4038600" cy="3855355"/>
          </a:xfrm>
          <a:prstGeom prst="rect">
            <a:avLst/>
          </a:prstGeom>
        </p:spPr>
      </p:pic>
      <p:pic>
        <p:nvPicPr>
          <p:cNvPr id="15" name="Content Placeholder 14"/>
          <p:cNvPicPr>
            <a:picLocks noGrp="1" noChangeAspect="1"/>
          </p:cNvPicPr>
          <p:nvPr>
            <p:ph sz="half" idx="2"/>
          </p:nvPr>
        </p:nvPicPr>
        <p:blipFill>
          <a:blip r:embed="rId3" cstate="screen">
            <a:extLst>
              <a:ext uri="{28A0092B-C50C-407E-A947-70E740481C1C}">
                <a14:useLocalDpi xmlns:a14="http://schemas.microsoft.com/office/drawing/2010/main"/>
              </a:ext>
            </a:extLst>
          </a:blip>
          <a:stretch>
            <a:fillRect/>
          </a:stretch>
        </p:blipFill>
        <p:spPr>
          <a:xfrm>
            <a:off x="4648200" y="1720451"/>
            <a:ext cx="4038600" cy="3925099"/>
          </a:xfrm>
          <a:prstGeom prst="rect">
            <a:avLst/>
          </a:prstGeom>
        </p:spPr>
      </p:pic>
      <p:sp>
        <p:nvSpPr>
          <p:cNvPr id="16" name="TextBox 15"/>
          <p:cNvSpPr txBox="1"/>
          <p:nvPr/>
        </p:nvSpPr>
        <p:spPr>
          <a:xfrm>
            <a:off x="2057401" y="2717800"/>
            <a:ext cx="1981200" cy="523220"/>
          </a:xfrm>
          <a:prstGeom prst="rect">
            <a:avLst/>
          </a:prstGeom>
          <a:noFill/>
        </p:spPr>
        <p:txBody>
          <a:bodyPr wrap="square" rtlCol="0">
            <a:spAutoFit/>
          </a:bodyPr>
          <a:lstStyle/>
          <a:p>
            <a:pPr algn="ctr"/>
            <a:r>
              <a:rPr lang="en-US" sz="1400" dirty="0" smtClean="0">
                <a:latin typeface="Calibri" panose="020F0502020204030204" pitchFamily="34" charset="0"/>
              </a:rPr>
              <a:t>The area between the curves is 4056 </a:t>
            </a:r>
            <a:r>
              <a:rPr lang="en-US" sz="1400" dirty="0" err="1" smtClean="0">
                <a:latin typeface="Calibri" panose="020F0502020204030204" pitchFamily="34" charset="0"/>
              </a:rPr>
              <a:t>bbl</a:t>
            </a:r>
            <a:endParaRPr lang="en-US" sz="1400" dirty="0">
              <a:latin typeface="Calibri" panose="020F0502020204030204" pitchFamily="34" charset="0"/>
            </a:endParaRPr>
          </a:p>
        </p:txBody>
      </p:sp>
      <p:cxnSp>
        <p:nvCxnSpPr>
          <p:cNvPr id="19" name="Straight Arrow Connector 18"/>
          <p:cNvCxnSpPr/>
          <p:nvPr/>
        </p:nvCxnSpPr>
        <p:spPr>
          <a:xfrm>
            <a:off x="8534400" y="2660213"/>
            <a:ext cx="0" cy="812800"/>
          </a:xfrm>
          <a:prstGeom prst="straightConnector1">
            <a:avLst/>
          </a:prstGeom>
          <a:ln>
            <a:solidFill>
              <a:schemeClr val="accent3">
                <a:lumMod val="75000"/>
              </a:schemeClr>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7713342" y="2921001"/>
            <a:ext cx="821059" cy="307777"/>
          </a:xfrm>
          <a:prstGeom prst="rect">
            <a:avLst/>
          </a:prstGeom>
          <a:noFill/>
        </p:spPr>
        <p:txBody>
          <a:bodyPr wrap="none" rtlCol="0">
            <a:spAutoFit/>
          </a:bodyPr>
          <a:lstStyle/>
          <a:p>
            <a:r>
              <a:rPr lang="en-US" sz="1400" dirty="0" smtClean="0">
                <a:latin typeface="Calibri" panose="020F0502020204030204" pitchFamily="34" charset="0"/>
              </a:rPr>
              <a:t>4795 </a:t>
            </a:r>
            <a:r>
              <a:rPr lang="en-US" sz="1400" dirty="0" err="1" smtClean="0">
                <a:latin typeface="Calibri" panose="020F0502020204030204" pitchFamily="34" charset="0"/>
              </a:rPr>
              <a:t>bbl</a:t>
            </a:r>
            <a:endParaRPr lang="en-US" sz="1400" dirty="0">
              <a:latin typeface="Calibri" panose="020F0502020204030204" pitchFamily="34" charset="0"/>
            </a:endParaRPr>
          </a:p>
        </p:txBody>
      </p:sp>
      <p:sp>
        <p:nvSpPr>
          <p:cNvPr id="8"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9" name="Footer Placeholder 4"/>
          <p:cNvSpPr>
            <a:spLocks noGrp="1"/>
          </p:cNvSpPr>
          <p:nvPr>
            <p:ph type="ftr" sz="quarter" idx="11"/>
          </p:nvPr>
        </p:nvSpPr>
        <p:spPr>
          <a:xfrm>
            <a:off x="3124200" y="6356350"/>
            <a:ext cx="2895600" cy="365125"/>
          </a:xfrm>
        </p:spPr>
        <p:txBody>
          <a:bodyPr/>
          <a:lstStyle/>
          <a:p>
            <a:r>
              <a:rPr lang="en-US" dirty="0" smtClean="0"/>
              <a:t>Paul Ziemkiewicz/ WVWRI</a:t>
            </a:r>
            <a:endParaRPr lang="en-US" dirty="0"/>
          </a:p>
        </p:txBody>
      </p:sp>
      <p:sp>
        <p:nvSpPr>
          <p:cNvPr id="10"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13</a:t>
            </a:fld>
            <a:endParaRPr lang="en-US"/>
          </a:p>
        </p:txBody>
      </p:sp>
    </p:spTree>
    <p:extLst>
      <p:ext uri="{BB962C8B-B14F-4D97-AF65-F5344CB8AC3E}">
        <p14:creationId xmlns:p14="http://schemas.microsoft.com/office/powerpoint/2010/main" val="11027024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26247" y="168286"/>
            <a:ext cx="3124200" cy="4581513"/>
          </a:xfrm>
        </p:spPr>
        <p:txBody>
          <a:bodyPr>
            <a:noAutofit/>
          </a:bodyPr>
          <a:lstStyle/>
          <a:p>
            <a:pPr algn="ctr"/>
            <a:r>
              <a:rPr lang="en-US" sz="2400" b="0" cap="none" dirty="0" smtClean="0">
                <a:solidFill>
                  <a:srgbClr val="C00000"/>
                </a:solidFill>
                <a:latin typeface="Calibri" panose="020F0502020204030204" pitchFamily="34" charset="0"/>
              </a:rPr>
              <a:t>Flowback day ~1,350</a:t>
            </a:r>
            <a:r>
              <a:rPr lang="en-US" sz="2400" b="0" cap="none" dirty="0" smtClean="0">
                <a:latin typeface="Calibri" panose="020F0502020204030204" pitchFamily="34" charset="0"/>
              </a:rPr>
              <a:t/>
            </a:r>
            <a:br>
              <a:rPr lang="en-US" sz="2400" b="0" cap="none" dirty="0" smtClean="0">
                <a:latin typeface="Calibri" panose="020F0502020204030204" pitchFamily="34" charset="0"/>
              </a:rPr>
            </a:br>
            <a:r>
              <a:rPr lang="en-US" sz="2400" b="0" cap="none" dirty="0">
                <a:latin typeface="Calibri" panose="020F0502020204030204" pitchFamily="34" charset="0"/>
              </a:rPr>
              <a:t/>
            </a:r>
            <a:br>
              <a:rPr lang="en-US" sz="2400" b="0" cap="none" dirty="0">
                <a:latin typeface="Calibri" panose="020F0502020204030204" pitchFamily="34" charset="0"/>
              </a:rPr>
            </a:br>
            <a:r>
              <a:rPr lang="en-US" sz="2400" b="0" cap="none" dirty="0" smtClean="0">
                <a:latin typeface="Calibri" panose="020F0502020204030204" pitchFamily="34" charset="0"/>
              </a:rPr>
              <a:t>Produced water from old (MIP 4,6H) wells  </a:t>
            </a:r>
            <a:r>
              <a:rPr lang="en-US" sz="2400" b="0" cap="none" dirty="0" smtClean="0">
                <a:solidFill>
                  <a:srgbClr val="002060"/>
                </a:solidFill>
                <a:latin typeface="Calibri" panose="020F0502020204030204" pitchFamily="34" charset="0"/>
              </a:rPr>
              <a:t>predominantly </a:t>
            </a:r>
            <a:br>
              <a:rPr lang="en-US" sz="2400" b="0" cap="none" dirty="0" smtClean="0">
                <a:solidFill>
                  <a:srgbClr val="002060"/>
                </a:solidFill>
                <a:latin typeface="Calibri" panose="020F0502020204030204" pitchFamily="34" charset="0"/>
              </a:rPr>
            </a:br>
            <a:r>
              <a:rPr lang="en-US" sz="2400" b="0" cap="none" dirty="0" smtClean="0">
                <a:solidFill>
                  <a:srgbClr val="002060"/>
                </a:solidFill>
                <a:latin typeface="Calibri" panose="020F0502020204030204" pitchFamily="34" charset="0"/>
              </a:rPr>
              <a:t>Na</a:t>
            </a:r>
            <a:r>
              <a:rPr lang="en-US" sz="2400" b="0" cap="none" dirty="0">
                <a:solidFill>
                  <a:srgbClr val="002060"/>
                </a:solidFill>
                <a:latin typeface="Calibri" panose="020F0502020204030204" pitchFamily="34" charset="0"/>
              </a:rPr>
              <a:t>, Ca, </a:t>
            </a:r>
            <a:r>
              <a:rPr lang="en-US" sz="2400" b="0" cap="none" dirty="0" smtClean="0">
                <a:solidFill>
                  <a:srgbClr val="002060"/>
                </a:solidFill>
                <a:latin typeface="Calibri" panose="020F0502020204030204" pitchFamily="34" charset="0"/>
              </a:rPr>
              <a:t>Cl</a:t>
            </a:r>
            <a:br>
              <a:rPr lang="en-US" sz="2400" b="0" cap="none" dirty="0" smtClean="0">
                <a:solidFill>
                  <a:srgbClr val="002060"/>
                </a:solidFill>
                <a:latin typeface="Calibri" panose="020F0502020204030204" pitchFamily="34" charset="0"/>
              </a:rPr>
            </a:br>
            <a:endParaRPr lang="en-US" sz="2400" b="0" cap="none" dirty="0"/>
          </a:p>
        </p:txBody>
      </p:sp>
      <p:pic>
        <p:nvPicPr>
          <p:cNvPr id="9" name="Picture 8"/>
          <p:cNvPicPr>
            <a:picLocks noChangeAspect="1"/>
          </p:cNvPicPr>
          <p:nvPr/>
        </p:nvPicPr>
        <p:blipFill>
          <a:blip r:embed="rId2"/>
          <a:stretch>
            <a:fillRect/>
          </a:stretch>
        </p:blipFill>
        <p:spPr>
          <a:xfrm>
            <a:off x="3505200" y="49235"/>
            <a:ext cx="4419600" cy="6751037"/>
          </a:xfrm>
          <a:prstGeom prst="rect">
            <a:avLst/>
          </a:prstGeom>
          <a:solidFill>
            <a:schemeClr val="bg1"/>
          </a:solidFill>
        </p:spPr>
      </p:pic>
    </p:spTree>
    <p:extLst>
      <p:ext uri="{BB962C8B-B14F-4D97-AF65-F5344CB8AC3E}">
        <p14:creationId xmlns:p14="http://schemas.microsoft.com/office/powerpoint/2010/main" val="28623598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76200" y="274638"/>
            <a:ext cx="2133600" cy="3357561"/>
          </a:xfrm>
        </p:spPr>
        <p:txBody>
          <a:bodyPr/>
          <a:lstStyle/>
          <a:p>
            <a:r>
              <a:rPr lang="en-US" sz="1800" cap="none" dirty="0">
                <a:solidFill>
                  <a:schemeClr val="tx2">
                    <a:lumMod val="75000"/>
                  </a:schemeClr>
                </a:solidFill>
              </a:rPr>
              <a:t>Nearly all parameters were higher in flowback than </a:t>
            </a:r>
            <a:r>
              <a:rPr lang="en-US" sz="1800" cap="none" dirty="0" err="1">
                <a:solidFill>
                  <a:schemeClr val="tx2">
                    <a:lumMod val="75000"/>
                  </a:schemeClr>
                </a:solidFill>
              </a:rPr>
              <a:t>frac</a:t>
            </a:r>
            <a:r>
              <a:rPr lang="en-US" sz="1800" cap="none" dirty="0">
                <a:solidFill>
                  <a:schemeClr val="tx2">
                    <a:lumMod val="75000"/>
                  </a:schemeClr>
                </a:solidFill>
              </a:rPr>
              <a:t> fluid  </a:t>
            </a:r>
            <a:br>
              <a:rPr lang="en-US" sz="1800" cap="none" dirty="0">
                <a:solidFill>
                  <a:schemeClr val="tx2">
                    <a:lumMod val="75000"/>
                  </a:schemeClr>
                </a:solidFill>
              </a:rPr>
            </a:br>
            <a:r>
              <a:rPr lang="en-US" sz="1800" cap="none" dirty="0" smtClean="0">
                <a:solidFill>
                  <a:schemeClr val="tx2">
                    <a:lumMod val="75000"/>
                  </a:schemeClr>
                </a:solidFill>
              </a:rPr>
              <a:t/>
            </a:r>
            <a:br>
              <a:rPr lang="en-US" sz="1800" cap="none" dirty="0" smtClean="0">
                <a:solidFill>
                  <a:schemeClr val="tx2">
                    <a:lumMod val="75000"/>
                  </a:schemeClr>
                </a:solidFill>
              </a:rPr>
            </a:br>
            <a:r>
              <a:rPr lang="en-US" sz="1800" cap="none" dirty="0" smtClean="0">
                <a:solidFill>
                  <a:schemeClr val="tx2">
                    <a:lumMod val="75000"/>
                  </a:schemeClr>
                </a:solidFill>
              </a:rPr>
              <a:t>Pink</a:t>
            </a:r>
            <a:r>
              <a:rPr lang="en-US" sz="1800" cap="none" dirty="0">
                <a:solidFill>
                  <a:schemeClr val="tx2">
                    <a:lumMod val="75000"/>
                  </a:schemeClr>
                </a:solidFill>
              </a:rPr>
              <a:t>:  exceeds drinking water MCL</a:t>
            </a:r>
            <a:endParaRPr lang="en-US" sz="1800" cap="none" dirty="0"/>
          </a:p>
        </p:txBody>
      </p:sp>
      <p:pic>
        <p:nvPicPr>
          <p:cNvPr id="9" name="Content Placeholder 8"/>
          <p:cNvPicPr>
            <a:picLocks noGrp="1" noChangeAspect="1"/>
          </p:cNvPicPr>
          <p:nvPr>
            <p:ph idx="1"/>
          </p:nvPr>
        </p:nvPicPr>
        <p:blipFill>
          <a:blip r:embed="rId2"/>
          <a:stretch>
            <a:fillRect/>
          </a:stretch>
        </p:blipFill>
        <p:spPr>
          <a:xfrm>
            <a:off x="2819400" y="0"/>
            <a:ext cx="6019800" cy="6852881"/>
          </a:xfrm>
          <a:prstGeom prst="rect">
            <a:avLst/>
          </a:prstGeom>
          <a:solidFill>
            <a:schemeClr val="lt1"/>
          </a:solidFill>
        </p:spPr>
      </p:pic>
    </p:spTree>
    <p:extLst>
      <p:ext uri="{BB962C8B-B14F-4D97-AF65-F5344CB8AC3E}">
        <p14:creationId xmlns:p14="http://schemas.microsoft.com/office/powerpoint/2010/main" val="21706088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9"/>
            <a:ext cx="8915400" cy="1143000"/>
          </a:xfrm>
        </p:spPr>
        <p:txBody>
          <a:bodyPr>
            <a:normAutofit fontScale="90000"/>
          </a:bodyPr>
          <a:lstStyle/>
          <a:p>
            <a:pPr algn="ctr"/>
            <a:r>
              <a:rPr lang="en-US" cap="none" dirty="0" smtClean="0">
                <a:latin typeface="Arial" panose="020B0604020202020204" pitchFamily="34" charset="0"/>
              </a:rPr>
              <a:t>Flowback</a:t>
            </a:r>
            <a:r>
              <a:rPr lang="en-US" cap="small" dirty="0" smtClean="0">
                <a:latin typeface="Arial" panose="020B0604020202020204" pitchFamily="34" charset="0"/>
              </a:rPr>
              <a:t> </a:t>
            </a:r>
            <a:r>
              <a:rPr lang="en-US" cap="none" dirty="0" smtClean="0">
                <a:latin typeface="Arial" panose="020B0604020202020204" pitchFamily="34" charset="0"/>
              </a:rPr>
              <a:t>evolution-major inorganic ions</a:t>
            </a:r>
            <a:endParaRPr lang="en-US" cap="none" dirty="0">
              <a:latin typeface="Arial" panose="020B0604020202020204" pitchFamily="34" charset="0"/>
            </a:endParaRPr>
          </a:p>
        </p:txBody>
      </p:sp>
      <p:sp>
        <p:nvSpPr>
          <p:cNvPr id="4" name="Text Placeholder 3"/>
          <p:cNvSpPr>
            <a:spLocks noGrp="1"/>
          </p:cNvSpPr>
          <p:nvPr>
            <p:ph type="body" idx="1"/>
          </p:nvPr>
        </p:nvSpPr>
        <p:spPr/>
        <p:txBody>
          <a:bodyPr/>
          <a:lstStyle/>
          <a:p>
            <a:r>
              <a:rPr lang="en-US" dirty="0" smtClean="0"/>
              <a:t>Ziemkiewicz et al., 2011</a:t>
            </a:r>
            <a:endParaRPr lang="en-US" dirty="0"/>
          </a:p>
        </p:txBody>
      </p:sp>
      <p:sp>
        <p:nvSpPr>
          <p:cNvPr id="6" name="Text Placeholder 5"/>
          <p:cNvSpPr>
            <a:spLocks noGrp="1"/>
          </p:cNvSpPr>
          <p:nvPr>
            <p:ph type="body" sz="quarter" idx="3"/>
          </p:nvPr>
        </p:nvSpPr>
        <p:spPr/>
        <p:txBody>
          <a:bodyPr/>
          <a:lstStyle/>
          <a:p>
            <a:r>
              <a:rPr lang="en-US" dirty="0" smtClean="0"/>
              <a:t>MSEEL</a:t>
            </a:r>
            <a:endParaRPr lang="en-US" dirty="0"/>
          </a:p>
        </p:txBody>
      </p:sp>
      <p:pic>
        <p:nvPicPr>
          <p:cNvPr id="21" name="Content Placeholder 20"/>
          <p:cNvPicPr>
            <a:picLocks noGrp="1" noChangeAspect="1"/>
          </p:cNvPicPr>
          <p:nvPr>
            <p:ph sz="half" idx="2"/>
          </p:nvPr>
        </p:nvPicPr>
        <p:blipFill>
          <a:blip r:embed="rId2"/>
          <a:stretch>
            <a:fillRect/>
          </a:stretch>
        </p:blipFill>
        <p:spPr>
          <a:xfrm>
            <a:off x="20216" y="2124595"/>
            <a:ext cx="4477172" cy="3641205"/>
          </a:xfrm>
          <a:prstGeom prst="rect">
            <a:avLst/>
          </a:prstGeom>
        </p:spPr>
      </p:pic>
      <p:pic>
        <p:nvPicPr>
          <p:cNvPr id="8" name="Content Placeholder 7"/>
          <p:cNvPicPr>
            <a:picLocks noGrp="1" noChangeAspect="1"/>
          </p:cNvPicPr>
          <p:nvPr>
            <p:ph sz="quarter" idx="4"/>
          </p:nvPr>
        </p:nvPicPr>
        <p:blipFill>
          <a:blip r:embed="rId3"/>
          <a:stretch>
            <a:fillRect/>
          </a:stretch>
        </p:blipFill>
        <p:spPr>
          <a:xfrm>
            <a:off x="4645025" y="2124595"/>
            <a:ext cx="4513378" cy="3641204"/>
          </a:xfrm>
          <a:prstGeom prst="rect">
            <a:avLst/>
          </a:prstGeom>
        </p:spPr>
      </p:pic>
      <p:sp>
        <p:nvSpPr>
          <p:cNvPr id="7"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9" name="Footer Placeholder 4"/>
          <p:cNvSpPr>
            <a:spLocks noGrp="1"/>
          </p:cNvSpPr>
          <p:nvPr>
            <p:ph type="ftr" sz="quarter" idx="11"/>
          </p:nvPr>
        </p:nvSpPr>
        <p:spPr>
          <a:xfrm>
            <a:off x="3124200" y="6356350"/>
            <a:ext cx="2895600" cy="365125"/>
          </a:xfrm>
        </p:spPr>
        <p:txBody>
          <a:bodyPr/>
          <a:lstStyle/>
          <a:p>
            <a:r>
              <a:rPr lang="en-US" dirty="0" smtClean="0"/>
              <a:t>Paul Ziemkiewicz/ WVWRI</a:t>
            </a:r>
            <a:endParaRPr lang="en-US" dirty="0"/>
          </a:p>
        </p:txBody>
      </p:sp>
      <p:sp>
        <p:nvSpPr>
          <p:cNvPr id="10"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16</a:t>
            </a:fld>
            <a:endParaRPr lang="en-US"/>
          </a:p>
        </p:txBody>
      </p:sp>
    </p:spTree>
    <p:extLst>
      <p:ext uri="{BB962C8B-B14F-4D97-AF65-F5344CB8AC3E}">
        <p14:creationId xmlns:p14="http://schemas.microsoft.com/office/powerpoint/2010/main" val="38788636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cap="none" dirty="0">
                <a:latin typeface="Arial" panose="020B0604020202020204" pitchFamily="34" charset="0"/>
              </a:rPr>
              <a:t>Flowback </a:t>
            </a:r>
            <a:r>
              <a:rPr lang="en-US" cap="none" dirty="0" smtClean="0">
                <a:latin typeface="Arial" panose="020B0604020202020204" pitchFamily="34" charset="0"/>
              </a:rPr>
              <a:t>evolution-organics</a:t>
            </a:r>
            <a:endParaRPr lang="en-US" cap="none" dirty="0"/>
          </a:p>
        </p:txBody>
      </p:sp>
      <p:sp>
        <p:nvSpPr>
          <p:cNvPr id="3" name="Text Placeholder 2"/>
          <p:cNvSpPr>
            <a:spLocks noGrp="1"/>
          </p:cNvSpPr>
          <p:nvPr>
            <p:ph type="body" idx="1"/>
          </p:nvPr>
        </p:nvSpPr>
        <p:spPr/>
        <p:txBody>
          <a:bodyPr/>
          <a:lstStyle/>
          <a:p>
            <a:r>
              <a:rPr lang="en-US" dirty="0"/>
              <a:t>Hayes, </a:t>
            </a:r>
            <a:r>
              <a:rPr lang="en-US" dirty="0" smtClean="0"/>
              <a:t>2009</a:t>
            </a:r>
            <a:endParaRPr lang="en-US" dirty="0"/>
          </a:p>
        </p:txBody>
      </p:sp>
      <p:sp>
        <p:nvSpPr>
          <p:cNvPr id="5" name="Text Placeholder 4"/>
          <p:cNvSpPr>
            <a:spLocks noGrp="1"/>
          </p:cNvSpPr>
          <p:nvPr>
            <p:ph type="body" sz="quarter" idx="3"/>
          </p:nvPr>
        </p:nvSpPr>
        <p:spPr/>
        <p:txBody>
          <a:bodyPr/>
          <a:lstStyle/>
          <a:p>
            <a:r>
              <a:rPr lang="en-US" dirty="0" smtClean="0"/>
              <a:t>MSEEL</a:t>
            </a:r>
            <a:endParaRPr lang="en-US" dirty="0"/>
          </a:p>
        </p:txBody>
      </p:sp>
      <p:pic>
        <p:nvPicPr>
          <p:cNvPr id="12" name="Content Placeholder 11"/>
          <p:cNvPicPr>
            <a:picLocks noGrp="1" noChangeAspect="1"/>
          </p:cNvPicPr>
          <p:nvPr>
            <p:ph sz="quarter" idx="4"/>
          </p:nvPr>
        </p:nvPicPr>
        <p:blipFill>
          <a:blip r:embed="rId2"/>
          <a:stretch>
            <a:fillRect/>
          </a:stretch>
        </p:blipFill>
        <p:spPr>
          <a:xfrm>
            <a:off x="77788" y="2178883"/>
            <a:ext cx="4419600" cy="3590935"/>
          </a:xfrm>
          <a:prstGeom prst="rect">
            <a:avLst/>
          </a:prstGeom>
        </p:spPr>
      </p:pic>
      <p:pic>
        <p:nvPicPr>
          <p:cNvPr id="8" name="Picture 7"/>
          <p:cNvPicPr>
            <a:picLocks noChangeAspect="1"/>
          </p:cNvPicPr>
          <p:nvPr/>
        </p:nvPicPr>
        <p:blipFill>
          <a:blip r:embed="rId3"/>
          <a:stretch>
            <a:fillRect/>
          </a:stretch>
        </p:blipFill>
        <p:spPr>
          <a:xfrm>
            <a:off x="4572000" y="2174876"/>
            <a:ext cx="4438520" cy="3587061"/>
          </a:xfrm>
          <a:prstGeom prst="rect">
            <a:avLst/>
          </a:prstGeom>
        </p:spPr>
      </p:pic>
      <p:sp>
        <p:nvSpPr>
          <p:cNvPr id="7"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9" name="Footer Placeholder 4"/>
          <p:cNvSpPr>
            <a:spLocks noGrp="1"/>
          </p:cNvSpPr>
          <p:nvPr>
            <p:ph type="ftr" sz="quarter" idx="11"/>
          </p:nvPr>
        </p:nvSpPr>
        <p:spPr>
          <a:xfrm>
            <a:off x="3124200" y="6356350"/>
            <a:ext cx="2895600" cy="365125"/>
          </a:xfrm>
        </p:spPr>
        <p:txBody>
          <a:bodyPr/>
          <a:lstStyle/>
          <a:p>
            <a:r>
              <a:rPr lang="en-US" dirty="0" smtClean="0"/>
              <a:t>Paul Ziemkiewicz/ WVWRI</a:t>
            </a:r>
            <a:endParaRPr lang="en-US" dirty="0"/>
          </a:p>
        </p:txBody>
      </p:sp>
      <p:sp>
        <p:nvSpPr>
          <p:cNvPr id="10"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17</a:t>
            </a:fld>
            <a:endParaRPr lang="en-US"/>
          </a:p>
        </p:txBody>
      </p:sp>
    </p:spTree>
    <p:extLst>
      <p:ext uri="{BB962C8B-B14F-4D97-AF65-F5344CB8AC3E}">
        <p14:creationId xmlns:p14="http://schemas.microsoft.com/office/powerpoint/2010/main" val="20250830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cap="none" dirty="0" smtClean="0"/>
              <a:t>Radioactive isotopes in flowback</a:t>
            </a:r>
            <a:endParaRPr lang="en-US" cap="none" dirty="0"/>
          </a:p>
        </p:txBody>
      </p:sp>
      <p:sp>
        <p:nvSpPr>
          <p:cNvPr id="2" name="Text Placeholder 1"/>
          <p:cNvSpPr>
            <a:spLocks noGrp="1"/>
          </p:cNvSpPr>
          <p:nvPr>
            <p:ph type="body" idx="1"/>
          </p:nvPr>
        </p:nvSpPr>
        <p:spPr/>
        <p:txBody>
          <a:bodyPr/>
          <a:lstStyle/>
          <a:p>
            <a:r>
              <a:rPr lang="en-US" dirty="0" smtClean="0"/>
              <a:t>MSEEL </a:t>
            </a:r>
            <a:endParaRPr lang="en-US" dirty="0"/>
          </a:p>
        </p:txBody>
      </p:sp>
      <p:sp>
        <p:nvSpPr>
          <p:cNvPr id="4" name="Text Placeholder 3"/>
          <p:cNvSpPr>
            <a:spLocks noGrp="1"/>
          </p:cNvSpPr>
          <p:nvPr>
            <p:ph type="body" sz="quarter" idx="3"/>
          </p:nvPr>
        </p:nvSpPr>
        <p:spPr/>
        <p:txBody>
          <a:bodyPr/>
          <a:lstStyle/>
          <a:p>
            <a:r>
              <a:rPr lang="en-US" dirty="0" smtClean="0"/>
              <a:t>MSEEL</a:t>
            </a:r>
            <a:endParaRPr lang="en-US" dirty="0"/>
          </a:p>
        </p:txBody>
      </p:sp>
      <p:pic>
        <p:nvPicPr>
          <p:cNvPr id="11" name="Content Placeholder 10"/>
          <p:cNvPicPr>
            <a:picLocks noGrp="1" noChangeAspect="1"/>
          </p:cNvPicPr>
          <p:nvPr>
            <p:ph sz="quarter" idx="4"/>
          </p:nvPr>
        </p:nvPicPr>
        <p:blipFill>
          <a:blip r:embed="rId2" cstate="screen">
            <a:extLst>
              <a:ext uri="{28A0092B-C50C-407E-A947-70E740481C1C}">
                <a14:useLocalDpi xmlns:a14="http://schemas.microsoft.com/office/drawing/2010/main"/>
              </a:ext>
            </a:extLst>
          </a:blip>
          <a:stretch>
            <a:fillRect/>
          </a:stretch>
        </p:blipFill>
        <p:spPr>
          <a:xfrm>
            <a:off x="4645026" y="2336597"/>
            <a:ext cx="4041775" cy="3266425"/>
          </a:xfrm>
          <a:prstGeom prst="rect">
            <a:avLst/>
          </a:prstGeom>
        </p:spPr>
      </p:pic>
      <p:pic>
        <p:nvPicPr>
          <p:cNvPr id="13" name="Content Placeholder 12"/>
          <p:cNvPicPr>
            <a:picLocks noGrp="1" noChangeAspect="1"/>
          </p:cNvPicPr>
          <p:nvPr>
            <p:ph sz="half" idx="2"/>
          </p:nvPr>
        </p:nvPicPr>
        <p:blipFill>
          <a:blip r:embed="rId3" cstate="screen">
            <a:extLst>
              <a:ext uri="{28A0092B-C50C-407E-A947-70E740481C1C}">
                <a14:useLocalDpi xmlns:a14="http://schemas.microsoft.com/office/drawing/2010/main"/>
              </a:ext>
            </a:extLst>
          </a:blip>
          <a:stretch>
            <a:fillRect/>
          </a:stretch>
        </p:blipFill>
        <p:spPr>
          <a:xfrm>
            <a:off x="457200" y="2337238"/>
            <a:ext cx="4040188" cy="3265143"/>
          </a:xfrm>
          <a:prstGeom prst="rect">
            <a:avLst/>
          </a:prstGeom>
        </p:spPr>
      </p:pic>
      <p:sp>
        <p:nvSpPr>
          <p:cNvPr id="8"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9" name="Footer Placeholder 4"/>
          <p:cNvSpPr>
            <a:spLocks noGrp="1"/>
          </p:cNvSpPr>
          <p:nvPr>
            <p:ph type="ftr" sz="quarter" idx="11"/>
          </p:nvPr>
        </p:nvSpPr>
        <p:spPr>
          <a:xfrm>
            <a:off x="3124200" y="6356350"/>
            <a:ext cx="2895600" cy="365125"/>
          </a:xfrm>
        </p:spPr>
        <p:txBody>
          <a:bodyPr/>
          <a:lstStyle/>
          <a:p>
            <a:r>
              <a:rPr lang="en-US" dirty="0" smtClean="0"/>
              <a:t>Paul Ziemkiewicz/ WVWRI</a:t>
            </a:r>
            <a:endParaRPr lang="en-US" dirty="0"/>
          </a:p>
        </p:txBody>
      </p:sp>
      <p:sp>
        <p:nvSpPr>
          <p:cNvPr id="10"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18</a:t>
            </a:fld>
            <a:endParaRPr lang="en-US"/>
          </a:p>
        </p:txBody>
      </p:sp>
    </p:spTree>
    <p:extLst>
      <p:ext uri="{BB962C8B-B14F-4D97-AF65-F5344CB8AC3E}">
        <p14:creationId xmlns:p14="http://schemas.microsoft.com/office/powerpoint/2010/main" val="24660979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76200" y="324052"/>
            <a:ext cx="2514600" cy="5181600"/>
          </a:xfrm>
        </p:spPr>
        <p:txBody>
          <a:bodyPr>
            <a:normAutofit/>
          </a:bodyPr>
          <a:lstStyle/>
          <a:p>
            <a:r>
              <a:rPr lang="en-US" sz="2800" cap="none" dirty="0" smtClean="0"/>
              <a:t>Conventional drilling mud</a:t>
            </a:r>
            <a:br>
              <a:rPr lang="en-US" sz="2800" cap="none" dirty="0" smtClean="0"/>
            </a:br>
            <a:r>
              <a:rPr lang="en-US" sz="2800" cap="none" dirty="0" smtClean="0"/>
              <a:t/>
            </a:r>
            <a:br>
              <a:rPr lang="en-US" sz="2800" cap="none" dirty="0" smtClean="0"/>
            </a:br>
            <a:r>
              <a:rPr lang="en-US" sz="2800" cap="none" dirty="0" smtClean="0"/>
              <a:t/>
            </a:r>
            <a:br>
              <a:rPr lang="en-US" sz="2800" cap="none" dirty="0" smtClean="0"/>
            </a:br>
            <a:r>
              <a:rPr lang="en-US" sz="2800" cap="none" dirty="0" smtClean="0"/>
              <a:t>Drill Cuttings</a:t>
            </a:r>
            <a:r>
              <a:rPr lang="en-US" sz="2800" cap="none" dirty="0"/>
              <a:t/>
            </a:r>
            <a:br>
              <a:rPr lang="en-US" sz="2800" cap="none" dirty="0"/>
            </a:br>
            <a:r>
              <a:rPr lang="en-US" sz="2800" cap="none" dirty="0"/>
              <a:t>% samples (</a:t>
            </a:r>
            <a:r>
              <a:rPr lang="en-US" sz="2800" cap="none" dirty="0">
                <a:solidFill>
                  <a:schemeClr val="tx1"/>
                </a:solidFill>
              </a:rPr>
              <a:t>Liquid fraction)</a:t>
            </a:r>
            <a:r>
              <a:rPr lang="en-US" sz="2800" cap="none" dirty="0" smtClean="0"/>
              <a:t> </a:t>
            </a:r>
            <a:br>
              <a:rPr lang="en-US" sz="2800" cap="none" dirty="0" smtClean="0"/>
            </a:br>
            <a:r>
              <a:rPr lang="en-US" sz="2800" cap="none" dirty="0" smtClean="0"/>
              <a:t>&gt; TCLP limit</a:t>
            </a:r>
            <a:endParaRPr lang="en-US" sz="2800" cap="none" dirty="0"/>
          </a:p>
        </p:txBody>
      </p:sp>
      <p:pic>
        <p:nvPicPr>
          <p:cNvPr id="9" name="Picture 8"/>
          <p:cNvPicPr>
            <a:picLocks noChangeAspect="1"/>
          </p:cNvPicPr>
          <p:nvPr/>
        </p:nvPicPr>
        <p:blipFill>
          <a:blip r:embed="rId2"/>
          <a:stretch>
            <a:fillRect/>
          </a:stretch>
        </p:blipFill>
        <p:spPr>
          <a:xfrm>
            <a:off x="2590801" y="272469"/>
            <a:ext cx="6456943" cy="5042548"/>
          </a:xfrm>
          <a:prstGeom prst="rect">
            <a:avLst/>
          </a:prstGeom>
          <a:solidFill>
            <a:schemeClr val="bg1"/>
          </a:solidFill>
        </p:spPr>
      </p:pic>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Paul Ziemkiewicz/ WVWRI</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19</a:t>
            </a:fld>
            <a:endParaRPr lang="en-US"/>
          </a:p>
        </p:txBody>
      </p:sp>
    </p:spTree>
    <p:extLst>
      <p:ext uri="{BB962C8B-B14F-4D97-AF65-F5344CB8AC3E}">
        <p14:creationId xmlns:p14="http://schemas.microsoft.com/office/powerpoint/2010/main" val="15866429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a:ext>
            </a:extLst>
          </a:blip>
          <a:stretch>
            <a:fillRect/>
          </a:stretch>
        </p:blipFill>
        <p:spPr>
          <a:xfrm>
            <a:off x="152400" y="152400"/>
            <a:ext cx="8806421" cy="6096000"/>
          </a:xfrm>
        </p:spPr>
      </p:pic>
    </p:spTree>
    <p:extLst>
      <p:ext uri="{BB962C8B-B14F-4D97-AF65-F5344CB8AC3E}">
        <p14:creationId xmlns:p14="http://schemas.microsoft.com/office/powerpoint/2010/main" val="31098822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cap="none" dirty="0" smtClean="0">
                <a:solidFill>
                  <a:srgbClr val="002060"/>
                </a:solidFill>
              </a:rPr>
              <a:t>Using ‘Green’ Drilling Mud no parameters exceeded TCLP</a:t>
            </a:r>
            <a:endParaRPr lang="en-US" cap="none" dirty="0">
              <a:solidFill>
                <a:srgbClr val="002060"/>
              </a:solidFill>
            </a:endParaRPr>
          </a:p>
        </p:txBody>
      </p:sp>
      <p:sp>
        <p:nvSpPr>
          <p:cNvPr id="3" name="Content Placeholder 2"/>
          <p:cNvSpPr>
            <a:spLocks noGrp="1"/>
          </p:cNvSpPr>
          <p:nvPr>
            <p:ph idx="1"/>
          </p:nvPr>
        </p:nvSpPr>
        <p:spPr>
          <a:xfrm>
            <a:off x="484239" y="2209801"/>
            <a:ext cx="8229600" cy="3048000"/>
          </a:xfrm>
        </p:spPr>
        <p:txBody>
          <a:bodyPr/>
          <a:lstStyle/>
          <a:p>
            <a:r>
              <a:rPr lang="en-US" dirty="0" smtClean="0"/>
              <a:t>In the Vertical and Horizontal (Marcellus) sections:</a:t>
            </a:r>
            <a:endParaRPr lang="en-US" dirty="0"/>
          </a:p>
          <a:p>
            <a:r>
              <a:rPr lang="en-US" dirty="0" smtClean="0"/>
              <a:t>TCLP organics-no exceedances</a:t>
            </a:r>
          </a:p>
          <a:p>
            <a:r>
              <a:rPr lang="en-US" dirty="0" smtClean="0"/>
              <a:t>TCLP inorganics-no exceedances</a:t>
            </a:r>
          </a:p>
          <a:p>
            <a:endParaRPr lang="en-US" dirty="0" smtClean="0"/>
          </a:p>
          <a:p>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Paul Ziemkiewicz/ WVWRI</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20</a:t>
            </a:fld>
            <a:endParaRPr lang="en-US"/>
          </a:p>
        </p:txBody>
      </p:sp>
    </p:spTree>
    <p:extLst>
      <p:ext uri="{BB962C8B-B14F-4D97-AF65-F5344CB8AC3E}">
        <p14:creationId xmlns:p14="http://schemas.microsoft.com/office/powerpoint/2010/main" val="40937754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smtClean="0"/>
              <a:t>Drilling mud:  Bio-Base</a:t>
            </a:r>
            <a:r>
              <a:rPr lang="en-US" cap="none" baseline="30000" dirty="0" smtClean="0"/>
              <a:t>tm</a:t>
            </a:r>
            <a:r>
              <a:rPr lang="en-US" cap="none" dirty="0" smtClean="0"/>
              <a:t> 365</a:t>
            </a:r>
            <a:endParaRPr lang="en-US" cap="none" dirty="0"/>
          </a:p>
        </p:txBody>
      </p:sp>
      <p:sp>
        <p:nvSpPr>
          <p:cNvPr id="4" name="Rectangle 3"/>
          <p:cNvSpPr/>
          <p:nvPr/>
        </p:nvSpPr>
        <p:spPr>
          <a:xfrm>
            <a:off x="152400" y="2209801"/>
            <a:ext cx="8991600" cy="2585323"/>
          </a:xfrm>
          <a:prstGeom prst="rect">
            <a:avLst/>
          </a:prstGeom>
        </p:spPr>
        <p:txBody>
          <a:bodyPr wrap="square">
            <a:spAutoFit/>
          </a:bodyPr>
          <a:lstStyle/>
          <a:p>
            <a:r>
              <a:rPr lang="en-US" dirty="0" smtClean="0"/>
              <a:t> </a:t>
            </a:r>
            <a:r>
              <a:rPr lang="en-US" b="1" u="sng" dirty="0"/>
              <a:t>Property </a:t>
            </a:r>
            <a:r>
              <a:rPr lang="en-US" b="1" u="sng" dirty="0" smtClean="0"/>
              <a:t>		Unit 		Value 		Test </a:t>
            </a:r>
            <a:r>
              <a:rPr lang="en-US" b="1" u="sng" dirty="0"/>
              <a:t>Method </a:t>
            </a:r>
            <a:endParaRPr lang="en-US" b="1" u="sng" dirty="0" smtClean="0">
              <a:solidFill>
                <a:srgbClr val="000000"/>
              </a:solidFill>
              <a:latin typeface="Calibri" panose="020F0502020204030204" pitchFamily="34" charset="0"/>
            </a:endParaRPr>
          </a:p>
          <a:p>
            <a:r>
              <a:rPr lang="en-US" b="1" dirty="0" smtClean="0">
                <a:solidFill>
                  <a:srgbClr val="000000"/>
                </a:solidFill>
                <a:latin typeface="Calibri" panose="020F0502020204030204" pitchFamily="34" charset="0"/>
              </a:rPr>
              <a:t>Physical </a:t>
            </a:r>
            <a:r>
              <a:rPr lang="en-US" b="1" dirty="0">
                <a:solidFill>
                  <a:srgbClr val="000000"/>
                </a:solidFill>
                <a:latin typeface="Calibri" panose="020F0502020204030204" pitchFamily="34" charset="0"/>
              </a:rPr>
              <a:t>state </a:t>
            </a:r>
            <a:r>
              <a:rPr lang="en-US" b="1" dirty="0" smtClean="0">
                <a:solidFill>
                  <a:srgbClr val="000000"/>
                </a:solidFill>
                <a:latin typeface="Calibri" panose="020F0502020204030204" pitchFamily="34" charset="0"/>
              </a:rPr>
              <a:t>				Liquid 		Visual </a:t>
            </a:r>
            <a:endParaRPr lang="en-US" dirty="0">
              <a:solidFill>
                <a:srgbClr val="000000"/>
              </a:solidFill>
              <a:latin typeface="Calibri" panose="020F0502020204030204" pitchFamily="34" charset="0"/>
            </a:endParaRPr>
          </a:p>
          <a:p>
            <a:r>
              <a:rPr lang="en-US" b="1" dirty="0">
                <a:solidFill>
                  <a:srgbClr val="000000"/>
                </a:solidFill>
                <a:latin typeface="Calibri" panose="020F0502020204030204" pitchFamily="34" charset="0"/>
              </a:rPr>
              <a:t>Biodegradation, </a:t>
            </a:r>
            <a:r>
              <a:rPr lang="en-US" b="1" dirty="0" smtClean="0">
                <a:solidFill>
                  <a:srgbClr val="000000"/>
                </a:solidFill>
                <a:latin typeface="Calibri" panose="020F0502020204030204" pitchFamily="34" charset="0"/>
              </a:rPr>
              <a:t>28 </a:t>
            </a:r>
            <a:r>
              <a:rPr lang="en-US" b="1" dirty="0">
                <a:solidFill>
                  <a:srgbClr val="000000"/>
                </a:solidFill>
                <a:latin typeface="Calibri" panose="020F0502020204030204" pitchFamily="34" charset="0"/>
              </a:rPr>
              <a:t>days </a:t>
            </a:r>
            <a:r>
              <a:rPr lang="en-US" b="1" dirty="0" smtClean="0">
                <a:solidFill>
                  <a:srgbClr val="000000"/>
                </a:solidFill>
                <a:latin typeface="Calibri" panose="020F0502020204030204" pitchFamily="34" charset="0"/>
              </a:rPr>
              <a:t>	%</a:t>
            </a:r>
            <a:r>
              <a:rPr lang="en-US" b="1" dirty="0">
                <a:solidFill>
                  <a:srgbClr val="000000"/>
                </a:solidFill>
                <a:latin typeface="Calibri" panose="020F0502020204030204" pitchFamily="34" charset="0"/>
              </a:rPr>
              <a:t>m </a:t>
            </a:r>
            <a:r>
              <a:rPr lang="en-US" b="1" dirty="0" smtClean="0">
                <a:solidFill>
                  <a:srgbClr val="000000"/>
                </a:solidFill>
                <a:latin typeface="Calibri" panose="020F0502020204030204" pitchFamily="34" charset="0"/>
              </a:rPr>
              <a:t>		55-60 		OECD </a:t>
            </a:r>
            <a:r>
              <a:rPr lang="en-US" b="1" dirty="0">
                <a:solidFill>
                  <a:srgbClr val="000000"/>
                </a:solidFill>
                <a:latin typeface="Calibri" panose="020F0502020204030204" pitchFamily="34" charset="0"/>
              </a:rPr>
              <a:t>301 </a:t>
            </a:r>
            <a:endParaRPr lang="en-US" dirty="0">
              <a:solidFill>
                <a:srgbClr val="000000"/>
              </a:solidFill>
              <a:latin typeface="Calibri" panose="020F0502020204030204" pitchFamily="34" charset="0"/>
            </a:endParaRPr>
          </a:p>
          <a:p>
            <a:r>
              <a:rPr lang="en-US" b="1" dirty="0">
                <a:solidFill>
                  <a:srgbClr val="008000"/>
                </a:solidFill>
                <a:latin typeface="Calibri" panose="020F0502020204030204" pitchFamily="34" charset="0"/>
              </a:rPr>
              <a:t>Potential carcinogenic label </a:t>
            </a:r>
            <a:r>
              <a:rPr lang="en-US" b="1" dirty="0" smtClean="0">
                <a:solidFill>
                  <a:srgbClr val="008000"/>
                </a:solidFill>
                <a:latin typeface="Calibri" panose="020F0502020204030204" pitchFamily="34" charset="0"/>
              </a:rPr>
              <a:t>	 - 		No		- </a:t>
            </a:r>
            <a:endParaRPr lang="en-US" dirty="0">
              <a:solidFill>
                <a:srgbClr val="008000"/>
              </a:solidFill>
              <a:latin typeface="Calibri" panose="020F0502020204030204" pitchFamily="34" charset="0"/>
            </a:endParaRPr>
          </a:p>
          <a:p>
            <a:endParaRPr lang="en-US" b="1" dirty="0" smtClean="0">
              <a:solidFill>
                <a:srgbClr val="FF0000"/>
              </a:solidFill>
              <a:latin typeface="Calibri" panose="020F0502020204030204" pitchFamily="34" charset="0"/>
            </a:endParaRPr>
          </a:p>
          <a:p>
            <a:r>
              <a:rPr lang="en-US" b="1" dirty="0" smtClean="0">
                <a:solidFill>
                  <a:srgbClr val="FF0000"/>
                </a:solidFill>
                <a:latin typeface="Calibri" panose="020F0502020204030204" pitchFamily="34" charset="0"/>
              </a:rPr>
              <a:t>BTEX 			mg/kg 		&lt; </a:t>
            </a:r>
            <a:r>
              <a:rPr lang="en-US" b="1" dirty="0">
                <a:solidFill>
                  <a:srgbClr val="FF0000"/>
                </a:solidFill>
                <a:latin typeface="Calibri" panose="020F0502020204030204" pitchFamily="34" charset="0"/>
              </a:rPr>
              <a:t>1 * </a:t>
            </a:r>
            <a:r>
              <a:rPr lang="en-US" b="1" dirty="0" smtClean="0">
                <a:solidFill>
                  <a:srgbClr val="FF0000"/>
                </a:solidFill>
                <a:latin typeface="Calibri" panose="020F0502020204030204" pitchFamily="34" charset="0"/>
              </a:rPr>
              <a:t>		ASTM </a:t>
            </a:r>
            <a:r>
              <a:rPr lang="en-US" b="1" dirty="0">
                <a:solidFill>
                  <a:srgbClr val="FF0000"/>
                </a:solidFill>
                <a:latin typeface="Calibri" panose="020F0502020204030204" pitchFamily="34" charset="0"/>
              </a:rPr>
              <a:t>5790 </a:t>
            </a:r>
            <a:r>
              <a:rPr lang="en-US" b="1" dirty="0" smtClean="0">
                <a:solidFill>
                  <a:srgbClr val="FF0000"/>
                </a:solidFill>
                <a:latin typeface="Calibri" panose="020F0502020204030204" pitchFamily="34" charset="0"/>
              </a:rPr>
              <a:t>mod. </a:t>
            </a:r>
            <a:endParaRPr lang="en-US" dirty="0">
              <a:solidFill>
                <a:srgbClr val="FF0000"/>
              </a:solidFill>
              <a:latin typeface="Calibri" panose="020F0502020204030204" pitchFamily="34" charset="0"/>
            </a:endParaRPr>
          </a:p>
          <a:p>
            <a:r>
              <a:rPr lang="en-US" b="1" dirty="0">
                <a:solidFill>
                  <a:srgbClr val="FF0000"/>
                </a:solidFill>
                <a:latin typeface="Calibri" panose="020F0502020204030204" pitchFamily="34" charset="0"/>
              </a:rPr>
              <a:t>PAH </a:t>
            </a:r>
            <a:r>
              <a:rPr lang="en-US" b="1" dirty="0" smtClean="0">
                <a:solidFill>
                  <a:srgbClr val="FF0000"/>
                </a:solidFill>
                <a:latin typeface="Calibri" panose="020F0502020204030204" pitchFamily="34" charset="0"/>
              </a:rPr>
              <a:t>			mg/kg 		&lt; </a:t>
            </a:r>
            <a:r>
              <a:rPr lang="en-US" b="1" dirty="0">
                <a:solidFill>
                  <a:srgbClr val="FF0000"/>
                </a:solidFill>
                <a:latin typeface="Calibri" panose="020F0502020204030204" pitchFamily="34" charset="0"/>
              </a:rPr>
              <a:t>0.1 * </a:t>
            </a:r>
            <a:r>
              <a:rPr lang="en-US" b="1" dirty="0" smtClean="0">
                <a:solidFill>
                  <a:srgbClr val="FF0000"/>
                </a:solidFill>
                <a:latin typeface="Calibri" panose="020F0502020204030204" pitchFamily="34" charset="0"/>
              </a:rPr>
              <a:t>		EPA </a:t>
            </a:r>
            <a:r>
              <a:rPr lang="en-US" b="1" dirty="0">
                <a:solidFill>
                  <a:srgbClr val="FF0000"/>
                </a:solidFill>
                <a:latin typeface="Calibri" panose="020F0502020204030204" pitchFamily="34" charset="0"/>
              </a:rPr>
              <a:t>8100 </a:t>
            </a:r>
            <a:endParaRPr lang="en-US" dirty="0">
              <a:solidFill>
                <a:srgbClr val="FF0000"/>
              </a:solidFill>
              <a:latin typeface="Calibri" panose="020F0502020204030204" pitchFamily="34" charset="0"/>
            </a:endParaRPr>
          </a:p>
          <a:p>
            <a:endParaRPr lang="en-US" i="1" dirty="0" smtClean="0">
              <a:solidFill>
                <a:srgbClr val="FF0000"/>
              </a:solidFill>
              <a:latin typeface="Calibri" panose="020F0502020204030204" pitchFamily="34" charset="0"/>
            </a:endParaRPr>
          </a:p>
          <a:p>
            <a:r>
              <a:rPr lang="en-US" i="1" dirty="0" smtClean="0">
                <a:solidFill>
                  <a:srgbClr val="FF0000"/>
                </a:solidFill>
                <a:latin typeface="Calibri" panose="020F0502020204030204" pitchFamily="34" charset="0"/>
              </a:rPr>
              <a:t>* </a:t>
            </a:r>
            <a:r>
              <a:rPr lang="en-US" i="1" dirty="0">
                <a:solidFill>
                  <a:srgbClr val="FF0000"/>
                </a:solidFill>
                <a:latin typeface="Calibri" panose="020F0502020204030204" pitchFamily="34" charset="0"/>
              </a:rPr>
              <a:t>Below the detection level of the method</a:t>
            </a:r>
            <a:r>
              <a:rPr lang="en-US" b="1" i="1" dirty="0">
                <a:solidFill>
                  <a:srgbClr val="FF0000"/>
                </a:solidFill>
                <a:latin typeface="Calibri" panose="020F0502020204030204" pitchFamily="34" charset="0"/>
              </a:rPr>
              <a:t>. </a:t>
            </a:r>
            <a:r>
              <a:rPr lang="en-US" i="1" dirty="0">
                <a:solidFill>
                  <a:srgbClr val="FF0000"/>
                </a:solidFill>
                <a:latin typeface="Calibri" panose="020F0502020204030204" pitchFamily="34" charset="0"/>
              </a:rPr>
              <a:t>BETX (Benzene, Ethylbenzene, Toluene, Xylene). </a:t>
            </a:r>
            <a:endParaRPr lang="en-US" dirty="0"/>
          </a:p>
        </p:txBody>
      </p:sp>
      <p:sp>
        <p:nvSpPr>
          <p:cNvPr id="5"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Footer Placeholder 4"/>
          <p:cNvSpPr>
            <a:spLocks noGrp="1"/>
          </p:cNvSpPr>
          <p:nvPr>
            <p:ph type="ftr" sz="quarter" idx="11"/>
          </p:nvPr>
        </p:nvSpPr>
        <p:spPr>
          <a:xfrm>
            <a:off x="3124200" y="6356350"/>
            <a:ext cx="2895600" cy="365125"/>
          </a:xfrm>
        </p:spPr>
        <p:txBody>
          <a:bodyPr/>
          <a:lstStyle/>
          <a:p>
            <a:r>
              <a:rPr lang="en-US" dirty="0" smtClean="0"/>
              <a:t>Paul Ziemkiewicz/ WVWRI</a:t>
            </a:r>
            <a:endParaRPr lang="en-US" dirty="0"/>
          </a:p>
        </p:txBody>
      </p:sp>
      <p:sp>
        <p:nvSpPr>
          <p:cNvPr id="7"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21</a:t>
            </a:fld>
            <a:endParaRPr lang="en-US"/>
          </a:p>
        </p:txBody>
      </p:sp>
    </p:spTree>
    <p:extLst>
      <p:ext uri="{BB962C8B-B14F-4D97-AF65-F5344CB8AC3E}">
        <p14:creationId xmlns:p14="http://schemas.microsoft.com/office/powerpoint/2010/main" val="36912648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cap="none" dirty="0" smtClean="0">
                <a:solidFill>
                  <a:srgbClr val="C00000"/>
                </a:solidFill>
              </a:rPr>
              <a:t>Bio-Base 365 from MSDS: </a:t>
            </a:r>
            <a:br>
              <a:rPr lang="en-US" sz="2800" cap="none" dirty="0" smtClean="0">
                <a:solidFill>
                  <a:srgbClr val="C00000"/>
                </a:solidFill>
              </a:rPr>
            </a:br>
            <a:r>
              <a:rPr lang="en-US" sz="2800" cap="none" dirty="0" smtClean="0">
                <a:solidFill>
                  <a:schemeClr val="accent3">
                    <a:lumMod val="50000"/>
                  </a:schemeClr>
                </a:solidFill>
              </a:rPr>
              <a:t>Alkanes</a:t>
            </a:r>
            <a:r>
              <a:rPr lang="en-US" sz="2800" cap="none" dirty="0">
                <a:solidFill>
                  <a:srgbClr val="C00000"/>
                </a:solidFill>
              </a:rPr>
              <a:t>, Linear and Branched, Light </a:t>
            </a:r>
            <a:r>
              <a:rPr lang="en-US" sz="2800" cap="none" dirty="0" err="1" smtClean="0">
                <a:solidFill>
                  <a:srgbClr val="C00000"/>
                </a:solidFill>
              </a:rPr>
              <a:t>paraffins</a:t>
            </a:r>
            <a:endParaRPr lang="en-US" cap="none" dirty="0">
              <a:solidFill>
                <a:srgbClr val="C00000"/>
              </a:solidFill>
            </a:endParaRPr>
          </a:p>
        </p:txBody>
      </p:sp>
      <p:sp>
        <p:nvSpPr>
          <p:cNvPr id="4" name="Content Placeholder 3"/>
          <p:cNvSpPr>
            <a:spLocks noGrp="1"/>
          </p:cNvSpPr>
          <p:nvPr>
            <p:ph idx="1"/>
          </p:nvPr>
        </p:nvSpPr>
        <p:spPr>
          <a:xfrm>
            <a:off x="76200" y="1600201"/>
            <a:ext cx="8991600" cy="4525963"/>
          </a:xfrm>
        </p:spPr>
        <p:txBody>
          <a:bodyPr>
            <a:normAutofit/>
          </a:bodyPr>
          <a:lstStyle/>
          <a:p>
            <a:pPr marL="0" indent="0">
              <a:buNone/>
            </a:pPr>
            <a:r>
              <a:rPr lang="en-US" sz="2400" u="sng" dirty="0" smtClean="0"/>
              <a:t>Product </a:t>
            </a:r>
            <a:r>
              <a:rPr lang="en-US" sz="2400" u="sng" dirty="0"/>
              <a:t>Name </a:t>
            </a:r>
            <a:r>
              <a:rPr lang="en-US" sz="2400" u="sng" dirty="0" smtClean="0"/>
              <a:t>			CAS </a:t>
            </a:r>
            <a:r>
              <a:rPr lang="en-US" sz="2400" u="sng" dirty="0"/>
              <a:t>No. </a:t>
            </a:r>
            <a:r>
              <a:rPr lang="en-US" sz="2400" u="sng" dirty="0" smtClean="0"/>
              <a:t>		Conc</a:t>
            </a:r>
            <a:r>
              <a:rPr lang="en-US" sz="2400" u="sng" dirty="0"/>
              <a:t>. </a:t>
            </a:r>
            <a:r>
              <a:rPr lang="en-US" sz="2400" u="sng" dirty="0" smtClean="0"/>
              <a:t>(%)</a:t>
            </a:r>
            <a:endParaRPr lang="en-US" sz="2400" u="sng" dirty="0"/>
          </a:p>
          <a:p>
            <a:pPr marL="0" indent="0">
              <a:buNone/>
            </a:pPr>
            <a:r>
              <a:rPr lang="en-US" sz="2400" dirty="0" smtClean="0"/>
              <a:t>Aliphatic </a:t>
            </a:r>
            <a:r>
              <a:rPr lang="en-US" sz="2400" dirty="0"/>
              <a:t>Hydrocarbons	</a:t>
            </a:r>
            <a:r>
              <a:rPr lang="en-US" sz="2400" dirty="0" smtClean="0"/>
              <a:t>	90622-53-0</a:t>
            </a:r>
            <a:r>
              <a:rPr lang="en-US" sz="2400" dirty="0"/>
              <a:t>	</a:t>
            </a:r>
            <a:r>
              <a:rPr lang="en-US" sz="2400" dirty="0" smtClean="0"/>
              <a:t>	70-95</a:t>
            </a:r>
            <a:r>
              <a:rPr lang="en-US" sz="2400" dirty="0"/>
              <a:t>	</a:t>
            </a:r>
            <a:endParaRPr lang="en-US" sz="2400" dirty="0" smtClean="0"/>
          </a:p>
          <a:p>
            <a:pPr lvl="1"/>
            <a:r>
              <a:rPr lang="en-US" sz="2400" dirty="0"/>
              <a:t>Undecane		</a:t>
            </a:r>
            <a:r>
              <a:rPr lang="en-US" sz="2400" dirty="0" smtClean="0"/>
              <a:t>	1120-21-4</a:t>
            </a:r>
            <a:r>
              <a:rPr lang="en-US" sz="2400" dirty="0"/>
              <a:t>		</a:t>
            </a:r>
            <a:r>
              <a:rPr lang="en-US" sz="2400" dirty="0" smtClean="0"/>
              <a:t>1-9</a:t>
            </a:r>
            <a:r>
              <a:rPr lang="en-US" sz="2400" dirty="0"/>
              <a:t>	</a:t>
            </a:r>
          </a:p>
          <a:p>
            <a:pPr lvl="1"/>
            <a:r>
              <a:rPr lang="en-US" sz="2400" dirty="0" smtClean="0"/>
              <a:t>Dodecane</a:t>
            </a:r>
            <a:r>
              <a:rPr lang="en-US" sz="2400" dirty="0"/>
              <a:t>	</a:t>
            </a:r>
            <a:r>
              <a:rPr lang="en-US" sz="2400" dirty="0" smtClean="0"/>
              <a:t>		112-40-3</a:t>
            </a:r>
            <a:r>
              <a:rPr lang="en-US" sz="2400" dirty="0"/>
              <a:t>	</a:t>
            </a:r>
            <a:r>
              <a:rPr lang="en-US" sz="2400" dirty="0" smtClean="0"/>
              <a:t>	1-14</a:t>
            </a:r>
            <a:r>
              <a:rPr lang="en-US" sz="2400" dirty="0"/>
              <a:t>	</a:t>
            </a:r>
            <a:endParaRPr lang="en-US" sz="2400" dirty="0" smtClean="0"/>
          </a:p>
          <a:p>
            <a:pPr lvl="1"/>
            <a:r>
              <a:rPr lang="en-US" sz="2400" dirty="0" err="1" smtClean="0"/>
              <a:t>Tridecane</a:t>
            </a:r>
            <a:r>
              <a:rPr lang="en-US" sz="2400" dirty="0"/>
              <a:t>	</a:t>
            </a:r>
            <a:r>
              <a:rPr lang="en-US" sz="2400" dirty="0" smtClean="0"/>
              <a:t>		629-50- </a:t>
            </a:r>
            <a:r>
              <a:rPr lang="en-US" sz="2400" dirty="0"/>
              <a:t>5	</a:t>
            </a:r>
            <a:r>
              <a:rPr lang="en-US" sz="2400" dirty="0" smtClean="0"/>
              <a:t>	1-9</a:t>
            </a:r>
            <a:r>
              <a:rPr lang="en-US" sz="2400" dirty="0"/>
              <a:t>	</a:t>
            </a:r>
          </a:p>
          <a:p>
            <a:pPr lvl="1"/>
            <a:r>
              <a:rPr lang="en-US" sz="2400" dirty="0" err="1"/>
              <a:t>Tetradecane</a:t>
            </a:r>
            <a:r>
              <a:rPr lang="en-US" sz="2400" dirty="0"/>
              <a:t>	</a:t>
            </a:r>
            <a:r>
              <a:rPr lang="en-US" sz="2400" dirty="0" smtClean="0"/>
              <a:t>		629-59-4</a:t>
            </a:r>
            <a:r>
              <a:rPr lang="en-US" sz="2400" dirty="0"/>
              <a:t>	</a:t>
            </a:r>
            <a:r>
              <a:rPr lang="en-US" sz="2400" dirty="0" smtClean="0"/>
              <a:t>	1-11</a:t>
            </a:r>
            <a:r>
              <a:rPr lang="en-US" sz="2400" dirty="0"/>
              <a:t>	</a:t>
            </a:r>
          </a:p>
          <a:p>
            <a:pPr lvl="1"/>
            <a:r>
              <a:rPr lang="en-US" sz="2400" dirty="0" smtClean="0"/>
              <a:t>Impurities</a:t>
            </a:r>
            <a:r>
              <a:rPr lang="en-US" sz="2400" dirty="0"/>
              <a:t>		</a:t>
            </a:r>
            <a:r>
              <a:rPr lang="en-US" sz="2400" dirty="0" smtClean="0"/>
              <a:t>				1-8</a:t>
            </a:r>
            <a:r>
              <a:rPr lang="en-US" sz="2400" dirty="0"/>
              <a:t>	</a:t>
            </a:r>
          </a:p>
          <a:p>
            <a:endParaRPr lang="en-US" sz="2400" dirty="0"/>
          </a:p>
        </p:txBody>
      </p:sp>
      <p:sp>
        <p:nvSpPr>
          <p:cNvPr id="5"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Footer Placeholder 4"/>
          <p:cNvSpPr>
            <a:spLocks noGrp="1"/>
          </p:cNvSpPr>
          <p:nvPr>
            <p:ph type="ftr" sz="quarter" idx="11"/>
          </p:nvPr>
        </p:nvSpPr>
        <p:spPr>
          <a:xfrm>
            <a:off x="3124200" y="6356350"/>
            <a:ext cx="2895600" cy="365125"/>
          </a:xfrm>
        </p:spPr>
        <p:txBody>
          <a:bodyPr/>
          <a:lstStyle/>
          <a:p>
            <a:r>
              <a:rPr lang="en-US" dirty="0" smtClean="0"/>
              <a:t>Paul Ziemkiewicz/ WVWRI</a:t>
            </a:r>
            <a:endParaRPr lang="en-US" dirty="0"/>
          </a:p>
        </p:txBody>
      </p:sp>
      <p:sp>
        <p:nvSpPr>
          <p:cNvPr id="7"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22</a:t>
            </a:fld>
            <a:endParaRPr lang="en-US"/>
          </a:p>
        </p:txBody>
      </p:sp>
    </p:spTree>
    <p:extLst>
      <p:ext uri="{BB962C8B-B14F-4D97-AF65-F5344CB8AC3E}">
        <p14:creationId xmlns:p14="http://schemas.microsoft.com/office/powerpoint/2010/main" val="14736302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422400"/>
          </a:xfrm>
        </p:spPr>
        <p:txBody>
          <a:bodyPr/>
          <a:lstStyle/>
          <a:p>
            <a:pPr algn="ctr"/>
            <a:r>
              <a:rPr lang="en-US" cap="none" dirty="0" smtClean="0"/>
              <a:t>Radiochemistry:  drill cuttings</a:t>
            </a:r>
            <a:r>
              <a:rPr lang="en-US" cap="none" dirty="0"/>
              <a:t/>
            </a:r>
            <a:br>
              <a:rPr lang="en-US" cap="none" dirty="0"/>
            </a:br>
            <a:r>
              <a:rPr lang="en-US" sz="2400" cap="none" dirty="0" smtClean="0">
                <a:solidFill>
                  <a:schemeClr val="accent3">
                    <a:lumMod val="75000"/>
                  </a:schemeClr>
                </a:solidFill>
              </a:rPr>
              <a:t>Brazil nuts are about 12 pCi/g</a:t>
            </a:r>
            <a:endParaRPr lang="en-US" sz="2400" cap="none" dirty="0">
              <a:solidFill>
                <a:schemeClr val="accent3">
                  <a:lumMod val="75000"/>
                </a:schemeClr>
              </a:solidFill>
            </a:endParaRPr>
          </a:p>
        </p:txBody>
      </p:sp>
      <p:pic>
        <p:nvPicPr>
          <p:cNvPr id="4" name="Picture 3"/>
          <p:cNvPicPr>
            <a:picLocks noChangeAspect="1"/>
          </p:cNvPicPr>
          <p:nvPr/>
        </p:nvPicPr>
        <p:blipFill>
          <a:blip r:embed="rId2"/>
          <a:stretch>
            <a:fillRect/>
          </a:stretch>
        </p:blipFill>
        <p:spPr>
          <a:xfrm>
            <a:off x="609600" y="1498601"/>
            <a:ext cx="8134844" cy="4560705"/>
          </a:xfrm>
          <a:prstGeom prst="rect">
            <a:avLst/>
          </a:prstGeom>
          <a:solidFill>
            <a:schemeClr val="bg1"/>
          </a:solidFill>
        </p:spPr>
      </p:pic>
      <p:sp>
        <p:nvSpPr>
          <p:cNvPr id="5"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Footer Placeholder 4"/>
          <p:cNvSpPr>
            <a:spLocks noGrp="1"/>
          </p:cNvSpPr>
          <p:nvPr>
            <p:ph type="ftr" sz="quarter" idx="11"/>
          </p:nvPr>
        </p:nvSpPr>
        <p:spPr>
          <a:xfrm>
            <a:off x="3124200" y="6356350"/>
            <a:ext cx="2895600" cy="365125"/>
          </a:xfrm>
        </p:spPr>
        <p:txBody>
          <a:bodyPr/>
          <a:lstStyle/>
          <a:p>
            <a:r>
              <a:rPr lang="en-US" dirty="0" smtClean="0"/>
              <a:t>Paul Ziemkiewicz/ WVWRI</a:t>
            </a:r>
            <a:endParaRPr lang="en-US" dirty="0"/>
          </a:p>
        </p:txBody>
      </p:sp>
      <p:sp>
        <p:nvSpPr>
          <p:cNvPr id="7"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23</a:t>
            </a:fld>
            <a:endParaRPr lang="en-US"/>
          </a:p>
        </p:txBody>
      </p:sp>
    </p:spTree>
    <p:extLst>
      <p:ext uri="{BB962C8B-B14F-4D97-AF65-F5344CB8AC3E}">
        <p14:creationId xmlns:p14="http://schemas.microsoft.com/office/powerpoint/2010/main" val="22127549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1" y="381000"/>
            <a:ext cx="7431087" cy="2438400"/>
          </a:xfrm>
        </p:spPr>
        <p:txBody>
          <a:bodyPr/>
          <a:lstStyle/>
          <a:p>
            <a:r>
              <a:rPr lang="en-US" dirty="0" smtClean="0"/>
              <a:t>For more information Please Contact: </a:t>
            </a:r>
          </a:p>
        </p:txBody>
      </p:sp>
      <p:sp>
        <p:nvSpPr>
          <p:cNvPr id="3" name="Content Placeholder 2"/>
          <p:cNvSpPr>
            <a:spLocks noGrp="1"/>
          </p:cNvSpPr>
          <p:nvPr>
            <p:ph type="body" idx="1"/>
          </p:nvPr>
        </p:nvSpPr>
        <p:spPr>
          <a:xfrm>
            <a:off x="457200" y="3429000"/>
            <a:ext cx="7772400" cy="1703387"/>
          </a:xfrm>
        </p:spPr>
        <p:txBody>
          <a:bodyPr>
            <a:normAutofit/>
          </a:bodyPr>
          <a:lstStyle/>
          <a:p>
            <a:pPr>
              <a:buNone/>
            </a:pPr>
            <a:r>
              <a:rPr lang="en-US" sz="1800" dirty="0" smtClean="0">
                <a:solidFill>
                  <a:srgbClr val="002060"/>
                </a:solidFill>
              </a:rPr>
              <a:t>Paul Ziemkiewicz, Director</a:t>
            </a:r>
          </a:p>
          <a:p>
            <a:pPr>
              <a:buNone/>
            </a:pPr>
            <a:r>
              <a:rPr lang="en-US" sz="1800" dirty="0" smtClean="0">
                <a:solidFill>
                  <a:srgbClr val="002060"/>
                </a:solidFill>
              </a:rPr>
              <a:t>WVU Water Research Institute</a:t>
            </a:r>
          </a:p>
          <a:p>
            <a:pPr>
              <a:buNone/>
            </a:pPr>
            <a:r>
              <a:rPr lang="en-US" sz="1800" dirty="0" smtClean="0">
                <a:solidFill>
                  <a:srgbClr val="002060"/>
                </a:solidFill>
              </a:rPr>
              <a:t>304 293 6958</a:t>
            </a:r>
          </a:p>
          <a:p>
            <a:pPr>
              <a:buNone/>
            </a:pPr>
            <a:r>
              <a:rPr lang="en-US" sz="1800" dirty="0" smtClean="0">
                <a:solidFill>
                  <a:srgbClr val="C00000"/>
                </a:solidFill>
                <a:hlinkClick r:id="rId2"/>
              </a:rPr>
              <a:t>pziemkie@wvu.edu</a:t>
            </a:r>
            <a:endParaRPr lang="en-US" sz="1800" dirty="0" smtClean="0">
              <a:solidFill>
                <a:srgbClr val="C00000"/>
              </a:solidFill>
            </a:endParaRPr>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Paul Ziemkiewicz/ WVWRI</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24</a:t>
            </a:fld>
            <a:endParaRPr lang="en-US"/>
          </a:p>
        </p:txBody>
      </p:sp>
    </p:spTree>
    <p:extLst>
      <p:ext uri="{BB962C8B-B14F-4D97-AF65-F5344CB8AC3E}">
        <p14:creationId xmlns:p14="http://schemas.microsoft.com/office/powerpoint/2010/main" val="127471243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b="1" dirty="0" smtClean="0"/>
              <a:t>USGS team objectives</a:t>
            </a:r>
            <a:br>
              <a:rPr lang="en-US" b="1" dirty="0" smtClean="0"/>
            </a:br>
            <a:r>
              <a:rPr lang="en-US" sz="3200" b="1" dirty="0" smtClean="0"/>
              <a:t>unconventional oil and gas development (UOG)</a:t>
            </a:r>
            <a:endParaRPr lang="en-US" sz="3200" b="1" dirty="0"/>
          </a:p>
        </p:txBody>
      </p:sp>
      <p:sp>
        <p:nvSpPr>
          <p:cNvPr id="5" name="Content Placeholder 4"/>
          <p:cNvSpPr>
            <a:spLocks noGrp="1"/>
          </p:cNvSpPr>
          <p:nvPr>
            <p:ph idx="1"/>
          </p:nvPr>
        </p:nvSpPr>
        <p:spPr>
          <a:xfrm>
            <a:off x="228600" y="1600200"/>
            <a:ext cx="8763000" cy="4525963"/>
          </a:xfrm>
        </p:spPr>
        <p:txBody>
          <a:bodyPr>
            <a:normAutofit fontScale="92500"/>
          </a:bodyPr>
          <a:lstStyle/>
          <a:p>
            <a:pPr marL="285750" indent="-285750"/>
            <a:r>
              <a:rPr lang="en-US" sz="2800" dirty="0" smtClean="0"/>
              <a:t>Focus is on human and environmental health of waste materials from UOG development</a:t>
            </a:r>
          </a:p>
          <a:p>
            <a:pPr marL="285750" indent="-285750"/>
            <a:r>
              <a:rPr lang="en-US" sz="2800" dirty="0" smtClean="0"/>
              <a:t>Identify potential contaminants in waste materials: drill cuttings, flowback/produced water.</a:t>
            </a:r>
          </a:p>
          <a:p>
            <a:pPr marL="285750" indent="-285750"/>
            <a:r>
              <a:rPr lang="en-US" sz="2800" dirty="0" smtClean="0"/>
              <a:t>Conduct mass balance on injected chemicals.</a:t>
            </a:r>
          </a:p>
          <a:p>
            <a:pPr marL="285750" indent="-285750"/>
            <a:r>
              <a:rPr lang="en-US" sz="2800" dirty="0" smtClean="0"/>
              <a:t>Examine partitioning of contaminants between liquid, solids. </a:t>
            </a:r>
          </a:p>
          <a:p>
            <a:pPr marL="285750" indent="-285750"/>
            <a:r>
              <a:rPr lang="en-US" sz="2800" dirty="0" smtClean="0"/>
              <a:t>Focus on MSEEL Well 5H</a:t>
            </a:r>
          </a:p>
          <a:p>
            <a:pPr marL="285750" indent="-285750"/>
            <a:r>
              <a:rPr lang="en-US" sz="2800" dirty="0" smtClean="0"/>
              <a:t>Results used to identify UOG contaminants in environmental samples, and substances that may affect water reuse</a:t>
            </a:r>
          </a:p>
          <a:p>
            <a:endParaRPr lang="en-US" dirty="0" smtClean="0"/>
          </a:p>
          <a:p>
            <a:pPr marL="0" indent="0">
              <a:buNone/>
            </a:pPr>
            <a:endParaRPr lang="en-US" dirty="0"/>
          </a:p>
        </p:txBody>
      </p:sp>
      <p:sp>
        <p:nvSpPr>
          <p:cNvPr id="6"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7" name="Footer Placeholder 4"/>
          <p:cNvSpPr>
            <a:spLocks noGrp="1"/>
          </p:cNvSpPr>
          <p:nvPr>
            <p:ph type="ftr" sz="quarter" idx="11"/>
          </p:nvPr>
        </p:nvSpPr>
        <p:spPr>
          <a:xfrm>
            <a:off x="3124200" y="6356350"/>
            <a:ext cx="2895600" cy="365125"/>
          </a:xfrm>
        </p:spPr>
        <p:txBody>
          <a:bodyPr/>
          <a:lstStyle/>
          <a:p>
            <a:r>
              <a:rPr lang="en-US" dirty="0" smtClean="0"/>
              <a:t>Bill Orem/ USGS</a:t>
            </a:r>
            <a:endParaRPr lang="en-US" dirty="0"/>
          </a:p>
        </p:txBody>
      </p:sp>
      <p:sp>
        <p:nvSpPr>
          <p:cNvPr id="8"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25</a:t>
            </a:fld>
            <a:endParaRPr lang="en-US"/>
          </a:p>
        </p:txBody>
      </p:sp>
    </p:spTree>
    <p:extLst>
      <p:ext uri="{BB962C8B-B14F-4D97-AF65-F5344CB8AC3E}">
        <p14:creationId xmlns:p14="http://schemas.microsoft.com/office/powerpoint/2010/main" val="9027445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76200" y="3657600"/>
            <a:ext cx="4572000" cy="2554545"/>
          </a:xfrm>
          <a:prstGeom prst="rect">
            <a:avLst/>
          </a:prstGeom>
        </p:spPr>
        <p:txBody>
          <a:bodyPr>
            <a:spAutoFit/>
          </a:bodyPr>
          <a:lstStyle/>
          <a:p>
            <a:r>
              <a:rPr lang="en-US" sz="2000" dirty="0" smtClean="0"/>
              <a:t>-Dissolved </a:t>
            </a:r>
            <a:r>
              <a:rPr lang="en-US" sz="2000" dirty="0"/>
              <a:t>organic carbon (DOC) </a:t>
            </a:r>
            <a:r>
              <a:rPr lang="en-US" sz="2000" dirty="0" smtClean="0"/>
              <a:t>low </a:t>
            </a:r>
            <a:r>
              <a:rPr lang="en-US" sz="2000" dirty="0"/>
              <a:t>levels in river water </a:t>
            </a:r>
            <a:endParaRPr lang="en-US" sz="2000" dirty="0" smtClean="0"/>
          </a:p>
          <a:p>
            <a:endParaRPr lang="en-US" sz="2000" dirty="0"/>
          </a:p>
          <a:p>
            <a:r>
              <a:rPr lang="en-US" sz="2000" dirty="0"/>
              <a:t>-DOC over 120 mg/L in </a:t>
            </a:r>
            <a:r>
              <a:rPr lang="en-US" sz="2000" dirty="0" smtClean="0"/>
              <a:t>frac </a:t>
            </a:r>
            <a:r>
              <a:rPr lang="en-US" sz="2000" dirty="0"/>
              <a:t>fluid </a:t>
            </a:r>
            <a:r>
              <a:rPr lang="en-US" sz="2000" dirty="0" smtClean="0"/>
              <a:t>and </a:t>
            </a:r>
            <a:r>
              <a:rPr lang="en-US" sz="2000" dirty="0"/>
              <a:t>over 100 mg/L in initial </a:t>
            </a:r>
            <a:r>
              <a:rPr lang="en-US" sz="2000" dirty="0" smtClean="0"/>
              <a:t>flowback</a:t>
            </a:r>
          </a:p>
          <a:p>
            <a:endParaRPr lang="en-US" sz="2000" dirty="0"/>
          </a:p>
          <a:p>
            <a:r>
              <a:rPr lang="en-US" sz="2000" dirty="0"/>
              <a:t>-Gradual decline in DOC to levels of </a:t>
            </a:r>
            <a:r>
              <a:rPr lang="en-US" sz="2000" dirty="0" smtClean="0"/>
              <a:t>40-60 mg/L</a:t>
            </a:r>
            <a:endParaRPr lang="en-US" sz="2000" dirty="0"/>
          </a:p>
        </p:txBody>
      </p:sp>
      <p:graphicFrame>
        <p:nvGraphicFramePr>
          <p:cNvPr id="6" name="Chart 5"/>
          <p:cNvGraphicFramePr>
            <a:graphicFrameLocks/>
          </p:cNvGraphicFramePr>
          <p:nvPr>
            <p:extLst>
              <p:ext uri="{D42A27DB-BD31-4B8C-83A1-F6EECF244321}">
                <p14:modId xmlns:p14="http://schemas.microsoft.com/office/powerpoint/2010/main" val="3627683798"/>
              </p:ext>
            </p:extLst>
          </p:nvPr>
        </p:nvGraphicFramePr>
        <p:xfrm>
          <a:off x="1" y="0"/>
          <a:ext cx="4648200" cy="3200400"/>
        </p:xfrm>
        <a:graphic>
          <a:graphicData uri="http://schemas.openxmlformats.org/drawingml/2006/chart">
            <c:chart xmlns:c="http://schemas.openxmlformats.org/drawingml/2006/chart" xmlns:r="http://schemas.openxmlformats.org/officeDocument/2006/relationships" r:id="rId2"/>
          </a:graphicData>
        </a:graphic>
      </p:graphicFrame>
      <p:sp>
        <p:nvSpPr>
          <p:cNvPr id="2" name="Rectangle 1"/>
          <p:cNvSpPr/>
          <p:nvPr/>
        </p:nvSpPr>
        <p:spPr>
          <a:xfrm>
            <a:off x="5105400" y="381001"/>
            <a:ext cx="3886200" cy="707886"/>
          </a:xfrm>
          <a:prstGeom prst="rect">
            <a:avLst/>
          </a:prstGeom>
        </p:spPr>
        <p:txBody>
          <a:bodyPr wrap="square">
            <a:spAutoFit/>
          </a:bodyPr>
          <a:lstStyle/>
          <a:p>
            <a:r>
              <a:rPr lang="en-US" sz="2000" dirty="0" smtClean="0">
                <a:ea typeface="Calibri"/>
                <a:cs typeface="Times New Roman"/>
              </a:rPr>
              <a:t>      </a:t>
            </a:r>
            <a:endParaRPr lang="en-US" sz="2000" dirty="0" smtClean="0"/>
          </a:p>
          <a:p>
            <a:r>
              <a:rPr lang="en-US" sz="2000" dirty="0" smtClean="0"/>
              <a:t> </a:t>
            </a:r>
            <a:endParaRPr lang="en-US" sz="2000" dirty="0">
              <a:ea typeface="Calibri"/>
              <a:cs typeface="Times New Roman"/>
            </a:endParaRPr>
          </a:p>
        </p:txBody>
      </p:sp>
      <p:sp>
        <p:nvSpPr>
          <p:cNvPr id="9" name="Rectangle 8"/>
          <p:cNvSpPr/>
          <p:nvPr/>
        </p:nvSpPr>
        <p:spPr>
          <a:xfrm>
            <a:off x="4800600" y="228600"/>
            <a:ext cx="4267200" cy="3600986"/>
          </a:xfrm>
          <a:prstGeom prst="rect">
            <a:avLst/>
          </a:prstGeom>
        </p:spPr>
        <p:txBody>
          <a:bodyPr wrap="square">
            <a:spAutoFit/>
          </a:bodyPr>
          <a:lstStyle/>
          <a:p>
            <a:r>
              <a:rPr lang="en-US" dirty="0"/>
              <a:t>-River water and fracturing fluid contain &gt; 100 mg/L SO</a:t>
            </a:r>
            <a:r>
              <a:rPr lang="en-US" baseline="-25000" dirty="0"/>
              <a:t>4</a:t>
            </a:r>
            <a:r>
              <a:rPr lang="en-US" baseline="30000" dirty="0"/>
              <a:t>2- </a:t>
            </a:r>
            <a:endParaRPr lang="en-US" baseline="30000" dirty="0" smtClean="0"/>
          </a:p>
          <a:p>
            <a:endParaRPr lang="en-US" baseline="30000" dirty="0"/>
          </a:p>
          <a:p>
            <a:r>
              <a:rPr lang="en-US" dirty="0"/>
              <a:t>-SO</a:t>
            </a:r>
            <a:r>
              <a:rPr lang="en-US" baseline="-25000" dirty="0"/>
              <a:t>4</a:t>
            </a:r>
            <a:r>
              <a:rPr lang="en-US" baseline="30000" dirty="0"/>
              <a:t>2- </a:t>
            </a:r>
            <a:r>
              <a:rPr lang="en-US" dirty="0"/>
              <a:t>in </a:t>
            </a:r>
            <a:r>
              <a:rPr lang="en-US" dirty="0" smtClean="0"/>
              <a:t>wastewater</a:t>
            </a:r>
            <a:r>
              <a:rPr lang="en-US" dirty="0"/>
              <a:t> has decreased to </a:t>
            </a:r>
            <a:r>
              <a:rPr lang="en-US" dirty="0" smtClean="0"/>
              <a:t>bdl</a:t>
            </a:r>
          </a:p>
          <a:p>
            <a:endParaRPr lang="en-US" dirty="0"/>
          </a:p>
          <a:p>
            <a:r>
              <a:rPr lang="en-US" dirty="0"/>
              <a:t>-Fe is bdl in fracking fluid but has reached 180 mg/L in </a:t>
            </a:r>
            <a:r>
              <a:rPr lang="en-US" dirty="0" smtClean="0"/>
              <a:t>wastewater; precipitates in wastewater likely </a:t>
            </a:r>
            <a:r>
              <a:rPr lang="en-US" dirty="0"/>
              <a:t>to be hydrous ferric oxide </a:t>
            </a:r>
            <a:endParaRPr lang="en-US" dirty="0" smtClean="0"/>
          </a:p>
          <a:p>
            <a:endParaRPr lang="en-US" dirty="0"/>
          </a:p>
          <a:p>
            <a:r>
              <a:rPr lang="en-US" dirty="0"/>
              <a:t>-Cl</a:t>
            </a:r>
            <a:r>
              <a:rPr lang="en-US" baseline="30000" dirty="0"/>
              <a:t>-</a:t>
            </a:r>
            <a:r>
              <a:rPr lang="en-US" dirty="0"/>
              <a:t>, Na</a:t>
            </a:r>
            <a:r>
              <a:rPr lang="en-US" baseline="30000" dirty="0"/>
              <a:t>+</a:t>
            </a:r>
            <a:r>
              <a:rPr lang="en-US" dirty="0"/>
              <a:t>, Ca</a:t>
            </a:r>
            <a:r>
              <a:rPr lang="en-US" baseline="30000" dirty="0"/>
              <a:t>2+ </a:t>
            </a:r>
            <a:r>
              <a:rPr lang="en-US" dirty="0"/>
              <a:t>in</a:t>
            </a:r>
            <a:r>
              <a:rPr lang="en-US" baseline="30000" dirty="0"/>
              <a:t>  </a:t>
            </a:r>
            <a:r>
              <a:rPr lang="en-US" dirty="0"/>
              <a:t>PW are variable with no clear trends</a:t>
            </a:r>
          </a:p>
          <a:p>
            <a:endParaRPr lang="en-US" dirty="0"/>
          </a:p>
          <a:p>
            <a:endParaRPr lang="en-US" dirty="0"/>
          </a:p>
        </p:txBody>
      </p:sp>
      <p:graphicFrame>
        <p:nvGraphicFramePr>
          <p:cNvPr id="14" name="Chart 13"/>
          <p:cNvGraphicFramePr>
            <a:graphicFrameLocks/>
          </p:cNvGraphicFramePr>
          <p:nvPr>
            <p:extLst>
              <p:ext uri="{D42A27DB-BD31-4B8C-83A1-F6EECF244321}">
                <p14:modId xmlns:p14="http://schemas.microsoft.com/office/powerpoint/2010/main" val="2454554829"/>
              </p:ext>
            </p:extLst>
          </p:nvPr>
        </p:nvGraphicFramePr>
        <p:xfrm>
          <a:off x="4608250" y="3276600"/>
          <a:ext cx="4419600" cy="3124200"/>
        </p:xfrm>
        <a:graphic>
          <a:graphicData uri="http://schemas.openxmlformats.org/drawingml/2006/chart">
            <c:chart xmlns:c="http://schemas.openxmlformats.org/drawingml/2006/chart" xmlns:r="http://schemas.openxmlformats.org/officeDocument/2006/relationships" r:id="rId3"/>
          </a:graphicData>
        </a:graphic>
      </p:graphicFrame>
      <p:sp>
        <p:nvSpPr>
          <p:cNvPr id="7"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8" name="Footer Placeholder 4"/>
          <p:cNvSpPr>
            <a:spLocks noGrp="1"/>
          </p:cNvSpPr>
          <p:nvPr>
            <p:ph type="ftr" sz="quarter" idx="11"/>
          </p:nvPr>
        </p:nvSpPr>
        <p:spPr>
          <a:xfrm>
            <a:off x="3124200" y="6356350"/>
            <a:ext cx="2895600" cy="365125"/>
          </a:xfrm>
        </p:spPr>
        <p:txBody>
          <a:bodyPr/>
          <a:lstStyle/>
          <a:p>
            <a:r>
              <a:rPr lang="en-US" dirty="0" smtClean="0"/>
              <a:t>Bill Orem/ USGS</a:t>
            </a:r>
            <a:endParaRPr lang="en-US" dirty="0"/>
          </a:p>
        </p:txBody>
      </p:sp>
      <p:sp>
        <p:nvSpPr>
          <p:cNvPr id="10"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26</a:t>
            </a:fld>
            <a:endParaRPr lang="en-US"/>
          </a:p>
        </p:txBody>
      </p:sp>
    </p:spTree>
    <p:extLst>
      <p:ext uri="{BB962C8B-B14F-4D97-AF65-F5344CB8AC3E}">
        <p14:creationId xmlns:p14="http://schemas.microsoft.com/office/powerpoint/2010/main" val="1806539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2" name="Picture 8"/>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81122" y="4453599"/>
            <a:ext cx="3048817" cy="2391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1" name="Picture 7"/>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13986" y="480059"/>
            <a:ext cx="3092154" cy="3909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0" y="15240"/>
            <a:ext cx="9144000" cy="523220"/>
          </a:xfrm>
          <a:prstGeom prst="rect">
            <a:avLst/>
          </a:prstGeom>
          <a:noFill/>
        </p:spPr>
        <p:txBody>
          <a:bodyPr wrap="square" rtlCol="0">
            <a:spAutoFit/>
          </a:bodyPr>
          <a:lstStyle/>
          <a:p>
            <a:pPr algn="ctr"/>
            <a:r>
              <a:rPr lang="en-US" sz="2800" b="1" dirty="0" smtClean="0"/>
              <a:t>Extractable Hydrocarbons in MSEEL 5H Wastewater</a:t>
            </a:r>
            <a:endParaRPr lang="en-US" sz="2800" b="1" dirty="0"/>
          </a:p>
        </p:txBody>
      </p:sp>
      <p:pic>
        <p:nvPicPr>
          <p:cNvPr id="1027" name="Picture 3"/>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497580" y="523815"/>
            <a:ext cx="5376824" cy="299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43804" y="1027032"/>
            <a:ext cx="500586" cy="276999"/>
          </a:xfrm>
          <a:prstGeom prst="rect">
            <a:avLst/>
          </a:prstGeom>
          <a:noFill/>
        </p:spPr>
        <p:txBody>
          <a:bodyPr wrap="none" rtlCol="0">
            <a:spAutoFit/>
          </a:bodyPr>
          <a:lstStyle/>
          <a:p>
            <a:pPr algn="ctr"/>
            <a:r>
              <a:rPr lang="en-US" sz="1200" dirty="0" smtClean="0"/>
              <a:t>River</a:t>
            </a:r>
            <a:endParaRPr lang="en-US" sz="1200" dirty="0"/>
          </a:p>
        </p:txBody>
      </p:sp>
      <p:sp>
        <p:nvSpPr>
          <p:cNvPr id="6" name="TextBox 5"/>
          <p:cNvSpPr txBox="1"/>
          <p:nvPr/>
        </p:nvSpPr>
        <p:spPr>
          <a:xfrm>
            <a:off x="571500" y="1598172"/>
            <a:ext cx="655949" cy="276999"/>
          </a:xfrm>
          <a:prstGeom prst="rect">
            <a:avLst/>
          </a:prstGeom>
          <a:noFill/>
        </p:spPr>
        <p:txBody>
          <a:bodyPr wrap="none" rtlCol="0">
            <a:spAutoFit/>
          </a:bodyPr>
          <a:lstStyle/>
          <a:p>
            <a:r>
              <a:rPr lang="en-US" sz="1200" dirty="0" smtClean="0"/>
              <a:t>121015</a:t>
            </a:r>
            <a:endParaRPr lang="en-US" sz="1200" dirty="0"/>
          </a:p>
        </p:txBody>
      </p:sp>
      <p:sp>
        <p:nvSpPr>
          <p:cNvPr id="11" name="TextBox 10"/>
          <p:cNvSpPr txBox="1"/>
          <p:nvPr/>
        </p:nvSpPr>
        <p:spPr>
          <a:xfrm>
            <a:off x="581362" y="2172434"/>
            <a:ext cx="655949" cy="276999"/>
          </a:xfrm>
          <a:prstGeom prst="rect">
            <a:avLst/>
          </a:prstGeom>
          <a:noFill/>
        </p:spPr>
        <p:txBody>
          <a:bodyPr wrap="none" rtlCol="0">
            <a:spAutoFit/>
          </a:bodyPr>
          <a:lstStyle/>
          <a:p>
            <a:r>
              <a:rPr lang="en-US" sz="1200" dirty="0" smtClean="0"/>
              <a:t>121115</a:t>
            </a:r>
            <a:endParaRPr lang="en-US" sz="1200" dirty="0"/>
          </a:p>
        </p:txBody>
      </p:sp>
      <p:sp>
        <p:nvSpPr>
          <p:cNvPr id="12" name="TextBox 11"/>
          <p:cNvSpPr txBox="1"/>
          <p:nvPr/>
        </p:nvSpPr>
        <p:spPr>
          <a:xfrm>
            <a:off x="571500" y="2751544"/>
            <a:ext cx="655949" cy="276999"/>
          </a:xfrm>
          <a:prstGeom prst="rect">
            <a:avLst/>
          </a:prstGeom>
          <a:noFill/>
        </p:spPr>
        <p:txBody>
          <a:bodyPr wrap="none" rtlCol="0">
            <a:spAutoFit/>
          </a:bodyPr>
          <a:lstStyle/>
          <a:p>
            <a:r>
              <a:rPr lang="en-US" sz="1200" dirty="0" smtClean="0"/>
              <a:t>121215</a:t>
            </a:r>
            <a:endParaRPr lang="en-US" sz="1200" dirty="0"/>
          </a:p>
        </p:txBody>
      </p:sp>
      <p:sp>
        <p:nvSpPr>
          <p:cNvPr id="13" name="TextBox 12"/>
          <p:cNvSpPr txBox="1"/>
          <p:nvPr/>
        </p:nvSpPr>
        <p:spPr>
          <a:xfrm>
            <a:off x="571499" y="3621593"/>
            <a:ext cx="655949" cy="276999"/>
          </a:xfrm>
          <a:prstGeom prst="rect">
            <a:avLst/>
          </a:prstGeom>
          <a:noFill/>
        </p:spPr>
        <p:txBody>
          <a:bodyPr wrap="none" rtlCol="0">
            <a:spAutoFit/>
          </a:bodyPr>
          <a:lstStyle/>
          <a:p>
            <a:r>
              <a:rPr lang="en-US" sz="1200" dirty="0" smtClean="0"/>
              <a:t>121715</a:t>
            </a:r>
            <a:endParaRPr lang="en-US" sz="1200" dirty="0"/>
          </a:p>
        </p:txBody>
      </p:sp>
      <p:sp>
        <p:nvSpPr>
          <p:cNvPr id="5" name="TextBox 4"/>
          <p:cNvSpPr txBox="1"/>
          <p:nvPr/>
        </p:nvSpPr>
        <p:spPr>
          <a:xfrm>
            <a:off x="3977640" y="2165429"/>
            <a:ext cx="242374" cy="230832"/>
          </a:xfrm>
          <a:prstGeom prst="rect">
            <a:avLst/>
          </a:prstGeom>
          <a:noFill/>
        </p:spPr>
        <p:txBody>
          <a:bodyPr wrap="none" rtlCol="0">
            <a:spAutoFit/>
          </a:bodyPr>
          <a:lstStyle/>
          <a:p>
            <a:r>
              <a:rPr lang="en-US" sz="900" dirty="0" smtClean="0"/>
              <a:t>1</a:t>
            </a:r>
            <a:endParaRPr lang="en-US" sz="900" dirty="0"/>
          </a:p>
        </p:txBody>
      </p:sp>
      <p:sp>
        <p:nvSpPr>
          <p:cNvPr id="10" name="TextBox 9"/>
          <p:cNvSpPr txBox="1"/>
          <p:nvPr/>
        </p:nvSpPr>
        <p:spPr>
          <a:xfrm>
            <a:off x="4484023" y="3530737"/>
            <a:ext cx="1770549" cy="1200329"/>
          </a:xfrm>
          <a:prstGeom prst="rect">
            <a:avLst/>
          </a:prstGeom>
          <a:noFill/>
        </p:spPr>
        <p:txBody>
          <a:bodyPr wrap="none" rtlCol="0">
            <a:spAutoFit/>
          </a:bodyPr>
          <a:lstStyle/>
          <a:p>
            <a:pPr marL="174625" indent="-174625">
              <a:buAutoNum type="arabicPeriod"/>
            </a:pPr>
            <a:r>
              <a:rPr lang="en-US" sz="1200" dirty="0" smtClean="0"/>
              <a:t>2-butoxy-ethanol</a:t>
            </a:r>
          </a:p>
          <a:p>
            <a:pPr marL="174625" indent="-174625">
              <a:buAutoNum type="arabicPeriod"/>
            </a:pPr>
            <a:r>
              <a:rPr lang="en-US" sz="1200" dirty="0" smtClean="0"/>
              <a:t>4-methyl-cyclohexanol</a:t>
            </a:r>
          </a:p>
          <a:p>
            <a:pPr marL="174625" indent="-174625">
              <a:buAutoNum type="arabicPeriod"/>
            </a:pPr>
            <a:r>
              <a:rPr lang="en-US" sz="1200" dirty="0" smtClean="0"/>
              <a:t>undecane</a:t>
            </a:r>
          </a:p>
          <a:p>
            <a:pPr marL="174625" indent="-174625">
              <a:buAutoNum type="arabicPeriod"/>
            </a:pPr>
            <a:r>
              <a:rPr lang="en-US" sz="1200" dirty="0"/>
              <a:t>n</a:t>
            </a:r>
            <a:r>
              <a:rPr lang="en-US" sz="1200" dirty="0" smtClean="0"/>
              <a:t>aphthalene</a:t>
            </a:r>
          </a:p>
          <a:p>
            <a:pPr marL="174625" indent="-174625">
              <a:buAutoNum type="arabicPeriod"/>
            </a:pPr>
            <a:r>
              <a:rPr lang="en-US" sz="1200" dirty="0" smtClean="0"/>
              <a:t>butoxydiglycol</a:t>
            </a:r>
          </a:p>
          <a:p>
            <a:pPr marL="174625" indent="-174625">
              <a:buAutoNum type="arabicPeriod"/>
            </a:pPr>
            <a:r>
              <a:rPr lang="en-US" sz="1200" dirty="0" smtClean="0"/>
              <a:t>dodecane</a:t>
            </a:r>
          </a:p>
        </p:txBody>
      </p:sp>
      <p:sp>
        <p:nvSpPr>
          <p:cNvPr id="20" name="TextBox 19"/>
          <p:cNvSpPr txBox="1"/>
          <p:nvPr/>
        </p:nvSpPr>
        <p:spPr>
          <a:xfrm>
            <a:off x="4387654" y="2599144"/>
            <a:ext cx="242374" cy="230832"/>
          </a:xfrm>
          <a:prstGeom prst="rect">
            <a:avLst/>
          </a:prstGeom>
          <a:noFill/>
        </p:spPr>
        <p:txBody>
          <a:bodyPr wrap="none" rtlCol="0">
            <a:spAutoFit/>
          </a:bodyPr>
          <a:lstStyle/>
          <a:p>
            <a:r>
              <a:rPr lang="en-US" sz="900" dirty="0" smtClean="0"/>
              <a:t>3</a:t>
            </a:r>
            <a:endParaRPr lang="en-US" sz="900" dirty="0"/>
          </a:p>
        </p:txBody>
      </p:sp>
      <p:sp>
        <p:nvSpPr>
          <p:cNvPr id="21" name="TextBox 20"/>
          <p:cNvSpPr txBox="1"/>
          <p:nvPr/>
        </p:nvSpPr>
        <p:spPr>
          <a:xfrm>
            <a:off x="4059994" y="2691755"/>
            <a:ext cx="242374" cy="230832"/>
          </a:xfrm>
          <a:prstGeom prst="rect">
            <a:avLst/>
          </a:prstGeom>
          <a:noFill/>
        </p:spPr>
        <p:txBody>
          <a:bodyPr wrap="none" rtlCol="0">
            <a:spAutoFit/>
          </a:bodyPr>
          <a:lstStyle/>
          <a:p>
            <a:r>
              <a:rPr lang="en-US" sz="900" dirty="0" smtClean="0"/>
              <a:t>2</a:t>
            </a:r>
            <a:endParaRPr lang="en-US" sz="900" dirty="0"/>
          </a:p>
        </p:txBody>
      </p:sp>
      <p:sp>
        <p:nvSpPr>
          <p:cNvPr id="22" name="TextBox 21"/>
          <p:cNvSpPr txBox="1"/>
          <p:nvPr/>
        </p:nvSpPr>
        <p:spPr>
          <a:xfrm>
            <a:off x="4302368" y="2066201"/>
            <a:ext cx="242374" cy="230832"/>
          </a:xfrm>
          <a:prstGeom prst="rect">
            <a:avLst/>
          </a:prstGeom>
          <a:noFill/>
        </p:spPr>
        <p:txBody>
          <a:bodyPr wrap="none" rtlCol="0">
            <a:spAutoFit/>
          </a:bodyPr>
          <a:lstStyle/>
          <a:p>
            <a:r>
              <a:rPr lang="en-US" sz="900" dirty="0" smtClean="0"/>
              <a:t>4</a:t>
            </a:r>
            <a:endParaRPr lang="en-US" sz="900" dirty="0"/>
          </a:p>
        </p:txBody>
      </p:sp>
      <p:cxnSp>
        <p:nvCxnSpPr>
          <p:cNvPr id="15" name="Straight Arrow Connector 14"/>
          <p:cNvCxnSpPr>
            <a:stCxn id="22" idx="2"/>
          </p:cNvCxnSpPr>
          <p:nvPr/>
        </p:nvCxnSpPr>
        <p:spPr>
          <a:xfrm>
            <a:off x="4423555" y="2297033"/>
            <a:ext cx="242374" cy="18731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624897" y="1607355"/>
            <a:ext cx="242374" cy="230832"/>
          </a:xfrm>
          <a:prstGeom prst="rect">
            <a:avLst/>
          </a:prstGeom>
          <a:noFill/>
        </p:spPr>
        <p:txBody>
          <a:bodyPr wrap="none" rtlCol="0">
            <a:spAutoFit/>
          </a:bodyPr>
          <a:lstStyle/>
          <a:p>
            <a:r>
              <a:rPr lang="en-US" sz="900" dirty="0" smtClean="0"/>
              <a:t>5</a:t>
            </a:r>
            <a:endParaRPr lang="en-US" sz="900" dirty="0"/>
          </a:p>
        </p:txBody>
      </p:sp>
      <p:sp>
        <p:nvSpPr>
          <p:cNvPr id="26" name="TextBox 25"/>
          <p:cNvSpPr txBox="1"/>
          <p:nvPr/>
        </p:nvSpPr>
        <p:spPr>
          <a:xfrm>
            <a:off x="4625630" y="2184932"/>
            <a:ext cx="242374" cy="230832"/>
          </a:xfrm>
          <a:prstGeom prst="rect">
            <a:avLst/>
          </a:prstGeom>
          <a:noFill/>
        </p:spPr>
        <p:txBody>
          <a:bodyPr wrap="none" rtlCol="0">
            <a:spAutoFit/>
          </a:bodyPr>
          <a:lstStyle/>
          <a:p>
            <a:r>
              <a:rPr lang="en-US" sz="900" dirty="0" smtClean="0"/>
              <a:t>6</a:t>
            </a:r>
            <a:endParaRPr lang="en-US" sz="900" dirty="0"/>
          </a:p>
        </p:txBody>
      </p:sp>
      <p:sp>
        <p:nvSpPr>
          <p:cNvPr id="27" name="TextBox 26"/>
          <p:cNvSpPr txBox="1"/>
          <p:nvPr/>
        </p:nvSpPr>
        <p:spPr>
          <a:xfrm>
            <a:off x="4762057" y="1789202"/>
            <a:ext cx="242374" cy="230832"/>
          </a:xfrm>
          <a:prstGeom prst="rect">
            <a:avLst/>
          </a:prstGeom>
          <a:noFill/>
        </p:spPr>
        <p:txBody>
          <a:bodyPr wrap="none" rtlCol="0">
            <a:spAutoFit/>
          </a:bodyPr>
          <a:lstStyle/>
          <a:p>
            <a:r>
              <a:rPr lang="en-US" sz="900" dirty="0" smtClean="0"/>
              <a:t>7</a:t>
            </a:r>
            <a:endParaRPr lang="en-US" sz="900" dirty="0"/>
          </a:p>
        </p:txBody>
      </p:sp>
      <p:sp>
        <p:nvSpPr>
          <p:cNvPr id="28" name="TextBox 27"/>
          <p:cNvSpPr txBox="1"/>
          <p:nvPr/>
        </p:nvSpPr>
        <p:spPr>
          <a:xfrm>
            <a:off x="4921344" y="2307968"/>
            <a:ext cx="242374" cy="230832"/>
          </a:xfrm>
          <a:prstGeom prst="rect">
            <a:avLst/>
          </a:prstGeom>
          <a:noFill/>
        </p:spPr>
        <p:txBody>
          <a:bodyPr wrap="none" rtlCol="0">
            <a:spAutoFit/>
          </a:bodyPr>
          <a:lstStyle/>
          <a:p>
            <a:r>
              <a:rPr lang="en-US" sz="900" dirty="0" smtClean="0"/>
              <a:t>8</a:t>
            </a:r>
            <a:endParaRPr lang="en-US" sz="900" dirty="0"/>
          </a:p>
        </p:txBody>
      </p:sp>
      <p:sp>
        <p:nvSpPr>
          <p:cNvPr id="29" name="TextBox 28"/>
          <p:cNvSpPr txBox="1"/>
          <p:nvPr/>
        </p:nvSpPr>
        <p:spPr>
          <a:xfrm>
            <a:off x="5051053" y="797539"/>
            <a:ext cx="242374" cy="230832"/>
          </a:xfrm>
          <a:prstGeom prst="rect">
            <a:avLst/>
          </a:prstGeom>
          <a:noFill/>
        </p:spPr>
        <p:txBody>
          <a:bodyPr wrap="none" rtlCol="0">
            <a:spAutoFit/>
          </a:bodyPr>
          <a:lstStyle/>
          <a:p>
            <a:r>
              <a:rPr lang="en-US" sz="900" dirty="0" smtClean="0"/>
              <a:t>9</a:t>
            </a:r>
            <a:endParaRPr lang="en-US" sz="900" dirty="0"/>
          </a:p>
        </p:txBody>
      </p:sp>
      <p:sp>
        <p:nvSpPr>
          <p:cNvPr id="30" name="TextBox 29"/>
          <p:cNvSpPr txBox="1"/>
          <p:nvPr/>
        </p:nvSpPr>
        <p:spPr>
          <a:xfrm>
            <a:off x="5438207" y="1444327"/>
            <a:ext cx="300082" cy="230832"/>
          </a:xfrm>
          <a:prstGeom prst="rect">
            <a:avLst/>
          </a:prstGeom>
          <a:noFill/>
        </p:spPr>
        <p:txBody>
          <a:bodyPr wrap="none" rtlCol="0">
            <a:spAutoFit/>
          </a:bodyPr>
          <a:lstStyle/>
          <a:p>
            <a:r>
              <a:rPr lang="en-US" sz="900" dirty="0" smtClean="0"/>
              <a:t>10</a:t>
            </a:r>
            <a:endParaRPr lang="en-US" sz="900" dirty="0"/>
          </a:p>
        </p:txBody>
      </p:sp>
      <p:sp>
        <p:nvSpPr>
          <p:cNvPr id="31" name="TextBox 30"/>
          <p:cNvSpPr txBox="1"/>
          <p:nvPr/>
        </p:nvSpPr>
        <p:spPr>
          <a:xfrm>
            <a:off x="5826827" y="2318945"/>
            <a:ext cx="300082" cy="230832"/>
          </a:xfrm>
          <a:prstGeom prst="rect">
            <a:avLst/>
          </a:prstGeom>
          <a:noFill/>
        </p:spPr>
        <p:txBody>
          <a:bodyPr wrap="none" rtlCol="0">
            <a:spAutoFit/>
          </a:bodyPr>
          <a:lstStyle/>
          <a:p>
            <a:r>
              <a:rPr lang="en-US" sz="900" dirty="0" smtClean="0"/>
              <a:t>11</a:t>
            </a:r>
            <a:endParaRPr lang="en-US" sz="900" dirty="0"/>
          </a:p>
        </p:txBody>
      </p:sp>
      <p:sp>
        <p:nvSpPr>
          <p:cNvPr id="32" name="TextBox 31"/>
          <p:cNvSpPr txBox="1"/>
          <p:nvPr/>
        </p:nvSpPr>
        <p:spPr>
          <a:xfrm>
            <a:off x="5784009" y="1865849"/>
            <a:ext cx="242374" cy="230832"/>
          </a:xfrm>
          <a:prstGeom prst="rect">
            <a:avLst/>
          </a:prstGeom>
          <a:noFill/>
        </p:spPr>
        <p:txBody>
          <a:bodyPr wrap="none" rtlCol="0">
            <a:spAutoFit/>
          </a:bodyPr>
          <a:lstStyle/>
          <a:p>
            <a:r>
              <a:rPr lang="en-US" sz="900" dirty="0" smtClean="0">
                <a:solidFill>
                  <a:srgbClr val="FF0000"/>
                </a:solidFill>
              </a:rPr>
              <a:t>*</a:t>
            </a:r>
            <a:endParaRPr lang="en-US" sz="900" dirty="0">
              <a:solidFill>
                <a:srgbClr val="FF0000"/>
              </a:solidFill>
            </a:endParaRPr>
          </a:p>
        </p:txBody>
      </p:sp>
      <p:sp>
        <p:nvSpPr>
          <p:cNvPr id="33" name="TextBox 32"/>
          <p:cNvSpPr txBox="1"/>
          <p:nvPr/>
        </p:nvSpPr>
        <p:spPr>
          <a:xfrm>
            <a:off x="6142578" y="1758053"/>
            <a:ext cx="242374" cy="230832"/>
          </a:xfrm>
          <a:prstGeom prst="rect">
            <a:avLst/>
          </a:prstGeom>
          <a:noFill/>
        </p:spPr>
        <p:txBody>
          <a:bodyPr wrap="none" rtlCol="0">
            <a:spAutoFit/>
          </a:bodyPr>
          <a:lstStyle/>
          <a:p>
            <a:r>
              <a:rPr lang="en-US" sz="900" dirty="0" smtClean="0">
                <a:solidFill>
                  <a:srgbClr val="FF0000"/>
                </a:solidFill>
              </a:rPr>
              <a:t>*</a:t>
            </a:r>
            <a:endParaRPr lang="en-US" sz="900" dirty="0">
              <a:solidFill>
                <a:srgbClr val="FF0000"/>
              </a:solidFill>
            </a:endParaRPr>
          </a:p>
        </p:txBody>
      </p:sp>
      <p:sp>
        <p:nvSpPr>
          <p:cNvPr id="34" name="TextBox 33"/>
          <p:cNvSpPr txBox="1"/>
          <p:nvPr/>
        </p:nvSpPr>
        <p:spPr>
          <a:xfrm>
            <a:off x="6530769" y="1865849"/>
            <a:ext cx="242374" cy="230832"/>
          </a:xfrm>
          <a:prstGeom prst="rect">
            <a:avLst/>
          </a:prstGeom>
          <a:noFill/>
        </p:spPr>
        <p:txBody>
          <a:bodyPr wrap="none" rtlCol="0">
            <a:spAutoFit/>
          </a:bodyPr>
          <a:lstStyle/>
          <a:p>
            <a:r>
              <a:rPr lang="en-US" sz="900" dirty="0" smtClean="0">
                <a:solidFill>
                  <a:srgbClr val="FF0000"/>
                </a:solidFill>
              </a:rPr>
              <a:t>*</a:t>
            </a:r>
            <a:endParaRPr lang="en-US" sz="900" dirty="0">
              <a:solidFill>
                <a:srgbClr val="FF0000"/>
              </a:solidFill>
            </a:endParaRPr>
          </a:p>
        </p:txBody>
      </p:sp>
      <p:sp>
        <p:nvSpPr>
          <p:cNvPr id="35" name="TextBox 34"/>
          <p:cNvSpPr txBox="1"/>
          <p:nvPr/>
        </p:nvSpPr>
        <p:spPr>
          <a:xfrm>
            <a:off x="6965109" y="1989619"/>
            <a:ext cx="242374" cy="230832"/>
          </a:xfrm>
          <a:prstGeom prst="rect">
            <a:avLst/>
          </a:prstGeom>
          <a:noFill/>
        </p:spPr>
        <p:txBody>
          <a:bodyPr wrap="none" rtlCol="0">
            <a:spAutoFit/>
          </a:bodyPr>
          <a:lstStyle/>
          <a:p>
            <a:r>
              <a:rPr lang="en-US" sz="900" dirty="0" smtClean="0">
                <a:solidFill>
                  <a:srgbClr val="FF0000"/>
                </a:solidFill>
              </a:rPr>
              <a:t>*</a:t>
            </a:r>
            <a:endParaRPr lang="en-US" sz="900" dirty="0">
              <a:solidFill>
                <a:srgbClr val="FF0000"/>
              </a:solidFill>
            </a:endParaRPr>
          </a:p>
        </p:txBody>
      </p:sp>
      <p:sp>
        <p:nvSpPr>
          <p:cNvPr id="36" name="TextBox 35"/>
          <p:cNvSpPr txBox="1"/>
          <p:nvPr/>
        </p:nvSpPr>
        <p:spPr>
          <a:xfrm>
            <a:off x="7391829" y="2274653"/>
            <a:ext cx="242374" cy="230832"/>
          </a:xfrm>
          <a:prstGeom prst="rect">
            <a:avLst/>
          </a:prstGeom>
          <a:noFill/>
        </p:spPr>
        <p:txBody>
          <a:bodyPr wrap="none" rtlCol="0">
            <a:spAutoFit/>
          </a:bodyPr>
          <a:lstStyle/>
          <a:p>
            <a:r>
              <a:rPr lang="en-US" sz="900" dirty="0" smtClean="0">
                <a:solidFill>
                  <a:srgbClr val="FF0000"/>
                </a:solidFill>
              </a:rPr>
              <a:t>*</a:t>
            </a:r>
            <a:endParaRPr lang="en-US" sz="900" dirty="0">
              <a:solidFill>
                <a:srgbClr val="FF0000"/>
              </a:solidFill>
            </a:endParaRPr>
          </a:p>
        </p:txBody>
      </p:sp>
      <p:sp>
        <p:nvSpPr>
          <p:cNvPr id="37" name="TextBox 36"/>
          <p:cNvSpPr txBox="1"/>
          <p:nvPr/>
        </p:nvSpPr>
        <p:spPr>
          <a:xfrm>
            <a:off x="7818549" y="2515165"/>
            <a:ext cx="242374" cy="230832"/>
          </a:xfrm>
          <a:prstGeom prst="rect">
            <a:avLst/>
          </a:prstGeom>
          <a:noFill/>
        </p:spPr>
        <p:txBody>
          <a:bodyPr wrap="none" rtlCol="0">
            <a:spAutoFit/>
          </a:bodyPr>
          <a:lstStyle/>
          <a:p>
            <a:r>
              <a:rPr lang="en-US" sz="900" dirty="0" smtClean="0">
                <a:solidFill>
                  <a:srgbClr val="FF0000"/>
                </a:solidFill>
              </a:rPr>
              <a:t>*</a:t>
            </a:r>
            <a:endParaRPr lang="en-US" sz="900" dirty="0">
              <a:solidFill>
                <a:srgbClr val="FF0000"/>
              </a:solidFill>
            </a:endParaRPr>
          </a:p>
        </p:txBody>
      </p:sp>
      <p:sp>
        <p:nvSpPr>
          <p:cNvPr id="38" name="TextBox 37"/>
          <p:cNvSpPr txBox="1"/>
          <p:nvPr/>
        </p:nvSpPr>
        <p:spPr>
          <a:xfrm>
            <a:off x="8252889" y="2706995"/>
            <a:ext cx="242374" cy="230832"/>
          </a:xfrm>
          <a:prstGeom prst="rect">
            <a:avLst/>
          </a:prstGeom>
          <a:noFill/>
        </p:spPr>
        <p:txBody>
          <a:bodyPr wrap="none" rtlCol="0">
            <a:spAutoFit/>
          </a:bodyPr>
          <a:lstStyle/>
          <a:p>
            <a:r>
              <a:rPr lang="en-US" sz="900" dirty="0" smtClean="0">
                <a:solidFill>
                  <a:srgbClr val="FF0000"/>
                </a:solidFill>
              </a:rPr>
              <a:t>*</a:t>
            </a:r>
            <a:endParaRPr lang="en-US" sz="900" dirty="0">
              <a:solidFill>
                <a:srgbClr val="FF0000"/>
              </a:solidFill>
            </a:endParaRPr>
          </a:p>
        </p:txBody>
      </p:sp>
      <p:sp>
        <p:nvSpPr>
          <p:cNvPr id="39" name="TextBox 38"/>
          <p:cNvSpPr txBox="1"/>
          <p:nvPr/>
        </p:nvSpPr>
        <p:spPr>
          <a:xfrm>
            <a:off x="5935998" y="2368312"/>
            <a:ext cx="242374" cy="230832"/>
          </a:xfrm>
          <a:prstGeom prst="rect">
            <a:avLst/>
          </a:prstGeom>
          <a:noFill/>
        </p:spPr>
        <p:txBody>
          <a:bodyPr wrap="none" rtlCol="0">
            <a:spAutoFit/>
          </a:bodyPr>
          <a:lstStyle/>
          <a:p>
            <a:r>
              <a:rPr lang="en-US" sz="900" dirty="0" smtClean="0">
                <a:solidFill>
                  <a:srgbClr val="00B0F0"/>
                </a:solidFill>
              </a:rPr>
              <a:t>*</a:t>
            </a:r>
            <a:endParaRPr lang="en-US" sz="900" dirty="0">
              <a:solidFill>
                <a:srgbClr val="00B0F0"/>
              </a:solidFill>
            </a:endParaRPr>
          </a:p>
        </p:txBody>
      </p:sp>
      <p:sp>
        <p:nvSpPr>
          <p:cNvPr id="40" name="TextBox 39"/>
          <p:cNvSpPr txBox="1"/>
          <p:nvPr/>
        </p:nvSpPr>
        <p:spPr>
          <a:xfrm>
            <a:off x="5384403" y="1950785"/>
            <a:ext cx="242374" cy="230832"/>
          </a:xfrm>
          <a:prstGeom prst="rect">
            <a:avLst/>
          </a:prstGeom>
          <a:noFill/>
        </p:spPr>
        <p:txBody>
          <a:bodyPr wrap="none" rtlCol="0">
            <a:spAutoFit/>
          </a:bodyPr>
          <a:lstStyle/>
          <a:p>
            <a:r>
              <a:rPr lang="en-US" sz="900" dirty="0" smtClean="0">
                <a:solidFill>
                  <a:srgbClr val="FF0000"/>
                </a:solidFill>
              </a:rPr>
              <a:t>*</a:t>
            </a:r>
            <a:endParaRPr lang="en-US" sz="900" dirty="0">
              <a:solidFill>
                <a:srgbClr val="FF0000"/>
              </a:solidFill>
            </a:endParaRPr>
          </a:p>
        </p:txBody>
      </p:sp>
      <p:sp>
        <p:nvSpPr>
          <p:cNvPr id="41" name="TextBox 40"/>
          <p:cNvSpPr txBox="1"/>
          <p:nvPr/>
        </p:nvSpPr>
        <p:spPr>
          <a:xfrm>
            <a:off x="6273280" y="2499023"/>
            <a:ext cx="242374" cy="230832"/>
          </a:xfrm>
          <a:prstGeom prst="rect">
            <a:avLst/>
          </a:prstGeom>
          <a:noFill/>
        </p:spPr>
        <p:txBody>
          <a:bodyPr wrap="none" rtlCol="0">
            <a:spAutoFit/>
          </a:bodyPr>
          <a:lstStyle/>
          <a:p>
            <a:r>
              <a:rPr lang="en-US" sz="900" dirty="0" smtClean="0">
                <a:solidFill>
                  <a:srgbClr val="00B0F0"/>
                </a:solidFill>
              </a:rPr>
              <a:t>*</a:t>
            </a:r>
            <a:endParaRPr lang="en-US" sz="900" dirty="0">
              <a:solidFill>
                <a:srgbClr val="00B0F0"/>
              </a:solidFill>
            </a:endParaRPr>
          </a:p>
        </p:txBody>
      </p:sp>
      <p:sp>
        <p:nvSpPr>
          <p:cNvPr id="42" name="TextBox 41"/>
          <p:cNvSpPr txBox="1"/>
          <p:nvPr/>
        </p:nvSpPr>
        <p:spPr>
          <a:xfrm>
            <a:off x="6690181" y="2576339"/>
            <a:ext cx="242374" cy="230832"/>
          </a:xfrm>
          <a:prstGeom prst="rect">
            <a:avLst/>
          </a:prstGeom>
          <a:noFill/>
        </p:spPr>
        <p:txBody>
          <a:bodyPr wrap="none" rtlCol="0">
            <a:spAutoFit/>
          </a:bodyPr>
          <a:lstStyle/>
          <a:p>
            <a:r>
              <a:rPr lang="en-US" sz="900" dirty="0" smtClean="0">
                <a:solidFill>
                  <a:srgbClr val="00B0F0"/>
                </a:solidFill>
              </a:rPr>
              <a:t>*</a:t>
            </a:r>
            <a:endParaRPr lang="en-US" sz="900" dirty="0">
              <a:solidFill>
                <a:srgbClr val="00B0F0"/>
              </a:solidFill>
            </a:endParaRPr>
          </a:p>
        </p:txBody>
      </p:sp>
      <p:sp>
        <p:nvSpPr>
          <p:cNvPr id="43" name="TextBox 42"/>
          <p:cNvSpPr txBox="1"/>
          <p:nvPr/>
        </p:nvSpPr>
        <p:spPr>
          <a:xfrm>
            <a:off x="7126595" y="2591579"/>
            <a:ext cx="242374" cy="230832"/>
          </a:xfrm>
          <a:prstGeom prst="rect">
            <a:avLst/>
          </a:prstGeom>
          <a:noFill/>
        </p:spPr>
        <p:txBody>
          <a:bodyPr wrap="none" rtlCol="0">
            <a:spAutoFit/>
          </a:bodyPr>
          <a:lstStyle/>
          <a:p>
            <a:r>
              <a:rPr lang="en-US" sz="900" dirty="0" smtClean="0">
                <a:solidFill>
                  <a:srgbClr val="00B0F0"/>
                </a:solidFill>
              </a:rPr>
              <a:t>*</a:t>
            </a:r>
            <a:endParaRPr lang="en-US" sz="900" dirty="0">
              <a:solidFill>
                <a:srgbClr val="00B0F0"/>
              </a:solidFill>
            </a:endParaRPr>
          </a:p>
        </p:txBody>
      </p:sp>
      <p:sp>
        <p:nvSpPr>
          <p:cNvPr id="44" name="TextBox 43"/>
          <p:cNvSpPr txBox="1"/>
          <p:nvPr/>
        </p:nvSpPr>
        <p:spPr>
          <a:xfrm>
            <a:off x="7568555" y="2699375"/>
            <a:ext cx="242374" cy="230832"/>
          </a:xfrm>
          <a:prstGeom prst="rect">
            <a:avLst/>
          </a:prstGeom>
          <a:noFill/>
        </p:spPr>
        <p:txBody>
          <a:bodyPr wrap="none" rtlCol="0">
            <a:spAutoFit/>
          </a:bodyPr>
          <a:lstStyle/>
          <a:p>
            <a:r>
              <a:rPr lang="en-US" sz="900" dirty="0" smtClean="0">
                <a:solidFill>
                  <a:srgbClr val="00B0F0"/>
                </a:solidFill>
              </a:rPr>
              <a:t>*</a:t>
            </a:r>
            <a:endParaRPr lang="en-US" sz="900" dirty="0">
              <a:solidFill>
                <a:srgbClr val="00B0F0"/>
              </a:solidFill>
            </a:endParaRPr>
          </a:p>
        </p:txBody>
      </p:sp>
      <p:sp>
        <p:nvSpPr>
          <p:cNvPr id="45" name="TextBox 44"/>
          <p:cNvSpPr txBox="1"/>
          <p:nvPr/>
        </p:nvSpPr>
        <p:spPr>
          <a:xfrm>
            <a:off x="7987655" y="2746435"/>
            <a:ext cx="242374" cy="230832"/>
          </a:xfrm>
          <a:prstGeom prst="rect">
            <a:avLst/>
          </a:prstGeom>
          <a:noFill/>
        </p:spPr>
        <p:txBody>
          <a:bodyPr wrap="none" rtlCol="0">
            <a:spAutoFit/>
          </a:bodyPr>
          <a:lstStyle/>
          <a:p>
            <a:r>
              <a:rPr lang="en-US" sz="900" dirty="0" smtClean="0">
                <a:solidFill>
                  <a:srgbClr val="00B0F0"/>
                </a:solidFill>
              </a:rPr>
              <a:t>*</a:t>
            </a:r>
            <a:endParaRPr lang="en-US" sz="900" dirty="0">
              <a:solidFill>
                <a:srgbClr val="00B0F0"/>
              </a:solidFill>
            </a:endParaRPr>
          </a:p>
        </p:txBody>
      </p:sp>
      <p:sp>
        <p:nvSpPr>
          <p:cNvPr id="46" name="TextBox 45"/>
          <p:cNvSpPr txBox="1"/>
          <p:nvPr/>
        </p:nvSpPr>
        <p:spPr>
          <a:xfrm>
            <a:off x="3977640" y="2089541"/>
            <a:ext cx="242374" cy="230832"/>
          </a:xfrm>
          <a:prstGeom prst="rect">
            <a:avLst/>
          </a:prstGeom>
          <a:noFill/>
        </p:spPr>
        <p:txBody>
          <a:bodyPr wrap="none" rtlCol="0">
            <a:spAutoFit/>
          </a:bodyPr>
          <a:lstStyle/>
          <a:p>
            <a:r>
              <a:rPr lang="en-US" sz="900" dirty="0" smtClean="0">
                <a:solidFill>
                  <a:srgbClr val="92D050"/>
                </a:solidFill>
              </a:rPr>
              <a:t>*</a:t>
            </a:r>
            <a:endParaRPr lang="en-US" sz="900" dirty="0">
              <a:solidFill>
                <a:srgbClr val="92D050"/>
              </a:solidFill>
            </a:endParaRPr>
          </a:p>
        </p:txBody>
      </p:sp>
      <p:sp>
        <p:nvSpPr>
          <p:cNvPr id="47" name="TextBox 46"/>
          <p:cNvSpPr txBox="1"/>
          <p:nvPr/>
        </p:nvSpPr>
        <p:spPr>
          <a:xfrm>
            <a:off x="4622698" y="1513642"/>
            <a:ext cx="242374" cy="230832"/>
          </a:xfrm>
          <a:prstGeom prst="rect">
            <a:avLst/>
          </a:prstGeom>
          <a:noFill/>
        </p:spPr>
        <p:txBody>
          <a:bodyPr wrap="none" rtlCol="0">
            <a:spAutoFit/>
          </a:bodyPr>
          <a:lstStyle/>
          <a:p>
            <a:r>
              <a:rPr lang="en-US" sz="900" dirty="0" smtClean="0">
                <a:solidFill>
                  <a:srgbClr val="92D050"/>
                </a:solidFill>
              </a:rPr>
              <a:t>*</a:t>
            </a:r>
            <a:endParaRPr lang="en-US" sz="900" dirty="0">
              <a:solidFill>
                <a:srgbClr val="92D050"/>
              </a:solidFill>
            </a:endParaRPr>
          </a:p>
        </p:txBody>
      </p:sp>
      <p:sp>
        <p:nvSpPr>
          <p:cNvPr id="48" name="TextBox 47"/>
          <p:cNvSpPr txBox="1"/>
          <p:nvPr/>
        </p:nvSpPr>
        <p:spPr>
          <a:xfrm>
            <a:off x="5051053" y="759439"/>
            <a:ext cx="242374" cy="230832"/>
          </a:xfrm>
          <a:prstGeom prst="rect">
            <a:avLst/>
          </a:prstGeom>
          <a:noFill/>
        </p:spPr>
        <p:txBody>
          <a:bodyPr wrap="none" rtlCol="0">
            <a:spAutoFit/>
          </a:bodyPr>
          <a:lstStyle/>
          <a:p>
            <a:r>
              <a:rPr lang="en-US" sz="900" dirty="0" smtClean="0">
                <a:solidFill>
                  <a:srgbClr val="92D050"/>
                </a:solidFill>
              </a:rPr>
              <a:t>*</a:t>
            </a:r>
            <a:endParaRPr lang="en-US" sz="900" dirty="0">
              <a:solidFill>
                <a:srgbClr val="92D050"/>
              </a:solidFill>
            </a:endParaRPr>
          </a:p>
        </p:txBody>
      </p:sp>
      <p:sp>
        <p:nvSpPr>
          <p:cNvPr id="49" name="TextBox 48"/>
          <p:cNvSpPr txBox="1"/>
          <p:nvPr/>
        </p:nvSpPr>
        <p:spPr>
          <a:xfrm>
            <a:off x="5470118" y="1368679"/>
            <a:ext cx="242374" cy="230832"/>
          </a:xfrm>
          <a:prstGeom prst="rect">
            <a:avLst/>
          </a:prstGeom>
          <a:noFill/>
        </p:spPr>
        <p:txBody>
          <a:bodyPr wrap="none" rtlCol="0">
            <a:spAutoFit/>
          </a:bodyPr>
          <a:lstStyle/>
          <a:p>
            <a:r>
              <a:rPr lang="en-US" sz="900" dirty="0" smtClean="0">
                <a:solidFill>
                  <a:srgbClr val="92D050"/>
                </a:solidFill>
              </a:rPr>
              <a:t>*</a:t>
            </a:r>
            <a:endParaRPr lang="en-US" sz="900" dirty="0">
              <a:solidFill>
                <a:srgbClr val="92D050"/>
              </a:solidFill>
            </a:endParaRPr>
          </a:p>
        </p:txBody>
      </p:sp>
      <p:sp>
        <p:nvSpPr>
          <p:cNvPr id="50" name="TextBox 49"/>
          <p:cNvSpPr txBox="1"/>
          <p:nvPr/>
        </p:nvSpPr>
        <p:spPr>
          <a:xfrm>
            <a:off x="5854799" y="2247082"/>
            <a:ext cx="242374" cy="230832"/>
          </a:xfrm>
          <a:prstGeom prst="rect">
            <a:avLst/>
          </a:prstGeom>
          <a:noFill/>
        </p:spPr>
        <p:txBody>
          <a:bodyPr wrap="none" rtlCol="0">
            <a:spAutoFit/>
          </a:bodyPr>
          <a:lstStyle/>
          <a:p>
            <a:r>
              <a:rPr lang="en-US" sz="900" dirty="0" smtClean="0">
                <a:solidFill>
                  <a:srgbClr val="92D050"/>
                </a:solidFill>
              </a:rPr>
              <a:t>*</a:t>
            </a:r>
            <a:endParaRPr lang="en-US" sz="900" dirty="0">
              <a:solidFill>
                <a:srgbClr val="92D050"/>
              </a:solidFill>
            </a:endParaRPr>
          </a:p>
        </p:txBody>
      </p:sp>
      <p:pic>
        <p:nvPicPr>
          <p:cNvPr id="16" name="Picture 15"/>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351595" y="5148667"/>
            <a:ext cx="1635445" cy="213676"/>
          </a:xfrm>
          <a:prstGeom prst="rect">
            <a:avLst/>
          </a:prstGeom>
        </p:spPr>
      </p:pic>
      <p:sp>
        <p:nvSpPr>
          <p:cNvPr id="17" name="Rectangle 16"/>
          <p:cNvSpPr/>
          <p:nvPr/>
        </p:nvSpPr>
        <p:spPr>
          <a:xfrm>
            <a:off x="6341860" y="3530737"/>
            <a:ext cx="2153403" cy="1015663"/>
          </a:xfrm>
          <a:prstGeom prst="rect">
            <a:avLst/>
          </a:prstGeom>
        </p:spPr>
        <p:txBody>
          <a:bodyPr wrap="square">
            <a:spAutoFit/>
          </a:bodyPr>
          <a:lstStyle/>
          <a:p>
            <a:pPr marL="174625" indent="-174625">
              <a:buFont typeface="+mj-lt"/>
              <a:buAutoNum type="arabicPeriod" startAt="7"/>
            </a:pPr>
            <a:r>
              <a:rPr lang="en-US" sz="1200" dirty="0"/>
              <a:t>tridecane</a:t>
            </a:r>
          </a:p>
          <a:p>
            <a:pPr marL="174625" indent="-174625">
              <a:buAutoNum type="arabicPeriod" startAt="7"/>
            </a:pPr>
            <a:r>
              <a:rPr lang="en-US" sz="1200" dirty="0" smtClean="0"/>
              <a:t>tetradecane</a:t>
            </a:r>
            <a:endParaRPr lang="en-US" sz="1200" dirty="0"/>
          </a:p>
          <a:p>
            <a:pPr marL="174625" indent="-174625">
              <a:buAutoNum type="arabicPeriod" startAt="7"/>
            </a:pPr>
            <a:r>
              <a:rPr lang="en-US" sz="1200" dirty="0"/>
              <a:t>butoxytriglycol</a:t>
            </a:r>
          </a:p>
          <a:p>
            <a:pPr marL="174625" indent="-174625">
              <a:buAutoNum type="arabicPeriod" startAt="7"/>
            </a:pPr>
            <a:r>
              <a:rPr lang="en-US" sz="1200" dirty="0"/>
              <a:t>butoxytetraglycol</a:t>
            </a:r>
          </a:p>
          <a:p>
            <a:pPr marL="174625" indent="-174625">
              <a:buAutoNum type="arabicPeriod" startAt="7"/>
            </a:pPr>
            <a:r>
              <a:rPr lang="en-US" sz="1200" dirty="0"/>
              <a:t>butoxypentaglycol</a:t>
            </a:r>
          </a:p>
        </p:txBody>
      </p:sp>
      <p:sp>
        <p:nvSpPr>
          <p:cNvPr id="53" name="Rectangle 52"/>
          <p:cNvSpPr/>
          <p:nvPr/>
        </p:nvSpPr>
        <p:spPr>
          <a:xfrm>
            <a:off x="3619196" y="4736900"/>
            <a:ext cx="5372404" cy="2062103"/>
          </a:xfrm>
          <a:prstGeom prst="rect">
            <a:avLst/>
          </a:prstGeom>
        </p:spPr>
        <p:txBody>
          <a:bodyPr wrap="square">
            <a:spAutoFit/>
          </a:bodyPr>
          <a:lstStyle/>
          <a:p>
            <a:r>
              <a:rPr lang="en-US" sz="1600" dirty="0" smtClean="0"/>
              <a:t>-Initially, mostly glycol ethers and alcohols in flowback with some n-alkanes.</a:t>
            </a:r>
          </a:p>
          <a:p>
            <a:endParaRPr lang="en-US" sz="1600" dirty="0"/>
          </a:p>
          <a:p>
            <a:r>
              <a:rPr lang="en-US" sz="1600" dirty="0" smtClean="0"/>
              <a:t>-Huge increase in alkanes on 12/17/15 with about constant amount of glycol ethers.</a:t>
            </a:r>
          </a:p>
          <a:p>
            <a:endParaRPr lang="en-US" sz="1600" dirty="0"/>
          </a:p>
          <a:p>
            <a:r>
              <a:rPr lang="en-US" sz="1600" dirty="0" smtClean="0"/>
              <a:t>-Many unidentified (series of) compounds in flowback water.  Red and blue * series drop off after first day of flowback.</a:t>
            </a:r>
            <a:endParaRPr lang="en-US" sz="1600" dirty="0"/>
          </a:p>
        </p:txBody>
      </p:sp>
    </p:spTree>
    <p:extLst>
      <p:ext uri="{BB962C8B-B14F-4D97-AF65-F5344CB8AC3E}">
        <p14:creationId xmlns:p14="http://schemas.microsoft.com/office/powerpoint/2010/main" val="2349046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1143000"/>
          </a:xfrm>
        </p:spPr>
        <p:txBody>
          <a:bodyPr/>
          <a:lstStyle/>
          <a:p>
            <a:r>
              <a:rPr lang="en-US" b="1" dirty="0" smtClean="0"/>
              <a:t>MSEEL plans</a:t>
            </a:r>
            <a:endParaRPr lang="en-US" b="1" dirty="0"/>
          </a:p>
        </p:txBody>
      </p:sp>
      <p:sp>
        <p:nvSpPr>
          <p:cNvPr id="5" name="Content Placeholder 4"/>
          <p:cNvSpPr>
            <a:spLocks noGrp="1"/>
          </p:cNvSpPr>
          <p:nvPr>
            <p:ph idx="1"/>
          </p:nvPr>
        </p:nvSpPr>
        <p:spPr>
          <a:xfrm>
            <a:off x="304799" y="990600"/>
            <a:ext cx="8752573" cy="5715000"/>
          </a:xfrm>
        </p:spPr>
        <p:txBody>
          <a:bodyPr>
            <a:normAutofit/>
          </a:bodyPr>
          <a:lstStyle/>
          <a:p>
            <a:r>
              <a:rPr lang="en-US" sz="2700" dirty="0" smtClean="0"/>
              <a:t>Understand partitioning of inorganic </a:t>
            </a:r>
            <a:r>
              <a:rPr lang="en-US" sz="2700" dirty="0"/>
              <a:t> </a:t>
            </a:r>
            <a:r>
              <a:rPr lang="en-US" sz="2700" dirty="0" smtClean="0"/>
              <a:t>                        solutes between aqueous phase and                              solid phases that form in wastewater</a:t>
            </a:r>
          </a:p>
          <a:p>
            <a:pPr marL="0" indent="0">
              <a:buNone/>
            </a:pPr>
            <a:endParaRPr lang="en-US" sz="2700" dirty="0" smtClean="0"/>
          </a:p>
          <a:p>
            <a:r>
              <a:rPr lang="en-US" sz="2700" dirty="0" smtClean="0"/>
              <a:t>Identify changes in organic                                     substances during production; what                                         is injected, what injected organics are lost to the ground, and what organic substances are sourced from shale</a:t>
            </a:r>
          </a:p>
          <a:p>
            <a:endParaRPr lang="en-US" sz="2700" dirty="0"/>
          </a:p>
          <a:p>
            <a:r>
              <a:rPr lang="en-US" sz="2700" dirty="0" smtClean="0"/>
              <a:t>Link USGS results to other datasets to develop understanding of processes and reactions impacting wastewater composition</a:t>
            </a:r>
          </a:p>
          <a:p>
            <a:endParaRPr lang="en-US" sz="2700" dirty="0"/>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781800" y="609600"/>
            <a:ext cx="1790700" cy="2387600"/>
          </a:xfrm>
          <a:prstGeom prst="rect">
            <a:avLst/>
          </a:prstGeom>
        </p:spPr>
      </p:pic>
      <p:sp>
        <p:nvSpPr>
          <p:cNvPr id="2" name="TextBox 1"/>
          <p:cNvSpPr txBox="1"/>
          <p:nvPr/>
        </p:nvSpPr>
        <p:spPr>
          <a:xfrm>
            <a:off x="6134100" y="2758814"/>
            <a:ext cx="3009900" cy="923330"/>
          </a:xfrm>
          <a:prstGeom prst="rect">
            <a:avLst/>
          </a:prstGeom>
          <a:solidFill>
            <a:schemeClr val="accent1"/>
          </a:solidFill>
        </p:spPr>
        <p:txBody>
          <a:bodyPr wrap="square" rtlCol="0">
            <a:spAutoFit/>
          </a:bodyPr>
          <a:lstStyle/>
          <a:p>
            <a:r>
              <a:rPr lang="en-US" b="1" dirty="0" smtClean="0">
                <a:solidFill>
                  <a:schemeClr val="bg1"/>
                </a:solidFill>
              </a:rPr>
              <a:t>Ferric hydroxide  precipitates in wastewater collected 12/17/15</a:t>
            </a:r>
            <a:endParaRPr lang="en-US" b="1" dirty="0">
              <a:solidFill>
                <a:schemeClr val="bg1"/>
              </a:solidFill>
            </a:endParaRPr>
          </a:p>
        </p:txBody>
      </p:sp>
      <p:sp>
        <p:nvSpPr>
          <p:cNvPr id="7"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8" name="Footer Placeholder 4"/>
          <p:cNvSpPr>
            <a:spLocks noGrp="1"/>
          </p:cNvSpPr>
          <p:nvPr>
            <p:ph type="ftr" sz="quarter" idx="11"/>
          </p:nvPr>
        </p:nvSpPr>
        <p:spPr>
          <a:xfrm>
            <a:off x="3124200" y="6356350"/>
            <a:ext cx="2895600" cy="365125"/>
          </a:xfrm>
        </p:spPr>
        <p:txBody>
          <a:bodyPr/>
          <a:lstStyle/>
          <a:p>
            <a:r>
              <a:rPr lang="en-US" dirty="0" smtClean="0"/>
              <a:t>Bill Orem/ USGS</a:t>
            </a:r>
            <a:endParaRPr lang="en-US" dirty="0"/>
          </a:p>
        </p:txBody>
      </p:sp>
      <p:sp>
        <p:nvSpPr>
          <p:cNvPr id="9"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28</a:t>
            </a:fld>
            <a:endParaRPr lang="en-US"/>
          </a:p>
        </p:txBody>
      </p:sp>
    </p:spTree>
    <p:extLst>
      <p:ext uri="{BB962C8B-B14F-4D97-AF65-F5344CB8AC3E}">
        <p14:creationId xmlns:p14="http://schemas.microsoft.com/office/powerpoint/2010/main" val="7491893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smtClean="0"/>
              <a:t>BIOGEOCHEMICAL CHARCATERIZATION OF CORE, FLUIDS AND GAS</a:t>
            </a:r>
            <a:endParaRPr lang="en-US" sz="3200" b="1"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Shikha Sharma/West Virginia University</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29</a:t>
            </a:fld>
            <a:endParaRPr lang="en-US"/>
          </a:p>
        </p:txBody>
      </p:sp>
      <p:graphicFrame>
        <p:nvGraphicFramePr>
          <p:cNvPr id="3" name="Diagram 2"/>
          <p:cNvGraphicFramePr/>
          <p:nvPr>
            <p:extLst>
              <p:ext uri="{D42A27DB-BD31-4B8C-83A1-F6EECF244321}">
                <p14:modId xmlns:p14="http://schemas.microsoft.com/office/powerpoint/2010/main" val="2260486966"/>
              </p:ext>
            </p:extLst>
          </p:nvPr>
        </p:nvGraphicFramePr>
        <p:xfrm>
          <a:off x="838200" y="1435684"/>
          <a:ext cx="7391400" cy="48127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0290165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solidFill>
                  <a:schemeClr val="bg1"/>
                </a:solidFill>
              </a:rPr>
              <a:t>MSEEL - 2/12/2016</a:t>
            </a:r>
            <a:endParaRPr lang="en-US" dirty="0">
              <a:solidFill>
                <a:schemeClr val="bg1"/>
              </a:solidFill>
            </a:endParaRPr>
          </a:p>
        </p:txBody>
      </p:sp>
      <p:sp>
        <p:nvSpPr>
          <p:cNvPr id="5" name="Footer Placeholder 4"/>
          <p:cNvSpPr>
            <a:spLocks noGrp="1"/>
          </p:cNvSpPr>
          <p:nvPr>
            <p:ph type="ftr" sz="quarter" idx="11"/>
          </p:nvPr>
        </p:nvSpPr>
        <p:spPr>
          <a:xfrm>
            <a:off x="3245717" y="6356350"/>
            <a:ext cx="2895600" cy="365125"/>
          </a:xfrm>
        </p:spPr>
        <p:txBody>
          <a:bodyPr/>
          <a:lstStyle/>
          <a:p>
            <a:r>
              <a:rPr lang="en-US" dirty="0" smtClean="0">
                <a:solidFill>
                  <a:schemeClr val="bg1"/>
                </a:solidFill>
              </a:rPr>
              <a:t>Dr. Derek Johnson, WVU-CAFEE</a:t>
            </a:r>
            <a:endParaRPr lang="en-US" dirty="0">
              <a:solidFill>
                <a:schemeClr val="bg1"/>
              </a:solidFill>
            </a:endParaRP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solidFill>
                  <a:schemeClr val="bg1"/>
                </a:solidFill>
              </a:rPr>
              <a:t>3</a:t>
            </a:fld>
            <a:endParaRPr lang="en-US" dirty="0">
              <a:solidFill>
                <a:schemeClr val="bg1"/>
              </a:solidFill>
            </a:endParaRPr>
          </a:p>
        </p:txBody>
      </p:sp>
      <p:pic>
        <p:nvPicPr>
          <p:cNvPr id="7" name="Picture 2" descr="WVU_Gold_Transparent"/>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1830" y="152400"/>
            <a:ext cx="2019036" cy="1745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p:spPr>
      </p:pic>
      <p:pic>
        <p:nvPicPr>
          <p:cNvPr id="8" name="Picture 3" descr="WVU_Title_White_Transparent - without Logo"/>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078746" y="152400"/>
            <a:ext cx="3941054" cy="697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p:spPr>
      </p:pic>
      <p:sp>
        <p:nvSpPr>
          <p:cNvPr id="9" name="Text Box 4"/>
          <p:cNvSpPr txBox="1">
            <a:spLocks noChangeArrowheads="1"/>
          </p:cNvSpPr>
          <p:nvPr/>
        </p:nvSpPr>
        <p:spPr bwMode="auto">
          <a:xfrm>
            <a:off x="2003683" y="609600"/>
            <a:ext cx="4091180" cy="10340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p:spPr>
        <p:txBody>
          <a:bodyPr vert="horz" wrap="square" lIns="36576" tIns="36576" rIns="36576" bIns="36576"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600" b="1" i="1" u="none" strike="noStrike" cap="none" normalizeH="0" baseline="0" dirty="0" smtClean="0">
                <a:ln>
                  <a:noFill/>
                </a:ln>
                <a:solidFill>
                  <a:srgbClr val="FFFFFF"/>
                </a:solidFill>
                <a:effectLst/>
                <a:latin typeface="Tahoma" panose="020B0604030504040204" pitchFamily="34" charset="0"/>
              </a:rPr>
              <a:t>CAFEE</a:t>
            </a:r>
            <a:r>
              <a:rPr kumimoji="0" lang="en-US" altLang="en-US" sz="2000" b="1" i="1" u="none" strike="noStrike" cap="none" normalizeH="0" baseline="0" dirty="0" smtClean="0">
                <a:ln>
                  <a:noFill/>
                </a:ln>
                <a:solidFill>
                  <a:srgbClr val="FFFFFF"/>
                </a:solidFill>
                <a:effectLst/>
                <a:latin typeface="Tahoma" panose="020B0604030504040204" pitchFamily="34" charset="0"/>
              </a:rPr>
              <a:t>.wvu.edu</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 name="Title 1"/>
          <p:cNvSpPr txBox="1">
            <a:spLocks/>
          </p:cNvSpPr>
          <p:nvPr/>
        </p:nvSpPr>
        <p:spPr>
          <a:xfrm>
            <a:off x="847626" y="2082776"/>
            <a:ext cx="7691783" cy="1553831"/>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chemeClr val="bg1"/>
                </a:solidFill>
                <a:latin typeface="Arial" panose="020B0604020202020204" pitchFamily="34" charset="0"/>
                <a:cs typeface="Arial" panose="020B0604020202020204" pitchFamily="34" charset="0"/>
              </a:rPr>
              <a:t>MSEEL Campaign</a:t>
            </a:r>
            <a:endParaRPr lang="en-US" b="1" dirty="0">
              <a:solidFill>
                <a:schemeClr val="bg1"/>
              </a:solidFill>
              <a:latin typeface="Arial" panose="020B0604020202020204" pitchFamily="34" charset="0"/>
              <a:cs typeface="Arial" panose="020B0604020202020204" pitchFamily="34" charset="0"/>
            </a:endParaRPr>
          </a:p>
        </p:txBody>
      </p:sp>
      <p:sp>
        <p:nvSpPr>
          <p:cNvPr id="11" name="Subtitle 2"/>
          <p:cNvSpPr txBox="1">
            <a:spLocks/>
          </p:cNvSpPr>
          <p:nvPr/>
        </p:nvSpPr>
        <p:spPr>
          <a:xfrm>
            <a:off x="726108" y="3821658"/>
            <a:ext cx="7934819" cy="1342347"/>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en-US" sz="3600" dirty="0" smtClean="0">
                <a:solidFill>
                  <a:schemeClr val="bg1"/>
                </a:solidFill>
              </a:rPr>
              <a:t>Dual-Fuel Diesel-Natural Gas Engine Activity, Fuel Flow, and Emissions</a:t>
            </a:r>
            <a:endParaRPr lang="en-US" sz="3600" dirty="0">
              <a:solidFill>
                <a:schemeClr val="bg1"/>
              </a:solidFill>
            </a:endParaRPr>
          </a:p>
        </p:txBody>
      </p:sp>
      <p:pic>
        <p:nvPicPr>
          <p:cNvPr id="13" name="Picture 12" descr="http://mseel.org/img/High_Point_logo.pn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79138" y="3215072"/>
            <a:ext cx="1201781" cy="73152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4" descr="http://mseel.org/img/logo1.png"/>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611319" y="2161257"/>
            <a:ext cx="1333499" cy="9144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http://mseel.org/img/logo2.jpg"/>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117089" y="2191724"/>
            <a:ext cx="1325880" cy="9144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http://mseel.org/img/logo3.png"/>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7916156" y="3210807"/>
            <a:ext cx="723824" cy="734791"/>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979017" y="5515279"/>
            <a:ext cx="3429000" cy="646331"/>
          </a:xfrm>
          <a:prstGeom prst="rect">
            <a:avLst/>
          </a:prstGeom>
          <a:noFill/>
        </p:spPr>
        <p:txBody>
          <a:bodyPr wrap="square" rtlCol="0">
            <a:spAutoFit/>
          </a:bodyPr>
          <a:lstStyle/>
          <a:p>
            <a:pPr algn="ctr"/>
            <a:r>
              <a:rPr lang="en-US" dirty="0" smtClean="0">
                <a:solidFill>
                  <a:schemeClr val="bg1"/>
                </a:solidFill>
              </a:rPr>
              <a:t>DE – FE0013689 and </a:t>
            </a:r>
          </a:p>
          <a:p>
            <a:pPr algn="ctr"/>
            <a:r>
              <a:rPr lang="en-US" dirty="0" smtClean="0">
                <a:solidFill>
                  <a:schemeClr val="bg1"/>
                </a:solidFill>
              </a:rPr>
              <a:t>DE – FE 0024297</a:t>
            </a:r>
            <a:endParaRPr lang="en-US" dirty="0">
              <a:solidFill>
                <a:schemeClr val="bg1"/>
              </a:solidFill>
            </a:endParaRPr>
          </a:p>
        </p:txBody>
      </p:sp>
    </p:spTree>
    <p:extLst>
      <p:ext uri="{BB962C8B-B14F-4D97-AF65-F5344CB8AC3E}">
        <p14:creationId xmlns:p14="http://schemas.microsoft.com/office/powerpoint/2010/main" val="22089310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Shikha Sharma/West Virginia University</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30</a:t>
            </a:fld>
            <a:endParaRPr lang="en-US" dirty="0"/>
          </a:p>
        </p:txBody>
      </p:sp>
      <p:sp>
        <p:nvSpPr>
          <p:cNvPr id="34" name="TextBox 33"/>
          <p:cNvSpPr txBox="1"/>
          <p:nvPr/>
        </p:nvSpPr>
        <p:spPr>
          <a:xfrm>
            <a:off x="5845446" y="133970"/>
            <a:ext cx="3160981" cy="885349"/>
          </a:xfrm>
          <a:prstGeom prst="round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en-US" sz="1600" dirty="0" smtClean="0">
              <a:effectLst>
                <a:outerShdw blurRad="38100" dist="38100" dir="2700000" algn="tl">
                  <a:srgbClr val="000000">
                    <a:alpha val="43137"/>
                  </a:srgbClr>
                </a:outerShdw>
              </a:effectLst>
            </a:endParaRPr>
          </a:p>
          <a:p>
            <a:r>
              <a:rPr lang="en-US" sz="1600" dirty="0" smtClean="0">
                <a:effectLst>
                  <a:outerShdw blurRad="38100" dist="38100" dir="2700000" algn="tl">
                    <a:srgbClr val="000000">
                      <a:alpha val="43137"/>
                    </a:srgbClr>
                  </a:outerShdw>
                </a:effectLst>
              </a:rPr>
              <a:t>Collaborators:</a:t>
            </a:r>
          </a:p>
          <a:p>
            <a:r>
              <a:rPr lang="en-US" sz="1400" dirty="0" smtClean="0"/>
              <a:t>Mouser, Wrighton, Wilkins, </a:t>
            </a:r>
            <a:r>
              <a:rPr lang="en-US" sz="1400" dirty="0" err="1" smtClean="0"/>
              <a:t>Cole,Darrah</a:t>
            </a:r>
            <a:endParaRPr lang="en-US" dirty="0" smtClean="0"/>
          </a:p>
        </p:txBody>
      </p:sp>
      <p:pic>
        <p:nvPicPr>
          <p:cNvPr id="32" name="Picture 31"/>
          <p:cNvPicPr>
            <a:picLocks noChangeAspect="1"/>
          </p:cNvPicPr>
          <p:nvPr/>
        </p:nvPicPr>
        <p:blipFill rotWithShape="1">
          <a:blip r:embed="rId2">
            <a:extLst>
              <a:ext uri="{28A0092B-C50C-407E-A947-70E740481C1C}">
                <a14:useLocalDpi xmlns:a14="http://schemas.microsoft.com/office/drawing/2010/main" val="0"/>
              </a:ext>
            </a:extLst>
          </a:blip>
          <a:srcRect l="24145" t="28883" r="21978" b="31776"/>
          <a:stretch/>
        </p:blipFill>
        <p:spPr>
          <a:xfrm>
            <a:off x="7315200" y="161962"/>
            <a:ext cx="1518464" cy="487216"/>
          </a:xfrm>
          <a:prstGeom prst="rect">
            <a:avLst/>
          </a:prstGeom>
        </p:spPr>
      </p:pic>
      <p:sp>
        <p:nvSpPr>
          <p:cNvPr id="35" name="Rounded Rectangle 34"/>
          <p:cNvSpPr/>
          <p:nvPr/>
        </p:nvSpPr>
        <p:spPr>
          <a:xfrm>
            <a:off x="135268" y="186201"/>
            <a:ext cx="5638800" cy="739028"/>
          </a:xfrm>
          <a:prstGeom prst="roundRect">
            <a:avLst/>
          </a:prstGeom>
        </p:spPr>
        <p:style>
          <a:lnRef idx="2">
            <a:schemeClr val="lt2">
              <a:hueOff val="0"/>
              <a:satOff val="0"/>
              <a:lumOff val="0"/>
              <a:alphaOff val="0"/>
            </a:schemeClr>
          </a:lnRef>
          <a:fillRef idx="1">
            <a:schemeClr val="dk2">
              <a:hueOff val="0"/>
              <a:satOff val="0"/>
              <a:lumOff val="0"/>
              <a:alphaOff val="0"/>
            </a:schemeClr>
          </a:fillRef>
          <a:effectRef idx="0">
            <a:schemeClr val="dk2">
              <a:hueOff val="0"/>
              <a:satOff val="0"/>
              <a:lumOff val="0"/>
              <a:alphaOff val="0"/>
            </a:schemeClr>
          </a:effectRef>
          <a:fontRef idx="minor">
            <a:schemeClr val="lt1"/>
          </a:fontRef>
        </p:style>
        <p:txBody>
          <a:bodyPr/>
          <a:lstStyle/>
          <a:p>
            <a:pPr algn="ctr"/>
            <a:r>
              <a:rPr lang="en-US" sz="3200" b="1" dirty="0" smtClean="0">
                <a:effectLst>
                  <a:outerShdw blurRad="38100" dist="38100" dir="2700000" algn="tl">
                    <a:srgbClr val="000000">
                      <a:alpha val="43137"/>
                    </a:srgbClr>
                  </a:outerShdw>
                </a:effectLst>
                <a:latin typeface="+mj-lt"/>
              </a:rPr>
              <a:t>Sidewall Core Analysis</a:t>
            </a:r>
            <a:endParaRPr lang="en-US" sz="3200" b="1" dirty="0">
              <a:effectLst>
                <a:outerShdw blurRad="38100" dist="38100" dir="2700000" algn="tl">
                  <a:srgbClr val="000000">
                    <a:alpha val="43137"/>
                  </a:srgbClr>
                </a:outerShdw>
              </a:effectLst>
              <a:latin typeface="+mj-lt"/>
            </a:endParaRPr>
          </a:p>
        </p:txBody>
      </p:sp>
      <p:grpSp>
        <p:nvGrpSpPr>
          <p:cNvPr id="63" name="Group 62"/>
          <p:cNvGrpSpPr/>
          <p:nvPr/>
        </p:nvGrpSpPr>
        <p:grpSpPr>
          <a:xfrm>
            <a:off x="115317" y="1927883"/>
            <a:ext cx="4817732" cy="969827"/>
            <a:chOff x="152400" y="2303277"/>
            <a:chExt cx="7293193" cy="1539268"/>
          </a:xfrm>
        </p:grpSpPr>
        <p:pic>
          <p:nvPicPr>
            <p:cNvPr id="41" name="Picture 40"/>
            <p:cNvPicPr>
              <a:picLocks noChangeAspect="1"/>
            </p:cNvPicPr>
            <p:nvPr/>
          </p:nvPicPr>
          <p:blipFill>
            <a:blip r:embed="rId3"/>
            <a:stretch>
              <a:fillRect/>
            </a:stretch>
          </p:blipFill>
          <p:spPr>
            <a:xfrm>
              <a:off x="3575697" y="2308308"/>
              <a:ext cx="1145021" cy="1003900"/>
            </a:xfrm>
            <a:prstGeom prst="rect">
              <a:avLst/>
            </a:prstGeom>
          </p:spPr>
        </p:pic>
        <p:pic>
          <p:nvPicPr>
            <p:cNvPr id="43" name="Picture 42"/>
            <p:cNvPicPr>
              <a:picLocks noChangeAspect="1"/>
            </p:cNvPicPr>
            <p:nvPr/>
          </p:nvPicPr>
          <p:blipFill>
            <a:blip r:embed="rId4"/>
            <a:stretch>
              <a:fillRect/>
            </a:stretch>
          </p:blipFill>
          <p:spPr>
            <a:xfrm>
              <a:off x="4854209" y="2308308"/>
              <a:ext cx="1165591" cy="1003900"/>
            </a:xfrm>
            <a:prstGeom prst="rect">
              <a:avLst/>
            </a:prstGeom>
          </p:spPr>
        </p:pic>
        <p:pic>
          <p:nvPicPr>
            <p:cNvPr id="45" name="Picture 44"/>
            <p:cNvPicPr>
              <a:picLocks noChangeAspect="1"/>
            </p:cNvPicPr>
            <p:nvPr/>
          </p:nvPicPr>
          <p:blipFill>
            <a:blip r:embed="rId5"/>
            <a:stretch>
              <a:fillRect/>
            </a:stretch>
          </p:blipFill>
          <p:spPr>
            <a:xfrm>
              <a:off x="6110356" y="2303277"/>
              <a:ext cx="1335237" cy="1017236"/>
            </a:xfrm>
            <a:prstGeom prst="rect">
              <a:avLst/>
            </a:prstGeom>
          </p:spPr>
        </p:pic>
        <p:grpSp>
          <p:nvGrpSpPr>
            <p:cNvPr id="46" name="Group 45"/>
            <p:cNvGrpSpPr/>
            <p:nvPr/>
          </p:nvGrpSpPr>
          <p:grpSpPr>
            <a:xfrm>
              <a:off x="152400" y="2310944"/>
              <a:ext cx="3290316" cy="1531601"/>
              <a:chOff x="290021" y="654099"/>
              <a:chExt cx="6260069" cy="3460968"/>
            </a:xfrm>
          </p:grpSpPr>
          <p:grpSp>
            <p:nvGrpSpPr>
              <p:cNvPr id="47" name="Group 46"/>
              <p:cNvGrpSpPr/>
              <p:nvPr/>
            </p:nvGrpSpPr>
            <p:grpSpPr>
              <a:xfrm>
                <a:off x="290021" y="654102"/>
                <a:ext cx="1930666" cy="3460965"/>
                <a:chOff x="-14991" y="0"/>
                <a:chExt cx="2088629" cy="4009122"/>
              </a:xfrm>
            </p:grpSpPr>
            <p:pic>
              <p:nvPicPr>
                <p:cNvPr id="55" name="Picture 54" descr="tracer in sidewall core mud.jpg"/>
                <p:cNvPicPr>
                  <a:picLocks noChangeAspect="1"/>
                </p:cNvPicPr>
                <p:nvPr/>
              </p:nvPicPr>
              <p:blipFill rotWithShape="1">
                <a:blip r:embed="rId6" cstate="print">
                  <a:extLst>
                    <a:ext uri="{28A0092B-C50C-407E-A947-70E740481C1C}">
                      <a14:useLocalDpi xmlns:a14="http://schemas.microsoft.com/office/drawing/2010/main" val="0"/>
                    </a:ext>
                  </a:extLst>
                </a:blip>
                <a:srcRect l="15490" t="19636" r="20851" b="18963"/>
                <a:stretch/>
              </p:blipFill>
              <p:spPr>
                <a:xfrm>
                  <a:off x="-1" y="0"/>
                  <a:ext cx="2063646" cy="2664730"/>
                </a:xfrm>
                <a:prstGeom prst="rect">
                  <a:avLst/>
                </a:prstGeom>
              </p:spPr>
            </p:pic>
            <p:sp>
              <p:nvSpPr>
                <p:cNvPr id="56" name="TextBox 55"/>
                <p:cNvSpPr txBox="1"/>
                <p:nvPr/>
              </p:nvSpPr>
              <p:spPr>
                <a:xfrm>
                  <a:off x="-14991" y="2664730"/>
                  <a:ext cx="2088629" cy="1344392"/>
                </a:xfrm>
                <a:prstGeom prst="rect">
                  <a:avLst/>
                </a:prstGeom>
                <a:solidFill>
                  <a:schemeClr val="bg1">
                    <a:lumMod val="85000"/>
                  </a:schemeClr>
                </a:solidFill>
              </p:spPr>
              <p:txBody>
                <a:bodyPr wrap="square" rtlCol="0">
                  <a:noAutofit/>
                </a:bodyPr>
                <a:lstStyle/>
                <a:p>
                  <a:pPr marL="0" marR="0" algn="ctr">
                    <a:spcBef>
                      <a:spcPts val="0"/>
                    </a:spcBef>
                    <a:spcAft>
                      <a:spcPts val="0"/>
                    </a:spcAft>
                  </a:pPr>
                  <a:r>
                    <a:rPr lang="en-US" sz="800" kern="1200" dirty="0" smtClean="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racer Addition</a:t>
                  </a:r>
                  <a:endParaRPr lang="en-US" sz="1200" dirty="0">
                    <a:effectLst/>
                    <a:latin typeface="Times New Roman" panose="02020603050405020304" pitchFamily="18" charset="0"/>
                    <a:ea typeface="Times New Roman" panose="02020603050405020304" pitchFamily="18" charset="0"/>
                  </a:endParaRPr>
                </a:p>
              </p:txBody>
            </p:sp>
          </p:grpSp>
          <p:pic>
            <p:nvPicPr>
              <p:cNvPr id="48" name="Picture 4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697712" y="654102"/>
                <a:ext cx="1718513" cy="2291350"/>
              </a:xfrm>
              <a:prstGeom prst="rect">
                <a:avLst/>
              </a:prstGeom>
            </p:spPr>
          </p:pic>
          <p:sp>
            <p:nvSpPr>
              <p:cNvPr id="49" name="TextBox 48"/>
              <p:cNvSpPr txBox="1"/>
              <p:nvPr/>
            </p:nvSpPr>
            <p:spPr>
              <a:xfrm>
                <a:off x="2697714" y="2935428"/>
                <a:ext cx="1718514" cy="1153579"/>
              </a:xfrm>
              <a:prstGeom prst="rect">
                <a:avLst/>
              </a:prstGeom>
              <a:solidFill>
                <a:schemeClr val="bg1">
                  <a:lumMod val="85000"/>
                </a:schemeClr>
              </a:solidFill>
            </p:spPr>
            <p:txBody>
              <a:bodyPr wrap="square" rtlCol="0">
                <a:noAutofit/>
              </a:bodyPr>
              <a:lstStyle/>
              <a:p>
                <a:pPr marL="0" marR="0" algn="ctr">
                  <a:spcBef>
                    <a:spcPts val="0"/>
                  </a:spcBef>
                  <a:spcAft>
                    <a:spcPts val="0"/>
                  </a:spcAft>
                </a:pPr>
                <a:r>
                  <a:rPr lang="en-US" sz="800" kern="1200" dirty="0" smtClean="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idewall core</a:t>
                </a:r>
                <a:endParaRPr lang="en-US" sz="1200" dirty="0">
                  <a:effectLst/>
                  <a:latin typeface="Times New Roman" panose="02020603050405020304" pitchFamily="18" charset="0"/>
                  <a:ea typeface="Times New Roman" panose="02020603050405020304" pitchFamily="18" charset="0"/>
                </a:endParaRPr>
              </a:p>
            </p:txBody>
          </p:sp>
          <p:grpSp>
            <p:nvGrpSpPr>
              <p:cNvPr id="50" name="Group 49"/>
              <p:cNvGrpSpPr/>
              <p:nvPr/>
            </p:nvGrpSpPr>
            <p:grpSpPr>
              <a:xfrm>
                <a:off x="4721614" y="654099"/>
                <a:ext cx="1828476" cy="3430663"/>
                <a:chOff x="4044827" y="4037670"/>
                <a:chExt cx="1697229" cy="2546835"/>
              </a:xfrm>
            </p:grpSpPr>
            <p:sp>
              <p:nvSpPr>
                <p:cNvPr id="53" name="TextBox 52"/>
                <p:cNvSpPr txBox="1"/>
                <p:nvPr/>
              </p:nvSpPr>
              <p:spPr>
                <a:xfrm>
                  <a:off x="4044830" y="5721751"/>
                  <a:ext cx="1697226" cy="862754"/>
                </a:xfrm>
                <a:prstGeom prst="rect">
                  <a:avLst/>
                </a:prstGeom>
                <a:solidFill>
                  <a:schemeClr val="bg1">
                    <a:lumMod val="85000"/>
                  </a:schemeClr>
                </a:solidFill>
              </p:spPr>
              <p:txBody>
                <a:bodyPr wrap="square" rtlCol="0">
                  <a:noAutofit/>
                </a:bodyPr>
                <a:lstStyle/>
                <a:p>
                  <a:pPr algn="ctr"/>
                  <a:r>
                    <a:rPr lang="en-US" sz="800" dirty="0" smtClean="0"/>
                    <a:t>Core processing</a:t>
                  </a:r>
                  <a:endParaRPr lang="en-US" sz="800" dirty="0"/>
                </a:p>
              </p:txBody>
            </p:sp>
            <p:pic>
              <p:nvPicPr>
                <p:cNvPr id="54" name="Picture 53" descr="lamFlowHood.jpg"/>
                <p:cNvPicPr>
                  <a:picLocks noChangeAspect="1"/>
                </p:cNvPicPr>
                <p:nvPr/>
              </p:nvPicPr>
              <p:blipFill rotWithShape="1">
                <a:blip r:embed="rId8" cstate="print">
                  <a:extLst>
                    <a:ext uri="{28A0092B-C50C-407E-A947-70E740481C1C}">
                      <a14:useLocalDpi xmlns:a14="http://schemas.microsoft.com/office/drawing/2010/main" val="0"/>
                    </a:ext>
                  </a:extLst>
                </a:blip>
                <a:srcRect l="13738" t="4088" r="28211" b="18481"/>
                <a:stretch/>
              </p:blipFill>
              <p:spPr>
                <a:xfrm>
                  <a:off x="4044827" y="4037670"/>
                  <a:ext cx="1697228" cy="1697892"/>
                </a:xfrm>
                <a:prstGeom prst="rect">
                  <a:avLst/>
                </a:prstGeom>
              </p:spPr>
            </p:pic>
          </p:grpSp>
          <p:sp>
            <p:nvSpPr>
              <p:cNvPr id="51" name="Striped Right Arrow 50"/>
              <p:cNvSpPr/>
              <p:nvPr/>
            </p:nvSpPr>
            <p:spPr>
              <a:xfrm>
                <a:off x="4100054" y="1797656"/>
                <a:ext cx="873162" cy="214604"/>
              </a:xfrm>
              <a:prstGeom prst="strip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Striped Right Arrow 51"/>
              <p:cNvSpPr/>
              <p:nvPr/>
            </p:nvSpPr>
            <p:spPr>
              <a:xfrm>
                <a:off x="2042539" y="1814678"/>
                <a:ext cx="896604" cy="197582"/>
              </a:xfrm>
              <a:prstGeom prst="strip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7" name="TextBox 56"/>
            <p:cNvSpPr txBox="1"/>
            <p:nvPr/>
          </p:nvSpPr>
          <p:spPr>
            <a:xfrm>
              <a:off x="3573320" y="3311742"/>
              <a:ext cx="1145022" cy="506529"/>
            </a:xfrm>
            <a:prstGeom prst="rect">
              <a:avLst/>
            </a:prstGeom>
            <a:solidFill>
              <a:schemeClr val="bg1">
                <a:lumMod val="85000"/>
              </a:schemeClr>
            </a:solidFill>
          </p:spPr>
          <p:txBody>
            <a:bodyPr wrap="square" rtlCol="0">
              <a:noAutofit/>
            </a:bodyPr>
            <a:lstStyle/>
            <a:p>
              <a:pPr algn="ctr"/>
              <a:r>
                <a:rPr lang="en-US" sz="800" dirty="0" smtClean="0"/>
                <a:t>Sample preparation</a:t>
              </a:r>
              <a:endParaRPr lang="en-US" sz="800" dirty="0"/>
            </a:p>
          </p:txBody>
        </p:sp>
        <p:sp>
          <p:nvSpPr>
            <p:cNvPr id="58" name="TextBox 57"/>
            <p:cNvSpPr txBox="1"/>
            <p:nvPr/>
          </p:nvSpPr>
          <p:spPr>
            <a:xfrm>
              <a:off x="4848945" y="3313882"/>
              <a:ext cx="1180733" cy="504387"/>
            </a:xfrm>
            <a:prstGeom prst="rect">
              <a:avLst/>
            </a:prstGeom>
            <a:solidFill>
              <a:schemeClr val="bg1">
                <a:lumMod val="85000"/>
              </a:schemeClr>
            </a:solidFill>
          </p:spPr>
          <p:txBody>
            <a:bodyPr wrap="square" rtlCol="0">
              <a:noAutofit/>
            </a:bodyPr>
            <a:lstStyle/>
            <a:p>
              <a:pPr algn="ctr"/>
              <a:r>
                <a:rPr lang="en-US" sz="800" dirty="0" smtClean="0"/>
                <a:t>Biomarker Extraction</a:t>
              </a:r>
              <a:endParaRPr lang="en-US" sz="800" dirty="0"/>
            </a:p>
          </p:txBody>
        </p:sp>
        <p:sp>
          <p:nvSpPr>
            <p:cNvPr id="59" name="TextBox 58"/>
            <p:cNvSpPr txBox="1"/>
            <p:nvPr/>
          </p:nvSpPr>
          <p:spPr>
            <a:xfrm>
              <a:off x="6110356" y="3311741"/>
              <a:ext cx="1335237" cy="506529"/>
            </a:xfrm>
            <a:prstGeom prst="rect">
              <a:avLst/>
            </a:prstGeom>
            <a:solidFill>
              <a:schemeClr val="bg1">
                <a:lumMod val="85000"/>
              </a:schemeClr>
            </a:solidFill>
          </p:spPr>
          <p:txBody>
            <a:bodyPr wrap="square" rtlCol="0">
              <a:noAutofit/>
            </a:bodyPr>
            <a:lstStyle/>
            <a:p>
              <a:pPr algn="ctr"/>
              <a:r>
                <a:rPr lang="en-US" sz="800" dirty="0" smtClean="0"/>
                <a:t>GC-GC analysis</a:t>
              </a:r>
              <a:endParaRPr lang="en-US" sz="800" dirty="0"/>
            </a:p>
          </p:txBody>
        </p:sp>
        <p:sp>
          <p:nvSpPr>
            <p:cNvPr id="60" name="Striped Right Arrow 59"/>
            <p:cNvSpPr/>
            <p:nvPr/>
          </p:nvSpPr>
          <p:spPr>
            <a:xfrm>
              <a:off x="3286689" y="2817008"/>
              <a:ext cx="458937" cy="94970"/>
            </a:xfrm>
            <a:prstGeom prst="strip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Striped Right Arrow 60"/>
            <p:cNvSpPr/>
            <p:nvPr/>
          </p:nvSpPr>
          <p:spPr>
            <a:xfrm>
              <a:off x="4529853" y="2850497"/>
              <a:ext cx="458937" cy="94970"/>
            </a:xfrm>
            <a:prstGeom prst="strip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Striped Right Arrow 61"/>
            <p:cNvSpPr/>
            <p:nvPr/>
          </p:nvSpPr>
          <p:spPr>
            <a:xfrm>
              <a:off x="5818323" y="2828475"/>
              <a:ext cx="458937" cy="94970"/>
            </a:xfrm>
            <a:prstGeom prst="strip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 name="Group 1"/>
          <p:cNvGrpSpPr/>
          <p:nvPr/>
        </p:nvGrpSpPr>
        <p:grpSpPr>
          <a:xfrm>
            <a:off x="746319" y="1080097"/>
            <a:ext cx="3849326" cy="453660"/>
            <a:chOff x="794225" y="962814"/>
            <a:chExt cx="3439608" cy="418989"/>
          </a:xfrm>
        </p:grpSpPr>
        <p:pic>
          <p:nvPicPr>
            <p:cNvPr id="64" name="Picture 63"/>
            <p:cNvPicPr>
              <a:picLocks noChangeAspect="1"/>
            </p:cNvPicPr>
            <p:nvPr/>
          </p:nvPicPr>
          <p:blipFill>
            <a:blip r:embed="rId9"/>
            <a:stretch>
              <a:fillRect/>
            </a:stretch>
          </p:blipFill>
          <p:spPr>
            <a:xfrm>
              <a:off x="794225" y="1019319"/>
              <a:ext cx="2329975" cy="341308"/>
            </a:xfrm>
            <a:prstGeom prst="rect">
              <a:avLst/>
            </a:prstGeom>
          </p:spPr>
        </p:pic>
        <p:pic>
          <p:nvPicPr>
            <p:cNvPr id="66" name="Picture 65"/>
            <p:cNvPicPr>
              <a:picLocks noChangeAspect="1"/>
            </p:cNvPicPr>
            <p:nvPr/>
          </p:nvPicPr>
          <p:blipFill>
            <a:blip r:embed="rId10"/>
            <a:stretch>
              <a:fillRect/>
            </a:stretch>
          </p:blipFill>
          <p:spPr>
            <a:xfrm>
              <a:off x="3311665" y="962814"/>
              <a:ext cx="922168" cy="418989"/>
            </a:xfrm>
            <a:prstGeom prst="rect">
              <a:avLst/>
            </a:prstGeom>
          </p:spPr>
        </p:pic>
      </p:grpSp>
      <p:pic>
        <p:nvPicPr>
          <p:cNvPr id="3" name="Picture 2"/>
          <p:cNvPicPr>
            <a:picLocks noChangeAspect="1"/>
          </p:cNvPicPr>
          <p:nvPr/>
        </p:nvPicPr>
        <p:blipFill rotWithShape="1">
          <a:blip r:embed="rId11"/>
          <a:srcRect t="11245"/>
          <a:stretch/>
        </p:blipFill>
        <p:spPr>
          <a:xfrm>
            <a:off x="1030840" y="3095896"/>
            <a:ext cx="4157887" cy="3024154"/>
          </a:xfrm>
          <a:prstGeom prst="rect">
            <a:avLst/>
          </a:prstGeom>
        </p:spPr>
      </p:pic>
      <p:sp>
        <p:nvSpPr>
          <p:cNvPr id="7" name="TextBox 6"/>
          <p:cNvSpPr txBox="1"/>
          <p:nvPr/>
        </p:nvSpPr>
        <p:spPr>
          <a:xfrm>
            <a:off x="123143" y="3065360"/>
            <a:ext cx="2945390" cy="307777"/>
          </a:xfrm>
          <a:prstGeom prst="rect">
            <a:avLst/>
          </a:prstGeom>
          <a:noFill/>
        </p:spPr>
        <p:txBody>
          <a:bodyPr wrap="square" rtlCol="0">
            <a:spAutoFit/>
          </a:bodyPr>
          <a:lstStyle/>
          <a:p>
            <a:r>
              <a:rPr lang="en-US" sz="1400" b="1" dirty="0" smtClean="0">
                <a:effectLst>
                  <a:outerShdw blurRad="38100" dist="38100" dir="2700000" algn="tl">
                    <a:srgbClr val="000000">
                      <a:alpha val="43137"/>
                    </a:srgbClr>
                  </a:outerShdw>
                </a:effectLst>
              </a:rPr>
              <a:t>Aliphatic biomarker distribution</a:t>
            </a:r>
            <a:endParaRPr lang="en-US" sz="1400" b="1" dirty="0">
              <a:effectLst>
                <a:outerShdw blurRad="38100" dist="38100" dir="2700000" algn="tl">
                  <a:srgbClr val="000000">
                    <a:alpha val="43137"/>
                  </a:srgbClr>
                </a:outerShdw>
              </a:effectLst>
            </a:endParaRPr>
          </a:p>
        </p:txBody>
      </p:sp>
      <p:pic>
        <p:nvPicPr>
          <p:cNvPr id="8" name="Picture 7"/>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188727" y="3437903"/>
            <a:ext cx="816440" cy="1113819"/>
          </a:xfrm>
          <a:prstGeom prst="rect">
            <a:avLst/>
          </a:prstGeom>
        </p:spPr>
      </p:pic>
      <p:grpSp>
        <p:nvGrpSpPr>
          <p:cNvPr id="11" name="Group 10"/>
          <p:cNvGrpSpPr/>
          <p:nvPr/>
        </p:nvGrpSpPr>
        <p:grpSpPr>
          <a:xfrm>
            <a:off x="0" y="3422475"/>
            <a:ext cx="1090392" cy="1579288"/>
            <a:chOff x="71927" y="2940487"/>
            <a:chExt cx="1090392" cy="1579288"/>
          </a:xfrm>
        </p:grpSpPr>
        <p:pic>
          <p:nvPicPr>
            <p:cNvPr id="9" name="Picture 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46017" y="2940487"/>
              <a:ext cx="1016302" cy="1205613"/>
            </a:xfrm>
            <a:prstGeom prst="rect">
              <a:avLst/>
            </a:prstGeom>
          </p:spPr>
        </p:pic>
        <p:sp>
          <p:nvSpPr>
            <p:cNvPr id="10" name="TextBox 9"/>
            <p:cNvSpPr txBox="1"/>
            <p:nvPr/>
          </p:nvSpPr>
          <p:spPr>
            <a:xfrm>
              <a:off x="71927" y="4119665"/>
              <a:ext cx="931665" cy="400110"/>
            </a:xfrm>
            <a:prstGeom prst="rect">
              <a:avLst/>
            </a:prstGeom>
            <a:noFill/>
          </p:spPr>
          <p:txBody>
            <a:bodyPr wrap="none" rtlCol="0">
              <a:spAutoFit/>
            </a:bodyPr>
            <a:lstStyle/>
            <a:p>
              <a:r>
                <a:rPr lang="en-US" sz="1000" b="1" dirty="0" smtClean="0">
                  <a:effectLst>
                    <a:outerShdw blurRad="38100" dist="38100" dir="2700000" algn="tl">
                      <a:srgbClr val="000000">
                        <a:alpha val="43137"/>
                      </a:srgbClr>
                    </a:outerShdw>
                  </a:effectLst>
                </a:rPr>
                <a:t>Vikas Agrawal</a:t>
              </a:r>
            </a:p>
            <a:p>
              <a:r>
                <a:rPr lang="en-US" sz="1000" b="1" i="1" dirty="0" smtClean="0">
                  <a:effectLst>
                    <a:outerShdw blurRad="38100" dist="38100" dir="2700000" algn="tl">
                      <a:srgbClr val="000000">
                        <a:alpha val="43137"/>
                      </a:srgbClr>
                    </a:outerShdw>
                  </a:effectLst>
                </a:rPr>
                <a:t>PhD. Student</a:t>
              </a:r>
              <a:endParaRPr lang="en-US" sz="1000" b="1" i="1" dirty="0">
                <a:effectLst>
                  <a:outerShdw blurRad="38100" dist="38100" dir="2700000" algn="tl">
                    <a:srgbClr val="000000">
                      <a:alpha val="43137"/>
                    </a:srgbClr>
                  </a:outerShdw>
                </a:effectLst>
              </a:endParaRPr>
            </a:p>
          </p:txBody>
        </p:sp>
      </p:grpSp>
      <p:sp>
        <p:nvSpPr>
          <p:cNvPr id="86" name="TextBox 85"/>
          <p:cNvSpPr txBox="1"/>
          <p:nvPr/>
        </p:nvSpPr>
        <p:spPr>
          <a:xfrm>
            <a:off x="5067816" y="4497680"/>
            <a:ext cx="1066318" cy="400110"/>
          </a:xfrm>
          <a:prstGeom prst="rect">
            <a:avLst/>
          </a:prstGeom>
          <a:noFill/>
        </p:spPr>
        <p:txBody>
          <a:bodyPr wrap="none" rtlCol="0">
            <a:spAutoFit/>
          </a:bodyPr>
          <a:lstStyle/>
          <a:p>
            <a:r>
              <a:rPr lang="en-US" sz="1000" b="1" dirty="0" smtClean="0">
                <a:effectLst>
                  <a:outerShdw blurRad="38100" dist="38100" dir="2700000" algn="tl">
                    <a:srgbClr val="000000">
                      <a:alpha val="43137"/>
                    </a:srgbClr>
                  </a:outerShdw>
                </a:effectLst>
              </a:rPr>
              <a:t>Rawlings Akondi</a:t>
            </a:r>
          </a:p>
          <a:p>
            <a:r>
              <a:rPr lang="en-US" sz="1000" b="1" i="1" dirty="0" smtClean="0">
                <a:effectLst>
                  <a:outerShdw blurRad="38100" dist="38100" dir="2700000" algn="tl">
                    <a:srgbClr val="000000">
                      <a:alpha val="43137"/>
                    </a:srgbClr>
                  </a:outerShdw>
                </a:effectLst>
              </a:rPr>
              <a:t>PhD. Student</a:t>
            </a:r>
            <a:endParaRPr lang="en-US" sz="1000" b="1" i="1" dirty="0">
              <a:effectLst>
                <a:outerShdw blurRad="38100" dist="38100" dir="2700000" algn="tl">
                  <a:srgbClr val="000000">
                    <a:alpha val="43137"/>
                  </a:srgbClr>
                </a:outerShdw>
              </a:effectLst>
            </a:endParaRPr>
          </a:p>
        </p:txBody>
      </p:sp>
      <p:graphicFrame>
        <p:nvGraphicFramePr>
          <p:cNvPr id="39" name="Diagram 38"/>
          <p:cNvGraphicFramePr/>
          <p:nvPr>
            <p:extLst>
              <p:ext uri="{D42A27DB-BD31-4B8C-83A1-F6EECF244321}">
                <p14:modId xmlns:p14="http://schemas.microsoft.com/office/powerpoint/2010/main" val="1107301602"/>
              </p:ext>
            </p:extLst>
          </p:nvPr>
        </p:nvGraphicFramePr>
        <p:xfrm>
          <a:off x="5128353" y="1111960"/>
          <a:ext cx="3716539" cy="1815869"/>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sp>
        <p:nvSpPr>
          <p:cNvPr id="40" name="TextBox 39"/>
          <p:cNvSpPr txBox="1"/>
          <p:nvPr/>
        </p:nvSpPr>
        <p:spPr>
          <a:xfrm>
            <a:off x="5825736" y="3119699"/>
            <a:ext cx="3200400" cy="307777"/>
          </a:xfrm>
          <a:prstGeom prst="rect">
            <a:avLst/>
          </a:prstGeom>
          <a:noFill/>
        </p:spPr>
        <p:txBody>
          <a:bodyPr wrap="square" rtlCol="0">
            <a:spAutoFit/>
          </a:bodyPr>
          <a:lstStyle/>
          <a:p>
            <a:r>
              <a:rPr lang="en-US" sz="1400" b="1" dirty="0" smtClean="0">
                <a:effectLst>
                  <a:outerShdw blurRad="38100" dist="38100" dir="2700000" algn="tl">
                    <a:srgbClr val="000000">
                      <a:alpha val="43137"/>
                    </a:srgbClr>
                  </a:outerShdw>
                </a:effectLst>
              </a:rPr>
              <a:t>CSIA &amp; Fatty Acid biomarker distribution</a:t>
            </a:r>
            <a:endParaRPr lang="en-US" sz="1400" b="1" dirty="0">
              <a:effectLst>
                <a:outerShdw blurRad="38100" dist="38100" dir="2700000" algn="tl">
                  <a:srgbClr val="000000">
                    <a:alpha val="43137"/>
                  </a:srgbClr>
                </a:outerShdw>
              </a:effectLst>
            </a:endParaRPr>
          </a:p>
        </p:txBody>
      </p:sp>
      <p:sp>
        <p:nvSpPr>
          <p:cNvPr id="44" name="TextBox 43"/>
          <p:cNvSpPr txBox="1"/>
          <p:nvPr/>
        </p:nvSpPr>
        <p:spPr>
          <a:xfrm>
            <a:off x="6277494" y="4615113"/>
            <a:ext cx="2846803" cy="1431161"/>
          </a:xfrm>
          <a:prstGeom prst="rect">
            <a:avLst/>
          </a:prstGeom>
          <a:noFill/>
        </p:spPr>
        <p:txBody>
          <a:bodyPr wrap="square" rtlCol="0">
            <a:spAutoFit/>
          </a:bodyPr>
          <a:lstStyle/>
          <a:p>
            <a:pPr marL="285750" indent="-285750">
              <a:spcAft>
                <a:spcPts val="600"/>
              </a:spcAft>
              <a:buFont typeface="Wingdings" panose="05000000000000000000" pitchFamily="2" charset="2"/>
              <a:buChar char="q"/>
            </a:pPr>
            <a:r>
              <a:rPr lang="en-US" sz="1100" dirty="0" smtClean="0">
                <a:effectLst>
                  <a:outerShdw blurRad="38100" dist="38100" dir="2700000" algn="tl">
                    <a:srgbClr val="000000">
                      <a:alpha val="43137"/>
                    </a:srgbClr>
                  </a:outerShdw>
                </a:effectLst>
              </a:rPr>
              <a:t>Ratios of physiological stress DGFA/FAME and DGFA/PLFA/FAME  lipid biomarkers</a:t>
            </a:r>
          </a:p>
          <a:p>
            <a:pPr marL="285750" indent="-285750">
              <a:spcAft>
                <a:spcPts val="600"/>
              </a:spcAft>
              <a:buFont typeface="Wingdings" panose="05000000000000000000" pitchFamily="2" charset="2"/>
              <a:buChar char="q"/>
            </a:pPr>
            <a:r>
              <a:rPr lang="en-US" sz="1100" dirty="0" smtClean="0">
                <a:effectLst>
                  <a:outerShdw blurRad="38100" dist="38100" dir="2700000" algn="tl">
                    <a:srgbClr val="000000">
                      <a:alpha val="43137"/>
                    </a:srgbClr>
                  </a:outerShdw>
                </a:effectLst>
              </a:rPr>
              <a:t>Changes in the PLFA and DGFA profiles during nutritional &amp; thermal stress</a:t>
            </a:r>
          </a:p>
          <a:p>
            <a:pPr marL="285750" indent="-285750">
              <a:spcAft>
                <a:spcPts val="600"/>
              </a:spcAft>
              <a:buFont typeface="Wingdings" panose="05000000000000000000" pitchFamily="2" charset="2"/>
              <a:buChar char="q"/>
            </a:pPr>
            <a:r>
              <a:rPr lang="en-US" sz="1100" dirty="0" smtClean="0">
                <a:effectLst>
                  <a:outerShdw blurRad="38100" dist="38100" dir="2700000" algn="tl">
                    <a:srgbClr val="000000">
                      <a:alpha val="43137"/>
                    </a:srgbClr>
                  </a:outerShdw>
                </a:effectLst>
              </a:rPr>
              <a:t>CSIA </a:t>
            </a:r>
            <a:r>
              <a:rPr lang="en-US" sz="1100" dirty="0">
                <a:effectLst>
                  <a:outerShdw blurRad="38100" dist="38100" dir="2700000" algn="tl">
                    <a:srgbClr val="000000">
                      <a:alpha val="43137"/>
                    </a:srgbClr>
                  </a:outerShdw>
                </a:effectLst>
              </a:rPr>
              <a:t>will be used to identify microbial populations involved in </a:t>
            </a:r>
            <a:r>
              <a:rPr lang="en-US" sz="1100" dirty="0" err="1" smtClean="0">
                <a:effectLst>
                  <a:outerShdw blurRad="38100" dist="38100" dir="2700000" algn="tl">
                    <a:srgbClr val="000000">
                      <a:alpha val="43137"/>
                    </a:srgbClr>
                  </a:outerShdw>
                </a:effectLst>
              </a:rPr>
              <a:t>methanogensis</a:t>
            </a:r>
            <a:r>
              <a:rPr lang="en-US" sz="1100" dirty="0">
                <a:effectLst>
                  <a:outerShdw blurRad="38100" dist="38100" dir="2700000" algn="tl">
                    <a:srgbClr val="000000">
                      <a:alpha val="43137"/>
                    </a:srgbClr>
                  </a:outerShdw>
                </a:effectLst>
              </a:rPr>
              <a:t>, </a:t>
            </a:r>
            <a:r>
              <a:rPr lang="en-US" sz="1100" dirty="0" err="1">
                <a:effectLst>
                  <a:outerShdw blurRad="38100" dist="38100" dir="2700000" algn="tl">
                    <a:srgbClr val="000000">
                      <a:alpha val="43137"/>
                    </a:srgbClr>
                  </a:outerShdw>
                </a:effectLst>
              </a:rPr>
              <a:t>methanotrophy</a:t>
            </a:r>
            <a:r>
              <a:rPr lang="en-US" sz="1100" dirty="0">
                <a:effectLst>
                  <a:outerShdw blurRad="38100" dist="38100" dir="2700000" algn="tl">
                    <a:srgbClr val="000000">
                      <a:alpha val="43137"/>
                    </a:srgbClr>
                  </a:outerShdw>
                </a:effectLst>
              </a:rPr>
              <a:t>, sulfate </a:t>
            </a:r>
            <a:r>
              <a:rPr lang="en-US" sz="1100" dirty="0" smtClean="0">
                <a:effectLst>
                  <a:outerShdw blurRad="38100" dist="38100" dir="2700000" algn="tl">
                    <a:srgbClr val="000000">
                      <a:alpha val="43137"/>
                    </a:srgbClr>
                  </a:outerShdw>
                </a:effectLst>
              </a:rPr>
              <a:t>reduction etc.</a:t>
            </a:r>
          </a:p>
        </p:txBody>
      </p:sp>
      <p:pic>
        <p:nvPicPr>
          <p:cNvPr id="65" name="Picture 64"/>
          <p:cNvPicPr>
            <a:picLocks noChangeAspect="1"/>
          </p:cNvPicPr>
          <p:nvPr/>
        </p:nvPicPr>
        <p:blipFill>
          <a:blip r:embed="rId19"/>
          <a:stretch>
            <a:fillRect/>
          </a:stretch>
        </p:blipFill>
        <p:spPr>
          <a:xfrm>
            <a:off x="7517107" y="3493237"/>
            <a:ext cx="1361727" cy="1105104"/>
          </a:xfrm>
          <a:prstGeom prst="rect">
            <a:avLst/>
          </a:prstGeom>
        </p:spPr>
      </p:pic>
      <p:pic>
        <p:nvPicPr>
          <p:cNvPr id="67" name="Picture 66"/>
          <p:cNvPicPr>
            <a:picLocks noChangeAspect="1"/>
          </p:cNvPicPr>
          <p:nvPr/>
        </p:nvPicPr>
        <p:blipFill>
          <a:blip r:embed="rId20"/>
          <a:stretch>
            <a:fillRect/>
          </a:stretch>
        </p:blipFill>
        <p:spPr>
          <a:xfrm>
            <a:off x="5210877" y="5020935"/>
            <a:ext cx="522939" cy="795778"/>
          </a:xfrm>
          <a:prstGeom prst="rect">
            <a:avLst/>
          </a:prstGeom>
        </p:spPr>
      </p:pic>
      <p:sp>
        <p:nvSpPr>
          <p:cNvPr id="13" name="Rectangle 12"/>
          <p:cNvSpPr/>
          <p:nvPr/>
        </p:nvSpPr>
        <p:spPr>
          <a:xfrm>
            <a:off x="5128353" y="5765584"/>
            <a:ext cx="645715" cy="338554"/>
          </a:xfrm>
          <a:prstGeom prst="rect">
            <a:avLst/>
          </a:prstGeom>
        </p:spPr>
        <p:txBody>
          <a:bodyPr wrap="square">
            <a:spAutoFit/>
          </a:bodyPr>
          <a:lstStyle/>
          <a:p>
            <a:r>
              <a:rPr lang="en-US" sz="800" dirty="0"/>
              <a:t>S. </a:t>
            </a:r>
            <a:r>
              <a:rPr lang="en-US" sz="800" dirty="0" smtClean="0"/>
              <a:t>Pfiffner UTK</a:t>
            </a:r>
            <a:endParaRPr lang="en-US" sz="800" dirty="0"/>
          </a:p>
        </p:txBody>
      </p:sp>
      <p:pic>
        <p:nvPicPr>
          <p:cNvPr id="68" name="Picture 67" descr="PJMPhoto.jpg"/>
          <p:cNvPicPr>
            <a:picLocks noChangeAspect="1"/>
          </p:cNvPicPr>
          <p:nvPr/>
        </p:nvPicPr>
        <p:blipFill rotWithShape="1">
          <a:blip r:embed="rId21" cstate="screen">
            <a:extLst>
              <a:ext uri="{28A0092B-C50C-407E-A947-70E740481C1C}">
                <a14:useLocalDpi xmlns:a14="http://schemas.microsoft.com/office/drawing/2010/main"/>
              </a:ext>
            </a:extLst>
          </a:blip>
          <a:srcRect/>
          <a:stretch/>
        </p:blipFill>
        <p:spPr>
          <a:xfrm>
            <a:off x="5730171" y="5024875"/>
            <a:ext cx="617836" cy="791836"/>
          </a:xfrm>
          <a:prstGeom prst="rect">
            <a:avLst/>
          </a:prstGeom>
        </p:spPr>
      </p:pic>
      <p:sp>
        <p:nvSpPr>
          <p:cNvPr id="69" name="Rectangle 68"/>
          <p:cNvSpPr/>
          <p:nvPr/>
        </p:nvSpPr>
        <p:spPr>
          <a:xfrm>
            <a:off x="5691734" y="5755157"/>
            <a:ext cx="645715" cy="338554"/>
          </a:xfrm>
          <a:prstGeom prst="rect">
            <a:avLst/>
          </a:prstGeom>
        </p:spPr>
        <p:txBody>
          <a:bodyPr wrap="square">
            <a:spAutoFit/>
          </a:bodyPr>
          <a:lstStyle/>
          <a:p>
            <a:r>
              <a:rPr lang="en-US" sz="800" dirty="0" smtClean="0"/>
              <a:t>P. Mouser OSU</a:t>
            </a:r>
            <a:endParaRPr lang="en-US" sz="800" dirty="0"/>
          </a:p>
        </p:txBody>
      </p:sp>
      <p:sp>
        <p:nvSpPr>
          <p:cNvPr id="14" name="Rectangle 13"/>
          <p:cNvSpPr/>
          <p:nvPr/>
        </p:nvSpPr>
        <p:spPr>
          <a:xfrm>
            <a:off x="8305800" y="4504977"/>
            <a:ext cx="515461" cy="123111"/>
          </a:xfrm>
          <a:prstGeom prst="rect">
            <a:avLst/>
          </a:prstGeom>
        </p:spPr>
        <p:txBody>
          <a:bodyPr wrap="square">
            <a:spAutoFit/>
          </a:bodyPr>
          <a:lstStyle/>
          <a:p>
            <a:pPr algn="ctr"/>
            <a:r>
              <a:rPr lang="en-US" sz="200" i="1" dirty="0">
                <a:latin typeface="Arial" panose="020B0604020202020204" pitchFamily="34" charset="0"/>
                <a:cs typeface="Arial" panose="020B0604020202020204" pitchFamily="34" charset="0"/>
              </a:rPr>
              <a:t>Dumont and  Murrell, 2005</a:t>
            </a:r>
          </a:p>
        </p:txBody>
      </p:sp>
      <p:pic>
        <p:nvPicPr>
          <p:cNvPr id="70" name="Picture 69"/>
          <p:cNvPicPr>
            <a:picLocks noChangeAspect="1"/>
          </p:cNvPicPr>
          <p:nvPr/>
        </p:nvPicPr>
        <p:blipFill>
          <a:blip r:embed="rId22"/>
          <a:stretch>
            <a:fillRect/>
          </a:stretch>
        </p:blipFill>
        <p:spPr>
          <a:xfrm>
            <a:off x="6156904" y="3555515"/>
            <a:ext cx="1451770" cy="1088826"/>
          </a:xfrm>
          <a:prstGeom prst="rect">
            <a:avLst/>
          </a:prstGeom>
        </p:spPr>
      </p:pic>
    </p:spTree>
    <p:extLst>
      <p:ext uri="{BB962C8B-B14F-4D97-AF65-F5344CB8AC3E}">
        <p14:creationId xmlns:p14="http://schemas.microsoft.com/office/powerpoint/2010/main" val="408696862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Shikha Sharma/West Virginia University</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31</a:t>
            </a:fld>
            <a:endParaRPr lang="en-US"/>
          </a:p>
        </p:txBody>
      </p:sp>
      <p:sp>
        <p:nvSpPr>
          <p:cNvPr id="34" name="TextBox 33"/>
          <p:cNvSpPr txBox="1"/>
          <p:nvPr/>
        </p:nvSpPr>
        <p:spPr>
          <a:xfrm>
            <a:off x="5921646" y="38921"/>
            <a:ext cx="3222354" cy="885349"/>
          </a:xfrm>
          <a:prstGeom prst="round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endParaRPr lang="en-US" sz="1600" dirty="0" smtClean="0">
              <a:effectLst>
                <a:outerShdw blurRad="38100" dist="38100" dir="2700000" algn="tl">
                  <a:srgbClr val="000000">
                    <a:alpha val="43137"/>
                  </a:srgbClr>
                </a:outerShdw>
              </a:effectLst>
            </a:endParaRPr>
          </a:p>
          <a:p>
            <a:r>
              <a:rPr lang="en-US" sz="1600" dirty="0" smtClean="0">
                <a:effectLst>
                  <a:outerShdw blurRad="38100" dist="38100" dir="2700000" algn="tl">
                    <a:srgbClr val="000000">
                      <a:alpha val="43137"/>
                    </a:srgbClr>
                  </a:outerShdw>
                </a:effectLst>
              </a:rPr>
              <a:t>Collaborators:</a:t>
            </a:r>
          </a:p>
          <a:p>
            <a:r>
              <a:rPr lang="en-US" sz="1400" dirty="0" smtClean="0"/>
              <a:t>Mouser, Wrighton, Wilkins, Cole, Darrah</a:t>
            </a:r>
            <a:endParaRPr lang="en-US" dirty="0" smtClean="0"/>
          </a:p>
        </p:txBody>
      </p:sp>
      <p:pic>
        <p:nvPicPr>
          <p:cNvPr id="32" name="Picture 31"/>
          <p:cNvPicPr>
            <a:picLocks noChangeAspect="1"/>
          </p:cNvPicPr>
          <p:nvPr/>
        </p:nvPicPr>
        <p:blipFill rotWithShape="1">
          <a:blip r:embed="rId2">
            <a:extLst>
              <a:ext uri="{28A0092B-C50C-407E-A947-70E740481C1C}">
                <a14:useLocalDpi xmlns:a14="http://schemas.microsoft.com/office/drawing/2010/main" val="0"/>
              </a:ext>
            </a:extLst>
          </a:blip>
          <a:srcRect l="24145" t="28883" r="21978" b="31776"/>
          <a:stretch/>
        </p:blipFill>
        <p:spPr>
          <a:xfrm>
            <a:off x="7391400" y="88590"/>
            <a:ext cx="1600200" cy="487216"/>
          </a:xfrm>
          <a:prstGeom prst="rect">
            <a:avLst/>
          </a:prstGeom>
        </p:spPr>
      </p:pic>
      <p:sp>
        <p:nvSpPr>
          <p:cNvPr id="35" name="Rounded Rectangle 34"/>
          <p:cNvSpPr/>
          <p:nvPr/>
        </p:nvSpPr>
        <p:spPr>
          <a:xfrm>
            <a:off x="135268" y="186201"/>
            <a:ext cx="5638800" cy="739028"/>
          </a:xfrm>
          <a:prstGeom prst="roundRect">
            <a:avLst/>
          </a:prstGeom>
        </p:spPr>
        <p:style>
          <a:lnRef idx="2">
            <a:schemeClr val="lt2">
              <a:hueOff val="0"/>
              <a:satOff val="0"/>
              <a:lumOff val="0"/>
              <a:alphaOff val="0"/>
            </a:schemeClr>
          </a:lnRef>
          <a:fillRef idx="1">
            <a:schemeClr val="dk2">
              <a:hueOff val="0"/>
              <a:satOff val="0"/>
              <a:lumOff val="0"/>
              <a:alphaOff val="0"/>
            </a:schemeClr>
          </a:fillRef>
          <a:effectRef idx="0">
            <a:schemeClr val="dk2">
              <a:hueOff val="0"/>
              <a:satOff val="0"/>
              <a:lumOff val="0"/>
              <a:alphaOff val="0"/>
            </a:schemeClr>
          </a:effectRef>
          <a:fontRef idx="minor">
            <a:schemeClr val="lt1"/>
          </a:fontRef>
        </p:style>
        <p:txBody>
          <a:bodyPr/>
          <a:lstStyle/>
          <a:p>
            <a:pPr algn="ctr"/>
            <a:r>
              <a:rPr lang="en-US" sz="3200" b="1" dirty="0" smtClean="0">
                <a:effectLst>
                  <a:outerShdw blurRad="38100" dist="38100" dir="2700000" algn="tl">
                    <a:srgbClr val="000000">
                      <a:alpha val="43137"/>
                    </a:srgbClr>
                  </a:outerShdw>
                </a:effectLst>
                <a:latin typeface="+mj-lt"/>
              </a:rPr>
              <a:t>Sidewall Core Analysis</a:t>
            </a:r>
            <a:endParaRPr lang="en-US" sz="3200" b="1" dirty="0">
              <a:effectLst>
                <a:outerShdw blurRad="38100" dist="38100" dir="2700000" algn="tl">
                  <a:srgbClr val="000000">
                    <a:alpha val="43137"/>
                  </a:srgbClr>
                </a:outerShdw>
              </a:effectLst>
              <a:latin typeface="+mj-lt"/>
            </a:endParaRPr>
          </a:p>
        </p:txBody>
      </p:sp>
      <p:pic>
        <p:nvPicPr>
          <p:cNvPr id="37" name="Picture 36"/>
          <p:cNvPicPr preferRelativeResize="0">
            <a:picLocks noChangeAspect="1"/>
          </p:cNvPicPr>
          <p:nvPr/>
        </p:nvPicPr>
        <p:blipFill>
          <a:blip r:embed="rId3"/>
          <a:stretch>
            <a:fillRect/>
          </a:stretch>
        </p:blipFill>
        <p:spPr>
          <a:xfrm>
            <a:off x="1562100" y="3321798"/>
            <a:ext cx="4457700" cy="2804875"/>
          </a:xfrm>
          <a:prstGeom prst="rect">
            <a:avLst/>
          </a:prstGeom>
          <a:ln w="15875">
            <a:solidFill>
              <a:schemeClr val="tx1"/>
            </a:solidFill>
          </a:ln>
        </p:spPr>
      </p:pic>
      <p:sp>
        <p:nvSpPr>
          <p:cNvPr id="2" name="Rectangle 1"/>
          <p:cNvSpPr/>
          <p:nvPr/>
        </p:nvSpPr>
        <p:spPr>
          <a:xfrm>
            <a:off x="6158618" y="3326712"/>
            <a:ext cx="2201727" cy="2893100"/>
          </a:xfrm>
          <a:prstGeom prst="rect">
            <a:avLst/>
          </a:prstGeom>
        </p:spPr>
        <p:txBody>
          <a:bodyPr wrap="square">
            <a:spAutoFit/>
          </a:bodyPr>
          <a:lstStyle/>
          <a:p>
            <a:r>
              <a:rPr lang="en-US" sz="1400" dirty="0" smtClean="0"/>
              <a:t>Gamma </a:t>
            </a:r>
            <a:r>
              <a:rPr lang="en-US" sz="1400" dirty="0"/>
              <a:t>Ray log with TOC and isotope (</a:t>
            </a:r>
            <a:r>
              <a:rPr lang="el-GR" sz="1400" dirty="0"/>
              <a:t>δ</a:t>
            </a:r>
            <a:r>
              <a:rPr lang="el-GR" sz="1400" baseline="30000" dirty="0"/>
              <a:t>13</a:t>
            </a:r>
            <a:r>
              <a:rPr lang="en-US" sz="1400" dirty="0" err="1"/>
              <a:t>C</a:t>
            </a:r>
            <a:r>
              <a:rPr lang="en-US" sz="1400" baseline="-25000" dirty="0" err="1"/>
              <a:t>org</a:t>
            </a:r>
            <a:r>
              <a:rPr lang="en-US" sz="1400" dirty="0"/>
              <a:t> , </a:t>
            </a:r>
            <a:r>
              <a:rPr lang="el-GR" sz="1400" dirty="0"/>
              <a:t>δ</a:t>
            </a:r>
            <a:r>
              <a:rPr lang="el-GR" sz="1400" baseline="30000" dirty="0"/>
              <a:t>13</a:t>
            </a:r>
            <a:r>
              <a:rPr lang="en-US" sz="1400" dirty="0" err="1"/>
              <a:t>C</a:t>
            </a:r>
            <a:r>
              <a:rPr lang="en-US" sz="1400" baseline="-25000" dirty="0" err="1"/>
              <a:t>carb</a:t>
            </a:r>
            <a:r>
              <a:rPr lang="en-US" sz="1400" dirty="0"/>
              <a:t> , </a:t>
            </a:r>
            <a:r>
              <a:rPr lang="el-GR" sz="1400" dirty="0"/>
              <a:t>δ</a:t>
            </a:r>
            <a:r>
              <a:rPr lang="el-GR" sz="1400" baseline="30000" dirty="0"/>
              <a:t>15</a:t>
            </a:r>
            <a:r>
              <a:rPr lang="en-US" sz="1400" dirty="0"/>
              <a:t>N ) variations of 8 sidewall core </a:t>
            </a:r>
            <a:r>
              <a:rPr lang="en-US" sz="1400" dirty="0" smtClean="0"/>
              <a:t>samples collected from well MIP 3H. </a:t>
            </a:r>
            <a:r>
              <a:rPr lang="en-US" sz="1400" dirty="0"/>
              <a:t>Shifts in </a:t>
            </a:r>
            <a:r>
              <a:rPr lang="el-GR" sz="1400" dirty="0"/>
              <a:t>δ</a:t>
            </a:r>
            <a:r>
              <a:rPr lang="el-GR" sz="1400" baseline="30000" dirty="0"/>
              <a:t>13</a:t>
            </a:r>
            <a:r>
              <a:rPr lang="en-US" sz="1400" dirty="0" err="1"/>
              <a:t>C</a:t>
            </a:r>
            <a:r>
              <a:rPr lang="en-US" sz="1400" baseline="-25000" dirty="0" err="1"/>
              <a:t>org</a:t>
            </a:r>
            <a:r>
              <a:rPr lang="en-US" sz="1400" dirty="0"/>
              <a:t> </a:t>
            </a:r>
            <a:r>
              <a:rPr lang="en-US" sz="1400" dirty="0" smtClean="0"/>
              <a:t>, </a:t>
            </a:r>
            <a:r>
              <a:rPr lang="el-GR" sz="1400" dirty="0"/>
              <a:t>δ</a:t>
            </a:r>
            <a:r>
              <a:rPr lang="el-GR" sz="1400" baseline="30000" dirty="0"/>
              <a:t>13</a:t>
            </a:r>
            <a:r>
              <a:rPr lang="en-US" sz="1400" dirty="0" err="1"/>
              <a:t>C</a:t>
            </a:r>
            <a:r>
              <a:rPr lang="en-US" sz="1400" baseline="-25000" dirty="0" err="1"/>
              <a:t>carb</a:t>
            </a:r>
            <a:r>
              <a:rPr lang="en-US" sz="1400" dirty="0"/>
              <a:t> </a:t>
            </a:r>
            <a:r>
              <a:rPr lang="en-US" sz="1400" dirty="0" smtClean="0"/>
              <a:t>and </a:t>
            </a:r>
            <a:r>
              <a:rPr lang="el-GR" sz="1400" dirty="0"/>
              <a:t>δ</a:t>
            </a:r>
            <a:r>
              <a:rPr lang="el-GR" sz="1400" baseline="30000" dirty="0"/>
              <a:t>15</a:t>
            </a:r>
            <a:r>
              <a:rPr lang="en-US" sz="1400" dirty="0"/>
              <a:t>N</a:t>
            </a:r>
            <a:r>
              <a:rPr lang="en-US" sz="1400" dirty="0" smtClean="0"/>
              <a:t> </a:t>
            </a:r>
            <a:r>
              <a:rPr lang="en-US" sz="1400" dirty="0"/>
              <a:t>values will be used to understand controls on variations in TOC , sources of organic matter,  and microbial recycling of </a:t>
            </a:r>
            <a:r>
              <a:rPr lang="en-US" sz="1400" dirty="0" smtClean="0"/>
              <a:t>carbon </a:t>
            </a:r>
            <a:r>
              <a:rPr lang="en-US" sz="1400" dirty="0"/>
              <a:t>and </a:t>
            </a:r>
            <a:r>
              <a:rPr lang="en-US" sz="1400" dirty="0" smtClean="0"/>
              <a:t>nitrogen</a:t>
            </a:r>
            <a:endParaRPr lang="en-US" sz="1400" dirty="0"/>
          </a:p>
        </p:txBody>
      </p:sp>
      <p:graphicFrame>
        <p:nvGraphicFramePr>
          <p:cNvPr id="8" name="Diagram 7"/>
          <p:cNvGraphicFramePr/>
          <p:nvPr>
            <p:extLst>
              <p:ext uri="{D42A27DB-BD31-4B8C-83A1-F6EECF244321}">
                <p14:modId xmlns:p14="http://schemas.microsoft.com/office/powerpoint/2010/main" val="1549738863"/>
              </p:ext>
            </p:extLst>
          </p:nvPr>
        </p:nvGraphicFramePr>
        <p:xfrm>
          <a:off x="4795488" y="1253118"/>
          <a:ext cx="3716539" cy="1815869"/>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14" name="Group 13"/>
          <p:cNvGrpSpPr/>
          <p:nvPr/>
        </p:nvGrpSpPr>
        <p:grpSpPr>
          <a:xfrm>
            <a:off x="1255594" y="1571114"/>
            <a:ext cx="3175047" cy="1572117"/>
            <a:chOff x="225474" y="1101643"/>
            <a:chExt cx="2641647" cy="1442423"/>
          </a:xfrm>
        </p:grpSpPr>
        <p:sp>
          <p:nvSpPr>
            <p:cNvPr id="39" name="TextBox 38"/>
            <p:cNvSpPr txBox="1"/>
            <p:nvPr/>
          </p:nvSpPr>
          <p:spPr>
            <a:xfrm>
              <a:off x="225474" y="2154720"/>
              <a:ext cx="808566" cy="359880"/>
            </a:xfrm>
            <a:prstGeom prst="rect">
              <a:avLst/>
            </a:prstGeom>
            <a:solidFill>
              <a:schemeClr val="bg1">
                <a:lumMod val="85000"/>
              </a:schemeClr>
            </a:solidFill>
          </p:spPr>
          <p:txBody>
            <a:bodyPr wrap="square" rtlCol="0">
              <a:noAutofit/>
            </a:bodyPr>
            <a:lstStyle/>
            <a:p>
              <a:pPr algn="ctr"/>
              <a:r>
                <a:rPr lang="en-US" sz="800" dirty="0" smtClean="0"/>
                <a:t>Sample preparation</a:t>
              </a:r>
              <a:endParaRPr lang="en-US" sz="800" dirty="0"/>
            </a:p>
          </p:txBody>
        </p:sp>
        <p:pic>
          <p:nvPicPr>
            <p:cNvPr id="9" name="Picture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400000">
              <a:off x="1900329" y="1251980"/>
              <a:ext cx="1106858" cy="826727"/>
            </a:xfrm>
            <a:prstGeom prst="rect">
              <a:avLst/>
            </a:prstGeom>
          </p:spPr>
        </p:pic>
        <p:pic>
          <p:nvPicPr>
            <p:cNvPr id="10" name="Picture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5400000">
              <a:off x="984613" y="1250596"/>
              <a:ext cx="1078772" cy="805749"/>
            </a:xfrm>
            <a:prstGeom prst="rect">
              <a:avLst/>
            </a:prstGeom>
          </p:spPr>
        </p:pic>
        <p:pic>
          <p:nvPicPr>
            <p:cNvPr id="11" name="Picture 1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25474" y="1101643"/>
              <a:ext cx="808566" cy="1082543"/>
            </a:xfrm>
            <a:prstGeom prst="rect">
              <a:avLst/>
            </a:prstGeom>
          </p:spPr>
        </p:pic>
        <p:sp>
          <p:nvSpPr>
            <p:cNvPr id="20" name="TextBox 19"/>
            <p:cNvSpPr txBox="1"/>
            <p:nvPr/>
          </p:nvSpPr>
          <p:spPr>
            <a:xfrm>
              <a:off x="1118308" y="2184186"/>
              <a:ext cx="808566" cy="359880"/>
            </a:xfrm>
            <a:prstGeom prst="rect">
              <a:avLst/>
            </a:prstGeom>
            <a:solidFill>
              <a:schemeClr val="bg1">
                <a:lumMod val="85000"/>
              </a:schemeClr>
            </a:solidFill>
          </p:spPr>
          <p:txBody>
            <a:bodyPr wrap="square" rtlCol="0">
              <a:noAutofit/>
            </a:bodyPr>
            <a:lstStyle/>
            <a:p>
              <a:pPr algn="ctr"/>
              <a:r>
                <a:rPr lang="en-US" sz="800" dirty="0" smtClean="0"/>
                <a:t>Sample Analysis</a:t>
              </a:r>
              <a:endParaRPr lang="en-US" sz="800" dirty="0"/>
            </a:p>
          </p:txBody>
        </p:sp>
        <p:sp>
          <p:nvSpPr>
            <p:cNvPr id="21" name="TextBox 20"/>
            <p:cNvSpPr txBox="1"/>
            <p:nvPr/>
          </p:nvSpPr>
          <p:spPr>
            <a:xfrm>
              <a:off x="2042094" y="2175388"/>
              <a:ext cx="825027" cy="339212"/>
            </a:xfrm>
            <a:prstGeom prst="rect">
              <a:avLst/>
            </a:prstGeom>
            <a:solidFill>
              <a:schemeClr val="bg1">
                <a:lumMod val="85000"/>
              </a:schemeClr>
            </a:solidFill>
          </p:spPr>
          <p:txBody>
            <a:bodyPr wrap="square" rtlCol="0">
              <a:noAutofit/>
            </a:bodyPr>
            <a:lstStyle/>
            <a:p>
              <a:pPr algn="ctr"/>
              <a:r>
                <a:rPr lang="en-US" sz="800" dirty="0" smtClean="0"/>
                <a:t>Data</a:t>
              </a:r>
            </a:p>
            <a:p>
              <a:pPr algn="ctr"/>
              <a:r>
                <a:rPr lang="en-US" sz="800" dirty="0" smtClean="0"/>
                <a:t>Integration</a:t>
              </a:r>
              <a:endParaRPr lang="en-US" sz="800" dirty="0"/>
            </a:p>
          </p:txBody>
        </p:sp>
        <p:sp>
          <p:nvSpPr>
            <p:cNvPr id="22" name="Striped Right Arrow 21"/>
            <p:cNvSpPr/>
            <p:nvPr/>
          </p:nvSpPr>
          <p:spPr>
            <a:xfrm>
              <a:off x="888931" y="1676400"/>
              <a:ext cx="330269" cy="127111"/>
            </a:xfrm>
            <a:prstGeom prst="strip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Striped Right Arrow 22"/>
            <p:cNvSpPr/>
            <p:nvPr/>
          </p:nvSpPr>
          <p:spPr>
            <a:xfrm>
              <a:off x="1834051" y="1642914"/>
              <a:ext cx="330269" cy="127111"/>
            </a:xfrm>
            <a:prstGeom prst="strip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 name="Group 24"/>
          <p:cNvGrpSpPr/>
          <p:nvPr/>
        </p:nvGrpSpPr>
        <p:grpSpPr>
          <a:xfrm>
            <a:off x="1143000" y="956524"/>
            <a:ext cx="3580967" cy="463604"/>
            <a:chOff x="794225" y="962814"/>
            <a:chExt cx="3439608" cy="418989"/>
          </a:xfrm>
        </p:grpSpPr>
        <p:pic>
          <p:nvPicPr>
            <p:cNvPr id="26" name="Picture 25"/>
            <p:cNvPicPr>
              <a:picLocks noChangeAspect="1"/>
            </p:cNvPicPr>
            <p:nvPr/>
          </p:nvPicPr>
          <p:blipFill>
            <a:blip r:embed="rId12"/>
            <a:stretch>
              <a:fillRect/>
            </a:stretch>
          </p:blipFill>
          <p:spPr>
            <a:xfrm>
              <a:off x="794225" y="1019319"/>
              <a:ext cx="2329975" cy="341308"/>
            </a:xfrm>
            <a:prstGeom prst="rect">
              <a:avLst/>
            </a:prstGeom>
          </p:spPr>
        </p:pic>
        <p:pic>
          <p:nvPicPr>
            <p:cNvPr id="27" name="Picture 26"/>
            <p:cNvPicPr>
              <a:picLocks noChangeAspect="1"/>
            </p:cNvPicPr>
            <p:nvPr/>
          </p:nvPicPr>
          <p:blipFill>
            <a:blip r:embed="rId13"/>
            <a:stretch>
              <a:fillRect/>
            </a:stretch>
          </p:blipFill>
          <p:spPr>
            <a:xfrm>
              <a:off x="3311665" y="962814"/>
              <a:ext cx="922168" cy="418989"/>
            </a:xfrm>
            <a:prstGeom prst="rect">
              <a:avLst/>
            </a:prstGeom>
          </p:spPr>
        </p:pic>
      </p:grpSp>
    </p:spTree>
    <p:extLst>
      <p:ext uri="{BB962C8B-B14F-4D97-AF65-F5344CB8AC3E}">
        <p14:creationId xmlns:p14="http://schemas.microsoft.com/office/powerpoint/2010/main" val="128223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Shikha Sharma/West Virginia University</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32</a:t>
            </a:fld>
            <a:endParaRPr lang="en-US"/>
          </a:p>
        </p:txBody>
      </p:sp>
      <p:sp>
        <p:nvSpPr>
          <p:cNvPr id="34" name="TextBox 33"/>
          <p:cNvSpPr txBox="1"/>
          <p:nvPr/>
        </p:nvSpPr>
        <p:spPr>
          <a:xfrm>
            <a:off x="6019800" y="101031"/>
            <a:ext cx="3047999" cy="1464231"/>
          </a:xfrm>
          <a:prstGeom prst="round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600" dirty="0">
                <a:effectLst>
                  <a:outerShdw blurRad="38100" dist="38100" dir="2700000" algn="tl">
                    <a:srgbClr val="000000">
                      <a:alpha val="43137"/>
                    </a:srgbClr>
                  </a:outerShdw>
                </a:effectLst>
              </a:rPr>
              <a:t>Collaborators:</a:t>
            </a:r>
          </a:p>
          <a:p>
            <a:endParaRPr lang="en-US" sz="1600" dirty="0" smtClean="0">
              <a:effectLst>
                <a:outerShdw blurRad="38100" dist="38100" dir="2700000" algn="tl">
                  <a:srgbClr val="000000">
                    <a:alpha val="43137"/>
                  </a:srgbClr>
                </a:outerShdw>
              </a:effectLst>
            </a:endParaRPr>
          </a:p>
          <a:p>
            <a:endParaRPr lang="en-US" sz="1600" dirty="0">
              <a:effectLst>
                <a:outerShdw blurRad="38100" dist="38100" dir="2700000" algn="tl">
                  <a:srgbClr val="000000">
                    <a:alpha val="43137"/>
                  </a:srgbClr>
                </a:outerShdw>
              </a:effectLst>
            </a:endParaRPr>
          </a:p>
          <a:p>
            <a:endParaRPr lang="en-US" sz="1600" dirty="0">
              <a:effectLst>
                <a:outerShdw blurRad="38100" dist="38100" dir="2700000" algn="tl">
                  <a:srgbClr val="000000">
                    <a:alpha val="43137"/>
                  </a:srgbClr>
                </a:outerShdw>
              </a:effectLst>
            </a:endParaRPr>
          </a:p>
          <a:p>
            <a:pPr defTabSz="1082675"/>
            <a:r>
              <a:rPr lang="en-US" sz="1600" dirty="0" smtClean="0">
                <a:effectLst>
                  <a:outerShdw blurRad="38100" dist="38100" dir="2700000" algn="tl">
                    <a:srgbClr val="000000">
                      <a:alpha val="43137"/>
                    </a:srgbClr>
                  </a:outerShdw>
                </a:effectLst>
              </a:rPr>
              <a:t>	</a:t>
            </a:r>
            <a:r>
              <a:rPr lang="en-US" sz="1400" dirty="0" smtClean="0">
                <a:effectLst>
                  <a:outerShdw blurRad="38100" dist="38100" dir="2700000" algn="tl">
                    <a:srgbClr val="000000">
                      <a:alpha val="43137"/>
                    </a:srgbClr>
                  </a:outerShdw>
                </a:effectLst>
              </a:rPr>
              <a:t>Hoyt, Walter, Malak</a:t>
            </a:r>
            <a:endParaRPr lang="en-US" sz="1400" dirty="0" smtClean="0"/>
          </a:p>
        </p:txBody>
      </p:sp>
      <p:sp>
        <p:nvSpPr>
          <p:cNvPr id="35" name="Rounded Rectangle 34"/>
          <p:cNvSpPr/>
          <p:nvPr/>
        </p:nvSpPr>
        <p:spPr>
          <a:xfrm>
            <a:off x="135268" y="186201"/>
            <a:ext cx="5638800" cy="739028"/>
          </a:xfrm>
          <a:prstGeom prst="roundRect">
            <a:avLst/>
          </a:prstGeom>
        </p:spPr>
        <p:style>
          <a:lnRef idx="2">
            <a:schemeClr val="lt2">
              <a:hueOff val="0"/>
              <a:satOff val="0"/>
              <a:lumOff val="0"/>
              <a:alphaOff val="0"/>
            </a:schemeClr>
          </a:lnRef>
          <a:fillRef idx="1">
            <a:schemeClr val="dk2">
              <a:hueOff val="0"/>
              <a:satOff val="0"/>
              <a:lumOff val="0"/>
              <a:alphaOff val="0"/>
            </a:schemeClr>
          </a:fillRef>
          <a:effectRef idx="0">
            <a:schemeClr val="dk2">
              <a:hueOff val="0"/>
              <a:satOff val="0"/>
              <a:lumOff val="0"/>
              <a:alphaOff val="0"/>
            </a:schemeClr>
          </a:effectRef>
          <a:fontRef idx="minor">
            <a:schemeClr val="lt1"/>
          </a:fontRef>
        </p:style>
        <p:txBody>
          <a:bodyPr/>
          <a:lstStyle/>
          <a:p>
            <a:pPr algn="ctr"/>
            <a:r>
              <a:rPr lang="en-US" sz="3200" b="1" dirty="0" smtClean="0">
                <a:effectLst>
                  <a:outerShdw blurRad="38100" dist="38100" dir="2700000" algn="tl">
                    <a:srgbClr val="000000">
                      <a:alpha val="43137"/>
                    </a:srgbClr>
                  </a:outerShdw>
                </a:effectLst>
                <a:latin typeface="+mj-lt"/>
              </a:rPr>
              <a:t>Kerogen Analysis</a:t>
            </a:r>
            <a:endParaRPr lang="en-US" sz="3200" b="1" dirty="0">
              <a:effectLst>
                <a:outerShdw blurRad="38100" dist="38100" dir="2700000" algn="tl">
                  <a:srgbClr val="000000">
                    <a:alpha val="43137"/>
                  </a:srgbClr>
                </a:outerShdw>
              </a:effectLst>
              <a:latin typeface="+mj-lt"/>
            </a:endParaRPr>
          </a:p>
        </p:txBody>
      </p:sp>
      <p:sp>
        <p:nvSpPr>
          <p:cNvPr id="71" name="TextBox 70"/>
          <p:cNvSpPr txBox="1"/>
          <p:nvPr/>
        </p:nvSpPr>
        <p:spPr>
          <a:xfrm>
            <a:off x="2966700" y="4152620"/>
            <a:ext cx="5566811" cy="1431161"/>
          </a:xfrm>
          <a:prstGeom prst="rect">
            <a:avLst/>
          </a:prstGeom>
          <a:noFill/>
        </p:spPr>
        <p:txBody>
          <a:bodyPr wrap="square" rtlCol="0">
            <a:spAutoFit/>
          </a:bodyPr>
          <a:lstStyle/>
          <a:p>
            <a:r>
              <a:rPr lang="en-GB" sz="1200" b="1" dirty="0" err="1" smtClean="0">
                <a:effectLst>
                  <a:outerShdw blurRad="38100" dist="38100" dir="2700000" algn="tl">
                    <a:srgbClr val="000000">
                      <a:alpha val="43137"/>
                    </a:srgbClr>
                  </a:outerShdw>
                </a:effectLst>
              </a:rPr>
              <a:t>Frac</a:t>
            </a:r>
            <a:r>
              <a:rPr lang="en-GB" sz="1200" b="1" dirty="0" smtClean="0">
                <a:effectLst>
                  <a:outerShdw blurRad="38100" dist="38100" dir="2700000" algn="tl">
                    <a:srgbClr val="000000">
                      <a:alpha val="43137"/>
                    </a:srgbClr>
                  </a:outerShdw>
                </a:effectLst>
              </a:rPr>
              <a:t> water-shale experiments to be conducted high </a:t>
            </a:r>
            <a:r>
              <a:rPr lang="en-GB" sz="1200" b="1" dirty="0">
                <a:effectLst>
                  <a:outerShdw blurRad="38100" dist="38100" dir="2700000" algn="tl">
                    <a:srgbClr val="000000">
                      <a:alpha val="43137"/>
                    </a:srgbClr>
                  </a:outerShdw>
                </a:effectLst>
              </a:rPr>
              <a:t>pressure/temperature static </a:t>
            </a:r>
            <a:r>
              <a:rPr lang="en-GB" sz="1200" b="1" dirty="0" smtClean="0">
                <a:effectLst>
                  <a:outerShdw blurRad="38100" dist="38100" dir="2700000" algn="tl">
                    <a:srgbClr val="000000">
                      <a:alpha val="43137"/>
                    </a:srgbClr>
                  </a:outerShdw>
                </a:effectLst>
              </a:rPr>
              <a:t>systems to understand:</a:t>
            </a:r>
          </a:p>
          <a:p>
            <a:endParaRPr lang="en-GB" sz="1200" b="1" dirty="0" smtClean="0">
              <a:effectLst>
                <a:outerShdw blurRad="38100" dist="38100" dir="2700000" algn="tl">
                  <a:srgbClr val="000000">
                    <a:alpha val="43137"/>
                  </a:srgbClr>
                </a:outerShdw>
              </a:effectLst>
            </a:endParaRPr>
          </a:p>
          <a:p>
            <a:pPr marL="288925" indent="-288925">
              <a:spcAft>
                <a:spcPts val="1800"/>
              </a:spcAft>
              <a:buFont typeface="Wingdings" panose="05000000000000000000" pitchFamily="2" charset="2"/>
              <a:buChar char="q"/>
            </a:pPr>
            <a:r>
              <a:rPr lang="en-US" sz="1200" b="1" dirty="0" smtClean="0">
                <a:effectLst>
                  <a:outerShdw blurRad="38100" dist="38100" dir="2700000" algn="tl">
                    <a:srgbClr val="000000">
                      <a:alpha val="43137"/>
                    </a:srgbClr>
                  </a:outerShdw>
                </a:effectLst>
              </a:rPr>
              <a:t>Changes </a:t>
            </a:r>
            <a:r>
              <a:rPr lang="en-US" sz="1200" b="1" dirty="0">
                <a:effectLst>
                  <a:outerShdw blurRad="38100" dist="38100" dir="2700000" algn="tl">
                    <a:srgbClr val="000000">
                      <a:alpha val="43137"/>
                    </a:srgbClr>
                  </a:outerShdw>
                </a:effectLst>
              </a:rPr>
              <a:t>in kerogen structure and composition on interaction with </a:t>
            </a:r>
            <a:r>
              <a:rPr lang="en-US" sz="1200" b="1" dirty="0" err="1" smtClean="0">
                <a:effectLst>
                  <a:outerShdw blurRad="38100" dist="38100" dir="2700000" algn="tl">
                    <a:srgbClr val="000000">
                      <a:alpha val="43137"/>
                    </a:srgbClr>
                  </a:outerShdw>
                </a:effectLst>
              </a:rPr>
              <a:t>frac</a:t>
            </a:r>
            <a:r>
              <a:rPr lang="en-US" sz="1200" b="1" dirty="0" smtClean="0">
                <a:effectLst>
                  <a:outerShdw blurRad="38100" dist="38100" dir="2700000" algn="tl">
                    <a:srgbClr val="000000">
                      <a:alpha val="43137"/>
                    </a:srgbClr>
                  </a:outerShdw>
                </a:effectLst>
              </a:rPr>
              <a:t> fluids </a:t>
            </a:r>
            <a:r>
              <a:rPr lang="en-US" sz="1200" b="1" dirty="0">
                <a:effectLst>
                  <a:outerShdw blurRad="38100" dist="38100" dir="2700000" algn="tl">
                    <a:srgbClr val="000000">
                      <a:alpha val="43137"/>
                    </a:srgbClr>
                  </a:outerShdw>
                </a:effectLst>
              </a:rPr>
              <a:t>under simulated subsurface </a:t>
            </a:r>
            <a:r>
              <a:rPr lang="en-US" sz="1200" b="1" dirty="0" smtClean="0">
                <a:effectLst>
                  <a:outerShdw blurRad="38100" dist="38100" dir="2700000" algn="tl">
                    <a:srgbClr val="000000">
                      <a:alpha val="43137"/>
                    </a:srgbClr>
                  </a:outerShdw>
                </a:effectLst>
              </a:rPr>
              <a:t>conditions.</a:t>
            </a:r>
          </a:p>
          <a:p>
            <a:pPr marL="288925" indent="-288925">
              <a:spcAft>
                <a:spcPts val="1800"/>
              </a:spcAft>
              <a:buFont typeface="Wingdings" panose="05000000000000000000" pitchFamily="2" charset="2"/>
              <a:buChar char="q"/>
            </a:pPr>
            <a:r>
              <a:rPr lang="en-GB" sz="1200" b="1" dirty="0" smtClean="0">
                <a:effectLst>
                  <a:outerShdw blurRad="38100" dist="38100" dir="2700000" algn="tl">
                    <a:srgbClr val="000000">
                      <a:alpha val="43137"/>
                    </a:srgbClr>
                  </a:outerShdw>
                </a:effectLst>
              </a:rPr>
              <a:t>Effect of changes in kerogen on chemistry and flow of produced water and gases</a:t>
            </a:r>
            <a:endParaRPr lang="en-US" sz="1200" b="1" dirty="0"/>
          </a:p>
        </p:txBody>
      </p:sp>
      <p:pic>
        <p:nvPicPr>
          <p:cNvPr id="13" name="Picture 12"/>
          <p:cNvPicPr preferRelativeResize="0">
            <a:picLocks noChangeAspect="1"/>
          </p:cNvPicPr>
          <p:nvPr/>
        </p:nvPicPr>
        <p:blipFill>
          <a:blip r:embed="rId2"/>
          <a:stretch>
            <a:fillRect/>
          </a:stretch>
        </p:blipFill>
        <p:spPr>
          <a:xfrm>
            <a:off x="6524664" y="448963"/>
            <a:ext cx="1854809" cy="683390"/>
          </a:xfrm>
          <a:prstGeom prst="rect">
            <a:avLst/>
          </a:prstGeom>
          <a:solidFill>
            <a:schemeClr val="bg1"/>
          </a:solidFill>
        </p:spPr>
      </p:pic>
      <p:grpSp>
        <p:nvGrpSpPr>
          <p:cNvPr id="2" name="Group 1"/>
          <p:cNvGrpSpPr/>
          <p:nvPr/>
        </p:nvGrpSpPr>
        <p:grpSpPr>
          <a:xfrm>
            <a:off x="2954668" y="2399250"/>
            <a:ext cx="5486400" cy="1467764"/>
            <a:chOff x="376789" y="2387668"/>
            <a:chExt cx="4941655" cy="1267160"/>
          </a:xfrm>
        </p:grpSpPr>
        <p:pic>
          <p:nvPicPr>
            <p:cNvPr id="68" name="Picture 67"/>
            <p:cNvPicPr>
              <a:picLocks noChangeAspect="1"/>
            </p:cNvPicPr>
            <p:nvPr/>
          </p:nvPicPr>
          <p:blipFill>
            <a:blip r:embed="rId3"/>
            <a:stretch>
              <a:fillRect/>
            </a:stretch>
          </p:blipFill>
          <p:spPr>
            <a:xfrm>
              <a:off x="376789" y="2387668"/>
              <a:ext cx="2199776" cy="1267160"/>
            </a:xfrm>
            <a:prstGeom prst="rect">
              <a:avLst/>
            </a:prstGeom>
          </p:spPr>
        </p:pic>
        <p:pic>
          <p:nvPicPr>
            <p:cNvPr id="16" name="Picture 4" descr="http://www.ssnmr.ethz.ch/research/Instruments/Spectrometers/_jcr_content/par/twocolumn/par_right/fullwidthimage/image.imageformat.lightbox.140915686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0733" y="2597238"/>
              <a:ext cx="677711" cy="1049730"/>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4640733" y="2389384"/>
              <a:ext cx="677711" cy="207854"/>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b="1" dirty="0" smtClean="0">
                  <a:solidFill>
                    <a:schemeClr val="tx1"/>
                  </a:solidFill>
                  <a:latin typeface="Arial Narrow" panose="020B0606020202030204" pitchFamily="34" charset="0"/>
                </a:rPr>
                <a:t>NMR</a:t>
              </a:r>
              <a:endParaRPr lang="en-US" sz="900" b="1" dirty="0">
                <a:solidFill>
                  <a:schemeClr val="tx1"/>
                </a:solidFill>
                <a:latin typeface="Arial Narrow" panose="020B0606020202030204" pitchFamily="34" charset="0"/>
              </a:endParaRPr>
            </a:p>
          </p:txBody>
        </p:sp>
        <p:sp>
          <p:nvSpPr>
            <p:cNvPr id="20" name="TextBox 19"/>
            <p:cNvSpPr txBox="1"/>
            <p:nvPr/>
          </p:nvSpPr>
          <p:spPr>
            <a:xfrm>
              <a:off x="2612643" y="2387668"/>
              <a:ext cx="1959357" cy="230832"/>
            </a:xfrm>
            <a:prstGeom prst="rect">
              <a:avLst/>
            </a:prstGeom>
            <a:noFill/>
            <a:ln>
              <a:solidFill>
                <a:schemeClr val="tx1"/>
              </a:solidFill>
            </a:ln>
          </p:spPr>
          <p:txBody>
            <a:bodyPr wrap="square" rtlCol="0">
              <a:spAutoFit/>
            </a:bodyPr>
            <a:lstStyle/>
            <a:p>
              <a:pPr algn="ctr"/>
              <a:r>
                <a:rPr lang="en-US" sz="900" b="1" dirty="0" smtClean="0">
                  <a:latin typeface="Arial Narrow" panose="020B0606020202030204" pitchFamily="34" charset="0"/>
                  <a:cs typeface="Arial" panose="020B0604020202020204" pitchFamily="34" charset="0"/>
                </a:rPr>
                <a:t>Electron Paramagnetic Resonance</a:t>
              </a:r>
              <a:endParaRPr lang="en-US" sz="900" b="1" dirty="0">
                <a:latin typeface="Arial Narrow" panose="020B0606020202030204" pitchFamily="34" charset="0"/>
                <a:cs typeface="Arial" panose="020B0604020202020204" pitchFamily="34" charset="0"/>
              </a:endParaRPr>
            </a:p>
          </p:txBody>
        </p:sp>
        <p:pic>
          <p:nvPicPr>
            <p:cNvPr id="19" name="Picture 2" descr="http://www.unr.edu/Images/science/chemistry/epr-2.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12642" y="2597237"/>
              <a:ext cx="1959357" cy="1049730"/>
            </a:xfrm>
            <a:prstGeom prst="rect">
              <a:avLst/>
            </a:prstGeom>
            <a:noFill/>
            <a:extLst>
              <a:ext uri="{909E8E84-426E-40DD-AFC4-6F175D3DCCD1}">
                <a14:hiddenFill xmlns:a14="http://schemas.microsoft.com/office/drawing/2010/main">
                  <a:solidFill>
                    <a:srgbClr val="FFFFFF"/>
                  </a:solidFill>
                </a14:hiddenFill>
              </a:ext>
            </a:extLst>
          </p:spPr>
        </p:pic>
      </p:grpSp>
      <p:pic>
        <p:nvPicPr>
          <p:cNvPr id="23" name="Picture 22"/>
          <p:cNvPicPr/>
          <p:nvPr/>
        </p:nvPicPr>
        <p:blipFill>
          <a:blip r:embed="rId6" cstate="print">
            <a:extLst>
              <a:ext uri="{28A0092B-C50C-407E-A947-70E740481C1C}">
                <a14:useLocalDpi xmlns:a14="http://schemas.microsoft.com/office/drawing/2010/main" val="0"/>
              </a:ext>
            </a:extLst>
          </a:blip>
          <a:stretch>
            <a:fillRect/>
          </a:stretch>
        </p:blipFill>
        <p:spPr>
          <a:xfrm>
            <a:off x="1386358" y="2399250"/>
            <a:ext cx="1487368" cy="3163350"/>
          </a:xfrm>
          <a:prstGeom prst="rect">
            <a:avLst/>
          </a:prstGeom>
        </p:spPr>
      </p:pic>
      <p:grpSp>
        <p:nvGrpSpPr>
          <p:cNvPr id="24" name="Group 23"/>
          <p:cNvGrpSpPr/>
          <p:nvPr/>
        </p:nvGrpSpPr>
        <p:grpSpPr>
          <a:xfrm>
            <a:off x="173224" y="2441027"/>
            <a:ext cx="1090392" cy="1579288"/>
            <a:chOff x="71927" y="2940487"/>
            <a:chExt cx="1090392" cy="1579288"/>
          </a:xfrm>
        </p:grpSpPr>
        <p:pic>
          <p:nvPicPr>
            <p:cNvPr id="25" name="Picture 2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6017" y="2940487"/>
              <a:ext cx="1016302" cy="1205613"/>
            </a:xfrm>
            <a:prstGeom prst="rect">
              <a:avLst/>
            </a:prstGeom>
          </p:spPr>
        </p:pic>
        <p:sp>
          <p:nvSpPr>
            <p:cNvPr id="26" name="TextBox 25"/>
            <p:cNvSpPr txBox="1"/>
            <p:nvPr/>
          </p:nvSpPr>
          <p:spPr>
            <a:xfrm>
              <a:off x="71927" y="4119665"/>
              <a:ext cx="931665" cy="400110"/>
            </a:xfrm>
            <a:prstGeom prst="rect">
              <a:avLst/>
            </a:prstGeom>
            <a:noFill/>
          </p:spPr>
          <p:txBody>
            <a:bodyPr wrap="none" rtlCol="0">
              <a:spAutoFit/>
            </a:bodyPr>
            <a:lstStyle/>
            <a:p>
              <a:r>
                <a:rPr lang="en-US" sz="1000" b="1" dirty="0" smtClean="0">
                  <a:effectLst>
                    <a:outerShdw blurRad="38100" dist="38100" dir="2700000" algn="tl">
                      <a:srgbClr val="000000">
                        <a:alpha val="43137"/>
                      </a:srgbClr>
                    </a:outerShdw>
                  </a:effectLst>
                </a:rPr>
                <a:t>Vikas Agrawal</a:t>
              </a:r>
            </a:p>
            <a:p>
              <a:r>
                <a:rPr lang="en-US" sz="1000" b="1" i="1" dirty="0" smtClean="0">
                  <a:effectLst>
                    <a:outerShdw blurRad="38100" dist="38100" dir="2700000" algn="tl">
                      <a:srgbClr val="000000">
                        <a:alpha val="43137"/>
                      </a:srgbClr>
                    </a:outerShdw>
                  </a:effectLst>
                </a:rPr>
                <a:t>PhD. Student</a:t>
              </a:r>
              <a:endParaRPr lang="en-US" sz="1000" b="1" i="1" dirty="0">
                <a:effectLst>
                  <a:outerShdw blurRad="38100" dist="38100" dir="2700000" algn="tl">
                    <a:srgbClr val="000000">
                      <a:alpha val="43137"/>
                    </a:srgbClr>
                  </a:outerShdw>
                </a:effectLst>
              </a:endParaRPr>
            </a:p>
          </p:txBody>
        </p:sp>
      </p:grpSp>
      <p:sp>
        <p:nvSpPr>
          <p:cNvPr id="7" name="TextBox 6"/>
          <p:cNvSpPr txBox="1"/>
          <p:nvPr/>
        </p:nvSpPr>
        <p:spPr>
          <a:xfrm>
            <a:off x="1492408" y="5555177"/>
            <a:ext cx="1462260" cy="215444"/>
          </a:xfrm>
          <a:prstGeom prst="rect">
            <a:avLst/>
          </a:prstGeom>
          <a:noFill/>
        </p:spPr>
        <p:txBody>
          <a:bodyPr wrap="none" rtlCol="0">
            <a:spAutoFit/>
          </a:bodyPr>
          <a:lstStyle/>
          <a:p>
            <a:r>
              <a:rPr lang="en-US" sz="800" dirty="0" smtClean="0"/>
              <a:t>Behar &amp; </a:t>
            </a:r>
            <a:r>
              <a:rPr lang="en-US" sz="800" dirty="0" err="1" smtClean="0"/>
              <a:t>Vandenbroucke</a:t>
            </a:r>
            <a:r>
              <a:rPr lang="en-US" sz="800" dirty="0" smtClean="0"/>
              <a:t>, 1987</a:t>
            </a:r>
            <a:endParaRPr lang="en-US" sz="800" dirty="0"/>
          </a:p>
        </p:txBody>
      </p:sp>
      <p:graphicFrame>
        <p:nvGraphicFramePr>
          <p:cNvPr id="9" name="Diagram 8"/>
          <p:cNvGraphicFramePr/>
          <p:nvPr>
            <p:extLst>
              <p:ext uri="{D42A27DB-BD31-4B8C-83A1-F6EECF244321}">
                <p14:modId xmlns:p14="http://schemas.microsoft.com/office/powerpoint/2010/main" val="3535900158"/>
              </p:ext>
            </p:extLst>
          </p:nvPr>
        </p:nvGraphicFramePr>
        <p:xfrm>
          <a:off x="430013" y="1810438"/>
          <a:ext cx="4970132" cy="3693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pSp>
        <p:nvGrpSpPr>
          <p:cNvPr id="30" name="Group 29"/>
          <p:cNvGrpSpPr/>
          <p:nvPr/>
        </p:nvGrpSpPr>
        <p:grpSpPr>
          <a:xfrm>
            <a:off x="1042037" y="1071172"/>
            <a:ext cx="3849326" cy="453660"/>
            <a:chOff x="794225" y="962814"/>
            <a:chExt cx="3439608" cy="418989"/>
          </a:xfrm>
        </p:grpSpPr>
        <p:pic>
          <p:nvPicPr>
            <p:cNvPr id="31" name="Picture 30"/>
            <p:cNvPicPr>
              <a:picLocks noChangeAspect="1"/>
            </p:cNvPicPr>
            <p:nvPr/>
          </p:nvPicPr>
          <p:blipFill>
            <a:blip r:embed="rId13"/>
            <a:stretch>
              <a:fillRect/>
            </a:stretch>
          </p:blipFill>
          <p:spPr>
            <a:xfrm>
              <a:off x="794225" y="1019319"/>
              <a:ext cx="2329975" cy="341308"/>
            </a:xfrm>
            <a:prstGeom prst="rect">
              <a:avLst/>
            </a:prstGeom>
          </p:spPr>
        </p:pic>
        <p:pic>
          <p:nvPicPr>
            <p:cNvPr id="33" name="Picture 32"/>
            <p:cNvPicPr>
              <a:picLocks noChangeAspect="1"/>
            </p:cNvPicPr>
            <p:nvPr/>
          </p:nvPicPr>
          <p:blipFill>
            <a:blip r:embed="rId14"/>
            <a:stretch>
              <a:fillRect/>
            </a:stretch>
          </p:blipFill>
          <p:spPr>
            <a:xfrm>
              <a:off x="3311665" y="962814"/>
              <a:ext cx="922168" cy="418989"/>
            </a:xfrm>
            <a:prstGeom prst="rect">
              <a:avLst/>
            </a:prstGeom>
          </p:spPr>
        </p:pic>
      </p:grpSp>
    </p:spTree>
    <p:extLst>
      <p:ext uri="{BB962C8B-B14F-4D97-AF65-F5344CB8AC3E}">
        <p14:creationId xmlns:p14="http://schemas.microsoft.com/office/powerpoint/2010/main" val="88200212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Shikha Sharma/West Virginia University</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33</a:t>
            </a:fld>
            <a:endParaRPr lang="en-US"/>
          </a:p>
        </p:txBody>
      </p:sp>
      <p:sp>
        <p:nvSpPr>
          <p:cNvPr id="35" name="Rounded Rectangle 34"/>
          <p:cNvSpPr/>
          <p:nvPr/>
        </p:nvSpPr>
        <p:spPr>
          <a:xfrm>
            <a:off x="135268" y="186201"/>
            <a:ext cx="5638800" cy="739028"/>
          </a:xfrm>
          <a:prstGeom prst="roundRect">
            <a:avLst/>
          </a:prstGeom>
        </p:spPr>
        <p:style>
          <a:lnRef idx="2">
            <a:schemeClr val="lt2">
              <a:hueOff val="0"/>
              <a:satOff val="0"/>
              <a:lumOff val="0"/>
              <a:alphaOff val="0"/>
            </a:schemeClr>
          </a:lnRef>
          <a:fillRef idx="1">
            <a:schemeClr val="dk2">
              <a:hueOff val="0"/>
              <a:satOff val="0"/>
              <a:lumOff val="0"/>
              <a:alphaOff val="0"/>
            </a:schemeClr>
          </a:fillRef>
          <a:effectRef idx="0">
            <a:schemeClr val="dk2">
              <a:hueOff val="0"/>
              <a:satOff val="0"/>
              <a:lumOff val="0"/>
              <a:alphaOff val="0"/>
            </a:schemeClr>
          </a:effectRef>
          <a:fontRef idx="minor">
            <a:schemeClr val="lt1"/>
          </a:fontRef>
        </p:style>
        <p:txBody>
          <a:bodyPr/>
          <a:lstStyle/>
          <a:p>
            <a:pPr algn="ctr"/>
            <a:r>
              <a:rPr lang="en-US" sz="3200" b="1" dirty="0" smtClean="0">
                <a:effectLst>
                  <a:outerShdw blurRad="38100" dist="38100" dir="2700000" algn="tl">
                    <a:srgbClr val="000000">
                      <a:alpha val="43137"/>
                    </a:srgbClr>
                  </a:outerShdw>
                </a:effectLst>
                <a:latin typeface="+mj-lt"/>
              </a:rPr>
              <a:t>Produced Water Analysis</a:t>
            </a:r>
            <a:endParaRPr lang="en-US" sz="3200" b="1" dirty="0">
              <a:effectLst>
                <a:outerShdw blurRad="38100" dist="38100" dir="2700000" algn="tl">
                  <a:srgbClr val="000000">
                    <a:alpha val="43137"/>
                  </a:srgbClr>
                </a:outerShdw>
              </a:effectLst>
              <a:latin typeface="+mj-lt"/>
            </a:endParaRPr>
          </a:p>
        </p:txBody>
      </p:sp>
      <p:sp>
        <p:nvSpPr>
          <p:cNvPr id="12" name="TextBox 11"/>
          <p:cNvSpPr txBox="1"/>
          <p:nvPr/>
        </p:nvSpPr>
        <p:spPr>
          <a:xfrm>
            <a:off x="6019800" y="101031"/>
            <a:ext cx="3047999" cy="2009061"/>
          </a:xfrm>
          <a:prstGeom prst="round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600" dirty="0">
                <a:effectLst>
                  <a:outerShdw blurRad="38100" dist="38100" dir="2700000" algn="tl">
                    <a:srgbClr val="000000">
                      <a:alpha val="43137"/>
                    </a:srgbClr>
                  </a:outerShdw>
                </a:effectLst>
              </a:rPr>
              <a:t>Collaborators:</a:t>
            </a:r>
          </a:p>
          <a:p>
            <a:endParaRPr lang="en-US" sz="1600" dirty="0" smtClean="0">
              <a:effectLst>
                <a:outerShdw blurRad="38100" dist="38100" dir="2700000" algn="tl">
                  <a:srgbClr val="000000">
                    <a:alpha val="43137"/>
                  </a:srgbClr>
                </a:outerShdw>
              </a:effectLst>
            </a:endParaRPr>
          </a:p>
          <a:p>
            <a:endParaRPr lang="en-US" sz="1600" dirty="0">
              <a:effectLst>
                <a:outerShdw blurRad="38100" dist="38100" dir="2700000" algn="tl">
                  <a:srgbClr val="000000">
                    <a:alpha val="43137"/>
                  </a:srgbClr>
                </a:outerShdw>
              </a:effectLst>
            </a:endParaRPr>
          </a:p>
          <a:p>
            <a:endParaRPr lang="en-US" sz="1600" dirty="0">
              <a:effectLst>
                <a:outerShdw blurRad="38100" dist="38100" dir="2700000" algn="tl">
                  <a:srgbClr val="000000">
                    <a:alpha val="43137"/>
                  </a:srgbClr>
                </a:outerShdw>
              </a:effectLst>
            </a:endParaRPr>
          </a:p>
          <a:p>
            <a:pPr defTabSz="1082675"/>
            <a:r>
              <a:rPr lang="en-US" sz="1600" dirty="0" smtClean="0">
                <a:effectLst>
                  <a:outerShdw blurRad="38100" dist="38100" dir="2700000" algn="tl">
                    <a:srgbClr val="000000">
                      <a:alpha val="43137"/>
                    </a:srgbClr>
                  </a:outerShdw>
                </a:effectLst>
              </a:rPr>
              <a:t>Hakala	Mouser, Wrighton</a:t>
            </a:r>
          </a:p>
          <a:p>
            <a:pPr>
              <a:tabLst>
                <a:tab pos="1082675" algn="l"/>
              </a:tabLst>
            </a:pPr>
            <a:r>
              <a:rPr lang="en-US" sz="1600" dirty="0" smtClean="0">
                <a:effectLst>
                  <a:outerShdw blurRad="38100" dist="38100" dir="2700000" algn="tl">
                    <a:srgbClr val="000000">
                      <a:alpha val="43137"/>
                    </a:srgbClr>
                  </a:outerShdw>
                </a:effectLst>
              </a:rPr>
              <a:t>Phan	Wilkins, Cole</a:t>
            </a:r>
          </a:p>
          <a:p>
            <a:pPr>
              <a:tabLst>
                <a:tab pos="1082675" algn="l"/>
              </a:tabLst>
            </a:pPr>
            <a:r>
              <a:rPr lang="en-US" sz="1600" dirty="0" smtClean="0">
                <a:effectLst>
                  <a:outerShdw blurRad="38100" dist="38100" dir="2700000" algn="tl">
                    <a:srgbClr val="000000">
                      <a:alpha val="43137"/>
                    </a:srgbClr>
                  </a:outerShdw>
                </a:effectLst>
              </a:rPr>
              <a:t>Crandall	Darrah</a:t>
            </a:r>
            <a:r>
              <a:rPr lang="en-US" sz="1400" dirty="0" smtClean="0"/>
              <a:t>	</a:t>
            </a:r>
            <a:endParaRPr lang="en-US" dirty="0" smtClean="0"/>
          </a:p>
        </p:txBody>
      </p:sp>
      <p:pic>
        <p:nvPicPr>
          <p:cNvPr id="13" name="Picture 12"/>
          <p:cNvPicPr>
            <a:picLocks noChangeAspect="1"/>
          </p:cNvPicPr>
          <p:nvPr/>
        </p:nvPicPr>
        <p:blipFill rotWithShape="1">
          <a:blip r:embed="rId2">
            <a:extLst>
              <a:ext uri="{28A0092B-C50C-407E-A947-70E740481C1C}">
                <a14:useLocalDpi xmlns:a14="http://schemas.microsoft.com/office/drawing/2010/main" val="0"/>
              </a:ext>
            </a:extLst>
          </a:blip>
          <a:srcRect l="24145" t="28883" r="21978" b="31776"/>
          <a:stretch/>
        </p:blipFill>
        <p:spPr>
          <a:xfrm>
            <a:off x="7191421" y="642925"/>
            <a:ext cx="1600200" cy="487216"/>
          </a:xfrm>
          <a:prstGeom prst="rect">
            <a:avLst/>
          </a:prstGeom>
        </p:spPr>
      </p:pic>
      <p:pic>
        <p:nvPicPr>
          <p:cNvPr id="14" name="Picture 13"/>
          <p:cNvPicPr>
            <a:picLocks noChangeAspect="1"/>
          </p:cNvPicPr>
          <p:nvPr/>
        </p:nvPicPr>
        <p:blipFill>
          <a:blip r:embed="rId3"/>
          <a:stretch>
            <a:fillRect/>
          </a:stretch>
        </p:blipFill>
        <p:spPr>
          <a:xfrm>
            <a:off x="6245956" y="605944"/>
            <a:ext cx="614488" cy="545219"/>
          </a:xfrm>
          <a:prstGeom prst="rect">
            <a:avLst/>
          </a:prstGeom>
        </p:spPr>
      </p:pic>
      <p:grpSp>
        <p:nvGrpSpPr>
          <p:cNvPr id="16" name="Group 15"/>
          <p:cNvGrpSpPr/>
          <p:nvPr/>
        </p:nvGrpSpPr>
        <p:grpSpPr>
          <a:xfrm>
            <a:off x="973466" y="1091320"/>
            <a:ext cx="3439608" cy="418989"/>
            <a:chOff x="794225" y="962814"/>
            <a:chExt cx="3439608" cy="418989"/>
          </a:xfrm>
        </p:grpSpPr>
        <p:pic>
          <p:nvPicPr>
            <p:cNvPr id="17" name="Picture 16"/>
            <p:cNvPicPr>
              <a:picLocks noChangeAspect="1"/>
            </p:cNvPicPr>
            <p:nvPr/>
          </p:nvPicPr>
          <p:blipFill>
            <a:blip r:embed="rId4"/>
            <a:stretch>
              <a:fillRect/>
            </a:stretch>
          </p:blipFill>
          <p:spPr>
            <a:xfrm>
              <a:off x="794225" y="1019319"/>
              <a:ext cx="2329975" cy="341308"/>
            </a:xfrm>
            <a:prstGeom prst="rect">
              <a:avLst/>
            </a:prstGeom>
          </p:spPr>
        </p:pic>
        <p:pic>
          <p:nvPicPr>
            <p:cNvPr id="18" name="Picture 17"/>
            <p:cNvPicPr>
              <a:picLocks noChangeAspect="1"/>
            </p:cNvPicPr>
            <p:nvPr/>
          </p:nvPicPr>
          <p:blipFill>
            <a:blip r:embed="rId5"/>
            <a:stretch>
              <a:fillRect/>
            </a:stretch>
          </p:blipFill>
          <p:spPr>
            <a:xfrm>
              <a:off x="3311665" y="962814"/>
              <a:ext cx="922168" cy="418989"/>
            </a:xfrm>
            <a:prstGeom prst="rect">
              <a:avLst/>
            </a:prstGeom>
          </p:spPr>
        </p:pic>
      </p:grpSp>
      <p:pic>
        <p:nvPicPr>
          <p:cNvPr id="7" name="Picture 6"/>
          <p:cNvPicPr>
            <a:picLocks noChangeAspect="1"/>
          </p:cNvPicPr>
          <p:nvPr/>
        </p:nvPicPr>
        <p:blipFill>
          <a:blip r:embed="rId6"/>
          <a:stretch>
            <a:fillRect/>
          </a:stretch>
        </p:blipFill>
        <p:spPr>
          <a:xfrm>
            <a:off x="304800" y="3761662"/>
            <a:ext cx="5037221" cy="1539252"/>
          </a:xfrm>
          <a:prstGeom prst="rect">
            <a:avLst/>
          </a:prstGeom>
        </p:spPr>
      </p:pic>
      <p:pic>
        <p:nvPicPr>
          <p:cNvPr id="8" name="Picture 7"/>
          <p:cNvPicPr>
            <a:picLocks noChangeAspect="1"/>
          </p:cNvPicPr>
          <p:nvPr/>
        </p:nvPicPr>
        <p:blipFill rotWithShape="1">
          <a:blip r:embed="rId7" cstate="print">
            <a:extLst>
              <a:ext uri="{28A0092B-C50C-407E-A947-70E740481C1C}">
                <a14:useLocalDpi xmlns:a14="http://schemas.microsoft.com/office/drawing/2010/main" val="0"/>
              </a:ext>
            </a:extLst>
          </a:blip>
          <a:srcRect r="14335"/>
          <a:stretch/>
        </p:blipFill>
        <p:spPr>
          <a:xfrm>
            <a:off x="241907" y="1939260"/>
            <a:ext cx="955887" cy="1329611"/>
          </a:xfrm>
          <a:prstGeom prst="rect">
            <a:avLst/>
          </a:prstGeom>
        </p:spPr>
      </p:pic>
      <p:sp>
        <p:nvSpPr>
          <p:cNvPr id="21" name="TextBox 20"/>
          <p:cNvSpPr txBox="1"/>
          <p:nvPr/>
        </p:nvSpPr>
        <p:spPr>
          <a:xfrm>
            <a:off x="185923" y="3247008"/>
            <a:ext cx="1169166" cy="492443"/>
          </a:xfrm>
          <a:prstGeom prst="rect">
            <a:avLst/>
          </a:prstGeom>
          <a:noFill/>
        </p:spPr>
        <p:txBody>
          <a:bodyPr wrap="none" rtlCol="0">
            <a:spAutoFit/>
          </a:bodyPr>
          <a:lstStyle/>
          <a:p>
            <a:r>
              <a:rPr lang="en-US" sz="1400" b="1" dirty="0" smtClean="0">
                <a:effectLst>
                  <a:outerShdw blurRad="38100" dist="38100" dir="2700000" algn="tl">
                    <a:srgbClr val="000000">
                      <a:alpha val="43137"/>
                    </a:srgbClr>
                  </a:outerShdw>
                </a:effectLst>
              </a:rPr>
              <a:t>Travis Wilson</a:t>
            </a:r>
          </a:p>
          <a:p>
            <a:r>
              <a:rPr lang="en-US" sz="1200" b="1" i="1" dirty="0" smtClean="0">
                <a:effectLst>
                  <a:outerShdw blurRad="38100" dist="38100" dir="2700000" algn="tl">
                    <a:srgbClr val="000000">
                      <a:alpha val="43137"/>
                    </a:srgbClr>
                  </a:outerShdw>
                </a:effectLst>
              </a:rPr>
              <a:t>MS Student</a:t>
            </a:r>
            <a:endParaRPr lang="en-US" sz="1200" b="1" i="1" dirty="0">
              <a:effectLst>
                <a:outerShdw blurRad="38100" dist="38100" dir="2700000" algn="tl">
                  <a:srgbClr val="000000">
                    <a:alpha val="43137"/>
                  </a:srgbClr>
                </a:outerShdw>
              </a:effectLst>
            </a:endParaRPr>
          </a:p>
        </p:txBody>
      </p:sp>
      <p:pic>
        <p:nvPicPr>
          <p:cNvPr id="9" name="Picture 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21121" y="3114340"/>
            <a:ext cx="1445356" cy="1927141"/>
          </a:xfrm>
          <a:prstGeom prst="rect">
            <a:avLst/>
          </a:prstGeom>
        </p:spPr>
      </p:pic>
      <p:sp>
        <p:nvSpPr>
          <p:cNvPr id="10" name="TextBox 9"/>
          <p:cNvSpPr txBox="1"/>
          <p:nvPr/>
        </p:nvSpPr>
        <p:spPr>
          <a:xfrm>
            <a:off x="6710147" y="5041481"/>
            <a:ext cx="2082170" cy="738664"/>
          </a:xfrm>
          <a:prstGeom prst="rect">
            <a:avLst/>
          </a:prstGeom>
          <a:noFill/>
        </p:spPr>
        <p:txBody>
          <a:bodyPr wrap="square" rtlCol="0">
            <a:spAutoFit/>
          </a:bodyPr>
          <a:lstStyle/>
          <a:p>
            <a:r>
              <a:rPr lang="en-US" sz="1400" dirty="0" smtClean="0"/>
              <a:t>Extraction of Sulfate and sulfur and oxygen isotope analysis in progress</a:t>
            </a:r>
            <a:endParaRPr lang="en-US" sz="1400" dirty="0"/>
          </a:p>
        </p:txBody>
      </p:sp>
      <p:sp>
        <p:nvSpPr>
          <p:cNvPr id="20" name="Rectangle 19"/>
          <p:cNvSpPr/>
          <p:nvPr/>
        </p:nvSpPr>
        <p:spPr>
          <a:xfrm>
            <a:off x="304800" y="5279738"/>
            <a:ext cx="5941156" cy="1089529"/>
          </a:xfrm>
          <a:prstGeom prst="rect">
            <a:avLst/>
          </a:prstGeom>
        </p:spPr>
        <p:txBody>
          <a:bodyPr wrap="square">
            <a:spAutoFit/>
          </a:bodyPr>
          <a:lstStyle/>
          <a:p>
            <a:pPr lvl="0" defTabSz="1333500">
              <a:lnSpc>
                <a:spcPct val="90000"/>
              </a:lnSpc>
              <a:spcBef>
                <a:spcPct val="0"/>
              </a:spcBef>
              <a:spcAft>
                <a:spcPct val="35000"/>
              </a:spcAft>
            </a:pPr>
            <a:r>
              <a:rPr lang="en-US" sz="1200" dirty="0"/>
              <a:t>Initial </a:t>
            </a:r>
            <a:r>
              <a:rPr lang="el-GR" sz="1200" dirty="0" smtClean="0"/>
              <a:t>δ</a:t>
            </a:r>
            <a:r>
              <a:rPr lang="en-US" sz="1200" baseline="30000" dirty="0" smtClean="0"/>
              <a:t>13</a:t>
            </a:r>
            <a:r>
              <a:rPr lang="en-US" sz="1200" dirty="0" smtClean="0"/>
              <a:t>C</a:t>
            </a:r>
            <a:r>
              <a:rPr lang="en-US" sz="1200" baseline="-25000" dirty="0" smtClean="0"/>
              <a:t>DIC </a:t>
            </a:r>
            <a:r>
              <a:rPr lang="en-US" sz="1200" dirty="0"/>
              <a:t>enrichment trend </a:t>
            </a:r>
            <a:r>
              <a:rPr lang="en-US" sz="1200" dirty="0" smtClean="0"/>
              <a:t>in wells 5H and 3H during </a:t>
            </a:r>
            <a:r>
              <a:rPr lang="en-US" sz="1200" dirty="0"/>
              <a:t>first few hours </a:t>
            </a:r>
            <a:r>
              <a:rPr lang="en-US" sz="1200" dirty="0" smtClean="0"/>
              <a:t>to days </a:t>
            </a:r>
            <a:r>
              <a:rPr lang="en-US" sz="1200" dirty="0"/>
              <a:t>indicates dissolution of carbonates in reservoir after injection of  hydraulic fracturing fluids. High </a:t>
            </a:r>
            <a:r>
              <a:rPr lang="el-GR" sz="1200" dirty="0"/>
              <a:t>δ</a:t>
            </a:r>
            <a:r>
              <a:rPr lang="en-US" sz="1200" baseline="30000" dirty="0"/>
              <a:t>13</a:t>
            </a:r>
            <a:r>
              <a:rPr lang="en-US" sz="1200" dirty="0"/>
              <a:t>C</a:t>
            </a:r>
            <a:r>
              <a:rPr lang="en-US" sz="1200" baseline="-25000" dirty="0"/>
              <a:t>DIC</a:t>
            </a:r>
            <a:r>
              <a:rPr lang="en-US" sz="1200" dirty="0" smtClean="0"/>
              <a:t> </a:t>
            </a:r>
            <a:r>
              <a:rPr lang="en-US" sz="1200" dirty="0"/>
              <a:t>values indicate carbonates were precipitated during initial phase of biogenic </a:t>
            </a:r>
            <a:r>
              <a:rPr lang="en-US" sz="1200" dirty="0" err="1"/>
              <a:t>methanogensis</a:t>
            </a:r>
            <a:r>
              <a:rPr lang="en-US" sz="1200" dirty="0"/>
              <a:t> in the </a:t>
            </a:r>
            <a:r>
              <a:rPr lang="en-US" sz="1200" dirty="0" smtClean="0"/>
              <a:t>reservoir. The C and S isotope trends will be monitored over several months to understand microbial reactions induced in the reservoir after injection of hydraulic fracturing fluids </a:t>
            </a:r>
            <a:endParaRPr lang="en-US" sz="1200" dirty="0"/>
          </a:p>
        </p:txBody>
      </p:sp>
      <p:graphicFrame>
        <p:nvGraphicFramePr>
          <p:cNvPr id="30" name="Diagram 29"/>
          <p:cNvGraphicFramePr/>
          <p:nvPr>
            <p:extLst>
              <p:ext uri="{D42A27DB-BD31-4B8C-83A1-F6EECF244321}">
                <p14:modId xmlns:p14="http://schemas.microsoft.com/office/powerpoint/2010/main" val="2853603801"/>
              </p:ext>
            </p:extLst>
          </p:nvPr>
        </p:nvGraphicFramePr>
        <p:xfrm>
          <a:off x="1621037" y="1699288"/>
          <a:ext cx="4779763" cy="1815869"/>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2" name="TextBox 1"/>
          <p:cNvSpPr txBox="1"/>
          <p:nvPr/>
        </p:nvSpPr>
        <p:spPr>
          <a:xfrm>
            <a:off x="1197794" y="3832450"/>
            <a:ext cx="707206" cy="230832"/>
          </a:xfrm>
          <a:prstGeom prst="rect">
            <a:avLst/>
          </a:prstGeom>
          <a:solidFill>
            <a:schemeClr val="bg1"/>
          </a:solidFill>
        </p:spPr>
        <p:txBody>
          <a:bodyPr wrap="square" rtlCol="0">
            <a:spAutoFit/>
          </a:bodyPr>
          <a:lstStyle/>
          <a:p>
            <a:r>
              <a:rPr lang="en-US" sz="900" dirty="0" smtClean="0"/>
              <a:t>MIP 5H </a:t>
            </a:r>
            <a:endParaRPr lang="en-US" sz="900" dirty="0"/>
          </a:p>
        </p:txBody>
      </p:sp>
      <p:sp>
        <p:nvSpPr>
          <p:cNvPr id="22" name="TextBox 21"/>
          <p:cNvSpPr txBox="1"/>
          <p:nvPr/>
        </p:nvSpPr>
        <p:spPr>
          <a:xfrm>
            <a:off x="3734502" y="3779582"/>
            <a:ext cx="707206" cy="230832"/>
          </a:xfrm>
          <a:prstGeom prst="rect">
            <a:avLst/>
          </a:prstGeom>
          <a:solidFill>
            <a:schemeClr val="bg1"/>
          </a:solidFill>
        </p:spPr>
        <p:txBody>
          <a:bodyPr wrap="square" rtlCol="0">
            <a:spAutoFit/>
          </a:bodyPr>
          <a:lstStyle/>
          <a:p>
            <a:r>
              <a:rPr lang="en-US" sz="900" dirty="0" smtClean="0"/>
              <a:t>MIP 3H </a:t>
            </a:r>
            <a:endParaRPr lang="en-US" sz="900" dirty="0"/>
          </a:p>
        </p:txBody>
      </p:sp>
    </p:spTree>
    <p:extLst>
      <p:ext uri="{BB962C8B-B14F-4D97-AF65-F5344CB8AC3E}">
        <p14:creationId xmlns:p14="http://schemas.microsoft.com/office/powerpoint/2010/main" val="814634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154477" y="151209"/>
            <a:ext cx="5724394" cy="830997"/>
          </a:xfrm>
        </p:spPr>
        <p:txBody>
          <a:bodyPr/>
          <a:lstStyle/>
          <a:p>
            <a:r>
              <a:rPr lang="en-US" sz="2400" dirty="0" smtClean="0"/>
              <a:t>Using geochemistry to track hydraulically-fractured reservoir evolution</a:t>
            </a:r>
            <a:endParaRPr lang="en-US" sz="2400" dirty="0"/>
          </a:p>
        </p:txBody>
      </p:sp>
      <p:sp>
        <p:nvSpPr>
          <p:cNvPr id="7" name="Text Placeholder 6"/>
          <p:cNvSpPr>
            <a:spLocks noGrp="1"/>
          </p:cNvSpPr>
          <p:nvPr>
            <p:ph type="body" sz="quarter" idx="11"/>
          </p:nvPr>
        </p:nvSpPr>
        <p:spPr>
          <a:xfrm>
            <a:off x="3006247" y="6453093"/>
            <a:ext cx="5709002" cy="400110"/>
          </a:xfrm>
        </p:spPr>
        <p:txBody>
          <a:bodyPr/>
          <a:lstStyle/>
          <a:p>
            <a:r>
              <a:rPr lang="en-US" sz="2000" dirty="0" smtClean="0">
                <a:solidFill>
                  <a:schemeClr val="bg1"/>
                </a:solidFill>
              </a:rPr>
              <a:t>NETL: Alexandra Hakala, Thai Phan, Dustin Crandall</a:t>
            </a:r>
            <a:endParaRPr lang="en-US" sz="2000" dirty="0">
              <a:solidFill>
                <a:schemeClr val="bg1"/>
              </a:solidFill>
            </a:endParaRPr>
          </a:p>
        </p:txBody>
      </p:sp>
      <p:pic>
        <p:nvPicPr>
          <p:cNvPr id="8" name="Content Placeholder 4"/>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30237" b="26478"/>
          <a:stretch/>
        </p:blipFill>
        <p:spPr>
          <a:xfrm>
            <a:off x="92507" y="187918"/>
            <a:ext cx="1735546" cy="701430"/>
          </a:xfrm>
        </p:spPr>
      </p:pic>
      <p:pic>
        <p:nvPicPr>
          <p:cNvPr id="9" name="Picture 8"/>
          <p:cNvPicPr>
            <a:picLocks noChangeAspect="1"/>
          </p:cNvPicPr>
          <p:nvPr/>
        </p:nvPicPr>
        <p:blipFill>
          <a:blip r:embed="rId3"/>
          <a:stretch>
            <a:fillRect/>
          </a:stretch>
        </p:blipFill>
        <p:spPr>
          <a:xfrm>
            <a:off x="0" y="1173780"/>
            <a:ext cx="2602684" cy="2013050"/>
          </a:xfrm>
          <a:prstGeom prst="rect">
            <a:avLst/>
          </a:prstGeom>
        </p:spPr>
      </p:pic>
      <p:sp>
        <p:nvSpPr>
          <p:cNvPr id="10" name="TextBox 9"/>
          <p:cNvSpPr txBox="1"/>
          <p:nvPr/>
        </p:nvSpPr>
        <p:spPr>
          <a:xfrm>
            <a:off x="92506" y="3210747"/>
            <a:ext cx="1175322" cy="246221"/>
          </a:xfrm>
          <a:prstGeom prst="rect">
            <a:avLst/>
          </a:prstGeom>
          <a:noFill/>
        </p:spPr>
        <p:txBody>
          <a:bodyPr wrap="none" rtlCol="0">
            <a:spAutoFit/>
          </a:bodyPr>
          <a:lstStyle/>
          <a:p>
            <a:r>
              <a:rPr lang="en-US" sz="1000" dirty="0" err="1" smtClean="0"/>
              <a:t>Renock</a:t>
            </a:r>
            <a:r>
              <a:rPr lang="en-US" sz="1000" dirty="0" smtClean="0"/>
              <a:t> et al., 2015</a:t>
            </a:r>
            <a:endParaRPr lang="en-US" sz="1000" dirty="0"/>
          </a:p>
        </p:txBody>
      </p:sp>
      <p:sp>
        <p:nvSpPr>
          <p:cNvPr id="11" name="TextBox 10"/>
          <p:cNvSpPr txBox="1"/>
          <p:nvPr/>
        </p:nvSpPr>
        <p:spPr>
          <a:xfrm>
            <a:off x="25409" y="1149863"/>
            <a:ext cx="9118592" cy="338554"/>
          </a:xfrm>
          <a:prstGeom prst="rect">
            <a:avLst/>
          </a:prstGeom>
          <a:noFill/>
        </p:spPr>
        <p:txBody>
          <a:bodyPr wrap="square" rtlCol="0">
            <a:spAutoFit/>
          </a:bodyPr>
          <a:lstStyle/>
          <a:p>
            <a:pPr algn="r"/>
            <a:r>
              <a:rPr lang="en-US" sz="1600" i="1" dirty="0" smtClean="0">
                <a:solidFill>
                  <a:srgbClr val="0070C0"/>
                </a:solidFill>
              </a:rPr>
              <a:t>Prior research showed multiple chemical and physical processes can affect the reservoir.   </a:t>
            </a:r>
            <a:endParaRPr lang="en-US" sz="1600" i="1" dirty="0">
              <a:solidFill>
                <a:srgbClr val="0070C0"/>
              </a:solidFill>
            </a:endParaRPr>
          </a:p>
        </p:txBody>
      </p:sp>
      <p:sp>
        <p:nvSpPr>
          <p:cNvPr id="12" name="TextBox 11"/>
          <p:cNvSpPr txBox="1"/>
          <p:nvPr/>
        </p:nvSpPr>
        <p:spPr>
          <a:xfrm>
            <a:off x="2645483" y="1471179"/>
            <a:ext cx="6348205" cy="1631216"/>
          </a:xfrm>
          <a:prstGeom prst="rect">
            <a:avLst/>
          </a:prstGeom>
          <a:noFill/>
        </p:spPr>
        <p:txBody>
          <a:bodyPr wrap="square" rtlCol="0">
            <a:spAutoFit/>
          </a:bodyPr>
          <a:lstStyle/>
          <a:p>
            <a:pPr algn="ctr"/>
            <a:r>
              <a:rPr lang="en-US" sz="2000" b="1" u="sng" dirty="0" smtClean="0">
                <a:solidFill>
                  <a:srgbClr val="FF0000"/>
                </a:solidFill>
              </a:rPr>
              <a:t>Outstanding questions</a:t>
            </a:r>
          </a:p>
          <a:p>
            <a:r>
              <a:rPr lang="en-US" sz="2000" dirty="0" smtClean="0">
                <a:solidFill>
                  <a:prstClr val="black"/>
                </a:solidFill>
              </a:rPr>
              <a:t>How does the reservoir chemistry change during </a:t>
            </a:r>
            <a:r>
              <a:rPr lang="en-US" sz="2000" dirty="0" err="1" smtClean="0">
                <a:solidFill>
                  <a:prstClr val="black"/>
                </a:solidFill>
              </a:rPr>
              <a:t>flowback</a:t>
            </a:r>
            <a:r>
              <a:rPr lang="en-US" sz="2000" dirty="0" smtClean="0">
                <a:solidFill>
                  <a:prstClr val="black"/>
                </a:solidFill>
              </a:rPr>
              <a:t>? </a:t>
            </a:r>
          </a:p>
          <a:p>
            <a:endParaRPr lang="en-US" sz="2000" dirty="0">
              <a:solidFill>
                <a:prstClr val="black"/>
              </a:solidFill>
            </a:endParaRPr>
          </a:p>
          <a:p>
            <a:r>
              <a:rPr lang="en-US" sz="2000" dirty="0" smtClean="0">
                <a:solidFill>
                  <a:prstClr val="black"/>
                </a:solidFill>
              </a:rPr>
              <a:t>How do fluid/gas flow pathways change during </a:t>
            </a:r>
            <a:r>
              <a:rPr lang="en-US" sz="2000" dirty="0" err="1" smtClean="0">
                <a:solidFill>
                  <a:prstClr val="black"/>
                </a:solidFill>
              </a:rPr>
              <a:t>flowback</a:t>
            </a:r>
            <a:r>
              <a:rPr lang="en-US" sz="2000" dirty="0" smtClean="0">
                <a:solidFill>
                  <a:prstClr val="black"/>
                </a:solidFill>
              </a:rPr>
              <a:t> and hydrocarbon production?</a:t>
            </a:r>
            <a:endParaRPr lang="en-US" sz="2000" dirty="0">
              <a:solidFill>
                <a:prstClr val="black"/>
              </a:solidFill>
            </a:endParaRPr>
          </a:p>
        </p:txBody>
      </p:sp>
      <p:sp>
        <p:nvSpPr>
          <p:cNvPr id="13" name="TextBox 12"/>
          <p:cNvSpPr txBox="1"/>
          <p:nvPr/>
        </p:nvSpPr>
        <p:spPr>
          <a:xfrm>
            <a:off x="92506" y="3806350"/>
            <a:ext cx="4880327" cy="2862322"/>
          </a:xfrm>
          <a:prstGeom prst="rect">
            <a:avLst/>
          </a:prstGeom>
          <a:noFill/>
        </p:spPr>
        <p:txBody>
          <a:bodyPr wrap="square" rtlCol="0">
            <a:spAutoFit/>
          </a:bodyPr>
          <a:lstStyle/>
          <a:p>
            <a:pPr algn="ctr"/>
            <a:r>
              <a:rPr lang="en-US" b="1" u="sng" dirty="0" smtClean="0">
                <a:solidFill>
                  <a:srgbClr val="FF0000"/>
                </a:solidFill>
              </a:rPr>
              <a:t>Approaches </a:t>
            </a:r>
          </a:p>
          <a:p>
            <a:pPr algn="ctr"/>
            <a:r>
              <a:rPr lang="en-US" dirty="0" smtClean="0">
                <a:solidFill>
                  <a:srgbClr val="00A9E0"/>
                </a:solidFill>
              </a:rPr>
              <a:t>Evaluate redox changes </a:t>
            </a:r>
            <a:r>
              <a:rPr lang="en-US" dirty="0" smtClean="0">
                <a:solidFill>
                  <a:prstClr val="black"/>
                </a:solidFill>
              </a:rPr>
              <a:t>(which could affect organic and microbiological reactions in the reservoir) through analysis of iron and sulfur species</a:t>
            </a:r>
            <a:endParaRPr lang="en-US" dirty="0">
              <a:solidFill>
                <a:prstClr val="black"/>
              </a:solidFill>
            </a:endParaRPr>
          </a:p>
          <a:p>
            <a:pPr algn="ctr"/>
            <a:endParaRPr lang="en-US" dirty="0" smtClean="0">
              <a:solidFill>
                <a:prstClr val="black"/>
              </a:solidFill>
            </a:endParaRPr>
          </a:p>
          <a:p>
            <a:pPr algn="ctr"/>
            <a:r>
              <a:rPr lang="en-US" dirty="0">
                <a:solidFill>
                  <a:srgbClr val="00A9E0"/>
                </a:solidFill>
              </a:rPr>
              <a:t>Distinguish fluid-rock reaction versus physical transport of materials </a:t>
            </a:r>
            <a:r>
              <a:rPr lang="en-US" dirty="0">
                <a:solidFill>
                  <a:prstClr val="black"/>
                </a:solidFill>
              </a:rPr>
              <a:t>through analysis of truly dissolved versus colloidal loads in produced water </a:t>
            </a:r>
          </a:p>
          <a:p>
            <a:pPr algn="ctr"/>
            <a:endParaRPr lang="en-US" dirty="0">
              <a:solidFill>
                <a:prstClr val="black"/>
              </a:solidFill>
            </a:endParaRPr>
          </a:p>
        </p:txBody>
      </p:sp>
      <p:sp>
        <p:nvSpPr>
          <p:cNvPr id="14" name="TextBox 13"/>
          <p:cNvSpPr txBox="1"/>
          <p:nvPr/>
        </p:nvSpPr>
        <p:spPr>
          <a:xfrm>
            <a:off x="4972833" y="3806350"/>
            <a:ext cx="4063654" cy="2585323"/>
          </a:xfrm>
          <a:prstGeom prst="rect">
            <a:avLst/>
          </a:prstGeom>
          <a:noFill/>
        </p:spPr>
        <p:txBody>
          <a:bodyPr wrap="square" rtlCol="0">
            <a:spAutoFit/>
          </a:bodyPr>
          <a:lstStyle/>
          <a:p>
            <a:pPr algn="ctr"/>
            <a:r>
              <a:rPr lang="en-US" b="1" u="sng" dirty="0" smtClean="0">
                <a:solidFill>
                  <a:srgbClr val="FF0000"/>
                </a:solidFill>
              </a:rPr>
              <a:t>Methods</a:t>
            </a:r>
          </a:p>
          <a:p>
            <a:pPr algn="ctr"/>
            <a:r>
              <a:rPr lang="en-US" dirty="0" smtClean="0">
                <a:solidFill>
                  <a:srgbClr val="00A9E0"/>
                </a:solidFill>
              </a:rPr>
              <a:t>Analysis of MSEEL produced water sample splits </a:t>
            </a:r>
            <a:r>
              <a:rPr lang="en-US" dirty="0" smtClean="0">
                <a:solidFill>
                  <a:prstClr val="black"/>
                </a:solidFill>
              </a:rPr>
              <a:t>for time-series concentrations of cations, anions, and isotope ratios for </a:t>
            </a:r>
            <a:r>
              <a:rPr lang="en-US" dirty="0" err="1" smtClean="0">
                <a:solidFill>
                  <a:prstClr val="black"/>
                </a:solidFill>
              </a:rPr>
              <a:t>Sr</a:t>
            </a:r>
            <a:r>
              <a:rPr lang="en-US" dirty="0" smtClean="0">
                <a:solidFill>
                  <a:prstClr val="black"/>
                </a:solidFill>
              </a:rPr>
              <a:t>, Li, and B</a:t>
            </a:r>
          </a:p>
          <a:p>
            <a:pPr algn="ctr"/>
            <a:endParaRPr lang="en-US" dirty="0">
              <a:solidFill>
                <a:prstClr val="black"/>
              </a:solidFill>
            </a:endParaRPr>
          </a:p>
          <a:p>
            <a:pPr algn="ctr"/>
            <a:r>
              <a:rPr lang="en-US" dirty="0" smtClean="0">
                <a:solidFill>
                  <a:srgbClr val="00A9E0"/>
                </a:solidFill>
              </a:rPr>
              <a:t>Conduct laboratory flow-through experiments </a:t>
            </a:r>
            <a:r>
              <a:rPr lang="en-US" dirty="0" smtClean="0">
                <a:solidFill>
                  <a:prstClr val="black"/>
                </a:solidFill>
              </a:rPr>
              <a:t>to evaluate fluid-rock interactions using MSEEL core</a:t>
            </a:r>
            <a:endParaRPr lang="en-US" dirty="0">
              <a:solidFill>
                <a:prstClr val="black"/>
              </a:solidFill>
            </a:endParaRPr>
          </a:p>
        </p:txBody>
      </p:sp>
      <p:pic>
        <p:nvPicPr>
          <p:cNvPr id="3" name="Picture 2"/>
          <p:cNvPicPr>
            <a:picLocks noChangeAspect="1"/>
          </p:cNvPicPr>
          <p:nvPr/>
        </p:nvPicPr>
        <p:blipFill>
          <a:blip r:embed="rId4"/>
          <a:stretch>
            <a:fillRect/>
          </a:stretch>
        </p:blipFill>
        <p:spPr>
          <a:xfrm>
            <a:off x="6195505" y="2742376"/>
            <a:ext cx="2840982" cy="969348"/>
          </a:xfrm>
          <a:prstGeom prst="rect">
            <a:avLst/>
          </a:prstGeom>
        </p:spPr>
      </p:pic>
    </p:spTree>
    <p:extLst>
      <p:ext uri="{BB962C8B-B14F-4D97-AF65-F5344CB8AC3E}">
        <p14:creationId xmlns:p14="http://schemas.microsoft.com/office/powerpoint/2010/main" val="3200654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23" descr="VennDiagramforKelly.pdf"/>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1502091" y="514350"/>
            <a:ext cx="6858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4" name="Title 1"/>
          <p:cNvSpPr>
            <a:spLocks noGrp="1"/>
          </p:cNvSpPr>
          <p:nvPr>
            <p:ph type="title"/>
          </p:nvPr>
        </p:nvSpPr>
        <p:spPr>
          <a:xfrm>
            <a:off x="0" y="-1587"/>
            <a:ext cx="9144000" cy="929624"/>
          </a:xfrm>
        </p:spPr>
        <p:txBody>
          <a:bodyPr>
            <a:normAutofit fontScale="90000"/>
          </a:bodyPr>
          <a:lstStyle/>
          <a:p>
            <a:r>
              <a:rPr lang="en-US" sz="3000" b="1" dirty="0" smtClean="0">
                <a:latin typeface="Helvetica Neue Light" charset="0"/>
                <a:cs typeface="Helvetica Neue Light" charset="0"/>
              </a:rPr>
              <a:t>OSU-WVU Deep Biosphere Collaborative </a:t>
            </a:r>
            <a:r>
              <a:rPr lang="en-US" sz="3000" b="1" dirty="0">
                <a:latin typeface="Helvetica Neue Light" charset="0"/>
                <a:cs typeface="Helvetica Neue Light" charset="0"/>
              </a:rPr>
              <a:t>Research</a:t>
            </a:r>
          </a:p>
        </p:txBody>
      </p:sp>
      <p:pic>
        <p:nvPicPr>
          <p:cNvPr id="13315" name="Picture 25" descr="fracking_site.jpg"/>
          <p:cNvPicPr>
            <a:picLocks noChangeAspect="1"/>
          </p:cNvPicPr>
          <p:nvPr/>
        </p:nvPicPr>
        <p:blipFill>
          <a:blip r:embed="rId3">
            <a:alphaModFix amt="26000"/>
            <a:extLst>
              <a:ext uri="{28A0092B-C50C-407E-A947-70E740481C1C}">
                <a14:useLocalDpi xmlns:a14="http://schemas.microsoft.com/office/drawing/2010/main"/>
              </a:ext>
            </a:extLst>
          </a:blip>
          <a:srcRect/>
          <a:stretch>
            <a:fillRect/>
          </a:stretch>
        </p:blipFill>
        <p:spPr bwMode="auto">
          <a:xfrm>
            <a:off x="0" y="-38705"/>
            <a:ext cx="9144000" cy="6858000"/>
          </a:xfrm>
          <a:prstGeom prst="rect">
            <a:avLst/>
          </a:prstGeom>
          <a:noFill/>
          <a:ln>
            <a:noFill/>
          </a:ln>
          <a:extLst>
            <a:ext uri="{909E8E84-426E-40DD-AFC4-6F175D3DCCD1}">
              <a14:hiddenFill xmlns:a14="http://schemas.microsoft.com/office/drawing/2010/main">
                <a:solidFill>
                  <a:srgbClr val="FFFFFF">
                    <a:alpha val="25882"/>
                  </a:srgbClr>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16" name="Group 21"/>
          <p:cNvGrpSpPr>
            <a:grpSpLocks/>
          </p:cNvGrpSpPr>
          <p:nvPr/>
        </p:nvGrpSpPr>
        <p:grpSpPr bwMode="auto">
          <a:xfrm>
            <a:off x="1893869" y="1063625"/>
            <a:ext cx="8534756" cy="5318101"/>
            <a:chOff x="1669694" y="1064315"/>
            <a:chExt cx="8534110" cy="5317906"/>
          </a:xfrm>
        </p:grpSpPr>
        <p:pic>
          <p:nvPicPr>
            <p:cNvPr id="13318" name="Picture 10" descr="Wilkins,M_photo.jpg"/>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138594" y="1417149"/>
              <a:ext cx="1419242" cy="133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11" descr="download.jpeg"/>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1669694" y="2057400"/>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12" descr="download (1) 2.jpeg"/>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6282840" y="3637676"/>
              <a:ext cx="1537837"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13" descr="a1ff2ede-3e4c-4db7-a7c7-9320b4a5f5fb.jpg"/>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7032184" y="1710646"/>
              <a:ext cx="1543437" cy="143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2" name="TextBox 14"/>
            <p:cNvSpPr txBox="1">
              <a:spLocks noChangeArrowheads="1"/>
            </p:cNvSpPr>
            <p:nvPr/>
          </p:nvSpPr>
          <p:spPr bwMode="auto">
            <a:xfrm>
              <a:off x="1903394" y="3390900"/>
              <a:ext cx="2235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a:solidFill>
                    <a:srgbClr val="FFFFFF"/>
                  </a:solidFill>
                </a:rPr>
                <a:t>Kelly </a:t>
              </a:r>
              <a:r>
                <a:rPr lang="en-US" sz="1800" dirty="0" err="1">
                  <a:solidFill>
                    <a:srgbClr val="FFFFFF"/>
                  </a:solidFill>
                </a:rPr>
                <a:t>Wrighton</a:t>
              </a:r>
              <a:endParaRPr lang="en-US" sz="1800" dirty="0">
                <a:solidFill>
                  <a:srgbClr val="FFFFFF"/>
                </a:solidFill>
              </a:endParaRPr>
            </a:p>
            <a:p>
              <a:pPr eaLnBrk="1" hangingPunct="1"/>
              <a:r>
                <a:rPr lang="en-US" sz="1800" dirty="0">
                  <a:solidFill>
                    <a:srgbClr val="FFFFFF"/>
                  </a:solidFill>
                </a:rPr>
                <a:t>Microbiology, OSU </a:t>
              </a:r>
            </a:p>
          </p:txBody>
        </p:sp>
        <p:sp>
          <p:nvSpPr>
            <p:cNvPr id="13323" name="TextBox 15"/>
            <p:cNvSpPr txBox="1">
              <a:spLocks noChangeArrowheads="1"/>
            </p:cNvSpPr>
            <p:nvPr/>
          </p:nvSpPr>
          <p:spPr bwMode="auto">
            <a:xfrm>
              <a:off x="3587277" y="5735914"/>
              <a:ext cx="2235200" cy="646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a:solidFill>
                    <a:srgbClr val="FFFFFF"/>
                  </a:solidFill>
                </a:rPr>
                <a:t>Paula Mouser</a:t>
              </a:r>
            </a:p>
            <a:p>
              <a:pPr eaLnBrk="1" hangingPunct="1"/>
              <a:r>
                <a:rPr lang="en-US" sz="1800" dirty="0" err="1" smtClean="0">
                  <a:solidFill>
                    <a:srgbClr val="FFFFFF"/>
                  </a:solidFill>
                </a:rPr>
                <a:t>Envr</a:t>
              </a:r>
              <a:r>
                <a:rPr lang="en-US" sz="1800" dirty="0" smtClean="0">
                  <a:solidFill>
                    <a:srgbClr val="FFFFFF"/>
                  </a:solidFill>
                </a:rPr>
                <a:t> </a:t>
              </a:r>
              <a:r>
                <a:rPr lang="en-US" sz="1800" dirty="0" err="1" smtClean="0">
                  <a:solidFill>
                    <a:srgbClr val="FFFFFF"/>
                  </a:solidFill>
                </a:rPr>
                <a:t>Engr</a:t>
              </a:r>
              <a:r>
                <a:rPr lang="en-US" sz="1800" dirty="0" smtClean="0">
                  <a:solidFill>
                    <a:srgbClr val="FFFFFF"/>
                  </a:solidFill>
                </a:rPr>
                <a:t>, </a:t>
              </a:r>
              <a:r>
                <a:rPr lang="en-US" sz="1800" dirty="0">
                  <a:solidFill>
                    <a:srgbClr val="FFFFFF"/>
                  </a:solidFill>
                </a:rPr>
                <a:t>OSU</a:t>
              </a:r>
            </a:p>
          </p:txBody>
        </p:sp>
        <p:sp>
          <p:nvSpPr>
            <p:cNvPr id="13324" name="TextBox 16"/>
            <p:cNvSpPr txBox="1">
              <a:spLocks noChangeArrowheads="1"/>
            </p:cNvSpPr>
            <p:nvPr/>
          </p:nvSpPr>
          <p:spPr bwMode="auto">
            <a:xfrm>
              <a:off x="7051758" y="5082359"/>
              <a:ext cx="31410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a:solidFill>
                    <a:srgbClr val="FFFFFF"/>
                  </a:solidFill>
                </a:rPr>
                <a:t>David Cole</a:t>
              </a:r>
            </a:p>
            <a:p>
              <a:pPr eaLnBrk="1" hangingPunct="1"/>
              <a:r>
                <a:rPr lang="en-US" sz="1800" dirty="0">
                  <a:solidFill>
                    <a:srgbClr val="FFFFFF"/>
                  </a:solidFill>
                </a:rPr>
                <a:t>Earth Sciences, OSU</a:t>
              </a:r>
            </a:p>
          </p:txBody>
        </p:sp>
        <p:sp>
          <p:nvSpPr>
            <p:cNvPr id="13325" name="TextBox 17"/>
            <p:cNvSpPr txBox="1">
              <a:spLocks noChangeArrowheads="1"/>
            </p:cNvSpPr>
            <p:nvPr/>
          </p:nvSpPr>
          <p:spPr bwMode="auto">
            <a:xfrm>
              <a:off x="7062786" y="3028076"/>
              <a:ext cx="31410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err="1" smtClean="0">
                  <a:solidFill>
                    <a:srgbClr val="FFFFFF"/>
                  </a:solidFill>
                </a:rPr>
                <a:t>Shikha</a:t>
              </a:r>
              <a:r>
                <a:rPr lang="en-US" sz="1800" dirty="0" smtClean="0">
                  <a:solidFill>
                    <a:srgbClr val="FFFFFF"/>
                  </a:solidFill>
                </a:rPr>
                <a:t> </a:t>
              </a:r>
              <a:r>
                <a:rPr lang="en-US" sz="1800" dirty="0">
                  <a:solidFill>
                    <a:srgbClr val="FFFFFF"/>
                  </a:solidFill>
                </a:rPr>
                <a:t>Sharma</a:t>
              </a:r>
            </a:p>
            <a:p>
              <a:pPr eaLnBrk="1" hangingPunct="1"/>
              <a:r>
                <a:rPr lang="en-US" sz="1800" dirty="0">
                  <a:solidFill>
                    <a:srgbClr val="FFFFFF"/>
                  </a:solidFill>
                </a:rPr>
                <a:t>Geology, WVU</a:t>
              </a:r>
            </a:p>
          </p:txBody>
        </p:sp>
        <p:sp>
          <p:nvSpPr>
            <p:cNvPr id="13326" name="TextBox 18"/>
            <p:cNvSpPr txBox="1">
              <a:spLocks noChangeArrowheads="1"/>
            </p:cNvSpPr>
            <p:nvPr/>
          </p:nvSpPr>
          <p:spPr bwMode="auto">
            <a:xfrm>
              <a:off x="5492277" y="1064315"/>
              <a:ext cx="314101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FFFFFF"/>
                  </a:solidFill>
                </a:rPr>
                <a:t>Mike Wilkins</a:t>
              </a:r>
            </a:p>
            <a:p>
              <a:pPr eaLnBrk="1" hangingPunct="1"/>
              <a:r>
                <a:rPr lang="en-US" sz="1800">
                  <a:solidFill>
                    <a:srgbClr val="FFFFFF"/>
                  </a:solidFill>
                </a:rPr>
                <a:t>Earth Sciences, OSU</a:t>
              </a:r>
            </a:p>
          </p:txBody>
        </p:sp>
      </p:grpSp>
      <p:pic>
        <p:nvPicPr>
          <p:cNvPr id="2" name="Picture 1" descr="PJMPhoto.jpg"/>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2726888" y="4406483"/>
            <a:ext cx="1500320" cy="1321688"/>
          </a:xfrm>
          <a:prstGeom prst="rect">
            <a:avLst/>
          </a:prstGeom>
        </p:spPr>
      </p:pic>
      <p:pic>
        <p:nvPicPr>
          <p:cNvPr id="3" name="Picture 2"/>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4710822" y="3390295"/>
            <a:ext cx="1071483" cy="1428644"/>
          </a:xfrm>
          <a:prstGeom prst="rect">
            <a:avLst/>
          </a:prstGeom>
        </p:spPr>
      </p:pic>
      <p:sp>
        <p:nvSpPr>
          <p:cNvPr id="6" name="Rectangle 5"/>
          <p:cNvSpPr/>
          <p:nvPr/>
        </p:nvSpPr>
        <p:spPr>
          <a:xfrm>
            <a:off x="4603307" y="4758650"/>
            <a:ext cx="3146629" cy="646331"/>
          </a:xfrm>
          <a:prstGeom prst="rect">
            <a:avLst/>
          </a:prstGeom>
        </p:spPr>
        <p:txBody>
          <a:bodyPr wrap="square">
            <a:spAutoFit/>
          </a:bodyPr>
          <a:lstStyle/>
          <a:p>
            <a:r>
              <a:rPr lang="en-US" dirty="0" smtClean="0">
                <a:solidFill>
                  <a:srgbClr val="FFFFFF"/>
                </a:solidFill>
              </a:rPr>
              <a:t>Tom </a:t>
            </a:r>
            <a:r>
              <a:rPr lang="en-US" dirty="0" err="1" smtClean="0">
                <a:solidFill>
                  <a:srgbClr val="FFFFFF"/>
                </a:solidFill>
              </a:rPr>
              <a:t>Darrah</a:t>
            </a:r>
            <a:endParaRPr lang="en-US" dirty="0">
              <a:solidFill>
                <a:srgbClr val="FFFFFF"/>
              </a:solidFill>
            </a:endParaRPr>
          </a:p>
          <a:p>
            <a:r>
              <a:rPr lang="en-US" dirty="0" smtClean="0">
                <a:solidFill>
                  <a:srgbClr val="FFFFFF"/>
                </a:solidFill>
              </a:rPr>
              <a:t>Earth Sciences, OSU</a:t>
            </a:r>
          </a:p>
        </p:txBody>
      </p:sp>
      <p:pic>
        <p:nvPicPr>
          <p:cNvPr id="7" name="Picture 6"/>
          <p:cNvPicPr>
            <a:picLocks noChangeAspect="1"/>
          </p:cNvPicPr>
          <p:nvPr/>
        </p:nvPicPr>
        <p:blipFill>
          <a:blip r:embed="rId10"/>
          <a:stretch>
            <a:fillRect/>
          </a:stretch>
        </p:blipFill>
        <p:spPr>
          <a:xfrm>
            <a:off x="121882" y="3796801"/>
            <a:ext cx="2005705" cy="2044276"/>
          </a:xfrm>
          <a:prstGeom prst="rect">
            <a:avLst/>
          </a:prstGeom>
        </p:spPr>
      </p:pic>
      <p:sp>
        <p:nvSpPr>
          <p:cNvPr id="8" name="TextBox 7"/>
          <p:cNvSpPr txBox="1"/>
          <p:nvPr/>
        </p:nvSpPr>
        <p:spPr>
          <a:xfrm>
            <a:off x="293287" y="5814889"/>
            <a:ext cx="1731514" cy="646331"/>
          </a:xfrm>
          <a:prstGeom prst="rect">
            <a:avLst/>
          </a:prstGeom>
          <a:noFill/>
        </p:spPr>
        <p:txBody>
          <a:bodyPr wrap="none" rtlCol="0">
            <a:spAutoFit/>
          </a:bodyPr>
          <a:lstStyle/>
          <a:p>
            <a:r>
              <a:rPr lang="en-US" dirty="0" smtClean="0"/>
              <a:t>Jeff Daniels, </a:t>
            </a:r>
          </a:p>
          <a:p>
            <a:r>
              <a:rPr lang="en-US" dirty="0" smtClean="0"/>
              <a:t>PI – OSU Team</a:t>
            </a:r>
            <a:endParaRPr lang="en-US" dirty="0"/>
          </a:p>
        </p:txBody>
      </p:sp>
    </p:spTree>
    <p:extLst>
      <p:ext uri="{BB962C8B-B14F-4D97-AF65-F5344CB8AC3E}">
        <p14:creationId xmlns:p14="http://schemas.microsoft.com/office/powerpoint/2010/main" val="25203986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91141" y="87519"/>
            <a:ext cx="2930173" cy="557253"/>
          </a:xfrm>
          <a:prstGeom prst="rect">
            <a:avLst/>
          </a:prstGeom>
          <a:noFill/>
        </p:spPr>
        <p:txBody>
          <a:bodyPr wrap="square" rtlCol="0">
            <a:noAutofit/>
          </a:bodyPr>
          <a:lstStyle/>
          <a:p>
            <a:pPr algn="ctr"/>
            <a:r>
              <a:rPr lang="en-US" sz="2800" dirty="0"/>
              <a:t>Sidewall </a:t>
            </a:r>
            <a:r>
              <a:rPr lang="en-US" sz="2800" dirty="0" smtClean="0"/>
              <a:t>Cores</a:t>
            </a:r>
            <a:endParaRPr lang="en-US" sz="2800" dirty="0"/>
          </a:p>
        </p:txBody>
      </p:sp>
      <p:pic>
        <p:nvPicPr>
          <p:cNvPr id="24" name="Picture 23"/>
          <p:cNvPicPr>
            <a:picLocks noChangeAspect="1"/>
          </p:cNvPicPr>
          <p:nvPr/>
        </p:nvPicPr>
        <p:blipFill rotWithShape="1">
          <a:blip r:embed="rId2" cstate="screen">
            <a:extLst>
              <a:ext uri="{28A0092B-C50C-407E-A947-70E740481C1C}">
                <a14:useLocalDpi xmlns:a14="http://schemas.microsoft.com/office/drawing/2010/main"/>
              </a:ext>
            </a:extLst>
          </a:blip>
          <a:srcRect l="8854"/>
          <a:stretch/>
        </p:blipFill>
        <p:spPr>
          <a:xfrm>
            <a:off x="427634" y="1099236"/>
            <a:ext cx="2348967" cy="5486400"/>
          </a:xfrm>
          <a:prstGeom prst="rect">
            <a:avLst/>
          </a:prstGeom>
        </p:spPr>
      </p:pic>
      <p:sp>
        <p:nvSpPr>
          <p:cNvPr id="18" name="TextBox 17"/>
          <p:cNvSpPr txBox="1"/>
          <p:nvPr/>
        </p:nvSpPr>
        <p:spPr>
          <a:xfrm>
            <a:off x="714949" y="588342"/>
            <a:ext cx="1811027" cy="369332"/>
          </a:xfrm>
          <a:prstGeom prst="rect">
            <a:avLst/>
          </a:prstGeom>
          <a:noFill/>
        </p:spPr>
        <p:txBody>
          <a:bodyPr wrap="square" rtlCol="0">
            <a:noAutofit/>
          </a:bodyPr>
          <a:lstStyle/>
          <a:p>
            <a:pPr algn="ctr"/>
            <a:r>
              <a:rPr lang="en-US"/>
              <a:t>MIP-3H</a:t>
            </a:r>
          </a:p>
          <a:p>
            <a:pPr algn="ctr"/>
            <a:r>
              <a:rPr lang="en-US" sz="1400"/>
              <a:t>(44 cores)</a:t>
            </a:r>
          </a:p>
        </p:txBody>
      </p:sp>
      <p:sp>
        <p:nvSpPr>
          <p:cNvPr id="30" name="Rectangle 29"/>
          <p:cNvSpPr/>
          <p:nvPr/>
        </p:nvSpPr>
        <p:spPr>
          <a:xfrm>
            <a:off x="848684" y="1212538"/>
            <a:ext cx="1794601" cy="549293"/>
          </a:xfrm>
          <a:prstGeom prst="rect">
            <a:avLst/>
          </a:prstGeom>
          <a:solidFill>
            <a:schemeClr val="tx1">
              <a:lumMod val="65000"/>
              <a:lumOff val="35000"/>
              <a:alpha val="2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370150" y="1317585"/>
            <a:ext cx="2355773" cy="369332"/>
          </a:xfrm>
          <a:prstGeom prst="rect">
            <a:avLst/>
          </a:prstGeom>
          <a:noFill/>
        </p:spPr>
        <p:txBody>
          <a:bodyPr wrap="square" rtlCol="0">
            <a:noAutofit/>
          </a:bodyPr>
          <a:lstStyle/>
          <a:p>
            <a:pPr algn="r"/>
            <a:r>
              <a:rPr lang="en-US" sz="1600" dirty="0" err="1"/>
              <a:t>Geneseo</a:t>
            </a:r>
            <a:r>
              <a:rPr lang="en-US" sz="1600" dirty="0"/>
              <a:t> Shale</a:t>
            </a:r>
          </a:p>
        </p:txBody>
      </p:sp>
      <p:sp>
        <p:nvSpPr>
          <p:cNvPr id="32" name="Rectangle 31"/>
          <p:cNvSpPr/>
          <p:nvPr/>
        </p:nvSpPr>
        <p:spPr>
          <a:xfrm>
            <a:off x="848684" y="1761833"/>
            <a:ext cx="1794601" cy="464851"/>
          </a:xfrm>
          <a:prstGeom prst="rect">
            <a:avLst/>
          </a:prstGeom>
          <a:solidFill>
            <a:schemeClr val="bg2">
              <a:lumMod val="50000"/>
              <a:alpha val="2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383902" y="1861139"/>
            <a:ext cx="2355773" cy="360188"/>
          </a:xfrm>
          <a:prstGeom prst="rect">
            <a:avLst/>
          </a:prstGeom>
          <a:noFill/>
        </p:spPr>
        <p:txBody>
          <a:bodyPr wrap="square" rtlCol="0">
            <a:noAutofit/>
          </a:bodyPr>
          <a:lstStyle/>
          <a:p>
            <a:pPr algn="r"/>
            <a:r>
              <a:rPr lang="en-US" sz="1600"/>
              <a:t>Tully Limestone</a:t>
            </a:r>
          </a:p>
        </p:txBody>
      </p:sp>
      <p:sp>
        <p:nvSpPr>
          <p:cNvPr id="35" name="TextBox 34"/>
          <p:cNvSpPr txBox="1"/>
          <p:nvPr/>
        </p:nvSpPr>
        <p:spPr>
          <a:xfrm rot="16200000">
            <a:off x="-555105" y="3309566"/>
            <a:ext cx="1811027" cy="369332"/>
          </a:xfrm>
          <a:prstGeom prst="rect">
            <a:avLst/>
          </a:prstGeom>
          <a:noFill/>
        </p:spPr>
        <p:txBody>
          <a:bodyPr wrap="square" rtlCol="0">
            <a:noAutofit/>
          </a:bodyPr>
          <a:lstStyle/>
          <a:p>
            <a:pPr algn="ctr"/>
            <a:r>
              <a:rPr lang="en-US" sz="1400" dirty="0"/>
              <a:t>Log Depth (feet)</a:t>
            </a:r>
          </a:p>
        </p:txBody>
      </p:sp>
      <p:sp>
        <p:nvSpPr>
          <p:cNvPr id="36" name="Rectangle 35"/>
          <p:cNvSpPr/>
          <p:nvPr/>
        </p:nvSpPr>
        <p:spPr>
          <a:xfrm>
            <a:off x="848684" y="2226363"/>
            <a:ext cx="1794601" cy="2503187"/>
          </a:xfrm>
          <a:prstGeom prst="rect">
            <a:avLst/>
          </a:prstGeom>
          <a:solidFill>
            <a:schemeClr val="bg1">
              <a:lumMod val="65000"/>
              <a:alpha val="2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370150" y="3172157"/>
            <a:ext cx="2355773" cy="369332"/>
          </a:xfrm>
          <a:prstGeom prst="rect">
            <a:avLst/>
          </a:prstGeom>
          <a:noFill/>
        </p:spPr>
        <p:txBody>
          <a:bodyPr wrap="square" rtlCol="0">
            <a:noAutofit/>
          </a:bodyPr>
          <a:lstStyle/>
          <a:p>
            <a:pPr algn="r"/>
            <a:r>
              <a:rPr lang="en-US" sz="1600"/>
              <a:t>Mahantango Fm</a:t>
            </a:r>
          </a:p>
        </p:txBody>
      </p:sp>
      <p:sp>
        <p:nvSpPr>
          <p:cNvPr id="38" name="Rectangle 37"/>
          <p:cNvSpPr/>
          <p:nvPr/>
        </p:nvSpPr>
        <p:spPr>
          <a:xfrm>
            <a:off x="834932" y="4729548"/>
            <a:ext cx="1808353" cy="1212132"/>
          </a:xfrm>
          <a:prstGeom prst="rect">
            <a:avLst/>
          </a:prstGeom>
          <a:solidFill>
            <a:schemeClr val="tx1">
              <a:alpha val="2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TextBox 38"/>
          <p:cNvSpPr txBox="1"/>
          <p:nvPr/>
        </p:nvSpPr>
        <p:spPr>
          <a:xfrm>
            <a:off x="356398" y="5011843"/>
            <a:ext cx="2355773" cy="369332"/>
          </a:xfrm>
          <a:prstGeom prst="rect">
            <a:avLst/>
          </a:prstGeom>
          <a:noFill/>
        </p:spPr>
        <p:txBody>
          <a:bodyPr wrap="square" rtlCol="0">
            <a:noAutofit/>
          </a:bodyPr>
          <a:lstStyle/>
          <a:p>
            <a:pPr algn="r"/>
            <a:r>
              <a:rPr lang="en-US" sz="1600" dirty="0"/>
              <a:t>Marcellus Shale</a:t>
            </a:r>
          </a:p>
        </p:txBody>
      </p:sp>
      <p:sp>
        <p:nvSpPr>
          <p:cNvPr id="41" name="TextBox 40"/>
          <p:cNvSpPr txBox="1"/>
          <p:nvPr/>
        </p:nvSpPr>
        <p:spPr>
          <a:xfrm>
            <a:off x="370150" y="6060528"/>
            <a:ext cx="2355773" cy="360188"/>
          </a:xfrm>
          <a:prstGeom prst="rect">
            <a:avLst/>
          </a:prstGeom>
          <a:noFill/>
        </p:spPr>
        <p:txBody>
          <a:bodyPr wrap="square" rtlCol="0">
            <a:noAutofit/>
          </a:bodyPr>
          <a:lstStyle/>
          <a:p>
            <a:pPr algn="r"/>
            <a:r>
              <a:rPr lang="en-US" sz="1600"/>
              <a:t>Onondaga Limestone</a:t>
            </a:r>
          </a:p>
        </p:txBody>
      </p:sp>
      <p:pic>
        <p:nvPicPr>
          <p:cNvPr id="43" name="Picture 42" descr="MIP-SW_tully_ls_cores_in_catcher.jp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873063" y="-1"/>
            <a:ext cx="2207397" cy="6501091"/>
          </a:xfrm>
          <a:prstGeom prst="rect">
            <a:avLst/>
          </a:prstGeom>
        </p:spPr>
      </p:pic>
      <p:sp>
        <p:nvSpPr>
          <p:cNvPr id="85" name="Can 84"/>
          <p:cNvSpPr/>
          <p:nvPr/>
        </p:nvSpPr>
        <p:spPr bwMode="auto">
          <a:xfrm>
            <a:off x="5409272" y="2045062"/>
            <a:ext cx="541867" cy="795866"/>
          </a:xfrm>
          <a:prstGeom prst="can">
            <a:avLst/>
          </a:prstGeom>
          <a:solidFill>
            <a:srgbClr val="080808"/>
          </a:solidFill>
          <a:ln w="9525" cap="flat" cmpd="sng" algn="ctr">
            <a:solidFill>
              <a:srgbClr val="FFFF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00" b="0" i="0" u="none" strike="noStrike" kern="0" cap="none" spc="0" normalizeH="0" baseline="0" noProof="0">
              <a:ln>
                <a:noFill/>
              </a:ln>
              <a:solidFill>
                <a:srgbClr val="080808"/>
              </a:solidFill>
              <a:effectLst/>
              <a:uLnTx/>
              <a:uFillTx/>
              <a:latin typeface="Tahoma" charset="0"/>
              <a:ea typeface="ＭＳ Ｐゴシック" charset="0"/>
            </a:endParaRPr>
          </a:p>
        </p:txBody>
      </p:sp>
      <p:sp>
        <p:nvSpPr>
          <p:cNvPr id="86" name="Can 85"/>
          <p:cNvSpPr/>
          <p:nvPr/>
        </p:nvSpPr>
        <p:spPr bwMode="auto">
          <a:xfrm>
            <a:off x="5409272" y="1137903"/>
            <a:ext cx="541867" cy="795866"/>
          </a:xfrm>
          <a:prstGeom prst="can">
            <a:avLst/>
          </a:prstGeom>
          <a:solidFill>
            <a:srgbClr val="080808"/>
          </a:solidFill>
          <a:ln w="9525" cap="flat" cmpd="sng" algn="ctr">
            <a:solidFill>
              <a:srgbClr val="FFFF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00" b="0" i="0" u="none" strike="noStrike" kern="0" cap="none" spc="0" normalizeH="0" baseline="0" noProof="0">
              <a:ln>
                <a:noFill/>
              </a:ln>
              <a:solidFill>
                <a:srgbClr val="080808"/>
              </a:solidFill>
              <a:effectLst/>
              <a:uLnTx/>
              <a:uFillTx/>
              <a:latin typeface="Tahoma" charset="0"/>
              <a:ea typeface="ＭＳ Ｐゴシック" charset="0"/>
            </a:endParaRPr>
          </a:p>
        </p:txBody>
      </p:sp>
      <p:sp>
        <p:nvSpPr>
          <p:cNvPr id="87" name="Can 86"/>
          <p:cNvSpPr/>
          <p:nvPr/>
        </p:nvSpPr>
        <p:spPr bwMode="auto">
          <a:xfrm>
            <a:off x="5409272" y="2954611"/>
            <a:ext cx="541867" cy="795866"/>
          </a:xfrm>
          <a:prstGeom prst="can">
            <a:avLst/>
          </a:prstGeom>
          <a:solidFill>
            <a:srgbClr val="080808"/>
          </a:solidFill>
          <a:ln w="9525" cap="flat" cmpd="sng" algn="ctr">
            <a:solidFill>
              <a:srgbClr val="FFFF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00" b="0" i="0" u="none" strike="noStrike" kern="0" cap="none" spc="0" normalizeH="0" baseline="0" noProof="0">
              <a:ln>
                <a:noFill/>
              </a:ln>
              <a:solidFill>
                <a:srgbClr val="080808"/>
              </a:solidFill>
              <a:effectLst/>
              <a:uLnTx/>
              <a:uFillTx/>
              <a:latin typeface="Tahoma" charset="0"/>
              <a:ea typeface="ＭＳ Ｐゴシック" charset="0"/>
            </a:endParaRPr>
          </a:p>
        </p:txBody>
      </p:sp>
      <p:sp>
        <p:nvSpPr>
          <p:cNvPr id="88" name="Can 87"/>
          <p:cNvSpPr/>
          <p:nvPr/>
        </p:nvSpPr>
        <p:spPr bwMode="auto">
          <a:xfrm>
            <a:off x="5443025" y="5090124"/>
            <a:ext cx="541867" cy="795866"/>
          </a:xfrm>
          <a:prstGeom prst="can">
            <a:avLst/>
          </a:prstGeom>
          <a:solidFill>
            <a:srgbClr val="080808"/>
          </a:solidFill>
          <a:ln w="9525" cap="flat" cmpd="sng" algn="ctr">
            <a:solidFill>
              <a:srgbClr val="FFFF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00" b="0" i="0" u="none" strike="noStrike" kern="0" cap="none" spc="0" normalizeH="0" baseline="0" noProof="0">
              <a:ln>
                <a:noFill/>
              </a:ln>
              <a:solidFill>
                <a:srgbClr val="080808"/>
              </a:solidFill>
              <a:effectLst/>
              <a:uLnTx/>
              <a:uFillTx/>
              <a:latin typeface="Tahoma" charset="0"/>
              <a:ea typeface="ＭＳ Ｐゴシック" charset="0"/>
            </a:endParaRPr>
          </a:p>
        </p:txBody>
      </p:sp>
      <p:sp>
        <p:nvSpPr>
          <p:cNvPr id="89" name="Can 88"/>
          <p:cNvSpPr/>
          <p:nvPr/>
        </p:nvSpPr>
        <p:spPr bwMode="auto">
          <a:xfrm>
            <a:off x="6780759" y="4777932"/>
            <a:ext cx="541867" cy="397933"/>
          </a:xfrm>
          <a:prstGeom prst="can">
            <a:avLst/>
          </a:prstGeom>
          <a:solidFill>
            <a:srgbClr val="080808"/>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00" b="0" i="0" u="none" strike="noStrike" kern="0" cap="none" spc="0" normalizeH="0" baseline="0" noProof="0">
              <a:ln>
                <a:noFill/>
              </a:ln>
              <a:effectLst/>
              <a:uLnTx/>
              <a:uFillTx/>
              <a:latin typeface="Tahoma" charset="0"/>
              <a:ea typeface="ＭＳ Ｐゴシック" charset="0"/>
            </a:endParaRPr>
          </a:p>
        </p:txBody>
      </p:sp>
      <p:sp>
        <p:nvSpPr>
          <p:cNvPr id="90" name="Can 89"/>
          <p:cNvSpPr/>
          <p:nvPr/>
        </p:nvSpPr>
        <p:spPr bwMode="auto">
          <a:xfrm>
            <a:off x="6780759" y="5885994"/>
            <a:ext cx="541867" cy="397933"/>
          </a:xfrm>
          <a:prstGeom prst="can">
            <a:avLst/>
          </a:prstGeom>
          <a:solidFill>
            <a:srgbClr val="080808"/>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00" b="0" i="0" u="none" strike="noStrike" kern="0" cap="none" spc="0" normalizeH="0" baseline="0" noProof="0">
              <a:ln>
                <a:noFill/>
              </a:ln>
              <a:effectLst/>
              <a:uLnTx/>
              <a:uFillTx/>
              <a:latin typeface="Tahoma" charset="0"/>
              <a:ea typeface="ＭＳ Ｐゴシック" charset="0"/>
            </a:endParaRPr>
          </a:p>
        </p:txBody>
      </p:sp>
      <p:cxnSp>
        <p:nvCxnSpPr>
          <p:cNvPr id="91" name="Straight Arrow Connector 90"/>
          <p:cNvCxnSpPr>
            <a:stCxn id="88" idx="4"/>
          </p:cNvCxnSpPr>
          <p:nvPr/>
        </p:nvCxnSpPr>
        <p:spPr bwMode="auto">
          <a:xfrm flipV="1">
            <a:off x="5984890" y="5090128"/>
            <a:ext cx="660402" cy="397933"/>
          </a:xfrm>
          <a:prstGeom prst="straightConnector1">
            <a:avLst/>
          </a:prstGeom>
          <a:solidFill>
            <a:srgbClr val="666699"/>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92" name="Straight Arrow Connector 91"/>
          <p:cNvCxnSpPr>
            <a:stCxn id="88" idx="4"/>
          </p:cNvCxnSpPr>
          <p:nvPr/>
        </p:nvCxnSpPr>
        <p:spPr bwMode="auto">
          <a:xfrm>
            <a:off x="5984890" y="5488057"/>
            <a:ext cx="660402" cy="596900"/>
          </a:xfrm>
          <a:prstGeom prst="straightConnector1">
            <a:avLst/>
          </a:prstGeom>
          <a:solidFill>
            <a:srgbClr val="666699"/>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93" name="Left Brace 92"/>
          <p:cNvSpPr/>
          <p:nvPr/>
        </p:nvSpPr>
        <p:spPr bwMode="auto">
          <a:xfrm>
            <a:off x="7644357" y="4422742"/>
            <a:ext cx="541866" cy="1951414"/>
          </a:xfrm>
          <a:prstGeom prst="leftBrace">
            <a:avLst/>
          </a:prstGeom>
          <a:noFill/>
          <a:ln w="9525" cap="flat" cmpd="sng" algn="ctr">
            <a:solidFill>
              <a:srgbClr val="FFFF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00" b="0" i="0" u="none" strike="noStrike" kern="0" cap="none" spc="0" normalizeH="0" baseline="0" noProof="0">
              <a:ln>
                <a:noFill/>
              </a:ln>
              <a:solidFill>
                <a:srgbClr val="080808"/>
              </a:solidFill>
              <a:effectLst/>
              <a:uLnTx/>
              <a:uFillTx/>
              <a:latin typeface="Tahoma" charset="0"/>
              <a:ea typeface="ＭＳ Ｐゴシック" charset="0"/>
            </a:endParaRPr>
          </a:p>
        </p:txBody>
      </p:sp>
      <p:sp>
        <p:nvSpPr>
          <p:cNvPr id="94" name="Left Brace 93"/>
          <p:cNvSpPr/>
          <p:nvPr/>
        </p:nvSpPr>
        <p:spPr bwMode="auto">
          <a:xfrm>
            <a:off x="7610603" y="1301817"/>
            <a:ext cx="541866" cy="2229280"/>
          </a:xfrm>
          <a:prstGeom prst="leftBrace">
            <a:avLst/>
          </a:prstGeom>
          <a:noFill/>
          <a:ln w="9525" cap="flat" cmpd="sng" algn="ctr">
            <a:solidFill>
              <a:srgbClr val="FFFF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00" b="0" i="0" u="none" strike="noStrike" kern="0" cap="none" spc="0" normalizeH="0" baseline="0" noProof="0">
              <a:ln>
                <a:noFill/>
              </a:ln>
              <a:solidFill>
                <a:srgbClr val="080808"/>
              </a:solidFill>
              <a:effectLst/>
              <a:uLnTx/>
              <a:uFillTx/>
              <a:latin typeface="Tahoma" charset="0"/>
              <a:ea typeface="ＭＳ Ｐゴシック" charset="0"/>
            </a:endParaRPr>
          </a:p>
        </p:txBody>
      </p:sp>
      <p:sp>
        <p:nvSpPr>
          <p:cNvPr id="95" name="TextBox 94"/>
          <p:cNvSpPr txBox="1"/>
          <p:nvPr/>
        </p:nvSpPr>
        <p:spPr>
          <a:xfrm>
            <a:off x="5973193" y="4761194"/>
            <a:ext cx="624239" cy="369332"/>
          </a:xfrm>
          <a:prstGeom prst="rect">
            <a:avLst/>
          </a:prstGeom>
          <a:noFill/>
          <a:ln>
            <a:noFill/>
          </a:ln>
        </p:spPr>
        <p:txBody>
          <a:bodyPr wrap="none" rtlCol="0">
            <a:spAutoFit/>
          </a:bodyPr>
          <a:lstStyle/>
          <a:p>
            <a:r>
              <a:rPr lang="en-US" dirty="0">
                <a:latin typeface="Tahoma"/>
                <a:ea typeface="ＭＳ Ｐゴシック"/>
              </a:rPr>
              <a:t>Split</a:t>
            </a:r>
          </a:p>
        </p:txBody>
      </p:sp>
      <p:pic>
        <p:nvPicPr>
          <p:cNvPr id="96" name="Picture 95"/>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6597432" y="2259964"/>
            <a:ext cx="812800" cy="457201"/>
          </a:xfrm>
          <a:prstGeom prst="rect">
            <a:avLst/>
          </a:prstGeom>
        </p:spPr>
      </p:pic>
      <p:sp>
        <p:nvSpPr>
          <p:cNvPr id="97" name="TextBox 96"/>
          <p:cNvSpPr txBox="1"/>
          <p:nvPr/>
        </p:nvSpPr>
        <p:spPr>
          <a:xfrm>
            <a:off x="6112096" y="1349042"/>
            <a:ext cx="931152" cy="369332"/>
          </a:xfrm>
          <a:prstGeom prst="rect">
            <a:avLst/>
          </a:prstGeom>
          <a:noFill/>
          <a:ln>
            <a:noFill/>
          </a:ln>
        </p:spPr>
        <p:txBody>
          <a:bodyPr wrap="none" rtlCol="0">
            <a:spAutoFit/>
          </a:bodyPr>
          <a:lstStyle/>
          <a:p>
            <a:r>
              <a:rPr lang="en-US" dirty="0">
                <a:latin typeface="Tahoma"/>
                <a:ea typeface="ＭＳ Ｐゴシック"/>
              </a:rPr>
              <a:t>Ground</a:t>
            </a:r>
          </a:p>
        </p:txBody>
      </p:sp>
      <p:cxnSp>
        <p:nvCxnSpPr>
          <p:cNvPr id="98" name="Straight Arrow Connector 97"/>
          <p:cNvCxnSpPr>
            <a:stCxn id="86" idx="4"/>
          </p:cNvCxnSpPr>
          <p:nvPr/>
        </p:nvCxnSpPr>
        <p:spPr bwMode="auto">
          <a:xfrm>
            <a:off x="5951138" y="1535836"/>
            <a:ext cx="646293" cy="724124"/>
          </a:xfrm>
          <a:prstGeom prst="straightConnector1">
            <a:avLst/>
          </a:prstGeom>
          <a:solidFill>
            <a:srgbClr val="666699"/>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99" name="Straight Arrow Connector 98"/>
          <p:cNvCxnSpPr>
            <a:stCxn id="87" idx="4"/>
          </p:cNvCxnSpPr>
          <p:nvPr/>
        </p:nvCxnSpPr>
        <p:spPr bwMode="auto">
          <a:xfrm flipV="1">
            <a:off x="5951137" y="2717162"/>
            <a:ext cx="694155" cy="635382"/>
          </a:xfrm>
          <a:prstGeom prst="straightConnector1">
            <a:avLst/>
          </a:prstGeom>
          <a:solidFill>
            <a:srgbClr val="666699"/>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0" name="Straight Arrow Connector 99"/>
          <p:cNvCxnSpPr/>
          <p:nvPr/>
        </p:nvCxnSpPr>
        <p:spPr bwMode="auto">
          <a:xfrm flipV="1">
            <a:off x="5951136" y="2491498"/>
            <a:ext cx="508002" cy="1"/>
          </a:xfrm>
          <a:prstGeom prst="straightConnector1">
            <a:avLst/>
          </a:prstGeom>
          <a:solidFill>
            <a:srgbClr val="666699"/>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01" name="TextBox 100"/>
          <p:cNvSpPr txBox="1"/>
          <p:nvPr/>
        </p:nvSpPr>
        <p:spPr>
          <a:xfrm>
            <a:off x="5545913" y="71820"/>
            <a:ext cx="3066364" cy="954107"/>
          </a:xfrm>
          <a:prstGeom prst="rect">
            <a:avLst/>
          </a:prstGeom>
          <a:noFill/>
          <a:ln>
            <a:noFill/>
          </a:ln>
        </p:spPr>
        <p:txBody>
          <a:bodyPr wrap="none" rtlCol="0">
            <a:spAutoFit/>
          </a:bodyPr>
          <a:lstStyle/>
          <a:p>
            <a:pPr algn="ctr"/>
            <a:r>
              <a:rPr lang="en-US" sz="2800" dirty="0" smtClean="0">
                <a:latin typeface="Calibri"/>
                <a:ea typeface="ＭＳ Ｐゴシック"/>
                <a:cs typeface="Calibri"/>
              </a:rPr>
              <a:t>Sample Distribution</a:t>
            </a:r>
          </a:p>
          <a:p>
            <a:pPr algn="ctr"/>
            <a:r>
              <a:rPr lang="en-US" sz="2800" dirty="0" smtClean="0">
                <a:latin typeface="Calibri"/>
                <a:ea typeface="ＭＳ Ｐゴシック"/>
                <a:cs typeface="Calibri"/>
              </a:rPr>
              <a:t>For </a:t>
            </a:r>
            <a:r>
              <a:rPr lang="en-US" sz="2800" dirty="0">
                <a:latin typeface="Calibri"/>
                <a:ea typeface="ＭＳ Ｐゴシック"/>
                <a:cs typeface="Calibri"/>
              </a:rPr>
              <a:t>Each Transect</a:t>
            </a:r>
          </a:p>
        </p:txBody>
      </p:sp>
      <p:sp>
        <p:nvSpPr>
          <p:cNvPr id="102" name="TextBox 101"/>
          <p:cNvSpPr txBox="1"/>
          <p:nvPr/>
        </p:nvSpPr>
        <p:spPr>
          <a:xfrm>
            <a:off x="5510870" y="1383619"/>
            <a:ext cx="310677" cy="369332"/>
          </a:xfrm>
          <a:prstGeom prst="rect">
            <a:avLst/>
          </a:prstGeom>
          <a:noFill/>
        </p:spPr>
        <p:txBody>
          <a:bodyPr wrap="none" rtlCol="0">
            <a:spAutoFit/>
          </a:bodyPr>
          <a:lstStyle/>
          <a:p>
            <a:r>
              <a:rPr lang="en-US" dirty="0">
                <a:solidFill>
                  <a:srgbClr val="FFFFFF"/>
                </a:solidFill>
                <a:latin typeface="Tahoma"/>
                <a:ea typeface="ＭＳ Ｐゴシック"/>
              </a:rPr>
              <a:t>1</a:t>
            </a:r>
          </a:p>
        </p:txBody>
      </p:sp>
      <p:sp>
        <p:nvSpPr>
          <p:cNvPr id="103" name="TextBox 102"/>
          <p:cNvSpPr txBox="1"/>
          <p:nvPr/>
        </p:nvSpPr>
        <p:spPr>
          <a:xfrm>
            <a:off x="5510869" y="2306829"/>
            <a:ext cx="312906" cy="369332"/>
          </a:xfrm>
          <a:prstGeom prst="rect">
            <a:avLst/>
          </a:prstGeom>
          <a:noFill/>
        </p:spPr>
        <p:txBody>
          <a:bodyPr wrap="none" rtlCol="0">
            <a:spAutoFit/>
          </a:bodyPr>
          <a:lstStyle/>
          <a:p>
            <a:r>
              <a:rPr lang="en-US" dirty="0">
                <a:solidFill>
                  <a:srgbClr val="FFFFFF"/>
                </a:solidFill>
                <a:latin typeface="Tahoma"/>
                <a:ea typeface="ＭＳ Ｐゴシック"/>
              </a:rPr>
              <a:t>2</a:t>
            </a:r>
          </a:p>
        </p:txBody>
      </p:sp>
      <p:sp>
        <p:nvSpPr>
          <p:cNvPr id="104" name="TextBox 103"/>
          <p:cNvSpPr txBox="1"/>
          <p:nvPr/>
        </p:nvSpPr>
        <p:spPr>
          <a:xfrm>
            <a:off x="5510870" y="3261352"/>
            <a:ext cx="310677" cy="369332"/>
          </a:xfrm>
          <a:prstGeom prst="rect">
            <a:avLst/>
          </a:prstGeom>
          <a:noFill/>
        </p:spPr>
        <p:txBody>
          <a:bodyPr wrap="none" rtlCol="0">
            <a:spAutoFit/>
          </a:bodyPr>
          <a:lstStyle/>
          <a:p>
            <a:r>
              <a:rPr lang="en-US" dirty="0">
                <a:solidFill>
                  <a:srgbClr val="FFFFFF"/>
                </a:solidFill>
                <a:latin typeface="Tahoma"/>
                <a:ea typeface="ＭＳ Ｐゴシック"/>
              </a:rPr>
              <a:t>3</a:t>
            </a:r>
          </a:p>
        </p:txBody>
      </p:sp>
      <p:sp>
        <p:nvSpPr>
          <p:cNvPr id="105" name="TextBox 104"/>
          <p:cNvSpPr txBox="1"/>
          <p:nvPr/>
        </p:nvSpPr>
        <p:spPr>
          <a:xfrm>
            <a:off x="5561557" y="5371123"/>
            <a:ext cx="310677" cy="369332"/>
          </a:xfrm>
          <a:prstGeom prst="rect">
            <a:avLst/>
          </a:prstGeom>
          <a:noFill/>
        </p:spPr>
        <p:txBody>
          <a:bodyPr wrap="none" rtlCol="0">
            <a:spAutoFit/>
          </a:bodyPr>
          <a:lstStyle/>
          <a:p>
            <a:r>
              <a:rPr lang="en-US" dirty="0">
                <a:solidFill>
                  <a:srgbClr val="FFFFFF"/>
                </a:solidFill>
                <a:latin typeface="Tahoma"/>
                <a:ea typeface="ＭＳ Ｐゴシック"/>
              </a:rPr>
              <a:t>4</a:t>
            </a:r>
          </a:p>
        </p:txBody>
      </p:sp>
      <p:sp>
        <p:nvSpPr>
          <p:cNvPr id="2" name="TextBox 1"/>
          <p:cNvSpPr txBox="1"/>
          <p:nvPr/>
        </p:nvSpPr>
        <p:spPr>
          <a:xfrm>
            <a:off x="7471096" y="1784755"/>
            <a:ext cx="1672904" cy="1200329"/>
          </a:xfrm>
          <a:prstGeom prst="rect">
            <a:avLst/>
          </a:prstGeom>
          <a:noFill/>
        </p:spPr>
        <p:txBody>
          <a:bodyPr wrap="none" rtlCol="0">
            <a:spAutoFit/>
          </a:bodyPr>
          <a:lstStyle/>
          <a:p>
            <a:r>
              <a:rPr lang="en-US" dirty="0" smtClean="0"/>
              <a:t>Split – 3 Labs:</a:t>
            </a:r>
          </a:p>
          <a:p>
            <a:r>
              <a:rPr lang="en-US" dirty="0" smtClean="0"/>
              <a:t>Mouser (OSU)</a:t>
            </a:r>
          </a:p>
          <a:p>
            <a:r>
              <a:rPr lang="en-US" dirty="0" err="1" smtClean="0"/>
              <a:t>Wrighton</a:t>
            </a:r>
            <a:r>
              <a:rPr lang="en-US" dirty="0" smtClean="0"/>
              <a:t> (OSU)</a:t>
            </a:r>
          </a:p>
          <a:p>
            <a:r>
              <a:rPr lang="en-US" dirty="0" smtClean="0"/>
              <a:t>Sharma (WVU)</a:t>
            </a:r>
          </a:p>
        </p:txBody>
      </p:sp>
      <p:sp>
        <p:nvSpPr>
          <p:cNvPr id="40" name="Rectangle 39"/>
          <p:cNvSpPr/>
          <p:nvPr/>
        </p:nvSpPr>
        <p:spPr>
          <a:xfrm>
            <a:off x="834932" y="5941680"/>
            <a:ext cx="1808353" cy="583006"/>
          </a:xfrm>
          <a:prstGeom prst="rect">
            <a:avLst/>
          </a:prstGeom>
          <a:solidFill>
            <a:schemeClr val="bg2">
              <a:lumMod val="50000"/>
              <a:alpha val="2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TextBox 105"/>
          <p:cNvSpPr txBox="1"/>
          <p:nvPr/>
        </p:nvSpPr>
        <p:spPr>
          <a:xfrm>
            <a:off x="7443985" y="4901292"/>
            <a:ext cx="1464726" cy="1200329"/>
          </a:xfrm>
          <a:prstGeom prst="rect">
            <a:avLst/>
          </a:prstGeom>
          <a:noFill/>
        </p:spPr>
        <p:txBody>
          <a:bodyPr wrap="none" rtlCol="0">
            <a:spAutoFit/>
          </a:bodyPr>
          <a:lstStyle/>
          <a:p>
            <a:r>
              <a:rPr lang="en-US" dirty="0" smtClean="0"/>
              <a:t>Split – 3 Labs:</a:t>
            </a:r>
          </a:p>
          <a:p>
            <a:r>
              <a:rPr lang="en-US" dirty="0" smtClean="0"/>
              <a:t>Wilkins (OSU)</a:t>
            </a:r>
          </a:p>
          <a:p>
            <a:r>
              <a:rPr lang="en-US" dirty="0" smtClean="0"/>
              <a:t>Cole (OSU)</a:t>
            </a:r>
          </a:p>
          <a:p>
            <a:r>
              <a:rPr lang="en-US" dirty="0" err="1" smtClean="0"/>
              <a:t>Darrah</a:t>
            </a:r>
            <a:r>
              <a:rPr lang="en-US" dirty="0" smtClean="0"/>
              <a:t> (OSU)</a:t>
            </a:r>
            <a:endParaRPr lang="en-US" dirty="0"/>
          </a:p>
        </p:txBody>
      </p:sp>
      <p:sp>
        <p:nvSpPr>
          <p:cNvPr id="42" name="Can 41"/>
          <p:cNvSpPr/>
          <p:nvPr/>
        </p:nvSpPr>
        <p:spPr bwMode="auto">
          <a:xfrm>
            <a:off x="6780759" y="5316854"/>
            <a:ext cx="541867" cy="397933"/>
          </a:xfrm>
          <a:prstGeom prst="can">
            <a:avLst/>
          </a:prstGeom>
          <a:solidFill>
            <a:srgbClr val="080808"/>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00" b="0" i="0" u="none" strike="noStrike" kern="0" cap="none" spc="0" normalizeH="0" baseline="0" noProof="0">
              <a:ln>
                <a:noFill/>
              </a:ln>
              <a:effectLst/>
              <a:uLnTx/>
              <a:uFillTx/>
              <a:latin typeface="Tahoma" charset="0"/>
              <a:ea typeface="ＭＳ Ｐゴシック" charset="0"/>
            </a:endParaRPr>
          </a:p>
        </p:txBody>
      </p:sp>
      <p:cxnSp>
        <p:nvCxnSpPr>
          <p:cNvPr id="44" name="Straight Arrow Connector 43"/>
          <p:cNvCxnSpPr/>
          <p:nvPr/>
        </p:nvCxnSpPr>
        <p:spPr bwMode="auto">
          <a:xfrm flipV="1">
            <a:off x="5984893" y="5499986"/>
            <a:ext cx="660401" cy="1"/>
          </a:xfrm>
          <a:prstGeom prst="straightConnector1">
            <a:avLst/>
          </a:prstGeom>
          <a:solidFill>
            <a:srgbClr val="666699"/>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5" name="Can 44"/>
          <p:cNvSpPr/>
          <p:nvPr/>
        </p:nvSpPr>
        <p:spPr bwMode="auto">
          <a:xfrm>
            <a:off x="5432080" y="3848306"/>
            <a:ext cx="541867" cy="795866"/>
          </a:xfrm>
          <a:prstGeom prst="can">
            <a:avLst/>
          </a:prstGeom>
          <a:solidFill>
            <a:srgbClr val="080808"/>
          </a:solidFill>
          <a:ln w="9525" cap="flat" cmpd="sng" algn="ctr">
            <a:solidFill>
              <a:srgbClr val="FFFF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00" b="0" i="0" u="none" strike="noStrike" kern="0" cap="none" spc="0" normalizeH="0" baseline="0" noProof="0">
              <a:ln>
                <a:noFill/>
              </a:ln>
              <a:solidFill>
                <a:srgbClr val="080808"/>
              </a:solidFill>
              <a:effectLst/>
              <a:uLnTx/>
              <a:uFillTx/>
              <a:latin typeface="Tahoma" charset="0"/>
              <a:ea typeface="ＭＳ Ｐゴシック" charset="0"/>
            </a:endParaRPr>
          </a:p>
        </p:txBody>
      </p:sp>
      <p:sp>
        <p:nvSpPr>
          <p:cNvPr id="46" name="TextBox 45"/>
          <p:cNvSpPr txBox="1"/>
          <p:nvPr/>
        </p:nvSpPr>
        <p:spPr>
          <a:xfrm>
            <a:off x="5533678" y="4155047"/>
            <a:ext cx="310677" cy="369332"/>
          </a:xfrm>
          <a:prstGeom prst="rect">
            <a:avLst/>
          </a:prstGeom>
          <a:noFill/>
        </p:spPr>
        <p:txBody>
          <a:bodyPr wrap="none" rtlCol="0">
            <a:spAutoFit/>
          </a:bodyPr>
          <a:lstStyle/>
          <a:p>
            <a:r>
              <a:rPr lang="en-US" dirty="0" smtClean="0">
                <a:solidFill>
                  <a:srgbClr val="FFFFFF"/>
                </a:solidFill>
                <a:latin typeface="Tahoma"/>
                <a:ea typeface="ＭＳ Ｐゴシック"/>
              </a:rPr>
              <a:t>5</a:t>
            </a:r>
            <a:endParaRPr lang="en-US" dirty="0">
              <a:solidFill>
                <a:srgbClr val="FFFFFF"/>
              </a:solidFill>
              <a:latin typeface="Tahoma"/>
              <a:ea typeface="ＭＳ Ｐゴシック"/>
            </a:endParaRPr>
          </a:p>
        </p:txBody>
      </p:sp>
      <p:cxnSp>
        <p:nvCxnSpPr>
          <p:cNvPr id="48" name="Straight Arrow Connector 47"/>
          <p:cNvCxnSpPr/>
          <p:nvPr/>
        </p:nvCxnSpPr>
        <p:spPr bwMode="auto">
          <a:xfrm flipV="1">
            <a:off x="5984890" y="2840932"/>
            <a:ext cx="888452" cy="1340929"/>
          </a:xfrm>
          <a:prstGeom prst="straightConnector1">
            <a:avLst/>
          </a:prstGeom>
          <a:solidFill>
            <a:srgbClr val="666699"/>
          </a:solidFill>
          <a:ln w="9525"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 name="Slide Number Placeholder 2"/>
          <p:cNvSpPr>
            <a:spLocks noGrp="1"/>
          </p:cNvSpPr>
          <p:nvPr>
            <p:ph type="sldNum" sz="quarter" idx="12"/>
          </p:nvPr>
        </p:nvSpPr>
        <p:spPr>
          <a:xfrm>
            <a:off x="6577557" y="6431674"/>
            <a:ext cx="2133600" cy="365125"/>
          </a:xfrm>
        </p:spPr>
        <p:txBody>
          <a:bodyPr/>
          <a:lstStyle/>
          <a:p>
            <a:fld id="{9C600693-C8E8-E04A-B824-C1B9F45C8719}" type="slidenum">
              <a:rPr lang="en-US" smtClean="0"/>
              <a:t>36</a:t>
            </a:fld>
            <a:endParaRPr lang="en-US" dirty="0"/>
          </a:p>
        </p:txBody>
      </p:sp>
      <p:sp>
        <p:nvSpPr>
          <p:cNvPr id="47" name="Date Placeholder 3"/>
          <p:cNvSpPr>
            <a:spLocks noGrp="1"/>
          </p:cNvSpPr>
          <p:nvPr>
            <p:ph type="dt" sz="half" idx="10"/>
          </p:nvPr>
        </p:nvSpPr>
        <p:spPr>
          <a:xfrm>
            <a:off x="457200" y="6501091"/>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49" name="Footer Placeholder 4"/>
          <p:cNvSpPr>
            <a:spLocks noGrp="1"/>
          </p:cNvSpPr>
          <p:nvPr>
            <p:ph type="ftr" sz="quarter" idx="11"/>
          </p:nvPr>
        </p:nvSpPr>
        <p:spPr>
          <a:xfrm>
            <a:off x="3124200" y="6468875"/>
            <a:ext cx="2895600" cy="365125"/>
          </a:xfrm>
        </p:spPr>
        <p:txBody>
          <a:bodyPr/>
          <a:lstStyle/>
          <a:p>
            <a:r>
              <a:rPr lang="en-US" dirty="0" smtClean="0"/>
              <a:t>P. Mouser/Ohio State University</a:t>
            </a:r>
            <a:endParaRPr lang="en-US" dirty="0"/>
          </a:p>
        </p:txBody>
      </p:sp>
    </p:spTree>
    <p:extLst>
      <p:ext uri="{BB962C8B-B14F-4D97-AF65-F5344CB8AC3E}">
        <p14:creationId xmlns:p14="http://schemas.microsoft.com/office/powerpoint/2010/main" val="212574353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37"/>
          <p:cNvGrpSpPr/>
          <p:nvPr/>
        </p:nvGrpSpPr>
        <p:grpSpPr>
          <a:xfrm>
            <a:off x="4631889" y="479217"/>
            <a:ext cx="4251520" cy="2023193"/>
            <a:chOff x="4794790" y="480826"/>
            <a:chExt cx="4251520" cy="2023193"/>
          </a:xfrm>
        </p:grpSpPr>
        <p:sp>
          <p:nvSpPr>
            <p:cNvPr id="9" name="TextBox 8"/>
            <p:cNvSpPr txBox="1"/>
            <p:nvPr/>
          </p:nvSpPr>
          <p:spPr>
            <a:xfrm>
              <a:off x="4794790" y="2219189"/>
              <a:ext cx="4251520" cy="284830"/>
            </a:xfrm>
            <a:prstGeom prst="rect">
              <a:avLst/>
            </a:prstGeom>
            <a:solidFill>
              <a:schemeClr val="bg1">
                <a:lumMod val="85000"/>
              </a:schemeClr>
            </a:solidFill>
          </p:spPr>
          <p:txBody>
            <a:bodyPr wrap="square" rtlCol="0">
              <a:noAutofit/>
            </a:bodyPr>
            <a:lstStyle/>
            <a:p>
              <a:pPr algn="ctr"/>
              <a:r>
                <a:rPr lang="en-US" sz="1200"/>
                <a:t>Bagged cores, transported anaerobically to OSU</a:t>
              </a:r>
            </a:p>
          </p:txBody>
        </p:sp>
        <p:pic>
          <p:nvPicPr>
            <p:cNvPr id="8" name="Picture 7" descr="MIP-3H_sidewallcores_bagged.jpg"/>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4794790" y="480826"/>
              <a:ext cx="4251520" cy="1750739"/>
            </a:xfrm>
            <a:prstGeom prst="rect">
              <a:avLst/>
            </a:prstGeom>
          </p:spPr>
        </p:pic>
      </p:grpSp>
      <p:sp>
        <p:nvSpPr>
          <p:cNvPr id="4" name="TextBox 3"/>
          <p:cNvSpPr txBox="1"/>
          <p:nvPr/>
        </p:nvSpPr>
        <p:spPr>
          <a:xfrm>
            <a:off x="45185" y="19799"/>
            <a:ext cx="6275396" cy="369332"/>
          </a:xfrm>
          <a:prstGeom prst="rect">
            <a:avLst/>
          </a:prstGeom>
          <a:noFill/>
        </p:spPr>
        <p:txBody>
          <a:bodyPr wrap="square" rtlCol="0">
            <a:noAutofit/>
          </a:bodyPr>
          <a:lstStyle/>
          <a:p>
            <a:r>
              <a:rPr lang="en-US" sz="2400" b="1" dirty="0"/>
              <a:t>Contamination controls for sidewall cores</a:t>
            </a:r>
          </a:p>
        </p:txBody>
      </p:sp>
      <p:grpSp>
        <p:nvGrpSpPr>
          <p:cNvPr id="55" name="Group 54"/>
          <p:cNvGrpSpPr/>
          <p:nvPr/>
        </p:nvGrpSpPr>
        <p:grpSpPr>
          <a:xfrm>
            <a:off x="1833867" y="2629110"/>
            <a:ext cx="4625146" cy="1556836"/>
            <a:chOff x="2405713" y="2626972"/>
            <a:chExt cx="4625146" cy="1556836"/>
          </a:xfrm>
        </p:grpSpPr>
        <p:pic>
          <p:nvPicPr>
            <p:cNvPr id="11" name="Picture 10" descr="MIP-3H_core_25_dirty.jp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405713" y="2629110"/>
              <a:ext cx="1553863" cy="1554698"/>
            </a:xfrm>
            <a:prstGeom prst="rect">
              <a:avLst/>
            </a:prstGeom>
          </p:spPr>
        </p:pic>
        <p:pic>
          <p:nvPicPr>
            <p:cNvPr id="12" name="Picture 11" descr="MIP-3H_core_25_clean.jpg"/>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5487064" y="2626972"/>
              <a:ext cx="1543795" cy="1556836"/>
            </a:xfrm>
            <a:prstGeom prst="rect">
              <a:avLst/>
            </a:prstGeom>
          </p:spPr>
        </p:pic>
        <p:pic>
          <p:nvPicPr>
            <p:cNvPr id="13" name="Picture 12" descr="Sidewall_core_washes.jpg"/>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3946798" y="2629110"/>
              <a:ext cx="1552014" cy="1554698"/>
            </a:xfrm>
            <a:prstGeom prst="rect">
              <a:avLst/>
            </a:prstGeom>
          </p:spPr>
        </p:pic>
      </p:grpSp>
      <p:sp>
        <p:nvSpPr>
          <p:cNvPr id="14" name="TextBox 13"/>
          <p:cNvSpPr txBox="1"/>
          <p:nvPr/>
        </p:nvSpPr>
        <p:spPr>
          <a:xfrm>
            <a:off x="1833867" y="4190444"/>
            <a:ext cx="4625146" cy="307807"/>
          </a:xfrm>
          <a:prstGeom prst="rect">
            <a:avLst/>
          </a:prstGeom>
          <a:solidFill>
            <a:schemeClr val="bg1">
              <a:lumMod val="85000"/>
            </a:schemeClr>
          </a:solidFill>
        </p:spPr>
        <p:txBody>
          <a:bodyPr wrap="square" rtlCol="0">
            <a:noAutofit/>
          </a:bodyPr>
          <a:lstStyle/>
          <a:p>
            <a:pPr algn="ctr"/>
            <a:r>
              <a:rPr lang="en-US" sz="1200"/>
              <a:t>Clean cores, keep washes for DNA extraction and sequencing</a:t>
            </a:r>
          </a:p>
        </p:txBody>
      </p:sp>
      <p:grpSp>
        <p:nvGrpSpPr>
          <p:cNvPr id="2" name="Group 1"/>
          <p:cNvGrpSpPr/>
          <p:nvPr/>
        </p:nvGrpSpPr>
        <p:grpSpPr>
          <a:xfrm>
            <a:off x="237077" y="498255"/>
            <a:ext cx="2769243" cy="2026960"/>
            <a:chOff x="237077" y="498255"/>
            <a:chExt cx="2769243" cy="2026960"/>
          </a:xfrm>
        </p:grpSpPr>
        <p:pic>
          <p:nvPicPr>
            <p:cNvPr id="15" name="Picture 14" descr="MIP-SW_sidewall_brine_tank.jpg"/>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237077" y="498255"/>
              <a:ext cx="1389080" cy="1518439"/>
            </a:xfrm>
            <a:prstGeom prst="rect">
              <a:avLst/>
            </a:prstGeom>
          </p:spPr>
        </p:pic>
        <p:pic>
          <p:nvPicPr>
            <p:cNvPr id="16" name="Picture 15" descr="DrillMud_Brine_samples.jpg"/>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1626157" y="498255"/>
              <a:ext cx="1380163" cy="1518439"/>
            </a:xfrm>
            <a:prstGeom prst="rect">
              <a:avLst/>
            </a:prstGeom>
          </p:spPr>
        </p:pic>
        <p:sp>
          <p:nvSpPr>
            <p:cNvPr id="17" name="TextBox 16"/>
            <p:cNvSpPr txBox="1"/>
            <p:nvPr/>
          </p:nvSpPr>
          <p:spPr>
            <a:xfrm>
              <a:off x="237077" y="2015455"/>
              <a:ext cx="2769243" cy="509760"/>
            </a:xfrm>
            <a:prstGeom prst="rect">
              <a:avLst/>
            </a:prstGeom>
            <a:solidFill>
              <a:schemeClr val="bg1">
                <a:lumMod val="85000"/>
              </a:schemeClr>
            </a:solidFill>
          </p:spPr>
          <p:txBody>
            <a:bodyPr wrap="square" rtlCol="0">
              <a:noAutofit/>
            </a:bodyPr>
            <a:lstStyle/>
            <a:p>
              <a:pPr algn="ctr"/>
              <a:r>
                <a:rPr lang="en-US" sz="1200"/>
                <a:t>Sample all input fluids (drill mud, brine, etc.) for DNA extraction and sequencing</a:t>
              </a:r>
            </a:p>
          </p:txBody>
        </p:sp>
      </p:grpSp>
      <p:pic>
        <p:nvPicPr>
          <p:cNvPr id="18" name="Picture 17" descr="test_10^8_shale_chip_8bit_z-stack_max_intense_project_compositet_um (2).tif"/>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6630193" y="2634064"/>
            <a:ext cx="2253218" cy="1551885"/>
          </a:xfrm>
          <a:prstGeom prst="rect">
            <a:avLst/>
          </a:prstGeom>
          <a:ln>
            <a:solidFill>
              <a:schemeClr val="bg1"/>
            </a:solidFill>
          </a:ln>
        </p:spPr>
      </p:pic>
      <p:sp>
        <p:nvSpPr>
          <p:cNvPr id="19" name="TextBox 18"/>
          <p:cNvSpPr txBox="1"/>
          <p:nvPr/>
        </p:nvSpPr>
        <p:spPr>
          <a:xfrm>
            <a:off x="7960993" y="3791298"/>
            <a:ext cx="1090584" cy="215444"/>
          </a:xfrm>
          <a:prstGeom prst="rect">
            <a:avLst/>
          </a:prstGeom>
          <a:noFill/>
        </p:spPr>
        <p:txBody>
          <a:bodyPr wrap="square" rtlCol="0">
            <a:spAutoFit/>
          </a:bodyPr>
          <a:lstStyle/>
          <a:p>
            <a:pPr algn="ctr"/>
            <a:r>
              <a:rPr lang="en-US" sz="800" dirty="0">
                <a:solidFill>
                  <a:schemeClr val="bg1"/>
                </a:solidFill>
              </a:rPr>
              <a:t>100 µm</a:t>
            </a:r>
            <a:endParaRPr lang="en-US" sz="800">
              <a:solidFill>
                <a:schemeClr val="bg1"/>
              </a:solidFill>
            </a:endParaRPr>
          </a:p>
        </p:txBody>
      </p:sp>
      <p:sp>
        <p:nvSpPr>
          <p:cNvPr id="23" name="TextBox 22"/>
          <p:cNvSpPr txBox="1"/>
          <p:nvPr/>
        </p:nvSpPr>
        <p:spPr>
          <a:xfrm>
            <a:off x="6630193" y="4190440"/>
            <a:ext cx="2253218" cy="312302"/>
          </a:xfrm>
          <a:prstGeom prst="rect">
            <a:avLst/>
          </a:prstGeom>
          <a:solidFill>
            <a:schemeClr val="bg1">
              <a:lumMod val="85000"/>
            </a:schemeClr>
          </a:solidFill>
        </p:spPr>
        <p:txBody>
          <a:bodyPr wrap="square" rtlCol="0">
            <a:noAutofit/>
          </a:bodyPr>
          <a:lstStyle/>
          <a:p>
            <a:pPr algn="ctr"/>
            <a:r>
              <a:rPr lang="en-US" sz="1200"/>
              <a:t>Quantify tracer removal</a:t>
            </a:r>
          </a:p>
        </p:txBody>
      </p:sp>
      <p:sp>
        <p:nvSpPr>
          <p:cNvPr id="27" name="TextBox 26"/>
          <p:cNvSpPr txBox="1"/>
          <p:nvPr/>
        </p:nvSpPr>
        <p:spPr>
          <a:xfrm>
            <a:off x="237079" y="4056520"/>
            <a:ext cx="1426406" cy="441728"/>
          </a:xfrm>
          <a:prstGeom prst="rect">
            <a:avLst/>
          </a:prstGeom>
          <a:solidFill>
            <a:schemeClr val="bg1">
              <a:lumMod val="85000"/>
            </a:schemeClr>
          </a:solidFill>
        </p:spPr>
        <p:txBody>
          <a:bodyPr wrap="square" rtlCol="0">
            <a:noAutofit/>
          </a:bodyPr>
          <a:lstStyle/>
          <a:p>
            <a:pPr algn="ctr"/>
            <a:r>
              <a:rPr lang="en-US" sz="1200" dirty="0" smtClean="0"/>
              <a:t>Sterile hood </a:t>
            </a:r>
            <a:r>
              <a:rPr lang="en-US" sz="1200" dirty="0"/>
              <a:t>to process </a:t>
            </a:r>
            <a:r>
              <a:rPr lang="en-US" sz="1200" dirty="0" smtClean="0"/>
              <a:t>cores </a:t>
            </a:r>
            <a:endParaRPr lang="en-US" sz="1200" dirty="0"/>
          </a:p>
        </p:txBody>
      </p:sp>
      <p:pic>
        <p:nvPicPr>
          <p:cNvPr id="26" name="Picture 25" descr="lamFlowHood.jpg"/>
          <p:cNvPicPr>
            <a:picLocks noChangeAspect="1"/>
          </p:cNvPicPr>
          <p:nvPr/>
        </p:nvPicPr>
        <p:blipFill rotWithShape="1">
          <a:blip r:embed="rId9" cstate="screen">
            <a:extLst>
              <a:ext uri="{28A0092B-C50C-407E-A947-70E740481C1C}">
                <a14:useLocalDpi xmlns:a14="http://schemas.microsoft.com/office/drawing/2010/main"/>
              </a:ext>
            </a:extLst>
          </a:blip>
          <a:srcRect/>
          <a:stretch/>
        </p:blipFill>
        <p:spPr>
          <a:xfrm>
            <a:off x="237079" y="2626976"/>
            <a:ext cx="1426405" cy="1426963"/>
          </a:xfrm>
          <a:prstGeom prst="rect">
            <a:avLst/>
          </a:prstGeom>
        </p:spPr>
      </p:pic>
      <p:sp>
        <p:nvSpPr>
          <p:cNvPr id="51" name="TextBox 50"/>
          <p:cNvSpPr txBox="1"/>
          <p:nvPr/>
        </p:nvSpPr>
        <p:spPr>
          <a:xfrm>
            <a:off x="237078" y="6005060"/>
            <a:ext cx="2662618" cy="302424"/>
          </a:xfrm>
          <a:prstGeom prst="rect">
            <a:avLst/>
          </a:prstGeom>
          <a:solidFill>
            <a:schemeClr val="bg1">
              <a:lumMod val="85000"/>
            </a:schemeClr>
          </a:solidFill>
        </p:spPr>
        <p:txBody>
          <a:bodyPr wrap="square" rtlCol="0">
            <a:noAutofit/>
          </a:bodyPr>
          <a:lstStyle/>
          <a:p>
            <a:pPr algn="ctr"/>
            <a:r>
              <a:rPr lang="en-US" sz="1200"/>
              <a:t>flame sterilize &amp; grind shale</a:t>
            </a:r>
          </a:p>
        </p:txBody>
      </p:sp>
      <p:pic>
        <p:nvPicPr>
          <p:cNvPr id="5" name="Picture 4" descr="IMG_0905 - Version 4.jpg"/>
          <p:cNvPicPr>
            <a:picLocks noChangeAspect="1"/>
          </p:cNvPicPr>
          <p:nvPr/>
        </p:nvPicPr>
        <p:blipFill rotWithShape="1">
          <a:blip r:embed="rId10" cstate="screen">
            <a:extLst>
              <a:ext uri="{28A0092B-C50C-407E-A947-70E740481C1C}">
                <a14:useLocalDpi xmlns:a14="http://schemas.microsoft.com/office/drawing/2010/main"/>
              </a:ext>
            </a:extLst>
          </a:blip>
          <a:srcRect/>
          <a:stretch/>
        </p:blipFill>
        <p:spPr>
          <a:xfrm>
            <a:off x="237078" y="4591400"/>
            <a:ext cx="2662618" cy="1409698"/>
          </a:xfrm>
          <a:prstGeom prst="rect">
            <a:avLst/>
          </a:prstGeom>
        </p:spPr>
      </p:pic>
      <p:sp>
        <p:nvSpPr>
          <p:cNvPr id="53" name="TextBox 52"/>
          <p:cNvSpPr txBox="1"/>
          <p:nvPr/>
        </p:nvSpPr>
        <p:spPr>
          <a:xfrm>
            <a:off x="8805508" y="4765365"/>
            <a:ext cx="310610" cy="307777"/>
          </a:xfrm>
          <a:prstGeom prst="rect">
            <a:avLst/>
          </a:prstGeom>
          <a:noFill/>
        </p:spPr>
        <p:txBody>
          <a:bodyPr wrap="square" rtlCol="0">
            <a:spAutoFit/>
          </a:bodyPr>
          <a:lstStyle/>
          <a:p>
            <a:pPr algn="ctr"/>
            <a:r>
              <a:rPr lang="en-US" sz="1400" b="1">
                <a:solidFill>
                  <a:schemeClr val="bg1"/>
                </a:solidFill>
              </a:rPr>
              <a:t>7</a:t>
            </a:r>
          </a:p>
        </p:txBody>
      </p:sp>
      <p:grpSp>
        <p:nvGrpSpPr>
          <p:cNvPr id="7" name="Group 6"/>
          <p:cNvGrpSpPr/>
          <p:nvPr/>
        </p:nvGrpSpPr>
        <p:grpSpPr>
          <a:xfrm>
            <a:off x="3238976" y="480830"/>
            <a:ext cx="1193283" cy="2044389"/>
            <a:chOff x="3455768" y="498255"/>
            <a:chExt cx="1193283" cy="2044389"/>
          </a:xfrm>
        </p:grpSpPr>
        <p:pic>
          <p:nvPicPr>
            <p:cNvPr id="3" name="Picture 2" descr="tracer in sidewall core mud.jpg"/>
            <p:cNvPicPr>
              <a:picLocks noChangeAspect="1"/>
            </p:cNvPicPr>
            <p:nvPr/>
          </p:nvPicPr>
          <p:blipFill rotWithShape="1">
            <a:blip r:embed="rId11" cstate="screen">
              <a:extLst>
                <a:ext uri="{28A0092B-C50C-407E-A947-70E740481C1C}">
                  <a14:useLocalDpi xmlns:a14="http://schemas.microsoft.com/office/drawing/2010/main"/>
                </a:ext>
              </a:extLst>
            </a:blip>
            <a:srcRect/>
            <a:stretch/>
          </p:blipFill>
          <p:spPr>
            <a:xfrm>
              <a:off x="3455768" y="498255"/>
              <a:ext cx="1193283" cy="1534629"/>
            </a:xfrm>
            <a:prstGeom prst="rect">
              <a:avLst/>
            </a:prstGeom>
          </p:spPr>
        </p:pic>
        <p:sp>
          <p:nvSpPr>
            <p:cNvPr id="54" name="TextBox 53"/>
            <p:cNvSpPr txBox="1"/>
            <p:nvPr/>
          </p:nvSpPr>
          <p:spPr>
            <a:xfrm>
              <a:off x="3455768" y="2032884"/>
              <a:ext cx="1193283" cy="509760"/>
            </a:xfrm>
            <a:prstGeom prst="rect">
              <a:avLst/>
            </a:prstGeom>
            <a:solidFill>
              <a:schemeClr val="bg1">
                <a:lumMod val="85000"/>
              </a:schemeClr>
            </a:solidFill>
          </p:spPr>
          <p:txBody>
            <a:bodyPr wrap="square" rtlCol="0">
              <a:noAutofit/>
            </a:bodyPr>
            <a:lstStyle/>
            <a:p>
              <a:pPr algn="ctr"/>
              <a:r>
                <a:rPr lang="en-US" sz="1200"/>
                <a:t>Add tracer to drill mud</a:t>
              </a:r>
            </a:p>
          </p:txBody>
        </p:sp>
      </p:grpSp>
      <p:sp>
        <p:nvSpPr>
          <p:cNvPr id="58" name="TextBox 57"/>
          <p:cNvSpPr txBox="1"/>
          <p:nvPr/>
        </p:nvSpPr>
        <p:spPr>
          <a:xfrm>
            <a:off x="3374952" y="4625024"/>
            <a:ext cx="2067965" cy="302424"/>
          </a:xfrm>
          <a:prstGeom prst="rect">
            <a:avLst/>
          </a:prstGeom>
          <a:solidFill>
            <a:schemeClr val="bg1">
              <a:lumMod val="85000"/>
            </a:schemeClr>
          </a:solidFill>
        </p:spPr>
        <p:txBody>
          <a:bodyPr wrap="square" rtlCol="0">
            <a:noAutofit/>
          </a:bodyPr>
          <a:lstStyle/>
          <a:p>
            <a:pPr algn="ctr"/>
            <a:r>
              <a:rPr lang="en-US" sz="1200"/>
              <a:t>Ground shale distributed for:</a:t>
            </a:r>
          </a:p>
        </p:txBody>
      </p:sp>
      <p:grpSp>
        <p:nvGrpSpPr>
          <p:cNvPr id="63" name="Group 62"/>
          <p:cNvGrpSpPr/>
          <p:nvPr/>
        </p:nvGrpSpPr>
        <p:grpSpPr>
          <a:xfrm>
            <a:off x="237079" y="504618"/>
            <a:ext cx="311917" cy="307777"/>
            <a:chOff x="5592229" y="4752774"/>
            <a:chExt cx="311917" cy="307777"/>
          </a:xfrm>
        </p:grpSpPr>
        <p:sp>
          <p:nvSpPr>
            <p:cNvPr id="60" name="Rectangle 59"/>
            <p:cNvSpPr/>
            <p:nvPr/>
          </p:nvSpPr>
          <p:spPr>
            <a:xfrm>
              <a:off x="5592229" y="4756832"/>
              <a:ext cx="311917" cy="296083"/>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TextBox 61"/>
            <p:cNvSpPr txBox="1"/>
            <p:nvPr/>
          </p:nvSpPr>
          <p:spPr>
            <a:xfrm>
              <a:off x="5593536" y="4752774"/>
              <a:ext cx="310610" cy="307777"/>
            </a:xfrm>
            <a:prstGeom prst="rect">
              <a:avLst/>
            </a:prstGeom>
            <a:solidFill>
              <a:srgbClr val="0000FF"/>
            </a:solidFill>
          </p:spPr>
          <p:txBody>
            <a:bodyPr wrap="square" rtlCol="0">
              <a:spAutoFit/>
            </a:bodyPr>
            <a:lstStyle/>
            <a:p>
              <a:pPr algn="ctr"/>
              <a:r>
                <a:rPr lang="en-US" sz="1400" b="1">
                  <a:solidFill>
                    <a:schemeClr val="bg1"/>
                  </a:solidFill>
                </a:rPr>
                <a:t>1</a:t>
              </a:r>
            </a:p>
          </p:txBody>
        </p:sp>
      </p:grpSp>
      <p:sp>
        <p:nvSpPr>
          <p:cNvPr id="64" name="TextBox 63"/>
          <p:cNvSpPr txBox="1"/>
          <p:nvPr/>
        </p:nvSpPr>
        <p:spPr>
          <a:xfrm>
            <a:off x="3238975" y="508676"/>
            <a:ext cx="310610" cy="307777"/>
          </a:xfrm>
          <a:prstGeom prst="rect">
            <a:avLst/>
          </a:prstGeom>
          <a:solidFill>
            <a:srgbClr val="0000FF"/>
          </a:solidFill>
        </p:spPr>
        <p:txBody>
          <a:bodyPr wrap="square" rtlCol="0">
            <a:spAutoFit/>
          </a:bodyPr>
          <a:lstStyle/>
          <a:p>
            <a:pPr algn="ctr"/>
            <a:r>
              <a:rPr lang="en-US" sz="1400" b="1">
                <a:solidFill>
                  <a:schemeClr val="bg1"/>
                </a:solidFill>
              </a:rPr>
              <a:t>2</a:t>
            </a:r>
          </a:p>
        </p:txBody>
      </p:sp>
      <p:sp>
        <p:nvSpPr>
          <p:cNvPr id="65" name="TextBox 64"/>
          <p:cNvSpPr txBox="1"/>
          <p:nvPr/>
        </p:nvSpPr>
        <p:spPr>
          <a:xfrm>
            <a:off x="4631890" y="479217"/>
            <a:ext cx="310610" cy="307777"/>
          </a:xfrm>
          <a:prstGeom prst="rect">
            <a:avLst/>
          </a:prstGeom>
          <a:solidFill>
            <a:srgbClr val="0000FF"/>
          </a:solidFill>
        </p:spPr>
        <p:txBody>
          <a:bodyPr wrap="square" rtlCol="0">
            <a:spAutoFit/>
          </a:bodyPr>
          <a:lstStyle/>
          <a:p>
            <a:pPr algn="ctr"/>
            <a:r>
              <a:rPr lang="en-US" sz="1400" b="1">
                <a:solidFill>
                  <a:schemeClr val="bg1"/>
                </a:solidFill>
              </a:rPr>
              <a:t>3</a:t>
            </a:r>
          </a:p>
        </p:txBody>
      </p:sp>
      <p:sp>
        <p:nvSpPr>
          <p:cNvPr id="66" name="TextBox 65"/>
          <p:cNvSpPr txBox="1"/>
          <p:nvPr/>
        </p:nvSpPr>
        <p:spPr>
          <a:xfrm>
            <a:off x="238384" y="2629114"/>
            <a:ext cx="310610" cy="307777"/>
          </a:xfrm>
          <a:prstGeom prst="rect">
            <a:avLst/>
          </a:prstGeom>
          <a:solidFill>
            <a:srgbClr val="0000FF"/>
          </a:solidFill>
        </p:spPr>
        <p:txBody>
          <a:bodyPr wrap="square" rtlCol="0">
            <a:spAutoFit/>
          </a:bodyPr>
          <a:lstStyle/>
          <a:p>
            <a:pPr algn="ctr"/>
            <a:r>
              <a:rPr lang="en-US" sz="1400" b="1">
                <a:solidFill>
                  <a:schemeClr val="bg1"/>
                </a:solidFill>
              </a:rPr>
              <a:t>4</a:t>
            </a:r>
          </a:p>
        </p:txBody>
      </p:sp>
      <p:sp>
        <p:nvSpPr>
          <p:cNvPr id="67" name="TextBox 66"/>
          <p:cNvSpPr txBox="1"/>
          <p:nvPr/>
        </p:nvSpPr>
        <p:spPr>
          <a:xfrm>
            <a:off x="1833865" y="2639541"/>
            <a:ext cx="310610" cy="307777"/>
          </a:xfrm>
          <a:prstGeom prst="rect">
            <a:avLst/>
          </a:prstGeom>
          <a:solidFill>
            <a:srgbClr val="0000FF"/>
          </a:solidFill>
        </p:spPr>
        <p:txBody>
          <a:bodyPr wrap="square" rtlCol="0">
            <a:spAutoFit/>
          </a:bodyPr>
          <a:lstStyle/>
          <a:p>
            <a:pPr algn="ctr"/>
            <a:r>
              <a:rPr lang="en-US" sz="1400" b="1">
                <a:solidFill>
                  <a:schemeClr val="bg1"/>
                </a:solidFill>
              </a:rPr>
              <a:t>5</a:t>
            </a:r>
          </a:p>
        </p:txBody>
      </p:sp>
      <p:sp>
        <p:nvSpPr>
          <p:cNvPr id="68" name="TextBox 67"/>
          <p:cNvSpPr txBox="1"/>
          <p:nvPr/>
        </p:nvSpPr>
        <p:spPr>
          <a:xfrm>
            <a:off x="6630193" y="2636541"/>
            <a:ext cx="310610" cy="307777"/>
          </a:xfrm>
          <a:prstGeom prst="rect">
            <a:avLst/>
          </a:prstGeom>
          <a:solidFill>
            <a:srgbClr val="0000FF"/>
          </a:solidFill>
        </p:spPr>
        <p:txBody>
          <a:bodyPr wrap="square" rtlCol="0">
            <a:spAutoFit/>
          </a:bodyPr>
          <a:lstStyle/>
          <a:p>
            <a:pPr algn="ctr"/>
            <a:r>
              <a:rPr lang="en-US" sz="1400" b="1">
                <a:solidFill>
                  <a:schemeClr val="bg1"/>
                </a:solidFill>
              </a:rPr>
              <a:t>6</a:t>
            </a:r>
          </a:p>
        </p:txBody>
      </p:sp>
      <p:sp>
        <p:nvSpPr>
          <p:cNvPr id="69" name="TextBox 68"/>
          <p:cNvSpPr txBox="1"/>
          <p:nvPr/>
        </p:nvSpPr>
        <p:spPr>
          <a:xfrm>
            <a:off x="238384" y="4587176"/>
            <a:ext cx="310610" cy="307777"/>
          </a:xfrm>
          <a:prstGeom prst="rect">
            <a:avLst/>
          </a:prstGeom>
          <a:solidFill>
            <a:srgbClr val="0000FF"/>
          </a:solidFill>
        </p:spPr>
        <p:txBody>
          <a:bodyPr wrap="square" rtlCol="0">
            <a:spAutoFit/>
          </a:bodyPr>
          <a:lstStyle/>
          <a:p>
            <a:pPr algn="ctr"/>
            <a:r>
              <a:rPr lang="en-US" sz="1400" b="1">
                <a:solidFill>
                  <a:schemeClr val="bg1"/>
                </a:solidFill>
              </a:rPr>
              <a:t>7</a:t>
            </a:r>
          </a:p>
        </p:txBody>
      </p:sp>
      <p:sp>
        <p:nvSpPr>
          <p:cNvPr id="71" name="TextBox 70"/>
          <p:cNvSpPr txBox="1"/>
          <p:nvPr/>
        </p:nvSpPr>
        <p:spPr>
          <a:xfrm>
            <a:off x="6089816" y="4614149"/>
            <a:ext cx="2666849" cy="302424"/>
          </a:xfrm>
          <a:prstGeom prst="rect">
            <a:avLst/>
          </a:prstGeom>
          <a:solidFill>
            <a:schemeClr val="bg1">
              <a:lumMod val="85000"/>
            </a:schemeClr>
          </a:solidFill>
        </p:spPr>
        <p:txBody>
          <a:bodyPr wrap="square" rtlCol="0">
            <a:noAutofit/>
          </a:bodyPr>
          <a:lstStyle/>
          <a:p>
            <a:pPr algn="ctr"/>
            <a:r>
              <a:rPr lang="en-US" sz="1200" b="1"/>
              <a:t>DNA Extraction and Sequencing Efforts</a:t>
            </a:r>
          </a:p>
        </p:txBody>
      </p:sp>
      <p:sp>
        <p:nvSpPr>
          <p:cNvPr id="72" name="TextBox 71"/>
          <p:cNvSpPr txBox="1"/>
          <p:nvPr/>
        </p:nvSpPr>
        <p:spPr>
          <a:xfrm>
            <a:off x="6089816" y="4916577"/>
            <a:ext cx="2961763" cy="1337047"/>
          </a:xfrm>
          <a:prstGeom prst="rect">
            <a:avLst/>
          </a:prstGeom>
          <a:noFill/>
        </p:spPr>
        <p:txBody>
          <a:bodyPr wrap="square" rtlCol="0">
            <a:noAutofit/>
          </a:bodyPr>
          <a:lstStyle/>
          <a:p>
            <a:r>
              <a:rPr lang="en-US" sz="1200" u="sng" dirty="0"/>
              <a:t>Pristine core material</a:t>
            </a:r>
            <a:r>
              <a:rPr lang="en-US" sz="1200" dirty="0"/>
              <a:t>: </a:t>
            </a:r>
          </a:p>
          <a:p>
            <a:r>
              <a:rPr lang="en-US" sz="1200" dirty="0"/>
              <a:t>9 depths in and surrounding the Marcellus for metagenomic sequencing </a:t>
            </a:r>
          </a:p>
          <a:p>
            <a:endParaRPr lang="en-US" sz="800" dirty="0"/>
          </a:p>
          <a:p>
            <a:r>
              <a:rPr lang="en-US" sz="1200" u="sng" dirty="0"/>
              <a:t>Contamination control</a:t>
            </a:r>
            <a:r>
              <a:rPr lang="en-US" sz="1200" dirty="0"/>
              <a:t>: </a:t>
            </a:r>
          </a:p>
          <a:p>
            <a:r>
              <a:rPr lang="en-US" sz="1200" dirty="0"/>
              <a:t>DNA extraction and sequencing from ~375 core washes and input </a:t>
            </a:r>
            <a:r>
              <a:rPr lang="en-US" sz="1200" dirty="0" smtClean="0"/>
              <a:t>fluids</a:t>
            </a:r>
          </a:p>
          <a:p>
            <a:endParaRPr lang="en-US" sz="1200" dirty="0"/>
          </a:p>
          <a:p>
            <a:r>
              <a:rPr lang="en-US" sz="1200" b="1" dirty="0" smtClean="0">
                <a:solidFill>
                  <a:srgbClr val="FF0000"/>
                </a:solidFill>
              </a:rPr>
              <a:t>*First batch of DNA from pristine cores submitted to DOE for sequencing!!!</a:t>
            </a:r>
            <a:endParaRPr lang="en-US" sz="1200" b="1" dirty="0">
              <a:solidFill>
                <a:srgbClr val="FF0000"/>
              </a:solidFill>
            </a:endParaRPr>
          </a:p>
          <a:p>
            <a:endParaRPr lang="en-US" sz="1200" dirty="0"/>
          </a:p>
          <a:p>
            <a:endParaRPr lang="en-US" sz="1200" dirty="0"/>
          </a:p>
        </p:txBody>
      </p:sp>
      <p:sp>
        <p:nvSpPr>
          <p:cNvPr id="74" name="Right Arrow 73"/>
          <p:cNvSpPr/>
          <p:nvPr/>
        </p:nvSpPr>
        <p:spPr>
          <a:xfrm>
            <a:off x="2899697" y="5132129"/>
            <a:ext cx="649889" cy="103980"/>
          </a:xfrm>
          <a:prstGeom prst="rightArrow">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ight Arrow 75"/>
          <p:cNvSpPr/>
          <p:nvPr/>
        </p:nvSpPr>
        <p:spPr>
          <a:xfrm>
            <a:off x="2899697" y="5448426"/>
            <a:ext cx="649889" cy="103980"/>
          </a:xfrm>
          <a:prstGeom prst="rightArrow">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Right Arrow 76"/>
          <p:cNvSpPr/>
          <p:nvPr/>
        </p:nvSpPr>
        <p:spPr>
          <a:xfrm>
            <a:off x="2899697" y="5764723"/>
            <a:ext cx="649889" cy="103980"/>
          </a:xfrm>
          <a:prstGeom prst="rightArrow">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TextBox 77"/>
          <p:cNvSpPr txBox="1"/>
          <p:nvPr/>
        </p:nvSpPr>
        <p:spPr>
          <a:xfrm>
            <a:off x="3593561" y="5009318"/>
            <a:ext cx="1894695" cy="276793"/>
          </a:xfrm>
          <a:prstGeom prst="rect">
            <a:avLst/>
          </a:prstGeom>
          <a:noFill/>
        </p:spPr>
        <p:txBody>
          <a:bodyPr wrap="square" rtlCol="0" anchor="ctr" anchorCtr="0">
            <a:noAutofit/>
          </a:bodyPr>
          <a:lstStyle/>
          <a:p>
            <a:r>
              <a:rPr lang="en-US" sz="1200"/>
              <a:t>metagenomic sequencing</a:t>
            </a:r>
          </a:p>
        </p:txBody>
      </p:sp>
      <p:sp>
        <p:nvSpPr>
          <p:cNvPr id="79" name="TextBox 78"/>
          <p:cNvSpPr txBox="1"/>
          <p:nvPr/>
        </p:nvSpPr>
        <p:spPr>
          <a:xfrm>
            <a:off x="3594147" y="5321028"/>
            <a:ext cx="1232530" cy="276793"/>
          </a:xfrm>
          <a:prstGeom prst="rect">
            <a:avLst/>
          </a:prstGeom>
          <a:noFill/>
        </p:spPr>
        <p:txBody>
          <a:bodyPr wrap="square" rtlCol="0" anchor="ctr" anchorCtr="0">
            <a:noAutofit/>
          </a:bodyPr>
          <a:lstStyle/>
          <a:p>
            <a:r>
              <a:rPr lang="en-US" sz="1200"/>
              <a:t>culturing</a:t>
            </a:r>
          </a:p>
        </p:txBody>
      </p:sp>
      <p:sp>
        <p:nvSpPr>
          <p:cNvPr id="80" name="TextBox 79"/>
          <p:cNvSpPr txBox="1"/>
          <p:nvPr/>
        </p:nvSpPr>
        <p:spPr>
          <a:xfrm>
            <a:off x="3586719" y="5641184"/>
            <a:ext cx="1232530" cy="276793"/>
          </a:xfrm>
          <a:prstGeom prst="rect">
            <a:avLst/>
          </a:prstGeom>
          <a:noFill/>
        </p:spPr>
        <p:txBody>
          <a:bodyPr wrap="square" rtlCol="0" anchor="ctr" anchorCtr="0">
            <a:noAutofit/>
          </a:bodyPr>
          <a:lstStyle/>
          <a:p>
            <a:r>
              <a:rPr lang="en-US" sz="1200"/>
              <a:t>lipid analyses</a:t>
            </a:r>
          </a:p>
        </p:txBody>
      </p:sp>
      <p:sp>
        <p:nvSpPr>
          <p:cNvPr id="81" name="Right Arrow 80"/>
          <p:cNvSpPr/>
          <p:nvPr/>
        </p:nvSpPr>
        <p:spPr>
          <a:xfrm>
            <a:off x="5339490" y="5132129"/>
            <a:ext cx="649889" cy="103980"/>
          </a:xfrm>
          <a:prstGeom prst="rightArrow">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3006320" y="6483123"/>
            <a:ext cx="3139995" cy="276999"/>
          </a:xfrm>
          <a:prstGeom prst="rect">
            <a:avLst/>
          </a:prstGeom>
          <a:noFill/>
        </p:spPr>
        <p:txBody>
          <a:bodyPr wrap="square" rtlCol="0">
            <a:spAutoFit/>
          </a:bodyPr>
          <a:lstStyle/>
          <a:p>
            <a:r>
              <a:rPr lang="en-US" sz="1200" dirty="0" smtClean="0"/>
              <a:t>Wrighton lab- R.A. Daly/Ohio State University</a:t>
            </a:r>
            <a:endParaRPr lang="en-US" sz="1200" dirty="0"/>
          </a:p>
        </p:txBody>
      </p:sp>
      <p:sp>
        <p:nvSpPr>
          <p:cNvPr id="10" name="Slide Number Placeholder 9"/>
          <p:cNvSpPr>
            <a:spLocks noGrp="1"/>
          </p:cNvSpPr>
          <p:nvPr>
            <p:ph type="sldNum" sz="quarter" idx="12"/>
          </p:nvPr>
        </p:nvSpPr>
        <p:spPr/>
        <p:txBody>
          <a:bodyPr/>
          <a:lstStyle/>
          <a:p>
            <a:fld id="{9C600693-C8E8-E04A-B824-C1B9F45C8719}" type="slidenum">
              <a:rPr lang="en-US" smtClean="0"/>
              <a:t>37</a:t>
            </a:fld>
            <a:endParaRPr lang="en-US"/>
          </a:p>
        </p:txBody>
      </p:sp>
      <p:sp>
        <p:nvSpPr>
          <p:cNvPr id="48" name="Date Placeholder 3"/>
          <p:cNvSpPr>
            <a:spLocks noGrp="1"/>
          </p:cNvSpPr>
          <p:nvPr>
            <p:ph type="dt" sz="half" idx="10"/>
          </p:nvPr>
        </p:nvSpPr>
        <p:spPr>
          <a:xfrm>
            <a:off x="457200" y="6501091"/>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pic>
        <p:nvPicPr>
          <p:cNvPr id="49" name="Picture 11" descr="download.jpeg"/>
          <p:cNvPicPr>
            <a:picLocks noChangeAspect="1"/>
          </p:cNvPicPr>
          <p:nvPr/>
        </p:nvPicPr>
        <p:blipFill>
          <a:blip r:embed="rId12">
            <a:extLst>
              <a:ext uri="{28A0092B-C50C-407E-A947-70E740481C1C}">
                <a14:useLocalDpi xmlns:a14="http://schemas.microsoft.com/office/drawing/2010/main"/>
              </a:ext>
            </a:extLst>
          </a:blip>
          <a:srcRect/>
          <a:stretch>
            <a:fillRect/>
          </a:stretch>
        </p:blipFill>
        <p:spPr bwMode="auto">
          <a:xfrm>
            <a:off x="7704313" y="341984"/>
            <a:ext cx="1333601" cy="133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7691613" y="0"/>
            <a:ext cx="1454808" cy="369332"/>
          </a:xfrm>
          <a:prstGeom prst="rect">
            <a:avLst/>
          </a:prstGeom>
        </p:spPr>
        <p:txBody>
          <a:bodyPr wrap="none">
            <a:spAutoFit/>
          </a:bodyPr>
          <a:lstStyle/>
          <a:p>
            <a:r>
              <a:rPr lang="en-US" dirty="0" err="1" smtClean="0"/>
              <a:t>Wrighton</a:t>
            </a:r>
            <a:r>
              <a:rPr lang="en-US" dirty="0" smtClean="0"/>
              <a:t> Lab</a:t>
            </a:r>
            <a:endParaRPr lang="en-US" dirty="0"/>
          </a:p>
        </p:txBody>
      </p:sp>
    </p:spTree>
    <p:extLst>
      <p:ext uri="{BB962C8B-B14F-4D97-AF65-F5344CB8AC3E}">
        <p14:creationId xmlns:p14="http://schemas.microsoft.com/office/powerpoint/2010/main" val="28509321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4747"/>
            <a:ext cx="6359358" cy="587100"/>
          </a:xfrm>
        </p:spPr>
        <p:txBody>
          <a:bodyPr>
            <a:noAutofit/>
          </a:bodyPr>
          <a:lstStyle/>
          <a:p>
            <a:r>
              <a:rPr lang="en-US" sz="3600" dirty="0" smtClean="0">
                <a:latin typeface="Arial"/>
                <a:cs typeface="Arial"/>
              </a:rPr>
              <a:t>Pristine Shale Enrichments</a:t>
            </a:r>
            <a:endParaRPr lang="en-US" sz="3600" dirty="0">
              <a:latin typeface="Arial"/>
              <a:cs typeface="Arial"/>
            </a:endParaRPr>
          </a:p>
        </p:txBody>
      </p:sp>
      <p:pic>
        <p:nvPicPr>
          <p:cNvPr id="189" name="Picture 188" descr="Enrichment Strategy Graphic.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16841" y="1204925"/>
            <a:ext cx="5013710" cy="2964184"/>
          </a:xfrm>
          <a:prstGeom prst="rect">
            <a:avLst/>
          </a:prstGeom>
        </p:spPr>
      </p:pic>
      <p:sp>
        <p:nvSpPr>
          <p:cNvPr id="190" name="TextBox 189"/>
          <p:cNvSpPr txBox="1"/>
          <p:nvPr/>
        </p:nvSpPr>
        <p:spPr>
          <a:xfrm>
            <a:off x="1309352" y="494520"/>
            <a:ext cx="4785935" cy="369332"/>
          </a:xfrm>
          <a:prstGeom prst="rect">
            <a:avLst/>
          </a:prstGeom>
          <a:noFill/>
        </p:spPr>
        <p:txBody>
          <a:bodyPr wrap="square" rtlCol="0">
            <a:spAutoFit/>
          </a:bodyPr>
          <a:lstStyle/>
          <a:p>
            <a:r>
              <a:rPr lang="en-US" b="1" u="sng" dirty="0" smtClean="0">
                <a:latin typeface="Arial"/>
                <a:cs typeface="Arial"/>
              </a:rPr>
              <a:t>Enrichment Strategy</a:t>
            </a:r>
            <a:endParaRPr lang="en-US" b="1" u="sng" dirty="0">
              <a:latin typeface="Arial"/>
              <a:cs typeface="Arial"/>
            </a:endParaRPr>
          </a:p>
        </p:txBody>
      </p:sp>
      <p:grpSp>
        <p:nvGrpSpPr>
          <p:cNvPr id="191" name="Group 190"/>
          <p:cNvGrpSpPr/>
          <p:nvPr/>
        </p:nvGrpSpPr>
        <p:grpSpPr>
          <a:xfrm>
            <a:off x="167416" y="4197772"/>
            <a:ext cx="5226947" cy="2397777"/>
            <a:chOff x="12957924" y="16208962"/>
            <a:chExt cx="10891544" cy="4628057"/>
          </a:xfrm>
        </p:grpSpPr>
        <p:sp>
          <p:nvSpPr>
            <p:cNvPr id="192" name="Rectangle 191"/>
            <p:cNvSpPr/>
            <p:nvPr/>
          </p:nvSpPr>
          <p:spPr bwMode="auto">
            <a:xfrm>
              <a:off x="12957924" y="16208962"/>
              <a:ext cx="10891544" cy="4628057"/>
            </a:xfrm>
            <a:prstGeom prst="rect">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cs typeface="Arial" charset="0"/>
              </a:endParaRPr>
            </a:p>
          </p:txBody>
        </p:sp>
        <p:pic>
          <p:nvPicPr>
            <p:cNvPr id="193" name="Picture 192" descr="IMG_6410.JP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rot="5400000">
              <a:off x="12804587" y="16724801"/>
              <a:ext cx="4101424" cy="3427123"/>
            </a:xfrm>
            <a:prstGeom prst="rect">
              <a:avLst/>
            </a:prstGeom>
          </p:spPr>
        </p:pic>
        <p:sp>
          <p:nvSpPr>
            <p:cNvPr id="194" name="Rectangle 193"/>
            <p:cNvSpPr/>
            <p:nvPr/>
          </p:nvSpPr>
          <p:spPr bwMode="auto">
            <a:xfrm>
              <a:off x="14788977" y="18096185"/>
              <a:ext cx="1773519" cy="2385055"/>
            </a:xfrm>
            <a:prstGeom prst="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cs typeface="Arial" charset="0"/>
              </a:endParaRPr>
            </a:p>
          </p:txBody>
        </p:sp>
        <p:pic>
          <p:nvPicPr>
            <p:cNvPr id="195" name="Picture 194" descr="IMG_6415.JP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rot="5400000">
              <a:off x="14736882" y="18586806"/>
              <a:ext cx="1891953" cy="1450872"/>
            </a:xfrm>
            <a:prstGeom prst="rect">
              <a:avLst/>
            </a:prstGeom>
          </p:spPr>
        </p:pic>
        <p:grpSp>
          <p:nvGrpSpPr>
            <p:cNvPr id="196" name="Group 195"/>
            <p:cNvGrpSpPr/>
            <p:nvPr/>
          </p:nvGrpSpPr>
          <p:grpSpPr>
            <a:xfrm>
              <a:off x="16785715" y="16376242"/>
              <a:ext cx="6880959" cy="2674458"/>
              <a:chOff x="17571917" y="16376242"/>
              <a:chExt cx="5512932" cy="2227339"/>
            </a:xfrm>
          </p:grpSpPr>
          <p:grpSp>
            <p:nvGrpSpPr>
              <p:cNvPr id="197" name="Group 196"/>
              <p:cNvGrpSpPr/>
              <p:nvPr/>
            </p:nvGrpSpPr>
            <p:grpSpPr>
              <a:xfrm>
                <a:off x="17573049" y="16376242"/>
                <a:ext cx="5511800" cy="2219770"/>
                <a:chOff x="17573049" y="16333046"/>
                <a:chExt cx="5511800" cy="2219770"/>
              </a:xfrm>
            </p:grpSpPr>
            <p:pic>
              <p:nvPicPr>
                <p:cNvPr id="200" name="Picture 199" descr="IMG_6412.JPG"/>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7573049" y="16333046"/>
                  <a:ext cx="5511800" cy="2219770"/>
                </a:xfrm>
                <a:prstGeom prst="rect">
                  <a:avLst/>
                </a:prstGeom>
              </p:spPr>
            </p:pic>
            <p:cxnSp>
              <p:nvCxnSpPr>
                <p:cNvPr id="201" name="Straight Connector 200"/>
                <p:cNvCxnSpPr/>
                <p:nvPr/>
              </p:nvCxnSpPr>
              <p:spPr bwMode="auto">
                <a:xfrm flipV="1">
                  <a:off x="17583160" y="16337860"/>
                  <a:ext cx="5498429" cy="110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cxnSp>
            <p:nvCxnSpPr>
              <p:cNvPr id="198" name="Straight Connector 197"/>
              <p:cNvCxnSpPr/>
              <p:nvPr/>
            </p:nvCxnSpPr>
            <p:spPr bwMode="auto">
              <a:xfrm>
                <a:off x="17571917" y="16383931"/>
                <a:ext cx="10331" cy="221965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9" name="Straight Connector 198"/>
              <p:cNvCxnSpPr/>
              <p:nvPr/>
            </p:nvCxnSpPr>
            <p:spPr bwMode="auto">
              <a:xfrm>
                <a:off x="17577391" y="18600935"/>
                <a:ext cx="550148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grpSp>
        <p:nvGrpSpPr>
          <p:cNvPr id="202" name="Group 201"/>
          <p:cNvGrpSpPr/>
          <p:nvPr/>
        </p:nvGrpSpPr>
        <p:grpSpPr>
          <a:xfrm>
            <a:off x="6175298" y="520213"/>
            <a:ext cx="2440465" cy="1861961"/>
            <a:chOff x="14147798" y="21294955"/>
            <a:chExt cx="3656674" cy="2572583"/>
          </a:xfrm>
        </p:grpSpPr>
        <p:grpSp>
          <p:nvGrpSpPr>
            <p:cNvPr id="203" name="Group 202"/>
            <p:cNvGrpSpPr/>
            <p:nvPr/>
          </p:nvGrpSpPr>
          <p:grpSpPr>
            <a:xfrm>
              <a:off x="14147798" y="21327538"/>
              <a:ext cx="3656674" cy="2540000"/>
              <a:chOff x="12830674" y="20369910"/>
              <a:chExt cx="3596335" cy="2566785"/>
            </a:xfrm>
          </p:grpSpPr>
          <p:pic>
            <p:nvPicPr>
              <p:cNvPr id="205" name="Picture 204" descr="Saup C3 Sediment.jp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2830674" y="20369910"/>
                <a:ext cx="3422379" cy="2566785"/>
              </a:xfrm>
              <a:prstGeom prst="rect">
                <a:avLst/>
              </a:prstGeom>
            </p:spPr>
          </p:pic>
          <p:cxnSp>
            <p:nvCxnSpPr>
              <p:cNvPr id="206" name="Straight Connector 205"/>
              <p:cNvCxnSpPr/>
              <p:nvPr/>
            </p:nvCxnSpPr>
            <p:spPr bwMode="auto">
              <a:xfrm>
                <a:off x="15509296" y="22732327"/>
                <a:ext cx="412750" cy="0"/>
              </a:xfrm>
              <a:prstGeom prst="line">
                <a:avLst/>
              </a:prstGeom>
              <a:solidFill>
                <a:schemeClr val="accent1"/>
              </a:solidFill>
              <a:ln w="9525" cap="flat" cmpd="sng" algn="ctr">
                <a:solidFill>
                  <a:srgbClr val="FFFF00"/>
                </a:solidFill>
                <a:prstDash val="solid"/>
                <a:round/>
                <a:headEnd type="none" w="med" len="med"/>
                <a:tailEnd type="none" w="med" len="med"/>
              </a:ln>
              <a:effectLst/>
            </p:spPr>
          </p:cxnSp>
          <p:sp>
            <p:nvSpPr>
              <p:cNvPr id="207" name="TextBox 206"/>
              <p:cNvSpPr txBox="1"/>
              <p:nvPr/>
            </p:nvSpPr>
            <p:spPr>
              <a:xfrm>
                <a:off x="15280141" y="22345575"/>
                <a:ext cx="1146868" cy="386752"/>
              </a:xfrm>
              <a:prstGeom prst="rect">
                <a:avLst/>
              </a:prstGeom>
              <a:noFill/>
            </p:spPr>
            <p:txBody>
              <a:bodyPr wrap="square" rtlCol="0">
                <a:spAutoFit/>
              </a:bodyPr>
              <a:lstStyle/>
              <a:p>
                <a:r>
                  <a:rPr lang="en-US" sz="1200" dirty="0" smtClean="0">
                    <a:solidFill>
                      <a:srgbClr val="FFFF00"/>
                    </a:solidFill>
                  </a:rPr>
                  <a:t>10 μm</a:t>
                </a:r>
                <a:endParaRPr lang="en-US" sz="1200" dirty="0">
                  <a:solidFill>
                    <a:srgbClr val="FFFF00"/>
                  </a:solidFill>
                </a:endParaRPr>
              </a:p>
            </p:txBody>
          </p:sp>
        </p:grpSp>
        <p:sp>
          <p:nvSpPr>
            <p:cNvPr id="204" name="TextBox 203"/>
            <p:cNvSpPr txBox="1"/>
            <p:nvPr/>
          </p:nvSpPr>
          <p:spPr>
            <a:xfrm>
              <a:off x="14172689" y="21294955"/>
              <a:ext cx="564444" cy="510288"/>
            </a:xfrm>
            <a:prstGeom prst="rect">
              <a:avLst/>
            </a:prstGeom>
            <a:noFill/>
          </p:spPr>
          <p:txBody>
            <a:bodyPr wrap="square" rtlCol="0">
              <a:spAutoFit/>
            </a:bodyPr>
            <a:lstStyle/>
            <a:p>
              <a:r>
                <a:rPr lang="en-US" dirty="0" smtClean="0">
                  <a:solidFill>
                    <a:srgbClr val="FFFF00"/>
                  </a:solidFill>
                </a:rPr>
                <a:t>A</a:t>
              </a:r>
              <a:endParaRPr lang="en-US" dirty="0">
                <a:solidFill>
                  <a:srgbClr val="FFFF00"/>
                </a:solidFill>
              </a:endParaRPr>
            </a:p>
          </p:txBody>
        </p:sp>
      </p:grpSp>
      <p:sp>
        <p:nvSpPr>
          <p:cNvPr id="209" name="TextBox 208"/>
          <p:cNvSpPr txBox="1"/>
          <p:nvPr/>
        </p:nvSpPr>
        <p:spPr>
          <a:xfrm>
            <a:off x="382401" y="877096"/>
            <a:ext cx="1092511" cy="338554"/>
          </a:xfrm>
          <a:prstGeom prst="rect">
            <a:avLst/>
          </a:prstGeom>
          <a:noFill/>
        </p:spPr>
        <p:txBody>
          <a:bodyPr wrap="square" rtlCol="0">
            <a:spAutoFit/>
          </a:bodyPr>
          <a:lstStyle/>
          <a:p>
            <a:r>
              <a:rPr lang="en-US" sz="1600" b="1" dirty="0" smtClean="0">
                <a:latin typeface="Arial"/>
                <a:cs typeface="Arial"/>
              </a:rPr>
              <a:t>Depth</a:t>
            </a:r>
            <a:endParaRPr lang="en-US" sz="1600" b="1" dirty="0">
              <a:latin typeface="Arial"/>
              <a:cs typeface="Arial"/>
            </a:endParaRPr>
          </a:p>
        </p:txBody>
      </p:sp>
      <p:sp>
        <p:nvSpPr>
          <p:cNvPr id="210" name="TextBox 209"/>
          <p:cNvSpPr txBox="1"/>
          <p:nvPr/>
        </p:nvSpPr>
        <p:spPr>
          <a:xfrm>
            <a:off x="2475480" y="859460"/>
            <a:ext cx="1924525" cy="338554"/>
          </a:xfrm>
          <a:prstGeom prst="rect">
            <a:avLst/>
          </a:prstGeom>
          <a:noFill/>
        </p:spPr>
        <p:txBody>
          <a:bodyPr wrap="square" rtlCol="0">
            <a:spAutoFit/>
          </a:bodyPr>
          <a:lstStyle/>
          <a:p>
            <a:r>
              <a:rPr lang="en-US" sz="1600" b="1" dirty="0" smtClean="0">
                <a:latin typeface="Arial"/>
                <a:cs typeface="Arial"/>
              </a:rPr>
              <a:t>Enrichment</a:t>
            </a:r>
            <a:endParaRPr lang="en-US" sz="1600" b="1" dirty="0">
              <a:latin typeface="Arial"/>
              <a:cs typeface="Arial"/>
            </a:endParaRPr>
          </a:p>
        </p:txBody>
      </p:sp>
      <p:sp>
        <p:nvSpPr>
          <p:cNvPr id="211" name="TextBox 210"/>
          <p:cNvSpPr txBox="1"/>
          <p:nvPr/>
        </p:nvSpPr>
        <p:spPr>
          <a:xfrm>
            <a:off x="4142962" y="887435"/>
            <a:ext cx="1163189" cy="338554"/>
          </a:xfrm>
          <a:prstGeom prst="rect">
            <a:avLst/>
          </a:prstGeom>
          <a:noFill/>
        </p:spPr>
        <p:txBody>
          <a:bodyPr wrap="square" rtlCol="0">
            <a:spAutoFit/>
          </a:bodyPr>
          <a:lstStyle/>
          <a:p>
            <a:r>
              <a:rPr lang="en-US" sz="1600" b="1" dirty="0" smtClean="0">
                <a:latin typeface="Arial"/>
                <a:cs typeface="Arial"/>
              </a:rPr>
              <a:t>Pressure</a:t>
            </a:r>
            <a:endParaRPr lang="en-US" sz="1600" b="1" dirty="0">
              <a:latin typeface="Arial"/>
              <a:cs typeface="Arial"/>
            </a:endParaRPr>
          </a:p>
        </p:txBody>
      </p:sp>
      <p:grpSp>
        <p:nvGrpSpPr>
          <p:cNvPr id="212" name="Group 211"/>
          <p:cNvGrpSpPr/>
          <p:nvPr/>
        </p:nvGrpSpPr>
        <p:grpSpPr>
          <a:xfrm>
            <a:off x="6178085" y="2559828"/>
            <a:ext cx="2555925" cy="1902203"/>
            <a:chOff x="18275157" y="20884445"/>
            <a:chExt cx="3826719" cy="2547533"/>
          </a:xfrm>
        </p:grpSpPr>
        <p:grpSp>
          <p:nvGrpSpPr>
            <p:cNvPr id="213" name="Group 212"/>
            <p:cNvGrpSpPr/>
            <p:nvPr/>
          </p:nvGrpSpPr>
          <p:grpSpPr>
            <a:xfrm>
              <a:off x="18275157" y="20904200"/>
              <a:ext cx="3826719" cy="2527778"/>
              <a:chOff x="16435027" y="20354698"/>
              <a:chExt cx="3742901" cy="2575693"/>
            </a:xfrm>
          </p:grpSpPr>
          <p:pic>
            <p:nvPicPr>
              <p:cNvPr id="215" name="Picture 214" descr="Saup C1 Sediment.jpg"/>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6435027" y="20354698"/>
                <a:ext cx="3453071" cy="2575693"/>
              </a:xfrm>
              <a:prstGeom prst="rect">
                <a:avLst/>
              </a:prstGeom>
            </p:spPr>
          </p:pic>
          <p:cxnSp>
            <p:nvCxnSpPr>
              <p:cNvPr id="216" name="Straight Connector 215"/>
              <p:cNvCxnSpPr/>
              <p:nvPr/>
            </p:nvCxnSpPr>
            <p:spPr bwMode="auto">
              <a:xfrm>
                <a:off x="19282351" y="22710775"/>
                <a:ext cx="412750" cy="0"/>
              </a:xfrm>
              <a:prstGeom prst="line">
                <a:avLst/>
              </a:prstGeom>
              <a:solidFill>
                <a:schemeClr val="accent1"/>
              </a:solidFill>
              <a:ln w="9525" cap="flat" cmpd="sng" algn="ctr">
                <a:solidFill>
                  <a:srgbClr val="FFFF00"/>
                </a:solidFill>
                <a:prstDash val="solid"/>
                <a:round/>
                <a:headEnd type="none" w="med" len="med"/>
                <a:tailEnd type="none" w="med" len="med"/>
              </a:ln>
              <a:effectLst/>
            </p:spPr>
          </p:cxnSp>
          <p:sp>
            <p:nvSpPr>
              <p:cNvPr id="217" name="TextBox 216"/>
              <p:cNvSpPr txBox="1"/>
              <p:nvPr/>
            </p:nvSpPr>
            <p:spPr>
              <a:xfrm>
                <a:off x="19056038" y="22368964"/>
                <a:ext cx="1121890" cy="378004"/>
              </a:xfrm>
              <a:prstGeom prst="rect">
                <a:avLst/>
              </a:prstGeom>
              <a:noFill/>
            </p:spPr>
            <p:txBody>
              <a:bodyPr wrap="square" rtlCol="0">
                <a:spAutoFit/>
              </a:bodyPr>
              <a:lstStyle/>
              <a:p>
                <a:r>
                  <a:rPr lang="en-US" sz="1200" dirty="0" smtClean="0">
                    <a:solidFill>
                      <a:srgbClr val="FFFF00"/>
                    </a:solidFill>
                  </a:rPr>
                  <a:t>10 μm</a:t>
                </a:r>
                <a:endParaRPr lang="en-US" sz="1200" dirty="0">
                  <a:solidFill>
                    <a:srgbClr val="FFFF00"/>
                  </a:solidFill>
                </a:endParaRPr>
              </a:p>
            </p:txBody>
          </p:sp>
        </p:grpSp>
        <p:sp>
          <p:nvSpPr>
            <p:cNvPr id="214" name="TextBox 213"/>
            <p:cNvSpPr txBox="1"/>
            <p:nvPr/>
          </p:nvSpPr>
          <p:spPr>
            <a:xfrm>
              <a:off x="18316222" y="20884445"/>
              <a:ext cx="620888" cy="494629"/>
            </a:xfrm>
            <a:prstGeom prst="rect">
              <a:avLst/>
            </a:prstGeom>
            <a:noFill/>
          </p:spPr>
          <p:txBody>
            <a:bodyPr wrap="square" rtlCol="0">
              <a:spAutoFit/>
            </a:bodyPr>
            <a:lstStyle/>
            <a:p>
              <a:r>
                <a:rPr lang="en-US" dirty="0" smtClean="0">
                  <a:solidFill>
                    <a:srgbClr val="FFFF00"/>
                  </a:solidFill>
                </a:rPr>
                <a:t>B</a:t>
              </a:r>
              <a:endParaRPr lang="en-US" dirty="0">
                <a:solidFill>
                  <a:srgbClr val="FFFF00"/>
                </a:solidFill>
              </a:endParaRPr>
            </a:p>
          </p:txBody>
        </p:sp>
      </p:grpSp>
      <p:sp>
        <p:nvSpPr>
          <p:cNvPr id="219" name="TextBox 218"/>
          <p:cNvSpPr txBox="1"/>
          <p:nvPr/>
        </p:nvSpPr>
        <p:spPr>
          <a:xfrm>
            <a:off x="1942103" y="5595358"/>
            <a:ext cx="3452259" cy="1077218"/>
          </a:xfrm>
          <a:prstGeom prst="rect">
            <a:avLst/>
          </a:prstGeom>
          <a:noFill/>
        </p:spPr>
        <p:txBody>
          <a:bodyPr wrap="square" rtlCol="0">
            <a:spAutoFit/>
          </a:bodyPr>
          <a:lstStyle/>
          <a:p>
            <a:pPr marL="285750" indent="-285750">
              <a:buFont typeface="Wingdings" charset="0"/>
              <a:buChar char="é"/>
            </a:pPr>
            <a:r>
              <a:rPr lang="en-US" sz="1600" dirty="0" smtClean="0">
                <a:sym typeface="Wingdings"/>
              </a:rPr>
              <a:t>Atmospheric enrichments (both aerobic and anaerobic)</a:t>
            </a:r>
          </a:p>
          <a:p>
            <a:r>
              <a:rPr lang="en-US" sz="1600" dirty="0" smtClean="0">
                <a:latin typeface="Wingdings"/>
                <a:ea typeface="Wingdings"/>
                <a:cs typeface="Wingdings"/>
                <a:sym typeface="Wingdings"/>
              </a:rPr>
              <a:t></a:t>
            </a:r>
            <a:r>
              <a:rPr lang="en-US" sz="1600" dirty="0" smtClean="0">
                <a:sym typeface="Wingdings"/>
              </a:rPr>
              <a:t>High pressure vessel and 	enrichment tube</a:t>
            </a:r>
            <a:endParaRPr lang="en-US" sz="1600" dirty="0"/>
          </a:p>
        </p:txBody>
      </p:sp>
      <p:sp>
        <p:nvSpPr>
          <p:cNvPr id="220" name="TextBox 219"/>
          <p:cNvSpPr txBox="1"/>
          <p:nvPr/>
        </p:nvSpPr>
        <p:spPr>
          <a:xfrm>
            <a:off x="5617882" y="4421944"/>
            <a:ext cx="3585882" cy="2308324"/>
          </a:xfrm>
          <a:prstGeom prst="rect">
            <a:avLst/>
          </a:prstGeom>
          <a:noFill/>
        </p:spPr>
        <p:txBody>
          <a:bodyPr wrap="square" rtlCol="0">
            <a:spAutoFit/>
          </a:bodyPr>
          <a:lstStyle/>
          <a:p>
            <a:r>
              <a:rPr lang="en-US" dirty="0"/>
              <a:t>SYBR Gold (fluorescent DNA stain) dyed Mahantango formation enrichments targeting for (A) Sulfate Reducing Bacteria and (B) Carbohydrate Fermenters.  100x.  These are the most promising enrichments thus far.</a:t>
            </a:r>
          </a:p>
          <a:p>
            <a:endParaRPr lang="en-US" dirty="0"/>
          </a:p>
        </p:txBody>
      </p:sp>
      <p:sp>
        <p:nvSpPr>
          <p:cNvPr id="3" name="Slide Number Placeholder 2"/>
          <p:cNvSpPr>
            <a:spLocks noGrp="1"/>
          </p:cNvSpPr>
          <p:nvPr>
            <p:ph type="sldNum" sz="quarter" idx="12"/>
          </p:nvPr>
        </p:nvSpPr>
        <p:spPr>
          <a:xfrm>
            <a:off x="6644482" y="6440664"/>
            <a:ext cx="2133600" cy="365125"/>
          </a:xfrm>
        </p:spPr>
        <p:txBody>
          <a:bodyPr/>
          <a:lstStyle/>
          <a:p>
            <a:fld id="{9C600693-C8E8-E04A-B824-C1B9F45C8719}" type="slidenum">
              <a:rPr lang="en-US" smtClean="0"/>
              <a:t>38</a:t>
            </a:fld>
            <a:endParaRPr lang="en-US" dirty="0"/>
          </a:p>
        </p:txBody>
      </p:sp>
      <p:sp>
        <p:nvSpPr>
          <p:cNvPr id="34" name="Date Placeholder 3"/>
          <p:cNvSpPr>
            <a:spLocks noGrp="1"/>
          </p:cNvSpPr>
          <p:nvPr>
            <p:ph type="dt" sz="half" idx="10"/>
          </p:nvPr>
        </p:nvSpPr>
        <p:spPr>
          <a:xfrm>
            <a:off x="280353" y="6501091"/>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35" name="Footer Placeholder 4"/>
          <p:cNvSpPr>
            <a:spLocks noGrp="1"/>
          </p:cNvSpPr>
          <p:nvPr>
            <p:ph type="ftr" sz="quarter" idx="11"/>
          </p:nvPr>
        </p:nvSpPr>
        <p:spPr>
          <a:xfrm>
            <a:off x="3124200" y="6484950"/>
            <a:ext cx="2895600" cy="365125"/>
          </a:xfrm>
        </p:spPr>
        <p:txBody>
          <a:bodyPr/>
          <a:lstStyle/>
          <a:p>
            <a:r>
              <a:rPr lang="en-US" dirty="0" smtClean="0"/>
              <a:t>M. Wilkins-C. </a:t>
            </a:r>
            <a:r>
              <a:rPr lang="en-US" dirty="0" err="1" smtClean="0"/>
              <a:t>Saup</a:t>
            </a:r>
            <a:r>
              <a:rPr lang="en-US" dirty="0" smtClean="0"/>
              <a:t>/Ohio State University</a:t>
            </a:r>
            <a:endParaRPr lang="en-US" dirty="0"/>
          </a:p>
        </p:txBody>
      </p:sp>
      <p:pic>
        <p:nvPicPr>
          <p:cNvPr id="36" name="Picture 10" descr="Wilkins,M_photo.jpg"/>
          <p:cNvPicPr>
            <a:picLocks noChangeAspect="1"/>
          </p:cNvPicPr>
          <p:nvPr/>
        </p:nvPicPr>
        <p:blipFill>
          <a:blip r:embed="rId8" cstate="screen">
            <a:extLst>
              <a:ext uri="{28A0092B-C50C-407E-A947-70E740481C1C}">
                <a14:useLocalDpi xmlns:a14="http://schemas.microsoft.com/office/drawing/2010/main"/>
              </a:ext>
            </a:extLst>
          </a:blip>
          <a:srcRect/>
          <a:stretch>
            <a:fillRect/>
          </a:stretch>
        </p:blipFill>
        <p:spPr bwMode="auto">
          <a:xfrm>
            <a:off x="7605262" y="394823"/>
            <a:ext cx="1422298" cy="1340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7781042" y="25491"/>
            <a:ext cx="1246518" cy="369332"/>
          </a:xfrm>
          <a:prstGeom prst="rect">
            <a:avLst/>
          </a:prstGeom>
          <a:noFill/>
        </p:spPr>
        <p:txBody>
          <a:bodyPr wrap="none" rtlCol="0">
            <a:spAutoFit/>
          </a:bodyPr>
          <a:lstStyle/>
          <a:p>
            <a:r>
              <a:rPr lang="en-US" dirty="0" smtClean="0"/>
              <a:t>Wilkins Lab</a:t>
            </a:r>
            <a:endParaRPr lang="en-US" dirty="0"/>
          </a:p>
        </p:txBody>
      </p:sp>
    </p:spTree>
    <p:extLst>
      <p:ext uri="{BB962C8B-B14F-4D97-AF65-F5344CB8AC3E}">
        <p14:creationId xmlns:p14="http://schemas.microsoft.com/office/powerpoint/2010/main" val="38879549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91141" y="31235"/>
            <a:ext cx="7414559" cy="1117600"/>
          </a:xfrm>
          <a:prstGeom prst="rect">
            <a:avLst/>
          </a:prstGeom>
          <a:noFill/>
        </p:spPr>
        <p:txBody>
          <a:bodyPr wrap="square" rtlCol="0">
            <a:noAutofit/>
          </a:bodyPr>
          <a:lstStyle/>
          <a:p>
            <a:pPr algn="ctr"/>
            <a:r>
              <a:rPr lang="en-US" sz="3200" dirty="0">
                <a:solidFill>
                  <a:prstClr val="black"/>
                </a:solidFill>
                <a:latin typeface="Arial"/>
                <a:cs typeface="Arial"/>
              </a:rPr>
              <a:t>Biological Signs of Recent Pristine Rock-Hosted Life, PLFA Measurements </a:t>
            </a:r>
          </a:p>
        </p:txBody>
      </p:sp>
      <p:sp>
        <p:nvSpPr>
          <p:cNvPr id="3" name="Slide Number Placeholder 2"/>
          <p:cNvSpPr>
            <a:spLocks noGrp="1"/>
          </p:cNvSpPr>
          <p:nvPr>
            <p:ph type="sldNum" sz="quarter" idx="12"/>
          </p:nvPr>
        </p:nvSpPr>
        <p:spPr>
          <a:xfrm>
            <a:off x="6577557" y="6431674"/>
            <a:ext cx="2133600" cy="365125"/>
          </a:xfrm>
        </p:spPr>
        <p:txBody>
          <a:bodyPr/>
          <a:lstStyle/>
          <a:p>
            <a:fld id="{9C600693-C8E8-E04A-B824-C1B9F45C8719}" type="slidenum">
              <a:rPr lang="en-US" smtClean="0">
                <a:solidFill>
                  <a:prstClr val="black">
                    <a:tint val="75000"/>
                  </a:prstClr>
                </a:solidFill>
                <a:latin typeface="Calibri"/>
              </a:rPr>
              <a:pPr/>
              <a:t>39</a:t>
            </a:fld>
            <a:endParaRPr lang="en-US" dirty="0">
              <a:solidFill>
                <a:prstClr val="black">
                  <a:tint val="75000"/>
                </a:prstClr>
              </a:solidFill>
              <a:latin typeface="Calibri"/>
            </a:endParaRPr>
          </a:p>
        </p:txBody>
      </p:sp>
      <p:sp>
        <p:nvSpPr>
          <p:cNvPr id="47" name="Date Placeholder 3"/>
          <p:cNvSpPr>
            <a:spLocks noGrp="1"/>
          </p:cNvSpPr>
          <p:nvPr>
            <p:ph type="dt" sz="half" idx="10"/>
          </p:nvPr>
        </p:nvSpPr>
        <p:spPr>
          <a:xfrm>
            <a:off x="457200" y="6501091"/>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solidFill>
                  <a:prstClr val="black">
                    <a:tint val="75000"/>
                  </a:prstClr>
                </a:solidFill>
                <a:latin typeface="Calibri"/>
              </a:rPr>
              <a:t>MSEEL - 2/12/2016</a:t>
            </a:r>
            <a:endParaRPr lang="en-US" dirty="0">
              <a:solidFill>
                <a:prstClr val="black">
                  <a:tint val="75000"/>
                </a:prstClr>
              </a:solidFill>
              <a:latin typeface="Calibri"/>
            </a:endParaRPr>
          </a:p>
        </p:txBody>
      </p:sp>
      <p:sp>
        <p:nvSpPr>
          <p:cNvPr id="49" name="Footer Placeholder 4"/>
          <p:cNvSpPr>
            <a:spLocks noGrp="1"/>
          </p:cNvSpPr>
          <p:nvPr>
            <p:ph type="ftr" sz="quarter" idx="11"/>
          </p:nvPr>
        </p:nvSpPr>
        <p:spPr>
          <a:xfrm>
            <a:off x="3124200" y="6468875"/>
            <a:ext cx="2895600" cy="365125"/>
          </a:xfrm>
        </p:spPr>
        <p:txBody>
          <a:bodyPr/>
          <a:lstStyle/>
          <a:p>
            <a:r>
              <a:rPr lang="en-US" dirty="0" smtClean="0">
                <a:solidFill>
                  <a:prstClr val="black">
                    <a:tint val="75000"/>
                  </a:prstClr>
                </a:solidFill>
                <a:latin typeface="Calibri"/>
              </a:rPr>
              <a:t>P. Mouser-R. </a:t>
            </a:r>
            <a:r>
              <a:rPr lang="en-US" dirty="0" err="1" smtClean="0">
                <a:solidFill>
                  <a:prstClr val="black">
                    <a:tint val="75000"/>
                  </a:prstClr>
                </a:solidFill>
                <a:latin typeface="Calibri"/>
              </a:rPr>
              <a:t>Trexler</a:t>
            </a:r>
            <a:r>
              <a:rPr lang="en-US" dirty="0" smtClean="0">
                <a:solidFill>
                  <a:prstClr val="black">
                    <a:tint val="75000"/>
                  </a:prstClr>
                </a:solidFill>
                <a:latin typeface="Calibri"/>
              </a:rPr>
              <a:t>/Ohio State University</a:t>
            </a:r>
            <a:endParaRPr lang="en-US" dirty="0">
              <a:solidFill>
                <a:prstClr val="black">
                  <a:tint val="75000"/>
                </a:prstClr>
              </a:solidFill>
              <a:latin typeface="Calibri"/>
            </a:endParaRPr>
          </a:p>
        </p:txBody>
      </p:sp>
      <p:sp>
        <p:nvSpPr>
          <p:cNvPr id="2" name="Rectangle 1"/>
          <p:cNvSpPr/>
          <p:nvPr/>
        </p:nvSpPr>
        <p:spPr>
          <a:xfrm>
            <a:off x="7759502" y="-19566"/>
            <a:ext cx="1291715" cy="369332"/>
          </a:xfrm>
          <a:prstGeom prst="rect">
            <a:avLst/>
          </a:prstGeom>
        </p:spPr>
        <p:txBody>
          <a:bodyPr wrap="none">
            <a:spAutoFit/>
          </a:bodyPr>
          <a:lstStyle/>
          <a:p>
            <a:r>
              <a:rPr lang="en-US" dirty="0">
                <a:solidFill>
                  <a:prstClr val="black"/>
                </a:solidFill>
                <a:latin typeface="Calibri"/>
              </a:rPr>
              <a:t>Mouser Lab</a:t>
            </a: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72524" y="2945385"/>
            <a:ext cx="3459204" cy="2662539"/>
          </a:xfrm>
          <a:prstGeom prst="rect">
            <a:avLst/>
          </a:prstGeom>
        </p:spPr>
      </p:pic>
      <p:grpSp>
        <p:nvGrpSpPr>
          <p:cNvPr id="15" name="Group 14"/>
          <p:cNvGrpSpPr/>
          <p:nvPr/>
        </p:nvGrpSpPr>
        <p:grpSpPr>
          <a:xfrm>
            <a:off x="5603" y="1280146"/>
            <a:ext cx="9089317" cy="1607215"/>
            <a:chOff x="495255" y="1903974"/>
            <a:chExt cx="9807194" cy="1734153"/>
          </a:xfrm>
        </p:grpSpPr>
        <p:grpSp>
          <p:nvGrpSpPr>
            <p:cNvPr id="16" name="Group 15"/>
            <p:cNvGrpSpPr/>
            <p:nvPr/>
          </p:nvGrpSpPr>
          <p:grpSpPr>
            <a:xfrm>
              <a:off x="495255" y="1903974"/>
              <a:ext cx="9807194" cy="1734153"/>
              <a:chOff x="495255" y="1903974"/>
              <a:chExt cx="9807194" cy="1734153"/>
            </a:xfrm>
          </p:grpSpPr>
          <p:pic>
            <p:nvPicPr>
              <p:cNvPr id="22" name="Picture 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408071" y="2055055"/>
                <a:ext cx="1168553" cy="872808"/>
              </a:xfrm>
              <a:prstGeom prst="rect">
                <a:avLst/>
              </a:prstGeom>
            </p:spPr>
          </p:pic>
          <p:pic>
            <p:nvPicPr>
              <p:cNvPr id="23" name="Picture 22"/>
              <p:cNvPicPr>
                <a:picLocks noChangeAspect="1"/>
              </p:cNvPicPr>
              <p:nvPr/>
            </p:nvPicPr>
            <p:blipFill rotWithShape="1">
              <a:blip r:embed="rId5" cstate="print">
                <a:extLst>
                  <a:ext uri="{28A0092B-C50C-407E-A947-70E740481C1C}">
                    <a14:useLocalDpi xmlns:a14="http://schemas.microsoft.com/office/drawing/2010/main" val="0"/>
                  </a:ext>
                </a:extLst>
              </a:blip>
              <a:srcRect l="22624" t="1212" r="906" b="-1212"/>
              <a:stretch/>
            </p:blipFill>
            <p:spPr>
              <a:xfrm rot="5400000">
                <a:off x="1726537" y="1919213"/>
                <a:ext cx="1172435" cy="1145159"/>
              </a:xfrm>
              <a:prstGeom prst="rect">
                <a:avLst/>
              </a:prstGeom>
            </p:spPr>
          </p:pic>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96758" y="1905575"/>
                <a:ext cx="1564504" cy="1168549"/>
              </a:xfrm>
              <a:prstGeom prst="rect">
                <a:avLst/>
              </a:prstGeom>
            </p:spPr>
          </p:pic>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30458" y="1905575"/>
                <a:ext cx="1564505" cy="1168550"/>
              </a:xfrm>
              <a:prstGeom prst="rect">
                <a:avLst/>
              </a:prstGeom>
            </p:spPr>
          </p:pic>
          <p:pic>
            <p:nvPicPr>
              <p:cNvPr id="26" name="Picture 2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85272" y="1903974"/>
                <a:ext cx="1564505" cy="1168550"/>
              </a:xfrm>
              <a:prstGeom prst="rect">
                <a:avLst/>
              </a:prstGeom>
            </p:spPr>
          </p:pic>
          <p:pic>
            <p:nvPicPr>
              <p:cNvPr id="27" name="Picture 2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740087" y="1905575"/>
                <a:ext cx="1562362" cy="1166949"/>
              </a:xfrm>
              <a:prstGeom prst="rect">
                <a:avLst/>
              </a:prstGeom>
            </p:spPr>
          </p:pic>
          <p:sp>
            <p:nvSpPr>
              <p:cNvPr id="28" name="TextBox 27"/>
              <p:cNvSpPr txBox="1"/>
              <p:nvPr/>
            </p:nvSpPr>
            <p:spPr>
              <a:xfrm>
                <a:off x="495255" y="3072524"/>
                <a:ext cx="994183" cy="523220"/>
              </a:xfrm>
              <a:prstGeom prst="rect">
                <a:avLst/>
              </a:prstGeom>
              <a:noFill/>
            </p:spPr>
            <p:txBody>
              <a:bodyPr wrap="square" rtlCol="0">
                <a:spAutoFit/>
              </a:bodyPr>
              <a:lstStyle/>
              <a:p>
                <a:pPr algn="ctr"/>
                <a:r>
                  <a:rPr lang="en-US" sz="1400" dirty="0">
                    <a:solidFill>
                      <a:prstClr val="black"/>
                    </a:solidFill>
                    <a:latin typeface="Calibri"/>
                  </a:rPr>
                  <a:t>Solvent Extraction</a:t>
                </a:r>
              </a:p>
            </p:txBody>
          </p:sp>
          <p:sp>
            <p:nvSpPr>
              <p:cNvPr id="29" name="TextBox 28"/>
              <p:cNvSpPr txBox="1"/>
              <p:nvPr/>
            </p:nvSpPr>
            <p:spPr>
              <a:xfrm>
                <a:off x="1676826" y="3073583"/>
                <a:ext cx="1133020" cy="564544"/>
              </a:xfrm>
              <a:prstGeom prst="rect">
                <a:avLst/>
              </a:prstGeom>
              <a:noFill/>
            </p:spPr>
            <p:txBody>
              <a:bodyPr wrap="square" rtlCol="0">
                <a:spAutoFit/>
              </a:bodyPr>
              <a:lstStyle/>
              <a:p>
                <a:pPr algn="ctr"/>
                <a:r>
                  <a:rPr lang="en-US" sz="1400" dirty="0">
                    <a:solidFill>
                      <a:prstClr val="black"/>
                    </a:solidFill>
                    <a:latin typeface="Calibri"/>
                  </a:rPr>
                  <a:t>Total Lipid Isolation</a:t>
                </a:r>
              </a:p>
            </p:txBody>
          </p:sp>
          <p:sp>
            <p:nvSpPr>
              <p:cNvPr id="30" name="TextBox 29"/>
              <p:cNvSpPr txBox="1"/>
              <p:nvPr/>
            </p:nvSpPr>
            <p:spPr>
              <a:xfrm>
                <a:off x="3196758" y="3072524"/>
                <a:ext cx="1564504" cy="523220"/>
              </a:xfrm>
              <a:prstGeom prst="rect">
                <a:avLst/>
              </a:prstGeom>
              <a:noFill/>
            </p:spPr>
            <p:txBody>
              <a:bodyPr wrap="square" rtlCol="0">
                <a:spAutoFit/>
              </a:bodyPr>
              <a:lstStyle/>
              <a:p>
                <a:pPr algn="ctr"/>
                <a:r>
                  <a:rPr lang="en-US" sz="1400" dirty="0">
                    <a:solidFill>
                      <a:prstClr val="black"/>
                    </a:solidFill>
                    <a:latin typeface="Calibri"/>
                  </a:rPr>
                  <a:t>Silicic Acid Chromatography</a:t>
                </a:r>
              </a:p>
            </p:txBody>
          </p:sp>
          <p:sp>
            <p:nvSpPr>
              <p:cNvPr id="31" name="TextBox 30"/>
              <p:cNvSpPr txBox="1"/>
              <p:nvPr/>
            </p:nvSpPr>
            <p:spPr>
              <a:xfrm>
                <a:off x="5030459" y="3072524"/>
                <a:ext cx="1564504" cy="523220"/>
              </a:xfrm>
              <a:prstGeom prst="rect">
                <a:avLst/>
              </a:prstGeom>
              <a:noFill/>
            </p:spPr>
            <p:txBody>
              <a:bodyPr wrap="square" rtlCol="0">
                <a:spAutoFit/>
              </a:bodyPr>
              <a:lstStyle/>
              <a:p>
                <a:pPr algn="ctr"/>
                <a:r>
                  <a:rPr lang="en-US" sz="1400" dirty="0">
                    <a:solidFill>
                      <a:prstClr val="black"/>
                    </a:solidFill>
                    <a:latin typeface="Calibri"/>
                  </a:rPr>
                  <a:t>Polar Lipid </a:t>
                </a:r>
                <a:r>
                  <a:rPr lang="en-US" sz="1400" dirty="0" err="1">
                    <a:solidFill>
                      <a:prstClr val="black"/>
                    </a:solidFill>
                    <a:latin typeface="Calibri"/>
                  </a:rPr>
                  <a:t>Methanolysis</a:t>
                </a:r>
                <a:endParaRPr lang="en-US" sz="1400" dirty="0">
                  <a:solidFill>
                    <a:prstClr val="black"/>
                  </a:solidFill>
                  <a:latin typeface="Calibri"/>
                </a:endParaRPr>
              </a:p>
            </p:txBody>
          </p:sp>
          <p:sp>
            <p:nvSpPr>
              <p:cNvPr id="32" name="TextBox 31"/>
              <p:cNvSpPr txBox="1"/>
              <p:nvPr/>
            </p:nvSpPr>
            <p:spPr>
              <a:xfrm>
                <a:off x="6864159" y="3072524"/>
                <a:ext cx="1564504" cy="523220"/>
              </a:xfrm>
              <a:prstGeom prst="rect">
                <a:avLst/>
              </a:prstGeom>
              <a:noFill/>
            </p:spPr>
            <p:txBody>
              <a:bodyPr wrap="square" rtlCol="0">
                <a:spAutoFit/>
              </a:bodyPr>
              <a:lstStyle/>
              <a:p>
                <a:pPr algn="ctr"/>
                <a:r>
                  <a:rPr lang="en-US" sz="1400" dirty="0">
                    <a:solidFill>
                      <a:prstClr val="black"/>
                    </a:solidFill>
                    <a:latin typeface="Calibri"/>
                  </a:rPr>
                  <a:t>Fatty Acid Methyl Ester GC–MS</a:t>
                </a:r>
              </a:p>
            </p:txBody>
          </p:sp>
          <p:sp>
            <p:nvSpPr>
              <p:cNvPr id="33" name="TextBox 32"/>
              <p:cNvSpPr txBox="1"/>
              <p:nvPr/>
            </p:nvSpPr>
            <p:spPr>
              <a:xfrm>
                <a:off x="8697859" y="3072524"/>
                <a:ext cx="1564504" cy="523220"/>
              </a:xfrm>
              <a:prstGeom prst="rect">
                <a:avLst/>
              </a:prstGeom>
              <a:noFill/>
            </p:spPr>
            <p:txBody>
              <a:bodyPr wrap="square" rtlCol="0">
                <a:spAutoFit/>
              </a:bodyPr>
              <a:lstStyle/>
              <a:p>
                <a:pPr algn="ctr"/>
                <a:r>
                  <a:rPr lang="en-US" sz="1400" dirty="0">
                    <a:solidFill>
                      <a:prstClr val="black"/>
                    </a:solidFill>
                    <a:latin typeface="Calibri"/>
                  </a:rPr>
                  <a:t>Quantification and Analysis</a:t>
                </a:r>
              </a:p>
            </p:txBody>
          </p:sp>
        </p:grpSp>
        <p:sp>
          <p:nvSpPr>
            <p:cNvPr id="17" name="Isosceles Triangle 16"/>
            <p:cNvSpPr/>
            <p:nvPr/>
          </p:nvSpPr>
          <p:spPr>
            <a:xfrm rot="5400000">
              <a:off x="1489438" y="2406716"/>
              <a:ext cx="208510" cy="166265"/>
            </a:xfrm>
            <a:prstGeom prst="triangl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solidFill>
                  <a:prstClr val="white"/>
                </a:solidFill>
                <a:latin typeface="Calibri"/>
              </a:endParaRPr>
            </a:p>
          </p:txBody>
        </p:sp>
        <p:sp>
          <p:nvSpPr>
            <p:cNvPr id="18" name="Isosceles Triangle 17"/>
            <p:cNvSpPr/>
            <p:nvPr/>
          </p:nvSpPr>
          <p:spPr>
            <a:xfrm rot="5400000">
              <a:off x="2949779" y="2406716"/>
              <a:ext cx="208510" cy="166265"/>
            </a:xfrm>
            <a:prstGeom prst="triangl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solidFill>
                  <a:prstClr val="white"/>
                </a:solidFill>
                <a:latin typeface="Calibri"/>
              </a:endParaRPr>
            </a:p>
          </p:txBody>
        </p:sp>
        <p:sp>
          <p:nvSpPr>
            <p:cNvPr id="19" name="Isosceles Triangle 18"/>
            <p:cNvSpPr/>
            <p:nvPr/>
          </p:nvSpPr>
          <p:spPr>
            <a:xfrm rot="5400000">
              <a:off x="4791605" y="2410267"/>
              <a:ext cx="208510" cy="166265"/>
            </a:xfrm>
            <a:prstGeom prst="triangl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solidFill>
                  <a:prstClr val="white"/>
                </a:solidFill>
                <a:latin typeface="Calibri"/>
              </a:endParaRPr>
            </a:p>
          </p:txBody>
        </p:sp>
        <p:sp>
          <p:nvSpPr>
            <p:cNvPr id="20" name="Isosceles Triangle 19"/>
            <p:cNvSpPr/>
            <p:nvPr/>
          </p:nvSpPr>
          <p:spPr>
            <a:xfrm rot="5400000">
              <a:off x="6635603" y="2406716"/>
              <a:ext cx="208510" cy="166265"/>
            </a:xfrm>
            <a:prstGeom prst="triangl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solidFill>
                  <a:prstClr val="white"/>
                </a:solidFill>
                <a:latin typeface="Calibri"/>
              </a:endParaRPr>
            </a:p>
          </p:txBody>
        </p:sp>
        <p:sp>
          <p:nvSpPr>
            <p:cNvPr id="21" name="Isosceles Triangle 20"/>
            <p:cNvSpPr/>
            <p:nvPr/>
          </p:nvSpPr>
          <p:spPr>
            <a:xfrm rot="5400000">
              <a:off x="8480120" y="2406716"/>
              <a:ext cx="208510" cy="166265"/>
            </a:xfrm>
            <a:prstGeom prst="triangl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solidFill>
                  <a:prstClr val="white"/>
                </a:solidFill>
                <a:latin typeface="Calibri"/>
              </a:endParaRPr>
            </a:p>
          </p:txBody>
        </p:sp>
      </p:grpSp>
      <p:sp>
        <p:nvSpPr>
          <p:cNvPr id="35" name="TextBox 34"/>
          <p:cNvSpPr txBox="1"/>
          <p:nvPr/>
        </p:nvSpPr>
        <p:spPr>
          <a:xfrm>
            <a:off x="5603" y="5717466"/>
            <a:ext cx="5050199" cy="646331"/>
          </a:xfrm>
          <a:prstGeom prst="rect">
            <a:avLst/>
          </a:prstGeom>
          <a:noFill/>
        </p:spPr>
        <p:txBody>
          <a:bodyPr wrap="square" rtlCol="0">
            <a:spAutoFit/>
          </a:bodyPr>
          <a:lstStyle/>
          <a:p>
            <a:r>
              <a:rPr lang="en-US" dirty="0">
                <a:solidFill>
                  <a:prstClr val="black"/>
                </a:solidFill>
                <a:latin typeface="Calibri"/>
              </a:rPr>
              <a:t>--Highest Biomass Recovered from Interface</a:t>
            </a:r>
          </a:p>
          <a:p>
            <a:r>
              <a:rPr lang="en-US" dirty="0">
                <a:solidFill>
                  <a:prstClr val="black"/>
                </a:solidFill>
                <a:latin typeface="Calibri"/>
              </a:rPr>
              <a:t>--Largest Number of Unique PL-FAMEs at Interface</a:t>
            </a:r>
          </a:p>
        </p:txBody>
      </p:sp>
      <p:sp>
        <p:nvSpPr>
          <p:cNvPr id="5" name="Rectangle 4"/>
          <p:cNvSpPr/>
          <p:nvPr/>
        </p:nvSpPr>
        <p:spPr>
          <a:xfrm>
            <a:off x="4872524" y="5734543"/>
            <a:ext cx="4398476" cy="646331"/>
          </a:xfrm>
          <a:prstGeom prst="rect">
            <a:avLst/>
          </a:prstGeom>
        </p:spPr>
        <p:txBody>
          <a:bodyPr wrap="square">
            <a:spAutoFit/>
          </a:bodyPr>
          <a:lstStyle/>
          <a:p>
            <a:r>
              <a:rPr lang="en-US" dirty="0">
                <a:solidFill>
                  <a:prstClr val="black"/>
                </a:solidFill>
                <a:latin typeface="Calibri"/>
              </a:rPr>
              <a:t>--Sidewall Core Profiles Differ Between Rocks</a:t>
            </a:r>
          </a:p>
          <a:p>
            <a:r>
              <a:rPr lang="en-US" dirty="0">
                <a:solidFill>
                  <a:prstClr val="black"/>
                </a:solidFill>
                <a:latin typeface="Calibri"/>
              </a:rPr>
              <a:t>--Cores PLFAs Differ from Muds/Washes</a:t>
            </a:r>
          </a:p>
        </p:txBody>
      </p:sp>
      <p:pic>
        <p:nvPicPr>
          <p:cNvPr id="10" name="Picture 9" descr="PJMPhoto.jpg"/>
          <p:cNvPicPr>
            <a:picLocks noChangeAspect="1"/>
          </p:cNvPicPr>
          <p:nvPr/>
        </p:nvPicPr>
        <p:blipFill rotWithShape="1">
          <a:blip r:embed="rId10" cstate="print">
            <a:extLst>
              <a:ext uri="{28A0092B-C50C-407E-A947-70E740481C1C}">
                <a14:useLocalDpi xmlns:a14="http://schemas.microsoft.com/office/drawing/2010/main" val="0"/>
              </a:ext>
            </a:extLst>
          </a:blip>
          <a:srcRect b="41948"/>
          <a:stretch/>
        </p:blipFill>
        <p:spPr>
          <a:xfrm>
            <a:off x="7853630" y="337066"/>
            <a:ext cx="1203189" cy="1059934"/>
          </a:xfrm>
          <a:prstGeom prst="rect">
            <a:avLst/>
          </a:prstGeom>
        </p:spPr>
      </p:pic>
      <p:pic>
        <p:nvPicPr>
          <p:cNvPr id="4" name="Picture 3"/>
          <p:cNvPicPr>
            <a:picLocks noChangeAspect="1"/>
          </p:cNvPicPr>
          <p:nvPr/>
        </p:nvPicPr>
        <p:blipFill>
          <a:blip r:embed="rId11"/>
          <a:stretch>
            <a:fillRect/>
          </a:stretch>
        </p:blipFill>
        <p:spPr>
          <a:xfrm>
            <a:off x="7662072" y="4227607"/>
            <a:ext cx="1003300" cy="1193800"/>
          </a:xfrm>
          <a:prstGeom prst="rect">
            <a:avLst/>
          </a:prstGeom>
        </p:spPr>
      </p:pic>
      <p:sp>
        <p:nvSpPr>
          <p:cNvPr id="36" name="Rectangle 35"/>
          <p:cNvSpPr/>
          <p:nvPr/>
        </p:nvSpPr>
        <p:spPr>
          <a:xfrm>
            <a:off x="7656615" y="5382627"/>
            <a:ext cx="1120820" cy="276999"/>
          </a:xfrm>
          <a:prstGeom prst="rect">
            <a:avLst/>
          </a:prstGeom>
        </p:spPr>
        <p:txBody>
          <a:bodyPr wrap="none">
            <a:spAutoFit/>
          </a:bodyPr>
          <a:lstStyle/>
          <a:p>
            <a:r>
              <a:rPr lang="en-US" sz="1200" dirty="0">
                <a:solidFill>
                  <a:prstClr val="black"/>
                </a:solidFill>
                <a:latin typeface="Calibri"/>
              </a:rPr>
              <a:t>S. </a:t>
            </a:r>
            <a:r>
              <a:rPr lang="en-US" sz="1200" dirty="0" err="1">
                <a:solidFill>
                  <a:prstClr val="black"/>
                </a:solidFill>
                <a:latin typeface="Calibri"/>
              </a:rPr>
              <a:t>Pfiffner</a:t>
            </a:r>
            <a:r>
              <a:rPr lang="en-US" sz="1200" dirty="0">
                <a:solidFill>
                  <a:prstClr val="black"/>
                </a:solidFill>
                <a:latin typeface="Calibri"/>
              </a:rPr>
              <a:t>, UTK</a:t>
            </a:r>
          </a:p>
        </p:txBody>
      </p:sp>
      <p:pic>
        <p:nvPicPr>
          <p:cNvPr id="37" name="Picture 3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745" y="3001530"/>
            <a:ext cx="5055745" cy="2672657"/>
          </a:xfrm>
          <a:prstGeom prst="rect">
            <a:avLst/>
          </a:prstGeom>
        </p:spPr>
      </p:pic>
    </p:spTree>
    <p:extLst>
      <p:ext uri="{BB962C8B-B14F-4D97-AF65-F5344CB8AC3E}">
        <p14:creationId xmlns:p14="http://schemas.microsoft.com/office/powerpoint/2010/main" val="26322142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pPr algn="l"/>
            <a:r>
              <a:rPr lang="en-US" dirty="0" smtClean="0">
                <a:solidFill>
                  <a:schemeClr val="bg1"/>
                </a:solidFill>
              </a:rPr>
              <a:t>Data Collected</a:t>
            </a:r>
            <a:endParaRPr lang="en-US" dirty="0">
              <a:solidFill>
                <a:schemeClr val="bg1"/>
              </a:solidFill>
            </a:endParaRPr>
          </a:p>
        </p:txBody>
      </p:sp>
      <p:sp>
        <p:nvSpPr>
          <p:cNvPr id="3" name="Content Placeholder 2"/>
          <p:cNvSpPr>
            <a:spLocks noGrp="1"/>
          </p:cNvSpPr>
          <p:nvPr>
            <p:ph idx="1"/>
          </p:nvPr>
        </p:nvSpPr>
        <p:spPr>
          <a:xfrm>
            <a:off x="571500" y="1282125"/>
            <a:ext cx="5105400" cy="4602162"/>
          </a:xfrm>
        </p:spPr>
        <p:txBody>
          <a:bodyPr>
            <a:noAutofit/>
          </a:bodyPr>
          <a:lstStyle/>
          <a:p>
            <a:r>
              <a:rPr lang="en-US" sz="2400" dirty="0" smtClean="0">
                <a:solidFill>
                  <a:schemeClr val="bg1"/>
                </a:solidFill>
              </a:rPr>
              <a:t>Emissions (Exhaust and Crankcase)</a:t>
            </a:r>
          </a:p>
          <a:p>
            <a:pPr lvl="1"/>
            <a:r>
              <a:rPr lang="en-US" sz="2000" dirty="0" smtClean="0">
                <a:solidFill>
                  <a:schemeClr val="bg1"/>
                </a:solidFill>
              </a:rPr>
              <a:t>Pre-Catalyst Diesel Only</a:t>
            </a:r>
          </a:p>
          <a:p>
            <a:pPr lvl="1"/>
            <a:r>
              <a:rPr lang="en-US" sz="2000" dirty="0" smtClean="0">
                <a:solidFill>
                  <a:schemeClr val="bg1"/>
                </a:solidFill>
              </a:rPr>
              <a:t>Pre-Catalyst Dual-Fuel</a:t>
            </a:r>
          </a:p>
          <a:p>
            <a:pPr lvl="1"/>
            <a:r>
              <a:rPr lang="en-US" sz="2000" dirty="0" smtClean="0">
                <a:solidFill>
                  <a:schemeClr val="bg1"/>
                </a:solidFill>
              </a:rPr>
              <a:t>Post-Catalyst Diesel Only</a:t>
            </a:r>
          </a:p>
          <a:p>
            <a:pPr lvl="1"/>
            <a:r>
              <a:rPr lang="en-US" sz="2000" dirty="0" smtClean="0">
                <a:solidFill>
                  <a:schemeClr val="bg1"/>
                </a:solidFill>
              </a:rPr>
              <a:t>Post-Catalyst Dual-Fuel</a:t>
            </a:r>
          </a:p>
          <a:p>
            <a:r>
              <a:rPr lang="en-US" sz="2400" dirty="0" smtClean="0">
                <a:solidFill>
                  <a:schemeClr val="bg1"/>
                </a:solidFill>
              </a:rPr>
              <a:t>Fuel Consumption </a:t>
            </a:r>
          </a:p>
          <a:p>
            <a:pPr lvl="1"/>
            <a:r>
              <a:rPr lang="en-US" sz="2000" dirty="0" smtClean="0">
                <a:solidFill>
                  <a:schemeClr val="bg1"/>
                </a:solidFill>
              </a:rPr>
              <a:t>Diesel Flow IN and OUT</a:t>
            </a:r>
          </a:p>
          <a:p>
            <a:pPr lvl="1"/>
            <a:r>
              <a:rPr lang="en-US" sz="2000" dirty="0" smtClean="0">
                <a:solidFill>
                  <a:schemeClr val="bg1"/>
                </a:solidFill>
              </a:rPr>
              <a:t>Natural Gas Flow IN</a:t>
            </a:r>
          </a:p>
          <a:p>
            <a:r>
              <a:rPr lang="en-US" sz="2400" dirty="0" smtClean="0">
                <a:solidFill>
                  <a:schemeClr val="bg1"/>
                </a:solidFill>
              </a:rPr>
              <a:t>Engine Activity</a:t>
            </a:r>
          </a:p>
          <a:p>
            <a:pPr lvl="1"/>
            <a:r>
              <a:rPr lang="en-US" sz="2000" dirty="0" smtClean="0">
                <a:solidFill>
                  <a:schemeClr val="bg1"/>
                </a:solidFill>
              </a:rPr>
              <a:t>J1939 Broadcast Parameters</a:t>
            </a:r>
          </a:p>
          <a:p>
            <a:pPr lvl="2"/>
            <a:r>
              <a:rPr lang="en-US" sz="2000" dirty="0" smtClean="0">
                <a:solidFill>
                  <a:schemeClr val="bg1"/>
                </a:solidFill>
              </a:rPr>
              <a:t>Engine Speed (RPM)</a:t>
            </a:r>
          </a:p>
          <a:p>
            <a:pPr lvl="2"/>
            <a:r>
              <a:rPr lang="en-US" sz="2000" dirty="0" smtClean="0">
                <a:solidFill>
                  <a:schemeClr val="bg1"/>
                </a:solidFill>
              </a:rPr>
              <a:t>Engine Load (%)</a:t>
            </a:r>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solidFill>
                  <a:schemeClr val="bg1"/>
                </a:solidFill>
              </a:rPr>
              <a:t>MSEEL - 2/12/2016</a:t>
            </a:r>
            <a:endParaRPr lang="en-US" dirty="0">
              <a:solidFill>
                <a:schemeClr val="bg1"/>
              </a:solidFill>
            </a:endParaRPr>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solidFill>
                  <a:schemeClr val="bg1"/>
                </a:solidFill>
              </a:rPr>
              <a:t>Dr. Derek Johnson, WVU-CAFEE</a:t>
            </a:r>
            <a:endParaRPr lang="en-US" dirty="0">
              <a:solidFill>
                <a:schemeClr val="bg1"/>
              </a:solidFill>
            </a:endParaRP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solidFill>
                  <a:schemeClr val="bg1"/>
                </a:solidFill>
              </a:rPr>
              <a:t>4</a:t>
            </a:fld>
            <a:endParaRPr lang="en-US" dirty="0">
              <a:solidFill>
                <a:schemeClr val="bg1"/>
              </a:solidFill>
            </a:endParaRPr>
          </a:p>
        </p:txBody>
      </p:sp>
      <p:sp>
        <p:nvSpPr>
          <p:cNvPr id="9" name="TextBox 8"/>
          <p:cNvSpPr txBox="1"/>
          <p:nvPr/>
        </p:nvSpPr>
        <p:spPr>
          <a:xfrm>
            <a:off x="6315451" y="408428"/>
            <a:ext cx="2189737" cy="461665"/>
          </a:xfrm>
          <a:prstGeom prst="rect">
            <a:avLst/>
          </a:prstGeom>
          <a:noFill/>
        </p:spPr>
        <p:txBody>
          <a:bodyPr wrap="square" rtlCol="0">
            <a:spAutoFit/>
          </a:bodyPr>
          <a:lstStyle/>
          <a:p>
            <a:r>
              <a:rPr lang="en-US" sz="2400" dirty="0" smtClean="0">
                <a:solidFill>
                  <a:schemeClr val="bg1"/>
                </a:solidFill>
              </a:rPr>
              <a:t>Engines Tested</a:t>
            </a:r>
          </a:p>
        </p:txBody>
      </p:sp>
      <p:pic>
        <p:nvPicPr>
          <p:cNvPr id="2050" name="Picture 2" descr="http://hhpinsight.com/wp-content/blogs.dir/2/files/2013/06/CAT_3512C-3-1111.jpg"/>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785172" y="900744"/>
            <a:ext cx="3288879" cy="164592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5785170" y="2569703"/>
            <a:ext cx="3288879" cy="369332"/>
          </a:xfrm>
          <a:prstGeom prst="rect">
            <a:avLst/>
          </a:prstGeom>
          <a:noFill/>
        </p:spPr>
        <p:txBody>
          <a:bodyPr wrap="square" rtlCol="0">
            <a:spAutoFit/>
          </a:bodyPr>
          <a:lstStyle/>
          <a:p>
            <a:r>
              <a:rPr lang="en-US" dirty="0" smtClean="0">
                <a:solidFill>
                  <a:schemeClr val="bg1"/>
                </a:solidFill>
              </a:rPr>
              <a:t>Caterpillar 3512C - 1101 kW</a:t>
            </a:r>
            <a:endParaRPr lang="en-US" dirty="0">
              <a:solidFill>
                <a:schemeClr val="bg1"/>
              </a:solidFill>
            </a:endParaRPr>
          </a:p>
        </p:txBody>
      </p:sp>
      <p:pic>
        <p:nvPicPr>
          <p:cNvPr id="2052" name="Picture 4" descr="http://s7d2.scene7.com/is/image/Caterpillar/C828246?$cc-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785172" y="2990400"/>
            <a:ext cx="2194560" cy="164592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5657125" y="4724294"/>
            <a:ext cx="3453577" cy="369332"/>
          </a:xfrm>
          <a:prstGeom prst="rect">
            <a:avLst/>
          </a:prstGeom>
          <a:noFill/>
        </p:spPr>
        <p:txBody>
          <a:bodyPr wrap="square" rtlCol="0">
            <a:spAutoFit/>
          </a:bodyPr>
          <a:lstStyle/>
          <a:p>
            <a:r>
              <a:rPr lang="en-US" dirty="0" smtClean="0">
                <a:solidFill>
                  <a:schemeClr val="bg1"/>
                </a:solidFill>
              </a:rPr>
              <a:t>Caterpillar 3512B HD - 1678 kW</a:t>
            </a:r>
            <a:endParaRPr lang="en-US" dirty="0">
              <a:solidFill>
                <a:schemeClr val="bg1"/>
              </a:solidFill>
            </a:endParaRPr>
          </a:p>
        </p:txBody>
      </p:sp>
      <p:sp>
        <p:nvSpPr>
          <p:cNvPr id="12" name="TextBox 11"/>
          <p:cNvSpPr txBox="1"/>
          <p:nvPr/>
        </p:nvSpPr>
        <p:spPr>
          <a:xfrm>
            <a:off x="5029200" y="5181600"/>
            <a:ext cx="3352800" cy="923330"/>
          </a:xfrm>
          <a:prstGeom prst="rect">
            <a:avLst/>
          </a:prstGeom>
          <a:noFill/>
        </p:spPr>
        <p:txBody>
          <a:bodyPr wrap="square" rtlCol="0">
            <a:spAutoFit/>
          </a:bodyPr>
          <a:lstStyle/>
          <a:p>
            <a:r>
              <a:rPr lang="en-US" dirty="0" smtClean="0">
                <a:solidFill>
                  <a:schemeClr val="bg1"/>
                </a:solidFill>
              </a:rPr>
              <a:t>Both Engines Outfitted with Caterpillar Dynamic Gas Blending (DGB) Dual-Fuel Kit</a:t>
            </a:r>
            <a:endParaRPr lang="en-US" dirty="0">
              <a:solidFill>
                <a:schemeClr val="bg1"/>
              </a:solidFill>
            </a:endParaRPr>
          </a:p>
        </p:txBody>
      </p:sp>
    </p:spTree>
    <p:extLst>
      <p:ext uri="{BB962C8B-B14F-4D97-AF65-F5344CB8AC3E}">
        <p14:creationId xmlns:p14="http://schemas.microsoft.com/office/powerpoint/2010/main" val="23221394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13722" y="349766"/>
            <a:ext cx="7375276" cy="957356"/>
          </a:xfrm>
          <a:prstGeom prst="rect">
            <a:avLst/>
          </a:prstGeom>
          <a:noFill/>
        </p:spPr>
        <p:txBody>
          <a:bodyPr wrap="square" rtlCol="0">
            <a:noAutofit/>
          </a:bodyPr>
          <a:lstStyle/>
          <a:p>
            <a:pPr algn="ctr"/>
            <a:r>
              <a:rPr lang="en-US" sz="3600" dirty="0" smtClean="0">
                <a:latin typeface="Arial"/>
                <a:cs typeface="Arial"/>
              </a:rPr>
              <a:t>Evidence of Life </a:t>
            </a:r>
            <a:r>
              <a:rPr lang="en-US" sz="3600" dirty="0">
                <a:latin typeface="Arial"/>
                <a:cs typeface="Arial"/>
              </a:rPr>
              <a:t>in </a:t>
            </a:r>
            <a:r>
              <a:rPr lang="en-US" sz="3600" dirty="0" smtClean="0">
                <a:latin typeface="Arial"/>
                <a:cs typeface="Arial"/>
              </a:rPr>
              <a:t>Marcellus Wells</a:t>
            </a:r>
            <a:endParaRPr lang="en-US" sz="3600" dirty="0">
              <a:latin typeface="Arial"/>
              <a:cs typeface="Arial"/>
            </a:endParaRPr>
          </a:p>
        </p:txBody>
      </p:sp>
      <p:sp>
        <p:nvSpPr>
          <p:cNvPr id="3" name="Slide Number Placeholder 2"/>
          <p:cNvSpPr>
            <a:spLocks noGrp="1"/>
          </p:cNvSpPr>
          <p:nvPr>
            <p:ph type="sldNum" sz="quarter" idx="12"/>
          </p:nvPr>
        </p:nvSpPr>
        <p:spPr>
          <a:xfrm>
            <a:off x="6577557" y="6431674"/>
            <a:ext cx="2133600" cy="365125"/>
          </a:xfrm>
        </p:spPr>
        <p:txBody>
          <a:bodyPr/>
          <a:lstStyle/>
          <a:p>
            <a:fld id="{9C600693-C8E8-E04A-B824-C1B9F45C8719}" type="slidenum">
              <a:rPr lang="en-US" smtClean="0"/>
              <a:t>40</a:t>
            </a:fld>
            <a:endParaRPr lang="en-US" dirty="0"/>
          </a:p>
        </p:txBody>
      </p:sp>
      <p:sp>
        <p:nvSpPr>
          <p:cNvPr id="47" name="Date Placeholder 3"/>
          <p:cNvSpPr>
            <a:spLocks noGrp="1"/>
          </p:cNvSpPr>
          <p:nvPr>
            <p:ph type="dt" sz="half" idx="10"/>
          </p:nvPr>
        </p:nvSpPr>
        <p:spPr>
          <a:xfrm>
            <a:off x="457200" y="6501091"/>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49" name="Footer Placeholder 4"/>
          <p:cNvSpPr>
            <a:spLocks noGrp="1"/>
          </p:cNvSpPr>
          <p:nvPr>
            <p:ph type="ftr" sz="quarter" idx="11"/>
          </p:nvPr>
        </p:nvSpPr>
        <p:spPr>
          <a:xfrm>
            <a:off x="3124200" y="6468875"/>
            <a:ext cx="2895600" cy="365125"/>
          </a:xfrm>
        </p:spPr>
        <p:txBody>
          <a:bodyPr/>
          <a:lstStyle/>
          <a:p>
            <a:r>
              <a:rPr lang="en-US" dirty="0" smtClean="0"/>
              <a:t>P. Mouser-J. </a:t>
            </a:r>
            <a:r>
              <a:rPr lang="en-US" dirty="0" err="1" smtClean="0"/>
              <a:t>Panescu</a:t>
            </a:r>
            <a:r>
              <a:rPr lang="en-US" dirty="0" smtClean="0"/>
              <a:t>/Ohio State University</a:t>
            </a:r>
            <a:endParaRPr lang="en-US" dirty="0"/>
          </a:p>
        </p:txBody>
      </p:sp>
      <p:pic>
        <p:nvPicPr>
          <p:cNvPr id="50" name="Content Placeholder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42532" y="1570069"/>
            <a:ext cx="3802057" cy="1736373"/>
          </a:xfrm>
          <a:prstGeom prst="rect">
            <a:avLst/>
          </a:prstGeom>
        </p:spPr>
      </p:pic>
      <p:pic>
        <p:nvPicPr>
          <p:cNvPr id="51" name="Picture 50"/>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2532" y="3299306"/>
            <a:ext cx="3802057" cy="2355102"/>
          </a:xfrm>
          <a:prstGeom prst="rect">
            <a:avLst/>
          </a:prstGeom>
        </p:spPr>
      </p:pic>
      <p:sp>
        <p:nvSpPr>
          <p:cNvPr id="53" name="TextBox 52"/>
          <p:cNvSpPr txBox="1"/>
          <p:nvPr/>
        </p:nvSpPr>
        <p:spPr>
          <a:xfrm>
            <a:off x="3664454" y="4373114"/>
            <a:ext cx="5458608" cy="1754327"/>
          </a:xfrm>
          <a:prstGeom prst="rect">
            <a:avLst/>
          </a:prstGeom>
          <a:solidFill>
            <a:schemeClr val="bg1"/>
          </a:solidFill>
          <a:ln>
            <a:solidFill>
              <a:schemeClr val="bg1"/>
            </a:solidFill>
          </a:ln>
        </p:spPr>
        <p:txBody>
          <a:bodyPr wrap="square" rtlCol="0">
            <a:spAutoFit/>
          </a:bodyPr>
          <a:lstStyle/>
          <a:p>
            <a:r>
              <a:rPr lang="en-US" sz="1200" dirty="0" err="1"/>
              <a:t>Flowback</a:t>
            </a:r>
            <a:r>
              <a:rPr lang="en-US" sz="1200" dirty="0"/>
              <a:t> fluid samples were fixed in 2.5 % paraformaldehyde, stored at 4°C and enumerated within one week of sampling.  Counting: Samples were filtered through a black 0.22 µm PCTE filter, stained </a:t>
            </a:r>
            <a:r>
              <a:rPr lang="en-US" sz="1200" i="1" dirty="0"/>
              <a:t>in situ </a:t>
            </a:r>
            <a:r>
              <a:rPr lang="en-US" sz="1200" dirty="0"/>
              <a:t>with SYBR-Gold fluorescent nucleic acid-specific stain and imaged with a 40X objective under 480 nm excitation.  Bacterial cells were manually counted and averaged from images of 10-20 fields per filter. </a:t>
            </a:r>
            <a:r>
              <a:rPr lang="en-US" sz="1200" b="1" dirty="0"/>
              <a:t>Upper and lower left: </a:t>
            </a:r>
            <a:r>
              <a:rPr lang="en-US" sz="1200" dirty="0"/>
              <a:t>Images of </a:t>
            </a:r>
            <a:r>
              <a:rPr lang="en-US" sz="1200" dirty="0" err="1"/>
              <a:t>flowback</a:t>
            </a:r>
            <a:r>
              <a:rPr lang="en-US" sz="1200" dirty="0"/>
              <a:t> fluid samples collected on Feb 3, 2016 (Day 56) from wells 3H (up) and 5H (bottom).  </a:t>
            </a:r>
            <a:r>
              <a:rPr lang="en-US" sz="1200" b="1" dirty="0"/>
              <a:t>Right: </a:t>
            </a:r>
            <a:r>
              <a:rPr lang="en-US" sz="1200" dirty="0"/>
              <a:t>Summarized bacterial counts through the most recent collection time point, February 3, 2016.  </a:t>
            </a:r>
            <a:r>
              <a:rPr lang="en-US" sz="1200" b="1" dirty="0"/>
              <a:t>Note: </a:t>
            </a:r>
            <a:r>
              <a:rPr lang="en-US" sz="1200" dirty="0"/>
              <a:t>Both wells received the same source water but </a:t>
            </a:r>
            <a:r>
              <a:rPr lang="en-US" sz="1200" dirty="0" smtClean="0"/>
              <a:t>different </a:t>
            </a:r>
            <a:r>
              <a:rPr lang="en-US" sz="1200" dirty="0"/>
              <a:t>hydraulic fracturing treatments.</a:t>
            </a:r>
          </a:p>
        </p:txBody>
      </p:sp>
      <p:sp>
        <p:nvSpPr>
          <p:cNvPr id="10" name="Rectangle 9"/>
          <p:cNvSpPr/>
          <p:nvPr/>
        </p:nvSpPr>
        <p:spPr>
          <a:xfrm>
            <a:off x="7759502" y="-19566"/>
            <a:ext cx="1291715" cy="369332"/>
          </a:xfrm>
          <a:prstGeom prst="rect">
            <a:avLst/>
          </a:prstGeom>
        </p:spPr>
        <p:txBody>
          <a:bodyPr wrap="none">
            <a:spAutoFit/>
          </a:bodyPr>
          <a:lstStyle/>
          <a:p>
            <a:r>
              <a:rPr lang="en-US" dirty="0" smtClean="0"/>
              <a:t>Mouser Lab</a:t>
            </a:r>
            <a:endParaRPr lang="en-US" dirty="0"/>
          </a:p>
        </p:txBody>
      </p:sp>
      <p:pic>
        <p:nvPicPr>
          <p:cNvPr id="11" name="Picture 10" descr="PJMPhoto.jpg"/>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7503266" y="337065"/>
            <a:ext cx="1553553" cy="1368583"/>
          </a:xfrm>
          <a:prstGeom prst="rect">
            <a:avLst/>
          </a:prstGeom>
        </p:spPr>
      </p:pic>
      <p:sp>
        <p:nvSpPr>
          <p:cNvPr id="2" name="TextBox 1"/>
          <p:cNvSpPr txBox="1"/>
          <p:nvPr/>
        </p:nvSpPr>
        <p:spPr>
          <a:xfrm>
            <a:off x="2777534" y="2929974"/>
            <a:ext cx="923826"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smtClean="0"/>
              <a:t>Well 3H</a:t>
            </a:r>
            <a:endParaRPr lang="en-US" dirty="0"/>
          </a:p>
        </p:txBody>
      </p:sp>
      <p:sp>
        <p:nvSpPr>
          <p:cNvPr id="13" name="TextBox 12"/>
          <p:cNvSpPr txBox="1"/>
          <p:nvPr/>
        </p:nvSpPr>
        <p:spPr>
          <a:xfrm>
            <a:off x="2767038" y="5285076"/>
            <a:ext cx="923826"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smtClean="0"/>
              <a:t>Well 5H</a:t>
            </a:r>
            <a:endParaRPr lang="en-US" dirty="0"/>
          </a:p>
        </p:txBody>
      </p:sp>
      <p:pic>
        <p:nvPicPr>
          <p:cNvPr id="15" name="Picture 14"/>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691062" y="1935852"/>
            <a:ext cx="5446127" cy="2458100"/>
          </a:xfrm>
          <a:prstGeom prst="rect">
            <a:avLst/>
          </a:prstGeom>
        </p:spPr>
      </p:pic>
      <p:sp>
        <p:nvSpPr>
          <p:cNvPr id="14" name="Rectangle 13"/>
          <p:cNvSpPr/>
          <p:nvPr/>
        </p:nvSpPr>
        <p:spPr>
          <a:xfrm>
            <a:off x="5069857" y="1902428"/>
            <a:ext cx="4184295" cy="923330"/>
          </a:xfrm>
          <a:prstGeom prst="rect">
            <a:avLst/>
          </a:prstGeom>
        </p:spPr>
        <p:txBody>
          <a:bodyPr wrap="square">
            <a:spAutoFit/>
          </a:bodyPr>
          <a:lstStyle/>
          <a:p>
            <a:r>
              <a:rPr lang="en-US" dirty="0"/>
              <a:t>-</a:t>
            </a:r>
            <a:r>
              <a:rPr lang="en-US" dirty="0" smtClean="0"/>
              <a:t>-Biomass Differed Initially Between Wells</a:t>
            </a:r>
          </a:p>
          <a:p>
            <a:r>
              <a:rPr lang="en-US" dirty="0" smtClean="0"/>
              <a:t>--Stabilized Around Same Quantity</a:t>
            </a:r>
          </a:p>
          <a:p>
            <a:r>
              <a:rPr lang="en-US" dirty="0" smtClean="0"/>
              <a:t>--Approximately 1x10</a:t>
            </a:r>
            <a:r>
              <a:rPr lang="en-US" baseline="30000" dirty="0" smtClean="0"/>
              <a:t>5</a:t>
            </a:r>
            <a:r>
              <a:rPr lang="en-US" dirty="0" smtClean="0"/>
              <a:t> to 1x10</a:t>
            </a:r>
            <a:r>
              <a:rPr lang="en-US" baseline="30000" dirty="0" smtClean="0"/>
              <a:t>6</a:t>
            </a:r>
            <a:r>
              <a:rPr lang="en-US" dirty="0" smtClean="0"/>
              <a:t> cells/ml</a:t>
            </a:r>
            <a:endParaRPr lang="en-US" dirty="0"/>
          </a:p>
        </p:txBody>
      </p:sp>
    </p:spTree>
    <p:extLst>
      <p:ext uri="{BB962C8B-B14F-4D97-AF65-F5344CB8AC3E}">
        <p14:creationId xmlns:p14="http://schemas.microsoft.com/office/powerpoint/2010/main" val="407164667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20470"/>
            <a:ext cx="8229600" cy="1143000"/>
          </a:xfrm>
        </p:spPr>
        <p:txBody>
          <a:bodyPr/>
          <a:lstStyle/>
          <a:p>
            <a:r>
              <a:rPr lang="en-US" dirty="0" smtClean="0"/>
              <a:t>Core and Filter analysis</a:t>
            </a:r>
            <a:endParaRPr lang="en-US" dirty="0"/>
          </a:p>
        </p:txBody>
      </p:sp>
      <p:sp>
        <p:nvSpPr>
          <p:cNvPr id="3" name="Content Placeholder 2"/>
          <p:cNvSpPr>
            <a:spLocks noGrp="1"/>
          </p:cNvSpPr>
          <p:nvPr>
            <p:ph idx="1"/>
          </p:nvPr>
        </p:nvSpPr>
        <p:spPr>
          <a:xfrm>
            <a:off x="2957493" y="1308373"/>
            <a:ext cx="6073199" cy="4648200"/>
          </a:xfrm>
        </p:spPr>
        <p:txBody>
          <a:bodyPr>
            <a:normAutofit/>
          </a:bodyPr>
          <a:lstStyle/>
          <a:p>
            <a:pPr marL="0" indent="0">
              <a:buNone/>
            </a:pPr>
            <a:r>
              <a:rPr lang="en-US" sz="2800" dirty="0" smtClean="0"/>
              <a:t>Characterize mineralogy, </a:t>
            </a:r>
            <a:br>
              <a:rPr lang="en-US" sz="2800" dirty="0" smtClean="0"/>
            </a:br>
            <a:r>
              <a:rPr lang="en-US" sz="2800" dirty="0" smtClean="0"/>
              <a:t>organic matter and pore distribution</a:t>
            </a:r>
            <a:endParaRPr lang="en-US" sz="2800" dirty="0"/>
          </a:p>
          <a:p>
            <a:pPr marL="0" indent="0">
              <a:buNone/>
            </a:pPr>
            <a:endParaRPr lang="en-US" sz="2800" dirty="0"/>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56826" y="955907"/>
            <a:ext cx="1834120" cy="1687484"/>
          </a:xfrm>
          <a:prstGeom prst="rect">
            <a:avLst/>
          </a:prstGeom>
        </p:spPr>
      </p:pic>
      <p:pic>
        <p:nvPicPr>
          <p:cNvPr id="5" name="Picture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704757" y="1723223"/>
            <a:ext cx="1056714" cy="972922"/>
          </a:xfrm>
          <a:prstGeom prst="rect">
            <a:avLst/>
          </a:prstGeom>
          <a:ln>
            <a:solidFill>
              <a:srgbClr val="FFFF00"/>
            </a:solidFill>
          </a:ln>
        </p:spPr>
      </p:pic>
      <p:pic>
        <p:nvPicPr>
          <p:cNvPr id="6" name="Picture 5"/>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95421" y="2828530"/>
            <a:ext cx="1904113" cy="1569110"/>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900706" y="2754112"/>
            <a:ext cx="1690733" cy="1690733"/>
          </a:xfrm>
          <a:prstGeom prst="rect">
            <a:avLst/>
          </a:prstGeom>
        </p:spPr>
      </p:pic>
      <p:pic>
        <p:nvPicPr>
          <p:cNvPr id="8" name="Picture 7"/>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564880" y="2918062"/>
            <a:ext cx="935314" cy="1428822"/>
          </a:xfrm>
          <a:prstGeom prst="rect">
            <a:avLst/>
          </a:prstGeom>
        </p:spPr>
      </p:pic>
      <p:sp>
        <p:nvSpPr>
          <p:cNvPr id="9" name="TextBox 8"/>
          <p:cNvSpPr txBox="1"/>
          <p:nvPr/>
        </p:nvSpPr>
        <p:spPr>
          <a:xfrm>
            <a:off x="4583016" y="2671747"/>
            <a:ext cx="4100467" cy="1815882"/>
          </a:xfrm>
          <a:prstGeom prst="rect">
            <a:avLst/>
          </a:prstGeom>
          <a:noFill/>
        </p:spPr>
        <p:txBody>
          <a:bodyPr wrap="square" rtlCol="0">
            <a:spAutoFit/>
          </a:bodyPr>
          <a:lstStyle/>
          <a:p>
            <a:r>
              <a:rPr lang="en-US" sz="2800" dirty="0" smtClean="0"/>
              <a:t>Dual Beam FIB/SEM and QEMSCAN to relate mineralogy to 3D pore network </a:t>
            </a:r>
            <a:endParaRPr lang="en-US" sz="2800" dirty="0"/>
          </a:p>
        </p:txBody>
      </p:sp>
      <p:pic>
        <p:nvPicPr>
          <p:cNvPr id="10" name="Content Placeholder 6"/>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62124" y="4568055"/>
            <a:ext cx="2027520" cy="1867140"/>
          </a:xfrm>
          <a:prstGeom prst="rect">
            <a:avLst/>
          </a:prstGeom>
        </p:spPr>
      </p:pic>
      <p:pic>
        <p:nvPicPr>
          <p:cNvPr id="11" name="Picture 10"/>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2245792" y="4568055"/>
            <a:ext cx="2027520" cy="1867140"/>
          </a:xfrm>
          <a:prstGeom prst="rect">
            <a:avLst/>
          </a:prstGeom>
        </p:spPr>
      </p:pic>
      <p:sp>
        <p:nvSpPr>
          <p:cNvPr id="12" name="Rectangle 11"/>
          <p:cNvSpPr/>
          <p:nvPr/>
        </p:nvSpPr>
        <p:spPr>
          <a:xfrm>
            <a:off x="2428459" y="5828376"/>
            <a:ext cx="137496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FFFF00"/>
                </a:solidFill>
              </a:rPr>
              <a:t>(</a:t>
            </a:r>
            <a:r>
              <a:rPr lang="en-US" b="1" dirty="0" err="1" smtClean="0">
                <a:solidFill>
                  <a:srgbClr val="FFFF00"/>
                </a:solidFill>
              </a:rPr>
              <a:t>Ba,Sr</a:t>
            </a:r>
            <a:r>
              <a:rPr lang="en-US" dirty="0" smtClean="0">
                <a:solidFill>
                  <a:srgbClr val="FFFF00"/>
                </a:solidFill>
              </a:rPr>
              <a:t>)</a:t>
            </a:r>
            <a:r>
              <a:rPr lang="en-US" b="1" dirty="0" smtClean="0">
                <a:solidFill>
                  <a:srgbClr val="FFFF00"/>
                </a:solidFill>
              </a:rPr>
              <a:t>SO</a:t>
            </a:r>
            <a:r>
              <a:rPr lang="en-US" b="1" baseline="-25000" dirty="0" smtClean="0">
                <a:solidFill>
                  <a:srgbClr val="FFFF00"/>
                </a:solidFill>
              </a:rPr>
              <a:t>4</a:t>
            </a:r>
          </a:p>
          <a:p>
            <a:pPr algn="ctr"/>
            <a:r>
              <a:rPr lang="en-US" b="1" dirty="0" smtClean="0">
                <a:solidFill>
                  <a:srgbClr val="FFFF00"/>
                </a:solidFill>
              </a:rPr>
              <a:t>BaCl</a:t>
            </a:r>
            <a:r>
              <a:rPr lang="en-US" b="1" baseline="-25000" dirty="0" smtClean="0">
                <a:solidFill>
                  <a:srgbClr val="FFFF00"/>
                </a:solidFill>
              </a:rPr>
              <a:t>2</a:t>
            </a:r>
            <a:endParaRPr lang="en-US" b="1" baseline="-25000" dirty="0">
              <a:solidFill>
                <a:srgbClr val="FFFF00"/>
              </a:solidFill>
            </a:endParaRPr>
          </a:p>
        </p:txBody>
      </p:sp>
      <p:sp>
        <p:nvSpPr>
          <p:cNvPr id="13" name="Rectangle 12"/>
          <p:cNvSpPr/>
          <p:nvPr/>
        </p:nvSpPr>
        <p:spPr>
          <a:xfrm>
            <a:off x="153778" y="4915710"/>
            <a:ext cx="1601237"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FFFF00"/>
                </a:solidFill>
              </a:rPr>
              <a:t>M6 cells and Fe precipitates</a:t>
            </a:r>
            <a:endParaRPr lang="en-US" b="1" dirty="0">
              <a:solidFill>
                <a:srgbClr val="FFFF00"/>
              </a:solidFill>
            </a:endParaRPr>
          </a:p>
        </p:txBody>
      </p:sp>
      <p:sp>
        <p:nvSpPr>
          <p:cNvPr id="14" name="TextBox 13"/>
          <p:cNvSpPr txBox="1"/>
          <p:nvPr/>
        </p:nvSpPr>
        <p:spPr>
          <a:xfrm>
            <a:off x="4700326" y="4593684"/>
            <a:ext cx="4330366" cy="1815882"/>
          </a:xfrm>
          <a:prstGeom prst="rect">
            <a:avLst/>
          </a:prstGeom>
          <a:noFill/>
        </p:spPr>
        <p:txBody>
          <a:bodyPr wrap="square" rtlCol="0">
            <a:spAutoFit/>
          </a:bodyPr>
          <a:lstStyle/>
          <a:p>
            <a:r>
              <a:rPr lang="en-US" sz="2800" dirty="0" smtClean="0"/>
              <a:t>Analysis of filters from </a:t>
            </a:r>
            <a:r>
              <a:rPr lang="en-US" sz="2800" dirty="0" err="1" smtClean="0"/>
              <a:t>flowback</a:t>
            </a:r>
            <a:r>
              <a:rPr lang="en-US" sz="2800" dirty="0" smtClean="0"/>
              <a:t> to characterize mineral precipitates and microbes.</a:t>
            </a:r>
            <a:endParaRPr lang="en-US" sz="2800" dirty="0"/>
          </a:p>
        </p:txBody>
      </p:sp>
      <p:sp>
        <p:nvSpPr>
          <p:cNvPr id="15"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17" name="TextBox 16"/>
          <p:cNvSpPr txBox="1"/>
          <p:nvPr/>
        </p:nvSpPr>
        <p:spPr>
          <a:xfrm>
            <a:off x="1073886" y="1646262"/>
            <a:ext cx="542136" cy="369332"/>
          </a:xfrm>
          <a:prstGeom prst="rect">
            <a:avLst/>
          </a:prstGeom>
          <a:noFill/>
        </p:spPr>
        <p:txBody>
          <a:bodyPr wrap="none" rtlCol="0">
            <a:spAutoFit/>
          </a:bodyPr>
          <a:lstStyle/>
          <a:p>
            <a:r>
              <a:rPr lang="en-US" b="1" dirty="0" smtClean="0">
                <a:solidFill>
                  <a:srgbClr val="FFFF00"/>
                </a:solidFill>
              </a:rPr>
              <a:t>OM</a:t>
            </a:r>
            <a:endParaRPr lang="en-US" b="1" dirty="0">
              <a:solidFill>
                <a:srgbClr val="FFFF00"/>
              </a:solidFill>
            </a:endParaRPr>
          </a:p>
        </p:txBody>
      </p:sp>
      <p:cxnSp>
        <p:nvCxnSpPr>
          <p:cNvPr id="19" name="Straight Arrow Connector 18"/>
          <p:cNvCxnSpPr/>
          <p:nvPr/>
        </p:nvCxnSpPr>
        <p:spPr>
          <a:xfrm>
            <a:off x="1546335" y="1823275"/>
            <a:ext cx="491527" cy="74072"/>
          </a:xfrm>
          <a:prstGeom prst="straightConnector1">
            <a:avLst/>
          </a:prstGeom>
          <a:ln w="158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762000" y="1302071"/>
            <a:ext cx="385477" cy="368398"/>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20" name="Picture 12" descr="download (1) 2.jpeg"/>
          <p:cNvPicPr>
            <a:picLocks noChangeAspect="1"/>
          </p:cNvPicPr>
          <p:nvPr/>
        </p:nvPicPr>
        <p:blipFill>
          <a:blip r:embed="rId9" cstate="screen">
            <a:extLst>
              <a:ext uri="{28A0092B-C50C-407E-A947-70E740481C1C}">
                <a14:useLocalDpi xmlns:a14="http://schemas.microsoft.com/office/drawing/2010/main"/>
              </a:ext>
            </a:extLst>
          </a:blip>
          <a:srcRect/>
          <a:stretch>
            <a:fillRect/>
          </a:stretch>
        </p:blipFill>
        <p:spPr bwMode="auto">
          <a:xfrm>
            <a:off x="7492739" y="297754"/>
            <a:ext cx="1537953" cy="154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p:cNvSpPr/>
          <p:nvPr/>
        </p:nvSpPr>
        <p:spPr>
          <a:xfrm>
            <a:off x="7759502" y="-19566"/>
            <a:ext cx="978378" cy="369332"/>
          </a:xfrm>
          <a:prstGeom prst="rect">
            <a:avLst/>
          </a:prstGeom>
        </p:spPr>
        <p:txBody>
          <a:bodyPr wrap="none">
            <a:spAutoFit/>
          </a:bodyPr>
          <a:lstStyle/>
          <a:p>
            <a:r>
              <a:rPr lang="en-US" dirty="0" smtClean="0"/>
              <a:t>Cole Lab</a:t>
            </a:r>
            <a:endParaRPr lang="en-US" dirty="0"/>
          </a:p>
        </p:txBody>
      </p:sp>
      <p:sp>
        <p:nvSpPr>
          <p:cNvPr id="23" name="Slide Number Placeholder 2"/>
          <p:cNvSpPr>
            <a:spLocks noGrp="1"/>
          </p:cNvSpPr>
          <p:nvPr>
            <p:ph type="sldNum" sz="quarter" idx="12"/>
          </p:nvPr>
        </p:nvSpPr>
        <p:spPr>
          <a:xfrm>
            <a:off x="6577557" y="6431674"/>
            <a:ext cx="2133600" cy="365125"/>
          </a:xfrm>
        </p:spPr>
        <p:txBody>
          <a:bodyPr/>
          <a:lstStyle/>
          <a:p>
            <a:fld id="{9C600693-C8E8-E04A-B824-C1B9F45C8719}" type="slidenum">
              <a:rPr lang="en-US" smtClean="0"/>
              <a:t>41</a:t>
            </a:fld>
            <a:endParaRPr lang="en-US" dirty="0"/>
          </a:p>
        </p:txBody>
      </p:sp>
      <p:sp>
        <p:nvSpPr>
          <p:cNvPr id="25" name="Footer Placeholder 4"/>
          <p:cNvSpPr>
            <a:spLocks noGrp="1"/>
          </p:cNvSpPr>
          <p:nvPr>
            <p:ph type="ftr" sz="quarter" idx="11"/>
          </p:nvPr>
        </p:nvSpPr>
        <p:spPr>
          <a:xfrm>
            <a:off x="3124200" y="6468875"/>
            <a:ext cx="2895600" cy="365125"/>
          </a:xfrm>
        </p:spPr>
        <p:txBody>
          <a:bodyPr/>
          <a:lstStyle/>
          <a:p>
            <a:r>
              <a:rPr lang="en-US" dirty="0" smtClean="0"/>
              <a:t>D. Cole/Ohio State University</a:t>
            </a:r>
            <a:endParaRPr lang="en-US" dirty="0"/>
          </a:p>
        </p:txBody>
      </p:sp>
    </p:spTree>
    <p:extLst>
      <p:ext uri="{BB962C8B-B14F-4D97-AF65-F5344CB8AC3E}">
        <p14:creationId xmlns:p14="http://schemas.microsoft.com/office/powerpoint/2010/main" val="4895551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97498"/>
            <a:ext cx="8229600" cy="783849"/>
          </a:xfrm>
        </p:spPr>
        <p:txBody>
          <a:bodyPr>
            <a:normAutofit/>
          </a:bodyPr>
          <a:lstStyle/>
          <a:p>
            <a:r>
              <a:rPr lang="en-US" sz="3200" dirty="0" smtClean="0">
                <a:latin typeface="Times New Roman" panose="02020603050405020304" pitchFamily="18" charset="0"/>
                <a:cs typeface="Times New Roman" panose="02020603050405020304" pitchFamily="18" charset="0"/>
              </a:rPr>
              <a:t>Noble Gasses in Core and Fluids</a:t>
            </a:r>
            <a:endParaRPr lang="en-US" sz="3200" dirty="0">
              <a:latin typeface="Times New Roman" panose="02020603050405020304" pitchFamily="18" charset="0"/>
              <a:cs typeface="Times New Roman" panose="02020603050405020304" pitchFamily="18" charset="0"/>
            </a:endParaRPr>
          </a:p>
        </p:txBody>
      </p:sp>
      <p:pic>
        <p:nvPicPr>
          <p:cNvPr id="7" name="Content Placeholder 7" descr="He Flow Diagram.tif"/>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a:xfrm>
            <a:off x="5396414" y="1032012"/>
            <a:ext cx="2533153" cy="3303320"/>
          </a:xfrm>
          <a:prstGeom prst="rect">
            <a:avLst/>
          </a:prstGeom>
        </p:spPr>
      </p:pic>
      <p:pic>
        <p:nvPicPr>
          <p:cNvPr id="8" name="Picture 7" descr="figure01.jpg"/>
          <p:cNvPicPr/>
          <p:nvPr/>
        </p:nvPicPr>
        <p:blipFill>
          <a:blip r:embed="rId3" cstate="screen">
            <a:extLst>
              <a:ext uri="{28A0092B-C50C-407E-A947-70E740481C1C}">
                <a14:useLocalDpi xmlns:a14="http://schemas.microsoft.com/office/drawing/2010/main"/>
              </a:ext>
            </a:extLst>
          </a:blip>
          <a:stretch>
            <a:fillRect/>
          </a:stretch>
        </p:blipFill>
        <p:spPr>
          <a:xfrm>
            <a:off x="5724450" y="4106675"/>
            <a:ext cx="3276600" cy="2362200"/>
          </a:xfrm>
          <a:prstGeom prst="rect">
            <a:avLst/>
          </a:prstGeom>
        </p:spPr>
      </p:pic>
      <p:sp>
        <p:nvSpPr>
          <p:cNvPr id="11" name="TextBox 10"/>
          <p:cNvSpPr txBox="1"/>
          <p:nvPr/>
        </p:nvSpPr>
        <p:spPr>
          <a:xfrm>
            <a:off x="155665" y="877191"/>
            <a:ext cx="5483135" cy="5601533"/>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racers for crustal fluid migration </a:t>
            </a: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amples show no air contamination</a:t>
            </a: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esting New </a:t>
            </a:r>
            <a:r>
              <a:rPr lang="en-US" sz="2400" dirty="0" err="1" smtClean="0">
                <a:latin typeface="Times New Roman" panose="02020603050405020304" pitchFamily="18" charset="0"/>
                <a:cs typeface="Times New Roman" panose="02020603050405020304" pitchFamily="18" charset="0"/>
              </a:rPr>
              <a:t>Multicollector</a:t>
            </a:r>
            <a:r>
              <a:rPr lang="en-US" sz="2400" dirty="0" smtClean="0">
                <a:latin typeface="Times New Roman" panose="02020603050405020304" pitchFamily="18" charset="0"/>
                <a:cs typeface="Times New Roman" panose="02020603050405020304" pitchFamily="18" charset="0"/>
              </a:rPr>
              <a:t> NG-MS Instrument: Only 2 in world for hydrocarbon analysis (Oxford)</a:t>
            </a:r>
          </a:p>
          <a:p>
            <a:pPr marL="742950" lvl="1" indent="-28575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Determines residence time in natural gases and pore waters </a:t>
            </a:r>
            <a:endParaRPr lang="en-US" sz="2000" dirty="0">
              <a:latin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P</a:t>
            </a:r>
            <a:r>
              <a:rPr lang="en-US" sz="2000" dirty="0" smtClean="0">
                <a:latin typeface="Times New Roman" panose="02020603050405020304" pitchFamily="18" charset="0"/>
                <a:cs typeface="Times New Roman" panose="02020603050405020304" pitchFamily="18" charset="0"/>
              </a:rPr>
              <a:t>rovides increased precision of measurements.</a:t>
            </a:r>
            <a:endParaRPr lang="en-US"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eginning analysis on cores and fluid inclusions </a:t>
            </a:r>
          </a:p>
          <a:p>
            <a:pPr lvl="1"/>
            <a:r>
              <a:rPr lang="en-US" sz="2000" dirty="0" smtClean="0">
                <a:latin typeface="Times New Roman" panose="02020603050405020304" pitchFamily="18" charset="0"/>
                <a:cs typeface="Times New Roman" panose="02020603050405020304" pitchFamily="18" charset="0"/>
              </a:rPr>
              <a:t>-See poster Grove, Whyte, </a:t>
            </a:r>
            <a:r>
              <a:rPr lang="en-US" sz="2000" dirty="0" err="1" smtClean="0">
                <a:latin typeface="Times New Roman" panose="02020603050405020304" pitchFamily="18" charset="0"/>
                <a:cs typeface="Times New Roman" panose="02020603050405020304" pitchFamily="18" charset="0"/>
              </a:rPr>
              <a:t>Darrah</a:t>
            </a:r>
            <a:endParaRPr lang="en-US" sz="2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ata will provide information on </a:t>
            </a:r>
            <a:r>
              <a:rPr lang="en-US" sz="2400" dirty="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xtent of fluid migration, permeability, and </a:t>
            </a:r>
            <a:r>
              <a:rPr lang="en-US" sz="2400" dirty="0" err="1" smtClean="0">
                <a:latin typeface="Times New Roman" panose="02020603050405020304" pitchFamily="18" charset="0"/>
                <a:cs typeface="Times New Roman" panose="02020603050405020304" pitchFamily="18" charset="0"/>
              </a:rPr>
              <a:t>thermochronology</a:t>
            </a:r>
            <a:endParaRPr lang="en-US" sz="2400" dirty="0" smtClean="0">
              <a:latin typeface="Times New Roman" panose="02020603050405020304" pitchFamily="18" charset="0"/>
              <a:cs typeface="Times New Roman" panose="02020603050405020304" pitchFamily="18" charset="0"/>
            </a:endParaRPr>
          </a:p>
          <a:p>
            <a:endParaRPr lang="en-US" dirty="0" smtClean="0"/>
          </a:p>
        </p:txBody>
      </p:sp>
      <p:sp>
        <p:nvSpPr>
          <p:cNvPr id="6" name="Slide Number Placeholder 2"/>
          <p:cNvSpPr>
            <a:spLocks noGrp="1"/>
          </p:cNvSpPr>
          <p:nvPr>
            <p:ph type="sldNum" sz="quarter" idx="12"/>
          </p:nvPr>
        </p:nvSpPr>
        <p:spPr>
          <a:xfrm>
            <a:off x="6577557" y="6431674"/>
            <a:ext cx="2133600" cy="365125"/>
          </a:xfrm>
        </p:spPr>
        <p:txBody>
          <a:bodyPr/>
          <a:lstStyle/>
          <a:p>
            <a:fld id="{9C600693-C8E8-E04A-B824-C1B9F45C8719}" type="slidenum">
              <a:rPr lang="en-US" smtClean="0"/>
              <a:t>42</a:t>
            </a:fld>
            <a:endParaRPr lang="en-US" dirty="0"/>
          </a:p>
        </p:txBody>
      </p:sp>
      <p:sp>
        <p:nvSpPr>
          <p:cNvPr id="9" name="Footer Placeholder 4"/>
          <p:cNvSpPr>
            <a:spLocks noGrp="1"/>
          </p:cNvSpPr>
          <p:nvPr>
            <p:ph type="ftr" sz="quarter" idx="11"/>
          </p:nvPr>
        </p:nvSpPr>
        <p:spPr>
          <a:xfrm>
            <a:off x="3124200" y="6468875"/>
            <a:ext cx="2895600" cy="365125"/>
          </a:xfrm>
        </p:spPr>
        <p:txBody>
          <a:bodyPr/>
          <a:lstStyle/>
          <a:p>
            <a:r>
              <a:rPr lang="en-US" dirty="0" smtClean="0"/>
              <a:t>T. </a:t>
            </a:r>
            <a:r>
              <a:rPr lang="en-US" dirty="0" err="1" smtClean="0"/>
              <a:t>Darrah</a:t>
            </a:r>
            <a:r>
              <a:rPr lang="en-US" dirty="0" smtClean="0"/>
              <a:t>/Ohio State University</a:t>
            </a:r>
            <a:endParaRPr lang="en-US" dirty="0"/>
          </a:p>
        </p:txBody>
      </p:sp>
      <p:sp>
        <p:nvSpPr>
          <p:cNvPr id="10" name="Date Placeholder 3"/>
          <p:cNvSpPr>
            <a:spLocks noGrp="1"/>
          </p:cNvSpPr>
          <p:nvPr>
            <p:ph type="dt" sz="half" idx="10"/>
          </p:nvPr>
        </p:nvSpPr>
        <p:spPr>
          <a:xfrm>
            <a:off x="457200" y="6501091"/>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pic>
        <p:nvPicPr>
          <p:cNvPr id="12" name="Picture 11"/>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929567" y="367161"/>
            <a:ext cx="1071483" cy="1428644"/>
          </a:xfrm>
          <a:prstGeom prst="rect">
            <a:avLst/>
          </a:prstGeom>
        </p:spPr>
      </p:pic>
      <p:sp>
        <p:nvSpPr>
          <p:cNvPr id="13" name="Rectangle 12"/>
          <p:cNvSpPr/>
          <p:nvPr/>
        </p:nvSpPr>
        <p:spPr>
          <a:xfrm>
            <a:off x="7846482" y="-19566"/>
            <a:ext cx="1211126" cy="369332"/>
          </a:xfrm>
          <a:prstGeom prst="rect">
            <a:avLst/>
          </a:prstGeom>
        </p:spPr>
        <p:txBody>
          <a:bodyPr wrap="none">
            <a:spAutoFit/>
          </a:bodyPr>
          <a:lstStyle/>
          <a:p>
            <a:r>
              <a:rPr lang="en-US" dirty="0" err="1" smtClean="0"/>
              <a:t>Darrah</a:t>
            </a:r>
            <a:r>
              <a:rPr lang="en-US" dirty="0" smtClean="0"/>
              <a:t> Lab</a:t>
            </a:r>
            <a:endParaRPr lang="en-US" dirty="0"/>
          </a:p>
        </p:txBody>
      </p:sp>
    </p:spTree>
    <p:extLst>
      <p:ext uri="{BB962C8B-B14F-4D97-AF65-F5344CB8AC3E}">
        <p14:creationId xmlns:p14="http://schemas.microsoft.com/office/powerpoint/2010/main" val="26115795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descr="C:\Documents and Settings\Crandald\Desktop\MtSimon.jpg"/>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0" y="1362609"/>
            <a:ext cx="2852530" cy="3793789"/>
          </a:xfrm>
          <a:prstGeom prst="rect">
            <a:avLst/>
          </a:prstGeom>
          <a:noFill/>
        </p:spPr>
      </p:pic>
      <p:pic>
        <p:nvPicPr>
          <p:cNvPr id="2052" name="Picture 4"/>
          <p:cNvPicPr>
            <a:picLocks noChangeAspect="1" noChangeArrowheads="1"/>
          </p:cNvPicPr>
          <p:nvPr/>
        </p:nvPicPr>
        <p:blipFill>
          <a:blip r:embed="rId4">
            <a:extLst>
              <a:ext uri="{28A0092B-C50C-407E-A947-70E740481C1C}">
                <a14:useLocalDpi xmlns:a14="http://schemas.microsoft.com/office/drawing/2010/main"/>
              </a:ext>
            </a:extLst>
          </a:blip>
          <a:stretch>
            <a:fillRect/>
          </a:stretch>
        </p:blipFill>
        <p:spPr bwMode="auto">
          <a:xfrm>
            <a:off x="867394" y="1353715"/>
            <a:ext cx="5070245" cy="3802683"/>
          </a:xfrm>
          <a:prstGeom prst="chevron">
            <a:avLst/>
          </a:prstGeom>
          <a:noFill/>
          <a:ln w="31750">
            <a:solidFill>
              <a:schemeClr val="bg1"/>
            </a:solidFill>
          </a:ln>
          <a:extLst>
            <a:ext uri="{909E8E84-426E-40DD-AFC4-6F175D3DCCD1}">
              <a14:hiddenFill xmlns:a14="http://schemas.microsoft.com/office/drawing/2010/main">
                <a:solidFill>
                  <a:srgbClr val="FFFFFF"/>
                </a:solidFill>
              </a14:hiddenFill>
            </a:ext>
          </a:extLst>
        </p:spPr>
      </p:pic>
      <p:pic>
        <p:nvPicPr>
          <p:cNvPr id="2058" name="Picture 10"/>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3009901" y="1358723"/>
            <a:ext cx="3333460" cy="3794864"/>
          </a:xfrm>
          <a:prstGeom prst="chevron">
            <a:avLst/>
          </a:prstGeom>
          <a:noFill/>
          <a:ln w="31750">
            <a:solidFill>
              <a:schemeClr val="bg1"/>
            </a:solidFill>
          </a:ln>
          <a:extLst>
            <a:ext uri="{909E8E84-426E-40DD-AFC4-6F175D3DCCD1}">
              <a14:hiddenFill xmlns:a14="http://schemas.microsoft.com/office/drawing/2010/main">
                <a:solidFill>
                  <a:srgbClr val="FFFFFF"/>
                </a:solidFill>
              </a14:hiddenFill>
            </a:ext>
          </a:extLst>
        </p:spPr>
      </p:pic>
      <p:pic>
        <p:nvPicPr>
          <p:cNvPr id="2050" name="Picture 2"/>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l="13145" r="13297"/>
          <a:stretch/>
        </p:blipFill>
        <p:spPr bwMode="auto">
          <a:xfrm>
            <a:off x="6273478" y="1327031"/>
            <a:ext cx="2882097" cy="3829365"/>
          </a:xfrm>
          <a:prstGeom prst="rect">
            <a:avLst/>
          </a:prstGeom>
          <a:noFill/>
          <a:ln w="31750">
            <a:solidFill>
              <a:schemeClr val="bg1"/>
            </a:solidFill>
          </a:ln>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714139" y="1344821"/>
            <a:ext cx="3153486" cy="3811576"/>
          </a:xfrm>
          <a:prstGeom prst="chevron">
            <a:avLst/>
          </a:prstGeom>
          <a:noFill/>
          <a:ln w="31750">
            <a:solidFill>
              <a:schemeClr val="bg1"/>
            </a:solidFill>
          </a:ln>
        </p:spPr>
      </p:pic>
      <p:sp>
        <p:nvSpPr>
          <p:cNvPr id="13" name="Text Placeholder 12"/>
          <p:cNvSpPr>
            <a:spLocks noGrp="1"/>
          </p:cNvSpPr>
          <p:nvPr>
            <p:ph type="body" sz="quarter" idx="13"/>
          </p:nvPr>
        </p:nvSpPr>
        <p:spPr>
          <a:xfrm>
            <a:off x="5880295" y="5318971"/>
            <a:ext cx="3237507" cy="215444"/>
          </a:xfrm>
        </p:spPr>
        <p:txBody>
          <a:bodyPr/>
          <a:lstStyle/>
          <a:p>
            <a:r>
              <a:rPr lang="en-US" sz="1400" dirty="0" smtClean="0"/>
              <a:t>Dustin Crandall</a:t>
            </a:r>
            <a:endParaRPr lang="en-US" sz="1400" dirty="0"/>
          </a:p>
        </p:txBody>
      </p:sp>
      <p:sp>
        <p:nvSpPr>
          <p:cNvPr id="12" name="Text Placeholder 11"/>
          <p:cNvSpPr>
            <a:spLocks noGrp="1"/>
          </p:cNvSpPr>
          <p:nvPr>
            <p:ph type="body" sz="quarter" idx="10"/>
          </p:nvPr>
        </p:nvSpPr>
        <p:spPr>
          <a:xfrm>
            <a:off x="289893" y="5317223"/>
            <a:ext cx="5468545" cy="837152"/>
          </a:xfrm>
        </p:spPr>
        <p:txBody>
          <a:bodyPr/>
          <a:lstStyle/>
          <a:p>
            <a:r>
              <a:rPr lang="en-US" sz="2200" dirty="0" smtClean="0"/>
              <a:t>Scanning of the MSEEL </a:t>
            </a:r>
            <a:br>
              <a:rPr lang="en-US" sz="2200" dirty="0" smtClean="0"/>
            </a:br>
            <a:r>
              <a:rPr lang="en-US" sz="2200" dirty="0" smtClean="0"/>
              <a:t>MIP 3H Core</a:t>
            </a:r>
          </a:p>
        </p:txBody>
      </p:sp>
      <p:sp>
        <p:nvSpPr>
          <p:cNvPr id="4" name="Rectangle 3"/>
          <p:cNvSpPr/>
          <p:nvPr/>
        </p:nvSpPr>
        <p:spPr>
          <a:xfrm>
            <a:off x="193500" y="6504211"/>
            <a:ext cx="4797600" cy="307777"/>
          </a:xfrm>
          <a:prstGeom prst="rect">
            <a:avLst/>
          </a:prstGeom>
        </p:spPr>
        <p:txBody>
          <a:bodyPr wrap="square">
            <a:spAutoFit/>
          </a:bodyPr>
          <a:lstStyle/>
          <a:p>
            <a:r>
              <a:rPr lang="en-US" sz="700" i="1" dirty="0" smtClean="0"/>
              <a:t>From left to right: Isolated pore space in sandstone; medical CT scanner; Cover of JPT from Jan 2015 highlighting NETL’s foamed cement work; Core flow apparatus; Simulated flow velocities in fracture geometry</a:t>
            </a:r>
            <a:endParaRPr lang="en-US" sz="700" i="1" dirty="0"/>
          </a:p>
        </p:txBody>
      </p:sp>
      <p:sp>
        <p:nvSpPr>
          <p:cNvPr id="15" name="Text Placeholder 6"/>
          <p:cNvSpPr>
            <a:spLocks noGrp="1"/>
          </p:cNvSpPr>
          <p:nvPr>
            <p:ph type="body" sz="quarter" idx="14"/>
          </p:nvPr>
        </p:nvSpPr>
        <p:spPr>
          <a:xfrm>
            <a:off x="6008842" y="6204089"/>
            <a:ext cx="3108960" cy="246221"/>
          </a:xfrm>
        </p:spPr>
        <p:txBody>
          <a:bodyPr/>
          <a:lstStyle/>
          <a:p>
            <a:pPr>
              <a:spcBef>
                <a:spcPts val="300"/>
              </a:spcBef>
            </a:pPr>
            <a:r>
              <a:rPr lang="en-US" dirty="0" smtClean="0"/>
              <a:t>2/12/2016</a:t>
            </a:r>
            <a:endParaRPr lang="en-US" dirty="0"/>
          </a:p>
        </p:txBody>
      </p:sp>
    </p:spTree>
    <p:extLst>
      <p:ext uri="{BB962C8B-B14F-4D97-AF65-F5344CB8AC3E}">
        <p14:creationId xmlns:p14="http://schemas.microsoft.com/office/powerpoint/2010/main" val="471891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1"/>
          </p:nvPr>
        </p:nvSpPr>
        <p:spPr/>
        <p:txBody>
          <a:bodyPr/>
          <a:lstStyle/>
          <a:p>
            <a:endParaRPr lang="en-US"/>
          </a:p>
        </p:txBody>
      </p:sp>
      <p:sp>
        <p:nvSpPr>
          <p:cNvPr id="5" name="TextBox 4"/>
          <p:cNvSpPr txBox="1"/>
          <p:nvPr/>
        </p:nvSpPr>
        <p:spPr>
          <a:xfrm>
            <a:off x="27297" y="3968422"/>
            <a:ext cx="2502598" cy="2211477"/>
          </a:xfrm>
          <a:prstGeom prst="rect">
            <a:avLst/>
          </a:prstGeom>
          <a:gradFill>
            <a:gsLst>
              <a:gs pos="0">
                <a:schemeClr val="accent1">
                  <a:shade val="30000"/>
                  <a:satMod val="115000"/>
                  <a:alpha val="29000"/>
                </a:schemeClr>
              </a:gs>
              <a:gs pos="50000">
                <a:schemeClr val="accent1">
                  <a:shade val="67500"/>
                  <a:satMod val="115000"/>
                  <a:alpha val="31000"/>
                </a:schemeClr>
              </a:gs>
              <a:gs pos="100000">
                <a:schemeClr val="accent1">
                  <a:shade val="100000"/>
                  <a:satMod val="115000"/>
                  <a:alpha val="0"/>
                </a:schemeClr>
              </a:gs>
            </a:gsLst>
            <a:lin ang="5400000" scaled="0"/>
          </a:gradFill>
          <a:ln w="19050">
            <a:solidFill>
              <a:schemeClr val="tx1"/>
            </a:solidFill>
          </a:ln>
        </p:spPr>
        <p:txBody>
          <a:bodyPr wrap="square" rtlCol="0">
            <a:noAutofit/>
          </a:bodyPr>
          <a:lstStyle/>
          <a:p>
            <a:pPr algn="ctr"/>
            <a:r>
              <a:rPr lang="en-US" sz="1500" i="0" dirty="0" smtClean="0"/>
              <a:t>Simulating flow through pore and fracture networks</a:t>
            </a:r>
            <a:endParaRPr lang="en-US" sz="1500" i="0" dirty="0"/>
          </a:p>
        </p:txBody>
      </p:sp>
      <p:sp>
        <p:nvSpPr>
          <p:cNvPr id="6" name="Title 1"/>
          <p:cNvSpPr txBox="1">
            <a:spLocks/>
          </p:cNvSpPr>
          <p:nvPr/>
        </p:nvSpPr>
        <p:spPr>
          <a:xfrm>
            <a:off x="457200" y="232280"/>
            <a:ext cx="8229600" cy="523220"/>
          </a:xfrm>
          <a:prstGeom prst="rect">
            <a:avLst/>
          </a:prstGeom>
        </p:spPr>
        <p:txBody>
          <a:bodyPr vert="horz" lIns="0" tIns="45720" rIns="0" bIns="45720" rtlCol="0" anchor="ctr" anchorCtr="0">
            <a:spAutoFit/>
          </a:bodyPr>
          <a:lstStyle>
            <a:lvl1pPr algn="l" defTabSz="914400" rtl="0" eaLnBrk="1" latinLnBrk="0" hangingPunct="1">
              <a:spcBef>
                <a:spcPct val="0"/>
              </a:spcBef>
              <a:buNone/>
              <a:defRPr sz="3200" b="1" kern="1200">
                <a:ln>
                  <a:noFill/>
                </a:ln>
                <a:solidFill>
                  <a:schemeClr val="bg1"/>
                </a:solidFill>
                <a:latin typeface="+mj-lt"/>
                <a:ea typeface="+mj-ea"/>
                <a:cs typeface="+mj-cs"/>
              </a:defRPr>
            </a:lvl1pPr>
          </a:lstStyle>
          <a:p>
            <a:r>
              <a:rPr lang="en-US" sz="2800" dirty="0" smtClean="0"/>
              <a:t>Multi-Scale CT Flow and Imaging Facility</a:t>
            </a:r>
            <a:endParaRPr lang="en-US" dirty="0"/>
          </a:p>
        </p:txBody>
      </p:sp>
      <p:sp>
        <p:nvSpPr>
          <p:cNvPr id="7" name="TextBox 6"/>
          <p:cNvSpPr txBox="1"/>
          <p:nvPr/>
        </p:nvSpPr>
        <p:spPr>
          <a:xfrm>
            <a:off x="51366" y="1197252"/>
            <a:ext cx="2371373" cy="2548466"/>
          </a:xfrm>
          <a:prstGeom prst="rect">
            <a:avLst/>
          </a:prstGeom>
          <a:gradFill>
            <a:gsLst>
              <a:gs pos="0">
                <a:schemeClr val="accent1">
                  <a:shade val="30000"/>
                  <a:satMod val="115000"/>
                  <a:alpha val="29000"/>
                </a:schemeClr>
              </a:gs>
              <a:gs pos="50000">
                <a:schemeClr val="accent1">
                  <a:shade val="67500"/>
                  <a:satMod val="115000"/>
                  <a:alpha val="31000"/>
                </a:schemeClr>
              </a:gs>
              <a:gs pos="100000">
                <a:schemeClr val="accent1">
                  <a:shade val="100000"/>
                  <a:satMod val="115000"/>
                  <a:alpha val="0"/>
                </a:schemeClr>
              </a:gs>
            </a:gsLst>
            <a:lin ang="5400000" scaled="0"/>
          </a:gradFill>
          <a:ln w="19050">
            <a:solidFill>
              <a:schemeClr val="tx1"/>
            </a:solidFill>
          </a:ln>
        </p:spPr>
        <p:txBody>
          <a:bodyPr wrap="square" rtlCol="0">
            <a:noAutofit/>
          </a:bodyPr>
          <a:lstStyle/>
          <a:p>
            <a:pPr algn="ctr"/>
            <a:r>
              <a:rPr lang="en-US" sz="1500" i="0" dirty="0" smtClean="0"/>
              <a:t>Measuring flow at </a:t>
            </a:r>
            <a:r>
              <a:rPr lang="en-US" sz="1500" dirty="0" smtClean="0"/>
              <a:t>in situ </a:t>
            </a:r>
            <a:r>
              <a:rPr lang="en-US" sz="1500" i="0" dirty="0" smtClean="0"/>
              <a:t>P, T, stress, and geochemical conditions</a:t>
            </a:r>
            <a:endParaRPr lang="en-US" sz="1500" i="0" dirty="0"/>
          </a:p>
        </p:txBody>
      </p:sp>
      <p:pic>
        <p:nvPicPr>
          <p:cNvPr id="8" name="Picture 2" descr="E:\PoreSpace.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1366" y="4533282"/>
            <a:ext cx="1162512" cy="1157918"/>
          </a:xfrm>
          <a:prstGeom prst="rect">
            <a:avLst/>
          </a:prstGeom>
          <a:noFill/>
        </p:spPr>
      </p:pic>
      <p:grpSp>
        <p:nvGrpSpPr>
          <p:cNvPr id="9" name="Group 21"/>
          <p:cNvGrpSpPr/>
          <p:nvPr/>
        </p:nvGrpSpPr>
        <p:grpSpPr>
          <a:xfrm>
            <a:off x="106677" y="2038537"/>
            <a:ext cx="1210561" cy="931334"/>
            <a:chOff x="1075793" y="1981199"/>
            <a:chExt cx="4755251" cy="3658407"/>
          </a:xfrm>
        </p:grpSpPr>
        <p:pic>
          <p:nvPicPr>
            <p:cNvPr id="10" name="Picture 2" descr="C:\Documents and Settings\Gillm\Desktop\Qb7Pre_Still068.tif"/>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075793" y="1981199"/>
              <a:ext cx="1428775" cy="3657598"/>
            </a:xfrm>
            <a:prstGeom prst="rect">
              <a:avLst/>
            </a:prstGeom>
            <a:noFill/>
            <a:ln w="22225">
              <a:solidFill>
                <a:schemeClr val="tx1"/>
              </a:solidFill>
            </a:ln>
          </p:spPr>
        </p:pic>
        <p:pic>
          <p:nvPicPr>
            <p:cNvPr id="11" name="Picture 4" descr="C:\Documents and Settings\Gillm\Desktop\QB7600_Still46.tif"/>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2432536" y="1982008"/>
              <a:ext cx="1464794" cy="3657598"/>
            </a:xfrm>
            <a:prstGeom prst="rect">
              <a:avLst/>
            </a:prstGeom>
            <a:noFill/>
            <a:ln w="22225">
              <a:solidFill>
                <a:schemeClr val="tx1"/>
              </a:solidFill>
            </a:ln>
          </p:spPr>
        </p:pic>
        <p:pic>
          <p:nvPicPr>
            <p:cNvPr id="12" name="Picture 5" descr="C:\Documents and Settings\Gillm\Desktop\QB7Post_Still46.tif"/>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867312" y="1981199"/>
              <a:ext cx="1963732" cy="3657598"/>
            </a:xfrm>
            <a:prstGeom prst="rect">
              <a:avLst/>
            </a:prstGeom>
            <a:noFill/>
            <a:ln w="22225">
              <a:solidFill>
                <a:schemeClr val="tx1"/>
              </a:solidFill>
            </a:ln>
          </p:spPr>
        </p:pic>
      </p:grpSp>
      <p:pic>
        <p:nvPicPr>
          <p:cNvPr id="13" name="Picture 12"/>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bwMode="auto">
          <a:xfrm>
            <a:off x="1426808" y="2015510"/>
            <a:ext cx="1042524" cy="1113518"/>
          </a:xfrm>
          <a:prstGeom prst="rect">
            <a:avLst/>
          </a:prstGeom>
          <a:ln w="22225">
            <a:solidFill>
              <a:schemeClr val="tx1"/>
            </a:solidFill>
          </a:ln>
          <a:extLst>
            <a:ext uri="{53640926-AAD7-44D8-BBD7-CCE9431645EC}">
              <a14:shadowObscured xmlns:a14="http://schemas.microsoft.com/office/drawing/2010/main"/>
            </a:ext>
          </a:extLst>
        </p:spPr>
      </p:pic>
      <p:sp>
        <p:nvSpPr>
          <p:cNvPr id="15" name="TextBox 14"/>
          <p:cNvSpPr txBox="1"/>
          <p:nvPr/>
        </p:nvSpPr>
        <p:spPr>
          <a:xfrm>
            <a:off x="2740129" y="1208261"/>
            <a:ext cx="3476625" cy="1227524"/>
          </a:xfrm>
          <a:prstGeom prst="rect">
            <a:avLst/>
          </a:prstGeom>
          <a:gradFill>
            <a:gsLst>
              <a:gs pos="0">
                <a:schemeClr val="accent1">
                  <a:shade val="30000"/>
                  <a:satMod val="115000"/>
                  <a:alpha val="29000"/>
                </a:schemeClr>
              </a:gs>
              <a:gs pos="50000">
                <a:schemeClr val="accent1">
                  <a:shade val="67500"/>
                  <a:satMod val="115000"/>
                  <a:alpha val="31000"/>
                </a:schemeClr>
              </a:gs>
              <a:gs pos="100000">
                <a:schemeClr val="accent1">
                  <a:shade val="100000"/>
                  <a:satMod val="115000"/>
                  <a:alpha val="0"/>
                </a:schemeClr>
              </a:gs>
            </a:gsLst>
            <a:lin ang="5400000" scaled="0"/>
          </a:gradFill>
          <a:ln w="19050">
            <a:solidFill>
              <a:schemeClr val="tx1"/>
            </a:solidFill>
          </a:ln>
        </p:spPr>
        <p:txBody>
          <a:bodyPr wrap="square" rtlCol="0">
            <a:noAutofit/>
          </a:bodyPr>
          <a:lstStyle/>
          <a:p>
            <a:pPr algn="ctr"/>
            <a:r>
              <a:rPr lang="en-US" sz="1500" i="0" dirty="0" smtClean="0"/>
              <a:t>CT/well log comparison</a:t>
            </a:r>
            <a:endParaRPr lang="en-US" sz="1500" i="0" dirty="0"/>
          </a:p>
        </p:txBody>
      </p:sp>
      <p:pic>
        <p:nvPicPr>
          <p:cNvPr id="16" name="Picture 16" descr="C:\Documents and Settings\Crandald\Desktop\Originated_Well_Log.bmp"/>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2932899" y="1559179"/>
            <a:ext cx="908238" cy="1530113"/>
          </a:xfrm>
          <a:prstGeom prst="rect">
            <a:avLst/>
          </a:prstGeom>
          <a:noFill/>
          <a:ln>
            <a:solidFill>
              <a:schemeClr val="tx1"/>
            </a:solidFill>
          </a:ln>
        </p:spPr>
      </p:pic>
      <p:graphicFrame>
        <p:nvGraphicFramePr>
          <p:cNvPr id="17" name="Content Placeholder 3"/>
          <p:cNvGraphicFramePr>
            <a:graphicFrameLocks/>
          </p:cNvGraphicFramePr>
          <p:nvPr>
            <p:extLst>
              <p:ext uri="{D42A27DB-BD31-4B8C-83A1-F6EECF244321}">
                <p14:modId xmlns:p14="http://schemas.microsoft.com/office/powerpoint/2010/main" val="503366397"/>
              </p:ext>
            </p:extLst>
          </p:nvPr>
        </p:nvGraphicFramePr>
        <p:xfrm>
          <a:off x="320175" y="978204"/>
          <a:ext cx="9093200" cy="4563537"/>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pic>
        <p:nvPicPr>
          <p:cNvPr id="18" name="Picture 6" descr="S:\Dustin Crandall\XZ Montage DDH3 2596.jpg"/>
          <p:cNvPicPr>
            <a:picLocks noChangeAspect="1" noChangeArrowheads="1"/>
          </p:cNvPicPr>
          <p:nvPr/>
        </p:nvPicPr>
        <p:blipFill>
          <a:blip r:embed="rId14" cstate="screen">
            <a:extLst>
              <a:ext uri="{28A0092B-C50C-407E-A947-70E740481C1C}">
                <a14:useLocalDpi xmlns:a14="http://schemas.microsoft.com/office/drawing/2010/main"/>
              </a:ext>
            </a:extLst>
          </a:blip>
          <a:srcRect/>
          <a:stretch>
            <a:fillRect/>
          </a:stretch>
        </p:blipFill>
        <p:spPr bwMode="auto">
          <a:xfrm>
            <a:off x="4061969" y="1550323"/>
            <a:ext cx="1865141" cy="619125"/>
          </a:xfrm>
          <a:prstGeom prst="rect">
            <a:avLst/>
          </a:prstGeom>
          <a:noFill/>
        </p:spPr>
      </p:pic>
      <p:pic>
        <p:nvPicPr>
          <p:cNvPr id="19" name="Picture 5" descr="C:\Documents and Settings\Crandald\Desktop\Videos and Such\SACROC Montage.jpg"/>
          <p:cNvPicPr>
            <a:picLocks noChangeAspect="1" noChangeArrowheads="1"/>
          </p:cNvPicPr>
          <p:nvPr/>
        </p:nvPicPr>
        <p:blipFill>
          <a:blip r:embed="rId15" cstate="screen">
            <a:extLst>
              <a:ext uri="{28A0092B-C50C-407E-A947-70E740481C1C}">
                <a14:useLocalDpi xmlns:a14="http://schemas.microsoft.com/office/drawing/2010/main"/>
              </a:ext>
            </a:extLst>
          </a:blip>
          <a:srcRect/>
          <a:stretch>
            <a:fillRect/>
          </a:stretch>
        </p:blipFill>
        <p:spPr bwMode="auto">
          <a:xfrm>
            <a:off x="6351554" y="761875"/>
            <a:ext cx="1392722" cy="1276662"/>
          </a:xfrm>
          <a:prstGeom prst="rect">
            <a:avLst/>
          </a:prstGeom>
          <a:noFill/>
        </p:spPr>
      </p:pic>
      <p:pic>
        <p:nvPicPr>
          <p:cNvPr id="21" name="Picture 1" descr="3d 010000"/>
          <p:cNvPicPr>
            <a:picLocks noChangeAspect="1" noChangeArrowheads="1"/>
          </p:cNvPicPr>
          <p:nvPr/>
        </p:nvPicPr>
        <p:blipFill>
          <a:blip r:embed="rId16" cstate="screen">
            <a:extLst>
              <a:ext uri="{28A0092B-C50C-407E-A947-70E740481C1C}">
                <a14:useLocalDpi xmlns:a14="http://schemas.microsoft.com/office/drawing/2010/main"/>
              </a:ext>
            </a:extLst>
          </a:blip>
          <a:srcRect/>
          <a:stretch>
            <a:fillRect/>
          </a:stretch>
        </p:blipFill>
        <p:spPr bwMode="auto">
          <a:xfrm>
            <a:off x="83167" y="3069078"/>
            <a:ext cx="932531" cy="594360"/>
          </a:xfrm>
          <a:prstGeom prst="rect">
            <a:avLst/>
          </a:prstGeom>
          <a:noFill/>
        </p:spPr>
      </p:pic>
      <p:pic>
        <p:nvPicPr>
          <p:cNvPr id="22" name="Picture 3" descr="3d 010002"/>
          <p:cNvPicPr>
            <a:picLocks noChangeAspect="1" noChangeArrowheads="1"/>
          </p:cNvPicPr>
          <p:nvPr/>
        </p:nvPicPr>
        <p:blipFill>
          <a:blip r:embed="rId17" cstate="screen">
            <a:extLst>
              <a:ext uri="{28A0092B-C50C-407E-A947-70E740481C1C}">
                <a14:useLocalDpi xmlns:a14="http://schemas.microsoft.com/office/drawing/2010/main"/>
              </a:ext>
            </a:extLst>
          </a:blip>
          <a:srcRect/>
          <a:stretch>
            <a:fillRect/>
          </a:stretch>
        </p:blipFill>
        <p:spPr bwMode="auto">
          <a:xfrm>
            <a:off x="850973" y="3227647"/>
            <a:ext cx="932531" cy="594360"/>
          </a:xfrm>
          <a:prstGeom prst="rect">
            <a:avLst/>
          </a:prstGeom>
          <a:noFill/>
        </p:spPr>
      </p:pic>
      <p:pic>
        <p:nvPicPr>
          <p:cNvPr id="23" name="Picture 6" descr="3d 010005"/>
          <p:cNvPicPr>
            <a:picLocks noChangeAspect="1" noChangeArrowheads="1"/>
          </p:cNvPicPr>
          <p:nvPr/>
        </p:nvPicPr>
        <p:blipFill>
          <a:blip r:embed="rId18" cstate="screen">
            <a:extLst>
              <a:ext uri="{28A0092B-C50C-407E-A947-70E740481C1C}">
                <a14:useLocalDpi xmlns:a14="http://schemas.microsoft.com/office/drawing/2010/main"/>
              </a:ext>
            </a:extLst>
          </a:blip>
          <a:srcRect/>
          <a:stretch>
            <a:fillRect/>
          </a:stretch>
        </p:blipFill>
        <p:spPr bwMode="auto">
          <a:xfrm>
            <a:off x="1692892" y="3393474"/>
            <a:ext cx="932531" cy="594360"/>
          </a:xfrm>
          <a:prstGeom prst="rect">
            <a:avLst/>
          </a:prstGeom>
          <a:noFill/>
        </p:spPr>
      </p:pic>
      <p:sp>
        <p:nvSpPr>
          <p:cNvPr id="24" name="TextBox 23"/>
          <p:cNvSpPr txBox="1"/>
          <p:nvPr/>
        </p:nvSpPr>
        <p:spPr>
          <a:xfrm>
            <a:off x="3028620" y="5526392"/>
            <a:ext cx="5937957" cy="1316068"/>
          </a:xfrm>
          <a:prstGeom prst="rect">
            <a:avLst/>
          </a:prstGeom>
          <a:gradFill>
            <a:gsLst>
              <a:gs pos="0">
                <a:schemeClr val="accent1">
                  <a:shade val="30000"/>
                  <a:satMod val="115000"/>
                  <a:alpha val="29000"/>
                </a:schemeClr>
              </a:gs>
              <a:gs pos="50000">
                <a:schemeClr val="accent1">
                  <a:shade val="67500"/>
                  <a:satMod val="115000"/>
                  <a:alpha val="31000"/>
                </a:schemeClr>
              </a:gs>
              <a:gs pos="100000">
                <a:schemeClr val="accent1">
                  <a:shade val="100000"/>
                  <a:satMod val="115000"/>
                  <a:alpha val="0"/>
                </a:schemeClr>
              </a:gs>
            </a:gsLst>
            <a:lin ang="5400000" scaled="0"/>
          </a:gradFill>
          <a:ln w="19050">
            <a:solidFill>
              <a:schemeClr val="tx1"/>
            </a:solidFill>
          </a:ln>
        </p:spPr>
        <p:txBody>
          <a:bodyPr wrap="square" rtlCol="0">
            <a:noAutofit/>
          </a:bodyPr>
          <a:lstStyle/>
          <a:p>
            <a:pPr algn="ctr"/>
            <a:r>
              <a:rPr lang="en-US" sz="1500" i="0" dirty="0" smtClean="0"/>
              <a:t>Collaborations</a:t>
            </a:r>
            <a:endParaRPr lang="en-US" sz="1500" i="0" dirty="0"/>
          </a:p>
        </p:txBody>
      </p:sp>
      <p:pic>
        <p:nvPicPr>
          <p:cNvPr id="25" name="Picture 7" descr="C:\Documents and Settings\Crandald\Desktop\Labs\image_preview.png"/>
          <p:cNvPicPr>
            <a:picLocks noChangeAspect="1" noChangeArrowheads="1"/>
          </p:cNvPicPr>
          <p:nvPr/>
        </p:nvPicPr>
        <p:blipFill>
          <a:blip r:embed="rId19" cstate="screen">
            <a:extLst>
              <a:ext uri="{28A0092B-C50C-407E-A947-70E740481C1C}">
                <a14:useLocalDpi xmlns:a14="http://schemas.microsoft.com/office/drawing/2010/main"/>
              </a:ext>
            </a:extLst>
          </a:blip>
          <a:srcRect/>
          <a:stretch>
            <a:fillRect/>
          </a:stretch>
        </p:blipFill>
        <p:spPr bwMode="auto">
          <a:xfrm>
            <a:off x="7338331" y="6138975"/>
            <a:ext cx="1231352" cy="237035"/>
          </a:xfrm>
          <a:prstGeom prst="rect">
            <a:avLst/>
          </a:prstGeom>
          <a:solidFill>
            <a:schemeClr val="bg1"/>
          </a:solidFill>
          <a:ln w="12700">
            <a:solidFill>
              <a:schemeClr val="tx1"/>
            </a:solidFill>
          </a:ln>
        </p:spPr>
      </p:pic>
      <p:pic>
        <p:nvPicPr>
          <p:cNvPr id="26" name="Picture 8" descr="C:\Documents and Settings\Crandald\Desktop\Labs\PNNL_Color_Logo_Vertical-385x400.jpg"/>
          <p:cNvPicPr>
            <a:picLocks noChangeAspect="1" noChangeArrowheads="1"/>
          </p:cNvPicPr>
          <p:nvPr/>
        </p:nvPicPr>
        <p:blipFill>
          <a:blip r:embed="rId20" cstate="screen">
            <a:extLst>
              <a:ext uri="{28A0092B-C50C-407E-A947-70E740481C1C}">
                <a14:useLocalDpi xmlns:a14="http://schemas.microsoft.com/office/drawing/2010/main"/>
              </a:ext>
            </a:extLst>
          </a:blip>
          <a:srcRect/>
          <a:stretch>
            <a:fillRect/>
          </a:stretch>
        </p:blipFill>
        <p:spPr bwMode="auto">
          <a:xfrm>
            <a:off x="6166362" y="5789311"/>
            <a:ext cx="507133" cy="526892"/>
          </a:xfrm>
          <a:prstGeom prst="rect">
            <a:avLst/>
          </a:prstGeom>
          <a:noFill/>
          <a:ln w="12700">
            <a:solidFill>
              <a:schemeClr val="tx1"/>
            </a:solidFill>
          </a:ln>
        </p:spPr>
      </p:pic>
      <p:pic>
        <p:nvPicPr>
          <p:cNvPr id="27" name="Picture 9" descr="C:\Documents and Settings\Crandald\Desktop\Labs\ylanlbanner_www.jpg"/>
          <p:cNvPicPr>
            <a:picLocks noChangeAspect="1" noChangeArrowheads="1"/>
          </p:cNvPicPr>
          <p:nvPr/>
        </p:nvPicPr>
        <p:blipFill>
          <a:blip r:embed="rId21" cstate="screen">
            <a:extLst>
              <a:ext uri="{28A0092B-C50C-407E-A947-70E740481C1C}">
                <a14:useLocalDpi xmlns:a14="http://schemas.microsoft.com/office/drawing/2010/main"/>
              </a:ext>
            </a:extLst>
          </a:blip>
          <a:srcRect/>
          <a:stretch>
            <a:fillRect/>
          </a:stretch>
        </p:blipFill>
        <p:spPr bwMode="auto">
          <a:xfrm>
            <a:off x="3194730" y="5735198"/>
            <a:ext cx="705805" cy="257365"/>
          </a:xfrm>
          <a:prstGeom prst="rect">
            <a:avLst/>
          </a:prstGeom>
          <a:noFill/>
          <a:ln w="12700">
            <a:solidFill>
              <a:schemeClr val="tx1"/>
            </a:solidFill>
          </a:ln>
        </p:spPr>
      </p:pic>
      <p:pic>
        <p:nvPicPr>
          <p:cNvPr id="28" name="Picture 16" descr="C:\Documents and Settings\Crandald\Desktop\Labs\800px-Logo_petrobras.gif"/>
          <p:cNvPicPr>
            <a:picLocks noChangeAspect="1" noChangeArrowheads="1"/>
          </p:cNvPicPr>
          <p:nvPr/>
        </p:nvPicPr>
        <p:blipFill>
          <a:blip r:embed="rId22" cstate="screen">
            <a:extLst>
              <a:ext uri="{28A0092B-C50C-407E-A947-70E740481C1C}">
                <a14:useLocalDpi xmlns:a14="http://schemas.microsoft.com/office/drawing/2010/main"/>
              </a:ext>
            </a:extLst>
          </a:blip>
          <a:srcRect/>
          <a:stretch>
            <a:fillRect/>
          </a:stretch>
        </p:blipFill>
        <p:spPr bwMode="auto">
          <a:xfrm>
            <a:off x="4116745" y="5612326"/>
            <a:ext cx="750030" cy="443455"/>
          </a:xfrm>
          <a:prstGeom prst="rect">
            <a:avLst/>
          </a:prstGeom>
          <a:solidFill>
            <a:schemeClr val="bg1"/>
          </a:solidFill>
          <a:ln w="12700">
            <a:solidFill>
              <a:schemeClr val="tx1"/>
            </a:solidFill>
          </a:ln>
        </p:spPr>
      </p:pic>
      <p:pic>
        <p:nvPicPr>
          <p:cNvPr id="29" name="Picture 10" descr="C:\Documents and Settings\Crandald\Desktop\Labs\princeton-university-logo.jpg"/>
          <p:cNvPicPr>
            <a:picLocks noChangeAspect="1" noChangeArrowheads="1"/>
          </p:cNvPicPr>
          <p:nvPr/>
        </p:nvPicPr>
        <p:blipFill>
          <a:blip r:embed="rId23" cstate="screen">
            <a:extLst>
              <a:ext uri="{28A0092B-C50C-407E-A947-70E740481C1C}">
                <a14:useLocalDpi xmlns:a14="http://schemas.microsoft.com/office/drawing/2010/main"/>
              </a:ext>
            </a:extLst>
          </a:blip>
          <a:srcRect/>
          <a:stretch>
            <a:fillRect/>
          </a:stretch>
        </p:blipFill>
        <p:spPr bwMode="auto">
          <a:xfrm>
            <a:off x="6812606" y="5620669"/>
            <a:ext cx="534312" cy="420771"/>
          </a:xfrm>
          <a:prstGeom prst="rect">
            <a:avLst/>
          </a:prstGeom>
          <a:noFill/>
          <a:ln w="12700">
            <a:solidFill>
              <a:schemeClr val="tx1"/>
            </a:solidFill>
          </a:ln>
        </p:spPr>
      </p:pic>
      <p:pic>
        <p:nvPicPr>
          <p:cNvPr id="31" name="Picture 13" descr="C:\Documents and Settings\Crandald\Desktop\Labs\Ormat_Logo.gif"/>
          <p:cNvPicPr>
            <a:picLocks noChangeAspect="1" noChangeArrowheads="1"/>
          </p:cNvPicPr>
          <p:nvPr/>
        </p:nvPicPr>
        <p:blipFill>
          <a:blip r:embed="rId24" cstate="screen">
            <a:extLst>
              <a:ext uri="{28A0092B-C50C-407E-A947-70E740481C1C}">
                <a14:useLocalDpi xmlns:a14="http://schemas.microsoft.com/office/drawing/2010/main"/>
              </a:ext>
            </a:extLst>
          </a:blip>
          <a:srcRect/>
          <a:stretch>
            <a:fillRect/>
          </a:stretch>
        </p:blipFill>
        <p:spPr bwMode="auto">
          <a:xfrm>
            <a:off x="3876385" y="6179899"/>
            <a:ext cx="727322" cy="445298"/>
          </a:xfrm>
          <a:prstGeom prst="rect">
            <a:avLst/>
          </a:prstGeom>
          <a:solidFill>
            <a:schemeClr val="bg1"/>
          </a:solidFill>
          <a:ln w="12700">
            <a:solidFill>
              <a:schemeClr val="tx1"/>
            </a:solidFill>
          </a:ln>
        </p:spPr>
      </p:pic>
      <p:pic>
        <p:nvPicPr>
          <p:cNvPr id="32" name="Picture 14" descr="C:\Documents and Settings\Crandald\Desktop\Labs\glori_logo1.jpg"/>
          <p:cNvPicPr>
            <a:picLocks noChangeAspect="1" noChangeArrowheads="1"/>
          </p:cNvPicPr>
          <p:nvPr/>
        </p:nvPicPr>
        <p:blipFill>
          <a:blip r:embed="rId25" cstate="screen">
            <a:extLst>
              <a:ext uri="{28A0092B-C50C-407E-A947-70E740481C1C}">
                <a14:useLocalDpi xmlns:a14="http://schemas.microsoft.com/office/drawing/2010/main"/>
              </a:ext>
            </a:extLst>
          </a:blip>
          <a:srcRect/>
          <a:stretch>
            <a:fillRect/>
          </a:stretch>
        </p:blipFill>
        <p:spPr bwMode="auto">
          <a:xfrm>
            <a:off x="4946484" y="5955123"/>
            <a:ext cx="591640" cy="342192"/>
          </a:xfrm>
          <a:prstGeom prst="rect">
            <a:avLst/>
          </a:prstGeom>
          <a:noFill/>
          <a:ln w="12700">
            <a:solidFill>
              <a:schemeClr val="tx1"/>
            </a:solidFill>
          </a:ln>
        </p:spPr>
      </p:pic>
      <p:pic>
        <p:nvPicPr>
          <p:cNvPr id="34" name="Picture 11" descr="C:\Documents and Settings\Crandald\Desktop\Labs\Chinese_Academy_of_Sciences_logo.jpg"/>
          <p:cNvPicPr>
            <a:picLocks noChangeAspect="1" noChangeArrowheads="1"/>
          </p:cNvPicPr>
          <p:nvPr/>
        </p:nvPicPr>
        <p:blipFill>
          <a:blip r:embed="rId26" cstate="screen">
            <a:extLst>
              <a:ext uri="{28A0092B-C50C-407E-A947-70E740481C1C}">
                <a14:useLocalDpi xmlns:a14="http://schemas.microsoft.com/office/drawing/2010/main"/>
              </a:ext>
            </a:extLst>
          </a:blip>
          <a:srcRect/>
          <a:stretch>
            <a:fillRect/>
          </a:stretch>
        </p:blipFill>
        <p:spPr bwMode="auto">
          <a:xfrm>
            <a:off x="3103277" y="6092899"/>
            <a:ext cx="665746" cy="619298"/>
          </a:xfrm>
          <a:prstGeom prst="rect">
            <a:avLst/>
          </a:prstGeom>
          <a:noFill/>
          <a:ln w="12700">
            <a:solidFill>
              <a:schemeClr val="tx1"/>
            </a:solidFill>
          </a:ln>
        </p:spPr>
      </p:pic>
      <p:pic>
        <p:nvPicPr>
          <p:cNvPr id="35" name="Picture 17" descr="C:\Documents and Settings\Crandald\Desktop\Labs\bluelogo_large.jpg"/>
          <p:cNvPicPr>
            <a:picLocks noChangeAspect="1" noChangeArrowheads="1"/>
          </p:cNvPicPr>
          <p:nvPr/>
        </p:nvPicPr>
        <p:blipFill>
          <a:blip r:embed="rId27" cstate="screen">
            <a:extLst>
              <a:ext uri="{28A0092B-C50C-407E-A947-70E740481C1C}">
                <a14:useLocalDpi xmlns:a14="http://schemas.microsoft.com/office/drawing/2010/main"/>
              </a:ext>
            </a:extLst>
          </a:blip>
          <a:srcRect/>
          <a:stretch>
            <a:fillRect/>
          </a:stretch>
        </p:blipFill>
        <p:spPr bwMode="auto">
          <a:xfrm>
            <a:off x="6147241" y="6525487"/>
            <a:ext cx="1052509" cy="235694"/>
          </a:xfrm>
          <a:prstGeom prst="rect">
            <a:avLst/>
          </a:prstGeom>
          <a:noFill/>
          <a:ln w="12700">
            <a:solidFill>
              <a:schemeClr val="tx1"/>
            </a:solidFill>
          </a:ln>
        </p:spPr>
      </p:pic>
      <p:pic>
        <p:nvPicPr>
          <p:cNvPr id="37" name="Picture 19" descr="C:\Documents and Settings\Crandald\Desktop\Labs\ind compphotoJPGflat2-1.jpg"/>
          <p:cNvPicPr>
            <a:picLocks noChangeAspect="1" noChangeArrowheads="1"/>
          </p:cNvPicPr>
          <p:nvPr/>
        </p:nvPicPr>
        <p:blipFill>
          <a:blip r:embed="rId28" cstate="screen">
            <a:extLst>
              <a:ext uri="{28A0092B-C50C-407E-A947-70E740481C1C}">
                <a14:useLocalDpi xmlns:a14="http://schemas.microsoft.com/office/drawing/2010/main"/>
              </a:ext>
            </a:extLst>
          </a:blip>
          <a:srcRect/>
          <a:stretch>
            <a:fillRect/>
          </a:stretch>
        </p:blipFill>
        <p:spPr bwMode="auto">
          <a:xfrm>
            <a:off x="5105761" y="4659322"/>
            <a:ext cx="1195666" cy="792981"/>
          </a:xfrm>
          <a:prstGeom prst="rect">
            <a:avLst/>
          </a:prstGeom>
          <a:noFill/>
          <a:ln w="25400">
            <a:solidFill>
              <a:schemeClr val="tx1"/>
            </a:solidFill>
          </a:ln>
        </p:spPr>
      </p:pic>
      <p:pic>
        <p:nvPicPr>
          <p:cNvPr id="38" name="Picture 20" descr="C:\Documents and Settings\Crandald\Desktop\Labs\core logger 000_0105.jpg"/>
          <p:cNvPicPr>
            <a:picLocks noChangeAspect="1" noChangeArrowheads="1"/>
          </p:cNvPicPr>
          <p:nvPr/>
        </p:nvPicPr>
        <p:blipFill>
          <a:blip r:embed="rId29" cstate="screen">
            <a:extLst>
              <a:ext uri="{28A0092B-C50C-407E-A947-70E740481C1C}">
                <a14:useLocalDpi xmlns:a14="http://schemas.microsoft.com/office/drawing/2010/main"/>
              </a:ext>
            </a:extLst>
          </a:blip>
          <a:srcRect/>
          <a:stretch>
            <a:fillRect/>
          </a:stretch>
        </p:blipFill>
        <p:spPr bwMode="auto">
          <a:xfrm>
            <a:off x="8013085" y="1956285"/>
            <a:ext cx="949061" cy="1504020"/>
          </a:xfrm>
          <a:prstGeom prst="rect">
            <a:avLst/>
          </a:prstGeom>
          <a:noFill/>
          <a:ln w="25400">
            <a:solidFill>
              <a:schemeClr val="tx1"/>
            </a:solidFill>
          </a:ln>
        </p:spPr>
      </p:pic>
      <p:pic>
        <p:nvPicPr>
          <p:cNvPr id="39" name="Picture 38" descr="N:\myfiles\NETL_Hydrate\Purchase\Quotes\MicroCT\Xradia\microxct-400.jpg"/>
          <p:cNvPicPr>
            <a:picLocks noChangeAspect="1" noChangeArrowheads="1"/>
          </p:cNvPicPr>
          <p:nvPr/>
        </p:nvPicPr>
        <p:blipFill>
          <a:blip r:embed="rId30" cstate="screen">
            <a:extLst>
              <a:ext uri="{28A0092B-C50C-407E-A947-70E740481C1C}">
                <a14:useLocalDpi xmlns:a14="http://schemas.microsoft.com/office/drawing/2010/main"/>
              </a:ext>
            </a:extLst>
          </a:blip>
          <a:srcRect/>
          <a:stretch>
            <a:fillRect/>
          </a:stretch>
        </p:blipFill>
        <p:spPr bwMode="auto">
          <a:xfrm>
            <a:off x="3793838" y="4962046"/>
            <a:ext cx="645813" cy="515048"/>
          </a:xfrm>
          <a:prstGeom prst="rect">
            <a:avLst/>
          </a:prstGeom>
          <a:ln w="19050">
            <a:solidFill>
              <a:schemeClr val="tx1"/>
            </a:solidFill>
          </a:ln>
          <a:effectLst>
            <a:outerShdw blurRad="76200" dir="18900000" sy="23000" kx="-1200000" algn="bl" rotWithShape="0">
              <a:prstClr val="black">
                <a:alpha val="20000"/>
              </a:prstClr>
            </a:outerShdw>
          </a:effectLst>
        </p:spPr>
      </p:pic>
      <p:sp>
        <p:nvSpPr>
          <p:cNvPr id="40" name="TextBox 39"/>
          <p:cNvSpPr txBox="1"/>
          <p:nvPr/>
        </p:nvSpPr>
        <p:spPr>
          <a:xfrm>
            <a:off x="7954007" y="3645922"/>
            <a:ext cx="1146414" cy="738664"/>
          </a:xfrm>
          <a:prstGeom prst="rect">
            <a:avLst/>
          </a:prstGeom>
          <a:noFill/>
        </p:spPr>
        <p:txBody>
          <a:bodyPr wrap="square" rtlCol="0">
            <a:spAutoFit/>
          </a:bodyPr>
          <a:lstStyle/>
          <a:p>
            <a:pPr algn="ctr"/>
            <a:r>
              <a:rPr lang="en-US" sz="1400" i="0" dirty="0" smtClean="0">
                <a:solidFill>
                  <a:schemeClr val="tx1"/>
                </a:solidFill>
              </a:rPr>
              <a:t>MSCL for  geophysical logging</a:t>
            </a:r>
            <a:endParaRPr lang="en-US" sz="1400" i="0" dirty="0">
              <a:solidFill>
                <a:schemeClr val="tx1"/>
              </a:solidFill>
            </a:endParaRPr>
          </a:p>
        </p:txBody>
      </p:sp>
      <p:pic>
        <p:nvPicPr>
          <p:cNvPr id="42" name="Picture 1" descr="C:\Documents and Settings\Crandald\Desktop\Videos and Such\MicroCTMarcellus.tif"/>
          <p:cNvPicPr>
            <a:picLocks noChangeAspect="1" noChangeArrowheads="1"/>
          </p:cNvPicPr>
          <p:nvPr/>
        </p:nvPicPr>
        <p:blipFill>
          <a:blip r:embed="rId31" cstate="screen">
            <a:extLst>
              <a:ext uri="{28A0092B-C50C-407E-A947-70E740481C1C}">
                <a14:useLocalDpi xmlns:a14="http://schemas.microsoft.com/office/drawing/2010/main"/>
              </a:ext>
            </a:extLst>
          </a:blip>
          <a:srcRect/>
          <a:stretch>
            <a:fillRect/>
          </a:stretch>
        </p:blipFill>
        <p:spPr bwMode="auto">
          <a:xfrm>
            <a:off x="1382131" y="4631612"/>
            <a:ext cx="878474" cy="892875"/>
          </a:xfrm>
          <a:prstGeom prst="rect">
            <a:avLst/>
          </a:prstGeom>
          <a:noFill/>
        </p:spPr>
      </p:pic>
      <p:pic>
        <p:nvPicPr>
          <p:cNvPr id="43" name="Picture 2" descr="C:\Users\crandald\Desktop\LBNL_Full_Logo_Final.jpg"/>
          <p:cNvPicPr>
            <a:picLocks noChangeAspect="1" noChangeArrowheads="1"/>
          </p:cNvPicPr>
          <p:nvPr/>
        </p:nvPicPr>
        <p:blipFill>
          <a:blip r:embed="rId32" cstate="screen">
            <a:extLst>
              <a:ext uri="{28A0092B-C50C-407E-A947-70E740481C1C}">
                <a14:useLocalDpi xmlns:a14="http://schemas.microsoft.com/office/drawing/2010/main"/>
              </a:ext>
            </a:extLst>
          </a:blip>
          <a:srcRect/>
          <a:stretch>
            <a:fillRect/>
          </a:stretch>
        </p:blipFill>
        <p:spPr bwMode="auto">
          <a:xfrm>
            <a:off x="7465778" y="5586642"/>
            <a:ext cx="523862" cy="447162"/>
          </a:xfrm>
          <a:prstGeom prst="rect">
            <a:avLst/>
          </a:prstGeom>
          <a:noFill/>
          <a:ln w="12700">
            <a:solidFill>
              <a:schemeClr val="tx1"/>
            </a:solidFill>
          </a:ln>
          <a:extLst>
            <a:ext uri="{909E8E84-426E-40DD-AFC4-6F175D3DCCD1}">
              <a14:hiddenFill xmlns:a14="http://schemas.microsoft.com/office/drawing/2010/main">
                <a:solidFill>
                  <a:srgbClr val="FFFFFF"/>
                </a:solidFill>
              </a14:hiddenFill>
            </a:ext>
          </a:extLst>
        </p:spPr>
      </p:pic>
      <p:pic>
        <p:nvPicPr>
          <p:cNvPr id="44" name="Picture 3" descr="C:\Users\crandald\Desktop\500px-WashUShielding.svg.png"/>
          <p:cNvPicPr>
            <a:picLocks noChangeAspect="1" noChangeArrowheads="1"/>
          </p:cNvPicPr>
          <p:nvPr/>
        </p:nvPicPr>
        <p:blipFill>
          <a:blip r:embed="rId33" cstate="screen">
            <a:extLst>
              <a:ext uri="{28A0092B-C50C-407E-A947-70E740481C1C}">
                <a14:useLocalDpi xmlns:a14="http://schemas.microsoft.com/office/drawing/2010/main"/>
              </a:ext>
            </a:extLst>
          </a:blip>
          <a:srcRect/>
          <a:stretch>
            <a:fillRect/>
          </a:stretch>
        </p:blipFill>
        <p:spPr bwMode="auto">
          <a:xfrm>
            <a:off x="5616940" y="5791788"/>
            <a:ext cx="470605" cy="470605"/>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5" descr="C:\Users\crandald\Desktop\baker hughes logo.jpg"/>
          <p:cNvPicPr>
            <a:picLocks noChangeAspect="1" noChangeArrowheads="1"/>
          </p:cNvPicPr>
          <p:nvPr/>
        </p:nvPicPr>
        <p:blipFill>
          <a:blip r:embed="rId34" cstate="screen">
            <a:extLst>
              <a:ext uri="{28A0092B-C50C-407E-A947-70E740481C1C}">
                <a14:useLocalDpi xmlns:a14="http://schemas.microsoft.com/office/drawing/2010/main"/>
              </a:ext>
            </a:extLst>
          </a:blip>
          <a:srcRect/>
          <a:stretch>
            <a:fillRect/>
          </a:stretch>
        </p:blipFill>
        <p:spPr bwMode="auto">
          <a:xfrm>
            <a:off x="8114251" y="5568233"/>
            <a:ext cx="758052" cy="418836"/>
          </a:xfrm>
          <a:prstGeom prst="rect">
            <a:avLst/>
          </a:prstGeom>
          <a:noFill/>
          <a:ln w="12700">
            <a:solidFill>
              <a:schemeClr val="tx1"/>
            </a:solidFill>
          </a:ln>
          <a:extLst>
            <a:ext uri="{909E8E84-426E-40DD-AFC4-6F175D3DCCD1}">
              <a14:hiddenFill xmlns:a14="http://schemas.microsoft.com/office/drawing/2010/main">
                <a:solidFill>
                  <a:srgbClr val="FFFFFF"/>
                </a:solidFill>
              </a14:hiddenFill>
            </a:ext>
          </a:extLst>
        </p:spPr>
      </p:pic>
      <p:pic>
        <p:nvPicPr>
          <p:cNvPr id="46" name="Picture 6" descr="C:\Users\crandald\Desktop\halliburton-logo.png"/>
          <p:cNvPicPr>
            <a:picLocks noChangeAspect="1" noChangeArrowheads="1"/>
          </p:cNvPicPr>
          <p:nvPr/>
        </p:nvPicPr>
        <p:blipFill>
          <a:blip r:embed="rId35" cstate="screen">
            <a:extLst>
              <a:ext uri="{28A0092B-C50C-407E-A947-70E740481C1C}">
                <a14:useLocalDpi xmlns:a14="http://schemas.microsoft.com/office/drawing/2010/main"/>
              </a:ext>
            </a:extLst>
          </a:blip>
          <a:srcRect/>
          <a:stretch>
            <a:fillRect/>
          </a:stretch>
        </p:blipFill>
        <p:spPr bwMode="auto">
          <a:xfrm>
            <a:off x="4700225" y="6414674"/>
            <a:ext cx="1364404" cy="174548"/>
          </a:xfrm>
          <a:prstGeom prst="rect">
            <a:avLst/>
          </a:prstGeom>
          <a:solidFill>
            <a:schemeClr val="bg1"/>
          </a:solidFill>
          <a:ln w="12700">
            <a:solidFill>
              <a:schemeClr val="tx1"/>
            </a:solidFill>
          </a:ln>
          <a:extLst/>
        </p:spPr>
      </p:pic>
      <p:pic>
        <p:nvPicPr>
          <p:cNvPr id="47" name="Picture 7" descr="C:\Users\crandald\Desktop\EERC_logo_Color.png"/>
          <p:cNvPicPr>
            <a:picLocks noChangeAspect="1" noChangeArrowheads="1"/>
          </p:cNvPicPr>
          <p:nvPr/>
        </p:nvPicPr>
        <p:blipFill>
          <a:blip r:embed="rId36" cstate="screen">
            <a:extLst>
              <a:ext uri="{28A0092B-C50C-407E-A947-70E740481C1C}">
                <a14:useLocalDpi xmlns:a14="http://schemas.microsoft.com/office/drawing/2010/main"/>
              </a:ext>
            </a:extLst>
          </a:blip>
          <a:srcRect/>
          <a:stretch>
            <a:fillRect/>
          </a:stretch>
        </p:blipFill>
        <p:spPr bwMode="auto">
          <a:xfrm>
            <a:off x="7535108" y="6469962"/>
            <a:ext cx="781841" cy="291219"/>
          </a:xfrm>
          <a:prstGeom prst="rect">
            <a:avLst/>
          </a:prstGeom>
          <a:solidFill>
            <a:schemeClr val="bg1"/>
          </a:solidFill>
          <a:ln w="12700">
            <a:solidFill>
              <a:schemeClr val="tx1"/>
            </a:solidFill>
          </a:ln>
          <a:extLst/>
        </p:spPr>
      </p:pic>
      <p:pic>
        <p:nvPicPr>
          <p:cNvPr id="49" name="Picture 48" descr="Z:\Karl Jarvis\2014 photos\2014 B17 MedCt_Setup\2014 B17 MedCt_Setup_Lres\DSC_9214.JPG"/>
          <p:cNvPicPr>
            <a:picLocks noChangeAspect="1" noChangeArrowheads="1"/>
          </p:cNvPicPr>
          <p:nvPr/>
        </p:nvPicPr>
        <p:blipFill rotWithShape="1">
          <a:blip r:embed="rId37" cstate="screen">
            <a:extLst>
              <a:ext uri="{28A0092B-C50C-407E-A947-70E740481C1C}">
                <a14:useLocalDpi xmlns:a14="http://schemas.microsoft.com/office/drawing/2010/main"/>
              </a:ext>
            </a:extLst>
          </a:blip>
          <a:srcRect/>
          <a:stretch/>
        </p:blipFill>
        <p:spPr bwMode="auto">
          <a:xfrm>
            <a:off x="6957660" y="4381927"/>
            <a:ext cx="1312329" cy="1045569"/>
          </a:xfrm>
          <a:prstGeom prst="rect">
            <a:avLst/>
          </a:prstGeom>
          <a:noFill/>
          <a:ln w="25400">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8345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445’- 7460’</a:t>
            </a:r>
            <a:endParaRPr lang="en-US" dirty="0"/>
          </a:p>
        </p:txBody>
      </p:sp>
      <p:sp>
        <p:nvSpPr>
          <p:cNvPr id="3" name="Content Placeholder 2"/>
          <p:cNvSpPr>
            <a:spLocks noGrp="1"/>
          </p:cNvSpPr>
          <p:nvPr>
            <p:ph idx="1"/>
          </p:nvPr>
        </p:nvSpPr>
        <p:spPr/>
        <p:txBody>
          <a:bodyPr/>
          <a:lstStyle/>
          <a:p>
            <a:endParaRPr lang="en-US"/>
          </a:p>
        </p:txBody>
      </p:sp>
      <p:sp>
        <p:nvSpPr>
          <p:cNvPr id="6" name="Text Placeholder 5"/>
          <p:cNvSpPr>
            <a:spLocks noGrp="1"/>
          </p:cNvSpPr>
          <p:nvPr>
            <p:ph type="body" sz="quarter" idx="11"/>
          </p:nvPr>
        </p:nvSpPr>
        <p:spPr/>
        <p:txBody>
          <a:bodyPr/>
          <a:lstStyle/>
          <a:p>
            <a:endParaRPr lang="en-US"/>
          </a:p>
        </p:txBody>
      </p:sp>
      <p:pic>
        <p:nvPicPr>
          <p:cNvPr id="5" name="Picture 4" descr="C:\Users\crandald\Desktop\MSEEL Scans\GreyscaleCombinedPlot.png"/>
          <p:cNvPicPr/>
          <p:nvPr/>
        </p:nvPicPr>
        <p:blipFill>
          <a:blip r:embed="rId2" cstate="screen">
            <a:extLst>
              <a:ext uri="{28A0092B-C50C-407E-A947-70E740481C1C}">
                <a14:useLocalDpi xmlns:a14="http://schemas.microsoft.com/office/drawing/2010/main"/>
              </a:ext>
            </a:extLst>
          </a:blip>
          <a:srcRect/>
          <a:stretch>
            <a:fillRect/>
          </a:stretch>
        </p:blipFill>
        <p:spPr bwMode="auto">
          <a:xfrm>
            <a:off x="189947" y="901700"/>
            <a:ext cx="3572978" cy="5362575"/>
          </a:xfrm>
          <a:prstGeom prst="rect">
            <a:avLst/>
          </a:prstGeom>
          <a:noFill/>
          <a:ln>
            <a:solidFill>
              <a:schemeClr val="tx1"/>
            </a:solidFill>
          </a:ln>
        </p:spPr>
      </p:pic>
      <p:grpSp>
        <p:nvGrpSpPr>
          <p:cNvPr id="10" name="Group 9"/>
          <p:cNvGrpSpPr/>
          <p:nvPr/>
        </p:nvGrpSpPr>
        <p:grpSpPr>
          <a:xfrm>
            <a:off x="86211" y="668311"/>
            <a:ext cx="8602647" cy="6044126"/>
            <a:chOff x="86211" y="668311"/>
            <a:chExt cx="8602647" cy="6044126"/>
          </a:xfrm>
        </p:grpSpPr>
        <p:grpSp>
          <p:nvGrpSpPr>
            <p:cNvPr id="8" name="Group 7"/>
            <p:cNvGrpSpPr/>
            <p:nvPr/>
          </p:nvGrpSpPr>
          <p:grpSpPr>
            <a:xfrm>
              <a:off x="86211" y="1158435"/>
              <a:ext cx="3807124" cy="650876"/>
              <a:chOff x="86211" y="1158435"/>
              <a:chExt cx="3807124" cy="650876"/>
            </a:xfrm>
          </p:grpSpPr>
          <p:cxnSp>
            <p:nvCxnSpPr>
              <p:cNvPr id="41" name="Straight Connector 40"/>
              <p:cNvCxnSpPr/>
              <p:nvPr/>
            </p:nvCxnSpPr>
            <p:spPr bwMode="auto">
              <a:xfrm flipH="1">
                <a:off x="86211" y="1809310"/>
                <a:ext cx="3807124" cy="1"/>
              </a:xfrm>
              <a:prstGeom prst="line">
                <a:avLst/>
              </a:prstGeom>
              <a:noFill/>
              <a:ln w="15875" cap="flat" cmpd="sng" algn="ctr">
                <a:solidFill>
                  <a:srgbClr val="C00000">
                    <a:alpha val="80000"/>
                  </a:srgbClr>
                </a:solidFill>
                <a:prstDash val="solid"/>
                <a:round/>
                <a:headEnd type="none" w="med" len="med"/>
                <a:tailEnd type="none" w="med" len="med"/>
              </a:ln>
              <a:effectLst/>
            </p:spPr>
          </p:cxnSp>
          <p:cxnSp>
            <p:nvCxnSpPr>
              <p:cNvPr id="43" name="Straight Connector 42"/>
              <p:cNvCxnSpPr/>
              <p:nvPr/>
            </p:nvCxnSpPr>
            <p:spPr bwMode="auto">
              <a:xfrm flipH="1">
                <a:off x="86211" y="1158435"/>
                <a:ext cx="3790946" cy="1"/>
              </a:xfrm>
              <a:prstGeom prst="line">
                <a:avLst/>
              </a:prstGeom>
              <a:noFill/>
              <a:ln w="15875" cap="flat" cmpd="sng" algn="ctr">
                <a:solidFill>
                  <a:srgbClr val="C00000">
                    <a:alpha val="80000"/>
                  </a:srgbClr>
                </a:solidFill>
                <a:prstDash val="solid"/>
                <a:round/>
                <a:headEnd type="none" w="med" len="med"/>
                <a:tailEnd type="none" w="med" len="med"/>
              </a:ln>
              <a:effectLst/>
            </p:spPr>
          </p:cxnSp>
        </p:grpSp>
        <p:grpSp>
          <p:nvGrpSpPr>
            <p:cNvPr id="9" name="Group 8"/>
            <p:cNvGrpSpPr/>
            <p:nvPr/>
          </p:nvGrpSpPr>
          <p:grpSpPr>
            <a:xfrm>
              <a:off x="4113081" y="668311"/>
              <a:ext cx="4575777" cy="6044126"/>
              <a:chOff x="4113081" y="668311"/>
              <a:chExt cx="4575777" cy="6044126"/>
            </a:xfrm>
          </p:grpSpPr>
          <p:pic>
            <p:nvPicPr>
              <p:cNvPr id="11" name="Picture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865898" y="695563"/>
                <a:ext cx="822960" cy="5989622"/>
              </a:xfrm>
              <a:prstGeom prst="rect">
                <a:avLst/>
              </a:prstGeom>
            </p:spPr>
          </p:pic>
          <p:pic>
            <p:nvPicPr>
              <p:cNvPr id="12" name="Picture 11"/>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944022" y="677012"/>
                <a:ext cx="822960" cy="5796148"/>
              </a:xfrm>
              <a:prstGeom prst="rect">
                <a:avLst/>
              </a:prstGeom>
            </p:spPr>
          </p:pic>
          <p:pic>
            <p:nvPicPr>
              <p:cNvPr id="13" name="Picture 1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025455" y="668311"/>
                <a:ext cx="822960" cy="6044126"/>
              </a:xfrm>
              <a:prstGeom prst="rect">
                <a:avLst/>
              </a:prstGeom>
            </p:spPr>
          </p:pic>
          <p:pic>
            <p:nvPicPr>
              <p:cNvPr id="14" name="Picture 13"/>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080442" y="677012"/>
                <a:ext cx="822960" cy="5752543"/>
              </a:xfrm>
              <a:prstGeom prst="rect">
                <a:avLst/>
              </a:prstGeom>
            </p:spPr>
          </p:pic>
          <p:pic>
            <p:nvPicPr>
              <p:cNvPr id="15" name="Picture 14"/>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113081" y="681974"/>
                <a:ext cx="822960" cy="5976000"/>
              </a:xfrm>
              <a:prstGeom prst="rect">
                <a:avLst/>
              </a:prstGeom>
            </p:spPr>
          </p:pic>
        </p:grpSp>
      </p:grpSp>
      <p:sp>
        <p:nvSpPr>
          <p:cNvPr id="31" name="Title 1"/>
          <p:cNvSpPr txBox="1">
            <a:spLocks/>
          </p:cNvSpPr>
          <p:nvPr/>
        </p:nvSpPr>
        <p:spPr>
          <a:xfrm>
            <a:off x="457200" y="274320"/>
            <a:ext cx="7223760" cy="584775"/>
          </a:xfrm>
          <a:prstGeom prst="rect">
            <a:avLst/>
          </a:prstGeom>
        </p:spPr>
        <p:txBody>
          <a:bodyPr vert="horz" lIns="0" tIns="45720" rIns="0" bIns="45720" rtlCol="0" anchor="ctr" anchorCtr="0">
            <a:spAutoFit/>
          </a:bodyPr>
          <a:lstStyle>
            <a:lvl1pPr algn="l" defTabSz="914400" rtl="0" eaLnBrk="1" latinLnBrk="0" hangingPunct="1">
              <a:spcBef>
                <a:spcPct val="0"/>
              </a:spcBef>
              <a:buNone/>
              <a:defRPr sz="3200" b="1" kern="1200">
                <a:ln>
                  <a:noFill/>
                </a:ln>
                <a:solidFill>
                  <a:schemeClr val="bg1"/>
                </a:solidFill>
                <a:latin typeface="+mj-lt"/>
                <a:ea typeface="+mj-ea"/>
                <a:cs typeface="+mj-cs"/>
              </a:defRPr>
            </a:lvl1pPr>
          </a:lstStyle>
          <a:p>
            <a:r>
              <a:rPr lang="en-US" dirty="0" smtClean="0"/>
              <a:t>7460’- 7476’</a:t>
            </a:r>
            <a:endParaRPr lang="en-US" dirty="0"/>
          </a:p>
        </p:txBody>
      </p:sp>
      <p:grpSp>
        <p:nvGrpSpPr>
          <p:cNvPr id="32" name="Group 31"/>
          <p:cNvGrpSpPr/>
          <p:nvPr/>
        </p:nvGrpSpPr>
        <p:grpSpPr>
          <a:xfrm>
            <a:off x="123025" y="498722"/>
            <a:ext cx="8995931" cy="6148565"/>
            <a:chOff x="123025" y="498722"/>
            <a:chExt cx="8995931" cy="6148565"/>
          </a:xfrm>
        </p:grpSpPr>
        <p:grpSp>
          <p:nvGrpSpPr>
            <p:cNvPr id="33" name="Group 32"/>
            <p:cNvGrpSpPr/>
            <p:nvPr/>
          </p:nvGrpSpPr>
          <p:grpSpPr>
            <a:xfrm>
              <a:off x="123025" y="1813755"/>
              <a:ext cx="3807124" cy="627064"/>
              <a:chOff x="67626" y="2614613"/>
              <a:chExt cx="3807124" cy="627064"/>
            </a:xfrm>
          </p:grpSpPr>
          <p:cxnSp>
            <p:nvCxnSpPr>
              <p:cNvPr id="42" name="Straight Connector 41"/>
              <p:cNvCxnSpPr/>
              <p:nvPr/>
            </p:nvCxnSpPr>
            <p:spPr bwMode="auto">
              <a:xfrm flipH="1">
                <a:off x="67626" y="3241676"/>
                <a:ext cx="3807124" cy="1"/>
              </a:xfrm>
              <a:prstGeom prst="line">
                <a:avLst/>
              </a:prstGeom>
              <a:noFill/>
              <a:ln w="15875" cap="flat" cmpd="sng" algn="ctr">
                <a:solidFill>
                  <a:srgbClr val="C00000">
                    <a:alpha val="80000"/>
                  </a:srgbClr>
                </a:solidFill>
                <a:prstDash val="solid"/>
                <a:round/>
                <a:headEnd type="none" w="med" len="med"/>
                <a:tailEnd type="none" w="med" len="med"/>
              </a:ln>
              <a:effectLst/>
            </p:spPr>
          </p:cxnSp>
          <p:cxnSp>
            <p:nvCxnSpPr>
              <p:cNvPr id="44" name="Straight Connector 43"/>
              <p:cNvCxnSpPr/>
              <p:nvPr/>
            </p:nvCxnSpPr>
            <p:spPr bwMode="auto">
              <a:xfrm flipH="1">
                <a:off x="80963" y="2614613"/>
                <a:ext cx="3790946" cy="1"/>
              </a:xfrm>
              <a:prstGeom prst="line">
                <a:avLst/>
              </a:prstGeom>
              <a:noFill/>
              <a:ln w="15875" cap="flat" cmpd="sng" algn="ctr">
                <a:solidFill>
                  <a:srgbClr val="C00000">
                    <a:alpha val="80000"/>
                  </a:srgbClr>
                </a:solidFill>
                <a:prstDash val="solid"/>
                <a:round/>
                <a:headEnd type="none" w="med" len="med"/>
                <a:tailEnd type="none" w="med" len="med"/>
              </a:ln>
              <a:effectLst/>
            </p:spPr>
          </p:cxnSp>
        </p:grpSp>
        <p:grpSp>
          <p:nvGrpSpPr>
            <p:cNvPr id="34" name="Group 33"/>
            <p:cNvGrpSpPr/>
            <p:nvPr/>
          </p:nvGrpSpPr>
          <p:grpSpPr>
            <a:xfrm>
              <a:off x="3962434" y="498722"/>
              <a:ext cx="5156522" cy="6148565"/>
              <a:chOff x="3962434" y="498722"/>
              <a:chExt cx="5156522" cy="6148565"/>
            </a:xfrm>
          </p:grpSpPr>
          <p:pic>
            <p:nvPicPr>
              <p:cNvPr id="35" name="Picture 34"/>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8295996" y="2213806"/>
                <a:ext cx="822960" cy="2738660"/>
              </a:xfrm>
              <a:prstGeom prst="rect">
                <a:avLst/>
              </a:prstGeom>
            </p:spPr>
          </p:pic>
          <p:pic>
            <p:nvPicPr>
              <p:cNvPr id="36" name="Picture 35"/>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7447196" y="654051"/>
                <a:ext cx="822960" cy="5719842"/>
              </a:xfrm>
              <a:prstGeom prst="rect">
                <a:avLst/>
              </a:prstGeom>
            </p:spPr>
          </p:pic>
          <p:pic>
            <p:nvPicPr>
              <p:cNvPr id="37" name="Picture 36"/>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6559666" y="518686"/>
                <a:ext cx="822960" cy="6128601"/>
              </a:xfrm>
              <a:prstGeom prst="rect">
                <a:avLst/>
              </a:prstGeom>
            </p:spPr>
          </p:pic>
          <p:pic>
            <p:nvPicPr>
              <p:cNvPr id="38" name="Picture 37"/>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5698809" y="498722"/>
                <a:ext cx="822960" cy="6030500"/>
              </a:xfrm>
              <a:prstGeom prst="rect">
                <a:avLst/>
              </a:prstGeom>
            </p:spPr>
          </p:pic>
          <p:pic>
            <p:nvPicPr>
              <p:cNvPr id="39" name="Picture 38"/>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4843564" y="2028829"/>
                <a:ext cx="822960" cy="2970285"/>
              </a:xfrm>
              <a:prstGeom prst="rect">
                <a:avLst/>
              </a:prstGeom>
            </p:spPr>
          </p:pic>
          <p:pic>
            <p:nvPicPr>
              <p:cNvPr id="40" name="Picture 39"/>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3962434" y="1227785"/>
                <a:ext cx="822960" cy="4507205"/>
              </a:xfrm>
              <a:prstGeom prst="rect">
                <a:avLst/>
              </a:prstGeom>
            </p:spPr>
          </p:pic>
        </p:grpSp>
      </p:grpSp>
      <p:sp>
        <p:nvSpPr>
          <p:cNvPr id="45" name="Title 1"/>
          <p:cNvSpPr txBox="1">
            <a:spLocks/>
          </p:cNvSpPr>
          <p:nvPr/>
        </p:nvSpPr>
        <p:spPr>
          <a:xfrm>
            <a:off x="457200" y="274320"/>
            <a:ext cx="7223760" cy="584775"/>
          </a:xfrm>
          <a:prstGeom prst="rect">
            <a:avLst/>
          </a:prstGeom>
        </p:spPr>
        <p:txBody>
          <a:bodyPr vert="horz" lIns="0" tIns="45720" rIns="0" bIns="45720" rtlCol="0" anchor="ctr" anchorCtr="0">
            <a:spAutoFit/>
          </a:bodyPr>
          <a:lstStyle>
            <a:lvl1pPr algn="l" defTabSz="914400" rtl="0" eaLnBrk="1" latinLnBrk="0" hangingPunct="1">
              <a:spcBef>
                <a:spcPct val="0"/>
              </a:spcBef>
              <a:buNone/>
              <a:defRPr sz="3200" b="1" kern="1200">
                <a:ln>
                  <a:noFill/>
                </a:ln>
                <a:solidFill>
                  <a:schemeClr val="bg1"/>
                </a:solidFill>
                <a:latin typeface="+mj-lt"/>
                <a:ea typeface="+mj-ea"/>
                <a:cs typeface="+mj-cs"/>
              </a:defRPr>
            </a:lvl1pPr>
          </a:lstStyle>
          <a:p>
            <a:r>
              <a:rPr lang="en-US" smtClean="0"/>
              <a:t>7476’- 7493’</a:t>
            </a:r>
            <a:endParaRPr lang="en-US" dirty="0"/>
          </a:p>
        </p:txBody>
      </p:sp>
      <p:grpSp>
        <p:nvGrpSpPr>
          <p:cNvPr id="47" name="Group 46"/>
          <p:cNvGrpSpPr/>
          <p:nvPr/>
        </p:nvGrpSpPr>
        <p:grpSpPr>
          <a:xfrm>
            <a:off x="114501" y="733424"/>
            <a:ext cx="8830537" cy="5926950"/>
            <a:chOff x="114501" y="733424"/>
            <a:chExt cx="8830537" cy="5926950"/>
          </a:xfrm>
        </p:grpSpPr>
        <p:grpSp>
          <p:nvGrpSpPr>
            <p:cNvPr id="48" name="Group 47"/>
            <p:cNvGrpSpPr/>
            <p:nvPr/>
          </p:nvGrpSpPr>
          <p:grpSpPr>
            <a:xfrm>
              <a:off x="3888087" y="733424"/>
              <a:ext cx="5056951" cy="5926950"/>
              <a:chOff x="3961659" y="731838"/>
              <a:chExt cx="5056951" cy="5926950"/>
            </a:xfrm>
          </p:grpSpPr>
          <p:pic>
            <p:nvPicPr>
              <p:cNvPr id="52" name="Picture 51"/>
              <p:cNvPicPr>
                <a:picLocks noChangeAspect="1"/>
              </p:cNvPicPr>
              <p:nvPr/>
            </p:nvPicPr>
            <p:blipFill>
              <a:blip r:embed="rId14" cstate="screen">
                <a:extLst>
                  <a:ext uri="{28A0092B-C50C-407E-A947-70E740481C1C}">
                    <a14:useLocalDpi xmlns:a14="http://schemas.microsoft.com/office/drawing/2010/main"/>
                  </a:ext>
                </a:extLst>
              </a:blip>
              <a:stretch>
                <a:fillRect/>
              </a:stretch>
            </p:blipFill>
            <p:spPr>
              <a:xfrm>
                <a:off x="3961659" y="731838"/>
                <a:ext cx="822960" cy="5793420"/>
              </a:xfrm>
              <a:prstGeom prst="rect">
                <a:avLst/>
              </a:prstGeom>
            </p:spPr>
          </p:pic>
          <p:pic>
            <p:nvPicPr>
              <p:cNvPr id="53" name="Picture 52"/>
              <p:cNvPicPr>
                <a:picLocks noChangeAspect="1"/>
              </p:cNvPicPr>
              <p:nvPr/>
            </p:nvPicPr>
            <p:blipFill>
              <a:blip r:embed="rId15" cstate="screen">
                <a:extLst>
                  <a:ext uri="{28A0092B-C50C-407E-A947-70E740481C1C}">
                    <a14:useLocalDpi xmlns:a14="http://schemas.microsoft.com/office/drawing/2010/main"/>
                  </a:ext>
                </a:extLst>
              </a:blip>
              <a:stretch>
                <a:fillRect/>
              </a:stretch>
            </p:blipFill>
            <p:spPr>
              <a:xfrm>
                <a:off x="4804171" y="731839"/>
                <a:ext cx="822960" cy="5888793"/>
              </a:xfrm>
              <a:prstGeom prst="rect">
                <a:avLst/>
              </a:prstGeom>
            </p:spPr>
          </p:pic>
          <p:pic>
            <p:nvPicPr>
              <p:cNvPr id="54" name="Picture 53"/>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5649340" y="731838"/>
                <a:ext cx="822960" cy="5842468"/>
              </a:xfrm>
              <a:prstGeom prst="rect">
                <a:avLst/>
              </a:prstGeom>
            </p:spPr>
          </p:pic>
          <p:pic>
            <p:nvPicPr>
              <p:cNvPr id="55" name="Picture 54"/>
              <p:cNvPicPr>
                <a:picLocks noChangeAspect="1"/>
              </p:cNvPicPr>
              <p:nvPr/>
            </p:nvPicPr>
            <p:blipFill>
              <a:blip r:embed="rId17" cstate="screen">
                <a:extLst>
                  <a:ext uri="{28A0092B-C50C-407E-A947-70E740481C1C}">
                    <a14:useLocalDpi xmlns:a14="http://schemas.microsoft.com/office/drawing/2010/main"/>
                  </a:ext>
                </a:extLst>
              </a:blip>
              <a:stretch>
                <a:fillRect/>
              </a:stretch>
            </p:blipFill>
            <p:spPr>
              <a:xfrm>
                <a:off x="6500715" y="731838"/>
                <a:ext cx="822960" cy="5826117"/>
              </a:xfrm>
              <a:prstGeom prst="rect">
                <a:avLst/>
              </a:prstGeom>
            </p:spPr>
          </p:pic>
          <p:pic>
            <p:nvPicPr>
              <p:cNvPr id="56" name="Picture 55"/>
              <p:cNvPicPr>
                <a:picLocks noChangeAspect="1"/>
              </p:cNvPicPr>
              <p:nvPr/>
            </p:nvPicPr>
            <p:blipFill>
              <a:blip r:embed="rId18" cstate="screen">
                <a:extLst>
                  <a:ext uri="{28A0092B-C50C-407E-A947-70E740481C1C}">
                    <a14:useLocalDpi xmlns:a14="http://schemas.microsoft.com/office/drawing/2010/main"/>
                  </a:ext>
                </a:extLst>
              </a:blip>
              <a:stretch>
                <a:fillRect/>
              </a:stretch>
            </p:blipFill>
            <p:spPr>
              <a:xfrm>
                <a:off x="7352392" y="731838"/>
                <a:ext cx="822960" cy="5926950"/>
              </a:xfrm>
              <a:prstGeom prst="rect">
                <a:avLst/>
              </a:prstGeom>
            </p:spPr>
          </p:pic>
          <p:pic>
            <p:nvPicPr>
              <p:cNvPr id="57" name="Picture 56"/>
              <p:cNvPicPr>
                <a:picLocks noChangeAspect="1"/>
              </p:cNvPicPr>
              <p:nvPr/>
            </p:nvPicPr>
            <p:blipFill>
              <a:blip r:embed="rId19" cstate="screen">
                <a:extLst>
                  <a:ext uri="{28A0092B-C50C-407E-A947-70E740481C1C}">
                    <a14:useLocalDpi xmlns:a14="http://schemas.microsoft.com/office/drawing/2010/main"/>
                  </a:ext>
                </a:extLst>
              </a:blip>
              <a:stretch>
                <a:fillRect/>
              </a:stretch>
            </p:blipFill>
            <p:spPr>
              <a:xfrm>
                <a:off x="8195650" y="731838"/>
                <a:ext cx="822960" cy="5411918"/>
              </a:xfrm>
              <a:prstGeom prst="rect">
                <a:avLst/>
              </a:prstGeom>
            </p:spPr>
          </p:pic>
        </p:grpSp>
        <p:grpSp>
          <p:nvGrpSpPr>
            <p:cNvPr id="49" name="Group 48"/>
            <p:cNvGrpSpPr/>
            <p:nvPr/>
          </p:nvGrpSpPr>
          <p:grpSpPr>
            <a:xfrm>
              <a:off x="114501" y="2433638"/>
              <a:ext cx="3807124" cy="796291"/>
              <a:chOff x="114501" y="2433638"/>
              <a:chExt cx="3807124" cy="796291"/>
            </a:xfrm>
          </p:grpSpPr>
          <p:cxnSp>
            <p:nvCxnSpPr>
              <p:cNvPr id="50" name="Straight Connector 49"/>
              <p:cNvCxnSpPr/>
              <p:nvPr/>
            </p:nvCxnSpPr>
            <p:spPr bwMode="auto">
              <a:xfrm flipH="1">
                <a:off x="114501" y="3229928"/>
                <a:ext cx="3807124" cy="1"/>
              </a:xfrm>
              <a:prstGeom prst="line">
                <a:avLst/>
              </a:prstGeom>
              <a:noFill/>
              <a:ln w="15875" cap="flat" cmpd="sng" algn="ctr">
                <a:solidFill>
                  <a:srgbClr val="C00000">
                    <a:alpha val="80000"/>
                  </a:srgbClr>
                </a:solidFill>
                <a:prstDash val="solid"/>
                <a:round/>
                <a:headEnd type="none" w="med" len="med"/>
                <a:tailEnd type="none" w="med" len="med"/>
              </a:ln>
              <a:effectLst/>
            </p:spPr>
          </p:cxnSp>
          <p:cxnSp>
            <p:nvCxnSpPr>
              <p:cNvPr id="51" name="Straight Connector 50"/>
              <p:cNvCxnSpPr/>
              <p:nvPr/>
            </p:nvCxnSpPr>
            <p:spPr bwMode="auto">
              <a:xfrm flipH="1">
                <a:off x="114501" y="2433638"/>
                <a:ext cx="3790946" cy="1"/>
              </a:xfrm>
              <a:prstGeom prst="line">
                <a:avLst/>
              </a:prstGeom>
              <a:noFill/>
              <a:ln w="15875" cap="flat" cmpd="sng" algn="ctr">
                <a:solidFill>
                  <a:srgbClr val="C00000">
                    <a:alpha val="80000"/>
                  </a:srgbClr>
                </a:solidFill>
                <a:prstDash val="solid"/>
                <a:round/>
                <a:headEnd type="none" w="med" len="med"/>
                <a:tailEnd type="none" w="med" len="med"/>
              </a:ln>
              <a:effectLst/>
            </p:spPr>
          </p:cxnSp>
        </p:grpSp>
      </p:grpSp>
      <p:sp>
        <p:nvSpPr>
          <p:cNvPr id="58" name="Title 1"/>
          <p:cNvSpPr txBox="1">
            <a:spLocks/>
          </p:cNvSpPr>
          <p:nvPr/>
        </p:nvSpPr>
        <p:spPr>
          <a:xfrm>
            <a:off x="457200" y="274320"/>
            <a:ext cx="7223760" cy="584775"/>
          </a:xfrm>
          <a:prstGeom prst="rect">
            <a:avLst/>
          </a:prstGeom>
        </p:spPr>
        <p:txBody>
          <a:bodyPr vert="horz" lIns="0" tIns="45720" rIns="0" bIns="45720" rtlCol="0" anchor="ctr" anchorCtr="0">
            <a:spAutoFit/>
          </a:bodyPr>
          <a:lstStyle>
            <a:lvl1pPr algn="l" defTabSz="914400" rtl="0" eaLnBrk="1" latinLnBrk="0" hangingPunct="1">
              <a:spcBef>
                <a:spcPct val="0"/>
              </a:spcBef>
              <a:buNone/>
              <a:defRPr sz="3200" b="1" kern="1200">
                <a:ln>
                  <a:noFill/>
                </a:ln>
                <a:solidFill>
                  <a:schemeClr val="bg1"/>
                </a:solidFill>
                <a:latin typeface="+mj-lt"/>
                <a:ea typeface="+mj-ea"/>
                <a:cs typeface="+mj-cs"/>
              </a:defRPr>
            </a:lvl1pPr>
          </a:lstStyle>
          <a:p>
            <a:r>
              <a:rPr lang="en-US" smtClean="0"/>
              <a:t>7493’- 7510’</a:t>
            </a:r>
            <a:endParaRPr lang="en-US" dirty="0"/>
          </a:p>
        </p:txBody>
      </p:sp>
      <p:grpSp>
        <p:nvGrpSpPr>
          <p:cNvPr id="59" name="Group 58"/>
          <p:cNvGrpSpPr/>
          <p:nvPr/>
        </p:nvGrpSpPr>
        <p:grpSpPr>
          <a:xfrm>
            <a:off x="97604" y="649192"/>
            <a:ext cx="9001474" cy="5964004"/>
            <a:chOff x="97604" y="649192"/>
            <a:chExt cx="9001474" cy="5964004"/>
          </a:xfrm>
        </p:grpSpPr>
        <p:grpSp>
          <p:nvGrpSpPr>
            <p:cNvPr id="60" name="Group 59"/>
            <p:cNvGrpSpPr/>
            <p:nvPr/>
          </p:nvGrpSpPr>
          <p:grpSpPr>
            <a:xfrm>
              <a:off x="97604" y="3190876"/>
              <a:ext cx="3807124" cy="728663"/>
              <a:chOff x="97604" y="3190876"/>
              <a:chExt cx="3807124" cy="728663"/>
            </a:xfrm>
          </p:grpSpPr>
          <p:cxnSp>
            <p:nvCxnSpPr>
              <p:cNvPr id="68" name="Straight Connector 67"/>
              <p:cNvCxnSpPr/>
              <p:nvPr/>
            </p:nvCxnSpPr>
            <p:spPr bwMode="auto">
              <a:xfrm flipH="1">
                <a:off x="97604" y="3190876"/>
                <a:ext cx="3807124" cy="1"/>
              </a:xfrm>
              <a:prstGeom prst="line">
                <a:avLst/>
              </a:prstGeom>
              <a:noFill/>
              <a:ln w="15875" cap="flat" cmpd="sng" algn="ctr">
                <a:solidFill>
                  <a:srgbClr val="C00000">
                    <a:alpha val="80000"/>
                  </a:srgbClr>
                </a:solidFill>
                <a:prstDash val="solid"/>
                <a:round/>
                <a:headEnd type="none" w="med" len="med"/>
                <a:tailEnd type="none" w="med" len="med"/>
              </a:ln>
              <a:effectLst/>
            </p:spPr>
          </p:cxnSp>
          <p:cxnSp>
            <p:nvCxnSpPr>
              <p:cNvPr id="69" name="Straight Connector 68"/>
              <p:cNvCxnSpPr/>
              <p:nvPr/>
            </p:nvCxnSpPr>
            <p:spPr bwMode="auto">
              <a:xfrm flipH="1">
                <a:off x="97604" y="3919538"/>
                <a:ext cx="3790946" cy="1"/>
              </a:xfrm>
              <a:prstGeom prst="line">
                <a:avLst/>
              </a:prstGeom>
              <a:noFill/>
              <a:ln w="15875" cap="flat" cmpd="sng" algn="ctr">
                <a:solidFill>
                  <a:srgbClr val="C00000">
                    <a:alpha val="80000"/>
                  </a:srgbClr>
                </a:solidFill>
                <a:prstDash val="solid"/>
                <a:round/>
                <a:headEnd type="none" w="med" len="med"/>
                <a:tailEnd type="none" w="med" len="med"/>
              </a:ln>
              <a:effectLst/>
            </p:spPr>
          </p:cxnSp>
        </p:grpSp>
        <p:grpSp>
          <p:nvGrpSpPr>
            <p:cNvPr id="61" name="Group 60"/>
            <p:cNvGrpSpPr/>
            <p:nvPr/>
          </p:nvGrpSpPr>
          <p:grpSpPr>
            <a:xfrm>
              <a:off x="3847243" y="649192"/>
              <a:ext cx="5251835" cy="5964004"/>
              <a:chOff x="3847243" y="649192"/>
              <a:chExt cx="5251835" cy="5964004"/>
            </a:xfrm>
          </p:grpSpPr>
          <p:pic>
            <p:nvPicPr>
              <p:cNvPr id="62" name="Picture 61"/>
              <p:cNvPicPr>
                <a:picLocks noChangeAspect="1"/>
              </p:cNvPicPr>
              <p:nvPr/>
            </p:nvPicPr>
            <p:blipFill>
              <a:blip r:embed="rId20" cstate="screen">
                <a:extLst>
                  <a:ext uri="{28A0092B-C50C-407E-A947-70E740481C1C}">
                    <a14:useLocalDpi xmlns:a14="http://schemas.microsoft.com/office/drawing/2010/main"/>
                  </a:ext>
                </a:extLst>
              </a:blip>
              <a:stretch>
                <a:fillRect/>
              </a:stretch>
            </p:blipFill>
            <p:spPr>
              <a:xfrm>
                <a:off x="3847243" y="2127520"/>
                <a:ext cx="822960" cy="2992087"/>
              </a:xfrm>
              <a:prstGeom prst="rect">
                <a:avLst/>
              </a:prstGeom>
            </p:spPr>
          </p:pic>
          <p:pic>
            <p:nvPicPr>
              <p:cNvPr id="63" name="Picture 62"/>
              <p:cNvPicPr>
                <a:picLocks noChangeAspect="1"/>
              </p:cNvPicPr>
              <p:nvPr/>
            </p:nvPicPr>
            <p:blipFill>
              <a:blip r:embed="rId21" cstate="screen">
                <a:extLst>
                  <a:ext uri="{28A0092B-C50C-407E-A947-70E740481C1C}">
                    <a14:useLocalDpi xmlns:a14="http://schemas.microsoft.com/office/drawing/2010/main"/>
                  </a:ext>
                </a:extLst>
              </a:blip>
              <a:stretch>
                <a:fillRect/>
              </a:stretch>
            </p:blipFill>
            <p:spPr>
              <a:xfrm>
                <a:off x="4717402" y="649192"/>
                <a:ext cx="822960" cy="5948744"/>
              </a:xfrm>
              <a:prstGeom prst="rect">
                <a:avLst/>
              </a:prstGeom>
            </p:spPr>
          </p:pic>
          <p:pic>
            <p:nvPicPr>
              <p:cNvPr id="64" name="Picture 63"/>
              <p:cNvPicPr>
                <a:picLocks noChangeAspect="1"/>
              </p:cNvPicPr>
              <p:nvPr/>
            </p:nvPicPr>
            <p:blipFill>
              <a:blip r:embed="rId22" cstate="screen">
                <a:extLst>
                  <a:ext uri="{28A0092B-C50C-407E-A947-70E740481C1C}">
                    <a14:useLocalDpi xmlns:a14="http://schemas.microsoft.com/office/drawing/2010/main"/>
                  </a:ext>
                </a:extLst>
              </a:blip>
              <a:stretch>
                <a:fillRect/>
              </a:stretch>
            </p:blipFill>
            <p:spPr>
              <a:xfrm>
                <a:off x="5607081" y="697151"/>
                <a:ext cx="822960" cy="5902421"/>
              </a:xfrm>
              <a:prstGeom prst="rect">
                <a:avLst/>
              </a:prstGeom>
            </p:spPr>
          </p:pic>
          <p:pic>
            <p:nvPicPr>
              <p:cNvPr id="65" name="Picture 64"/>
              <p:cNvPicPr>
                <a:picLocks noChangeAspect="1"/>
              </p:cNvPicPr>
              <p:nvPr/>
            </p:nvPicPr>
            <p:blipFill>
              <a:blip r:embed="rId23" cstate="screen">
                <a:extLst>
                  <a:ext uri="{28A0092B-C50C-407E-A947-70E740481C1C}">
                    <a14:useLocalDpi xmlns:a14="http://schemas.microsoft.com/office/drawing/2010/main"/>
                  </a:ext>
                </a:extLst>
              </a:blip>
              <a:stretch>
                <a:fillRect/>
              </a:stretch>
            </p:blipFill>
            <p:spPr>
              <a:xfrm>
                <a:off x="6496760" y="726654"/>
                <a:ext cx="822960" cy="5850645"/>
              </a:xfrm>
              <a:prstGeom prst="rect">
                <a:avLst/>
              </a:prstGeom>
            </p:spPr>
          </p:pic>
          <p:pic>
            <p:nvPicPr>
              <p:cNvPr id="66" name="Picture 65"/>
              <p:cNvPicPr>
                <a:picLocks noChangeAspect="1"/>
              </p:cNvPicPr>
              <p:nvPr/>
            </p:nvPicPr>
            <p:blipFill>
              <a:blip r:embed="rId24" cstate="screen">
                <a:extLst>
                  <a:ext uri="{28A0092B-C50C-407E-A947-70E740481C1C}">
                    <a14:useLocalDpi xmlns:a14="http://schemas.microsoft.com/office/drawing/2010/main"/>
                  </a:ext>
                </a:extLst>
              </a:blip>
              <a:stretch>
                <a:fillRect/>
              </a:stretch>
            </p:blipFill>
            <p:spPr>
              <a:xfrm>
                <a:off x="7386439" y="688702"/>
                <a:ext cx="822960" cy="5869721"/>
              </a:xfrm>
              <a:prstGeom prst="rect">
                <a:avLst/>
              </a:prstGeom>
            </p:spPr>
          </p:pic>
          <p:pic>
            <p:nvPicPr>
              <p:cNvPr id="67" name="Picture 66"/>
              <p:cNvPicPr>
                <a:picLocks noChangeAspect="1"/>
              </p:cNvPicPr>
              <p:nvPr/>
            </p:nvPicPr>
            <p:blipFill>
              <a:blip r:embed="rId25" cstate="screen">
                <a:extLst>
                  <a:ext uri="{28A0092B-C50C-407E-A947-70E740481C1C}">
                    <a14:useLocalDpi xmlns:a14="http://schemas.microsoft.com/office/drawing/2010/main"/>
                  </a:ext>
                </a:extLst>
              </a:blip>
              <a:stretch>
                <a:fillRect/>
              </a:stretch>
            </p:blipFill>
            <p:spPr>
              <a:xfrm>
                <a:off x="8276118" y="683526"/>
                <a:ext cx="822960" cy="5929670"/>
              </a:xfrm>
              <a:prstGeom prst="rect">
                <a:avLst/>
              </a:prstGeom>
            </p:spPr>
          </p:pic>
        </p:grpSp>
      </p:grpSp>
      <p:sp>
        <p:nvSpPr>
          <p:cNvPr id="70" name="Title 1"/>
          <p:cNvSpPr txBox="1">
            <a:spLocks/>
          </p:cNvSpPr>
          <p:nvPr/>
        </p:nvSpPr>
        <p:spPr>
          <a:xfrm>
            <a:off x="457200" y="274320"/>
            <a:ext cx="7223760" cy="584775"/>
          </a:xfrm>
          <a:prstGeom prst="rect">
            <a:avLst/>
          </a:prstGeom>
        </p:spPr>
        <p:txBody>
          <a:bodyPr vert="horz" lIns="0" tIns="45720" rIns="0" bIns="45720" rtlCol="0" anchor="ctr" anchorCtr="0">
            <a:spAutoFit/>
          </a:bodyPr>
          <a:lstStyle>
            <a:lvl1pPr algn="l" defTabSz="914400" rtl="0" eaLnBrk="1" latinLnBrk="0" hangingPunct="1">
              <a:spcBef>
                <a:spcPct val="0"/>
              </a:spcBef>
              <a:buNone/>
              <a:defRPr sz="3200" b="1" kern="1200">
                <a:ln>
                  <a:noFill/>
                </a:ln>
                <a:solidFill>
                  <a:schemeClr val="bg1"/>
                </a:solidFill>
                <a:latin typeface="+mj-lt"/>
                <a:ea typeface="+mj-ea"/>
                <a:cs typeface="+mj-cs"/>
              </a:defRPr>
            </a:lvl1pPr>
          </a:lstStyle>
          <a:p>
            <a:r>
              <a:rPr lang="en-US" smtClean="0"/>
              <a:t>7555’ – High Resolution Scanning</a:t>
            </a:r>
            <a:endParaRPr lang="en-US" dirty="0"/>
          </a:p>
        </p:txBody>
      </p:sp>
      <p:grpSp>
        <p:nvGrpSpPr>
          <p:cNvPr id="71" name="Group 70"/>
          <p:cNvGrpSpPr/>
          <p:nvPr/>
        </p:nvGrpSpPr>
        <p:grpSpPr>
          <a:xfrm>
            <a:off x="121382" y="1078409"/>
            <a:ext cx="8964486" cy="4882869"/>
            <a:chOff x="121382" y="1078409"/>
            <a:chExt cx="8964486" cy="4882869"/>
          </a:xfrm>
        </p:grpSpPr>
        <p:grpSp>
          <p:nvGrpSpPr>
            <p:cNvPr id="72" name="Group 71"/>
            <p:cNvGrpSpPr/>
            <p:nvPr/>
          </p:nvGrpSpPr>
          <p:grpSpPr>
            <a:xfrm>
              <a:off x="5063858" y="1914092"/>
              <a:ext cx="4022010" cy="2694798"/>
              <a:chOff x="5317199" y="3516860"/>
              <a:chExt cx="4022010" cy="2694798"/>
            </a:xfrm>
          </p:grpSpPr>
          <p:pic>
            <p:nvPicPr>
              <p:cNvPr id="77" name="Picture 76"/>
              <p:cNvPicPr>
                <a:picLocks noChangeAspect="1"/>
              </p:cNvPicPr>
              <p:nvPr/>
            </p:nvPicPr>
            <p:blipFill>
              <a:blip r:embed="rId26" cstate="screen">
                <a:extLst>
                  <a:ext uri="{28A0092B-C50C-407E-A947-70E740481C1C}">
                    <a14:useLocalDpi xmlns:a14="http://schemas.microsoft.com/office/drawing/2010/main"/>
                  </a:ext>
                </a:extLst>
              </a:blip>
              <a:stretch>
                <a:fillRect/>
              </a:stretch>
            </p:blipFill>
            <p:spPr>
              <a:xfrm>
                <a:off x="5342720" y="3516860"/>
                <a:ext cx="2835509" cy="843608"/>
              </a:xfrm>
              <a:prstGeom prst="rect">
                <a:avLst/>
              </a:prstGeom>
            </p:spPr>
          </p:pic>
          <p:pic>
            <p:nvPicPr>
              <p:cNvPr id="78" name="Picture 77"/>
              <p:cNvPicPr>
                <a:picLocks noChangeAspect="1"/>
              </p:cNvPicPr>
              <p:nvPr/>
            </p:nvPicPr>
            <p:blipFill>
              <a:blip r:embed="rId27" cstate="screen">
                <a:extLst>
                  <a:ext uri="{28A0092B-C50C-407E-A947-70E740481C1C}">
                    <a14:useLocalDpi xmlns:a14="http://schemas.microsoft.com/office/drawing/2010/main"/>
                  </a:ext>
                </a:extLst>
              </a:blip>
              <a:stretch>
                <a:fillRect/>
              </a:stretch>
            </p:blipFill>
            <p:spPr>
              <a:xfrm>
                <a:off x="8411216" y="4446728"/>
                <a:ext cx="927993" cy="1764930"/>
              </a:xfrm>
              <a:prstGeom prst="rect">
                <a:avLst/>
              </a:prstGeom>
            </p:spPr>
          </p:pic>
          <p:pic>
            <p:nvPicPr>
              <p:cNvPr id="79" name="Picture 78"/>
              <p:cNvPicPr>
                <a:picLocks noChangeAspect="1"/>
              </p:cNvPicPr>
              <p:nvPr/>
            </p:nvPicPr>
            <p:blipFill rotWithShape="1">
              <a:blip r:embed="rId28" cstate="screen">
                <a:extLst>
                  <a:ext uri="{28A0092B-C50C-407E-A947-70E740481C1C}">
                    <a14:useLocalDpi xmlns:a14="http://schemas.microsoft.com/office/drawing/2010/main"/>
                  </a:ext>
                </a:extLst>
              </a:blip>
              <a:srcRect l="4475" r="3071"/>
              <a:stretch/>
            </p:blipFill>
            <p:spPr>
              <a:xfrm>
                <a:off x="5317199" y="4419580"/>
                <a:ext cx="2928135" cy="1792078"/>
              </a:xfrm>
              <a:prstGeom prst="rect">
                <a:avLst/>
              </a:prstGeom>
            </p:spPr>
          </p:pic>
        </p:grpSp>
        <p:pic>
          <p:nvPicPr>
            <p:cNvPr id="73" name="Picture 72"/>
            <p:cNvPicPr>
              <a:picLocks noChangeAspect="1"/>
            </p:cNvPicPr>
            <p:nvPr/>
          </p:nvPicPr>
          <p:blipFill>
            <a:blip r:embed="rId29" cstate="screen">
              <a:extLst>
                <a:ext uri="{28A0092B-C50C-407E-A947-70E740481C1C}">
                  <a14:useLocalDpi xmlns:a14="http://schemas.microsoft.com/office/drawing/2010/main"/>
                </a:ext>
              </a:extLst>
            </a:blip>
            <a:stretch>
              <a:fillRect/>
            </a:stretch>
          </p:blipFill>
          <p:spPr>
            <a:xfrm>
              <a:off x="3860820" y="1078409"/>
              <a:ext cx="1188720" cy="4825730"/>
            </a:xfrm>
            <a:prstGeom prst="rect">
              <a:avLst/>
            </a:prstGeom>
          </p:spPr>
        </p:pic>
        <p:grpSp>
          <p:nvGrpSpPr>
            <p:cNvPr id="74" name="Group 73"/>
            <p:cNvGrpSpPr/>
            <p:nvPr/>
          </p:nvGrpSpPr>
          <p:grpSpPr>
            <a:xfrm>
              <a:off x="121382" y="5889625"/>
              <a:ext cx="3849808" cy="71653"/>
              <a:chOff x="38742" y="3749094"/>
              <a:chExt cx="3849808" cy="170445"/>
            </a:xfrm>
          </p:grpSpPr>
          <p:cxnSp>
            <p:nvCxnSpPr>
              <p:cNvPr id="75" name="Straight Connector 74"/>
              <p:cNvCxnSpPr/>
              <p:nvPr/>
            </p:nvCxnSpPr>
            <p:spPr bwMode="auto">
              <a:xfrm flipH="1">
                <a:off x="38742" y="3749094"/>
                <a:ext cx="3807124" cy="1"/>
              </a:xfrm>
              <a:prstGeom prst="line">
                <a:avLst/>
              </a:prstGeom>
              <a:noFill/>
              <a:ln w="15875" cap="flat" cmpd="sng" algn="ctr">
                <a:solidFill>
                  <a:srgbClr val="C00000">
                    <a:alpha val="80000"/>
                  </a:srgbClr>
                </a:solidFill>
                <a:prstDash val="solid"/>
                <a:round/>
                <a:headEnd type="none" w="med" len="med"/>
                <a:tailEnd type="none" w="med" len="med"/>
              </a:ln>
              <a:effectLst/>
            </p:spPr>
          </p:cxnSp>
          <p:cxnSp>
            <p:nvCxnSpPr>
              <p:cNvPr id="76" name="Straight Connector 75"/>
              <p:cNvCxnSpPr/>
              <p:nvPr/>
            </p:nvCxnSpPr>
            <p:spPr bwMode="auto">
              <a:xfrm flipH="1">
                <a:off x="97604" y="3919538"/>
                <a:ext cx="3790946" cy="1"/>
              </a:xfrm>
              <a:prstGeom prst="line">
                <a:avLst/>
              </a:prstGeom>
              <a:noFill/>
              <a:ln w="15875" cap="flat" cmpd="sng" algn="ctr">
                <a:solidFill>
                  <a:srgbClr val="C00000">
                    <a:alpha val="80000"/>
                  </a:srgbClr>
                </a:solidFill>
                <a:prstDash val="solid"/>
                <a:round/>
                <a:headEnd type="none" w="med" len="med"/>
                <a:tailEnd type="none" w="med" len="med"/>
              </a:ln>
              <a:effectLst/>
            </p:spPr>
          </p:cxnSp>
        </p:grpSp>
      </p:grpSp>
      <p:sp>
        <p:nvSpPr>
          <p:cNvPr id="17" name="Rectangle 16"/>
          <p:cNvSpPr/>
          <p:nvPr/>
        </p:nvSpPr>
        <p:spPr>
          <a:xfrm>
            <a:off x="4576558" y="1809310"/>
            <a:ext cx="267005" cy="318210"/>
          </a:xfrm>
          <a:prstGeom prst="rect">
            <a:avLst/>
          </a:prstGeom>
          <a:noFill/>
          <a:ln w="44450" cap="rnd">
            <a:solidFill>
              <a:srgbClr val="FF0000">
                <a:alpha val="79000"/>
              </a:srgbClr>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8577062" y="2843960"/>
            <a:ext cx="434695" cy="981280"/>
          </a:xfrm>
          <a:prstGeom prst="rect">
            <a:avLst/>
          </a:prstGeom>
          <a:noFill/>
          <a:ln w="73025" cap="rnd">
            <a:solidFill>
              <a:srgbClr val="FF0000">
                <a:alpha val="79000"/>
              </a:srgbClr>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756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
                                        </p:tgtEl>
                                      </p:cBhvr>
                                    </p:animEffect>
                                    <p:set>
                                      <p:cBhvr>
                                        <p:cTn id="10" dur="1" fill="hold">
                                          <p:stCondLst>
                                            <p:cond delay="499"/>
                                          </p:stCondLst>
                                        </p:cTn>
                                        <p:tgtEl>
                                          <p:spTgt spid="2"/>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childTnLst>
                                </p:cTn>
                              </p:par>
                              <p:par>
                                <p:cTn id="15" presetID="10"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31"/>
                                        </p:tgtEl>
                                      </p:cBhvr>
                                    </p:animEffect>
                                    <p:set>
                                      <p:cBhvr>
                                        <p:cTn id="22" dur="1" fill="hold">
                                          <p:stCondLst>
                                            <p:cond delay="499"/>
                                          </p:stCondLst>
                                        </p:cTn>
                                        <p:tgtEl>
                                          <p:spTgt spid="31"/>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32"/>
                                        </p:tgtEl>
                                      </p:cBhvr>
                                    </p:animEffect>
                                    <p:set>
                                      <p:cBhvr>
                                        <p:cTn id="25" dur="1" fill="hold">
                                          <p:stCondLst>
                                            <p:cond delay="499"/>
                                          </p:stCondLst>
                                        </p:cTn>
                                        <p:tgtEl>
                                          <p:spTgt spid="32"/>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500"/>
                                        <p:tgtEl>
                                          <p:spTgt spid="45"/>
                                        </p:tgtEl>
                                      </p:cBhvr>
                                    </p:animEffect>
                                  </p:childTnLst>
                                </p:cTn>
                              </p:par>
                              <p:par>
                                <p:cTn id="30" presetID="10" presetClass="entr" presetSubtype="0" fill="hold" nodeType="with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fade">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45"/>
                                        </p:tgtEl>
                                      </p:cBhvr>
                                    </p:animEffect>
                                    <p:set>
                                      <p:cBhvr>
                                        <p:cTn id="37" dur="1" fill="hold">
                                          <p:stCondLst>
                                            <p:cond delay="499"/>
                                          </p:stCondLst>
                                        </p:cTn>
                                        <p:tgtEl>
                                          <p:spTgt spid="45"/>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47"/>
                                        </p:tgtEl>
                                      </p:cBhvr>
                                    </p:animEffect>
                                    <p:set>
                                      <p:cBhvr>
                                        <p:cTn id="40" dur="1" fill="hold">
                                          <p:stCondLst>
                                            <p:cond delay="499"/>
                                          </p:stCondLst>
                                        </p:cTn>
                                        <p:tgtEl>
                                          <p:spTgt spid="47"/>
                                        </p:tgtEl>
                                        <p:attrNameLst>
                                          <p:attrName>style.visibility</p:attrName>
                                        </p:attrNameLst>
                                      </p:cBhvr>
                                      <p:to>
                                        <p:strVal val="hidden"/>
                                      </p:to>
                                    </p:se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58"/>
                                        </p:tgtEl>
                                        <p:attrNameLst>
                                          <p:attrName>style.visibility</p:attrName>
                                        </p:attrNameLst>
                                      </p:cBhvr>
                                      <p:to>
                                        <p:strVal val="visible"/>
                                      </p:to>
                                    </p:set>
                                    <p:animEffect transition="in" filter="fade">
                                      <p:cBhvr>
                                        <p:cTn id="44" dur="500"/>
                                        <p:tgtEl>
                                          <p:spTgt spid="58"/>
                                        </p:tgtEl>
                                      </p:cBhvr>
                                    </p:animEffect>
                                  </p:childTnLst>
                                </p:cTn>
                              </p:par>
                              <p:par>
                                <p:cTn id="45" presetID="10" presetClass="entr" presetSubtype="0" fill="hold" nodeType="with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fade">
                                      <p:cBhvr>
                                        <p:cTn id="47" dur="500"/>
                                        <p:tgtEl>
                                          <p:spTgt spid="5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58"/>
                                        </p:tgtEl>
                                      </p:cBhvr>
                                    </p:animEffect>
                                    <p:set>
                                      <p:cBhvr>
                                        <p:cTn id="52" dur="1" fill="hold">
                                          <p:stCondLst>
                                            <p:cond delay="499"/>
                                          </p:stCondLst>
                                        </p:cTn>
                                        <p:tgtEl>
                                          <p:spTgt spid="58"/>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59"/>
                                        </p:tgtEl>
                                      </p:cBhvr>
                                    </p:animEffect>
                                    <p:set>
                                      <p:cBhvr>
                                        <p:cTn id="55" dur="1" fill="hold">
                                          <p:stCondLst>
                                            <p:cond delay="499"/>
                                          </p:stCondLst>
                                        </p:cTn>
                                        <p:tgtEl>
                                          <p:spTgt spid="59"/>
                                        </p:tgtEl>
                                        <p:attrNameLst>
                                          <p:attrName>style.visibility</p:attrName>
                                        </p:attrNameLst>
                                      </p:cBhvr>
                                      <p:to>
                                        <p:strVal val="hidden"/>
                                      </p:to>
                                    </p:set>
                                  </p:childTnLst>
                                </p:cTn>
                              </p:par>
                            </p:childTnLst>
                          </p:cTn>
                        </p:par>
                        <p:par>
                          <p:cTn id="56" fill="hold">
                            <p:stCondLst>
                              <p:cond delay="500"/>
                            </p:stCondLst>
                            <p:childTnLst>
                              <p:par>
                                <p:cTn id="57" presetID="10" presetClass="entr" presetSubtype="0" fill="hold" grpId="0" nodeType="afterEffect">
                                  <p:stCondLst>
                                    <p:cond delay="0"/>
                                  </p:stCondLst>
                                  <p:childTnLst>
                                    <p:set>
                                      <p:cBhvr>
                                        <p:cTn id="58" dur="1" fill="hold">
                                          <p:stCondLst>
                                            <p:cond delay="0"/>
                                          </p:stCondLst>
                                        </p:cTn>
                                        <p:tgtEl>
                                          <p:spTgt spid="70"/>
                                        </p:tgtEl>
                                        <p:attrNameLst>
                                          <p:attrName>style.visibility</p:attrName>
                                        </p:attrNameLst>
                                      </p:cBhvr>
                                      <p:to>
                                        <p:strVal val="visible"/>
                                      </p:to>
                                    </p:set>
                                    <p:animEffect transition="in" filter="fade">
                                      <p:cBhvr>
                                        <p:cTn id="59" dur="500"/>
                                        <p:tgtEl>
                                          <p:spTgt spid="70"/>
                                        </p:tgtEl>
                                      </p:cBhvr>
                                    </p:animEffect>
                                  </p:childTnLst>
                                </p:cTn>
                              </p:par>
                              <p:par>
                                <p:cTn id="60" presetID="10" presetClass="entr" presetSubtype="0" fill="hold" nodeType="withEffect">
                                  <p:stCondLst>
                                    <p:cond delay="0"/>
                                  </p:stCondLst>
                                  <p:childTnLst>
                                    <p:set>
                                      <p:cBhvr>
                                        <p:cTn id="61" dur="1" fill="hold">
                                          <p:stCondLst>
                                            <p:cond delay="0"/>
                                          </p:stCondLst>
                                        </p:cTn>
                                        <p:tgtEl>
                                          <p:spTgt spid="71"/>
                                        </p:tgtEl>
                                        <p:attrNameLst>
                                          <p:attrName>style.visibility</p:attrName>
                                        </p:attrNameLst>
                                      </p:cBhvr>
                                      <p:to>
                                        <p:strVal val="visible"/>
                                      </p:to>
                                    </p:set>
                                    <p:animEffect transition="in" filter="fade">
                                      <p:cBhvr>
                                        <p:cTn id="62" dur="500"/>
                                        <p:tgtEl>
                                          <p:spTgt spid="71"/>
                                        </p:tgtEl>
                                      </p:cBhvr>
                                    </p:animEffect>
                                  </p:childTnLst>
                                </p:cTn>
                              </p:par>
                            </p:childTnLst>
                          </p:cTn>
                        </p:par>
                        <p:par>
                          <p:cTn id="63" fill="hold">
                            <p:stCondLst>
                              <p:cond delay="1000"/>
                            </p:stCondLst>
                            <p:childTnLst>
                              <p:par>
                                <p:cTn id="64" presetID="22" presetClass="entr" presetSubtype="4" fill="hold" grpId="0" nodeType="after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down)">
                                      <p:cBhvr>
                                        <p:cTn id="66" dur="500"/>
                                        <p:tgtEl>
                                          <p:spTgt spid="17"/>
                                        </p:tgtEl>
                                      </p:cBhvr>
                                    </p:animEffect>
                                  </p:childTnLst>
                                </p:cTn>
                              </p:par>
                            </p:childTnLst>
                          </p:cTn>
                        </p:par>
                        <p:par>
                          <p:cTn id="67" fill="hold">
                            <p:stCondLst>
                              <p:cond delay="1500"/>
                            </p:stCondLst>
                            <p:childTnLst>
                              <p:par>
                                <p:cTn id="68" presetID="22" presetClass="entr" presetSubtype="4" fill="hold" grpId="0" nodeType="afterEffect">
                                  <p:stCondLst>
                                    <p:cond delay="0"/>
                                  </p:stCondLst>
                                  <p:childTnLst>
                                    <p:set>
                                      <p:cBhvr>
                                        <p:cTn id="69" dur="1" fill="hold">
                                          <p:stCondLst>
                                            <p:cond delay="0"/>
                                          </p:stCondLst>
                                        </p:cTn>
                                        <p:tgtEl>
                                          <p:spTgt spid="80"/>
                                        </p:tgtEl>
                                        <p:attrNameLst>
                                          <p:attrName>style.visibility</p:attrName>
                                        </p:attrNameLst>
                                      </p:cBhvr>
                                      <p:to>
                                        <p:strVal val="visible"/>
                                      </p:to>
                                    </p:set>
                                    <p:animEffect transition="in" filter="wipe(down)">
                                      <p:cBhvr>
                                        <p:cTn id="70"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1" grpId="0"/>
      <p:bldP spid="31" grpId="1"/>
      <p:bldP spid="45" grpId="0"/>
      <p:bldP spid="45" grpId="1"/>
      <p:bldP spid="58" grpId="0"/>
      <p:bldP spid="58" grpId="1"/>
      <p:bldP spid="70" grpId="0"/>
      <p:bldP spid="17" grpId="0" animBg="1"/>
      <p:bldP spid="8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ed with MSCL Data</a:t>
            </a:r>
            <a:endParaRPr lang="en-US" dirty="0"/>
          </a:p>
        </p:txBody>
      </p:sp>
      <p:sp>
        <p:nvSpPr>
          <p:cNvPr id="4" name="Text Placeholder 3"/>
          <p:cNvSpPr>
            <a:spLocks noGrp="1"/>
          </p:cNvSpPr>
          <p:nvPr>
            <p:ph type="body" sz="quarter" idx="11"/>
          </p:nvPr>
        </p:nvSpPr>
        <p:spPr/>
        <p:txBody>
          <a:bodyPr/>
          <a:lstStyle/>
          <a:p>
            <a:endParaRPr lang="en-US"/>
          </a:p>
        </p:txBody>
      </p:sp>
      <p:pic>
        <p:nvPicPr>
          <p:cNvPr id="8" name="Picture 20" descr="C:\Documents and Settings\Crandald\Desktop\Labs\core logger 000_0105.jpg"/>
          <p:cNvPicPr>
            <a:picLocks noChangeAspect="1" noChangeArrowheads="1"/>
          </p:cNvPicPr>
          <p:nvPr/>
        </p:nvPicPr>
        <p:blipFill>
          <a:blip r:embed="rId2" cstate="print"/>
          <a:srcRect/>
          <a:stretch>
            <a:fillRect/>
          </a:stretch>
        </p:blipFill>
        <p:spPr bwMode="auto">
          <a:xfrm>
            <a:off x="7178565" y="2271173"/>
            <a:ext cx="1658997" cy="2629088"/>
          </a:xfrm>
          <a:prstGeom prst="rect">
            <a:avLst/>
          </a:prstGeom>
          <a:noFill/>
          <a:ln w="25400">
            <a:solidFill>
              <a:schemeClr val="tx1"/>
            </a:solidFill>
          </a:ln>
        </p:spPr>
      </p:pic>
      <p:pic>
        <p:nvPicPr>
          <p:cNvPr id="5" name="Content Placeholder 4"/>
          <p:cNvPicPr>
            <a:picLocks noGrp="1" noChangeAspect="1"/>
          </p:cNvPicPr>
          <p:nvPr>
            <p:ph idx="1"/>
          </p:nvPr>
        </p:nvPicPr>
        <p:blipFill>
          <a:blip r:embed="rId3" cstate="print">
            <a:extLst>
              <a:ext uri="{28A0092B-C50C-407E-A947-70E740481C1C}">
                <a14:useLocalDpi xmlns:a14="http://schemas.microsoft.com/office/drawing/2010/main"/>
              </a:ext>
            </a:extLst>
          </a:blip>
          <a:stretch>
            <a:fillRect/>
          </a:stretch>
        </p:blipFill>
        <p:spPr>
          <a:xfrm>
            <a:off x="314877" y="1307757"/>
            <a:ext cx="6742343" cy="55660827"/>
          </a:xfrm>
        </p:spPr>
      </p:pic>
    </p:spTree>
    <p:extLst>
      <p:ext uri="{BB962C8B-B14F-4D97-AF65-F5344CB8AC3E}">
        <p14:creationId xmlns:p14="http://schemas.microsoft.com/office/powerpoint/2010/main" val="6128057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0018 0.07408 L 0.00018 -7.41921 " pathEditMode="relative" rAng="0" ptsTypes="AA">
                                      <p:cBhvr>
                                        <p:cTn id="6" dur="10000" fill="hold"/>
                                        <p:tgtEl>
                                          <p:spTgt spid="5"/>
                                        </p:tgtEl>
                                        <p:attrNameLst>
                                          <p:attrName>ppt_x</p:attrName>
                                          <p:attrName>ppt_y</p:attrName>
                                        </p:attrNameLst>
                                      </p:cBhvr>
                                      <p:rCtr x="0" y="-37467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Available	</a:t>
            </a:r>
            <a:endParaRPr lang="en-US" dirty="0"/>
          </a:p>
        </p:txBody>
      </p:sp>
      <p:sp>
        <p:nvSpPr>
          <p:cNvPr id="3" name="Content Placeholder 2"/>
          <p:cNvSpPr>
            <a:spLocks noGrp="1"/>
          </p:cNvSpPr>
          <p:nvPr>
            <p:ph idx="1"/>
          </p:nvPr>
        </p:nvSpPr>
        <p:spPr/>
        <p:txBody>
          <a:bodyPr/>
          <a:lstStyle/>
          <a:p>
            <a:r>
              <a:rPr lang="en-US" dirty="0" smtClean="0"/>
              <a:t>If you want any of this data, we really want to get it to you!</a:t>
            </a:r>
          </a:p>
          <a:p>
            <a:pPr lvl="1"/>
            <a:r>
              <a:rPr lang="en-US" dirty="0" smtClean="0"/>
              <a:t>Medical CT scans are already on MSEEL.org</a:t>
            </a:r>
          </a:p>
          <a:p>
            <a:pPr lvl="1"/>
            <a:r>
              <a:rPr lang="en-US" dirty="0" smtClean="0"/>
              <a:t>Poster at this meeting</a:t>
            </a:r>
          </a:p>
          <a:p>
            <a:pPr lvl="2"/>
            <a:r>
              <a:rPr lang="en-US" dirty="0" smtClean="0"/>
              <a:t>Title “Preliminary CT and High Resolution Log Data, Johnathan Moore and myself”</a:t>
            </a:r>
          </a:p>
          <a:p>
            <a:pPr lvl="1"/>
            <a:r>
              <a:rPr lang="en-US" dirty="0" smtClean="0"/>
              <a:t>Data on disc available</a:t>
            </a:r>
          </a:p>
          <a:p>
            <a:pPr lvl="2"/>
            <a:r>
              <a:rPr lang="en-US" dirty="0" smtClean="0"/>
              <a:t>We’ve burned a couple of discs for those who want to look at this weekend</a:t>
            </a:r>
          </a:p>
          <a:p>
            <a:endParaRPr lang="en-US" dirty="0"/>
          </a:p>
          <a:p>
            <a:r>
              <a:rPr lang="en-US" dirty="0" smtClean="0"/>
              <a:t>Thank you!</a:t>
            </a:r>
          </a:p>
        </p:txBody>
      </p:sp>
      <p:sp>
        <p:nvSpPr>
          <p:cNvPr id="4" name="Text Placeholder 3"/>
          <p:cNvSpPr>
            <a:spLocks noGrp="1"/>
          </p:cNvSpPr>
          <p:nvPr>
            <p:ph type="body" sz="quarter" idx="11"/>
          </p:nvPr>
        </p:nvSpPr>
        <p:spPr/>
        <p:txBody>
          <a:bodyPr/>
          <a:lstStyle/>
          <a:p>
            <a:endParaRPr lang="en-US"/>
          </a:p>
        </p:txBody>
      </p:sp>
    </p:spTree>
    <p:extLst>
      <p:ext uri="{BB962C8B-B14F-4D97-AF65-F5344CB8AC3E}">
        <p14:creationId xmlns:p14="http://schemas.microsoft.com/office/powerpoint/2010/main" val="28971029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0" y="2746221"/>
            <a:ext cx="9144000" cy="1907656"/>
          </a:xfrm>
          <a:prstGeom prst="rect">
            <a:avLst/>
          </a:prstGeom>
          <a:gradFill flip="none" rotWithShape="1">
            <a:gsLst>
              <a:gs pos="0">
                <a:srgbClr val="080808"/>
              </a:gs>
              <a:gs pos="100000">
                <a:srgbClr val="104AA8"/>
              </a:gs>
              <a:gs pos="81000">
                <a:srgbClr val="030E73"/>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200"/>
              </a:spcBef>
            </a:pPr>
            <a:endParaRPr lang="en-US" sz="2400" b="1" i="1" dirty="0">
              <a:solidFill>
                <a:prstClr val="white"/>
              </a:solidFill>
            </a:endParaRPr>
          </a:p>
        </p:txBody>
      </p:sp>
      <p:sp>
        <p:nvSpPr>
          <p:cNvPr id="2" name="Title 1"/>
          <p:cNvSpPr>
            <a:spLocks noGrp="1"/>
          </p:cNvSpPr>
          <p:nvPr>
            <p:ph type="title" idx="4294967295"/>
          </p:nvPr>
        </p:nvSpPr>
        <p:spPr>
          <a:xfrm>
            <a:off x="0" y="274638"/>
            <a:ext cx="9144000" cy="584200"/>
          </a:xfrm>
        </p:spPr>
        <p:txBody>
          <a:bodyPr>
            <a:noAutofit/>
          </a:bodyPr>
          <a:lstStyle/>
          <a:p>
            <a:r>
              <a:rPr lang="en-US" sz="3000" dirty="0" smtClean="0">
                <a:solidFill>
                  <a:schemeClr val="bg1"/>
                </a:solidFill>
              </a:rPr>
              <a:t>It’s All About a Clean, Affordable Energy Future</a:t>
            </a:r>
            <a:endParaRPr lang="en-US" sz="3000" dirty="0">
              <a:solidFill>
                <a:schemeClr val="bg1"/>
              </a:solidFill>
            </a:endParaRPr>
          </a:p>
        </p:txBody>
      </p:sp>
      <p:grpSp>
        <p:nvGrpSpPr>
          <p:cNvPr id="14" name="Group 13"/>
          <p:cNvGrpSpPr/>
          <p:nvPr/>
        </p:nvGrpSpPr>
        <p:grpSpPr>
          <a:xfrm>
            <a:off x="26524" y="1144867"/>
            <a:ext cx="9092518" cy="1601354"/>
            <a:chOff x="18288" y="1032133"/>
            <a:chExt cx="9092518" cy="1601354"/>
          </a:xfrm>
        </p:grpSpPr>
        <p:pic>
          <p:nvPicPr>
            <p:cNvPr id="5" name="Picture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8288" y="1033287"/>
              <a:ext cx="2286000" cy="1600200"/>
            </a:xfrm>
            <a:prstGeom prst="rect">
              <a:avLst/>
            </a:prstGeom>
            <a:ln w="34925" cap="sq">
              <a:solidFill>
                <a:schemeClr val="bg1">
                  <a:lumMod val="75000"/>
                </a:schemeClr>
              </a:solidFill>
              <a:prstDash val="solid"/>
              <a:miter lim="800000"/>
            </a:ln>
            <a:effectLst/>
          </p:spPr>
        </p:pic>
        <p:pic>
          <p:nvPicPr>
            <p:cNvPr id="6" name="Picture 5"/>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287127" y="1032133"/>
              <a:ext cx="2286000" cy="1601354"/>
            </a:xfrm>
            <a:prstGeom prst="rect">
              <a:avLst/>
            </a:prstGeom>
            <a:ln w="34925" cap="sq">
              <a:solidFill>
                <a:schemeClr val="bg1">
                  <a:lumMod val="75000"/>
                </a:schemeClr>
              </a:solidFill>
              <a:prstDash val="solid"/>
              <a:miter lim="800000"/>
            </a:ln>
            <a:effectLst/>
          </p:spPr>
        </p:pic>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4555966" y="1033287"/>
              <a:ext cx="2286000" cy="1600200"/>
            </a:xfrm>
            <a:prstGeom prst="rect">
              <a:avLst/>
            </a:prstGeom>
            <a:ln w="34925" cap="sq">
              <a:solidFill>
                <a:schemeClr val="bg1">
                  <a:lumMod val="75000"/>
                </a:schemeClr>
              </a:solidFill>
              <a:prstDash val="solid"/>
              <a:miter lim="800000"/>
            </a:ln>
            <a:effectLst/>
          </p:spPr>
        </p:pic>
        <p:pic>
          <p:nvPicPr>
            <p:cNvPr id="8" name="Picture 7"/>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824806" y="1033287"/>
              <a:ext cx="2286000" cy="1600200"/>
            </a:xfrm>
            <a:prstGeom prst="rect">
              <a:avLst/>
            </a:prstGeom>
            <a:ln w="34925" cap="sq">
              <a:solidFill>
                <a:schemeClr val="bg1">
                  <a:lumMod val="75000"/>
                </a:schemeClr>
              </a:solidFill>
              <a:prstDash val="solid"/>
              <a:miter lim="800000"/>
            </a:ln>
            <a:effectLst/>
          </p:spPr>
        </p:pic>
      </p:grpSp>
      <p:grpSp>
        <p:nvGrpSpPr>
          <p:cNvPr id="3" name="Group 2"/>
          <p:cNvGrpSpPr/>
          <p:nvPr/>
        </p:nvGrpSpPr>
        <p:grpSpPr>
          <a:xfrm>
            <a:off x="26524" y="4653877"/>
            <a:ext cx="9092518" cy="1600200"/>
            <a:chOff x="1128" y="3156994"/>
            <a:chExt cx="9092518" cy="1600200"/>
          </a:xfrm>
        </p:grpSpPr>
        <p:pic>
          <p:nvPicPr>
            <p:cNvPr id="9" name="Picture 8"/>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128" y="3156994"/>
              <a:ext cx="2286000" cy="1600200"/>
            </a:xfrm>
            <a:prstGeom prst="rect">
              <a:avLst/>
            </a:prstGeom>
            <a:ln w="34925" cap="sq">
              <a:solidFill>
                <a:schemeClr val="bg1">
                  <a:lumMod val="75000"/>
                </a:schemeClr>
              </a:solidFill>
              <a:prstDash val="solid"/>
              <a:miter lim="800000"/>
            </a:ln>
            <a:effectLst/>
          </p:spPr>
        </p:pic>
        <p:pic>
          <p:nvPicPr>
            <p:cNvPr id="10" name="Picture 9"/>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2269967" y="3156994"/>
              <a:ext cx="2286000" cy="1600200"/>
            </a:xfrm>
            <a:prstGeom prst="rect">
              <a:avLst/>
            </a:prstGeom>
            <a:ln w="34925" cap="sq">
              <a:solidFill>
                <a:schemeClr val="bg1">
                  <a:lumMod val="75000"/>
                </a:schemeClr>
              </a:solidFill>
              <a:prstDash val="solid"/>
              <a:miter lim="800000"/>
            </a:ln>
            <a:effectLst/>
          </p:spPr>
        </p:pic>
        <p:pic>
          <p:nvPicPr>
            <p:cNvPr id="11" name="Picture 10"/>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4538806" y="3156994"/>
              <a:ext cx="2286000" cy="1600200"/>
            </a:xfrm>
            <a:prstGeom prst="rect">
              <a:avLst/>
            </a:prstGeom>
            <a:ln w="34925" cap="sq">
              <a:solidFill>
                <a:schemeClr val="bg1">
                  <a:lumMod val="75000"/>
                </a:schemeClr>
              </a:solidFill>
              <a:prstDash val="solid"/>
              <a:miter lim="800000"/>
            </a:ln>
            <a:effectLst/>
          </p:spPr>
        </p:pic>
        <p:pic>
          <p:nvPicPr>
            <p:cNvPr id="12" name="Picture 11"/>
            <p:cNvPicPr>
              <a:picLocks noChangeAspect="1"/>
            </p:cNvPicPr>
            <p:nvPr/>
          </p:nvPicPr>
          <p:blipFill>
            <a:blip r:embed="rId10" cstate="print">
              <a:extLst>
                <a:ext uri="{28A0092B-C50C-407E-A947-70E740481C1C}">
                  <a14:useLocalDpi xmlns:a14="http://schemas.microsoft.com/office/drawing/2010/main"/>
                </a:ext>
              </a:extLst>
            </a:blip>
            <a:stretch>
              <a:fillRect/>
            </a:stretch>
          </p:blipFill>
          <p:spPr>
            <a:xfrm>
              <a:off x="6807646" y="3156994"/>
              <a:ext cx="2286000" cy="1600200"/>
            </a:xfrm>
            <a:prstGeom prst="rect">
              <a:avLst/>
            </a:prstGeom>
            <a:ln w="34925" cap="sq">
              <a:solidFill>
                <a:schemeClr val="bg1">
                  <a:lumMod val="75000"/>
                </a:schemeClr>
              </a:solidFill>
              <a:prstDash val="solid"/>
              <a:miter lim="800000"/>
            </a:ln>
            <a:effectLst/>
          </p:spPr>
        </p:pic>
      </p:grpSp>
      <p:pic>
        <p:nvPicPr>
          <p:cNvPr id="3075" name="Picture 3"/>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8049470" y="3270399"/>
            <a:ext cx="843911" cy="8439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Box 17"/>
          <p:cNvSpPr txBox="1"/>
          <p:nvPr/>
        </p:nvSpPr>
        <p:spPr>
          <a:xfrm>
            <a:off x="1467146" y="3044235"/>
            <a:ext cx="6228435" cy="1292662"/>
          </a:xfrm>
          <a:prstGeom prst="rect">
            <a:avLst/>
          </a:prstGeom>
          <a:noFill/>
        </p:spPr>
        <p:txBody>
          <a:bodyPr wrap="none" rtlCol="0">
            <a:spAutoFit/>
          </a:bodyPr>
          <a:lstStyle/>
          <a:p>
            <a:pPr algn="ctr">
              <a:spcBef>
                <a:spcPts val="600"/>
              </a:spcBef>
            </a:pPr>
            <a:r>
              <a:rPr lang="en-US" sz="2000" b="1" i="1" dirty="0" smtClean="0">
                <a:solidFill>
                  <a:prstClr val="white"/>
                </a:solidFill>
              </a:rPr>
              <a:t>For More Information, Contact NETL</a:t>
            </a:r>
          </a:p>
          <a:p>
            <a:pPr algn="ctr">
              <a:spcBef>
                <a:spcPts val="600"/>
              </a:spcBef>
            </a:pPr>
            <a:r>
              <a:rPr lang="en-US" sz="2800" b="1" dirty="0" smtClean="0">
                <a:solidFill>
                  <a:prstClr val="white"/>
                </a:solidFill>
              </a:rPr>
              <a:t>the ENERGY lab</a:t>
            </a:r>
          </a:p>
          <a:p>
            <a:pPr algn="ctr">
              <a:spcBef>
                <a:spcPts val="600"/>
              </a:spcBef>
            </a:pPr>
            <a:r>
              <a:rPr lang="en-US" sz="2000" b="1" i="1" dirty="0" smtClean="0">
                <a:solidFill>
                  <a:prstClr val="white"/>
                </a:solidFill>
              </a:rPr>
              <a:t>Delivering </a:t>
            </a:r>
            <a:r>
              <a:rPr lang="en-US" sz="2000" b="1" i="1" dirty="0">
                <a:solidFill>
                  <a:prstClr val="white"/>
                </a:solidFill>
              </a:rPr>
              <a:t>Yesterday and Preparing for </a:t>
            </a:r>
            <a:r>
              <a:rPr lang="en-US" sz="2000" b="1" i="1" dirty="0" smtClean="0">
                <a:solidFill>
                  <a:prstClr val="white"/>
                </a:solidFill>
              </a:rPr>
              <a:t>Tomorrow</a:t>
            </a:r>
            <a:endParaRPr lang="en-US" sz="2000" b="1" i="1" dirty="0">
              <a:solidFill>
                <a:prstClr val="white"/>
              </a:solidFill>
            </a:endParaRPr>
          </a:p>
        </p:txBody>
      </p:sp>
      <p:pic>
        <p:nvPicPr>
          <p:cNvPr id="17" name="Picture 16"/>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124420" y="3156054"/>
            <a:ext cx="1309488" cy="1005840"/>
          </a:xfrm>
          <a:prstGeom prst="rect">
            <a:avLst/>
          </a:prstGeom>
        </p:spPr>
      </p:pic>
      <p:grpSp>
        <p:nvGrpSpPr>
          <p:cNvPr id="23" name="Group 22"/>
          <p:cNvGrpSpPr/>
          <p:nvPr/>
        </p:nvGrpSpPr>
        <p:grpSpPr>
          <a:xfrm>
            <a:off x="345091" y="6479716"/>
            <a:ext cx="2877642" cy="346633"/>
            <a:chOff x="345091" y="6439757"/>
            <a:chExt cx="2877642" cy="346633"/>
          </a:xfrm>
        </p:grpSpPr>
        <p:pic>
          <p:nvPicPr>
            <p:cNvPr id="24" name="Picture 23"/>
            <p:cNvPicPr>
              <a:picLocks noChangeAspect="1"/>
            </p:cNvPicPr>
            <p:nvPr userDrawn="1"/>
          </p:nvPicPr>
          <p:blipFill rotWithShape="1">
            <a:blip r:embed="rId13" cstate="screen">
              <a:extLst>
                <a:ext uri="{28A0092B-C50C-407E-A947-70E740481C1C}">
                  <a14:useLocalDpi xmlns:a14="http://schemas.microsoft.com/office/drawing/2010/main"/>
                </a:ext>
              </a:extLst>
            </a:blip>
            <a:srcRect/>
            <a:stretch/>
          </p:blipFill>
          <p:spPr>
            <a:xfrm>
              <a:off x="345091" y="6439757"/>
              <a:ext cx="1343216" cy="345882"/>
            </a:xfrm>
            <a:prstGeom prst="rect">
              <a:avLst/>
            </a:prstGeom>
          </p:spPr>
        </p:pic>
        <p:sp>
          <p:nvSpPr>
            <p:cNvPr id="25" name="TextBox 24"/>
            <p:cNvSpPr txBox="1"/>
            <p:nvPr userDrawn="1"/>
          </p:nvSpPr>
          <p:spPr>
            <a:xfrm>
              <a:off x="1596418" y="6444758"/>
              <a:ext cx="1626315" cy="341632"/>
            </a:xfrm>
            <a:prstGeom prst="rect">
              <a:avLst/>
            </a:prstGeom>
            <a:noFill/>
          </p:spPr>
          <p:txBody>
            <a:bodyPr wrap="square" rtlCol="0" anchor="ctr" anchorCtr="0">
              <a:spAutoFit/>
            </a:bodyPr>
            <a:lstStyle/>
            <a:p>
              <a:pPr>
                <a:lnSpc>
                  <a:spcPct val="90000"/>
                </a:lnSpc>
              </a:pPr>
              <a:r>
                <a:rPr lang="en-US" sz="900" b="1" dirty="0" smtClean="0">
                  <a:solidFill>
                    <a:prstClr val="white"/>
                  </a:solidFill>
                  <a:latin typeface="Arial" panose="020B0604020202020204" pitchFamily="34" charset="0"/>
                  <a:cs typeface="Arial" panose="020B0604020202020204" pitchFamily="34" charset="0"/>
                </a:rPr>
                <a:t>National Energy Technology Laboratory</a:t>
              </a:r>
              <a:endParaRPr lang="en-US" sz="900" b="1" dirty="0">
                <a:solidFill>
                  <a:prstClr val="white"/>
                </a:solidFill>
                <a:latin typeface="Arial" panose="020B0604020202020204" pitchFamily="34" charset="0"/>
                <a:cs typeface="Arial" panose="020B0604020202020204" pitchFamily="34" charset="0"/>
              </a:endParaRPr>
            </a:p>
          </p:txBody>
        </p:sp>
      </p:grpSp>
      <p:sp>
        <p:nvSpPr>
          <p:cNvPr id="26" name="Slide Number Placeholder 5"/>
          <p:cNvSpPr txBox="1">
            <a:spLocks/>
          </p:cNvSpPr>
          <p:nvPr/>
        </p:nvSpPr>
        <p:spPr>
          <a:xfrm>
            <a:off x="8450288" y="6568507"/>
            <a:ext cx="407773" cy="169277"/>
          </a:xfrm>
          <a:prstGeom prst="rect">
            <a:avLst/>
          </a:prstGeom>
        </p:spPr>
        <p:txBody>
          <a:bodyPr vert="horz" lIns="0" tIns="0" rIns="0" bIns="0" rtlCol="0" anchor="ctr">
            <a:spAutoFit/>
          </a:bodyP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01A67B82-1E28-4693-A5EE-50EE6C4A9166}" type="slidenum">
              <a:rPr lang="en-US" sz="1100" smtClean="0">
                <a:solidFill>
                  <a:prstClr val="white"/>
                </a:solidFill>
              </a:rPr>
              <a:pPr>
                <a:defRPr/>
              </a:pPr>
              <a:t>48</a:t>
            </a:fld>
            <a:endParaRPr lang="en-US" sz="1100" dirty="0" smtClean="0">
              <a:solidFill>
                <a:prstClr val="white"/>
              </a:solidFill>
            </a:endParaRPr>
          </a:p>
        </p:txBody>
      </p:sp>
    </p:spTree>
    <p:extLst>
      <p:ext uri="{BB962C8B-B14F-4D97-AF65-F5344CB8AC3E}">
        <p14:creationId xmlns:p14="http://schemas.microsoft.com/office/powerpoint/2010/main" val="1265461738"/>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chlumberger Technology Corporation</a:t>
            </a:r>
            <a:endParaRPr lang="en-US" dirty="0"/>
          </a:p>
        </p:txBody>
      </p:sp>
      <p:sp>
        <p:nvSpPr>
          <p:cNvPr id="3" name="Content Placeholder 2"/>
          <p:cNvSpPr>
            <a:spLocks noGrp="1"/>
          </p:cNvSpPr>
          <p:nvPr>
            <p:ph idx="1"/>
          </p:nvPr>
        </p:nvSpPr>
        <p:spPr/>
        <p:txBody>
          <a:bodyPr/>
          <a:lstStyle/>
          <a:p>
            <a:r>
              <a:rPr lang="en-US" dirty="0" smtClean="0"/>
              <a:t>Provided array of products and services to Northeast Natural Energy on MIP wellsite</a:t>
            </a:r>
          </a:p>
          <a:p>
            <a:r>
              <a:rPr lang="en-US" dirty="0" smtClean="0"/>
              <a:t>Drilling Group</a:t>
            </a:r>
          </a:p>
          <a:p>
            <a:r>
              <a:rPr lang="en-US" dirty="0" smtClean="0"/>
              <a:t>Characterization Group</a:t>
            </a:r>
          </a:p>
          <a:p>
            <a:r>
              <a:rPr lang="en-US" dirty="0" smtClean="0"/>
              <a:t>Production Group</a:t>
            </a:r>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Steve Hall / </a:t>
            </a:r>
            <a:r>
              <a:rPr lang="en-US" dirty="0"/>
              <a:t>Schlumberger</a:t>
            </a: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49</a:t>
            </a:fld>
            <a:endParaRPr lang="en-US"/>
          </a:p>
        </p:txBody>
      </p:sp>
    </p:spTree>
    <p:extLst>
      <p:ext uri="{BB962C8B-B14F-4D97-AF65-F5344CB8AC3E}">
        <p14:creationId xmlns:p14="http://schemas.microsoft.com/office/powerpoint/2010/main" val="18795425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solidFill>
                  <a:schemeClr val="bg1"/>
                </a:solidFill>
              </a:rPr>
              <a:t>MSEEL - 2/12/2016</a:t>
            </a:r>
            <a:endParaRPr lang="en-US" dirty="0">
              <a:solidFill>
                <a:schemeClr val="bg1"/>
              </a:solidFill>
            </a:endParaRPr>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solidFill>
                  <a:schemeClr val="bg1"/>
                </a:solidFill>
              </a:rPr>
              <a:t>Dr. Derek Johnson, WVU-CAFEE</a:t>
            </a:r>
            <a:endParaRPr lang="en-US" dirty="0">
              <a:solidFill>
                <a:schemeClr val="bg1"/>
              </a:solidFill>
            </a:endParaRP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solidFill>
                  <a:schemeClr val="bg1"/>
                </a:solidFill>
              </a:rPr>
              <a:t>5</a:t>
            </a:fld>
            <a:endParaRPr lang="en-US" dirty="0">
              <a:solidFill>
                <a:schemeClr val="bg1"/>
              </a:solidFill>
            </a:endParaRPr>
          </a:p>
        </p:txBody>
      </p:sp>
      <p:sp>
        <p:nvSpPr>
          <p:cNvPr id="30" name="Title 1"/>
          <p:cNvSpPr>
            <a:spLocks noGrp="1"/>
          </p:cNvSpPr>
          <p:nvPr>
            <p:ph type="title"/>
          </p:nvPr>
        </p:nvSpPr>
        <p:spPr>
          <a:xfrm>
            <a:off x="457200" y="274638"/>
            <a:ext cx="8229600" cy="1143000"/>
          </a:xfrm>
        </p:spPr>
        <p:txBody>
          <a:bodyPr>
            <a:normAutofit/>
          </a:bodyPr>
          <a:lstStyle/>
          <a:p>
            <a:r>
              <a:rPr lang="en-US" dirty="0" smtClean="0">
                <a:solidFill>
                  <a:schemeClr val="bg1"/>
                </a:solidFill>
              </a:rPr>
              <a:t>Fuel Consumption &amp; Conversion</a:t>
            </a:r>
            <a:endParaRPr lang="en-US" dirty="0">
              <a:solidFill>
                <a:schemeClr val="bg1"/>
              </a:solidFill>
            </a:endParaRPr>
          </a:p>
        </p:txBody>
      </p:sp>
      <p:graphicFrame>
        <p:nvGraphicFramePr>
          <p:cNvPr id="34" name="Table 33"/>
          <p:cNvGraphicFramePr>
            <a:graphicFrameLocks noGrp="1"/>
          </p:cNvGraphicFramePr>
          <p:nvPr>
            <p:extLst>
              <p:ext uri="{D42A27DB-BD31-4B8C-83A1-F6EECF244321}">
                <p14:modId xmlns:p14="http://schemas.microsoft.com/office/powerpoint/2010/main" val="3732058542"/>
              </p:ext>
            </p:extLst>
          </p:nvPr>
        </p:nvGraphicFramePr>
        <p:xfrm>
          <a:off x="228599" y="1683742"/>
          <a:ext cx="3325495" cy="3171825"/>
        </p:xfrm>
        <a:graphic>
          <a:graphicData uri="http://schemas.openxmlformats.org/drawingml/2006/table">
            <a:tbl>
              <a:tblPr firstRow="1" firstCol="1" bandRow="1">
                <a:tableStyleId>{5C22544A-7EE6-4342-B048-85BDC9FD1C3A}</a:tableStyleId>
              </a:tblPr>
              <a:tblGrid>
                <a:gridCol w="1701800"/>
                <a:gridCol w="567055"/>
                <a:gridCol w="481330"/>
                <a:gridCol w="118110"/>
                <a:gridCol w="457200"/>
              </a:tblGrid>
              <a:tr h="200025">
                <a:tc gridSpan="2">
                  <a:txBody>
                    <a:bodyPr/>
                    <a:lstStyle/>
                    <a:p>
                      <a:pPr marL="0" marR="0" algn="ctr">
                        <a:lnSpc>
                          <a:spcPct val="107000"/>
                        </a:lnSpc>
                        <a:spcBef>
                          <a:spcPts val="0"/>
                        </a:spcBef>
                        <a:spcAft>
                          <a:spcPts val="0"/>
                        </a:spcAft>
                      </a:pPr>
                      <a:r>
                        <a:rPr lang="en-US" sz="1100" dirty="0">
                          <a:effectLst/>
                        </a:rPr>
                        <a:t>Fueling</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marL="0" marR="0" algn="ctr">
                        <a:lnSpc>
                          <a:spcPct val="107000"/>
                        </a:lnSpc>
                        <a:spcBef>
                          <a:spcPts val="0"/>
                        </a:spcBef>
                        <a:spcAft>
                          <a:spcPts val="0"/>
                        </a:spcAft>
                      </a:pPr>
                      <a:r>
                        <a:rPr lang="en-US" sz="1100">
                          <a:effectLst/>
                        </a:rPr>
                        <a:t>Diese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pPr marL="0" marR="0" algn="ctr">
                        <a:lnSpc>
                          <a:spcPct val="107000"/>
                        </a:lnSpc>
                        <a:spcBef>
                          <a:spcPts val="0"/>
                        </a:spcBef>
                        <a:spcAft>
                          <a:spcPts val="0"/>
                        </a:spcAft>
                      </a:pP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Dua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90500">
                <a:tc gridSpan="5">
                  <a:txBody>
                    <a:bodyPr/>
                    <a:lstStyle/>
                    <a:p>
                      <a:pPr marL="0" marR="0" algn="ctr">
                        <a:lnSpc>
                          <a:spcPct val="107000"/>
                        </a:lnSpc>
                        <a:spcBef>
                          <a:spcPts val="0"/>
                        </a:spcBef>
                        <a:spcAft>
                          <a:spcPts val="0"/>
                        </a:spcAft>
                      </a:pPr>
                      <a:r>
                        <a:rPr lang="en-US" sz="1100">
                          <a:effectLst/>
                        </a:rPr>
                        <a:t>Steady State Drilling</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00025">
                <a:tc>
                  <a:txBody>
                    <a:bodyPr/>
                    <a:lstStyle/>
                    <a:p>
                      <a:pPr marL="0" marR="0" algn="ctr">
                        <a:lnSpc>
                          <a:spcPct val="107000"/>
                        </a:lnSpc>
                        <a:spcBef>
                          <a:spcPts val="0"/>
                        </a:spcBef>
                        <a:spcAft>
                          <a:spcPts val="0"/>
                        </a:spcAft>
                      </a:pPr>
                      <a:r>
                        <a:rPr lang="en-US" sz="1100">
                          <a:effectLst/>
                        </a:rPr>
                        <a:t>Percent Load</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55.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07000"/>
                        </a:lnSpc>
                        <a:spcBef>
                          <a:spcPts val="0"/>
                        </a:spcBef>
                        <a:spcAft>
                          <a:spcPts val="0"/>
                        </a:spcAft>
                      </a:pPr>
                      <a:r>
                        <a:rPr lang="en-US" sz="1100">
                          <a:effectLst/>
                        </a:rPr>
                        <a:t>57.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r h="200025">
                <a:tc>
                  <a:txBody>
                    <a:bodyPr/>
                    <a:lstStyle/>
                    <a:p>
                      <a:pPr marL="0" marR="0" algn="ctr">
                        <a:lnSpc>
                          <a:spcPct val="107000"/>
                        </a:lnSpc>
                        <a:spcBef>
                          <a:spcPts val="0"/>
                        </a:spcBef>
                        <a:spcAft>
                          <a:spcPts val="0"/>
                        </a:spcAft>
                      </a:pPr>
                      <a:r>
                        <a:rPr lang="en-US" sz="1100">
                          <a:effectLst/>
                        </a:rPr>
                        <a:t>Diesel Flow</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gal/hr</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39.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07000"/>
                        </a:lnSpc>
                        <a:spcBef>
                          <a:spcPts val="0"/>
                        </a:spcBef>
                        <a:spcAft>
                          <a:spcPts val="0"/>
                        </a:spcAft>
                      </a:pPr>
                      <a:r>
                        <a:rPr lang="en-US" sz="1100">
                          <a:effectLst/>
                        </a:rPr>
                        <a:t>15.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r h="200025">
                <a:tc>
                  <a:txBody>
                    <a:bodyPr/>
                    <a:lstStyle/>
                    <a:p>
                      <a:pPr marL="0" marR="0" algn="ctr">
                        <a:lnSpc>
                          <a:spcPct val="107000"/>
                        </a:lnSpc>
                        <a:spcBef>
                          <a:spcPts val="0"/>
                        </a:spcBef>
                        <a:spcAft>
                          <a:spcPts val="0"/>
                        </a:spcAft>
                      </a:pPr>
                      <a:r>
                        <a:rPr lang="en-US" sz="1100">
                          <a:effectLst/>
                        </a:rPr>
                        <a:t>CNG Flow</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DGE/hr</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0.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07000"/>
                        </a:lnSpc>
                        <a:spcBef>
                          <a:spcPts val="0"/>
                        </a:spcBef>
                        <a:spcAft>
                          <a:spcPts val="0"/>
                        </a:spcAft>
                      </a:pPr>
                      <a:r>
                        <a:rPr lang="en-US" sz="1100">
                          <a:effectLst/>
                        </a:rPr>
                        <a:t>41.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r h="200025">
                <a:tc>
                  <a:txBody>
                    <a:bodyPr/>
                    <a:lstStyle/>
                    <a:p>
                      <a:pPr marL="0" marR="0" algn="ctr">
                        <a:lnSpc>
                          <a:spcPct val="107000"/>
                        </a:lnSpc>
                        <a:spcBef>
                          <a:spcPts val="0"/>
                        </a:spcBef>
                        <a:spcAft>
                          <a:spcPts val="0"/>
                        </a:spcAft>
                      </a:pPr>
                      <a:r>
                        <a:rPr lang="en-US" sz="1100" dirty="0" smtClean="0">
                          <a:effectLst/>
                        </a:rPr>
                        <a:t>Substitution </a:t>
                      </a:r>
                      <a:r>
                        <a:rPr lang="en-US" sz="1100" dirty="0">
                          <a:effectLst/>
                        </a:rPr>
                        <a:t>Ratio</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3">
                  <a:txBody>
                    <a:bodyPr/>
                    <a:lstStyle/>
                    <a:p>
                      <a:pPr marL="0" marR="0" algn="ctr">
                        <a:lnSpc>
                          <a:spcPct val="107000"/>
                        </a:lnSpc>
                        <a:spcBef>
                          <a:spcPts val="0"/>
                        </a:spcBef>
                        <a:spcAft>
                          <a:spcPts val="0"/>
                        </a:spcAft>
                      </a:pPr>
                      <a:r>
                        <a:rPr lang="en-US" sz="1100" b="1" dirty="0">
                          <a:effectLst/>
                        </a:rPr>
                        <a:t>62%</a:t>
                      </a:r>
                      <a:endParaRPr lang="en-US" sz="11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r>
              <a:tr h="190500">
                <a:tc gridSpan="5">
                  <a:txBody>
                    <a:bodyPr/>
                    <a:lstStyle/>
                    <a:p>
                      <a:pPr marL="0" marR="0" algn="ctr">
                        <a:lnSpc>
                          <a:spcPct val="107000"/>
                        </a:lnSpc>
                        <a:spcBef>
                          <a:spcPts val="0"/>
                        </a:spcBef>
                        <a:spcAft>
                          <a:spcPts val="0"/>
                        </a:spcAft>
                      </a:pPr>
                      <a:r>
                        <a:rPr lang="en-US" sz="1100">
                          <a:effectLst/>
                        </a:rPr>
                        <a:t>Pipe Tripping</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00025">
                <a:tc>
                  <a:txBody>
                    <a:bodyPr/>
                    <a:lstStyle/>
                    <a:p>
                      <a:pPr marL="0" marR="0" algn="ctr">
                        <a:lnSpc>
                          <a:spcPct val="107000"/>
                        </a:lnSpc>
                        <a:spcBef>
                          <a:spcPts val="0"/>
                        </a:spcBef>
                        <a:spcAft>
                          <a:spcPts val="0"/>
                        </a:spcAft>
                      </a:pPr>
                      <a:r>
                        <a:rPr lang="en-US" sz="1100">
                          <a:effectLst/>
                        </a:rPr>
                        <a:t>Percent Load</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24.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07000"/>
                        </a:lnSpc>
                        <a:spcBef>
                          <a:spcPts val="0"/>
                        </a:spcBef>
                        <a:spcAft>
                          <a:spcPts val="0"/>
                        </a:spcAft>
                      </a:pPr>
                      <a:r>
                        <a:rPr lang="en-US" sz="1100">
                          <a:effectLst/>
                        </a:rPr>
                        <a:t>23.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r h="200025">
                <a:tc>
                  <a:txBody>
                    <a:bodyPr/>
                    <a:lstStyle/>
                    <a:p>
                      <a:pPr marL="0" marR="0" algn="ctr">
                        <a:lnSpc>
                          <a:spcPct val="107000"/>
                        </a:lnSpc>
                        <a:spcBef>
                          <a:spcPts val="0"/>
                        </a:spcBef>
                        <a:spcAft>
                          <a:spcPts val="0"/>
                        </a:spcAft>
                      </a:pPr>
                      <a:r>
                        <a:rPr lang="en-US" sz="1100">
                          <a:effectLst/>
                        </a:rPr>
                        <a:t>Diesel Flow</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gal/hr</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19.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07000"/>
                        </a:lnSpc>
                        <a:spcBef>
                          <a:spcPts val="0"/>
                        </a:spcBef>
                        <a:spcAft>
                          <a:spcPts val="0"/>
                        </a:spcAft>
                      </a:pPr>
                      <a:r>
                        <a:rPr lang="en-US" sz="1100">
                          <a:effectLst/>
                        </a:rPr>
                        <a:t>15.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r h="200025">
                <a:tc>
                  <a:txBody>
                    <a:bodyPr/>
                    <a:lstStyle/>
                    <a:p>
                      <a:pPr marL="0" marR="0" algn="ctr">
                        <a:lnSpc>
                          <a:spcPct val="107000"/>
                        </a:lnSpc>
                        <a:spcBef>
                          <a:spcPts val="0"/>
                        </a:spcBef>
                        <a:spcAft>
                          <a:spcPts val="0"/>
                        </a:spcAft>
                      </a:pPr>
                      <a:r>
                        <a:rPr lang="en-US" sz="1100">
                          <a:effectLst/>
                        </a:rPr>
                        <a:t>CNG Flow</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DGE/hr</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0.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07000"/>
                        </a:lnSpc>
                        <a:spcBef>
                          <a:spcPts val="0"/>
                        </a:spcBef>
                        <a:spcAft>
                          <a:spcPts val="0"/>
                        </a:spcAft>
                      </a:pPr>
                      <a:r>
                        <a:rPr lang="en-US" sz="1100">
                          <a:effectLst/>
                        </a:rPr>
                        <a:t>9.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r h="200025">
                <a:tc>
                  <a:txBody>
                    <a:bodyPr/>
                    <a:lstStyle/>
                    <a:p>
                      <a:pPr marL="0" marR="0" algn="ctr">
                        <a:lnSpc>
                          <a:spcPct val="107000"/>
                        </a:lnSpc>
                        <a:spcBef>
                          <a:spcPts val="0"/>
                        </a:spcBef>
                        <a:spcAft>
                          <a:spcPts val="0"/>
                        </a:spcAft>
                      </a:pPr>
                      <a:r>
                        <a:rPr lang="en-US" sz="1100" dirty="0" smtClean="0">
                          <a:effectLst/>
                        </a:rPr>
                        <a:t>Substitution </a:t>
                      </a:r>
                      <a:r>
                        <a:rPr lang="en-US" sz="1100" dirty="0">
                          <a:effectLst/>
                        </a:rPr>
                        <a:t>Ratio</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3">
                  <a:txBody>
                    <a:bodyPr/>
                    <a:lstStyle/>
                    <a:p>
                      <a:pPr marL="0" marR="0" algn="ctr">
                        <a:lnSpc>
                          <a:spcPct val="107000"/>
                        </a:lnSpc>
                        <a:spcBef>
                          <a:spcPts val="0"/>
                        </a:spcBef>
                        <a:spcAft>
                          <a:spcPts val="0"/>
                        </a:spcAft>
                      </a:pPr>
                      <a:r>
                        <a:rPr lang="en-US" sz="1100" b="1" dirty="0">
                          <a:effectLst/>
                        </a:rPr>
                        <a:t>24%</a:t>
                      </a:r>
                      <a:endParaRPr lang="en-US" sz="11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r>
              <a:tr h="190500">
                <a:tc gridSpan="5">
                  <a:txBody>
                    <a:bodyPr/>
                    <a:lstStyle/>
                    <a:p>
                      <a:pPr marL="0" marR="0" algn="ctr">
                        <a:lnSpc>
                          <a:spcPct val="107000"/>
                        </a:lnSpc>
                        <a:spcBef>
                          <a:spcPts val="0"/>
                        </a:spcBef>
                        <a:spcAft>
                          <a:spcPts val="0"/>
                        </a:spcAft>
                      </a:pPr>
                      <a:r>
                        <a:rPr lang="en-US" sz="1100">
                          <a:effectLst/>
                        </a:rPr>
                        <a:t>Hydraulic Fracturing</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00025">
                <a:tc>
                  <a:txBody>
                    <a:bodyPr/>
                    <a:lstStyle/>
                    <a:p>
                      <a:pPr marL="0" marR="0" algn="ctr">
                        <a:lnSpc>
                          <a:spcPct val="107000"/>
                        </a:lnSpc>
                        <a:spcBef>
                          <a:spcPts val="0"/>
                        </a:spcBef>
                        <a:spcAft>
                          <a:spcPts val="0"/>
                        </a:spcAft>
                      </a:pPr>
                      <a:r>
                        <a:rPr lang="en-US" sz="1100">
                          <a:effectLst/>
                        </a:rPr>
                        <a:t>Percent Load</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72.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07000"/>
                        </a:lnSpc>
                        <a:spcBef>
                          <a:spcPts val="0"/>
                        </a:spcBef>
                        <a:spcAft>
                          <a:spcPts val="0"/>
                        </a:spcAft>
                      </a:pPr>
                      <a:r>
                        <a:rPr lang="en-US" sz="1100">
                          <a:effectLst/>
                        </a:rPr>
                        <a:t>74.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r h="200025">
                <a:tc>
                  <a:txBody>
                    <a:bodyPr/>
                    <a:lstStyle/>
                    <a:p>
                      <a:pPr marL="0" marR="0" algn="ctr">
                        <a:lnSpc>
                          <a:spcPct val="107000"/>
                        </a:lnSpc>
                        <a:spcBef>
                          <a:spcPts val="0"/>
                        </a:spcBef>
                        <a:spcAft>
                          <a:spcPts val="0"/>
                        </a:spcAft>
                      </a:pPr>
                      <a:r>
                        <a:rPr lang="en-US" sz="1100">
                          <a:effectLst/>
                        </a:rPr>
                        <a:t>Diesel Flow</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gal/hr</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89.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07000"/>
                        </a:lnSpc>
                        <a:spcBef>
                          <a:spcPts val="0"/>
                        </a:spcBef>
                        <a:spcAft>
                          <a:spcPts val="0"/>
                        </a:spcAft>
                      </a:pPr>
                      <a:r>
                        <a:rPr lang="en-US" sz="1100">
                          <a:effectLst/>
                        </a:rPr>
                        <a:t>45.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r h="200025">
                <a:tc>
                  <a:txBody>
                    <a:bodyPr/>
                    <a:lstStyle/>
                    <a:p>
                      <a:pPr marL="0" marR="0" algn="ctr">
                        <a:lnSpc>
                          <a:spcPct val="107000"/>
                        </a:lnSpc>
                        <a:spcBef>
                          <a:spcPts val="0"/>
                        </a:spcBef>
                        <a:spcAft>
                          <a:spcPts val="0"/>
                        </a:spcAft>
                      </a:pPr>
                      <a:r>
                        <a:rPr lang="en-US" sz="1100">
                          <a:effectLst/>
                        </a:rPr>
                        <a:t>CNG Flow</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DGE/hr</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07000"/>
                        </a:lnSpc>
                        <a:spcBef>
                          <a:spcPts val="0"/>
                        </a:spcBef>
                        <a:spcAft>
                          <a:spcPts val="0"/>
                        </a:spcAft>
                      </a:pPr>
                      <a:r>
                        <a:rPr lang="en-US" sz="1100">
                          <a:effectLst/>
                        </a:rPr>
                        <a:t>86.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r h="200025">
                <a:tc>
                  <a:txBody>
                    <a:bodyPr/>
                    <a:lstStyle/>
                    <a:p>
                      <a:pPr marL="0" marR="0" algn="ctr">
                        <a:lnSpc>
                          <a:spcPct val="107000"/>
                        </a:lnSpc>
                        <a:spcBef>
                          <a:spcPts val="0"/>
                        </a:spcBef>
                        <a:spcAft>
                          <a:spcPts val="0"/>
                        </a:spcAft>
                      </a:pPr>
                      <a:r>
                        <a:rPr lang="en-US" sz="1100" dirty="0" smtClean="0">
                          <a:effectLst/>
                        </a:rPr>
                        <a:t>Substitution </a:t>
                      </a:r>
                      <a:r>
                        <a:rPr lang="en-US" sz="1100" dirty="0">
                          <a:effectLst/>
                        </a:rPr>
                        <a:t>Ratio</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100">
                          <a:effectLst/>
                        </a:rPr>
                        <a: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3">
                  <a:txBody>
                    <a:bodyPr/>
                    <a:lstStyle/>
                    <a:p>
                      <a:pPr marL="0" marR="0" algn="ctr">
                        <a:lnSpc>
                          <a:spcPct val="107000"/>
                        </a:lnSpc>
                        <a:spcBef>
                          <a:spcPts val="0"/>
                        </a:spcBef>
                        <a:spcAft>
                          <a:spcPts val="0"/>
                        </a:spcAft>
                      </a:pPr>
                      <a:r>
                        <a:rPr lang="en-US" sz="1100" b="1" dirty="0">
                          <a:effectLst/>
                        </a:rPr>
                        <a:t>50%</a:t>
                      </a:r>
                      <a:endParaRPr lang="en-US" sz="11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r>
            </a:tbl>
          </a:graphicData>
        </a:graphic>
      </p:graphicFrame>
      <p:sp>
        <p:nvSpPr>
          <p:cNvPr id="35" name="TextBox 34"/>
          <p:cNvSpPr txBox="1"/>
          <p:nvPr/>
        </p:nvSpPr>
        <p:spPr>
          <a:xfrm>
            <a:off x="636608" y="1296033"/>
            <a:ext cx="2944495" cy="369332"/>
          </a:xfrm>
          <a:prstGeom prst="rect">
            <a:avLst/>
          </a:prstGeom>
          <a:noFill/>
        </p:spPr>
        <p:txBody>
          <a:bodyPr wrap="square" rtlCol="0">
            <a:spAutoFit/>
          </a:bodyPr>
          <a:lstStyle/>
          <a:p>
            <a:r>
              <a:rPr lang="en-US" dirty="0" smtClean="0">
                <a:solidFill>
                  <a:schemeClr val="bg1"/>
                </a:solidFill>
              </a:rPr>
              <a:t>Fueling and Substitution</a:t>
            </a:r>
            <a:endParaRPr lang="en-US" dirty="0">
              <a:solidFill>
                <a:schemeClr val="bg1"/>
              </a:solidFill>
            </a:endParaRPr>
          </a:p>
        </p:txBody>
      </p:sp>
      <p:graphicFrame>
        <p:nvGraphicFramePr>
          <p:cNvPr id="36" name="Chart 35"/>
          <p:cNvGraphicFramePr>
            <a:graphicFrameLocks/>
          </p:cNvGraphicFramePr>
          <p:nvPr>
            <p:extLst>
              <p:ext uri="{D42A27DB-BD31-4B8C-83A1-F6EECF244321}">
                <p14:modId xmlns:p14="http://schemas.microsoft.com/office/powerpoint/2010/main" val="1543791960"/>
              </p:ext>
            </p:extLst>
          </p:nvPr>
        </p:nvGraphicFramePr>
        <p:xfrm>
          <a:off x="4688711" y="1654360"/>
          <a:ext cx="3728977" cy="2246751"/>
        </p:xfrm>
        <a:graphic>
          <a:graphicData uri="http://schemas.openxmlformats.org/drawingml/2006/chart">
            <c:chart xmlns:c="http://schemas.openxmlformats.org/drawingml/2006/chart" xmlns:r="http://schemas.openxmlformats.org/officeDocument/2006/relationships" r:id="rId2"/>
          </a:graphicData>
        </a:graphic>
      </p:graphicFrame>
      <p:sp>
        <p:nvSpPr>
          <p:cNvPr id="37" name="TextBox 36"/>
          <p:cNvSpPr txBox="1"/>
          <p:nvPr/>
        </p:nvSpPr>
        <p:spPr>
          <a:xfrm>
            <a:off x="5292524" y="1272919"/>
            <a:ext cx="3429000" cy="369332"/>
          </a:xfrm>
          <a:prstGeom prst="rect">
            <a:avLst/>
          </a:prstGeom>
          <a:noFill/>
        </p:spPr>
        <p:txBody>
          <a:bodyPr wrap="square" rtlCol="0">
            <a:spAutoFit/>
          </a:bodyPr>
          <a:lstStyle/>
          <a:p>
            <a:r>
              <a:rPr lang="en-US" dirty="0" smtClean="0">
                <a:solidFill>
                  <a:schemeClr val="bg1"/>
                </a:solidFill>
              </a:rPr>
              <a:t>Fuel Energy Efficiency</a:t>
            </a:r>
          </a:p>
        </p:txBody>
      </p:sp>
      <p:sp>
        <p:nvSpPr>
          <p:cNvPr id="38" name="TextBox 37"/>
          <p:cNvSpPr txBox="1"/>
          <p:nvPr/>
        </p:nvSpPr>
        <p:spPr>
          <a:xfrm>
            <a:off x="6776012" y="5773557"/>
            <a:ext cx="1910788" cy="523220"/>
          </a:xfrm>
          <a:prstGeom prst="rect">
            <a:avLst/>
          </a:prstGeom>
          <a:noFill/>
        </p:spPr>
        <p:txBody>
          <a:bodyPr wrap="square" rtlCol="0">
            <a:spAutoFit/>
          </a:bodyPr>
          <a:lstStyle/>
          <a:p>
            <a:r>
              <a:rPr lang="en-US" sz="1400" dirty="0" smtClean="0">
                <a:solidFill>
                  <a:schemeClr val="bg1"/>
                </a:solidFill>
              </a:rPr>
              <a:t>KRAL Fuel Flow Meter on Diesel Return Line</a:t>
            </a:r>
          </a:p>
        </p:txBody>
      </p:sp>
      <p:pic>
        <p:nvPicPr>
          <p:cNvPr id="39" name="Picture 38"/>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843531" y="4279353"/>
            <a:ext cx="1478598" cy="1414311"/>
          </a:xfrm>
          <a:prstGeom prst="rect">
            <a:avLst/>
          </a:prstGeom>
        </p:spPr>
      </p:pic>
      <p:graphicFrame>
        <p:nvGraphicFramePr>
          <p:cNvPr id="40" name="Chart 39"/>
          <p:cNvGraphicFramePr>
            <a:graphicFrameLocks/>
          </p:cNvGraphicFramePr>
          <p:nvPr>
            <p:extLst>
              <p:ext uri="{D42A27DB-BD31-4B8C-83A1-F6EECF244321}">
                <p14:modId xmlns:p14="http://schemas.microsoft.com/office/powerpoint/2010/main" val="2327434370"/>
              </p:ext>
            </p:extLst>
          </p:nvPr>
        </p:nvGraphicFramePr>
        <p:xfrm>
          <a:off x="3581103" y="4038600"/>
          <a:ext cx="3194909" cy="2258177"/>
        </p:xfrm>
        <a:graphic>
          <a:graphicData uri="http://schemas.openxmlformats.org/drawingml/2006/chart">
            <c:chart xmlns:c="http://schemas.openxmlformats.org/drawingml/2006/chart" xmlns:r="http://schemas.openxmlformats.org/officeDocument/2006/relationships" r:id="rId4"/>
          </a:graphicData>
        </a:graphic>
      </p:graphicFrame>
      <p:sp>
        <p:nvSpPr>
          <p:cNvPr id="41" name="TextBox 40"/>
          <p:cNvSpPr txBox="1"/>
          <p:nvPr/>
        </p:nvSpPr>
        <p:spPr>
          <a:xfrm>
            <a:off x="438955" y="5508998"/>
            <a:ext cx="2895600" cy="369332"/>
          </a:xfrm>
          <a:prstGeom prst="rect">
            <a:avLst/>
          </a:prstGeom>
          <a:noFill/>
        </p:spPr>
        <p:txBody>
          <a:bodyPr wrap="square" rtlCol="0">
            <a:spAutoFit/>
          </a:bodyPr>
          <a:lstStyle/>
          <a:p>
            <a:pPr algn="ctr"/>
            <a:r>
              <a:rPr lang="en-US" dirty="0" smtClean="0">
                <a:solidFill>
                  <a:schemeClr val="bg1"/>
                </a:solidFill>
              </a:rPr>
              <a:t>Drilling Engine Activity &gt;</a:t>
            </a:r>
            <a:endParaRPr lang="en-US" dirty="0">
              <a:solidFill>
                <a:schemeClr val="bg1"/>
              </a:solidFill>
            </a:endParaRPr>
          </a:p>
        </p:txBody>
      </p:sp>
    </p:spTree>
    <p:extLst>
      <p:ext uri="{BB962C8B-B14F-4D97-AF65-F5344CB8AC3E}">
        <p14:creationId xmlns:p14="http://schemas.microsoft.com/office/powerpoint/2010/main" val="124918747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839200" cy="2239962"/>
          </a:xfrm>
        </p:spPr>
        <p:txBody>
          <a:bodyPr>
            <a:normAutofit/>
          </a:bodyPr>
          <a:lstStyle/>
          <a:p>
            <a:r>
              <a:rPr lang="en-US" dirty="0" smtClean="0"/>
              <a:t>Cement </a:t>
            </a:r>
            <a:r>
              <a:rPr lang="en-US" dirty="0"/>
              <a:t>Temperature Finite Element Model Validation using Fiber Optic Field </a:t>
            </a:r>
            <a:r>
              <a:rPr lang="en-US" dirty="0" smtClean="0"/>
              <a:t>DTS </a:t>
            </a:r>
            <a:r>
              <a:rPr lang="en-US" dirty="0"/>
              <a:t>Data</a:t>
            </a:r>
          </a:p>
        </p:txBody>
      </p:sp>
      <p:sp>
        <p:nvSpPr>
          <p:cNvPr id="3" name="Content Placeholder 2"/>
          <p:cNvSpPr>
            <a:spLocks noGrp="1"/>
          </p:cNvSpPr>
          <p:nvPr>
            <p:ph idx="1"/>
          </p:nvPr>
        </p:nvSpPr>
        <p:spPr>
          <a:xfrm>
            <a:off x="452718" y="2362200"/>
            <a:ext cx="3662082" cy="3994150"/>
          </a:xfrm>
        </p:spPr>
        <p:txBody>
          <a:bodyPr>
            <a:normAutofit/>
          </a:bodyPr>
          <a:lstStyle/>
          <a:p>
            <a:pPr marL="457200" indent="-457200">
              <a:buFont typeface="Wingdings" panose="05000000000000000000" pitchFamily="2" charset="2"/>
              <a:buChar char="§"/>
            </a:pPr>
            <a:r>
              <a:rPr lang="en-US" sz="2400" dirty="0"/>
              <a:t>Validate/calibrate current temperature </a:t>
            </a:r>
            <a:r>
              <a:rPr lang="en-US" sz="2400" dirty="0" smtClean="0"/>
              <a:t>model with </a:t>
            </a:r>
            <a:r>
              <a:rPr lang="en-US" sz="2400" dirty="0"/>
              <a:t>Distributed Temperature </a:t>
            </a:r>
            <a:r>
              <a:rPr lang="en-US" sz="2400" dirty="0" smtClean="0"/>
              <a:t>Survey (DTS)</a:t>
            </a:r>
            <a:endParaRPr lang="en-US" sz="2400" dirty="0"/>
          </a:p>
          <a:p>
            <a:pPr marL="457200" indent="-457200">
              <a:buFont typeface="Wingdings" panose="05000000000000000000" pitchFamily="2" charset="2"/>
              <a:buChar char="§"/>
            </a:pPr>
            <a:r>
              <a:rPr lang="en-US" sz="2400" dirty="0"/>
              <a:t>Possibility to include temperature behavior during drilling and post placement cement Heat of Hydration effect</a:t>
            </a:r>
          </a:p>
          <a:p>
            <a:pPr marL="457200" indent="-457200">
              <a:buFont typeface="Wingdings" panose="05000000000000000000" pitchFamily="2" charset="2"/>
              <a:buChar char="§"/>
            </a:pPr>
            <a:endParaRPr lang="en-US" dirty="0"/>
          </a:p>
          <a:p>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Aan Austin </a:t>
            </a:r>
            <a:r>
              <a:rPr lang="en-US" dirty="0"/>
              <a:t>/ Schlumberger</a:t>
            </a: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50</a:t>
            </a:fld>
            <a:endParaRPr lang="en-US" dirty="0"/>
          </a:p>
        </p:txBody>
      </p:sp>
      <p:pic>
        <p:nvPicPr>
          <p:cNvPr id="7" name="Picture 6"/>
          <p:cNvPicPr>
            <a:picLocks noChangeAspect="1"/>
          </p:cNvPicPr>
          <p:nvPr/>
        </p:nvPicPr>
        <p:blipFill>
          <a:blip r:embed="rId2"/>
          <a:stretch>
            <a:fillRect/>
          </a:stretch>
        </p:blipFill>
        <p:spPr>
          <a:xfrm>
            <a:off x="4052552" y="2514600"/>
            <a:ext cx="4930084" cy="3581400"/>
          </a:xfrm>
          <a:prstGeom prst="rect">
            <a:avLst/>
          </a:prstGeom>
          <a:ln>
            <a:solidFill>
              <a:schemeClr val="tx1">
                <a:lumMod val="50000"/>
                <a:lumOff val="50000"/>
              </a:schemeClr>
            </a:solidFill>
          </a:ln>
          <a:effectLst>
            <a:outerShdw blurRad="50800" dist="38100" dir="18900000" algn="bl" rotWithShape="0">
              <a:prstClr val="black">
                <a:alpha val="40000"/>
              </a:prstClr>
            </a:outerShdw>
          </a:effectLst>
        </p:spPr>
      </p:pic>
    </p:spTree>
    <p:extLst>
      <p:ext uri="{BB962C8B-B14F-4D97-AF65-F5344CB8AC3E}">
        <p14:creationId xmlns:p14="http://schemas.microsoft.com/office/powerpoint/2010/main" val="206659379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ellbore Integrity Through Engineered Design, Evaluation and Monitoring</a:t>
            </a:r>
          </a:p>
        </p:txBody>
      </p:sp>
      <p:sp>
        <p:nvSpPr>
          <p:cNvPr id="3" name="Content Placeholder 2"/>
          <p:cNvSpPr>
            <a:spLocks noGrp="1"/>
          </p:cNvSpPr>
          <p:nvPr>
            <p:ph idx="1"/>
          </p:nvPr>
        </p:nvSpPr>
        <p:spPr>
          <a:xfrm>
            <a:off x="457200" y="1828800"/>
            <a:ext cx="4191000" cy="4297363"/>
          </a:xfrm>
        </p:spPr>
        <p:txBody>
          <a:bodyPr>
            <a:normAutofit fontScale="92500" lnSpcReduction="20000"/>
          </a:bodyPr>
          <a:lstStyle/>
          <a:p>
            <a:pPr marL="457200" indent="-457200" algn="just">
              <a:buFont typeface="Wingdings" panose="05000000000000000000" pitchFamily="2" charset="2"/>
              <a:buChar char="§"/>
            </a:pPr>
            <a:r>
              <a:rPr lang="en-US" dirty="0"/>
              <a:t>Design optimization by incorporating formation/borehole data acquired before cement job</a:t>
            </a:r>
          </a:p>
          <a:p>
            <a:pPr marL="457200" indent="-457200" algn="just">
              <a:buFont typeface="Wingdings" panose="05000000000000000000" pitchFamily="2" charset="2"/>
              <a:buChar char="§"/>
            </a:pPr>
            <a:r>
              <a:rPr lang="en-US" dirty="0"/>
              <a:t>Forecast and measure wellbore integrity</a:t>
            </a:r>
          </a:p>
          <a:p>
            <a:pPr marL="457200" indent="-457200" algn="just">
              <a:buFont typeface="Wingdings" panose="05000000000000000000" pitchFamily="2" charset="2"/>
              <a:buChar char="§"/>
            </a:pPr>
            <a:r>
              <a:rPr lang="en-US" dirty="0"/>
              <a:t>Identify mechanism of defects in cement placement</a:t>
            </a:r>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Aan Austin / </a:t>
            </a:r>
            <a:r>
              <a:rPr lang="en-US" dirty="0"/>
              <a:t>Schlumberger</a:t>
            </a: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51</a:t>
            </a:fld>
            <a:endParaRPr lang="en-US"/>
          </a:p>
        </p:txBody>
      </p:sp>
      <p:pic>
        <p:nvPicPr>
          <p:cNvPr id="8" name="Picture 7"/>
          <p:cNvPicPr/>
          <p:nvPr/>
        </p:nvPicPr>
        <p:blipFill>
          <a:blip r:embed="rId2"/>
          <a:stretch>
            <a:fillRect/>
          </a:stretch>
        </p:blipFill>
        <p:spPr>
          <a:xfrm>
            <a:off x="4648200" y="1801391"/>
            <a:ext cx="4227443" cy="4171206"/>
          </a:xfrm>
          <a:prstGeom prst="rect">
            <a:avLst/>
          </a:prstGeom>
        </p:spPr>
      </p:pic>
    </p:spTree>
    <p:extLst>
      <p:ext uri="{BB962C8B-B14F-4D97-AF65-F5344CB8AC3E}">
        <p14:creationId xmlns:p14="http://schemas.microsoft.com/office/powerpoint/2010/main" val="413979159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IP 3H &amp; 5H </a:t>
            </a:r>
            <a:r>
              <a:rPr lang="en-US" dirty="0" err="1"/>
              <a:t>Microseismic</a:t>
            </a:r>
            <a:r>
              <a:rPr lang="en-US" dirty="0"/>
              <a:t> Configuration</a:t>
            </a:r>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a:t>Jesse Hill / </a:t>
            </a:r>
            <a:r>
              <a:rPr lang="en-US" dirty="0" smtClean="0"/>
              <a:t>Schlumberger</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52</a:t>
            </a:fld>
            <a:endParaRPr lang="en-US"/>
          </a:p>
        </p:txBody>
      </p:sp>
      <p:pic>
        <p:nvPicPr>
          <p:cNvPr id="7" name="Content Placeholder 3"/>
          <p:cNvPicPr>
            <a:picLocks noChangeAspect="1"/>
          </p:cNvPicPr>
          <p:nvPr/>
        </p:nvPicPr>
        <p:blipFill>
          <a:blip r:embed="rId3"/>
          <a:stretch>
            <a:fillRect/>
          </a:stretch>
        </p:blipFill>
        <p:spPr>
          <a:xfrm>
            <a:off x="685800" y="1646606"/>
            <a:ext cx="7749745" cy="4513262"/>
          </a:xfrm>
          <a:prstGeom prst="rect">
            <a:avLst/>
          </a:prstGeom>
          <a:ln>
            <a:solidFill>
              <a:schemeClr val="tx1"/>
            </a:solidFill>
          </a:ln>
        </p:spPr>
      </p:pic>
      <p:pic>
        <p:nvPicPr>
          <p:cNvPr id="8" name="Picture 7"/>
          <p:cNvPicPr>
            <a:picLocks noChangeAspect="1"/>
          </p:cNvPicPr>
          <p:nvPr/>
        </p:nvPicPr>
        <p:blipFill>
          <a:blip r:embed="rId4"/>
          <a:stretch>
            <a:fillRect/>
          </a:stretch>
        </p:blipFill>
        <p:spPr>
          <a:xfrm>
            <a:off x="685800" y="1660564"/>
            <a:ext cx="1831904" cy="3178970"/>
          </a:xfrm>
          <a:prstGeom prst="rect">
            <a:avLst/>
          </a:prstGeom>
          <a:ln>
            <a:solidFill>
              <a:schemeClr val="tx1"/>
            </a:solidFill>
          </a:ln>
        </p:spPr>
      </p:pic>
      <p:pic>
        <p:nvPicPr>
          <p:cNvPr id="9" name="Picture 8"/>
          <p:cNvPicPr>
            <a:picLocks noChangeAspect="1"/>
          </p:cNvPicPr>
          <p:nvPr/>
        </p:nvPicPr>
        <p:blipFill>
          <a:blip r:embed="rId5"/>
          <a:stretch>
            <a:fillRect/>
          </a:stretch>
        </p:blipFill>
        <p:spPr>
          <a:xfrm>
            <a:off x="2517704" y="1660564"/>
            <a:ext cx="1389816" cy="3178971"/>
          </a:xfrm>
          <a:prstGeom prst="rect">
            <a:avLst/>
          </a:prstGeom>
          <a:ln>
            <a:solidFill>
              <a:schemeClr val="tx1"/>
            </a:solidFill>
          </a:ln>
        </p:spPr>
      </p:pic>
      <p:pic>
        <p:nvPicPr>
          <p:cNvPr id="10" name="Picture 9"/>
          <p:cNvPicPr>
            <a:picLocks noChangeAspect="1"/>
          </p:cNvPicPr>
          <p:nvPr/>
        </p:nvPicPr>
        <p:blipFill>
          <a:blip r:embed="rId6"/>
          <a:stretch>
            <a:fillRect/>
          </a:stretch>
        </p:blipFill>
        <p:spPr>
          <a:xfrm>
            <a:off x="6664110" y="1632648"/>
            <a:ext cx="1771434" cy="331988"/>
          </a:xfrm>
          <a:prstGeom prst="rect">
            <a:avLst/>
          </a:prstGeom>
        </p:spPr>
      </p:pic>
      <p:cxnSp>
        <p:nvCxnSpPr>
          <p:cNvPr id="11" name="Straight Arrow Connector 10"/>
          <p:cNvCxnSpPr/>
          <p:nvPr/>
        </p:nvCxnSpPr>
        <p:spPr>
          <a:xfrm flipH="1">
            <a:off x="1463460" y="4923534"/>
            <a:ext cx="4013200" cy="15365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flipH="1">
            <a:off x="3279560" y="4923535"/>
            <a:ext cx="2197100" cy="101474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a:off x="5476660" y="4923535"/>
            <a:ext cx="1435100" cy="21080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a:off x="5476660" y="4923533"/>
            <a:ext cx="2025650" cy="101474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TextBox 14"/>
          <p:cNvSpPr txBox="1"/>
          <p:nvPr/>
        </p:nvSpPr>
        <p:spPr bwMode="auto">
          <a:xfrm>
            <a:off x="681763" y="5916249"/>
            <a:ext cx="1664562" cy="246863"/>
          </a:xfrm>
          <a:prstGeom prst="rect">
            <a:avLst/>
          </a:prstGeom>
          <a:solidFill>
            <a:schemeClr val="bg1"/>
          </a:solidFill>
          <a:ln w="9525">
            <a:solidFill>
              <a:schemeClr val="tx1"/>
            </a:solidFill>
            <a:miter lim="800000"/>
            <a:headEnd/>
            <a:tailEnd/>
          </a:ln>
        </p:spPr>
        <p:txBody>
          <a:bodyPr vert="horz" wrap="square" lIns="92075" tIns="46038" rIns="92075" bIns="46038" numCol="1" rtlCol="0" anchor="t" anchorCtr="0" compatLnSpc="1">
            <a:prstTxWarp prst="textNoShape">
              <a:avLst/>
            </a:prstTxWarp>
            <a:spAutoFit/>
          </a:bodyPr>
          <a:lstStyle/>
          <a:p>
            <a:pPr marL="342900" marR="0" indent="-342900" algn="l" defTabSz="914400" rtl="0" eaLnBrk="0" fontAlgn="base" latinLnBrk="0" hangingPunct="0">
              <a:spcBef>
                <a:spcPct val="20000"/>
              </a:spcBef>
              <a:spcAft>
                <a:spcPct val="0"/>
              </a:spcAft>
              <a:buClr>
                <a:srgbClr val="00FF00"/>
              </a:buClr>
              <a:buSzTx/>
              <a:buFontTx/>
              <a:buNone/>
              <a:tabLst/>
            </a:pPr>
            <a:r>
              <a:rPr lang="en-US" sz="1000" kern="0" dirty="0" smtClean="0">
                <a:latin typeface="Univers 57 Condensed" pitchFamily="34" charset="0"/>
              </a:rPr>
              <a:t>delta z, x, y =  400 ft</a:t>
            </a:r>
          </a:p>
        </p:txBody>
      </p:sp>
    </p:spTree>
    <p:extLst>
      <p:ext uri="{BB962C8B-B14F-4D97-AF65-F5344CB8AC3E}">
        <p14:creationId xmlns:p14="http://schemas.microsoft.com/office/powerpoint/2010/main" val="377471803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ide View Radius Filtered Events – 2,500 </a:t>
            </a:r>
            <a:r>
              <a:rPr lang="en-US" dirty="0" err="1"/>
              <a:t>ft</a:t>
            </a:r>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a:t>Jesse Hill / </a:t>
            </a:r>
            <a:r>
              <a:rPr lang="en-US" dirty="0" smtClean="0"/>
              <a:t>Schlumberger</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53</a:t>
            </a:fld>
            <a:endParaRPr lang="en-US"/>
          </a:p>
        </p:txBody>
      </p:sp>
      <p:pic>
        <p:nvPicPr>
          <p:cNvPr id="12" name="Content Placeholder 3"/>
          <p:cNvPicPr>
            <a:picLocks noGrp="1" noChangeAspect="1"/>
          </p:cNvPicPr>
          <p:nvPr>
            <p:ph idx="1"/>
          </p:nvPr>
        </p:nvPicPr>
        <p:blipFill>
          <a:blip r:embed="rId3"/>
          <a:stretch>
            <a:fillRect/>
          </a:stretch>
        </p:blipFill>
        <p:spPr>
          <a:xfrm>
            <a:off x="685800" y="1707797"/>
            <a:ext cx="7725002" cy="4513262"/>
          </a:xfrm>
          <a:prstGeom prst="rect">
            <a:avLst/>
          </a:prstGeom>
          <a:ln>
            <a:solidFill>
              <a:schemeClr val="tx1"/>
            </a:solidFill>
          </a:ln>
        </p:spPr>
      </p:pic>
      <p:sp>
        <p:nvSpPr>
          <p:cNvPr id="13" name="TextBox 12"/>
          <p:cNvSpPr txBox="1"/>
          <p:nvPr/>
        </p:nvSpPr>
        <p:spPr>
          <a:xfrm>
            <a:off x="5615732" y="1450295"/>
            <a:ext cx="2644792" cy="246221"/>
          </a:xfrm>
          <a:prstGeom prst="rect">
            <a:avLst/>
          </a:prstGeom>
          <a:noFill/>
        </p:spPr>
        <p:txBody>
          <a:bodyPr wrap="square" rtlCol="0">
            <a:spAutoFit/>
          </a:bodyPr>
          <a:lstStyle/>
          <a:p>
            <a:pPr algn="r"/>
            <a:r>
              <a:rPr lang="en-US" sz="1000" b="1" dirty="0" smtClean="0">
                <a:latin typeface="Arial"/>
                <a:cs typeface="Arial"/>
              </a:rPr>
              <a:t>Sized by magnitude: 2 to 10 :: -2.5 to -1</a:t>
            </a:r>
            <a:endParaRPr lang="en-US" sz="1000" b="1" dirty="0"/>
          </a:p>
        </p:txBody>
      </p:sp>
      <p:pic>
        <p:nvPicPr>
          <p:cNvPr id="14" name="Picture 13"/>
          <p:cNvPicPr>
            <a:picLocks noChangeAspect="1"/>
          </p:cNvPicPr>
          <p:nvPr/>
        </p:nvPicPr>
        <p:blipFill>
          <a:blip r:embed="rId4"/>
          <a:stretch>
            <a:fillRect/>
          </a:stretch>
        </p:blipFill>
        <p:spPr>
          <a:xfrm>
            <a:off x="6651739" y="1693839"/>
            <a:ext cx="1771434" cy="331988"/>
          </a:xfrm>
          <a:prstGeom prst="rect">
            <a:avLst/>
          </a:prstGeom>
        </p:spPr>
      </p:pic>
      <p:sp>
        <p:nvSpPr>
          <p:cNvPr id="15" name="TextBox 14"/>
          <p:cNvSpPr txBox="1"/>
          <p:nvPr/>
        </p:nvSpPr>
        <p:spPr bwMode="auto">
          <a:xfrm>
            <a:off x="669392" y="5977440"/>
            <a:ext cx="1664562" cy="246863"/>
          </a:xfrm>
          <a:prstGeom prst="rect">
            <a:avLst/>
          </a:prstGeom>
          <a:solidFill>
            <a:schemeClr val="bg1"/>
          </a:solidFill>
          <a:ln w="9525">
            <a:solidFill>
              <a:schemeClr val="tx1"/>
            </a:solidFill>
            <a:miter lim="800000"/>
            <a:headEnd/>
            <a:tailEnd/>
          </a:ln>
        </p:spPr>
        <p:txBody>
          <a:bodyPr vert="horz" wrap="square" lIns="92075" tIns="46038" rIns="92075" bIns="46038" numCol="1" rtlCol="0" anchor="t" anchorCtr="0" compatLnSpc="1">
            <a:prstTxWarp prst="textNoShape">
              <a:avLst/>
            </a:prstTxWarp>
            <a:spAutoFit/>
          </a:bodyPr>
          <a:lstStyle/>
          <a:p>
            <a:pPr marL="342900" marR="0" indent="-342900" algn="l" defTabSz="914400" rtl="0" eaLnBrk="0" fontAlgn="base" latinLnBrk="0" hangingPunct="0">
              <a:spcBef>
                <a:spcPct val="20000"/>
              </a:spcBef>
              <a:spcAft>
                <a:spcPct val="0"/>
              </a:spcAft>
              <a:buClr>
                <a:srgbClr val="00FF00"/>
              </a:buClr>
              <a:buSzTx/>
              <a:buFontTx/>
              <a:buNone/>
              <a:tabLst/>
            </a:pPr>
            <a:r>
              <a:rPr lang="en-US" sz="1000" kern="0" dirty="0" smtClean="0">
                <a:latin typeface="Univers 57 Condensed" pitchFamily="34" charset="0"/>
              </a:rPr>
              <a:t>delta z , x, y =  400 ft</a:t>
            </a:r>
          </a:p>
        </p:txBody>
      </p:sp>
    </p:spTree>
    <p:extLst>
      <p:ext uri="{BB962C8B-B14F-4D97-AF65-F5344CB8AC3E}">
        <p14:creationId xmlns:p14="http://schemas.microsoft.com/office/powerpoint/2010/main" val="127255087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cutive Summary of Conclusions</a:t>
            </a:r>
          </a:p>
        </p:txBody>
      </p:sp>
      <p:sp>
        <p:nvSpPr>
          <p:cNvPr id="3" name="Content Placeholder 2"/>
          <p:cNvSpPr>
            <a:spLocks noGrp="1"/>
          </p:cNvSpPr>
          <p:nvPr>
            <p:ph idx="1"/>
          </p:nvPr>
        </p:nvSpPr>
        <p:spPr/>
        <p:txBody>
          <a:bodyPr>
            <a:normAutofit fontScale="70000" lnSpcReduction="20000"/>
          </a:bodyPr>
          <a:lstStyle/>
          <a:p>
            <a:pPr marL="457200" indent="-457200" algn="just">
              <a:spcBef>
                <a:spcPts val="600"/>
              </a:spcBef>
              <a:spcAft>
                <a:spcPts val="600"/>
              </a:spcAft>
            </a:pPr>
            <a:r>
              <a:rPr lang="en-US" sz="2400" dirty="0"/>
              <a:t>MIP 3H Average Half Length: 784ft, Average Height: 496ft, Average Azimuths N76°E</a:t>
            </a:r>
          </a:p>
          <a:p>
            <a:pPr marL="457200" indent="-457200" algn="just">
              <a:spcBef>
                <a:spcPts val="600"/>
              </a:spcBef>
              <a:spcAft>
                <a:spcPts val="600"/>
              </a:spcAft>
            </a:pPr>
            <a:r>
              <a:rPr lang="en-US" sz="2400" dirty="0"/>
              <a:t>MIP 5H Average Half Length: 618ft, Average Height: 540ft, Average Azimuths N63°E</a:t>
            </a:r>
          </a:p>
          <a:p>
            <a:pPr marL="857250" lvl="1" indent="-457200" algn="just">
              <a:spcBef>
                <a:spcPts val="600"/>
              </a:spcBef>
              <a:spcAft>
                <a:spcPts val="600"/>
              </a:spcAft>
            </a:pPr>
            <a:r>
              <a:rPr lang="en-US" sz="2400" dirty="0"/>
              <a:t>Generally displays higher fracture height growth indicating the jobs were placed in geologically similar zones as well as creating similar geometries and pressure responses</a:t>
            </a:r>
          </a:p>
          <a:p>
            <a:pPr marL="457200" indent="-457200" algn="just">
              <a:spcBef>
                <a:spcPts val="600"/>
              </a:spcBef>
              <a:spcAft>
                <a:spcPts val="600"/>
              </a:spcAft>
            </a:pPr>
            <a:r>
              <a:rPr lang="en-US" sz="2400" dirty="0"/>
              <a:t>Overall event complexity indicates higher stress anisotropy when compared to other unconventional plays. </a:t>
            </a:r>
          </a:p>
          <a:p>
            <a:pPr marL="457200" indent="-457200" algn="just">
              <a:spcBef>
                <a:spcPts val="600"/>
              </a:spcBef>
              <a:spcAft>
                <a:spcPts val="600"/>
              </a:spcAft>
            </a:pPr>
            <a:r>
              <a:rPr lang="en-US" sz="2400" dirty="0"/>
              <a:t>Higher amounts of 40/70 sand resulted in larger fracture geometries.</a:t>
            </a:r>
          </a:p>
          <a:p>
            <a:pPr marL="457200" indent="-457200" algn="just">
              <a:spcBef>
                <a:spcPts val="600"/>
              </a:spcBef>
              <a:spcAft>
                <a:spcPts val="600"/>
              </a:spcAft>
            </a:pPr>
            <a:r>
              <a:rPr lang="en-US" sz="2400" dirty="0"/>
              <a:t>Higher viscosity fracturing fluid leads smaller fracture height growth, although it will deliver better proppant transport properties.</a:t>
            </a:r>
          </a:p>
          <a:p>
            <a:pPr marL="457200" indent="-457200" algn="just">
              <a:spcBef>
                <a:spcPts val="600"/>
              </a:spcBef>
              <a:spcAft>
                <a:spcPts val="600"/>
              </a:spcAft>
            </a:pPr>
            <a:r>
              <a:rPr lang="en-US" sz="2400" dirty="0" err="1"/>
              <a:t>Microseismic</a:t>
            </a:r>
            <a:r>
              <a:rPr lang="en-US" sz="2400" dirty="0"/>
              <a:t>, lateral logs, and pumping data can be used to create a calibrated DFN model with synthetic </a:t>
            </a:r>
            <a:r>
              <a:rPr lang="en-US" sz="2400" dirty="0" err="1"/>
              <a:t>microseismic</a:t>
            </a:r>
            <a:r>
              <a:rPr lang="en-US" sz="2400" dirty="0"/>
              <a:t>.</a:t>
            </a:r>
          </a:p>
          <a:p>
            <a:pPr marL="457200" indent="-457200" algn="just">
              <a:spcBef>
                <a:spcPts val="600"/>
              </a:spcBef>
              <a:spcAft>
                <a:spcPts val="600"/>
              </a:spcAft>
            </a:pPr>
            <a:r>
              <a:rPr lang="en-US" sz="2400" dirty="0"/>
              <a:t>Normalized production comparison recommended in order to determine the effect of slight fluid and completion alteration</a:t>
            </a:r>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Jesse Hill / Schlumberger</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54</a:t>
            </a:fld>
            <a:endParaRPr lang="en-US"/>
          </a:p>
        </p:txBody>
      </p:sp>
    </p:spTree>
    <p:extLst>
      <p:ext uri="{BB962C8B-B14F-4D97-AF65-F5344CB8AC3E}">
        <p14:creationId xmlns:p14="http://schemas.microsoft.com/office/powerpoint/2010/main" val="113480553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Autofit/>
          </a:bodyPr>
          <a:lstStyle/>
          <a:p>
            <a:r>
              <a:rPr lang="en-US" sz="3200" dirty="0" smtClean="0"/>
              <a:t>Enhanced Perforation Design, Performance and Monitoring</a:t>
            </a:r>
            <a:endParaRPr lang="en-US" sz="3200"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err="1" smtClean="0"/>
              <a:t>Bosun</a:t>
            </a:r>
            <a:r>
              <a:rPr lang="en-US" dirty="0" smtClean="0"/>
              <a:t> Anifowoshe/Schlumberger</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55</a:t>
            </a:fld>
            <a:endParaRPr lang="en-US"/>
          </a:p>
        </p:txBody>
      </p:sp>
      <p:pic>
        <p:nvPicPr>
          <p:cNvPr id="7" name="Picture 6"/>
          <p:cNvPicPr>
            <a:picLocks noChangeAspect="1"/>
          </p:cNvPicPr>
          <p:nvPr/>
        </p:nvPicPr>
        <p:blipFill rotWithShape="1">
          <a:blip r:embed="rId3"/>
          <a:srcRect l="6382" r="58511" b="3454"/>
          <a:stretch/>
        </p:blipFill>
        <p:spPr>
          <a:xfrm rot="16200000">
            <a:off x="1598282" y="2083058"/>
            <a:ext cx="1676400" cy="4575836"/>
          </a:xfrm>
          <a:prstGeom prst="rect">
            <a:avLst/>
          </a:prstGeom>
          <a:ln>
            <a:noFill/>
          </a:ln>
          <a:effectLst>
            <a:outerShdw blurRad="190500" algn="tl" rotWithShape="0">
              <a:srgbClr val="000000">
                <a:alpha val="70000"/>
              </a:srgbClr>
            </a:outerShdw>
          </a:effectLst>
        </p:spPr>
      </p:pic>
      <p:grpSp>
        <p:nvGrpSpPr>
          <p:cNvPr id="10" name="Group 9"/>
          <p:cNvGrpSpPr/>
          <p:nvPr/>
        </p:nvGrpSpPr>
        <p:grpSpPr>
          <a:xfrm>
            <a:off x="4724400" y="1439798"/>
            <a:ext cx="4379865" cy="4998229"/>
            <a:chOff x="9397402" y="1010770"/>
            <a:chExt cx="4733457" cy="5227607"/>
          </a:xfrm>
        </p:grpSpPr>
        <p:sp>
          <p:nvSpPr>
            <p:cNvPr id="11" name="Rectangle 10"/>
            <p:cNvSpPr/>
            <p:nvPr/>
          </p:nvSpPr>
          <p:spPr bwMode="auto">
            <a:xfrm>
              <a:off x="9418046" y="1010770"/>
              <a:ext cx="4494848" cy="519758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en-US" sz="2400" b="0" i="0" u="none" strike="noStrike" cap="none" normalizeH="0" baseline="0" smtClean="0">
                <a:ln>
                  <a:noFill/>
                </a:ln>
                <a:solidFill>
                  <a:schemeClr val="tx1"/>
                </a:solidFill>
                <a:effectLst/>
                <a:latin typeface="Arial Narrow" pitchFamily="34" charset="0"/>
              </a:endParaRPr>
            </a:p>
          </p:txBody>
        </p:sp>
        <p:grpSp>
          <p:nvGrpSpPr>
            <p:cNvPr id="12" name="Group 11"/>
            <p:cNvGrpSpPr/>
            <p:nvPr/>
          </p:nvGrpSpPr>
          <p:grpSpPr>
            <a:xfrm>
              <a:off x="9397402" y="1066619"/>
              <a:ext cx="4733457" cy="5171758"/>
              <a:chOff x="4438270" y="1162643"/>
              <a:chExt cx="4733457" cy="5171758"/>
            </a:xfrm>
          </p:grpSpPr>
          <p:sp>
            <p:nvSpPr>
              <p:cNvPr id="13" name="Rectangle 12"/>
              <p:cNvSpPr/>
              <p:nvPr/>
            </p:nvSpPr>
            <p:spPr>
              <a:xfrm>
                <a:off x="4525362" y="5693416"/>
                <a:ext cx="4542438" cy="640985"/>
              </a:xfrm>
              <a:prstGeom prst="rect">
                <a:avLst/>
              </a:prstGeom>
            </p:spPr>
            <p:txBody>
              <a:bodyPr wrap="square">
                <a:spAutoFit/>
              </a:bodyPr>
              <a:lstStyle/>
              <a:p>
                <a:pPr>
                  <a:lnSpc>
                    <a:spcPct val="115000"/>
                  </a:lnSpc>
                  <a:spcAft>
                    <a:spcPts val="1000"/>
                  </a:spcAft>
                </a:pPr>
                <a:r>
                  <a:rPr lang="en-US" sz="1000" b="1" dirty="0">
                    <a:latin typeface="Calibri" panose="020F0502020204030204" pitchFamily="34" charset="0"/>
                    <a:ea typeface="Calibri" panose="020F0502020204030204" pitchFamily="34" charset="0"/>
                    <a:cs typeface="Times New Roman" panose="02020603050405020304" pitchFamily="18" charset="0"/>
                  </a:rPr>
                  <a:t>Figure </a:t>
                </a:r>
                <a:r>
                  <a:rPr lang="en-US" sz="1000" b="1" dirty="0" smtClean="0">
                    <a:latin typeface="Calibri" panose="020F0502020204030204" pitchFamily="34" charset="0"/>
                    <a:ea typeface="Calibri" panose="020F0502020204030204" pitchFamily="34" charset="0"/>
                    <a:cs typeface="Times New Roman" panose="02020603050405020304" pitchFamily="18" charset="0"/>
                  </a:rPr>
                  <a:t>2: Fiber optics </a:t>
                </a:r>
                <a:r>
                  <a:rPr lang="en-US" sz="1000" b="1" dirty="0" err="1" smtClean="0">
                    <a:latin typeface="Calibri" panose="020F0502020204030204" pitchFamily="34" charset="0"/>
                    <a:ea typeface="Calibri" panose="020F0502020204030204" pitchFamily="34" charset="0"/>
                    <a:cs typeface="Times New Roman" panose="02020603050405020304" pitchFamily="18" charset="0"/>
                  </a:rPr>
                  <a:t>hDVS</a:t>
                </a:r>
                <a:r>
                  <a:rPr lang="en-US" sz="1000" b="1" dirty="0" smtClean="0">
                    <a:latin typeface="Calibri" panose="020F0502020204030204" pitchFamily="34" charset="0"/>
                    <a:ea typeface="Calibri" panose="020F0502020204030204" pitchFamily="34" charset="0"/>
                    <a:cs typeface="Times New Roman" panose="02020603050405020304" pitchFamily="18" charset="0"/>
                  </a:rPr>
                  <a:t> data comparing Geometric design (top) </a:t>
                </a:r>
                <a:r>
                  <a:rPr lang="en-US" sz="1000" b="1" dirty="0">
                    <a:latin typeface="Calibri" panose="020F0502020204030204" pitchFamily="34" charset="0"/>
                    <a:ea typeface="Calibri" panose="020F0502020204030204" pitchFamily="34" charset="0"/>
                    <a:cs typeface="Times New Roman" panose="02020603050405020304" pitchFamily="18" charset="0"/>
                  </a:rPr>
                  <a:t>versus </a:t>
                </a:r>
                <a:r>
                  <a:rPr lang="en-US" sz="1000" b="1" dirty="0" smtClean="0">
                    <a:latin typeface="Calibri" panose="020F0502020204030204" pitchFamily="34" charset="0"/>
                    <a:ea typeface="Calibri" panose="020F0502020204030204" pitchFamily="34" charset="0"/>
                    <a:cs typeface="Times New Roman" panose="02020603050405020304" pitchFamily="18" charset="0"/>
                  </a:rPr>
                  <a:t>Limited Entry design (bottom). </a:t>
                </a:r>
                <a:r>
                  <a:rPr lang="en-US" sz="1000" b="1" dirty="0"/>
                  <a:t>Limited entry design show </a:t>
                </a:r>
                <a:r>
                  <a:rPr lang="en-US" sz="1000" b="1" dirty="0" smtClean="0"/>
                  <a:t>better activity </a:t>
                </a:r>
                <a:r>
                  <a:rPr lang="en-US" sz="1000" b="1" dirty="0"/>
                  <a:t>distribution across </a:t>
                </a:r>
                <a:r>
                  <a:rPr lang="en-US" sz="1000" b="1" dirty="0" smtClean="0"/>
                  <a:t>treatment stage.</a:t>
                </a:r>
                <a:endParaRPr lang="en-US" sz="1000" b="1" dirty="0">
                  <a:latin typeface="Calibri" panose="020F0502020204030204" pitchFamily="34" charset="0"/>
                  <a:ea typeface="Calibri" panose="020F0502020204030204" pitchFamily="34" charset="0"/>
                  <a:cs typeface="Times New Roman" panose="02020603050405020304" pitchFamily="18" charset="0"/>
                </a:endParaRPr>
              </a:p>
            </p:txBody>
          </p:sp>
          <p:pic>
            <p:nvPicPr>
              <p:cNvPr id="14" name="Picture 13"/>
              <p:cNvPicPr>
                <a:picLocks noChangeAspect="1"/>
              </p:cNvPicPr>
              <p:nvPr/>
            </p:nvPicPr>
            <p:blipFill>
              <a:blip r:embed="rId4"/>
              <a:stretch>
                <a:fillRect/>
              </a:stretch>
            </p:blipFill>
            <p:spPr>
              <a:xfrm>
                <a:off x="4798785" y="3075328"/>
                <a:ext cx="3902850" cy="2558727"/>
              </a:xfrm>
              <a:prstGeom prst="rect">
                <a:avLst/>
              </a:prstGeom>
            </p:spPr>
          </p:pic>
          <p:pic>
            <p:nvPicPr>
              <p:cNvPr id="15" name="Picture 14"/>
              <p:cNvPicPr>
                <a:picLocks noChangeAspect="1"/>
              </p:cNvPicPr>
              <p:nvPr/>
            </p:nvPicPr>
            <p:blipFill>
              <a:blip r:embed="rId5"/>
              <a:stretch>
                <a:fillRect/>
              </a:stretch>
            </p:blipFill>
            <p:spPr>
              <a:xfrm>
                <a:off x="4438270" y="1166683"/>
                <a:ext cx="2406965" cy="1490791"/>
              </a:xfrm>
              <a:prstGeom prst="rect">
                <a:avLst/>
              </a:prstGeom>
            </p:spPr>
          </p:pic>
          <p:pic>
            <p:nvPicPr>
              <p:cNvPr id="16" name="Picture 15"/>
              <p:cNvPicPr>
                <a:picLocks noChangeAspect="1"/>
              </p:cNvPicPr>
              <p:nvPr/>
            </p:nvPicPr>
            <p:blipFill>
              <a:blip r:embed="rId6"/>
              <a:stretch>
                <a:fillRect/>
              </a:stretch>
            </p:blipFill>
            <p:spPr>
              <a:xfrm>
                <a:off x="6865167" y="1162643"/>
                <a:ext cx="2157016" cy="1364564"/>
              </a:xfrm>
              <a:prstGeom prst="rect">
                <a:avLst/>
              </a:prstGeom>
            </p:spPr>
          </p:pic>
          <p:sp>
            <p:nvSpPr>
              <p:cNvPr id="17" name="Rectangle 16"/>
              <p:cNvSpPr/>
              <p:nvPr/>
            </p:nvSpPr>
            <p:spPr>
              <a:xfrm>
                <a:off x="4525362" y="2549432"/>
                <a:ext cx="4646365" cy="466756"/>
              </a:xfrm>
              <a:prstGeom prst="rect">
                <a:avLst/>
              </a:prstGeom>
            </p:spPr>
            <p:txBody>
              <a:bodyPr wrap="square">
                <a:spAutoFit/>
              </a:bodyPr>
              <a:lstStyle/>
              <a:p>
                <a:pPr>
                  <a:lnSpc>
                    <a:spcPct val="115000"/>
                  </a:lnSpc>
                  <a:spcAft>
                    <a:spcPts val="1000"/>
                  </a:spcAft>
                </a:pPr>
                <a:r>
                  <a:rPr lang="en-US" sz="1000" b="1" dirty="0">
                    <a:latin typeface="Calibri" panose="020F0502020204030204" pitchFamily="34" charset="0"/>
                    <a:ea typeface="Calibri" panose="020F0502020204030204" pitchFamily="34" charset="0"/>
                    <a:cs typeface="Times New Roman" panose="02020603050405020304" pitchFamily="18" charset="0"/>
                  </a:rPr>
                  <a:t>Figure </a:t>
                </a:r>
                <a:r>
                  <a:rPr lang="en-US" sz="1000" b="1" dirty="0" smtClean="0">
                    <a:latin typeface="Calibri" panose="020F0502020204030204" pitchFamily="34" charset="0"/>
                    <a:ea typeface="Calibri" panose="020F0502020204030204" pitchFamily="34" charset="0"/>
                    <a:cs typeface="Times New Roman" panose="02020603050405020304" pitchFamily="18" charset="0"/>
                  </a:rPr>
                  <a:t>1: Estimated breakdown pressure, predicted and actual (</a:t>
                </a:r>
                <a:r>
                  <a:rPr lang="en-US" sz="1000" b="1" dirty="0" err="1" smtClean="0">
                    <a:latin typeface="Calibri" panose="020F0502020204030204" pitchFamily="34" charset="0"/>
                    <a:ea typeface="Calibri" panose="020F0502020204030204" pitchFamily="34" charset="0"/>
                    <a:cs typeface="Times New Roman" panose="02020603050405020304" pitchFamily="18" charset="0"/>
                  </a:rPr>
                  <a:t>hDVS</a:t>
                </a:r>
                <a:r>
                  <a:rPr lang="en-US" sz="1000" b="1" dirty="0" smtClean="0">
                    <a:latin typeface="Calibri" panose="020F0502020204030204" pitchFamily="34" charset="0"/>
                    <a:ea typeface="Calibri" panose="020F0502020204030204" pitchFamily="34" charset="0"/>
                    <a:cs typeface="Times New Roman" panose="02020603050405020304" pitchFamily="18" charset="0"/>
                  </a:rPr>
                  <a:t> ) cluster efficiency. Geometric design (left) </a:t>
                </a:r>
                <a:r>
                  <a:rPr lang="en-US" sz="1000" b="1" dirty="0">
                    <a:latin typeface="Calibri" panose="020F0502020204030204" pitchFamily="34" charset="0"/>
                    <a:ea typeface="Calibri" panose="020F0502020204030204" pitchFamily="34" charset="0"/>
                    <a:cs typeface="Times New Roman" panose="02020603050405020304" pitchFamily="18" charset="0"/>
                  </a:rPr>
                  <a:t>versus </a:t>
                </a:r>
                <a:r>
                  <a:rPr lang="en-US" sz="1000" b="1" dirty="0" smtClean="0">
                    <a:latin typeface="Calibri" panose="020F0502020204030204" pitchFamily="34" charset="0"/>
                    <a:ea typeface="Calibri" panose="020F0502020204030204" pitchFamily="34" charset="0"/>
                    <a:cs typeface="Times New Roman" panose="02020603050405020304" pitchFamily="18" charset="0"/>
                  </a:rPr>
                  <a:t>Limited Entry design (right). </a:t>
                </a:r>
                <a:endParaRPr lang="en-US" sz="1000" b="1" dirty="0">
                  <a:latin typeface="Calibri" panose="020F0502020204030204" pitchFamily="34" charset="0"/>
                  <a:ea typeface="Calibri" panose="020F0502020204030204" pitchFamily="34" charset="0"/>
                  <a:cs typeface="Times New Roman" panose="02020603050405020304" pitchFamily="18" charset="0"/>
                </a:endParaRPr>
              </a:p>
            </p:txBody>
          </p:sp>
        </p:grpSp>
      </p:grpSp>
      <p:sp>
        <p:nvSpPr>
          <p:cNvPr id="19" name="Rectangle 18"/>
          <p:cNvSpPr/>
          <p:nvPr/>
        </p:nvSpPr>
        <p:spPr>
          <a:xfrm>
            <a:off x="4804985" y="1143000"/>
            <a:ext cx="1563248" cy="307777"/>
          </a:xfrm>
          <a:prstGeom prst="rect">
            <a:avLst/>
          </a:prstGeom>
        </p:spPr>
        <p:txBody>
          <a:bodyPr wrap="none">
            <a:spAutoFit/>
          </a:bodyPr>
          <a:lstStyle/>
          <a:p>
            <a:pPr marL="0" lvl="1">
              <a:spcBef>
                <a:spcPts val="600"/>
              </a:spcBef>
              <a:buClr>
                <a:schemeClr val="bg1"/>
              </a:buClr>
            </a:pPr>
            <a:r>
              <a:rPr lang="en-GB" sz="1400" b="1" u="sng" dirty="0" smtClean="0">
                <a:latin typeface="Arial Narrow" panose="020B0606020202030204" pitchFamily="34" charset="0"/>
              </a:rPr>
              <a:t>Preliminary Results</a:t>
            </a:r>
            <a:endParaRPr lang="en-GB" sz="1400" b="1" u="sng" dirty="0">
              <a:latin typeface="Arial Narrow" panose="020B0606020202030204" pitchFamily="34" charset="0"/>
            </a:endParaRPr>
          </a:p>
        </p:txBody>
      </p:sp>
      <p:sp>
        <p:nvSpPr>
          <p:cNvPr id="20" name="Rectangle 19"/>
          <p:cNvSpPr/>
          <p:nvPr/>
        </p:nvSpPr>
        <p:spPr>
          <a:xfrm>
            <a:off x="304800" y="1143000"/>
            <a:ext cx="4314080" cy="2385268"/>
          </a:xfrm>
          <a:prstGeom prst="rect">
            <a:avLst/>
          </a:prstGeom>
        </p:spPr>
        <p:txBody>
          <a:bodyPr wrap="square">
            <a:spAutoFit/>
          </a:bodyPr>
          <a:lstStyle/>
          <a:p>
            <a:pPr marL="0" lvl="1">
              <a:spcBef>
                <a:spcPts val="600"/>
              </a:spcBef>
              <a:buClr>
                <a:schemeClr val="bg1"/>
              </a:buClr>
            </a:pPr>
            <a:r>
              <a:rPr lang="en-GB" sz="1400" b="1" u="sng" dirty="0" smtClean="0">
                <a:latin typeface="Arial Narrow" panose="020B0606020202030204" pitchFamily="34" charset="0"/>
              </a:rPr>
              <a:t>Challenge</a:t>
            </a:r>
          </a:p>
          <a:p>
            <a:pPr marL="176193" lvl="1" indent="-176193">
              <a:spcBef>
                <a:spcPts val="600"/>
              </a:spcBef>
              <a:buFont typeface="Arial" panose="020B0604020202020204" pitchFamily="34" charset="0"/>
              <a:buChar char="•"/>
            </a:pPr>
            <a:r>
              <a:rPr lang="en-GB" sz="1200" dirty="0">
                <a:latin typeface="Arial Narrow" panose="020B0606020202030204" pitchFamily="34" charset="0"/>
              </a:rPr>
              <a:t>Ensure optimal lateral coverage while improving efficiency and </a:t>
            </a:r>
            <a:r>
              <a:rPr lang="en-GB" sz="1200" dirty="0" smtClean="0">
                <a:latin typeface="Arial Narrow" panose="020B0606020202030204" pitchFamily="34" charset="0"/>
              </a:rPr>
              <a:t>EUR</a:t>
            </a:r>
          </a:p>
          <a:p>
            <a:pPr marL="0" lvl="1">
              <a:spcBef>
                <a:spcPts val="600"/>
              </a:spcBef>
            </a:pPr>
            <a:r>
              <a:rPr lang="en-GB" sz="1400" b="1" u="sng" dirty="0" smtClean="0">
                <a:latin typeface="Arial Narrow" panose="020B0606020202030204" pitchFamily="34" charset="0"/>
              </a:rPr>
              <a:t>Goal</a:t>
            </a:r>
          </a:p>
          <a:p>
            <a:pPr marL="171450" lvl="1" indent="-171450">
              <a:spcBef>
                <a:spcPts val="600"/>
              </a:spcBef>
              <a:buFont typeface="Arial" panose="020B0604020202020204" pitchFamily="34" charset="0"/>
              <a:buChar char="•"/>
            </a:pPr>
            <a:r>
              <a:rPr lang="en-US" sz="1200" dirty="0">
                <a:latin typeface="Arial Narrow" panose="020B0606020202030204" pitchFamily="34" charset="0"/>
              </a:rPr>
              <a:t>Predict and optimize perforation cluster efficiency while monitoring </a:t>
            </a:r>
            <a:r>
              <a:rPr lang="en-US" sz="1200" dirty="0" smtClean="0">
                <a:latin typeface="Arial Narrow" panose="020B0606020202030204" pitchFamily="34" charset="0"/>
              </a:rPr>
              <a:t>performance</a:t>
            </a:r>
            <a:endParaRPr lang="en-GB" sz="1200" dirty="0" smtClean="0">
              <a:latin typeface="Arial Narrow" panose="020B0606020202030204" pitchFamily="34" charset="0"/>
            </a:endParaRPr>
          </a:p>
          <a:p>
            <a:pPr marL="0" lvl="1">
              <a:spcBef>
                <a:spcPts val="600"/>
              </a:spcBef>
            </a:pPr>
            <a:r>
              <a:rPr lang="en-GB" sz="1400" b="1" u="sng" dirty="0" smtClean="0">
                <a:latin typeface="Arial Narrow" panose="020B0606020202030204" pitchFamily="34" charset="0"/>
              </a:rPr>
              <a:t>Key Enablers</a:t>
            </a:r>
          </a:p>
          <a:p>
            <a:pPr marL="171450" lvl="1" indent="-171450">
              <a:spcBef>
                <a:spcPts val="600"/>
              </a:spcBef>
              <a:buFont typeface="Arial" panose="020B0604020202020204" pitchFamily="34" charset="0"/>
              <a:buChar char="•"/>
            </a:pPr>
            <a:r>
              <a:rPr lang="en-US" sz="1200" dirty="0" smtClean="0">
                <a:latin typeface="Arial Narrow" panose="020B0606020202030204" pitchFamily="34" charset="0"/>
              </a:rPr>
              <a:t>Lateral measurements (SSCAN, QGEO, USIT)</a:t>
            </a:r>
          </a:p>
          <a:p>
            <a:pPr marL="171450" lvl="1" indent="-171450">
              <a:spcBef>
                <a:spcPts val="600"/>
              </a:spcBef>
              <a:buFont typeface="Arial" panose="020B0604020202020204" pitchFamily="34" charset="0"/>
              <a:buChar char="•"/>
            </a:pPr>
            <a:r>
              <a:rPr lang="en-US" sz="1200" dirty="0" smtClean="0">
                <a:latin typeface="Arial Narrow" panose="020B0606020202030204" pitchFamily="34" charset="0"/>
              </a:rPr>
              <a:t>Fiber optics monitoring (</a:t>
            </a:r>
            <a:r>
              <a:rPr lang="en-US" sz="1200" dirty="0" err="1" smtClean="0">
                <a:latin typeface="Arial Narrow" panose="020B0606020202030204" pitchFamily="34" charset="0"/>
              </a:rPr>
              <a:t>hDVS</a:t>
            </a:r>
            <a:r>
              <a:rPr lang="en-US" sz="1200" dirty="0" smtClean="0">
                <a:latin typeface="Arial Narrow" panose="020B0606020202030204" pitchFamily="34" charset="0"/>
              </a:rPr>
              <a:t>, DTS)</a:t>
            </a:r>
          </a:p>
          <a:p>
            <a:pPr marL="171450" lvl="1" indent="-171450">
              <a:spcBef>
                <a:spcPts val="600"/>
              </a:spcBef>
              <a:buFont typeface="Arial" panose="020B0604020202020204" pitchFamily="34" charset="0"/>
              <a:buChar char="•"/>
            </a:pPr>
            <a:r>
              <a:rPr lang="en-US" sz="1200" dirty="0" smtClean="0">
                <a:latin typeface="Arial Narrow" panose="020B0606020202030204" pitchFamily="34" charset="0"/>
              </a:rPr>
              <a:t>SLB proprietary engineering workflows</a:t>
            </a:r>
          </a:p>
        </p:txBody>
      </p:sp>
      <p:sp>
        <p:nvSpPr>
          <p:cNvPr id="21" name="Rectangle 20"/>
          <p:cNvSpPr/>
          <p:nvPr/>
        </p:nvSpPr>
        <p:spPr>
          <a:xfrm>
            <a:off x="310306" y="5252261"/>
            <a:ext cx="4543231" cy="1092607"/>
          </a:xfrm>
          <a:prstGeom prst="rect">
            <a:avLst/>
          </a:prstGeom>
        </p:spPr>
        <p:txBody>
          <a:bodyPr wrap="none">
            <a:spAutoFit/>
          </a:bodyPr>
          <a:lstStyle/>
          <a:p>
            <a:pPr marL="0" lvl="1">
              <a:spcBef>
                <a:spcPts val="600"/>
              </a:spcBef>
            </a:pPr>
            <a:r>
              <a:rPr lang="en-US" sz="1400" b="1" u="sng" dirty="0" smtClean="0">
                <a:latin typeface="Arial Narrow" panose="020B0606020202030204" pitchFamily="34" charset="0"/>
              </a:rPr>
              <a:t>Steps</a:t>
            </a:r>
          </a:p>
          <a:p>
            <a:pPr marL="171450" lvl="1" indent="-171450">
              <a:spcBef>
                <a:spcPts val="600"/>
              </a:spcBef>
              <a:buFont typeface="Arial" panose="020B0604020202020204" pitchFamily="34" charset="0"/>
              <a:buChar char="•"/>
            </a:pPr>
            <a:r>
              <a:rPr lang="en-US" sz="1200" dirty="0" smtClean="0">
                <a:latin typeface="Arial Narrow" panose="020B0606020202030204" pitchFamily="34" charset="0"/>
              </a:rPr>
              <a:t>Strategic stage placement based on rock fabric and mechanical properties </a:t>
            </a:r>
            <a:endParaRPr lang="en-US" sz="1200" dirty="0">
              <a:latin typeface="Arial Narrow" panose="020B0606020202030204" pitchFamily="34" charset="0"/>
            </a:endParaRPr>
          </a:p>
          <a:p>
            <a:pPr marL="171450" lvl="1" indent="-171450">
              <a:spcBef>
                <a:spcPts val="600"/>
              </a:spcBef>
              <a:buFont typeface="Arial" panose="020B0604020202020204" pitchFamily="34" charset="0"/>
              <a:buChar char="•"/>
            </a:pPr>
            <a:r>
              <a:rPr lang="en-US" sz="1200" dirty="0" smtClean="0">
                <a:latin typeface="Arial Narrow" panose="020B0606020202030204" pitchFamily="34" charset="0"/>
              </a:rPr>
              <a:t>Limited entry perforation design based on estimated breakdown pressure</a:t>
            </a:r>
          </a:p>
          <a:p>
            <a:pPr marL="171450" lvl="1" indent="-171450">
              <a:spcBef>
                <a:spcPts val="600"/>
              </a:spcBef>
              <a:buFont typeface="Arial" panose="020B0604020202020204" pitchFamily="34" charset="0"/>
              <a:buChar char="•"/>
            </a:pPr>
            <a:r>
              <a:rPr lang="en-US" sz="1200" dirty="0" smtClean="0">
                <a:latin typeface="Arial Narrow" panose="020B0606020202030204" pitchFamily="34" charset="0"/>
              </a:rPr>
              <a:t>Performance monitoring with Fiber optics (</a:t>
            </a:r>
            <a:r>
              <a:rPr lang="en-US" sz="1200" dirty="0" err="1" smtClean="0">
                <a:latin typeface="Arial Narrow" panose="020B0606020202030204" pitchFamily="34" charset="0"/>
              </a:rPr>
              <a:t>hDVS</a:t>
            </a:r>
            <a:r>
              <a:rPr lang="en-US" sz="1200" dirty="0" smtClean="0">
                <a:latin typeface="Arial Narrow" panose="020B0606020202030204" pitchFamily="34" charset="0"/>
              </a:rPr>
              <a:t>, DTS)</a:t>
            </a:r>
            <a:endParaRPr lang="en-US" sz="1200" dirty="0">
              <a:latin typeface="Arial Narrow" panose="020B0606020202030204" pitchFamily="34" charset="0"/>
            </a:endParaRPr>
          </a:p>
        </p:txBody>
      </p:sp>
    </p:spTree>
    <p:extLst>
      <p:ext uri="{BB962C8B-B14F-4D97-AF65-F5344CB8AC3E}">
        <p14:creationId xmlns:p14="http://schemas.microsoft.com/office/powerpoint/2010/main" val="382655107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 y="0"/>
            <a:ext cx="8763000" cy="1143000"/>
          </a:xfrm>
        </p:spPr>
        <p:txBody>
          <a:bodyPr>
            <a:noAutofit/>
          </a:bodyPr>
          <a:lstStyle/>
          <a:p>
            <a:r>
              <a:rPr lang="en-US" sz="3200" dirty="0" smtClean="0"/>
              <a:t>Complex Fracture Modeling in Marcellus Shale with Slickwater and </a:t>
            </a:r>
            <a:r>
              <a:rPr lang="en-US" sz="3200" dirty="0" err="1" smtClean="0"/>
              <a:t>Visco</a:t>
            </a:r>
            <a:r>
              <a:rPr lang="en-US" sz="3200" dirty="0" smtClean="0"/>
              <a:t>-Elastic Stimulation Fluids</a:t>
            </a:r>
            <a:endParaRPr lang="en-US" sz="3200"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err="1" smtClean="0"/>
              <a:t>Bosun</a:t>
            </a:r>
            <a:r>
              <a:rPr lang="en-US" dirty="0" smtClean="0"/>
              <a:t> Anifowoshe/Schlumberger</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56</a:t>
            </a:fld>
            <a:endParaRPr lang="en-US" dirty="0"/>
          </a:p>
        </p:txBody>
      </p:sp>
      <p:sp>
        <p:nvSpPr>
          <p:cNvPr id="7" name="Rectangle 6"/>
          <p:cNvSpPr/>
          <p:nvPr/>
        </p:nvSpPr>
        <p:spPr>
          <a:xfrm>
            <a:off x="304800" y="1066800"/>
            <a:ext cx="4175603" cy="3616375"/>
          </a:xfrm>
          <a:prstGeom prst="rect">
            <a:avLst/>
          </a:prstGeom>
        </p:spPr>
        <p:txBody>
          <a:bodyPr wrap="square">
            <a:spAutoFit/>
          </a:bodyPr>
          <a:lstStyle/>
          <a:p>
            <a:pPr marL="0" lvl="1">
              <a:spcBef>
                <a:spcPts val="600"/>
              </a:spcBef>
              <a:buClr>
                <a:schemeClr val="bg1"/>
              </a:buClr>
            </a:pPr>
            <a:r>
              <a:rPr lang="en-GB" sz="1400" b="1" u="sng" dirty="0" smtClean="0">
                <a:latin typeface="Arial Narrow" panose="020B0606020202030204" pitchFamily="34" charset="0"/>
              </a:rPr>
              <a:t>Challenge</a:t>
            </a:r>
          </a:p>
          <a:p>
            <a:pPr marL="176193" lvl="1" indent="-176193">
              <a:spcBef>
                <a:spcPts val="600"/>
              </a:spcBef>
              <a:buFont typeface="Arial" panose="020B0604020202020204" pitchFamily="34" charset="0"/>
              <a:buChar char="•"/>
            </a:pPr>
            <a:r>
              <a:rPr lang="en-GB" sz="1400" dirty="0">
                <a:latin typeface="Arial Narrow" panose="020B0606020202030204" pitchFamily="34" charset="0"/>
              </a:rPr>
              <a:t>Improve </a:t>
            </a:r>
            <a:r>
              <a:rPr lang="en-GB" sz="1400" dirty="0" err="1">
                <a:latin typeface="Arial Narrow" panose="020B0606020202030204" pitchFamily="34" charset="0"/>
              </a:rPr>
              <a:t>frac</a:t>
            </a:r>
            <a:r>
              <a:rPr lang="en-GB" sz="1400" dirty="0">
                <a:latin typeface="Arial Narrow" panose="020B0606020202030204" pitchFamily="34" charset="0"/>
              </a:rPr>
              <a:t> placement and EUR with reduce water usage</a:t>
            </a:r>
          </a:p>
          <a:p>
            <a:pPr marL="0" lvl="1">
              <a:spcBef>
                <a:spcPts val="600"/>
              </a:spcBef>
            </a:pPr>
            <a:r>
              <a:rPr lang="en-GB" sz="1400" b="1" u="sng" dirty="0" smtClean="0">
                <a:latin typeface="Arial Narrow" panose="020B0606020202030204" pitchFamily="34" charset="0"/>
              </a:rPr>
              <a:t>Goal</a:t>
            </a:r>
          </a:p>
          <a:p>
            <a:pPr marL="171450" lvl="1" indent="-171450">
              <a:spcBef>
                <a:spcPts val="600"/>
              </a:spcBef>
              <a:buFont typeface="Arial" panose="020B0604020202020204" pitchFamily="34" charset="0"/>
              <a:buChar char="•"/>
            </a:pPr>
            <a:r>
              <a:rPr lang="en-US" sz="1400" dirty="0">
                <a:latin typeface="Arial Narrow" panose="020B0606020202030204" pitchFamily="34" charset="0"/>
              </a:rPr>
              <a:t>Evaluate Slickwater and Sapphire VF fluid systems and provide recommendations based on operational risk and production performance</a:t>
            </a:r>
          </a:p>
          <a:p>
            <a:pPr marL="0" lvl="1">
              <a:spcBef>
                <a:spcPts val="600"/>
              </a:spcBef>
            </a:pPr>
            <a:r>
              <a:rPr lang="en-GB" sz="1400" b="1" u="sng" dirty="0" smtClean="0">
                <a:latin typeface="Arial Narrow" panose="020B0606020202030204" pitchFamily="34" charset="0"/>
              </a:rPr>
              <a:t>Key Enablers</a:t>
            </a:r>
          </a:p>
          <a:p>
            <a:pPr marL="171450" lvl="1" indent="-171450">
              <a:buFont typeface="Arial" panose="020B0604020202020204" pitchFamily="34" charset="0"/>
              <a:buChar char="•"/>
            </a:pPr>
            <a:r>
              <a:rPr lang="en-US" sz="1400" dirty="0" err="1" smtClean="0">
                <a:latin typeface="Arial Narrow" panose="020B0606020202030204" pitchFamily="34" charset="0"/>
              </a:rPr>
              <a:t>Geomechanical</a:t>
            </a:r>
            <a:r>
              <a:rPr lang="en-US" sz="1400" dirty="0" smtClean="0">
                <a:latin typeface="Arial Narrow" panose="020B0606020202030204" pitchFamily="34" charset="0"/>
              </a:rPr>
              <a:t> and </a:t>
            </a:r>
            <a:r>
              <a:rPr lang="en-US" sz="1400" dirty="0" err="1" smtClean="0">
                <a:latin typeface="Arial Narrow" panose="020B0606020202030204" pitchFamily="34" charset="0"/>
              </a:rPr>
              <a:t>Petrophysical</a:t>
            </a:r>
            <a:r>
              <a:rPr lang="en-US" sz="1400" dirty="0" smtClean="0">
                <a:latin typeface="Arial Narrow" panose="020B0606020202030204" pitchFamily="34" charset="0"/>
              </a:rPr>
              <a:t> measurements</a:t>
            </a:r>
          </a:p>
          <a:p>
            <a:pPr marL="171450" lvl="1" indent="-171450">
              <a:buFont typeface="Arial" panose="020B0604020202020204" pitchFamily="34" charset="0"/>
              <a:buChar char="•"/>
            </a:pPr>
            <a:r>
              <a:rPr lang="en-US" sz="1400" dirty="0" smtClean="0">
                <a:latin typeface="Arial Narrow" panose="020B0606020202030204" pitchFamily="34" charset="0"/>
              </a:rPr>
              <a:t>Mangrove and SLB engineering </a:t>
            </a:r>
            <a:r>
              <a:rPr lang="en-US" sz="1400" dirty="0">
                <a:latin typeface="Arial Narrow" panose="020B0606020202030204" pitchFamily="34" charset="0"/>
              </a:rPr>
              <a:t>workflows</a:t>
            </a:r>
            <a:endParaRPr lang="en-US" sz="1400" dirty="0" smtClean="0">
              <a:latin typeface="Arial Narrow" panose="020B0606020202030204" pitchFamily="34" charset="0"/>
            </a:endParaRPr>
          </a:p>
          <a:p>
            <a:pPr marL="171450" lvl="1" indent="-171450">
              <a:buFont typeface="Arial" panose="020B0604020202020204" pitchFamily="34" charset="0"/>
              <a:buChar char="•"/>
            </a:pPr>
            <a:r>
              <a:rPr lang="en-US" sz="1400" dirty="0" smtClean="0">
                <a:latin typeface="Arial Narrow" panose="020B0606020202030204" pitchFamily="34" charset="0"/>
              </a:rPr>
              <a:t>Sapphire VF, </a:t>
            </a:r>
            <a:r>
              <a:rPr lang="en-US" sz="1400" dirty="0" err="1" smtClean="0">
                <a:latin typeface="Arial Narrow" panose="020B0606020202030204" pitchFamily="34" charset="0"/>
              </a:rPr>
              <a:t>Microseismic</a:t>
            </a:r>
            <a:r>
              <a:rPr lang="en-US" sz="1400" dirty="0" smtClean="0">
                <a:latin typeface="Arial Narrow" panose="020B0606020202030204" pitchFamily="34" charset="0"/>
              </a:rPr>
              <a:t> monitoring</a:t>
            </a:r>
          </a:p>
          <a:p>
            <a:pPr marL="0" lvl="1">
              <a:spcBef>
                <a:spcPts val="600"/>
              </a:spcBef>
              <a:buClr>
                <a:schemeClr val="bg1"/>
              </a:buClr>
            </a:pPr>
            <a:r>
              <a:rPr lang="en-GB" sz="1400" b="1" u="sng" dirty="0" smtClean="0">
                <a:latin typeface="Arial Narrow" panose="020B0606020202030204" pitchFamily="34" charset="0"/>
              </a:rPr>
              <a:t>Preliminary Results</a:t>
            </a:r>
            <a:endParaRPr lang="en-GB" sz="1400" b="1" u="sng" dirty="0">
              <a:latin typeface="Arial Narrow" panose="020B0606020202030204" pitchFamily="34" charset="0"/>
            </a:endParaRPr>
          </a:p>
          <a:p>
            <a:pPr marL="176193" lvl="1" indent="-176193">
              <a:spcBef>
                <a:spcPts val="600"/>
              </a:spcBef>
              <a:buFont typeface="Arial" panose="020B0604020202020204" pitchFamily="34" charset="0"/>
              <a:buChar char="•"/>
            </a:pPr>
            <a:r>
              <a:rPr lang="en-US" sz="1400" dirty="0">
                <a:latin typeface="Arial Narrow" panose="020B0606020202030204" pitchFamily="34" charset="0"/>
              </a:rPr>
              <a:t>Decreased water usage by 25% with 30% increase in avg. </a:t>
            </a:r>
            <a:r>
              <a:rPr lang="en-US" sz="1400" dirty="0" smtClean="0">
                <a:latin typeface="Arial Narrow" panose="020B0606020202030204" pitchFamily="34" charset="0"/>
              </a:rPr>
              <a:t>PPA (1.33 to 1.75) </a:t>
            </a:r>
            <a:r>
              <a:rPr lang="en-US" sz="1400" dirty="0">
                <a:latin typeface="Arial Narrow" panose="020B0606020202030204" pitchFamily="34" charset="0"/>
              </a:rPr>
              <a:t>and 100% placement</a:t>
            </a:r>
          </a:p>
          <a:p>
            <a:pPr marL="171450" lvl="1" indent="-171450">
              <a:spcBef>
                <a:spcPts val="600"/>
              </a:spcBef>
              <a:buFont typeface="Arial" panose="020B0604020202020204" pitchFamily="34" charset="0"/>
              <a:buChar char="•"/>
            </a:pPr>
            <a:endParaRPr lang="en-US" sz="1200" dirty="0" smtClean="0">
              <a:latin typeface="Arial Narrow" panose="020B0606020202030204" pitchFamily="34" charset="0"/>
            </a:endParaRPr>
          </a:p>
        </p:txBody>
      </p:sp>
      <p:sp>
        <p:nvSpPr>
          <p:cNvPr id="18" name="Rectangle 17"/>
          <p:cNvSpPr/>
          <p:nvPr/>
        </p:nvSpPr>
        <p:spPr>
          <a:xfrm>
            <a:off x="246549" y="6161526"/>
            <a:ext cx="4069618" cy="246221"/>
          </a:xfrm>
          <a:prstGeom prst="rect">
            <a:avLst/>
          </a:prstGeom>
        </p:spPr>
        <p:txBody>
          <a:bodyPr wrap="square">
            <a:spAutoFit/>
          </a:bodyPr>
          <a:lstStyle/>
          <a:p>
            <a:pPr>
              <a:spcAft>
                <a:spcPts val="600"/>
              </a:spcAft>
            </a:pPr>
            <a:r>
              <a:rPr lang="en-US" sz="1000" b="1" dirty="0" smtClean="0"/>
              <a:t>Sapphire VF stages (blue rectangle) well </a:t>
            </a:r>
            <a:r>
              <a:rPr lang="en-US" sz="1000" b="1" dirty="0"/>
              <a:t>contained within the Marcellus</a:t>
            </a:r>
          </a:p>
        </p:txBody>
      </p:sp>
      <p:pic>
        <p:nvPicPr>
          <p:cNvPr id="22" name="Picture 21"/>
          <p:cNvPicPr>
            <a:picLocks noChangeAspect="1"/>
          </p:cNvPicPr>
          <p:nvPr/>
        </p:nvPicPr>
        <p:blipFill>
          <a:blip r:embed="rId3"/>
          <a:stretch>
            <a:fillRect/>
          </a:stretch>
        </p:blipFill>
        <p:spPr>
          <a:xfrm>
            <a:off x="304800" y="4418493"/>
            <a:ext cx="3953116" cy="1743033"/>
          </a:xfrm>
          <a:prstGeom prst="rect">
            <a:avLst/>
          </a:prstGeom>
        </p:spPr>
      </p:pic>
      <p:grpSp>
        <p:nvGrpSpPr>
          <p:cNvPr id="27" name="Group 26"/>
          <p:cNvGrpSpPr/>
          <p:nvPr/>
        </p:nvGrpSpPr>
        <p:grpSpPr>
          <a:xfrm>
            <a:off x="4539421" y="3765554"/>
            <a:ext cx="4542438" cy="2711446"/>
            <a:chOff x="4429619" y="1219200"/>
            <a:chExt cx="4542438" cy="2920131"/>
          </a:xfrm>
        </p:grpSpPr>
        <p:sp>
          <p:nvSpPr>
            <p:cNvPr id="19" name="Rectangle 18"/>
            <p:cNvSpPr/>
            <p:nvPr/>
          </p:nvSpPr>
          <p:spPr>
            <a:xfrm>
              <a:off x="4429619" y="3693055"/>
              <a:ext cx="4542438" cy="446276"/>
            </a:xfrm>
            <a:prstGeom prst="rect">
              <a:avLst/>
            </a:prstGeom>
          </p:spPr>
          <p:txBody>
            <a:bodyPr wrap="square">
              <a:spAutoFit/>
            </a:bodyPr>
            <a:lstStyle/>
            <a:p>
              <a:pPr>
                <a:lnSpc>
                  <a:spcPct val="115000"/>
                </a:lnSpc>
                <a:spcAft>
                  <a:spcPts val="1000"/>
                </a:spcAft>
              </a:pPr>
              <a:r>
                <a:rPr lang="en-US" sz="1000" b="1" dirty="0" smtClean="0">
                  <a:latin typeface="Calibri" panose="020F0502020204030204" pitchFamily="34" charset="0"/>
                  <a:ea typeface="Calibri" panose="020F0502020204030204" pitchFamily="34" charset="0"/>
                  <a:cs typeface="Times New Roman" panose="02020603050405020304" pitchFamily="18" charset="0"/>
                </a:rPr>
                <a:t>Sapphire VF design (bottom left) showing better conductivity distribution compared to Slickwater design (top left)  </a:t>
              </a:r>
              <a:endParaRPr lang="en-US" sz="1000" b="1" dirty="0">
                <a:latin typeface="Calibri" panose="020F0502020204030204" pitchFamily="34" charset="0"/>
                <a:ea typeface="Calibri" panose="020F0502020204030204" pitchFamily="34" charset="0"/>
                <a:cs typeface="Times New Roman" panose="02020603050405020304" pitchFamily="18" charset="0"/>
              </a:endParaRPr>
            </a:p>
          </p:txBody>
        </p:sp>
        <p:pic>
          <p:nvPicPr>
            <p:cNvPr id="20" name="Picture 19"/>
            <p:cNvPicPr>
              <a:picLocks noChangeAspect="1"/>
            </p:cNvPicPr>
            <p:nvPr/>
          </p:nvPicPr>
          <p:blipFill rotWithShape="1">
            <a:blip r:embed="rId4"/>
            <a:srcRect b="12810"/>
            <a:stretch/>
          </p:blipFill>
          <p:spPr>
            <a:xfrm>
              <a:off x="4429619" y="1340181"/>
              <a:ext cx="2091626" cy="1156968"/>
            </a:xfrm>
            <a:prstGeom prst="rect">
              <a:avLst/>
            </a:prstGeom>
          </p:spPr>
        </p:pic>
        <p:pic>
          <p:nvPicPr>
            <p:cNvPr id="21" name="Picture 20"/>
            <p:cNvPicPr>
              <a:picLocks noChangeAspect="1"/>
            </p:cNvPicPr>
            <p:nvPr/>
          </p:nvPicPr>
          <p:blipFill rotWithShape="1">
            <a:blip r:embed="rId5"/>
            <a:srcRect b="14313"/>
            <a:stretch/>
          </p:blipFill>
          <p:spPr>
            <a:xfrm>
              <a:off x="4480403" y="2549519"/>
              <a:ext cx="2095276" cy="1137020"/>
            </a:xfrm>
            <a:prstGeom prst="rect">
              <a:avLst/>
            </a:prstGeom>
          </p:spPr>
        </p:pic>
        <p:sp>
          <p:nvSpPr>
            <p:cNvPr id="23" name="TextBox 22"/>
            <p:cNvSpPr txBox="1"/>
            <p:nvPr/>
          </p:nvSpPr>
          <p:spPr>
            <a:xfrm>
              <a:off x="5558613" y="1356759"/>
              <a:ext cx="1142225" cy="203951"/>
            </a:xfrm>
            <a:prstGeom prst="rect">
              <a:avLst/>
            </a:prstGeom>
            <a:noFill/>
          </p:spPr>
          <p:txBody>
            <a:bodyPr wrap="square" rtlCol="0">
              <a:spAutoFit/>
            </a:bodyPr>
            <a:lstStyle/>
            <a:p>
              <a:r>
                <a:rPr lang="en-US" sz="800" dirty="0" smtClean="0"/>
                <a:t>Slickwater Design</a:t>
              </a:r>
              <a:endParaRPr lang="en-US" sz="800" dirty="0"/>
            </a:p>
          </p:txBody>
        </p:sp>
        <p:sp>
          <p:nvSpPr>
            <p:cNvPr id="24" name="TextBox 23"/>
            <p:cNvSpPr txBox="1"/>
            <p:nvPr/>
          </p:nvSpPr>
          <p:spPr>
            <a:xfrm>
              <a:off x="5581115" y="2510813"/>
              <a:ext cx="1142225" cy="320494"/>
            </a:xfrm>
            <a:prstGeom prst="rect">
              <a:avLst/>
            </a:prstGeom>
            <a:noFill/>
          </p:spPr>
          <p:txBody>
            <a:bodyPr wrap="square" rtlCol="0">
              <a:spAutoFit/>
            </a:bodyPr>
            <a:lstStyle/>
            <a:p>
              <a:r>
                <a:rPr lang="en-US" sz="800" dirty="0" smtClean="0"/>
                <a:t>Sapphire VF Design (25%) less water</a:t>
              </a:r>
              <a:endParaRPr lang="en-US" sz="800" dirty="0"/>
            </a:p>
          </p:txBody>
        </p:sp>
        <p:grpSp>
          <p:nvGrpSpPr>
            <p:cNvPr id="12" name="Group 11"/>
            <p:cNvGrpSpPr/>
            <p:nvPr/>
          </p:nvGrpSpPr>
          <p:grpSpPr>
            <a:xfrm>
              <a:off x="6519690" y="1219200"/>
              <a:ext cx="2277860" cy="2467339"/>
              <a:chOff x="6615433" y="983661"/>
              <a:chExt cx="2277860" cy="2606378"/>
            </a:xfrm>
          </p:grpSpPr>
          <p:grpSp>
            <p:nvGrpSpPr>
              <p:cNvPr id="13" name="Group 12"/>
              <p:cNvGrpSpPr/>
              <p:nvPr/>
            </p:nvGrpSpPr>
            <p:grpSpPr>
              <a:xfrm>
                <a:off x="6759006" y="1046235"/>
                <a:ext cx="2134287" cy="2543804"/>
                <a:chOff x="-2472810" y="340017"/>
                <a:chExt cx="2134287" cy="2971800"/>
              </a:xfrm>
            </p:grpSpPr>
            <p:graphicFrame>
              <p:nvGraphicFramePr>
                <p:cNvPr id="15" name="Chart 14"/>
                <p:cNvGraphicFramePr>
                  <a:graphicFrameLocks/>
                </p:cNvGraphicFramePr>
                <p:nvPr>
                  <p:extLst/>
                </p:nvPr>
              </p:nvGraphicFramePr>
              <p:xfrm>
                <a:off x="-2472810" y="340017"/>
                <a:ext cx="1996560" cy="2971800"/>
              </p:xfrm>
              <a:graphic>
                <a:graphicData uri="http://schemas.openxmlformats.org/drawingml/2006/chart">
                  <c:chart xmlns:c="http://schemas.openxmlformats.org/drawingml/2006/chart" xmlns:r="http://schemas.openxmlformats.org/officeDocument/2006/relationships" r:id="rId6"/>
                </a:graphicData>
              </a:graphic>
            </p:graphicFrame>
            <p:sp>
              <p:nvSpPr>
                <p:cNvPr id="16" name="Right Brace 15"/>
                <p:cNvSpPr/>
                <p:nvPr/>
              </p:nvSpPr>
              <p:spPr>
                <a:xfrm>
                  <a:off x="-878545" y="787695"/>
                  <a:ext cx="30624" cy="30480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852847" y="846274"/>
                  <a:ext cx="514324" cy="246221"/>
                </a:xfrm>
                <a:prstGeom prst="rect">
                  <a:avLst/>
                </a:prstGeom>
                <a:noFill/>
              </p:spPr>
              <p:txBody>
                <a:bodyPr wrap="square" rtlCol="0">
                  <a:spAutoFit/>
                </a:bodyPr>
                <a:lstStyle/>
                <a:p>
                  <a:r>
                    <a:rPr lang="en-US" sz="1000" b="1" dirty="0" smtClean="0"/>
                    <a:t>17%</a:t>
                  </a:r>
                  <a:endParaRPr lang="en-US" sz="1000" b="1" dirty="0"/>
                </a:p>
              </p:txBody>
            </p:sp>
          </p:grpSp>
          <p:sp>
            <p:nvSpPr>
              <p:cNvPr id="14" name="TextBox 13"/>
              <p:cNvSpPr txBox="1"/>
              <p:nvPr/>
            </p:nvSpPr>
            <p:spPr>
              <a:xfrm rot="16200000">
                <a:off x="5981906" y="1617188"/>
                <a:ext cx="1544053" cy="276999"/>
              </a:xfrm>
              <a:prstGeom prst="rect">
                <a:avLst/>
              </a:prstGeom>
              <a:noFill/>
            </p:spPr>
            <p:txBody>
              <a:bodyPr wrap="square" rtlCol="0">
                <a:spAutoFit/>
              </a:bodyPr>
              <a:lstStyle/>
              <a:p>
                <a:r>
                  <a:rPr lang="en-US" sz="1200" dirty="0" smtClean="0"/>
                  <a:t>Modeled </a:t>
                </a:r>
                <a:endParaRPr lang="en-US" sz="1200" dirty="0"/>
              </a:p>
            </p:txBody>
          </p:sp>
        </p:grpSp>
      </p:grpSp>
      <p:pic>
        <p:nvPicPr>
          <p:cNvPr id="26" name="Picture 25"/>
          <p:cNvPicPr>
            <a:picLocks noChangeAspect="1"/>
          </p:cNvPicPr>
          <p:nvPr/>
        </p:nvPicPr>
        <p:blipFill>
          <a:blip r:embed="rId7"/>
          <a:stretch>
            <a:fillRect/>
          </a:stretch>
        </p:blipFill>
        <p:spPr>
          <a:xfrm>
            <a:off x="4721130" y="1072148"/>
            <a:ext cx="4093721" cy="2498582"/>
          </a:xfrm>
          <a:prstGeom prst="rect">
            <a:avLst/>
          </a:prstGeom>
        </p:spPr>
      </p:pic>
      <p:sp>
        <p:nvSpPr>
          <p:cNvPr id="28" name="Rectangle 27"/>
          <p:cNvSpPr/>
          <p:nvPr/>
        </p:nvSpPr>
        <p:spPr>
          <a:xfrm>
            <a:off x="4446234" y="3490817"/>
            <a:ext cx="4069618" cy="246221"/>
          </a:xfrm>
          <a:prstGeom prst="rect">
            <a:avLst/>
          </a:prstGeom>
        </p:spPr>
        <p:txBody>
          <a:bodyPr wrap="square">
            <a:spAutoFit/>
          </a:bodyPr>
          <a:lstStyle/>
          <a:p>
            <a:pPr>
              <a:spcAft>
                <a:spcPts val="600"/>
              </a:spcAft>
            </a:pPr>
            <a:r>
              <a:rPr lang="en-US" sz="1000" b="1" dirty="0" smtClean="0"/>
              <a:t>3D property modeling. Initial framework for hydraulic fracture simulation </a:t>
            </a:r>
            <a:endParaRPr lang="en-US" sz="1000" b="1" dirty="0"/>
          </a:p>
        </p:txBody>
      </p:sp>
      <p:pic>
        <p:nvPicPr>
          <p:cNvPr id="30" name="Picture 29"/>
          <p:cNvPicPr>
            <a:picLocks noChangeAspect="1"/>
          </p:cNvPicPr>
          <p:nvPr/>
        </p:nvPicPr>
        <p:blipFill>
          <a:blip r:embed="rId8"/>
          <a:stretch>
            <a:fillRect/>
          </a:stretch>
        </p:blipFill>
        <p:spPr>
          <a:xfrm>
            <a:off x="4694828" y="2620075"/>
            <a:ext cx="1443409" cy="799030"/>
          </a:xfrm>
          <a:prstGeom prst="rect">
            <a:avLst/>
          </a:prstGeom>
        </p:spPr>
      </p:pic>
    </p:spTree>
    <p:extLst>
      <p:ext uri="{BB962C8B-B14F-4D97-AF65-F5344CB8AC3E}">
        <p14:creationId xmlns:p14="http://schemas.microsoft.com/office/powerpoint/2010/main" val="336424630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nitoring static strain while casing running in hole with </a:t>
            </a:r>
            <a:r>
              <a:rPr lang="en-US" dirty="0" smtClean="0"/>
              <a:t>Fiber </a:t>
            </a:r>
            <a:r>
              <a:rPr lang="en-US" dirty="0"/>
              <a:t>Optic Cable</a:t>
            </a:r>
          </a:p>
        </p:txBody>
      </p:sp>
      <p:sp>
        <p:nvSpPr>
          <p:cNvPr id="3" name="Content Placeholder 2"/>
          <p:cNvSpPr>
            <a:spLocks noGrp="1"/>
          </p:cNvSpPr>
          <p:nvPr>
            <p:ph idx="1"/>
          </p:nvPr>
        </p:nvSpPr>
        <p:spPr/>
        <p:txBody>
          <a:bodyPr/>
          <a:lstStyle/>
          <a:p>
            <a:pPr algn="just"/>
            <a:r>
              <a:rPr lang="en-US" dirty="0" smtClean="0"/>
              <a:t>Identify well </a:t>
            </a:r>
            <a:r>
              <a:rPr lang="en-US" dirty="0"/>
              <a:t>deviation and </a:t>
            </a:r>
            <a:r>
              <a:rPr lang="en-US" dirty="0" smtClean="0"/>
              <a:t>tension </a:t>
            </a:r>
            <a:r>
              <a:rPr lang="en-US" dirty="0"/>
              <a:t>applied on the cable while </a:t>
            </a:r>
            <a:r>
              <a:rPr lang="en-US" dirty="0" smtClean="0"/>
              <a:t>running casing </a:t>
            </a:r>
            <a:r>
              <a:rPr lang="en-US" dirty="0"/>
              <a:t>in hole </a:t>
            </a:r>
            <a:r>
              <a:rPr lang="en-US" dirty="0" smtClean="0"/>
              <a:t>using </a:t>
            </a:r>
            <a:r>
              <a:rPr lang="en-US" dirty="0"/>
              <a:t>DSTS (Dynamic Strain and Temperature Sensing) technology.</a:t>
            </a:r>
          </a:p>
          <a:p>
            <a:pPr marL="0" indent="0">
              <a:buNone/>
            </a:pPr>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a:t>Alexis </a:t>
            </a:r>
            <a:r>
              <a:rPr lang="en-US" dirty="0" smtClean="0"/>
              <a:t>Constantinou / Schlumberger</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57</a:t>
            </a:fld>
            <a:endParaRPr lang="en-US"/>
          </a:p>
        </p:txBody>
      </p:sp>
    </p:spTree>
    <p:extLst>
      <p:ext uri="{BB962C8B-B14F-4D97-AF65-F5344CB8AC3E}">
        <p14:creationId xmlns:p14="http://schemas.microsoft.com/office/powerpoint/2010/main" val="55798776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Monitoring temperature and strain during cure after cementing</a:t>
            </a:r>
            <a:endParaRPr lang="en-US" dirty="0"/>
          </a:p>
        </p:txBody>
      </p:sp>
      <p:sp>
        <p:nvSpPr>
          <p:cNvPr id="3" name="Content Placeholder 2"/>
          <p:cNvSpPr>
            <a:spLocks noGrp="1"/>
          </p:cNvSpPr>
          <p:nvPr>
            <p:ph idx="1"/>
          </p:nvPr>
        </p:nvSpPr>
        <p:spPr>
          <a:xfrm>
            <a:off x="457200" y="1600201"/>
            <a:ext cx="8229600" cy="2133600"/>
          </a:xfrm>
        </p:spPr>
        <p:txBody>
          <a:bodyPr>
            <a:normAutofit fontScale="92500" lnSpcReduction="20000"/>
          </a:bodyPr>
          <a:lstStyle/>
          <a:p>
            <a:pPr algn="just"/>
            <a:r>
              <a:rPr lang="en-GB" dirty="0" smtClean="0"/>
              <a:t>Strain </a:t>
            </a:r>
            <a:r>
              <a:rPr lang="en-GB" dirty="0"/>
              <a:t>and temperature </a:t>
            </a:r>
            <a:r>
              <a:rPr lang="en-GB" dirty="0" smtClean="0"/>
              <a:t>measurements from </a:t>
            </a:r>
            <a:r>
              <a:rPr lang="en-GB" dirty="0" err="1" smtClean="0"/>
              <a:t>fiber</a:t>
            </a:r>
            <a:r>
              <a:rPr lang="en-GB" dirty="0" smtClean="0"/>
              <a:t> optic cable were used to monitor cement job and post-job curing period.  Analysis will be performed during </a:t>
            </a:r>
            <a:r>
              <a:rPr lang="en-GB" dirty="0"/>
              <a:t>the cure after cementing to better understand how the cure is behaving</a:t>
            </a:r>
            <a:r>
              <a:rPr lang="en-GB" dirty="0" smtClean="0"/>
              <a:t>.</a:t>
            </a:r>
            <a:endParaRPr lang="en-GB"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a:t>Alexis Constantinou / Schlumberger</a:t>
            </a: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58</a:t>
            </a:fld>
            <a:endParaRPr lang="en-US"/>
          </a:p>
        </p:txBody>
      </p:sp>
      <p:pic>
        <p:nvPicPr>
          <p:cNvPr id="7" name="Picture 6"/>
          <p:cNvPicPr>
            <a:picLocks noChangeAspect="1"/>
          </p:cNvPicPr>
          <p:nvPr/>
        </p:nvPicPr>
        <p:blipFill>
          <a:blip r:embed="rId2"/>
          <a:stretch>
            <a:fillRect/>
          </a:stretch>
        </p:blipFill>
        <p:spPr>
          <a:xfrm>
            <a:off x="3962400" y="3628587"/>
            <a:ext cx="3492744" cy="2727763"/>
          </a:xfrm>
          <a:prstGeom prst="rect">
            <a:avLst/>
          </a:prstGeom>
        </p:spPr>
      </p:pic>
    </p:spTree>
    <p:extLst>
      <p:ext uri="{BB962C8B-B14F-4D97-AF65-F5344CB8AC3E}">
        <p14:creationId xmlns:p14="http://schemas.microsoft.com/office/powerpoint/2010/main" val="172258026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Monitoring cementing job using fast update BOTDR</a:t>
            </a:r>
            <a:endParaRPr lang="en-US" dirty="0"/>
          </a:p>
        </p:txBody>
      </p:sp>
      <p:sp>
        <p:nvSpPr>
          <p:cNvPr id="3" name="Content Placeholder 2"/>
          <p:cNvSpPr>
            <a:spLocks noGrp="1"/>
          </p:cNvSpPr>
          <p:nvPr>
            <p:ph idx="1"/>
          </p:nvPr>
        </p:nvSpPr>
        <p:spPr/>
        <p:txBody>
          <a:bodyPr/>
          <a:lstStyle/>
          <a:p>
            <a:pPr algn="just"/>
            <a:r>
              <a:rPr lang="en-GB" dirty="0"/>
              <a:t>This publication will explain the physics of the technology and possible applications for better understanding in real time the impact on cement volumes or post cement integrity </a:t>
            </a:r>
          </a:p>
          <a:p>
            <a:pPr marL="0" indent="0">
              <a:buNone/>
            </a:pPr>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a:t>Alexis Constantinou / Schlumberger</a:t>
            </a: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59</a:t>
            </a:fld>
            <a:endParaRPr lang="en-US"/>
          </a:p>
        </p:txBody>
      </p:sp>
    </p:spTree>
    <p:extLst>
      <p:ext uri="{BB962C8B-B14F-4D97-AF65-F5344CB8AC3E}">
        <p14:creationId xmlns:p14="http://schemas.microsoft.com/office/powerpoint/2010/main" val="35024443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solidFill>
                  <a:schemeClr val="bg1"/>
                </a:solidFill>
              </a:rPr>
              <a:t>MSEEL - 2/12/2016</a:t>
            </a:r>
            <a:endParaRPr lang="en-US" dirty="0">
              <a:solidFill>
                <a:schemeClr val="bg1"/>
              </a:solidFill>
            </a:endParaRPr>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solidFill>
                  <a:schemeClr val="bg1"/>
                </a:solidFill>
              </a:rPr>
              <a:t>Dr. Derek Johnson, WVU-CAFEE</a:t>
            </a:r>
            <a:endParaRPr lang="en-US" dirty="0">
              <a:solidFill>
                <a:schemeClr val="bg1"/>
              </a:solidFill>
            </a:endParaRP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solidFill>
                  <a:schemeClr val="bg1"/>
                </a:solidFill>
              </a:rPr>
              <a:t>6</a:t>
            </a:fld>
            <a:endParaRPr lang="en-US" dirty="0">
              <a:solidFill>
                <a:schemeClr val="bg1"/>
              </a:solidFill>
            </a:endParaRPr>
          </a:p>
        </p:txBody>
      </p:sp>
      <p:sp>
        <p:nvSpPr>
          <p:cNvPr id="8" name="TextBox 7"/>
          <p:cNvSpPr txBox="1"/>
          <p:nvPr/>
        </p:nvSpPr>
        <p:spPr>
          <a:xfrm>
            <a:off x="926587" y="1157394"/>
            <a:ext cx="2362200" cy="461665"/>
          </a:xfrm>
          <a:prstGeom prst="rect">
            <a:avLst/>
          </a:prstGeom>
          <a:noFill/>
        </p:spPr>
        <p:txBody>
          <a:bodyPr wrap="square" rtlCol="0">
            <a:spAutoFit/>
          </a:bodyPr>
          <a:lstStyle/>
          <a:p>
            <a:pPr algn="ctr"/>
            <a:r>
              <a:rPr lang="en-US" sz="2400" b="1" dirty="0" smtClean="0">
                <a:solidFill>
                  <a:schemeClr val="bg1"/>
                </a:solidFill>
              </a:rPr>
              <a:t>Brake Specific</a:t>
            </a:r>
          </a:p>
        </p:txBody>
      </p:sp>
      <p:sp>
        <p:nvSpPr>
          <p:cNvPr id="9" name="TextBox 8"/>
          <p:cNvSpPr txBox="1"/>
          <p:nvPr/>
        </p:nvSpPr>
        <p:spPr>
          <a:xfrm>
            <a:off x="585616" y="3797148"/>
            <a:ext cx="3048000" cy="377952"/>
          </a:xfrm>
          <a:prstGeom prst="rect">
            <a:avLst/>
          </a:prstGeom>
          <a:noFill/>
        </p:spPr>
        <p:txBody>
          <a:bodyPr wrap="square" rtlCol="0">
            <a:spAutoFit/>
          </a:bodyPr>
          <a:lstStyle/>
          <a:p>
            <a:pPr algn="ctr"/>
            <a:r>
              <a:rPr lang="en-US" dirty="0" smtClean="0">
                <a:solidFill>
                  <a:schemeClr val="bg1"/>
                </a:solidFill>
              </a:rPr>
              <a:t>Hydraulic Fracturing</a:t>
            </a:r>
            <a:endParaRPr lang="en-US" dirty="0">
              <a:solidFill>
                <a:schemeClr val="bg1"/>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162526772"/>
              </p:ext>
            </p:extLst>
          </p:nvPr>
        </p:nvGraphicFramePr>
        <p:xfrm>
          <a:off x="644647" y="2133081"/>
          <a:ext cx="2926080" cy="1371598"/>
        </p:xfrm>
        <a:graphic>
          <a:graphicData uri="http://schemas.openxmlformats.org/drawingml/2006/table">
            <a:tbl>
              <a:tblPr firstRow="1" firstCol="1" bandRow="1">
                <a:tableStyleId>{5C22544A-7EE6-4342-B048-85BDC9FD1C3A}</a:tableStyleId>
              </a:tblPr>
              <a:tblGrid>
                <a:gridCol w="791839"/>
                <a:gridCol w="675010"/>
                <a:gridCol w="752896"/>
                <a:gridCol w="706335"/>
              </a:tblGrid>
              <a:tr h="196673">
                <a:tc rowSpan="2" gridSpan="2">
                  <a:txBody>
                    <a:bodyPr/>
                    <a:lstStyle/>
                    <a:p>
                      <a:pPr marL="0" marR="0" algn="ctr">
                        <a:lnSpc>
                          <a:spcPct val="105000"/>
                        </a:lnSpc>
                        <a:spcBef>
                          <a:spcPts val="0"/>
                        </a:spcBef>
                        <a:spcAft>
                          <a:spcPts val="0"/>
                        </a:spcAft>
                      </a:pPr>
                      <a:r>
                        <a:rPr lang="en-US" sz="1100" kern="1200" dirty="0">
                          <a:effectLst/>
                        </a:rPr>
                        <a:t>Steady Stat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rowSpan="2" hMerge="1">
                  <a:txBody>
                    <a:bodyPr/>
                    <a:lstStyle/>
                    <a:p>
                      <a:endParaRPr lang="en-US"/>
                    </a:p>
                  </a:txBody>
                  <a:tcPr/>
                </a:tc>
                <a:tc>
                  <a:txBody>
                    <a:bodyPr/>
                    <a:lstStyle/>
                    <a:p>
                      <a:pPr marL="0" marR="0" algn="ctr">
                        <a:lnSpc>
                          <a:spcPct val="105000"/>
                        </a:lnSpc>
                        <a:spcBef>
                          <a:spcPts val="0"/>
                        </a:spcBef>
                        <a:spcAft>
                          <a:spcPts val="0"/>
                        </a:spcAft>
                      </a:pPr>
                      <a:r>
                        <a:rPr lang="en-US" sz="1100" kern="1200">
                          <a:effectLst/>
                        </a:rPr>
                        <a:t>Diese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Dua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r h="196673">
                <a:tc gridSpan="2" vMerge="1">
                  <a:txBody>
                    <a:bodyPr/>
                    <a:lstStyle/>
                    <a:p>
                      <a:endParaRPr lang="en-US"/>
                    </a:p>
                  </a:txBody>
                  <a:tcPr/>
                </a:tc>
                <a:tc hMerge="1" vMerge="1">
                  <a:txBody>
                    <a:bodyPr/>
                    <a:lstStyle/>
                    <a:p>
                      <a:endParaRPr lang="en-US"/>
                    </a:p>
                  </a:txBody>
                  <a:tcPr/>
                </a:tc>
                <a:tc>
                  <a:txBody>
                    <a:bodyPr/>
                    <a:lstStyle/>
                    <a:p>
                      <a:pPr marL="0" marR="0" algn="ctr">
                        <a:lnSpc>
                          <a:spcPct val="105000"/>
                        </a:lnSpc>
                        <a:spcBef>
                          <a:spcPts val="0"/>
                        </a:spcBef>
                        <a:spcAft>
                          <a:spcPts val="0"/>
                        </a:spcAft>
                      </a:pPr>
                      <a:r>
                        <a:rPr lang="en-US" sz="1100" kern="1200">
                          <a:effectLst/>
                        </a:rPr>
                        <a:t>Post-Ca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Post-Ca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r h="191560">
                <a:tc>
                  <a:txBody>
                    <a:bodyPr/>
                    <a:lstStyle/>
                    <a:p>
                      <a:pPr marL="0" marR="0" algn="ctr">
                        <a:lnSpc>
                          <a:spcPct val="105000"/>
                        </a:lnSpc>
                        <a:spcBef>
                          <a:spcPts val="0"/>
                        </a:spcBef>
                        <a:spcAft>
                          <a:spcPts val="0"/>
                        </a:spcAft>
                      </a:pPr>
                      <a:r>
                        <a:rPr lang="en-US" sz="1100" kern="1200">
                          <a:effectLst/>
                        </a:rPr>
                        <a:t>CO</a:t>
                      </a:r>
                      <a:r>
                        <a:rPr lang="en-US" sz="1100" kern="1200" baseline="-25000">
                          <a:effectLst/>
                        </a:rPr>
                        <a:t>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rowSpan="5">
                  <a:txBody>
                    <a:bodyPr/>
                    <a:lstStyle/>
                    <a:p>
                      <a:pPr marL="0" marR="0" algn="ctr">
                        <a:lnSpc>
                          <a:spcPct val="105000"/>
                        </a:lnSpc>
                        <a:spcBef>
                          <a:spcPts val="0"/>
                        </a:spcBef>
                        <a:spcAft>
                          <a:spcPts val="0"/>
                        </a:spcAft>
                      </a:pPr>
                      <a:r>
                        <a:rPr lang="en-US" sz="1100" kern="1200" dirty="0">
                          <a:effectLst/>
                        </a:rPr>
                        <a:t>g/</a:t>
                      </a:r>
                      <a:r>
                        <a:rPr lang="en-US" sz="1100" kern="1200" dirty="0" err="1">
                          <a:effectLst/>
                        </a:rPr>
                        <a:t>kw-hr</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663.5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762.6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r h="196673">
                <a:tc>
                  <a:txBody>
                    <a:bodyPr/>
                    <a:lstStyle/>
                    <a:p>
                      <a:pPr marL="0" marR="0" algn="ctr">
                        <a:lnSpc>
                          <a:spcPct val="105000"/>
                        </a:lnSpc>
                        <a:spcBef>
                          <a:spcPts val="0"/>
                        </a:spcBef>
                        <a:spcAft>
                          <a:spcPts val="0"/>
                        </a:spcAft>
                      </a:pPr>
                      <a:r>
                        <a:rPr lang="en-US" sz="1100" kern="1200">
                          <a:effectLst/>
                        </a:rPr>
                        <a:t>CO</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vMerge="1">
                  <a:txBody>
                    <a:bodyPr/>
                    <a:lstStyle/>
                    <a:p>
                      <a:endParaRPr lang="en-US"/>
                    </a:p>
                  </a:txBody>
                  <a:tcPr/>
                </a:tc>
                <a:tc>
                  <a:txBody>
                    <a:bodyPr/>
                    <a:lstStyle/>
                    <a:p>
                      <a:pPr marL="0" marR="0" algn="ctr">
                        <a:lnSpc>
                          <a:spcPct val="105000"/>
                        </a:lnSpc>
                        <a:spcBef>
                          <a:spcPts val="0"/>
                        </a:spcBef>
                        <a:spcAft>
                          <a:spcPts val="0"/>
                        </a:spcAft>
                      </a:pPr>
                      <a:r>
                        <a:rPr lang="en-US" sz="1100" kern="1200">
                          <a:effectLst/>
                        </a:rPr>
                        <a:t>0.0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0.1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r h="196673">
                <a:tc>
                  <a:txBody>
                    <a:bodyPr/>
                    <a:lstStyle/>
                    <a:p>
                      <a:pPr marL="0" marR="0" algn="ctr">
                        <a:lnSpc>
                          <a:spcPct val="105000"/>
                        </a:lnSpc>
                        <a:spcBef>
                          <a:spcPts val="0"/>
                        </a:spcBef>
                        <a:spcAft>
                          <a:spcPts val="0"/>
                        </a:spcAft>
                      </a:pPr>
                      <a:r>
                        <a:rPr lang="en-US" sz="1100" kern="1200">
                          <a:effectLst/>
                        </a:rPr>
                        <a:t>NO</a:t>
                      </a:r>
                      <a:r>
                        <a:rPr lang="en-US" sz="1100" kern="1200" baseline="-25000">
                          <a:effectLst/>
                        </a:rPr>
                        <a:t>x</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vMerge="1">
                  <a:txBody>
                    <a:bodyPr/>
                    <a:lstStyle/>
                    <a:p>
                      <a:endParaRPr lang="en-US"/>
                    </a:p>
                  </a:txBody>
                  <a:tcPr/>
                </a:tc>
                <a:tc>
                  <a:txBody>
                    <a:bodyPr/>
                    <a:lstStyle/>
                    <a:p>
                      <a:pPr marL="0" marR="0" algn="ctr">
                        <a:lnSpc>
                          <a:spcPct val="105000"/>
                        </a:lnSpc>
                        <a:spcBef>
                          <a:spcPts val="0"/>
                        </a:spcBef>
                        <a:spcAft>
                          <a:spcPts val="0"/>
                        </a:spcAft>
                      </a:pPr>
                      <a:r>
                        <a:rPr lang="en-US" sz="1100" kern="1200">
                          <a:effectLst/>
                        </a:rPr>
                        <a:t>3.6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3.0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r h="196673">
                <a:tc>
                  <a:txBody>
                    <a:bodyPr/>
                    <a:lstStyle/>
                    <a:p>
                      <a:pPr marL="0" marR="0" algn="ctr">
                        <a:lnSpc>
                          <a:spcPct val="105000"/>
                        </a:lnSpc>
                        <a:spcBef>
                          <a:spcPts val="0"/>
                        </a:spcBef>
                        <a:spcAft>
                          <a:spcPts val="0"/>
                        </a:spcAft>
                      </a:pPr>
                      <a:r>
                        <a:rPr lang="en-US" sz="1100" kern="1200">
                          <a:effectLst/>
                        </a:rPr>
                        <a:t>TH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vMerge="1">
                  <a:txBody>
                    <a:bodyPr/>
                    <a:lstStyle/>
                    <a:p>
                      <a:endParaRPr lang="en-US"/>
                    </a:p>
                  </a:txBody>
                  <a:tcPr/>
                </a:tc>
                <a:tc>
                  <a:txBody>
                    <a:bodyPr/>
                    <a:lstStyle/>
                    <a:p>
                      <a:pPr marL="0" marR="0" algn="ctr">
                        <a:lnSpc>
                          <a:spcPct val="105000"/>
                        </a:lnSpc>
                        <a:spcBef>
                          <a:spcPts val="0"/>
                        </a:spcBef>
                        <a:spcAft>
                          <a:spcPts val="0"/>
                        </a:spcAft>
                      </a:pPr>
                      <a:r>
                        <a:rPr lang="en-US" sz="1100" kern="1200">
                          <a:effectLst/>
                        </a:rPr>
                        <a:t>0.0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26.0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r h="196673">
                <a:tc>
                  <a:txBody>
                    <a:bodyPr/>
                    <a:lstStyle/>
                    <a:p>
                      <a:pPr marL="0" marR="0" algn="ctr">
                        <a:lnSpc>
                          <a:spcPct val="105000"/>
                        </a:lnSpc>
                        <a:spcBef>
                          <a:spcPts val="0"/>
                        </a:spcBef>
                        <a:spcAft>
                          <a:spcPts val="0"/>
                        </a:spcAft>
                      </a:pPr>
                      <a:r>
                        <a:rPr lang="en-US" sz="1100" kern="1200" dirty="0">
                          <a:effectLst/>
                        </a:rPr>
                        <a:t>CH</a:t>
                      </a:r>
                      <a:r>
                        <a:rPr lang="en-US" sz="1100" kern="1200" baseline="-25000" dirty="0">
                          <a:effectLst/>
                        </a:rPr>
                        <a:t>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vMerge="1">
                  <a:txBody>
                    <a:bodyPr/>
                    <a:lstStyle/>
                    <a:p>
                      <a:endParaRPr lang="en-US"/>
                    </a:p>
                  </a:txBody>
                  <a:tcPr/>
                </a:tc>
                <a:tc>
                  <a:txBody>
                    <a:bodyPr/>
                    <a:lstStyle/>
                    <a:p>
                      <a:pPr marL="0" marR="0" algn="ctr">
                        <a:lnSpc>
                          <a:spcPct val="105000"/>
                        </a:lnSpc>
                        <a:spcBef>
                          <a:spcPts val="0"/>
                        </a:spcBef>
                        <a:spcAft>
                          <a:spcPts val="0"/>
                        </a:spcAft>
                      </a:pPr>
                      <a:r>
                        <a:rPr lang="en-US" sz="1100" kern="1200" dirty="0">
                          <a:effectLst/>
                        </a:rPr>
                        <a:t>0.0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dirty="0">
                          <a:effectLst/>
                        </a:rPr>
                        <a:t>25.6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3195130900"/>
              </p:ext>
            </p:extLst>
          </p:nvPr>
        </p:nvGraphicFramePr>
        <p:xfrm>
          <a:off x="646576" y="4270588"/>
          <a:ext cx="2926080" cy="1371598"/>
        </p:xfrm>
        <a:graphic>
          <a:graphicData uri="http://schemas.openxmlformats.org/drawingml/2006/table">
            <a:tbl>
              <a:tblPr firstRow="1" firstCol="1" bandRow="1">
                <a:tableStyleId>{5C22544A-7EE6-4342-B048-85BDC9FD1C3A}</a:tableStyleId>
              </a:tblPr>
              <a:tblGrid>
                <a:gridCol w="791839"/>
                <a:gridCol w="675010"/>
                <a:gridCol w="752896"/>
                <a:gridCol w="706335"/>
              </a:tblGrid>
              <a:tr h="196673">
                <a:tc rowSpan="2" gridSpan="2">
                  <a:txBody>
                    <a:bodyPr/>
                    <a:lstStyle/>
                    <a:p>
                      <a:pPr marL="0" marR="0" algn="ctr">
                        <a:lnSpc>
                          <a:spcPct val="105000"/>
                        </a:lnSpc>
                        <a:spcBef>
                          <a:spcPts val="0"/>
                        </a:spcBef>
                        <a:spcAft>
                          <a:spcPts val="0"/>
                        </a:spcAft>
                      </a:pPr>
                      <a:r>
                        <a:rPr lang="en-US" sz="1100" kern="1200" dirty="0">
                          <a:effectLst/>
                        </a:rPr>
                        <a:t>Steady Stat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rowSpan="2" hMerge="1">
                  <a:txBody>
                    <a:bodyPr/>
                    <a:lstStyle/>
                    <a:p>
                      <a:endParaRPr lang="en-US"/>
                    </a:p>
                  </a:txBody>
                  <a:tcPr/>
                </a:tc>
                <a:tc>
                  <a:txBody>
                    <a:bodyPr/>
                    <a:lstStyle/>
                    <a:p>
                      <a:pPr marL="0" marR="0" algn="ctr">
                        <a:lnSpc>
                          <a:spcPct val="105000"/>
                        </a:lnSpc>
                        <a:spcBef>
                          <a:spcPts val="0"/>
                        </a:spcBef>
                        <a:spcAft>
                          <a:spcPts val="0"/>
                        </a:spcAft>
                      </a:pPr>
                      <a:r>
                        <a:rPr lang="en-US" sz="1100" kern="1200">
                          <a:effectLst/>
                        </a:rPr>
                        <a:t>Diese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Dua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r h="196673">
                <a:tc gridSpan="2" vMerge="1">
                  <a:txBody>
                    <a:bodyPr/>
                    <a:lstStyle/>
                    <a:p>
                      <a:endParaRPr lang="en-US"/>
                    </a:p>
                  </a:txBody>
                  <a:tcPr/>
                </a:tc>
                <a:tc hMerge="1" vMerge="1">
                  <a:txBody>
                    <a:bodyPr/>
                    <a:lstStyle/>
                    <a:p>
                      <a:endParaRPr lang="en-US"/>
                    </a:p>
                  </a:txBody>
                  <a:tcPr/>
                </a:tc>
                <a:tc>
                  <a:txBody>
                    <a:bodyPr/>
                    <a:lstStyle/>
                    <a:p>
                      <a:pPr marL="0" marR="0" algn="ctr">
                        <a:lnSpc>
                          <a:spcPct val="105000"/>
                        </a:lnSpc>
                        <a:spcBef>
                          <a:spcPts val="0"/>
                        </a:spcBef>
                        <a:spcAft>
                          <a:spcPts val="0"/>
                        </a:spcAft>
                      </a:pPr>
                      <a:r>
                        <a:rPr lang="en-US" sz="1100" kern="1200">
                          <a:effectLst/>
                        </a:rPr>
                        <a:t>Post-Ca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Post-Ca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r h="191560">
                <a:tc>
                  <a:txBody>
                    <a:bodyPr/>
                    <a:lstStyle/>
                    <a:p>
                      <a:pPr marL="0" marR="0" algn="ctr">
                        <a:lnSpc>
                          <a:spcPct val="105000"/>
                        </a:lnSpc>
                        <a:spcBef>
                          <a:spcPts val="0"/>
                        </a:spcBef>
                        <a:spcAft>
                          <a:spcPts val="0"/>
                        </a:spcAft>
                      </a:pPr>
                      <a:r>
                        <a:rPr lang="en-US" sz="1100" kern="1200">
                          <a:effectLst/>
                        </a:rPr>
                        <a:t>CO</a:t>
                      </a:r>
                      <a:r>
                        <a:rPr lang="en-US" sz="1100" kern="1200" baseline="-25000">
                          <a:effectLst/>
                        </a:rPr>
                        <a:t>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rowSpan="5">
                  <a:txBody>
                    <a:bodyPr/>
                    <a:lstStyle/>
                    <a:p>
                      <a:pPr marL="0" marR="0" algn="ctr">
                        <a:lnSpc>
                          <a:spcPct val="105000"/>
                        </a:lnSpc>
                        <a:spcBef>
                          <a:spcPts val="0"/>
                        </a:spcBef>
                        <a:spcAft>
                          <a:spcPts val="0"/>
                        </a:spcAft>
                      </a:pPr>
                      <a:r>
                        <a:rPr lang="en-US" sz="1100" kern="1200" dirty="0">
                          <a:effectLst/>
                        </a:rPr>
                        <a:t>g/</a:t>
                      </a:r>
                      <a:r>
                        <a:rPr lang="en-US" sz="1100" kern="1200" dirty="0" err="1">
                          <a:effectLst/>
                        </a:rPr>
                        <a:t>kw-hr</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754.9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891.1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r h="196673">
                <a:tc>
                  <a:txBody>
                    <a:bodyPr/>
                    <a:lstStyle/>
                    <a:p>
                      <a:pPr marL="0" marR="0" algn="ctr">
                        <a:lnSpc>
                          <a:spcPct val="105000"/>
                        </a:lnSpc>
                        <a:spcBef>
                          <a:spcPts val="0"/>
                        </a:spcBef>
                        <a:spcAft>
                          <a:spcPts val="0"/>
                        </a:spcAft>
                      </a:pPr>
                      <a:r>
                        <a:rPr lang="en-US" sz="1100" kern="1200">
                          <a:effectLst/>
                        </a:rPr>
                        <a:t>CO</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vMerge="1">
                  <a:txBody>
                    <a:bodyPr/>
                    <a:lstStyle/>
                    <a:p>
                      <a:endParaRPr lang="en-US"/>
                    </a:p>
                  </a:txBody>
                  <a:tcPr/>
                </a:tc>
                <a:tc>
                  <a:txBody>
                    <a:bodyPr/>
                    <a:lstStyle/>
                    <a:p>
                      <a:pPr marL="0" marR="0" algn="ctr">
                        <a:lnSpc>
                          <a:spcPct val="105000"/>
                        </a:lnSpc>
                        <a:spcBef>
                          <a:spcPts val="0"/>
                        </a:spcBef>
                        <a:spcAft>
                          <a:spcPts val="0"/>
                        </a:spcAft>
                      </a:pPr>
                      <a:r>
                        <a:rPr lang="en-US" sz="1100" kern="1200">
                          <a:effectLst/>
                        </a:rPr>
                        <a:t>0.0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0.5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r h="196673">
                <a:tc>
                  <a:txBody>
                    <a:bodyPr/>
                    <a:lstStyle/>
                    <a:p>
                      <a:pPr marL="0" marR="0" algn="ctr">
                        <a:lnSpc>
                          <a:spcPct val="105000"/>
                        </a:lnSpc>
                        <a:spcBef>
                          <a:spcPts val="0"/>
                        </a:spcBef>
                        <a:spcAft>
                          <a:spcPts val="0"/>
                        </a:spcAft>
                      </a:pPr>
                      <a:r>
                        <a:rPr lang="en-US" sz="1100" kern="1200">
                          <a:effectLst/>
                        </a:rPr>
                        <a:t>NO</a:t>
                      </a:r>
                      <a:r>
                        <a:rPr lang="en-US" sz="1100" kern="1200" baseline="-25000">
                          <a:effectLst/>
                        </a:rPr>
                        <a:t>x</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vMerge="1">
                  <a:txBody>
                    <a:bodyPr/>
                    <a:lstStyle/>
                    <a:p>
                      <a:endParaRPr lang="en-US"/>
                    </a:p>
                  </a:txBody>
                  <a:tcPr/>
                </a:tc>
                <a:tc>
                  <a:txBody>
                    <a:bodyPr/>
                    <a:lstStyle/>
                    <a:p>
                      <a:pPr marL="0" marR="0" algn="ctr">
                        <a:lnSpc>
                          <a:spcPct val="105000"/>
                        </a:lnSpc>
                        <a:spcBef>
                          <a:spcPts val="0"/>
                        </a:spcBef>
                        <a:spcAft>
                          <a:spcPts val="0"/>
                        </a:spcAft>
                      </a:pPr>
                      <a:r>
                        <a:rPr lang="en-US" sz="1100" kern="1200">
                          <a:effectLst/>
                        </a:rPr>
                        <a:t>3.0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3.1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r h="196673">
                <a:tc>
                  <a:txBody>
                    <a:bodyPr/>
                    <a:lstStyle/>
                    <a:p>
                      <a:pPr marL="0" marR="0" algn="ctr">
                        <a:lnSpc>
                          <a:spcPct val="105000"/>
                        </a:lnSpc>
                        <a:spcBef>
                          <a:spcPts val="0"/>
                        </a:spcBef>
                        <a:spcAft>
                          <a:spcPts val="0"/>
                        </a:spcAft>
                      </a:pPr>
                      <a:r>
                        <a:rPr lang="en-US" sz="1100" kern="1200">
                          <a:effectLst/>
                        </a:rPr>
                        <a:t>THC</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vMerge="1">
                  <a:txBody>
                    <a:bodyPr/>
                    <a:lstStyle/>
                    <a:p>
                      <a:endParaRPr lang="en-US"/>
                    </a:p>
                  </a:txBody>
                  <a:tcPr/>
                </a:tc>
                <a:tc>
                  <a:txBody>
                    <a:bodyPr/>
                    <a:lstStyle/>
                    <a:p>
                      <a:pPr marL="0" marR="0" algn="ctr">
                        <a:lnSpc>
                          <a:spcPct val="105000"/>
                        </a:lnSpc>
                        <a:spcBef>
                          <a:spcPts val="0"/>
                        </a:spcBef>
                        <a:spcAft>
                          <a:spcPts val="0"/>
                        </a:spcAft>
                      </a:pPr>
                      <a:r>
                        <a:rPr lang="en-US" sz="1100" kern="1200">
                          <a:effectLst/>
                        </a:rPr>
                        <a:t>0.0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a:effectLst/>
                        </a:rPr>
                        <a:t>43.4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r h="196673">
                <a:tc>
                  <a:txBody>
                    <a:bodyPr/>
                    <a:lstStyle/>
                    <a:p>
                      <a:pPr marL="0" marR="0" algn="ctr">
                        <a:lnSpc>
                          <a:spcPct val="105000"/>
                        </a:lnSpc>
                        <a:spcBef>
                          <a:spcPts val="0"/>
                        </a:spcBef>
                        <a:spcAft>
                          <a:spcPts val="0"/>
                        </a:spcAft>
                      </a:pPr>
                      <a:r>
                        <a:rPr lang="en-US" sz="1100" kern="1200">
                          <a:effectLst/>
                        </a:rPr>
                        <a:t>CH</a:t>
                      </a:r>
                      <a:r>
                        <a:rPr lang="en-US" sz="1100" kern="1200" baseline="-25000">
                          <a:effectLst/>
                        </a:rPr>
                        <a:t>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vMerge="1">
                  <a:txBody>
                    <a:bodyPr/>
                    <a:lstStyle/>
                    <a:p>
                      <a:endParaRPr lang="en-US"/>
                    </a:p>
                  </a:txBody>
                  <a:tcPr/>
                </a:tc>
                <a:tc>
                  <a:txBody>
                    <a:bodyPr/>
                    <a:lstStyle/>
                    <a:p>
                      <a:pPr marL="0" marR="0" algn="ctr">
                        <a:lnSpc>
                          <a:spcPct val="105000"/>
                        </a:lnSpc>
                        <a:spcBef>
                          <a:spcPts val="0"/>
                        </a:spcBef>
                        <a:spcAft>
                          <a:spcPts val="0"/>
                        </a:spcAft>
                      </a:pPr>
                      <a:r>
                        <a:rPr lang="en-US" sz="1100" kern="1200">
                          <a:effectLst/>
                        </a:rPr>
                        <a:t>0.0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c>
                  <a:txBody>
                    <a:bodyPr/>
                    <a:lstStyle/>
                    <a:p>
                      <a:pPr marL="0" marR="0" algn="ctr">
                        <a:lnSpc>
                          <a:spcPct val="105000"/>
                        </a:lnSpc>
                        <a:spcBef>
                          <a:spcPts val="0"/>
                        </a:spcBef>
                        <a:spcAft>
                          <a:spcPts val="0"/>
                        </a:spcAft>
                      </a:pPr>
                      <a:r>
                        <a:rPr lang="en-US" sz="1100" kern="1200" dirty="0">
                          <a:effectLst/>
                        </a:rPr>
                        <a:t>42.6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nchor="ctr"/>
                </a:tc>
              </a:tr>
            </a:tbl>
          </a:graphicData>
        </a:graphic>
      </p:graphicFrame>
      <p:sp>
        <p:nvSpPr>
          <p:cNvPr id="12" name="TextBox 11"/>
          <p:cNvSpPr txBox="1"/>
          <p:nvPr/>
        </p:nvSpPr>
        <p:spPr>
          <a:xfrm>
            <a:off x="4690158" y="1127318"/>
            <a:ext cx="3726084" cy="2031325"/>
          </a:xfrm>
          <a:prstGeom prst="rect">
            <a:avLst/>
          </a:prstGeom>
          <a:noFill/>
        </p:spPr>
        <p:txBody>
          <a:bodyPr wrap="square" rtlCol="0">
            <a:spAutoFit/>
          </a:bodyPr>
          <a:lstStyle/>
          <a:p>
            <a:r>
              <a:rPr lang="en-US" b="1" dirty="0" smtClean="0">
                <a:solidFill>
                  <a:schemeClr val="bg1"/>
                </a:solidFill>
              </a:rPr>
              <a:t>Methane Slip </a:t>
            </a:r>
          </a:p>
          <a:p>
            <a:pPr marL="285750" indent="-285750">
              <a:buFont typeface="Arial" panose="020B0604020202020204" pitchFamily="34" charset="0"/>
              <a:buChar char="•"/>
            </a:pPr>
            <a:r>
              <a:rPr lang="en-US" dirty="0" smtClean="0">
                <a:solidFill>
                  <a:schemeClr val="bg1"/>
                </a:solidFill>
              </a:rPr>
              <a:t>16% during Steady State Drilling</a:t>
            </a:r>
          </a:p>
          <a:p>
            <a:pPr marL="285750" indent="-285750">
              <a:buFont typeface="Arial" panose="020B0604020202020204" pitchFamily="34" charset="0"/>
              <a:buChar char="•"/>
            </a:pPr>
            <a:r>
              <a:rPr lang="en-US" dirty="0" smtClean="0">
                <a:solidFill>
                  <a:schemeClr val="bg1"/>
                </a:solidFill>
              </a:rPr>
              <a:t>20% during Pipe Tripping</a:t>
            </a:r>
          </a:p>
          <a:p>
            <a:pPr marL="285750" indent="-285750">
              <a:buFont typeface="Arial" panose="020B0604020202020204" pitchFamily="34" charset="0"/>
              <a:buChar char="•"/>
            </a:pPr>
            <a:r>
              <a:rPr lang="en-US" dirty="0" smtClean="0">
                <a:solidFill>
                  <a:schemeClr val="bg1"/>
                </a:solidFill>
              </a:rPr>
              <a:t>23% during Hydraulic Fracturing</a:t>
            </a:r>
          </a:p>
          <a:p>
            <a:pPr marL="285750" indent="-285750">
              <a:buFont typeface="Arial" panose="020B0604020202020204" pitchFamily="34" charset="0"/>
              <a:buChar char="•"/>
            </a:pPr>
            <a:endParaRPr lang="en-US" dirty="0">
              <a:solidFill>
                <a:schemeClr val="bg1"/>
              </a:solidFill>
            </a:endParaRPr>
          </a:p>
          <a:p>
            <a:pPr marL="285750" indent="-285750">
              <a:buFont typeface="Arial" panose="020B0604020202020204" pitchFamily="34" charset="0"/>
              <a:buChar char="•"/>
            </a:pPr>
            <a:r>
              <a:rPr lang="en-US" dirty="0" smtClean="0">
                <a:solidFill>
                  <a:schemeClr val="bg1"/>
                </a:solidFill>
              </a:rPr>
              <a:t>1-2% from Crankcase</a:t>
            </a:r>
          </a:p>
          <a:p>
            <a:pPr marL="742950" lvl="1" indent="-285750">
              <a:buFont typeface="Arial" panose="020B0604020202020204" pitchFamily="34" charset="0"/>
              <a:buChar char="•"/>
            </a:pPr>
            <a:endParaRPr lang="en-US" dirty="0" smtClean="0">
              <a:solidFill>
                <a:schemeClr val="bg1"/>
              </a:solidFill>
            </a:endParaRPr>
          </a:p>
        </p:txBody>
      </p:sp>
      <p:sp>
        <p:nvSpPr>
          <p:cNvPr id="13" name="TextBox 12"/>
          <p:cNvSpPr txBox="1"/>
          <p:nvPr/>
        </p:nvSpPr>
        <p:spPr>
          <a:xfrm>
            <a:off x="583687" y="1659641"/>
            <a:ext cx="3048000" cy="377952"/>
          </a:xfrm>
          <a:prstGeom prst="rect">
            <a:avLst/>
          </a:prstGeom>
          <a:noFill/>
        </p:spPr>
        <p:txBody>
          <a:bodyPr wrap="square" rtlCol="0">
            <a:spAutoFit/>
          </a:bodyPr>
          <a:lstStyle/>
          <a:p>
            <a:pPr algn="ctr"/>
            <a:r>
              <a:rPr lang="en-US" dirty="0" smtClean="0">
                <a:solidFill>
                  <a:schemeClr val="bg1"/>
                </a:solidFill>
              </a:rPr>
              <a:t>High Load Drilling</a:t>
            </a:r>
            <a:endParaRPr lang="en-US" dirty="0">
              <a:solidFill>
                <a:schemeClr val="bg1"/>
              </a:solidFill>
            </a:endParaRPr>
          </a:p>
        </p:txBody>
      </p:sp>
      <p:sp>
        <p:nvSpPr>
          <p:cNvPr id="22" name="Title 1"/>
          <p:cNvSpPr txBox="1">
            <a:spLocks/>
          </p:cNvSpPr>
          <p:nvPr/>
        </p:nvSpPr>
        <p:spPr>
          <a:xfrm>
            <a:off x="471185" y="10356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mtClean="0">
                <a:solidFill>
                  <a:schemeClr val="bg1"/>
                </a:solidFill>
              </a:rPr>
              <a:t>Exhaust &amp; Crankcase Emissions</a:t>
            </a:r>
            <a:endParaRPr lang="en-US" dirty="0">
              <a:solidFill>
                <a:schemeClr val="bg1"/>
              </a:solidFill>
            </a:endParaRPr>
          </a:p>
        </p:txBody>
      </p:sp>
      <p:graphicFrame>
        <p:nvGraphicFramePr>
          <p:cNvPr id="25" name="Chart 24"/>
          <p:cNvGraphicFramePr>
            <a:graphicFrameLocks/>
          </p:cNvGraphicFramePr>
          <p:nvPr>
            <p:extLst>
              <p:ext uri="{D42A27DB-BD31-4B8C-83A1-F6EECF244321}">
                <p14:modId xmlns:p14="http://schemas.microsoft.com/office/powerpoint/2010/main" val="727451590"/>
              </p:ext>
            </p:extLst>
          </p:nvPr>
        </p:nvGraphicFramePr>
        <p:xfrm>
          <a:off x="3809999" y="3424908"/>
          <a:ext cx="4890785" cy="2931442"/>
        </p:xfrm>
        <a:graphic>
          <a:graphicData uri="http://schemas.openxmlformats.org/drawingml/2006/chart">
            <c:chart xmlns:c="http://schemas.openxmlformats.org/drawingml/2006/chart" xmlns:r="http://schemas.openxmlformats.org/officeDocument/2006/relationships" r:id="rId2"/>
          </a:graphicData>
        </a:graphic>
      </p:graphicFrame>
      <p:sp>
        <p:nvSpPr>
          <p:cNvPr id="26" name="TextBox 25"/>
          <p:cNvSpPr txBox="1"/>
          <p:nvPr/>
        </p:nvSpPr>
        <p:spPr>
          <a:xfrm>
            <a:off x="4678753" y="2973977"/>
            <a:ext cx="2590800" cy="369332"/>
          </a:xfrm>
          <a:prstGeom prst="rect">
            <a:avLst/>
          </a:prstGeom>
          <a:noFill/>
        </p:spPr>
        <p:txBody>
          <a:bodyPr wrap="square" rtlCol="0">
            <a:spAutoFit/>
          </a:bodyPr>
          <a:lstStyle/>
          <a:p>
            <a:pPr algn="ctr"/>
            <a:r>
              <a:rPr lang="en-US" b="1" dirty="0" smtClean="0">
                <a:solidFill>
                  <a:schemeClr val="bg1"/>
                </a:solidFill>
              </a:rPr>
              <a:t>Drilling GHG Emissions</a:t>
            </a:r>
            <a:endParaRPr lang="en-US" b="1" dirty="0">
              <a:solidFill>
                <a:schemeClr val="bg1"/>
              </a:solidFill>
            </a:endParaRPr>
          </a:p>
        </p:txBody>
      </p:sp>
    </p:spTree>
    <p:extLst>
      <p:ext uri="{BB962C8B-B14F-4D97-AF65-F5344CB8AC3E}">
        <p14:creationId xmlns:p14="http://schemas.microsoft.com/office/powerpoint/2010/main" val="183453116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nfluence of Completion Deployment Techniques on DTS response during </a:t>
            </a:r>
            <a:r>
              <a:rPr lang="en-US" dirty="0" err="1"/>
              <a:t>Frac</a:t>
            </a:r>
            <a:r>
              <a:rPr lang="en-US" dirty="0"/>
              <a:t> Monitoring</a:t>
            </a:r>
          </a:p>
        </p:txBody>
      </p:sp>
      <p:sp>
        <p:nvSpPr>
          <p:cNvPr id="3" name="Content Placeholder 2"/>
          <p:cNvSpPr>
            <a:spLocks noGrp="1"/>
          </p:cNvSpPr>
          <p:nvPr>
            <p:ph idx="1"/>
          </p:nvPr>
        </p:nvSpPr>
        <p:spPr>
          <a:xfrm>
            <a:off x="457200" y="1981200"/>
            <a:ext cx="8229600" cy="4144963"/>
          </a:xfrm>
        </p:spPr>
        <p:txBody>
          <a:bodyPr>
            <a:normAutofit lnSpcReduction="10000"/>
          </a:bodyPr>
          <a:lstStyle/>
          <a:p>
            <a:pPr marL="0" indent="0" algn="just">
              <a:buNone/>
            </a:pPr>
            <a:r>
              <a:rPr lang="en-US" dirty="0"/>
              <a:t>DTS has historically been obtained by deploying a fiber on a control line strapped to tubing inside a wellbore. More recently, control lines are being deployed exterior to casing for plug-and-perf jobs</a:t>
            </a:r>
            <a:r>
              <a:rPr lang="en-US" dirty="0" smtClean="0"/>
              <a:t>.</a:t>
            </a:r>
            <a:endParaRPr lang="en-US" dirty="0"/>
          </a:p>
          <a:p>
            <a:pPr marL="0" indent="0" algn="just">
              <a:buNone/>
            </a:pPr>
            <a:r>
              <a:rPr lang="en-US" dirty="0"/>
              <a:t>The DTS response during injection is completely different in the two cases!! Paper would present mathematical and field-cases demonstrating what is going on, including the NNE dataset</a:t>
            </a:r>
          </a:p>
          <a:p>
            <a:pPr marL="0" indent="0">
              <a:buNone/>
            </a:pPr>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Colin Wilson / </a:t>
            </a:r>
            <a:r>
              <a:rPr lang="en-US" dirty="0"/>
              <a:t>Schlumberger</a:t>
            </a: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60</a:t>
            </a:fld>
            <a:endParaRPr lang="en-US"/>
          </a:p>
        </p:txBody>
      </p:sp>
    </p:spTree>
    <p:extLst>
      <p:ext uri="{BB962C8B-B14F-4D97-AF65-F5344CB8AC3E}">
        <p14:creationId xmlns:p14="http://schemas.microsoft.com/office/powerpoint/2010/main" val="150604085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Influence of Gauge Length on results from </a:t>
            </a:r>
            <a:r>
              <a:rPr lang="en-GB" dirty="0" err="1"/>
              <a:t>Fiber</a:t>
            </a:r>
            <a:r>
              <a:rPr lang="en-GB" dirty="0"/>
              <a:t> Acoustics during </a:t>
            </a:r>
            <a:r>
              <a:rPr lang="en-GB" dirty="0" err="1"/>
              <a:t>Frac</a:t>
            </a:r>
            <a:r>
              <a:rPr lang="en-GB" dirty="0"/>
              <a:t> Stimulation</a:t>
            </a:r>
            <a:endParaRPr lang="en-US" dirty="0"/>
          </a:p>
        </p:txBody>
      </p:sp>
      <p:sp>
        <p:nvSpPr>
          <p:cNvPr id="3" name="Content Placeholder 2"/>
          <p:cNvSpPr>
            <a:spLocks noGrp="1"/>
          </p:cNvSpPr>
          <p:nvPr>
            <p:ph idx="1"/>
          </p:nvPr>
        </p:nvSpPr>
        <p:spPr>
          <a:xfrm>
            <a:off x="457200" y="1981200"/>
            <a:ext cx="8229600" cy="4144963"/>
          </a:xfrm>
        </p:spPr>
        <p:txBody>
          <a:bodyPr>
            <a:normAutofit fontScale="92500" lnSpcReduction="20000"/>
          </a:bodyPr>
          <a:lstStyle/>
          <a:p>
            <a:pPr marL="0" indent="0" algn="just">
              <a:buNone/>
            </a:pPr>
            <a:r>
              <a:rPr lang="en-GB" dirty="0" err="1"/>
              <a:t>Fiber</a:t>
            </a:r>
            <a:r>
              <a:rPr lang="en-GB" dirty="0"/>
              <a:t> Acoustics relies on backscatter of Rayleigh waves. The raw data is sampled in the time domain and over a continuous length of deployed </a:t>
            </a:r>
            <a:r>
              <a:rPr lang="en-GB" dirty="0" err="1"/>
              <a:t>fiber</a:t>
            </a:r>
            <a:r>
              <a:rPr lang="en-GB" dirty="0"/>
              <a:t>. For each time and depth, the amplitude and phase of that backscatter is computed in real-time. This computation requires a window of depth called the gauge-length. Long gauge lengths give blurry images if too long, short gauge lengths introduce numerical </a:t>
            </a:r>
            <a:r>
              <a:rPr lang="en-GB" dirty="0" err="1"/>
              <a:t>artifacts</a:t>
            </a:r>
            <a:r>
              <a:rPr lang="en-GB" dirty="0"/>
              <a:t> if too short. This paper would examine the interplay of depth-sampling and gauge length on the NNE dataset.</a:t>
            </a:r>
          </a:p>
          <a:p>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Colin Wilson / </a:t>
            </a:r>
            <a:r>
              <a:rPr lang="en-US" dirty="0"/>
              <a:t>Schlumberger</a:t>
            </a: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61</a:t>
            </a:fld>
            <a:endParaRPr lang="en-US"/>
          </a:p>
        </p:txBody>
      </p:sp>
    </p:spTree>
    <p:extLst>
      <p:ext uri="{BB962C8B-B14F-4D97-AF65-F5344CB8AC3E}">
        <p14:creationId xmlns:p14="http://schemas.microsoft.com/office/powerpoint/2010/main" val="74153985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Monitoring </a:t>
            </a:r>
            <a:r>
              <a:rPr lang="en-GB" dirty="0" err="1"/>
              <a:t>frac</a:t>
            </a:r>
            <a:r>
              <a:rPr lang="en-GB" dirty="0"/>
              <a:t> job using combined DAS and DTS</a:t>
            </a:r>
            <a:endParaRPr lang="en-US" dirty="0"/>
          </a:p>
        </p:txBody>
      </p:sp>
      <p:sp>
        <p:nvSpPr>
          <p:cNvPr id="3" name="Content Placeholder 2"/>
          <p:cNvSpPr>
            <a:spLocks noGrp="1"/>
          </p:cNvSpPr>
          <p:nvPr>
            <p:ph idx="1"/>
          </p:nvPr>
        </p:nvSpPr>
        <p:spPr>
          <a:xfrm>
            <a:off x="457200" y="1905000"/>
            <a:ext cx="8229600" cy="3763963"/>
          </a:xfrm>
        </p:spPr>
        <p:txBody>
          <a:bodyPr/>
          <a:lstStyle/>
          <a:p>
            <a:pPr marL="0" indent="0" algn="just">
              <a:buNone/>
            </a:pPr>
            <a:r>
              <a:rPr lang="en-GB" dirty="0"/>
              <a:t>This publication will examine the DAS and DTS data obtained from the NNE data set and provide insight into the physics of distributed data during stimulation. In particular, it will give an answer to the question of why are there apparent time intervals of DTS warming in the middle of each </a:t>
            </a:r>
            <a:r>
              <a:rPr lang="en-GB" dirty="0" err="1"/>
              <a:t>frac</a:t>
            </a:r>
            <a:r>
              <a:rPr lang="en-GB" dirty="0"/>
              <a:t> stage</a:t>
            </a:r>
          </a:p>
          <a:p>
            <a:pPr marL="0" indent="0">
              <a:buNone/>
            </a:pPr>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Colin Wilson / </a:t>
            </a:r>
            <a:r>
              <a:rPr lang="en-US" dirty="0"/>
              <a:t>Schlumberger</a:t>
            </a: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62</a:t>
            </a:fld>
            <a:endParaRPr lang="en-US"/>
          </a:p>
        </p:txBody>
      </p:sp>
    </p:spTree>
    <p:extLst>
      <p:ext uri="{BB962C8B-B14F-4D97-AF65-F5344CB8AC3E}">
        <p14:creationId xmlns:p14="http://schemas.microsoft.com/office/powerpoint/2010/main" val="366933089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al-Time Interactive Remote Display of DTS and DAS Data for Optimization of the Well Treatment Process</a:t>
            </a:r>
          </a:p>
        </p:txBody>
      </p:sp>
      <p:sp>
        <p:nvSpPr>
          <p:cNvPr id="3" name="Content Placeholder 2"/>
          <p:cNvSpPr>
            <a:spLocks noGrp="1"/>
          </p:cNvSpPr>
          <p:nvPr>
            <p:ph idx="1"/>
          </p:nvPr>
        </p:nvSpPr>
        <p:spPr>
          <a:xfrm>
            <a:off x="457200" y="1874837"/>
            <a:ext cx="8229600" cy="4481513"/>
          </a:xfrm>
        </p:spPr>
        <p:txBody>
          <a:bodyPr>
            <a:noAutofit/>
          </a:bodyPr>
          <a:lstStyle/>
          <a:p>
            <a:pPr marL="0" indent="0" algn="just">
              <a:spcBef>
                <a:spcPts val="600"/>
              </a:spcBef>
              <a:spcAft>
                <a:spcPts val="600"/>
              </a:spcAft>
              <a:buNone/>
            </a:pPr>
            <a:r>
              <a:rPr lang="en-US" sz="2400" dirty="0" smtClean="0"/>
              <a:t>In this paper we describe a novel solution to the remote display of DTS and DAS data to facilitate real-time decision making. Wellsite data is processed automatically onsite to produce a light-weight data format suitable for transmission over cellular and VSAT links to remote servers.  A graphical interface provides an interactive display and interpretation of data on a web browser. This can then be made available to distributed experts and clients anywhere in the World. This approach is demonstrated using data from a stimulation treatment in US Land.</a:t>
            </a:r>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1828800" y="6356350"/>
            <a:ext cx="6324600" cy="365125"/>
          </a:xfrm>
        </p:spPr>
        <p:txBody>
          <a:bodyPr/>
          <a:lstStyle/>
          <a:p>
            <a:r>
              <a:rPr lang="en-US" dirty="0"/>
              <a:t>Paul Dickenson, Sacha </a:t>
            </a:r>
            <a:r>
              <a:rPr lang="en-US" dirty="0" err="1"/>
              <a:t>Brants</a:t>
            </a:r>
            <a:r>
              <a:rPr lang="en-US" dirty="0"/>
              <a:t>-Menard, Mike </a:t>
            </a:r>
            <a:r>
              <a:rPr lang="en-US" dirty="0" err="1"/>
              <a:t>Telsey</a:t>
            </a:r>
            <a:r>
              <a:rPr lang="en-US" dirty="0"/>
              <a:t>, Adam </a:t>
            </a:r>
            <a:r>
              <a:rPr lang="en-US" dirty="0" err="1"/>
              <a:t>Stanbridge</a:t>
            </a:r>
            <a:r>
              <a:rPr lang="en-US" dirty="0"/>
              <a:t>, Colin Wilson </a:t>
            </a:r>
            <a:r>
              <a:rPr lang="en-US" dirty="0" smtClean="0"/>
              <a:t>/ </a:t>
            </a:r>
            <a:r>
              <a:rPr lang="en-US" dirty="0"/>
              <a:t>Schlumberger</a:t>
            </a:r>
          </a:p>
        </p:txBody>
      </p:sp>
      <p:sp>
        <p:nvSpPr>
          <p:cNvPr id="6" name="Slide Number Placeholder 5"/>
          <p:cNvSpPr>
            <a:spLocks noGrp="1"/>
          </p:cNvSpPr>
          <p:nvPr>
            <p:ph type="sldNum" sz="quarter" idx="12"/>
          </p:nvPr>
        </p:nvSpPr>
        <p:spPr>
          <a:xfrm>
            <a:off x="6553200" y="6356350"/>
            <a:ext cx="2133600" cy="365125"/>
          </a:xfrm>
        </p:spPr>
        <p:txBody>
          <a:bodyPr/>
          <a:lstStyle/>
          <a:p>
            <a:r>
              <a:rPr lang="en-US" dirty="0" smtClean="0"/>
              <a:t>15</a:t>
            </a:r>
            <a:endParaRPr lang="en-US" dirty="0"/>
          </a:p>
        </p:txBody>
      </p:sp>
    </p:spTree>
    <p:extLst>
      <p:ext uri="{BB962C8B-B14F-4D97-AF65-F5344CB8AC3E}">
        <p14:creationId xmlns:p14="http://schemas.microsoft.com/office/powerpoint/2010/main" val="206953642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2" descr="E:\slides\vertwell.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404" b="16128"/>
          <a:stretch/>
        </p:blipFill>
        <p:spPr bwMode="auto">
          <a:xfrm>
            <a:off x="4308138" y="1308211"/>
            <a:ext cx="1968028" cy="16217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91277" y="-1166"/>
            <a:ext cx="8229600" cy="1143000"/>
          </a:xfrm>
        </p:spPr>
        <p:txBody>
          <a:bodyPr>
            <a:noAutofit/>
          </a:bodyPr>
          <a:lstStyle/>
          <a:p>
            <a:r>
              <a:rPr lang="en-US" sz="3200" dirty="0"/>
              <a:t>Improving </a:t>
            </a:r>
            <a:r>
              <a:rPr lang="en-US" sz="3200" dirty="0" err="1"/>
              <a:t>Geomechanics</a:t>
            </a:r>
            <a:r>
              <a:rPr lang="en-US" sz="3200" dirty="0"/>
              <a:t> Model with New Dipole Flexural Inversion Workflow </a:t>
            </a:r>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Lili Xu/Schlumberger</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64</a:t>
            </a:fld>
            <a:endParaRPr lang="en-US"/>
          </a:p>
        </p:txBody>
      </p:sp>
      <p:pic>
        <p:nvPicPr>
          <p:cNvPr id="9" name="Picture 8"/>
          <p:cNvPicPr>
            <a:picLocks noChangeAspect="1"/>
          </p:cNvPicPr>
          <p:nvPr/>
        </p:nvPicPr>
        <p:blipFill rotWithShape="1">
          <a:blip r:embed="rId4"/>
          <a:srcRect t="10654"/>
          <a:stretch/>
        </p:blipFill>
        <p:spPr>
          <a:xfrm>
            <a:off x="3219200" y="4230779"/>
            <a:ext cx="2648200" cy="2215543"/>
          </a:xfrm>
          <a:prstGeom prst="rect">
            <a:avLst/>
          </a:prstGeom>
        </p:spPr>
      </p:pic>
      <p:pic>
        <p:nvPicPr>
          <p:cNvPr id="10" name="Picture 9"/>
          <p:cNvPicPr>
            <a:picLocks noChangeAspect="1"/>
          </p:cNvPicPr>
          <p:nvPr/>
        </p:nvPicPr>
        <p:blipFill rotWithShape="1">
          <a:blip r:embed="rId5"/>
          <a:srcRect t="11918"/>
          <a:stretch/>
        </p:blipFill>
        <p:spPr>
          <a:xfrm>
            <a:off x="5901581" y="4267200"/>
            <a:ext cx="2685804" cy="2175067"/>
          </a:xfrm>
          <a:prstGeom prst="rect">
            <a:avLst/>
          </a:prstGeom>
        </p:spPr>
      </p:pic>
      <p:graphicFrame>
        <p:nvGraphicFramePr>
          <p:cNvPr id="14" name="Object 13"/>
          <p:cNvGraphicFramePr>
            <a:graphicFrameLocks noChangeAspect="1"/>
          </p:cNvGraphicFramePr>
          <p:nvPr>
            <p:extLst/>
          </p:nvPr>
        </p:nvGraphicFramePr>
        <p:xfrm>
          <a:off x="4369978" y="4152544"/>
          <a:ext cx="107219" cy="95282"/>
        </p:xfrm>
        <a:graphic>
          <a:graphicData uri="http://schemas.openxmlformats.org/presentationml/2006/ole">
            <mc:AlternateContent xmlns:mc="http://schemas.openxmlformats.org/markup-compatibility/2006">
              <mc:Choice xmlns:v="urn:schemas-microsoft-com:vml" Requires="v">
                <p:oleObj spid="_x0000_s5124"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4369978" y="4152544"/>
                        <a:ext cx="107219" cy="95282"/>
                      </a:xfrm>
                      <a:prstGeom prst="rect">
                        <a:avLst/>
                      </a:prstGeom>
                    </p:spPr>
                  </p:pic>
                </p:oleObj>
              </mc:Fallback>
            </mc:AlternateContent>
          </a:graphicData>
        </a:graphic>
      </p:graphicFrame>
      <p:sp>
        <p:nvSpPr>
          <p:cNvPr id="22" name="Rectangle 21"/>
          <p:cNvSpPr/>
          <p:nvPr/>
        </p:nvSpPr>
        <p:spPr>
          <a:xfrm>
            <a:off x="304800" y="1143000"/>
            <a:ext cx="3897332" cy="2462213"/>
          </a:xfrm>
          <a:prstGeom prst="rect">
            <a:avLst/>
          </a:prstGeom>
        </p:spPr>
        <p:txBody>
          <a:bodyPr wrap="square">
            <a:spAutoFit/>
          </a:bodyPr>
          <a:lstStyle/>
          <a:p>
            <a:pPr marL="0" lvl="1">
              <a:spcBef>
                <a:spcPts val="600"/>
              </a:spcBef>
              <a:buClr>
                <a:prstClr val="white"/>
              </a:buClr>
            </a:pPr>
            <a:r>
              <a:rPr lang="en-GB" sz="1400" b="1" u="sng" dirty="0" smtClean="0">
                <a:solidFill>
                  <a:prstClr val="black"/>
                </a:solidFill>
                <a:latin typeface="Arial Narrow" panose="020B0606020202030204" pitchFamily="34" charset="0"/>
              </a:rPr>
              <a:t>Objective</a:t>
            </a:r>
          </a:p>
          <a:p>
            <a:pPr marL="176193" lvl="1" indent="-176193">
              <a:spcBef>
                <a:spcPts val="600"/>
              </a:spcBef>
              <a:buFont typeface="Arial" panose="020B0604020202020204" pitchFamily="34" charset="0"/>
              <a:buChar char="•"/>
            </a:pPr>
            <a:r>
              <a:rPr lang="en-GB" sz="1200" dirty="0" smtClean="0">
                <a:solidFill>
                  <a:prstClr val="black"/>
                </a:solidFill>
                <a:latin typeface="Arial Narrow" panose="020B0606020202030204" pitchFamily="34" charset="0"/>
              </a:rPr>
              <a:t>Improve characterization of elastic properties and stress profiles in Marcellus using the new dipole flexural inversion workflow to better predict hydraulic fracture growth </a:t>
            </a:r>
          </a:p>
          <a:p>
            <a:pPr marL="0" lvl="1">
              <a:spcBef>
                <a:spcPts val="600"/>
              </a:spcBef>
              <a:buClr>
                <a:prstClr val="white"/>
              </a:buClr>
            </a:pPr>
            <a:r>
              <a:rPr lang="en-GB" sz="1400" b="1" u="sng" dirty="0" smtClean="0">
                <a:solidFill>
                  <a:prstClr val="black"/>
                </a:solidFill>
                <a:latin typeface="Arial Narrow" panose="020B0606020202030204" pitchFamily="34" charset="0"/>
              </a:rPr>
              <a:t>Key Benefits</a:t>
            </a:r>
            <a:endParaRPr lang="en-GB" sz="1400" b="1" u="sng" dirty="0">
              <a:solidFill>
                <a:prstClr val="black"/>
              </a:solidFill>
              <a:latin typeface="Arial Narrow" panose="020B0606020202030204" pitchFamily="34" charset="0"/>
            </a:endParaRPr>
          </a:p>
          <a:p>
            <a:pPr marL="176193" lvl="1" indent="-176193">
              <a:spcBef>
                <a:spcPts val="600"/>
              </a:spcBef>
              <a:buFont typeface="Arial" panose="020B0604020202020204" pitchFamily="34" charset="0"/>
              <a:buChar char="•"/>
            </a:pPr>
            <a:r>
              <a:rPr lang="en-US" sz="1200" dirty="0" smtClean="0">
                <a:latin typeface="Arial Narrow" panose="020B0606020202030204" pitchFamily="34" charset="0"/>
              </a:rPr>
              <a:t>Additional </a:t>
            </a:r>
            <a:r>
              <a:rPr lang="en-US" sz="1200" dirty="0" err="1">
                <a:latin typeface="Arial Narrow" panose="020B0606020202030204" pitchFamily="34" charset="0"/>
              </a:rPr>
              <a:t>Cij</a:t>
            </a:r>
            <a:r>
              <a:rPr lang="en-US" sz="1200" dirty="0">
                <a:latin typeface="Arial Narrow" panose="020B0606020202030204" pitchFamily="34" charset="0"/>
              </a:rPr>
              <a:t> parameters estimated from the new </a:t>
            </a:r>
            <a:r>
              <a:rPr lang="en-US" sz="1200" dirty="0" smtClean="0">
                <a:latin typeface="Arial Narrow" panose="020B0606020202030204" pitchFamily="34" charset="0"/>
              </a:rPr>
              <a:t>workflow</a:t>
            </a:r>
          </a:p>
          <a:p>
            <a:pPr marL="176193" lvl="1" indent="-176193">
              <a:spcBef>
                <a:spcPts val="600"/>
              </a:spcBef>
              <a:buFont typeface="Arial" panose="020B0604020202020204" pitchFamily="34" charset="0"/>
              <a:buChar char="•"/>
            </a:pPr>
            <a:r>
              <a:rPr lang="en-US" sz="1200" dirty="0" smtClean="0">
                <a:latin typeface="Arial Narrow" panose="020B0606020202030204" pitchFamily="34" charset="0"/>
              </a:rPr>
              <a:t>Lower </a:t>
            </a:r>
            <a:r>
              <a:rPr lang="en-US" sz="1200" dirty="0">
                <a:latin typeface="Arial Narrow" panose="020B0606020202030204" pitchFamily="34" charset="0"/>
              </a:rPr>
              <a:t>uncertainty in </a:t>
            </a:r>
            <a:r>
              <a:rPr lang="en-US" sz="1200" dirty="0" err="1">
                <a:latin typeface="Arial Narrow" panose="020B0606020202030204" pitchFamily="34" charset="0"/>
              </a:rPr>
              <a:t>Stoneley</a:t>
            </a:r>
            <a:r>
              <a:rPr lang="en-US" sz="1200" dirty="0">
                <a:latin typeface="Arial Narrow" panose="020B0606020202030204" pitchFamily="34" charset="0"/>
              </a:rPr>
              <a:t> modeling due to sensitivity to mud </a:t>
            </a:r>
            <a:r>
              <a:rPr lang="en-US" sz="1200" dirty="0" smtClean="0">
                <a:latin typeface="Arial Narrow" panose="020B0606020202030204" pitchFamily="34" charset="0"/>
              </a:rPr>
              <a:t>slowness</a:t>
            </a:r>
          </a:p>
          <a:p>
            <a:pPr marL="176193" lvl="1" indent="-176193">
              <a:spcBef>
                <a:spcPts val="600"/>
              </a:spcBef>
              <a:buFont typeface="Arial" panose="020B0604020202020204" pitchFamily="34" charset="0"/>
              <a:buChar char="•"/>
            </a:pPr>
            <a:r>
              <a:rPr lang="en-US" sz="1200" dirty="0" smtClean="0">
                <a:latin typeface="Arial Narrow" panose="020B0606020202030204" pitchFamily="34" charset="0"/>
              </a:rPr>
              <a:t>Better </a:t>
            </a:r>
            <a:r>
              <a:rPr lang="en-US" sz="1200" dirty="0">
                <a:latin typeface="Arial Narrow" panose="020B0606020202030204" pitchFamily="34" charset="0"/>
              </a:rPr>
              <a:t>understanding of formation anisotropic elastic </a:t>
            </a:r>
            <a:r>
              <a:rPr lang="en-US" sz="1200" dirty="0" smtClean="0">
                <a:latin typeface="Arial Narrow" panose="020B0606020202030204" pitchFamily="34" charset="0"/>
              </a:rPr>
              <a:t>properties</a:t>
            </a:r>
          </a:p>
          <a:p>
            <a:pPr marL="176193" lvl="1" indent="-176193">
              <a:spcBef>
                <a:spcPts val="600"/>
              </a:spcBef>
              <a:buFont typeface="Arial" panose="020B0604020202020204" pitchFamily="34" charset="0"/>
              <a:buChar char="•"/>
            </a:pPr>
            <a:r>
              <a:rPr lang="en-US" sz="1200" dirty="0">
                <a:latin typeface="Arial Narrow" panose="020B0606020202030204" pitchFamily="34" charset="0"/>
              </a:rPr>
              <a:t>Improvements in closure stress estimation </a:t>
            </a:r>
          </a:p>
        </p:txBody>
      </p:sp>
      <p:pic>
        <p:nvPicPr>
          <p:cNvPr id="39" name="Picture 38"/>
          <p:cNvPicPr>
            <a:picLocks noChangeAspect="1"/>
          </p:cNvPicPr>
          <p:nvPr/>
        </p:nvPicPr>
        <p:blipFill>
          <a:blip r:embed="rId8"/>
          <a:stretch>
            <a:fillRect/>
          </a:stretch>
        </p:blipFill>
        <p:spPr>
          <a:xfrm>
            <a:off x="7035522" y="1526347"/>
            <a:ext cx="1565884" cy="1236068"/>
          </a:xfrm>
          <a:prstGeom prst="rect">
            <a:avLst/>
          </a:prstGeom>
        </p:spPr>
      </p:pic>
      <p:grpSp>
        <p:nvGrpSpPr>
          <p:cNvPr id="40" name="Group 39"/>
          <p:cNvGrpSpPr/>
          <p:nvPr/>
        </p:nvGrpSpPr>
        <p:grpSpPr>
          <a:xfrm>
            <a:off x="6190047" y="2100520"/>
            <a:ext cx="845475" cy="728426"/>
            <a:chOff x="239346" y="3273491"/>
            <a:chExt cx="1972006" cy="1690411"/>
          </a:xfrm>
        </p:grpSpPr>
        <p:sp>
          <p:nvSpPr>
            <p:cNvPr id="41" name="Rounded Rectangle 40"/>
            <p:cNvSpPr/>
            <p:nvPr/>
          </p:nvSpPr>
          <p:spPr>
            <a:xfrm>
              <a:off x="239346" y="3283048"/>
              <a:ext cx="1972006" cy="1680854"/>
            </a:xfrm>
            <a:prstGeom prst="roundRect">
              <a:avLst/>
            </a:prstGeom>
            <a:ln>
              <a:noFill/>
            </a:ln>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2000" b="0" i="0" u="none" strike="noStrike" kern="0" cap="none" spc="0" normalizeH="0" baseline="0" noProof="0" smtClean="0">
                <a:ln>
                  <a:noFill/>
                </a:ln>
                <a:solidFill>
                  <a:prstClr val="white"/>
                </a:solidFill>
                <a:effectLst/>
                <a:uLnTx/>
                <a:uFillTx/>
                <a:latin typeface="Arial Narrow"/>
                <a:ea typeface="+mn-ea"/>
                <a:cs typeface="+mn-cs"/>
              </a:endParaRPr>
            </a:p>
          </p:txBody>
        </p:sp>
        <p:pic>
          <p:nvPicPr>
            <p:cNvPr id="42" name="Picture 1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13005" y="3273491"/>
              <a:ext cx="1836737" cy="1654175"/>
            </a:xfrm>
            <a:prstGeom prst="rect">
              <a:avLst/>
            </a:prstGeom>
            <a:ln>
              <a:noFill/>
            </a:ln>
            <a:extLst/>
          </p:spPr>
          <p:style>
            <a:lnRef idx="2">
              <a:schemeClr val="dk1"/>
            </a:lnRef>
            <a:fillRef idx="1">
              <a:schemeClr val="lt1"/>
            </a:fillRef>
            <a:effectRef idx="0">
              <a:schemeClr val="dk1"/>
            </a:effectRef>
            <a:fontRef idx="minor">
              <a:schemeClr val="dk1"/>
            </a:fontRef>
          </p:style>
        </p:pic>
      </p:grpSp>
      <p:pic>
        <p:nvPicPr>
          <p:cNvPr id="43" name="Picture 42"/>
          <p:cNvPicPr>
            <a:picLocks noChangeAspect="1"/>
          </p:cNvPicPr>
          <p:nvPr/>
        </p:nvPicPr>
        <p:blipFill>
          <a:blip r:embed="rId10"/>
          <a:stretch>
            <a:fillRect/>
          </a:stretch>
        </p:blipFill>
        <p:spPr>
          <a:xfrm>
            <a:off x="4666993" y="2895477"/>
            <a:ext cx="3772414" cy="589952"/>
          </a:xfrm>
          <a:prstGeom prst="rect">
            <a:avLst/>
          </a:prstGeom>
        </p:spPr>
      </p:pic>
      <p:pic>
        <p:nvPicPr>
          <p:cNvPr id="46" name="Picture 45"/>
          <p:cNvPicPr>
            <a:picLocks noChangeAspect="1"/>
          </p:cNvPicPr>
          <p:nvPr/>
        </p:nvPicPr>
        <p:blipFill>
          <a:blip r:embed="rId11"/>
          <a:stretch>
            <a:fillRect/>
          </a:stretch>
        </p:blipFill>
        <p:spPr>
          <a:xfrm>
            <a:off x="4035027" y="3537090"/>
            <a:ext cx="4651773" cy="451021"/>
          </a:xfrm>
          <a:prstGeom prst="rect">
            <a:avLst/>
          </a:prstGeom>
        </p:spPr>
      </p:pic>
      <p:pic>
        <p:nvPicPr>
          <p:cNvPr id="53" name="Picture 52"/>
          <p:cNvPicPr>
            <a:picLocks noChangeAspect="1"/>
          </p:cNvPicPr>
          <p:nvPr/>
        </p:nvPicPr>
        <p:blipFill>
          <a:blip r:embed="rId12"/>
          <a:stretch>
            <a:fillRect/>
          </a:stretch>
        </p:blipFill>
        <p:spPr>
          <a:xfrm>
            <a:off x="387573" y="3963643"/>
            <a:ext cx="2790222" cy="2360957"/>
          </a:xfrm>
          <a:prstGeom prst="rect">
            <a:avLst/>
          </a:prstGeom>
        </p:spPr>
      </p:pic>
      <p:sp>
        <p:nvSpPr>
          <p:cNvPr id="54" name="TextBox 53"/>
          <p:cNvSpPr txBox="1"/>
          <p:nvPr/>
        </p:nvSpPr>
        <p:spPr>
          <a:xfrm>
            <a:off x="1375783" y="3705022"/>
            <a:ext cx="705642" cy="276999"/>
          </a:xfrm>
          <a:prstGeom prst="rect">
            <a:avLst/>
          </a:prstGeom>
          <a:noFill/>
        </p:spPr>
        <p:txBody>
          <a:bodyPr wrap="none" rtlCol="0">
            <a:spAutoFit/>
          </a:bodyPr>
          <a:lstStyle/>
          <a:p>
            <a:r>
              <a:rPr lang="en-US" sz="1200" b="1" dirty="0" smtClean="0">
                <a:solidFill>
                  <a:srgbClr val="FF0000"/>
                </a:solidFill>
                <a:latin typeface="Arial Narrow" panose="020B0606020202030204" pitchFamily="34" charset="0"/>
              </a:rPr>
              <a:t>Example</a:t>
            </a:r>
            <a:endParaRPr lang="en-US" sz="1200" b="1" dirty="0">
              <a:solidFill>
                <a:srgbClr val="FF0000"/>
              </a:solidFill>
              <a:latin typeface="Arial Narrow" panose="020B0606020202030204" pitchFamily="34" charset="0"/>
            </a:endParaRPr>
          </a:p>
        </p:txBody>
      </p:sp>
      <p:grpSp>
        <p:nvGrpSpPr>
          <p:cNvPr id="68" name="Group 67"/>
          <p:cNvGrpSpPr/>
          <p:nvPr/>
        </p:nvGrpSpPr>
        <p:grpSpPr>
          <a:xfrm>
            <a:off x="5626516" y="3274961"/>
            <a:ext cx="476912" cy="745747"/>
            <a:chOff x="5626516" y="3274961"/>
            <a:chExt cx="476912" cy="745747"/>
          </a:xfrm>
        </p:grpSpPr>
        <p:sp>
          <p:nvSpPr>
            <p:cNvPr id="55" name="TextBox 54"/>
            <p:cNvSpPr txBox="1"/>
            <p:nvPr/>
          </p:nvSpPr>
          <p:spPr>
            <a:xfrm>
              <a:off x="5776094" y="3274961"/>
              <a:ext cx="327334" cy="276999"/>
            </a:xfrm>
            <a:prstGeom prst="rect">
              <a:avLst/>
            </a:prstGeom>
            <a:noFill/>
          </p:spPr>
          <p:txBody>
            <a:bodyPr wrap="none" rtlCol="0">
              <a:spAutoFit/>
            </a:bodyPr>
            <a:lstStyle/>
            <a:p>
              <a:r>
                <a:rPr lang="en-US" sz="1200" b="1" dirty="0" err="1" smtClean="0">
                  <a:solidFill>
                    <a:srgbClr val="0000FF"/>
                  </a:solidFill>
                  <a:latin typeface="Arial Narrow" panose="020B0606020202030204" pitchFamily="34" charset="0"/>
                </a:rPr>
                <a:t>K</a:t>
              </a:r>
              <a:r>
                <a:rPr lang="en-US" sz="1200" b="1" baseline="-25000" dirty="0" err="1" smtClean="0">
                  <a:solidFill>
                    <a:srgbClr val="0000FF"/>
                  </a:solidFill>
                  <a:latin typeface="Arial Narrow" panose="020B0606020202030204" pitchFamily="34" charset="0"/>
                </a:rPr>
                <a:t>o</a:t>
              </a:r>
              <a:endParaRPr lang="en-US" sz="1200" b="1" baseline="-25000" dirty="0">
                <a:solidFill>
                  <a:srgbClr val="0000FF"/>
                </a:solidFill>
                <a:latin typeface="Arial Narrow" panose="020B0606020202030204" pitchFamily="34" charset="0"/>
              </a:endParaRPr>
            </a:p>
          </p:txBody>
        </p:sp>
        <p:sp>
          <p:nvSpPr>
            <p:cNvPr id="56" name="Oval 55"/>
            <p:cNvSpPr/>
            <p:nvPr/>
          </p:nvSpPr>
          <p:spPr>
            <a:xfrm>
              <a:off x="5626516" y="3537090"/>
              <a:ext cx="240884" cy="48361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7" name="Picture 66"/>
            <p:cNvPicPr>
              <a:picLocks noChangeAspect="1"/>
            </p:cNvPicPr>
            <p:nvPr/>
          </p:nvPicPr>
          <p:blipFill>
            <a:blip r:embed="rId13"/>
            <a:stretch>
              <a:fillRect/>
            </a:stretch>
          </p:blipFill>
          <p:spPr>
            <a:xfrm rot="2973268">
              <a:off x="5800517" y="3420341"/>
              <a:ext cx="114654" cy="193676"/>
            </a:xfrm>
            <a:prstGeom prst="rect">
              <a:avLst/>
            </a:prstGeom>
          </p:spPr>
        </p:pic>
      </p:grpSp>
      <p:sp>
        <p:nvSpPr>
          <p:cNvPr id="69" name="TextBox 68"/>
          <p:cNvSpPr txBox="1"/>
          <p:nvPr/>
        </p:nvSpPr>
        <p:spPr>
          <a:xfrm>
            <a:off x="4418020" y="4009292"/>
            <a:ext cx="458780" cy="276999"/>
          </a:xfrm>
          <a:prstGeom prst="rect">
            <a:avLst/>
          </a:prstGeom>
          <a:noFill/>
        </p:spPr>
        <p:txBody>
          <a:bodyPr wrap="none" rtlCol="0">
            <a:spAutoFit/>
          </a:bodyPr>
          <a:lstStyle/>
          <a:p>
            <a:r>
              <a:rPr lang="en-US" sz="1200" b="1" dirty="0" smtClean="0">
                <a:solidFill>
                  <a:srgbClr val="FF0000"/>
                </a:solidFill>
                <a:latin typeface="Arial Narrow" panose="020B0606020202030204" pitchFamily="34" charset="0"/>
              </a:rPr>
              <a:t>Pilot</a:t>
            </a:r>
            <a:endParaRPr lang="en-US" sz="1200" b="1" dirty="0">
              <a:solidFill>
                <a:srgbClr val="FF0000"/>
              </a:solidFill>
              <a:latin typeface="Arial Narrow" panose="020B0606020202030204" pitchFamily="34" charset="0"/>
            </a:endParaRPr>
          </a:p>
        </p:txBody>
      </p:sp>
      <p:sp>
        <p:nvSpPr>
          <p:cNvPr id="70" name="TextBox 69"/>
          <p:cNvSpPr txBox="1"/>
          <p:nvPr/>
        </p:nvSpPr>
        <p:spPr>
          <a:xfrm>
            <a:off x="7161220" y="4014216"/>
            <a:ext cx="599844" cy="276999"/>
          </a:xfrm>
          <a:prstGeom prst="rect">
            <a:avLst/>
          </a:prstGeom>
          <a:noFill/>
        </p:spPr>
        <p:txBody>
          <a:bodyPr wrap="none" rtlCol="0">
            <a:spAutoFit/>
          </a:bodyPr>
          <a:lstStyle/>
          <a:p>
            <a:r>
              <a:rPr lang="en-US" sz="1200" b="1" dirty="0" smtClean="0">
                <a:solidFill>
                  <a:srgbClr val="FF0000"/>
                </a:solidFill>
                <a:latin typeface="Arial Narrow" panose="020B0606020202030204" pitchFamily="34" charset="0"/>
              </a:rPr>
              <a:t>Lateral</a:t>
            </a:r>
            <a:endParaRPr lang="en-US" sz="1200" b="1" dirty="0">
              <a:solidFill>
                <a:srgbClr val="FF0000"/>
              </a:solidFill>
              <a:latin typeface="Arial Narrow" panose="020B0606020202030204" pitchFamily="34" charset="0"/>
            </a:endParaRPr>
          </a:p>
        </p:txBody>
      </p:sp>
    </p:spTree>
    <p:extLst>
      <p:ext uri="{BB962C8B-B14F-4D97-AF65-F5344CB8AC3E}">
        <p14:creationId xmlns:p14="http://schemas.microsoft.com/office/powerpoint/2010/main" val="183556437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pping Fiber-optic Cable and Perforation Placement</a:t>
            </a:r>
          </a:p>
        </p:txBody>
      </p:sp>
      <p:sp>
        <p:nvSpPr>
          <p:cNvPr id="3" name="Content Placeholder 2"/>
          <p:cNvSpPr>
            <a:spLocks noGrp="1"/>
          </p:cNvSpPr>
          <p:nvPr>
            <p:ph idx="1"/>
          </p:nvPr>
        </p:nvSpPr>
        <p:spPr>
          <a:xfrm>
            <a:off x="457200" y="1600201"/>
            <a:ext cx="8229600" cy="2184158"/>
          </a:xfrm>
        </p:spPr>
        <p:txBody>
          <a:bodyPr>
            <a:normAutofit fontScale="85000" lnSpcReduction="20000"/>
          </a:bodyPr>
          <a:lstStyle/>
          <a:p>
            <a:r>
              <a:rPr lang="en-US" dirty="0"/>
              <a:t>Monitors connected through fiber optic cables</a:t>
            </a:r>
          </a:p>
          <a:p>
            <a:r>
              <a:rPr lang="en-US" dirty="0"/>
              <a:t>Capable of monitoring temperature and pressure downhole remotely and in real-time</a:t>
            </a:r>
          </a:p>
          <a:p>
            <a:r>
              <a:rPr lang="en-US" dirty="0"/>
              <a:t>Identifying downhole conditions related to production</a:t>
            </a:r>
          </a:p>
          <a:p>
            <a:r>
              <a:rPr lang="en-US" dirty="0"/>
              <a:t>Acute and Chronic flow </a:t>
            </a:r>
            <a:r>
              <a:rPr lang="en-US" dirty="0" smtClean="0"/>
              <a:t>patterns</a:t>
            </a:r>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Timothy Samuel / </a:t>
            </a:r>
            <a:r>
              <a:rPr lang="en-US" dirty="0"/>
              <a:t>Schlumberger</a:t>
            </a: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65</a:t>
            </a:fld>
            <a:endParaRPr lang="en-US" dirty="0"/>
          </a:p>
        </p:txBody>
      </p:sp>
      <p:pic>
        <p:nvPicPr>
          <p:cNvPr id="7" name="Picture 6"/>
          <p:cNvPicPr>
            <a:picLocks noChangeAspect="1"/>
          </p:cNvPicPr>
          <p:nvPr/>
        </p:nvPicPr>
        <p:blipFill>
          <a:blip r:embed="rId2"/>
          <a:stretch>
            <a:fillRect/>
          </a:stretch>
        </p:blipFill>
        <p:spPr>
          <a:xfrm>
            <a:off x="1723067" y="3784359"/>
            <a:ext cx="5697865" cy="2146637"/>
          </a:xfrm>
          <a:prstGeom prst="rect">
            <a:avLst/>
          </a:prstGeom>
        </p:spPr>
      </p:pic>
    </p:spTree>
    <p:extLst>
      <p:ext uri="{BB962C8B-B14F-4D97-AF65-F5344CB8AC3E}">
        <p14:creationId xmlns:p14="http://schemas.microsoft.com/office/powerpoint/2010/main" val="275983252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pping Fiber-optic Cable and Perforation Placement</a:t>
            </a:r>
          </a:p>
        </p:txBody>
      </p:sp>
      <p:sp>
        <p:nvSpPr>
          <p:cNvPr id="3" name="Content Placeholder 2"/>
          <p:cNvSpPr>
            <a:spLocks noGrp="1"/>
          </p:cNvSpPr>
          <p:nvPr>
            <p:ph idx="1"/>
          </p:nvPr>
        </p:nvSpPr>
        <p:spPr>
          <a:xfrm>
            <a:off x="1435100" y="1600200"/>
            <a:ext cx="7251700" cy="4571999"/>
          </a:xfrm>
        </p:spPr>
        <p:txBody>
          <a:bodyPr>
            <a:normAutofit fontScale="85000" lnSpcReduction="10000"/>
          </a:bodyPr>
          <a:lstStyle/>
          <a:p>
            <a:r>
              <a:rPr lang="en-US" dirty="0"/>
              <a:t>Wireline Perforating Platform – Toolset allowing measurements while </a:t>
            </a:r>
            <a:r>
              <a:rPr lang="en-US" dirty="0" smtClean="0"/>
              <a:t>perforating</a:t>
            </a:r>
            <a:endParaRPr lang="en-US" dirty="0"/>
          </a:p>
          <a:p>
            <a:r>
              <a:rPr lang="en-US" dirty="0"/>
              <a:t>Originally used for orienting perforations in multi-string completions.  Currently being used to detect fiber optics outside of casing</a:t>
            </a:r>
            <a:r>
              <a:rPr lang="en-US" dirty="0" smtClean="0"/>
              <a:t>.</a:t>
            </a:r>
            <a:endParaRPr lang="en-US" dirty="0"/>
          </a:p>
          <a:p>
            <a:r>
              <a:rPr lang="en-US" dirty="0"/>
              <a:t>Run to ensure orientation of perforations away from destructible monitoring and signal transporting </a:t>
            </a:r>
            <a:r>
              <a:rPr lang="en-US" dirty="0" smtClean="0"/>
              <a:t>elements</a:t>
            </a:r>
            <a:endParaRPr lang="en-US" dirty="0"/>
          </a:p>
          <a:p>
            <a:r>
              <a:rPr lang="en-US" dirty="0"/>
              <a:t>Integrating Standard Operating Procedures for new use in horizontal </a:t>
            </a:r>
            <a:r>
              <a:rPr lang="en-US" dirty="0" err="1"/>
              <a:t>Pumpdown</a:t>
            </a:r>
            <a:r>
              <a:rPr lang="en-US" dirty="0"/>
              <a:t> environments</a:t>
            </a:r>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Timothy Samuel / </a:t>
            </a:r>
            <a:r>
              <a:rPr lang="en-US" dirty="0"/>
              <a:t>Schlumberger</a:t>
            </a: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66</a:t>
            </a:fld>
            <a:endParaRPr lang="en-US" dirty="0"/>
          </a:p>
        </p:txBody>
      </p:sp>
      <p:pic>
        <p:nvPicPr>
          <p:cNvPr id="8" name="Picture 7"/>
          <p:cNvPicPr>
            <a:picLocks noChangeAspect="1"/>
          </p:cNvPicPr>
          <p:nvPr/>
        </p:nvPicPr>
        <p:blipFill rotWithShape="1">
          <a:blip r:embed="rId2"/>
          <a:srcRect l="68186" t="14734" r="25390" b="8933"/>
          <a:stretch/>
        </p:blipFill>
        <p:spPr>
          <a:xfrm>
            <a:off x="114300" y="1199094"/>
            <a:ext cx="1320800" cy="4904807"/>
          </a:xfrm>
          <a:prstGeom prst="rect">
            <a:avLst/>
          </a:prstGeom>
        </p:spPr>
      </p:pic>
    </p:spTree>
    <p:extLst>
      <p:ext uri="{BB962C8B-B14F-4D97-AF65-F5344CB8AC3E}">
        <p14:creationId xmlns:p14="http://schemas.microsoft.com/office/powerpoint/2010/main" val="368429430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smtClean="0">
                <a:latin typeface="Times New Roman" panose="02020603050405020304" pitchFamily="18" charset="0"/>
                <a:cs typeface="Times New Roman" panose="02020603050405020304" pitchFamily="18" charset="0"/>
              </a:rPr>
              <a:t>Surface seismic monitoring at MSEEL: Slow </a:t>
            </a:r>
            <a:r>
              <a:rPr lang="en-US" altLang="en-US" dirty="0">
                <a:latin typeface="Times New Roman" panose="02020603050405020304" pitchFamily="18" charset="0"/>
                <a:cs typeface="Times New Roman" panose="02020603050405020304" pitchFamily="18" charset="0"/>
              </a:rPr>
              <a:t>shear-slip deformation </a:t>
            </a:r>
            <a:endParaRPr lang="en-US" dirty="0"/>
          </a:p>
        </p:txBody>
      </p:sp>
      <p:pic>
        <p:nvPicPr>
          <p:cNvPr id="7" name="Content Placeholder 6"/>
          <p:cNvPicPr>
            <a:picLocks noGrp="1" noChangeAspect="1"/>
          </p:cNvPicPr>
          <p:nvPr>
            <p:ph idx="1"/>
          </p:nvPr>
        </p:nvPicPr>
        <p:blipFill>
          <a:blip r:embed="rId2" cstate="screen">
            <a:extLst>
              <a:ext uri="{28A0092B-C50C-407E-A947-70E740481C1C}">
                <a14:useLocalDpi xmlns:a14="http://schemas.microsoft.com/office/drawing/2010/main"/>
              </a:ext>
            </a:extLst>
          </a:blip>
          <a:stretch>
            <a:fillRect/>
          </a:stretch>
        </p:blipFill>
        <p:spPr>
          <a:xfrm>
            <a:off x="1554691" y="1600200"/>
            <a:ext cx="6034617" cy="4525963"/>
          </a:xfrm>
        </p:spPr>
      </p:pic>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err="1" smtClean="0"/>
              <a:t>Abhash</a:t>
            </a:r>
            <a:r>
              <a:rPr lang="en-US" dirty="0" smtClean="0"/>
              <a:t> Kumar/NETL</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67</a:t>
            </a:fld>
            <a:endParaRPr lang="en-US" dirty="0"/>
          </a:p>
        </p:txBody>
      </p:sp>
    </p:spTree>
    <p:extLst>
      <p:ext uri="{BB962C8B-B14F-4D97-AF65-F5344CB8AC3E}">
        <p14:creationId xmlns:p14="http://schemas.microsoft.com/office/powerpoint/2010/main" val="4082076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68</a:t>
            </a:fld>
            <a:endParaRPr lang="en-US"/>
          </a:p>
        </p:txBody>
      </p:sp>
      <p:pic>
        <p:nvPicPr>
          <p:cNvPr id="7" name="Picture 6"/>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0" y="115888"/>
            <a:ext cx="4875213"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10"/>
          <p:cNvSpPr txBox="1">
            <a:spLocks noChangeArrowheads="1"/>
          </p:cNvSpPr>
          <p:nvPr/>
        </p:nvSpPr>
        <p:spPr bwMode="auto">
          <a:xfrm>
            <a:off x="388938" y="2465388"/>
            <a:ext cx="4005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eaLnBrk="1" hangingPunct="1"/>
            <a:r>
              <a:rPr lang="en-US" altLang="en-US" sz="1800">
                <a:latin typeface="Times New Roman" panose="02020603050405020304" pitchFamily="18" charset="0"/>
                <a:cs typeface="Times New Roman" panose="02020603050405020304" pitchFamily="18" charset="0"/>
              </a:rPr>
              <a:t>Hydraulic fracturing and microseismicity</a:t>
            </a:r>
          </a:p>
        </p:txBody>
      </p:sp>
      <p:pic>
        <p:nvPicPr>
          <p:cNvPr id="9" name="Picture 8"/>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76200" y="0"/>
            <a:ext cx="39243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4343400" y="3314700"/>
            <a:ext cx="4319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eaLnBrk="1" hangingPunct="1"/>
            <a:r>
              <a:rPr lang="en-US" altLang="en-US" sz="1800">
                <a:latin typeface="Times New Roman" panose="02020603050405020304" pitchFamily="18" charset="0"/>
                <a:cs typeface="Times New Roman" panose="02020603050405020304" pitchFamily="18" charset="0"/>
              </a:rPr>
              <a:t>Relative contribution to production per stage</a:t>
            </a:r>
          </a:p>
        </p:txBody>
      </p:sp>
      <p:pic>
        <p:nvPicPr>
          <p:cNvPr id="11" name="Picture 10"/>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962400" y="15667"/>
            <a:ext cx="5073650" cy="334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Footer Placeholder 4"/>
          <p:cNvSpPr>
            <a:spLocks noGrp="1"/>
          </p:cNvSpPr>
          <p:nvPr>
            <p:ph type="ftr" sz="quarter" idx="11"/>
          </p:nvPr>
        </p:nvSpPr>
        <p:spPr>
          <a:xfrm>
            <a:off x="3124200" y="6356350"/>
            <a:ext cx="2895600" cy="365125"/>
          </a:xfrm>
        </p:spPr>
        <p:txBody>
          <a:bodyPr/>
          <a:lstStyle/>
          <a:p>
            <a:r>
              <a:rPr lang="en-US" dirty="0" err="1" smtClean="0"/>
              <a:t>Abhash</a:t>
            </a:r>
            <a:r>
              <a:rPr lang="en-US" dirty="0" smtClean="0"/>
              <a:t> Kumar/NETL</a:t>
            </a:r>
            <a:endParaRPr lang="en-US" dirty="0"/>
          </a:p>
        </p:txBody>
      </p:sp>
      <p:pic>
        <p:nvPicPr>
          <p:cNvPr id="29" name="Picture 28"/>
          <p:cNvPicPr>
            <a:picLocks noChangeAspect="1"/>
          </p:cNvPicPr>
          <p:nvPr/>
        </p:nvPicPr>
        <p:blipFill>
          <a:blip r:embed="rId5"/>
          <a:stretch>
            <a:fillRect/>
          </a:stretch>
        </p:blipFill>
        <p:spPr>
          <a:xfrm>
            <a:off x="533399" y="142470"/>
            <a:ext cx="8153401" cy="3183953"/>
          </a:xfrm>
          <a:prstGeom prst="rect">
            <a:avLst/>
          </a:prstGeom>
        </p:spPr>
      </p:pic>
      <p:cxnSp>
        <p:nvCxnSpPr>
          <p:cNvPr id="34" name="Straight Connector 33"/>
          <p:cNvCxnSpPr>
            <a:cxnSpLocks noChangeShapeType="1"/>
          </p:cNvCxnSpPr>
          <p:nvPr/>
        </p:nvCxnSpPr>
        <p:spPr bwMode="auto">
          <a:xfrm>
            <a:off x="1572617" y="932348"/>
            <a:ext cx="6021387" cy="0"/>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5" name="Down Arrow 34"/>
          <p:cNvSpPr>
            <a:spLocks noChangeArrowheads="1"/>
          </p:cNvSpPr>
          <p:nvPr/>
        </p:nvSpPr>
        <p:spPr bwMode="auto">
          <a:xfrm>
            <a:off x="1530349" y="928336"/>
            <a:ext cx="163513" cy="676275"/>
          </a:xfrm>
          <a:prstGeom prst="downArrow">
            <a:avLst>
              <a:gd name="adj1" fmla="val 50000"/>
              <a:gd name="adj2" fmla="val 50129"/>
            </a:avLst>
          </a:prstGeom>
          <a:gradFill rotWithShape="1">
            <a:gsLst>
              <a:gs pos="0">
                <a:srgbClr val="9BC1FF"/>
              </a:gs>
              <a:gs pos="100000">
                <a:srgbClr val="3F80CD"/>
              </a:gs>
            </a:gsLst>
            <a:lin ang="5400000"/>
          </a:gra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defRPr/>
            </a:pPr>
            <a:endParaRPr lang="en-US">
              <a:solidFill>
                <a:schemeClr val="lt1"/>
              </a:solidFill>
              <a:latin typeface="+mn-lt"/>
              <a:ea typeface="+mn-ea"/>
            </a:endParaRPr>
          </a:p>
        </p:txBody>
      </p:sp>
      <p:sp>
        <p:nvSpPr>
          <p:cNvPr id="36" name="Down Arrow 35"/>
          <p:cNvSpPr>
            <a:spLocks noChangeArrowheads="1"/>
          </p:cNvSpPr>
          <p:nvPr/>
        </p:nvSpPr>
        <p:spPr bwMode="auto">
          <a:xfrm>
            <a:off x="7481887" y="928336"/>
            <a:ext cx="163512" cy="676275"/>
          </a:xfrm>
          <a:prstGeom prst="downArrow">
            <a:avLst>
              <a:gd name="adj1" fmla="val 50000"/>
              <a:gd name="adj2" fmla="val 50129"/>
            </a:avLst>
          </a:prstGeom>
          <a:gradFill rotWithShape="1">
            <a:gsLst>
              <a:gs pos="0">
                <a:srgbClr val="9BC1FF"/>
              </a:gs>
              <a:gs pos="100000">
                <a:srgbClr val="3F80CD"/>
              </a:gs>
            </a:gsLst>
            <a:lin ang="5400000"/>
          </a:gra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defRPr/>
            </a:pPr>
            <a:endParaRPr lang="en-US">
              <a:solidFill>
                <a:schemeClr val="lt1"/>
              </a:solidFill>
              <a:latin typeface="+mn-lt"/>
              <a:ea typeface="+mn-ea"/>
            </a:endParaRPr>
          </a:p>
        </p:txBody>
      </p:sp>
      <p:sp>
        <p:nvSpPr>
          <p:cNvPr id="37" name="TextBox 36"/>
          <p:cNvSpPr txBox="1">
            <a:spLocks noChangeArrowheads="1"/>
          </p:cNvSpPr>
          <p:nvPr/>
        </p:nvSpPr>
        <p:spPr bwMode="auto">
          <a:xfrm>
            <a:off x="3272036" y="618758"/>
            <a:ext cx="2509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t>Deformation mechanism</a:t>
            </a:r>
          </a:p>
        </p:txBody>
      </p:sp>
      <p:sp>
        <p:nvSpPr>
          <p:cNvPr id="38" name="TextBox 37"/>
          <p:cNvSpPr txBox="1">
            <a:spLocks noChangeArrowheads="1"/>
          </p:cNvSpPr>
          <p:nvPr/>
        </p:nvSpPr>
        <p:spPr bwMode="auto">
          <a:xfrm>
            <a:off x="1225550" y="1500188"/>
            <a:ext cx="773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a:latin typeface="Times New Roman" panose="02020603050405020304" pitchFamily="18" charset="0"/>
                <a:cs typeface="Times New Roman" panose="02020603050405020304" pitchFamily="18" charset="0"/>
              </a:rPr>
              <a:t>Brittle </a:t>
            </a:r>
          </a:p>
        </p:txBody>
      </p:sp>
      <p:sp>
        <p:nvSpPr>
          <p:cNvPr id="39" name="TextBox 38"/>
          <p:cNvSpPr txBox="1">
            <a:spLocks noChangeArrowheads="1"/>
          </p:cNvSpPr>
          <p:nvPr/>
        </p:nvSpPr>
        <p:spPr bwMode="auto">
          <a:xfrm>
            <a:off x="7089775" y="1498600"/>
            <a:ext cx="1216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Times New Roman" panose="02020603050405020304" pitchFamily="18" charset="0"/>
                <a:cs typeface="Times New Roman" panose="02020603050405020304" pitchFamily="18" charset="0"/>
              </a:rPr>
              <a:t>Non-brittle </a:t>
            </a:r>
          </a:p>
        </p:txBody>
      </p:sp>
      <p:sp>
        <p:nvSpPr>
          <p:cNvPr id="40" name="TextBox 39"/>
          <p:cNvSpPr txBox="1">
            <a:spLocks noChangeArrowheads="1"/>
          </p:cNvSpPr>
          <p:nvPr/>
        </p:nvSpPr>
        <p:spPr bwMode="auto">
          <a:xfrm>
            <a:off x="1023937" y="1727200"/>
            <a:ext cx="11414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dirty="0">
                <a:latin typeface="Times New Roman" panose="02020603050405020304" pitchFamily="18" charset="0"/>
                <a:cs typeface="Times New Roman" panose="02020603050405020304" pitchFamily="18" charset="0"/>
              </a:rPr>
              <a:t>(&gt;100 Hz)</a:t>
            </a:r>
          </a:p>
        </p:txBody>
      </p:sp>
      <p:sp>
        <p:nvSpPr>
          <p:cNvPr id="41" name="TextBox 40"/>
          <p:cNvSpPr txBox="1">
            <a:spLocks noChangeArrowheads="1"/>
          </p:cNvSpPr>
          <p:nvPr/>
        </p:nvSpPr>
        <p:spPr bwMode="auto">
          <a:xfrm>
            <a:off x="7100887" y="1782763"/>
            <a:ext cx="1089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r>
              <a:rPr lang="en-US" altLang="en-US" sz="1800">
                <a:latin typeface="Times New Roman" panose="02020603050405020304" pitchFamily="18" charset="0"/>
                <a:cs typeface="Times New Roman" panose="02020603050405020304" pitchFamily="18" charset="0"/>
              </a:rPr>
              <a:t>(1-30 Hz)</a:t>
            </a:r>
          </a:p>
        </p:txBody>
      </p:sp>
      <p:pic>
        <p:nvPicPr>
          <p:cNvPr id="44" name="Picture 43"/>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6210300" y="2202724"/>
            <a:ext cx="29337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a:off x="81756" y="2222500"/>
            <a:ext cx="278130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7"/>
          <p:cNvPicPr>
            <a:picLocks noChangeAspect="1"/>
          </p:cNvPicPr>
          <p:nvPr/>
        </p:nvPicPr>
        <p:blipFill>
          <a:blip r:embed="rId8">
            <a:extLst>
              <a:ext uri="{28A0092B-C50C-407E-A947-70E740481C1C}">
                <a14:useLocalDpi xmlns:a14="http://schemas.microsoft.com/office/drawing/2010/main"/>
              </a:ext>
            </a:extLst>
          </a:blip>
          <a:srcRect/>
          <a:stretch>
            <a:fillRect/>
          </a:stretch>
        </p:blipFill>
        <p:spPr bwMode="auto">
          <a:xfrm>
            <a:off x="3257382" y="3960163"/>
            <a:ext cx="2614613"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14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2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0" grpId="1"/>
      <p:bldP spid="35" grpId="0" animBg="1"/>
      <p:bldP spid="36" grpId="0" animBg="1"/>
      <p:bldP spid="37" grpId="0"/>
      <p:bldP spid="38" grpId="0"/>
      <p:bldP spid="39" grpId="0"/>
      <p:bldP spid="40" grpId="0"/>
      <p:bldP spid="4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69</a:t>
            </a:fld>
            <a:endParaRPr lang="en-US"/>
          </a:p>
        </p:txBody>
      </p:sp>
      <p:pic>
        <p:nvPicPr>
          <p:cNvPr id="7" name="Picture 4" descr="Main9.jpg"/>
          <p:cNvPicPr>
            <a:picLocks noChangeAspect="1"/>
          </p:cNvPicPr>
          <p:nvPr/>
        </p:nvPicPr>
        <p:blipFill>
          <a:blip r:embed="rId2" cstate="screen">
            <a:extLst>
              <a:ext uri="{28A0092B-C50C-407E-A947-70E740481C1C}">
                <a14:useLocalDpi xmlns:a14="http://schemas.microsoft.com/office/drawing/2010/main"/>
              </a:ext>
            </a:extLst>
          </a:blip>
          <a:srcRect b="-4"/>
          <a:stretch>
            <a:fillRect/>
          </a:stretch>
        </p:blipFill>
        <p:spPr bwMode="auto">
          <a:xfrm>
            <a:off x="3505199" y="0"/>
            <a:ext cx="2555035" cy="786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 descr="Frac1beforeafterstart1.jpg"/>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143000" y="1009208"/>
            <a:ext cx="6553200" cy="5086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onut 3"/>
          <p:cNvSpPr>
            <a:spLocks/>
          </p:cNvSpPr>
          <p:nvPr/>
        </p:nvSpPr>
        <p:spPr bwMode="auto">
          <a:xfrm rot="20401773">
            <a:off x="4804672" y="2334319"/>
            <a:ext cx="2895967" cy="1314254"/>
          </a:xfrm>
          <a:custGeom>
            <a:avLst/>
            <a:gdLst>
              <a:gd name="T0" fmla="*/ 0 w 3143250"/>
              <a:gd name="T1" fmla="*/ 627856 h 1255713"/>
              <a:gd name="T2" fmla="*/ 1571625 w 3143250"/>
              <a:gd name="T3" fmla="*/ 0 h 1255713"/>
              <a:gd name="T4" fmla="*/ 3143250 w 3143250"/>
              <a:gd name="T5" fmla="*/ 627856 h 1255713"/>
              <a:gd name="T6" fmla="*/ 1571625 w 3143250"/>
              <a:gd name="T7" fmla="*/ 1255712 h 1255713"/>
              <a:gd name="T8" fmla="*/ 0 w 3143250"/>
              <a:gd name="T9" fmla="*/ 627856 h 1255713"/>
              <a:gd name="T10" fmla="*/ 37219 w 3143250"/>
              <a:gd name="T11" fmla="*/ 627856 h 1255713"/>
              <a:gd name="T12" fmla="*/ 1571625 w 3143250"/>
              <a:gd name="T13" fmla="*/ 1218492 h 1255713"/>
              <a:gd name="T14" fmla="*/ 3106031 w 3143250"/>
              <a:gd name="T15" fmla="*/ 627856 h 1255713"/>
              <a:gd name="T16" fmla="*/ 1571625 w 3143250"/>
              <a:gd name="T17" fmla="*/ 37220 h 1255713"/>
              <a:gd name="T18" fmla="*/ 37219 w 3143250"/>
              <a:gd name="T19" fmla="*/ 627856 h 12557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43250" h="1255713">
                <a:moveTo>
                  <a:pt x="0" y="627857"/>
                </a:moveTo>
                <a:cubicBezTo>
                  <a:pt x="0" y="281101"/>
                  <a:pt x="703640" y="0"/>
                  <a:pt x="1571625" y="0"/>
                </a:cubicBezTo>
                <a:cubicBezTo>
                  <a:pt x="2439610" y="0"/>
                  <a:pt x="3143250" y="281101"/>
                  <a:pt x="3143250" y="627857"/>
                </a:cubicBezTo>
                <a:cubicBezTo>
                  <a:pt x="3143250" y="974613"/>
                  <a:pt x="2439610" y="1255714"/>
                  <a:pt x="1571625" y="1255714"/>
                </a:cubicBezTo>
                <a:cubicBezTo>
                  <a:pt x="703640" y="1255714"/>
                  <a:pt x="0" y="974613"/>
                  <a:pt x="0" y="627857"/>
                </a:cubicBezTo>
                <a:close/>
                <a:moveTo>
                  <a:pt x="37219" y="627857"/>
                </a:moveTo>
                <a:cubicBezTo>
                  <a:pt x="37219" y="954057"/>
                  <a:pt x="724196" y="1218494"/>
                  <a:pt x="1571625" y="1218494"/>
                </a:cubicBezTo>
                <a:cubicBezTo>
                  <a:pt x="2419054" y="1218494"/>
                  <a:pt x="3106031" y="954057"/>
                  <a:pt x="3106031" y="627857"/>
                </a:cubicBezTo>
                <a:cubicBezTo>
                  <a:pt x="3106031" y="301657"/>
                  <a:pt x="2419054" y="37220"/>
                  <a:pt x="1571625" y="37220"/>
                </a:cubicBezTo>
                <a:cubicBezTo>
                  <a:pt x="724196" y="37220"/>
                  <a:pt x="37219" y="301657"/>
                  <a:pt x="37219" y="627857"/>
                </a:cubicBezTo>
                <a:close/>
              </a:path>
            </a:pathLst>
          </a:custGeom>
          <a:solidFill>
            <a:srgbClr val="FF0000"/>
          </a:solidFill>
          <a:ln w="9525" cap="flat" cmpd="sng">
            <a:solidFill>
              <a:srgbClr val="4A7EBB"/>
            </a:solidFill>
            <a:prstDash val="solid"/>
            <a:round/>
            <a:headEnd/>
            <a:tailEnd/>
          </a:ln>
          <a:effectLst>
            <a:outerShdw blurRad="40000" dist="23000" dir="5400000" rotWithShape="0">
              <a:srgbClr val="000000">
                <a:alpha val="34998"/>
              </a:srgbClr>
            </a:outerShdw>
          </a:effectLst>
        </p:spPr>
        <p:txBody>
          <a:bodyPr anchor="ctr"/>
          <a:lstStyle/>
          <a:p>
            <a:endParaRPr lang="en-US"/>
          </a:p>
        </p:txBody>
      </p:sp>
      <p:sp>
        <p:nvSpPr>
          <p:cNvPr id="10" name="TextBox 5"/>
          <p:cNvSpPr txBox="1">
            <a:spLocks noChangeArrowheads="1"/>
          </p:cNvSpPr>
          <p:nvPr/>
        </p:nvSpPr>
        <p:spPr bwMode="auto">
          <a:xfrm>
            <a:off x="4164012" y="650875"/>
            <a:ext cx="1361093" cy="36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eaLnBrk="1" hangingPunct="1"/>
            <a:r>
              <a:rPr lang="en-US" altLang="en-US" sz="1800">
                <a:latin typeface="Times New Roman" panose="02020603050405020304" pitchFamily="18" charset="0"/>
                <a:cs typeface="Times New Roman" panose="02020603050405020304" pitchFamily="18" charset="0"/>
              </a:rPr>
              <a:t>Time (hour) </a:t>
            </a:r>
          </a:p>
        </p:txBody>
      </p:sp>
      <p:sp>
        <p:nvSpPr>
          <p:cNvPr id="11" name="TextBox 6"/>
          <p:cNvSpPr txBox="1">
            <a:spLocks noChangeArrowheads="1"/>
          </p:cNvSpPr>
          <p:nvPr/>
        </p:nvSpPr>
        <p:spPr bwMode="auto">
          <a:xfrm>
            <a:off x="3255705" y="6019800"/>
            <a:ext cx="29768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eaLnBrk="1" hangingPunct="1"/>
            <a:r>
              <a:rPr lang="en-US" altLang="en-US" sz="1800" dirty="0">
                <a:latin typeface="Times New Roman" panose="02020603050405020304" pitchFamily="18" charset="0"/>
                <a:cs typeface="Times New Roman" panose="02020603050405020304" pitchFamily="18" charset="0"/>
              </a:rPr>
              <a:t>Comparison of power spectra </a:t>
            </a:r>
          </a:p>
        </p:txBody>
      </p:sp>
      <p:sp>
        <p:nvSpPr>
          <p:cNvPr id="12" name="Footer Placeholder 4"/>
          <p:cNvSpPr>
            <a:spLocks noGrp="1"/>
          </p:cNvSpPr>
          <p:nvPr>
            <p:ph type="ftr" sz="quarter" idx="11"/>
          </p:nvPr>
        </p:nvSpPr>
        <p:spPr>
          <a:xfrm>
            <a:off x="3124200" y="6356350"/>
            <a:ext cx="2895600" cy="365125"/>
          </a:xfrm>
        </p:spPr>
        <p:txBody>
          <a:bodyPr/>
          <a:lstStyle/>
          <a:p>
            <a:r>
              <a:rPr lang="en-US" dirty="0" err="1" smtClean="0"/>
              <a:t>Abhash</a:t>
            </a:r>
            <a:r>
              <a:rPr lang="en-US" dirty="0" smtClean="0"/>
              <a:t> Kumar/NETL</a:t>
            </a:r>
            <a:endParaRPr lang="en-US" dirty="0"/>
          </a:p>
        </p:txBody>
      </p:sp>
    </p:spTree>
    <p:extLst>
      <p:ext uri="{BB962C8B-B14F-4D97-AF65-F5344CB8AC3E}">
        <p14:creationId xmlns:p14="http://schemas.microsoft.com/office/powerpoint/2010/main" val="1818083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strVal val="#ppt_w*0.70"/>
                                          </p:val>
                                        </p:tav>
                                        <p:tav tm="100000">
                                          <p:val>
                                            <p:strVal val="#ppt_w"/>
                                          </p:val>
                                        </p:tav>
                                      </p:tavLst>
                                    </p:anim>
                                    <p:anim calcmode="lin" valueType="num">
                                      <p:cBhvr>
                                        <p:cTn id="8" dur="1000" fill="hold"/>
                                        <p:tgtEl>
                                          <p:spTgt spid="9"/>
                                        </p:tgtEl>
                                        <p:attrNameLst>
                                          <p:attrName>ppt_h</p:attrName>
                                        </p:attrNameLst>
                                      </p:cBhvr>
                                      <p:tavLst>
                                        <p:tav tm="0">
                                          <p:val>
                                            <p:strVal val="#ppt_h"/>
                                          </p:val>
                                        </p:tav>
                                        <p:tav tm="100000">
                                          <p:val>
                                            <p:strVal val="#ppt_h"/>
                                          </p:val>
                                        </p:tav>
                                      </p:tavLst>
                                    </p:anim>
                                    <p:animEffect transition="in" filter="fade">
                                      <p:cBhvr>
                                        <p:cTn id="9"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solidFill>
                  <a:schemeClr val="bg1"/>
                </a:solidFill>
              </a:rPr>
              <a:t>MSEEL - 2/12/2016</a:t>
            </a:r>
            <a:endParaRPr lang="en-US" dirty="0">
              <a:solidFill>
                <a:schemeClr val="bg1"/>
              </a:solidFill>
            </a:endParaRPr>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solidFill>
                  <a:schemeClr val="bg1"/>
                </a:solidFill>
              </a:rPr>
              <a:t>Dr. Derek Johnson, WVU-CAFEE</a:t>
            </a:r>
            <a:endParaRPr lang="en-US" dirty="0">
              <a:solidFill>
                <a:schemeClr val="bg1"/>
              </a:solidFill>
            </a:endParaRP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solidFill>
                  <a:schemeClr val="bg1"/>
                </a:solidFill>
              </a:rPr>
              <a:t>7</a:t>
            </a:fld>
            <a:endParaRPr lang="en-US" dirty="0">
              <a:solidFill>
                <a:schemeClr val="bg1"/>
              </a:solidFill>
            </a:endParaRPr>
          </a:p>
        </p:txBody>
      </p:sp>
      <p:sp>
        <p:nvSpPr>
          <p:cNvPr id="7" name="Title 6"/>
          <p:cNvSpPr>
            <a:spLocks noGrp="1"/>
          </p:cNvSpPr>
          <p:nvPr>
            <p:ph type="title"/>
          </p:nvPr>
        </p:nvSpPr>
        <p:spPr/>
        <p:txBody>
          <a:bodyPr/>
          <a:lstStyle/>
          <a:p>
            <a:r>
              <a:rPr lang="en-US" dirty="0" smtClean="0">
                <a:solidFill>
                  <a:schemeClr val="bg1"/>
                </a:solidFill>
              </a:rPr>
              <a:t>Summary</a:t>
            </a:r>
            <a:endParaRPr lang="en-US" dirty="0">
              <a:solidFill>
                <a:schemeClr val="bg1"/>
              </a:solidFill>
            </a:endParaRPr>
          </a:p>
        </p:txBody>
      </p:sp>
      <p:sp>
        <p:nvSpPr>
          <p:cNvPr id="8" name="TextBox 7"/>
          <p:cNvSpPr txBox="1"/>
          <p:nvPr/>
        </p:nvSpPr>
        <p:spPr>
          <a:xfrm>
            <a:off x="90274" y="1219200"/>
            <a:ext cx="6067852" cy="4308872"/>
          </a:xfrm>
          <a:prstGeom prst="rect">
            <a:avLst/>
          </a:prstGeom>
          <a:noFill/>
        </p:spPr>
        <p:txBody>
          <a:bodyPr wrap="square" rtlCol="0">
            <a:spAutoFit/>
          </a:bodyPr>
          <a:lstStyle/>
          <a:p>
            <a:pPr marL="285750" indent="-285750">
              <a:buFont typeface="Arial" panose="020B0604020202020204" pitchFamily="34" charset="0"/>
              <a:buChar char="•"/>
            </a:pPr>
            <a:r>
              <a:rPr lang="en-US" sz="2400" b="1" dirty="0" smtClean="0">
                <a:solidFill>
                  <a:schemeClr val="bg1"/>
                </a:solidFill>
              </a:rPr>
              <a:t>Dual Fuel Operation</a:t>
            </a:r>
          </a:p>
          <a:p>
            <a:endParaRPr lang="en-US" sz="2400" b="1" dirty="0" smtClean="0">
              <a:solidFill>
                <a:schemeClr val="bg1"/>
              </a:solidFill>
            </a:endParaRPr>
          </a:p>
          <a:p>
            <a:pPr marL="742950" lvl="1" indent="-285750">
              <a:buFont typeface="Arial" panose="020B0604020202020204" pitchFamily="34" charset="0"/>
              <a:buChar char="•"/>
            </a:pPr>
            <a:r>
              <a:rPr lang="en-US" dirty="0" smtClean="0">
                <a:solidFill>
                  <a:schemeClr val="bg1"/>
                </a:solidFill>
              </a:rPr>
              <a:t>Between 6-16 % increase in CO</a:t>
            </a:r>
            <a:r>
              <a:rPr lang="en-US" baseline="-25000" dirty="0" smtClean="0">
                <a:solidFill>
                  <a:schemeClr val="bg1"/>
                </a:solidFill>
              </a:rPr>
              <a:t>2</a:t>
            </a:r>
            <a:r>
              <a:rPr lang="en-US" dirty="0" smtClean="0">
                <a:solidFill>
                  <a:schemeClr val="bg1"/>
                </a:solidFill>
              </a:rPr>
              <a:t> Emissions</a:t>
            </a:r>
          </a:p>
          <a:p>
            <a:pPr lvl="1"/>
            <a:r>
              <a:rPr lang="en-US" dirty="0" smtClean="0">
                <a:solidFill>
                  <a:schemeClr val="bg1"/>
                </a:solidFill>
              </a:rPr>
              <a:t> </a:t>
            </a:r>
          </a:p>
          <a:p>
            <a:pPr marL="742950" lvl="1" indent="-285750">
              <a:buFont typeface="Arial" panose="020B0604020202020204" pitchFamily="34" charset="0"/>
              <a:buChar char="•"/>
            </a:pPr>
            <a:r>
              <a:rPr lang="en-US" dirty="0" smtClean="0">
                <a:solidFill>
                  <a:schemeClr val="bg1"/>
                </a:solidFill>
              </a:rPr>
              <a:t>Up to 3000 times higher CH</a:t>
            </a:r>
            <a:r>
              <a:rPr lang="en-US" baseline="-25000" dirty="0" smtClean="0">
                <a:solidFill>
                  <a:schemeClr val="bg1"/>
                </a:solidFill>
              </a:rPr>
              <a:t>4</a:t>
            </a:r>
            <a:r>
              <a:rPr lang="en-US" dirty="0" smtClean="0">
                <a:solidFill>
                  <a:schemeClr val="bg1"/>
                </a:solidFill>
              </a:rPr>
              <a:t> Emissions</a:t>
            </a:r>
          </a:p>
          <a:p>
            <a:pPr lvl="1"/>
            <a:endParaRPr lang="en-US" dirty="0" smtClean="0">
              <a:solidFill>
                <a:schemeClr val="bg1"/>
              </a:solidFill>
            </a:endParaRPr>
          </a:p>
          <a:p>
            <a:pPr marL="742950" lvl="1" indent="-285750">
              <a:buFont typeface="Arial" panose="020B0604020202020204" pitchFamily="34" charset="0"/>
              <a:buChar char="•"/>
            </a:pPr>
            <a:r>
              <a:rPr lang="en-US" dirty="0" smtClean="0">
                <a:solidFill>
                  <a:schemeClr val="bg1"/>
                </a:solidFill>
              </a:rPr>
              <a:t>20-65% Substitution of Diesel Fuel</a:t>
            </a:r>
          </a:p>
          <a:p>
            <a:pPr lvl="1"/>
            <a:endParaRPr lang="en-US" dirty="0" smtClean="0">
              <a:solidFill>
                <a:schemeClr val="bg1"/>
              </a:solidFill>
            </a:endParaRPr>
          </a:p>
          <a:p>
            <a:pPr marL="742950" lvl="1" indent="-285750">
              <a:buFont typeface="Arial" panose="020B0604020202020204" pitchFamily="34" charset="0"/>
              <a:buChar char="•"/>
            </a:pPr>
            <a:r>
              <a:rPr lang="en-US" dirty="0" smtClean="0">
                <a:solidFill>
                  <a:schemeClr val="bg1"/>
                </a:solidFill>
              </a:rPr>
              <a:t>15-25% Unburned Methane in Exhaust</a:t>
            </a:r>
          </a:p>
          <a:p>
            <a:pPr lvl="1"/>
            <a:endParaRPr lang="en-US" dirty="0" smtClean="0">
              <a:solidFill>
                <a:schemeClr val="bg1"/>
              </a:solidFill>
            </a:endParaRPr>
          </a:p>
          <a:p>
            <a:pPr marL="742950" lvl="1" indent="-285750">
              <a:buFont typeface="Arial" panose="020B0604020202020204" pitchFamily="34" charset="0"/>
              <a:buChar char="•"/>
            </a:pPr>
            <a:r>
              <a:rPr lang="en-US" dirty="0" smtClean="0">
                <a:solidFill>
                  <a:schemeClr val="bg1"/>
                </a:solidFill>
              </a:rPr>
              <a:t>Crankcase Methane 1-2% of Exhaust Rates</a:t>
            </a:r>
          </a:p>
          <a:p>
            <a:pPr lvl="1"/>
            <a:endParaRPr lang="en-US" dirty="0" smtClean="0">
              <a:solidFill>
                <a:schemeClr val="bg1"/>
              </a:solidFill>
            </a:endParaRPr>
          </a:p>
          <a:p>
            <a:pPr marL="742950" lvl="1" indent="-285750">
              <a:buFont typeface="Arial" panose="020B0604020202020204" pitchFamily="34" charset="0"/>
              <a:buChar char="•"/>
            </a:pPr>
            <a:r>
              <a:rPr lang="en-US" dirty="0" smtClean="0">
                <a:solidFill>
                  <a:schemeClr val="bg1"/>
                </a:solidFill>
              </a:rPr>
              <a:t>2.5-3.0 times Higher GHG Emissions</a:t>
            </a:r>
          </a:p>
          <a:p>
            <a:pPr marL="1200150" lvl="2" indent="-285750">
              <a:buFont typeface="Arial" panose="020B0604020202020204" pitchFamily="34" charset="0"/>
              <a:buChar char="•"/>
            </a:pPr>
            <a:r>
              <a:rPr lang="en-US" sz="1400" dirty="0" smtClean="0">
                <a:solidFill>
                  <a:schemeClr val="bg1"/>
                </a:solidFill>
              </a:rPr>
              <a:t>CO</a:t>
            </a:r>
            <a:r>
              <a:rPr lang="en-US" sz="1400" baseline="-25000" dirty="0" smtClean="0">
                <a:solidFill>
                  <a:schemeClr val="bg1"/>
                </a:solidFill>
              </a:rPr>
              <a:t>2</a:t>
            </a:r>
            <a:r>
              <a:rPr lang="en-US" sz="1400" dirty="0" smtClean="0">
                <a:solidFill>
                  <a:schemeClr val="bg1"/>
                </a:solidFill>
              </a:rPr>
              <a:t> Equivalent </a:t>
            </a:r>
          </a:p>
          <a:p>
            <a:pPr marL="1200150" lvl="2" indent="-285750">
              <a:buFont typeface="Arial" panose="020B0604020202020204" pitchFamily="34" charset="0"/>
              <a:buChar char="•"/>
            </a:pPr>
            <a:r>
              <a:rPr lang="en-US" sz="1400" dirty="0" smtClean="0">
                <a:solidFill>
                  <a:schemeClr val="bg1"/>
                </a:solidFill>
              </a:rPr>
              <a:t>Based on Methane GWP of 25</a:t>
            </a:r>
            <a:endParaRPr lang="en-US" sz="1400" dirty="0">
              <a:solidFill>
                <a:schemeClr val="bg1"/>
              </a:solidFill>
            </a:endParaRPr>
          </a:p>
        </p:txBody>
      </p:sp>
      <p:pic>
        <p:nvPicPr>
          <p:cNvPr id="4098" name="Picture 2" descr="http://mseel.org/img/bigRig_Aug27_2015_sm.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953000" y="1524000"/>
            <a:ext cx="3917328" cy="220507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5185293" y="4419600"/>
            <a:ext cx="3452741" cy="923330"/>
          </a:xfrm>
          <a:prstGeom prst="rect">
            <a:avLst/>
          </a:prstGeom>
          <a:noFill/>
        </p:spPr>
        <p:txBody>
          <a:bodyPr wrap="none" lIns="91440" tIns="45720" rIns="91440" bIns="45720">
            <a:spAutoFit/>
          </a:bodyPr>
          <a:lstStyle/>
          <a:p>
            <a:pPr algn="ctr"/>
            <a:r>
              <a:rPr lang="en-US" sz="5400" b="0" cap="none" spc="0" dirty="0" smtClean="0">
                <a:ln w="0"/>
                <a:solidFill>
                  <a:schemeClr val="accent1"/>
                </a:solidFill>
                <a:effectLst>
                  <a:outerShdw blurRad="38100" dist="25400" dir="5400000" algn="ctr" rotWithShape="0">
                    <a:srgbClr val="6E747A">
                      <a:alpha val="43000"/>
                    </a:srgbClr>
                  </a:outerShdw>
                </a:effectLst>
              </a:rPr>
              <a:t>Thank You !</a:t>
            </a:r>
            <a:endParaRPr lang="en-US" sz="54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231947103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70</a:t>
            </a:fld>
            <a:endParaRPr lang="en-US"/>
          </a:p>
        </p:txBody>
      </p:sp>
      <p:sp>
        <p:nvSpPr>
          <p:cNvPr id="7" name="Footer Placeholder 4"/>
          <p:cNvSpPr>
            <a:spLocks noGrp="1"/>
          </p:cNvSpPr>
          <p:nvPr>
            <p:ph type="ftr" sz="quarter" idx="11"/>
          </p:nvPr>
        </p:nvSpPr>
        <p:spPr>
          <a:xfrm>
            <a:off x="3124200" y="6356350"/>
            <a:ext cx="2895600" cy="365125"/>
          </a:xfrm>
        </p:spPr>
        <p:txBody>
          <a:bodyPr/>
          <a:lstStyle/>
          <a:p>
            <a:r>
              <a:rPr lang="en-US" dirty="0" err="1" smtClean="0"/>
              <a:t>Abhash</a:t>
            </a:r>
            <a:r>
              <a:rPr lang="en-US" dirty="0" smtClean="0"/>
              <a:t> Kumar/NETL</a:t>
            </a:r>
            <a:endParaRPr lang="en-US" dirty="0"/>
          </a:p>
        </p:txBody>
      </p:sp>
      <p:pic>
        <p:nvPicPr>
          <p:cNvPr id="8" name="Picture 4" descr="Main9.jpg"/>
          <p:cNvPicPr>
            <a:picLocks noChangeAspect="1"/>
          </p:cNvPicPr>
          <p:nvPr/>
        </p:nvPicPr>
        <p:blipFill>
          <a:blip r:embed="rId2" cstate="screen">
            <a:extLst>
              <a:ext uri="{28A0092B-C50C-407E-A947-70E740481C1C}">
                <a14:useLocalDpi xmlns:a14="http://schemas.microsoft.com/office/drawing/2010/main"/>
              </a:ext>
            </a:extLst>
          </a:blip>
          <a:srcRect b="-4"/>
          <a:stretch>
            <a:fillRect/>
          </a:stretch>
        </p:blipFill>
        <p:spPr bwMode="auto">
          <a:xfrm>
            <a:off x="3505199" y="0"/>
            <a:ext cx="2555035" cy="786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5"/>
          <p:cNvSpPr txBox="1">
            <a:spLocks noChangeArrowheads="1"/>
          </p:cNvSpPr>
          <p:nvPr/>
        </p:nvSpPr>
        <p:spPr bwMode="auto">
          <a:xfrm>
            <a:off x="4164012" y="650875"/>
            <a:ext cx="1361093" cy="36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eaLnBrk="1" hangingPunct="1"/>
            <a:r>
              <a:rPr lang="en-US" altLang="en-US" sz="1800">
                <a:latin typeface="Times New Roman" panose="02020603050405020304" pitchFamily="18" charset="0"/>
                <a:cs typeface="Times New Roman" panose="02020603050405020304" pitchFamily="18" charset="0"/>
              </a:rPr>
              <a:t>Time (hour) </a:t>
            </a:r>
          </a:p>
        </p:txBody>
      </p:sp>
      <p:pic>
        <p:nvPicPr>
          <p:cNvPr id="10" name="Picture 2" descr="Frac2beforeafterstart1.jpg"/>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143000" y="1018137"/>
            <a:ext cx="6553200" cy="5086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Donut 3"/>
          <p:cNvSpPr>
            <a:spLocks/>
          </p:cNvSpPr>
          <p:nvPr/>
        </p:nvSpPr>
        <p:spPr bwMode="auto">
          <a:xfrm rot="20401773">
            <a:off x="4815269" y="2436224"/>
            <a:ext cx="2895967" cy="1314254"/>
          </a:xfrm>
          <a:custGeom>
            <a:avLst/>
            <a:gdLst>
              <a:gd name="T0" fmla="*/ 0 w 3143250"/>
              <a:gd name="T1" fmla="*/ 627856 h 1255713"/>
              <a:gd name="T2" fmla="*/ 1571625 w 3143250"/>
              <a:gd name="T3" fmla="*/ 0 h 1255713"/>
              <a:gd name="T4" fmla="*/ 3143250 w 3143250"/>
              <a:gd name="T5" fmla="*/ 627856 h 1255713"/>
              <a:gd name="T6" fmla="*/ 1571625 w 3143250"/>
              <a:gd name="T7" fmla="*/ 1255712 h 1255713"/>
              <a:gd name="T8" fmla="*/ 0 w 3143250"/>
              <a:gd name="T9" fmla="*/ 627856 h 1255713"/>
              <a:gd name="T10" fmla="*/ 37219 w 3143250"/>
              <a:gd name="T11" fmla="*/ 627856 h 1255713"/>
              <a:gd name="T12" fmla="*/ 1571625 w 3143250"/>
              <a:gd name="T13" fmla="*/ 1218492 h 1255713"/>
              <a:gd name="T14" fmla="*/ 3106031 w 3143250"/>
              <a:gd name="T15" fmla="*/ 627856 h 1255713"/>
              <a:gd name="T16" fmla="*/ 1571625 w 3143250"/>
              <a:gd name="T17" fmla="*/ 37220 h 1255713"/>
              <a:gd name="T18" fmla="*/ 37219 w 3143250"/>
              <a:gd name="T19" fmla="*/ 627856 h 12557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43250" h="1255713">
                <a:moveTo>
                  <a:pt x="0" y="627857"/>
                </a:moveTo>
                <a:cubicBezTo>
                  <a:pt x="0" y="281101"/>
                  <a:pt x="703640" y="0"/>
                  <a:pt x="1571625" y="0"/>
                </a:cubicBezTo>
                <a:cubicBezTo>
                  <a:pt x="2439610" y="0"/>
                  <a:pt x="3143250" y="281101"/>
                  <a:pt x="3143250" y="627857"/>
                </a:cubicBezTo>
                <a:cubicBezTo>
                  <a:pt x="3143250" y="974613"/>
                  <a:pt x="2439610" y="1255714"/>
                  <a:pt x="1571625" y="1255714"/>
                </a:cubicBezTo>
                <a:cubicBezTo>
                  <a:pt x="703640" y="1255714"/>
                  <a:pt x="0" y="974613"/>
                  <a:pt x="0" y="627857"/>
                </a:cubicBezTo>
                <a:close/>
                <a:moveTo>
                  <a:pt x="37219" y="627857"/>
                </a:moveTo>
                <a:cubicBezTo>
                  <a:pt x="37219" y="954057"/>
                  <a:pt x="724196" y="1218494"/>
                  <a:pt x="1571625" y="1218494"/>
                </a:cubicBezTo>
                <a:cubicBezTo>
                  <a:pt x="2419054" y="1218494"/>
                  <a:pt x="3106031" y="954057"/>
                  <a:pt x="3106031" y="627857"/>
                </a:cubicBezTo>
                <a:cubicBezTo>
                  <a:pt x="3106031" y="301657"/>
                  <a:pt x="2419054" y="37220"/>
                  <a:pt x="1571625" y="37220"/>
                </a:cubicBezTo>
                <a:cubicBezTo>
                  <a:pt x="724196" y="37220"/>
                  <a:pt x="37219" y="301657"/>
                  <a:pt x="37219" y="627857"/>
                </a:cubicBezTo>
                <a:close/>
              </a:path>
            </a:pathLst>
          </a:custGeom>
          <a:solidFill>
            <a:srgbClr val="FF0000"/>
          </a:solidFill>
          <a:ln w="9525" cap="flat" cmpd="sng">
            <a:solidFill>
              <a:srgbClr val="4A7EBB"/>
            </a:solidFill>
            <a:prstDash val="solid"/>
            <a:round/>
            <a:headEnd/>
            <a:tailEnd/>
          </a:ln>
          <a:effectLst>
            <a:outerShdw blurRad="40000" dist="23000" dir="5400000" rotWithShape="0">
              <a:srgbClr val="000000">
                <a:alpha val="34998"/>
              </a:srgbClr>
            </a:outerShdw>
          </a:effectLst>
        </p:spPr>
        <p:txBody>
          <a:bodyPr anchor="ctr"/>
          <a:lstStyle/>
          <a:p>
            <a:endParaRPr lang="en-US"/>
          </a:p>
        </p:txBody>
      </p:sp>
    </p:spTree>
    <p:extLst>
      <p:ext uri="{BB962C8B-B14F-4D97-AF65-F5344CB8AC3E}">
        <p14:creationId xmlns:p14="http://schemas.microsoft.com/office/powerpoint/2010/main" val="1052233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strVal val="#ppt_w*0.70"/>
                                          </p:val>
                                        </p:tav>
                                        <p:tav tm="100000">
                                          <p:val>
                                            <p:strVal val="#ppt_w"/>
                                          </p:val>
                                        </p:tav>
                                      </p:tavLst>
                                    </p:anim>
                                    <p:anim calcmode="lin" valueType="num">
                                      <p:cBhvr>
                                        <p:cTn id="8" dur="1000" fill="hold"/>
                                        <p:tgtEl>
                                          <p:spTgt spid="13"/>
                                        </p:tgtEl>
                                        <p:attrNameLst>
                                          <p:attrName>ppt_h</p:attrName>
                                        </p:attrNameLst>
                                      </p:cBhvr>
                                      <p:tavLst>
                                        <p:tav tm="0">
                                          <p:val>
                                            <p:strVal val="#ppt_h"/>
                                          </p:val>
                                        </p:tav>
                                        <p:tav tm="100000">
                                          <p:val>
                                            <p:strVal val="#ppt_h"/>
                                          </p:val>
                                        </p:tav>
                                      </p:tavLst>
                                    </p:anim>
                                    <p:animEffect transition="in" filter="fade">
                                      <p:cBhvr>
                                        <p:cTn id="9"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71</a:t>
            </a:fld>
            <a:endParaRPr lang="en-US"/>
          </a:p>
        </p:txBody>
      </p:sp>
      <p:sp>
        <p:nvSpPr>
          <p:cNvPr id="7" name="Footer Placeholder 4"/>
          <p:cNvSpPr>
            <a:spLocks noGrp="1"/>
          </p:cNvSpPr>
          <p:nvPr>
            <p:ph type="ftr" sz="quarter" idx="11"/>
          </p:nvPr>
        </p:nvSpPr>
        <p:spPr>
          <a:xfrm>
            <a:off x="3124200" y="6356350"/>
            <a:ext cx="2895600" cy="365125"/>
          </a:xfrm>
        </p:spPr>
        <p:txBody>
          <a:bodyPr/>
          <a:lstStyle/>
          <a:p>
            <a:r>
              <a:rPr lang="en-US" dirty="0" err="1" smtClean="0"/>
              <a:t>Abhash</a:t>
            </a:r>
            <a:r>
              <a:rPr lang="en-US" dirty="0" smtClean="0"/>
              <a:t> Kumar/NETL</a:t>
            </a:r>
            <a:endParaRPr lang="en-US" dirty="0"/>
          </a:p>
        </p:txBody>
      </p:sp>
      <p:pic>
        <p:nvPicPr>
          <p:cNvPr id="8" name="Picture 3" descr="MSEEL map V4 JS.jpg"/>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082800" y="17463"/>
            <a:ext cx="5003800" cy="6156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0"/>
          <p:cNvSpPr txBox="1">
            <a:spLocks noChangeArrowheads="1"/>
          </p:cNvSpPr>
          <p:nvPr/>
        </p:nvSpPr>
        <p:spPr bwMode="auto">
          <a:xfrm>
            <a:off x="2867025" y="6087485"/>
            <a:ext cx="3409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algn="ctr" eaLnBrk="1" hangingPunct="1"/>
            <a:r>
              <a:rPr lang="en-US" altLang="en-US" sz="1800" dirty="0">
                <a:latin typeface="Times New Roman" panose="02020603050405020304" pitchFamily="18" charset="0"/>
                <a:cs typeface="Times New Roman" panose="02020603050405020304" pitchFamily="18" charset="0"/>
              </a:rPr>
              <a:t>Surface network and well location </a:t>
            </a:r>
          </a:p>
        </p:txBody>
      </p:sp>
    </p:spTree>
    <p:extLst>
      <p:ext uri="{BB962C8B-B14F-4D97-AF65-F5344CB8AC3E}">
        <p14:creationId xmlns:p14="http://schemas.microsoft.com/office/powerpoint/2010/main" val="226489029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b="1" dirty="0"/>
              <a:t>Measurement of Key Shale Petrophysical Properties</a:t>
            </a:r>
            <a:endParaRPr lang="en-US" dirty="0"/>
          </a:p>
        </p:txBody>
      </p:sp>
      <p:sp>
        <p:nvSpPr>
          <p:cNvPr id="3" name="Content Placeholder 2"/>
          <p:cNvSpPr>
            <a:spLocks noGrp="1"/>
          </p:cNvSpPr>
          <p:nvPr>
            <p:ph idx="1"/>
          </p:nvPr>
        </p:nvSpPr>
        <p:spPr>
          <a:xfrm>
            <a:off x="898864" y="1752600"/>
            <a:ext cx="6949736" cy="4525963"/>
          </a:xfrm>
        </p:spPr>
        <p:txBody>
          <a:bodyPr/>
          <a:lstStyle/>
          <a:p>
            <a:r>
              <a:rPr lang="en-US" altLang="en-US" b="1" dirty="0" smtClean="0"/>
              <a:t>Porosity </a:t>
            </a:r>
          </a:p>
          <a:p>
            <a:r>
              <a:rPr lang="en-US" altLang="en-US" b="1" dirty="0" smtClean="0"/>
              <a:t>Permeability</a:t>
            </a:r>
          </a:p>
          <a:p>
            <a:r>
              <a:rPr lang="en-US" b="1" dirty="0" smtClean="0"/>
              <a:t>Compressibility</a:t>
            </a:r>
          </a:p>
          <a:p>
            <a:r>
              <a:rPr lang="en-US" b="1" dirty="0" smtClean="0"/>
              <a:t>Stress Effects</a:t>
            </a:r>
          </a:p>
          <a:p>
            <a:r>
              <a:rPr lang="en-US" b="1" dirty="0" smtClean="0"/>
              <a:t>Adsorption</a:t>
            </a:r>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Kashy Aminian/WVU-PNGE</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72</a:t>
            </a:fld>
            <a:endParaRPr lang="en-US"/>
          </a:p>
        </p:txBody>
      </p:sp>
    </p:spTree>
    <p:extLst>
      <p:ext uri="{BB962C8B-B14F-4D97-AF65-F5344CB8AC3E}">
        <p14:creationId xmlns:p14="http://schemas.microsoft.com/office/powerpoint/2010/main" val="304337357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0130" y="381000"/>
            <a:ext cx="8229600" cy="1143000"/>
          </a:xfrm>
        </p:spPr>
        <p:txBody>
          <a:bodyPr>
            <a:normAutofit fontScale="90000"/>
          </a:bodyPr>
          <a:lstStyle/>
          <a:p>
            <a:r>
              <a:rPr lang="en-US" b="1" dirty="0">
                <a:solidFill>
                  <a:srgbClr val="000000"/>
                </a:solidFill>
                <a:cs typeface="Arial" pitchFamily="34" charset="0"/>
              </a:rPr>
              <a:t>Precision Petrophysical </a:t>
            </a:r>
            <a:r>
              <a:rPr lang="en-US" b="1" dirty="0" smtClean="0">
                <a:solidFill>
                  <a:srgbClr val="000000"/>
                </a:solidFill>
                <a:cs typeface="Arial" pitchFamily="34" charset="0"/>
              </a:rPr>
              <a:t/>
            </a:r>
            <a:br>
              <a:rPr lang="en-US" b="1" dirty="0" smtClean="0">
                <a:solidFill>
                  <a:srgbClr val="000000"/>
                </a:solidFill>
                <a:cs typeface="Arial" pitchFamily="34" charset="0"/>
              </a:rPr>
            </a:br>
            <a:r>
              <a:rPr lang="en-US" b="1" dirty="0" smtClean="0">
                <a:solidFill>
                  <a:srgbClr val="000000"/>
                </a:solidFill>
                <a:cs typeface="Arial" pitchFamily="34" charset="0"/>
              </a:rPr>
              <a:t>Analysis </a:t>
            </a:r>
            <a:r>
              <a:rPr lang="en-US" b="1" dirty="0">
                <a:solidFill>
                  <a:srgbClr val="000000"/>
                </a:solidFill>
                <a:cs typeface="Arial" pitchFamily="34" charset="0"/>
              </a:rPr>
              <a:t>Laboratory (PPAL</a:t>
            </a:r>
            <a:r>
              <a:rPr lang="en-US" b="1" dirty="0" smtClean="0">
                <a:solidFill>
                  <a:srgbClr val="000000"/>
                </a:solidFill>
                <a:cs typeface="Arial" pitchFamily="34" charset="0"/>
              </a:rPr>
              <a:t>)</a:t>
            </a:r>
            <a:endParaRPr lang="en-US" b="1" dirty="0"/>
          </a:p>
        </p:txBody>
      </p:sp>
      <p:sp>
        <p:nvSpPr>
          <p:cNvPr id="3" name="Content Placeholder 2"/>
          <p:cNvSpPr>
            <a:spLocks noGrp="1"/>
          </p:cNvSpPr>
          <p:nvPr>
            <p:ph idx="1"/>
          </p:nvPr>
        </p:nvSpPr>
        <p:spPr>
          <a:xfrm>
            <a:off x="464270" y="1905000"/>
            <a:ext cx="8229600" cy="4373563"/>
          </a:xfrm>
        </p:spPr>
        <p:txBody>
          <a:bodyPr/>
          <a:lstStyle/>
          <a:p>
            <a:pPr marL="342900" lvl="2" indent="-342900"/>
            <a:r>
              <a:rPr lang="en-US" sz="2800" b="1" dirty="0"/>
              <a:t>Steady </a:t>
            </a:r>
            <a:r>
              <a:rPr lang="en-US" sz="2800" b="1" dirty="0" smtClean="0"/>
              <a:t>State Permeability Measurement</a:t>
            </a:r>
          </a:p>
          <a:p>
            <a:pPr marL="800100" lvl="3" indent="-342900">
              <a:lnSpc>
                <a:spcPct val="150000"/>
              </a:lnSpc>
            </a:pPr>
            <a:r>
              <a:rPr lang="en-US" sz="2400" b="1" dirty="0" smtClean="0"/>
              <a:t>Impact of </a:t>
            </a:r>
            <a:r>
              <a:rPr lang="en-US" sz="2400" b="1" dirty="0"/>
              <a:t>stress on </a:t>
            </a:r>
            <a:r>
              <a:rPr lang="en-US" sz="2400" b="1" dirty="0" smtClean="0"/>
              <a:t>permeability</a:t>
            </a:r>
          </a:p>
          <a:p>
            <a:pPr marL="800100" lvl="3" indent="-342900">
              <a:lnSpc>
                <a:spcPct val="150000"/>
              </a:lnSpc>
            </a:pPr>
            <a:r>
              <a:rPr lang="en-US" sz="2400" b="1" dirty="0" smtClean="0"/>
              <a:t>Modified Klinkenburg (Double Slippage)</a:t>
            </a:r>
            <a:r>
              <a:rPr lang="en-US" sz="2400" b="1" dirty="0"/>
              <a:t> Correction</a:t>
            </a:r>
            <a:endParaRPr lang="en-US" sz="2400" b="1" dirty="0" smtClean="0"/>
          </a:p>
          <a:p>
            <a:pPr marL="800100" lvl="3" indent="-342900">
              <a:lnSpc>
                <a:spcPct val="150000"/>
              </a:lnSpc>
            </a:pPr>
            <a:r>
              <a:rPr lang="en-US" sz="2400" b="1" dirty="0" smtClean="0"/>
              <a:t>Fracture Closure Pressure</a:t>
            </a:r>
            <a:endParaRPr lang="en-US" sz="2400" b="1" dirty="0"/>
          </a:p>
          <a:p>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73</a:t>
            </a:fld>
            <a:endParaRPr lang="en-US"/>
          </a:p>
        </p:txBody>
      </p:sp>
      <p:sp>
        <p:nvSpPr>
          <p:cNvPr id="7" name="Footer Placeholder 4"/>
          <p:cNvSpPr>
            <a:spLocks noGrp="1"/>
          </p:cNvSpPr>
          <p:nvPr>
            <p:ph type="ftr" sz="quarter" idx="11"/>
          </p:nvPr>
        </p:nvSpPr>
        <p:spPr>
          <a:xfrm>
            <a:off x="3124200" y="6356350"/>
            <a:ext cx="2895600" cy="365125"/>
          </a:xfrm>
        </p:spPr>
        <p:txBody>
          <a:bodyPr/>
          <a:lstStyle/>
          <a:p>
            <a:r>
              <a:rPr lang="en-US" dirty="0" smtClean="0"/>
              <a:t>Kashy Aminian/WVU-PNGE</a:t>
            </a:r>
            <a:endParaRPr lang="en-US" dirty="0"/>
          </a:p>
        </p:txBody>
      </p:sp>
    </p:spTree>
    <p:extLst>
      <p:ext uri="{BB962C8B-B14F-4D97-AF65-F5344CB8AC3E}">
        <p14:creationId xmlns:p14="http://schemas.microsoft.com/office/powerpoint/2010/main" val="33513867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0130" y="381000"/>
            <a:ext cx="8229600" cy="1143000"/>
          </a:xfrm>
        </p:spPr>
        <p:txBody>
          <a:bodyPr>
            <a:normAutofit fontScale="90000"/>
          </a:bodyPr>
          <a:lstStyle/>
          <a:p>
            <a:r>
              <a:rPr lang="en-US" b="1" dirty="0">
                <a:solidFill>
                  <a:srgbClr val="000000"/>
                </a:solidFill>
                <a:cs typeface="Arial" pitchFamily="34" charset="0"/>
              </a:rPr>
              <a:t>Precision Petrophysical </a:t>
            </a:r>
            <a:r>
              <a:rPr lang="en-US" b="1" dirty="0" smtClean="0">
                <a:solidFill>
                  <a:srgbClr val="000000"/>
                </a:solidFill>
                <a:cs typeface="Arial" pitchFamily="34" charset="0"/>
              </a:rPr>
              <a:t/>
            </a:r>
            <a:br>
              <a:rPr lang="en-US" b="1" dirty="0" smtClean="0">
                <a:solidFill>
                  <a:srgbClr val="000000"/>
                </a:solidFill>
                <a:cs typeface="Arial" pitchFamily="34" charset="0"/>
              </a:rPr>
            </a:br>
            <a:r>
              <a:rPr lang="en-US" b="1" dirty="0" smtClean="0">
                <a:solidFill>
                  <a:srgbClr val="000000"/>
                </a:solidFill>
                <a:cs typeface="Arial" pitchFamily="34" charset="0"/>
              </a:rPr>
              <a:t>Analysis </a:t>
            </a:r>
            <a:r>
              <a:rPr lang="en-US" b="1" dirty="0">
                <a:solidFill>
                  <a:srgbClr val="000000"/>
                </a:solidFill>
                <a:cs typeface="Arial" pitchFamily="34" charset="0"/>
              </a:rPr>
              <a:t>Laboratory (PPAL</a:t>
            </a:r>
            <a:r>
              <a:rPr lang="en-US" b="1" dirty="0" smtClean="0">
                <a:solidFill>
                  <a:srgbClr val="000000"/>
                </a:solidFill>
                <a:cs typeface="Arial" pitchFamily="34" charset="0"/>
              </a:rPr>
              <a:t>)</a:t>
            </a:r>
            <a:endParaRPr lang="en-US" b="1"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74</a:t>
            </a:fld>
            <a:endParaRPr lang="en-US"/>
          </a:p>
        </p:txBody>
      </p:sp>
      <p:sp>
        <p:nvSpPr>
          <p:cNvPr id="10" name="Footer Placeholder 4"/>
          <p:cNvSpPr>
            <a:spLocks noGrp="1"/>
          </p:cNvSpPr>
          <p:nvPr>
            <p:ph type="ftr" sz="quarter" idx="11"/>
          </p:nvPr>
        </p:nvSpPr>
        <p:spPr>
          <a:xfrm>
            <a:off x="3124200" y="6356350"/>
            <a:ext cx="2895600" cy="365125"/>
          </a:xfrm>
        </p:spPr>
        <p:txBody>
          <a:bodyPr/>
          <a:lstStyle/>
          <a:p>
            <a:r>
              <a:rPr lang="en-US" dirty="0" smtClean="0"/>
              <a:t>Kashy Aminian/WVU-PNGE</a:t>
            </a:r>
            <a:endParaRPr lang="en-US" dirty="0"/>
          </a:p>
        </p:txBody>
      </p:sp>
      <p:pic>
        <p:nvPicPr>
          <p:cNvPr id="11" name="Picture 2"/>
          <p:cNvPicPr>
            <a:picLocks noGrp="1" noChangeAspect="1" noChangeArrowheads="1"/>
          </p:cNvPicPr>
          <p:nvPr>
            <p:ph idx="1"/>
          </p:nvPr>
        </p:nvPicPr>
        <p:blipFill>
          <a:blip r:embed="rId2" cstate="print"/>
          <a:srcRect/>
          <a:stretch>
            <a:fillRect/>
          </a:stretch>
        </p:blipFill>
        <p:spPr bwMode="auto">
          <a:xfrm>
            <a:off x="4596671" y="1489513"/>
            <a:ext cx="3913057" cy="2667000"/>
          </a:xfrm>
          <a:prstGeom prst="rect">
            <a:avLst/>
          </a:prstGeom>
          <a:noFill/>
          <a:ln w="9525">
            <a:noFill/>
            <a:miter lim="800000"/>
            <a:headEnd/>
            <a:tailEnd/>
          </a:ln>
        </p:spPr>
      </p:pic>
      <p:pic>
        <p:nvPicPr>
          <p:cNvPr id="13" name="Content Placeholder 10" descr="IMG-20111116-00075.jpg"/>
          <p:cNvPicPr>
            <a:picLocks noChangeAspect="1"/>
          </p:cNvPicPr>
          <p:nvPr/>
        </p:nvPicPr>
        <p:blipFill>
          <a:blip r:embed="rId3" cstate="print"/>
          <a:stretch>
            <a:fillRect/>
          </a:stretch>
        </p:blipFill>
        <p:spPr>
          <a:xfrm>
            <a:off x="838200" y="1787115"/>
            <a:ext cx="3023329" cy="1931571"/>
          </a:xfrm>
          <a:prstGeom prst="rect">
            <a:avLst/>
          </a:prstGeom>
        </p:spPr>
      </p:pic>
      <p:pic>
        <p:nvPicPr>
          <p:cNvPr id="14" name="Picture 13" descr="Coreholder_components.JPG"/>
          <p:cNvPicPr>
            <a:picLocks noChangeAspect="1"/>
          </p:cNvPicPr>
          <p:nvPr/>
        </p:nvPicPr>
        <p:blipFill rotWithShape="1">
          <a:blip r:embed="rId4" cstate="print"/>
          <a:srcRect l="37240"/>
          <a:stretch/>
        </p:blipFill>
        <p:spPr>
          <a:xfrm>
            <a:off x="4181100" y="4587485"/>
            <a:ext cx="1391399" cy="1478610"/>
          </a:xfrm>
          <a:prstGeom prst="rect">
            <a:avLst/>
          </a:prstGeom>
        </p:spPr>
      </p:pic>
      <p:pic>
        <p:nvPicPr>
          <p:cNvPr id="15" name="Picture 4" descr="C:\Users\Kashy Aminian\Pictures\OFFICE\Research\2012-02-16\DSC_0413.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3908206"/>
            <a:ext cx="3023329" cy="201031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p:cNvPicPr/>
          <p:nvPr/>
        </p:nvPicPr>
        <p:blipFill rotWithShape="1">
          <a:blip r:embed="rId6" cstate="print">
            <a:extLst>
              <a:ext uri="{28A0092B-C50C-407E-A947-70E740481C1C}">
                <a14:useLocalDpi xmlns:a14="http://schemas.microsoft.com/office/drawing/2010/main" val="0"/>
              </a:ext>
            </a:extLst>
          </a:blip>
          <a:srcRect t="19568" b="16230"/>
          <a:stretch/>
        </p:blipFill>
        <p:spPr>
          <a:xfrm>
            <a:off x="5610077" y="4613043"/>
            <a:ext cx="3129800" cy="1447800"/>
          </a:xfrm>
          <a:prstGeom prst="rect">
            <a:avLst/>
          </a:prstGeom>
        </p:spPr>
      </p:pic>
    </p:spTree>
    <p:extLst>
      <p:ext uri="{BB962C8B-B14F-4D97-AF65-F5344CB8AC3E}">
        <p14:creationId xmlns:p14="http://schemas.microsoft.com/office/powerpoint/2010/main" val="250707343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Double </a:t>
            </a:r>
            <a:r>
              <a:rPr lang="en-US" b="1" smtClean="0"/>
              <a:t>Slippage </a:t>
            </a:r>
            <a:r>
              <a:rPr lang="en-US" b="1" dirty="0"/>
              <a:t>Correction</a:t>
            </a:r>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75</a:t>
            </a:fld>
            <a:endParaRPr lang="en-US"/>
          </a:p>
        </p:txBody>
      </p:sp>
      <p:grpSp>
        <p:nvGrpSpPr>
          <p:cNvPr id="7" name="Group 4"/>
          <p:cNvGrpSpPr>
            <a:grpSpLocks/>
          </p:cNvGrpSpPr>
          <p:nvPr/>
        </p:nvGrpSpPr>
        <p:grpSpPr bwMode="auto">
          <a:xfrm>
            <a:off x="494190" y="1417638"/>
            <a:ext cx="3924300" cy="2795336"/>
            <a:chOff x="0" y="0"/>
            <a:chExt cx="4069715" cy="2453640"/>
          </a:xfrm>
        </p:grpSpPr>
        <p:pic>
          <p:nvPicPr>
            <p:cNvPr id="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069715" cy="245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92680" y="952500"/>
              <a:ext cx="10515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080" y="1421033"/>
            <a:ext cx="3955009" cy="275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1"/>
          <p:cNvGraphicFramePr>
            <a:graphicFrameLocks noChangeAspect="1"/>
          </p:cNvGraphicFramePr>
          <p:nvPr>
            <p:extLst>
              <p:ext uri="{D42A27DB-BD31-4B8C-83A1-F6EECF244321}">
                <p14:modId xmlns:p14="http://schemas.microsoft.com/office/powerpoint/2010/main" val="51839421"/>
              </p:ext>
            </p:extLst>
          </p:nvPr>
        </p:nvGraphicFramePr>
        <p:xfrm>
          <a:off x="5419127" y="4572000"/>
          <a:ext cx="2474913" cy="835025"/>
        </p:xfrm>
        <a:graphic>
          <a:graphicData uri="http://schemas.openxmlformats.org/presentationml/2006/ole">
            <mc:AlternateContent xmlns:mc="http://schemas.openxmlformats.org/markup-compatibility/2006">
              <mc:Choice xmlns:v="urn:schemas-microsoft-com:vml" Requires="v">
                <p:oleObj spid="_x0000_s3081" name="Equation" r:id="rId6" imgW="1473120" imgH="507960" progId="Equation.DSMT4">
                  <p:embed/>
                </p:oleObj>
              </mc:Choice>
              <mc:Fallback>
                <p:oleObj name="Equation" r:id="rId6" imgW="1473120" imgH="507960" progId="Equation.DSMT4">
                  <p:embed/>
                  <p:pic>
                    <p:nvPicPr>
                      <p:cNvPr id="0" name=""/>
                      <p:cNvPicPr>
                        <a:picLocks noChangeAspect="1" noChangeArrowheads="1"/>
                      </p:cNvPicPr>
                      <p:nvPr/>
                    </p:nvPicPr>
                    <p:blipFill>
                      <a:blip r:embed="rId7"/>
                      <a:srcRect/>
                      <a:stretch>
                        <a:fillRect/>
                      </a:stretch>
                    </p:blipFill>
                    <p:spPr bwMode="auto">
                      <a:xfrm>
                        <a:off x="5419127" y="4572000"/>
                        <a:ext cx="2474913" cy="835025"/>
                      </a:xfrm>
                      <a:prstGeom prst="rect">
                        <a:avLst/>
                      </a:prstGeom>
                      <a:noFill/>
                      <a:ln>
                        <a:noFill/>
                      </a:ln>
                    </p:spPr>
                  </p:pic>
                </p:oleObj>
              </mc:Fallback>
            </mc:AlternateContent>
          </a:graphicData>
        </a:graphic>
      </p:graphicFrame>
      <p:sp>
        <p:nvSpPr>
          <p:cNvPr id="13" name="Footer Placeholder 4"/>
          <p:cNvSpPr>
            <a:spLocks noGrp="1"/>
          </p:cNvSpPr>
          <p:nvPr>
            <p:ph type="ftr" sz="quarter" idx="11"/>
          </p:nvPr>
        </p:nvSpPr>
        <p:spPr>
          <a:xfrm>
            <a:off x="3124200" y="6356350"/>
            <a:ext cx="2895600" cy="365125"/>
          </a:xfrm>
        </p:spPr>
        <p:txBody>
          <a:bodyPr/>
          <a:lstStyle/>
          <a:p>
            <a:r>
              <a:rPr lang="en-US" dirty="0" smtClean="0"/>
              <a:t>Kashy Aminian/WVU-PNGE</a:t>
            </a:r>
            <a:endParaRPr lang="en-US" dirty="0"/>
          </a:p>
        </p:txBody>
      </p:sp>
      <p:pic>
        <p:nvPicPr>
          <p:cNvPr id="12" name="Picture 11"/>
          <p:cNvPicPr/>
          <p:nvPr/>
        </p:nvPicPr>
        <p:blipFill rotWithShape="1">
          <a:blip r:embed="rId8" cstate="print">
            <a:extLst>
              <a:ext uri="{28A0092B-C50C-407E-A947-70E740481C1C}">
                <a14:useLocalDpi xmlns:a14="http://schemas.microsoft.com/office/drawing/2010/main" val="0"/>
              </a:ext>
            </a:extLst>
          </a:blip>
          <a:srcRect r="49640"/>
          <a:stretch/>
        </p:blipFill>
        <p:spPr bwMode="auto">
          <a:xfrm>
            <a:off x="685800" y="4374692"/>
            <a:ext cx="1652274" cy="1506220"/>
          </a:xfrm>
          <a:prstGeom prst="rect">
            <a:avLst/>
          </a:prstGeom>
          <a:noFill/>
          <a:ln>
            <a:noFill/>
          </a:ln>
        </p:spPr>
      </p:pic>
      <p:pic>
        <p:nvPicPr>
          <p:cNvPr id="14" name="Picture 13"/>
          <p:cNvPicPr/>
          <p:nvPr/>
        </p:nvPicPr>
        <p:blipFill rotWithShape="1">
          <a:blip r:embed="rId9" cstate="print">
            <a:extLst>
              <a:ext uri="{28A0092B-C50C-407E-A947-70E740481C1C}">
                <a14:useLocalDpi xmlns:a14="http://schemas.microsoft.com/office/drawing/2010/main" val="0"/>
              </a:ext>
            </a:extLst>
          </a:blip>
          <a:srcRect l="50021"/>
          <a:stretch/>
        </p:blipFill>
        <p:spPr bwMode="auto">
          <a:xfrm>
            <a:off x="2590800" y="4374692"/>
            <a:ext cx="1709959" cy="1506220"/>
          </a:xfrm>
          <a:prstGeom prst="rect">
            <a:avLst/>
          </a:prstGeom>
          <a:noFill/>
          <a:ln>
            <a:noFill/>
          </a:ln>
        </p:spPr>
      </p:pic>
    </p:spTree>
    <p:extLst>
      <p:ext uri="{BB962C8B-B14F-4D97-AF65-F5344CB8AC3E}">
        <p14:creationId xmlns:p14="http://schemas.microsoft.com/office/powerpoint/2010/main" val="202658009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5022"/>
          </a:xfrm>
        </p:spPr>
        <p:txBody>
          <a:bodyPr/>
          <a:lstStyle/>
          <a:p>
            <a:r>
              <a:rPr lang="en-US" b="1" dirty="0"/>
              <a:t>Impact of </a:t>
            </a:r>
            <a:r>
              <a:rPr lang="en-US" b="1" dirty="0" smtClean="0"/>
              <a:t>Stress</a:t>
            </a:r>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76</a:t>
            </a:fld>
            <a:endParaRPr lang="en-US"/>
          </a:p>
        </p:txBody>
      </p:sp>
      <p:pic>
        <p:nvPicPr>
          <p:cNvPr id="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063433"/>
            <a:ext cx="3729872"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9977" y="1063433"/>
            <a:ext cx="3696823" cy="2498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4"/>
          <p:cNvGrpSpPr>
            <a:grpSpLocks/>
          </p:cNvGrpSpPr>
          <p:nvPr/>
        </p:nvGrpSpPr>
        <p:grpSpPr bwMode="auto">
          <a:xfrm>
            <a:off x="4989976" y="3863594"/>
            <a:ext cx="3696823" cy="2335765"/>
            <a:chOff x="0" y="0"/>
            <a:chExt cx="3967480" cy="2415540"/>
          </a:xfrm>
        </p:grpSpPr>
        <p:pic>
          <p:nvPicPr>
            <p:cNvPr id="10" name="Picture 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3967480" cy="241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52500" y="1249680"/>
              <a:ext cx="1219200" cy="579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4" name="Chart 13"/>
          <p:cNvGraphicFramePr>
            <a:graphicFrameLocks/>
          </p:cNvGraphicFramePr>
          <p:nvPr>
            <p:extLst>
              <p:ext uri="{D42A27DB-BD31-4B8C-83A1-F6EECF244321}">
                <p14:modId xmlns:p14="http://schemas.microsoft.com/office/powerpoint/2010/main" val="3073791514"/>
              </p:ext>
            </p:extLst>
          </p:nvPr>
        </p:nvGraphicFramePr>
        <p:xfrm>
          <a:off x="624526" y="3611016"/>
          <a:ext cx="3352800" cy="2640238"/>
        </p:xfrm>
        <a:graphic>
          <a:graphicData uri="http://schemas.openxmlformats.org/drawingml/2006/chart">
            <c:chart xmlns:c="http://schemas.openxmlformats.org/drawingml/2006/chart" xmlns:r="http://schemas.openxmlformats.org/officeDocument/2006/relationships" r:id="rId6"/>
          </a:graphicData>
        </a:graphic>
      </p:graphicFrame>
      <p:sp>
        <p:nvSpPr>
          <p:cNvPr id="15" name="Footer Placeholder 4"/>
          <p:cNvSpPr>
            <a:spLocks noGrp="1"/>
          </p:cNvSpPr>
          <p:nvPr>
            <p:ph type="ftr" sz="quarter" idx="11"/>
          </p:nvPr>
        </p:nvSpPr>
        <p:spPr>
          <a:xfrm>
            <a:off x="3124200" y="6356350"/>
            <a:ext cx="2895600" cy="365125"/>
          </a:xfrm>
        </p:spPr>
        <p:txBody>
          <a:bodyPr/>
          <a:lstStyle/>
          <a:p>
            <a:r>
              <a:rPr lang="en-US" dirty="0" smtClean="0"/>
              <a:t>Kashy Aminian/WVU-PNGE</a:t>
            </a:r>
            <a:endParaRPr lang="en-US" dirty="0"/>
          </a:p>
        </p:txBody>
      </p:sp>
    </p:spTree>
    <p:extLst>
      <p:ext uri="{BB962C8B-B14F-4D97-AF65-F5344CB8AC3E}">
        <p14:creationId xmlns:p14="http://schemas.microsoft.com/office/powerpoint/2010/main" val="24357500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equential Stress</a:t>
            </a:r>
            <a:endParaRPr lang="en-US" b="1"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77</a:t>
            </a:fld>
            <a:endParaRPr lang="en-US"/>
          </a:p>
        </p:txBody>
      </p:sp>
      <p:graphicFrame>
        <p:nvGraphicFramePr>
          <p:cNvPr id="7" name="Chart 6"/>
          <p:cNvGraphicFramePr>
            <a:graphicFrameLocks/>
          </p:cNvGraphicFramePr>
          <p:nvPr>
            <p:extLst>
              <p:ext uri="{D42A27DB-BD31-4B8C-83A1-F6EECF244321}">
                <p14:modId xmlns:p14="http://schemas.microsoft.com/office/powerpoint/2010/main" val="3590121170"/>
              </p:ext>
            </p:extLst>
          </p:nvPr>
        </p:nvGraphicFramePr>
        <p:xfrm>
          <a:off x="4876800" y="1295400"/>
          <a:ext cx="3017203" cy="2362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8" name="Chart 7"/>
          <p:cNvGraphicFramePr>
            <a:graphicFrameLocks/>
          </p:cNvGraphicFramePr>
          <p:nvPr>
            <p:extLst>
              <p:ext uri="{D42A27DB-BD31-4B8C-83A1-F6EECF244321}">
                <p14:modId xmlns:p14="http://schemas.microsoft.com/office/powerpoint/2010/main" val="1763597237"/>
              </p:ext>
            </p:extLst>
          </p:nvPr>
        </p:nvGraphicFramePr>
        <p:xfrm>
          <a:off x="609600" y="1143000"/>
          <a:ext cx="3429000" cy="2590800"/>
        </p:xfrm>
        <a:graphic>
          <a:graphicData uri="http://schemas.openxmlformats.org/drawingml/2006/chart">
            <c:chart xmlns:c="http://schemas.openxmlformats.org/drawingml/2006/chart" xmlns:r="http://schemas.openxmlformats.org/officeDocument/2006/relationships" r:id="rId3"/>
          </a:graphicData>
        </a:graphic>
      </p:graphicFrame>
      <p:sp>
        <p:nvSpPr>
          <p:cNvPr id="9" name="Footer Placeholder 4"/>
          <p:cNvSpPr>
            <a:spLocks noGrp="1"/>
          </p:cNvSpPr>
          <p:nvPr>
            <p:ph type="ftr" sz="quarter" idx="11"/>
          </p:nvPr>
        </p:nvSpPr>
        <p:spPr>
          <a:xfrm>
            <a:off x="3124200" y="6356350"/>
            <a:ext cx="2895600" cy="365125"/>
          </a:xfrm>
        </p:spPr>
        <p:txBody>
          <a:bodyPr/>
          <a:lstStyle/>
          <a:p>
            <a:r>
              <a:rPr lang="en-US" dirty="0" smtClean="0"/>
              <a:t>Kashy Aminian/WVU-PNGE</a:t>
            </a:r>
            <a:endParaRPr lang="en-US" dirty="0"/>
          </a:p>
        </p:txBody>
      </p:sp>
      <p:graphicFrame>
        <p:nvGraphicFramePr>
          <p:cNvPr id="10" name="Chart 9"/>
          <p:cNvGraphicFramePr>
            <a:graphicFrameLocks/>
          </p:cNvGraphicFramePr>
          <p:nvPr>
            <p:extLst>
              <p:ext uri="{D42A27DB-BD31-4B8C-83A1-F6EECF244321}">
                <p14:modId xmlns:p14="http://schemas.microsoft.com/office/powerpoint/2010/main" val="2074131619"/>
              </p:ext>
            </p:extLst>
          </p:nvPr>
        </p:nvGraphicFramePr>
        <p:xfrm>
          <a:off x="2590800" y="3400656"/>
          <a:ext cx="4419600" cy="31242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00128964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447800"/>
            <a:ext cx="8229600" cy="1143000"/>
          </a:xfrm>
        </p:spPr>
        <p:txBody>
          <a:bodyPr>
            <a:normAutofit fontScale="90000"/>
          </a:bodyPr>
          <a:lstStyle/>
          <a:p>
            <a:r>
              <a:rPr lang="en-US" dirty="0" smtClean="0"/>
              <a:t>Research Overview</a:t>
            </a:r>
            <a:br>
              <a:rPr lang="en-US" dirty="0" smtClean="0"/>
            </a:br>
            <a:r>
              <a:rPr lang="en-US" dirty="0"/>
              <a:t/>
            </a:r>
            <a:br>
              <a:rPr lang="en-US" dirty="0"/>
            </a:br>
            <a:r>
              <a:rPr lang="en-US" dirty="0" smtClean="0"/>
              <a:t/>
            </a:r>
            <a:br>
              <a:rPr lang="en-US" dirty="0" smtClean="0"/>
            </a:br>
            <a:r>
              <a:rPr lang="en-US" sz="2700" dirty="0" smtClean="0"/>
              <a:t>Ali </a:t>
            </a:r>
            <a:r>
              <a:rPr lang="en-US" sz="2700" dirty="0" err="1" smtClean="0"/>
              <a:t>Takbiri-Borujeni</a:t>
            </a:r>
            <a:r>
              <a:rPr lang="en-US" sz="2700" smtClean="0"/>
              <a:t/>
            </a:r>
            <a:br>
              <a:rPr lang="en-US" sz="2700" smtClean="0"/>
            </a:br>
            <a:r>
              <a:rPr lang="en-US" sz="2700" smtClean="0"/>
              <a:t>WVU</a:t>
            </a:r>
            <a:endParaRPr lang="en-US" sz="2700"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3124200" y="6356350"/>
            <a:ext cx="2895600" cy="365125"/>
          </a:xfrm>
        </p:spPr>
        <p:txBody>
          <a:bodyPr/>
          <a:lstStyle/>
          <a:p>
            <a:r>
              <a:rPr lang="en-US" dirty="0" smtClean="0"/>
              <a:t>Ali </a:t>
            </a:r>
            <a:r>
              <a:rPr lang="en-US" dirty="0" err="1" smtClean="0"/>
              <a:t>Takbiri-Borujeni</a:t>
            </a:r>
            <a:r>
              <a:rPr lang="en-US" dirty="0" smtClean="0"/>
              <a:t>/WVU</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78</a:t>
            </a:fld>
            <a:endParaRPr lang="en-US"/>
          </a:p>
        </p:txBody>
      </p:sp>
    </p:spTree>
    <p:extLst>
      <p:ext uri="{BB962C8B-B14F-4D97-AF65-F5344CB8AC3E}">
        <p14:creationId xmlns:p14="http://schemas.microsoft.com/office/powerpoint/2010/main" val="156921403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imulation of hydraulic fracturing treatment </a:t>
            </a:r>
            <a:r>
              <a:rPr lang="en-US" dirty="0" smtClean="0"/>
              <a:t>(</a:t>
            </a:r>
            <a:r>
              <a:rPr lang="en-US" dirty="0"/>
              <a:t>MIP-4H well)</a:t>
            </a:r>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79</a:t>
            </a:fld>
            <a:endParaRPr lang="en-US"/>
          </a:p>
        </p:txBody>
      </p:sp>
      <p:pic>
        <p:nvPicPr>
          <p:cNvPr id="7" name="Picture 6"/>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228600" y="1981200"/>
            <a:ext cx="4191000" cy="3569075"/>
          </a:xfrm>
          <a:prstGeom prst="rect">
            <a:avLst/>
          </a:prstGeom>
        </p:spPr>
      </p:pic>
      <p:grpSp>
        <p:nvGrpSpPr>
          <p:cNvPr id="10" name="Group 9"/>
          <p:cNvGrpSpPr>
            <a:grpSpLocks noChangeAspect="1"/>
          </p:cNvGrpSpPr>
          <p:nvPr/>
        </p:nvGrpSpPr>
        <p:grpSpPr>
          <a:xfrm>
            <a:off x="4587240" y="1905000"/>
            <a:ext cx="3931920" cy="3635547"/>
            <a:chOff x="6162592" y="1337269"/>
            <a:chExt cx="5629275" cy="4720146"/>
          </a:xfrm>
        </p:grpSpPr>
        <p:sp>
          <p:nvSpPr>
            <p:cNvPr id="8" name="Text Placeholder 4"/>
            <p:cNvSpPr txBox="1">
              <a:spLocks/>
            </p:cNvSpPr>
            <p:nvPr/>
          </p:nvSpPr>
          <p:spPr>
            <a:xfrm>
              <a:off x="6385636" y="1337269"/>
              <a:ext cx="5183187" cy="823912"/>
            </a:xfrm>
            <a:prstGeom prst="rect">
              <a:avLst/>
            </a:prstGeom>
          </p:spPr>
          <p:txBody>
            <a:bodyPr anchor="ct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000" b="1" dirty="0" smtClean="0"/>
                <a:t>Hydraulic Fracturing Simulation Results</a:t>
              </a:r>
              <a:endParaRPr lang="en-US" sz="2000" b="1" dirty="0"/>
            </a:p>
          </p:txBody>
        </p:sp>
        <p:pic>
          <p:nvPicPr>
            <p:cNvPr id="9" name="Picture 8"/>
            <p:cNvPicPr>
              <a:picLocks noChangeAspect="1"/>
            </p:cNvPicPr>
            <p:nvPr/>
          </p:nvPicPr>
          <p:blipFill rotWithShape="1">
            <a:blip r:embed="rId3" cstate="screen">
              <a:extLst>
                <a:ext uri="{28A0092B-C50C-407E-A947-70E740481C1C}">
                  <a14:useLocalDpi xmlns:a14="http://schemas.microsoft.com/office/drawing/2010/main"/>
                </a:ext>
              </a:extLst>
            </a:blip>
            <a:srcRect t="14995"/>
            <a:stretch/>
          </p:blipFill>
          <p:spPr>
            <a:xfrm>
              <a:off x="6162592" y="2114551"/>
              <a:ext cx="5629275" cy="3942864"/>
            </a:xfrm>
            <a:prstGeom prst="rect">
              <a:avLst/>
            </a:prstGeom>
          </p:spPr>
        </p:pic>
      </p:grpSp>
      <p:pic>
        <p:nvPicPr>
          <p:cNvPr id="11" name="Picture 10"/>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143000" y="1907717"/>
            <a:ext cx="6035040" cy="3952068"/>
          </a:xfrm>
          <a:prstGeom prst="rect">
            <a:avLst/>
          </a:prstGeom>
        </p:spPr>
      </p:pic>
      <p:sp>
        <p:nvSpPr>
          <p:cNvPr id="12" name="Footer Placeholder 4"/>
          <p:cNvSpPr txBox="1">
            <a:spLocks/>
          </p:cNvSpPr>
          <p:nvPr/>
        </p:nvSpPr>
        <p:spPr>
          <a:xfrm>
            <a:off x="3295231" y="6346825"/>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Ali </a:t>
            </a:r>
            <a:r>
              <a:rPr lang="en-US" dirty="0" err="1" smtClean="0"/>
              <a:t>Takbiri-Borujeni</a:t>
            </a:r>
            <a:r>
              <a:rPr lang="en-US" dirty="0" smtClean="0"/>
              <a:t>/WVU</a:t>
            </a:r>
            <a:endParaRPr lang="en-US" dirty="0"/>
          </a:p>
        </p:txBody>
      </p:sp>
    </p:spTree>
    <p:extLst>
      <p:ext uri="{BB962C8B-B14F-4D97-AF65-F5344CB8AC3E}">
        <p14:creationId xmlns:p14="http://schemas.microsoft.com/office/powerpoint/2010/main" val="199696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600"/>
            <a:ext cx="8229600" cy="4525963"/>
          </a:xfrm>
        </p:spPr>
        <p:txBody>
          <a:bodyPr/>
          <a:lstStyle/>
          <a:p>
            <a:r>
              <a:rPr lang="en-US" dirty="0" smtClean="0"/>
              <a:t>Dust – PM2.5 &amp; </a:t>
            </a:r>
            <a:r>
              <a:rPr lang="en-US" dirty="0" err="1" smtClean="0"/>
              <a:t>Ultrafines</a:t>
            </a:r>
            <a:endParaRPr lang="en-US" dirty="0" smtClean="0"/>
          </a:p>
          <a:p>
            <a:r>
              <a:rPr lang="en-US" dirty="0"/>
              <a:t>MSEEL</a:t>
            </a:r>
          </a:p>
          <a:p>
            <a:r>
              <a:rPr lang="en-US" dirty="0" smtClean="0"/>
              <a:t>Community Sampling</a:t>
            </a:r>
          </a:p>
          <a:p>
            <a:r>
              <a:rPr lang="en-US" dirty="0" smtClean="0"/>
              <a:t>Sampling Methods</a:t>
            </a:r>
          </a:p>
          <a:p>
            <a:r>
              <a:rPr lang="en-US" dirty="0" smtClean="0"/>
              <a:t>Results – PM2.5 “Plume”; Diesel Ultrafine Generation</a:t>
            </a:r>
          </a:p>
          <a:p>
            <a:r>
              <a:rPr lang="en-US" dirty="0" smtClean="0"/>
              <a:t>Conclusion – 1km ~ background concentration</a:t>
            </a:r>
          </a:p>
          <a:p>
            <a:pPr marL="0" indent="0">
              <a:buNone/>
            </a:pPr>
            <a:endParaRPr lang="en-US" dirty="0"/>
          </a:p>
        </p:txBody>
      </p:sp>
      <p:sp>
        <p:nvSpPr>
          <p:cNvPr id="5" name="TextBox 4"/>
          <p:cNvSpPr txBox="1"/>
          <p:nvPr/>
        </p:nvSpPr>
        <p:spPr>
          <a:xfrm>
            <a:off x="2209800" y="152400"/>
            <a:ext cx="4724400" cy="646331"/>
          </a:xfrm>
          <a:prstGeom prst="rect">
            <a:avLst/>
          </a:prstGeom>
          <a:noFill/>
        </p:spPr>
        <p:txBody>
          <a:bodyPr wrap="square" rtlCol="0">
            <a:spAutoFit/>
          </a:bodyPr>
          <a:lstStyle/>
          <a:p>
            <a:r>
              <a:rPr lang="en-US" sz="3600" dirty="0" smtClean="0">
                <a:latin typeface="+mj-lt"/>
              </a:rPr>
              <a:t>PAD SITE EMISIONS</a:t>
            </a:r>
            <a:endParaRPr lang="en-US" sz="3600" dirty="0">
              <a:latin typeface="+mj-lt"/>
            </a:endParaRPr>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Footer Placeholder 4"/>
          <p:cNvSpPr>
            <a:spLocks noGrp="1"/>
          </p:cNvSpPr>
          <p:nvPr>
            <p:ph type="ftr" sz="quarter" idx="11"/>
          </p:nvPr>
        </p:nvSpPr>
        <p:spPr>
          <a:xfrm>
            <a:off x="2053422" y="6356350"/>
            <a:ext cx="6099978" cy="365125"/>
          </a:xfrm>
        </p:spPr>
        <p:txBody>
          <a:bodyPr/>
          <a:lstStyle/>
          <a:p>
            <a:r>
              <a:rPr lang="en-US" dirty="0" smtClean="0"/>
              <a:t>Michael </a:t>
            </a:r>
            <a:r>
              <a:rPr lang="en-US" dirty="0" err="1" smtClean="0"/>
              <a:t>McCawley,</a:t>
            </a:r>
            <a:r>
              <a:rPr lang="en-US" dirty="0" smtClean="0"/>
              <a:t> PhD/</a:t>
            </a:r>
            <a:r>
              <a:rPr lang="en-US" dirty="0" err="1" smtClean="0"/>
              <a:t>Dept</a:t>
            </a:r>
            <a:r>
              <a:rPr lang="en-US" dirty="0" smtClean="0"/>
              <a:t> of </a:t>
            </a:r>
            <a:r>
              <a:rPr lang="en-US" dirty="0" err="1" smtClean="0"/>
              <a:t>Occ</a:t>
            </a:r>
            <a:r>
              <a:rPr lang="en-US" dirty="0" smtClean="0"/>
              <a:t> &amp; </a:t>
            </a:r>
            <a:r>
              <a:rPr lang="en-US" dirty="0" err="1" smtClean="0"/>
              <a:t>Env</a:t>
            </a:r>
            <a:r>
              <a:rPr lang="en-US" dirty="0" smtClean="0"/>
              <a:t> Health</a:t>
            </a:r>
            <a:endParaRPr lang="en-US" dirty="0"/>
          </a:p>
        </p:txBody>
      </p:sp>
      <p:cxnSp>
        <p:nvCxnSpPr>
          <p:cNvPr id="7" name="Straight Connector 6"/>
          <p:cNvCxnSpPr/>
          <p:nvPr/>
        </p:nvCxnSpPr>
        <p:spPr>
          <a:xfrm>
            <a:off x="2286000" y="685800"/>
            <a:ext cx="3657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372445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458200" cy="1143000"/>
          </a:xfrm>
        </p:spPr>
        <p:txBody>
          <a:bodyPr>
            <a:normAutofit fontScale="90000"/>
          </a:bodyPr>
          <a:lstStyle/>
          <a:p>
            <a:r>
              <a:rPr lang="en-US" dirty="0"/>
              <a:t>Multiscale modeling of gas flow in shale</a:t>
            </a:r>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80</a:t>
            </a:fld>
            <a:endParaRPr lang="en-US" dirty="0"/>
          </a:p>
        </p:txBody>
      </p:sp>
      <p:sp>
        <p:nvSpPr>
          <p:cNvPr id="7" name="Text Placeholder 2"/>
          <p:cNvSpPr txBox="1">
            <a:spLocks/>
          </p:cNvSpPr>
          <p:nvPr/>
        </p:nvSpPr>
        <p:spPr>
          <a:xfrm>
            <a:off x="457200" y="1055360"/>
            <a:ext cx="5157787" cy="451197"/>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000" b="1" dirty="0" smtClean="0"/>
              <a:t>Molecular Dynamics (MD) simulations</a:t>
            </a:r>
            <a:endParaRPr lang="en-US" sz="2000" b="1" dirty="0"/>
          </a:p>
        </p:txBody>
      </p:sp>
      <p:grpSp>
        <p:nvGrpSpPr>
          <p:cNvPr id="9" name="Group 8"/>
          <p:cNvGrpSpPr/>
          <p:nvPr/>
        </p:nvGrpSpPr>
        <p:grpSpPr>
          <a:xfrm>
            <a:off x="457200" y="3733800"/>
            <a:ext cx="5440361" cy="2398692"/>
            <a:chOff x="884074" y="3946278"/>
            <a:chExt cx="4980331" cy="2398692"/>
          </a:xfrm>
        </p:grpSpPr>
        <p:sp>
          <p:nvSpPr>
            <p:cNvPr id="10" name="TextBox 9"/>
            <p:cNvSpPr txBox="1"/>
            <p:nvPr/>
          </p:nvSpPr>
          <p:spPr>
            <a:xfrm>
              <a:off x="884074" y="6037193"/>
              <a:ext cx="4980331" cy="307777"/>
            </a:xfrm>
            <a:prstGeom prst="rect">
              <a:avLst/>
            </a:prstGeom>
            <a:noFill/>
          </p:spPr>
          <p:txBody>
            <a:bodyPr wrap="square" rtlCol="0">
              <a:spAutoFit/>
            </a:bodyPr>
            <a:lstStyle/>
            <a:p>
              <a:r>
                <a:rPr lang="en-US" sz="1400" b="1" dirty="0" smtClean="0"/>
                <a:t>Mass flux of Methane across </a:t>
              </a:r>
              <a:r>
                <a:rPr lang="en-US" sz="1400" b="1" dirty="0"/>
                <a:t>a 5-nm graphite channel</a:t>
              </a:r>
            </a:p>
          </p:txBody>
        </p:sp>
        <p:pic>
          <p:nvPicPr>
            <p:cNvPr id="11" name="Picture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166194" y="3946278"/>
              <a:ext cx="3108960" cy="2090915"/>
            </a:xfrm>
            <a:prstGeom prst="rect">
              <a:avLst/>
            </a:prstGeom>
          </p:spPr>
        </p:pic>
      </p:grpSp>
      <p:pic>
        <p:nvPicPr>
          <p:cNvPr id="13" name="Content Placeholder 8"/>
          <p:cNvPicPr>
            <a:picLocks noGrp="1" noChangeAspect="1"/>
          </p:cNvPicPr>
          <p:nvPr>
            <p:ph sz="quarter" idx="4294967295"/>
          </p:nvPr>
        </p:nvPicPr>
        <p:blipFill>
          <a:blip r:embed="rId4" cstate="screen">
            <a:extLst>
              <a:ext uri="{28A0092B-C50C-407E-A947-70E740481C1C}">
                <a14:useLocalDpi xmlns:a14="http://schemas.microsoft.com/office/drawing/2010/main"/>
              </a:ext>
            </a:extLst>
          </a:blip>
          <a:stretch>
            <a:fillRect/>
          </a:stretch>
        </p:blipFill>
        <p:spPr>
          <a:xfrm>
            <a:off x="868680" y="1506557"/>
            <a:ext cx="3291840" cy="2227243"/>
          </a:xfrm>
          <a:prstGeom prst="rect">
            <a:avLst/>
          </a:prstGeom>
        </p:spPr>
      </p:pic>
      <p:grpSp>
        <p:nvGrpSpPr>
          <p:cNvPr id="14" name="Group 13"/>
          <p:cNvGrpSpPr>
            <a:grpSpLocks noChangeAspect="1"/>
          </p:cNvGrpSpPr>
          <p:nvPr/>
        </p:nvGrpSpPr>
        <p:grpSpPr>
          <a:xfrm>
            <a:off x="4569629" y="2071757"/>
            <a:ext cx="4117171" cy="3357046"/>
            <a:chOff x="5897562" y="1839734"/>
            <a:chExt cx="5435837" cy="4249816"/>
          </a:xfrm>
        </p:grpSpPr>
        <p:pic>
          <p:nvPicPr>
            <p:cNvPr id="15" name="Picture 14"/>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5897562" y="1839734"/>
              <a:ext cx="5435837" cy="3867211"/>
            </a:xfrm>
            <a:prstGeom prst="rect">
              <a:avLst/>
            </a:prstGeom>
          </p:spPr>
        </p:pic>
        <p:sp>
          <p:nvSpPr>
            <p:cNvPr id="16" name="Rectangle 15"/>
            <p:cNvSpPr/>
            <p:nvPr/>
          </p:nvSpPr>
          <p:spPr>
            <a:xfrm>
              <a:off x="7093391" y="5758368"/>
              <a:ext cx="3435372" cy="331182"/>
            </a:xfrm>
            <a:prstGeom prst="rect">
              <a:avLst/>
            </a:prstGeom>
          </p:spPr>
          <p:txBody>
            <a:bodyPr wrap="none">
              <a:spAutoFit/>
            </a:bodyPr>
            <a:lstStyle/>
            <a:p>
              <a:r>
                <a:rPr lang="en-US" sz="1100" dirty="0"/>
                <a:t>http://www.poresim.org/NWM/nwm.htm</a:t>
              </a:r>
            </a:p>
          </p:txBody>
        </p:sp>
      </p:grpSp>
      <p:sp>
        <p:nvSpPr>
          <p:cNvPr id="17" name="Text Placeholder 4"/>
          <p:cNvSpPr txBox="1">
            <a:spLocks/>
          </p:cNvSpPr>
          <p:nvPr/>
        </p:nvSpPr>
        <p:spPr>
          <a:xfrm>
            <a:off x="4584513" y="1055360"/>
            <a:ext cx="4559487" cy="513243"/>
          </a:xfrm>
          <a:prstGeom prst="rect">
            <a:avLst/>
          </a:prstGeom>
        </p:spPr>
        <p:txBody>
          <a:bodyPr anchor="t"/>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en-US" sz="2000" b="1" dirty="0" smtClean="0"/>
              <a:t>Pore network modeling</a:t>
            </a:r>
            <a:endParaRPr lang="en-US" sz="2000" b="1" dirty="0"/>
          </a:p>
        </p:txBody>
      </p:sp>
      <p:sp>
        <p:nvSpPr>
          <p:cNvPr id="18" name="Footer Placeholder 4"/>
          <p:cNvSpPr>
            <a:spLocks noGrp="1"/>
          </p:cNvSpPr>
          <p:nvPr>
            <p:ph type="ftr" sz="quarter" idx="11"/>
          </p:nvPr>
        </p:nvSpPr>
        <p:spPr>
          <a:xfrm>
            <a:off x="3124200" y="6356350"/>
            <a:ext cx="2895600" cy="365125"/>
          </a:xfrm>
        </p:spPr>
        <p:txBody>
          <a:bodyPr/>
          <a:lstStyle/>
          <a:p>
            <a:r>
              <a:rPr lang="en-US" dirty="0" smtClean="0"/>
              <a:t>Ali </a:t>
            </a:r>
            <a:r>
              <a:rPr lang="en-US" dirty="0" err="1" smtClean="0"/>
              <a:t>Takbiri-Borujeni</a:t>
            </a:r>
            <a:r>
              <a:rPr lang="en-US" dirty="0" smtClean="0"/>
              <a:t>/WVU</a:t>
            </a:r>
            <a:endParaRPr lang="en-US" dirty="0"/>
          </a:p>
        </p:txBody>
      </p:sp>
      <p:sp>
        <p:nvSpPr>
          <p:cNvPr id="19" name="Rectangle 18"/>
          <p:cNvSpPr/>
          <p:nvPr/>
        </p:nvSpPr>
        <p:spPr>
          <a:xfrm>
            <a:off x="239636" y="6070758"/>
            <a:ext cx="5235729" cy="415498"/>
          </a:xfrm>
          <a:prstGeom prst="rect">
            <a:avLst/>
          </a:prstGeom>
        </p:spPr>
        <p:txBody>
          <a:bodyPr wrap="none">
            <a:spAutoFit/>
          </a:bodyPr>
          <a:lstStyle/>
          <a:p>
            <a:r>
              <a:rPr lang="en-US" sz="1050" dirty="0" smtClean="0"/>
              <a:t>Kazemi, M and </a:t>
            </a:r>
            <a:r>
              <a:rPr lang="en-US" sz="1050" dirty="0" err="1" smtClean="0"/>
              <a:t>Takbiri-Borujeni</a:t>
            </a:r>
            <a:r>
              <a:rPr lang="en-US" sz="1050" dirty="0"/>
              <a:t>, A, “Molecular Dynamics Simulation of Gas Flow in Shale Gas</a:t>
            </a:r>
          </a:p>
          <a:p>
            <a:r>
              <a:rPr lang="en-US" sz="1050" dirty="0" smtClean="0"/>
              <a:t>Reservoirs”, Submitted to Journal of Natural Gas Science and Engineering, 2016</a:t>
            </a:r>
            <a:endParaRPr lang="en-US" sz="1050" dirty="0"/>
          </a:p>
        </p:txBody>
      </p:sp>
    </p:spTree>
    <p:extLst>
      <p:ext uri="{BB962C8B-B14F-4D97-AF65-F5344CB8AC3E}">
        <p14:creationId xmlns:p14="http://schemas.microsoft.com/office/powerpoint/2010/main" val="445109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7" grpId="0" build="p"/>
      <p:bldP spid="1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057400" y="1221884"/>
            <a:ext cx="4861981" cy="3825572"/>
          </a:xfrm>
          <a:prstGeom prst="rect">
            <a:avLst/>
          </a:prstGeom>
        </p:spPr>
      </p:pic>
      <p:sp>
        <p:nvSpPr>
          <p:cNvPr id="2" name="Title 1"/>
          <p:cNvSpPr>
            <a:spLocks noGrp="1"/>
          </p:cNvSpPr>
          <p:nvPr>
            <p:ph type="title"/>
          </p:nvPr>
        </p:nvSpPr>
        <p:spPr>
          <a:xfrm>
            <a:off x="533400" y="1557489"/>
            <a:ext cx="8229600" cy="3154362"/>
          </a:xfrm>
        </p:spPr>
        <p:txBody>
          <a:bodyPr>
            <a:normAutofit/>
          </a:bodyPr>
          <a:lstStyle/>
          <a:p>
            <a:pPr lvl="0"/>
            <a:r>
              <a:rPr lang="en-US" b="1" dirty="0"/>
              <a:t>Using Predictive Modeling </a:t>
            </a:r>
            <a:r>
              <a:rPr lang="en-US" b="1" dirty="0" smtClean="0"/>
              <a:t>to </a:t>
            </a:r>
            <a:r>
              <a:rPr lang="en-US" b="1" dirty="0"/>
              <a:t>Develop </a:t>
            </a:r>
            <a:r>
              <a:rPr lang="en-US" b="1" dirty="0" smtClean="0"/>
              <a:t>a </a:t>
            </a:r>
            <a:r>
              <a:rPr lang="en-US" b="1" dirty="0"/>
              <a:t>Cost Efficient and </a:t>
            </a:r>
            <a:r>
              <a:rPr lang="en-US" b="1" dirty="0" smtClean="0"/>
              <a:t>Effective </a:t>
            </a:r>
            <a:r>
              <a:rPr lang="en-US" b="1" dirty="0"/>
              <a:t>Completion Design</a:t>
            </a:r>
            <a:br>
              <a:rPr lang="en-US" b="1" dirty="0"/>
            </a:br>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2971800" y="6356350"/>
            <a:ext cx="3352800" cy="365125"/>
          </a:xfrm>
        </p:spPr>
        <p:txBody>
          <a:bodyPr/>
          <a:lstStyle/>
          <a:p>
            <a:r>
              <a:rPr lang="en-US" dirty="0" smtClean="0"/>
              <a:t>Jay Hewitt &amp; Justin Sayre/Northeast Natural Energy</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81</a:t>
            </a:fld>
            <a:endParaRPr lang="en-US"/>
          </a:p>
        </p:txBody>
      </p:sp>
    </p:spTree>
    <p:extLst>
      <p:ext uri="{BB962C8B-B14F-4D97-AF65-F5344CB8AC3E}">
        <p14:creationId xmlns:p14="http://schemas.microsoft.com/office/powerpoint/2010/main" val="345924523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Variables of Interest</a:t>
            </a:r>
          </a:p>
        </p:txBody>
      </p:sp>
      <p:sp>
        <p:nvSpPr>
          <p:cNvPr id="3" name="Content Placeholder 2"/>
          <p:cNvSpPr>
            <a:spLocks noGrp="1"/>
          </p:cNvSpPr>
          <p:nvPr>
            <p:ph idx="1"/>
          </p:nvPr>
        </p:nvSpPr>
        <p:spPr>
          <a:xfrm>
            <a:off x="457200" y="1600201"/>
            <a:ext cx="8229600" cy="838200"/>
          </a:xfrm>
        </p:spPr>
        <p:txBody>
          <a:bodyPr>
            <a:normAutofit lnSpcReduction="10000"/>
          </a:bodyPr>
          <a:lstStyle/>
          <a:p>
            <a:r>
              <a:rPr lang="en-US" sz="1600" dirty="0"/>
              <a:t>To develop a predictive model for production per stage data gathered through the use of fiber optics, </a:t>
            </a:r>
            <a:r>
              <a:rPr lang="en-US" sz="1600" dirty="0" err="1"/>
              <a:t>microseismic</a:t>
            </a:r>
            <a:r>
              <a:rPr lang="en-US" sz="1600" dirty="0"/>
              <a:t>, and high imaging lateral logs will be used. The variables of interest at the start of this process include the following listed below</a:t>
            </a:r>
            <a:r>
              <a:rPr lang="en-US" sz="2000" dirty="0"/>
              <a:t>:</a:t>
            </a:r>
            <a:endParaRPr lang="en-US" sz="500" dirty="0"/>
          </a:p>
          <a:p>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2933700" y="6362700"/>
            <a:ext cx="3429000" cy="365125"/>
          </a:xfrm>
        </p:spPr>
        <p:txBody>
          <a:bodyPr/>
          <a:lstStyle/>
          <a:p>
            <a:r>
              <a:rPr lang="en-US" dirty="0"/>
              <a:t>Jay Hewitt &amp; Justin Sayre/Northeast Natural Energy</a:t>
            </a: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82</a:t>
            </a:fld>
            <a:endParaRPr lang="en-US"/>
          </a:p>
        </p:txBody>
      </p:sp>
      <p:sp>
        <p:nvSpPr>
          <p:cNvPr id="7" name="TextBox 6"/>
          <p:cNvSpPr txBox="1"/>
          <p:nvPr/>
        </p:nvSpPr>
        <p:spPr>
          <a:xfrm>
            <a:off x="914400" y="2438401"/>
            <a:ext cx="3733800" cy="4493538"/>
          </a:xfrm>
          <a:prstGeom prst="rect">
            <a:avLst/>
          </a:prstGeom>
          <a:noFill/>
        </p:spPr>
        <p:txBody>
          <a:bodyPr wrap="square" rtlCol="0">
            <a:spAutoFit/>
          </a:bodyPr>
          <a:lstStyle/>
          <a:p>
            <a:pPr marL="742950" lvl="1" indent="-285750">
              <a:buFont typeface="Arial" panose="020B0604020202020204" pitchFamily="34" charset="0"/>
              <a:buChar char="•"/>
            </a:pPr>
            <a:r>
              <a:rPr lang="en-US" sz="1200" dirty="0" smtClean="0"/>
              <a:t>Depth </a:t>
            </a:r>
          </a:p>
          <a:p>
            <a:pPr marL="742950" lvl="1" indent="-285750">
              <a:buFont typeface="Arial" panose="020B0604020202020204" pitchFamily="34" charset="0"/>
              <a:buChar char="•"/>
            </a:pPr>
            <a:r>
              <a:rPr lang="en-US" sz="1200" dirty="0" smtClean="0"/>
              <a:t>Bond </a:t>
            </a:r>
            <a:r>
              <a:rPr lang="en-US" sz="1200" dirty="0"/>
              <a:t>Index</a:t>
            </a:r>
          </a:p>
          <a:p>
            <a:pPr marL="742950" lvl="1" indent="-285750">
              <a:buFont typeface="Arial" panose="020B0604020202020204" pitchFamily="34" charset="0"/>
              <a:buChar char="•"/>
            </a:pPr>
            <a:r>
              <a:rPr lang="en-US" sz="1200" dirty="0"/>
              <a:t>CBL Amplitude</a:t>
            </a:r>
          </a:p>
          <a:p>
            <a:pPr marL="742950" lvl="1" indent="-285750">
              <a:buFont typeface="Arial" panose="020B0604020202020204" pitchFamily="34" charset="0"/>
              <a:buChar char="•"/>
            </a:pPr>
            <a:r>
              <a:rPr lang="en-US" sz="1200" dirty="0"/>
              <a:t>Gamma </a:t>
            </a:r>
            <a:r>
              <a:rPr lang="en-US" sz="1200" dirty="0" smtClean="0"/>
              <a:t>Ray</a:t>
            </a:r>
          </a:p>
          <a:p>
            <a:pPr marL="742950" lvl="1" indent="-285750">
              <a:buFont typeface="Arial" panose="020B0604020202020204" pitchFamily="34" charset="0"/>
              <a:buChar char="•"/>
            </a:pPr>
            <a:r>
              <a:rPr lang="en-US" sz="1200" dirty="0" smtClean="0"/>
              <a:t>Gamma*ROP</a:t>
            </a:r>
            <a:endParaRPr lang="en-US" sz="1200" dirty="0"/>
          </a:p>
          <a:p>
            <a:pPr marL="742950" lvl="1" indent="-285750">
              <a:buFont typeface="Arial" panose="020B0604020202020204" pitchFamily="34" charset="0"/>
              <a:buChar char="•"/>
            </a:pPr>
            <a:r>
              <a:rPr lang="en-US" sz="1200" dirty="0"/>
              <a:t>Sonic Porosity</a:t>
            </a:r>
          </a:p>
          <a:p>
            <a:pPr marL="742950" lvl="1" indent="-285750">
              <a:buFont typeface="Arial" panose="020B0604020202020204" pitchFamily="34" charset="0"/>
              <a:buChar char="•"/>
            </a:pPr>
            <a:r>
              <a:rPr lang="en-US" sz="1200" dirty="0" smtClean="0"/>
              <a:t>Shots</a:t>
            </a:r>
            <a:endParaRPr lang="en-US" sz="1200" dirty="0"/>
          </a:p>
          <a:p>
            <a:pPr marL="742950" lvl="1" indent="-285750">
              <a:buFont typeface="Arial" panose="020B0604020202020204" pitchFamily="34" charset="0"/>
              <a:buChar char="•"/>
            </a:pPr>
            <a:r>
              <a:rPr lang="en-US" sz="1200" dirty="0" smtClean="0"/>
              <a:t>Clusters</a:t>
            </a:r>
            <a:endParaRPr lang="en-US" sz="1200" dirty="0"/>
          </a:p>
          <a:p>
            <a:pPr marL="742950" lvl="1" indent="-285750">
              <a:buFont typeface="Arial" panose="020B0604020202020204" pitchFamily="34" charset="0"/>
              <a:buChar char="•"/>
            </a:pPr>
            <a:r>
              <a:rPr lang="en-US" sz="1200" dirty="0" smtClean="0"/>
              <a:t>Faults</a:t>
            </a:r>
            <a:endParaRPr lang="en-US" sz="1200" dirty="0"/>
          </a:p>
          <a:p>
            <a:pPr marL="742950" lvl="1" indent="-285750">
              <a:buFont typeface="Arial" panose="020B0604020202020204" pitchFamily="34" charset="0"/>
              <a:buChar char="•"/>
            </a:pPr>
            <a:r>
              <a:rPr lang="en-US" sz="1200" dirty="0"/>
              <a:t>Total Fractures</a:t>
            </a:r>
          </a:p>
          <a:p>
            <a:pPr marL="742950" lvl="1" indent="-285750">
              <a:buFont typeface="Arial" panose="020B0604020202020204" pitchFamily="34" charset="0"/>
              <a:buChar char="•"/>
            </a:pPr>
            <a:r>
              <a:rPr lang="en-US" sz="1200" dirty="0"/>
              <a:t>Wellbore Placement Above Onondaga</a:t>
            </a:r>
          </a:p>
          <a:p>
            <a:pPr marL="742950" lvl="1" indent="-285750">
              <a:buFont typeface="Arial" panose="020B0604020202020204" pitchFamily="34" charset="0"/>
              <a:buChar char="•"/>
            </a:pPr>
            <a:r>
              <a:rPr lang="en-US" sz="1200" dirty="0"/>
              <a:t>Target Top Above Onondaga</a:t>
            </a:r>
          </a:p>
          <a:p>
            <a:pPr marL="742950" lvl="1" indent="-285750">
              <a:buFont typeface="Arial" panose="020B0604020202020204" pitchFamily="34" charset="0"/>
              <a:buChar char="•"/>
            </a:pPr>
            <a:r>
              <a:rPr lang="en-US" sz="1200" dirty="0" smtClean="0"/>
              <a:t>ROP/WOB </a:t>
            </a:r>
          </a:p>
          <a:p>
            <a:pPr marL="742950" lvl="1" indent="-285750">
              <a:buFont typeface="Arial" panose="020B0604020202020204" pitchFamily="34" charset="0"/>
              <a:buChar char="•"/>
            </a:pPr>
            <a:r>
              <a:rPr lang="en-US" sz="1200" dirty="0" smtClean="0"/>
              <a:t>Background Gas</a:t>
            </a:r>
          </a:p>
          <a:p>
            <a:pPr marL="742950" lvl="1" indent="-285750">
              <a:buFont typeface="Arial" panose="020B0604020202020204" pitchFamily="34" charset="0"/>
              <a:buChar char="•"/>
            </a:pPr>
            <a:r>
              <a:rPr lang="en-US" sz="1200" dirty="0" smtClean="0"/>
              <a:t>Rate </a:t>
            </a:r>
            <a:r>
              <a:rPr lang="en-US" sz="1200" dirty="0"/>
              <a:t>of </a:t>
            </a:r>
            <a:r>
              <a:rPr lang="en-US" sz="1200" dirty="0" smtClean="0"/>
              <a:t>Penetration</a:t>
            </a:r>
          </a:p>
          <a:p>
            <a:pPr marL="742950" lvl="1" indent="-285750">
              <a:buFont typeface="Arial" panose="020B0604020202020204" pitchFamily="34" charset="0"/>
              <a:buChar char="•"/>
            </a:pPr>
            <a:r>
              <a:rPr lang="en-US" sz="1200" dirty="0" smtClean="0"/>
              <a:t>ROP/WOB</a:t>
            </a:r>
          </a:p>
          <a:p>
            <a:pPr marL="742950" lvl="1" indent="-285750">
              <a:buFont typeface="Arial" panose="020B0604020202020204" pitchFamily="34" charset="0"/>
              <a:buChar char="•"/>
            </a:pPr>
            <a:r>
              <a:rPr lang="en-US" sz="1200" dirty="0" smtClean="0"/>
              <a:t>Number </a:t>
            </a:r>
            <a:r>
              <a:rPr lang="en-US" sz="1200" dirty="0"/>
              <a:t>of </a:t>
            </a:r>
            <a:r>
              <a:rPr lang="en-US" sz="1200" dirty="0" err="1"/>
              <a:t>Microseismic</a:t>
            </a:r>
            <a:r>
              <a:rPr lang="en-US" sz="1200" dirty="0"/>
              <a:t> </a:t>
            </a:r>
            <a:r>
              <a:rPr lang="en-US" sz="1200" dirty="0" smtClean="0"/>
              <a:t>Events</a:t>
            </a:r>
          </a:p>
          <a:p>
            <a:pPr marL="742950" lvl="1" indent="-285750">
              <a:buFont typeface="Arial" panose="020B0604020202020204" pitchFamily="34" charset="0"/>
              <a:buChar char="•"/>
            </a:pPr>
            <a:r>
              <a:rPr lang="en-US" sz="1200" dirty="0" smtClean="0"/>
              <a:t>Fracture </a:t>
            </a:r>
            <a:r>
              <a:rPr lang="en-US" sz="1200" dirty="0"/>
              <a:t>Height </a:t>
            </a:r>
            <a:endParaRPr lang="en-US" sz="1200" dirty="0" smtClean="0"/>
          </a:p>
          <a:p>
            <a:pPr marL="742950" lvl="1" indent="-285750">
              <a:buFont typeface="Arial" panose="020B0604020202020204" pitchFamily="34" charset="0"/>
              <a:buChar char="•"/>
            </a:pPr>
            <a:r>
              <a:rPr lang="en-US" sz="1200" dirty="0" smtClean="0"/>
              <a:t>Fracture Complexity</a:t>
            </a:r>
          </a:p>
          <a:p>
            <a:pPr marL="742950" lvl="1" indent="-285750">
              <a:buFont typeface="Arial" panose="020B0604020202020204" pitchFamily="34" charset="0"/>
              <a:buChar char="•"/>
            </a:pPr>
            <a:r>
              <a:rPr lang="en-US" sz="1200" dirty="0" smtClean="0"/>
              <a:t>Fracture Width</a:t>
            </a:r>
          </a:p>
          <a:p>
            <a:pPr marL="742950" lvl="1" indent="-285750">
              <a:buFont typeface="Arial" panose="020B0604020202020204" pitchFamily="34" charset="0"/>
              <a:buChar char="•"/>
            </a:pPr>
            <a:endParaRPr lang="en-US" sz="1400" dirty="0"/>
          </a:p>
          <a:p>
            <a:pPr marL="742950" lvl="1" indent="-285750">
              <a:buFont typeface="Arial" panose="020B0604020202020204" pitchFamily="34" charset="0"/>
              <a:buChar char="•"/>
            </a:pPr>
            <a:endParaRPr lang="en-US" sz="1400" dirty="0"/>
          </a:p>
          <a:p>
            <a:endParaRPr lang="en-US" dirty="0"/>
          </a:p>
        </p:txBody>
      </p:sp>
      <p:sp>
        <p:nvSpPr>
          <p:cNvPr id="13" name="TextBox 12"/>
          <p:cNvSpPr txBox="1"/>
          <p:nvPr/>
        </p:nvSpPr>
        <p:spPr>
          <a:xfrm>
            <a:off x="4876800" y="2438401"/>
            <a:ext cx="3276600" cy="4062651"/>
          </a:xfrm>
          <a:prstGeom prst="rect">
            <a:avLst/>
          </a:prstGeom>
          <a:noFill/>
        </p:spPr>
        <p:txBody>
          <a:bodyPr wrap="square" rtlCol="0">
            <a:spAutoFit/>
          </a:bodyPr>
          <a:lstStyle/>
          <a:p>
            <a:pPr marL="285750" lvl="1" indent="-285750">
              <a:buFont typeface="Arial" panose="020B0604020202020204" pitchFamily="34" charset="0"/>
              <a:buChar char="•"/>
            </a:pPr>
            <a:r>
              <a:rPr lang="en-US" sz="1200" dirty="0"/>
              <a:t>Average Magnitude</a:t>
            </a:r>
          </a:p>
          <a:p>
            <a:pPr marL="285750" lvl="1" indent="-285750">
              <a:buFont typeface="Arial" panose="020B0604020202020204" pitchFamily="34" charset="0"/>
              <a:buChar char="•"/>
            </a:pPr>
            <a:r>
              <a:rPr lang="en-US" sz="1200" dirty="0" smtClean="0"/>
              <a:t>Downward Growth</a:t>
            </a:r>
          </a:p>
          <a:p>
            <a:pPr marL="285750" indent="-285750">
              <a:buFont typeface="Arial" panose="020B0604020202020204" pitchFamily="34" charset="0"/>
              <a:buChar char="•"/>
            </a:pPr>
            <a:r>
              <a:rPr lang="en-US" sz="1200" dirty="0" smtClean="0"/>
              <a:t>Average </a:t>
            </a:r>
            <a:r>
              <a:rPr lang="en-US" sz="1200" dirty="0"/>
              <a:t>Stage </a:t>
            </a:r>
            <a:r>
              <a:rPr lang="en-US" sz="1200" dirty="0" smtClean="0"/>
              <a:t>Temperature</a:t>
            </a:r>
          </a:p>
          <a:p>
            <a:pPr marL="285750" indent="-285750">
              <a:buFont typeface="Arial" panose="020B0604020202020204" pitchFamily="34" charset="0"/>
              <a:buChar char="•"/>
            </a:pPr>
            <a:r>
              <a:rPr lang="en-US" sz="1200" dirty="0" smtClean="0"/>
              <a:t>Cluster Efficiency </a:t>
            </a:r>
            <a:endParaRPr lang="en-US" sz="1200" dirty="0"/>
          </a:p>
          <a:p>
            <a:pPr marL="285750" indent="-285750">
              <a:buFont typeface="Arial" panose="020B0604020202020204" pitchFamily="34" charset="0"/>
              <a:buChar char="•"/>
            </a:pPr>
            <a:r>
              <a:rPr lang="en-US" sz="1200" dirty="0" err="1"/>
              <a:t>Frac</a:t>
            </a:r>
            <a:r>
              <a:rPr lang="en-US" sz="1200" dirty="0"/>
              <a:t> Gradient</a:t>
            </a:r>
          </a:p>
          <a:p>
            <a:pPr marL="285750" indent="-285750">
              <a:buFont typeface="Arial" panose="020B0604020202020204" pitchFamily="34" charset="0"/>
              <a:buChar char="•"/>
            </a:pPr>
            <a:r>
              <a:rPr lang="en-US" sz="1200" dirty="0"/>
              <a:t>ISIP</a:t>
            </a:r>
          </a:p>
          <a:p>
            <a:pPr marL="285750" indent="-285750">
              <a:buFont typeface="Arial" panose="020B0604020202020204" pitchFamily="34" charset="0"/>
              <a:buChar char="•"/>
            </a:pPr>
            <a:r>
              <a:rPr lang="en-US" sz="1200" dirty="0"/>
              <a:t>Breakdown Pressure</a:t>
            </a:r>
          </a:p>
          <a:p>
            <a:pPr marL="285750" indent="-285750">
              <a:buFont typeface="Arial" panose="020B0604020202020204" pitchFamily="34" charset="0"/>
              <a:buChar char="•"/>
            </a:pPr>
            <a:r>
              <a:rPr lang="en-US" sz="1200" dirty="0"/>
              <a:t>Average Treating Pressure</a:t>
            </a:r>
          </a:p>
          <a:p>
            <a:pPr marL="285750" indent="-285750">
              <a:buFont typeface="Arial" panose="020B0604020202020204" pitchFamily="34" charset="0"/>
              <a:buChar char="•"/>
            </a:pPr>
            <a:r>
              <a:rPr lang="en-US" sz="1200" dirty="0"/>
              <a:t>Average Treating Rate</a:t>
            </a:r>
          </a:p>
          <a:p>
            <a:pPr marL="285750" indent="-285750">
              <a:buFont typeface="Arial" panose="020B0604020202020204" pitchFamily="34" charset="0"/>
              <a:buChar char="•"/>
            </a:pPr>
            <a:r>
              <a:rPr lang="en-US" sz="1200" dirty="0"/>
              <a:t>Pad Volume</a:t>
            </a:r>
          </a:p>
          <a:p>
            <a:pPr marL="285750" indent="-285750">
              <a:buFont typeface="Arial" panose="020B0604020202020204" pitchFamily="34" charset="0"/>
              <a:buChar char="•"/>
            </a:pPr>
            <a:r>
              <a:rPr lang="en-US" sz="1200" dirty="0"/>
              <a:t>Total Clean Fluid</a:t>
            </a:r>
          </a:p>
          <a:p>
            <a:pPr marL="285750" indent="-285750">
              <a:buFont typeface="Arial" panose="020B0604020202020204" pitchFamily="34" charset="0"/>
              <a:buChar char="•"/>
            </a:pPr>
            <a:r>
              <a:rPr lang="en-US" sz="1200" dirty="0"/>
              <a:t>Total </a:t>
            </a:r>
            <a:r>
              <a:rPr lang="en-US" sz="1200" dirty="0" smtClean="0"/>
              <a:t>Proppant</a:t>
            </a:r>
          </a:p>
          <a:p>
            <a:pPr marL="285750" indent="-285750">
              <a:buFont typeface="Arial" panose="020B0604020202020204" pitchFamily="34" charset="0"/>
              <a:buChar char="•"/>
            </a:pPr>
            <a:r>
              <a:rPr lang="en-US" sz="1200" dirty="0" smtClean="0"/>
              <a:t>Total 100 Mesh</a:t>
            </a:r>
          </a:p>
          <a:p>
            <a:pPr marL="285750" indent="-285750">
              <a:buFont typeface="Arial" panose="020B0604020202020204" pitchFamily="34" charset="0"/>
              <a:buChar char="•"/>
            </a:pPr>
            <a:r>
              <a:rPr lang="en-US" sz="1200" dirty="0" smtClean="0"/>
              <a:t>Total 40/70 Mesh</a:t>
            </a:r>
            <a:endParaRPr lang="en-US" sz="1200" dirty="0"/>
          </a:p>
          <a:p>
            <a:pPr marL="285750" indent="-285750">
              <a:buFont typeface="Arial" panose="020B0604020202020204" pitchFamily="34" charset="0"/>
              <a:buChar char="•"/>
            </a:pPr>
            <a:r>
              <a:rPr lang="en-US" sz="1200" dirty="0"/>
              <a:t>Flush </a:t>
            </a:r>
            <a:r>
              <a:rPr lang="en-US" sz="1200" dirty="0" smtClean="0"/>
              <a:t>Volume</a:t>
            </a:r>
          </a:p>
          <a:p>
            <a:pPr marL="285750" indent="-285750">
              <a:buFont typeface="Arial" panose="020B0604020202020204" pitchFamily="34" charset="0"/>
              <a:buChar char="•"/>
            </a:pPr>
            <a:r>
              <a:rPr lang="en-US" sz="1200" dirty="0" smtClean="0"/>
              <a:t>LB/BBL</a:t>
            </a:r>
          </a:p>
          <a:p>
            <a:pPr marL="285750" indent="-285750">
              <a:buFont typeface="Arial" panose="020B0604020202020204" pitchFamily="34" charset="0"/>
              <a:buChar char="•"/>
            </a:pPr>
            <a:r>
              <a:rPr lang="en-US" sz="1200" dirty="0" smtClean="0"/>
              <a:t>Flow Rate </a:t>
            </a:r>
            <a:r>
              <a:rPr lang="en-US" sz="1200" dirty="0"/>
              <a:t>P</a:t>
            </a:r>
            <a:r>
              <a:rPr lang="en-US" sz="1200" dirty="0" smtClean="0"/>
              <a:t>er Perforation</a:t>
            </a:r>
          </a:p>
          <a:p>
            <a:pPr marL="285750" indent="-285750">
              <a:buFont typeface="Arial" panose="020B0604020202020204" pitchFamily="34" charset="0"/>
              <a:buChar char="•"/>
            </a:pPr>
            <a:r>
              <a:rPr lang="en-US" sz="1200" dirty="0" smtClean="0"/>
              <a:t>Gel </a:t>
            </a:r>
            <a:r>
              <a:rPr lang="en-US" sz="1200" dirty="0"/>
              <a:t>P</a:t>
            </a:r>
            <a:r>
              <a:rPr lang="en-US" sz="1200" dirty="0" smtClean="0"/>
              <a:t>er Stage</a:t>
            </a:r>
          </a:p>
          <a:p>
            <a:pPr marL="285750" indent="-285750">
              <a:buFont typeface="Arial" panose="020B0604020202020204" pitchFamily="34" charset="0"/>
              <a:buChar char="•"/>
            </a:pPr>
            <a:r>
              <a:rPr lang="en-US" sz="1200" dirty="0" smtClean="0"/>
              <a:t>Percentage </a:t>
            </a:r>
            <a:r>
              <a:rPr lang="en-US" sz="1200" dirty="0"/>
              <a:t>C</a:t>
            </a:r>
            <a:r>
              <a:rPr lang="en-US" sz="1200" dirty="0" smtClean="0"/>
              <a:t>oated Proppant</a:t>
            </a:r>
          </a:p>
          <a:p>
            <a:endParaRPr lang="en-US" sz="1200" dirty="0"/>
          </a:p>
          <a:p>
            <a:endParaRPr lang="en-US" dirty="0"/>
          </a:p>
        </p:txBody>
      </p:sp>
    </p:spTree>
    <p:extLst>
      <p:ext uri="{BB962C8B-B14F-4D97-AF65-F5344CB8AC3E}">
        <p14:creationId xmlns:p14="http://schemas.microsoft.com/office/powerpoint/2010/main" val="2991408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solidFill>
                  <a:schemeClr val="tx2"/>
                </a:solidFill>
              </a:rPr>
              <a:t>Weka</a:t>
            </a:r>
            <a:endParaRPr lang="en-US" sz="3600" dirty="0">
              <a:solidFill>
                <a:schemeClr val="tx2"/>
              </a:solidFill>
            </a:endParaRPr>
          </a:p>
        </p:txBody>
      </p:sp>
      <p:sp>
        <p:nvSpPr>
          <p:cNvPr id="3" name="Content Placeholder 2"/>
          <p:cNvSpPr>
            <a:spLocks noGrp="1"/>
          </p:cNvSpPr>
          <p:nvPr>
            <p:ph idx="1"/>
          </p:nvPr>
        </p:nvSpPr>
        <p:spPr>
          <a:xfrm>
            <a:off x="457200" y="1600200"/>
            <a:ext cx="4191000" cy="4525963"/>
          </a:xfrm>
        </p:spPr>
        <p:txBody>
          <a:bodyPr>
            <a:normAutofit fontScale="77500" lnSpcReduction="20000"/>
          </a:bodyPr>
          <a:lstStyle/>
          <a:p>
            <a:r>
              <a:rPr lang="en-US" sz="2900" dirty="0"/>
              <a:t>Weka is a popular machine learning software developed by the University of Waikato in New Zealand.</a:t>
            </a:r>
          </a:p>
          <a:p>
            <a:r>
              <a:rPr lang="en-US" sz="2900" dirty="0"/>
              <a:t>Weka is a collection of algorithms used for data mining, data analysis, and predictive modeling.</a:t>
            </a:r>
          </a:p>
          <a:p>
            <a:r>
              <a:rPr lang="en-US" sz="2900" dirty="0"/>
              <a:t>For our project, Weka will mainly be utilized to run </a:t>
            </a:r>
            <a:r>
              <a:rPr lang="en-US" sz="2900" dirty="0" smtClean="0"/>
              <a:t>linear </a:t>
            </a:r>
            <a:r>
              <a:rPr lang="en-US" sz="2900" dirty="0"/>
              <a:t>regressions and multiple linear regressions to find the best predictive model for production per stage.</a:t>
            </a:r>
          </a:p>
          <a:p>
            <a:endParaRPr lang="en-US" dirty="0"/>
          </a:p>
        </p:txBody>
      </p:sp>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2971800" y="6361906"/>
            <a:ext cx="3352800" cy="365125"/>
          </a:xfrm>
        </p:spPr>
        <p:txBody>
          <a:bodyPr/>
          <a:lstStyle/>
          <a:p>
            <a:r>
              <a:rPr lang="en-US" dirty="0"/>
              <a:t>Jay Hewitt &amp; Justin Sayre/Northeast Natural Energy</a:t>
            </a:r>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83</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638800" y="1647824"/>
            <a:ext cx="2375570" cy="1247775"/>
          </a:xfrm>
          <a:prstGeom prst="rect">
            <a:avLst/>
          </a:prstGeom>
        </p:spPr>
      </p:pic>
      <p:pic>
        <p:nvPicPr>
          <p:cNvPr id="8" name="Picture 7"/>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876800" y="3048000"/>
            <a:ext cx="3977918" cy="2992865"/>
          </a:xfrm>
          <a:prstGeom prst="rect">
            <a:avLst/>
          </a:prstGeom>
        </p:spPr>
      </p:pic>
    </p:spTree>
    <p:extLst>
      <p:ext uri="{BB962C8B-B14F-4D97-AF65-F5344CB8AC3E}">
        <p14:creationId xmlns:p14="http://schemas.microsoft.com/office/powerpoint/2010/main" val="6958100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txBox="1">
            <a:spLocks noChangeArrowheads="1"/>
          </p:cNvSpPr>
          <p:nvPr/>
        </p:nvSpPr>
        <p:spPr>
          <a:xfrm>
            <a:off x="0" y="39394"/>
            <a:ext cx="9144000" cy="1865606"/>
          </a:xfrm>
          <a:prstGeom prst="rect">
            <a:avLst/>
          </a:prstGeom>
        </p:spPr>
        <p:txBody>
          <a:bodyPr vert="horz" lIns="91440" tIns="45720" rIns="91440" bIns="45720" rtlCol="0" anchor="ctr">
            <a:noAutofit/>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3200" b="1" i="0" u="none" strike="noStrike" kern="1200" cap="all"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Marce</a:t>
            </a:r>
            <a:r>
              <a:rPr lang="en-US" sz="3200" b="1" cap="all" dirty="0" err="1" smtClean="0">
                <a:solidFill>
                  <a:schemeClr val="tx2"/>
                </a:solidFill>
                <a:effectLst>
                  <a:outerShdw blurRad="38100" dist="38100" dir="2700000" algn="tl">
                    <a:srgbClr val="000000">
                      <a:alpha val="43137"/>
                    </a:srgbClr>
                  </a:outerShdw>
                </a:effectLst>
                <a:latin typeface="+mj-lt"/>
                <a:ea typeface="+mj-ea"/>
                <a:cs typeface="+mj-cs"/>
              </a:rPr>
              <a:t>llus</a:t>
            </a:r>
            <a:r>
              <a:rPr lang="en-US" sz="3200" b="1" cap="all" dirty="0" smtClean="0">
                <a:solidFill>
                  <a:schemeClr val="tx2"/>
                </a:solidFill>
                <a:effectLst>
                  <a:outerShdw blurRad="38100" dist="38100" dir="2700000" algn="tl">
                    <a:srgbClr val="000000">
                      <a:alpha val="43137"/>
                    </a:srgbClr>
                  </a:outerShdw>
                </a:effectLst>
                <a:latin typeface="+mj-lt"/>
                <a:ea typeface="+mj-ea"/>
                <a:cs typeface="+mj-cs"/>
              </a:rPr>
              <a:t> Shale Energy and Environment Laboratory</a:t>
            </a:r>
          </a:p>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3200" b="1" i="0" u="none" strike="noStrike" kern="1200" cap="all" spc="0" normalizeH="0" baseline="0" noProof="0" dirty="0" smtClean="0">
                <a:ln>
                  <a:noFill/>
                </a:ln>
                <a:solidFill>
                  <a:srgbClr val="FF0000"/>
                </a:solidFill>
                <a:effectLst>
                  <a:outerShdw blurRad="38100" dist="38100" dir="2700000" algn="tl">
                    <a:srgbClr val="000000">
                      <a:alpha val="43137"/>
                    </a:srgbClr>
                  </a:outerShdw>
                </a:effectLst>
                <a:uLnTx/>
                <a:uFillTx/>
                <a:latin typeface="+mj-lt"/>
                <a:ea typeface="+mj-ea"/>
                <a:cs typeface="+mj-cs"/>
              </a:rPr>
              <a:t>MSEEL</a:t>
            </a:r>
            <a:endParaRPr kumimoji="0" lang="en-US" sz="2800" b="1" i="0" u="none" strike="noStrike" kern="1200" cap="all" spc="0" normalizeH="0" baseline="0" noProof="0" dirty="0">
              <a:ln>
                <a:noFill/>
              </a:ln>
              <a:solidFill>
                <a:srgbClr val="FF0000"/>
              </a:solidFill>
              <a:effectLst>
                <a:outerShdw blurRad="38100" dist="38100" dir="2700000" algn="tl">
                  <a:srgbClr val="000000">
                    <a:alpha val="43137"/>
                  </a:srgbClr>
                </a:outerShdw>
              </a:effectLst>
              <a:uLnTx/>
              <a:uFillTx/>
              <a:latin typeface="+mj-lt"/>
              <a:ea typeface="+mj-ea"/>
              <a:cs typeface="Tahoma" pitchFamily="34" charset="0"/>
            </a:endParaRPr>
          </a:p>
        </p:txBody>
      </p:sp>
      <p:sp>
        <p:nvSpPr>
          <p:cNvPr id="2" name="Rectangle 1"/>
          <p:cNvSpPr/>
          <p:nvPr/>
        </p:nvSpPr>
        <p:spPr>
          <a:xfrm>
            <a:off x="216116" y="1676400"/>
            <a:ext cx="8763000" cy="4893647"/>
          </a:xfrm>
          <a:prstGeom prst="rect">
            <a:avLst/>
          </a:prstGeom>
        </p:spPr>
        <p:txBody>
          <a:bodyPr wrap="square">
            <a:spAutoFit/>
          </a:bodyPr>
          <a:lstStyle/>
          <a:p>
            <a:pPr marL="342900" indent="-342900">
              <a:buFont typeface="Wingdings" panose="05000000000000000000" pitchFamily="2" charset="2"/>
              <a:buChar char="S"/>
            </a:pPr>
            <a:r>
              <a:rPr lang="en-US" sz="2400" dirty="0" smtClean="0"/>
              <a:t>Integration of Research/Technical Results</a:t>
            </a:r>
            <a:endParaRPr lang="en-US" sz="2400" dirty="0" smtClean="0"/>
          </a:p>
          <a:p>
            <a:pPr marL="800100" lvl="1" indent="-342900">
              <a:buClr>
                <a:srgbClr val="FF0000"/>
              </a:buClr>
              <a:buFont typeface="Wingdings" panose="05000000000000000000" pitchFamily="2" charset="2"/>
              <a:buChar char="®"/>
            </a:pPr>
            <a:r>
              <a:rPr lang="en-US" sz="2400" dirty="0" smtClean="0"/>
              <a:t>Key Research Foci </a:t>
            </a:r>
          </a:p>
          <a:p>
            <a:pPr marL="800100" lvl="1" indent="-342900">
              <a:buClr>
                <a:srgbClr val="FF0000"/>
              </a:buClr>
              <a:buFont typeface="Wingdings" panose="05000000000000000000" pitchFamily="2" charset="2"/>
              <a:buChar char="®"/>
            </a:pPr>
            <a:r>
              <a:rPr lang="en-US" sz="2400" dirty="0" smtClean="0"/>
              <a:t>Anticipated </a:t>
            </a:r>
            <a:r>
              <a:rPr lang="en-US" sz="2400" dirty="0"/>
              <a:t>Results </a:t>
            </a:r>
            <a:endParaRPr lang="en-US" sz="2400" dirty="0" smtClean="0"/>
          </a:p>
          <a:p>
            <a:pPr marL="800100" lvl="1" indent="-342900">
              <a:buClr>
                <a:srgbClr val="FF0000"/>
              </a:buClr>
              <a:buFont typeface="Wingdings" panose="05000000000000000000" pitchFamily="2" charset="2"/>
              <a:buChar char="®"/>
            </a:pPr>
            <a:r>
              <a:rPr lang="en-US" sz="2400" dirty="0" smtClean="0"/>
              <a:t>Impact/Implications</a:t>
            </a:r>
          </a:p>
          <a:p>
            <a:pPr marL="800100" lvl="1" indent="-342900">
              <a:buClr>
                <a:srgbClr val="FF0000"/>
              </a:buClr>
              <a:buFont typeface="Wingdings" panose="05000000000000000000" pitchFamily="2" charset="2"/>
              <a:buChar char="®"/>
            </a:pPr>
            <a:r>
              <a:rPr lang="en-US" sz="2400" dirty="0" smtClean="0"/>
              <a:t>Timeline - Acceleration</a:t>
            </a:r>
            <a:endParaRPr lang="en-US" sz="2400" dirty="0"/>
          </a:p>
          <a:p>
            <a:pPr marL="342900" indent="-342900">
              <a:buFont typeface="Wingdings" panose="05000000000000000000" pitchFamily="2" charset="2"/>
              <a:buChar char="S"/>
            </a:pPr>
            <a:r>
              <a:rPr lang="en-US" sz="2400" dirty="0" smtClean="0"/>
              <a:t>Coordinated Publication/Presentations</a:t>
            </a:r>
            <a:endParaRPr lang="en-US" sz="2400" dirty="0"/>
          </a:p>
          <a:p>
            <a:pPr marL="800100" lvl="1" indent="-342900">
              <a:buClr>
                <a:srgbClr val="FF0000"/>
              </a:buClr>
              <a:buFont typeface="Wingdings" panose="05000000000000000000" pitchFamily="2" charset="2"/>
              <a:buChar char="®"/>
            </a:pPr>
            <a:r>
              <a:rPr lang="en-US" sz="2400" dirty="0" smtClean="0"/>
              <a:t>National Meeting(s) Session(s) </a:t>
            </a:r>
          </a:p>
          <a:p>
            <a:pPr marL="800100" lvl="1" indent="-342900">
              <a:buClr>
                <a:srgbClr val="FF0000"/>
              </a:buClr>
              <a:buFont typeface="Wingdings" panose="05000000000000000000" pitchFamily="2" charset="2"/>
              <a:buChar char="®"/>
            </a:pPr>
            <a:r>
              <a:rPr lang="en-US" sz="2400" dirty="0" smtClean="0"/>
              <a:t>Dedicated Journal/Memoir</a:t>
            </a:r>
          </a:p>
          <a:p>
            <a:pPr marL="800100" lvl="1" indent="-342900">
              <a:buClr>
                <a:srgbClr val="FF0000"/>
              </a:buClr>
              <a:buFont typeface="Wingdings" panose="05000000000000000000" pitchFamily="2" charset="2"/>
              <a:buChar char="®"/>
            </a:pPr>
            <a:r>
              <a:rPr lang="en-US" sz="2400" dirty="0" smtClean="0"/>
              <a:t>Other Avenues of Dissemination</a:t>
            </a:r>
          </a:p>
          <a:p>
            <a:pPr marL="800100" lvl="1" indent="-342900">
              <a:buClr>
                <a:srgbClr val="FF0000"/>
              </a:buClr>
              <a:buFont typeface="Wingdings" panose="05000000000000000000" pitchFamily="2" charset="2"/>
              <a:buChar char="®"/>
            </a:pPr>
            <a:r>
              <a:rPr lang="en-US" sz="2400" dirty="0" smtClean="0"/>
              <a:t>Timeline</a:t>
            </a:r>
            <a:endParaRPr lang="en-US" sz="2400" dirty="0"/>
          </a:p>
          <a:p>
            <a:pPr marL="342900" indent="-342900">
              <a:buFont typeface="Wingdings" panose="05000000000000000000" pitchFamily="2" charset="2"/>
              <a:buChar char="S"/>
            </a:pPr>
            <a:r>
              <a:rPr lang="en-US" sz="2400" dirty="0" smtClean="0"/>
              <a:t>Results Supporting 2017-18 Decision Point</a:t>
            </a:r>
            <a:endParaRPr lang="en-US" sz="2400" dirty="0"/>
          </a:p>
          <a:p>
            <a:pPr marL="800100" lvl="1" indent="-342900">
              <a:buClr>
                <a:srgbClr val="FF0000"/>
              </a:buClr>
              <a:buFont typeface="Wingdings" panose="05000000000000000000" pitchFamily="2" charset="2"/>
              <a:buChar char="®"/>
            </a:pPr>
            <a:r>
              <a:rPr lang="en-US" sz="2400" dirty="0" smtClean="0"/>
              <a:t>Extend Study – Drill Additional Wells</a:t>
            </a:r>
          </a:p>
          <a:p>
            <a:pPr marL="800100" lvl="1" indent="-342900">
              <a:buClr>
                <a:srgbClr val="FF0000"/>
              </a:buClr>
              <a:buFont typeface="Wingdings" panose="05000000000000000000" pitchFamily="2" charset="2"/>
              <a:buChar char="®"/>
            </a:pPr>
            <a:r>
              <a:rPr lang="en-US" sz="2400" dirty="0" smtClean="0"/>
              <a:t>Remaining Questions for Marcellus</a:t>
            </a:r>
            <a:endParaRPr lang="en-US" sz="2400" dirty="0"/>
          </a:p>
        </p:txBody>
      </p:sp>
      <p:pic>
        <p:nvPicPr>
          <p:cNvPr id="9" name="Picture 8"/>
          <p:cNvPicPr>
            <a:picLocks noChangeAspect="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7349970" y="5258496"/>
            <a:ext cx="1641630" cy="1468566"/>
          </a:xfrm>
          <a:prstGeom prst="rect">
            <a:avLst/>
          </a:prstGeom>
        </p:spPr>
      </p:pic>
      <p:sp>
        <p:nvSpPr>
          <p:cNvPr id="6" name="Slide Number Placeholder 2"/>
          <p:cNvSpPr>
            <a:spLocks noGrp="1"/>
          </p:cNvSpPr>
          <p:nvPr>
            <p:ph type="sldNum" sz="quarter" idx="12"/>
          </p:nvPr>
        </p:nvSpPr>
        <p:spPr>
          <a:xfrm>
            <a:off x="7086602" y="6386731"/>
            <a:ext cx="2057400" cy="365125"/>
          </a:xfrm>
        </p:spPr>
        <p:txBody>
          <a:bodyPr/>
          <a:lstStyle/>
          <a:p>
            <a:r>
              <a:rPr lang="en-US" dirty="0" smtClean="0"/>
              <a:t>41</a:t>
            </a:r>
            <a:endParaRPr lang="en-US" dirty="0"/>
          </a:p>
        </p:txBody>
      </p:sp>
    </p:spTree>
    <p:extLst>
      <p:ext uri="{BB962C8B-B14F-4D97-AF65-F5344CB8AC3E}">
        <p14:creationId xmlns:p14="http://schemas.microsoft.com/office/powerpoint/2010/main" val="6530179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50"/>
            <a:ext cx="2133600" cy="365125"/>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a:lvl1pPr>
          </a:lstStyle>
          <a:p>
            <a:r>
              <a:rPr lang="en-US" dirty="0" smtClean="0"/>
              <a:t>MSEEL - 2/12/2016</a:t>
            </a:r>
            <a:endParaRPr lang="en-US" dirty="0"/>
          </a:p>
        </p:txBody>
      </p:sp>
      <p:sp>
        <p:nvSpPr>
          <p:cNvPr id="5" name="Footer Placeholder 4"/>
          <p:cNvSpPr>
            <a:spLocks noGrp="1"/>
          </p:cNvSpPr>
          <p:nvPr>
            <p:ph type="ftr" sz="quarter" idx="11"/>
          </p:nvPr>
        </p:nvSpPr>
        <p:spPr>
          <a:xfrm>
            <a:off x="2053422" y="6356350"/>
            <a:ext cx="6099978" cy="365125"/>
          </a:xfrm>
        </p:spPr>
        <p:txBody>
          <a:bodyPr/>
          <a:lstStyle/>
          <a:p>
            <a:r>
              <a:rPr lang="en-US" dirty="0" smtClean="0"/>
              <a:t>Michael </a:t>
            </a:r>
            <a:r>
              <a:rPr lang="en-US" dirty="0" err="1" smtClean="0"/>
              <a:t>McCawley,</a:t>
            </a:r>
            <a:r>
              <a:rPr lang="en-US" dirty="0" smtClean="0"/>
              <a:t> PhD/</a:t>
            </a:r>
            <a:r>
              <a:rPr lang="en-US" dirty="0" err="1" smtClean="0"/>
              <a:t>Dept</a:t>
            </a:r>
            <a:r>
              <a:rPr lang="en-US" dirty="0" smtClean="0"/>
              <a:t> of </a:t>
            </a:r>
            <a:r>
              <a:rPr lang="en-US" dirty="0" err="1" smtClean="0"/>
              <a:t>Occ</a:t>
            </a:r>
            <a:r>
              <a:rPr lang="en-US" dirty="0" smtClean="0"/>
              <a:t> &amp; </a:t>
            </a:r>
            <a:r>
              <a:rPr lang="en-US" dirty="0" err="1" smtClean="0"/>
              <a:t>Env</a:t>
            </a:r>
            <a:r>
              <a:rPr lang="en-US" dirty="0" smtClean="0"/>
              <a:t> Health</a:t>
            </a:r>
            <a:endParaRPr lang="en-US" dirty="0"/>
          </a:p>
        </p:txBody>
      </p:sp>
      <p:sp>
        <p:nvSpPr>
          <p:cNvPr id="6" name="Slide Number Placeholder 5"/>
          <p:cNvSpPr>
            <a:spLocks noGrp="1"/>
          </p:cNvSpPr>
          <p:nvPr>
            <p:ph type="sldNum" sz="quarter" idx="12"/>
          </p:nvPr>
        </p:nvSpPr>
        <p:spPr>
          <a:xfrm>
            <a:off x="6553200" y="6356350"/>
            <a:ext cx="2133600" cy="365125"/>
          </a:xfrm>
        </p:spPr>
        <p:txBody>
          <a:bodyPr/>
          <a:lstStyle/>
          <a:p>
            <a:fld id="{B53E6B06-D3EC-4610-A911-7A34FE159FBF}" type="slidenum">
              <a:rPr lang="en-US" smtClean="0"/>
              <a:t>9</a:t>
            </a:fld>
            <a:endParaRPr lang="en-US"/>
          </a:p>
        </p:txBody>
      </p:sp>
      <p:graphicFrame>
        <p:nvGraphicFramePr>
          <p:cNvPr id="7" name="Object 6"/>
          <p:cNvGraphicFramePr>
            <a:graphicFrameLocks noChangeAspect="1"/>
          </p:cNvGraphicFramePr>
          <p:nvPr>
            <p:extLst/>
          </p:nvPr>
        </p:nvGraphicFramePr>
        <p:xfrm>
          <a:off x="2053422" y="857251"/>
          <a:ext cx="7090579" cy="5078627"/>
        </p:xfrm>
        <a:graphic>
          <a:graphicData uri="http://schemas.openxmlformats.org/presentationml/2006/ole">
            <mc:AlternateContent xmlns:mc="http://schemas.openxmlformats.org/markup-compatibility/2006">
              <mc:Choice xmlns:v="urn:schemas-microsoft-com:vml" Requires="v">
                <p:oleObj spid="_x0000_s1038" r:id="rId3" imgW="10158480" imgH="7275960" progId="">
                  <p:embed/>
                </p:oleObj>
              </mc:Choice>
              <mc:Fallback>
                <p:oleObj r:id="rId3" imgW="10158480" imgH="7275960" progId="">
                  <p:embed/>
                  <p:pic>
                    <p:nvPicPr>
                      <p:cNvPr id="0" name=""/>
                      <p:cNvPicPr/>
                      <p:nvPr/>
                    </p:nvPicPr>
                    <p:blipFill>
                      <a:blip r:embed="rId4"/>
                      <a:stretch>
                        <a:fillRect/>
                      </a:stretch>
                    </p:blipFill>
                    <p:spPr>
                      <a:xfrm>
                        <a:off x="2053422" y="857251"/>
                        <a:ext cx="7090579" cy="5078627"/>
                      </a:xfrm>
                      <a:prstGeom prst="rect">
                        <a:avLst/>
                      </a:prstGeom>
                    </p:spPr>
                  </p:pic>
                </p:oleObj>
              </mc:Fallback>
            </mc:AlternateContent>
          </a:graphicData>
        </a:graphic>
      </p:graphicFrame>
      <p:sp>
        <p:nvSpPr>
          <p:cNvPr id="8" name="TextBox 7"/>
          <p:cNvSpPr txBox="1"/>
          <p:nvPr/>
        </p:nvSpPr>
        <p:spPr>
          <a:xfrm>
            <a:off x="23768" y="1504414"/>
            <a:ext cx="1664595" cy="300082"/>
          </a:xfrm>
          <a:prstGeom prst="rect">
            <a:avLst/>
          </a:prstGeom>
          <a:noFill/>
        </p:spPr>
        <p:txBody>
          <a:bodyPr wrap="square" rtlCol="0">
            <a:spAutoFit/>
          </a:bodyPr>
          <a:lstStyle/>
          <a:p>
            <a:r>
              <a:rPr lang="en-US" sz="1350" dirty="0"/>
              <a:t>Valley </a:t>
            </a:r>
            <a:r>
              <a:rPr lang="en-US" sz="1350" dirty="0" smtClean="0"/>
              <a:t>Background</a:t>
            </a:r>
            <a:endParaRPr lang="en-US" sz="1350" dirty="0"/>
          </a:p>
        </p:txBody>
      </p:sp>
      <p:sp>
        <p:nvSpPr>
          <p:cNvPr id="9" name="TextBox 8"/>
          <p:cNvSpPr txBox="1"/>
          <p:nvPr/>
        </p:nvSpPr>
        <p:spPr>
          <a:xfrm>
            <a:off x="482958" y="2586238"/>
            <a:ext cx="1439214" cy="300082"/>
          </a:xfrm>
          <a:prstGeom prst="rect">
            <a:avLst/>
          </a:prstGeom>
          <a:noFill/>
        </p:spPr>
        <p:txBody>
          <a:bodyPr wrap="square" rtlCol="0">
            <a:spAutoFit/>
          </a:bodyPr>
          <a:lstStyle/>
          <a:p>
            <a:r>
              <a:rPr lang="en-US" sz="1350" dirty="0"/>
              <a:t>Residential</a:t>
            </a:r>
          </a:p>
        </p:txBody>
      </p:sp>
      <p:sp>
        <p:nvSpPr>
          <p:cNvPr id="10" name="TextBox 9"/>
          <p:cNvSpPr txBox="1"/>
          <p:nvPr/>
        </p:nvSpPr>
        <p:spPr>
          <a:xfrm>
            <a:off x="550572" y="3107833"/>
            <a:ext cx="1217054" cy="300082"/>
          </a:xfrm>
          <a:prstGeom prst="rect">
            <a:avLst/>
          </a:prstGeom>
          <a:noFill/>
        </p:spPr>
        <p:txBody>
          <a:bodyPr wrap="square" rtlCol="0">
            <a:spAutoFit/>
          </a:bodyPr>
          <a:lstStyle/>
          <a:p>
            <a:r>
              <a:rPr lang="en-US" sz="1350" dirty="0"/>
              <a:t>Close In</a:t>
            </a:r>
          </a:p>
        </p:txBody>
      </p:sp>
      <p:sp>
        <p:nvSpPr>
          <p:cNvPr id="11" name="TextBox 10"/>
          <p:cNvSpPr txBox="1"/>
          <p:nvPr/>
        </p:nvSpPr>
        <p:spPr>
          <a:xfrm>
            <a:off x="579549" y="3581131"/>
            <a:ext cx="1342623" cy="300082"/>
          </a:xfrm>
          <a:prstGeom prst="rect">
            <a:avLst/>
          </a:prstGeom>
          <a:noFill/>
        </p:spPr>
        <p:txBody>
          <a:bodyPr wrap="square" rtlCol="0">
            <a:spAutoFit/>
          </a:bodyPr>
          <a:lstStyle/>
          <a:p>
            <a:r>
              <a:rPr lang="en-US" sz="1350" dirty="0"/>
              <a:t>Well Pad</a:t>
            </a:r>
          </a:p>
        </p:txBody>
      </p:sp>
      <p:sp>
        <p:nvSpPr>
          <p:cNvPr id="12" name="TextBox 11"/>
          <p:cNvSpPr txBox="1"/>
          <p:nvPr/>
        </p:nvSpPr>
        <p:spPr>
          <a:xfrm>
            <a:off x="550572" y="4672617"/>
            <a:ext cx="1217054" cy="507831"/>
          </a:xfrm>
          <a:prstGeom prst="rect">
            <a:avLst/>
          </a:prstGeom>
          <a:noFill/>
        </p:spPr>
        <p:txBody>
          <a:bodyPr wrap="square" rtlCol="0">
            <a:spAutoFit/>
          </a:bodyPr>
          <a:lstStyle/>
          <a:p>
            <a:r>
              <a:rPr lang="en-US" sz="1350" dirty="0"/>
              <a:t>Out of Valley </a:t>
            </a:r>
            <a:r>
              <a:rPr lang="en-US" sz="1350" dirty="0" smtClean="0"/>
              <a:t>Background</a:t>
            </a:r>
            <a:endParaRPr lang="en-US" sz="1350" dirty="0"/>
          </a:p>
        </p:txBody>
      </p:sp>
      <p:cxnSp>
        <p:nvCxnSpPr>
          <p:cNvPr id="13" name="Straight Arrow Connector 12"/>
          <p:cNvCxnSpPr/>
          <p:nvPr/>
        </p:nvCxnSpPr>
        <p:spPr>
          <a:xfrm>
            <a:off x="1555124" y="1658960"/>
            <a:ext cx="1526147" cy="965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448874" y="2779422"/>
            <a:ext cx="2269901" cy="32841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323305" y="3281698"/>
            <a:ext cx="2057400" cy="22216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448873" y="3716360"/>
            <a:ext cx="1700012" cy="2897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671034" y="4827163"/>
            <a:ext cx="985234" cy="5795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581400" y="4885118"/>
            <a:ext cx="914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1922172" y="5257800"/>
            <a:ext cx="7221829" cy="6780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400800" y="857251"/>
            <a:ext cx="2743201" cy="44767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3624620" y="4868252"/>
            <a:ext cx="849913" cy="369332"/>
          </a:xfrm>
          <a:prstGeom prst="rect">
            <a:avLst/>
          </a:prstGeom>
          <a:noFill/>
        </p:spPr>
        <p:txBody>
          <a:bodyPr wrap="none" rtlCol="0">
            <a:spAutoFit/>
          </a:bodyPr>
          <a:lstStyle/>
          <a:p>
            <a:r>
              <a:rPr lang="en-US" dirty="0" smtClean="0"/>
              <a:t>2 miles</a:t>
            </a:r>
            <a:endParaRPr lang="en-US" dirty="0"/>
          </a:p>
        </p:txBody>
      </p:sp>
      <p:sp>
        <p:nvSpPr>
          <p:cNvPr id="22" name="TextBox 21"/>
          <p:cNvSpPr txBox="1"/>
          <p:nvPr/>
        </p:nvSpPr>
        <p:spPr>
          <a:xfrm>
            <a:off x="2209800" y="76200"/>
            <a:ext cx="4191000" cy="584775"/>
          </a:xfrm>
          <a:prstGeom prst="rect">
            <a:avLst/>
          </a:prstGeom>
          <a:noFill/>
        </p:spPr>
        <p:txBody>
          <a:bodyPr wrap="square" rtlCol="0">
            <a:spAutoFit/>
          </a:bodyPr>
          <a:lstStyle/>
          <a:p>
            <a:r>
              <a:rPr lang="en-US" sz="3200" dirty="0" smtClean="0"/>
              <a:t>Sampling Sites</a:t>
            </a:r>
            <a:endParaRPr lang="en-US" sz="3200" dirty="0"/>
          </a:p>
        </p:txBody>
      </p:sp>
    </p:spTree>
    <p:extLst>
      <p:ext uri="{BB962C8B-B14F-4D97-AF65-F5344CB8AC3E}">
        <p14:creationId xmlns:p14="http://schemas.microsoft.com/office/powerpoint/2010/main" val="369546498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173</TotalTime>
  <Words>4631</Words>
  <Application>Microsoft Office PowerPoint</Application>
  <PresentationFormat>On-screen Show (4:3)</PresentationFormat>
  <Paragraphs>1029</Paragraphs>
  <Slides>84</Slides>
  <Notes>1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86" baseType="lpstr">
      <vt:lpstr>Office Theme</vt:lpstr>
      <vt:lpstr>Equation</vt:lpstr>
      <vt:lpstr>PowerPoint Presentation</vt:lpstr>
      <vt:lpstr>PowerPoint Presentation</vt:lpstr>
      <vt:lpstr>PowerPoint Presentation</vt:lpstr>
      <vt:lpstr>Data Collected</vt:lpstr>
      <vt:lpstr>Fuel Consumption &amp; Conversion</vt:lpstr>
      <vt:lpstr>PowerPoint Presentation</vt:lpstr>
      <vt:lpstr>Summary</vt:lpstr>
      <vt:lpstr>PowerPoint Presentation</vt:lpstr>
      <vt:lpstr>PowerPoint Presentation</vt:lpstr>
      <vt:lpstr>PowerPoint Presentation</vt:lpstr>
      <vt:lpstr>PowerPoint Presentation</vt:lpstr>
      <vt:lpstr>Marcellus Shale Energy and Environmental Laboratory: Water and Solid Waste  Year one findings  12 feb 16</vt:lpstr>
      <vt:lpstr>Flowback volumes: MIP 3,5H   3H produced 92% more water, 30% more gas</vt:lpstr>
      <vt:lpstr>Flowback day ~1,350  Produced water from old (MIP 4,6H) wells  predominantly  Na, Ca, Cl </vt:lpstr>
      <vt:lpstr>Nearly all parameters were higher in flowback than frac fluid    Pink:  exceeds drinking water MCL</vt:lpstr>
      <vt:lpstr>Flowback evolution-major inorganic ions</vt:lpstr>
      <vt:lpstr>Flowback evolution-organics</vt:lpstr>
      <vt:lpstr>Radioactive isotopes in flowback</vt:lpstr>
      <vt:lpstr>Conventional drilling mud   Drill Cuttings % samples (Liquid fraction)  &gt; TCLP limit</vt:lpstr>
      <vt:lpstr>Using ‘Green’ Drilling Mud no parameters exceeded TCLP</vt:lpstr>
      <vt:lpstr>Drilling mud:  Bio-Basetm 365</vt:lpstr>
      <vt:lpstr>Bio-Base 365 from MSDS:  Alkanes, Linear and Branched, Light paraffins</vt:lpstr>
      <vt:lpstr>Radiochemistry:  drill cuttings Brazil nuts are about 12 pCi/g</vt:lpstr>
      <vt:lpstr>For more information Please Contact: </vt:lpstr>
      <vt:lpstr>USGS team objectives unconventional oil and gas development (UOG)</vt:lpstr>
      <vt:lpstr>PowerPoint Presentation</vt:lpstr>
      <vt:lpstr>PowerPoint Presentation</vt:lpstr>
      <vt:lpstr>MSEEL plans</vt:lpstr>
      <vt:lpstr>BIOGEOCHEMICAL CHARCATERIZATION OF CORE, FLUIDS AND GAS</vt:lpstr>
      <vt:lpstr>PowerPoint Presentation</vt:lpstr>
      <vt:lpstr>PowerPoint Presentation</vt:lpstr>
      <vt:lpstr>PowerPoint Presentation</vt:lpstr>
      <vt:lpstr>PowerPoint Presentation</vt:lpstr>
      <vt:lpstr>Using geochemistry to track hydraulically-fractured reservoir evolution</vt:lpstr>
      <vt:lpstr>OSU-WVU Deep Biosphere Collaborative Research</vt:lpstr>
      <vt:lpstr>PowerPoint Presentation</vt:lpstr>
      <vt:lpstr>PowerPoint Presentation</vt:lpstr>
      <vt:lpstr>Pristine Shale Enrichments</vt:lpstr>
      <vt:lpstr>PowerPoint Presentation</vt:lpstr>
      <vt:lpstr>PowerPoint Presentation</vt:lpstr>
      <vt:lpstr>Core and Filter analysis</vt:lpstr>
      <vt:lpstr>Noble Gasses in Core and Fluids</vt:lpstr>
      <vt:lpstr>PowerPoint Presentation</vt:lpstr>
      <vt:lpstr>PowerPoint Presentation</vt:lpstr>
      <vt:lpstr>7445’- 7460’</vt:lpstr>
      <vt:lpstr>Combined with MSCL Data</vt:lpstr>
      <vt:lpstr>Data Available </vt:lpstr>
      <vt:lpstr>It’s All About a Clean, Affordable Energy Future</vt:lpstr>
      <vt:lpstr>Schlumberger Technology Corporation</vt:lpstr>
      <vt:lpstr>Cement Temperature Finite Element Model Validation using Fiber Optic Field DTS Data</vt:lpstr>
      <vt:lpstr>Wellbore Integrity Through Engineered Design, Evaluation and Monitoring</vt:lpstr>
      <vt:lpstr>MIP 3H &amp; 5H Microseismic Configuration</vt:lpstr>
      <vt:lpstr>Side View Radius Filtered Events – 2,500 ft</vt:lpstr>
      <vt:lpstr>Executive Summary of Conclusions</vt:lpstr>
      <vt:lpstr>Enhanced Perforation Design, Performance and Monitoring</vt:lpstr>
      <vt:lpstr>Complex Fracture Modeling in Marcellus Shale with Slickwater and Visco-Elastic Stimulation Fluids</vt:lpstr>
      <vt:lpstr>Monitoring static strain while casing running in hole with Fiber Optic Cable</vt:lpstr>
      <vt:lpstr>Monitoring temperature and strain during cure after cementing</vt:lpstr>
      <vt:lpstr>Monitoring cementing job using fast update BOTDR</vt:lpstr>
      <vt:lpstr>Influence of Completion Deployment Techniques on DTS response during Frac Monitoring</vt:lpstr>
      <vt:lpstr>Influence of Gauge Length on results from Fiber Acoustics during Frac Stimulation</vt:lpstr>
      <vt:lpstr>Monitoring frac job using combined DAS and DTS</vt:lpstr>
      <vt:lpstr>Real-Time Interactive Remote Display of DTS and DAS Data for Optimization of the Well Treatment Process</vt:lpstr>
      <vt:lpstr>Improving Geomechanics Model with New Dipole Flexural Inversion Workflow </vt:lpstr>
      <vt:lpstr>Mapping Fiber-optic Cable and Perforation Placement</vt:lpstr>
      <vt:lpstr>Mapping Fiber-optic Cable and Perforation Placement</vt:lpstr>
      <vt:lpstr>Surface seismic monitoring at MSEEL: Slow shear-slip deformation </vt:lpstr>
      <vt:lpstr>PowerPoint Presentation</vt:lpstr>
      <vt:lpstr>PowerPoint Presentation</vt:lpstr>
      <vt:lpstr>PowerPoint Presentation</vt:lpstr>
      <vt:lpstr>PowerPoint Presentation</vt:lpstr>
      <vt:lpstr>Measurement of Key Shale Petrophysical Properties</vt:lpstr>
      <vt:lpstr>Precision Petrophysical  Analysis Laboratory (PPAL)</vt:lpstr>
      <vt:lpstr>Precision Petrophysical  Analysis Laboratory (PPAL)</vt:lpstr>
      <vt:lpstr>Double Slippage Correction</vt:lpstr>
      <vt:lpstr>Impact of Stress</vt:lpstr>
      <vt:lpstr>Sequential Stress</vt:lpstr>
      <vt:lpstr>Research Overview   Ali Takbiri-Borujeni WVU</vt:lpstr>
      <vt:lpstr>Simulation of hydraulic fracturing treatment (MIP-4H well)</vt:lpstr>
      <vt:lpstr>Multiscale modeling of gas flow in shale</vt:lpstr>
      <vt:lpstr>Using Predictive Modeling to Develop a Cost Efficient and Effective Completion Design </vt:lpstr>
      <vt:lpstr>Variables of Interest</vt:lpstr>
      <vt:lpstr>Weka</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m</dc:creator>
  <cp:lastModifiedBy>Tim Carr</cp:lastModifiedBy>
  <cp:revision>21</cp:revision>
  <dcterms:created xsi:type="dcterms:W3CDTF">2016-02-07T16:35:20Z</dcterms:created>
  <dcterms:modified xsi:type="dcterms:W3CDTF">2016-02-12T13:34:09Z</dcterms:modified>
</cp:coreProperties>
</file>